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9"/>
  </p:notesMasterIdLst>
  <p:sldIdLst>
    <p:sldId id="256" r:id="rId2"/>
    <p:sldId id="257" r:id="rId3"/>
    <p:sldId id="1716" r:id="rId4"/>
    <p:sldId id="1696" r:id="rId5"/>
    <p:sldId id="1385" r:id="rId6"/>
    <p:sldId id="368" r:id="rId7"/>
    <p:sldId id="1700" r:id="rId8"/>
    <p:sldId id="1269" r:id="rId9"/>
    <p:sldId id="1702" r:id="rId10"/>
    <p:sldId id="1703" r:id="rId11"/>
    <p:sldId id="281" r:id="rId12"/>
    <p:sldId id="1704" r:id="rId13"/>
    <p:sldId id="1705" r:id="rId14"/>
    <p:sldId id="327" r:id="rId15"/>
    <p:sldId id="1399" r:id="rId16"/>
    <p:sldId id="345" r:id="rId17"/>
    <p:sldId id="1383" r:id="rId18"/>
    <p:sldId id="1376" r:id="rId19"/>
    <p:sldId id="1697" r:id="rId20"/>
    <p:sldId id="1706" r:id="rId21"/>
    <p:sldId id="1708" r:id="rId22"/>
    <p:sldId id="1718" r:id="rId23"/>
    <p:sldId id="1717" r:id="rId24"/>
    <p:sldId id="1719" r:id="rId25"/>
    <p:sldId id="1707" r:id="rId26"/>
    <p:sldId id="310" r:id="rId27"/>
    <p:sldId id="318" r:id="rId28"/>
    <p:sldId id="319" r:id="rId29"/>
    <p:sldId id="813" r:id="rId30"/>
    <p:sldId id="1666" r:id="rId31"/>
    <p:sldId id="322" r:id="rId32"/>
    <p:sldId id="814" r:id="rId33"/>
    <p:sldId id="1667" r:id="rId34"/>
    <p:sldId id="1669" r:id="rId35"/>
    <p:sldId id="1670" r:id="rId36"/>
    <p:sldId id="1668" r:id="rId37"/>
    <p:sldId id="1671" r:id="rId38"/>
    <p:sldId id="1672" r:id="rId39"/>
    <p:sldId id="819" r:id="rId40"/>
    <p:sldId id="271" r:id="rId41"/>
    <p:sldId id="1673" r:id="rId42"/>
    <p:sldId id="812" r:id="rId43"/>
    <p:sldId id="340" r:id="rId44"/>
    <p:sldId id="1675" r:id="rId45"/>
    <p:sldId id="1674" r:id="rId46"/>
    <p:sldId id="304" r:id="rId47"/>
    <p:sldId id="811" r:id="rId48"/>
    <p:sldId id="1345" r:id="rId49"/>
    <p:sldId id="1676" r:id="rId50"/>
    <p:sldId id="1677" r:id="rId51"/>
    <p:sldId id="1278" r:id="rId52"/>
    <p:sldId id="1615" r:id="rId53"/>
    <p:sldId id="1616" r:id="rId54"/>
    <p:sldId id="1279" r:id="rId55"/>
    <p:sldId id="1683" r:id="rId56"/>
    <p:sldId id="1726" r:id="rId57"/>
    <p:sldId id="1727" r:id="rId58"/>
    <p:sldId id="1724" r:id="rId59"/>
    <p:sldId id="1334" r:id="rId60"/>
    <p:sldId id="1347" r:id="rId61"/>
    <p:sldId id="1619" r:id="rId62"/>
    <p:sldId id="1620" r:id="rId63"/>
    <p:sldId id="1621" r:id="rId64"/>
    <p:sldId id="1622" r:id="rId65"/>
    <p:sldId id="1349" r:id="rId66"/>
    <p:sldId id="1623" r:id="rId67"/>
    <p:sldId id="1624" r:id="rId68"/>
    <p:sldId id="1350" r:id="rId69"/>
    <p:sldId id="1627" r:id="rId70"/>
    <p:sldId id="1629" r:id="rId71"/>
    <p:sldId id="1628" r:id="rId72"/>
    <p:sldId id="1337" r:id="rId73"/>
    <p:sldId id="1630" r:id="rId74"/>
    <p:sldId id="1352" r:id="rId75"/>
    <p:sldId id="1678" r:id="rId76"/>
    <p:sldId id="1338" r:id="rId77"/>
    <p:sldId id="1633" r:id="rId78"/>
    <p:sldId id="1614" r:id="rId79"/>
    <p:sldId id="1634" r:id="rId80"/>
    <p:sldId id="1635" r:id="rId81"/>
    <p:sldId id="1636" r:id="rId82"/>
    <p:sldId id="1598" r:id="rId83"/>
    <p:sldId id="1679" r:id="rId84"/>
    <p:sldId id="1680" r:id="rId85"/>
    <p:sldId id="1339" r:id="rId86"/>
    <p:sldId id="1637" r:id="rId87"/>
    <p:sldId id="1340" r:id="rId88"/>
    <p:sldId id="1638" r:id="rId89"/>
    <p:sldId id="1643" r:id="rId90"/>
    <p:sldId id="1644" r:id="rId91"/>
    <p:sldId id="1641" r:id="rId92"/>
    <p:sldId id="1645" r:id="rId93"/>
    <p:sldId id="1725" r:id="rId94"/>
    <p:sldId id="1342" r:id="rId95"/>
    <p:sldId id="1684" r:id="rId96"/>
    <p:sldId id="1354" r:id="rId97"/>
    <p:sldId id="1355" r:id="rId98"/>
    <p:sldId id="1728" r:id="rId99"/>
    <p:sldId id="564" r:id="rId100"/>
    <p:sldId id="1651" r:id="rId101"/>
    <p:sldId id="1652" r:id="rId102"/>
    <p:sldId id="1653" r:id="rId103"/>
    <p:sldId id="1654" r:id="rId104"/>
    <p:sldId id="1655" r:id="rId105"/>
    <p:sldId id="1658" r:id="rId106"/>
    <p:sldId id="1356" r:id="rId107"/>
    <p:sldId id="1657" r:id="rId108"/>
    <p:sldId id="1659" r:id="rId109"/>
    <p:sldId id="1307" r:id="rId110"/>
    <p:sldId id="1603" r:id="rId111"/>
    <p:sldId id="1660" r:id="rId112"/>
    <p:sldId id="1661" r:id="rId113"/>
    <p:sldId id="1722" r:id="rId114"/>
    <p:sldId id="1723" r:id="rId115"/>
    <p:sldId id="1721" r:id="rId116"/>
    <p:sldId id="1306" r:id="rId117"/>
    <p:sldId id="1687" r:id="rId118"/>
    <p:sldId id="1737" r:id="rId119"/>
    <p:sldId id="1738" r:id="rId120"/>
    <p:sldId id="1288" r:id="rId121"/>
    <p:sldId id="1289" r:id="rId122"/>
    <p:sldId id="1604" r:id="rId123"/>
    <p:sldId id="1736" r:id="rId124"/>
    <p:sldId id="963" r:id="rId125"/>
    <p:sldId id="1290" r:id="rId126"/>
    <p:sldId id="1692" r:id="rId127"/>
    <p:sldId id="1308" r:id="rId128"/>
    <p:sldId id="1310" r:id="rId129"/>
    <p:sldId id="1663" r:id="rId130"/>
    <p:sldId id="1294" r:id="rId131"/>
    <p:sldId id="1710" r:id="rId132"/>
    <p:sldId id="1711" r:id="rId133"/>
    <p:sldId id="1712" r:id="rId134"/>
    <p:sldId id="1606" r:id="rId135"/>
    <p:sldId id="1296" r:id="rId136"/>
    <p:sldId id="1297" r:id="rId137"/>
    <p:sldId id="1280" r:id="rId138"/>
    <p:sldId id="1713" r:id="rId139"/>
    <p:sldId id="1298" r:id="rId140"/>
    <p:sldId id="1299" r:id="rId141"/>
    <p:sldId id="1693" r:id="rId142"/>
    <p:sldId id="1694" r:id="rId143"/>
    <p:sldId id="1312" r:id="rId144"/>
    <p:sldId id="1311" r:id="rId145"/>
    <p:sldId id="1665" r:id="rId146"/>
    <p:sldId id="315" r:id="rId147"/>
    <p:sldId id="1714" r:id="rId148"/>
    <p:sldId id="1715" r:id="rId149"/>
    <p:sldId id="306" r:id="rId150"/>
    <p:sldId id="1646" r:id="rId151"/>
    <p:sldId id="1341" r:id="rId152"/>
    <p:sldId id="1729" r:id="rId153"/>
    <p:sldId id="307" r:id="rId154"/>
    <p:sldId id="1730" r:id="rId155"/>
    <p:sldId id="1731" r:id="rId156"/>
    <p:sldId id="1732" r:id="rId157"/>
    <p:sldId id="1733" r:id="rId158"/>
  </p:sldIdLst>
  <p:sldSz cx="9144000" cy="6858000" type="screen4x3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4CA"/>
    <a:srgbClr val="FF2FF4"/>
    <a:srgbClr val="FFBBDB"/>
    <a:srgbClr val="FF00FF"/>
    <a:srgbClr val="020000"/>
    <a:srgbClr val="A0F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42" autoAdjust="0"/>
    <p:restoredTop sz="94378" autoAdjust="0"/>
  </p:normalViewPr>
  <p:slideViewPr>
    <p:cSldViewPr>
      <p:cViewPr varScale="1">
        <p:scale>
          <a:sx n="104" d="100"/>
          <a:sy n="104" d="100"/>
        </p:scale>
        <p:origin x="29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194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68" d="100"/>
          <a:sy n="68" d="100"/>
        </p:scale>
        <p:origin x="-353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notesMaster" Target="notesMasters/notesMaster1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presProps" Target="presProp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tableStyles" Target="tableStyles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9F57FC-B3FF-4DF2-9417-962901C07B3B}" type="datetimeFigureOut">
              <a:rPr lang="sv-SE" smtClean="0"/>
              <a:t>2022-05-31</a:t>
            </a:fld>
            <a:endParaRPr lang="sv-S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1A53A7-64CD-4D0E-AAE8-1AC9C79D70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84655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845341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40E188E-C3CA-604E-8E30-91D4DA870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4538DB-AD7C-4141-B2EE-84240D8CC74A}" type="slidenum">
              <a:rPr lang="en-US" altLang="sv-SE" sz="1200">
                <a:latin typeface="Times New Roman" panose="02020603050405020304" pitchFamily="18" charset="0"/>
              </a:rPr>
              <a:pPr eaLnBrk="1" hangingPunct="1"/>
              <a:t>106</a:t>
            </a:fld>
            <a:endParaRPr lang="en-US" altLang="sv-SE" sz="12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D944515-2BEA-D448-A244-7C96763B2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59AFCD1-15D3-5E48-A2FC-018AAB0D9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sv-SE"/>
          </a:p>
        </p:txBody>
      </p:sp>
    </p:spTree>
    <p:extLst>
      <p:ext uri="{BB962C8B-B14F-4D97-AF65-F5344CB8AC3E}">
        <p14:creationId xmlns:p14="http://schemas.microsoft.com/office/powerpoint/2010/main" val="1697092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40E188E-C3CA-604E-8E30-91D4DA870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4538DB-AD7C-4141-B2EE-84240D8CC74A}" type="slidenum">
              <a:rPr lang="en-US" altLang="sv-SE" sz="1200">
                <a:latin typeface="Times New Roman" panose="02020603050405020304" pitchFamily="18" charset="0"/>
              </a:rPr>
              <a:pPr eaLnBrk="1" hangingPunct="1"/>
              <a:t>107</a:t>
            </a:fld>
            <a:endParaRPr lang="en-US" altLang="sv-SE" sz="12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D944515-2BEA-D448-A244-7C96763B2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59AFCD1-15D3-5E48-A2FC-018AAB0D9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sv-SE"/>
          </a:p>
        </p:txBody>
      </p:sp>
    </p:spTree>
    <p:extLst>
      <p:ext uri="{BB962C8B-B14F-4D97-AF65-F5344CB8AC3E}">
        <p14:creationId xmlns:p14="http://schemas.microsoft.com/office/powerpoint/2010/main" val="41114966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40E188E-C3CA-604E-8E30-91D4DA870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4538DB-AD7C-4141-B2EE-84240D8CC74A}" type="slidenum">
              <a:rPr lang="en-US" altLang="sv-SE" sz="1200">
                <a:latin typeface="Times New Roman" panose="02020603050405020304" pitchFamily="18" charset="0"/>
              </a:rPr>
              <a:pPr eaLnBrk="1" hangingPunct="1"/>
              <a:t>108</a:t>
            </a:fld>
            <a:endParaRPr lang="en-US" altLang="sv-SE" sz="12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D944515-2BEA-D448-A244-7C96763B2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59AFCD1-15D3-5E48-A2FC-018AAB0D9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sv-SE"/>
          </a:p>
        </p:txBody>
      </p:sp>
    </p:spTree>
    <p:extLst>
      <p:ext uri="{BB962C8B-B14F-4D97-AF65-F5344CB8AC3E}">
        <p14:creationId xmlns:p14="http://schemas.microsoft.com/office/powerpoint/2010/main" val="568148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4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120008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4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891143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4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787774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5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609583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5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23810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5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969441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5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40574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S IS LIKE A LARGE MICROSCOPE WHERE NEUTRONS ARE USED INSTEAD OF LIGHT. </a:t>
            </a:r>
          </a:p>
          <a:p>
            <a:r>
              <a:rPr lang="en-US" dirty="0"/>
              <a:t>ESS WILL MAINLY BE USED FOR MATERIAL RESEARCH.</a:t>
            </a:r>
          </a:p>
          <a:p>
            <a:r>
              <a:rPr lang="en-US" sz="1200" b="1" dirty="0">
                <a:solidFill>
                  <a:srgbClr val="0094CA"/>
                </a:solidFill>
                <a:latin typeface="Arial"/>
                <a:ea typeface="ＭＳ Ｐゴシック" charset="0"/>
                <a:cs typeface="Arial"/>
              </a:rPr>
              <a:t>Neutrons show where the atoms are and how they behave. </a:t>
            </a:r>
          </a:p>
          <a:p>
            <a:r>
              <a:rPr lang="en-US" sz="1200" b="1" dirty="0">
                <a:solidFill>
                  <a:srgbClr val="0094CA"/>
                </a:solidFill>
                <a:latin typeface="Arial"/>
                <a:ea typeface="ＭＳ Ｐゴシック" charset="0"/>
                <a:cs typeface="Arial"/>
              </a:rPr>
              <a:t>Gives an insight on how materials and processes work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/>
              <a:t>Skanska Corporate Presentation - December 2014</a:t>
            </a:r>
            <a:endParaRPr lang="sv-SE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4875E975-44D7-4DBA-BA6B-DE8B595D192A}" type="datetime1">
              <a:rPr lang="sv-SE" smtClean="0"/>
              <a:pPr/>
              <a:t>2022-05-31</a:t>
            </a:fld>
            <a:endParaRPr lang="sv-S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673E5-C52C-4A57-B56B-2DF1EE368CEA}" type="slidenum">
              <a:rPr lang="sv-SE" smtClean="0"/>
              <a:pPr/>
              <a:t>1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41164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arget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a 2.6 m diameter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inless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eel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sk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ining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ricks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neutron-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ich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avy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al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tungsten. It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ghs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most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ve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sv-SE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nnes</a:t>
            </a:r>
            <a:r>
              <a:rPr lang="sv-SE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1A53A7-64CD-4D0E-AAE8-1AC9C79D7085}" type="slidenum">
              <a:rPr lang="sv-SE" smtClean="0"/>
              <a:t>14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558328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The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easurements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ropose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in the NEOS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roject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houl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be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erforme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scanning  a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wid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ang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gnetic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ields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(±500mG)  to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induc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a neutron to sterile neutron oscillations ; </a:t>
            </a:r>
          </a:p>
          <a:p>
            <a:endParaRPr lang="sv-SE"/>
          </a:p>
          <a:p>
            <a:r>
              <a:rPr lang="sv-SE"/>
              <a:t>B’ is </a:t>
            </a:r>
            <a:r>
              <a:rPr lang="sv-SE" err="1"/>
              <a:t>generated</a:t>
            </a:r>
            <a:r>
              <a:rPr lang="sv-SE"/>
              <a:t> by </a:t>
            </a:r>
            <a:r>
              <a:rPr lang="sv-SE" err="1"/>
              <a:t>hypothetical</a:t>
            </a:r>
            <a:r>
              <a:rPr lang="sv-SE"/>
              <a:t> </a:t>
            </a:r>
            <a:r>
              <a:rPr lang="sv-SE" err="1"/>
              <a:t>ionization</a:t>
            </a:r>
            <a:r>
              <a:rPr lang="sv-SE"/>
              <a:t> and </a:t>
            </a:r>
            <a:r>
              <a:rPr lang="sv-SE" err="1"/>
              <a:t>flow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</a:t>
            </a:r>
            <a:r>
              <a:rPr lang="sv-SE" err="1"/>
              <a:t>gravitationally</a:t>
            </a:r>
            <a:r>
              <a:rPr lang="sv-SE"/>
              <a:t> </a:t>
            </a:r>
            <a:r>
              <a:rPr lang="sv-SE" err="1"/>
              <a:t>captured</a:t>
            </a:r>
            <a:r>
              <a:rPr lang="sv-SE"/>
              <a:t> dark material </a:t>
            </a:r>
            <a:r>
              <a:rPr lang="sv-SE" err="1"/>
              <a:t>around</a:t>
            </a:r>
            <a:r>
              <a:rPr lang="sv-SE"/>
              <a:t> the Earth </a:t>
            </a:r>
          </a:p>
          <a:p>
            <a:r>
              <a:rPr lang="sv-SE"/>
              <a:t>Gas </a:t>
            </a:r>
            <a:r>
              <a:rPr lang="sv-SE" err="1"/>
              <a:t>clouds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sterile atoms </a:t>
            </a:r>
            <a:r>
              <a:rPr lang="sv-SE" err="1"/>
              <a:t>captured</a:t>
            </a:r>
            <a:r>
              <a:rPr lang="sv-SE"/>
              <a:t> by Earth </a:t>
            </a:r>
          </a:p>
          <a:p>
            <a:r>
              <a:rPr lang="sv-SE"/>
              <a:t>Present experimental and </a:t>
            </a:r>
            <a:r>
              <a:rPr lang="sv-SE" err="1"/>
              <a:t>cosmological</a:t>
            </a:r>
            <a:r>
              <a:rPr lang="sv-SE"/>
              <a:t> limits still </a:t>
            </a:r>
            <a:r>
              <a:rPr lang="sv-SE" err="1"/>
              <a:t>allow</a:t>
            </a:r>
            <a:r>
              <a:rPr lang="sv-SE"/>
              <a:t> the </a:t>
            </a:r>
            <a:r>
              <a:rPr lang="sv-SE" err="1"/>
              <a:t>presence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a relevant </a:t>
            </a:r>
            <a:r>
              <a:rPr lang="sv-SE" err="1"/>
              <a:t>amount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sterile material on the Earth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9DCEE8-B66E-514F-9646-D8EBB3BF09C9}" type="slidenum">
              <a:rPr lang="en-GB" smtClean="0"/>
              <a:t>8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5443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The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easurements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ropose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in the NEOS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roject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houl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be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erforme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scanning  a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wid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ang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gnetic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ields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(±500mG)  to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induc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a neutron to sterile neutron oscillations ; </a:t>
            </a:r>
          </a:p>
          <a:p>
            <a:endParaRPr lang="sv-SE"/>
          </a:p>
          <a:p>
            <a:r>
              <a:rPr lang="sv-SE"/>
              <a:t>B’ is </a:t>
            </a:r>
            <a:r>
              <a:rPr lang="sv-SE" err="1"/>
              <a:t>generated</a:t>
            </a:r>
            <a:r>
              <a:rPr lang="sv-SE"/>
              <a:t> by </a:t>
            </a:r>
            <a:r>
              <a:rPr lang="sv-SE" err="1"/>
              <a:t>hypothetical</a:t>
            </a:r>
            <a:r>
              <a:rPr lang="sv-SE"/>
              <a:t> </a:t>
            </a:r>
            <a:r>
              <a:rPr lang="sv-SE" err="1"/>
              <a:t>ionization</a:t>
            </a:r>
            <a:r>
              <a:rPr lang="sv-SE"/>
              <a:t> and </a:t>
            </a:r>
            <a:r>
              <a:rPr lang="sv-SE" err="1"/>
              <a:t>flow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</a:t>
            </a:r>
            <a:r>
              <a:rPr lang="sv-SE" err="1"/>
              <a:t>gravitationally</a:t>
            </a:r>
            <a:r>
              <a:rPr lang="sv-SE"/>
              <a:t> </a:t>
            </a:r>
            <a:r>
              <a:rPr lang="sv-SE" err="1"/>
              <a:t>captured</a:t>
            </a:r>
            <a:r>
              <a:rPr lang="sv-SE"/>
              <a:t> dark material </a:t>
            </a:r>
            <a:r>
              <a:rPr lang="sv-SE" err="1"/>
              <a:t>around</a:t>
            </a:r>
            <a:r>
              <a:rPr lang="sv-SE"/>
              <a:t> the Earth </a:t>
            </a:r>
          </a:p>
          <a:p>
            <a:r>
              <a:rPr lang="sv-SE"/>
              <a:t>Gas </a:t>
            </a:r>
            <a:r>
              <a:rPr lang="sv-SE" err="1"/>
              <a:t>clouds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sterile atoms </a:t>
            </a:r>
            <a:r>
              <a:rPr lang="sv-SE" err="1"/>
              <a:t>captured</a:t>
            </a:r>
            <a:r>
              <a:rPr lang="sv-SE"/>
              <a:t> by Earth </a:t>
            </a:r>
          </a:p>
          <a:p>
            <a:r>
              <a:rPr lang="sv-SE"/>
              <a:t>Present experimental and </a:t>
            </a:r>
            <a:r>
              <a:rPr lang="sv-SE" err="1"/>
              <a:t>cosmological</a:t>
            </a:r>
            <a:r>
              <a:rPr lang="sv-SE"/>
              <a:t> limits still </a:t>
            </a:r>
            <a:r>
              <a:rPr lang="sv-SE" err="1"/>
              <a:t>allow</a:t>
            </a:r>
            <a:r>
              <a:rPr lang="sv-SE"/>
              <a:t> the </a:t>
            </a:r>
            <a:r>
              <a:rPr lang="sv-SE" err="1"/>
              <a:t>presence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a relevant </a:t>
            </a:r>
            <a:r>
              <a:rPr lang="sv-SE" err="1"/>
              <a:t>amount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sterile material on the Earth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9DCEE8-B66E-514F-9646-D8EBB3BF09C9}" type="slidenum">
              <a:rPr lang="en-GB" smtClean="0"/>
              <a:t>8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5258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The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easurements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ropose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in the NEOS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roject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houl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be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performed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scanning  a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wid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ang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gnetic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ields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(±500mG)  to </a:t>
            </a:r>
            <a:r>
              <a:rPr lang="sv-SE" sz="12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induce</a:t>
            </a:r>
            <a:r>
              <a:rPr lang="sv-SE" sz="1200">
                <a:latin typeface="Malgun Gothic" panose="020B0503020000020004" pitchFamily="34" charset="-127"/>
                <a:ea typeface="Malgun Gothic" panose="020B0503020000020004" pitchFamily="34" charset="-127"/>
              </a:rPr>
              <a:t> a neutron to sterile neutron oscillations ; </a:t>
            </a:r>
          </a:p>
          <a:p>
            <a:endParaRPr lang="sv-SE"/>
          </a:p>
          <a:p>
            <a:r>
              <a:rPr lang="sv-SE"/>
              <a:t>B’ is </a:t>
            </a:r>
            <a:r>
              <a:rPr lang="sv-SE" err="1"/>
              <a:t>generated</a:t>
            </a:r>
            <a:r>
              <a:rPr lang="sv-SE"/>
              <a:t> by </a:t>
            </a:r>
            <a:r>
              <a:rPr lang="sv-SE" err="1"/>
              <a:t>hypothetical</a:t>
            </a:r>
            <a:r>
              <a:rPr lang="sv-SE"/>
              <a:t> </a:t>
            </a:r>
            <a:r>
              <a:rPr lang="sv-SE" err="1"/>
              <a:t>ionization</a:t>
            </a:r>
            <a:r>
              <a:rPr lang="sv-SE"/>
              <a:t> and </a:t>
            </a:r>
            <a:r>
              <a:rPr lang="sv-SE" err="1"/>
              <a:t>flow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</a:t>
            </a:r>
            <a:r>
              <a:rPr lang="sv-SE" err="1"/>
              <a:t>gravitationally</a:t>
            </a:r>
            <a:r>
              <a:rPr lang="sv-SE"/>
              <a:t> </a:t>
            </a:r>
            <a:r>
              <a:rPr lang="sv-SE" err="1"/>
              <a:t>captured</a:t>
            </a:r>
            <a:r>
              <a:rPr lang="sv-SE"/>
              <a:t> dark material </a:t>
            </a:r>
            <a:r>
              <a:rPr lang="sv-SE" err="1"/>
              <a:t>around</a:t>
            </a:r>
            <a:r>
              <a:rPr lang="sv-SE"/>
              <a:t> the Earth </a:t>
            </a:r>
          </a:p>
          <a:p>
            <a:r>
              <a:rPr lang="sv-SE"/>
              <a:t>Gas </a:t>
            </a:r>
            <a:r>
              <a:rPr lang="sv-SE" err="1"/>
              <a:t>clouds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sterile atoms </a:t>
            </a:r>
            <a:r>
              <a:rPr lang="sv-SE" err="1"/>
              <a:t>captured</a:t>
            </a:r>
            <a:r>
              <a:rPr lang="sv-SE"/>
              <a:t> by Earth </a:t>
            </a:r>
          </a:p>
          <a:p>
            <a:r>
              <a:rPr lang="sv-SE"/>
              <a:t>Present experimental and </a:t>
            </a:r>
            <a:r>
              <a:rPr lang="sv-SE" err="1"/>
              <a:t>cosmological</a:t>
            </a:r>
            <a:r>
              <a:rPr lang="sv-SE"/>
              <a:t> limits still </a:t>
            </a:r>
            <a:r>
              <a:rPr lang="sv-SE" err="1"/>
              <a:t>allow</a:t>
            </a:r>
            <a:r>
              <a:rPr lang="sv-SE"/>
              <a:t> the </a:t>
            </a:r>
            <a:r>
              <a:rPr lang="sv-SE" err="1"/>
              <a:t>presence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a relevant </a:t>
            </a:r>
            <a:r>
              <a:rPr lang="sv-SE" err="1"/>
              <a:t>amount</a:t>
            </a:r>
            <a:r>
              <a:rPr lang="sv-SE"/>
              <a:t> </a:t>
            </a:r>
            <a:r>
              <a:rPr lang="sv-SE" err="1"/>
              <a:t>of</a:t>
            </a:r>
            <a:r>
              <a:rPr lang="sv-SE"/>
              <a:t> sterile material on the Earth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9DCEE8-B66E-514F-9646-D8EBB3BF09C9}" type="slidenum">
              <a:rPr lang="en-GB" smtClean="0"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28842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E3A9A46F-226E-AC42-82BC-D3F6BF9A8A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EDF26D-8DF8-6741-9AE9-E2AA543F7277}" type="slidenum">
              <a:rPr lang="en-US" altLang="sv-SE" sz="1200">
                <a:latin typeface="Times New Roman" panose="02020603050405020304" pitchFamily="18" charset="0"/>
              </a:rPr>
              <a:pPr eaLnBrk="1" hangingPunct="1"/>
              <a:t>99</a:t>
            </a:fld>
            <a:endParaRPr lang="en-US" altLang="sv-SE" sz="1200">
              <a:latin typeface="Times New Roman" panose="02020603050405020304" pitchFamily="18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9D25F752-35F4-A340-AE20-328A8BAF22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8EC2CD5C-F6F6-244C-89B9-EF7194CAAA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sv-SE"/>
          </a:p>
        </p:txBody>
      </p:sp>
    </p:spTree>
    <p:extLst>
      <p:ext uri="{BB962C8B-B14F-4D97-AF65-F5344CB8AC3E}">
        <p14:creationId xmlns:p14="http://schemas.microsoft.com/office/powerpoint/2010/main" val="2305164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40E188E-C3CA-604E-8E30-91D4DA870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4538DB-AD7C-4141-B2EE-84240D8CC74A}" type="slidenum">
              <a:rPr lang="en-US" altLang="sv-SE" sz="1200">
                <a:latin typeface="Times New Roman" panose="02020603050405020304" pitchFamily="18" charset="0"/>
              </a:rPr>
              <a:pPr eaLnBrk="1" hangingPunct="1"/>
              <a:t>104</a:t>
            </a:fld>
            <a:endParaRPr lang="en-US" altLang="sv-SE" sz="12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D944515-2BEA-D448-A244-7C96763B2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59AFCD1-15D3-5E48-A2FC-018AAB0D9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sv-SE"/>
          </a:p>
        </p:txBody>
      </p:sp>
    </p:spTree>
    <p:extLst>
      <p:ext uri="{BB962C8B-B14F-4D97-AF65-F5344CB8AC3E}">
        <p14:creationId xmlns:p14="http://schemas.microsoft.com/office/powerpoint/2010/main" val="1925681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740E188E-C3CA-604E-8E30-91D4DA8709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4538DB-AD7C-4141-B2EE-84240D8CC74A}" type="slidenum">
              <a:rPr lang="en-US" altLang="sv-SE" sz="1200">
                <a:latin typeface="Times New Roman" panose="02020603050405020304" pitchFamily="18" charset="0"/>
              </a:rPr>
              <a:pPr eaLnBrk="1" hangingPunct="1"/>
              <a:t>105</a:t>
            </a:fld>
            <a:endParaRPr lang="en-US" altLang="sv-SE" sz="1200">
              <a:latin typeface="Times New Roman" panose="02020603050405020304" pitchFamily="18" charset="0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DD944515-2BEA-D448-A244-7C96763B2C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59AFCD1-15D3-5E48-A2FC-018AAB0D9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sv-SE"/>
          </a:p>
        </p:txBody>
      </p:sp>
    </p:spTree>
    <p:extLst>
      <p:ext uri="{BB962C8B-B14F-4D97-AF65-F5344CB8AC3E}">
        <p14:creationId xmlns:p14="http://schemas.microsoft.com/office/powerpoint/2010/main" val="2612368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0094C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39884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139136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sv-S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99CB0-346B-43FA-9EE6-F90C3F3BC0BA}" type="datetime1">
              <a:rPr lang="sv-SE" smtClean="0"/>
              <a:t>2022-05-31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Helvetica" pitchFamily="2" charset="0"/>
              </a:defRPr>
            </a:lvl1pPr>
          </a:lstStyle>
          <a:p>
            <a:fld id="{551115BC-487E-4422-894C-CB7CD3E79223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8" name="Rektangel 6">
            <a:extLst>
              <a:ext uri="{FF2B5EF4-FFF2-40B4-BE49-F238E27FC236}">
                <a16:creationId xmlns:a16="http://schemas.microsoft.com/office/drawing/2014/main" id="{FAFFF69C-AFB7-8A42-86FF-AA5A637AB08F}"/>
              </a:ext>
            </a:extLst>
          </p:cNvPr>
          <p:cNvSpPr/>
          <p:nvPr userDrawn="1"/>
        </p:nvSpPr>
        <p:spPr>
          <a:xfrm>
            <a:off x="0" y="-27384"/>
            <a:ext cx="9144000" cy="665498"/>
          </a:xfrm>
          <a:prstGeom prst="rect">
            <a:avLst/>
          </a:prstGeom>
          <a:solidFill>
            <a:srgbClr val="0094CA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94CA"/>
              </a:solidFill>
            </a:endParaRPr>
          </a:p>
        </p:txBody>
      </p:sp>
      <p:pic>
        <p:nvPicPr>
          <p:cNvPr id="9" name="Bildobjekt 5" descr="ESS-vit-logga.png">
            <a:extLst>
              <a:ext uri="{FF2B5EF4-FFF2-40B4-BE49-F238E27FC236}">
                <a16:creationId xmlns:a16="http://schemas.microsoft.com/office/drawing/2014/main" id="{4738F744-13BA-8249-8ED3-AB6F79A7DB6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42824"/>
            <a:ext cx="1080120" cy="57786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E34FF3E-6DCE-8342-9D4E-BB2E121A3178}"/>
              </a:ext>
            </a:extLst>
          </p:cNvPr>
          <p:cNvSpPr/>
          <p:nvPr userDrawn="1"/>
        </p:nvSpPr>
        <p:spPr>
          <a:xfrm>
            <a:off x="3449223" y="6546830"/>
            <a:ext cx="3139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Rydberg </a:t>
            </a:r>
            <a:r>
              <a:rPr lang="sv-SE" sz="1600" b="0" i="0" kern="1200" dirty="0" err="1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Seminar</a:t>
            </a:r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 31 May, 2022 </a:t>
            </a:r>
            <a:endParaRPr lang="sv-SE" sz="1600" dirty="0">
              <a:solidFill>
                <a:srgbClr val="FF0000"/>
              </a:solidFill>
              <a:latin typeface="Helvetica" pitchFamily="2" charset="0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1351099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66B7F-8271-49DA-A25A-F4BB9F476347}" type="datetime1">
              <a:rPr lang="sv-SE" smtClean="0"/>
              <a:t>2022-05-31</a:t>
            </a:fld>
            <a:endParaRPr lang="sv-S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888DD8C-89EA-6F40-A3FB-DDFA3744C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2" charset="0"/>
              </a:defRPr>
            </a:lvl1pPr>
          </a:lstStyle>
          <a:p>
            <a:fld id="{551115BC-487E-4422-894C-CB7CD3E79223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11" name="Rektangel 6">
            <a:extLst>
              <a:ext uri="{FF2B5EF4-FFF2-40B4-BE49-F238E27FC236}">
                <a16:creationId xmlns:a16="http://schemas.microsoft.com/office/drawing/2014/main" id="{37D77D1B-E354-CF4F-BB11-BFF6AAADF359}"/>
              </a:ext>
            </a:extLst>
          </p:cNvPr>
          <p:cNvSpPr/>
          <p:nvPr userDrawn="1"/>
        </p:nvSpPr>
        <p:spPr>
          <a:xfrm>
            <a:off x="0" y="-27384"/>
            <a:ext cx="9144000" cy="665498"/>
          </a:xfrm>
          <a:prstGeom prst="rect">
            <a:avLst/>
          </a:prstGeom>
          <a:solidFill>
            <a:srgbClr val="0094CA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94CA"/>
              </a:solidFill>
            </a:endParaRPr>
          </a:p>
        </p:txBody>
      </p:sp>
      <p:pic>
        <p:nvPicPr>
          <p:cNvPr id="13" name="Bildobjekt 5" descr="ESS-vit-logga.png">
            <a:extLst>
              <a:ext uri="{FF2B5EF4-FFF2-40B4-BE49-F238E27FC236}">
                <a16:creationId xmlns:a16="http://schemas.microsoft.com/office/drawing/2014/main" id="{5E9609AB-6013-FA4A-A349-408D1754080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42824"/>
            <a:ext cx="1080120" cy="57786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975F656-9D32-CE47-BC31-9B66A8C11384}"/>
              </a:ext>
            </a:extLst>
          </p:cNvPr>
          <p:cNvSpPr/>
          <p:nvPr userDrawn="1"/>
        </p:nvSpPr>
        <p:spPr>
          <a:xfrm>
            <a:off x="3449223" y="6546830"/>
            <a:ext cx="3139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Rydberg </a:t>
            </a:r>
            <a:r>
              <a:rPr lang="sv-SE" sz="1600" b="0" i="0" kern="1200" dirty="0" err="1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Seminar</a:t>
            </a:r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 31 May, 2022 </a:t>
            </a:r>
            <a:endParaRPr lang="sv-SE" sz="1600" dirty="0">
              <a:solidFill>
                <a:srgbClr val="FF0000"/>
              </a:solidFill>
              <a:latin typeface="Helvetica" pitchFamily="2" charset="0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136283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139136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  <a:endParaRPr lang="sv-S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D23FA-05C4-4CC1-B281-2F815585BC1C}" type="datetime1">
              <a:rPr lang="sv-SE" smtClean="0"/>
              <a:t>2022-05-31</a:t>
            </a:fld>
            <a:endParaRPr lang="sv-S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93AAA6D-FACF-064F-AE19-1E57701C6CFF}"/>
              </a:ext>
            </a:extLst>
          </p:cNvPr>
          <p:cNvSpPr/>
          <p:nvPr userDrawn="1"/>
        </p:nvSpPr>
        <p:spPr>
          <a:xfrm>
            <a:off x="2286000" y="269033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ASP Online </a:t>
            </a:r>
            <a:r>
              <a:rPr lang="sv-SE" sz="1800" b="0" i="0" err="1">
                <a:solidFill>
                  <a:srgbClr val="F9F9F9"/>
                </a:solidFill>
                <a:effectLst/>
                <a:latin typeface="Roboto"/>
              </a:rPr>
              <a:t>Seminars</a:t>
            </a:r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: Fundamental </a:t>
            </a:r>
            <a:r>
              <a:rPr lang="sv-SE" sz="1800" b="0" i="0" err="1">
                <a:solidFill>
                  <a:srgbClr val="F9F9F9"/>
                </a:solidFill>
                <a:effectLst/>
                <a:latin typeface="Roboto"/>
              </a:rPr>
              <a:t>physics</a:t>
            </a:r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 </a:t>
            </a:r>
            <a:r>
              <a:rPr lang="sv-SE" sz="1800" b="0" i="0" err="1">
                <a:solidFill>
                  <a:srgbClr val="F9F9F9"/>
                </a:solidFill>
                <a:effectLst/>
                <a:latin typeface="Roboto"/>
              </a:rPr>
              <a:t>possibilities</a:t>
            </a:r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 </a:t>
            </a:r>
            <a:r>
              <a:rPr lang="sv-SE" sz="1800" b="0" i="0" err="1">
                <a:solidFill>
                  <a:srgbClr val="F9F9F9"/>
                </a:solidFill>
                <a:effectLst/>
                <a:latin typeface="Roboto"/>
              </a:rPr>
              <a:t>with</a:t>
            </a:r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 neutrons at the </a:t>
            </a:r>
            <a:r>
              <a:rPr lang="sv-SE" sz="1800" b="0" i="0" err="1">
                <a:solidFill>
                  <a:srgbClr val="F9F9F9"/>
                </a:solidFill>
                <a:effectLst/>
                <a:latin typeface="Roboto"/>
              </a:rPr>
              <a:t>European</a:t>
            </a:r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 </a:t>
            </a:r>
            <a:r>
              <a:rPr lang="sv-SE" sz="1800" b="0" i="0" err="1">
                <a:solidFill>
                  <a:srgbClr val="F9F9F9"/>
                </a:solidFill>
                <a:effectLst/>
                <a:latin typeface="Roboto"/>
              </a:rPr>
              <a:t>Spallation</a:t>
            </a:r>
            <a:r>
              <a:rPr lang="sv-SE" sz="1800" b="0" i="0">
                <a:solidFill>
                  <a:srgbClr val="F9F9F9"/>
                </a:solidFill>
                <a:effectLst/>
                <a:latin typeface="Roboto"/>
              </a:rPr>
              <a:t> Source</a:t>
            </a:r>
          </a:p>
          <a:p>
            <a:br>
              <a:rPr lang="sv-SE"/>
            </a:br>
            <a:endParaRPr lang="sv-SE"/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CAC3FFD8-7BCC-3A4C-B3C1-5D80FDCA0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2" charset="0"/>
              </a:defRPr>
            </a:lvl1pPr>
          </a:lstStyle>
          <a:p>
            <a:fld id="{551115BC-487E-4422-894C-CB7CD3E79223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16" name="Rektangel 6">
            <a:extLst>
              <a:ext uri="{FF2B5EF4-FFF2-40B4-BE49-F238E27FC236}">
                <a16:creationId xmlns:a16="http://schemas.microsoft.com/office/drawing/2014/main" id="{475944FD-662A-0540-9093-23FA1EAF8CDE}"/>
              </a:ext>
            </a:extLst>
          </p:cNvPr>
          <p:cNvSpPr/>
          <p:nvPr userDrawn="1"/>
        </p:nvSpPr>
        <p:spPr>
          <a:xfrm>
            <a:off x="0" y="-27384"/>
            <a:ext cx="9144000" cy="665498"/>
          </a:xfrm>
          <a:prstGeom prst="rect">
            <a:avLst/>
          </a:prstGeom>
          <a:solidFill>
            <a:srgbClr val="0094CA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94CA"/>
              </a:solidFill>
            </a:endParaRPr>
          </a:p>
        </p:txBody>
      </p:sp>
      <p:pic>
        <p:nvPicPr>
          <p:cNvPr id="17" name="Bildobjekt 5" descr="ESS-vit-logga.png">
            <a:extLst>
              <a:ext uri="{FF2B5EF4-FFF2-40B4-BE49-F238E27FC236}">
                <a16:creationId xmlns:a16="http://schemas.microsoft.com/office/drawing/2014/main" id="{D6D0263D-E126-C640-8F7D-A4A0299D1A6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42824"/>
            <a:ext cx="1080120" cy="57786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D24B27F-8BB7-8548-969F-6A754745C79C}"/>
              </a:ext>
            </a:extLst>
          </p:cNvPr>
          <p:cNvSpPr/>
          <p:nvPr userDrawn="1"/>
        </p:nvSpPr>
        <p:spPr>
          <a:xfrm>
            <a:off x="3449223" y="6546830"/>
            <a:ext cx="3139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Rydberg </a:t>
            </a:r>
            <a:r>
              <a:rPr lang="sv-SE" sz="1600" b="0" i="0" kern="1200" dirty="0" err="1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Seminar</a:t>
            </a:r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 31 May, 2022 </a:t>
            </a:r>
            <a:endParaRPr lang="sv-SE" sz="1600" dirty="0">
              <a:solidFill>
                <a:srgbClr val="FF0000"/>
              </a:solidFill>
              <a:latin typeface="Helvetica" pitchFamily="2" charset="0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12497403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B master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Shape 114"/>
          <p:cNvSpPr>
            <a:spLocks noGrp="1"/>
          </p:cNvSpPr>
          <p:nvPr>
            <p:ph type="body" idx="1"/>
          </p:nvPr>
        </p:nvSpPr>
        <p:spPr>
          <a:xfrm>
            <a:off x="342900" y="1628800"/>
            <a:ext cx="8492490" cy="4806291"/>
          </a:xfrm>
          <a:prstGeom prst="rect">
            <a:avLst/>
          </a:prstGeom>
        </p:spPr>
        <p:txBody>
          <a:bodyPr lIns="34288" tIns="34288" rIns="34288" bIns="34288" anchor="t"/>
          <a:lstStyle>
            <a:lvl1pPr marL="569247" indent="-390660" defTabSz="321457">
              <a:spcBef>
                <a:spcPts val="1266"/>
              </a:spcBef>
              <a:buSzPct val="100000"/>
              <a:defRPr sz="2800">
                <a:solidFill>
                  <a:srgbClr val="392F93"/>
                </a:solidFill>
              </a:defRPr>
            </a:lvl1pPr>
            <a:lvl2pPr marL="799179" indent="-379498" defTabSz="321457">
              <a:spcBef>
                <a:spcPts val="1266"/>
              </a:spcBef>
              <a:buSzPct val="100000"/>
              <a:defRPr sz="2400">
                <a:solidFill>
                  <a:srgbClr val="466F9D"/>
                </a:solidFill>
              </a:defRPr>
            </a:lvl2pPr>
            <a:lvl3pPr marL="1051433" indent="-390660" defTabSz="321457">
              <a:spcBef>
                <a:spcPts val="1266"/>
              </a:spcBef>
              <a:buSzPct val="100000"/>
              <a:defRPr sz="2100">
                <a:solidFill>
                  <a:srgbClr val="418D95"/>
                </a:solidFill>
              </a:defRPr>
            </a:lvl3pPr>
            <a:lvl4pPr marL="1285829" indent="-375034" defTabSz="321457">
              <a:spcBef>
                <a:spcPts val="1266"/>
              </a:spcBef>
              <a:buSzPct val="100000"/>
              <a:defRPr sz="1700">
                <a:solidFill>
                  <a:srgbClr val="51917A"/>
                </a:solidFill>
              </a:defRPr>
            </a:lvl4pPr>
            <a:lvl5pPr marL="1526922" indent="-375034" defTabSz="321457">
              <a:spcBef>
                <a:spcPts val="1266"/>
              </a:spcBef>
              <a:buSzPct val="100000"/>
              <a:defRPr sz="1700">
                <a:solidFill>
                  <a:srgbClr val="51917A"/>
                </a:solidFill>
              </a:defRPr>
            </a:lvl5pPr>
          </a:lstStyle>
          <a:p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A1CD96-E5C1-5C41-A5A7-5223BAA123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2" charset="0"/>
              </a:defRPr>
            </a:lvl1pPr>
          </a:lstStyle>
          <a:p>
            <a:fld id="{551115BC-487E-4422-894C-CB7CD3E79223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>
            <a:extLst>
              <a:ext uri="{FF2B5EF4-FFF2-40B4-BE49-F238E27FC236}">
                <a16:creationId xmlns:a16="http://schemas.microsoft.com/office/drawing/2014/main" id="{4D3CA1FF-B18A-7E40-BC90-63E36290E5C0}"/>
              </a:ext>
            </a:extLst>
          </p:cNvPr>
          <p:cNvSpPr/>
          <p:nvPr userDrawn="1"/>
        </p:nvSpPr>
        <p:spPr>
          <a:xfrm>
            <a:off x="0" y="-27384"/>
            <a:ext cx="9144000" cy="665498"/>
          </a:xfrm>
          <a:prstGeom prst="rect">
            <a:avLst/>
          </a:prstGeom>
          <a:solidFill>
            <a:srgbClr val="0094CA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94CA"/>
              </a:solidFill>
            </a:endParaRPr>
          </a:p>
        </p:txBody>
      </p:sp>
      <p:pic>
        <p:nvPicPr>
          <p:cNvPr id="8" name="Bildobjekt 5" descr="ESS-vit-logga.png">
            <a:extLst>
              <a:ext uri="{FF2B5EF4-FFF2-40B4-BE49-F238E27FC236}">
                <a16:creationId xmlns:a16="http://schemas.microsoft.com/office/drawing/2014/main" id="{FBBE36C8-55BE-AD44-A6EE-916A0AF7D4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42824"/>
            <a:ext cx="1080120" cy="57786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5ABB079-AC7E-3246-83B1-1D81C24DCE2E}"/>
              </a:ext>
            </a:extLst>
          </p:cNvPr>
          <p:cNvSpPr/>
          <p:nvPr userDrawn="1"/>
        </p:nvSpPr>
        <p:spPr>
          <a:xfrm>
            <a:off x="3449223" y="6546830"/>
            <a:ext cx="3139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Rydberg </a:t>
            </a:r>
            <a:r>
              <a:rPr lang="sv-SE" sz="1600" b="0" i="0" kern="1200" dirty="0" err="1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Seminar</a:t>
            </a:r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 31 May, 2022 </a:t>
            </a:r>
            <a:endParaRPr lang="sv-SE" sz="1600" dirty="0">
              <a:solidFill>
                <a:srgbClr val="FF0000"/>
              </a:solidFill>
              <a:latin typeface="Helvetica" pitchFamily="2" charset="0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298361795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olo, tes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6035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Fare clic per modificare gli stili del testo dello schema</a:t>
            </a:r>
          </a:p>
          <a:p>
            <a:pPr lvl="1"/>
            <a:r>
              <a:rPr lang="en-US"/>
              <a:t>Secondo livello</a:t>
            </a:r>
          </a:p>
          <a:p>
            <a:pPr lvl="2"/>
            <a:r>
              <a:rPr lang="en-US"/>
              <a:t>Terzo livello</a:t>
            </a:r>
          </a:p>
          <a:p>
            <a:pPr lvl="3"/>
            <a:r>
              <a:rPr lang="en-US"/>
              <a:t>Quarto livello</a:t>
            </a:r>
          </a:p>
          <a:p>
            <a:pPr lvl="4"/>
            <a:r>
              <a:rPr lang="en-US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Fare clic per modificare gli stili del testo dello schema</a:t>
            </a:r>
          </a:p>
          <a:p>
            <a:pPr lvl="1"/>
            <a:r>
              <a:rPr lang="en-US"/>
              <a:t>Secondo livello</a:t>
            </a:r>
          </a:p>
          <a:p>
            <a:pPr lvl="2"/>
            <a:r>
              <a:rPr lang="en-US"/>
              <a:t>Terzo livello</a:t>
            </a:r>
          </a:p>
          <a:p>
            <a:pPr lvl="3"/>
            <a:r>
              <a:rPr lang="en-US"/>
              <a:t>Quarto livello</a:t>
            </a:r>
          </a:p>
          <a:p>
            <a:pPr lvl="4"/>
            <a:r>
              <a:rPr lang="en-US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Fare clic per modificare gli stili del testo dello schema</a:t>
            </a:r>
          </a:p>
          <a:p>
            <a:pPr lvl="1"/>
            <a:r>
              <a:rPr lang="en-US"/>
              <a:t>Secondo livello</a:t>
            </a:r>
          </a:p>
          <a:p>
            <a:pPr lvl="2"/>
            <a:r>
              <a:rPr lang="en-US"/>
              <a:t>Terzo livello</a:t>
            </a:r>
          </a:p>
          <a:p>
            <a:pPr lvl="3"/>
            <a:r>
              <a:rPr lang="en-US"/>
              <a:t>Quarto livello</a:t>
            </a:r>
          </a:p>
          <a:p>
            <a:pPr lvl="4"/>
            <a:r>
              <a:rPr lang="en-US"/>
              <a:t>Quinto livello</a:t>
            </a:r>
            <a:endParaRPr lang="it-I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7870A1B1-784A-5140-9132-166EBA255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2" charset="0"/>
              </a:defRPr>
            </a:lvl1pPr>
          </a:lstStyle>
          <a:p>
            <a:fld id="{551115BC-487E-4422-894C-CB7CD3E79223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12" name="Rektangel 6">
            <a:extLst>
              <a:ext uri="{FF2B5EF4-FFF2-40B4-BE49-F238E27FC236}">
                <a16:creationId xmlns:a16="http://schemas.microsoft.com/office/drawing/2014/main" id="{750A831D-5E47-6044-B0F3-79DC0C4BD361}"/>
              </a:ext>
            </a:extLst>
          </p:cNvPr>
          <p:cNvSpPr/>
          <p:nvPr userDrawn="1"/>
        </p:nvSpPr>
        <p:spPr>
          <a:xfrm>
            <a:off x="0" y="-27384"/>
            <a:ext cx="9144000" cy="665498"/>
          </a:xfrm>
          <a:prstGeom prst="rect">
            <a:avLst/>
          </a:prstGeom>
          <a:solidFill>
            <a:srgbClr val="0094CA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0094CA"/>
              </a:solidFill>
            </a:endParaRPr>
          </a:p>
        </p:txBody>
      </p:sp>
      <p:pic>
        <p:nvPicPr>
          <p:cNvPr id="13" name="Bildobjekt 5" descr="ESS-vit-logga.png">
            <a:extLst>
              <a:ext uri="{FF2B5EF4-FFF2-40B4-BE49-F238E27FC236}">
                <a16:creationId xmlns:a16="http://schemas.microsoft.com/office/drawing/2014/main" id="{ED4CE5B4-2A1E-124A-A2DA-D80409C277B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42824"/>
            <a:ext cx="1080120" cy="57786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436B120E-1F5E-B645-9439-5F8A7A23A77B}"/>
              </a:ext>
            </a:extLst>
          </p:cNvPr>
          <p:cNvSpPr/>
          <p:nvPr userDrawn="1"/>
        </p:nvSpPr>
        <p:spPr>
          <a:xfrm>
            <a:off x="3449223" y="6546830"/>
            <a:ext cx="31390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Rydberg </a:t>
            </a:r>
            <a:r>
              <a:rPr lang="sv-SE" sz="1600" b="0" i="0" kern="1200" dirty="0" err="1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Seminar</a:t>
            </a:r>
            <a:r>
              <a:rPr lang="sv-SE" sz="1600" b="0" i="0" kern="1200" dirty="0">
                <a:solidFill>
                  <a:srgbClr val="FF0000"/>
                </a:solidFill>
                <a:effectLst/>
                <a:latin typeface="Helvetica" pitchFamily="2" charset="0"/>
                <a:ea typeface="Gill Sans"/>
                <a:cs typeface="Gill Sans"/>
                <a:sym typeface="Gill Sans"/>
              </a:rPr>
              <a:t> 31 May, 2022 </a:t>
            </a:r>
            <a:endParaRPr lang="sv-SE" sz="1600" dirty="0">
              <a:solidFill>
                <a:srgbClr val="FF0000"/>
              </a:solidFill>
              <a:latin typeface="Helvetica" pitchFamily="2" charset="0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3160063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03233B-D569-4A6E-878F-CDE152514C47}" type="datetime1">
              <a:rPr lang="sv-SE" smtClean="0"/>
              <a:t>2022-05-31</a:t>
            </a:fld>
            <a:endParaRPr lang="sv-S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pic>
        <p:nvPicPr>
          <p:cNvPr id="8" name="Bildobjekt 5" descr="ESS-vit-logga.png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42824"/>
            <a:ext cx="1080120" cy="577864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C246B722-B3D3-B94E-BD78-5CFBFA2F5A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>
                <a:solidFill>
                  <a:schemeClr val="tx1"/>
                </a:solidFill>
                <a:latin typeface="Helvetica" pitchFamily="2" charset="0"/>
              </a:defRPr>
            </a:lvl1pPr>
          </a:lstStyle>
          <a:p>
            <a:fld id="{551115BC-487E-4422-894C-CB7CD3E79223}" type="slidenum">
              <a:rPr lang="sv-SE" smtClean="0"/>
              <a:pPr/>
              <a:t>‹#›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806408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7" r:id="rId6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 baseline="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 baseline="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 baseline="0">
          <a:solidFill>
            <a:schemeClr val="bg1">
              <a:lumMod val="50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1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1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1.emf"/><Relationship Id="rId4" Type="http://schemas.openxmlformats.org/officeDocument/2006/relationships/oleObject" Target="../embeddings/oleObject30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5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5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5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0.png"/><Relationship Id="rId4" Type="http://schemas.openxmlformats.org/officeDocument/2006/relationships/image" Target="../media/image690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102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94.png"/><Relationship Id="rId4" Type="http://schemas.openxmlformats.org/officeDocument/2006/relationships/image" Target="../media/image690.png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2.png"/><Relationship Id="rId7" Type="http://schemas.openxmlformats.org/officeDocument/2006/relationships/image" Target="../media/image102.png"/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94.png"/><Relationship Id="rId4" Type="http://schemas.openxmlformats.org/officeDocument/2006/relationships/image" Target="../media/image690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0.png"/><Relationship Id="rId4" Type="http://schemas.openxmlformats.org/officeDocument/2006/relationships/image" Target="../media/image770.png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article/10.1007/BF01580321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1.png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5.jpeg"/><Relationship Id="rId4" Type="http://schemas.openxmlformats.org/officeDocument/2006/relationships/image" Target="../media/image114.png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jpeg"/><Relationship Id="rId10" Type="http://schemas.openxmlformats.org/officeDocument/2006/relationships/image" Target="../media/image131.jpe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hep-ph/0508233.pdf" TargetMode="External"/><Relationship Id="rId7" Type="http://schemas.openxmlformats.org/officeDocument/2006/relationships/hyperlink" Target="mailto:valentina.santoro@ess.e" TargetMode="External"/><Relationship Id="rId2" Type="http://schemas.openxmlformats.org/officeDocument/2006/relationships/hyperlink" Target="https://arxiv.org/pdf/1811.11692.pdf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s://europeanspallationsource.se/science-using-neutrons/particle-physics" TargetMode="External"/><Relationship Id="rId5" Type="http://schemas.openxmlformats.org/officeDocument/2006/relationships/hyperlink" Target="https://arxiv.org/abs/2010.02299" TargetMode="External"/><Relationship Id="rId4" Type="http://schemas.openxmlformats.org/officeDocument/2006/relationships/hyperlink" Target="https://arxiv.org/pdf/2006.04907.pdf" TargetMode="Externa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png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47.wmf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19.bin"/><Relationship Id="rId21" Type="http://schemas.openxmlformats.org/officeDocument/2006/relationships/image" Target="../media/image48.wmf"/><Relationship Id="rId34" Type="http://schemas.openxmlformats.org/officeDocument/2006/relationships/image" Target="../media/image54.wmf"/><Relationship Id="rId42" Type="http://schemas.openxmlformats.org/officeDocument/2006/relationships/oleObject" Target="../embeddings/oleObject2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52.w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5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55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3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51.wmf"/><Relationship Id="rId30" Type="http://schemas.openxmlformats.org/officeDocument/2006/relationships/image" Target="../media/image58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2.bin"/><Relationship Id="rId8" Type="http://schemas.openxmlformats.org/officeDocument/2006/relationships/image" Target="../media/image42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50.wmf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s://europeanspallationsource.se/science-and-instruments/science-using-neutrons%23unique-capabilities-ess" TargetMode="External"/><Relationship Id="rId4" Type="http://schemas.openxmlformats.org/officeDocument/2006/relationships/hyperlink" Target="https://europeanspallationsource.se/building-ess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3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26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article/10.1007/BF01580321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65.png"/><Relationship Id="rId4" Type="http://schemas.openxmlformats.org/officeDocument/2006/relationships/image" Target="../media/image64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65.png"/><Relationship Id="rId4" Type="http://schemas.openxmlformats.org/officeDocument/2006/relationships/image" Target="../media/image64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94C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ess_aerial_view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276872"/>
            <a:ext cx="5256584" cy="3012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620688"/>
            <a:ext cx="7772400" cy="1152128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latin typeface="Helvetica" pitchFamily="2" charset="0"/>
              </a:rPr>
              <a:t>Search for free Neutron Oscillations at the European Spallation Source </a:t>
            </a:r>
            <a:br>
              <a:rPr lang="en-US" dirty="0">
                <a:latin typeface="Helvetica" pitchFamily="2" charset="0"/>
              </a:rPr>
            </a:br>
            <a:r>
              <a:rPr lang="en-US" dirty="0">
                <a:latin typeface="Helvetica" pitchFamily="2" charset="0"/>
              </a:rPr>
              <a:t>The HIBEAM and the NNBAR program </a:t>
            </a:r>
            <a:br>
              <a:rPr lang="sv-SE" dirty="0">
                <a:latin typeface="Helvetica" pitchFamily="2" charset="0"/>
              </a:rPr>
            </a:br>
            <a:br>
              <a:rPr lang="sv-SE" dirty="0">
                <a:latin typeface="Helvetica" pitchFamily="2" charset="0"/>
              </a:rPr>
            </a:br>
            <a:endParaRPr lang="en-GB" sz="4600" noProof="0" dirty="0">
              <a:latin typeface="Helvetica" pitchFamily="2" charset="0"/>
              <a:cs typeface="Candara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9592" y="5445224"/>
            <a:ext cx="7632848" cy="720080"/>
          </a:xfrm>
        </p:spPr>
        <p:txBody>
          <a:bodyPr>
            <a:noAutofit/>
          </a:bodyPr>
          <a:lstStyle/>
          <a:p>
            <a:r>
              <a:rPr lang="en-GB" sz="3400" dirty="0">
                <a:solidFill>
                  <a:schemeClr val="bg1"/>
                </a:solidFill>
                <a:latin typeface="Helvetica" pitchFamily="2" charset="0"/>
                <a:cs typeface="Constantia"/>
              </a:rPr>
              <a:t>Valentina Santoro</a:t>
            </a:r>
          </a:p>
          <a:p>
            <a:r>
              <a:rPr lang="en-GB" sz="3400" dirty="0">
                <a:solidFill>
                  <a:schemeClr val="bg1"/>
                </a:solidFill>
                <a:latin typeface="Helvetica" pitchFamily="2" charset="0"/>
                <a:cs typeface="Constantia"/>
              </a:rPr>
              <a:t>ESS </a:t>
            </a:r>
          </a:p>
        </p:txBody>
      </p:sp>
    </p:spTree>
    <p:extLst>
      <p:ext uri="{BB962C8B-B14F-4D97-AF65-F5344CB8AC3E}">
        <p14:creationId xmlns:p14="http://schemas.microsoft.com/office/powerpoint/2010/main" val="13946133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6B92345-E202-7A4F-92C7-C7F8AC278C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4" t="26412" r="23523" b="13907"/>
          <a:stretch/>
        </p:blipFill>
        <p:spPr>
          <a:xfrm>
            <a:off x="37834" y="1196752"/>
            <a:ext cx="6644643" cy="406362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E1F2995-7A3D-D04D-9EFF-3C676E5DAE80}"/>
              </a:ext>
            </a:extLst>
          </p:cNvPr>
          <p:cNvGrpSpPr/>
          <p:nvPr/>
        </p:nvGrpSpPr>
        <p:grpSpPr>
          <a:xfrm>
            <a:off x="6246186" y="1412776"/>
            <a:ext cx="2730410" cy="3764314"/>
            <a:chOff x="6246186" y="2078850"/>
            <a:chExt cx="2730410" cy="376431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0248C02-783A-CD45-9F2F-B587DD545606}"/>
                </a:ext>
              </a:extLst>
            </p:cNvPr>
            <p:cNvGrpSpPr/>
            <p:nvPr/>
          </p:nvGrpSpPr>
          <p:grpSpPr>
            <a:xfrm>
              <a:off x="6246186" y="2078850"/>
              <a:ext cx="2730410" cy="3764314"/>
              <a:chOff x="3733800" y="-381000"/>
              <a:chExt cx="6248400" cy="7353467"/>
            </a:xfrm>
          </p:grpSpPr>
          <p:sp>
            <p:nvSpPr>
              <p:cNvPr id="10" name="Freeform 192">
                <a:extLst>
                  <a:ext uri="{FF2B5EF4-FFF2-40B4-BE49-F238E27FC236}">
                    <a16:creationId xmlns:a16="http://schemas.microsoft.com/office/drawing/2014/main" id="{9319EBC4-04C1-2F4E-92DA-619DA583A6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101890" y="1499364"/>
                <a:ext cx="1309796" cy="2310264"/>
              </a:xfrm>
              <a:custGeom>
                <a:avLst/>
                <a:gdLst/>
                <a:ahLst/>
                <a:cxnLst>
                  <a:cxn ang="0">
                    <a:pos x="2586" y="256"/>
                  </a:cxn>
                  <a:cxn ang="0">
                    <a:pos x="2701" y="80"/>
                  </a:cxn>
                  <a:cxn ang="0">
                    <a:pos x="2867" y="0"/>
                  </a:cxn>
                  <a:cxn ang="0">
                    <a:pos x="1681" y="2022"/>
                  </a:cxn>
                  <a:cxn ang="0">
                    <a:pos x="1745" y="1918"/>
                  </a:cxn>
                  <a:cxn ang="0">
                    <a:pos x="2063" y="1513"/>
                  </a:cxn>
                  <a:cxn ang="0">
                    <a:pos x="1588" y="1280"/>
                  </a:cxn>
                  <a:cxn ang="0">
                    <a:pos x="1628" y="1102"/>
                  </a:cxn>
                  <a:cxn ang="0">
                    <a:pos x="1882" y="833"/>
                  </a:cxn>
                  <a:cxn ang="0">
                    <a:pos x="1539" y="714"/>
                  </a:cxn>
                  <a:cxn ang="0">
                    <a:pos x="1388" y="1031"/>
                  </a:cxn>
                  <a:cxn ang="0">
                    <a:pos x="1237" y="1151"/>
                  </a:cxn>
                  <a:cxn ang="0">
                    <a:pos x="1176" y="1347"/>
                  </a:cxn>
                  <a:cxn ang="0">
                    <a:pos x="1062" y="1541"/>
                  </a:cxn>
                  <a:cxn ang="0">
                    <a:pos x="1046" y="1772"/>
                  </a:cxn>
                  <a:cxn ang="0">
                    <a:pos x="1142" y="2071"/>
                  </a:cxn>
                  <a:cxn ang="0">
                    <a:pos x="917" y="2251"/>
                  </a:cxn>
                  <a:cxn ang="0">
                    <a:pos x="1110" y="2372"/>
                  </a:cxn>
                  <a:cxn ang="0">
                    <a:pos x="1312" y="2522"/>
                  </a:cxn>
                  <a:cxn ang="0">
                    <a:pos x="1417" y="2821"/>
                  </a:cxn>
                  <a:cxn ang="0">
                    <a:pos x="1225" y="3053"/>
                  </a:cxn>
                  <a:cxn ang="0">
                    <a:pos x="984" y="3144"/>
                  </a:cxn>
                  <a:cxn ang="0">
                    <a:pos x="695" y="3238"/>
                  </a:cxn>
                  <a:cxn ang="0">
                    <a:pos x="751" y="3529"/>
                  </a:cxn>
                  <a:cxn ang="0">
                    <a:pos x="347" y="3672"/>
                  </a:cxn>
                  <a:cxn ang="0">
                    <a:pos x="524" y="3766"/>
                  </a:cxn>
                  <a:cxn ang="0">
                    <a:pos x="846" y="4016"/>
                  </a:cxn>
                  <a:cxn ang="0">
                    <a:pos x="908" y="4087"/>
                  </a:cxn>
                  <a:cxn ang="0">
                    <a:pos x="361" y="4179"/>
                  </a:cxn>
                  <a:cxn ang="0">
                    <a:pos x="105" y="4416"/>
                  </a:cxn>
                  <a:cxn ang="0">
                    <a:pos x="449" y="4387"/>
                  </a:cxn>
                  <a:cxn ang="0">
                    <a:pos x="837" y="4367"/>
                  </a:cxn>
                  <a:cxn ang="0">
                    <a:pos x="1175" y="4448"/>
                  </a:cxn>
                  <a:cxn ang="0">
                    <a:pos x="1464" y="4496"/>
                  </a:cxn>
                  <a:cxn ang="0">
                    <a:pos x="2058" y="4536"/>
                  </a:cxn>
                  <a:cxn ang="0">
                    <a:pos x="2041" y="4280"/>
                  </a:cxn>
                  <a:cxn ang="0">
                    <a:pos x="2373" y="3854"/>
                  </a:cxn>
                  <a:cxn ang="0">
                    <a:pos x="1964" y="3630"/>
                  </a:cxn>
                  <a:cxn ang="0">
                    <a:pos x="2080" y="3266"/>
                  </a:cxn>
                  <a:cxn ang="0">
                    <a:pos x="1852" y="2648"/>
                  </a:cxn>
                  <a:cxn ang="0">
                    <a:pos x="2058" y="725"/>
                  </a:cxn>
                  <a:cxn ang="0">
                    <a:pos x="2012" y="751"/>
                  </a:cxn>
                  <a:cxn ang="0">
                    <a:pos x="600" y="2575"/>
                  </a:cxn>
                  <a:cxn ang="0">
                    <a:pos x="741" y="2484"/>
                  </a:cxn>
                  <a:cxn ang="0">
                    <a:pos x="650" y="2045"/>
                  </a:cxn>
                  <a:cxn ang="0">
                    <a:pos x="287" y="2075"/>
                  </a:cxn>
                  <a:cxn ang="0">
                    <a:pos x="234" y="2425"/>
                  </a:cxn>
                  <a:cxn ang="0">
                    <a:pos x="1014" y="2598"/>
                  </a:cxn>
                  <a:cxn ang="0">
                    <a:pos x="957" y="803"/>
                  </a:cxn>
                  <a:cxn ang="0">
                    <a:pos x="1254" y="653"/>
                  </a:cxn>
                  <a:cxn ang="0">
                    <a:pos x="1008" y="881"/>
                  </a:cxn>
                  <a:cxn ang="0">
                    <a:pos x="848" y="978"/>
                  </a:cxn>
                  <a:cxn ang="0">
                    <a:pos x="749" y="1161"/>
                  </a:cxn>
                  <a:cxn ang="0">
                    <a:pos x="1041" y="1061"/>
                  </a:cxn>
                  <a:cxn ang="0">
                    <a:pos x="1075" y="1313"/>
                  </a:cxn>
                  <a:cxn ang="0">
                    <a:pos x="888" y="1496"/>
                  </a:cxn>
                  <a:cxn ang="0">
                    <a:pos x="751" y="1812"/>
                  </a:cxn>
                  <a:cxn ang="0">
                    <a:pos x="730" y="1885"/>
                  </a:cxn>
                  <a:cxn ang="0">
                    <a:pos x="991" y="1911"/>
                  </a:cxn>
                  <a:cxn ang="0">
                    <a:pos x="904" y="1942"/>
                  </a:cxn>
                  <a:cxn ang="0">
                    <a:pos x="1009" y="2045"/>
                  </a:cxn>
                  <a:cxn ang="0">
                    <a:pos x="1054" y="1890"/>
                  </a:cxn>
                  <a:cxn ang="0">
                    <a:pos x="848" y="5075"/>
                  </a:cxn>
                </a:cxnLst>
                <a:rect l="0" t="0" r="r" b="b"/>
                <a:pathLst>
                  <a:path w="2874" h="5114">
                    <a:moveTo>
                      <a:pt x="2705" y="168"/>
                    </a:moveTo>
                    <a:lnTo>
                      <a:pt x="2707" y="184"/>
                    </a:lnTo>
                    <a:lnTo>
                      <a:pt x="2712" y="198"/>
                    </a:lnTo>
                    <a:lnTo>
                      <a:pt x="2712" y="204"/>
                    </a:lnTo>
                    <a:lnTo>
                      <a:pt x="2711" y="211"/>
                    </a:lnTo>
                    <a:lnTo>
                      <a:pt x="2709" y="214"/>
                    </a:lnTo>
                    <a:lnTo>
                      <a:pt x="2706" y="217"/>
                    </a:lnTo>
                    <a:lnTo>
                      <a:pt x="2702" y="220"/>
                    </a:lnTo>
                    <a:lnTo>
                      <a:pt x="2697" y="224"/>
                    </a:lnTo>
                    <a:lnTo>
                      <a:pt x="2694" y="227"/>
                    </a:lnTo>
                    <a:lnTo>
                      <a:pt x="2692" y="229"/>
                    </a:lnTo>
                    <a:lnTo>
                      <a:pt x="2690" y="232"/>
                    </a:lnTo>
                    <a:lnTo>
                      <a:pt x="2690" y="234"/>
                    </a:lnTo>
                    <a:lnTo>
                      <a:pt x="2690" y="242"/>
                    </a:lnTo>
                    <a:lnTo>
                      <a:pt x="2692" y="249"/>
                    </a:lnTo>
                    <a:lnTo>
                      <a:pt x="2694" y="256"/>
                    </a:lnTo>
                    <a:lnTo>
                      <a:pt x="2694" y="264"/>
                    </a:lnTo>
                    <a:lnTo>
                      <a:pt x="2694" y="268"/>
                    </a:lnTo>
                    <a:lnTo>
                      <a:pt x="2693" y="272"/>
                    </a:lnTo>
                    <a:lnTo>
                      <a:pt x="2692" y="276"/>
                    </a:lnTo>
                    <a:lnTo>
                      <a:pt x="2688" y="280"/>
                    </a:lnTo>
                    <a:lnTo>
                      <a:pt x="2671" y="295"/>
                    </a:lnTo>
                    <a:lnTo>
                      <a:pt x="2654" y="311"/>
                    </a:lnTo>
                    <a:lnTo>
                      <a:pt x="2645" y="325"/>
                    </a:lnTo>
                    <a:lnTo>
                      <a:pt x="2637" y="342"/>
                    </a:lnTo>
                    <a:lnTo>
                      <a:pt x="2631" y="361"/>
                    </a:lnTo>
                    <a:lnTo>
                      <a:pt x="2626" y="377"/>
                    </a:lnTo>
                    <a:lnTo>
                      <a:pt x="2622" y="388"/>
                    </a:lnTo>
                    <a:lnTo>
                      <a:pt x="2614" y="412"/>
                    </a:lnTo>
                    <a:lnTo>
                      <a:pt x="2610" y="422"/>
                    </a:lnTo>
                    <a:lnTo>
                      <a:pt x="2605" y="429"/>
                    </a:lnTo>
                    <a:lnTo>
                      <a:pt x="2604" y="430"/>
                    </a:lnTo>
                    <a:lnTo>
                      <a:pt x="2601" y="429"/>
                    </a:lnTo>
                    <a:lnTo>
                      <a:pt x="2600" y="426"/>
                    </a:lnTo>
                    <a:lnTo>
                      <a:pt x="2598" y="422"/>
                    </a:lnTo>
                    <a:lnTo>
                      <a:pt x="2597" y="413"/>
                    </a:lnTo>
                    <a:lnTo>
                      <a:pt x="2598" y="404"/>
                    </a:lnTo>
                    <a:lnTo>
                      <a:pt x="2601" y="395"/>
                    </a:lnTo>
                    <a:lnTo>
                      <a:pt x="2604" y="386"/>
                    </a:lnTo>
                    <a:lnTo>
                      <a:pt x="2611" y="361"/>
                    </a:lnTo>
                    <a:lnTo>
                      <a:pt x="2621" y="337"/>
                    </a:lnTo>
                    <a:lnTo>
                      <a:pt x="2630" y="312"/>
                    </a:lnTo>
                    <a:lnTo>
                      <a:pt x="2636" y="287"/>
                    </a:lnTo>
                    <a:lnTo>
                      <a:pt x="2636" y="282"/>
                    </a:lnTo>
                    <a:lnTo>
                      <a:pt x="2636" y="277"/>
                    </a:lnTo>
                    <a:lnTo>
                      <a:pt x="2635" y="273"/>
                    </a:lnTo>
                    <a:lnTo>
                      <a:pt x="2633" y="271"/>
                    </a:lnTo>
                    <a:lnTo>
                      <a:pt x="2628" y="265"/>
                    </a:lnTo>
                    <a:lnTo>
                      <a:pt x="2622" y="263"/>
                    </a:lnTo>
                    <a:lnTo>
                      <a:pt x="2606" y="260"/>
                    </a:lnTo>
                    <a:lnTo>
                      <a:pt x="2589" y="258"/>
                    </a:lnTo>
                    <a:lnTo>
                      <a:pt x="2586" y="256"/>
                    </a:lnTo>
                    <a:lnTo>
                      <a:pt x="2583" y="255"/>
                    </a:lnTo>
                    <a:lnTo>
                      <a:pt x="2579" y="252"/>
                    </a:lnTo>
                    <a:lnTo>
                      <a:pt x="2576" y="250"/>
                    </a:lnTo>
                    <a:lnTo>
                      <a:pt x="2573" y="242"/>
                    </a:lnTo>
                    <a:lnTo>
                      <a:pt x="2570" y="236"/>
                    </a:lnTo>
                    <a:lnTo>
                      <a:pt x="2569" y="228"/>
                    </a:lnTo>
                    <a:lnTo>
                      <a:pt x="2571" y="221"/>
                    </a:lnTo>
                    <a:lnTo>
                      <a:pt x="2574" y="219"/>
                    </a:lnTo>
                    <a:lnTo>
                      <a:pt x="2576" y="217"/>
                    </a:lnTo>
                    <a:lnTo>
                      <a:pt x="2580" y="216"/>
                    </a:lnTo>
                    <a:lnTo>
                      <a:pt x="2584" y="215"/>
                    </a:lnTo>
                    <a:lnTo>
                      <a:pt x="2601" y="217"/>
                    </a:lnTo>
                    <a:lnTo>
                      <a:pt x="2619" y="220"/>
                    </a:lnTo>
                    <a:lnTo>
                      <a:pt x="2628" y="221"/>
                    </a:lnTo>
                    <a:lnTo>
                      <a:pt x="2637" y="221"/>
                    </a:lnTo>
                    <a:lnTo>
                      <a:pt x="2645" y="220"/>
                    </a:lnTo>
                    <a:lnTo>
                      <a:pt x="2653" y="217"/>
                    </a:lnTo>
                    <a:lnTo>
                      <a:pt x="2657" y="212"/>
                    </a:lnTo>
                    <a:lnTo>
                      <a:pt x="2661" y="208"/>
                    </a:lnTo>
                    <a:lnTo>
                      <a:pt x="2662" y="203"/>
                    </a:lnTo>
                    <a:lnTo>
                      <a:pt x="2662" y="199"/>
                    </a:lnTo>
                    <a:lnTo>
                      <a:pt x="2662" y="194"/>
                    </a:lnTo>
                    <a:lnTo>
                      <a:pt x="2661" y="189"/>
                    </a:lnTo>
                    <a:lnTo>
                      <a:pt x="2659" y="185"/>
                    </a:lnTo>
                    <a:lnTo>
                      <a:pt x="2655" y="180"/>
                    </a:lnTo>
                    <a:lnTo>
                      <a:pt x="2641" y="162"/>
                    </a:lnTo>
                    <a:lnTo>
                      <a:pt x="2627" y="146"/>
                    </a:lnTo>
                    <a:lnTo>
                      <a:pt x="2622" y="136"/>
                    </a:lnTo>
                    <a:lnTo>
                      <a:pt x="2613" y="123"/>
                    </a:lnTo>
                    <a:lnTo>
                      <a:pt x="2611" y="118"/>
                    </a:lnTo>
                    <a:lnTo>
                      <a:pt x="2611" y="111"/>
                    </a:lnTo>
                    <a:lnTo>
                      <a:pt x="2613" y="110"/>
                    </a:lnTo>
                    <a:lnTo>
                      <a:pt x="2615" y="107"/>
                    </a:lnTo>
                    <a:lnTo>
                      <a:pt x="2619" y="106"/>
                    </a:lnTo>
                    <a:lnTo>
                      <a:pt x="2623" y="105"/>
                    </a:lnTo>
                    <a:lnTo>
                      <a:pt x="2628" y="105"/>
                    </a:lnTo>
                    <a:lnTo>
                      <a:pt x="2635" y="103"/>
                    </a:lnTo>
                    <a:lnTo>
                      <a:pt x="2640" y="102"/>
                    </a:lnTo>
                    <a:lnTo>
                      <a:pt x="2645" y="100"/>
                    </a:lnTo>
                    <a:lnTo>
                      <a:pt x="2650" y="90"/>
                    </a:lnTo>
                    <a:lnTo>
                      <a:pt x="2657" y="81"/>
                    </a:lnTo>
                    <a:lnTo>
                      <a:pt x="2662" y="76"/>
                    </a:lnTo>
                    <a:lnTo>
                      <a:pt x="2668" y="70"/>
                    </a:lnTo>
                    <a:lnTo>
                      <a:pt x="2676" y="63"/>
                    </a:lnTo>
                    <a:lnTo>
                      <a:pt x="2684" y="61"/>
                    </a:lnTo>
                    <a:lnTo>
                      <a:pt x="2687" y="59"/>
                    </a:lnTo>
                    <a:lnTo>
                      <a:pt x="2689" y="59"/>
                    </a:lnTo>
                    <a:lnTo>
                      <a:pt x="2692" y="61"/>
                    </a:lnTo>
                    <a:lnTo>
                      <a:pt x="2694" y="62"/>
                    </a:lnTo>
                    <a:lnTo>
                      <a:pt x="2698" y="67"/>
                    </a:lnTo>
                    <a:lnTo>
                      <a:pt x="2701" y="72"/>
                    </a:lnTo>
                    <a:lnTo>
                      <a:pt x="2701" y="80"/>
                    </a:lnTo>
                    <a:lnTo>
                      <a:pt x="2700" y="88"/>
                    </a:lnTo>
                    <a:lnTo>
                      <a:pt x="2697" y="97"/>
                    </a:lnTo>
                    <a:lnTo>
                      <a:pt x="2694" y="105"/>
                    </a:lnTo>
                    <a:lnTo>
                      <a:pt x="2693" y="115"/>
                    </a:lnTo>
                    <a:lnTo>
                      <a:pt x="2693" y="124"/>
                    </a:lnTo>
                    <a:lnTo>
                      <a:pt x="2693" y="135"/>
                    </a:lnTo>
                    <a:lnTo>
                      <a:pt x="2694" y="145"/>
                    </a:lnTo>
                    <a:lnTo>
                      <a:pt x="2705" y="168"/>
                    </a:lnTo>
                    <a:close/>
                    <a:moveTo>
                      <a:pt x="2742" y="120"/>
                    </a:moveTo>
                    <a:lnTo>
                      <a:pt x="2744" y="107"/>
                    </a:lnTo>
                    <a:lnTo>
                      <a:pt x="2746" y="93"/>
                    </a:lnTo>
                    <a:lnTo>
                      <a:pt x="2747" y="81"/>
                    </a:lnTo>
                    <a:lnTo>
                      <a:pt x="2753" y="68"/>
                    </a:lnTo>
                    <a:lnTo>
                      <a:pt x="2757" y="62"/>
                    </a:lnTo>
                    <a:lnTo>
                      <a:pt x="2760" y="57"/>
                    </a:lnTo>
                    <a:lnTo>
                      <a:pt x="2766" y="53"/>
                    </a:lnTo>
                    <a:lnTo>
                      <a:pt x="2771" y="50"/>
                    </a:lnTo>
                    <a:lnTo>
                      <a:pt x="2776" y="49"/>
                    </a:lnTo>
                    <a:lnTo>
                      <a:pt x="2780" y="49"/>
                    </a:lnTo>
                    <a:lnTo>
                      <a:pt x="2782" y="50"/>
                    </a:lnTo>
                    <a:lnTo>
                      <a:pt x="2785" y="52"/>
                    </a:lnTo>
                    <a:lnTo>
                      <a:pt x="2785" y="54"/>
                    </a:lnTo>
                    <a:lnTo>
                      <a:pt x="2785" y="57"/>
                    </a:lnTo>
                    <a:lnTo>
                      <a:pt x="2785" y="61"/>
                    </a:lnTo>
                    <a:lnTo>
                      <a:pt x="2784" y="66"/>
                    </a:lnTo>
                    <a:lnTo>
                      <a:pt x="2779" y="79"/>
                    </a:lnTo>
                    <a:lnTo>
                      <a:pt x="2775" y="93"/>
                    </a:lnTo>
                    <a:lnTo>
                      <a:pt x="2772" y="107"/>
                    </a:lnTo>
                    <a:lnTo>
                      <a:pt x="2769" y="120"/>
                    </a:lnTo>
                    <a:lnTo>
                      <a:pt x="2768" y="125"/>
                    </a:lnTo>
                    <a:lnTo>
                      <a:pt x="2767" y="131"/>
                    </a:lnTo>
                    <a:lnTo>
                      <a:pt x="2766" y="135"/>
                    </a:lnTo>
                    <a:lnTo>
                      <a:pt x="2762" y="138"/>
                    </a:lnTo>
                    <a:lnTo>
                      <a:pt x="2759" y="141"/>
                    </a:lnTo>
                    <a:lnTo>
                      <a:pt x="2755" y="142"/>
                    </a:lnTo>
                    <a:lnTo>
                      <a:pt x="2753" y="142"/>
                    </a:lnTo>
                    <a:lnTo>
                      <a:pt x="2750" y="141"/>
                    </a:lnTo>
                    <a:lnTo>
                      <a:pt x="2747" y="140"/>
                    </a:lnTo>
                    <a:lnTo>
                      <a:pt x="2745" y="138"/>
                    </a:lnTo>
                    <a:lnTo>
                      <a:pt x="2744" y="135"/>
                    </a:lnTo>
                    <a:lnTo>
                      <a:pt x="2744" y="131"/>
                    </a:lnTo>
                    <a:lnTo>
                      <a:pt x="2742" y="120"/>
                    </a:lnTo>
                    <a:close/>
                    <a:moveTo>
                      <a:pt x="2833" y="41"/>
                    </a:moveTo>
                    <a:lnTo>
                      <a:pt x="2834" y="35"/>
                    </a:lnTo>
                    <a:lnTo>
                      <a:pt x="2837" y="30"/>
                    </a:lnTo>
                    <a:lnTo>
                      <a:pt x="2841" y="26"/>
                    </a:lnTo>
                    <a:lnTo>
                      <a:pt x="2845" y="21"/>
                    </a:lnTo>
                    <a:lnTo>
                      <a:pt x="2849" y="14"/>
                    </a:lnTo>
                    <a:lnTo>
                      <a:pt x="2855" y="6"/>
                    </a:lnTo>
                    <a:lnTo>
                      <a:pt x="2859" y="4"/>
                    </a:lnTo>
                    <a:lnTo>
                      <a:pt x="2863" y="1"/>
                    </a:lnTo>
                    <a:lnTo>
                      <a:pt x="2867" y="0"/>
                    </a:lnTo>
                    <a:lnTo>
                      <a:pt x="2871" y="1"/>
                    </a:lnTo>
                    <a:lnTo>
                      <a:pt x="2873" y="5"/>
                    </a:lnTo>
                    <a:lnTo>
                      <a:pt x="2874" y="11"/>
                    </a:lnTo>
                    <a:lnTo>
                      <a:pt x="2873" y="19"/>
                    </a:lnTo>
                    <a:lnTo>
                      <a:pt x="2873" y="23"/>
                    </a:lnTo>
                    <a:lnTo>
                      <a:pt x="2867" y="33"/>
                    </a:lnTo>
                    <a:lnTo>
                      <a:pt x="2861" y="43"/>
                    </a:lnTo>
                    <a:lnTo>
                      <a:pt x="2858" y="48"/>
                    </a:lnTo>
                    <a:lnTo>
                      <a:pt x="2854" y="53"/>
                    </a:lnTo>
                    <a:lnTo>
                      <a:pt x="2851" y="57"/>
                    </a:lnTo>
                    <a:lnTo>
                      <a:pt x="2849" y="61"/>
                    </a:lnTo>
                    <a:lnTo>
                      <a:pt x="2846" y="63"/>
                    </a:lnTo>
                    <a:lnTo>
                      <a:pt x="2842" y="66"/>
                    </a:lnTo>
                    <a:lnTo>
                      <a:pt x="2839" y="66"/>
                    </a:lnTo>
                    <a:lnTo>
                      <a:pt x="2837" y="66"/>
                    </a:lnTo>
                    <a:lnTo>
                      <a:pt x="2834" y="65"/>
                    </a:lnTo>
                    <a:lnTo>
                      <a:pt x="2833" y="63"/>
                    </a:lnTo>
                    <a:lnTo>
                      <a:pt x="2830" y="58"/>
                    </a:lnTo>
                    <a:lnTo>
                      <a:pt x="2829" y="54"/>
                    </a:lnTo>
                    <a:lnTo>
                      <a:pt x="2833" y="41"/>
                    </a:lnTo>
                    <a:close/>
                    <a:moveTo>
                      <a:pt x="1845" y="2588"/>
                    </a:moveTo>
                    <a:lnTo>
                      <a:pt x="1843" y="2549"/>
                    </a:lnTo>
                    <a:lnTo>
                      <a:pt x="1842" y="2508"/>
                    </a:lnTo>
                    <a:lnTo>
                      <a:pt x="1843" y="2487"/>
                    </a:lnTo>
                    <a:lnTo>
                      <a:pt x="1845" y="2468"/>
                    </a:lnTo>
                    <a:lnTo>
                      <a:pt x="1848" y="2448"/>
                    </a:lnTo>
                    <a:lnTo>
                      <a:pt x="1855" y="2429"/>
                    </a:lnTo>
                    <a:lnTo>
                      <a:pt x="1860" y="2414"/>
                    </a:lnTo>
                    <a:lnTo>
                      <a:pt x="1864" y="2399"/>
                    </a:lnTo>
                    <a:lnTo>
                      <a:pt x="1867" y="2385"/>
                    </a:lnTo>
                    <a:lnTo>
                      <a:pt x="1869" y="2369"/>
                    </a:lnTo>
                    <a:lnTo>
                      <a:pt x="1872" y="2339"/>
                    </a:lnTo>
                    <a:lnTo>
                      <a:pt x="1872" y="2307"/>
                    </a:lnTo>
                    <a:lnTo>
                      <a:pt x="1870" y="2291"/>
                    </a:lnTo>
                    <a:lnTo>
                      <a:pt x="1869" y="2276"/>
                    </a:lnTo>
                    <a:lnTo>
                      <a:pt x="1867" y="2262"/>
                    </a:lnTo>
                    <a:lnTo>
                      <a:pt x="1863" y="2247"/>
                    </a:lnTo>
                    <a:lnTo>
                      <a:pt x="1857" y="2233"/>
                    </a:lnTo>
                    <a:lnTo>
                      <a:pt x="1851" y="2220"/>
                    </a:lnTo>
                    <a:lnTo>
                      <a:pt x="1845" y="2207"/>
                    </a:lnTo>
                    <a:lnTo>
                      <a:pt x="1838" y="2194"/>
                    </a:lnTo>
                    <a:lnTo>
                      <a:pt x="1821" y="2170"/>
                    </a:lnTo>
                    <a:lnTo>
                      <a:pt x="1803" y="2146"/>
                    </a:lnTo>
                    <a:lnTo>
                      <a:pt x="1782" y="2124"/>
                    </a:lnTo>
                    <a:lnTo>
                      <a:pt x="1763" y="2102"/>
                    </a:lnTo>
                    <a:lnTo>
                      <a:pt x="1727" y="2063"/>
                    </a:lnTo>
                    <a:lnTo>
                      <a:pt x="1718" y="2050"/>
                    </a:lnTo>
                    <a:lnTo>
                      <a:pt x="1710" y="2040"/>
                    </a:lnTo>
                    <a:lnTo>
                      <a:pt x="1702" y="2032"/>
                    </a:lnTo>
                    <a:lnTo>
                      <a:pt x="1694" y="2027"/>
                    </a:lnTo>
                    <a:lnTo>
                      <a:pt x="1688" y="2023"/>
                    </a:lnTo>
                    <a:lnTo>
                      <a:pt x="1681" y="2022"/>
                    </a:lnTo>
                    <a:lnTo>
                      <a:pt x="1675" y="2022"/>
                    </a:lnTo>
                    <a:lnTo>
                      <a:pt x="1667" y="2023"/>
                    </a:lnTo>
                    <a:lnTo>
                      <a:pt x="1653" y="2027"/>
                    </a:lnTo>
                    <a:lnTo>
                      <a:pt x="1636" y="2032"/>
                    </a:lnTo>
                    <a:lnTo>
                      <a:pt x="1627" y="2035"/>
                    </a:lnTo>
                    <a:lnTo>
                      <a:pt x="1616" y="2036"/>
                    </a:lnTo>
                    <a:lnTo>
                      <a:pt x="1605" y="2036"/>
                    </a:lnTo>
                    <a:lnTo>
                      <a:pt x="1593" y="2036"/>
                    </a:lnTo>
                    <a:lnTo>
                      <a:pt x="1587" y="2035"/>
                    </a:lnTo>
                    <a:lnTo>
                      <a:pt x="1578" y="2032"/>
                    </a:lnTo>
                    <a:lnTo>
                      <a:pt x="1567" y="2027"/>
                    </a:lnTo>
                    <a:lnTo>
                      <a:pt x="1556" y="2022"/>
                    </a:lnTo>
                    <a:lnTo>
                      <a:pt x="1531" y="2008"/>
                    </a:lnTo>
                    <a:lnTo>
                      <a:pt x="1504" y="1991"/>
                    </a:lnTo>
                    <a:lnTo>
                      <a:pt x="1479" y="1971"/>
                    </a:lnTo>
                    <a:lnTo>
                      <a:pt x="1457" y="1955"/>
                    </a:lnTo>
                    <a:lnTo>
                      <a:pt x="1449" y="1946"/>
                    </a:lnTo>
                    <a:lnTo>
                      <a:pt x="1443" y="1938"/>
                    </a:lnTo>
                    <a:lnTo>
                      <a:pt x="1439" y="1931"/>
                    </a:lnTo>
                    <a:lnTo>
                      <a:pt x="1438" y="1926"/>
                    </a:lnTo>
                    <a:lnTo>
                      <a:pt x="1445" y="1926"/>
                    </a:lnTo>
                    <a:lnTo>
                      <a:pt x="1453" y="1927"/>
                    </a:lnTo>
                    <a:lnTo>
                      <a:pt x="1464" y="1930"/>
                    </a:lnTo>
                    <a:lnTo>
                      <a:pt x="1474" y="1934"/>
                    </a:lnTo>
                    <a:lnTo>
                      <a:pt x="1496" y="1946"/>
                    </a:lnTo>
                    <a:lnTo>
                      <a:pt x="1519" y="1957"/>
                    </a:lnTo>
                    <a:lnTo>
                      <a:pt x="1531" y="1962"/>
                    </a:lnTo>
                    <a:lnTo>
                      <a:pt x="1541" y="1966"/>
                    </a:lnTo>
                    <a:lnTo>
                      <a:pt x="1552" y="1970"/>
                    </a:lnTo>
                    <a:lnTo>
                      <a:pt x="1562" y="1971"/>
                    </a:lnTo>
                    <a:lnTo>
                      <a:pt x="1567" y="1971"/>
                    </a:lnTo>
                    <a:lnTo>
                      <a:pt x="1571" y="1970"/>
                    </a:lnTo>
                    <a:lnTo>
                      <a:pt x="1575" y="1969"/>
                    </a:lnTo>
                    <a:lnTo>
                      <a:pt x="1579" y="1966"/>
                    </a:lnTo>
                    <a:lnTo>
                      <a:pt x="1583" y="1964"/>
                    </a:lnTo>
                    <a:lnTo>
                      <a:pt x="1587" y="1961"/>
                    </a:lnTo>
                    <a:lnTo>
                      <a:pt x="1589" y="1956"/>
                    </a:lnTo>
                    <a:lnTo>
                      <a:pt x="1592" y="1951"/>
                    </a:lnTo>
                    <a:lnTo>
                      <a:pt x="1594" y="1947"/>
                    </a:lnTo>
                    <a:lnTo>
                      <a:pt x="1597" y="1943"/>
                    </a:lnTo>
                    <a:lnTo>
                      <a:pt x="1601" y="1940"/>
                    </a:lnTo>
                    <a:lnTo>
                      <a:pt x="1605" y="1938"/>
                    </a:lnTo>
                    <a:lnTo>
                      <a:pt x="1615" y="1934"/>
                    </a:lnTo>
                    <a:lnTo>
                      <a:pt x="1628" y="1931"/>
                    </a:lnTo>
                    <a:lnTo>
                      <a:pt x="1655" y="1929"/>
                    </a:lnTo>
                    <a:lnTo>
                      <a:pt x="1685" y="1929"/>
                    </a:lnTo>
                    <a:lnTo>
                      <a:pt x="1712" y="1929"/>
                    </a:lnTo>
                    <a:lnTo>
                      <a:pt x="1733" y="1927"/>
                    </a:lnTo>
                    <a:lnTo>
                      <a:pt x="1740" y="1926"/>
                    </a:lnTo>
                    <a:lnTo>
                      <a:pt x="1745" y="1924"/>
                    </a:lnTo>
                    <a:lnTo>
                      <a:pt x="1745" y="1921"/>
                    </a:lnTo>
                    <a:lnTo>
                      <a:pt x="1745" y="1918"/>
                    </a:lnTo>
                    <a:lnTo>
                      <a:pt x="1743" y="1916"/>
                    </a:lnTo>
                    <a:lnTo>
                      <a:pt x="1742" y="1913"/>
                    </a:lnTo>
                    <a:lnTo>
                      <a:pt x="1723" y="1883"/>
                    </a:lnTo>
                    <a:lnTo>
                      <a:pt x="1714" y="1867"/>
                    </a:lnTo>
                    <a:lnTo>
                      <a:pt x="1711" y="1864"/>
                    </a:lnTo>
                    <a:lnTo>
                      <a:pt x="1708" y="1861"/>
                    </a:lnTo>
                    <a:lnTo>
                      <a:pt x="1705" y="1860"/>
                    </a:lnTo>
                    <a:lnTo>
                      <a:pt x="1698" y="1857"/>
                    </a:lnTo>
                    <a:lnTo>
                      <a:pt x="1683" y="1855"/>
                    </a:lnTo>
                    <a:lnTo>
                      <a:pt x="1658" y="1851"/>
                    </a:lnTo>
                    <a:lnTo>
                      <a:pt x="1637" y="1847"/>
                    </a:lnTo>
                    <a:lnTo>
                      <a:pt x="1624" y="1844"/>
                    </a:lnTo>
                    <a:lnTo>
                      <a:pt x="1615" y="1841"/>
                    </a:lnTo>
                    <a:lnTo>
                      <a:pt x="1611" y="1838"/>
                    </a:lnTo>
                    <a:lnTo>
                      <a:pt x="1610" y="1835"/>
                    </a:lnTo>
                    <a:lnTo>
                      <a:pt x="1610" y="1834"/>
                    </a:lnTo>
                    <a:lnTo>
                      <a:pt x="1611" y="1833"/>
                    </a:lnTo>
                    <a:lnTo>
                      <a:pt x="1614" y="1832"/>
                    </a:lnTo>
                    <a:lnTo>
                      <a:pt x="1620" y="1829"/>
                    </a:lnTo>
                    <a:lnTo>
                      <a:pt x="1628" y="1826"/>
                    </a:lnTo>
                    <a:lnTo>
                      <a:pt x="1650" y="1822"/>
                    </a:lnTo>
                    <a:lnTo>
                      <a:pt x="1675" y="1820"/>
                    </a:lnTo>
                    <a:lnTo>
                      <a:pt x="1686" y="1819"/>
                    </a:lnTo>
                    <a:lnTo>
                      <a:pt x="1697" y="1820"/>
                    </a:lnTo>
                    <a:lnTo>
                      <a:pt x="1706" y="1820"/>
                    </a:lnTo>
                    <a:lnTo>
                      <a:pt x="1712" y="1821"/>
                    </a:lnTo>
                    <a:lnTo>
                      <a:pt x="1718" y="1822"/>
                    </a:lnTo>
                    <a:lnTo>
                      <a:pt x="1723" y="1822"/>
                    </a:lnTo>
                    <a:lnTo>
                      <a:pt x="1729" y="1822"/>
                    </a:lnTo>
                    <a:lnTo>
                      <a:pt x="1736" y="1821"/>
                    </a:lnTo>
                    <a:lnTo>
                      <a:pt x="1749" y="1816"/>
                    </a:lnTo>
                    <a:lnTo>
                      <a:pt x="1764" y="1810"/>
                    </a:lnTo>
                    <a:lnTo>
                      <a:pt x="1780" y="1799"/>
                    </a:lnTo>
                    <a:lnTo>
                      <a:pt x="1797" y="1789"/>
                    </a:lnTo>
                    <a:lnTo>
                      <a:pt x="1813" y="1776"/>
                    </a:lnTo>
                    <a:lnTo>
                      <a:pt x="1830" y="1763"/>
                    </a:lnTo>
                    <a:lnTo>
                      <a:pt x="1865" y="1734"/>
                    </a:lnTo>
                    <a:lnTo>
                      <a:pt x="1895" y="1706"/>
                    </a:lnTo>
                    <a:lnTo>
                      <a:pt x="1922" y="1683"/>
                    </a:lnTo>
                    <a:lnTo>
                      <a:pt x="1940" y="1664"/>
                    </a:lnTo>
                    <a:lnTo>
                      <a:pt x="1953" y="1650"/>
                    </a:lnTo>
                    <a:lnTo>
                      <a:pt x="1966" y="1635"/>
                    </a:lnTo>
                    <a:lnTo>
                      <a:pt x="1977" y="1618"/>
                    </a:lnTo>
                    <a:lnTo>
                      <a:pt x="1986" y="1601"/>
                    </a:lnTo>
                    <a:lnTo>
                      <a:pt x="1996" y="1584"/>
                    </a:lnTo>
                    <a:lnTo>
                      <a:pt x="2006" y="1567"/>
                    </a:lnTo>
                    <a:lnTo>
                      <a:pt x="2018" y="1552"/>
                    </a:lnTo>
                    <a:lnTo>
                      <a:pt x="2031" y="1536"/>
                    </a:lnTo>
                    <a:lnTo>
                      <a:pt x="2039" y="1530"/>
                    </a:lnTo>
                    <a:lnTo>
                      <a:pt x="2048" y="1523"/>
                    </a:lnTo>
                    <a:lnTo>
                      <a:pt x="2056" y="1518"/>
                    </a:lnTo>
                    <a:lnTo>
                      <a:pt x="2063" y="1513"/>
                    </a:lnTo>
                    <a:lnTo>
                      <a:pt x="2080" y="1504"/>
                    </a:lnTo>
                    <a:lnTo>
                      <a:pt x="2095" y="1496"/>
                    </a:lnTo>
                    <a:lnTo>
                      <a:pt x="2101" y="1491"/>
                    </a:lnTo>
                    <a:lnTo>
                      <a:pt x="2106" y="1486"/>
                    </a:lnTo>
                    <a:lnTo>
                      <a:pt x="2110" y="1479"/>
                    </a:lnTo>
                    <a:lnTo>
                      <a:pt x="2114" y="1471"/>
                    </a:lnTo>
                    <a:lnTo>
                      <a:pt x="2117" y="1464"/>
                    </a:lnTo>
                    <a:lnTo>
                      <a:pt x="2117" y="1453"/>
                    </a:lnTo>
                    <a:lnTo>
                      <a:pt x="2117" y="1442"/>
                    </a:lnTo>
                    <a:lnTo>
                      <a:pt x="2114" y="1429"/>
                    </a:lnTo>
                    <a:lnTo>
                      <a:pt x="2111" y="1417"/>
                    </a:lnTo>
                    <a:lnTo>
                      <a:pt x="2111" y="1407"/>
                    </a:lnTo>
                    <a:lnTo>
                      <a:pt x="2114" y="1399"/>
                    </a:lnTo>
                    <a:lnTo>
                      <a:pt x="2118" y="1390"/>
                    </a:lnTo>
                    <a:lnTo>
                      <a:pt x="2120" y="1382"/>
                    </a:lnTo>
                    <a:lnTo>
                      <a:pt x="2124" y="1374"/>
                    </a:lnTo>
                    <a:lnTo>
                      <a:pt x="2127" y="1365"/>
                    </a:lnTo>
                    <a:lnTo>
                      <a:pt x="2127" y="1356"/>
                    </a:lnTo>
                    <a:lnTo>
                      <a:pt x="2127" y="1354"/>
                    </a:lnTo>
                    <a:lnTo>
                      <a:pt x="2124" y="1352"/>
                    </a:lnTo>
                    <a:lnTo>
                      <a:pt x="2120" y="1351"/>
                    </a:lnTo>
                    <a:lnTo>
                      <a:pt x="2115" y="1350"/>
                    </a:lnTo>
                    <a:lnTo>
                      <a:pt x="2102" y="1347"/>
                    </a:lnTo>
                    <a:lnTo>
                      <a:pt x="2087" y="1346"/>
                    </a:lnTo>
                    <a:lnTo>
                      <a:pt x="2071" y="1344"/>
                    </a:lnTo>
                    <a:lnTo>
                      <a:pt x="2056" y="1342"/>
                    </a:lnTo>
                    <a:lnTo>
                      <a:pt x="2043" y="1341"/>
                    </a:lnTo>
                    <a:lnTo>
                      <a:pt x="2034" y="1338"/>
                    </a:lnTo>
                    <a:lnTo>
                      <a:pt x="2016" y="1333"/>
                    </a:lnTo>
                    <a:lnTo>
                      <a:pt x="2000" y="1326"/>
                    </a:lnTo>
                    <a:lnTo>
                      <a:pt x="1986" y="1320"/>
                    </a:lnTo>
                    <a:lnTo>
                      <a:pt x="1970" y="1313"/>
                    </a:lnTo>
                    <a:lnTo>
                      <a:pt x="1955" y="1307"/>
                    </a:lnTo>
                    <a:lnTo>
                      <a:pt x="1939" y="1300"/>
                    </a:lnTo>
                    <a:lnTo>
                      <a:pt x="1922" y="1297"/>
                    </a:lnTo>
                    <a:lnTo>
                      <a:pt x="1904" y="1293"/>
                    </a:lnTo>
                    <a:lnTo>
                      <a:pt x="1890" y="1290"/>
                    </a:lnTo>
                    <a:lnTo>
                      <a:pt x="1876" y="1285"/>
                    </a:lnTo>
                    <a:lnTo>
                      <a:pt x="1863" y="1280"/>
                    </a:lnTo>
                    <a:lnTo>
                      <a:pt x="1850" y="1272"/>
                    </a:lnTo>
                    <a:lnTo>
                      <a:pt x="1837" y="1265"/>
                    </a:lnTo>
                    <a:lnTo>
                      <a:pt x="1824" y="1259"/>
                    </a:lnTo>
                    <a:lnTo>
                      <a:pt x="1810" y="1254"/>
                    </a:lnTo>
                    <a:lnTo>
                      <a:pt x="1795" y="1250"/>
                    </a:lnTo>
                    <a:lnTo>
                      <a:pt x="1778" y="1247"/>
                    </a:lnTo>
                    <a:lnTo>
                      <a:pt x="1762" y="1246"/>
                    </a:lnTo>
                    <a:lnTo>
                      <a:pt x="1745" y="1247"/>
                    </a:lnTo>
                    <a:lnTo>
                      <a:pt x="1728" y="1250"/>
                    </a:lnTo>
                    <a:lnTo>
                      <a:pt x="1693" y="1256"/>
                    </a:lnTo>
                    <a:lnTo>
                      <a:pt x="1658" y="1264"/>
                    </a:lnTo>
                    <a:lnTo>
                      <a:pt x="1623" y="1273"/>
                    </a:lnTo>
                    <a:lnTo>
                      <a:pt x="1588" y="1280"/>
                    </a:lnTo>
                    <a:lnTo>
                      <a:pt x="1571" y="1281"/>
                    </a:lnTo>
                    <a:lnTo>
                      <a:pt x="1556" y="1281"/>
                    </a:lnTo>
                    <a:lnTo>
                      <a:pt x="1539" y="1280"/>
                    </a:lnTo>
                    <a:lnTo>
                      <a:pt x="1523" y="1277"/>
                    </a:lnTo>
                    <a:lnTo>
                      <a:pt x="1523" y="1273"/>
                    </a:lnTo>
                    <a:lnTo>
                      <a:pt x="1525" y="1269"/>
                    </a:lnTo>
                    <a:lnTo>
                      <a:pt x="1526" y="1265"/>
                    </a:lnTo>
                    <a:lnTo>
                      <a:pt x="1528" y="1262"/>
                    </a:lnTo>
                    <a:lnTo>
                      <a:pt x="1535" y="1255"/>
                    </a:lnTo>
                    <a:lnTo>
                      <a:pt x="1541" y="1249"/>
                    </a:lnTo>
                    <a:lnTo>
                      <a:pt x="1557" y="1240"/>
                    </a:lnTo>
                    <a:lnTo>
                      <a:pt x="1570" y="1230"/>
                    </a:lnTo>
                    <a:lnTo>
                      <a:pt x="1576" y="1221"/>
                    </a:lnTo>
                    <a:lnTo>
                      <a:pt x="1580" y="1215"/>
                    </a:lnTo>
                    <a:lnTo>
                      <a:pt x="1582" y="1208"/>
                    </a:lnTo>
                    <a:lnTo>
                      <a:pt x="1582" y="1203"/>
                    </a:lnTo>
                    <a:lnTo>
                      <a:pt x="1583" y="1198"/>
                    </a:lnTo>
                    <a:lnTo>
                      <a:pt x="1584" y="1193"/>
                    </a:lnTo>
                    <a:lnTo>
                      <a:pt x="1588" y="1188"/>
                    </a:lnTo>
                    <a:lnTo>
                      <a:pt x="1597" y="1181"/>
                    </a:lnTo>
                    <a:lnTo>
                      <a:pt x="1604" y="1177"/>
                    </a:lnTo>
                    <a:lnTo>
                      <a:pt x="1610" y="1175"/>
                    </a:lnTo>
                    <a:lnTo>
                      <a:pt x="1615" y="1173"/>
                    </a:lnTo>
                    <a:lnTo>
                      <a:pt x="1622" y="1173"/>
                    </a:lnTo>
                    <a:lnTo>
                      <a:pt x="1633" y="1175"/>
                    </a:lnTo>
                    <a:lnTo>
                      <a:pt x="1648" y="1177"/>
                    </a:lnTo>
                    <a:lnTo>
                      <a:pt x="1657" y="1179"/>
                    </a:lnTo>
                    <a:lnTo>
                      <a:pt x="1664" y="1177"/>
                    </a:lnTo>
                    <a:lnTo>
                      <a:pt x="1673" y="1176"/>
                    </a:lnTo>
                    <a:lnTo>
                      <a:pt x="1681" y="1172"/>
                    </a:lnTo>
                    <a:lnTo>
                      <a:pt x="1688" y="1167"/>
                    </a:lnTo>
                    <a:lnTo>
                      <a:pt x="1693" y="1161"/>
                    </a:lnTo>
                    <a:lnTo>
                      <a:pt x="1696" y="1153"/>
                    </a:lnTo>
                    <a:lnTo>
                      <a:pt x="1697" y="1145"/>
                    </a:lnTo>
                    <a:lnTo>
                      <a:pt x="1676" y="1146"/>
                    </a:lnTo>
                    <a:lnTo>
                      <a:pt x="1655" y="1148"/>
                    </a:lnTo>
                    <a:lnTo>
                      <a:pt x="1645" y="1146"/>
                    </a:lnTo>
                    <a:lnTo>
                      <a:pt x="1636" y="1145"/>
                    </a:lnTo>
                    <a:lnTo>
                      <a:pt x="1627" y="1141"/>
                    </a:lnTo>
                    <a:lnTo>
                      <a:pt x="1618" y="1136"/>
                    </a:lnTo>
                    <a:lnTo>
                      <a:pt x="1606" y="1127"/>
                    </a:lnTo>
                    <a:lnTo>
                      <a:pt x="1589" y="1111"/>
                    </a:lnTo>
                    <a:lnTo>
                      <a:pt x="1582" y="1104"/>
                    </a:lnTo>
                    <a:lnTo>
                      <a:pt x="1578" y="1097"/>
                    </a:lnTo>
                    <a:lnTo>
                      <a:pt x="1576" y="1094"/>
                    </a:lnTo>
                    <a:lnTo>
                      <a:pt x="1578" y="1093"/>
                    </a:lnTo>
                    <a:lnTo>
                      <a:pt x="1579" y="1093"/>
                    </a:lnTo>
                    <a:lnTo>
                      <a:pt x="1582" y="1093"/>
                    </a:lnTo>
                    <a:lnTo>
                      <a:pt x="1593" y="1096"/>
                    </a:lnTo>
                    <a:lnTo>
                      <a:pt x="1605" y="1098"/>
                    </a:lnTo>
                    <a:lnTo>
                      <a:pt x="1616" y="1101"/>
                    </a:lnTo>
                    <a:lnTo>
                      <a:pt x="1628" y="1102"/>
                    </a:lnTo>
                    <a:lnTo>
                      <a:pt x="1636" y="1102"/>
                    </a:lnTo>
                    <a:lnTo>
                      <a:pt x="1642" y="1101"/>
                    </a:lnTo>
                    <a:lnTo>
                      <a:pt x="1649" y="1098"/>
                    </a:lnTo>
                    <a:lnTo>
                      <a:pt x="1654" y="1094"/>
                    </a:lnTo>
                    <a:lnTo>
                      <a:pt x="1664" y="1087"/>
                    </a:lnTo>
                    <a:lnTo>
                      <a:pt x="1676" y="1079"/>
                    </a:lnTo>
                    <a:lnTo>
                      <a:pt x="1692" y="1076"/>
                    </a:lnTo>
                    <a:lnTo>
                      <a:pt x="1708" y="1074"/>
                    </a:lnTo>
                    <a:lnTo>
                      <a:pt x="1720" y="1069"/>
                    </a:lnTo>
                    <a:lnTo>
                      <a:pt x="1729" y="1063"/>
                    </a:lnTo>
                    <a:lnTo>
                      <a:pt x="1737" y="1058"/>
                    </a:lnTo>
                    <a:lnTo>
                      <a:pt x="1747" y="1050"/>
                    </a:lnTo>
                    <a:lnTo>
                      <a:pt x="1782" y="1028"/>
                    </a:lnTo>
                    <a:lnTo>
                      <a:pt x="1822" y="1005"/>
                    </a:lnTo>
                    <a:lnTo>
                      <a:pt x="1845" y="995"/>
                    </a:lnTo>
                    <a:lnTo>
                      <a:pt x="1865" y="986"/>
                    </a:lnTo>
                    <a:lnTo>
                      <a:pt x="1886" y="978"/>
                    </a:lnTo>
                    <a:lnTo>
                      <a:pt x="1904" y="973"/>
                    </a:lnTo>
                    <a:lnTo>
                      <a:pt x="1925" y="969"/>
                    </a:lnTo>
                    <a:lnTo>
                      <a:pt x="1943" y="965"/>
                    </a:lnTo>
                    <a:lnTo>
                      <a:pt x="1951" y="962"/>
                    </a:lnTo>
                    <a:lnTo>
                      <a:pt x="1957" y="960"/>
                    </a:lnTo>
                    <a:lnTo>
                      <a:pt x="1964" y="957"/>
                    </a:lnTo>
                    <a:lnTo>
                      <a:pt x="1969" y="953"/>
                    </a:lnTo>
                    <a:lnTo>
                      <a:pt x="1974" y="948"/>
                    </a:lnTo>
                    <a:lnTo>
                      <a:pt x="1979" y="943"/>
                    </a:lnTo>
                    <a:lnTo>
                      <a:pt x="1983" y="938"/>
                    </a:lnTo>
                    <a:lnTo>
                      <a:pt x="1986" y="930"/>
                    </a:lnTo>
                    <a:lnTo>
                      <a:pt x="1988" y="922"/>
                    </a:lnTo>
                    <a:lnTo>
                      <a:pt x="1991" y="913"/>
                    </a:lnTo>
                    <a:lnTo>
                      <a:pt x="1992" y="903"/>
                    </a:lnTo>
                    <a:lnTo>
                      <a:pt x="1992" y="891"/>
                    </a:lnTo>
                    <a:lnTo>
                      <a:pt x="1993" y="882"/>
                    </a:lnTo>
                    <a:lnTo>
                      <a:pt x="1996" y="874"/>
                    </a:lnTo>
                    <a:lnTo>
                      <a:pt x="2000" y="865"/>
                    </a:lnTo>
                    <a:lnTo>
                      <a:pt x="2004" y="857"/>
                    </a:lnTo>
                    <a:lnTo>
                      <a:pt x="2006" y="850"/>
                    </a:lnTo>
                    <a:lnTo>
                      <a:pt x="2010" y="842"/>
                    </a:lnTo>
                    <a:lnTo>
                      <a:pt x="2013" y="833"/>
                    </a:lnTo>
                    <a:lnTo>
                      <a:pt x="2013" y="824"/>
                    </a:lnTo>
                    <a:lnTo>
                      <a:pt x="2001" y="825"/>
                    </a:lnTo>
                    <a:lnTo>
                      <a:pt x="1990" y="828"/>
                    </a:lnTo>
                    <a:lnTo>
                      <a:pt x="1979" y="831"/>
                    </a:lnTo>
                    <a:lnTo>
                      <a:pt x="1968" y="835"/>
                    </a:lnTo>
                    <a:lnTo>
                      <a:pt x="1955" y="841"/>
                    </a:lnTo>
                    <a:lnTo>
                      <a:pt x="1943" y="844"/>
                    </a:lnTo>
                    <a:lnTo>
                      <a:pt x="1931" y="846"/>
                    </a:lnTo>
                    <a:lnTo>
                      <a:pt x="1920" y="847"/>
                    </a:lnTo>
                    <a:lnTo>
                      <a:pt x="1908" y="846"/>
                    </a:lnTo>
                    <a:lnTo>
                      <a:pt x="1898" y="842"/>
                    </a:lnTo>
                    <a:lnTo>
                      <a:pt x="1890" y="837"/>
                    </a:lnTo>
                    <a:lnTo>
                      <a:pt x="1882" y="833"/>
                    </a:lnTo>
                    <a:lnTo>
                      <a:pt x="1873" y="829"/>
                    </a:lnTo>
                    <a:lnTo>
                      <a:pt x="1864" y="828"/>
                    </a:lnTo>
                    <a:lnTo>
                      <a:pt x="1857" y="828"/>
                    </a:lnTo>
                    <a:lnTo>
                      <a:pt x="1852" y="828"/>
                    </a:lnTo>
                    <a:lnTo>
                      <a:pt x="1845" y="829"/>
                    </a:lnTo>
                    <a:lnTo>
                      <a:pt x="1837" y="831"/>
                    </a:lnTo>
                    <a:lnTo>
                      <a:pt x="1832" y="833"/>
                    </a:lnTo>
                    <a:lnTo>
                      <a:pt x="1825" y="831"/>
                    </a:lnTo>
                    <a:lnTo>
                      <a:pt x="1817" y="829"/>
                    </a:lnTo>
                    <a:lnTo>
                      <a:pt x="1810" y="826"/>
                    </a:lnTo>
                    <a:lnTo>
                      <a:pt x="1794" y="819"/>
                    </a:lnTo>
                    <a:lnTo>
                      <a:pt x="1782" y="813"/>
                    </a:lnTo>
                    <a:lnTo>
                      <a:pt x="1772" y="812"/>
                    </a:lnTo>
                    <a:lnTo>
                      <a:pt x="1760" y="812"/>
                    </a:lnTo>
                    <a:lnTo>
                      <a:pt x="1749" y="813"/>
                    </a:lnTo>
                    <a:lnTo>
                      <a:pt x="1738" y="816"/>
                    </a:lnTo>
                    <a:lnTo>
                      <a:pt x="1727" y="816"/>
                    </a:lnTo>
                    <a:lnTo>
                      <a:pt x="1718" y="815"/>
                    </a:lnTo>
                    <a:lnTo>
                      <a:pt x="1712" y="813"/>
                    </a:lnTo>
                    <a:lnTo>
                      <a:pt x="1708" y="811"/>
                    </a:lnTo>
                    <a:lnTo>
                      <a:pt x="1705" y="807"/>
                    </a:lnTo>
                    <a:lnTo>
                      <a:pt x="1701" y="802"/>
                    </a:lnTo>
                    <a:lnTo>
                      <a:pt x="1693" y="791"/>
                    </a:lnTo>
                    <a:lnTo>
                      <a:pt x="1686" y="784"/>
                    </a:lnTo>
                    <a:lnTo>
                      <a:pt x="1679" y="778"/>
                    </a:lnTo>
                    <a:lnTo>
                      <a:pt x="1672" y="776"/>
                    </a:lnTo>
                    <a:lnTo>
                      <a:pt x="1664" y="774"/>
                    </a:lnTo>
                    <a:lnTo>
                      <a:pt x="1658" y="776"/>
                    </a:lnTo>
                    <a:lnTo>
                      <a:pt x="1650" y="777"/>
                    </a:lnTo>
                    <a:lnTo>
                      <a:pt x="1644" y="780"/>
                    </a:lnTo>
                    <a:lnTo>
                      <a:pt x="1631" y="786"/>
                    </a:lnTo>
                    <a:lnTo>
                      <a:pt x="1619" y="793"/>
                    </a:lnTo>
                    <a:lnTo>
                      <a:pt x="1614" y="795"/>
                    </a:lnTo>
                    <a:lnTo>
                      <a:pt x="1610" y="796"/>
                    </a:lnTo>
                    <a:lnTo>
                      <a:pt x="1606" y="796"/>
                    </a:lnTo>
                    <a:lnTo>
                      <a:pt x="1602" y="795"/>
                    </a:lnTo>
                    <a:lnTo>
                      <a:pt x="1596" y="787"/>
                    </a:lnTo>
                    <a:lnTo>
                      <a:pt x="1591" y="780"/>
                    </a:lnTo>
                    <a:lnTo>
                      <a:pt x="1587" y="771"/>
                    </a:lnTo>
                    <a:lnTo>
                      <a:pt x="1583" y="762"/>
                    </a:lnTo>
                    <a:lnTo>
                      <a:pt x="1578" y="742"/>
                    </a:lnTo>
                    <a:lnTo>
                      <a:pt x="1572" y="724"/>
                    </a:lnTo>
                    <a:lnTo>
                      <a:pt x="1570" y="716"/>
                    </a:lnTo>
                    <a:lnTo>
                      <a:pt x="1567" y="711"/>
                    </a:lnTo>
                    <a:lnTo>
                      <a:pt x="1565" y="707"/>
                    </a:lnTo>
                    <a:lnTo>
                      <a:pt x="1562" y="705"/>
                    </a:lnTo>
                    <a:lnTo>
                      <a:pt x="1559" y="702"/>
                    </a:lnTo>
                    <a:lnTo>
                      <a:pt x="1557" y="701"/>
                    </a:lnTo>
                    <a:lnTo>
                      <a:pt x="1554" y="701"/>
                    </a:lnTo>
                    <a:lnTo>
                      <a:pt x="1550" y="702"/>
                    </a:lnTo>
                    <a:lnTo>
                      <a:pt x="1545" y="706"/>
                    </a:lnTo>
                    <a:lnTo>
                      <a:pt x="1539" y="714"/>
                    </a:lnTo>
                    <a:lnTo>
                      <a:pt x="1532" y="723"/>
                    </a:lnTo>
                    <a:lnTo>
                      <a:pt x="1526" y="734"/>
                    </a:lnTo>
                    <a:lnTo>
                      <a:pt x="1514" y="759"/>
                    </a:lnTo>
                    <a:lnTo>
                      <a:pt x="1501" y="784"/>
                    </a:lnTo>
                    <a:lnTo>
                      <a:pt x="1496" y="795"/>
                    </a:lnTo>
                    <a:lnTo>
                      <a:pt x="1490" y="804"/>
                    </a:lnTo>
                    <a:lnTo>
                      <a:pt x="1484" y="812"/>
                    </a:lnTo>
                    <a:lnTo>
                      <a:pt x="1479" y="816"/>
                    </a:lnTo>
                    <a:lnTo>
                      <a:pt x="1470" y="834"/>
                    </a:lnTo>
                    <a:lnTo>
                      <a:pt x="1460" y="855"/>
                    </a:lnTo>
                    <a:lnTo>
                      <a:pt x="1457" y="859"/>
                    </a:lnTo>
                    <a:lnTo>
                      <a:pt x="1453" y="863"/>
                    </a:lnTo>
                    <a:lnTo>
                      <a:pt x="1451" y="865"/>
                    </a:lnTo>
                    <a:lnTo>
                      <a:pt x="1447" y="866"/>
                    </a:lnTo>
                    <a:lnTo>
                      <a:pt x="1443" y="868"/>
                    </a:lnTo>
                    <a:lnTo>
                      <a:pt x="1439" y="866"/>
                    </a:lnTo>
                    <a:lnTo>
                      <a:pt x="1434" y="865"/>
                    </a:lnTo>
                    <a:lnTo>
                      <a:pt x="1429" y="861"/>
                    </a:lnTo>
                    <a:lnTo>
                      <a:pt x="1425" y="857"/>
                    </a:lnTo>
                    <a:lnTo>
                      <a:pt x="1421" y="856"/>
                    </a:lnTo>
                    <a:lnTo>
                      <a:pt x="1418" y="856"/>
                    </a:lnTo>
                    <a:lnTo>
                      <a:pt x="1416" y="856"/>
                    </a:lnTo>
                    <a:lnTo>
                      <a:pt x="1413" y="857"/>
                    </a:lnTo>
                    <a:lnTo>
                      <a:pt x="1411" y="860"/>
                    </a:lnTo>
                    <a:lnTo>
                      <a:pt x="1409" y="863"/>
                    </a:lnTo>
                    <a:lnTo>
                      <a:pt x="1408" y="865"/>
                    </a:lnTo>
                    <a:lnTo>
                      <a:pt x="1407" y="881"/>
                    </a:lnTo>
                    <a:lnTo>
                      <a:pt x="1407" y="894"/>
                    </a:lnTo>
                    <a:lnTo>
                      <a:pt x="1408" y="907"/>
                    </a:lnTo>
                    <a:lnTo>
                      <a:pt x="1407" y="916"/>
                    </a:lnTo>
                    <a:lnTo>
                      <a:pt x="1404" y="922"/>
                    </a:lnTo>
                    <a:lnTo>
                      <a:pt x="1401" y="926"/>
                    </a:lnTo>
                    <a:lnTo>
                      <a:pt x="1396" y="927"/>
                    </a:lnTo>
                    <a:lnTo>
                      <a:pt x="1391" y="927"/>
                    </a:lnTo>
                    <a:lnTo>
                      <a:pt x="1386" y="927"/>
                    </a:lnTo>
                    <a:lnTo>
                      <a:pt x="1381" y="925"/>
                    </a:lnTo>
                    <a:lnTo>
                      <a:pt x="1376" y="923"/>
                    </a:lnTo>
                    <a:lnTo>
                      <a:pt x="1370" y="922"/>
                    </a:lnTo>
                    <a:lnTo>
                      <a:pt x="1366" y="922"/>
                    </a:lnTo>
                    <a:lnTo>
                      <a:pt x="1364" y="923"/>
                    </a:lnTo>
                    <a:lnTo>
                      <a:pt x="1363" y="926"/>
                    </a:lnTo>
                    <a:lnTo>
                      <a:pt x="1364" y="933"/>
                    </a:lnTo>
                    <a:lnTo>
                      <a:pt x="1365" y="940"/>
                    </a:lnTo>
                    <a:lnTo>
                      <a:pt x="1370" y="952"/>
                    </a:lnTo>
                    <a:lnTo>
                      <a:pt x="1378" y="966"/>
                    </a:lnTo>
                    <a:lnTo>
                      <a:pt x="1387" y="984"/>
                    </a:lnTo>
                    <a:lnTo>
                      <a:pt x="1391" y="992"/>
                    </a:lnTo>
                    <a:lnTo>
                      <a:pt x="1395" y="1001"/>
                    </a:lnTo>
                    <a:lnTo>
                      <a:pt x="1396" y="1009"/>
                    </a:lnTo>
                    <a:lnTo>
                      <a:pt x="1396" y="1015"/>
                    </a:lnTo>
                    <a:lnTo>
                      <a:pt x="1392" y="1024"/>
                    </a:lnTo>
                    <a:lnTo>
                      <a:pt x="1388" y="1031"/>
                    </a:lnTo>
                    <a:lnTo>
                      <a:pt x="1383" y="1035"/>
                    </a:lnTo>
                    <a:lnTo>
                      <a:pt x="1377" y="1036"/>
                    </a:lnTo>
                    <a:lnTo>
                      <a:pt x="1370" y="1036"/>
                    </a:lnTo>
                    <a:lnTo>
                      <a:pt x="1364" y="1034"/>
                    </a:lnTo>
                    <a:lnTo>
                      <a:pt x="1356" y="1031"/>
                    </a:lnTo>
                    <a:lnTo>
                      <a:pt x="1350" y="1026"/>
                    </a:lnTo>
                    <a:lnTo>
                      <a:pt x="1322" y="1005"/>
                    </a:lnTo>
                    <a:lnTo>
                      <a:pt x="1307" y="992"/>
                    </a:lnTo>
                    <a:lnTo>
                      <a:pt x="1303" y="991"/>
                    </a:lnTo>
                    <a:lnTo>
                      <a:pt x="1300" y="991"/>
                    </a:lnTo>
                    <a:lnTo>
                      <a:pt x="1298" y="992"/>
                    </a:lnTo>
                    <a:lnTo>
                      <a:pt x="1297" y="995"/>
                    </a:lnTo>
                    <a:lnTo>
                      <a:pt x="1294" y="1000"/>
                    </a:lnTo>
                    <a:lnTo>
                      <a:pt x="1293" y="1008"/>
                    </a:lnTo>
                    <a:lnTo>
                      <a:pt x="1293" y="1024"/>
                    </a:lnTo>
                    <a:lnTo>
                      <a:pt x="1293" y="1037"/>
                    </a:lnTo>
                    <a:lnTo>
                      <a:pt x="1294" y="1054"/>
                    </a:lnTo>
                    <a:lnTo>
                      <a:pt x="1293" y="1067"/>
                    </a:lnTo>
                    <a:lnTo>
                      <a:pt x="1291" y="1076"/>
                    </a:lnTo>
                    <a:lnTo>
                      <a:pt x="1289" y="1080"/>
                    </a:lnTo>
                    <a:lnTo>
                      <a:pt x="1287" y="1081"/>
                    </a:lnTo>
                    <a:lnTo>
                      <a:pt x="1285" y="1081"/>
                    </a:lnTo>
                    <a:lnTo>
                      <a:pt x="1284" y="1081"/>
                    </a:lnTo>
                    <a:lnTo>
                      <a:pt x="1281" y="1080"/>
                    </a:lnTo>
                    <a:lnTo>
                      <a:pt x="1277" y="1076"/>
                    </a:lnTo>
                    <a:lnTo>
                      <a:pt x="1272" y="1070"/>
                    </a:lnTo>
                    <a:lnTo>
                      <a:pt x="1262" y="1053"/>
                    </a:lnTo>
                    <a:lnTo>
                      <a:pt x="1252" y="1034"/>
                    </a:lnTo>
                    <a:lnTo>
                      <a:pt x="1245" y="1014"/>
                    </a:lnTo>
                    <a:lnTo>
                      <a:pt x="1241" y="999"/>
                    </a:lnTo>
                    <a:lnTo>
                      <a:pt x="1236" y="1002"/>
                    </a:lnTo>
                    <a:lnTo>
                      <a:pt x="1233" y="1008"/>
                    </a:lnTo>
                    <a:lnTo>
                      <a:pt x="1230" y="1013"/>
                    </a:lnTo>
                    <a:lnTo>
                      <a:pt x="1229" y="1019"/>
                    </a:lnTo>
                    <a:lnTo>
                      <a:pt x="1229" y="1031"/>
                    </a:lnTo>
                    <a:lnTo>
                      <a:pt x="1230" y="1043"/>
                    </a:lnTo>
                    <a:lnTo>
                      <a:pt x="1230" y="1050"/>
                    </a:lnTo>
                    <a:lnTo>
                      <a:pt x="1230" y="1057"/>
                    </a:lnTo>
                    <a:lnTo>
                      <a:pt x="1229" y="1062"/>
                    </a:lnTo>
                    <a:lnTo>
                      <a:pt x="1227" y="1067"/>
                    </a:lnTo>
                    <a:lnTo>
                      <a:pt x="1223" y="1075"/>
                    </a:lnTo>
                    <a:lnTo>
                      <a:pt x="1219" y="1088"/>
                    </a:lnTo>
                    <a:lnTo>
                      <a:pt x="1220" y="1094"/>
                    </a:lnTo>
                    <a:lnTo>
                      <a:pt x="1225" y="1105"/>
                    </a:lnTo>
                    <a:lnTo>
                      <a:pt x="1232" y="1118"/>
                    </a:lnTo>
                    <a:lnTo>
                      <a:pt x="1238" y="1131"/>
                    </a:lnTo>
                    <a:lnTo>
                      <a:pt x="1241" y="1136"/>
                    </a:lnTo>
                    <a:lnTo>
                      <a:pt x="1242" y="1141"/>
                    </a:lnTo>
                    <a:lnTo>
                      <a:pt x="1243" y="1146"/>
                    </a:lnTo>
                    <a:lnTo>
                      <a:pt x="1242" y="1149"/>
                    </a:lnTo>
                    <a:lnTo>
                      <a:pt x="1241" y="1151"/>
                    </a:lnTo>
                    <a:lnTo>
                      <a:pt x="1237" y="1151"/>
                    </a:lnTo>
                    <a:lnTo>
                      <a:pt x="1232" y="1150"/>
                    </a:lnTo>
                    <a:lnTo>
                      <a:pt x="1224" y="1148"/>
                    </a:lnTo>
                    <a:lnTo>
                      <a:pt x="1210" y="1138"/>
                    </a:lnTo>
                    <a:lnTo>
                      <a:pt x="1194" y="1131"/>
                    </a:lnTo>
                    <a:lnTo>
                      <a:pt x="1186" y="1129"/>
                    </a:lnTo>
                    <a:lnTo>
                      <a:pt x="1181" y="1131"/>
                    </a:lnTo>
                    <a:lnTo>
                      <a:pt x="1179" y="1132"/>
                    </a:lnTo>
                    <a:lnTo>
                      <a:pt x="1177" y="1135"/>
                    </a:lnTo>
                    <a:lnTo>
                      <a:pt x="1176" y="1138"/>
                    </a:lnTo>
                    <a:lnTo>
                      <a:pt x="1176" y="1144"/>
                    </a:lnTo>
                    <a:lnTo>
                      <a:pt x="1177" y="1157"/>
                    </a:lnTo>
                    <a:lnTo>
                      <a:pt x="1177" y="1170"/>
                    </a:lnTo>
                    <a:lnTo>
                      <a:pt x="1179" y="1180"/>
                    </a:lnTo>
                    <a:lnTo>
                      <a:pt x="1181" y="1188"/>
                    </a:lnTo>
                    <a:lnTo>
                      <a:pt x="1183" y="1192"/>
                    </a:lnTo>
                    <a:lnTo>
                      <a:pt x="1185" y="1194"/>
                    </a:lnTo>
                    <a:lnTo>
                      <a:pt x="1188" y="1197"/>
                    </a:lnTo>
                    <a:lnTo>
                      <a:pt x="1192" y="1198"/>
                    </a:lnTo>
                    <a:lnTo>
                      <a:pt x="1195" y="1198"/>
                    </a:lnTo>
                    <a:lnTo>
                      <a:pt x="1202" y="1198"/>
                    </a:lnTo>
                    <a:lnTo>
                      <a:pt x="1208" y="1197"/>
                    </a:lnTo>
                    <a:lnTo>
                      <a:pt x="1215" y="1194"/>
                    </a:lnTo>
                    <a:lnTo>
                      <a:pt x="1217" y="1194"/>
                    </a:lnTo>
                    <a:lnTo>
                      <a:pt x="1217" y="1198"/>
                    </a:lnTo>
                    <a:lnTo>
                      <a:pt x="1217" y="1202"/>
                    </a:lnTo>
                    <a:lnTo>
                      <a:pt x="1216" y="1208"/>
                    </a:lnTo>
                    <a:lnTo>
                      <a:pt x="1215" y="1221"/>
                    </a:lnTo>
                    <a:lnTo>
                      <a:pt x="1215" y="1232"/>
                    </a:lnTo>
                    <a:lnTo>
                      <a:pt x="1216" y="1238"/>
                    </a:lnTo>
                    <a:lnTo>
                      <a:pt x="1216" y="1246"/>
                    </a:lnTo>
                    <a:lnTo>
                      <a:pt x="1216" y="1254"/>
                    </a:lnTo>
                    <a:lnTo>
                      <a:pt x="1215" y="1262"/>
                    </a:lnTo>
                    <a:lnTo>
                      <a:pt x="1212" y="1268"/>
                    </a:lnTo>
                    <a:lnTo>
                      <a:pt x="1210" y="1276"/>
                    </a:lnTo>
                    <a:lnTo>
                      <a:pt x="1207" y="1281"/>
                    </a:lnTo>
                    <a:lnTo>
                      <a:pt x="1203" y="1286"/>
                    </a:lnTo>
                    <a:lnTo>
                      <a:pt x="1195" y="1291"/>
                    </a:lnTo>
                    <a:lnTo>
                      <a:pt x="1189" y="1295"/>
                    </a:lnTo>
                    <a:lnTo>
                      <a:pt x="1181" y="1297"/>
                    </a:lnTo>
                    <a:lnTo>
                      <a:pt x="1175" y="1299"/>
                    </a:lnTo>
                    <a:lnTo>
                      <a:pt x="1172" y="1300"/>
                    </a:lnTo>
                    <a:lnTo>
                      <a:pt x="1171" y="1302"/>
                    </a:lnTo>
                    <a:lnTo>
                      <a:pt x="1170" y="1304"/>
                    </a:lnTo>
                    <a:lnTo>
                      <a:pt x="1168" y="1307"/>
                    </a:lnTo>
                    <a:lnTo>
                      <a:pt x="1170" y="1313"/>
                    </a:lnTo>
                    <a:lnTo>
                      <a:pt x="1175" y="1324"/>
                    </a:lnTo>
                    <a:lnTo>
                      <a:pt x="1179" y="1332"/>
                    </a:lnTo>
                    <a:lnTo>
                      <a:pt x="1181" y="1337"/>
                    </a:lnTo>
                    <a:lnTo>
                      <a:pt x="1181" y="1341"/>
                    </a:lnTo>
                    <a:lnTo>
                      <a:pt x="1180" y="1344"/>
                    </a:lnTo>
                    <a:lnTo>
                      <a:pt x="1179" y="1347"/>
                    </a:lnTo>
                    <a:lnTo>
                      <a:pt x="1176" y="1347"/>
                    </a:lnTo>
                    <a:lnTo>
                      <a:pt x="1172" y="1347"/>
                    </a:lnTo>
                    <a:lnTo>
                      <a:pt x="1167" y="1347"/>
                    </a:lnTo>
                    <a:lnTo>
                      <a:pt x="1158" y="1344"/>
                    </a:lnTo>
                    <a:lnTo>
                      <a:pt x="1149" y="1341"/>
                    </a:lnTo>
                    <a:lnTo>
                      <a:pt x="1142" y="1337"/>
                    </a:lnTo>
                    <a:lnTo>
                      <a:pt x="1140" y="1334"/>
                    </a:lnTo>
                    <a:lnTo>
                      <a:pt x="1135" y="1339"/>
                    </a:lnTo>
                    <a:lnTo>
                      <a:pt x="1132" y="1347"/>
                    </a:lnTo>
                    <a:lnTo>
                      <a:pt x="1129" y="1356"/>
                    </a:lnTo>
                    <a:lnTo>
                      <a:pt x="1128" y="1365"/>
                    </a:lnTo>
                    <a:lnTo>
                      <a:pt x="1127" y="1373"/>
                    </a:lnTo>
                    <a:lnTo>
                      <a:pt x="1124" y="1381"/>
                    </a:lnTo>
                    <a:lnTo>
                      <a:pt x="1123" y="1385"/>
                    </a:lnTo>
                    <a:lnTo>
                      <a:pt x="1122" y="1386"/>
                    </a:lnTo>
                    <a:lnTo>
                      <a:pt x="1105" y="1378"/>
                    </a:lnTo>
                    <a:lnTo>
                      <a:pt x="1097" y="1376"/>
                    </a:lnTo>
                    <a:lnTo>
                      <a:pt x="1096" y="1377"/>
                    </a:lnTo>
                    <a:lnTo>
                      <a:pt x="1096" y="1381"/>
                    </a:lnTo>
                    <a:lnTo>
                      <a:pt x="1097" y="1387"/>
                    </a:lnTo>
                    <a:lnTo>
                      <a:pt x="1098" y="1396"/>
                    </a:lnTo>
                    <a:lnTo>
                      <a:pt x="1100" y="1405"/>
                    </a:lnTo>
                    <a:lnTo>
                      <a:pt x="1098" y="1413"/>
                    </a:lnTo>
                    <a:lnTo>
                      <a:pt x="1096" y="1418"/>
                    </a:lnTo>
                    <a:lnTo>
                      <a:pt x="1092" y="1423"/>
                    </a:lnTo>
                    <a:lnTo>
                      <a:pt x="1085" y="1425"/>
                    </a:lnTo>
                    <a:lnTo>
                      <a:pt x="1078" y="1427"/>
                    </a:lnTo>
                    <a:lnTo>
                      <a:pt x="1070" y="1427"/>
                    </a:lnTo>
                    <a:lnTo>
                      <a:pt x="1061" y="1426"/>
                    </a:lnTo>
                    <a:lnTo>
                      <a:pt x="1041" y="1425"/>
                    </a:lnTo>
                    <a:lnTo>
                      <a:pt x="1022" y="1421"/>
                    </a:lnTo>
                    <a:lnTo>
                      <a:pt x="1013" y="1421"/>
                    </a:lnTo>
                    <a:lnTo>
                      <a:pt x="1004" y="1420"/>
                    </a:lnTo>
                    <a:lnTo>
                      <a:pt x="995" y="1420"/>
                    </a:lnTo>
                    <a:lnTo>
                      <a:pt x="987" y="1421"/>
                    </a:lnTo>
                    <a:lnTo>
                      <a:pt x="988" y="1423"/>
                    </a:lnTo>
                    <a:lnTo>
                      <a:pt x="989" y="1426"/>
                    </a:lnTo>
                    <a:lnTo>
                      <a:pt x="993" y="1430"/>
                    </a:lnTo>
                    <a:lnTo>
                      <a:pt x="999" y="1434"/>
                    </a:lnTo>
                    <a:lnTo>
                      <a:pt x="1010" y="1442"/>
                    </a:lnTo>
                    <a:lnTo>
                      <a:pt x="1024" y="1451"/>
                    </a:lnTo>
                    <a:lnTo>
                      <a:pt x="1053" y="1466"/>
                    </a:lnTo>
                    <a:lnTo>
                      <a:pt x="1074" y="1474"/>
                    </a:lnTo>
                    <a:lnTo>
                      <a:pt x="1063" y="1479"/>
                    </a:lnTo>
                    <a:lnTo>
                      <a:pt x="1044" y="1490"/>
                    </a:lnTo>
                    <a:lnTo>
                      <a:pt x="1035" y="1496"/>
                    </a:lnTo>
                    <a:lnTo>
                      <a:pt x="1028" y="1504"/>
                    </a:lnTo>
                    <a:lnTo>
                      <a:pt x="1027" y="1508"/>
                    </a:lnTo>
                    <a:lnTo>
                      <a:pt x="1027" y="1512"/>
                    </a:lnTo>
                    <a:lnTo>
                      <a:pt x="1028" y="1514"/>
                    </a:lnTo>
                    <a:lnTo>
                      <a:pt x="1032" y="1518"/>
                    </a:lnTo>
                    <a:lnTo>
                      <a:pt x="1049" y="1532"/>
                    </a:lnTo>
                    <a:lnTo>
                      <a:pt x="1062" y="1541"/>
                    </a:lnTo>
                    <a:lnTo>
                      <a:pt x="1070" y="1544"/>
                    </a:lnTo>
                    <a:lnTo>
                      <a:pt x="1078" y="1543"/>
                    </a:lnTo>
                    <a:lnTo>
                      <a:pt x="1088" y="1540"/>
                    </a:lnTo>
                    <a:lnTo>
                      <a:pt x="1101" y="1536"/>
                    </a:lnTo>
                    <a:lnTo>
                      <a:pt x="1129" y="1525"/>
                    </a:lnTo>
                    <a:lnTo>
                      <a:pt x="1157" y="1512"/>
                    </a:lnTo>
                    <a:lnTo>
                      <a:pt x="1170" y="1504"/>
                    </a:lnTo>
                    <a:lnTo>
                      <a:pt x="1183" y="1496"/>
                    </a:lnTo>
                    <a:lnTo>
                      <a:pt x="1193" y="1486"/>
                    </a:lnTo>
                    <a:lnTo>
                      <a:pt x="1203" y="1474"/>
                    </a:lnTo>
                    <a:lnTo>
                      <a:pt x="1210" y="1470"/>
                    </a:lnTo>
                    <a:lnTo>
                      <a:pt x="1219" y="1464"/>
                    </a:lnTo>
                    <a:lnTo>
                      <a:pt x="1229" y="1458"/>
                    </a:lnTo>
                    <a:lnTo>
                      <a:pt x="1236" y="1458"/>
                    </a:lnTo>
                    <a:lnTo>
                      <a:pt x="1236" y="1460"/>
                    </a:lnTo>
                    <a:lnTo>
                      <a:pt x="1236" y="1464"/>
                    </a:lnTo>
                    <a:lnTo>
                      <a:pt x="1233" y="1468"/>
                    </a:lnTo>
                    <a:lnTo>
                      <a:pt x="1230" y="1473"/>
                    </a:lnTo>
                    <a:lnTo>
                      <a:pt x="1224" y="1482"/>
                    </a:lnTo>
                    <a:lnTo>
                      <a:pt x="1220" y="1488"/>
                    </a:lnTo>
                    <a:lnTo>
                      <a:pt x="1210" y="1505"/>
                    </a:lnTo>
                    <a:lnTo>
                      <a:pt x="1197" y="1525"/>
                    </a:lnTo>
                    <a:lnTo>
                      <a:pt x="1190" y="1532"/>
                    </a:lnTo>
                    <a:lnTo>
                      <a:pt x="1184" y="1541"/>
                    </a:lnTo>
                    <a:lnTo>
                      <a:pt x="1176" y="1548"/>
                    </a:lnTo>
                    <a:lnTo>
                      <a:pt x="1167" y="1552"/>
                    </a:lnTo>
                    <a:lnTo>
                      <a:pt x="1140" y="1566"/>
                    </a:lnTo>
                    <a:lnTo>
                      <a:pt x="1102" y="1588"/>
                    </a:lnTo>
                    <a:lnTo>
                      <a:pt x="1083" y="1600"/>
                    </a:lnTo>
                    <a:lnTo>
                      <a:pt x="1067" y="1613"/>
                    </a:lnTo>
                    <a:lnTo>
                      <a:pt x="1059" y="1618"/>
                    </a:lnTo>
                    <a:lnTo>
                      <a:pt x="1054" y="1624"/>
                    </a:lnTo>
                    <a:lnTo>
                      <a:pt x="1049" y="1629"/>
                    </a:lnTo>
                    <a:lnTo>
                      <a:pt x="1046" y="1635"/>
                    </a:lnTo>
                    <a:lnTo>
                      <a:pt x="1041" y="1646"/>
                    </a:lnTo>
                    <a:lnTo>
                      <a:pt x="1036" y="1657"/>
                    </a:lnTo>
                    <a:lnTo>
                      <a:pt x="1032" y="1667"/>
                    </a:lnTo>
                    <a:lnTo>
                      <a:pt x="1028" y="1680"/>
                    </a:lnTo>
                    <a:lnTo>
                      <a:pt x="1027" y="1685"/>
                    </a:lnTo>
                    <a:lnTo>
                      <a:pt x="1027" y="1692"/>
                    </a:lnTo>
                    <a:lnTo>
                      <a:pt x="1028" y="1696"/>
                    </a:lnTo>
                    <a:lnTo>
                      <a:pt x="1030" y="1701"/>
                    </a:lnTo>
                    <a:lnTo>
                      <a:pt x="1034" y="1710"/>
                    </a:lnTo>
                    <a:lnTo>
                      <a:pt x="1035" y="1719"/>
                    </a:lnTo>
                    <a:lnTo>
                      <a:pt x="1032" y="1741"/>
                    </a:lnTo>
                    <a:lnTo>
                      <a:pt x="1028" y="1762"/>
                    </a:lnTo>
                    <a:lnTo>
                      <a:pt x="1030" y="1765"/>
                    </a:lnTo>
                    <a:lnTo>
                      <a:pt x="1031" y="1768"/>
                    </a:lnTo>
                    <a:lnTo>
                      <a:pt x="1032" y="1771"/>
                    </a:lnTo>
                    <a:lnTo>
                      <a:pt x="1036" y="1772"/>
                    </a:lnTo>
                    <a:lnTo>
                      <a:pt x="1040" y="1772"/>
                    </a:lnTo>
                    <a:lnTo>
                      <a:pt x="1046" y="1772"/>
                    </a:lnTo>
                    <a:lnTo>
                      <a:pt x="1054" y="1769"/>
                    </a:lnTo>
                    <a:lnTo>
                      <a:pt x="1063" y="1767"/>
                    </a:lnTo>
                    <a:lnTo>
                      <a:pt x="1093" y="1749"/>
                    </a:lnTo>
                    <a:lnTo>
                      <a:pt x="1131" y="1727"/>
                    </a:lnTo>
                    <a:lnTo>
                      <a:pt x="1138" y="1723"/>
                    </a:lnTo>
                    <a:lnTo>
                      <a:pt x="1146" y="1720"/>
                    </a:lnTo>
                    <a:lnTo>
                      <a:pt x="1154" y="1719"/>
                    </a:lnTo>
                    <a:lnTo>
                      <a:pt x="1159" y="1719"/>
                    </a:lnTo>
                    <a:lnTo>
                      <a:pt x="1162" y="1720"/>
                    </a:lnTo>
                    <a:lnTo>
                      <a:pt x="1164" y="1721"/>
                    </a:lnTo>
                    <a:lnTo>
                      <a:pt x="1166" y="1724"/>
                    </a:lnTo>
                    <a:lnTo>
                      <a:pt x="1167" y="1727"/>
                    </a:lnTo>
                    <a:lnTo>
                      <a:pt x="1168" y="1734"/>
                    </a:lnTo>
                    <a:lnTo>
                      <a:pt x="1167" y="1745"/>
                    </a:lnTo>
                    <a:lnTo>
                      <a:pt x="1164" y="1755"/>
                    </a:lnTo>
                    <a:lnTo>
                      <a:pt x="1164" y="1764"/>
                    </a:lnTo>
                    <a:lnTo>
                      <a:pt x="1164" y="1773"/>
                    </a:lnTo>
                    <a:lnTo>
                      <a:pt x="1166" y="1782"/>
                    </a:lnTo>
                    <a:lnTo>
                      <a:pt x="1170" y="1798"/>
                    </a:lnTo>
                    <a:lnTo>
                      <a:pt x="1176" y="1812"/>
                    </a:lnTo>
                    <a:lnTo>
                      <a:pt x="1184" y="1825"/>
                    </a:lnTo>
                    <a:lnTo>
                      <a:pt x="1192" y="1839"/>
                    </a:lnTo>
                    <a:lnTo>
                      <a:pt x="1201" y="1855"/>
                    </a:lnTo>
                    <a:lnTo>
                      <a:pt x="1207" y="1873"/>
                    </a:lnTo>
                    <a:lnTo>
                      <a:pt x="1211" y="1885"/>
                    </a:lnTo>
                    <a:lnTo>
                      <a:pt x="1217" y="1896"/>
                    </a:lnTo>
                    <a:lnTo>
                      <a:pt x="1223" y="1908"/>
                    </a:lnTo>
                    <a:lnTo>
                      <a:pt x="1227" y="1918"/>
                    </a:lnTo>
                    <a:lnTo>
                      <a:pt x="1219" y="1917"/>
                    </a:lnTo>
                    <a:lnTo>
                      <a:pt x="1212" y="1916"/>
                    </a:lnTo>
                    <a:lnTo>
                      <a:pt x="1205" y="1914"/>
                    </a:lnTo>
                    <a:lnTo>
                      <a:pt x="1198" y="1912"/>
                    </a:lnTo>
                    <a:lnTo>
                      <a:pt x="1186" y="1907"/>
                    </a:lnTo>
                    <a:lnTo>
                      <a:pt x="1175" y="1903"/>
                    </a:lnTo>
                    <a:lnTo>
                      <a:pt x="1170" y="1901"/>
                    </a:lnTo>
                    <a:lnTo>
                      <a:pt x="1163" y="1901"/>
                    </a:lnTo>
                    <a:lnTo>
                      <a:pt x="1158" y="1903"/>
                    </a:lnTo>
                    <a:lnTo>
                      <a:pt x="1153" y="1904"/>
                    </a:lnTo>
                    <a:lnTo>
                      <a:pt x="1148" y="1908"/>
                    </a:lnTo>
                    <a:lnTo>
                      <a:pt x="1142" y="1913"/>
                    </a:lnTo>
                    <a:lnTo>
                      <a:pt x="1137" y="1920"/>
                    </a:lnTo>
                    <a:lnTo>
                      <a:pt x="1131" y="1929"/>
                    </a:lnTo>
                    <a:lnTo>
                      <a:pt x="1123" y="1944"/>
                    </a:lnTo>
                    <a:lnTo>
                      <a:pt x="1119" y="1957"/>
                    </a:lnTo>
                    <a:lnTo>
                      <a:pt x="1118" y="1969"/>
                    </a:lnTo>
                    <a:lnTo>
                      <a:pt x="1119" y="1979"/>
                    </a:lnTo>
                    <a:lnTo>
                      <a:pt x="1125" y="2000"/>
                    </a:lnTo>
                    <a:lnTo>
                      <a:pt x="1136" y="2028"/>
                    </a:lnTo>
                    <a:lnTo>
                      <a:pt x="1138" y="2040"/>
                    </a:lnTo>
                    <a:lnTo>
                      <a:pt x="1141" y="2050"/>
                    </a:lnTo>
                    <a:lnTo>
                      <a:pt x="1142" y="2061"/>
                    </a:lnTo>
                    <a:lnTo>
                      <a:pt x="1142" y="2071"/>
                    </a:lnTo>
                    <a:lnTo>
                      <a:pt x="1141" y="2082"/>
                    </a:lnTo>
                    <a:lnTo>
                      <a:pt x="1136" y="2091"/>
                    </a:lnTo>
                    <a:lnTo>
                      <a:pt x="1133" y="2095"/>
                    </a:lnTo>
                    <a:lnTo>
                      <a:pt x="1129" y="2098"/>
                    </a:lnTo>
                    <a:lnTo>
                      <a:pt x="1125" y="2102"/>
                    </a:lnTo>
                    <a:lnTo>
                      <a:pt x="1120" y="2106"/>
                    </a:lnTo>
                    <a:lnTo>
                      <a:pt x="1113" y="2109"/>
                    </a:lnTo>
                    <a:lnTo>
                      <a:pt x="1105" y="2109"/>
                    </a:lnTo>
                    <a:lnTo>
                      <a:pt x="1096" y="2109"/>
                    </a:lnTo>
                    <a:lnTo>
                      <a:pt x="1087" y="2107"/>
                    </a:lnTo>
                    <a:lnTo>
                      <a:pt x="1078" y="2106"/>
                    </a:lnTo>
                    <a:lnTo>
                      <a:pt x="1070" y="2106"/>
                    </a:lnTo>
                    <a:lnTo>
                      <a:pt x="1066" y="2106"/>
                    </a:lnTo>
                    <a:lnTo>
                      <a:pt x="1062" y="2107"/>
                    </a:lnTo>
                    <a:lnTo>
                      <a:pt x="1059" y="2109"/>
                    </a:lnTo>
                    <a:lnTo>
                      <a:pt x="1057" y="2111"/>
                    </a:lnTo>
                    <a:lnTo>
                      <a:pt x="1050" y="2122"/>
                    </a:lnTo>
                    <a:lnTo>
                      <a:pt x="1048" y="2131"/>
                    </a:lnTo>
                    <a:lnTo>
                      <a:pt x="1045" y="2140"/>
                    </a:lnTo>
                    <a:lnTo>
                      <a:pt x="1044" y="2149"/>
                    </a:lnTo>
                    <a:lnTo>
                      <a:pt x="1040" y="2158"/>
                    </a:lnTo>
                    <a:lnTo>
                      <a:pt x="1036" y="2166"/>
                    </a:lnTo>
                    <a:lnTo>
                      <a:pt x="1032" y="2170"/>
                    </a:lnTo>
                    <a:lnTo>
                      <a:pt x="1028" y="2174"/>
                    </a:lnTo>
                    <a:lnTo>
                      <a:pt x="1023" y="2177"/>
                    </a:lnTo>
                    <a:lnTo>
                      <a:pt x="1015" y="2180"/>
                    </a:lnTo>
                    <a:lnTo>
                      <a:pt x="1004" y="2186"/>
                    </a:lnTo>
                    <a:lnTo>
                      <a:pt x="995" y="2194"/>
                    </a:lnTo>
                    <a:lnTo>
                      <a:pt x="988" y="2202"/>
                    </a:lnTo>
                    <a:lnTo>
                      <a:pt x="983" y="2211"/>
                    </a:lnTo>
                    <a:lnTo>
                      <a:pt x="977" y="2231"/>
                    </a:lnTo>
                    <a:lnTo>
                      <a:pt x="970" y="2255"/>
                    </a:lnTo>
                    <a:lnTo>
                      <a:pt x="969" y="2267"/>
                    </a:lnTo>
                    <a:lnTo>
                      <a:pt x="969" y="2278"/>
                    </a:lnTo>
                    <a:lnTo>
                      <a:pt x="967" y="2284"/>
                    </a:lnTo>
                    <a:lnTo>
                      <a:pt x="967" y="2290"/>
                    </a:lnTo>
                    <a:lnTo>
                      <a:pt x="966" y="2295"/>
                    </a:lnTo>
                    <a:lnTo>
                      <a:pt x="964" y="2300"/>
                    </a:lnTo>
                    <a:lnTo>
                      <a:pt x="958" y="2306"/>
                    </a:lnTo>
                    <a:lnTo>
                      <a:pt x="954" y="2310"/>
                    </a:lnTo>
                    <a:lnTo>
                      <a:pt x="951" y="2310"/>
                    </a:lnTo>
                    <a:lnTo>
                      <a:pt x="948" y="2307"/>
                    </a:lnTo>
                    <a:lnTo>
                      <a:pt x="945" y="2303"/>
                    </a:lnTo>
                    <a:lnTo>
                      <a:pt x="944" y="2298"/>
                    </a:lnTo>
                    <a:lnTo>
                      <a:pt x="943" y="2290"/>
                    </a:lnTo>
                    <a:lnTo>
                      <a:pt x="942" y="2282"/>
                    </a:lnTo>
                    <a:lnTo>
                      <a:pt x="939" y="2249"/>
                    </a:lnTo>
                    <a:lnTo>
                      <a:pt x="935" y="2232"/>
                    </a:lnTo>
                    <a:lnTo>
                      <a:pt x="932" y="2237"/>
                    </a:lnTo>
                    <a:lnTo>
                      <a:pt x="927" y="2242"/>
                    </a:lnTo>
                    <a:lnTo>
                      <a:pt x="922" y="2246"/>
                    </a:lnTo>
                    <a:lnTo>
                      <a:pt x="917" y="2251"/>
                    </a:lnTo>
                    <a:lnTo>
                      <a:pt x="912" y="2256"/>
                    </a:lnTo>
                    <a:lnTo>
                      <a:pt x="909" y="2263"/>
                    </a:lnTo>
                    <a:lnTo>
                      <a:pt x="908" y="2267"/>
                    </a:lnTo>
                    <a:lnTo>
                      <a:pt x="908" y="2271"/>
                    </a:lnTo>
                    <a:lnTo>
                      <a:pt x="908" y="2275"/>
                    </a:lnTo>
                    <a:lnTo>
                      <a:pt x="910" y="2280"/>
                    </a:lnTo>
                    <a:lnTo>
                      <a:pt x="917" y="2298"/>
                    </a:lnTo>
                    <a:lnTo>
                      <a:pt x="921" y="2312"/>
                    </a:lnTo>
                    <a:lnTo>
                      <a:pt x="925" y="2325"/>
                    </a:lnTo>
                    <a:lnTo>
                      <a:pt x="926" y="2337"/>
                    </a:lnTo>
                    <a:lnTo>
                      <a:pt x="927" y="2360"/>
                    </a:lnTo>
                    <a:lnTo>
                      <a:pt x="926" y="2392"/>
                    </a:lnTo>
                    <a:lnTo>
                      <a:pt x="929" y="2407"/>
                    </a:lnTo>
                    <a:lnTo>
                      <a:pt x="934" y="2424"/>
                    </a:lnTo>
                    <a:lnTo>
                      <a:pt x="936" y="2433"/>
                    </a:lnTo>
                    <a:lnTo>
                      <a:pt x="940" y="2440"/>
                    </a:lnTo>
                    <a:lnTo>
                      <a:pt x="944" y="2447"/>
                    </a:lnTo>
                    <a:lnTo>
                      <a:pt x="948" y="2449"/>
                    </a:lnTo>
                    <a:lnTo>
                      <a:pt x="949" y="2443"/>
                    </a:lnTo>
                    <a:lnTo>
                      <a:pt x="951" y="2424"/>
                    </a:lnTo>
                    <a:lnTo>
                      <a:pt x="951" y="2412"/>
                    </a:lnTo>
                    <a:lnTo>
                      <a:pt x="951" y="2400"/>
                    </a:lnTo>
                    <a:lnTo>
                      <a:pt x="952" y="2390"/>
                    </a:lnTo>
                    <a:lnTo>
                      <a:pt x="954" y="2382"/>
                    </a:lnTo>
                    <a:lnTo>
                      <a:pt x="956" y="2377"/>
                    </a:lnTo>
                    <a:lnTo>
                      <a:pt x="958" y="2374"/>
                    </a:lnTo>
                    <a:lnTo>
                      <a:pt x="961" y="2372"/>
                    </a:lnTo>
                    <a:lnTo>
                      <a:pt x="964" y="2370"/>
                    </a:lnTo>
                    <a:lnTo>
                      <a:pt x="966" y="2370"/>
                    </a:lnTo>
                    <a:lnTo>
                      <a:pt x="970" y="2372"/>
                    </a:lnTo>
                    <a:lnTo>
                      <a:pt x="974" y="2373"/>
                    </a:lnTo>
                    <a:lnTo>
                      <a:pt x="977" y="2376"/>
                    </a:lnTo>
                    <a:lnTo>
                      <a:pt x="984" y="2382"/>
                    </a:lnTo>
                    <a:lnTo>
                      <a:pt x="992" y="2391"/>
                    </a:lnTo>
                    <a:lnTo>
                      <a:pt x="1001" y="2402"/>
                    </a:lnTo>
                    <a:lnTo>
                      <a:pt x="1009" y="2413"/>
                    </a:lnTo>
                    <a:lnTo>
                      <a:pt x="1026" y="2439"/>
                    </a:lnTo>
                    <a:lnTo>
                      <a:pt x="1041" y="2462"/>
                    </a:lnTo>
                    <a:lnTo>
                      <a:pt x="1049" y="2471"/>
                    </a:lnTo>
                    <a:lnTo>
                      <a:pt x="1056" y="2479"/>
                    </a:lnTo>
                    <a:lnTo>
                      <a:pt x="1061" y="2484"/>
                    </a:lnTo>
                    <a:lnTo>
                      <a:pt x="1065" y="2487"/>
                    </a:lnTo>
                    <a:lnTo>
                      <a:pt x="1070" y="2459"/>
                    </a:lnTo>
                    <a:lnTo>
                      <a:pt x="1076" y="2418"/>
                    </a:lnTo>
                    <a:lnTo>
                      <a:pt x="1079" y="2408"/>
                    </a:lnTo>
                    <a:lnTo>
                      <a:pt x="1081" y="2399"/>
                    </a:lnTo>
                    <a:lnTo>
                      <a:pt x="1085" y="2391"/>
                    </a:lnTo>
                    <a:lnTo>
                      <a:pt x="1089" y="2383"/>
                    </a:lnTo>
                    <a:lnTo>
                      <a:pt x="1093" y="2378"/>
                    </a:lnTo>
                    <a:lnTo>
                      <a:pt x="1098" y="2374"/>
                    </a:lnTo>
                    <a:lnTo>
                      <a:pt x="1103" y="2372"/>
                    </a:lnTo>
                    <a:lnTo>
                      <a:pt x="1110" y="2372"/>
                    </a:lnTo>
                    <a:lnTo>
                      <a:pt x="1116" y="2373"/>
                    </a:lnTo>
                    <a:lnTo>
                      <a:pt x="1120" y="2376"/>
                    </a:lnTo>
                    <a:lnTo>
                      <a:pt x="1124" y="2378"/>
                    </a:lnTo>
                    <a:lnTo>
                      <a:pt x="1128" y="2381"/>
                    </a:lnTo>
                    <a:lnTo>
                      <a:pt x="1132" y="2387"/>
                    </a:lnTo>
                    <a:lnTo>
                      <a:pt x="1136" y="2394"/>
                    </a:lnTo>
                    <a:lnTo>
                      <a:pt x="1141" y="2402"/>
                    </a:lnTo>
                    <a:lnTo>
                      <a:pt x="1148" y="2408"/>
                    </a:lnTo>
                    <a:lnTo>
                      <a:pt x="1151" y="2411"/>
                    </a:lnTo>
                    <a:lnTo>
                      <a:pt x="1157" y="2413"/>
                    </a:lnTo>
                    <a:lnTo>
                      <a:pt x="1162" y="2416"/>
                    </a:lnTo>
                    <a:lnTo>
                      <a:pt x="1170" y="2417"/>
                    </a:lnTo>
                    <a:lnTo>
                      <a:pt x="1177" y="2420"/>
                    </a:lnTo>
                    <a:lnTo>
                      <a:pt x="1184" y="2425"/>
                    </a:lnTo>
                    <a:lnTo>
                      <a:pt x="1190" y="2430"/>
                    </a:lnTo>
                    <a:lnTo>
                      <a:pt x="1195" y="2435"/>
                    </a:lnTo>
                    <a:lnTo>
                      <a:pt x="1199" y="2440"/>
                    </a:lnTo>
                    <a:lnTo>
                      <a:pt x="1205" y="2446"/>
                    </a:lnTo>
                    <a:lnTo>
                      <a:pt x="1210" y="2448"/>
                    </a:lnTo>
                    <a:lnTo>
                      <a:pt x="1216" y="2451"/>
                    </a:lnTo>
                    <a:lnTo>
                      <a:pt x="1221" y="2451"/>
                    </a:lnTo>
                    <a:lnTo>
                      <a:pt x="1225" y="2449"/>
                    </a:lnTo>
                    <a:lnTo>
                      <a:pt x="1229" y="2447"/>
                    </a:lnTo>
                    <a:lnTo>
                      <a:pt x="1232" y="2444"/>
                    </a:lnTo>
                    <a:lnTo>
                      <a:pt x="1238" y="2435"/>
                    </a:lnTo>
                    <a:lnTo>
                      <a:pt x="1245" y="2425"/>
                    </a:lnTo>
                    <a:lnTo>
                      <a:pt x="1249" y="2420"/>
                    </a:lnTo>
                    <a:lnTo>
                      <a:pt x="1252" y="2414"/>
                    </a:lnTo>
                    <a:lnTo>
                      <a:pt x="1256" y="2411"/>
                    </a:lnTo>
                    <a:lnTo>
                      <a:pt x="1262" y="2407"/>
                    </a:lnTo>
                    <a:lnTo>
                      <a:pt x="1268" y="2404"/>
                    </a:lnTo>
                    <a:lnTo>
                      <a:pt x="1276" y="2403"/>
                    </a:lnTo>
                    <a:lnTo>
                      <a:pt x="1284" y="2402"/>
                    </a:lnTo>
                    <a:lnTo>
                      <a:pt x="1293" y="2404"/>
                    </a:lnTo>
                    <a:lnTo>
                      <a:pt x="1316" y="2409"/>
                    </a:lnTo>
                    <a:lnTo>
                      <a:pt x="1338" y="2417"/>
                    </a:lnTo>
                    <a:lnTo>
                      <a:pt x="1360" y="2424"/>
                    </a:lnTo>
                    <a:lnTo>
                      <a:pt x="1385" y="2429"/>
                    </a:lnTo>
                    <a:lnTo>
                      <a:pt x="1386" y="2444"/>
                    </a:lnTo>
                    <a:lnTo>
                      <a:pt x="1387" y="2465"/>
                    </a:lnTo>
                    <a:lnTo>
                      <a:pt x="1386" y="2475"/>
                    </a:lnTo>
                    <a:lnTo>
                      <a:pt x="1383" y="2483"/>
                    </a:lnTo>
                    <a:lnTo>
                      <a:pt x="1381" y="2487"/>
                    </a:lnTo>
                    <a:lnTo>
                      <a:pt x="1378" y="2490"/>
                    </a:lnTo>
                    <a:lnTo>
                      <a:pt x="1374" y="2491"/>
                    </a:lnTo>
                    <a:lnTo>
                      <a:pt x="1370" y="2491"/>
                    </a:lnTo>
                    <a:lnTo>
                      <a:pt x="1361" y="2492"/>
                    </a:lnTo>
                    <a:lnTo>
                      <a:pt x="1354" y="2493"/>
                    </a:lnTo>
                    <a:lnTo>
                      <a:pt x="1346" y="2496"/>
                    </a:lnTo>
                    <a:lnTo>
                      <a:pt x="1338" y="2500"/>
                    </a:lnTo>
                    <a:lnTo>
                      <a:pt x="1324" y="2510"/>
                    </a:lnTo>
                    <a:lnTo>
                      <a:pt x="1312" y="2522"/>
                    </a:lnTo>
                    <a:lnTo>
                      <a:pt x="1300" y="2535"/>
                    </a:lnTo>
                    <a:lnTo>
                      <a:pt x="1289" y="2548"/>
                    </a:lnTo>
                    <a:lnTo>
                      <a:pt x="1277" y="2561"/>
                    </a:lnTo>
                    <a:lnTo>
                      <a:pt x="1264" y="2573"/>
                    </a:lnTo>
                    <a:lnTo>
                      <a:pt x="1255" y="2582"/>
                    </a:lnTo>
                    <a:lnTo>
                      <a:pt x="1247" y="2589"/>
                    </a:lnTo>
                    <a:lnTo>
                      <a:pt x="1242" y="2597"/>
                    </a:lnTo>
                    <a:lnTo>
                      <a:pt x="1240" y="2606"/>
                    </a:lnTo>
                    <a:lnTo>
                      <a:pt x="1238" y="2614"/>
                    </a:lnTo>
                    <a:lnTo>
                      <a:pt x="1238" y="2623"/>
                    </a:lnTo>
                    <a:lnTo>
                      <a:pt x="1240" y="2631"/>
                    </a:lnTo>
                    <a:lnTo>
                      <a:pt x="1242" y="2640"/>
                    </a:lnTo>
                    <a:lnTo>
                      <a:pt x="1250" y="2657"/>
                    </a:lnTo>
                    <a:lnTo>
                      <a:pt x="1256" y="2675"/>
                    </a:lnTo>
                    <a:lnTo>
                      <a:pt x="1260" y="2683"/>
                    </a:lnTo>
                    <a:lnTo>
                      <a:pt x="1263" y="2692"/>
                    </a:lnTo>
                    <a:lnTo>
                      <a:pt x="1265" y="2702"/>
                    </a:lnTo>
                    <a:lnTo>
                      <a:pt x="1267" y="2711"/>
                    </a:lnTo>
                    <a:lnTo>
                      <a:pt x="1264" y="2718"/>
                    </a:lnTo>
                    <a:lnTo>
                      <a:pt x="1263" y="2724"/>
                    </a:lnTo>
                    <a:lnTo>
                      <a:pt x="1263" y="2729"/>
                    </a:lnTo>
                    <a:lnTo>
                      <a:pt x="1263" y="2733"/>
                    </a:lnTo>
                    <a:lnTo>
                      <a:pt x="1265" y="2737"/>
                    </a:lnTo>
                    <a:lnTo>
                      <a:pt x="1268" y="2741"/>
                    </a:lnTo>
                    <a:lnTo>
                      <a:pt x="1271" y="2744"/>
                    </a:lnTo>
                    <a:lnTo>
                      <a:pt x="1274" y="2746"/>
                    </a:lnTo>
                    <a:lnTo>
                      <a:pt x="1284" y="2750"/>
                    </a:lnTo>
                    <a:lnTo>
                      <a:pt x="1294" y="2753"/>
                    </a:lnTo>
                    <a:lnTo>
                      <a:pt x="1306" y="2753"/>
                    </a:lnTo>
                    <a:lnTo>
                      <a:pt x="1316" y="2754"/>
                    </a:lnTo>
                    <a:lnTo>
                      <a:pt x="1307" y="2773"/>
                    </a:lnTo>
                    <a:lnTo>
                      <a:pt x="1302" y="2786"/>
                    </a:lnTo>
                    <a:lnTo>
                      <a:pt x="1300" y="2790"/>
                    </a:lnTo>
                    <a:lnTo>
                      <a:pt x="1302" y="2794"/>
                    </a:lnTo>
                    <a:lnTo>
                      <a:pt x="1303" y="2795"/>
                    </a:lnTo>
                    <a:lnTo>
                      <a:pt x="1304" y="2797"/>
                    </a:lnTo>
                    <a:lnTo>
                      <a:pt x="1322" y="2795"/>
                    </a:lnTo>
                    <a:lnTo>
                      <a:pt x="1351" y="2793"/>
                    </a:lnTo>
                    <a:lnTo>
                      <a:pt x="1355" y="2794"/>
                    </a:lnTo>
                    <a:lnTo>
                      <a:pt x="1357" y="2794"/>
                    </a:lnTo>
                    <a:lnTo>
                      <a:pt x="1360" y="2797"/>
                    </a:lnTo>
                    <a:lnTo>
                      <a:pt x="1363" y="2798"/>
                    </a:lnTo>
                    <a:lnTo>
                      <a:pt x="1366" y="2803"/>
                    </a:lnTo>
                    <a:lnTo>
                      <a:pt x="1372" y="2807"/>
                    </a:lnTo>
                    <a:lnTo>
                      <a:pt x="1386" y="2808"/>
                    </a:lnTo>
                    <a:lnTo>
                      <a:pt x="1405" y="2806"/>
                    </a:lnTo>
                    <a:lnTo>
                      <a:pt x="1414" y="2806"/>
                    </a:lnTo>
                    <a:lnTo>
                      <a:pt x="1420" y="2808"/>
                    </a:lnTo>
                    <a:lnTo>
                      <a:pt x="1421" y="2810"/>
                    </a:lnTo>
                    <a:lnTo>
                      <a:pt x="1421" y="2813"/>
                    </a:lnTo>
                    <a:lnTo>
                      <a:pt x="1420" y="2816"/>
                    </a:lnTo>
                    <a:lnTo>
                      <a:pt x="1417" y="2821"/>
                    </a:lnTo>
                    <a:lnTo>
                      <a:pt x="1396" y="2838"/>
                    </a:lnTo>
                    <a:lnTo>
                      <a:pt x="1361" y="2868"/>
                    </a:lnTo>
                    <a:lnTo>
                      <a:pt x="1354" y="2876"/>
                    </a:lnTo>
                    <a:lnTo>
                      <a:pt x="1347" y="2882"/>
                    </a:lnTo>
                    <a:lnTo>
                      <a:pt x="1343" y="2889"/>
                    </a:lnTo>
                    <a:lnTo>
                      <a:pt x="1339" y="2895"/>
                    </a:lnTo>
                    <a:lnTo>
                      <a:pt x="1339" y="2898"/>
                    </a:lnTo>
                    <a:lnTo>
                      <a:pt x="1339" y="2900"/>
                    </a:lnTo>
                    <a:lnTo>
                      <a:pt x="1339" y="2903"/>
                    </a:lnTo>
                    <a:lnTo>
                      <a:pt x="1342" y="2904"/>
                    </a:lnTo>
                    <a:lnTo>
                      <a:pt x="1347" y="2907"/>
                    </a:lnTo>
                    <a:lnTo>
                      <a:pt x="1356" y="2908"/>
                    </a:lnTo>
                    <a:lnTo>
                      <a:pt x="1368" y="2905"/>
                    </a:lnTo>
                    <a:lnTo>
                      <a:pt x="1379" y="2902"/>
                    </a:lnTo>
                    <a:lnTo>
                      <a:pt x="1383" y="2902"/>
                    </a:lnTo>
                    <a:lnTo>
                      <a:pt x="1386" y="2903"/>
                    </a:lnTo>
                    <a:lnTo>
                      <a:pt x="1385" y="2905"/>
                    </a:lnTo>
                    <a:lnTo>
                      <a:pt x="1382" y="2912"/>
                    </a:lnTo>
                    <a:lnTo>
                      <a:pt x="1370" y="2934"/>
                    </a:lnTo>
                    <a:lnTo>
                      <a:pt x="1364" y="2946"/>
                    </a:lnTo>
                    <a:lnTo>
                      <a:pt x="1359" y="2948"/>
                    </a:lnTo>
                    <a:lnTo>
                      <a:pt x="1351" y="2951"/>
                    </a:lnTo>
                    <a:lnTo>
                      <a:pt x="1339" y="2951"/>
                    </a:lnTo>
                    <a:lnTo>
                      <a:pt x="1322" y="2949"/>
                    </a:lnTo>
                    <a:lnTo>
                      <a:pt x="1316" y="2949"/>
                    </a:lnTo>
                    <a:lnTo>
                      <a:pt x="1308" y="2951"/>
                    </a:lnTo>
                    <a:lnTo>
                      <a:pt x="1299" y="2952"/>
                    </a:lnTo>
                    <a:lnTo>
                      <a:pt x="1289" y="2955"/>
                    </a:lnTo>
                    <a:lnTo>
                      <a:pt x="1281" y="2959"/>
                    </a:lnTo>
                    <a:lnTo>
                      <a:pt x="1274" y="2962"/>
                    </a:lnTo>
                    <a:lnTo>
                      <a:pt x="1272" y="2966"/>
                    </a:lnTo>
                    <a:lnTo>
                      <a:pt x="1269" y="2969"/>
                    </a:lnTo>
                    <a:lnTo>
                      <a:pt x="1268" y="2973"/>
                    </a:lnTo>
                    <a:lnTo>
                      <a:pt x="1268" y="2977"/>
                    </a:lnTo>
                    <a:lnTo>
                      <a:pt x="1269" y="2983"/>
                    </a:lnTo>
                    <a:lnTo>
                      <a:pt x="1272" y="2988"/>
                    </a:lnTo>
                    <a:lnTo>
                      <a:pt x="1277" y="2994"/>
                    </a:lnTo>
                    <a:lnTo>
                      <a:pt x="1282" y="2997"/>
                    </a:lnTo>
                    <a:lnTo>
                      <a:pt x="1289" y="3000"/>
                    </a:lnTo>
                    <a:lnTo>
                      <a:pt x="1294" y="3005"/>
                    </a:lnTo>
                    <a:lnTo>
                      <a:pt x="1299" y="3010"/>
                    </a:lnTo>
                    <a:lnTo>
                      <a:pt x="1303" y="3016"/>
                    </a:lnTo>
                    <a:lnTo>
                      <a:pt x="1304" y="3019"/>
                    </a:lnTo>
                    <a:lnTo>
                      <a:pt x="1303" y="3022"/>
                    </a:lnTo>
                    <a:lnTo>
                      <a:pt x="1302" y="3025"/>
                    </a:lnTo>
                    <a:lnTo>
                      <a:pt x="1299" y="3026"/>
                    </a:lnTo>
                    <a:lnTo>
                      <a:pt x="1291" y="3028"/>
                    </a:lnTo>
                    <a:lnTo>
                      <a:pt x="1282" y="3031"/>
                    </a:lnTo>
                    <a:lnTo>
                      <a:pt x="1260" y="3034"/>
                    </a:lnTo>
                    <a:lnTo>
                      <a:pt x="1245" y="3039"/>
                    </a:lnTo>
                    <a:lnTo>
                      <a:pt x="1234" y="3045"/>
                    </a:lnTo>
                    <a:lnTo>
                      <a:pt x="1225" y="3053"/>
                    </a:lnTo>
                    <a:lnTo>
                      <a:pt x="1220" y="3062"/>
                    </a:lnTo>
                    <a:lnTo>
                      <a:pt x="1215" y="3071"/>
                    </a:lnTo>
                    <a:lnTo>
                      <a:pt x="1214" y="3082"/>
                    </a:lnTo>
                    <a:lnTo>
                      <a:pt x="1212" y="3092"/>
                    </a:lnTo>
                    <a:lnTo>
                      <a:pt x="1212" y="3104"/>
                    </a:lnTo>
                    <a:lnTo>
                      <a:pt x="1215" y="3117"/>
                    </a:lnTo>
                    <a:lnTo>
                      <a:pt x="1215" y="3124"/>
                    </a:lnTo>
                    <a:lnTo>
                      <a:pt x="1216" y="3132"/>
                    </a:lnTo>
                    <a:lnTo>
                      <a:pt x="1219" y="3140"/>
                    </a:lnTo>
                    <a:lnTo>
                      <a:pt x="1221" y="3146"/>
                    </a:lnTo>
                    <a:lnTo>
                      <a:pt x="1228" y="3159"/>
                    </a:lnTo>
                    <a:lnTo>
                      <a:pt x="1234" y="3172"/>
                    </a:lnTo>
                    <a:lnTo>
                      <a:pt x="1242" y="3184"/>
                    </a:lnTo>
                    <a:lnTo>
                      <a:pt x="1247" y="3197"/>
                    </a:lnTo>
                    <a:lnTo>
                      <a:pt x="1250" y="3202"/>
                    </a:lnTo>
                    <a:lnTo>
                      <a:pt x="1252" y="3209"/>
                    </a:lnTo>
                    <a:lnTo>
                      <a:pt x="1252" y="3215"/>
                    </a:lnTo>
                    <a:lnTo>
                      <a:pt x="1254" y="3223"/>
                    </a:lnTo>
                    <a:lnTo>
                      <a:pt x="1252" y="3229"/>
                    </a:lnTo>
                    <a:lnTo>
                      <a:pt x="1251" y="3234"/>
                    </a:lnTo>
                    <a:lnTo>
                      <a:pt x="1249" y="3238"/>
                    </a:lnTo>
                    <a:lnTo>
                      <a:pt x="1246" y="3241"/>
                    </a:lnTo>
                    <a:lnTo>
                      <a:pt x="1242" y="3242"/>
                    </a:lnTo>
                    <a:lnTo>
                      <a:pt x="1238" y="3242"/>
                    </a:lnTo>
                    <a:lnTo>
                      <a:pt x="1234" y="3241"/>
                    </a:lnTo>
                    <a:lnTo>
                      <a:pt x="1229" y="3240"/>
                    </a:lnTo>
                    <a:lnTo>
                      <a:pt x="1220" y="3233"/>
                    </a:lnTo>
                    <a:lnTo>
                      <a:pt x="1211" y="3224"/>
                    </a:lnTo>
                    <a:lnTo>
                      <a:pt x="1203" y="3215"/>
                    </a:lnTo>
                    <a:lnTo>
                      <a:pt x="1198" y="3205"/>
                    </a:lnTo>
                    <a:lnTo>
                      <a:pt x="1193" y="3187"/>
                    </a:lnTo>
                    <a:lnTo>
                      <a:pt x="1190" y="3174"/>
                    </a:lnTo>
                    <a:lnTo>
                      <a:pt x="1189" y="3171"/>
                    </a:lnTo>
                    <a:lnTo>
                      <a:pt x="1188" y="3170"/>
                    </a:lnTo>
                    <a:lnTo>
                      <a:pt x="1185" y="3168"/>
                    </a:lnTo>
                    <a:lnTo>
                      <a:pt x="1183" y="3168"/>
                    </a:lnTo>
                    <a:lnTo>
                      <a:pt x="1173" y="3170"/>
                    </a:lnTo>
                    <a:lnTo>
                      <a:pt x="1163" y="3174"/>
                    </a:lnTo>
                    <a:lnTo>
                      <a:pt x="1146" y="3184"/>
                    </a:lnTo>
                    <a:lnTo>
                      <a:pt x="1136" y="3192"/>
                    </a:lnTo>
                    <a:lnTo>
                      <a:pt x="1133" y="3193"/>
                    </a:lnTo>
                    <a:lnTo>
                      <a:pt x="1131" y="3193"/>
                    </a:lnTo>
                    <a:lnTo>
                      <a:pt x="1127" y="3193"/>
                    </a:lnTo>
                    <a:lnTo>
                      <a:pt x="1124" y="3192"/>
                    </a:lnTo>
                    <a:lnTo>
                      <a:pt x="1115" y="3188"/>
                    </a:lnTo>
                    <a:lnTo>
                      <a:pt x="1103" y="3179"/>
                    </a:lnTo>
                    <a:lnTo>
                      <a:pt x="1091" y="3170"/>
                    </a:lnTo>
                    <a:lnTo>
                      <a:pt x="1078" y="3163"/>
                    </a:lnTo>
                    <a:lnTo>
                      <a:pt x="1063" y="3158"/>
                    </a:lnTo>
                    <a:lnTo>
                      <a:pt x="1048" y="3153"/>
                    </a:lnTo>
                    <a:lnTo>
                      <a:pt x="1017" y="3148"/>
                    </a:lnTo>
                    <a:lnTo>
                      <a:pt x="984" y="3144"/>
                    </a:lnTo>
                    <a:lnTo>
                      <a:pt x="967" y="3141"/>
                    </a:lnTo>
                    <a:lnTo>
                      <a:pt x="952" y="3140"/>
                    </a:lnTo>
                    <a:lnTo>
                      <a:pt x="938" y="3137"/>
                    </a:lnTo>
                    <a:lnTo>
                      <a:pt x="923" y="3133"/>
                    </a:lnTo>
                    <a:lnTo>
                      <a:pt x="910" y="3130"/>
                    </a:lnTo>
                    <a:lnTo>
                      <a:pt x="900" y="3123"/>
                    </a:lnTo>
                    <a:lnTo>
                      <a:pt x="890" y="3115"/>
                    </a:lnTo>
                    <a:lnTo>
                      <a:pt x="882" y="3106"/>
                    </a:lnTo>
                    <a:lnTo>
                      <a:pt x="870" y="3084"/>
                    </a:lnTo>
                    <a:lnTo>
                      <a:pt x="861" y="3060"/>
                    </a:lnTo>
                    <a:lnTo>
                      <a:pt x="855" y="3049"/>
                    </a:lnTo>
                    <a:lnTo>
                      <a:pt x="848" y="3039"/>
                    </a:lnTo>
                    <a:lnTo>
                      <a:pt x="843" y="3035"/>
                    </a:lnTo>
                    <a:lnTo>
                      <a:pt x="839" y="3031"/>
                    </a:lnTo>
                    <a:lnTo>
                      <a:pt x="834" y="3028"/>
                    </a:lnTo>
                    <a:lnTo>
                      <a:pt x="828" y="3026"/>
                    </a:lnTo>
                    <a:lnTo>
                      <a:pt x="824" y="3025"/>
                    </a:lnTo>
                    <a:lnTo>
                      <a:pt x="820" y="3026"/>
                    </a:lnTo>
                    <a:lnTo>
                      <a:pt x="816" y="3026"/>
                    </a:lnTo>
                    <a:lnTo>
                      <a:pt x="812" y="3028"/>
                    </a:lnTo>
                    <a:lnTo>
                      <a:pt x="804" y="3032"/>
                    </a:lnTo>
                    <a:lnTo>
                      <a:pt x="798" y="3039"/>
                    </a:lnTo>
                    <a:lnTo>
                      <a:pt x="790" y="3047"/>
                    </a:lnTo>
                    <a:lnTo>
                      <a:pt x="782" y="3054"/>
                    </a:lnTo>
                    <a:lnTo>
                      <a:pt x="773" y="3061"/>
                    </a:lnTo>
                    <a:lnTo>
                      <a:pt x="764" y="3065"/>
                    </a:lnTo>
                    <a:lnTo>
                      <a:pt x="764" y="3071"/>
                    </a:lnTo>
                    <a:lnTo>
                      <a:pt x="765" y="3079"/>
                    </a:lnTo>
                    <a:lnTo>
                      <a:pt x="768" y="3087"/>
                    </a:lnTo>
                    <a:lnTo>
                      <a:pt x="772" y="3093"/>
                    </a:lnTo>
                    <a:lnTo>
                      <a:pt x="781" y="3109"/>
                    </a:lnTo>
                    <a:lnTo>
                      <a:pt x="791" y="3123"/>
                    </a:lnTo>
                    <a:lnTo>
                      <a:pt x="804" y="3137"/>
                    </a:lnTo>
                    <a:lnTo>
                      <a:pt x="817" y="3148"/>
                    </a:lnTo>
                    <a:lnTo>
                      <a:pt x="825" y="3153"/>
                    </a:lnTo>
                    <a:lnTo>
                      <a:pt x="831" y="3157"/>
                    </a:lnTo>
                    <a:lnTo>
                      <a:pt x="838" y="3159"/>
                    </a:lnTo>
                    <a:lnTo>
                      <a:pt x="844" y="3162"/>
                    </a:lnTo>
                    <a:lnTo>
                      <a:pt x="844" y="3163"/>
                    </a:lnTo>
                    <a:lnTo>
                      <a:pt x="844" y="3163"/>
                    </a:lnTo>
                    <a:lnTo>
                      <a:pt x="844" y="3168"/>
                    </a:lnTo>
                    <a:lnTo>
                      <a:pt x="843" y="3172"/>
                    </a:lnTo>
                    <a:lnTo>
                      <a:pt x="840" y="3176"/>
                    </a:lnTo>
                    <a:lnTo>
                      <a:pt x="838" y="3180"/>
                    </a:lnTo>
                    <a:lnTo>
                      <a:pt x="829" y="3188"/>
                    </a:lnTo>
                    <a:lnTo>
                      <a:pt x="818" y="3194"/>
                    </a:lnTo>
                    <a:lnTo>
                      <a:pt x="804" y="3201"/>
                    </a:lnTo>
                    <a:lnTo>
                      <a:pt x="790" y="3207"/>
                    </a:lnTo>
                    <a:lnTo>
                      <a:pt x="774" y="3212"/>
                    </a:lnTo>
                    <a:lnTo>
                      <a:pt x="758" y="3218"/>
                    </a:lnTo>
                    <a:lnTo>
                      <a:pt x="725" y="3228"/>
                    </a:lnTo>
                    <a:lnTo>
                      <a:pt x="695" y="3238"/>
                    </a:lnTo>
                    <a:lnTo>
                      <a:pt x="684" y="3244"/>
                    </a:lnTo>
                    <a:lnTo>
                      <a:pt x="673" y="3249"/>
                    </a:lnTo>
                    <a:lnTo>
                      <a:pt x="669" y="3253"/>
                    </a:lnTo>
                    <a:lnTo>
                      <a:pt x="667" y="3255"/>
                    </a:lnTo>
                    <a:lnTo>
                      <a:pt x="664" y="3258"/>
                    </a:lnTo>
                    <a:lnTo>
                      <a:pt x="663" y="3262"/>
                    </a:lnTo>
                    <a:lnTo>
                      <a:pt x="662" y="3266"/>
                    </a:lnTo>
                    <a:lnTo>
                      <a:pt x="662" y="3271"/>
                    </a:lnTo>
                    <a:lnTo>
                      <a:pt x="663" y="3273"/>
                    </a:lnTo>
                    <a:lnTo>
                      <a:pt x="664" y="3277"/>
                    </a:lnTo>
                    <a:lnTo>
                      <a:pt x="668" y="3280"/>
                    </a:lnTo>
                    <a:lnTo>
                      <a:pt x="671" y="3282"/>
                    </a:lnTo>
                    <a:lnTo>
                      <a:pt x="676" y="3285"/>
                    </a:lnTo>
                    <a:lnTo>
                      <a:pt x="681" y="3288"/>
                    </a:lnTo>
                    <a:lnTo>
                      <a:pt x="694" y="3290"/>
                    </a:lnTo>
                    <a:lnTo>
                      <a:pt x="708" y="3293"/>
                    </a:lnTo>
                    <a:lnTo>
                      <a:pt x="724" y="3295"/>
                    </a:lnTo>
                    <a:lnTo>
                      <a:pt x="741" y="3295"/>
                    </a:lnTo>
                    <a:lnTo>
                      <a:pt x="777" y="3297"/>
                    </a:lnTo>
                    <a:lnTo>
                      <a:pt x="812" y="3297"/>
                    </a:lnTo>
                    <a:lnTo>
                      <a:pt x="828" y="3297"/>
                    </a:lnTo>
                    <a:lnTo>
                      <a:pt x="840" y="3298"/>
                    </a:lnTo>
                    <a:lnTo>
                      <a:pt x="852" y="3299"/>
                    </a:lnTo>
                    <a:lnTo>
                      <a:pt x="860" y="3301"/>
                    </a:lnTo>
                    <a:lnTo>
                      <a:pt x="859" y="3310"/>
                    </a:lnTo>
                    <a:lnTo>
                      <a:pt x="852" y="3323"/>
                    </a:lnTo>
                    <a:lnTo>
                      <a:pt x="844" y="3338"/>
                    </a:lnTo>
                    <a:lnTo>
                      <a:pt x="834" y="3354"/>
                    </a:lnTo>
                    <a:lnTo>
                      <a:pt x="824" y="3372"/>
                    </a:lnTo>
                    <a:lnTo>
                      <a:pt x="815" y="3389"/>
                    </a:lnTo>
                    <a:lnTo>
                      <a:pt x="808" y="3404"/>
                    </a:lnTo>
                    <a:lnTo>
                      <a:pt x="804" y="3417"/>
                    </a:lnTo>
                    <a:lnTo>
                      <a:pt x="804" y="3424"/>
                    </a:lnTo>
                    <a:lnTo>
                      <a:pt x="804" y="3429"/>
                    </a:lnTo>
                    <a:lnTo>
                      <a:pt x="807" y="3434"/>
                    </a:lnTo>
                    <a:lnTo>
                      <a:pt x="809" y="3439"/>
                    </a:lnTo>
                    <a:lnTo>
                      <a:pt x="816" y="3447"/>
                    </a:lnTo>
                    <a:lnTo>
                      <a:pt x="822" y="3453"/>
                    </a:lnTo>
                    <a:lnTo>
                      <a:pt x="828" y="3460"/>
                    </a:lnTo>
                    <a:lnTo>
                      <a:pt x="829" y="3465"/>
                    </a:lnTo>
                    <a:lnTo>
                      <a:pt x="828" y="3466"/>
                    </a:lnTo>
                    <a:lnTo>
                      <a:pt x="825" y="3469"/>
                    </a:lnTo>
                    <a:lnTo>
                      <a:pt x="821" y="3470"/>
                    </a:lnTo>
                    <a:lnTo>
                      <a:pt x="815" y="3473"/>
                    </a:lnTo>
                    <a:lnTo>
                      <a:pt x="803" y="3477"/>
                    </a:lnTo>
                    <a:lnTo>
                      <a:pt x="793" y="3481"/>
                    </a:lnTo>
                    <a:lnTo>
                      <a:pt x="786" y="3486"/>
                    </a:lnTo>
                    <a:lnTo>
                      <a:pt x="780" y="3491"/>
                    </a:lnTo>
                    <a:lnTo>
                      <a:pt x="769" y="3504"/>
                    </a:lnTo>
                    <a:lnTo>
                      <a:pt x="761" y="3517"/>
                    </a:lnTo>
                    <a:lnTo>
                      <a:pt x="756" y="3522"/>
                    </a:lnTo>
                    <a:lnTo>
                      <a:pt x="751" y="3529"/>
                    </a:lnTo>
                    <a:lnTo>
                      <a:pt x="745" y="3534"/>
                    </a:lnTo>
                    <a:lnTo>
                      <a:pt x="737" y="3539"/>
                    </a:lnTo>
                    <a:lnTo>
                      <a:pt x="728" y="3543"/>
                    </a:lnTo>
                    <a:lnTo>
                      <a:pt x="716" y="3545"/>
                    </a:lnTo>
                    <a:lnTo>
                      <a:pt x="702" y="3548"/>
                    </a:lnTo>
                    <a:lnTo>
                      <a:pt x="686" y="3548"/>
                    </a:lnTo>
                    <a:lnTo>
                      <a:pt x="672" y="3548"/>
                    </a:lnTo>
                    <a:lnTo>
                      <a:pt x="658" y="3549"/>
                    </a:lnTo>
                    <a:lnTo>
                      <a:pt x="645" y="3552"/>
                    </a:lnTo>
                    <a:lnTo>
                      <a:pt x="632" y="3554"/>
                    </a:lnTo>
                    <a:lnTo>
                      <a:pt x="607" y="3561"/>
                    </a:lnTo>
                    <a:lnTo>
                      <a:pt x="583" y="3567"/>
                    </a:lnTo>
                    <a:lnTo>
                      <a:pt x="558" y="3574"/>
                    </a:lnTo>
                    <a:lnTo>
                      <a:pt x="533" y="3578"/>
                    </a:lnTo>
                    <a:lnTo>
                      <a:pt x="521" y="3580"/>
                    </a:lnTo>
                    <a:lnTo>
                      <a:pt x="508" y="3580"/>
                    </a:lnTo>
                    <a:lnTo>
                      <a:pt x="495" y="3580"/>
                    </a:lnTo>
                    <a:lnTo>
                      <a:pt x="480" y="3579"/>
                    </a:lnTo>
                    <a:lnTo>
                      <a:pt x="473" y="3579"/>
                    </a:lnTo>
                    <a:lnTo>
                      <a:pt x="466" y="3576"/>
                    </a:lnTo>
                    <a:lnTo>
                      <a:pt x="458" y="3573"/>
                    </a:lnTo>
                    <a:lnTo>
                      <a:pt x="451" y="3567"/>
                    </a:lnTo>
                    <a:lnTo>
                      <a:pt x="443" y="3564"/>
                    </a:lnTo>
                    <a:lnTo>
                      <a:pt x="436" y="3562"/>
                    </a:lnTo>
                    <a:lnTo>
                      <a:pt x="432" y="3562"/>
                    </a:lnTo>
                    <a:lnTo>
                      <a:pt x="430" y="3562"/>
                    </a:lnTo>
                    <a:lnTo>
                      <a:pt x="427" y="3564"/>
                    </a:lnTo>
                    <a:lnTo>
                      <a:pt x="425" y="3566"/>
                    </a:lnTo>
                    <a:lnTo>
                      <a:pt x="417" y="3575"/>
                    </a:lnTo>
                    <a:lnTo>
                      <a:pt x="409" y="3582"/>
                    </a:lnTo>
                    <a:lnTo>
                      <a:pt x="399" y="3587"/>
                    </a:lnTo>
                    <a:lnTo>
                      <a:pt x="390" y="3589"/>
                    </a:lnTo>
                    <a:lnTo>
                      <a:pt x="369" y="3593"/>
                    </a:lnTo>
                    <a:lnTo>
                      <a:pt x="347" y="3597"/>
                    </a:lnTo>
                    <a:lnTo>
                      <a:pt x="349" y="3601"/>
                    </a:lnTo>
                    <a:lnTo>
                      <a:pt x="355" y="3605"/>
                    </a:lnTo>
                    <a:lnTo>
                      <a:pt x="361" y="3608"/>
                    </a:lnTo>
                    <a:lnTo>
                      <a:pt x="366" y="3611"/>
                    </a:lnTo>
                    <a:lnTo>
                      <a:pt x="373" y="3614"/>
                    </a:lnTo>
                    <a:lnTo>
                      <a:pt x="379" y="3619"/>
                    </a:lnTo>
                    <a:lnTo>
                      <a:pt x="384" y="3624"/>
                    </a:lnTo>
                    <a:lnTo>
                      <a:pt x="390" y="3632"/>
                    </a:lnTo>
                    <a:lnTo>
                      <a:pt x="392" y="3637"/>
                    </a:lnTo>
                    <a:lnTo>
                      <a:pt x="392" y="3643"/>
                    </a:lnTo>
                    <a:lnTo>
                      <a:pt x="391" y="3648"/>
                    </a:lnTo>
                    <a:lnTo>
                      <a:pt x="387" y="3652"/>
                    </a:lnTo>
                    <a:lnTo>
                      <a:pt x="378" y="3657"/>
                    </a:lnTo>
                    <a:lnTo>
                      <a:pt x="366" y="3661"/>
                    </a:lnTo>
                    <a:lnTo>
                      <a:pt x="356" y="3663"/>
                    </a:lnTo>
                    <a:lnTo>
                      <a:pt x="348" y="3667"/>
                    </a:lnTo>
                    <a:lnTo>
                      <a:pt x="347" y="3670"/>
                    </a:lnTo>
                    <a:lnTo>
                      <a:pt x="347" y="3672"/>
                    </a:lnTo>
                    <a:lnTo>
                      <a:pt x="348" y="3675"/>
                    </a:lnTo>
                    <a:lnTo>
                      <a:pt x="353" y="3679"/>
                    </a:lnTo>
                    <a:lnTo>
                      <a:pt x="360" y="3687"/>
                    </a:lnTo>
                    <a:lnTo>
                      <a:pt x="365" y="3696"/>
                    </a:lnTo>
                    <a:lnTo>
                      <a:pt x="370" y="3705"/>
                    </a:lnTo>
                    <a:lnTo>
                      <a:pt x="374" y="3714"/>
                    </a:lnTo>
                    <a:lnTo>
                      <a:pt x="378" y="3716"/>
                    </a:lnTo>
                    <a:lnTo>
                      <a:pt x="381" y="3720"/>
                    </a:lnTo>
                    <a:lnTo>
                      <a:pt x="384" y="3723"/>
                    </a:lnTo>
                    <a:lnTo>
                      <a:pt x="388" y="3724"/>
                    </a:lnTo>
                    <a:lnTo>
                      <a:pt x="394" y="3725"/>
                    </a:lnTo>
                    <a:lnTo>
                      <a:pt x="399" y="3724"/>
                    </a:lnTo>
                    <a:lnTo>
                      <a:pt x="406" y="3723"/>
                    </a:lnTo>
                    <a:lnTo>
                      <a:pt x="414" y="3720"/>
                    </a:lnTo>
                    <a:lnTo>
                      <a:pt x="430" y="3712"/>
                    </a:lnTo>
                    <a:lnTo>
                      <a:pt x="444" y="3709"/>
                    </a:lnTo>
                    <a:lnTo>
                      <a:pt x="447" y="3709"/>
                    </a:lnTo>
                    <a:lnTo>
                      <a:pt x="449" y="3709"/>
                    </a:lnTo>
                    <a:lnTo>
                      <a:pt x="452" y="3710"/>
                    </a:lnTo>
                    <a:lnTo>
                      <a:pt x="453" y="3711"/>
                    </a:lnTo>
                    <a:lnTo>
                      <a:pt x="454" y="3714"/>
                    </a:lnTo>
                    <a:lnTo>
                      <a:pt x="454" y="3718"/>
                    </a:lnTo>
                    <a:lnTo>
                      <a:pt x="454" y="3722"/>
                    </a:lnTo>
                    <a:lnTo>
                      <a:pt x="453" y="3727"/>
                    </a:lnTo>
                    <a:lnTo>
                      <a:pt x="452" y="3729"/>
                    </a:lnTo>
                    <a:lnTo>
                      <a:pt x="449" y="3733"/>
                    </a:lnTo>
                    <a:lnTo>
                      <a:pt x="447" y="3736"/>
                    </a:lnTo>
                    <a:lnTo>
                      <a:pt x="443" y="3737"/>
                    </a:lnTo>
                    <a:lnTo>
                      <a:pt x="435" y="3741"/>
                    </a:lnTo>
                    <a:lnTo>
                      <a:pt x="426" y="3742"/>
                    </a:lnTo>
                    <a:lnTo>
                      <a:pt x="406" y="3744"/>
                    </a:lnTo>
                    <a:lnTo>
                      <a:pt x="390" y="3745"/>
                    </a:lnTo>
                    <a:lnTo>
                      <a:pt x="384" y="3746"/>
                    </a:lnTo>
                    <a:lnTo>
                      <a:pt x="381" y="3747"/>
                    </a:lnTo>
                    <a:lnTo>
                      <a:pt x="378" y="3749"/>
                    </a:lnTo>
                    <a:lnTo>
                      <a:pt x="378" y="3750"/>
                    </a:lnTo>
                    <a:lnTo>
                      <a:pt x="381" y="3753"/>
                    </a:lnTo>
                    <a:lnTo>
                      <a:pt x="388" y="3757"/>
                    </a:lnTo>
                    <a:lnTo>
                      <a:pt x="406" y="3763"/>
                    </a:lnTo>
                    <a:lnTo>
                      <a:pt x="422" y="3771"/>
                    </a:lnTo>
                    <a:lnTo>
                      <a:pt x="434" y="3781"/>
                    </a:lnTo>
                    <a:lnTo>
                      <a:pt x="444" y="3791"/>
                    </a:lnTo>
                    <a:lnTo>
                      <a:pt x="449" y="3795"/>
                    </a:lnTo>
                    <a:lnTo>
                      <a:pt x="456" y="3798"/>
                    </a:lnTo>
                    <a:lnTo>
                      <a:pt x="460" y="3798"/>
                    </a:lnTo>
                    <a:lnTo>
                      <a:pt x="463" y="3797"/>
                    </a:lnTo>
                    <a:lnTo>
                      <a:pt x="467" y="3795"/>
                    </a:lnTo>
                    <a:lnTo>
                      <a:pt x="471" y="3794"/>
                    </a:lnTo>
                    <a:lnTo>
                      <a:pt x="484" y="3785"/>
                    </a:lnTo>
                    <a:lnTo>
                      <a:pt x="498" y="3779"/>
                    </a:lnTo>
                    <a:lnTo>
                      <a:pt x="511" y="3772"/>
                    </a:lnTo>
                    <a:lnTo>
                      <a:pt x="524" y="3766"/>
                    </a:lnTo>
                    <a:lnTo>
                      <a:pt x="539" y="3762"/>
                    </a:lnTo>
                    <a:lnTo>
                      <a:pt x="553" y="3758"/>
                    </a:lnTo>
                    <a:lnTo>
                      <a:pt x="568" y="3757"/>
                    </a:lnTo>
                    <a:lnTo>
                      <a:pt x="585" y="3755"/>
                    </a:lnTo>
                    <a:lnTo>
                      <a:pt x="593" y="3755"/>
                    </a:lnTo>
                    <a:lnTo>
                      <a:pt x="598" y="3757"/>
                    </a:lnTo>
                    <a:lnTo>
                      <a:pt x="603" y="3758"/>
                    </a:lnTo>
                    <a:lnTo>
                      <a:pt x="609" y="3759"/>
                    </a:lnTo>
                    <a:lnTo>
                      <a:pt x="611" y="3762"/>
                    </a:lnTo>
                    <a:lnTo>
                      <a:pt x="614" y="3763"/>
                    </a:lnTo>
                    <a:lnTo>
                      <a:pt x="615" y="3766"/>
                    </a:lnTo>
                    <a:lnTo>
                      <a:pt x="616" y="3769"/>
                    </a:lnTo>
                    <a:lnTo>
                      <a:pt x="618" y="3776"/>
                    </a:lnTo>
                    <a:lnTo>
                      <a:pt x="620" y="3782"/>
                    </a:lnTo>
                    <a:lnTo>
                      <a:pt x="623" y="3790"/>
                    </a:lnTo>
                    <a:lnTo>
                      <a:pt x="629" y="3798"/>
                    </a:lnTo>
                    <a:lnTo>
                      <a:pt x="633" y="3802"/>
                    </a:lnTo>
                    <a:lnTo>
                      <a:pt x="638" y="3804"/>
                    </a:lnTo>
                    <a:lnTo>
                      <a:pt x="644" y="3807"/>
                    </a:lnTo>
                    <a:lnTo>
                      <a:pt x="650" y="3810"/>
                    </a:lnTo>
                    <a:lnTo>
                      <a:pt x="663" y="3814"/>
                    </a:lnTo>
                    <a:lnTo>
                      <a:pt x="677" y="3817"/>
                    </a:lnTo>
                    <a:lnTo>
                      <a:pt x="693" y="3821"/>
                    </a:lnTo>
                    <a:lnTo>
                      <a:pt x="707" y="3826"/>
                    </a:lnTo>
                    <a:lnTo>
                      <a:pt x="714" y="3829"/>
                    </a:lnTo>
                    <a:lnTo>
                      <a:pt x="720" y="3833"/>
                    </a:lnTo>
                    <a:lnTo>
                      <a:pt x="725" y="3837"/>
                    </a:lnTo>
                    <a:lnTo>
                      <a:pt x="730" y="3842"/>
                    </a:lnTo>
                    <a:lnTo>
                      <a:pt x="734" y="3846"/>
                    </a:lnTo>
                    <a:lnTo>
                      <a:pt x="737" y="3852"/>
                    </a:lnTo>
                    <a:lnTo>
                      <a:pt x="738" y="3859"/>
                    </a:lnTo>
                    <a:lnTo>
                      <a:pt x="739" y="3865"/>
                    </a:lnTo>
                    <a:lnTo>
                      <a:pt x="741" y="3880"/>
                    </a:lnTo>
                    <a:lnTo>
                      <a:pt x="739" y="3894"/>
                    </a:lnTo>
                    <a:lnTo>
                      <a:pt x="739" y="3909"/>
                    </a:lnTo>
                    <a:lnTo>
                      <a:pt x="739" y="3924"/>
                    </a:lnTo>
                    <a:lnTo>
                      <a:pt x="742" y="3930"/>
                    </a:lnTo>
                    <a:lnTo>
                      <a:pt x="743" y="3937"/>
                    </a:lnTo>
                    <a:lnTo>
                      <a:pt x="747" y="3942"/>
                    </a:lnTo>
                    <a:lnTo>
                      <a:pt x="751" y="3948"/>
                    </a:lnTo>
                    <a:lnTo>
                      <a:pt x="754" y="3956"/>
                    </a:lnTo>
                    <a:lnTo>
                      <a:pt x="758" y="3964"/>
                    </a:lnTo>
                    <a:lnTo>
                      <a:pt x="763" y="3972"/>
                    </a:lnTo>
                    <a:lnTo>
                      <a:pt x="769" y="3978"/>
                    </a:lnTo>
                    <a:lnTo>
                      <a:pt x="777" y="3985"/>
                    </a:lnTo>
                    <a:lnTo>
                      <a:pt x="786" y="3991"/>
                    </a:lnTo>
                    <a:lnTo>
                      <a:pt x="795" y="3997"/>
                    </a:lnTo>
                    <a:lnTo>
                      <a:pt x="804" y="4003"/>
                    </a:lnTo>
                    <a:lnTo>
                      <a:pt x="815" y="4007"/>
                    </a:lnTo>
                    <a:lnTo>
                      <a:pt x="825" y="4010"/>
                    </a:lnTo>
                    <a:lnTo>
                      <a:pt x="835" y="4013"/>
                    </a:lnTo>
                    <a:lnTo>
                      <a:pt x="846" y="4016"/>
                    </a:lnTo>
                    <a:lnTo>
                      <a:pt x="855" y="4017"/>
                    </a:lnTo>
                    <a:lnTo>
                      <a:pt x="865" y="4018"/>
                    </a:lnTo>
                    <a:lnTo>
                      <a:pt x="874" y="4017"/>
                    </a:lnTo>
                    <a:lnTo>
                      <a:pt x="882" y="4016"/>
                    </a:lnTo>
                    <a:lnTo>
                      <a:pt x="895" y="4010"/>
                    </a:lnTo>
                    <a:lnTo>
                      <a:pt x="908" y="4005"/>
                    </a:lnTo>
                    <a:lnTo>
                      <a:pt x="921" y="3999"/>
                    </a:lnTo>
                    <a:lnTo>
                      <a:pt x="932" y="3992"/>
                    </a:lnTo>
                    <a:lnTo>
                      <a:pt x="945" y="3986"/>
                    </a:lnTo>
                    <a:lnTo>
                      <a:pt x="958" y="3982"/>
                    </a:lnTo>
                    <a:lnTo>
                      <a:pt x="965" y="3981"/>
                    </a:lnTo>
                    <a:lnTo>
                      <a:pt x="973" y="3979"/>
                    </a:lnTo>
                    <a:lnTo>
                      <a:pt x="979" y="3979"/>
                    </a:lnTo>
                    <a:lnTo>
                      <a:pt x="986" y="3979"/>
                    </a:lnTo>
                    <a:lnTo>
                      <a:pt x="1004" y="3982"/>
                    </a:lnTo>
                    <a:lnTo>
                      <a:pt x="1019" y="3982"/>
                    </a:lnTo>
                    <a:lnTo>
                      <a:pt x="1034" y="3981"/>
                    </a:lnTo>
                    <a:lnTo>
                      <a:pt x="1048" y="3977"/>
                    </a:lnTo>
                    <a:lnTo>
                      <a:pt x="1062" y="3973"/>
                    </a:lnTo>
                    <a:lnTo>
                      <a:pt x="1075" y="3966"/>
                    </a:lnTo>
                    <a:lnTo>
                      <a:pt x="1089" y="3959"/>
                    </a:lnTo>
                    <a:lnTo>
                      <a:pt x="1105" y="3950"/>
                    </a:lnTo>
                    <a:lnTo>
                      <a:pt x="1124" y="3937"/>
                    </a:lnTo>
                    <a:lnTo>
                      <a:pt x="1144" y="3924"/>
                    </a:lnTo>
                    <a:lnTo>
                      <a:pt x="1154" y="3918"/>
                    </a:lnTo>
                    <a:lnTo>
                      <a:pt x="1164" y="3913"/>
                    </a:lnTo>
                    <a:lnTo>
                      <a:pt x="1176" y="3911"/>
                    </a:lnTo>
                    <a:lnTo>
                      <a:pt x="1188" y="3909"/>
                    </a:lnTo>
                    <a:lnTo>
                      <a:pt x="1186" y="3915"/>
                    </a:lnTo>
                    <a:lnTo>
                      <a:pt x="1184" y="3920"/>
                    </a:lnTo>
                    <a:lnTo>
                      <a:pt x="1179" y="3926"/>
                    </a:lnTo>
                    <a:lnTo>
                      <a:pt x="1173" y="3933"/>
                    </a:lnTo>
                    <a:lnTo>
                      <a:pt x="1159" y="3948"/>
                    </a:lnTo>
                    <a:lnTo>
                      <a:pt x="1142" y="3962"/>
                    </a:lnTo>
                    <a:lnTo>
                      <a:pt x="1124" y="3978"/>
                    </a:lnTo>
                    <a:lnTo>
                      <a:pt x="1106" y="3990"/>
                    </a:lnTo>
                    <a:lnTo>
                      <a:pt x="1092" y="4000"/>
                    </a:lnTo>
                    <a:lnTo>
                      <a:pt x="1081" y="4005"/>
                    </a:lnTo>
                    <a:lnTo>
                      <a:pt x="1053" y="4019"/>
                    </a:lnTo>
                    <a:lnTo>
                      <a:pt x="1026" y="4034"/>
                    </a:lnTo>
                    <a:lnTo>
                      <a:pt x="1013" y="4040"/>
                    </a:lnTo>
                    <a:lnTo>
                      <a:pt x="999" y="4047"/>
                    </a:lnTo>
                    <a:lnTo>
                      <a:pt x="983" y="4052"/>
                    </a:lnTo>
                    <a:lnTo>
                      <a:pt x="967" y="4057"/>
                    </a:lnTo>
                    <a:lnTo>
                      <a:pt x="954" y="4060"/>
                    </a:lnTo>
                    <a:lnTo>
                      <a:pt x="936" y="4062"/>
                    </a:lnTo>
                    <a:lnTo>
                      <a:pt x="927" y="4065"/>
                    </a:lnTo>
                    <a:lnTo>
                      <a:pt x="920" y="4067"/>
                    </a:lnTo>
                    <a:lnTo>
                      <a:pt x="913" y="4070"/>
                    </a:lnTo>
                    <a:lnTo>
                      <a:pt x="910" y="4074"/>
                    </a:lnTo>
                    <a:lnTo>
                      <a:pt x="908" y="4080"/>
                    </a:lnTo>
                    <a:lnTo>
                      <a:pt x="908" y="4087"/>
                    </a:lnTo>
                    <a:lnTo>
                      <a:pt x="909" y="4095"/>
                    </a:lnTo>
                    <a:lnTo>
                      <a:pt x="909" y="4102"/>
                    </a:lnTo>
                    <a:lnTo>
                      <a:pt x="909" y="4109"/>
                    </a:lnTo>
                    <a:lnTo>
                      <a:pt x="908" y="4115"/>
                    </a:lnTo>
                    <a:lnTo>
                      <a:pt x="907" y="4119"/>
                    </a:lnTo>
                    <a:lnTo>
                      <a:pt x="905" y="4122"/>
                    </a:lnTo>
                    <a:lnTo>
                      <a:pt x="903" y="4123"/>
                    </a:lnTo>
                    <a:lnTo>
                      <a:pt x="899" y="4124"/>
                    </a:lnTo>
                    <a:lnTo>
                      <a:pt x="895" y="4126"/>
                    </a:lnTo>
                    <a:lnTo>
                      <a:pt x="891" y="4126"/>
                    </a:lnTo>
                    <a:lnTo>
                      <a:pt x="885" y="4126"/>
                    </a:lnTo>
                    <a:lnTo>
                      <a:pt x="879" y="4124"/>
                    </a:lnTo>
                    <a:lnTo>
                      <a:pt x="865" y="4121"/>
                    </a:lnTo>
                    <a:lnTo>
                      <a:pt x="851" y="4114"/>
                    </a:lnTo>
                    <a:lnTo>
                      <a:pt x="822" y="4102"/>
                    </a:lnTo>
                    <a:lnTo>
                      <a:pt x="803" y="4092"/>
                    </a:lnTo>
                    <a:lnTo>
                      <a:pt x="783" y="4082"/>
                    </a:lnTo>
                    <a:lnTo>
                      <a:pt x="764" y="4074"/>
                    </a:lnTo>
                    <a:lnTo>
                      <a:pt x="745" y="4067"/>
                    </a:lnTo>
                    <a:lnTo>
                      <a:pt x="725" y="4061"/>
                    </a:lnTo>
                    <a:lnTo>
                      <a:pt x="685" y="4049"/>
                    </a:lnTo>
                    <a:lnTo>
                      <a:pt x="645" y="4036"/>
                    </a:lnTo>
                    <a:lnTo>
                      <a:pt x="623" y="4038"/>
                    </a:lnTo>
                    <a:lnTo>
                      <a:pt x="600" y="4035"/>
                    </a:lnTo>
                    <a:lnTo>
                      <a:pt x="588" y="4035"/>
                    </a:lnTo>
                    <a:lnTo>
                      <a:pt x="576" y="4034"/>
                    </a:lnTo>
                    <a:lnTo>
                      <a:pt x="565" y="4035"/>
                    </a:lnTo>
                    <a:lnTo>
                      <a:pt x="553" y="4036"/>
                    </a:lnTo>
                    <a:lnTo>
                      <a:pt x="549" y="4038"/>
                    </a:lnTo>
                    <a:lnTo>
                      <a:pt x="546" y="4039"/>
                    </a:lnTo>
                    <a:lnTo>
                      <a:pt x="544" y="4042"/>
                    </a:lnTo>
                    <a:lnTo>
                      <a:pt x="544" y="4043"/>
                    </a:lnTo>
                    <a:lnTo>
                      <a:pt x="545" y="4048"/>
                    </a:lnTo>
                    <a:lnTo>
                      <a:pt x="550" y="4054"/>
                    </a:lnTo>
                    <a:lnTo>
                      <a:pt x="555" y="4061"/>
                    </a:lnTo>
                    <a:lnTo>
                      <a:pt x="559" y="4067"/>
                    </a:lnTo>
                    <a:lnTo>
                      <a:pt x="562" y="4071"/>
                    </a:lnTo>
                    <a:lnTo>
                      <a:pt x="563" y="4075"/>
                    </a:lnTo>
                    <a:lnTo>
                      <a:pt x="563" y="4078"/>
                    </a:lnTo>
                    <a:lnTo>
                      <a:pt x="562" y="4082"/>
                    </a:lnTo>
                    <a:lnTo>
                      <a:pt x="546" y="4079"/>
                    </a:lnTo>
                    <a:lnTo>
                      <a:pt x="533" y="4076"/>
                    </a:lnTo>
                    <a:lnTo>
                      <a:pt x="521" y="4075"/>
                    </a:lnTo>
                    <a:lnTo>
                      <a:pt x="510" y="4076"/>
                    </a:lnTo>
                    <a:lnTo>
                      <a:pt x="500" y="4078"/>
                    </a:lnTo>
                    <a:lnTo>
                      <a:pt x="491" y="4080"/>
                    </a:lnTo>
                    <a:lnTo>
                      <a:pt x="483" y="4084"/>
                    </a:lnTo>
                    <a:lnTo>
                      <a:pt x="475" y="4089"/>
                    </a:lnTo>
                    <a:lnTo>
                      <a:pt x="444" y="4117"/>
                    </a:lnTo>
                    <a:lnTo>
                      <a:pt x="403" y="4153"/>
                    </a:lnTo>
                    <a:lnTo>
                      <a:pt x="383" y="4166"/>
                    </a:lnTo>
                    <a:lnTo>
                      <a:pt x="361" y="4179"/>
                    </a:lnTo>
                    <a:lnTo>
                      <a:pt x="339" y="4190"/>
                    </a:lnTo>
                    <a:lnTo>
                      <a:pt x="316" y="4201"/>
                    </a:lnTo>
                    <a:lnTo>
                      <a:pt x="268" y="4222"/>
                    </a:lnTo>
                    <a:lnTo>
                      <a:pt x="223" y="4241"/>
                    </a:lnTo>
                    <a:lnTo>
                      <a:pt x="210" y="4249"/>
                    </a:lnTo>
                    <a:lnTo>
                      <a:pt x="198" y="4257"/>
                    </a:lnTo>
                    <a:lnTo>
                      <a:pt x="186" y="4266"/>
                    </a:lnTo>
                    <a:lnTo>
                      <a:pt x="176" y="4276"/>
                    </a:lnTo>
                    <a:lnTo>
                      <a:pt x="164" y="4285"/>
                    </a:lnTo>
                    <a:lnTo>
                      <a:pt x="153" y="4294"/>
                    </a:lnTo>
                    <a:lnTo>
                      <a:pt x="141" y="4302"/>
                    </a:lnTo>
                    <a:lnTo>
                      <a:pt x="128" y="4308"/>
                    </a:lnTo>
                    <a:lnTo>
                      <a:pt x="120" y="4311"/>
                    </a:lnTo>
                    <a:lnTo>
                      <a:pt x="112" y="4312"/>
                    </a:lnTo>
                    <a:lnTo>
                      <a:pt x="103" y="4312"/>
                    </a:lnTo>
                    <a:lnTo>
                      <a:pt x="94" y="4312"/>
                    </a:lnTo>
                    <a:lnTo>
                      <a:pt x="75" y="4312"/>
                    </a:lnTo>
                    <a:lnTo>
                      <a:pt x="55" y="4312"/>
                    </a:lnTo>
                    <a:lnTo>
                      <a:pt x="46" y="4312"/>
                    </a:lnTo>
                    <a:lnTo>
                      <a:pt x="39" y="4314"/>
                    </a:lnTo>
                    <a:lnTo>
                      <a:pt x="30" y="4316"/>
                    </a:lnTo>
                    <a:lnTo>
                      <a:pt x="22" y="4320"/>
                    </a:lnTo>
                    <a:lnTo>
                      <a:pt x="15" y="4325"/>
                    </a:lnTo>
                    <a:lnTo>
                      <a:pt x="9" y="4332"/>
                    </a:lnTo>
                    <a:lnTo>
                      <a:pt x="4" y="4339"/>
                    </a:lnTo>
                    <a:lnTo>
                      <a:pt x="0" y="4350"/>
                    </a:lnTo>
                    <a:lnTo>
                      <a:pt x="0" y="4354"/>
                    </a:lnTo>
                    <a:lnTo>
                      <a:pt x="0" y="4356"/>
                    </a:lnTo>
                    <a:lnTo>
                      <a:pt x="2" y="4358"/>
                    </a:lnTo>
                    <a:lnTo>
                      <a:pt x="5" y="4359"/>
                    </a:lnTo>
                    <a:lnTo>
                      <a:pt x="14" y="4359"/>
                    </a:lnTo>
                    <a:lnTo>
                      <a:pt x="24" y="4358"/>
                    </a:lnTo>
                    <a:lnTo>
                      <a:pt x="37" y="4356"/>
                    </a:lnTo>
                    <a:lnTo>
                      <a:pt x="49" y="4355"/>
                    </a:lnTo>
                    <a:lnTo>
                      <a:pt x="54" y="4355"/>
                    </a:lnTo>
                    <a:lnTo>
                      <a:pt x="59" y="4356"/>
                    </a:lnTo>
                    <a:lnTo>
                      <a:pt x="63" y="4358"/>
                    </a:lnTo>
                    <a:lnTo>
                      <a:pt x="67" y="4360"/>
                    </a:lnTo>
                    <a:lnTo>
                      <a:pt x="71" y="4365"/>
                    </a:lnTo>
                    <a:lnTo>
                      <a:pt x="72" y="4373"/>
                    </a:lnTo>
                    <a:lnTo>
                      <a:pt x="74" y="4382"/>
                    </a:lnTo>
                    <a:lnTo>
                      <a:pt x="74" y="4391"/>
                    </a:lnTo>
                    <a:lnTo>
                      <a:pt x="74" y="4400"/>
                    </a:lnTo>
                    <a:lnTo>
                      <a:pt x="74" y="4408"/>
                    </a:lnTo>
                    <a:lnTo>
                      <a:pt x="75" y="4413"/>
                    </a:lnTo>
                    <a:lnTo>
                      <a:pt x="76" y="4416"/>
                    </a:lnTo>
                    <a:lnTo>
                      <a:pt x="77" y="4418"/>
                    </a:lnTo>
                    <a:lnTo>
                      <a:pt x="79" y="4420"/>
                    </a:lnTo>
                    <a:lnTo>
                      <a:pt x="85" y="4421"/>
                    </a:lnTo>
                    <a:lnTo>
                      <a:pt x="93" y="4420"/>
                    </a:lnTo>
                    <a:lnTo>
                      <a:pt x="98" y="4418"/>
                    </a:lnTo>
                    <a:lnTo>
                      <a:pt x="105" y="4416"/>
                    </a:lnTo>
                    <a:lnTo>
                      <a:pt x="115" y="4408"/>
                    </a:lnTo>
                    <a:lnTo>
                      <a:pt x="124" y="4399"/>
                    </a:lnTo>
                    <a:lnTo>
                      <a:pt x="134" y="4389"/>
                    </a:lnTo>
                    <a:lnTo>
                      <a:pt x="145" y="4377"/>
                    </a:lnTo>
                    <a:lnTo>
                      <a:pt x="156" y="4367"/>
                    </a:lnTo>
                    <a:lnTo>
                      <a:pt x="171" y="4356"/>
                    </a:lnTo>
                    <a:lnTo>
                      <a:pt x="182" y="4351"/>
                    </a:lnTo>
                    <a:lnTo>
                      <a:pt x="189" y="4350"/>
                    </a:lnTo>
                    <a:lnTo>
                      <a:pt x="191" y="4351"/>
                    </a:lnTo>
                    <a:lnTo>
                      <a:pt x="193" y="4352"/>
                    </a:lnTo>
                    <a:lnTo>
                      <a:pt x="195" y="4354"/>
                    </a:lnTo>
                    <a:lnTo>
                      <a:pt x="195" y="4356"/>
                    </a:lnTo>
                    <a:lnTo>
                      <a:pt x="197" y="4363"/>
                    </a:lnTo>
                    <a:lnTo>
                      <a:pt x="198" y="4369"/>
                    </a:lnTo>
                    <a:lnTo>
                      <a:pt x="201" y="4376"/>
                    </a:lnTo>
                    <a:lnTo>
                      <a:pt x="204" y="4382"/>
                    </a:lnTo>
                    <a:lnTo>
                      <a:pt x="208" y="4386"/>
                    </a:lnTo>
                    <a:lnTo>
                      <a:pt x="212" y="4387"/>
                    </a:lnTo>
                    <a:lnTo>
                      <a:pt x="219" y="4389"/>
                    </a:lnTo>
                    <a:lnTo>
                      <a:pt x="225" y="4387"/>
                    </a:lnTo>
                    <a:lnTo>
                      <a:pt x="239" y="4384"/>
                    </a:lnTo>
                    <a:lnTo>
                      <a:pt x="256" y="4378"/>
                    </a:lnTo>
                    <a:lnTo>
                      <a:pt x="274" y="4372"/>
                    </a:lnTo>
                    <a:lnTo>
                      <a:pt x="292" y="4368"/>
                    </a:lnTo>
                    <a:lnTo>
                      <a:pt x="302" y="4368"/>
                    </a:lnTo>
                    <a:lnTo>
                      <a:pt x="311" y="4369"/>
                    </a:lnTo>
                    <a:lnTo>
                      <a:pt x="318" y="4371"/>
                    </a:lnTo>
                    <a:lnTo>
                      <a:pt x="326" y="4374"/>
                    </a:lnTo>
                    <a:lnTo>
                      <a:pt x="334" y="4378"/>
                    </a:lnTo>
                    <a:lnTo>
                      <a:pt x="340" y="4381"/>
                    </a:lnTo>
                    <a:lnTo>
                      <a:pt x="347" y="4382"/>
                    </a:lnTo>
                    <a:lnTo>
                      <a:pt x="352" y="4384"/>
                    </a:lnTo>
                    <a:lnTo>
                      <a:pt x="362" y="4384"/>
                    </a:lnTo>
                    <a:lnTo>
                      <a:pt x="373" y="4382"/>
                    </a:lnTo>
                    <a:lnTo>
                      <a:pt x="377" y="4384"/>
                    </a:lnTo>
                    <a:lnTo>
                      <a:pt x="382" y="4384"/>
                    </a:lnTo>
                    <a:lnTo>
                      <a:pt x="387" y="4385"/>
                    </a:lnTo>
                    <a:lnTo>
                      <a:pt x="392" y="4389"/>
                    </a:lnTo>
                    <a:lnTo>
                      <a:pt x="397" y="4393"/>
                    </a:lnTo>
                    <a:lnTo>
                      <a:pt x="403" y="4398"/>
                    </a:lnTo>
                    <a:lnTo>
                      <a:pt x="409" y="4406"/>
                    </a:lnTo>
                    <a:lnTo>
                      <a:pt x="416" y="4415"/>
                    </a:lnTo>
                    <a:lnTo>
                      <a:pt x="419" y="4417"/>
                    </a:lnTo>
                    <a:lnTo>
                      <a:pt x="422" y="4420"/>
                    </a:lnTo>
                    <a:lnTo>
                      <a:pt x="425" y="4418"/>
                    </a:lnTo>
                    <a:lnTo>
                      <a:pt x="429" y="4417"/>
                    </a:lnTo>
                    <a:lnTo>
                      <a:pt x="434" y="4412"/>
                    </a:lnTo>
                    <a:lnTo>
                      <a:pt x="439" y="4403"/>
                    </a:lnTo>
                    <a:lnTo>
                      <a:pt x="443" y="4395"/>
                    </a:lnTo>
                    <a:lnTo>
                      <a:pt x="447" y="4389"/>
                    </a:lnTo>
                    <a:lnTo>
                      <a:pt x="448" y="4387"/>
                    </a:lnTo>
                    <a:lnTo>
                      <a:pt x="449" y="4387"/>
                    </a:lnTo>
                    <a:lnTo>
                      <a:pt x="449" y="4389"/>
                    </a:lnTo>
                    <a:lnTo>
                      <a:pt x="449" y="4391"/>
                    </a:lnTo>
                    <a:lnTo>
                      <a:pt x="451" y="4403"/>
                    </a:lnTo>
                    <a:lnTo>
                      <a:pt x="452" y="4412"/>
                    </a:lnTo>
                    <a:lnTo>
                      <a:pt x="456" y="4421"/>
                    </a:lnTo>
                    <a:lnTo>
                      <a:pt x="460" y="4429"/>
                    </a:lnTo>
                    <a:lnTo>
                      <a:pt x="465" y="4434"/>
                    </a:lnTo>
                    <a:lnTo>
                      <a:pt x="470" y="4441"/>
                    </a:lnTo>
                    <a:lnTo>
                      <a:pt x="476" y="4444"/>
                    </a:lnTo>
                    <a:lnTo>
                      <a:pt x="484" y="4450"/>
                    </a:lnTo>
                    <a:lnTo>
                      <a:pt x="517" y="4464"/>
                    </a:lnTo>
                    <a:lnTo>
                      <a:pt x="550" y="4482"/>
                    </a:lnTo>
                    <a:lnTo>
                      <a:pt x="555" y="4485"/>
                    </a:lnTo>
                    <a:lnTo>
                      <a:pt x="561" y="4486"/>
                    </a:lnTo>
                    <a:lnTo>
                      <a:pt x="566" y="4487"/>
                    </a:lnTo>
                    <a:lnTo>
                      <a:pt x="571" y="4487"/>
                    </a:lnTo>
                    <a:lnTo>
                      <a:pt x="576" y="4486"/>
                    </a:lnTo>
                    <a:lnTo>
                      <a:pt x="583" y="4483"/>
                    </a:lnTo>
                    <a:lnTo>
                      <a:pt x="588" y="4481"/>
                    </a:lnTo>
                    <a:lnTo>
                      <a:pt x="593" y="4477"/>
                    </a:lnTo>
                    <a:lnTo>
                      <a:pt x="603" y="4466"/>
                    </a:lnTo>
                    <a:lnTo>
                      <a:pt x="615" y="4455"/>
                    </a:lnTo>
                    <a:lnTo>
                      <a:pt x="625" y="4441"/>
                    </a:lnTo>
                    <a:lnTo>
                      <a:pt x="635" y="4426"/>
                    </a:lnTo>
                    <a:lnTo>
                      <a:pt x="654" y="4394"/>
                    </a:lnTo>
                    <a:lnTo>
                      <a:pt x="671" y="4363"/>
                    </a:lnTo>
                    <a:lnTo>
                      <a:pt x="684" y="4337"/>
                    </a:lnTo>
                    <a:lnTo>
                      <a:pt x="695" y="4321"/>
                    </a:lnTo>
                    <a:lnTo>
                      <a:pt x="698" y="4319"/>
                    </a:lnTo>
                    <a:lnTo>
                      <a:pt x="701" y="4317"/>
                    </a:lnTo>
                    <a:lnTo>
                      <a:pt x="703" y="4316"/>
                    </a:lnTo>
                    <a:lnTo>
                      <a:pt x="706" y="4316"/>
                    </a:lnTo>
                    <a:lnTo>
                      <a:pt x="710" y="4319"/>
                    </a:lnTo>
                    <a:lnTo>
                      <a:pt x="715" y="4323"/>
                    </a:lnTo>
                    <a:lnTo>
                      <a:pt x="719" y="4328"/>
                    </a:lnTo>
                    <a:lnTo>
                      <a:pt x="724" y="4333"/>
                    </a:lnTo>
                    <a:lnTo>
                      <a:pt x="729" y="4337"/>
                    </a:lnTo>
                    <a:lnTo>
                      <a:pt x="734" y="4339"/>
                    </a:lnTo>
                    <a:lnTo>
                      <a:pt x="746" y="4341"/>
                    </a:lnTo>
                    <a:lnTo>
                      <a:pt x="759" y="4339"/>
                    </a:lnTo>
                    <a:lnTo>
                      <a:pt x="765" y="4339"/>
                    </a:lnTo>
                    <a:lnTo>
                      <a:pt x="771" y="4339"/>
                    </a:lnTo>
                    <a:lnTo>
                      <a:pt x="777" y="4341"/>
                    </a:lnTo>
                    <a:lnTo>
                      <a:pt x="782" y="4342"/>
                    </a:lnTo>
                    <a:lnTo>
                      <a:pt x="790" y="4347"/>
                    </a:lnTo>
                    <a:lnTo>
                      <a:pt x="795" y="4352"/>
                    </a:lnTo>
                    <a:lnTo>
                      <a:pt x="796" y="4356"/>
                    </a:lnTo>
                    <a:lnTo>
                      <a:pt x="799" y="4360"/>
                    </a:lnTo>
                    <a:lnTo>
                      <a:pt x="802" y="4363"/>
                    </a:lnTo>
                    <a:lnTo>
                      <a:pt x="808" y="4364"/>
                    </a:lnTo>
                    <a:lnTo>
                      <a:pt x="818" y="4365"/>
                    </a:lnTo>
                    <a:lnTo>
                      <a:pt x="837" y="4367"/>
                    </a:lnTo>
                    <a:lnTo>
                      <a:pt x="847" y="4367"/>
                    </a:lnTo>
                    <a:lnTo>
                      <a:pt x="857" y="4368"/>
                    </a:lnTo>
                    <a:lnTo>
                      <a:pt x="868" y="4371"/>
                    </a:lnTo>
                    <a:lnTo>
                      <a:pt x="878" y="4374"/>
                    </a:lnTo>
                    <a:lnTo>
                      <a:pt x="888" y="4378"/>
                    </a:lnTo>
                    <a:lnTo>
                      <a:pt x="899" y="4384"/>
                    </a:lnTo>
                    <a:lnTo>
                      <a:pt x="908" y="4389"/>
                    </a:lnTo>
                    <a:lnTo>
                      <a:pt x="916" y="4395"/>
                    </a:lnTo>
                    <a:lnTo>
                      <a:pt x="925" y="4420"/>
                    </a:lnTo>
                    <a:lnTo>
                      <a:pt x="934" y="4446"/>
                    </a:lnTo>
                    <a:lnTo>
                      <a:pt x="936" y="4451"/>
                    </a:lnTo>
                    <a:lnTo>
                      <a:pt x="939" y="4456"/>
                    </a:lnTo>
                    <a:lnTo>
                      <a:pt x="943" y="4460"/>
                    </a:lnTo>
                    <a:lnTo>
                      <a:pt x="947" y="4463"/>
                    </a:lnTo>
                    <a:lnTo>
                      <a:pt x="951" y="4465"/>
                    </a:lnTo>
                    <a:lnTo>
                      <a:pt x="956" y="4466"/>
                    </a:lnTo>
                    <a:lnTo>
                      <a:pt x="961" y="4466"/>
                    </a:lnTo>
                    <a:lnTo>
                      <a:pt x="967" y="4465"/>
                    </a:lnTo>
                    <a:lnTo>
                      <a:pt x="980" y="4461"/>
                    </a:lnTo>
                    <a:lnTo>
                      <a:pt x="992" y="4460"/>
                    </a:lnTo>
                    <a:lnTo>
                      <a:pt x="1004" y="4460"/>
                    </a:lnTo>
                    <a:lnTo>
                      <a:pt x="1014" y="4461"/>
                    </a:lnTo>
                    <a:lnTo>
                      <a:pt x="1024" y="4463"/>
                    </a:lnTo>
                    <a:lnTo>
                      <a:pt x="1034" y="4466"/>
                    </a:lnTo>
                    <a:lnTo>
                      <a:pt x="1044" y="4469"/>
                    </a:lnTo>
                    <a:lnTo>
                      <a:pt x="1053" y="4474"/>
                    </a:lnTo>
                    <a:lnTo>
                      <a:pt x="1071" y="4482"/>
                    </a:lnTo>
                    <a:lnTo>
                      <a:pt x="1089" y="4491"/>
                    </a:lnTo>
                    <a:lnTo>
                      <a:pt x="1098" y="4495"/>
                    </a:lnTo>
                    <a:lnTo>
                      <a:pt x="1107" y="4497"/>
                    </a:lnTo>
                    <a:lnTo>
                      <a:pt x="1118" y="4499"/>
                    </a:lnTo>
                    <a:lnTo>
                      <a:pt x="1128" y="4500"/>
                    </a:lnTo>
                    <a:lnTo>
                      <a:pt x="1133" y="4500"/>
                    </a:lnTo>
                    <a:lnTo>
                      <a:pt x="1136" y="4499"/>
                    </a:lnTo>
                    <a:lnTo>
                      <a:pt x="1137" y="4495"/>
                    </a:lnTo>
                    <a:lnTo>
                      <a:pt x="1137" y="4491"/>
                    </a:lnTo>
                    <a:lnTo>
                      <a:pt x="1133" y="4481"/>
                    </a:lnTo>
                    <a:lnTo>
                      <a:pt x="1125" y="4469"/>
                    </a:lnTo>
                    <a:lnTo>
                      <a:pt x="1106" y="4443"/>
                    </a:lnTo>
                    <a:lnTo>
                      <a:pt x="1093" y="4426"/>
                    </a:lnTo>
                    <a:lnTo>
                      <a:pt x="1092" y="4420"/>
                    </a:lnTo>
                    <a:lnTo>
                      <a:pt x="1092" y="4415"/>
                    </a:lnTo>
                    <a:lnTo>
                      <a:pt x="1093" y="4412"/>
                    </a:lnTo>
                    <a:lnTo>
                      <a:pt x="1096" y="4409"/>
                    </a:lnTo>
                    <a:lnTo>
                      <a:pt x="1098" y="4409"/>
                    </a:lnTo>
                    <a:lnTo>
                      <a:pt x="1103" y="4411"/>
                    </a:lnTo>
                    <a:lnTo>
                      <a:pt x="1109" y="4412"/>
                    </a:lnTo>
                    <a:lnTo>
                      <a:pt x="1115" y="4415"/>
                    </a:lnTo>
                    <a:lnTo>
                      <a:pt x="1140" y="4429"/>
                    </a:lnTo>
                    <a:lnTo>
                      <a:pt x="1157" y="4439"/>
                    </a:lnTo>
                    <a:lnTo>
                      <a:pt x="1166" y="4444"/>
                    </a:lnTo>
                    <a:lnTo>
                      <a:pt x="1175" y="4448"/>
                    </a:lnTo>
                    <a:lnTo>
                      <a:pt x="1184" y="4450"/>
                    </a:lnTo>
                    <a:lnTo>
                      <a:pt x="1192" y="4451"/>
                    </a:lnTo>
                    <a:lnTo>
                      <a:pt x="1199" y="4451"/>
                    </a:lnTo>
                    <a:lnTo>
                      <a:pt x="1207" y="4450"/>
                    </a:lnTo>
                    <a:lnTo>
                      <a:pt x="1215" y="4448"/>
                    </a:lnTo>
                    <a:lnTo>
                      <a:pt x="1221" y="4446"/>
                    </a:lnTo>
                    <a:lnTo>
                      <a:pt x="1236" y="4441"/>
                    </a:lnTo>
                    <a:lnTo>
                      <a:pt x="1249" y="4437"/>
                    </a:lnTo>
                    <a:lnTo>
                      <a:pt x="1255" y="4434"/>
                    </a:lnTo>
                    <a:lnTo>
                      <a:pt x="1262" y="4434"/>
                    </a:lnTo>
                    <a:lnTo>
                      <a:pt x="1268" y="4434"/>
                    </a:lnTo>
                    <a:lnTo>
                      <a:pt x="1274" y="4435"/>
                    </a:lnTo>
                    <a:lnTo>
                      <a:pt x="1287" y="4438"/>
                    </a:lnTo>
                    <a:lnTo>
                      <a:pt x="1297" y="4438"/>
                    </a:lnTo>
                    <a:lnTo>
                      <a:pt x="1304" y="4438"/>
                    </a:lnTo>
                    <a:lnTo>
                      <a:pt x="1308" y="4435"/>
                    </a:lnTo>
                    <a:lnTo>
                      <a:pt x="1312" y="4431"/>
                    </a:lnTo>
                    <a:lnTo>
                      <a:pt x="1315" y="4428"/>
                    </a:lnTo>
                    <a:lnTo>
                      <a:pt x="1315" y="4422"/>
                    </a:lnTo>
                    <a:lnTo>
                      <a:pt x="1315" y="4417"/>
                    </a:lnTo>
                    <a:lnTo>
                      <a:pt x="1313" y="4406"/>
                    </a:lnTo>
                    <a:lnTo>
                      <a:pt x="1313" y="4395"/>
                    </a:lnTo>
                    <a:lnTo>
                      <a:pt x="1313" y="4391"/>
                    </a:lnTo>
                    <a:lnTo>
                      <a:pt x="1315" y="4389"/>
                    </a:lnTo>
                    <a:lnTo>
                      <a:pt x="1319" y="4386"/>
                    </a:lnTo>
                    <a:lnTo>
                      <a:pt x="1322" y="4385"/>
                    </a:lnTo>
                    <a:lnTo>
                      <a:pt x="1325" y="4387"/>
                    </a:lnTo>
                    <a:lnTo>
                      <a:pt x="1325" y="4394"/>
                    </a:lnTo>
                    <a:lnTo>
                      <a:pt x="1326" y="4400"/>
                    </a:lnTo>
                    <a:lnTo>
                      <a:pt x="1329" y="4406"/>
                    </a:lnTo>
                    <a:lnTo>
                      <a:pt x="1333" y="4411"/>
                    </a:lnTo>
                    <a:lnTo>
                      <a:pt x="1337" y="4416"/>
                    </a:lnTo>
                    <a:lnTo>
                      <a:pt x="1342" y="4420"/>
                    </a:lnTo>
                    <a:lnTo>
                      <a:pt x="1347" y="4424"/>
                    </a:lnTo>
                    <a:lnTo>
                      <a:pt x="1354" y="4426"/>
                    </a:lnTo>
                    <a:lnTo>
                      <a:pt x="1366" y="4431"/>
                    </a:lnTo>
                    <a:lnTo>
                      <a:pt x="1382" y="4435"/>
                    </a:lnTo>
                    <a:lnTo>
                      <a:pt x="1399" y="4438"/>
                    </a:lnTo>
                    <a:lnTo>
                      <a:pt x="1416" y="4441"/>
                    </a:lnTo>
                    <a:lnTo>
                      <a:pt x="1448" y="4444"/>
                    </a:lnTo>
                    <a:lnTo>
                      <a:pt x="1478" y="4450"/>
                    </a:lnTo>
                    <a:lnTo>
                      <a:pt x="1490" y="4453"/>
                    </a:lnTo>
                    <a:lnTo>
                      <a:pt x="1499" y="4460"/>
                    </a:lnTo>
                    <a:lnTo>
                      <a:pt x="1501" y="4463"/>
                    </a:lnTo>
                    <a:lnTo>
                      <a:pt x="1504" y="4466"/>
                    </a:lnTo>
                    <a:lnTo>
                      <a:pt x="1505" y="4472"/>
                    </a:lnTo>
                    <a:lnTo>
                      <a:pt x="1506" y="4477"/>
                    </a:lnTo>
                    <a:lnTo>
                      <a:pt x="1490" y="4483"/>
                    </a:lnTo>
                    <a:lnTo>
                      <a:pt x="1474" y="4486"/>
                    </a:lnTo>
                    <a:lnTo>
                      <a:pt x="1469" y="4488"/>
                    </a:lnTo>
                    <a:lnTo>
                      <a:pt x="1465" y="4492"/>
                    </a:lnTo>
                    <a:lnTo>
                      <a:pt x="1464" y="4496"/>
                    </a:lnTo>
                    <a:lnTo>
                      <a:pt x="1464" y="4499"/>
                    </a:lnTo>
                    <a:lnTo>
                      <a:pt x="1464" y="4504"/>
                    </a:lnTo>
                    <a:lnTo>
                      <a:pt x="1465" y="4509"/>
                    </a:lnTo>
                    <a:lnTo>
                      <a:pt x="1468" y="4516"/>
                    </a:lnTo>
                    <a:lnTo>
                      <a:pt x="1471" y="4521"/>
                    </a:lnTo>
                    <a:lnTo>
                      <a:pt x="1477" y="4525"/>
                    </a:lnTo>
                    <a:lnTo>
                      <a:pt x="1483" y="4527"/>
                    </a:lnTo>
                    <a:lnTo>
                      <a:pt x="1491" y="4529"/>
                    </a:lnTo>
                    <a:lnTo>
                      <a:pt x="1499" y="4529"/>
                    </a:lnTo>
                    <a:lnTo>
                      <a:pt x="1508" y="4527"/>
                    </a:lnTo>
                    <a:lnTo>
                      <a:pt x="1518" y="4526"/>
                    </a:lnTo>
                    <a:lnTo>
                      <a:pt x="1537" y="4523"/>
                    </a:lnTo>
                    <a:lnTo>
                      <a:pt x="1558" y="4521"/>
                    </a:lnTo>
                    <a:lnTo>
                      <a:pt x="1569" y="4520"/>
                    </a:lnTo>
                    <a:lnTo>
                      <a:pt x="1579" y="4520"/>
                    </a:lnTo>
                    <a:lnTo>
                      <a:pt x="1588" y="4521"/>
                    </a:lnTo>
                    <a:lnTo>
                      <a:pt x="1597" y="4523"/>
                    </a:lnTo>
                    <a:lnTo>
                      <a:pt x="1606" y="4526"/>
                    </a:lnTo>
                    <a:lnTo>
                      <a:pt x="1616" y="4527"/>
                    </a:lnTo>
                    <a:lnTo>
                      <a:pt x="1627" y="4527"/>
                    </a:lnTo>
                    <a:lnTo>
                      <a:pt x="1639" y="4526"/>
                    </a:lnTo>
                    <a:lnTo>
                      <a:pt x="1648" y="4527"/>
                    </a:lnTo>
                    <a:lnTo>
                      <a:pt x="1657" y="4530"/>
                    </a:lnTo>
                    <a:lnTo>
                      <a:pt x="1661" y="4531"/>
                    </a:lnTo>
                    <a:lnTo>
                      <a:pt x="1664" y="4534"/>
                    </a:lnTo>
                    <a:lnTo>
                      <a:pt x="1668" y="4538"/>
                    </a:lnTo>
                    <a:lnTo>
                      <a:pt x="1671" y="4542"/>
                    </a:lnTo>
                    <a:lnTo>
                      <a:pt x="1680" y="4558"/>
                    </a:lnTo>
                    <a:lnTo>
                      <a:pt x="1692" y="4577"/>
                    </a:lnTo>
                    <a:lnTo>
                      <a:pt x="1698" y="4584"/>
                    </a:lnTo>
                    <a:lnTo>
                      <a:pt x="1706" y="4591"/>
                    </a:lnTo>
                    <a:lnTo>
                      <a:pt x="1714" y="4596"/>
                    </a:lnTo>
                    <a:lnTo>
                      <a:pt x="1721" y="4597"/>
                    </a:lnTo>
                    <a:lnTo>
                      <a:pt x="1728" y="4600"/>
                    </a:lnTo>
                    <a:lnTo>
                      <a:pt x="1734" y="4602"/>
                    </a:lnTo>
                    <a:lnTo>
                      <a:pt x="1742" y="4602"/>
                    </a:lnTo>
                    <a:lnTo>
                      <a:pt x="1751" y="4602"/>
                    </a:lnTo>
                    <a:lnTo>
                      <a:pt x="1771" y="4600"/>
                    </a:lnTo>
                    <a:lnTo>
                      <a:pt x="1790" y="4596"/>
                    </a:lnTo>
                    <a:lnTo>
                      <a:pt x="1812" y="4591"/>
                    </a:lnTo>
                    <a:lnTo>
                      <a:pt x="1833" y="4586"/>
                    </a:lnTo>
                    <a:lnTo>
                      <a:pt x="1851" y="4582"/>
                    </a:lnTo>
                    <a:lnTo>
                      <a:pt x="1867" y="4580"/>
                    </a:lnTo>
                    <a:lnTo>
                      <a:pt x="1889" y="4580"/>
                    </a:lnTo>
                    <a:lnTo>
                      <a:pt x="1911" y="4579"/>
                    </a:lnTo>
                    <a:lnTo>
                      <a:pt x="1933" y="4577"/>
                    </a:lnTo>
                    <a:lnTo>
                      <a:pt x="1955" y="4573"/>
                    </a:lnTo>
                    <a:lnTo>
                      <a:pt x="1977" y="4569"/>
                    </a:lnTo>
                    <a:lnTo>
                      <a:pt x="1999" y="4562"/>
                    </a:lnTo>
                    <a:lnTo>
                      <a:pt x="2019" y="4556"/>
                    </a:lnTo>
                    <a:lnTo>
                      <a:pt x="2039" y="4547"/>
                    </a:lnTo>
                    <a:lnTo>
                      <a:pt x="2058" y="4536"/>
                    </a:lnTo>
                    <a:lnTo>
                      <a:pt x="2076" y="4525"/>
                    </a:lnTo>
                    <a:lnTo>
                      <a:pt x="2092" y="4512"/>
                    </a:lnTo>
                    <a:lnTo>
                      <a:pt x="2106" y="4497"/>
                    </a:lnTo>
                    <a:lnTo>
                      <a:pt x="2113" y="4488"/>
                    </a:lnTo>
                    <a:lnTo>
                      <a:pt x="2118" y="4481"/>
                    </a:lnTo>
                    <a:lnTo>
                      <a:pt x="2123" y="4472"/>
                    </a:lnTo>
                    <a:lnTo>
                      <a:pt x="2128" y="4463"/>
                    </a:lnTo>
                    <a:lnTo>
                      <a:pt x="2132" y="4452"/>
                    </a:lnTo>
                    <a:lnTo>
                      <a:pt x="2135" y="4442"/>
                    </a:lnTo>
                    <a:lnTo>
                      <a:pt x="2137" y="4430"/>
                    </a:lnTo>
                    <a:lnTo>
                      <a:pt x="2140" y="4420"/>
                    </a:lnTo>
                    <a:lnTo>
                      <a:pt x="2140" y="4409"/>
                    </a:lnTo>
                    <a:lnTo>
                      <a:pt x="2137" y="4402"/>
                    </a:lnTo>
                    <a:lnTo>
                      <a:pt x="2133" y="4396"/>
                    </a:lnTo>
                    <a:lnTo>
                      <a:pt x="2128" y="4391"/>
                    </a:lnTo>
                    <a:lnTo>
                      <a:pt x="2120" y="4389"/>
                    </a:lnTo>
                    <a:lnTo>
                      <a:pt x="2111" y="4386"/>
                    </a:lnTo>
                    <a:lnTo>
                      <a:pt x="2101" y="4385"/>
                    </a:lnTo>
                    <a:lnTo>
                      <a:pt x="2091" y="4385"/>
                    </a:lnTo>
                    <a:lnTo>
                      <a:pt x="2067" y="4385"/>
                    </a:lnTo>
                    <a:lnTo>
                      <a:pt x="2044" y="4385"/>
                    </a:lnTo>
                    <a:lnTo>
                      <a:pt x="2032" y="4385"/>
                    </a:lnTo>
                    <a:lnTo>
                      <a:pt x="2022" y="4384"/>
                    </a:lnTo>
                    <a:lnTo>
                      <a:pt x="2012" y="4382"/>
                    </a:lnTo>
                    <a:lnTo>
                      <a:pt x="2003" y="4380"/>
                    </a:lnTo>
                    <a:lnTo>
                      <a:pt x="1996" y="4376"/>
                    </a:lnTo>
                    <a:lnTo>
                      <a:pt x="1991" y="4372"/>
                    </a:lnTo>
                    <a:lnTo>
                      <a:pt x="1986" y="4367"/>
                    </a:lnTo>
                    <a:lnTo>
                      <a:pt x="1981" y="4361"/>
                    </a:lnTo>
                    <a:lnTo>
                      <a:pt x="1977" y="4356"/>
                    </a:lnTo>
                    <a:lnTo>
                      <a:pt x="1971" y="4351"/>
                    </a:lnTo>
                    <a:lnTo>
                      <a:pt x="1966" y="4347"/>
                    </a:lnTo>
                    <a:lnTo>
                      <a:pt x="1960" y="4343"/>
                    </a:lnTo>
                    <a:lnTo>
                      <a:pt x="1946" y="4338"/>
                    </a:lnTo>
                    <a:lnTo>
                      <a:pt x="1933" y="4333"/>
                    </a:lnTo>
                    <a:lnTo>
                      <a:pt x="1926" y="4330"/>
                    </a:lnTo>
                    <a:lnTo>
                      <a:pt x="1921" y="4327"/>
                    </a:lnTo>
                    <a:lnTo>
                      <a:pt x="1914" y="4323"/>
                    </a:lnTo>
                    <a:lnTo>
                      <a:pt x="1908" y="4317"/>
                    </a:lnTo>
                    <a:lnTo>
                      <a:pt x="1908" y="4316"/>
                    </a:lnTo>
                    <a:lnTo>
                      <a:pt x="1909" y="4315"/>
                    </a:lnTo>
                    <a:lnTo>
                      <a:pt x="1924" y="4314"/>
                    </a:lnTo>
                    <a:lnTo>
                      <a:pt x="1934" y="4311"/>
                    </a:lnTo>
                    <a:lnTo>
                      <a:pt x="1944" y="4307"/>
                    </a:lnTo>
                    <a:lnTo>
                      <a:pt x="1953" y="4302"/>
                    </a:lnTo>
                    <a:lnTo>
                      <a:pt x="1961" y="4297"/>
                    </a:lnTo>
                    <a:lnTo>
                      <a:pt x="1970" y="4293"/>
                    </a:lnTo>
                    <a:lnTo>
                      <a:pt x="1981" y="4290"/>
                    </a:lnTo>
                    <a:lnTo>
                      <a:pt x="1995" y="4289"/>
                    </a:lnTo>
                    <a:lnTo>
                      <a:pt x="2014" y="4286"/>
                    </a:lnTo>
                    <a:lnTo>
                      <a:pt x="2034" y="4282"/>
                    </a:lnTo>
                    <a:lnTo>
                      <a:pt x="2041" y="4280"/>
                    </a:lnTo>
                    <a:lnTo>
                      <a:pt x="2050" y="4276"/>
                    </a:lnTo>
                    <a:lnTo>
                      <a:pt x="2058" y="4272"/>
                    </a:lnTo>
                    <a:lnTo>
                      <a:pt x="2065" y="4267"/>
                    </a:lnTo>
                    <a:lnTo>
                      <a:pt x="2070" y="4262"/>
                    </a:lnTo>
                    <a:lnTo>
                      <a:pt x="2075" y="4257"/>
                    </a:lnTo>
                    <a:lnTo>
                      <a:pt x="2079" y="4250"/>
                    </a:lnTo>
                    <a:lnTo>
                      <a:pt x="2083" y="4242"/>
                    </a:lnTo>
                    <a:lnTo>
                      <a:pt x="2084" y="4235"/>
                    </a:lnTo>
                    <a:lnTo>
                      <a:pt x="2084" y="4225"/>
                    </a:lnTo>
                    <a:lnTo>
                      <a:pt x="2083" y="4216"/>
                    </a:lnTo>
                    <a:lnTo>
                      <a:pt x="2082" y="4206"/>
                    </a:lnTo>
                    <a:lnTo>
                      <a:pt x="2079" y="4197"/>
                    </a:lnTo>
                    <a:lnTo>
                      <a:pt x="2079" y="4189"/>
                    </a:lnTo>
                    <a:lnTo>
                      <a:pt x="2082" y="4185"/>
                    </a:lnTo>
                    <a:lnTo>
                      <a:pt x="2085" y="4181"/>
                    </a:lnTo>
                    <a:lnTo>
                      <a:pt x="2092" y="4180"/>
                    </a:lnTo>
                    <a:lnTo>
                      <a:pt x="2098" y="4180"/>
                    </a:lnTo>
                    <a:lnTo>
                      <a:pt x="2105" y="4180"/>
                    </a:lnTo>
                    <a:lnTo>
                      <a:pt x="2113" y="4181"/>
                    </a:lnTo>
                    <a:lnTo>
                      <a:pt x="2128" y="4181"/>
                    </a:lnTo>
                    <a:lnTo>
                      <a:pt x="2144" y="4180"/>
                    </a:lnTo>
                    <a:lnTo>
                      <a:pt x="2158" y="4176"/>
                    </a:lnTo>
                    <a:lnTo>
                      <a:pt x="2172" y="4170"/>
                    </a:lnTo>
                    <a:lnTo>
                      <a:pt x="2185" y="4162"/>
                    </a:lnTo>
                    <a:lnTo>
                      <a:pt x="2197" y="4153"/>
                    </a:lnTo>
                    <a:lnTo>
                      <a:pt x="2209" y="4143"/>
                    </a:lnTo>
                    <a:lnTo>
                      <a:pt x="2219" y="4131"/>
                    </a:lnTo>
                    <a:lnTo>
                      <a:pt x="2216" y="4133"/>
                    </a:lnTo>
                    <a:lnTo>
                      <a:pt x="2216" y="4136"/>
                    </a:lnTo>
                    <a:lnTo>
                      <a:pt x="2223" y="4128"/>
                    </a:lnTo>
                    <a:lnTo>
                      <a:pt x="2229" y="4123"/>
                    </a:lnTo>
                    <a:lnTo>
                      <a:pt x="2236" y="4118"/>
                    </a:lnTo>
                    <a:lnTo>
                      <a:pt x="2244" y="4113"/>
                    </a:lnTo>
                    <a:lnTo>
                      <a:pt x="2256" y="4106"/>
                    </a:lnTo>
                    <a:lnTo>
                      <a:pt x="2271" y="4099"/>
                    </a:lnTo>
                    <a:lnTo>
                      <a:pt x="2284" y="4092"/>
                    </a:lnTo>
                    <a:lnTo>
                      <a:pt x="2297" y="4083"/>
                    </a:lnTo>
                    <a:lnTo>
                      <a:pt x="2303" y="4076"/>
                    </a:lnTo>
                    <a:lnTo>
                      <a:pt x="2308" y="4070"/>
                    </a:lnTo>
                    <a:lnTo>
                      <a:pt x="2313" y="4061"/>
                    </a:lnTo>
                    <a:lnTo>
                      <a:pt x="2319" y="4052"/>
                    </a:lnTo>
                    <a:lnTo>
                      <a:pt x="2332" y="4025"/>
                    </a:lnTo>
                    <a:lnTo>
                      <a:pt x="2343" y="3999"/>
                    </a:lnTo>
                    <a:lnTo>
                      <a:pt x="2354" y="3974"/>
                    </a:lnTo>
                    <a:lnTo>
                      <a:pt x="2363" y="3950"/>
                    </a:lnTo>
                    <a:lnTo>
                      <a:pt x="2365" y="3938"/>
                    </a:lnTo>
                    <a:lnTo>
                      <a:pt x="2369" y="3925"/>
                    </a:lnTo>
                    <a:lnTo>
                      <a:pt x="2372" y="3912"/>
                    </a:lnTo>
                    <a:lnTo>
                      <a:pt x="2373" y="3899"/>
                    </a:lnTo>
                    <a:lnTo>
                      <a:pt x="2373" y="3885"/>
                    </a:lnTo>
                    <a:lnTo>
                      <a:pt x="2373" y="3869"/>
                    </a:lnTo>
                    <a:lnTo>
                      <a:pt x="2373" y="3854"/>
                    </a:lnTo>
                    <a:lnTo>
                      <a:pt x="2370" y="3837"/>
                    </a:lnTo>
                    <a:lnTo>
                      <a:pt x="2369" y="3829"/>
                    </a:lnTo>
                    <a:lnTo>
                      <a:pt x="2367" y="3820"/>
                    </a:lnTo>
                    <a:lnTo>
                      <a:pt x="2363" y="3811"/>
                    </a:lnTo>
                    <a:lnTo>
                      <a:pt x="2359" y="3801"/>
                    </a:lnTo>
                    <a:lnTo>
                      <a:pt x="2347" y="3782"/>
                    </a:lnTo>
                    <a:lnTo>
                      <a:pt x="2333" y="3764"/>
                    </a:lnTo>
                    <a:lnTo>
                      <a:pt x="2316" y="3746"/>
                    </a:lnTo>
                    <a:lnTo>
                      <a:pt x="2298" y="3728"/>
                    </a:lnTo>
                    <a:lnTo>
                      <a:pt x="2278" y="3712"/>
                    </a:lnTo>
                    <a:lnTo>
                      <a:pt x="2256" y="3698"/>
                    </a:lnTo>
                    <a:lnTo>
                      <a:pt x="2234" y="3685"/>
                    </a:lnTo>
                    <a:lnTo>
                      <a:pt x="2212" y="3674"/>
                    </a:lnTo>
                    <a:lnTo>
                      <a:pt x="2190" y="3666"/>
                    </a:lnTo>
                    <a:lnTo>
                      <a:pt x="2167" y="3661"/>
                    </a:lnTo>
                    <a:lnTo>
                      <a:pt x="2157" y="3658"/>
                    </a:lnTo>
                    <a:lnTo>
                      <a:pt x="2146" y="3658"/>
                    </a:lnTo>
                    <a:lnTo>
                      <a:pt x="2136" y="3658"/>
                    </a:lnTo>
                    <a:lnTo>
                      <a:pt x="2126" y="3659"/>
                    </a:lnTo>
                    <a:lnTo>
                      <a:pt x="2117" y="3661"/>
                    </a:lnTo>
                    <a:lnTo>
                      <a:pt x="2107" y="3665"/>
                    </a:lnTo>
                    <a:lnTo>
                      <a:pt x="2098" y="3668"/>
                    </a:lnTo>
                    <a:lnTo>
                      <a:pt x="2091" y="3674"/>
                    </a:lnTo>
                    <a:lnTo>
                      <a:pt x="2079" y="3684"/>
                    </a:lnTo>
                    <a:lnTo>
                      <a:pt x="2066" y="3697"/>
                    </a:lnTo>
                    <a:lnTo>
                      <a:pt x="2058" y="3702"/>
                    </a:lnTo>
                    <a:lnTo>
                      <a:pt x="2050" y="3705"/>
                    </a:lnTo>
                    <a:lnTo>
                      <a:pt x="2047" y="3706"/>
                    </a:lnTo>
                    <a:lnTo>
                      <a:pt x="2043" y="3706"/>
                    </a:lnTo>
                    <a:lnTo>
                      <a:pt x="2038" y="3706"/>
                    </a:lnTo>
                    <a:lnTo>
                      <a:pt x="2032" y="3705"/>
                    </a:lnTo>
                    <a:lnTo>
                      <a:pt x="2026" y="3702"/>
                    </a:lnTo>
                    <a:lnTo>
                      <a:pt x="2021" y="3700"/>
                    </a:lnTo>
                    <a:lnTo>
                      <a:pt x="2017" y="3697"/>
                    </a:lnTo>
                    <a:lnTo>
                      <a:pt x="2013" y="3694"/>
                    </a:lnTo>
                    <a:lnTo>
                      <a:pt x="2008" y="3687"/>
                    </a:lnTo>
                    <a:lnTo>
                      <a:pt x="1999" y="3679"/>
                    </a:lnTo>
                    <a:lnTo>
                      <a:pt x="1992" y="3676"/>
                    </a:lnTo>
                    <a:lnTo>
                      <a:pt x="1986" y="3675"/>
                    </a:lnTo>
                    <a:lnTo>
                      <a:pt x="1977" y="3674"/>
                    </a:lnTo>
                    <a:lnTo>
                      <a:pt x="1969" y="3672"/>
                    </a:lnTo>
                    <a:lnTo>
                      <a:pt x="1961" y="3671"/>
                    </a:lnTo>
                    <a:lnTo>
                      <a:pt x="1953" y="3668"/>
                    </a:lnTo>
                    <a:lnTo>
                      <a:pt x="1951" y="3667"/>
                    </a:lnTo>
                    <a:lnTo>
                      <a:pt x="1949" y="3666"/>
                    </a:lnTo>
                    <a:lnTo>
                      <a:pt x="1948" y="3663"/>
                    </a:lnTo>
                    <a:lnTo>
                      <a:pt x="1947" y="3661"/>
                    </a:lnTo>
                    <a:lnTo>
                      <a:pt x="1947" y="3655"/>
                    </a:lnTo>
                    <a:lnTo>
                      <a:pt x="1948" y="3650"/>
                    </a:lnTo>
                    <a:lnTo>
                      <a:pt x="1951" y="3645"/>
                    </a:lnTo>
                    <a:lnTo>
                      <a:pt x="1955" y="3640"/>
                    </a:lnTo>
                    <a:lnTo>
                      <a:pt x="1964" y="3630"/>
                    </a:lnTo>
                    <a:lnTo>
                      <a:pt x="1975" y="3618"/>
                    </a:lnTo>
                    <a:lnTo>
                      <a:pt x="1999" y="3598"/>
                    </a:lnTo>
                    <a:lnTo>
                      <a:pt x="2017" y="3582"/>
                    </a:lnTo>
                    <a:lnTo>
                      <a:pt x="2034" y="3576"/>
                    </a:lnTo>
                    <a:lnTo>
                      <a:pt x="2056" y="3567"/>
                    </a:lnTo>
                    <a:lnTo>
                      <a:pt x="2067" y="3562"/>
                    </a:lnTo>
                    <a:lnTo>
                      <a:pt x="2078" y="3557"/>
                    </a:lnTo>
                    <a:lnTo>
                      <a:pt x="2084" y="3552"/>
                    </a:lnTo>
                    <a:lnTo>
                      <a:pt x="2089" y="3548"/>
                    </a:lnTo>
                    <a:lnTo>
                      <a:pt x="2089" y="3541"/>
                    </a:lnTo>
                    <a:lnTo>
                      <a:pt x="2087" y="3530"/>
                    </a:lnTo>
                    <a:lnTo>
                      <a:pt x="2083" y="3514"/>
                    </a:lnTo>
                    <a:lnTo>
                      <a:pt x="2078" y="3496"/>
                    </a:lnTo>
                    <a:lnTo>
                      <a:pt x="2067" y="3461"/>
                    </a:lnTo>
                    <a:lnTo>
                      <a:pt x="2061" y="3437"/>
                    </a:lnTo>
                    <a:lnTo>
                      <a:pt x="2058" y="3418"/>
                    </a:lnTo>
                    <a:lnTo>
                      <a:pt x="2053" y="3394"/>
                    </a:lnTo>
                    <a:lnTo>
                      <a:pt x="2044" y="3367"/>
                    </a:lnTo>
                    <a:lnTo>
                      <a:pt x="2034" y="3338"/>
                    </a:lnTo>
                    <a:lnTo>
                      <a:pt x="2021" y="3310"/>
                    </a:lnTo>
                    <a:lnTo>
                      <a:pt x="2008" y="3285"/>
                    </a:lnTo>
                    <a:lnTo>
                      <a:pt x="2001" y="3275"/>
                    </a:lnTo>
                    <a:lnTo>
                      <a:pt x="1993" y="3266"/>
                    </a:lnTo>
                    <a:lnTo>
                      <a:pt x="1987" y="3259"/>
                    </a:lnTo>
                    <a:lnTo>
                      <a:pt x="1981" y="3254"/>
                    </a:lnTo>
                    <a:lnTo>
                      <a:pt x="1966" y="3246"/>
                    </a:lnTo>
                    <a:lnTo>
                      <a:pt x="1949" y="3241"/>
                    </a:lnTo>
                    <a:lnTo>
                      <a:pt x="1931" y="3236"/>
                    </a:lnTo>
                    <a:lnTo>
                      <a:pt x="1913" y="3232"/>
                    </a:lnTo>
                    <a:lnTo>
                      <a:pt x="1896" y="3228"/>
                    </a:lnTo>
                    <a:lnTo>
                      <a:pt x="1879" y="3223"/>
                    </a:lnTo>
                    <a:lnTo>
                      <a:pt x="1864" y="3216"/>
                    </a:lnTo>
                    <a:lnTo>
                      <a:pt x="1850" y="3209"/>
                    </a:lnTo>
                    <a:lnTo>
                      <a:pt x="1864" y="3205"/>
                    </a:lnTo>
                    <a:lnTo>
                      <a:pt x="1879" y="3203"/>
                    </a:lnTo>
                    <a:lnTo>
                      <a:pt x="1896" y="3203"/>
                    </a:lnTo>
                    <a:lnTo>
                      <a:pt x="1912" y="3206"/>
                    </a:lnTo>
                    <a:lnTo>
                      <a:pt x="1929" y="3209"/>
                    </a:lnTo>
                    <a:lnTo>
                      <a:pt x="1944" y="3212"/>
                    </a:lnTo>
                    <a:lnTo>
                      <a:pt x="1960" y="3216"/>
                    </a:lnTo>
                    <a:lnTo>
                      <a:pt x="1974" y="3222"/>
                    </a:lnTo>
                    <a:lnTo>
                      <a:pt x="1992" y="3231"/>
                    </a:lnTo>
                    <a:lnTo>
                      <a:pt x="2014" y="3244"/>
                    </a:lnTo>
                    <a:lnTo>
                      <a:pt x="2036" y="3258"/>
                    </a:lnTo>
                    <a:lnTo>
                      <a:pt x="2057" y="3269"/>
                    </a:lnTo>
                    <a:lnTo>
                      <a:pt x="2065" y="3273"/>
                    </a:lnTo>
                    <a:lnTo>
                      <a:pt x="2071" y="3275"/>
                    </a:lnTo>
                    <a:lnTo>
                      <a:pt x="2074" y="3275"/>
                    </a:lnTo>
                    <a:lnTo>
                      <a:pt x="2076" y="3275"/>
                    </a:lnTo>
                    <a:lnTo>
                      <a:pt x="2078" y="3273"/>
                    </a:lnTo>
                    <a:lnTo>
                      <a:pt x="2079" y="3272"/>
                    </a:lnTo>
                    <a:lnTo>
                      <a:pt x="2080" y="3266"/>
                    </a:lnTo>
                    <a:lnTo>
                      <a:pt x="2078" y="3256"/>
                    </a:lnTo>
                    <a:lnTo>
                      <a:pt x="2073" y="3244"/>
                    </a:lnTo>
                    <a:lnTo>
                      <a:pt x="2063" y="3225"/>
                    </a:lnTo>
                    <a:lnTo>
                      <a:pt x="2058" y="3214"/>
                    </a:lnTo>
                    <a:lnTo>
                      <a:pt x="2053" y="3202"/>
                    </a:lnTo>
                    <a:lnTo>
                      <a:pt x="2049" y="3192"/>
                    </a:lnTo>
                    <a:lnTo>
                      <a:pt x="2047" y="3180"/>
                    </a:lnTo>
                    <a:lnTo>
                      <a:pt x="2045" y="3170"/>
                    </a:lnTo>
                    <a:lnTo>
                      <a:pt x="2045" y="3158"/>
                    </a:lnTo>
                    <a:lnTo>
                      <a:pt x="2048" y="3145"/>
                    </a:lnTo>
                    <a:lnTo>
                      <a:pt x="2053" y="3132"/>
                    </a:lnTo>
                    <a:lnTo>
                      <a:pt x="2057" y="3122"/>
                    </a:lnTo>
                    <a:lnTo>
                      <a:pt x="2060" y="3113"/>
                    </a:lnTo>
                    <a:lnTo>
                      <a:pt x="2061" y="3104"/>
                    </a:lnTo>
                    <a:lnTo>
                      <a:pt x="2062" y="3095"/>
                    </a:lnTo>
                    <a:lnTo>
                      <a:pt x="2062" y="3078"/>
                    </a:lnTo>
                    <a:lnTo>
                      <a:pt x="2060" y="3061"/>
                    </a:lnTo>
                    <a:lnTo>
                      <a:pt x="2054" y="3044"/>
                    </a:lnTo>
                    <a:lnTo>
                      <a:pt x="2048" y="3027"/>
                    </a:lnTo>
                    <a:lnTo>
                      <a:pt x="2041" y="3010"/>
                    </a:lnTo>
                    <a:lnTo>
                      <a:pt x="2034" y="2991"/>
                    </a:lnTo>
                    <a:lnTo>
                      <a:pt x="2028" y="2977"/>
                    </a:lnTo>
                    <a:lnTo>
                      <a:pt x="2023" y="2961"/>
                    </a:lnTo>
                    <a:lnTo>
                      <a:pt x="2021" y="2947"/>
                    </a:lnTo>
                    <a:lnTo>
                      <a:pt x="2018" y="2931"/>
                    </a:lnTo>
                    <a:lnTo>
                      <a:pt x="2016" y="2916"/>
                    </a:lnTo>
                    <a:lnTo>
                      <a:pt x="2012" y="2900"/>
                    </a:lnTo>
                    <a:lnTo>
                      <a:pt x="2008" y="2886"/>
                    </a:lnTo>
                    <a:lnTo>
                      <a:pt x="2003" y="2870"/>
                    </a:lnTo>
                    <a:lnTo>
                      <a:pt x="1997" y="2861"/>
                    </a:lnTo>
                    <a:lnTo>
                      <a:pt x="1992" y="2852"/>
                    </a:lnTo>
                    <a:lnTo>
                      <a:pt x="1986" y="2845"/>
                    </a:lnTo>
                    <a:lnTo>
                      <a:pt x="1977" y="2838"/>
                    </a:lnTo>
                    <a:lnTo>
                      <a:pt x="1960" y="2826"/>
                    </a:lnTo>
                    <a:lnTo>
                      <a:pt x="1940" y="2816"/>
                    </a:lnTo>
                    <a:lnTo>
                      <a:pt x="1920" y="2807"/>
                    </a:lnTo>
                    <a:lnTo>
                      <a:pt x="1900" y="2797"/>
                    </a:lnTo>
                    <a:lnTo>
                      <a:pt x="1891" y="2791"/>
                    </a:lnTo>
                    <a:lnTo>
                      <a:pt x="1883" y="2786"/>
                    </a:lnTo>
                    <a:lnTo>
                      <a:pt x="1876" y="2780"/>
                    </a:lnTo>
                    <a:lnTo>
                      <a:pt x="1869" y="2773"/>
                    </a:lnTo>
                    <a:lnTo>
                      <a:pt x="1864" y="2766"/>
                    </a:lnTo>
                    <a:lnTo>
                      <a:pt x="1860" y="2756"/>
                    </a:lnTo>
                    <a:lnTo>
                      <a:pt x="1857" y="2747"/>
                    </a:lnTo>
                    <a:lnTo>
                      <a:pt x="1855" y="2737"/>
                    </a:lnTo>
                    <a:lnTo>
                      <a:pt x="1854" y="2718"/>
                    </a:lnTo>
                    <a:lnTo>
                      <a:pt x="1852" y="2698"/>
                    </a:lnTo>
                    <a:lnTo>
                      <a:pt x="1852" y="2688"/>
                    </a:lnTo>
                    <a:lnTo>
                      <a:pt x="1854" y="2679"/>
                    </a:lnTo>
                    <a:lnTo>
                      <a:pt x="1854" y="2668"/>
                    </a:lnTo>
                    <a:lnTo>
                      <a:pt x="1855" y="2659"/>
                    </a:lnTo>
                    <a:lnTo>
                      <a:pt x="1852" y="2648"/>
                    </a:lnTo>
                    <a:lnTo>
                      <a:pt x="1850" y="2637"/>
                    </a:lnTo>
                    <a:lnTo>
                      <a:pt x="1846" y="2626"/>
                    </a:lnTo>
                    <a:lnTo>
                      <a:pt x="1843" y="2614"/>
                    </a:lnTo>
                    <a:lnTo>
                      <a:pt x="1845" y="2588"/>
                    </a:lnTo>
                    <a:close/>
                    <a:moveTo>
                      <a:pt x="2038" y="712"/>
                    </a:moveTo>
                    <a:lnTo>
                      <a:pt x="2035" y="694"/>
                    </a:lnTo>
                    <a:lnTo>
                      <a:pt x="2032" y="683"/>
                    </a:lnTo>
                    <a:lnTo>
                      <a:pt x="2023" y="681"/>
                    </a:lnTo>
                    <a:lnTo>
                      <a:pt x="2016" y="681"/>
                    </a:lnTo>
                    <a:lnTo>
                      <a:pt x="2010" y="681"/>
                    </a:lnTo>
                    <a:lnTo>
                      <a:pt x="2008" y="679"/>
                    </a:lnTo>
                    <a:lnTo>
                      <a:pt x="2004" y="676"/>
                    </a:lnTo>
                    <a:lnTo>
                      <a:pt x="2001" y="672"/>
                    </a:lnTo>
                    <a:lnTo>
                      <a:pt x="2000" y="664"/>
                    </a:lnTo>
                    <a:lnTo>
                      <a:pt x="2001" y="657"/>
                    </a:lnTo>
                    <a:lnTo>
                      <a:pt x="2005" y="648"/>
                    </a:lnTo>
                    <a:lnTo>
                      <a:pt x="2009" y="640"/>
                    </a:lnTo>
                    <a:lnTo>
                      <a:pt x="2016" y="632"/>
                    </a:lnTo>
                    <a:lnTo>
                      <a:pt x="2022" y="626"/>
                    </a:lnTo>
                    <a:lnTo>
                      <a:pt x="2030" y="620"/>
                    </a:lnTo>
                    <a:lnTo>
                      <a:pt x="2036" y="618"/>
                    </a:lnTo>
                    <a:lnTo>
                      <a:pt x="2039" y="618"/>
                    </a:lnTo>
                    <a:lnTo>
                      <a:pt x="2041" y="619"/>
                    </a:lnTo>
                    <a:lnTo>
                      <a:pt x="2043" y="620"/>
                    </a:lnTo>
                    <a:lnTo>
                      <a:pt x="2045" y="622"/>
                    </a:lnTo>
                    <a:lnTo>
                      <a:pt x="2049" y="628"/>
                    </a:lnTo>
                    <a:lnTo>
                      <a:pt x="2053" y="635"/>
                    </a:lnTo>
                    <a:lnTo>
                      <a:pt x="2060" y="650"/>
                    </a:lnTo>
                    <a:lnTo>
                      <a:pt x="2065" y="662"/>
                    </a:lnTo>
                    <a:lnTo>
                      <a:pt x="2070" y="671"/>
                    </a:lnTo>
                    <a:lnTo>
                      <a:pt x="2076" y="679"/>
                    </a:lnTo>
                    <a:lnTo>
                      <a:pt x="2083" y="684"/>
                    </a:lnTo>
                    <a:lnTo>
                      <a:pt x="2092" y="690"/>
                    </a:lnTo>
                    <a:lnTo>
                      <a:pt x="2107" y="698"/>
                    </a:lnTo>
                    <a:lnTo>
                      <a:pt x="2118" y="703"/>
                    </a:lnTo>
                    <a:lnTo>
                      <a:pt x="2122" y="707"/>
                    </a:lnTo>
                    <a:lnTo>
                      <a:pt x="2126" y="714"/>
                    </a:lnTo>
                    <a:lnTo>
                      <a:pt x="2127" y="720"/>
                    </a:lnTo>
                    <a:lnTo>
                      <a:pt x="2130" y="729"/>
                    </a:lnTo>
                    <a:lnTo>
                      <a:pt x="2132" y="741"/>
                    </a:lnTo>
                    <a:lnTo>
                      <a:pt x="2132" y="752"/>
                    </a:lnTo>
                    <a:lnTo>
                      <a:pt x="2131" y="754"/>
                    </a:lnTo>
                    <a:lnTo>
                      <a:pt x="2127" y="754"/>
                    </a:lnTo>
                    <a:lnTo>
                      <a:pt x="2122" y="754"/>
                    </a:lnTo>
                    <a:lnTo>
                      <a:pt x="2115" y="752"/>
                    </a:lnTo>
                    <a:lnTo>
                      <a:pt x="2105" y="751"/>
                    </a:lnTo>
                    <a:lnTo>
                      <a:pt x="2097" y="749"/>
                    </a:lnTo>
                    <a:lnTo>
                      <a:pt x="2089" y="741"/>
                    </a:lnTo>
                    <a:lnTo>
                      <a:pt x="2082" y="736"/>
                    </a:lnTo>
                    <a:lnTo>
                      <a:pt x="2074" y="730"/>
                    </a:lnTo>
                    <a:lnTo>
                      <a:pt x="2066" y="728"/>
                    </a:lnTo>
                    <a:lnTo>
                      <a:pt x="2058" y="725"/>
                    </a:lnTo>
                    <a:lnTo>
                      <a:pt x="2052" y="721"/>
                    </a:lnTo>
                    <a:lnTo>
                      <a:pt x="2044" y="717"/>
                    </a:lnTo>
                    <a:lnTo>
                      <a:pt x="2038" y="712"/>
                    </a:lnTo>
                    <a:close/>
                    <a:moveTo>
                      <a:pt x="2198" y="601"/>
                    </a:moveTo>
                    <a:lnTo>
                      <a:pt x="2211" y="593"/>
                    </a:lnTo>
                    <a:lnTo>
                      <a:pt x="2223" y="585"/>
                    </a:lnTo>
                    <a:lnTo>
                      <a:pt x="2232" y="579"/>
                    </a:lnTo>
                    <a:lnTo>
                      <a:pt x="2242" y="574"/>
                    </a:lnTo>
                    <a:lnTo>
                      <a:pt x="2249" y="570"/>
                    </a:lnTo>
                    <a:lnTo>
                      <a:pt x="2258" y="565"/>
                    </a:lnTo>
                    <a:lnTo>
                      <a:pt x="2262" y="562"/>
                    </a:lnTo>
                    <a:lnTo>
                      <a:pt x="2267" y="562"/>
                    </a:lnTo>
                    <a:lnTo>
                      <a:pt x="2271" y="562"/>
                    </a:lnTo>
                    <a:lnTo>
                      <a:pt x="2273" y="563"/>
                    </a:lnTo>
                    <a:lnTo>
                      <a:pt x="2275" y="565"/>
                    </a:lnTo>
                    <a:lnTo>
                      <a:pt x="2276" y="567"/>
                    </a:lnTo>
                    <a:lnTo>
                      <a:pt x="2276" y="569"/>
                    </a:lnTo>
                    <a:lnTo>
                      <a:pt x="2275" y="571"/>
                    </a:lnTo>
                    <a:lnTo>
                      <a:pt x="2272" y="575"/>
                    </a:lnTo>
                    <a:lnTo>
                      <a:pt x="2269" y="578"/>
                    </a:lnTo>
                    <a:lnTo>
                      <a:pt x="2262" y="583"/>
                    </a:lnTo>
                    <a:lnTo>
                      <a:pt x="2254" y="588"/>
                    </a:lnTo>
                    <a:lnTo>
                      <a:pt x="2247" y="596"/>
                    </a:lnTo>
                    <a:lnTo>
                      <a:pt x="2242" y="602"/>
                    </a:lnTo>
                    <a:lnTo>
                      <a:pt x="2240" y="605"/>
                    </a:lnTo>
                    <a:lnTo>
                      <a:pt x="2234" y="607"/>
                    </a:lnTo>
                    <a:lnTo>
                      <a:pt x="2229" y="609"/>
                    </a:lnTo>
                    <a:lnTo>
                      <a:pt x="2223" y="610"/>
                    </a:lnTo>
                    <a:lnTo>
                      <a:pt x="2218" y="611"/>
                    </a:lnTo>
                    <a:lnTo>
                      <a:pt x="2211" y="611"/>
                    </a:lnTo>
                    <a:lnTo>
                      <a:pt x="2207" y="610"/>
                    </a:lnTo>
                    <a:lnTo>
                      <a:pt x="2205" y="609"/>
                    </a:lnTo>
                    <a:lnTo>
                      <a:pt x="2198" y="601"/>
                    </a:lnTo>
                    <a:close/>
                    <a:moveTo>
                      <a:pt x="1978" y="768"/>
                    </a:moveTo>
                    <a:lnTo>
                      <a:pt x="1971" y="762"/>
                    </a:lnTo>
                    <a:lnTo>
                      <a:pt x="1966" y="754"/>
                    </a:lnTo>
                    <a:lnTo>
                      <a:pt x="1961" y="746"/>
                    </a:lnTo>
                    <a:lnTo>
                      <a:pt x="1957" y="737"/>
                    </a:lnTo>
                    <a:lnTo>
                      <a:pt x="1956" y="733"/>
                    </a:lnTo>
                    <a:lnTo>
                      <a:pt x="1955" y="730"/>
                    </a:lnTo>
                    <a:lnTo>
                      <a:pt x="1956" y="727"/>
                    </a:lnTo>
                    <a:lnTo>
                      <a:pt x="1959" y="723"/>
                    </a:lnTo>
                    <a:lnTo>
                      <a:pt x="1962" y="719"/>
                    </a:lnTo>
                    <a:lnTo>
                      <a:pt x="1968" y="716"/>
                    </a:lnTo>
                    <a:lnTo>
                      <a:pt x="1974" y="716"/>
                    </a:lnTo>
                    <a:lnTo>
                      <a:pt x="1979" y="717"/>
                    </a:lnTo>
                    <a:lnTo>
                      <a:pt x="1988" y="721"/>
                    </a:lnTo>
                    <a:lnTo>
                      <a:pt x="1997" y="724"/>
                    </a:lnTo>
                    <a:lnTo>
                      <a:pt x="2001" y="729"/>
                    </a:lnTo>
                    <a:lnTo>
                      <a:pt x="2005" y="737"/>
                    </a:lnTo>
                    <a:lnTo>
                      <a:pt x="2009" y="745"/>
                    </a:lnTo>
                    <a:lnTo>
                      <a:pt x="2012" y="751"/>
                    </a:lnTo>
                    <a:lnTo>
                      <a:pt x="2013" y="756"/>
                    </a:lnTo>
                    <a:lnTo>
                      <a:pt x="2013" y="760"/>
                    </a:lnTo>
                    <a:lnTo>
                      <a:pt x="2012" y="764"/>
                    </a:lnTo>
                    <a:lnTo>
                      <a:pt x="2009" y="765"/>
                    </a:lnTo>
                    <a:lnTo>
                      <a:pt x="2003" y="769"/>
                    </a:lnTo>
                    <a:lnTo>
                      <a:pt x="1993" y="769"/>
                    </a:lnTo>
                    <a:lnTo>
                      <a:pt x="1978" y="768"/>
                    </a:lnTo>
                    <a:close/>
                    <a:moveTo>
                      <a:pt x="2109" y="636"/>
                    </a:moveTo>
                    <a:lnTo>
                      <a:pt x="2102" y="636"/>
                    </a:lnTo>
                    <a:lnTo>
                      <a:pt x="2097" y="633"/>
                    </a:lnTo>
                    <a:lnTo>
                      <a:pt x="2095" y="631"/>
                    </a:lnTo>
                    <a:lnTo>
                      <a:pt x="2091" y="626"/>
                    </a:lnTo>
                    <a:lnTo>
                      <a:pt x="2087" y="619"/>
                    </a:lnTo>
                    <a:lnTo>
                      <a:pt x="2084" y="613"/>
                    </a:lnTo>
                    <a:lnTo>
                      <a:pt x="2083" y="610"/>
                    </a:lnTo>
                    <a:lnTo>
                      <a:pt x="2082" y="606"/>
                    </a:lnTo>
                    <a:lnTo>
                      <a:pt x="2082" y="603"/>
                    </a:lnTo>
                    <a:lnTo>
                      <a:pt x="2083" y="600"/>
                    </a:lnTo>
                    <a:lnTo>
                      <a:pt x="2084" y="597"/>
                    </a:lnTo>
                    <a:lnTo>
                      <a:pt x="2085" y="596"/>
                    </a:lnTo>
                    <a:lnTo>
                      <a:pt x="2087" y="596"/>
                    </a:lnTo>
                    <a:lnTo>
                      <a:pt x="2089" y="594"/>
                    </a:lnTo>
                    <a:lnTo>
                      <a:pt x="2093" y="596"/>
                    </a:lnTo>
                    <a:lnTo>
                      <a:pt x="2097" y="598"/>
                    </a:lnTo>
                    <a:lnTo>
                      <a:pt x="2100" y="600"/>
                    </a:lnTo>
                    <a:lnTo>
                      <a:pt x="2104" y="602"/>
                    </a:lnTo>
                    <a:lnTo>
                      <a:pt x="2109" y="606"/>
                    </a:lnTo>
                    <a:lnTo>
                      <a:pt x="2113" y="611"/>
                    </a:lnTo>
                    <a:lnTo>
                      <a:pt x="2117" y="614"/>
                    </a:lnTo>
                    <a:lnTo>
                      <a:pt x="2119" y="616"/>
                    </a:lnTo>
                    <a:lnTo>
                      <a:pt x="2120" y="620"/>
                    </a:lnTo>
                    <a:lnTo>
                      <a:pt x="2122" y="624"/>
                    </a:lnTo>
                    <a:lnTo>
                      <a:pt x="2123" y="628"/>
                    </a:lnTo>
                    <a:lnTo>
                      <a:pt x="2123" y="631"/>
                    </a:lnTo>
                    <a:lnTo>
                      <a:pt x="2122" y="632"/>
                    </a:lnTo>
                    <a:lnTo>
                      <a:pt x="2119" y="635"/>
                    </a:lnTo>
                    <a:lnTo>
                      <a:pt x="2109" y="636"/>
                    </a:lnTo>
                    <a:close/>
                    <a:moveTo>
                      <a:pt x="505" y="2556"/>
                    </a:moveTo>
                    <a:lnTo>
                      <a:pt x="506" y="2554"/>
                    </a:lnTo>
                    <a:lnTo>
                      <a:pt x="508" y="2554"/>
                    </a:lnTo>
                    <a:lnTo>
                      <a:pt x="514" y="2563"/>
                    </a:lnTo>
                    <a:lnTo>
                      <a:pt x="522" y="2570"/>
                    </a:lnTo>
                    <a:lnTo>
                      <a:pt x="530" y="2575"/>
                    </a:lnTo>
                    <a:lnTo>
                      <a:pt x="539" y="2578"/>
                    </a:lnTo>
                    <a:lnTo>
                      <a:pt x="548" y="2580"/>
                    </a:lnTo>
                    <a:lnTo>
                      <a:pt x="558" y="2582"/>
                    </a:lnTo>
                    <a:lnTo>
                      <a:pt x="568" y="2583"/>
                    </a:lnTo>
                    <a:lnTo>
                      <a:pt x="579" y="2583"/>
                    </a:lnTo>
                    <a:lnTo>
                      <a:pt x="585" y="2582"/>
                    </a:lnTo>
                    <a:lnTo>
                      <a:pt x="590" y="2580"/>
                    </a:lnTo>
                    <a:lnTo>
                      <a:pt x="594" y="2578"/>
                    </a:lnTo>
                    <a:lnTo>
                      <a:pt x="600" y="2575"/>
                    </a:lnTo>
                    <a:lnTo>
                      <a:pt x="607" y="2566"/>
                    </a:lnTo>
                    <a:lnTo>
                      <a:pt x="614" y="2557"/>
                    </a:lnTo>
                    <a:lnTo>
                      <a:pt x="619" y="2548"/>
                    </a:lnTo>
                    <a:lnTo>
                      <a:pt x="624" y="2540"/>
                    </a:lnTo>
                    <a:lnTo>
                      <a:pt x="628" y="2534"/>
                    </a:lnTo>
                    <a:lnTo>
                      <a:pt x="633" y="2531"/>
                    </a:lnTo>
                    <a:lnTo>
                      <a:pt x="638" y="2532"/>
                    </a:lnTo>
                    <a:lnTo>
                      <a:pt x="644" y="2536"/>
                    </a:lnTo>
                    <a:lnTo>
                      <a:pt x="647" y="2540"/>
                    </a:lnTo>
                    <a:lnTo>
                      <a:pt x="653" y="2545"/>
                    </a:lnTo>
                    <a:lnTo>
                      <a:pt x="658" y="2550"/>
                    </a:lnTo>
                    <a:lnTo>
                      <a:pt x="663" y="2552"/>
                    </a:lnTo>
                    <a:lnTo>
                      <a:pt x="666" y="2552"/>
                    </a:lnTo>
                    <a:lnTo>
                      <a:pt x="669" y="2552"/>
                    </a:lnTo>
                    <a:lnTo>
                      <a:pt x="673" y="2549"/>
                    </a:lnTo>
                    <a:lnTo>
                      <a:pt x="677" y="2547"/>
                    </a:lnTo>
                    <a:lnTo>
                      <a:pt x="684" y="2540"/>
                    </a:lnTo>
                    <a:lnTo>
                      <a:pt x="690" y="2534"/>
                    </a:lnTo>
                    <a:lnTo>
                      <a:pt x="694" y="2528"/>
                    </a:lnTo>
                    <a:lnTo>
                      <a:pt x="695" y="2525"/>
                    </a:lnTo>
                    <a:lnTo>
                      <a:pt x="697" y="2521"/>
                    </a:lnTo>
                    <a:lnTo>
                      <a:pt x="697" y="2518"/>
                    </a:lnTo>
                    <a:lnTo>
                      <a:pt x="695" y="2516"/>
                    </a:lnTo>
                    <a:lnTo>
                      <a:pt x="693" y="2513"/>
                    </a:lnTo>
                    <a:lnTo>
                      <a:pt x="688" y="2508"/>
                    </a:lnTo>
                    <a:lnTo>
                      <a:pt x="682" y="2503"/>
                    </a:lnTo>
                    <a:lnTo>
                      <a:pt x="680" y="2500"/>
                    </a:lnTo>
                    <a:lnTo>
                      <a:pt x="679" y="2496"/>
                    </a:lnTo>
                    <a:lnTo>
                      <a:pt x="679" y="2492"/>
                    </a:lnTo>
                    <a:lnTo>
                      <a:pt x="679" y="2487"/>
                    </a:lnTo>
                    <a:lnTo>
                      <a:pt x="680" y="2481"/>
                    </a:lnTo>
                    <a:lnTo>
                      <a:pt x="684" y="2475"/>
                    </a:lnTo>
                    <a:lnTo>
                      <a:pt x="686" y="2471"/>
                    </a:lnTo>
                    <a:lnTo>
                      <a:pt x="692" y="2469"/>
                    </a:lnTo>
                    <a:lnTo>
                      <a:pt x="695" y="2466"/>
                    </a:lnTo>
                    <a:lnTo>
                      <a:pt x="699" y="2464"/>
                    </a:lnTo>
                    <a:lnTo>
                      <a:pt x="702" y="2460"/>
                    </a:lnTo>
                    <a:lnTo>
                      <a:pt x="704" y="2455"/>
                    </a:lnTo>
                    <a:lnTo>
                      <a:pt x="707" y="2444"/>
                    </a:lnTo>
                    <a:lnTo>
                      <a:pt x="707" y="2431"/>
                    </a:lnTo>
                    <a:lnTo>
                      <a:pt x="707" y="2420"/>
                    </a:lnTo>
                    <a:lnTo>
                      <a:pt x="708" y="2408"/>
                    </a:lnTo>
                    <a:lnTo>
                      <a:pt x="711" y="2408"/>
                    </a:lnTo>
                    <a:lnTo>
                      <a:pt x="714" y="2409"/>
                    </a:lnTo>
                    <a:lnTo>
                      <a:pt x="715" y="2412"/>
                    </a:lnTo>
                    <a:lnTo>
                      <a:pt x="717" y="2416"/>
                    </a:lnTo>
                    <a:lnTo>
                      <a:pt x="721" y="2424"/>
                    </a:lnTo>
                    <a:lnTo>
                      <a:pt x="725" y="2434"/>
                    </a:lnTo>
                    <a:lnTo>
                      <a:pt x="730" y="2455"/>
                    </a:lnTo>
                    <a:lnTo>
                      <a:pt x="734" y="2470"/>
                    </a:lnTo>
                    <a:lnTo>
                      <a:pt x="737" y="2478"/>
                    </a:lnTo>
                    <a:lnTo>
                      <a:pt x="741" y="2484"/>
                    </a:lnTo>
                    <a:lnTo>
                      <a:pt x="745" y="2490"/>
                    </a:lnTo>
                    <a:lnTo>
                      <a:pt x="749" y="2492"/>
                    </a:lnTo>
                    <a:lnTo>
                      <a:pt x="751" y="2492"/>
                    </a:lnTo>
                    <a:lnTo>
                      <a:pt x="752" y="2492"/>
                    </a:lnTo>
                    <a:lnTo>
                      <a:pt x="755" y="2491"/>
                    </a:lnTo>
                    <a:lnTo>
                      <a:pt x="756" y="2490"/>
                    </a:lnTo>
                    <a:lnTo>
                      <a:pt x="758" y="2483"/>
                    </a:lnTo>
                    <a:lnTo>
                      <a:pt x="758" y="2474"/>
                    </a:lnTo>
                    <a:lnTo>
                      <a:pt x="758" y="2459"/>
                    </a:lnTo>
                    <a:lnTo>
                      <a:pt x="758" y="2442"/>
                    </a:lnTo>
                    <a:lnTo>
                      <a:pt x="759" y="2424"/>
                    </a:lnTo>
                    <a:lnTo>
                      <a:pt x="761" y="2407"/>
                    </a:lnTo>
                    <a:lnTo>
                      <a:pt x="763" y="2390"/>
                    </a:lnTo>
                    <a:lnTo>
                      <a:pt x="763" y="2372"/>
                    </a:lnTo>
                    <a:lnTo>
                      <a:pt x="761" y="2355"/>
                    </a:lnTo>
                    <a:lnTo>
                      <a:pt x="759" y="2339"/>
                    </a:lnTo>
                    <a:lnTo>
                      <a:pt x="742" y="2341"/>
                    </a:lnTo>
                    <a:lnTo>
                      <a:pt x="719" y="2341"/>
                    </a:lnTo>
                    <a:lnTo>
                      <a:pt x="707" y="2339"/>
                    </a:lnTo>
                    <a:lnTo>
                      <a:pt x="698" y="2337"/>
                    </a:lnTo>
                    <a:lnTo>
                      <a:pt x="694" y="2334"/>
                    </a:lnTo>
                    <a:lnTo>
                      <a:pt x="692" y="2332"/>
                    </a:lnTo>
                    <a:lnTo>
                      <a:pt x="690" y="2329"/>
                    </a:lnTo>
                    <a:lnTo>
                      <a:pt x="690" y="2325"/>
                    </a:lnTo>
                    <a:lnTo>
                      <a:pt x="690" y="2321"/>
                    </a:lnTo>
                    <a:lnTo>
                      <a:pt x="692" y="2317"/>
                    </a:lnTo>
                    <a:lnTo>
                      <a:pt x="694" y="2313"/>
                    </a:lnTo>
                    <a:lnTo>
                      <a:pt x="695" y="2311"/>
                    </a:lnTo>
                    <a:lnTo>
                      <a:pt x="701" y="2306"/>
                    </a:lnTo>
                    <a:lnTo>
                      <a:pt x="707" y="2300"/>
                    </a:lnTo>
                    <a:lnTo>
                      <a:pt x="714" y="2295"/>
                    </a:lnTo>
                    <a:lnTo>
                      <a:pt x="719" y="2289"/>
                    </a:lnTo>
                    <a:lnTo>
                      <a:pt x="721" y="2286"/>
                    </a:lnTo>
                    <a:lnTo>
                      <a:pt x="723" y="2282"/>
                    </a:lnTo>
                    <a:lnTo>
                      <a:pt x="724" y="2278"/>
                    </a:lnTo>
                    <a:lnTo>
                      <a:pt x="724" y="2273"/>
                    </a:lnTo>
                    <a:lnTo>
                      <a:pt x="723" y="2255"/>
                    </a:lnTo>
                    <a:lnTo>
                      <a:pt x="719" y="2238"/>
                    </a:lnTo>
                    <a:lnTo>
                      <a:pt x="715" y="2220"/>
                    </a:lnTo>
                    <a:lnTo>
                      <a:pt x="710" y="2202"/>
                    </a:lnTo>
                    <a:lnTo>
                      <a:pt x="704" y="2184"/>
                    </a:lnTo>
                    <a:lnTo>
                      <a:pt x="701" y="2166"/>
                    </a:lnTo>
                    <a:lnTo>
                      <a:pt x="697" y="2149"/>
                    </a:lnTo>
                    <a:lnTo>
                      <a:pt x="697" y="2132"/>
                    </a:lnTo>
                    <a:lnTo>
                      <a:pt x="697" y="2114"/>
                    </a:lnTo>
                    <a:lnTo>
                      <a:pt x="697" y="2100"/>
                    </a:lnTo>
                    <a:lnTo>
                      <a:pt x="694" y="2089"/>
                    </a:lnTo>
                    <a:lnTo>
                      <a:pt x="692" y="2080"/>
                    </a:lnTo>
                    <a:lnTo>
                      <a:pt x="685" y="2072"/>
                    </a:lnTo>
                    <a:lnTo>
                      <a:pt x="677" y="2063"/>
                    </a:lnTo>
                    <a:lnTo>
                      <a:pt x="666" y="2056"/>
                    </a:lnTo>
                    <a:lnTo>
                      <a:pt x="650" y="2045"/>
                    </a:lnTo>
                    <a:lnTo>
                      <a:pt x="616" y="2045"/>
                    </a:lnTo>
                    <a:lnTo>
                      <a:pt x="578" y="2047"/>
                    </a:lnTo>
                    <a:lnTo>
                      <a:pt x="557" y="2047"/>
                    </a:lnTo>
                    <a:lnTo>
                      <a:pt x="539" y="2045"/>
                    </a:lnTo>
                    <a:lnTo>
                      <a:pt x="522" y="2043"/>
                    </a:lnTo>
                    <a:lnTo>
                      <a:pt x="509" y="2039"/>
                    </a:lnTo>
                    <a:lnTo>
                      <a:pt x="500" y="2035"/>
                    </a:lnTo>
                    <a:lnTo>
                      <a:pt x="492" y="2032"/>
                    </a:lnTo>
                    <a:lnTo>
                      <a:pt x="483" y="2031"/>
                    </a:lnTo>
                    <a:lnTo>
                      <a:pt x="476" y="2031"/>
                    </a:lnTo>
                    <a:lnTo>
                      <a:pt x="462" y="2032"/>
                    </a:lnTo>
                    <a:lnTo>
                      <a:pt x="449" y="2035"/>
                    </a:lnTo>
                    <a:lnTo>
                      <a:pt x="438" y="2039"/>
                    </a:lnTo>
                    <a:lnTo>
                      <a:pt x="425" y="2041"/>
                    </a:lnTo>
                    <a:lnTo>
                      <a:pt x="418" y="2043"/>
                    </a:lnTo>
                    <a:lnTo>
                      <a:pt x="412" y="2043"/>
                    </a:lnTo>
                    <a:lnTo>
                      <a:pt x="405" y="2043"/>
                    </a:lnTo>
                    <a:lnTo>
                      <a:pt x="399" y="2041"/>
                    </a:lnTo>
                    <a:lnTo>
                      <a:pt x="400" y="2031"/>
                    </a:lnTo>
                    <a:lnTo>
                      <a:pt x="403" y="2023"/>
                    </a:lnTo>
                    <a:lnTo>
                      <a:pt x="408" y="2015"/>
                    </a:lnTo>
                    <a:lnTo>
                      <a:pt x="414" y="2009"/>
                    </a:lnTo>
                    <a:lnTo>
                      <a:pt x="430" y="1997"/>
                    </a:lnTo>
                    <a:lnTo>
                      <a:pt x="447" y="1988"/>
                    </a:lnTo>
                    <a:lnTo>
                      <a:pt x="454" y="1983"/>
                    </a:lnTo>
                    <a:lnTo>
                      <a:pt x="462" y="1978"/>
                    </a:lnTo>
                    <a:lnTo>
                      <a:pt x="469" y="1973"/>
                    </a:lnTo>
                    <a:lnTo>
                      <a:pt x="473" y="1968"/>
                    </a:lnTo>
                    <a:lnTo>
                      <a:pt x="476" y="1961"/>
                    </a:lnTo>
                    <a:lnTo>
                      <a:pt x="476" y="1953"/>
                    </a:lnTo>
                    <a:lnTo>
                      <a:pt x="475" y="1944"/>
                    </a:lnTo>
                    <a:lnTo>
                      <a:pt x="470" y="1934"/>
                    </a:lnTo>
                    <a:lnTo>
                      <a:pt x="462" y="1921"/>
                    </a:lnTo>
                    <a:lnTo>
                      <a:pt x="453" y="1903"/>
                    </a:lnTo>
                    <a:lnTo>
                      <a:pt x="443" y="1886"/>
                    </a:lnTo>
                    <a:lnTo>
                      <a:pt x="434" y="1874"/>
                    </a:lnTo>
                    <a:lnTo>
                      <a:pt x="426" y="1885"/>
                    </a:lnTo>
                    <a:lnTo>
                      <a:pt x="413" y="1905"/>
                    </a:lnTo>
                    <a:lnTo>
                      <a:pt x="395" y="1935"/>
                    </a:lnTo>
                    <a:lnTo>
                      <a:pt x="374" y="1965"/>
                    </a:lnTo>
                    <a:lnTo>
                      <a:pt x="353" y="1995"/>
                    </a:lnTo>
                    <a:lnTo>
                      <a:pt x="337" y="2015"/>
                    </a:lnTo>
                    <a:lnTo>
                      <a:pt x="329" y="2022"/>
                    </a:lnTo>
                    <a:lnTo>
                      <a:pt x="322" y="2026"/>
                    </a:lnTo>
                    <a:lnTo>
                      <a:pt x="320" y="2026"/>
                    </a:lnTo>
                    <a:lnTo>
                      <a:pt x="318" y="2025"/>
                    </a:lnTo>
                    <a:lnTo>
                      <a:pt x="317" y="2022"/>
                    </a:lnTo>
                    <a:lnTo>
                      <a:pt x="316" y="2019"/>
                    </a:lnTo>
                    <a:lnTo>
                      <a:pt x="317" y="2023"/>
                    </a:lnTo>
                    <a:lnTo>
                      <a:pt x="289" y="2065"/>
                    </a:lnTo>
                    <a:lnTo>
                      <a:pt x="289" y="2071"/>
                    </a:lnTo>
                    <a:lnTo>
                      <a:pt x="287" y="2075"/>
                    </a:lnTo>
                    <a:lnTo>
                      <a:pt x="285" y="2079"/>
                    </a:lnTo>
                    <a:lnTo>
                      <a:pt x="282" y="2083"/>
                    </a:lnTo>
                    <a:lnTo>
                      <a:pt x="272" y="2087"/>
                    </a:lnTo>
                    <a:lnTo>
                      <a:pt x="260" y="2089"/>
                    </a:lnTo>
                    <a:lnTo>
                      <a:pt x="234" y="2092"/>
                    </a:lnTo>
                    <a:lnTo>
                      <a:pt x="212" y="2093"/>
                    </a:lnTo>
                    <a:lnTo>
                      <a:pt x="206" y="2096"/>
                    </a:lnTo>
                    <a:lnTo>
                      <a:pt x="201" y="2098"/>
                    </a:lnTo>
                    <a:lnTo>
                      <a:pt x="197" y="2101"/>
                    </a:lnTo>
                    <a:lnTo>
                      <a:pt x="193" y="2105"/>
                    </a:lnTo>
                    <a:lnTo>
                      <a:pt x="190" y="2109"/>
                    </a:lnTo>
                    <a:lnTo>
                      <a:pt x="189" y="2113"/>
                    </a:lnTo>
                    <a:lnTo>
                      <a:pt x="189" y="2117"/>
                    </a:lnTo>
                    <a:lnTo>
                      <a:pt x="189" y="2122"/>
                    </a:lnTo>
                    <a:lnTo>
                      <a:pt x="191" y="2131"/>
                    </a:lnTo>
                    <a:lnTo>
                      <a:pt x="195" y="2141"/>
                    </a:lnTo>
                    <a:lnTo>
                      <a:pt x="201" y="2150"/>
                    </a:lnTo>
                    <a:lnTo>
                      <a:pt x="206" y="2159"/>
                    </a:lnTo>
                    <a:lnTo>
                      <a:pt x="210" y="2166"/>
                    </a:lnTo>
                    <a:lnTo>
                      <a:pt x="212" y="2171"/>
                    </a:lnTo>
                    <a:lnTo>
                      <a:pt x="212" y="2175"/>
                    </a:lnTo>
                    <a:lnTo>
                      <a:pt x="212" y="2179"/>
                    </a:lnTo>
                    <a:lnTo>
                      <a:pt x="211" y="2181"/>
                    </a:lnTo>
                    <a:lnTo>
                      <a:pt x="208" y="2184"/>
                    </a:lnTo>
                    <a:lnTo>
                      <a:pt x="206" y="2185"/>
                    </a:lnTo>
                    <a:lnTo>
                      <a:pt x="202" y="2186"/>
                    </a:lnTo>
                    <a:lnTo>
                      <a:pt x="182" y="2189"/>
                    </a:lnTo>
                    <a:lnTo>
                      <a:pt x="164" y="2193"/>
                    </a:lnTo>
                    <a:lnTo>
                      <a:pt x="156" y="2197"/>
                    </a:lnTo>
                    <a:lnTo>
                      <a:pt x="150" y="2202"/>
                    </a:lnTo>
                    <a:lnTo>
                      <a:pt x="144" y="2207"/>
                    </a:lnTo>
                    <a:lnTo>
                      <a:pt x="138" y="2214"/>
                    </a:lnTo>
                    <a:lnTo>
                      <a:pt x="134" y="2220"/>
                    </a:lnTo>
                    <a:lnTo>
                      <a:pt x="131" y="2228"/>
                    </a:lnTo>
                    <a:lnTo>
                      <a:pt x="128" y="2236"/>
                    </a:lnTo>
                    <a:lnTo>
                      <a:pt x="127" y="2245"/>
                    </a:lnTo>
                    <a:lnTo>
                      <a:pt x="124" y="2262"/>
                    </a:lnTo>
                    <a:lnTo>
                      <a:pt x="124" y="2278"/>
                    </a:lnTo>
                    <a:lnTo>
                      <a:pt x="127" y="2295"/>
                    </a:lnTo>
                    <a:lnTo>
                      <a:pt x="132" y="2311"/>
                    </a:lnTo>
                    <a:lnTo>
                      <a:pt x="136" y="2321"/>
                    </a:lnTo>
                    <a:lnTo>
                      <a:pt x="141" y="2332"/>
                    </a:lnTo>
                    <a:lnTo>
                      <a:pt x="146" y="2343"/>
                    </a:lnTo>
                    <a:lnTo>
                      <a:pt x="154" y="2354"/>
                    </a:lnTo>
                    <a:lnTo>
                      <a:pt x="162" y="2365"/>
                    </a:lnTo>
                    <a:lnTo>
                      <a:pt x="171" y="2376"/>
                    </a:lnTo>
                    <a:lnTo>
                      <a:pt x="180" y="2386"/>
                    </a:lnTo>
                    <a:lnTo>
                      <a:pt x="190" y="2396"/>
                    </a:lnTo>
                    <a:lnTo>
                      <a:pt x="201" y="2404"/>
                    </a:lnTo>
                    <a:lnTo>
                      <a:pt x="211" y="2413"/>
                    </a:lnTo>
                    <a:lnTo>
                      <a:pt x="223" y="2420"/>
                    </a:lnTo>
                    <a:lnTo>
                      <a:pt x="234" y="2425"/>
                    </a:lnTo>
                    <a:lnTo>
                      <a:pt x="246" y="2429"/>
                    </a:lnTo>
                    <a:lnTo>
                      <a:pt x="258" y="2431"/>
                    </a:lnTo>
                    <a:lnTo>
                      <a:pt x="269" y="2433"/>
                    </a:lnTo>
                    <a:lnTo>
                      <a:pt x="281" y="2431"/>
                    </a:lnTo>
                    <a:lnTo>
                      <a:pt x="287" y="2430"/>
                    </a:lnTo>
                    <a:lnTo>
                      <a:pt x="294" y="2427"/>
                    </a:lnTo>
                    <a:lnTo>
                      <a:pt x="300" y="2425"/>
                    </a:lnTo>
                    <a:lnTo>
                      <a:pt x="307" y="2421"/>
                    </a:lnTo>
                    <a:lnTo>
                      <a:pt x="320" y="2412"/>
                    </a:lnTo>
                    <a:lnTo>
                      <a:pt x="331" y="2404"/>
                    </a:lnTo>
                    <a:lnTo>
                      <a:pt x="344" y="2395"/>
                    </a:lnTo>
                    <a:lnTo>
                      <a:pt x="359" y="2387"/>
                    </a:lnTo>
                    <a:lnTo>
                      <a:pt x="366" y="2385"/>
                    </a:lnTo>
                    <a:lnTo>
                      <a:pt x="374" y="2382"/>
                    </a:lnTo>
                    <a:lnTo>
                      <a:pt x="382" y="2381"/>
                    </a:lnTo>
                    <a:lnTo>
                      <a:pt x="391" y="2381"/>
                    </a:lnTo>
                    <a:lnTo>
                      <a:pt x="395" y="2381"/>
                    </a:lnTo>
                    <a:lnTo>
                      <a:pt x="399" y="2383"/>
                    </a:lnTo>
                    <a:lnTo>
                      <a:pt x="403" y="2386"/>
                    </a:lnTo>
                    <a:lnTo>
                      <a:pt x="406" y="2391"/>
                    </a:lnTo>
                    <a:lnTo>
                      <a:pt x="412" y="2402"/>
                    </a:lnTo>
                    <a:lnTo>
                      <a:pt x="418" y="2414"/>
                    </a:lnTo>
                    <a:lnTo>
                      <a:pt x="426" y="2443"/>
                    </a:lnTo>
                    <a:lnTo>
                      <a:pt x="432" y="2464"/>
                    </a:lnTo>
                    <a:lnTo>
                      <a:pt x="436" y="2473"/>
                    </a:lnTo>
                    <a:lnTo>
                      <a:pt x="441" y="2479"/>
                    </a:lnTo>
                    <a:lnTo>
                      <a:pt x="447" y="2483"/>
                    </a:lnTo>
                    <a:lnTo>
                      <a:pt x="457" y="2487"/>
                    </a:lnTo>
                    <a:lnTo>
                      <a:pt x="466" y="2490"/>
                    </a:lnTo>
                    <a:lnTo>
                      <a:pt x="475" y="2492"/>
                    </a:lnTo>
                    <a:lnTo>
                      <a:pt x="484" y="2495"/>
                    </a:lnTo>
                    <a:lnTo>
                      <a:pt x="491" y="2500"/>
                    </a:lnTo>
                    <a:lnTo>
                      <a:pt x="495" y="2505"/>
                    </a:lnTo>
                    <a:lnTo>
                      <a:pt x="497" y="2510"/>
                    </a:lnTo>
                    <a:lnTo>
                      <a:pt x="498" y="2518"/>
                    </a:lnTo>
                    <a:lnTo>
                      <a:pt x="501" y="2526"/>
                    </a:lnTo>
                    <a:lnTo>
                      <a:pt x="504" y="2543"/>
                    </a:lnTo>
                    <a:lnTo>
                      <a:pt x="508" y="2554"/>
                    </a:lnTo>
                    <a:lnTo>
                      <a:pt x="505" y="2556"/>
                    </a:lnTo>
                    <a:close/>
                    <a:moveTo>
                      <a:pt x="905" y="2677"/>
                    </a:moveTo>
                    <a:lnTo>
                      <a:pt x="917" y="2667"/>
                    </a:lnTo>
                    <a:lnTo>
                      <a:pt x="930" y="2655"/>
                    </a:lnTo>
                    <a:lnTo>
                      <a:pt x="942" y="2648"/>
                    </a:lnTo>
                    <a:lnTo>
                      <a:pt x="953" y="2639"/>
                    </a:lnTo>
                    <a:lnTo>
                      <a:pt x="964" y="2628"/>
                    </a:lnTo>
                    <a:lnTo>
                      <a:pt x="973" y="2617"/>
                    </a:lnTo>
                    <a:lnTo>
                      <a:pt x="977" y="2613"/>
                    </a:lnTo>
                    <a:lnTo>
                      <a:pt x="983" y="2607"/>
                    </a:lnTo>
                    <a:lnTo>
                      <a:pt x="988" y="2604"/>
                    </a:lnTo>
                    <a:lnTo>
                      <a:pt x="995" y="2601"/>
                    </a:lnTo>
                    <a:lnTo>
                      <a:pt x="1005" y="2598"/>
                    </a:lnTo>
                    <a:lnTo>
                      <a:pt x="1014" y="2598"/>
                    </a:lnTo>
                    <a:lnTo>
                      <a:pt x="1023" y="2600"/>
                    </a:lnTo>
                    <a:lnTo>
                      <a:pt x="1034" y="2600"/>
                    </a:lnTo>
                    <a:lnTo>
                      <a:pt x="1037" y="2601"/>
                    </a:lnTo>
                    <a:lnTo>
                      <a:pt x="1041" y="2602"/>
                    </a:lnTo>
                    <a:lnTo>
                      <a:pt x="1044" y="2604"/>
                    </a:lnTo>
                    <a:lnTo>
                      <a:pt x="1045" y="2605"/>
                    </a:lnTo>
                    <a:lnTo>
                      <a:pt x="1045" y="2607"/>
                    </a:lnTo>
                    <a:lnTo>
                      <a:pt x="1044" y="2609"/>
                    </a:lnTo>
                    <a:lnTo>
                      <a:pt x="1041" y="2611"/>
                    </a:lnTo>
                    <a:lnTo>
                      <a:pt x="1037" y="2614"/>
                    </a:lnTo>
                    <a:lnTo>
                      <a:pt x="1030" y="2619"/>
                    </a:lnTo>
                    <a:lnTo>
                      <a:pt x="1024" y="2626"/>
                    </a:lnTo>
                    <a:lnTo>
                      <a:pt x="1023" y="2631"/>
                    </a:lnTo>
                    <a:lnTo>
                      <a:pt x="1023" y="2637"/>
                    </a:lnTo>
                    <a:lnTo>
                      <a:pt x="1027" y="2652"/>
                    </a:lnTo>
                    <a:lnTo>
                      <a:pt x="1031" y="2667"/>
                    </a:lnTo>
                    <a:lnTo>
                      <a:pt x="1031" y="2674"/>
                    </a:lnTo>
                    <a:lnTo>
                      <a:pt x="1031" y="2680"/>
                    </a:lnTo>
                    <a:lnTo>
                      <a:pt x="1028" y="2684"/>
                    </a:lnTo>
                    <a:lnTo>
                      <a:pt x="1026" y="2688"/>
                    </a:lnTo>
                    <a:lnTo>
                      <a:pt x="1015" y="2693"/>
                    </a:lnTo>
                    <a:lnTo>
                      <a:pt x="1004" y="2697"/>
                    </a:lnTo>
                    <a:lnTo>
                      <a:pt x="993" y="2702"/>
                    </a:lnTo>
                    <a:lnTo>
                      <a:pt x="982" y="2707"/>
                    </a:lnTo>
                    <a:lnTo>
                      <a:pt x="971" y="2714"/>
                    </a:lnTo>
                    <a:lnTo>
                      <a:pt x="961" y="2719"/>
                    </a:lnTo>
                    <a:lnTo>
                      <a:pt x="948" y="2723"/>
                    </a:lnTo>
                    <a:lnTo>
                      <a:pt x="936" y="2725"/>
                    </a:lnTo>
                    <a:lnTo>
                      <a:pt x="923" y="2727"/>
                    </a:lnTo>
                    <a:lnTo>
                      <a:pt x="910" y="2729"/>
                    </a:lnTo>
                    <a:lnTo>
                      <a:pt x="905" y="2731"/>
                    </a:lnTo>
                    <a:lnTo>
                      <a:pt x="901" y="2731"/>
                    </a:lnTo>
                    <a:lnTo>
                      <a:pt x="899" y="2731"/>
                    </a:lnTo>
                    <a:lnTo>
                      <a:pt x="895" y="2731"/>
                    </a:lnTo>
                    <a:lnTo>
                      <a:pt x="891" y="2727"/>
                    </a:lnTo>
                    <a:lnTo>
                      <a:pt x="890" y="2721"/>
                    </a:lnTo>
                    <a:lnTo>
                      <a:pt x="888" y="2707"/>
                    </a:lnTo>
                    <a:lnTo>
                      <a:pt x="888" y="2694"/>
                    </a:lnTo>
                    <a:lnTo>
                      <a:pt x="905" y="2677"/>
                    </a:lnTo>
                    <a:close/>
                    <a:moveTo>
                      <a:pt x="943" y="879"/>
                    </a:moveTo>
                    <a:lnTo>
                      <a:pt x="956" y="870"/>
                    </a:lnTo>
                    <a:lnTo>
                      <a:pt x="975" y="856"/>
                    </a:lnTo>
                    <a:lnTo>
                      <a:pt x="984" y="848"/>
                    </a:lnTo>
                    <a:lnTo>
                      <a:pt x="992" y="841"/>
                    </a:lnTo>
                    <a:lnTo>
                      <a:pt x="995" y="837"/>
                    </a:lnTo>
                    <a:lnTo>
                      <a:pt x="996" y="834"/>
                    </a:lnTo>
                    <a:lnTo>
                      <a:pt x="997" y="830"/>
                    </a:lnTo>
                    <a:lnTo>
                      <a:pt x="997" y="828"/>
                    </a:lnTo>
                    <a:lnTo>
                      <a:pt x="991" y="822"/>
                    </a:lnTo>
                    <a:lnTo>
                      <a:pt x="979" y="816"/>
                    </a:lnTo>
                    <a:lnTo>
                      <a:pt x="966" y="808"/>
                    </a:lnTo>
                    <a:lnTo>
                      <a:pt x="957" y="803"/>
                    </a:lnTo>
                    <a:lnTo>
                      <a:pt x="966" y="793"/>
                    </a:lnTo>
                    <a:lnTo>
                      <a:pt x="982" y="780"/>
                    </a:lnTo>
                    <a:lnTo>
                      <a:pt x="983" y="777"/>
                    </a:lnTo>
                    <a:lnTo>
                      <a:pt x="983" y="773"/>
                    </a:lnTo>
                    <a:lnTo>
                      <a:pt x="982" y="769"/>
                    </a:lnTo>
                    <a:lnTo>
                      <a:pt x="982" y="767"/>
                    </a:lnTo>
                    <a:lnTo>
                      <a:pt x="978" y="760"/>
                    </a:lnTo>
                    <a:lnTo>
                      <a:pt x="973" y="754"/>
                    </a:lnTo>
                    <a:lnTo>
                      <a:pt x="969" y="746"/>
                    </a:lnTo>
                    <a:lnTo>
                      <a:pt x="964" y="739"/>
                    </a:lnTo>
                    <a:lnTo>
                      <a:pt x="960" y="733"/>
                    </a:lnTo>
                    <a:lnTo>
                      <a:pt x="958" y="727"/>
                    </a:lnTo>
                    <a:lnTo>
                      <a:pt x="958" y="723"/>
                    </a:lnTo>
                    <a:lnTo>
                      <a:pt x="960" y="720"/>
                    </a:lnTo>
                    <a:lnTo>
                      <a:pt x="962" y="717"/>
                    </a:lnTo>
                    <a:lnTo>
                      <a:pt x="965" y="715"/>
                    </a:lnTo>
                    <a:lnTo>
                      <a:pt x="971" y="711"/>
                    </a:lnTo>
                    <a:lnTo>
                      <a:pt x="979" y="707"/>
                    </a:lnTo>
                    <a:lnTo>
                      <a:pt x="996" y="705"/>
                    </a:lnTo>
                    <a:lnTo>
                      <a:pt x="1010" y="703"/>
                    </a:lnTo>
                    <a:lnTo>
                      <a:pt x="1010" y="716"/>
                    </a:lnTo>
                    <a:lnTo>
                      <a:pt x="1010" y="730"/>
                    </a:lnTo>
                    <a:lnTo>
                      <a:pt x="1011" y="737"/>
                    </a:lnTo>
                    <a:lnTo>
                      <a:pt x="1014" y="743"/>
                    </a:lnTo>
                    <a:lnTo>
                      <a:pt x="1018" y="749"/>
                    </a:lnTo>
                    <a:lnTo>
                      <a:pt x="1023" y="754"/>
                    </a:lnTo>
                    <a:lnTo>
                      <a:pt x="1037" y="760"/>
                    </a:lnTo>
                    <a:lnTo>
                      <a:pt x="1048" y="764"/>
                    </a:lnTo>
                    <a:lnTo>
                      <a:pt x="1057" y="765"/>
                    </a:lnTo>
                    <a:lnTo>
                      <a:pt x="1065" y="765"/>
                    </a:lnTo>
                    <a:lnTo>
                      <a:pt x="1070" y="763"/>
                    </a:lnTo>
                    <a:lnTo>
                      <a:pt x="1075" y="758"/>
                    </a:lnTo>
                    <a:lnTo>
                      <a:pt x="1079" y="752"/>
                    </a:lnTo>
                    <a:lnTo>
                      <a:pt x="1083" y="746"/>
                    </a:lnTo>
                    <a:lnTo>
                      <a:pt x="1088" y="730"/>
                    </a:lnTo>
                    <a:lnTo>
                      <a:pt x="1093" y="714"/>
                    </a:lnTo>
                    <a:lnTo>
                      <a:pt x="1097" y="706"/>
                    </a:lnTo>
                    <a:lnTo>
                      <a:pt x="1101" y="699"/>
                    </a:lnTo>
                    <a:lnTo>
                      <a:pt x="1107" y="693"/>
                    </a:lnTo>
                    <a:lnTo>
                      <a:pt x="1114" y="689"/>
                    </a:lnTo>
                    <a:lnTo>
                      <a:pt x="1137" y="677"/>
                    </a:lnTo>
                    <a:lnTo>
                      <a:pt x="1162" y="667"/>
                    </a:lnTo>
                    <a:lnTo>
                      <a:pt x="1175" y="662"/>
                    </a:lnTo>
                    <a:lnTo>
                      <a:pt x="1188" y="658"/>
                    </a:lnTo>
                    <a:lnTo>
                      <a:pt x="1201" y="655"/>
                    </a:lnTo>
                    <a:lnTo>
                      <a:pt x="1214" y="653"/>
                    </a:lnTo>
                    <a:lnTo>
                      <a:pt x="1234" y="649"/>
                    </a:lnTo>
                    <a:lnTo>
                      <a:pt x="1247" y="646"/>
                    </a:lnTo>
                    <a:lnTo>
                      <a:pt x="1250" y="648"/>
                    </a:lnTo>
                    <a:lnTo>
                      <a:pt x="1252" y="649"/>
                    </a:lnTo>
                    <a:lnTo>
                      <a:pt x="1254" y="650"/>
                    </a:lnTo>
                    <a:lnTo>
                      <a:pt x="1254" y="653"/>
                    </a:lnTo>
                    <a:lnTo>
                      <a:pt x="1254" y="663"/>
                    </a:lnTo>
                    <a:lnTo>
                      <a:pt x="1251" y="677"/>
                    </a:lnTo>
                    <a:lnTo>
                      <a:pt x="1249" y="688"/>
                    </a:lnTo>
                    <a:lnTo>
                      <a:pt x="1245" y="697"/>
                    </a:lnTo>
                    <a:lnTo>
                      <a:pt x="1241" y="706"/>
                    </a:lnTo>
                    <a:lnTo>
                      <a:pt x="1236" y="714"/>
                    </a:lnTo>
                    <a:lnTo>
                      <a:pt x="1230" y="720"/>
                    </a:lnTo>
                    <a:lnTo>
                      <a:pt x="1224" y="727"/>
                    </a:lnTo>
                    <a:lnTo>
                      <a:pt x="1216" y="734"/>
                    </a:lnTo>
                    <a:lnTo>
                      <a:pt x="1207" y="741"/>
                    </a:lnTo>
                    <a:lnTo>
                      <a:pt x="1197" y="747"/>
                    </a:lnTo>
                    <a:lnTo>
                      <a:pt x="1185" y="752"/>
                    </a:lnTo>
                    <a:lnTo>
                      <a:pt x="1181" y="756"/>
                    </a:lnTo>
                    <a:lnTo>
                      <a:pt x="1180" y="759"/>
                    </a:lnTo>
                    <a:lnTo>
                      <a:pt x="1184" y="763"/>
                    </a:lnTo>
                    <a:lnTo>
                      <a:pt x="1192" y="767"/>
                    </a:lnTo>
                    <a:lnTo>
                      <a:pt x="1201" y="771"/>
                    </a:lnTo>
                    <a:lnTo>
                      <a:pt x="1206" y="773"/>
                    </a:lnTo>
                    <a:lnTo>
                      <a:pt x="1208" y="776"/>
                    </a:lnTo>
                    <a:lnTo>
                      <a:pt x="1208" y="780"/>
                    </a:lnTo>
                    <a:lnTo>
                      <a:pt x="1206" y="781"/>
                    </a:lnTo>
                    <a:lnTo>
                      <a:pt x="1202" y="784"/>
                    </a:lnTo>
                    <a:lnTo>
                      <a:pt x="1195" y="785"/>
                    </a:lnTo>
                    <a:lnTo>
                      <a:pt x="1188" y="786"/>
                    </a:lnTo>
                    <a:lnTo>
                      <a:pt x="1155" y="791"/>
                    </a:lnTo>
                    <a:lnTo>
                      <a:pt x="1131" y="794"/>
                    </a:lnTo>
                    <a:lnTo>
                      <a:pt x="1122" y="796"/>
                    </a:lnTo>
                    <a:lnTo>
                      <a:pt x="1115" y="798"/>
                    </a:lnTo>
                    <a:lnTo>
                      <a:pt x="1113" y="800"/>
                    </a:lnTo>
                    <a:lnTo>
                      <a:pt x="1111" y="803"/>
                    </a:lnTo>
                    <a:lnTo>
                      <a:pt x="1114" y="809"/>
                    </a:lnTo>
                    <a:lnTo>
                      <a:pt x="1120" y="816"/>
                    </a:lnTo>
                    <a:lnTo>
                      <a:pt x="1123" y="820"/>
                    </a:lnTo>
                    <a:lnTo>
                      <a:pt x="1127" y="825"/>
                    </a:lnTo>
                    <a:lnTo>
                      <a:pt x="1129" y="829"/>
                    </a:lnTo>
                    <a:lnTo>
                      <a:pt x="1129" y="834"/>
                    </a:lnTo>
                    <a:lnTo>
                      <a:pt x="1129" y="839"/>
                    </a:lnTo>
                    <a:lnTo>
                      <a:pt x="1127" y="844"/>
                    </a:lnTo>
                    <a:lnTo>
                      <a:pt x="1123" y="850"/>
                    </a:lnTo>
                    <a:lnTo>
                      <a:pt x="1115" y="856"/>
                    </a:lnTo>
                    <a:lnTo>
                      <a:pt x="1106" y="861"/>
                    </a:lnTo>
                    <a:lnTo>
                      <a:pt x="1096" y="864"/>
                    </a:lnTo>
                    <a:lnTo>
                      <a:pt x="1087" y="865"/>
                    </a:lnTo>
                    <a:lnTo>
                      <a:pt x="1076" y="865"/>
                    </a:lnTo>
                    <a:lnTo>
                      <a:pt x="1057" y="861"/>
                    </a:lnTo>
                    <a:lnTo>
                      <a:pt x="1036" y="857"/>
                    </a:lnTo>
                    <a:lnTo>
                      <a:pt x="1031" y="857"/>
                    </a:lnTo>
                    <a:lnTo>
                      <a:pt x="1026" y="859"/>
                    </a:lnTo>
                    <a:lnTo>
                      <a:pt x="1022" y="860"/>
                    </a:lnTo>
                    <a:lnTo>
                      <a:pt x="1018" y="863"/>
                    </a:lnTo>
                    <a:lnTo>
                      <a:pt x="1013" y="870"/>
                    </a:lnTo>
                    <a:lnTo>
                      <a:pt x="1008" y="881"/>
                    </a:lnTo>
                    <a:lnTo>
                      <a:pt x="1002" y="890"/>
                    </a:lnTo>
                    <a:lnTo>
                      <a:pt x="996" y="900"/>
                    </a:lnTo>
                    <a:lnTo>
                      <a:pt x="991" y="904"/>
                    </a:lnTo>
                    <a:lnTo>
                      <a:pt x="986" y="907"/>
                    </a:lnTo>
                    <a:lnTo>
                      <a:pt x="979" y="909"/>
                    </a:lnTo>
                    <a:lnTo>
                      <a:pt x="973" y="912"/>
                    </a:lnTo>
                    <a:lnTo>
                      <a:pt x="956" y="916"/>
                    </a:lnTo>
                    <a:lnTo>
                      <a:pt x="942" y="921"/>
                    </a:lnTo>
                    <a:lnTo>
                      <a:pt x="935" y="921"/>
                    </a:lnTo>
                    <a:lnTo>
                      <a:pt x="930" y="918"/>
                    </a:lnTo>
                    <a:lnTo>
                      <a:pt x="925" y="914"/>
                    </a:lnTo>
                    <a:lnTo>
                      <a:pt x="920" y="909"/>
                    </a:lnTo>
                    <a:lnTo>
                      <a:pt x="916" y="903"/>
                    </a:lnTo>
                    <a:lnTo>
                      <a:pt x="913" y="898"/>
                    </a:lnTo>
                    <a:lnTo>
                      <a:pt x="913" y="891"/>
                    </a:lnTo>
                    <a:lnTo>
                      <a:pt x="914" y="886"/>
                    </a:lnTo>
                    <a:lnTo>
                      <a:pt x="943" y="879"/>
                    </a:lnTo>
                    <a:close/>
                    <a:moveTo>
                      <a:pt x="833" y="974"/>
                    </a:moveTo>
                    <a:lnTo>
                      <a:pt x="822" y="965"/>
                    </a:lnTo>
                    <a:lnTo>
                      <a:pt x="813" y="955"/>
                    </a:lnTo>
                    <a:lnTo>
                      <a:pt x="806" y="945"/>
                    </a:lnTo>
                    <a:lnTo>
                      <a:pt x="796" y="933"/>
                    </a:lnTo>
                    <a:lnTo>
                      <a:pt x="793" y="926"/>
                    </a:lnTo>
                    <a:lnTo>
                      <a:pt x="791" y="920"/>
                    </a:lnTo>
                    <a:lnTo>
                      <a:pt x="791" y="916"/>
                    </a:lnTo>
                    <a:lnTo>
                      <a:pt x="793" y="913"/>
                    </a:lnTo>
                    <a:lnTo>
                      <a:pt x="794" y="910"/>
                    </a:lnTo>
                    <a:lnTo>
                      <a:pt x="796" y="909"/>
                    </a:lnTo>
                    <a:lnTo>
                      <a:pt x="806" y="909"/>
                    </a:lnTo>
                    <a:lnTo>
                      <a:pt x="815" y="912"/>
                    </a:lnTo>
                    <a:lnTo>
                      <a:pt x="828" y="910"/>
                    </a:lnTo>
                    <a:lnTo>
                      <a:pt x="839" y="908"/>
                    </a:lnTo>
                    <a:lnTo>
                      <a:pt x="844" y="907"/>
                    </a:lnTo>
                    <a:lnTo>
                      <a:pt x="851" y="907"/>
                    </a:lnTo>
                    <a:lnTo>
                      <a:pt x="856" y="907"/>
                    </a:lnTo>
                    <a:lnTo>
                      <a:pt x="863" y="907"/>
                    </a:lnTo>
                    <a:lnTo>
                      <a:pt x="869" y="909"/>
                    </a:lnTo>
                    <a:lnTo>
                      <a:pt x="873" y="914"/>
                    </a:lnTo>
                    <a:lnTo>
                      <a:pt x="875" y="920"/>
                    </a:lnTo>
                    <a:lnTo>
                      <a:pt x="878" y="926"/>
                    </a:lnTo>
                    <a:lnTo>
                      <a:pt x="879" y="939"/>
                    </a:lnTo>
                    <a:lnTo>
                      <a:pt x="882" y="952"/>
                    </a:lnTo>
                    <a:lnTo>
                      <a:pt x="883" y="956"/>
                    </a:lnTo>
                    <a:lnTo>
                      <a:pt x="883" y="958"/>
                    </a:lnTo>
                    <a:lnTo>
                      <a:pt x="883" y="961"/>
                    </a:lnTo>
                    <a:lnTo>
                      <a:pt x="882" y="965"/>
                    </a:lnTo>
                    <a:lnTo>
                      <a:pt x="879" y="969"/>
                    </a:lnTo>
                    <a:lnTo>
                      <a:pt x="874" y="973"/>
                    </a:lnTo>
                    <a:lnTo>
                      <a:pt x="868" y="975"/>
                    </a:lnTo>
                    <a:lnTo>
                      <a:pt x="861" y="977"/>
                    </a:lnTo>
                    <a:lnTo>
                      <a:pt x="855" y="978"/>
                    </a:lnTo>
                    <a:lnTo>
                      <a:pt x="848" y="978"/>
                    </a:lnTo>
                    <a:lnTo>
                      <a:pt x="833" y="974"/>
                    </a:lnTo>
                    <a:close/>
                    <a:moveTo>
                      <a:pt x="798" y="1040"/>
                    </a:moveTo>
                    <a:lnTo>
                      <a:pt x="790" y="1035"/>
                    </a:lnTo>
                    <a:lnTo>
                      <a:pt x="785" y="1030"/>
                    </a:lnTo>
                    <a:lnTo>
                      <a:pt x="781" y="1024"/>
                    </a:lnTo>
                    <a:lnTo>
                      <a:pt x="776" y="1017"/>
                    </a:lnTo>
                    <a:lnTo>
                      <a:pt x="773" y="1010"/>
                    </a:lnTo>
                    <a:lnTo>
                      <a:pt x="772" y="1002"/>
                    </a:lnTo>
                    <a:lnTo>
                      <a:pt x="773" y="1000"/>
                    </a:lnTo>
                    <a:lnTo>
                      <a:pt x="774" y="997"/>
                    </a:lnTo>
                    <a:lnTo>
                      <a:pt x="778" y="996"/>
                    </a:lnTo>
                    <a:lnTo>
                      <a:pt x="782" y="996"/>
                    </a:lnTo>
                    <a:lnTo>
                      <a:pt x="796" y="996"/>
                    </a:lnTo>
                    <a:lnTo>
                      <a:pt x="812" y="999"/>
                    </a:lnTo>
                    <a:lnTo>
                      <a:pt x="815" y="999"/>
                    </a:lnTo>
                    <a:lnTo>
                      <a:pt x="818" y="999"/>
                    </a:lnTo>
                    <a:lnTo>
                      <a:pt x="821" y="1000"/>
                    </a:lnTo>
                    <a:lnTo>
                      <a:pt x="822" y="1002"/>
                    </a:lnTo>
                    <a:lnTo>
                      <a:pt x="830" y="1014"/>
                    </a:lnTo>
                    <a:lnTo>
                      <a:pt x="835" y="1026"/>
                    </a:lnTo>
                    <a:lnTo>
                      <a:pt x="837" y="1030"/>
                    </a:lnTo>
                    <a:lnTo>
                      <a:pt x="835" y="1032"/>
                    </a:lnTo>
                    <a:lnTo>
                      <a:pt x="834" y="1036"/>
                    </a:lnTo>
                    <a:lnTo>
                      <a:pt x="830" y="1037"/>
                    </a:lnTo>
                    <a:lnTo>
                      <a:pt x="824" y="1041"/>
                    </a:lnTo>
                    <a:lnTo>
                      <a:pt x="817" y="1044"/>
                    </a:lnTo>
                    <a:lnTo>
                      <a:pt x="798" y="1040"/>
                    </a:lnTo>
                    <a:close/>
                    <a:moveTo>
                      <a:pt x="737" y="1124"/>
                    </a:moveTo>
                    <a:lnTo>
                      <a:pt x="738" y="1111"/>
                    </a:lnTo>
                    <a:lnTo>
                      <a:pt x="741" y="1092"/>
                    </a:lnTo>
                    <a:lnTo>
                      <a:pt x="743" y="1083"/>
                    </a:lnTo>
                    <a:lnTo>
                      <a:pt x="746" y="1074"/>
                    </a:lnTo>
                    <a:lnTo>
                      <a:pt x="749" y="1069"/>
                    </a:lnTo>
                    <a:lnTo>
                      <a:pt x="752" y="1065"/>
                    </a:lnTo>
                    <a:lnTo>
                      <a:pt x="759" y="1063"/>
                    </a:lnTo>
                    <a:lnTo>
                      <a:pt x="769" y="1063"/>
                    </a:lnTo>
                    <a:lnTo>
                      <a:pt x="780" y="1065"/>
                    </a:lnTo>
                    <a:lnTo>
                      <a:pt x="783" y="1066"/>
                    </a:lnTo>
                    <a:lnTo>
                      <a:pt x="782" y="1075"/>
                    </a:lnTo>
                    <a:lnTo>
                      <a:pt x="780" y="1084"/>
                    </a:lnTo>
                    <a:lnTo>
                      <a:pt x="777" y="1093"/>
                    </a:lnTo>
                    <a:lnTo>
                      <a:pt x="773" y="1101"/>
                    </a:lnTo>
                    <a:lnTo>
                      <a:pt x="771" y="1113"/>
                    </a:lnTo>
                    <a:lnTo>
                      <a:pt x="769" y="1124"/>
                    </a:lnTo>
                    <a:lnTo>
                      <a:pt x="767" y="1136"/>
                    </a:lnTo>
                    <a:lnTo>
                      <a:pt x="764" y="1148"/>
                    </a:lnTo>
                    <a:lnTo>
                      <a:pt x="764" y="1153"/>
                    </a:lnTo>
                    <a:lnTo>
                      <a:pt x="761" y="1157"/>
                    </a:lnTo>
                    <a:lnTo>
                      <a:pt x="759" y="1159"/>
                    </a:lnTo>
                    <a:lnTo>
                      <a:pt x="755" y="1162"/>
                    </a:lnTo>
                    <a:lnTo>
                      <a:pt x="751" y="1162"/>
                    </a:lnTo>
                    <a:lnTo>
                      <a:pt x="749" y="1161"/>
                    </a:lnTo>
                    <a:lnTo>
                      <a:pt x="747" y="1158"/>
                    </a:lnTo>
                    <a:lnTo>
                      <a:pt x="746" y="1155"/>
                    </a:lnTo>
                    <a:lnTo>
                      <a:pt x="745" y="1148"/>
                    </a:lnTo>
                    <a:lnTo>
                      <a:pt x="745" y="1141"/>
                    </a:lnTo>
                    <a:lnTo>
                      <a:pt x="737" y="1124"/>
                    </a:lnTo>
                    <a:close/>
                    <a:moveTo>
                      <a:pt x="1010" y="1176"/>
                    </a:moveTo>
                    <a:lnTo>
                      <a:pt x="1011" y="1168"/>
                    </a:lnTo>
                    <a:lnTo>
                      <a:pt x="1013" y="1159"/>
                    </a:lnTo>
                    <a:lnTo>
                      <a:pt x="1013" y="1149"/>
                    </a:lnTo>
                    <a:lnTo>
                      <a:pt x="1011" y="1140"/>
                    </a:lnTo>
                    <a:lnTo>
                      <a:pt x="1009" y="1131"/>
                    </a:lnTo>
                    <a:lnTo>
                      <a:pt x="1005" y="1124"/>
                    </a:lnTo>
                    <a:lnTo>
                      <a:pt x="1001" y="1123"/>
                    </a:lnTo>
                    <a:lnTo>
                      <a:pt x="999" y="1122"/>
                    </a:lnTo>
                    <a:lnTo>
                      <a:pt x="995" y="1122"/>
                    </a:lnTo>
                    <a:lnTo>
                      <a:pt x="989" y="1123"/>
                    </a:lnTo>
                    <a:lnTo>
                      <a:pt x="980" y="1126"/>
                    </a:lnTo>
                    <a:lnTo>
                      <a:pt x="971" y="1126"/>
                    </a:lnTo>
                    <a:lnTo>
                      <a:pt x="965" y="1124"/>
                    </a:lnTo>
                    <a:lnTo>
                      <a:pt x="958" y="1122"/>
                    </a:lnTo>
                    <a:lnTo>
                      <a:pt x="953" y="1118"/>
                    </a:lnTo>
                    <a:lnTo>
                      <a:pt x="949" y="1114"/>
                    </a:lnTo>
                    <a:lnTo>
                      <a:pt x="945" y="1107"/>
                    </a:lnTo>
                    <a:lnTo>
                      <a:pt x="943" y="1102"/>
                    </a:lnTo>
                    <a:lnTo>
                      <a:pt x="940" y="1089"/>
                    </a:lnTo>
                    <a:lnTo>
                      <a:pt x="940" y="1079"/>
                    </a:lnTo>
                    <a:lnTo>
                      <a:pt x="942" y="1075"/>
                    </a:lnTo>
                    <a:lnTo>
                      <a:pt x="942" y="1071"/>
                    </a:lnTo>
                    <a:lnTo>
                      <a:pt x="944" y="1070"/>
                    </a:lnTo>
                    <a:lnTo>
                      <a:pt x="945" y="1070"/>
                    </a:lnTo>
                    <a:lnTo>
                      <a:pt x="953" y="1072"/>
                    </a:lnTo>
                    <a:lnTo>
                      <a:pt x="961" y="1075"/>
                    </a:lnTo>
                    <a:lnTo>
                      <a:pt x="970" y="1076"/>
                    </a:lnTo>
                    <a:lnTo>
                      <a:pt x="978" y="1076"/>
                    </a:lnTo>
                    <a:lnTo>
                      <a:pt x="982" y="1076"/>
                    </a:lnTo>
                    <a:lnTo>
                      <a:pt x="986" y="1075"/>
                    </a:lnTo>
                    <a:lnTo>
                      <a:pt x="989" y="1072"/>
                    </a:lnTo>
                    <a:lnTo>
                      <a:pt x="992" y="1071"/>
                    </a:lnTo>
                    <a:lnTo>
                      <a:pt x="993" y="1067"/>
                    </a:lnTo>
                    <a:lnTo>
                      <a:pt x="996" y="1065"/>
                    </a:lnTo>
                    <a:lnTo>
                      <a:pt x="997" y="1059"/>
                    </a:lnTo>
                    <a:lnTo>
                      <a:pt x="997" y="1054"/>
                    </a:lnTo>
                    <a:lnTo>
                      <a:pt x="997" y="1043"/>
                    </a:lnTo>
                    <a:lnTo>
                      <a:pt x="997" y="1028"/>
                    </a:lnTo>
                    <a:lnTo>
                      <a:pt x="997" y="1021"/>
                    </a:lnTo>
                    <a:lnTo>
                      <a:pt x="1000" y="1015"/>
                    </a:lnTo>
                    <a:lnTo>
                      <a:pt x="1002" y="1010"/>
                    </a:lnTo>
                    <a:lnTo>
                      <a:pt x="1006" y="1006"/>
                    </a:lnTo>
                    <a:lnTo>
                      <a:pt x="1013" y="1019"/>
                    </a:lnTo>
                    <a:lnTo>
                      <a:pt x="1027" y="1044"/>
                    </a:lnTo>
                    <a:lnTo>
                      <a:pt x="1035" y="1054"/>
                    </a:lnTo>
                    <a:lnTo>
                      <a:pt x="1041" y="1061"/>
                    </a:lnTo>
                    <a:lnTo>
                      <a:pt x="1044" y="1061"/>
                    </a:lnTo>
                    <a:lnTo>
                      <a:pt x="1046" y="1059"/>
                    </a:lnTo>
                    <a:lnTo>
                      <a:pt x="1049" y="1056"/>
                    </a:lnTo>
                    <a:lnTo>
                      <a:pt x="1049" y="1050"/>
                    </a:lnTo>
                    <a:lnTo>
                      <a:pt x="1052" y="1041"/>
                    </a:lnTo>
                    <a:lnTo>
                      <a:pt x="1056" y="1032"/>
                    </a:lnTo>
                    <a:lnTo>
                      <a:pt x="1063" y="1021"/>
                    </a:lnTo>
                    <a:lnTo>
                      <a:pt x="1071" y="1009"/>
                    </a:lnTo>
                    <a:lnTo>
                      <a:pt x="1080" y="1000"/>
                    </a:lnTo>
                    <a:lnTo>
                      <a:pt x="1091" y="992"/>
                    </a:lnTo>
                    <a:lnTo>
                      <a:pt x="1094" y="990"/>
                    </a:lnTo>
                    <a:lnTo>
                      <a:pt x="1100" y="988"/>
                    </a:lnTo>
                    <a:lnTo>
                      <a:pt x="1103" y="988"/>
                    </a:lnTo>
                    <a:lnTo>
                      <a:pt x="1107" y="990"/>
                    </a:lnTo>
                    <a:lnTo>
                      <a:pt x="1110" y="1001"/>
                    </a:lnTo>
                    <a:lnTo>
                      <a:pt x="1110" y="1012"/>
                    </a:lnTo>
                    <a:lnTo>
                      <a:pt x="1110" y="1023"/>
                    </a:lnTo>
                    <a:lnTo>
                      <a:pt x="1109" y="1034"/>
                    </a:lnTo>
                    <a:lnTo>
                      <a:pt x="1102" y="1054"/>
                    </a:lnTo>
                    <a:lnTo>
                      <a:pt x="1094" y="1074"/>
                    </a:lnTo>
                    <a:lnTo>
                      <a:pt x="1087" y="1094"/>
                    </a:lnTo>
                    <a:lnTo>
                      <a:pt x="1079" y="1114"/>
                    </a:lnTo>
                    <a:lnTo>
                      <a:pt x="1075" y="1124"/>
                    </a:lnTo>
                    <a:lnTo>
                      <a:pt x="1072" y="1135"/>
                    </a:lnTo>
                    <a:lnTo>
                      <a:pt x="1071" y="1145"/>
                    </a:lnTo>
                    <a:lnTo>
                      <a:pt x="1071" y="1157"/>
                    </a:lnTo>
                    <a:lnTo>
                      <a:pt x="1072" y="1172"/>
                    </a:lnTo>
                    <a:lnTo>
                      <a:pt x="1076" y="1193"/>
                    </a:lnTo>
                    <a:lnTo>
                      <a:pt x="1080" y="1202"/>
                    </a:lnTo>
                    <a:lnTo>
                      <a:pt x="1084" y="1212"/>
                    </a:lnTo>
                    <a:lnTo>
                      <a:pt x="1087" y="1220"/>
                    </a:lnTo>
                    <a:lnTo>
                      <a:pt x="1091" y="1225"/>
                    </a:lnTo>
                    <a:lnTo>
                      <a:pt x="1100" y="1233"/>
                    </a:lnTo>
                    <a:lnTo>
                      <a:pt x="1106" y="1238"/>
                    </a:lnTo>
                    <a:lnTo>
                      <a:pt x="1113" y="1240"/>
                    </a:lnTo>
                    <a:lnTo>
                      <a:pt x="1119" y="1241"/>
                    </a:lnTo>
                    <a:lnTo>
                      <a:pt x="1125" y="1240"/>
                    </a:lnTo>
                    <a:lnTo>
                      <a:pt x="1132" y="1240"/>
                    </a:lnTo>
                    <a:lnTo>
                      <a:pt x="1138" y="1241"/>
                    </a:lnTo>
                    <a:lnTo>
                      <a:pt x="1145" y="1243"/>
                    </a:lnTo>
                    <a:lnTo>
                      <a:pt x="1146" y="1254"/>
                    </a:lnTo>
                    <a:lnTo>
                      <a:pt x="1145" y="1262"/>
                    </a:lnTo>
                    <a:lnTo>
                      <a:pt x="1142" y="1267"/>
                    </a:lnTo>
                    <a:lnTo>
                      <a:pt x="1140" y="1271"/>
                    </a:lnTo>
                    <a:lnTo>
                      <a:pt x="1128" y="1276"/>
                    </a:lnTo>
                    <a:lnTo>
                      <a:pt x="1113" y="1282"/>
                    </a:lnTo>
                    <a:lnTo>
                      <a:pt x="1103" y="1293"/>
                    </a:lnTo>
                    <a:lnTo>
                      <a:pt x="1094" y="1306"/>
                    </a:lnTo>
                    <a:lnTo>
                      <a:pt x="1091" y="1308"/>
                    </a:lnTo>
                    <a:lnTo>
                      <a:pt x="1085" y="1311"/>
                    </a:lnTo>
                    <a:lnTo>
                      <a:pt x="1080" y="1312"/>
                    </a:lnTo>
                    <a:lnTo>
                      <a:pt x="1075" y="1313"/>
                    </a:lnTo>
                    <a:lnTo>
                      <a:pt x="1063" y="1313"/>
                    </a:lnTo>
                    <a:lnTo>
                      <a:pt x="1053" y="1312"/>
                    </a:lnTo>
                    <a:lnTo>
                      <a:pt x="1053" y="1309"/>
                    </a:lnTo>
                    <a:lnTo>
                      <a:pt x="1056" y="1306"/>
                    </a:lnTo>
                    <a:lnTo>
                      <a:pt x="1059" y="1300"/>
                    </a:lnTo>
                    <a:lnTo>
                      <a:pt x="1065" y="1295"/>
                    </a:lnTo>
                    <a:lnTo>
                      <a:pt x="1070" y="1289"/>
                    </a:lnTo>
                    <a:lnTo>
                      <a:pt x="1075" y="1284"/>
                    </a:lnTo>
                    <a:lnTo>
                      <a:pt x="1078" y="1277"/>
                    </a:lnTo>
                    <a:lnTo>
                      <a:pt x="1079" y="1272"/>
                    </a:lnTo>
                    <a:lnTo>
                      <a:pt x="1079" y="1268"/>
                    </a:lnTo>
                    <a:lnTo>
                      <a:pt x="1078" y="1265"/>
                    </a:lnTo>
                    <a:lnTo>
                      <a:pt x="1075" y="1262"/>
                    </a:lnTo>
                    <a:lnTo>
                      <a:pt x="1072" y="1259"/>
                    </a:lnTo>
                    <a:lnTo>
                      <a:pt x="1065" y="1255"/>
                    </a:lnTo>
                    <a:lnTo>
                      <a:pt x="1056" y="1252"/>
                    </a:lnTo>
                    <a:lnTo>
                      <a:pt x="1037" y="1247"/>
                    </a:lnTo>
                    <a:lnTo>
                      <a:pt x="1022" y="1246"/>
                    </a:lnTo>
                    <a:lnTo>
                      <a:pt x="1009" y="1242"/>
                    </a:lnTo>
                    <a:lnTo>
                      <a:pt x="1000" y="1240"/>
                    </a:lnTo>
                    <a:lnTo>
                      <a:pt x="997" y="1237"/>
                    </a:lnTo>
                    <a:lnTo>
                      <a:pt x="995" y="1236"/>
                    </a:lnTo>
                    <a:lnTo>
                      <a:pt x="992" y="1233"/>
                    </a:lnTo>
                    <a:lnTo>
                      <a:pt x="992" y="1230"/>
                    </a:lnTo>
                    <a:lnTo>
                      <a:pt x="992" y="1216"/>
                    </a:lnTo>
                    <a:lnTo>
                      <a:pt x="995" y="1194"/>
                    </a:lnTo>
                    <a:lnTo>
                      <a:pt x="1010" y="1176"/>
                    </a:lnTo>
                    <a:close/>
                    <a:moveTo>
                      <a:pt x="881" y="1593"/>
                    </a:moveTo>
                    <a:lnTo>
                      <a:pt x="892" y="1596"/>
                    </a:lnTo>
                    <a:lnTo>
                      <a:pt x="907" y="1596"/>
                    </a:lnTo>
                    <a:lnTo>
                      <a:pt x="920" y="1594"/>
                    </a:lnTo>
                    <a:lnTo>
                      <a:pt x="931" y="1591"/>
                    </a:lnTo>
                    <a:lnTo>
                      <a:pt x="922" y="1578"/>
                    </a:lnTo>
                    <a:lnTo>
                      <a:pt x="912" y="1559"/>
                    </a:lnTo>
                    <a:lnTo>
                      <a:pt x="926" y="1553"/>
                    </a:lnTo>
                    <a:lnTo>
                      <a:pt x="939" y="1545"/>
                    </a:lnTo>
                    <a:lnTo>
                      <a:pt x="942" y="1543"/>
                    </a:lnTo>
                    <a:lnTo>
                      <a:pt x="943" y="1540"/>
                    </a:lnTo>
                    <a:lnTo>
                      <a:pt x="943" y="1539"/>
                    </a:lnTo>
                    <a:lnTo>
                      <a:pt x="943" y="1536"/>
                    </a:lnTo>
                    <a:lnTo>
                      <a:pt x="942" y="1534"/>
                    </a:lnTo>
                    <a:lnTo>
                      <a:pt x="939" y="1531"/>
                    </a:lnTo>
                    <a:lnTo>
                      <a:pt x="935" y="1528"/>
                    </a:lnTo>
                    <a:lnTo>
                      <a:pt x="930" y="1526"/>
                    </a:lnTo>
                    <a:lnTo>
                      <a:pt x="917" y="1522"/>
                    </a:lnTo>
                    <a:lnTo>
                      <a:pt x="903" y="1515"/>
                    </a:lnTo>
                    <a:lnTo>
                      <a:pt x="896" y="1513"/>
                    </a:lnTo>
                    <a:lnTo>
                      <a:pt x="891" y="1508"/>
                    </a:lnTo>
                    <a:lnTo>
                      <a:pt x="890" y="1505"/>
                    </a:lnTo>
                    <a:lnTo>
                      <a:pt x="888" y="1502"/>
                    </a:lnTo>
                    <a:lnTo>
                      <a:pt x="888" y="1499"/>
                    </a:lnTo>
                    <a:lnTo>
                      <a:pt x="888" y="1496"/>
                    </a:lnTo>
                    <a:lnTo>
                      <a:pt x="895" y="1486"/>
                    </a:lnTo>
                    <a:lnTo>
                      <a:pt x="907" y="1474"/>
                    </a:lnTo>
                    <a:lnTo>
                      <a:pt x="920" y="1462"/>
                    </a:lnTo>
                    <a:lnTo>
                      <a:pt x="929" y="1455"/>
                    </a:lnTo>
                    <a:lnTo>
                      <a:pt x="935" y="1449"/>
                    </a:lnTo>
                    <a:lnTo>
                      <a:pt x="942" y="1446"/>
                    </a:lnTo>
                    <a:lnTo>
                      <a:pt x="945" y="1443"/>
                    </a:lnTo>
                    <a:lnTo>
                      <a:pt x="951" y="1442"/>
                    </a:lnTo>
                    <a:lnTo>
                      <a:pt x="954" y="1443"/>
                    </a:lnTo>
                    <a:lnTo>
                      <a:pt x="958" y="1446"/>
                    </a:lnTo>
                    <a:lnTo>
                      <a:pt x="961" y="1451"/>
                    </a:lnTo>
                    <a:lnTo>
                      <a:pt x="964" y="1460"/>
                    </a:lnTo>
                    <a:lnTo>
                      <a:pt x="971" y="1483"/>
                    </a:lnTo>
                    <a:lnTo>
                      <a:pt x="982" y="1505"/>
                    </a:lnTo>
                    <a:lnTo>
                      <a:pt x="992" y="1527"/>
                    </a:lnTo>
                    <a:lnTo>
                      <a:pt x="1001" y="1549"/>
                    </a:lnTo>
                    <a:lnTo>
                      <a:pt x="1008" y="1565"/>
                    </a:lnTo>
                    <a:lnTo>
                      <a:pt x="1013" y="1580"/>
                    </a:lnTo>
                    <a:lnTo>
                      <a:pt x="1015" y="1588"/>
                    </a:lnTo>
                    <a:lnTo>
                      <a:pt x="1015" y="1596"/>
                    </a:lnTo>
                    <a:lnTo>
                      <a:pt x="1014" y="1604"/>
                    </a:lnTo>
                    <a:lnTo>
                      <a:pt x="1011" y="1613"/>
                    </a:lnTo>
                    <a:lnTo>
                      <a:pt x="1008" y="1619"/>
                    </a:lnTo>
                    <a:lnTo>
                      <a:pt x="1002" y="1624"/>
                    </a:lnTo>
                    <a:lnTo>
                      <a:pt x="997" y="1628"/>
                    </a:lnTo>
                    <a:lnTo>
                      <a:pt x="991" y="1631"/>
                    </a:lnTo>
                    <a:lnTo>
                      <a:pt x="986" y="1632"/>
                    </a:lnTo>
                    <a:lnTo>
                      <a:pt x="978" y="1633"/>
                    </a:lnTo>
                    <a:lnTo>
                      <a:pt x="971" y="1633"/>
                    </a:lnTo>
                    <a:lnTo>
                      <a:pt x="964" y="1632"/>
                    </a:lnTo>
                    <a:lnTo>
                      <a:pt x="934" y="1627"/>
                    </a:lnTo>
                    <a:lnTo>
                      <a:pt x="908" y="1622"/>
                    </a:lnTo>
                    <a:lnTo>
                      <a:pt x="887" y="1622"/>
                    </a:lnTo>
                    <a:lnTo>
                      <a:pt x="857" y="1616"/>
                    </a:lnTo>
                    <a:lnTo>
                      <a:pt x="851" y="1615"/>
                    </a:lnTo>
                    <a:lnTo>
                      <a:pt x="846" y="1613"/>
                    </a:lnTo>
                    <a:lnTo>
                      <a:pt x="840" y="1610"/>
                    </a:lnTo>
                    <a:lnTo>
                      <a:pt x="838" y="1607"/>
                    </a:lnTo>
                    <a:lnTo>
                      <a:pt x="837" y="1604"/>
                    </a:lnTo>
                    <a:lnTo>
                      <a:pt x="837" y="1600"/>
                    </a:lnTo>
                    <a:lnTo>
                      <a:pt x="840" y="1594"/>
                    </a:lnTo>
                    <a:lnTo>
                      <a:pt x="846" y="1589"/>
                    </a:lnTo>
                    <a:lnTo>
                      <a:pt x="881" y="1593"/>
                    </a:lnTo>
                    <a:close/>
                    <a:moveTo>
                      <a:pt x="754" y="1851"/>
                    </a:moveTo>
                    <a:lnTo>
                      <a:pt x="756" y="1846"/>
                    </a:lnTo>
                    <a:lnTo>
                      <a:pt x="758" y="1841"/>
                    </a:lnTo>
                    <a:lnTo>
                      <a:pt x="758" y="1833"/>
                    </a:lnTo>
                    <a:lnTo>
                      <a:pt x="758" y="1826"/>
                    </a:lnTo>
                    <a:lnTo>
                      <a:pt x="758" y="1820"/>
                    </a:lnTo>
                    <a:lnTo>
                      <a:pt x="755" y="1815"/>
                    </a:lnTo>
                    <a:lnTo>
                      <a:pt x="752" y="1813"/>
                    </a:lnTo>
                    <a:lnTo>
                      <a:pt x="751" y="1812"/>
                    </a:lnTo>
                    <a:lnTo>
                      <a:pt x="749" y="1812"/>
                    </a:lnTo>
                    <a:lnTo>
                      <a:pt x="745" y="1813"/>
                    </a:lnTo>
                    <a:lnTo>
                      <a:pt x="738" y="1819"/>
                    </a:lnTo>
                    <a:lnTo>
                      <a:pt x="730" y="1826"/>
                    </a:lnTo>
                    <a:lnTo>
                      <a:pt x="723" y="1830"/>
                    </a:lnTo>
                    <a:lnTo>
                      <a:pt x="710" y="1835"/>
                    </a:lnTo>
                    <a:lnTo>
                      <a:pt x="703" y="1837"/>
                    </a:lnTo>
                    <a:lnTo>
                      <a:pt x="698" y="1838"/>
                    </a:lnTo>
                    <a:lnTo>
                      <a:pt x="695" y="1838"/>
                    </a:lnTo>
                    <a:lnTo>
                      <a:pt x="693" y="1837"/>
                    </a:lnTo>
                    <a:lnTo>
                      <a:pt x="692" y="1835"/>
                    </a:lnTo>
                    <a:lnTo>
                      <a:pt x="690" y="1834"/>
                    </a:lnTo>
                    <a:lnTo>
                      <a:pt x="703" y="1817"/>
                    </a:lnTo>
                    <a:lnTo>
                      <a:pt x="719" y="1798"/>
                    </a:lnTo>
                    <a:lnTo>
                      <a:pt x="723" y="1790"/>
                    </a:lnTo>
                    <a:lnTo>
                      <a:pt x="729" y="1778"/>
                    </a:lnTo>
                    <a:lnTo>
                      <a:pt x="733" y="1773"/>
                    </a:lnTo>
                    <a:lnTo>
                      <a:pt x="737" y="1769"/>
                    </a:lnTo>
                    <a:lnTo>
                      <a:pt x="739" y="1768"/>
                    </a:lnTo>
                    <a:lnTo>
                      <a:pt x="741" y="1767"/>
                    </a:lnTo>
                    <a:lnTo>
                      <a:pt x="743" y="1767"/>
                    </a:lnTo>
                    <a:lnTo>
                      <a:pt x="745" y="1768"/>
                    </a:lnTo>
                    <a:lnTo>
                      <a:pt x="752" y="1773"/>
                    </a:lnTo>
                    <a:lnTo>
                      <a:pt x="758" y="1777"/>
                    </a:lnTo>
                    <a:lnTo>
                      <a:pt x="764" y="1780"/>
                    </a:lnTo>
                    <a:lnTo>
                      <a:pt x="773" y="1782"/>
                    </a:lnTo>
                    <a:lnTo>
                      <a:pt x="780" y="1784"/>
                    </a:lnTo>
                    <a:lnTo>
                      <a:pt x="786" y="1787"/>
                    </a:lnTo>
                    <a:lnTo>
                      <a:pt x="791" y="1793"/>
                    </a:lnTo>
                    <a:lnTo>
                      <a:pt x="795" y="1798"/>
                    </a:lnTo>
                    <a:lnTo>
                      <a:pt x="802" y="1810"/>
                    </a:lnTo>
                    <a:lnTo>
                      <a:pt x="808" y="1822"/>
                    </a:lnTo>
                    <a:lnTo>
                      <a:pt x="815" y="1834"/>
                    </a:lnTo>
                    <a:lnTo>
                      <a:pt x="817" y="1846"/>
                    </a:lnTo>
                    <a:lnTo>
                      <a:pt x="818" y="1850"/>
                    </a:lnTo>
                    <a:lnTo>
                      <a:pt x="818" y="1855"/>
                    </a:lnTo>
                    <a:lnTo>
                      <a:pt x="817" y="1859"/>
                    </a:lnTo>
                    <a:lnTo>
                      <a:pt x="816" y="1863"/>
                    </a:lnTo>
                    <a:lnTo>
                      <a:pt x="815" y="1867"/>
                    </a:lnTo>
                    <a:lnTo>
                      <a:pt x="812" y="1870"/>
                    </a:lnTo>
                    <a:lnTo>
                      <a:pt x="808" y="1873"/>
                    </a:lnTo>
                    <a:lnTo>
                      <a:pt x="804" y="1876"/>
                    </a:lnTo>
                    <a:lnTo>
                      <a:pt x="793" y="1879"/>
                    </a:lnTo>
                    <a:lnTo>
                      <a:pt x="780" y="1883"/>
                    </a:lnTo>
                    <a:lnTo>
                      <a:pt x="763" y="1890"/>
                    </a:lnTo>
                    <a:lnTo>
                      <a:pt x="746" y="1898"/>
                    </a:lnTo>
                    <a:lnTo>
                      <a:pt x="739" y="1899"/>
                    </a:lnTo>
                    <a:lnTo>
                      <a:pt x="733" y="1899"/>
                    </a:lnTo>
                    <a:lnTo>
                      <a:pt x="730" y="1898"/>
                    </a:lnTo>
                    <a:lnTo>
                      <a:pt x="729" y="1894"/>
                    </a:lnTo>
                    <a:lnTo>
                      <a:pt x="729" y="1890"/>
                    </a:lnTo>
                    <a:lnTo>
                      <a:pt x="730" y="1885"/>
                    </a:lnTo>
                    <a:lnTo>
                      <a:pt x="734" y="1881"/>
                    </a:lnTo>
                    <a:lnTo>
                      <a:pt x="738" y="1876"/>
                    </a:lnTo>
                    <a:lnTo>
                      <a:pt x="754" y="1851"/>
                    </a:lnTo>
                    <a:close/>
                    <a:moveTo>
                      <a:pt x="864" y="1790"/>
                    </a:moveTo>
                    <a:lnTo>
                      <a:pt x="875" y="1785"/>
                    </a:lnTo>
                    <a:lnTo>
                      <a:pt x="885" y="1780"/>
                    </a:lnTo>
                    <a:lnTo>
                      <a:pt x="892" y="1772"/>
                    </a:lnTo>
                    <a:lnTo>
                      <a:pt x="899" y="1763"/>
                    </a:lnTo>
                    <a:lnTo>
                      <a:pt x="905" y="1754"/>
                    </a:lnTo>
                    <a:lnTo>
                      <a:pt x="918" y="1740"/>
                    </a:lnTo>
                    <a:lnTo>
                      <a:pt x="923" y="1734"/>
                    </a:lnTo>
                    <a:lnTo>
                      <a:pt x="930" y="1730"/>
                    </a:lnTo>
                    <a:lnTo>
                      <a:pt x="931" y="1729"/>
                    </a:lnTo>
                    <a:lnTo>
                      <a:pt x="934" y="1730"/>
                    </a:lnTo>
                    <a:lnTo>
                      <a:pt x="935" y="1732"/>
                    </a:lnTo>
                    <a:lnTo>
                      <a:pt x="936" y="1734"/>
                    </a:lnTo>
                    <a:lnTo>
                      <a:pt x="939" y="1746"/>
                    </a:lnTo>
                    <a:lnTo>
                      <a:pt x="940" y="1756"/>
                    </a:lnTo>
                    <a:lnTo>
                      <a:pt x="940" y="1760"/>
                    </a:lnTo>
                    <a:lnTo>
                      <a:pt x="939" y="1765"/>
                    </a:lnTo>
                    <a:lnTo>
                      <a:pt x="936" y="1769"/>
                    </a:lnTo>
                    <a:lnTo>
                      <a:pt x="931" y="1775"/>
                    </a:lnTo>
                    <a:lnTo>
                      <a:pt x="917" y="1786"/>
                    </a:lnTo>
                    <a:lnTo>
                      <a:pt x="903" y="1799"/>
                    </a:lnTo>
                    <a:lnTo>
                      <a:pt x="896" y="1806"/>
                    </a:lnTo>
                    <a:lnTo>
                      <a:pt x="890" y="1812"/>
                    </a:lnTo>
                    <a:lnTo>
                      <a:pt x="885" y="1819"/>
                    </a:lnTo>
                    <a:lnTo>
                      <a:pt x="879" y="1826"/>
                    </a:lnTo>
                    <a:lnTo>
                      <a:pt x="875" y="1832"/>
                    </a:lnTo>
                    <a:lnTo>
                      <a:pt x="870" y="1837"/>
                    </a:lnTo>
                    <a:lnTo>
                      <a:pt x="864" y="1841"/>
                    </a:lnTo>
                    <a:lnTo>
                      <a:pt x="859" y="1843"/>
                    </a:lnTo>
                    <a:lnTo>
                      <a:pt x="852" y="1843"/>
                    </a:lnTo>
                    <a:lnTo>
                      <a:pt x="848" y="1841"/>
                    </a:lnTo>
                    <a:lnTo>
                      <a:pt x="847" y="1837"/>
                    </a:lnTo>
                    <a:lnTo>
                      <a:pt x="846" y="1833"/>
                    </a:lnTo>
                    <a:lnTo>
                      <a:pt x="847" y="1822"/>
                    </a:lnTo>
                    <a:lnTo>
                      <a:pt x="848" y="1813"/>
                    </a:lnTo>
                    <a:lnTo>
                      <a:pt x="864" y="1790"/>
                    </a:lnTo>
                    <a:close/>
                    <a:moveTo>
                      <a:pt x="923" y="1996"/>
                    </a:moveTo>
                    <a:lnTo>
                      <a:pt x="935" y="1979"/>
                    </a:lnTo>
                    <a:lnTo>
                      <a:pt x="948" y="1957"/>
                    </a:lnTo>
                    <a:lnTo>
                      <a:pt x="953" y="1947"/>
                    </a:lnTo>
                    <a:lnTo>
                      <a:pt x="960" y="1938"/>
                    </a:lnTo>
                    <a:lnTo>
                      <a:pt x="966" y="1930"/>
                    </a:lnTo>
                    <a:lnTo>
                      <a:pt x="973" y="1925"/>
                    </a:lnTo>
                    <a:lnTo>
                      <a:pt x="978" y="1922"/>
                    </a:lnTo>
                    <a:lnTo>
                      <a:pt x="983" y="1920"/>
                    </a:lnTo>
                    <a:lnTo>
                      <a:pt x="986" y="1917"/>
                    </a:lnTo>
                    <a:lnTo>
                      <a:pt x="988" y="1916"/>
                    </a:lnTo>
                    <a:lnTo>
                      <a:pt x="989" y="1913"/>
                    </a:lnTo>
                    <a:lnTo>
                      <a:pt x="991" y="1911"/>
                    </a:lnTo>
                    <a:lnTo>
                      <a:pt x="992" y="1882"/>
                    </a:lnTo>
                    <a:lnTo>
                      <a:pt x="992" y="1850"/>
                    </a:lnTo>
                    <a:lnTo>
                      <a:pt x="993" y="1834"/>
                    </a:lnTo>
                    <a:lnTo>
                      <a:pt x="996" y="1819"/>
                    </a:lnTo>
                    <a:lnTo>
                      <a:pt x="997" y="1812"/>
                    </a:lnTo>
                    <a:lnTo>
                      <a:pt x="1000" y="1806"/>
                    </a:lnTo>
                    <a:lnTo>
                      <a:pt x="1004" y="1799"/>
                    </a:lnTo>
                    <a:lnTo>
                      <a:pt x="1008" y="1794"/>
                    </a:lnTo>
                    <a:lnTo>
                      <a:pt x="1011" y="1789"/>
                    </a:lnTo>
                    <a:lnTo>
                      <a:pt x="1014" y="1785"/>
                    </a:lnTo>
                    <a:lnTo>
                      <a:pt x="1015" y="1780"/>
                    </a:lnTo>
                    <a:lnTo>
                      <a:pt x="1015" y="1775"/>
                    </a:lnTo>
                    <a:lnTo>
                      <a:pt x="1014" y="1775"/>
                    </a:lnTo>
                    <a:lnTo>
                      <a:pt x="1009" y="1775"/>
                    </a:lnTo>
                    <a:lnTo>
                      <a:pt x="1001" y="1777"/>
                    </a:lnTo>
                    <a:lnTo>
                      <a:pt x="993" y="1780"/>
                    </a:lnTo>
                    <a:lnTo>
                      <a:pt x="984" y="1785"/>
                    </a:lnTo>
                    <a:lnTo>
                      <a:pt x="969" y="1795"/>
                    </a:lnTo>
                    <a:lnTo>
                      <a:pt x="957" y="1804"/>
                    </a:lnTo>
                    <a:lnTo>
                      <a:pt x="956" y="1806"/>
                    </a:lnTo>
                    <a:lnTo>
                      <a:pt x="956" y="1807"/>
                    </a:lnTo>
                    <a:lnTo>
                      <a:pt x="957" y="1808"/>
                    </a:lnTo>
                    <a:lnTo>
                      <a:pt x="960" y="1810"/>
                    </a:lnTo>
                    <a:lnTo>
                      <a:pt x="964" y="1812"/>
                    </a:lnTo>
                    <a:lnTo>
                      <a:pt x="966" y="1815"/>
                    </a:lnTo>
                    <a:lnTo>
                      <a:pt x="969" y="1821"/>
                    </a:lnTo>
                    <a:lnTo>
                      <a:pt x="971" y="1828"/>
                    </a:lnTo>
                    <a:lnTo>
                      <a:pt x="973" y="1830"/>
                    </a:lnTo>
                    <a:lnTo>
                      <a:pt x="973" y="1834"/>
                    </a:lnTo>
                    <a:lnTo>
                      <a:pt x="971" y="1837"/>
                    </a:lnTo>
                    <a:lnTo>
                      <a:pt x="970" y="1841"/>
                    </a:lnTo>
                    <a:lnTo>
                      <a:pt x="964" y="1850"/>
                    </a:lnTo>
                    <a:lnTo>
                      <a:pt x="956" y="1857"/>
                    </a:lnTo>
                    <a:lnTo>
                      <a:pt x="949" y="1863"/>
                    </a:lnTo>
                    <a:lnTo>
                      <a:pt x="942" y="1870"/>
                    </a:lnTo>
                    <a:lnTo>
                      <a:pt x="939" y="1874"/>
                    </a:lnTo>
                    <a:lnTo>
                      <a:pt x="936" y="1879"/>
                    </a:lnTo>
                    <a:lnTo>
                      <a:pt x="935" y="1883"/>
                    </a:lnTo>
                    <a:lnTo>
                      <a:pt x="935" y="1886"/>
                    </a:lnTo>
                    <a:lnTo>
                      <a:pt x="939" y="1890"/>
                    </a:lnTo>
                    <a:lnTo>
                      <a:pt x="944" y="1892"/>
                    </a:lnTo>
                    <a:lnTo>
                      <a:pt x="947" y="1894"/>
                    </a:lnTo>
                    <a:lnTo>
                      <a:pt x="948" y="1896"/>
                    </a:lnTo>
                    <a:lnTo>
                      <a:pt x="949" y="1899"/>
                    </a:lnTo>
                    <a:lnTo>
                      <a:pt x="951" y="1903"/>
                    </a:lnTo>
                    <a:lnTo>
                      <a:pt x="949" y="1907"/>
                    </a:lnTo>
                    <a:lnTo>
                      <a:pt x="945" y="1911"/>
                    </a:lnTo>
                    <a:lnTo>
                      <a:pt x="942" y="1914"/>
                    </a:lnTo>
                    <a:lnTo>
                      <a:pt x="936" y="1918"/>
                    </a:lnTo>
                    <a:lnTo>
                      <a:pt x="925" y="1925"/>
                    </a:lnTo>
                    <a:lnTo>
                      <a:pt x="917" y="1930"/>
                    </a:lnTo>
                    <a:lnTo>
                      <a:pt x="904" y="1942"/>
                    </a:lnTo>
                    <a:lnTo>
                      <a:pt x="892" y="1953"/>
                    </a:lnTo>
                    <a:lnTo>
                      <a:pt x="883" y="1965"/>
                    </a:lnTo>
                    <a:lnTo>
                      <a:pt x="873" y="1978"/>
                    </a:lnTo>
                    <a:lnTo>
                      <a:pt x="865" y="1988"/>
                    </a:lnTo>
                    <a:lnTo>
                      <a:pt x="857" y="1999"/>
                    </a:lnTo>
                    <a:lnTo>
                      <a:pt x="851" y="2005"/>
                    </a:lnTo>
                    <a:lnTo>
                      <a:pt x="844" y="2013"/>
                    </a:lnTo>
                    <a:lnTo>
                      <a:pt x="838" y="2027"/>
                    </a:lnTo>
                    <a:lnTo>
                      <a:pt x="830" y="2043"/>
                    </a:lnTo>
                    <a:lnTo>
                      <a:pt x="828" y="2049"/>
                    </a:lnTo>
                    <a:lnTo>
                      <a:pt x="825" y="2057"/>
                    </a:lnTo>
                    <a:lnTo>
                      <a:pt x="824" y="2061"/>
                    </a:lnTo>
                    <a:lnTo>
                      <a:pt x="824" y="2065"/>
                    </a:lnTo>
                    <a:lnTo>
                      <a:pt x="825" y="2069"/>
                    </a:lnTo>
                    <a:lnTo>
                      <a:pt x="828" y="2071"/>
                    </a:lnTo>
                    <a:lnTo>
                      <a:pt x="833" y="2074"/>
                    </a:lnTo>
                    <a:lnTo>
                      <a:pt x="838" y="2074"/>
                    </a:lnTo>
                    <a:lnTo>
                      <a:pt x="846" y="2071"/>
                    </a:lnTo>
                    <a:lnTo>
                      <a:pt x="852" y="2069"/>
                    </a:lnTo>
                    <a:lnTo>
                      <a:pt x="865" y="2060"/>
                    </a:lnTo>
                    <a:lnTo>
                      <a:pt x="874" y="2053"/>
                    </a:lnTo>
                    <a:lnTo>
                      <a:pt x="886" y="2041"/>
                    </a:lnTo>
                    <a:lnTo>
                      <a:pt x="897" y="2031"/>
                    </a:lnTo>
                    <a:lnTo>
                      <a:pt x="903" y="2025"/>
                    </a:lnTo>
                    <a:lnTo>
                      <a:pt x="908" y="2017"/>
                    </a:lnTo>
                    <a:lnTo>
                      <a:pt x="916" y="2010"/>
                    </a:lnTo>
                    <a:lnTo>
                      <a:pt x="923" y="2005"/>
                    </a:lnTo>
                    <a:lnTo>
                      <a:pt x="923" y="1996"/>
                    </a:lnTo>
                    <a:close/>
                    <a:moveTo>
                      <a:pt x="977" y="2034"/>
                    </a:moveTo>
                    <a:lnTo>
                      <a:pt x="978" y="2018"/>
                    </a:lnTo>
                    <a:lnTo>
                      <a:pt x="979" y="2003"/>
                    </a:lnTo>
                    <a:lnTo>
                      <a:pt x="980" y="1987"/>
                    </a:lnTo>
                    <a:lnTo>
                      <a:pt x="982" y="1971"/>
                    </a:lnTo>
                    <a:lnTo>
                      <a:pt x="982" y="1968"/>
                    </a:lnTo>
                    <a:lnTo>
                      <a:pt x="984" y="1962"/>
                    </a:lnTo>
                    <a:lnTo>
                      <a:pt x="987" y="1958"/>
                    </a:lnTo>
                    <a:lnTo>
                      <a:pt x="991" y="1955"/>
                    </a:lnTo>
                    <a:lnTo>
                      <a:pt x="996" y="1952"/>
                    </a:lnTo>
                    <a:lnTo>
                      <a:pt x="1001" y="1951"/>
                    </a:lnTo>
                    <a:lnTo>
                      <a:pt x="1006" y="1951"/>
                    </a:lnTo>
                    <a:lnTo>
                      <a:pt x="1010" y="1953"/>
                    </a:lnTo>
                    <a:lnTo>
                      <a:pt x="1013" y="1956"/>
                    </a:lnTo>
                    <a:lnTo>
                      <a:pt x="1014" y="1958"/>
                    </a:lnTo>
                    <a:lnTo>
                      <a:pt x="1014" y="1964"/>
                    </a:lnTo>
                    <a:lnTo>
                      <a:pt x="1014" y="1968"/>
                    </a:lnTo>
                    <a:lnTo>
                      <a:pt x="1014" y="1977"/>
                    </a:lnTo>
                    <a:lnTo>
                      <a:pt x="1013" y="1984"/>
                    </a:lnTo>
                    <a:lnTo>
                      <a:pt x="1013" y="1999"/>
                    </a:lnTo>
                    <a:lnTo>
                      <a:pt x="1011" y="2013"/>
                    </a:lnTo>
                    <a:lnTo>
                      <a:pt x="1011" y="2027"/>
                    </a:lnTo>
                    <a:lnTo>
                      <a:pt x="1009" y="2041"/>
                    </a:lnTo>
                    <a:lnTo>
                      <a:pt x="1009" y="2045"/>
                    </a:lnTo>
                    <a:lnTo>
                      <a:pt x="1006" y="2050"/>
                    </a:lnTo>
                    <a:lnTo>
                      <a:pt x="1005" y="2054"/>
                    </a:lnTo>
                    <a:lnTo>
                      <a:pt x="1000" y="2056"/>
                    </a:lnTo>
                    <a:lnTo>
                      <a:pt x="993" y="2056"/>
                    </a:lnTo>
                    <a:lnTo>
                      <a:pt x="987" y="2054"/>
                    </a:lnTo>
                    <a:lnTo>
                      <a:pt x="984" y="2053"/>
                    </a:lnTo>
                    <a:lnTo>
                      <a:pt x="982" y="2050"/>
                    </a:lnTo>
                    <a:lnTo>
                      <a:pt x="980" y="2048"/>
                    </a:lnTo>
                    <a:lnTo>
                      <a:pt x="979" y="2044"/>
                    </a:lnTo>
                    <a:lnTo>
                      <a:pt x="977" y="2034"/>
                    </a:lnTo>
                    <a:close/>
                    <a:moveTo>
                      <a:pt x="1040" y="1855"/>
                    </a:moveTo>
                    <a:lnTo>
                      <a:pt x="1041" y="1848"/>
                    </a:lnTo>
                    <a:lnTo>
                      <a:pt x="1044" y="1842"/>
                    </a:lnTo>
                    <a:lnTo>
                      <a:pt x="1048" y="1835"/>
                    </a:lnTo>
                    <a:lnTo>
                      <a:pt x="1052" y="1829"/>
                    </a:lnTo>
                    <a:lnTo>
                      <a:pt x="1057" y="1822"/>
                    </a:lnTo>
                    <a:lnTo>
                      <a:pt x="1062" y="1816"/>
                    </a:lnTo>
                    <a:lnTo>
                      <a:pt x="1067" y="1812"/>
                    </a:lnTo>
                    <a:lnTo>
                      <a:pt x="1072" y="1810"/>
                    </a:lnTo>
                    <a:lnTo>
                      <a:pt x="1083" y="1806"/>
                    </a:lnTo>
                    <a:lnTo>
                      <a:pt x="1091" y="1799"/>
                    </a:lnTo>
                    <a:lnTo>
                      <a:pt x="1098" y="1793"/>
                    </a:lnTo>
                    <a:lnTo>
                      <a:pt x="1106" y="1785"/>
                    </a:lnTo>
                    <a:lnTo>
                      <a:pt x="1119" y="1775"/>
                    </a:lnTo>
                    <a:lnTo>
                      <a:pt x="1131" y="1768"/>
                    </a:lnTo>
                    <a:lnTo>
                      <a:pt x="1132" y="1767"/>
                    </a:lnTo>
                    <a:lnTo>
                      <a:pt x="1135" y="1768"/>
                    </a:lnTo>
                    <a:lnTo>
                      <a:pt x="1136" y="1768"/>
                    </a:lnTo>
                    <a:lnTo>
                      <a:pt x="1137" y="1771"/>
                    </a:lnTo>
                    <a:lnTo>
                      <a:pt x="1138" y="1777"/>
                    </a:lnTo>
                    <a:lnTo>
                      <a:pt x="1137" y="1787"/>
                    </a:lnTo>
                    <a:lnTo>
                      <a:pt x="1136" y="1799"/>
                    </a:lnTo>
                    <a:lnTo>
                      <a:pt x="1135" y="1811"/>
                    </a:lnTo>
                    <a:lnTo>
                      <a:pt x="1132" y="1822"/>
                    </a:lnTo>
                    <a:lnTo>
                      <a:pt x="1129" y="1834"/>
                    </a:lnTo>
                    <a:lnTo>
                      <a:pt x="1127" y="1837"/>
                    </a:lnTo>
                    <a:lnTo>
                      <a:pt x="1125" y="1839"/>
                    </a:lnTo>
                    <a:lnTo>
                      <a:pt x="1122" y="1841"/>
                    </a:lnTo>
                    <a:lnTo>
                      <a:pt x="1119" y="1842"/>
                    </a:lnTo>
                    <a:lnTo>
                      <a:pt x="1111" y="1842"/>
                    </a:lnTo>
                    <a:lnTo>
                      <a:pt x="1102" y="1841"/>
                    </a:lnTo>
                    <a:lnTo>
                      <a:pt x="1093" y="1841"/>
                    </a:lnTo>
                    <a:lnTo>
                      <a:pt x="1085" y="1843"/>
                    </a:lnTo>
                    <a:lnTo>
                      <a:pt x="1081" y="1844"/>
                    </a:lnTo>
                    <a:lnTo>
                      <a:pt x="1079" y="1848"/>
                    </a:lnTo>
                    <a:lnTo>
                      <a:pt x="1076" y="1852"/>
                    </a:lnTo>
                    <a:lnTo>
                      <a:pt x="1074" y="1857"/>
                    </a:lnTo>
                    <a:lnTo>
                      <a:pt x="1071" y="1870"/>
                    </a:lnTo>
                    <a:lnTo>
                      <a:pt x="1065" y="1883"/>
                    </a:lnTo>
                    <a:lnTo>
                      <a:pt x="1061" y="1887"/>
                    </a:lnTo>
                    <a:lnTo>
                      <a:pt x="1058" y="1890"/>
                    </a:lnTo>
                    <a:lnTo>
                      <a:pt x="1054" y="1890"/>
                    </a:lnTo>
                    <a:lnTo>
                      <a:pt x="1052" y="1889"/>
                    </a:lnTo>
                    <a:lnTo>
                      <a:pt x="1046" y="1882"/>
                    </a:lnTo>
                    <a:lnTo>
                      <a:pt x="1043" y="1872"/>
                    </a:lnTo>
                    <a:lnTo>
                      <a:pt x="1040" y="1855"/>
                    </a:lnTo>
                    <a:close/>
                    <a:moveTo>
                      <a:pt x="1262" y="4474"/>
                    </a:moveTo>
                    <a:lnTo>
                      <a:pt x="1269" y="4475"/>
                    </a:lnTo>
                    <a:lnTo>
                      <a:pt x="1278" y="4474"/>
                    </a:lnTo>
                    <a:lnTo>
                      <a:pt x="1289" y="4472"/>
                    </a:lnTo>
                    <a:lnTo>
                      <a:pt x="1300" y="4469"/>
                    </a:lnTo>
                    <a:lnTo>
                      <a:pt x="1311" y="4466"/>
                    </a:lnTo>
                    <a:lnTo>
                      <a:pt x="1320" y="4464"/>
                    </a:lnTo>
                    <a:lnTo>
                      <a:pt x="1324" y="4464"/>
                    </a:lnTo>
                    <a:lnTo>
                      <a:pt x="1328" y="4464"/>
                    </a:lnTo>
                    <a:lnTo>
                      <a:pt x="1331" y="4465"/>
                    </a:lnTo>
                    <a:lnTo>
                      <a:pt x="1334" y="4468"/>
                    </a:lnTo>
                    <a:lnTo>
                      <a:pt x="1342" y="4473"/>
                    </a:lnTo>
                    <a:lnTo>
                      <a:pt x="1351" y="4481"/>
                    </a:lnTo>
                    <a:lnTo>
                      <a:pt x="1356" y="4483"/>
                    </a:lnTo>
                    <a:lnTo>
                      <a:pt x="1360" y="4487"/>
                    </a:lnTo>
                    <a:lnTo>
                      <a:pt x="1364" y="4491"/>
                    </a:lnTo>
                    <a:lnTo>
                      <a:pt x="1365" y="4495"/>
                    </a:lnTo>
                    <a:lnTo>
                      <a:pt x="1365" y="4499"/>
                    </a:lnTo>
                    <a:lnTo>
                      <a:pt x="1363" y="4501"/>
                    </a:lnTo>
                    <a:lnTo>
                      <a:pt x="1360" y="4504"/>
                    </a:lnTo>
                    <a:lnTo>
                      <a:pt x="1356" y="4507"/>
                    </a:lnTo>
                    <a:lnTo>
                      <a:pt x="1348" y="4512"/>
                    </a:lnTo>
                    <a:lnTo>
                      <a:pt x="1341" y="4514"/>
                    </a:lnTo>
                    <a:lnTo>
                      <a:pt x="1331" y="4521"/>
                    </a:lnTo>
                    <a:lnTo>
                      <a:pt x="1321" y="4529"/>
                    </a:lnTo>
                    <a:lnTo>
                      <a:pt x="1315" y="4531"/>
                    </a:lnTo>
                    <a:lnTo>
                      <a:pt x="1309" y="4534"/>
                    </a:lnTo>
                    <a:lnTo>
                      <a:pt x="1303" y="4535"/>
                    </a:lnTo>
                    <a:lnTo>
                      <a:pt x="1298" y="4534"/>
                    </a:lnTo>
                    <a:lnTo>
                      <a:pt x="1291" y="4531"/>
                    </a:lnTo>
                    <a:lnTo>
                      <a:pt x="1285" y="4530"/>
                    </a:lnTo>
                    <a:lnTo>
                      <a:pt x="1280" y="4527"/>
                    </a:lnTo>
                    <a:lnTo>
                      <a:pt x="1273" y="4522"/>
                    </a:lnTo>
                    <a:lnTo>
                      <a:pt x="1268" y="4517"/>
                    </a:lnTo>
                    <a:lnTo>
                      <a:pt x="1262" y="4510"/>
                    </a:lnTo>
                    <a:lnTo>
                      <a:pt x="1256" y="4503"/>
                    </a:lnTo>
                    <a:lnTo>
                      <a:pt x="1251" y="4494"/>
                    </a:lnTo>
                    <a:lnTo>
                      <a:pt x="1262" y="4474"/>
                    </a:lnTo>
                    <a:close/>
                    <a:moveTo>
                      <a:pt x="878" y="5110"/>
                    </a:moveTo>
                    <a:lnTo>
                      <a:pt x="877" y="5112"/>
                    </a:lnTo>
                    <a:lnTo>
                      <a:pt x="877" y="5113"/>
                    </a:lnTo>
                    <a:lnTo>
                      <a:pt x="869" y="5106"/>
                    </a:lnTo>
                    <a:lnTo>
                      <a:pt x="861" y="5101"/>
                    </a:lnTo>
                    <a:lnTo>
                      <a:pt x="859" y="5099"/>
                    </a:lnTo>
                    <a:lnTo>
                      <a:pt x="855" y="5095"/>
                    </a:lnTo>
                    <a:lnTo>
                      <a:pt x="852" y="5091"/>
                    </a:lnTo>
                    <a:lnTo>
                      <a:pt x="851" y="5086"/>
                    </a:lnTo>
                    <a:lnTo>
                      <a:pt x="848" y="5075"/>
                    </a:lnTo>
                    <a:lnTo>
                      <a:pt x="848" y="5065"/>
                    </a:lnTo>
                    <a:lnTo>
                      <a:pt x="850" y="5061"/>
                    </a:lnTo>
                    <a:lnTo>
                      <a:pt x="851" y="5058"/>
                    </a:lnTo>
                    <a:lnTo>
                      <a:pt x="853" y="5056"/>
                    </a:lnTo>
                    <a:lnTo>
                      <a:pt x="856" y="5055"/>
                    </a:lnTo>
                    <a:lnTo>
                      <a:pt x="859" y="5053"/>
                    </a:lnTo>
                    <a:lnTo>
                      <a:pt x="861" y="5053"/>
                    </a:lnTo>
                    <a:lnTo>
                      <a:pt x="865" y="5055"/>
                    </a:lnTo>
                    <a:lnTo>
                      <a:pt x="868" y="5056"/>
                    </a:lnTo>
                    <a:lnTo>
                      <a:pt x="878" y="5062"/>
                    </a:lnTo>
                    <a:lnTo>
                      <a:pt x="888" y="5067"/>
                    </a:lnTo>
                    <a:lnTo>
                      <a:pt x="895" y="5071"/>
                    </a:lnTo>
                    <a:lnTo>
                      <a:pt x="903" y="5075"/>
                    </a:lnTo>
                    <a:lnTo>
                      <a:pt x="907" y="5078"/>
                    </a:lnTo>
                    <a:lnTo>
                      <a:pt x="908" y="5080"/>
                    </a:lnTo>
                    <a:lnTo>
                      <a:pt x="909" y="5084"/>
                    </a:lnTo>
                    <a:lnTo>
                      <a:pt x="909" y="5090"/>
                    </a:lnTo>
                    <a:lnTo>
                      <a:pt x="908" y="5095"/>
                    </a:lnTo>
                    <a:lnTo>
                      <a:pt x="907" y="5099"/>
                    </a:lnTo>
                    <a:lnTo>
                      <a:pt x="904" y="5101"/>
                    </a:lnTo>
                    <a:lnTo>
                      <a:pt x="903" y="5104"/>
                    </a:lnTo>
                    <a:lnTo>
                      <a:pt x="896" y="5108"/>
                    </a:lnTo>
                    <a:lnTo>
                      <a:pt x="888" y="5114"/>
                    </a:lnTo>
                    <a:lnTo>
                      <a:pt x="878" y="5110"/>
                    </a:lnTo>
                    <a:close/>
                    <a:moveTo>
                      <a:pt x="794" y="4952"/>
                    </a:moveTo>
                    <a:lnTo>
                      <a:pt x="791" y="4955"/>
                    </a:lnTo>
                    <a:lnTo>
                      <a:pt x="789" y="4957"/>
                    </a:lnTo>
                    <a:lnTo>
                      <a:pt x="782" y="4961"/>
                    </a:lnTo>
                    <a:lnTo>
                      <a:pt x="776" y="4964"/>
                    </a:lnTo>
                    <a:lnTo>
                      <a:pt x="772" y="4964"/>
                    </a:lnTo>
                    <a:lnTo>
                      <a:pt x="768" y="4963"/>
                    </a:lnTo>
                    <a:lnTo>
                      <a:pt x="765" y="4961"/>
                    </a:lnTo>
                    <a:lnTo>
                      <a:pt x="764" y="4957"/>
                    </a:lnTo>
                    <a:lnTo>
                      <a:pt x="763" y="4953"/>
                    </a:lnTo>
                    <a:lnTo>
                      <a:pt x="763" y="4948"/>
                    </a:lnTo>
                    <a:lnTo>
                      <a:pt x="764" y="4944"/>
                    </a:lnTo>
                    <a:lnTo>
                      <a:pt x="768" y="4942"/>
                    </a:lnTo>
                    <a:lnTo>
                      <a:pt x="776" y="4934"/>
                    </a:lnTo>
                    <a:lnTo>
                      <a:pt x="782" y="4924"/>
                    </a:lnTo>
                    <a:lnTo>
                      <a:pt x="786" y="4919"/>
                    </a:lnTo>
                    <a:lnTo>
                      <a:pt x="790" y="4913"/>
                    </a:lnTo>
                    <a:lnTo>
                      <a:pt x="794" y="4911"/>
                    </a:lnTo>
                    <a:lnTo>
                      <a:pt x="799" y="4908"/>
                    </a:lnTo>
                    <a:lnTo>
                      <a:pt x="803" y="4909"/>
                    </a:lnTo>
                    <a:lnTo>
                      <a:pt x="807" y="4911"/>
                    </a:lnTo>
                    <a:lnTo>
                      <a:pt x="809" y="4913"/>
                    </a:lnTo>
                    <a:lnTo>
                      <a:pt x="811" y="4917"/>
                    </a:lnTo>
                    <a:lnTo>
                      <a:pt x="808" y="4926"/>
                    </a:lnTo>
                    <a:lnTo>
                      <a:pt x="803" y="4934"/>
                    </a:lnTo>
                    <a:lnTo>
                      <a:pt x="794" y="49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" name="Freeform 10">
                <a:extLst>
                  <a:ext uri="{FF2B5EF4-FFF2-40B4-BE49-F238E27FC236}">
                    <a16:creationId xmlns:a16="http://schemas.microsoft.com/office/drawing/2014/main" id="{643658AC-AE78-2D40-B734-7729B3F0BB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8413" y="2958858"/>
                <a:ext cx="375268" cy="205919"/>
              </a:xfrm>
              <a:custGeom>
                <a:avLst/>
                <a:gdLst/>
                <a:ahLst/>
                <a:cxnLst>
                  <a:cxn ang="0">
                    <a:pos x="465" y="52"/>
                  </a:cxn>
                  <a:cxn ang="0">
                    <a:pos x="488" y="75"/>
                  </a:cxn>
                  <a:cxn ang="0">
                    <a:pos x="518" y="88"/>
                  </a:cxn>
                  <a:cxn ang="0">
                    <a:pos x="565" y="97"/>
                  </a:cxn>
                  <a:cxn ang="0">
                    <a:pos x="610" y="116"/>
                  </a:cxn>
                  <a:cxn ang="0">
                    <a:pos x="652" y="122"/>
                  </a:cxn>
                  <a:cxn ang="0">
                    <a:pos x="711" y="115"/>
                  </a:cxn>
                  <a:cxn ang="0">
                    <a:pos x="755" y="115"/>
                  </a:cxn>
                  <a:cxn ang="0">
                    <a:pos x="782" y="124"/>
                  </a:cxn>
                  <a:cxn ang="0">
                    <a:pos x="804" y="142"/>
                  </a:cxn>
                  <a:cxn ang="0">
                    <a:pos x="819" y="173"/>
                  </a:cxn>
                  <a:cxn ang="0">
                    <a:pos x="824" y="211"/>
                  </a:cxn>
                  <a:cxn ang="0">
                    <a:pos x="819" y="256"/>
                  </a:cxn>
                  <a:cxn ang="0">
                    <a:pos x="784" y="368"/>
                  </a:cxn>
                  <a:cxn ang="0">
                    <a:pos x="767" y="446"/>
                  </a:cxn>
                  <a:cxn ang="0">
                    <a:pos x="703" y="455"/>
                  </a:cxn>
                  <a:cxn ang="0">
                    <a:pos x="642" y="457"/>
                  </a:cxn>
                  <a:cxn ang="0">
                    <a:pos x="543" y="449"/>
                  </a:cxn>
                  <a:cxn ang="0">
                    <a:pos x="426" y="438"/>
                  </a:cxn>
                  <a:cxn ang="0">
                    <a:pos x="329" y="433"/>
                  </a:cxn>
                  <a:cxn ang="0">
                    <a:pos x="193" y="407"/>
                  </a:cxn>
                  <a:cxn ang="0">
                    <a:pos x="0" y="348"/>
                  </a:cxn>
                  <a:cxn ang="0">
                    <a:pos x="32" y="295"/>
                  </a:cxn>
                  <a:cxn ang="0">
                    <a:pos x="50" y="262"/>
                  </a:cxn>
                  <a:cxn ang="0">
                    <a:pos x="57" y="221"/>
                  </a:cxn>
                  <a:cxn ang="0">
                    <a:pos x="70" y="181"/>
                  </a:cxn>
                  <a:cxn ang="0">
                    <a:pos x="83" y="164"/>
                  </a:cxn>
                  <a:cxn ang="0">
                    <a:pos x="97" y="159"/>
                  </a:cxn>
                  <a:cxn ang="0">
                    <a:pos x="131" y="158"/>
                  </a:cxn>
                  <a:cxn ang="0">
                    <a:pos x="155" y="151"/>
                  </a:cxn>
                  <a:cxn ang="0">
                    <a:pos x="192" y="136"/>
                  </a:cxn>
                  <a:cxn ang="0">
                    <a:pos x="201" y="136"/>
                  </a:cxn>
                  <a:cxn ang="0">
                    <a:pos x="234" y="176"/>
                  </a:cxn>
                  <a:cxn ang="0">
                    <a:pos x="253" y="175"/>
                  </a:cxn>
                  <a:cxn ang="0">
                    <a:pos x="275" y="171"/>
                  </a:cxn>
                  <a:cxn ang="0">
                    <a:pos x="308" y="180"/>
                  </a:cxn>
                  <a:cxn ang="0">
                    <a:pos x="338" y="185"/>
                  </a:cxn>
                  <a:cxn ang="0">
                    <a:pos x="359" y="183"/>
                  </a:cxn>
                  <a:cxn ang="0">
                    <a:pos x="370" y="172"/>
                  </a:cxn>
                  <a:cxn ang="0">
                    <a:pos x="377" y="145"/>
                  </a:cxn>
                  <a:cxn ang="0">
                    <a:pos x="373" y="71"/>
                  </a:cxn>
                  <a:cxn ang="0">
                    <a:pos x="376" y="44"/>
                  </a:cxn>
                  <a:cxn ang="0">
                    <a:pos x="386" y="27"/>
                  </a:cxn>
                  <a:cxn ang="0">
                    <a:pos x="401" y="17"/>
                  </a:cxn>
                  <a:cxn ang="0">
                    <a:pos x="413" y="6"/>
                  </a:cxn>
                </a:cxnLst>
                <a:rect l="0" t="0" r="r" b="b"/>
                <a:pathLst>
                  <a:path w="824" h="457">
                    <a:moveTo>
                      <a:pt x="414" y="0"/>
                    </a:moveTo>
                    <a:lnTo>
                      <a:pt x="453" y="40"/>
                    </a:lnTo>
                    <a:lnTo>
                      <a:pt x="465" y="52"/>
                    </a:lnTo>
                    <a:lnTo>
                      <a:pt x="477" y="63"/>
                    </a:lnTo>
                    <a:lnTo>
                      <a:pt x="482" y="70"/>
                    </a:lnTo>
                    <a:lnTo>
                      <a:pt x="488" y="75"/>
                    </a:lnTo>
                    <a:lnTo>
                      <a:pt x="496" y="79"/>
                    </a:lnTo>
                    <a:lnTo>
                      <a:pt x="504" y="83"/>
                    </a:lnTo>
                    <a:lnTo>
                      <a:pt x="518" y="88"/>
                    </a:lnTo>
                    <a:lnTo>
                      <a:pt x="534" y="89"/>
                    </a:lnTo>
                    <a:lnTo>
                      <a:pt x="549" y="92"/>
                    </a:lnTo>
                    <a:lnTo>
                      <a:pt x="565" y="97"/>
                    </a:lnTo>
                    <a:lnTo>
                      <a:pt x="582" y="106"/>
                    </a:lnTo>
                    <a:lnTo>
                      <a:pt x="596" y="113"/>
                    </a:lnTo>
                    <a:lnTo>
                      <a:pt x="610" y="116"/>
                    </a:lnTo>
                    <a:lnTo>
                      <a:pt x="623" y="120"/>
                    </a:lnTo>
                    <a:lnTo>
                      <a:pt x="637" y="122"/>
                    </a:lnTo>
                    <a:lnTo>
                      <a:pt x="652" y="122"/>
                    </a:lnTo>
                    <a:lnTo>
                      <a:pt x="668" y="120"/>
                    </a:lnTo>
                    <a:lnTo>
                      <a:pt x="688" y="118"/>
                    </a:lnTo>
                    <a:lnTo>
                      <a:pt x="711" y="115"/>
                    </a:lnTo>
                    <a:lnTo>
                      <a:pt x="733" y="114"/>
                    </a:lnTo>
                    <a:lnTo>
                      <a:pt x="745" y="115"/>
                    </a:lnTo>
                    <a:lnTo>
                      <a:pt x="755" y="115"/>
                    </a:lnTo>
                    <a:lnTo>
                      <a:pt x="764" y="118"/>
                    </a:lnTo>
                    <a:lnTo>
                      <a:pt x="773" y="120"/>
                    </a:lnTo>
                    <a:lnTo>
                      <a:pt x="782" y="124"/>
                    </a:lnTo>
                    <a:lnTo>
                      <a:pt x="790" y="129"/>
                    </a:lnTo>
                    <a:lnTo>
                      <a:pt x="798" y="136"/>
                    </a:lnTo>
                    <a:lnTo>
                      <a:pt x="804" y="142"/>
                    </a:lnTo>
                    <a:lnTo>
                      <a:pt x="810" y="151"/>
                    </a:lnTo>
                    <a:lnTo>
                      <a:pt x="815" y="162"/>
                    </a:lnTo>
                    <a:lnTo>
                      <a:pt x="819" y="173"/>
                    </a:lnTo>
                    <a:lnTo>
                      <a:pt x="821" y="188"/>
                    </a:lnTo>
                    <a:lnTo>
                      <a:pt x="823" y="199"/>
                    </a:lnTo>
                    <a:lnTo>
                      <a:pt x="824" y="211"/>
                    </a:lnTo>
                    <a:lnTo>
                      <a:pt x="824" y="221"/>
                    </a:lnTo>
                    <a:lnTo>
                      <a:pt x="823" y="233"/>
                    </a:lnTo>
                    <a:lnTo>
                      <a:pt x="819" y="256"/>
                    </a:lnTo>
                    <a:lnTo>
                      <a:pt x="812" y="278"/>
                    </a:lnTo>
                    <a:lnTo>
                      <a:pt x="798" y="324"/>
                    </a:lnTo>
                    <a:lnTo>
                      <a:pt x="784" y="368"/>
                    </a:lnTo>
                    <a:lnTo>
                      <a:pt x="789" y="440"/>
                    </a:lnTo>
                    <a:lnTo>
                      <a:pt x="789" y="440"/>
                    </a:lnTo>
                    <a:lnTo>
                      <a:pt x="767" y="446"/>
                    </a:lnTo>
                    <a:lnTo>
                      <a:pt x="745" y="449"/>
                    </a:lnTo>
                    <a:lnTo>
                      <a:pt x="724" y="453"/>
                    </a:lnTo>
                    <a:lnTo>
                      <a:pt x="703" y="455"/>
                    </a:lnTo>
                    <a:lnTo>
                      <a:pt x="683" y="456"/>
                    </a:lnTo>
                    <a:lnTo>
                      <a:pt x="663" y="457"/>
                    </a:lnTo>
                    <a:lnTo>
                      <a:pt x="642" y="457"/>
                    </a:lnTo>
                    <a:lnTo>
                      <a:pt x="623" y="456"/>
                    </a:lnTo>
                    <a:lnTo>
                      <a:pt x="583" y="453"/>
                    </a:lnTo>
                    <a:lnTo>
                      <a:pt x="543" y="449"/>
                    </a:lnTo>
                    <a:lnTo>
                      <a:pt x="501" y="444"/>
                    </a:lnTo>
                    <a:lnTo>
                      <a:pt x="458" y="439"/>
                    </a:lnTo>
                    <a:lnTo>
                      <a:pt x="426" y="438"/>
                    </a:lnTo>
                    <a:lnTo>
                      <a:pt x="394" y="436"/>
                    </a:lnTo>
                    <a:lnTo>
                      <a:pt x="361" y="435"/>
                    </a:lnTo>
                    <a:lnTo>
                      <a:pt x="329" y="433"/>
                    </a:lnTo>
                    <a:lnTo>
                      <a:pt x="284" y="426"/>
                    </a:lnTo>
                    <a:lnTo>
                      <a:pt x="238" y="417"/>
                    </a:lnTo>
                    <a:lnTo>
                      <a:pt x="193" y="407"/>
                    </a:lnTo>
                    <a:lnTo>
                      <a:pt x="148" y="396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10" y="330"/>
                    </a:lnTo>
                    <a:lnTo>
                      <a:pt x="21" y="312"/>
                    </a:lnTo>
                    <a:lnTo>
                      <a:pt x="32" y="295"/>
                    </a:lnTo>
                    <a:lnTo>
                      <a:pt x="43" y="278"/>
                    </a:lnTo>
                    <a:lnTo>
                      <a:pt x="48" y="271"/>
                    </a:lnTo>
                    <a:lnTo>
                      <a:pt x="50" y="262"/>
                    </a:lnTo>
                    <a:lnTo>
                      <a:pt x="53" y="251"/>
                    </a:lnTo>
                    <a:lnTo>
                      <a:pt x="54" y="242"/>
                    </a:lnTo>
                    <a:lnTo>
                      <a:pt x="57" y="221"/>
                    </a:lnTo>
                    <a:lnTo>
                      <a:pt x="62" y="202"/>
                    </a:lnTo>
                    <a:lnTo>
                      <a:pt x="66" y="192"/>
                    </a:lnTo>
                    <a:lnTo>
                      <a:pt x="70" y="181"/>
                    </a:lnTo>
                    <a:lnTo>
                      <a:pt x="74" y="175"/>
                    </a:lnTo>
                    <a:lnTo>
                      <a:pt x="78" y="168"/>
                    </a:lnTo>
                    <a:lnTo>
                      <a:pt x="83" y="164"/>
                    </a:lnTo>
                    <a:lnTo>
                      <a:pt x="87" y="162"/>
                    </a:lnTo>
                    <a:lnTo>
                      <a:pt x="92" y="161"/>
                    </a:lnTo>
                    <a:lnTo>
                      <a:pt x="97" y="159"/>
                    </a:lnTo>
                    <a:lnTo>
                      <a:pt x="110" y="158"/>
                    </a:lnTo>
                    <a:lnTo>
                      <a:pt x="123" y="158"/>
                    </a:lnTo>
                    <a:lnTo>
                      <a:pt x="131" y="158"/>
                    </a:lnTo>
                    <a:lnTo>
                      <a:pt x="138" y="157"/>
                    </a:lnTo>
                    <a:lnTo>
                      <a:pt x="146" y="154"/>
                    </a:lnTo>
                    <a:lnTo>
                      <a:pt x="155" y="151"/>
                    </a:lnTo>
                    <a:lnTo>
                      <a:pt x="175" y="142"/>
                    </a:lnTo>
                    <a:lnTo>
                      <a:pt x="188" y="137"/>
                    </a:lnTo>
                    <a:lnTo>
                      <a:pt x="192" y="136"/>
                    </a:lnTo>
                    <a:lnTo>
                      <a:pt x="195" y="136"/>
                    </a:lnTo>
                    <a:lnTo>
                      <a:pt x="198" y="136"/>
                    </a:lnTo>
                    <a:lnTo>
                      <a:pt x="201" y="136"/>
                    </a:lnTo>
                    <a:lnTo>
                      <a:pt x="208" y="148"/>
                    </a:lnTo>
                    <a:lnTo>
                      <a:pt x="229" y="172"/>
                    </a:lnTo>
                    <a:lnTo>
                      <a:pt x="234" y="176"/>
                    </a:lnTo>
                    <a:lnTo>
                      <a:pt x="240" y="177"/>
                    </a:lnTo>
                    <a:lnTo>
                      <a:pt x="246" y="176"/>
                    </a:lnTo>
                    <a:lnTo>
                      <a:pt x="253" y="175"/>
                    </a:lnTo>
                    <a:lnTo>
                      <a:pt x="260" y="172"/>
                    </a:lnTo>
                    <a:lnTo>
                      <a:pt x="268" y="171"/>
                    </a:lnTo>
                    <a:lnTo>
                      <a:pt x="275" y="171"/>
                    </a:lnTo>
                    <a:lnTo>
                      <a:pt x="281" y="172"/>
                    </a:lnTo>
                    <a:lnTo>
                      <a:pt x="295" y="176"/>
                    </a:lnTo>
                    <a:lnTo>
                      <a:pt x="308" y="180"/>
                    </a:lnTo>
                    <a:lnTo>
                      <a:pt x="319" y="183"/>
                    </a:lnTo>
                    <a:lnTo>
                      <a:pt x="329" y="185"/>
                    </a:lnTo>
                    <a:lnTo>
                      <a:pt x="338" y="185"/>
                    </a:lnTo>
                    <a:lnTo>
                      <a:pt x="346" y="185"/>
                    </a:lnTo>
                    <a:lnTo>
                      <a:pt x="352" y="184"/>
                    </a:lnTo>
                    <a:lnTo>
                      <a:pt x="359" y="183"/>
                    </a:lnTo>
                    <a:lnTo>
                      <a:pt x="363" y="179"/>
                    </a:lnTo>
                    <a:lnTo>
                      <a:pt x="368" y="176"/>
                    </a:lnTo>
                    <a:lnTo>
                      <a:pt x="370" y="172"/>
                    </a:lnTo>
                    <a:lnTo>
                      <a:pt x="373" y="167"/>
                    </a:lnTo>
                    <a:lnTo>
                      <a:pt x="376" y="157"/>
                    </a:lnTo>
                    <a:lnTo>
                      <a:pt x="377" y="145"/>
                    </a:lnTo>
                    <a:lnTo>
                      <a:pt x="376" y="116"/>
                    </a:lnTo>
                    <a:lnTo>
                      <a:pt x="373" y="85"/>
                    </a:lnTo>
                    <a:lnTo>
                      <a:pt x="373" y="71"/>
                    </a:lnTo>
                    <a:lnTo>
                      <a:pt x="373" y="57"/>
                    </a:lnTo>
                    <a:lnTo>
                      <a:pt x="374" y="50"/>
                    </a:lnTo>
                    <a:lnTo>
                      <a:pt x="376" y="44"/>
                    </a:lnTo>
                    <a:lnTo>
                      <a:pt x="378" y="39"/>
                    </a:lnTo>
                    <a:lnTo>
                      <a:pt x="381" y="32"/>
                    </a:lnTo>
                    <a:lnTo>
                      <a:pt x="386" y="27"/>
                    </a:lnTo>
                    <a:lnTo>
                      <a:pt x="391" y="22"/>
                    </a:lnTo>
                    <a:lnTo>
                      <a:pt x="396" y="19"/>
                    </a:lnTo>
                    <a:lnTo>
                      <a:pt x="401" y="17"/>
                    </a:lnTo>
                    <a:lnTo>
                      <a:pt x="407" y="14"/>
                    </a:lnTo>
                    <a:lnTo>
                      <a:pt x="411" y="12"/>
                    </a:lnTo>
                    <a:lnTo>
                      <a:pt x="413" y="6"/>
                    </a:lnTo>
                    <a:lnTo>
                      <a:pt x="414" y="0"/>
                    </a:lnTo>
                    <a:lnTo>
                      <a:pt x="414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0BC1039B-4E61-5F45-977D-6E63913484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9045" y="-381000"/>
                <a:ext cx="2386415" cy="2651655"/>
              </a:xfrm>
              <a:custGeom>
                <a:avLst/>
                <a:gdLst/>
                <a:ahLst/>
                <a:cxnLst>
                  <a:cxn ang="0">
                    <a:pos x="3911" y="293"/>
                  </a:cxn>
                  <a:cxn ang="0">
                    <a:pos x="4077" y="253"/>
                  </a:cxn>
                  <a:cxn ang="0">
                    <a:pos x="3488" y="504"/>
                  </a:cxn>
                  <a:cxn ang="0">
                    <a:pos x="3241" y="752"/>
                  </a:cxn>
                  <a:cxn ang="0">
                    <a:pos x="3013" y="858"/>
                  </a:cxn>
                  <a:cxn ang="0">
                    <a:pos x="2784" y="1004"/>
                  </a:cxn>
                  <a:cxn ang="0">
                    <a:pos x="2672" y="1126"/>
                  </a:cxn>
                  <a:cxn ang="0">
                    <a:pos x="2885" y="1129"/>
                  </a:cxn>
                  <a:cxn ang="0">
                    <a:pos x="2596" y="1314"/>
                  </a:cxn>
                  <a:cxn ang="0">
                    <a:pos x="2237" y="1507"/>
                  </a:cxn>
                  <a:cxn ang="0">
                    <a:pos x="1066" y="3387"/>
                  </a:cxn>
                  <a:cxn ang="0">
                    <a:pos x="211" y="4631"/>
                  </a:cxn>
                  <a:cxn ang="0">
                    <a:pos x="121" y="4953"/>
                  </a:cxn>
                  <a:cxn ang="0">
                    <a:pos x="1344" y="5444"/>
                  </a:cxn>
                  <a:cxn ang="0">
                    <a:pos x="1199" y="5431"/>
                  </a:cxn>
                  <a:cxn ang="0">
                    <a:pos x="847" y="5674"/>
                  </a:cxn>
                  <a:cxn ang="0">
                    <a:pos x="237" y="5762"/>
                  </a:cxn>
                  <a:cxn ang="0">
                    <a:pos x="220" y="5220"/>
                  </a:cxn>
                  <a:cxn ang="0">
                    <a:pos x="72" y="5042"/>
                  </a:cxn>
                  <a:cxn ang="0">
                    <a:pos x="356" y="4797"/>
                  </a:cxn>
                  <a:cxn ang="0">
                    <a:pos x="222" y="4804"/>
                  </a:cxn>
                  <a:cxn ang="0">
                    <a:pos x="241" y="4499"/>
                  </a:cxn>
                  <a:cxn ang="0">
                    <a:pos x="732" y="4458"/>
                  </a:cxn>
                  <a:cxn ang="0">
                    <a:pos x="532" y="4334"/>
                  </a:cxn>
                  <a:cxn ang="0">
                    <a:pos x="224" y="4122"/>
                  </a:cxn>
                  <a:cxn ang="0">
                    <a:pos x="307" y="3963"/>
                  </a:cxn>
                  <a:cxn ang="0">
                    <a:pos x="612" y="3977"/>
                  </a:cxn>
                  <a:cxn ang="0">
                    <a:pos x="577" y="3830"/>
                  </a:cxn>
                  <a:cxn ang="0">
                    <a:pos x="822" y="3784"/>
                  </a:cxn>
                  <a:cxn ang="0">
                    <a:pos x="919" y="3631"/>
                  </a:cxn>
                  <a:cxn ang="0">
                    <a:pos x="1107" y="3571"/>
                  </a:cxn>
                  <a:cxn ang="0">
                    <a:pos x="1427" y="3498"/>
                  </a:cxn>
                  <a:cxn ang="0">
                    <a:pos x="1666" y="3292"/>
                  </a:cxn>
                  <a:cxn ang="0">
                    <a:pos x="1349" y="3326"/>
                  </a:cxn>
                  <a:cxn ang="0">
                    <a:pos x="1782" y="3052"/>
                  </a:cxn>
                  <a:cxn ang="0">
                    <a:pos x="1759" y="2832"/>
                  </a:cxn>
                  <a:cxn ang="0">
                    <a:pos x="2063" y="2587"/>
                  </a:cxn>
                  <a:cxn ang="0">
                    <a:pos x="2188" y="2282"/>
                  </a:cxn>
                  <a:cxn ang="0">
                    <a:pos x="2320" y="2042"/>
                  </a:cxn>
                  <a:cxn ang="0">
                    <a:pos x="2693" y="1822"/>
                  </a:cxn>
                  <a:cxn ang="0">
                    <a:pos x="2628" y="1683"/>
                  </a:cxn>
                  <a:cxn ang="0">
                    <a:pos x="2667" y="1539"/>
                  </a:cxn>
                  <a:cxn ang="0">
                    <a:pos x="2802" y="1473"/>
                  </a:cxn>
                  <a:cxn ang="0">
                    <a:pos x="3071" y="1247"/>
                  </a:cxn>
                  <a:cxn ang="0">
                    <a:pos x="3180" y="826"/>
                  </a:cxn>
                  <a:cxn ang="0">
                    <a:pos x="3361" y="846"/>
                  </a:cxn>
                  <a:cxn ang="0">
                    <a:pos x="3514" y="828"/>
                  </a:cxn>
                  <a:cxn ang="0">
                    <a:pos x="3672" y="437"/>
                  </a:cxn>
                  <a:cxn ang="0">
                    <a:pos x="4043" y="573"/>
                  </a:cxn>
                  <a:cxn ang="0">
                    <a:pos x="4146" y="195"/>
                  </a:cxn>
                  <a:cxn ang="0">
                    <a:pos x="4321" y="376"/>
                  </a:cxn>
                  <a:cxn ang="0">
                    <a:pos x="4570" y="193"/>
                  </a:cxn>
                  <a:cxn ang="0">
                    <a:pos x="4707" y="86"/>
                  </a:cxn>
                  <a:cxn ang="0">
                    <a:pos x="4729" y="239"/>
                  </a:cxn>
                  <a:cxn ang="0">
                    <a:pos x="5000" y="195"/>
                  </a:cxn>
                  <a:cxn ang="0">
                    <a:pos x="5034" y="547"/>
                  </a:cxn>
                  <a:cxn ang="0">
                    <a:pos x="5145" y="762"/>
                  </a:cxn>
                  <a:cxn ang="0">
                    <a:pos x="4674" y="524"/>
                  </a:cxn>
                  <a:cxn ang="0">
                    <a:pos x="4220" y="1169"/>
                  </a:cxn>
                  <a:cxn ang="0">
                    <a:pos x="3358" y="1276"/>
                  </a:cxn>
                  <a:cxn ang="0">
                    <a:pos x="2648" y="2091"/>
                  </a:cxn>
                  <a:cxn ang="0">
                    <a:pos x="1978" y="3315"/>
                  </a:cxn>
                  <a:cxn ang="0">
                    <a:pos x="1773" y="4687"/>
                  </a:cxn>
                </a:cxnLst>
                <a:rect l="0" t="0" r="r" b="b"/>
                <a:pathLst>
                  <a:path w="5239" h="5872">
                    <a:moveTo>
                      <a:pt x="4312" y="82"/>
                    </a:moveTo>
                    <a:lnTo>
                      <a:pt x="4306" y="79"/>
                    </a:lnTo>
                    <a:lnTo>
                      <a:pt x="4299" y="75"/>
                    </a:lnTo>
                    <a:lnTo>
                      <a:pt x="4294" y="69"/>
                    </a:lnTo>
                    <a:lnTo>
                      <a:pt x="4290" y="64"/>
                    </a:lnTo>
                    <a:lnTo>
                      <a:pt x="4293" y="56"/>
                    </a:lnTo>
                    <a:lnTo>
                      <a:pt x="4301" y="42"/>
                    </a:lnTo>
                    <a:lnTo>
                      <a:pt x="4310" y="26"/>
                    </a:lnTo>
                    <a:lnTo>
                      <a:pt x="4315" y="16"/>
                    </a:lnTo>
                    <a:lnTo>
                      <a:pt x="4317" y="13"/>
                    </a:lnTo>
                    <a:lnTo>
                      <a:pt x="4319" y="11"/>
                    </a:lnTo>
                    <a:lnTo>
                      <a:pt x="4321" y="8"/>
                    </a:lnTo>
                    <a:lnTo>
                      <a:pt x="4324" y="8"/>
                    </a:lnTo>
                    <a:lnTo>
                      <a:pt x="4327" y="8"/>
                    </a:lnTo>
                    <a:lnTo>
                      <a:pt x="4329" y="8"/>
                    </a:lnTo>
                    <a:lnTo>
                      <a:pt x="4332" y="11"/>
                    </a:lnTo>
                    <a:lnTo>
                      <a:pt x="4333" y="13"/>
                    </a:lnTo>
                    <a:lnTo>
                      <a:pt x="4338" y="25"/>
                    </a:lnTo>
                    <a:lnTo>
                      <a:pt x="4343" y="37"/>
                    </a:lnTo>
                    <a:lnTo>
                      <a:pt x="4347" y="50"/>
                    </a:lnTo>
                    <a:lnTo>
                      <a:pt x="4349" y="61"/>
                    </a:lnTo>
                    <a:lnTo>
                      <a:pt x="4346" y="73"/>
                    </a:lnTo>
                    <a:lnTo>
                      <a:pt x="4342" y="85"/>
                    </a:lnTo>
                    <a:lnTo>
                      <a:pt x="4341" y="91"/>
                    </a:lnTo>
                    <a:lnTo>
                      <a:pt x="4337" y="95"/>
                    </a:lnTo>
                    <a:lnTo>
                      <a:pt x="4332" y="98"/>
                    </a:lnTo>
                    <a:lnTo>
                      <a:pt x="4325" y="100"/>
                    </a:lnTo>
                    <a:lnTo>
                      <a:pt x="4312" y="82"/>
                    </a:lnTo>
                    <a:close/>
                    <a:moveTo>
                      <a:pt x="3804" y="303"/>
                    </a:moveTo>
                    <a:lnTo>
                      <a:pt x="3804" y="298"/>
                    </a:lnTo>
                    <a:lnTo>
                      <a:pt x="3803" y="294"/>
                    </a:lnTo>
                    <a:lnTo>
                      <a:pt x="3802" y="289"/>
                    </a:lnTo>
                    <a:lnTo>
                      <a:pt x="3799" y="285"/>
                    </a:lnTo>
                    <a:lnTo>
                      <a:pt x="3782" y="283"/>
                    </a:lnTo>
                    <a:lnTo>
                      <a:pt x="3766" y="279"/>
                    </a:lnTo>
                    <a:lnTo>
                      <a:pt x="3762" y="278"/>
                    </a:lnTo>
                    <a:lnTo>
                      <a:pt x="3759" y="276"/>
                    </a:lnTo>
                    <a:lnTo>
                      <a:pt x="3758" y="274"/>
                    </a:lnTo>
                    <a:lnTo>
                      <a:pt x="3755" y="270"/>
                    </a:lnTo>
                    <a:lnTo>
                      <a:pt x="3755" y="267"/>
                    </a:lnTo>
                    <a:lnTo>
                      <a:pt x="3755" y="262"/>
                    </a:lnTo>
                    <a:lnTo>
                      <a:pt x="3757" y="258"/>
                    </a:lnTo>
                    <a:lnTo>
                      <a:pt x="3760" y="252"/>
                    </a:lnTo>
                    <a:lnTo>
                      <a:pt x="3766" y="243"/>
                    </a:lnTo>
                    <a:lnTo>
                      <a:pt x="3773" y="235"/>
                    </a:lnTo>
                    <a:lnTo>
                      <a:pt x="3780" y="231"/>
                    </a:lnTo>
                    <a:lnTo>
                      <a:pt x="3786" y="228"/>
                    </a:lnTo>
                    <a:lnTo>
                      <a:pt x="3794" y="228"/>
                    </a:lnTo>
                    <a:lnTo>
                      <a:pt x="3801" y="230"/>
                    </a:lnTo>
                    <a:lnTo>
                      <a:pt x="3808" y="231"/>
                    </a:lnTo>
                    <a:lnTo>
                      <a:pt x="3816" y="235"/>
                    </a:lnTo>
                    <a:lnTo>
                      <a:pt x="3830" y="241"/>
                    </a:lnTo>
                    <a:lnTo>
                      <a:pt x="3843" y="246"/>
                    </a:lnTo>
                    <a:lnTo>
                      <a:pt x="3850" y="248"/>
                    </a:lnTo>
                    <a:lnTo>
                      <a:pt x="3856" y="248"/>
                    </a:lnTo>
                    <a:lnTo>
                      <a:pt x="3863" y="245"/>
                    </a:lnTo>
                    <a:lnTo>
                      <a:pt x="3868" y="241"/>
                    </a:lnTo>
                    <a:lnTo>
                      <a:pt x="3874" y="231"/>
                    </a:lnTo>
                    <a:lnTo>
                      <a:pt x="3882" y="219"/>
                    </a:lnTo>
                    <a:lnTo>
                      <a:pt x="3891" y="214"/>
                    </a:lnTo>
                    <a:lnTo>
                      <a:pt x="3899" y="209"/>
                    </a:lnTo>
                    <a:lnTo>
                      <a:pt x="3907" y="202"/>
                    </a:lnTo>
                    <a:lnTo>
                      <a:pt x="3915" y="195"/>
                    </a:lnTo>
                    <a:lnTo>
                      <a:pt x="3921" y="183"/>
                    </a:lnTo>
                    <a:lnTo>
                      <a:pt x="3929" y="174"/>
                    </a:lnTo>
                    <a:lnTo>
                      <a:pt x="3933" y="171"/>
                    </a:lnTo>
                    <a:lnTo>
                      <a:pt x="3938" y="169"/>
                    </a:lnTo>
                    <a:lnTo>
                      <a:pt x="3943" y="166"/>
                    </a:lnTo>
                    <a:lnTo>
                      <a:pt x="3951" y="166"/>
                    </a:lnTo>
                    <a:lnTo>
                      <a:pt x="3953" y="170"/>
                    </a:lnTo>
                    <a:lnTo>
                      <a:pt x="3953" y="177"/>
                    </a:lnTo>
                    <a:lnTo>
                      <a:pt x="3953" y="186"/>
                    </a:lnTo>
                    <a:lnTo>
                      <a:pt x="3952" y="193"/>
                    </a:lnTo>
                    <a:lnTo>
                      <a:pt x="3950" y="212"/>
                    </a:lnTo>
                    <a:lnTo>
                      <a:pt x="3948" y="226"/>
                    </a:lnTo>
                    <a:lnTo>
                      <a:pt x="3947" y="239"/>
                    </a:lnTo>
                    <a:lnTo>
                      <a:pt x="3943" y="250"/>
                    </a:lnTo>
                    <a:lnTo>
                      <a:pt x="3937" y="263"/>
                    </a:lnTo>
                    <a:lnTo>
                      <a:pt x="3930" y="274"/>
                    </a:lnTo>
                    <a:lnTo>
                      <a:pt x="3921" y="284"/>
                    </a:lnTo>
                    <a:lnTo>
                      <a:pt x="3911" y="293"/>
                    </a:lnTo>
                    <a:lnTo>
                      <a:pt x="3899" y="300"/>
                    </a:lnTo>
                    <a:lnTo>
                      <a:pt x="3887" y="305"/>
                    </a:lnTo>
                    <a:lnTo>
                      <a:pt x="3876" y="306"/>
                    </a:lnTo>
                    <a:lnTo>
                      <a:pt x="3864" y="305"/>
                    </a:lnTo>
                    <a:lnTo>
                      <a:pt x="3859" y="305"/>
                    </a:lnTo>
                    <a:lnTo>
                      <a:pt x="3852" y="305"/>
                    </a:lnTo>
                    <a:lnTo>
                      <a:pt x="3847" y="306"/>
                    </a:lnTo>
                    <a:lnTo>
                      <a:pt x="3842" y="309"/>
                    </a:lnTo>
                    <a:lnTo>
                      <a:pt x="3834" y="316"/>
                    </a:lnTo>
                    <a:lnTo>
                      <a:pt x="3829" y="322"/>
                    </a:lnTo>
                    <a:lnTo>
                      <a:pt x="3825" y="322"/>
                    </a:lnTo>
                    <a:lnTo>
                      <a:pt x="3821" y="322"/>
                    </a:lnTo>
                    <a:lnTo>
                      <a:pt x="3815" y="320"/>
                    </a:lnTo>
                    <a:lnTo>
                      <a:pt x="3807" y="318"/>
                    </a:lnTo>
                    <a:lnTo>
                      <a:pt x="3804" y="303"/>
                    </a:lnTo>
                    <a:close/>
                    <a:moveTo>
                      <a:pt x="3948" y="375"/>
                    </a:moveTo>
                    <a:lnTo>
                      <a:pt x="3943" y="373"/>
                    </a:lnTo>
                    <a:lnTo>
                      <a:pt x="3940" y="371"/>
                    </a:lnTo>
                    <a:lnTo>
                      <a:pt x="3937" y="368"/>
                    </a:lnTo>
                    <a:lnTo>
                      <a:pt x="3934" y="364"/>
                    </a:lnTo>
                    <a:lnTo>
                      <a:pt x="3929" y="355"/>
                    </a:lnTo>
                    <a:lnTo>
                      <a:pt x="3925" y="346"/>
                    </a:lnTo>
                    <a:lnTo>
                      <a:pt x="3925" y="342"/>
                    </a:lnTo>
                    <a:lnTo>
                      <a:pt x="3926" y="338"/>
                    </a:lnTo>
                    <a:lnTo>
                      <a:pt x="3929" y="336"/>
                    </a:lnTo>
                    <a:lnTo>
                      <a:pt x="3931" y="332"/>
                    </a:lnTo>
                    <a:lnTo>
                      <a:pt x="3944" y="323"/>
                    </a:lnTo>
                    <a:lnTo>
                      <a:pt x="3956" y="314"/>
                    </a:lnTo>
                    <a:lnTo>
                      <a:pt x="3961" y="309"/>
                    </a:lnTo>
                    <a:lnTo>
                      <a:pt x="3969" y="301"/>
                    </a:lnTo>
                    <a:lnTo>
                      <a:pt x="3974" y="298"/>
                    </a:lnTo>
                    <a:lnTo>
                      <a:pt x="3978" y="296"/>
                    </a:lnTo>
                    <a:lnTo>
                      <a:pt x="3982" y="296"/>
                    </a:lnTo>
                    <a:lnTo>
                      <a:pt x="3985" y="298"/>
                    </a:lnTo>
                    <a:lnTo>
                      <a:pt x="3986" y="311"/>
                    </a:lnTo>
                    <a:lnTo>
                      <a:pt x="3985" y="326"/>
                    </a:lnTo>
                    <a:lnTo>
                      <a:pt x="3983" y="336"/>
                    </a:lnTo>
                    <a:lnTo>
                      <a:pt x="3981" y="346"/>
                    </a:lnTo>
                    <a:lnTo>
                      <a:pt x="3979" y="351"/>
                    </a:lnTo>
                    <a:lnTo>
                      <a:pt x="3978" y="355"/>
                    </a:lnTo>
                    <a:lnTo>
                      <a:pt x="3978" y="360"/>
                    </a:lnTo>
                    <a:lnTo>
                      <a:pt x="3979" y="366"/>
                    </a:lnTo>
                    <a:lnTo>
                      <a:pt x="3981" y="372"/>
                    </a:lnTo>
                    <a:lnTo>
                      <a:pt x="3981" y="380"/>
                    </a:lnTo>
                    <a:lnTo>
                      <a:pt x="3977" y="383"/>
                    </a:lnTo>
                    <a:lnTo>
                      <a:pt x="3972" y="385"/>
                    </a:lnTo>
                    <a:lnTo>
                      <a:pt x="3966" y="388"/>
                    </a:lnTo>
                    <a:lnTo>
                      <a:pt x="3963" y="386"/>
                    </a:lnTo>
                    <a:lnTo>
                      <a:pt x="3948" y="375"/>
                    </a:lnTo>
                    <a:close/>
                    <a:moveTo>
                      <a:pt x="4047" y="276"/>
                    </a:moveTo>
                    <a:lnTo>
                      <a:pt x="4044" y="278"/>
                    </a:lnTo>
                    <a:lnTo>
                      <a:pt x="4040" y="276"/>
                    </a:lnTo>
                    <a:lnTo>
                      <a:pt x="4038" y="275"/>
                    </a:lnTo>
                    <a:lnTo>
                      <a:pt x="4034" y="272"/>
                    </a:lnTo>
                    <a:lnTo>
                      <a:pt x="4027" y="267"/>
                    </a:lnTo>
                    <a:lnTo>
                      <a:pt x="4022" y="262"/>
                    </a:lnTo>
                    <a:lnTo>
                      <a:pt x="4020" y="258"/>
                    </a:lnTo>
                    <a:lnTo>
                      <a:pt x="4017" y="254"/>
                    </a:lnTo>
                    <a:lnTo>
                      <a:pt x="4014" y="248"/>
                    </a:lnTo>
                    <a:lnTo>
                      <a:pt x="4013" y="243"/>
                    </a:lnTo>
                    <a:lnTo>
                      <a:pt x="4012" y="236"/>
                    </a:lnTo>
                    <a:lnTo>
                      <a:pt x="4013" y="231"/>
                    </a:lnTo>
                    <a:lnTo>
                      <a:pt x="4014" y="226"/>
                    </a:lnTo>
                    <a:lnTo>
                      <a:pt x="4017" y="221"/>
                    </a:lnTo>
                    <a:lnTo>
                      <a:pt x="4020" y="218"/>
                    </a:lnTo>
                    <a:lnTo>
                      <a:pt x="4022" y="217"/>
                    </a:lnTo>
                    <a:lnTo>
                      <a:pt x="4023" y="217"/>
                    </a:lnTo>
                    <a:lnTo>
                      <a:pt x="4026" y="218"/>
                    </a:lnTo>
                    <a:lnTo>
                      <a:pt x="4030" y="222"/>
                    </a:lnTo>
                    <a:lnTo>
                      <a:pt x="4032" y="227"/>
                    </a:lnTo>
                    <a:lnTo>
                      <a:pt x="4038" y="230"/>
                    </a:lnTo>
                    <a:lnTo>
                      <a:pt x="4045" y="230"/>
                    </a:lnTo>
                    <a:lnTo>
                      <a:pt x="4053" y="228"/>
                    </a:lnTo>
                    <a:lnTo>
                      <a:pt x="4061" y="228"/>
                    </a:lnTo>
                    <a:lnTo>
                      <a:pt x="4067" y="227"/>
                    </a:lnTo>
                    <a:lnTo>
                      <a:pt x="4074" y="230"/>
                    </a:lnTo>
                    <a:lnTo>
                      <a:pt x="4075" y="231"/>
                    </a:lnTo>
                    <a:lnTo>
                      <a:pt x="4077" y="234"/>
                    </a:lnTo>
                    <a:lnTo>
                      <a:pt x="4078" y="237"/>
                    </a:lnTo>
                    <a:lnTo>
                      <a:pt x="4078" y="241"/>
                    </a:lnTo>
                    <a:lnTo>
                      <a:pt x="4077" y="253"/>
                    </a:lnTo>
                    <a:lnTo>
                      <a:pt x="4075" y="263"/>
                    </a:lnTo>
                    <a:lnTo>
                      <a:pt x="4074" y="267"/>
                    </a:lnTo>
                    <a:lnTo>
                      <a:pt x="4071" y="272"/>
                    </a:lnTo>
                    <a:lnTo>
                      <a:pt x="4067" y="276"/>
                    </a:lnTo>
                    <a:lnTo>
                      <a:pt x="4062" y="279"/>
                    </a:lnTo>
                    <a:lnTo>
                      <a:pt x="4047" y="276"/>
                    </a:lnTo>
                    <a:close/>
                    <a:moveTo>
                      <a:pt x="3924" y="401"/>
                    </a:moveTo>
                    <a:lnTo>
                      <a:pt x="3913" y="397"/>
                    </a:lnTo>
                    <a:lnTo>
                      <a:pt x="3903" y="395"/>
                    </a:lnTo>
                    <a:lnTo>
                      <a:pt x="3895" y="395"/>
                    </a:lnTo>
                    <a:lnTo>
                      <a:pt x="3885" y="395"/>
                    </a:lnTo>
                    <a:lnTo>
                      <a:pt x="3876" y="397"/>
                    </a:lnTo>
                    <a:lnTo>
                      <a:pt x="3869" y="399"/>
                    </a:lnTo>
                    <a:lnTo>
                      <a:pt x="3865" y="403"/>
                    </a:lnTo>
                    <a:lnTo>
                      <a:pt x="3864" y="408"/>
                    </a:lnTo>
                    <a:lnTo>
                      <a:pt x="3864" y="414"/>
                    </a:lnTo>
                    <a:lnTo>
                      <a:pt x="3867" y="417"/>
                    </a:lnTo>
                    <a:lnTo>
                      <a:pt x="3871" y="420"/>
                    </a:lnTo>
                    <a:lnTo>
                      <a:pt x="3874" y="421"/>
                    </a:lnTo>
                    <a:lnTo>
                      <a:pt x="3878" y="423"/>
                    </a:lnTo>
                    <a:lnTo>
                      <a:pt x="3882" y="423"/>
                    </a:lnTo>
                    <a:lnTo>
                      <a:pt x="3887" y="424"/>
                    </a:lnTo>
                    <a:lnTo>
                      <a:pt x="3893" y="424"/>
                    </a:lnTo>
                    <a:lnTo>
                      <a:pt x="3900" y="429"/>
                    </a:lnTo>
                    <a:lnTo>
                      <a:pt x="3909" y="433"/>
                    </a:lnTo>
                    <a:lnTo>
                      <a:pt x="3915" y="433"/>
                    </a:lnTo>
                    <a:lnTo>
                      <a:pt x="3920" y="430"/>
                    </a:lnTo>
                    <a:lnTo>
                      <a:pt x="3925" y="427"/>
                    </a:lnTo>
                    <a:lnTo>
                      <a:pt x="3930" y="423"/>
                    </a:lnTo>
                    <a:lnTo>
                      <a:pt x="3924" y="401"/>
                    </a:lnTo>
                    <a:close/>
                    <a:moveTo>
                      <a:pt x="3583" y="535"/>
                    </a:moveTo>
                    <a:lnTo>
                      <a:pt x="3584" y="526"/>
                    </a:lnTo>
                    <a:lnTo>
                      <a:pt x="3584" y="517"/>
                    </a:lnTo>
                    <a:lnTo>
                      <a:pt x="3586" y="509"/>
                    </a:lnTo>
                    <a:lnTo>
                      <a:pt x="3587" y="502"/>
                    </a:lnTo>
                    <a:lnTo>
                      <a:pt x="3587" y="498"/>
                    </a:lnTo>
                    <a:lnTo>
                      <a:pt x="3589" y="494"/>
                    </a:lnTo>
                    <a:lnTo>
                      <a:pt x="3591" y="490"/>
                    </a:lnTo>
                    <a:lnTo>
                      <a:pt x="3593" y="487"/>
                    </a:lnTo>
                    <a:lnTo>
                      <a:pt x="3596" y="487"/>
                    </a:lnTo>
                    <a:lnTo>
                      <a:pt x="3597" y="487"/>
                    </a:lnTo>
                    <a:lnTo>
                      <a:pt x="3600" y="489"/>
                    </a:lnTo>
                    <a:lnTo>
                      <a:pt x="3601" y="490"/>
                    </a:lnTo>
                    <a:lnTo>
                      <a:pt x="3605" y="494"/>
                    </a:lnTo>
                    <a:lnTo>
                      <a:pt x="3608" y="496"/>
                    </a:lnTo>
                    <a:lnTo>
                      <a:pt x="3617" y="500"/>
                    </a:lnTo>
                    <a:lnTo>
                      <a:pt x="3624" y="506"/>
                    </a:lnTo>
                    <a:lnTo>
                      <a:pt x="3624" y="511"/>
                    </a:lnTo>
                    <a:lnTo>
                      <a:pt x="3623" y="517"/>
                    </a:lnTo>
                    <a:lnTo>
                      <a:pt x="3620" y="525"/>
                    </a:lnTo>
                    <a:lnTo>
                      <a:pt x="3618" y="530"/>
                    </a:lnTo>
                    <a:lnTo>
                      <a:pt x="3615" y="537"/>
                    </a:lnTo>
                    <a:lnTo>
                      <a:pt x="3610" y="541"/>
                    </a:lnTo>
                    <a:lnTo>
                      <a:pt x="3604" y="544"/>
                    </a:lnTo>
                    <a:lnTo>
                      <a:pt x="3597" y="546"/>
                    </a:lnTo>
                    <a:lnTo>
                      <a:pt x="3583" y="535"/>
                    </a:lnTo>
                    <a:close/>
                    <a:moveTo>
                      <a:pt x="3451" y="524"/>
                    </a:moveTo>
                    <a:lnTo>
                      <a:pt x="3449" y="511"/>
                    </a:lnTo>
                    <a:lnTo>
                      <a:pt x="3444" y="499"/>
                    </a:lnTo>
                    <a:lnTo>
                      <a:pt x="3440" y="489"/>
                    </a:lnTo>
                    <a:lnTo>
                      <a:pt x="3437" y="478"/>
                    </a:lnTo>
                    <a:lnTo>
                      <a:pt x="3435" y="472"/>
                    </a:lnTo>
                    <a:lnTo>
                      <a:pt x="3435" y="467"/>
                    </a:lnTo>
                    <a:lnTo>
                      <a:pt x="3437" y="462"/>
                    </a:lnTo>
                    <a:lnTo>
                      <a:pt x="3438" y="456"/>
                    </a:lnTo>
                    <a:lnTo>
                      <a:pt x="3440" y="454"/>
                    </a:lnTo>
                    <a:lnTo>
                      <a:pt x="3443" y="451"/>
                    </a:lnTo>
                    <a:lnTo>
                      <a:pt x="3446" y="450"/>
                    </a:lnTo>
                    <a:lnTo>
                      <a:pt x="3448" y="450"/>
                    </a:lnTo>
                    <a:lnTo>
                      <a:pt x="3451" y="451"/>
                    </a:lnTo>
                    <a:lnTo>
                      <a:pt x="3452" y="452"/>
                    </a:lnTo>
                    <a:lnTo>
                      <a:pt x="3455" y="455"/>
                    </a:lnTo>
                    <a:lnTo>
                      <a:pt x="3456" y="459"/>
                    </a:lnTo>
                    <a:lnTo>
                      <a:pt x="3459" y="465"/>
                    </a:lnTo>
                    <a:lnTo>
                      <a:pt x="3462" y="472"/>
                    </a:lnTo>
                    <a:lnTo>
                      <a:pt x="3466" y="477"/>
                    </a:lnTo>
                    <a:lnTo>
                      <a:pt x="3472" y="482"/>
                    </a:lnTo>
                    <a:lnTo>
                      <a:pt x="3478" y="489"/>
                    </a:lnTo>
                    <a:lnTo>
                      <a:pt x="3484" y="496"/>
                    </a:lnTo>
                    <a:lnTo>
                      <a:pt x="3487" y="500"/>
                    </a:lnTo>
                    <a:lnTo>
                      <a:pt x="3488" y="504"/>
                    </a:lnTo>
                    <a:lnTo>
                      <a:pt x="3490" y="509"/>
                    </a:lnTo>
                    <a:lnTo>
                      <a:pt x="3488" y="515"/>
                    </a:lnTo>
                    <a:lnTo>
                      <a:pt x="3486" y="519"/>
                    </a:lnTo>
                    <a:lnTo>
                      <a:pt x="3483" y="522"/>
                    </a:lnTo>
                    <a:lnTo>
                      <a:pt x="3481" y="528"/>
                    </a:lnTo>
                    <a:lnTo>
                      <a:pt x="3475" y="531"/>
                    </a:lnTo>
                    <a:lnTo>
                      <a:pt x="3472" y="534"/>
                    </a:lnTo>
                    <a:lnTo>
                      <a:pt x="3468" y="535"/>
                    </a:lnTo>
                    <a:lnTo>
                      <a:pt x="3462" y="534"/>
                    </a:lnTo>
                    <a:lnTo>
                      <a:pt x="3459" y="531"/>
                    </a:lnTo>
                    <a:lnTo>
                      <a:pt x="3451" y="524"/>
                    </a:lnTo>
                    <a:close/>
                    <a:moveTo>
                      <a:pt x="3415" y="560"/>
                    </a:moveTo>
                    <a:lnTo>
                      <a:pt x="3407" y="560"/>
                    </a:lnTo>
                    <a:lnTo>
                      <a:pt x="3399" y="560"/>
                    </a:lnTo>
                    <a:lnTo>
                      <a:pt x="3391" y="559"/>
                    </a:lnTo>
                    <a:lnTo>
                      <a:pt x="3385" y="557"/>
                    </a:lnTo>
                    <a:lnTo>
                      <a:pt x="3377" y="552"/>
                    </a:lnTo>
                    <a:lnTo>
                      <a:pt x="3369" y="547"/>
                    </a:lnTo>
                    <a:lnTo>
                      <a:pt x="3365" y="544"/>
                    </a:lnTo>
                    <a:lnTo>
                      <a:pt x="3361" y="543"/>
                    </a:lnTo>
                    <a:lnTo>
                      <a:pt x="3356" y="543"/>
                    </a:lnTo>
                    <a:lnTo>
                      <a:pt x="3351" y="544"/>
                    </a:lnTo>
                    <a:lnTo>
                      <a:pt x="3348" y="546"/>
                    </a:lnTo>
                    <a:lnTo>
                      <a:pt x="3347" y="548"/>
                    </a:lnTo>
                    <a:lnTo>
                      <a:pt x="3345" y="551"/>
                    </a:lnTo>
                    <a:lnTo>
                      <a:pt x="3345" y="555"/>
                    </a:lnTo>
                    <a:lnTo>
                      <a:pt x="3342" y="561"/>
                    </a:lnTo>
                    <a:lnTo>
                      <a:pt x="3341" y="568"/>
                    </a:lnTo>
                    <a:lnTo>
                      <a:pt x="3337" y="572"/>
                    </a:lnTo>
                    <a:lnTo>
                      <a:pt x="3332" y="577"/>
                    </a:lnTo>
                    <a:lnTo>
                      <a:pt x="3326" y="581"/>
                    </a:lnTo>
                    <a:lnTo>
                      <a:pt x="3321" y="585"/>
                    </a:lnTo>
                    <a:lnTo>
                      <a:pt x="3315" y="590"/>
                    </a:lnTo>
                    <a:lnTo>
                      <a:pt x="3311" y="594"/>
                    </a:lnTo>
                    <a:lnTo>
                      <a:pt x="3307" y="599"/>
                    </a:lnTo>
                    <a:lnTo>
                      <a:pt x="3306" y="603"/>
                    </a:lnTo>
                    <a:lnTo>
                      <a:pt x="3310" y="609"/>
                    </a:lnTo>
                    <a:lnTo>
                      <a:pt x="3315" y="613"/>
                    </a:lnTo>
                    <a:lnTo>
                      <a:pt x="3321" y="629"/>
                    </a:lnTo>
                    <a:lnTo>
                      <a:pt x="3330" y="642"/>
                    </a:lnTo>
                    <a:lnTo>
                      <a:pt x="3338" y="643"/>
                    </a:lnTo>
                    <a:lnTo>
                      <a:pt x="3345" y="644"/>
                    </a:lnTo>
                    <a:lnTo>
                      <a:pt x="3352" y="642"/>
                    </a:lnTo>
                    <a:lnTo>
                      <a:pt x="3359" y="639"/>
                    </a:lnTo>
                    <a:lnTo>
                      <a:pt x="3370" y="629"/>
                    </a:lnTo>
                    <a:lnTo>
                      <a:pt x="3380" y="618"/>
                    </a:lnTo>
                    <a:lnTo>
                      <a:pt x="3390" y="608"/>
                    </a:lnTo>
                    <a:lnTo>
                      <a:pt x="3399" y="598"/>
                    </a:lnTo>
                    <a:lnTo>
                      <a:pt x="3408" y="586"/>
                    </a:lnTo>
                    <a:lnTo>
                      <a:pt x="3416" y="574"/>
                    </a:lnTo>
                    <a:lnTo>
                      <a:pt x="3415" y="560"/>
                    </a:lnTo>
                    <a:close/>
                    <a:moveTo>
                      <a:pt x="3383" y="487"/>
                    </a:moveTo>
                    <a:lnTo>
                      <a:pt x="3382" y="474"/>
                    </a:lnTo>
                    <a:lnTo>
                      <a:pt x="3381" y="463"/>
                    </a:lnTo>
                    <a:lnTo>
                      <a:pt x="3378" y="456"/>
                    </a:lnTo>
                    <a:lnTo>
                      <a:pt x="3374" y="451"/>
                    </a:lnTo>
                    <a:lnTo>
                      <a:pt x="3372" y="449"/>
                    </a:lnTo>
                    <a:lnTo>
                      <a:pt x="3369" y="446"/>
                    </a:lnTo>
                    <a:lnTo>
                      <a:pt x="3367" y="445"/>
                    </a:lnTo>
                    <a:lnTo>
                      <a:pt x="3364" y="445"/>
                    </a:lnTo>
                    <a:lnTo>
                      <a:pt x="3358" y="445"/>
                    </a:lnTo>
                    <a:lnTo>
                      <a:pt x="3352" y="447"/>
                    </a:lnTo>
                    <a:lnTo>
                      <a:pt x="3348" y="450"/>
                    </a:lnTo>
                    <a:lnTo>
                      <a:pt x="3345" y="454"/>
                    </a:lnTo>
                    <a:lnTo>
                      <a:pt x="3339" y="464"/>
                    </a:lnTo>
                    <a:lnTo>
                      <a:pt x="3337" y="476"/>
                    </a:lnTo>
                    <a:lnTo>
                      <a:pt x="3335" y="482"/>
                    </a:lnTo>
                    <a:lnTo>
                      <a:pt x="3335" y="487"/>
                    </a:lnTo>
                    <a:lnTo>
                      <a:pt x="3337" y="493"/>
                    </a:lnTo>
                    <a:lnTo>
                      <a:pt x="3339" y="499"/>
                    </a:lnTo>
                    <a:lnTo>
                      <a:pt x="3342" y="504"/>
                    </a:lnTo>
                    <a:lnTo>
                      <a:pt x="3346" y="507"/>
                    </a:lnTo>
                    <a:lnTo>
                      <a:pt x="3351" y="508"/>
                    </a:lnTo>
                    <a:lnTo>
                      <a:pt x="3356" y="508"/>
                    </a:lnTo>
                    <a:lnTo>
                      <a:pt x="3367" y="507"/>
                    </a:lnTo>
                    <a:lnTo>
                      <a:pt x="3376" y="503"/>
                    </a:lnTo>
                    <a:lnTo>
                      <a:pt x="3383" y="487"/>
                    </a:lnTo>
                    <a:close/>
                    <a:moveTo>
                      <a:pt x="3210" y="749"/>
                    </a:moveTo>
                    <a:lnTo>
                      <a:pt x="3219" y="752"/>
                    </a:lnTo>
                    <a:lnTo>
                      <a:pt x="3229" y="752"/>
                    </a:lnTo>
                    <a:lnTo>
                      <a:pt x="3241" y="752"/>
                    </a:lnTo>
                    <a:lnTo>
                      <a:pt x="3254" y="752"/>
                    </a:lnTo>
                    <a:lnTo>
                      <a:pt x="3266" y="749"/>
                    </a:lnTo>
                    <a:lnTo>
                      <a:pt x="3277" y="747"/>
                    </a:lnTo>
                    <a:lnTo>
                      <a:pt x="3286" y="743"/>
                    </a:lnTo>
                    <a:lnTo>
                      <a:pt x="3294" y="737"/>
                    </a:lnTo>
                    <a:lnTo>
                      <a:pt x="3301" y="731"/>
                    </a:lnTo>
                    <a:lnTo>
                      <a:pt x="3306" y="726"/>
                    </a:lnTo>
                    <a:lnTo>
                      <a:pt x="3308" y="721"/>
                    </a:lnTo>
                    <a:lnTo>
                      <a:pt x="3310" y="715"/>
                    </a:lnTo>
                    <a:lnTo>
                      <a:pt x="3308" y="704"/>
                    </a:lnTo>
                    <a:lnTo>
                      <a:pt x="3304" y="688"/>
                    </a:lnTo>
                    <a:lnTo>
                      <a:pt x="3303" y="677"/>
                    </a:lnTo>
                    <a:lnTo>
                      <a:pt x="3301" y="662"/>
                    </a:lnTo>
                    <a:lnTo>
                      <a:pt x="3299" y="656"/>
                    </a:lnTo>
                    <a:lnTo>
                      <a:pt x="3297" y="649"/>
                    </a:lnTo>
                    <a:lnTo>
                      <a:pt x="3293" y="644"/>
                    </a:lnTo>
                    <a:lnTo>
                      <a:pt x="3286" y="642"/>
                    </a:lnTo>
                    <a:lnTo>
                      <a:pt x="3282" y="639"/>
                    </a:lnTo>
                    <a:lnTo>
                      <a:pt x="3277" y="639"/>
                    </a:lnTo>
                    <a:lnTo>
                      <a:pt x="3275" y="640"/>
                    </a:lnTo>
                    <a:lnTo>
                      <a:pt x="3271" y="642"/>
                    </a:lnTo>
                    <a:lnTo>
                      <a:pt x="3267" y="645"/>
                    </a:lnTo>
                    <a:lnTo>
                      <a:pt x="3263" y="653"/>
                    </a:lnTo>
                    <a:lnTo>
                      <a:pt x="3260" y="660"/>
                    </a:lnTo>
                    <a:lnTo>
                      <a:pt x="3258" y="667"/>
                    </a:lnTo>
                    <a:lnTo>
                      <a:pt x="3254" y="675"/>
                    </a:lnTo>
                    <a:lnTo>
                      <a:pt x="3249" y="680"/>
                    </a:lnTo>
                    <a:lnTo>
                      <a:pt x="3232" y="686"/>
                    </a:lnTo>
                    <a:lnTo>
                      <a:pt x="3215" y="691"/>
                    </a:lnTo>
                    <a:lnTo>
                      <a:pt x="3209" y="693"/>
                    </a:lnTo>
                    <a:lnTo>
                      <a:pt x="3202" y="697"/>
                    </a:lnTo>
                    <a:lnTo>
                      <a:pt x="3197" y="702"/>
                    </a:lnTo>
                    <a:lnTo>
                      <a:pt x="3192" y="708"/>
                    </a:lnTo>
                    <a:lnTo>
                      <a:pt x="3184" y="718"/>
                    </a:lnTo>
                    <a:lnTo>
                      <a:pt x="3176" y="730"/>
                    </a:lnTo>
                    <a:lnTo>
                      <a:pt x="3175" y="735"/>
                    </a:lnTo>
                    <a:lnTo>
                      <a:pt x="3176" y="739"/>
                    </a:lnTo>
                    <a:lnTo>
                      <a:pt x="3177" y="741"/>
                    </a:lnTo>
                    <a:lnTo>
                      <a:pt x="3181" y="744"/>
                    </a:lnTo>
                    <a:lnTo>
                      <a:pt x="3189" y="748"/>
                    </a:lnTo>
                    <a:lnTo>
                      <a:pt x="3197" y="752"/>
                    </a:lnTo>
                    <a:lnTo>
                      <a:pt x="3210" y="749"/>
                    </a:lnTo>
                    <a:close/>
                    <a:moveTo>
                      <a:pt x="3110" y="923"/>
                    </a:moveTo>
                    <a:lnTo>
                      <a:pt x="3110" y="875"/>
                    </a:lnTo>
                    <a:lnTo>
                      <a:pt x="3110" y="872"/>
                    </a:lnTo>
                    <a:lnTo>
                      <a:pt x="3113" y="868"/>
                    </a:lnTo>
                    <a:lnTo>
                      <a:pt x="3115" y="866"/>
                    </a:lnTo>
                    <a:lnTo>
                      <a:pt x="3119" y="863"/>
                    </a:lnTo>
                    <a:lnTo>
                      <a:pt x="3127" y="857"/>
                    </a:lnTo>
                    <a:lnTo>
                      <a:pt x="3132" y="851"/>
                    </a:lnTo>
                    <a:lnTo>
                      <a:pt x="3136" y="845"/>
                    </a:lnTo>
                    <a:lnTo>
                      <a:pt x="3139" y="837"/>
                    </a:lnTo>
                    <a:lnTo>
                      <a:pt x="3139" y="833"/>
                    </a:lnTo>
                    <a:lnTo>
                      <a:pt x="3139" y="829"/>
                    </a:lnTo>
                    <a:lnTo>
                      <a:pt x="3137" y="827"/>
                    </a:lnTo>
                    <a:lnTo>
                      <a:pt x="3133" y="826"/>
                    </a:lnTo>
                    <a:lnTo>
                      <a:pt x="3115" y="828"/>
                    </a:lnTo>
                    <a:lnTo>
                      <a:pt x="3098" y="828"/>
                    </a:lnTo>
                    <a:lnTo>
                      <a:pt x="3089" y="820"/>
                    </a:lnTo>
                    <a:lnTo>
                      <a:pt x="3078" y="805"/>
                    </a:lnTo>
                    <a:lnTo>
                      <a:pt x="3070" y="798"/>
                    </a:lnTo>
                    <a:lnTo>
                      <a:pt x="3063" y="794"/>
                    </a:lnTo>
                    <a:lnTo>
                      <a:pt x="3061" y="794"/>
                    </a:lnTo>
                    <a:lnTo>
                      <a:pt x="3057" y="796"/>
                    </a:lnTo>
                    <a:lnTo>
                      <a:pt x="3054" y="797"/>
                    </a:lnTo>
                    <a:lnTo>
                      <a:pt x="3052" y="801"/>
                    </a:lnTo>
                    <a:lnTo>
                      <a:pt x="3048" y="807"/>
                    </a:lnTo>
                    <a:lnTo>
                      <a:pt x="3044" y="813"/>
                    </a:lnTo>
                    <a:lnTo>
                      <a:pt x="3039" y="815"/>
                    </a:lnTo>
                    <a:lnTo>
                      <a:pt x="3034" y="818"/>
                    </a:lnTo>
                    <a:lnTo>
                      <a:pt x="3022" y="822"/>
                    </a:lnTo>
                    <a:lnTo>
                      <a:pt x="3009" y="824"/>
                    </a:lnTo>
                    <a:lnTo>
                      <a:pt x="2999" y="828"/>
                    </a:lnTo>
                    <a:lnTo>
                      <a:pt x="2995" y="831"/>
                    </a:lnTo>
                    <a:lnTo>
                      <a:pt x="2993" y="832"/>
                    </a:lnTo>
                    <a:lnTo>
                      <a:pt x="2993" y="833"/>
                    </a:lnTo>
                    <a:lnTo>
                      <a:pt x="2993" y="835"/>
                    </a:lnTo>
                    <a:lnTo>
                      <a:pt x="2995" y="837"/>
                    </a:lnTo>
                    <a:lnTo>
                      <a:pt x="3004" y="844"/>
                    </a:lnTo>
                    <a:lnTo>
                      <a:pt x="3012" y="854"/>
                    </a:lnTo>
                    <a:lnTo>
                      <a:pt x="3013" y="858"/>
                    </a:lnTo>
                    <a:lnTo>
                      <a:pt x="3012" y="863"/>
                    </a:lnTo>
                    <a:lnTo>
                      <a:pt x="3009" y="867"/>
                    </a:lnTo>
                    <a:lnTo>
                      <a:pt x="3005" y="871"/>
                    </a:lnTo>
                    <a:lnTo>
                      <a:pt x="2997" y="880"/>
                    </a:lnTo>
                    <a:lnTo>
                      <a:pt x="2992" y="889"/>
                    </a:lnTo>
                    <a:lnTo>
                      <a:pt x="2992" y="897"/>
                    </a:lnTo>
                    <a:lnTo>
                      <a:pt x="2992" y="903"/>
                    </a:lnTo>
                    <a:lnTo>
                      <a:pt x="2992" y="906"/>
                    </a:lnTo>
                    <a:lnTo>
                      <a:pt x="2990" y="907"/>
                    </a:lnTo>
                    <a:lnTo>
                      <a:pt x="2987" y="908"/>
                    </a:lnTo>
                    <a:lnTo>
                      <a:pt x="2982" y="910"/>
                    </a:lnTo>
                    <a:lnTo>
                      <a:pt x="2974" y="912"/>
                    </a:lnTo>
                    <a:lnTo>
                      <a:pt x="2966" y="918"/>
                    </a:lnTo>
                    <a:lnTo>
                      <a:pt x="2964" y="920"/>
                    </a:lnTo>
                    <a:lnTo>
                      <a:pt x="2964" y="924"/>
                    </a:lnTo>
                    <a:lnTo>
                      <a:pt x="2965" y="927"/>
                    </a:lnTo>
                    <a:lnTo>
                      <a:pt x="2969" y="929"/>
                    </a:lnTo>
                    <a:lnTo>
                      <a:pt x="2975" y="930"/>
                    </a:lnTo>
                    <a:lnTo>
                      <a:pt x="2984" y="934"/>
                    </a:lnTo>
                    <a:lnTo>
                      <a:pt x="2991" y="938"/>
                    </a:lnTo>
                    <a:lnTo>
                      <a:pt x="2996" y="942"/>
                    </a:lnTo>
                    <a:lnTo>
                      <a:pt x="2990" y="947"/>
                    </a:lnTo>
                    <a:lnTo>
                      <a:pt x="2977" y="956"/>
                    </a:lnTo>
                    <a:lnTo>
                      <a:pt x="2971" y="962"/>
                    </a:lnTo>
                    <a:lnTo>
                      <a:pt x="2968" y="967"/>
                    </a:lnTo>
                    <a:lnTo>
                      <a:pt x="2966" y="969"/>
                    </a:lnTo>
                    <a:lnTo>
                      <a:pt x="2966" y="972"/>
                    </a:lnTo>
                    <a:lnTo>
                      <a:pt x="2968" y="975"/>
                    </a:lnTo>
                    <a:lnTo>
                      <a:pt x="2970" y="976"/>
                    </a:lnTo>
                    <a:lnTo>
                      <a:pt x="2982" y="980"/>
                    </a:lnTo>
                    <a:lnTo>
                      <a:pt x="2991" y="981"/>
                    </a:lnTo>
                    <a:lnTo>
                      <a:pt x="2995" y="982"/>
                    </a:lnTo>
                    <a:lnTo>
                      <a:pt x="2999" y="985"/>
                    </a:lnTo>
                    <a:lnTo>
                      <a:pt x="3001" y="989"/>
                    </a:lnTo>
                    <a:lnTo>
                      <a:pt x="3004" y="995"/>
                    </a:lnTo>
                    <a:lnTo>
                      <a:pt x="3006" y="999"/>
                    </a:lnTo>
                    <a:lnTo>
                      <a:pt x="3009" y="1003"/>
                    </a:lnTo>
                    <a:lnTo>
                      <a:pt x="3012" y="1004"/>
                    </a:lnTo>
                    <a:lnTo>
                      <a:pt x="3014" y="1004"/>
                    </a:lnTo>
                    <a:lnTo>
                      <a:pt x="3019" y="999"/>
                    </a:lnTo>
                    <a:lnTo>
                      <a:pt x="3025" y="993"/>
                    </a:lnTo>
                    <a:lnTo>
                      <a:pt x="3035" y="973"/>
                    </a:lnTo>
                    <a:lnTo>
                      <a:pt x="3043" y="962"/>
                    </a:lnTo>
                    <a:lnTo>
                      <a:pt x="3054" y="949"/>
                    </a:lnTo>
                    <a:lnTo>
                      <a:pt x="3067" y="938"/>
                    </a:lnTo>
                    <a:lnTo>
                      <a:pt x="3076" y="933"/>
                    </a:lnTo>
                    <a:lnTo>
                      <a:pt x="3088" y="929"/>
                    </a:lnTo>
                    <a:lnTo>
                      <a:pt x="3110" y="923"/>
                    </a:lnTo>
                    <a:close/>
                    <a:moveTo>
                      <a:pt x="2760" y="937"/>
                    </a:moveTo>
                    <a:lnTo>
                      <a:pt x="2772" y="925"/>
                    </a:lnTo>
                    <a:lnTo>
                      <a:pt x="2782" y="912"/>
                    </a:lnTo>
                    <a:lnTo>
                      <a:pt x="2787" y="906"/>
                    </a:lnTo>
                    <a:lnTo>
                      <a:pt x="2793" y="899"/>
                    </a:lnTo>
                    <a:lnTo>
                      <a:pt x="2799" y="894"/>
                    </a:lnTo>
                    <a:lnTo>
                      <a:pt x="2806" y="890"/>
                    </a:lnTo>
                    <a:lnTo>
                      <a:pt x="2812" y="888"/>
                    </a:lnTo>
                    <a:lnTo>
                      <a:pt x="2822" y="885"/>
                    </a:lnTo>
                    <a:lnTo>
                      <a:pt x="2834" y="883"/>
                    </a:lnTo>
                    <a:lnTo>
                      <a:pt x="2847" y="880"/>
                    </a:lnTo>
                    <a:lnTo>
                      <a:pt x="2860" y="879"/>
                    </a:lnTo>
                    <a:lnTo>
                      <a:pt x="2872" y="879"/>
                    </a:lnTo>
                    <a:lnTo>
                      <a:pt x="2879" y="879"/>
                    </a:lnTo>
                    <a:lnTo>
                      <a:pt x="2886" y="881"/>
                    </a:lnTo>
                    <a:lnTo>
                      <a:pt x="2883" y="888"/>
                    </a:lnTo>
                    <a:lnTo>
                      <a:pt x="2879" y="894"/>
                    </a:lnTo>
                    <a:lnTo>
                      <a:pt x="2873" y="902"/>
                    </a:lnTo>
                    <a:lnTo>
                      <a:pt x="2865" y="908"/>
                    </a:lnTo>
                    <a:lnTo>
                      <a:pt x="2848" y="920"/>
                    </a:lnTo>
                    <a:lnTo>
                      <a:pt x="2835" y="929"/>
                    </a:lnTo>
                    <a:lnTo>
                      <a:pt x="2825" y="937"/>
                    </a:lnTo>
                    <a:lnTo>
                      <a:pt x="2816" y="947"/>
                    </a:lnTo>
                    <a:lnTo>
                      <a:pt x="2812" y="952"/>
                    </a:lnTo>
                    <a:lnTo>
                      <a:pt x="2808" y="959"/>
                    </a:lnTo>
                    <a:lnTo>
                      <a:pt x="2806" y="964"/>
                    </a:lnTo>
                    <a:lnTo>
                      <a:pt x="2803" y="971"/>
                    </a:lnTo>
                    <a:lnTo>
                      <a:pt x="2802" y="977"/>
                    </a:lnTo>
                    <a:lnTo>
                      <a:pt x="2799" y="985"/>
                    </a:lnTo>
                    <a:lnTo>
                      <a:pt x="2797" y="991"/>
                    </a:lnTo>
                    <a:lnTo>
                      <a:pt x="2793" y="998"/>
                    </a:lnTo>
                    <a:lnTo>
                      <a:pt x="2787" y="1003"/>
                    </a:lnTo>
                    <a:lnTo>
                      <a:pt x="2784" y="1004"/>
                    </a:lnTo>
                    <a:lnTo>
                      <a:pt x="2780" y="1004"/>
                    </a:lnTo>
                    <a:lnTo>
                      <a:pt x="2775" y="1004"/>
                    </a:lnTo>
                    <a:lnTo>
                      <a:pt x="2771" y="1003"/>
                    </a:lnTo>
                    <a:lnTo>
                      <a:pt x="2767" y="1003"/>
                    </a:lnTo>
                    <a:lnTo>
                      <a:pt x="2763" y="1004"/>
                    </a:lnTo>
                    <a:lnTo>
                      <a:pt x="2759" y="1007"/>
                    </a:lnTo>
                    <a:lnTo>
                      <a:pt x="2753" y="1017"/>
                    </a:lnTo>
                    <a:lnTo>
                      <a:pt x="2747" y="1026"/>
                    </a:lnTo>
                    <a:lnTo>
                      <a:pt x="2743" y="1030"/>
                    </a:lnTo>
                    <a:lnTo>
                      <a:pt x="2740" y="1033"/>
                    </a:lnTo>
                    <a:lnTo>
                      <a:pt x="2734" y="1035"/>
                    </a:lnTo>
                    <a:lnTo>
                      <a:pt x="2727" y="1035"/>
                    </a:lnTo>
                    <a:lnTo>
                      <a:pt x="2724" y="1033"/>
                    </a:lnTo>
                    <a:lnTo>
                      <a:pt x="2721" y="1028"/>
                    </a:lnTo>
                    <a:lnTo>
                      <a:pt x="2721" y="1024"/>
                    </a:lnTo>
                    <a:lnTo>
                      <a:pt x="2720" y="1019"/>
                    </a:lnTo>
                    <a:lnTo>
                      <a:pt x="2721" y="1007"/>
                    </a:lnTo>
                    <a:lnTo>
                      <a:pt x="2724" y="997"/>
                    </a:lnTo>
                    <a:lnTo>
                      <a:pt x="2734" y="975"/>
                    </a:lnTo>
                    <a:lnTo>
                      <a:pt x="2743" y="958"/>
                    </a:lnTo>
                    <a:lnTo>
                      <a:pt x="2760" y="937"/>
                    </a:lnTo>
                    <a:close/>
                    <a:moveTo>
                      <a:pt x="2623" y="1117"/>
                    </a:moveTo>
                    <a:lnTo>
                      <a:pt x="2620" y="1120"/>
                    </a:lnTo>
                    <a:lnTo>
                      <a:pt x="2618" y="1120"/>
                    </a:lnTo>
                    <a:lnTo>
                      <a:pt x="2615" y="1120"/>
                    </a:lnTo>
                    <a:lnTo>
                      <a:pt x="2613" y="1120"/>
                    </a:lnTo>
                    <a:lnTo>
                      <a:pt x="2607" y="1116"/>
                    </a:lnTo>
                    <a:lnTo>
                      <a:pt x="2604" y="1111"/>
                    </a:lnTo>
                    <a:lnTo>
                      <a:pt x="2594" y="1098"/>
                    </a:lnTo>
                    <a:lnTo>
                      <a:pt x="2589" y="1090"/>
                    </a:lnTo>
                    <a:lnTo>
                      <a:pt x="2585" y="1087"/>
                    </a:lnTo>
                    <a:lnTo>
                      <a:pt x="2582" y="1085"/>
                    </a:lnTo>
                    <a:lnTo>
                      <a:pt x="2576" y="1082"/>
                    </a:lnTo>
                    <a:lnTo>
                      <a:pt x="2572" y="1081"/>
                    </a:lnTo>
                    <a:lnTo>
                      <a:pt x="2567" y="1082"/>
                    </a:lnTo>
                    <a:lnTo>
                      <a:pt x="2565" y="1083"/>
                    </a:lnTo>
                    <a:lnTo>
                      <a:pt x="2562" y="1087"/>
                    </a:lnTo>
                    <a:lnTo>
                      <a:pt x="2561" y="1094"/>
                    </a:lnTo>
                    <a:lnTo>
                      <a:pt x="2558" y="1100"/>
                    </a:lnTo>
                    <a:lnTo>
                      <a:pt x="2554" y="1107"/>
                    </a:lnTo>
                    <a:lnTo>
                      <a:pt x="2549" y="1113"/>
                    </a:lnTo>
                    <a:lnTo>
                      <a:pt x="2545" y="1120"/>
                    </a:lnTo>
                    <a:lnTo>
                      <a:pt x="2541" y="1127"/>
                    </a:lnTo>
                    <a:lnTo>
                      <a:pt x="2540" y="1135"/>
                    </a:lnTo>
                    <a:lnTo>
                      <a:pt x="2540" y="1143"/>
                    </a:lnTo>
                    <a:lnTo>
                      <a:pt x="2540" y="1149"/>
                    </a:lnTo>
                    <a:lnTo>
                      <a:pt x="2543" y="1155"/>
                    </a:lnTo>
                    <a:lnTo>
                      <a:pt x="2548" y="1160"/>
                    </a:lnTo>
                    <a:lnTo>
                      <a:pt x="2554" y="1162"/>
                    </a:lnTo>
                    <a:lnTo>
                      <a:pt x="2563" y="1164"/>
                    </a:lnTo>
                    <a:lnTo>
                      <a:pt x="2571" y="1162"/>
                    </a:lnTo>
                    <a:lnTo>
                      <a:pt x="2578" y="1160"/>
                    </a:lnTo>
                    <a:lnTo>
                      <a:pt x="2583" y="1155"/>
                    </a:lnTo>
                    <a:lnTo>
                      <a:pt x="2588" y="1149"/>
                    </a:lnTo>
                    <a:lnTo>
                      <a:pt x="2592" y="1144"/>
                    </a:lnTo>
                    <a:lnTo>
                      <a:pt x="2597" y="1139"/>
                    </a:lnTo>
                    <a:lnTo>
                      <a:pt x="2602" y="1135"/>
                    </a:lnTo>
                    <a:lnTo>
                      <a:pt x="2609" y="1131"/>
                    </a:lnTo>
                    <a:lnTo>
                      <a:pt x="2623" y="1117"/>
                    </a:lnTo>
                    <a:close/>
                    <a:moveTo>
                      <a:pt x="2636" y="1136"/>
                    </a:moveTo>
                    <a:lnTo>
                      <a:pt x="2635" y="1134"/>
                    </a:lnTo>
                    <a:lnTo>
                      <a:pt x="2636" y="1129"/>
                    </a:lnTo>
                    <a:lnTo>
                      <a:pt x="2639" y="1123"/>
                    </a:lnTo>
                    <a:lnTo>
                      <a:pt x="2641" y="1118"/>
                    </a:lnTo>
                    <a:lnTo>
                      <a:pt x="2646" y="1107"/>
                    </a:lnTo>
                    <a:lnTo>
                      <a:pt x="2650" y="1098"/>
                    </a:lnTo>
                    <a:lnTo>
                      <a:pt x="2654" y="1082"/>
                    </a:lnTo>
                    <a:lnTo>
                      <a:pt x="2661" y="1056"/>
                    </a:lnTo>
                    <a:lnTo>
                      <a:pt x="2664" y="1044"/>
                    </a:lnTo>
                    <a:lnTo>
                      <a:pt x="2668" y="1037"/>
                    </a:lnTo>
                    <a:lnTo>
                      <a:pt x="2670" y="1035"/>
                    </a:lnTo>
                    <a:lnTo>
                      <a:pt x="2672" y="1034"/>
                    </a:lnTo>
                    <a:lnTo>
                      <a:pt x="2673" y="1037"/>
                    </a:lnTo>
                    <a:lnTo>
                      <a:pt x="2675" y="1039"/>
                    </a:lnTo>
                    <a:lnTo>
                      <a:pt x="2677" y="1048"/>
                    </a:lnTo>
                    <a:lnTo>
                      <a:pt x="2679" y="1056"/>
                    </a:lnTo>
                    <a:lnTo>
                      <a:pt x="2680" y="1065"/>
                    </a:lnTo>
                    <a:lnTo>
                      <a:pt x="2680" y="1074"/>
                    </a:lnTo>
                    <a:lnTo>
                      <a:pt x="2677" y="1091"/>
                    </a:lnTo>
                    <a:lnTo>
                      <a:pt x="2675" y="1108"/>
                    </a:lnTo>
                    <a:lnTo>
                      <a:pt x="2672" y="1126"/>
                    </a:lnTo>
                    <a:lnTo>
                      <a:pt x="2668" y="1144"/>
                    </a:lnTo>
                    <a:lnTo>
                      <a:pt x="2667" y="1155"/>
                    </a:lnTo>
                    <a:lnTo>
                      <a:pt x="2663" y="1162"/>
                    </a:lnTo>
                    <a:lnTo>
                      <a:pt x="2659" y="1171"/>
                    </a:lnTo>
                    <a:lnTo>
                      <a:pt x="2654" y="1178"/>
                    </a:lnTo>
                    <a:lnTo>
                      <a:pt x="2648" y="1184"/>
                    </a:lnTo>
                    <a:lnTo>
                      <a:pt x="2642" y="1190"/>
                    </a:lnTo>
                    <a:lnTo>
                      <a:pt x="2639" y="1191"/>
                    </a:lnTo>
                    <a:lnTo>
                      <a:pt x="2635" y="1192"/>
                    </a:lnTo>
                    <a:lnTo>
                      <a:pt x="2631" y="1192"/>
                    </a:lnTo>
                    <a:lnTo>
                      <a:pt x="2626" y="1192"/>
                    </a:lnTo>
                    <a:lnTo>
                      <a:pt x="2616" y="1191"/>
                    </a:lnTo>
                    <a:lnTo>
                      <a:pt x="2613" y="1187"/>
                    </a:lnTo>
                    <a:lnTo>
                      <a:pt x="2611" y="1183"/>
                    </a:lnTo>
                    <a:lnTo>
                      <a:pt x="2611" y="1178"/>
                    </a:lnTo>
                    <a:lnTo>
                      <a:pt x="2618" y="1168"/>
                    </a:lnTo>
                    <a:lnTo>
                      <a:pt x="2627" y="1156"/>
                    </a:lnTo>
                    <a:lnTo>
                      <a:pt x="2636" y="1136"/>
                    </a:lnTo>
                    <a:close/>
                    <a:moveTo>
                      <a:pt x="2679" y="1210"/>
                    </a:moveTo>
                    <a:lnTo>
                      <a:pt x="2685" y="1208"/>
                    </a:lnTo>
                    <a:lnTo>
                      <a:pt x="2689" y="1204"/>
                    </a:lnTo>
                    <a:lnTo>
                      <a:pt x="2692" y="1200"/>
                    </a:lnTo>
                    <a:lnTo>
                      <a:pt x="2694" y="1195"/>
                    </a:lnTo>
                    <a:lnTo>
                      <a:pt x="2696" y="1184"/>
                    </a:lnTo>
                    <a:lnTo>
                      <a:pt x="2698" y="1174"/>
                    </a:lnTo>
                    <a:lnTo>
                      <a:pt x="2699" y="1170"/>
                    </a:lnTo>
                    <a:lnTo>
                      <a:pt x="2703" y="1168"/>
                    </a:lnTo>
                    <a:lnTo>
                      <a:pt x="2707" y="1165"/>
                    </a:lnTo>
                    <a:lnTo>
                      <a:pt x="2711" y="1164"/>
                    </a:lnTo>
                    <a:lnTo>
                      <a:pt x="2721" y="1164"/>
                    </a:lnTo>
                    <a:lnTo>
                      <a:pt x="2733" y="1164"/>
                    </a:lnTo>
                    <a:lnTo>
                      <a:pt x="2743" y="1165"/>
                    </a:lnTo>
                    <a:lnTo>
                      <a:pt x="2751" y="1164"/>
                    </a:lnTo>
                    <a:lnTo>
                      <a:pt x="2754" y="1162"/>
                    </a:lnTo>
                    <a:lnTo>
                      <a:pt x="2755" y="1161"/>
                    </a:lnTo>
                    <a:lnTo>
                      <a:pt x="2756" y="1158"/>
                    </a:lnTo>
                    <a:lnTo>
                      <a:pt x="2754" y="1156"/>
                    </a:lnTo>
                    <a:lnTo>
                      <a:pt x="2737" y="1126"/>
                    </a:lnTo>
                    <a:lnTo>
                      <a:pt x="2732" y="1118"/>
                    </a:lnTo>
                    <a:lnTo>
                      <a:pt x="2730" y="1112"/>
                    </a:lnTo>
                    <a:lnTo>
                      <a:pt x="2732" y="1109"/>
                    </a:lnTo>
                    <a:lnTo>
                      <a:pt x="2733" y="1105"/>
                    </a:lnTo>
                    <a:lnTo>
                      <a:pt x="2737" y="1103"/>
                    </a:lnTo>
                    <a:lnTo>
                      <a:pt x="2743" y="1099"/>
                    </a:lnTo>
                    <a:lnTo>
                      <a:pt x="2759" y="1083"/>
                    </a:lnTo>
                    <a:lnTo>
                      <a:pt x="2775" y="1070"/>
                    </a:lnTo>
                    <a:lnTo>
                      <a:pt x="2777" y="1069"/>
                    </a:lnTo>
                    <a:lnTo>
                      <a:pt x="2778" y="1070"/>
                    </a:lnTo>
                    <a:lnTo>
                      <a:pt x="2780" y="1073"/>
                    </a:lnTo>
                    <a:lnTo>
                      <a:pt x="2780" y="1076"/>
                    </a:lnTo>
                    <a:lnTo>
                      <a:pt x="2780" y="1085"/>
                    </a:lnTo>
                    <a:lnTo>
                      <a:pt x="2780" y="1095"/>
                    </a:lnTo>
                    <a:lnTo>
                      <a:pt x="2777" y="1117"/>
                    </a:lnTo>
                    <a:lnTo>
                      <a:pt x="2777" y="1131"/>
                    </a:lnTo>
                    <a:lnTo>
                      <a:pt x="2780" y="1139"/>
                    </a:lnTo>
                    <a:lnTo>
                      <a:pt x="2782" y="1144"/>
                    </a:lnTo>
                    <a:lnTo>
                      <a:pt x="2782" y="1151"/>
                    </a:lnTo>
                    <a:lnTo>
                      <a:pt x="2782" y="1156"/>
                    </a:lnTo>
                    <a:lnTo>
                      <a:pt x="2782" y="1166"/>
                    </a:lnTo>
                    <a:lnTo>
                      <a:pt x="2785" y="1178"/>
                    </a:lnTo>
                    <a:lnTo>
                      <a:pt x="2786" y="1179"/>
                    </a:lnTo>
                    <a:lnTo>
                      <a:pt x="2789" y="1182"/>
                    </a:lnTo>
                    <a:lnTo>
                      <a:pt x="2793" y="1183"/>
                    </a:lnTo>
                    <a:lnTo>
                      <a:pt x="2798" y="1184"/>
                    </a:lnTo>
                    <a:lnTo>
                      <a:pt x="2811" y="1186"/>
                    </a:lnTo>
                    <a:lnTo>
                      <a:pt x="2824" y="1187"/>
                    </a:lnTo>
                    <a:lnTo>
                      <a:pt x="2838" y="1186"/>
                    </a:lnTo>
                    <a:lnTo>
                      <a:pt x="2850" y="1183"/>
                    </a:lnTo>
                    <a:lnTo>
                      <a:pt x="2854" y="1182"/>
                    </a:lnTo>
                    <a:lnTo>
                      <a:pt x="2857" y="1179"/>
                    </a:lnTo>
                    <a:lnTo>
                      <a:pt x="2860" y="1177"/>
                    </a:lnTo>
                    <a:lnTo>
                      <a:pt x="2861" y="1173"/>
                    </a:lnTo>
                    <a:lnTo>
                      <a:pt x="2857" y="1155"/>
                    </a:lnTo>
                    <a:lnTo>
                      <a:pt x="2854" y="1136"/>
                    </a:lnTo>
                    <a:lnTo>
                      <a:pt x="2855" y="1134"/>
                    </a:lnTo>
                    <a:lnTo>
                      <a:pt x="2859" y="1130"/>
                    </a:lnTo>
                    <a:lnTo>
                      <a:pt x="2863" y="1126"/>
                    </a:lnTo>
                    <a:lnTo>
                      <a:pt x="2868" y="1122"/>
                    </a:lnTo>
                    <a:lnTo>
                      <a:pt x="2878" y="1117"/>
                    </a:lnTo>
                    <a:lnTo>
                      <a:pt x="2886" y="1114"/>
                    </a:lnTo>
                    <a:lnTo>
                      <a:pt x="2885" y="1129"/>
                    </a:lnTo>
                    <a:lnTo>
                      <a:pt x="2883" y="1143"/>
                    </a:lnTo>
                    <a:lnTo>
                      <a:pt x="2882" y="1157"/>
                    </a:lnTo>
                    <a:lnTo>
                      <a:pt x="2882" y="1171"/>
                    </a:lnTo>
                    <a:lnTo>
                      <a:pt x="2881" y="1175"/>
                    </a:lnTo>
                    <a:lnTo>
                      <a:pt x="2879" y="1180"/>
                    </a:lnTo>
                    <a:lnTo>
                      <a:pt x="2877" y="1184"/>
                    </a:lnTo>
                    <a:lnTo>
                      <a:pt x="2874" y="1190"/>
                    </a:lnTo>
                    <a:lnTo>
                      <a:pt x="2865" y="1200"/>
                    </a:lnTo>
                    <a:lnTo>
                      <a:pt x="2855" y="1210"/>
                    </a:lnTo>
                    <a:lnTo>
                      <a:pt x="2833" y="1230"/>
                    </a:lnTo>
                    <a:lnTo>
                      <a:pt x="2815" y="1243"/>
                    </a:lnTo>
                    <a:lnTo>
                      <a:pt x="2804" y="1253"/>
                    </a:lnTo>
                    <a:lnTo>
                      <a:pt x="2790" y="1269"/>
                    </a:lnTo>
                    <a:lnTo>
                      <a:pt x="2782" y="1275"/>
                    </a:lnTo>
                    <a:lnTo>
                      <a:pt x="2776" y="1280"/>
                    </a:lnTo>
                    <a:lnTo>
                      <a:pt x="2772" y="1282"/>
                    </a:lnTo>
                    <a:lnTo>
                      <a:pt x="2769" y="1283"/>
                    </a:lnTo>
                    <a:lnTo>
                      <a:pt x="2767" y="1282"/>
                    </a:lnTo>
                    <a:lnTo>
                      <a:pt x="2764" y="1280"/>
                    </a:lnTo>
                    <a:lnTo>
                      <a:pt x="2762" y="1274"/>
                    </a:lnTo>
                    <a:lnTo>
                      <a:pt x="2759" y="1266"/>
                    </a:lnTo>
                    <a:lnTo>
                      <a:pt x="2758" y="1263"/>
                    </a:lnTo>
                    <a:lnTo>
                      <a:pt x="2756" y="1259"/>
                    </a:lnTo>
                    <a:lnTo>
                      <a:pt x="2753" y="1257"/>
                    </a:lnTo>
                    <a:lnTo>
                      <a:pt x="2749" y="1256"/>
                    </a:lnTo>
                    <a:lnTo>
                      <a:pt x="2745" y="1254"/>
                    </a:lnTo>
                    <a:lnTo>
                      <a:pt x="2741" y="1254"/>
                    </a:lnTo>
                    <a:lnTo>
                      <a:pt x="2737" y="1256"/>
                    </a:lnTo>
                    <a:lnTo>
                      <a:pt x="2734" y="1257"/>
                    </a:lnTo>
                    <a:lnTo>
                      <a:pt x="2730" y="1261"/>
                    </a:lnTo>
                    <a:lnTo>
                      <a:pt x="2728" y="1266"/>
                    </a:lnTo>
                    <a:lnTo>
                      <a:pt x="2727" y="1272"/>
                    </a:lnTo>
                    <a:lnTo>
                      <a:pt x="2724" y="1279"/>
                    </a:lnTo>
                    <a:lnTo>
                      <a:pt x="2723" y="1285"/>
                    </a:lnTo>
                    <a:lnTo>
                      <a:pt x="2719" y="1289"/>
                    </a:lnTo>
                    <a:lnTo>
                      <a:pt x="2714" y="1292"/>
                    </a:lnTo>
                    <a:lnTo>
                      <a:pt x="2710" y="1294"/>
                    </a:lnTo>
                    <a:lnTo>
                      <a:pt x="2706" y="1294"/>
                    </a:lnTo>
                    <a:lnTo>
                      <a:pt x="2703" y="1293"/>
                    </a:lnTo>
                    <a:lnTo>
                      <a:pt x="2702" y="1292"/>
                    </a:lnTo>
                    <a:lnTo>
                      <a:pt x="2701" y="1288"/>
                    </a:lnTo>
                    <a:lnTo>
                      <a:pt x="2699" y="1284"/>
                    </a:lnTo>
                    <a:lnTo>
                      <a:pt x="2699" y="1278"/>
                    </a:lnTo>
                    <a:lnTo>
                      <a:pt x="2698" y="1267"/>
                    </a:lnTo>
                    <a:lnTo>
                      <a:pt x="2696" y="1263"/>
                    </a:lnTo>
                    <a:lnTo>
                      <a:pt x="2693" y="1263"/>
                    </a:lnTo>
                    <a:lnTo>
                      <a:pt x="2689" y="1266"/>
                    </a:lnTo>
                    <a:lnTo>
                      <a:pt x="2685" y="1271"/>
                    </a:lnTo>
                    <a:lnTo>
                      <a:pt x="2679" y="1276"/>
                    </a:lnTo>
                    <a:lnTo>
                      <a:pt x="2676" y="1278"/>
                    </a:lnTo>
                    <a:lnTo>
                      <a:pt x="2672" y="1279"/>
                    </a:lnTo>
                    <a:lnTo>
                      <a:pt x="2670" y="1279"/>
                    </a:lnTo>
                    <a:lnTo>
                      <a:pt x="2666" y="1279"/>
                    </a:lnTo>
                    <a:lnTo>
                      <a:pt x="2661" y="1276"/>
                    </a:lnTo>
                    <a:lnTo>
                      <a:pt x="2657" y="1271"/>
                    </a:lnTo>
                    <a:lnTo>
                      <a:pt x="2654" y="1267"/>
                    </a:lnTo>
                    <a:lnTo>
                      <a:pt x="2653" y="1262"/>
                    </a:lnTo>
                    <a:lnTo>
                      <a:pt x="2653" y="1256"/>
                    </a:lnTo>
                    <a:lnTo>
                      <a:pt x="2653" y="1250"/>
                    </a:lnTo>
                    <a:lnTo>
                      <a:pt x="2654" y="1245"/>
                    </a:lnTo>
                    <a:lnTo>
                      <a:pt x="2655" y="1240"/>
                    </a:lnTo>
                    <a:lnTo>
                      <a:pt x="2679" y="1210"/>
                    </a:lnTo>
                    <a:close/>
                    <a:moveTo>
                      <a:pt x="2515" y="1342"/>
                    </a:moveTo>
                    <a:lnTo>
                      <a:pt x="2527" y="1323"/>
                    </a:lnTo>
                    <a:lnTo>
                      <a:pt x="2537" y="1305"/>
                    </a:lnTo>
                    <a:lnTo>
                      <a:pt x="2544" y="1300"/>
                    </a:lnTo>
                    <a:lnTo>
                      <a:pt x="2552" y="1294"/>
                    </a:lnTo>
                    <a:lnTo>
                      <a:pt x="2561" y="1291"/>
                    </a:lnTo>
                    <a:lnTo>
                      <a:pt x="2571" y="1287"/>
                    </a:lnTo>
                    <a:lnTo>
                      <a:pt x="2592" y="1282"/>
                    </a:lnTo>
                    <a:lnTo>
                      <a:pt x="2610" y="1279"/>
                    </a:lnTo>
                    <a:lnTo>
                      <a:pt x="2618" y="1278"/>
                    </a:lnTo>
                    <a:lnTo>
                      <a:pt x="2623" y="1278"/>
                    </a:lnTo>
                    <a:lnTo>
                      <a:pt x="2626" y="1279"/>
                    </a:lnTo>
                    <a:lnTo>
                      <a:pt x="2627" y="1283"/>
                    </a:lnTo>
                    <a:lnTo>
                      <a:pt x="2626" y="1285"/>
                    </a:lnTo>
                    <a:lnTo>
                      <a:pt x="2622" y="1291"/>
                    </a:lnTo>
                    <a:lnTo>
                      <a:pt x="2618" y="1294"/>
                    </a:lnTo>
                    <a:lnTo>
                      <a:pt x="2613" y="1298"/>
                    </a:lnTo>
                    <a:lnTo>
                      <a:pt x="2604" y="1306"/>
                    </a:lnTo>
                    <a:lnTo>
                      <a:pt x="2596" y="1314"/>
                    </a:lnTo>
                    <a:lnTo>
                      <a:pt x="2588" y="1322"/>
                    </a:lnTo>
                    <a:lnTo>
                      <a:pt x="2582" y="1331"/>
                    </a:lnTo>
                    <a:lnTo>
                      <a:pt x="2567" y="1348"/>
                    </a:lnTo>
                    <a:lnTo>
                      <a:pt x="2552" y="1363"/>
                    </a:lnTo>
                    <a:lnTo>
                      <a:pt x="2545" y="1370"/>
                    </a:lnTo>
                    <a:lnTo>
                      <a:pt x="2537" y="1375"/>
                    </a:lnTo>
                    <a:lnTo>
                      <a:pt x="2531" y="1379"/>
                    </a:lnTo>
                    <a:lnTo>
                      <a:pt x="2523" y="1383"/>
                    </a:lnTo>
                    <a:lnTo>
                      <a:pt x="2521" y="1383"/>
                    </a:lnTo>
                    <a:lnTo>
                      <a:pt x="2518" y="1383"/>
                    </a:lnTo>
                    <a:lnTo>
                      <a:pt x="2515" y="1381"/>
                    </a:lnTo>
                    <a:lnTo>
                      <a:pt x="2513" y="1379"/>
                    </a:lnTo>
                    <a:lnTo>
                      <a:pt x="2512" y="1376"/>
                    </a:lnTo>
                    <a:lnTo>
                      <a:pt x="2510" y="1372"/>
                    </a:lnTo>
                    <a:lnTo>
                      <a:pt x="2510" y="1366"/>
                    </a:lnTo>
                    <a:lnTo>
                      <a:pt x="2510" y="1359"/>
                    </a:lnTo>
                    <a:lnTo>
                      <a:pt x="2515" y="1342"/>
                    </a:lnTo>
                    <a:close/>
                    <a:moveTo>
                      <a:pt x="2355" y="1372"/>
                    </a:moveTo>
                    <a:lnTo>
                      <a:pt x="2366" y="1358"/>
                    </a:lnTo>
                    <a:lnTo>
                      <a:pt x="2383" y="1340"/>
                    </a:lnTo>
                    <a:lnTo>
                      <a:pt x="2392" y="1331"/>
                    </a:lnTo>
                    <a:lnTo>
                      <a:pt x="2401" y="1324"/>
                    </a:lnTo>
                    <a:lnTo>
                      <a:pt x="2405" y="1322"/>
                    </a:lnTo>
                    <a:lnTo>
                      <a:pt x="2409" y="1320"/>
                    </a:lnTo>
                    <a:lnTo>
                      <a:pt x="2413" y="1320"/>
                    </a:lnTo>
                    <a:lnTo>
                      <a:pt x="2417" y="1320"/>
                    </a:lnTo>
                    <a:lnTo>
                      <a:pt x="2421" y="1328"/>
                    </a:lnTo>
                    <a:lnTo>
                      <a:pt x="2425" y="1332"/>
                    </a:lnTo>
                    <a:lnTo>
                      <a:pt x="2430" y="1335"/>
                    </a:lnTo>
                    <a:lnTo>
                      <a:pt x="2435" y="1335"/>
                    </a:lnTo>
                    <a:lnTo>
                      <a:pt x="2448" y="1336"/>
                    </a:lnTo>
                    <a:lnTo>
                      <a:pt x="2461" y="1340"/>
                    </a:lnTo>
                    <a:lnTo>
                      <a:pt x="2461" y="1340"/>
                    </a:lnTo>
                    <a:lnTo>
                      <a:pt x="2461" y="1341"/>
                    </a:lnTo>
                    <a:lnTo>
                      <a:pt x="2460" y="1345"/>
                    </a:lnTo>
                    <a:lnTo>
                      <a:pt x="2457" y="1349"/>
                    </a:lnTo>
                    <a:lnTo>
                      <a:pt x="2455" y="1353"/>
                    </a:lnTo>
                    <a:lnTo>
                      <a:pt x="2449" y="1358"/>
                    </a:lnTo>
                    <a:lnTo>
                      <a:pt x="2440" y="1366"/>
                    </a:lnTo>
                    <a:lnTo>
                      <a:pt x="2433" y="1372"/>
                    </a:lnTo>
                    <a:lnTo>
                      <a:pt x="2422" y="1384"/>
                    </a:lnTo>
                    <a:lnTo>
                      <a:pt x="2412" y="1396"/>
                    </a:lnTo>
                    <a:lnTo>
                      <a:pt x="2405" y="1401"/>
                    </a:lnTo>
                    <a:lnTo>
                      <a:pt x="2400" y="1406"/>
                    </a:lnTo>
                    <a:lnTo>
                      <a:pt x="2392" y="1410"/>
                    </a:lnTo>
                    <a:lnTo>
                      <a:pt x="2385" y="1414"/>
                    </a:lnTo>
                    <a:lnTo>
                      <a:pt x="2378" y="1415"/>
                    </a:lnTo>
                    <a:lnTo>
                      <a:pt x="2372" y="1418"/>
                    </a:lnTo>
                    <a:lnTo>
                      <a:pt x="2365" y="1419"/>
                    </a:lnTo>
                    <a:lnTo>
                      <a:pt x="2359" y="1418"/>
                    </a:lnTo>
                    <a:lnTo>
                      <a:pt x="2352" y="1416"/>
                    </a:lnTo>
                    <a:lnTo>
                      <a:pt x="2348" y="1412"/>
                    </a:lnTo>
                    <a:lnTo>
                      <a:pt x="2346" y="1407"/>
                    </a:lnTo>
                    <a:lnTo>
                      <a:pt x="2344" y="1398"/>
                    </a:lnTo>
                    <a:lnTo>
                      <a:pt x="2355" y="1372"/>
                    </a:lnTo>
                    <a:close/>
                    <a:moveTo>
                      <a:pt x="2225" y="1487"/>
                    </a:moveTo>
                    <a:lnTo>
                      <a:pt x="2229" y="1472"/>
                    </a:lnTo>
                    <a:lnTo>
                      <a:pt x="2234" y="1458"/>
                    </a:lnTo>
                    <a:lnTo>
                      <a:pt x="2242" y="1443"/>
                    </a:lnTo>
                    <a:lnTo>
                      <a:pt x="2250" y="1432"/>
                    </a:lnTo>
                    <a:lnTo>
                      <a:pt x="2256" y="1423"/>
                    </a:lnTo>
                    <a:lnTo>
                      <a:pt x="2265" y="1411"/>
                    </a:lnTo>
                    <a:lnTo>
                      <a:pt x="2272" y="1406"/>
                    </a:lnTo>
                    <a:lnTo>
                      <a:pt x="2277" y="1402"/>
                    </a:lnTo>
                    <a:lnTo>
                      <a:pt x="2280" y="1401"/>
                    </a:lnTo>
                    <a:lnTo>
                      <a:pt x="2282" y="1401"/>
                    </a:lnTo>
                    <a:lnTo>
                      <a:pt x="2285" y="1401"/>
                    </a:lnTo>
                    <a:lnTo>
                      <a:pt x="2286" y="1402"/>
                    </a:lnTo>
                    <a:lnTo>
                      <a:pt x="2287" y="1406"/>
                    </a:lnTo>
                    <a:lnTo>
                      <a:pt x="2286" y="1411"/>
                    </a:lnTo>
                    <a:lnTo>
                      <a:pt x="2286" y="1415"/>
                    </a:lnTo>
                    <a:lnTo>
                      <a:pt x="2284" y="1419"/>
                    </a:lnTo>
                    <a:lnTo>
                      <a:pt x="2280" y="1428"/>
                    </a:lnTo>
                    <a:lnTo>
                      <a:pt x="2276" y="1436"/>
                    </a:lnTo>
                    <a:lnTo>
                      <a:pt x="2269" y="1458"/>
                    </a:lnTo>
                    <a:lnTo>
                      <a:pt x="2258" y="1484"/>
                    </a:lnTo>
                    <a:lnTo>
                      <a:pt x="2255" y="1490"/>
                    </a:lnTo>
                    <a:lnTo>
                      <a:pt x="2251" y="1495"/>
                    </a:lnTo>
                    <a:lnTo>
                      <a:pt x="2246" y="1500"/>
                    </a:lnTo>
                    <a:lnTo>
                      <a:pt x="2242" y="1504"/>
                    </a:lnTo>
                    <a:lnTo>
                      <a:pt x="2237" y="1507"/>
                    </a:lnTo>
                    <a:lnTo>
                      <a:pt x="2232" y="1508"/>
                    </a:lnTo>
                    <a:lnTo>
                      <a:pt x="2227" y="1508"/>
                    </a:lnTo>
                    <a:lnTo>
                      <a:pt x="2220" y="1506"/>
                    </a:lnTo>
                    <a:lnTo>
                      <a:pt x="2225" y="1487"/>
                    </a:lnTo>
                    <a:close/>
                    <a:moveTo>
                      <a:pt x="2049" y="2270"/>
                    </a:moveTo>
                    <a:lnTo>
                      <a:pt x="2056" y="2266"/>
                    </a:lnTo>
                    <a:lnTo>
                      <a:pt x="2061" y="2262"/>
                    </a:lnTo>
                    <a:lnTo>
                      <a:pt x="2066" y="2256"/>
                    </a:lnTo>
                    <a:lnTo>
                      <a:pt x="2071" y="2250"/>
                    </a:lnTo>
                    <a:lnTo>
                      <a:pt x="2076" y="2244"/>
                    </a:lnTo>
                    <a:lnTo>
                      <a:pt x="2083" y="2232"/>
                    </a:lnTo>
                    <a:lnTo>
                      <a:pt x="2087" y="2228"/>
                    </a:lnTo>
                    <a:lnTo>
                      <a:pt x="2091" y="2225"/>
                    </a:lnTo>
                    <a:lnTo>
                      <a:pt x="2096" y="2222"/>
                    </a:lnTo>
                    <a:lnTo>
                      <a:pt x="2100" y="2222"/>
                    </a:lnTo>
                    <a:lnTo>
                      <a:pt x="2102" y="2223"/>
                    </a:lnTo>
                    <a:lnTo>
                      <a:pt x="2103" y="2227"/>
                    </a:lnTo>
                    <a:lnTo>
                      <a:pt x="2103" y="2231"/>
                    </a:lnTo>
                    <a:lnTo>
                      <a:pt x="2103" y="2235"/>
                    </a:lnTo>
                    <a:lnTo>
                      <a:pt x="2102" y="2244"/>
                    </a:lnTo>
                    <a:lnTo>
                      <a:pt x="2101" y="2250"/>
                    </a:lnTo>
                    <a:lnTo>
                      <a:pt x="2096" y="2258"/>
                    </a:lnTo>
                    <a:lnTo>
                      <a:pt x="2094" y="2267"/>
                    </a:lnTo>
                    <a:lnTo>
                      <a:pt x="2093" y="2273"/>
                    </a:lnTo>
                    <a:lnTo>
                      <a:pt x="2092" y="2275"/>
                    </a:lnTo>
                    <a:lnTo>
                      <a:pt x="2091" y="2278"/>
                    </a:lnTo>
                    <a:lnTo>
                      <a:pt x="2088" y="2280"/>
                    </a:lnTo>
                    <a:lnTo>
                      <a:pt x="2083" y="2283"/>
                    </a:lnTo>
                    <a:lnTo>
                      <a:pt x="2076" y="2288"/>
                    </a:lnTo>
                    <a:lnTo>
                      <a:pt x="2067" y="2293"/>
                    </a:lnTo>
                    <a:lnTo>
                      <a:pt x="2059" y="2297"/>
                    </a:lnTo>
                    <a:lnTo>
                      <a:pt x="2054" y="2297"/>
                    </a:lnTo>
                    <a:lnTo>
                      <a:pt x="2050" y="2296"/>
                    </a:lnTo>
                    <a:lnTo>
                      <a:pt x="2046" y="2293"/>
                    </a:lnTo>
                    <a:lnTo>
                      <a:pt x="2043" y="2289"/>
                    </a:lnTo>
                    <a:lnTo>
                      <a:pt x="2049" y="2270"/>
                    </a:lnTo>
                    <a:close/>
                    <a:moveTo>
                      <a:pt x="1088" y="3370"/>
                    </a:moveTo>
                    <a:lnTo>
                      <a:pt x="1098" y="3366"/>
                    </a:lnTo>
                    <a:lnTo>
                      <a:pt x="1110" y="3361"/>
                    </a:lnTo>
                    <a:lnTo>
                      <a:pt x="1120" y="3353"/>
                    </a:lnTo>
                    <a:lnTo>
                      <a:pt x="1131" y="3346"/>
                    </a:lnTo>
                    <a:lnTo>
                      <a:pt x="1142" y="3339"/>
                    </a:lnTo>
                    <a:lnTo>
                      <a:pt x="1153" y="3333"/>
                    </a:lnTo>
                    <a:lnTo>
                      <a:pt x="1159" y="3331"/>
                    </a:lnTo>
                    <a:lnTo>
                      <a:pt x="1164" y="3330"/>
                    </a:lnTo>
                    <a:lnTo>
                      <a:pt x="1169" y="3330"/>
                    </a:lnTo>
                    <a:lnTo>
                      <a:pt x="1176" y="3330"/>
                    </a:lnTo>
                    <a:lnTo>
                      <a:pt x="1178" y="3331"/>
                    </a:lnTo>
                    <a:lnTo>
                      <a:pt x="1181" y="3332"/>
                    </a:lnTo>
                    <a:lnTo>
                      <a:pt x="1182" y="3335"/>
                    </a:lnTo>
                    <a:lnTo>
                      <a:pt x="1182" y="3337"/>
                    </a:lnTo>
                    <a:lnTo>
                      <a:pt x="1184" y="3343"/>
                    </a:lnTo>
                    <a:lnTo>
                      <a:pt x="1186" y="3348"/>
                    </a:lnTo>
                    <a:lnTo>
                      <a:pt x="1194" y="3355"/>
                    </a:lnTo>
                    <a:lnTo>
                      <a:pt x="1204" y="3365"/>
                    </a:lnTo>
                    <a:lnTo>
                      <a:pt x="1208" y="3370"/>
                    </a:lnTo>
                    <a:lnTo>
                      <a:pt x="1210" y="3375"/>
                    </a:lnTo>
                    <a:lnTo>
                      <a:pt x="1210" y="3376"/>
                    </a:lnTo>
                    <a:lnTo>
                      <a:pt x="1210" y="3379"/>
                    </a:lnTo>
                    <a:lnTo>
                      <a:pt x="1208" y="3381"/>
                    </a:lnTo>
                    <a:lnTo>
                      <a:pt x="1204" y="3384"/>
                    </a:lnTo>
                    <a:lnTo>
                      <a:pt x="1199" y="3388"/>
                    </a:lnTo>
                    <a:lnTo>
                      <a:pt x="1194" y="3390"/>
                    </a:lnTo>
                    <a:lnTo>
                      <a:pt x="1188" y="3392"/>
                    </a:lnTo>
                    <a:lnTo>
                      <a:pt x="1181" y="3393"/>
                    </a:lnTo>
                    <a:lnTo>
                      <a:pt x="1167" y="3394"/>
                    </a:lnTo>
                    <a:lnTo>
                      <a:pt x="1155" y="3396"/>
                    </a:lnTo>
                    <a:lnTo>
                      <a:pt x="1136" y="3400"/>
                    </a:lnTo>
                    <a:lnTo>
                      <a:pt x="1116" y="3406"/>
                    </a:lnTo>
                    <a:lnTo>
                      <a:pt x="1107" y="3410"/>
                    </a:lnTo>
                    <a:lnTo>
                      <a:pt x="1097" y="3412"/>
                    </a:lnTo>
                    <a:lnTo>
                      <a:pt x="1092" y="3414"/>
                    </a:lnTo>
                    <a:lnTo>
                      <a:pt x="1087" y="3415"/>
                    </a:lnTo>
                    <a:lnTo>
                      <a:pt x="1081" y="3415"/>
                    </a:lnTo>
                    <a:lnTo>
                      <a:pt x="1076" y="3414"/>
                    </a:lnTo>
                    <a:lnTo>
                      <a:pt x="1068" y="3411"/>
                    </a:lnTo>
                    <a:lnTo>
                      <a:pt x="1064" y="3407"/>
                    </a:lnTo>
                    <a:lnTo>
                      <a:pt x="1062" y="3402"/>
                    </a:lnTo>
                    <a:lnTo>
                      <a:pt x="1062" y="3397"/>
                    </a:lnTo>
                    <a:lnTo>
                      <a:pt x="1063" y="3392"/>
                    </a:lnTo>
                    <a:lnTo>
                      <a:pt x="1066" y="3387"/>
                    </a:lnTo>
                    <a:lnTo>
                      <a:pt x="1071" y="3381"/>
                    </a:lnTo>
                    <a:lnTo>
                      <a:pt x="1075" y="3376"/>
                    </a:lnTo>
                    <a:lnTo>
                      <a:pt x="1088" y="3370"/>
                    </a:lnTo>
                    <a:close/>
                    <a:moveTo>
                      <a:pt x="1096" y="3270"/>
                    </a:moveTo>
                    <a:lnTo>
                      <a:pt x="1105" y="3267"/>
                    </a:lnTo>
                    <a:lnTo>
                      <a:pt x="1115" y="3264"/>
                    </a:lnTo>
                    <a:lnTo>
                      <a:pt x="1125" y="3260"/>
                    </a:lnTo>
                    <a:lnTo>
                      <a:pt x="1134" y="3257"/>
                    </a:lnTo>
                    <a:lnTo>
                      <a:pt x="1150" y="3252"/>
                    </a:lnTo>
                    <a:lnTo>
                      <a:pt x="1164" y="3249"/>
                    </a:lnTo>
                    <a:lnTo>
                      <a:pt x="1167" y="3254"/>
                    </a:lnTo>
                    <a:lnTo>
                      <a:pt x="1168" y="3261"/>
                    </a:lnTo>
                    <a:lnTo>
                      <a:pt x="1169" y="3267"/>
                    </a:lnTo>
                    <a:lnTo>
                      <a:pt x="1169" y="3274"/>
                    </a:lnTo>
                    <a:lnTo>
                      <a:pt x="1168" y="3276"/>
                    </a:lnTo>
                    <a:lnTo>
                      <a:pt x="1168" y="3279"/>
                    </a:lnTo>
                    <a:lnTo>
                      <a:pt x="1167" y="3282"/>
                    </a:lnTo>
                    <a:lnTo>
                      <a:pt x="1164" y="3283"/>
                    </a:lnTo>
                    <a:lnTo>
                      <a:pt x="1159" y="3286"/>
                    </a:lnTo>
                    <a:lnTo>
                      <a:pt x="1153" y="3287"/>
                    </a:lnTo>
                    <a:lnTo>
                      <a:pt x="1140" y="3287"/>
                    </a:lnTo>
                    <a:lnTo>
                      <a:pt x="1129" y="3287"/>
                    </a:lnTo>
                    <a:lnTo>
                      <a:pt x="1116" y="3288"/>
                    </a:lnTo>
                    <a:lnTo>
                      <a:pt x="1105" y="3291"/>
                    </a:lnTo>
                    <a:lnTo>
                      <a:pt x="1094" y="3291"/>
                    </a:lnTo>
                    <a:lnTo>
                      <a:pt x="1087" y="3291"/>
                    </a:lnTo>
                    <a:lnTo>
                      <a:pt x="1080" y="3287"/>
                    </a:lnTo>
                    <a:lnTo>
                      <a:pt x="1072" y="3283"/>
                    </a:lnTo>
                    <a:lnTo>
                      <a:pt x="1096" y="3270"/>
                    </a:lnTo>
                    <a:close/>
                    <a:moveTo>
                      <a:pt x="1015" y="3418"/>
                    </a:moveTo>
                    <a:lnTo>
                      <a:pt x="1004" y="3420"/>
                    </a:lnTo>
                    <a:lnTo>
                      <a:pt x="995" y="3424"/>
                    </a:lnTo>
                    <a:lnTo>
                      <a:pt x="991" y="3428"/>
                    </a:lnTo>
                    <a:lnTo>
                      <a:pt x="987" y="3432"/>
                    </a:lnTo>
                    <a:lnTo>
                      <a:pt x="984" y="3436"/>
                    </a:lnTo>
                    <a:lnTo>
                      <a:pt x="980" y="3441"/>
                    </a:lnTo>
                    <a:lnTo>
                      <a:pt x="980" y="3446"/>
                    </a:lnTo>
                    <a:lnTo>
                      <a:pt x="983" y="3451"/>
                    </a:lnTo>
                    <a:lnTo>
                      <a:pt x="987" y="3458"/>
                    </a:lnTo>
                    <a:lnTo>
                      <a:pt x="989" y="3462"/>
                    </a:lnTo>
                    <a:lnTo>
                      <a:pt x="993" y="3467"/>
                    </a:lnTo>
                    <a:lnTo>
                      <a:pt x="997" y="3469"/>
                    </a:lnTo>
                    <a:lnTo>
                      <a:pt x="1002" y="3471"/>
                    </a:lnTo>
                    <a:lnTo>
                      <a:pt x="1007" y="3472"/>
                    </a:lnTo>
                    <a:lnTo>
                      <a:pt x="1018" y="3472"/>
                    </a:lnTo>
                    <a:lnTo>
                      <a:pt x="1028" y="3471"/>
                    </a:lnTo>
                    <a:lnTo>
                      <a:pt x="1032" y="3471"/>
                    </a:lnTo>
                    <a:lnTo>
                      <a:pt x="1036" y="3469"/>
                    </a:lnTo>
                    <a:lnTo>
                      <a:pt x="1039" y="3468"/>
                    </a:lnTo>
                    <a:lnTo>
                      <a:pt x="1041" y="3466"/>
                    </a:lnTo>
                    <a:lnTo>
                      <a:pt x="1044" y="3460"/>
                    </a:lnTo>
                    <a:lnTo>
                      <a:pt x="1045" y="3453"/>
                    </a:lnTo>
                    <a:lnTo>
                      <a:pt x="1045" y="3445"/>
                    </a:lnTo>
                    <a:lnTo>
                      <a:pt x="1041" y="3437"/>
                    </a:lnTo>
                    <a:lnTo>
                      <a:pt x="1036" y="3431"/>
                    </a:lnTo>
                    <a:lnTo>
                      <a:pt x="1031" y="3424"/>
                    </a:lnTo>
                    <a:lnTo>
                      <a:pt x="1015" y="3418"/>
                    </a:lnTo>
                    <a:close/>
                    <a:moveTo>
                      <a:pt x="224" y="4603"/>
                    </a:moveTo>
                    <a:lnTo>
                      <a:pt x="220" y="4595"/>
                    </a:lnTo>
                    <a:lnTo>
                      <a:pt x="217" y="4587"/>
                    </a:lnTo>
                    <a:lnTo>
                      <a:pt x="206" y="4573"/>
                    </a:lnTo>
                    <a:lnTo>
                      <a:pt x="189" y="4554"/>
                    </a:lnTo>
                    <a:lnTo>
                      <a:pt x="180" y="4543"/>
                    </a:lnTo>
                    <a:lnTo>
                      <a:pt x="172" y="4536"/>
                    </a:lnTo>
                    <a:lnTo>
                      <a:pt x="168" y="4533"/>
                    </a:lnTo>
                    <a:lnTo>
                      <a:pt x="164" y="4532"/>
                    </a:lnTo>
                    <a:lnTo>
                      <a:pt x="162" y="4530"/>
                    </a:lnTo>
                    <a:lnTo>
                      <a:pt x="159" y="4532"/>
                    </a:lnTo>
                    <a:lnTo>
                      <a:pt x="155" y="4534"/>
                    </a:lnTo>
                    <a:lnTo>
                      <a:pt x="154" y="4538"/>
                    </a:lnTo>
                    <a:lnTo>
                      <a:pt x="154" y="4543"/>
                    </a:lnTo>
                    <a:lnTo>
                      <a:pt x="155" y="4549"/>
                    </a:lnTo>
                    <a:lnTo>
                      <a:pt x="159" y="4559"/>
                    </a:lnTo>
                    <a:lnTo>
                      <a:pt x="164" y="4565"/>
                    </a:lnTo>
                    <a:lnTo>
                      <a:pt x="176" y="4577"/>
                    </a:lnTo>
                    <a:lnTo>
                      <a:pt x="191" y="4587"/>
                    </a:lnTo>
                    <a:lnTo>
                      <a:pt x="198" y="4594"/>
                    </a:lnTo>
                    <a:lnTo>
                      <a:pt x="204" y="4600"/>
                    </a:lnTo>
                    <a:lnTo>
                      <a:pt x="208" y="4607"/>
                    </a:lnTo>
                    <a:lnTo>
                      <a:pt x="211" y="4615"/>
                    </a:lnTo>
                    <a:lnTo>
                      <a:pt x="211" y="4631"/>
                    </a:lnTo>
                    <a:lnTo>
                      <a:pt x="213" y="4651"/>
                    </a:lnTo>
                    <a:lnTo>
                      <a:pt x="216" y="4660"/>
                    </a:lnTo>
                    <a:lnTo>
                      <a:pt x="221" y="4666"/>
                    </a:lnTo>
                    <a:lnTo>
                      <a:pt x="224" y="4670"/>
                    </a:lnTo>
                    <a:lnTo>
                      <a:pt x="226" y="4673"/>
                    </a:lnTo>
                    <a:lnTo>
                      <a:pt x="230" y="4674"/>
                    </a:lnTo>
                    <a:lnTo>
                      <a:pt x="234" y="4676"/>
                    </a:lnTo>
                    <a:lnTo>
                      <a:pt x="241" y="4676"/>
                    </a:lnTo>
                    <a:lnTo>
                      <a:pt x="246" y="4674"/>
                    </a:lnTo>
                    <a:lnTo>
                      <a:pt x="252" y="4673"/>
                    </a:lnTo>
                    <a:lnTo>
                      <a:pt x="257" y="4670"/>
                    </a:lnTo>
                    <a:lnTo>
                      <a:pt x="263" y="4668"/>
                    </a:lnTo>
                    <a:lnTo>
                      <a:pt x="266" y="4664"/>
                    </a:lnTo>
                    <a:lnTo>
                      <a:pt x="269" y="4659"/>
                    </a:lnTo>
                    <a:lnTo>
                      <a:pt x="270" y="4653"/>
                    </a:lnTo>
                    <a:lnTo>
                      <a:pt x="270" y="4647"/>
                    </a:lnTo>
                    <a:lnTo>
                      <a:pt x="268" y="4642"/>
                    </a:lnTo>
                    <a:lnTo>
                      <a:pt x="263" y="4637"/>
                    </a:lnTo>
                    <a:lnTo>
                      <a:pt x="257" y="4633"/>
                    </a:lnTo>
                    <a:lnTo>
                      <a:pt x="244" y="4625"/>
                    </a:lnTo>
                    <a:lnTo>
                      <a:pt x="233" y="4620"/>
                    </a:lnTo>
                    <a:lnTo>
                      <a:pt x="224" y="4603"/>
                    </a:lnTo>
                    <a:close/>
                    <a:moveTo>
                      <a:pt x="162" y="4931"/>
                    </a:moveTo>
                    <a:lnTo>
                      <a:pt x="156" y="4931"/>
                    </a:lnTo>
                    <a:lnTo>
                      <a:pt x="154" y="4931"/>
                    </a:lnTo>
                    <a:lnTo>
                      <a:pt x="151" y="4929"/>
                    </a:lnTo>
                    <a:lnTo>
                      <a:pt x="147" y="4927"/>
                    </a:lnTo>
                    <a:lnTo>
                      <a:pt x="145" y="4920"/>
                    </a:lnTo>
                    <a:lnTo>
                      <a:pt x="143" y="4913"/>
                    </a:lnTo>
                    <a:lnTo>
                      <a:pt x="142" y="4905"/>
                    </a:lnTo>
                    <a:lnTo>
                      <a:pt x="145" y="4898"/>
                    </a:lnTo>
                    <a:lnTo>
                      <a:pt x="147" y="4891"/>
                    </a:lnTo>
                    <a:lnTo>
                      <a:pt x="150" y="4884"/>
                    </a:lnTo>
                    <a:lnTo>
                      <a:pt x="151" y="4878"/>
                    </a:lnTo>
                    <a:lnTo>
                      <a:pt x="152" y="4872"/>
                    </a:lnTo>
                    <a:lnTo>
                      <a:pt x="154" y="4869"/>
                    </a:lnTo>
                    <a:lnTo>
                      <a:pt x="156" y="4867"/>
                    </a:lnTo>
                    <a:lnTo>
                      <a:pt x="158" y="4865"/>
                    </a:lnTo>
                    <a:lnTo>
                      <a:pt x="162" y="4863"/>
                    </a:lnTo>
                    <a:lnTo>
                      <a:pt x="165" y="4863"/>
                    </a:lnTo>
                    <a:lnTo>
                      <a:pt x="169" y="4863"/>
                    </a:lnTo>
                    <a:lnTo>
                      <a:pt x="172" y="4863"/>
                    </a:lnTo>
                    <a:lnTo>
                      <a:pt x="174" y="4866"/>
                    </a:lnTo>
                    <a:lnTo>
                      <a:pt x="177" y="4867"/>
                    </a:lnTo>
                    <a:lnTo>
                      <a:pt x="178" y="4871"/>
                    </a:lnTo>
                    <a:lnTo>
                      <a:pt x="180" y="4875"/>
                    </a:lnTo>
                    <a:lnTo>
                      <a:pt x="180" y="4879"/>
                    </a:lnTo>
                    <a:lnTo>
                      <a:pt x="180" y="4888"/>
                    </a:lnTo>
                    <a:lnTo>
                      <a:pt x="181" y="4896"/>
                    </a:lnTo>
                    <a:lnTo>
                      <a:pt x="182" y="4902"/>
                    </a:lnTo>
                    <a:lnTo>
                      <a:pt x="182" y="4906"/>
                    </a:lnTo>
                    <a:lnTo>
                      <a:pt x="180" y="4910"/>
                    </a:lnTo>
                    <a:lnTo>
                      <a:pt x="177" y="4915"/>
                    </a:lnTo>
                    <a:lnTo>
                      <a:pt x="162" y="4931"/>
                    </a:lnTo>
                    <a:close/>
                    <a:moveTo>
                      <a:pt x="120" y="4933"/>
                    </a:moveTo>
                    <a:lnTo>
                      <a:pt x="112" y="4924"/>
                    </a:lnTo>
                    <a:lnTo>
                      <a:pt x="105" y="4913"/>
                    </a:lnTo>
                    <a:lnTo>
                      <a:pt x="99" y="4909"/>
                    </a:lnTo>
                    <a:lnTo>
                      <a:pt x="93" y="4903"/>
                    </a:lnTo>
                    <a:lnTo>
                      <a:pt x="89" y="4902"/>
                    </a:lnTo>
                    <a:lnTo>
                      <a:pt x="85" y="4902"/>
                    </a:lnTo>
                    <a:lnTo>
                      <a:pt x="82" y="4903"/>
                    </a:lnTo>
                    <a:lnTo>
                      <a:pt x="80" y="4907"/>
                    </a:lnTo>
                    <a:lnTo>
                      <a:pt x="77" y="4919"/>
                    </a:lnTo>
                    <a:lnTo>
                      <a:pt x="76" y="4932"/>
                    </a:lnTo>
                    <a:lnTo>
                      <a:pt x="79" y="4938"/>
                    </a:lnTo>
                    <a:lnTo>
                      <a:pt x="80" y="4945"/>
                    </a:lnTo>
                    <a:lnTo>
                      <a:pt x="81" y="4951"/>
                    </a:lnTo>
                    <a:lnTo>
                      <a:pt x="82" y="4959"/>
                    </a:lnTo>
                    <a:lnTo>
                      <a:pt x="84" y="4963"/>
                    </a:lnTo>
                    <a:lnTo>
                      <a:pt x="85" y="4966"/>
                    </a:lnTo>
                    <a:lnTo>
                      <a:pt x="88" y="4968"/>
                    </a:lnTo>
                    <a:lnTo>
                      <a:pt x="90" y="4971"/>
                    </a:lnTo>
                    <a:lnTo>
                      <a:pt x="95" y="4973"/>
                    </a:lnTo>
                    <a:lnTo>
                      <a:pt x="101" y="4973"/>
                    </a:lnTo>
                    <a:lnTo>
                      <a:pt x="105" y="4972"/>
                    </a:lnTo>
                    <a:lnTo>
                      <a:pt x="110" y="4970"/>
                    </a:lnTo>
                    <a:lnTo>
                      <a:pt x="114" y="4966"/>
                    </a:lnTo>
                    <a:lnTo>
                      <a:pt x="116" y="4962"/>
                    </a:lnTo>
                    <a:lnTo>
                      <a:pt x="119" y="4957"/>
                    </a:lnTo>
                    <a:lnTo>
                      <a:pt x="121" y="4953"/>
                    </a:lnTo>
                    <a:lnTo>
                      <a:pt x="120" y="4933"/>
                    </a:lnTo>
                    <a:close/>
                    <a:moveTo>
                      <a:pt x="55" y="4970"/>
                    </a:moveTo>
                    <a:lnTo>
                      <a:pt x="50" y="4960"/>
                    </a:lnTo>
                    <a:lnTo>
                      <a:pt x="44" y="4951"/>
                    </a:lnTo>
                    <a:lnTo>
                      <a:pt x="41" y="4948"/>
                    </a:lnTo>
                    <a:lnTo>
                      <a:pt x="36" y="4945"/>
                    </a:lnTo>
                    <a:lnTo>
                      <a:pt x="32" y="4942"/>
                    </a:lnTo>
                    <a:lnTo>
                      <a:pt x="27" y="4942"/>
                    </a:lnTo>
                    <a:lnTo>
                      <a:pt x="24" y="4942"/>
                    </a:lnTo>
                    <a:lnTo>
                      <a:pt x="22" y="4944"/>
                    </a:lnTo>
                    <a:lnTo>
                      <a:pt x="20" y="4945"/>
                    </a:lnTo>
                    <a:lnTo>
                      <a:pt x="19" y="4948"/>
                    </a:lnTo>
                    <a:lnTo>
                      <a:pt x="19" y="4953"/>
                    </a:lnTo>
                    <a:lnTo>
                      <a:pt x="18" y="4957"/>
                    </a:lnTo>
                    <a:lnTo>
                      <a:pt x="18" y="4964"/>
                    </a:lnTo>
                    <a:lnTo>
                      <a:pt x="18" y="4972"/>
                    </a:lnTo>
                    <a:lnTo>
                      <a:pt x="16" y="4980"/>
                    </a:lnTo>
                    <a:lnTo>
                      <a:pt x="16" y="4986"/>
                    </a:lnTo>
                    <a:lnTo>
                      <a:pt x="16" y="4989"/>
                    </a:lnTo>
                    <a:lnTo>
                      <a:pt x="16" y="4993"/>
                    </a:lnTo>
                    <a:lnTo>
                      <a:pt x="18" y="4995"/>
                    </a:lnTo>
                    <a:lnTo>
                      <a:pt x="19" y="4999"/>
                    </a:lnTo>
                    <a:lnTo>
                      <a:pt x="23" y="5002"/>
                    </a:lnTo>
                    <a:lnTo>
                      <a:pt x="27" y="5002"/>
                    </a:lnTo>
                    <a:lnTo>
                      <a:pt x="31" y="5002"/>
                    </a:lnTo>
                    <a:lnTo>
                      <a:pt x="35" y="4999"/>
                    </a:lnTo>
                    <a:lnTo>
                      <a:pt x="44" y="4994"/>
                    </a:lnTo>
                    <a:lnTo>
                      <a:pt x="50" y="4988"/>
                    </a:lnTo>
                    <a:lnTo>
                      <a:pt x="55" y="4970"/>
                    </a:lnTo>
                    <a:close/>
                    <a:moveTo>
                      <a:pt x="0" y="5240"/>
                    </a:moveTo>
                    <a:lnTo>
                      <a:pt x="1" y="5227"/>
                    </a:lnTo>
                    <a:lnTo>
                      <a:pt x="5" y="5216"/>
                    </a:lnTo>
                    <a:lnTo>
                      <a:pt x="7" y="5208"/>
                    </a:lnTo>
                    <a:lnTo>
                      <a:pt x="13" y="5198"/>
                    </a:lnTo>
                    <a:lnTo>
                      <a:pt x="15" y="5192"/>
                    </a:lnTo>
                    <a:lnTo>
                      <a:pt x="19" y="5188"/>
                    </a:lnTo>
                    <a:lnTo>
                      <a:pt x="22" y="5186"/>
                    </a:lnTo>
                    <a:lnTo>
                      <a:pt x="24" y="5185"/>
                    </a:lnTo>
                    <a:lnTo>
                      <a:pt x="28" y="5185"/>
                    </a:lnTo>
                    <a:lnTo>
                      <a:pt x="31" y="5186"/>
                    </a:lnTo>
                    <a:lnTo>
                      <a:pt x="32" y="5187"/>
                    </a:lnTo>
                    <a:lnTo>
                      <a:pt x="33" y="5190"/>
                    </a:lnTo>
                    <a:lnTo>
                      <a:pt x="35" y="5195"/>
                    </a:lnTo>
                    <a:lnTo>
                      <a:pt x="35" y="5201"/>
                    </a:lnTo>
                    <a:lnTo>
                      <a:pt x="29" y="5214"/>
                    </a:lnTo>
                    <a:lnTo>
                      <a:pt x="24" y="5227"/>
                    </a:lnTo>
                    <a:lnTo>
                      <a:pt x="24" y="5240"/>
                    </a:lnTo>
                    <a:lnTo>
                      <a:pt x="24" y="5252"/>
                    </a:lnTo>
                    <a:lnTo>
                      <a:pt x="23" y="5256"/>
                    </a:lnTo>
                    <a:lnTo>
                      <a:pt x="20" y="5260"/>
                    </a:lnTo>
                    <a:lnTo>
                      <a:pt x="18" y="5264"/>
                    </a:lnTo>
                    <a:lnTo>
                      <a:pt x="14" y="5266"/>
                    </a:lnTo>
                    <a:lnTo>
                      <a:pt x="10" y="5268"/>
                    </a:lnTo>
                    <a:lnTo>
                      <a:pt x="6" y="5268"/>
                    </a:lnTo>
                    <a:lnTo>
                      <a:pt x="3" y="5265"/>
                    </a:lnTo>
                    <a:lnTo>
                      <a:pt x="1" y="5261"/>
                    </a:lnTo>
                    <a:lnTo>
                      <a:pt x="0" y="5240"/>
                    </a:lnTo>
                    <a:close/>
                    <a:moveTo>
                      <a:pt x="1457" y="5521"/>
                    </a:moveTo>
                    <a:lnTo>
                      <a:pt x="1461" y="5520"/>
                    </a:lnTo>
                    <a:lnTo>
                      <a:pt x="1463" y="5519"/>
                    </a:lnTo>
                    <a:lnTo>
                      <a:pt x="1466" y="5516"/>
                    </a:lnTo>
                    <a:lnTo>
                      <a:pt x="1467" y="5514"/>
                    </a:lnTo>
                    <a:lnTo>
                      <a:pt x="1467" y="5508"/>
                    </a:lnTo>
                    <a:lnTo>
                      <a:pt x="1465" y="5503"/>
                    </a:lnTo>
                    <a:lnTo>
                      <a:pt x="1461" y="5498"/>
                    </a:lnTo>
                    <a:lnTo>
                      <a:pt x="1454" y="5492"/>
                    </a:lnTo>
                    <a:lnTo>
                      <a:pt x="1443" y="5483"/>
                    </a:lnTo>
                    <a:lnTo>
                      <a:pt x="1432" y="5477"/>
                    </a:lnTo>
                    <a:lnTo>
                      <a:pt x="1423" y="5475"/>
                    </a:lnTo>
                    <a:lnTo>
                      <a:pt x="1413" y="5472"/>
                    </a:lnTo>
                    <a:lnTo>
                      <a:pt x="1408" y="5471"/>
                    </a:lnTo>
                    <a:lnTo>
                      <a:pt x="1404" y="5470"/>
                    </a:lnTo>
                    <a:lnTo>
                      <a:pt x="1400" y="5467"/>
                    </a:lnTo>
                    <a:lnTo>
                      <a:pt x="1397" y="5463"/>
                    </a:lnTo>
                    <a:lnTo>
                      <a:pt x="1391" y="5453"/>
                    </a:lnTo>
                    <a:lnTo>
                      <a:pt x="1386" y="5448"/>
                    </a:lnTo>
                    <a:lnTo>
                      <a:pt x="1383" y="5445"/>
                    </a:lnTo>
                    <a:lnTo>
                      <a:pt x="1379" y="5444"/>
                    </a:lnTo>
                    <a:lnTo>
                      <a:pt x="1374" y="5442"/>
                    </a:lnTo>
                    <a:lnTo>
                      <a:pt x="1368" y="5442"/>
                    </a:lnTo>
                    <a:lnTo>
                      <a:pt x="1344" y="5444"/>
                    </a:lnTo>
                    <a:lnTo>
                      <a:pt x="1330" y="5444"/>
                    </a:lnTo>
                    <a:lnTo>
                      <a:pt x="1329" y="5442"/>
                    </a:lnTo>
                    <a:lnTo>
                      <a:pt x="1327" y="5441"/>
                    </a:lnTo>
                    <a:lnTo>
                      <a:pt x="1326" y="5437"/>
                    </a:lnTo>
                    <a:lnTo>
                      <a:pt x="1326" y="5435"/>
                    </a:lnTo>
                    <a:lnTo>
                      <a:pt x="1327" y="5424"/>
                    </a:lnTo>
                    <a:lnTo>
                      <a:pt x="1334" y="5409"/>
                    </a:lnTo>
                    <a:lnTo>
                      <a:pt x="1334" y="5405"/>
                    </a:lnTo>
                    <a:lnTo>
                      <a:pt x="1334" y="5401"/>
                    </a:lnTo>
                    <a:lnTo>
                      <a:pt x="1333" y="5398"/>
                    </a:lnTo>
                    <a:lnTo>
                      <a:pt x="1330" y="5396"/>
                    </a:lnTo>
                    <a:lnTo>
                      <a:pt x="1325" y="5391"/>
                    </a:lnTo>
                    <a:lnTo>
                      <a:pt x="1320" y="5384"/>
                    </a:lnTo>
                    <a:lnTo>
                      <a:pt x="1318" y="5378"/>
                    </a:lnTo>
                    <a:lnTo>
                      <a:pt x="1317" y="5367"/>
                    </a:lnTo>
                    <a:lnTo>
                      <a:pt x="1317" y="5354"/>
                    </a:lnTo>
                    <a:lnTo>
                      <a:pt x="1317" y="5340"/>
                    </a:lnTo>
                    <a:lnTo>
                      <a:pt x="1317" y="5313"/>
                    </a:lnTo>
                    <a:lnTo>
                      <a:pt x="1317" y="5292"/>
                    </a:lnTo>
                    <a:lnTo>
                      <a:pt x="1318" y="5274"/>
                    </a:lnTo>
                    <a:lnTo>
                      <a:pt x="1320" y="5256"/>
                    </a:lnTo>
                    <a:lnTo>
                      <a:pt x="1321" y="5238"/>
                    </a:lnTo>
                    <a:lnTo>
                      <a:pt x="1322" y="5220"/>
                    </a:lnTo>
                    <a:lnTo>
                      <a:pt x="1324" y="5208"/>
                    </a:lnTo>
                    <a:lnTo>
                      <a:pt x="1326" y="5199"/>
                    </a:lnTo>
                    <a:lnTo>
                      <a:pt x="1329" y="5188"/>
                    </a:lnTo>
                    <a:lnTo>
                      <a:pt x="1333" y="5179"/>
                    </a:lnTo>
                    <a:lnTo>
                      <a:pt x="1337" y="5169"/>
                    </a:lnTo>
                    <a:lnTo>
                      <a:pt x="1340" y="5160"/>
                    </a:lnTo>
                    <a:lnTo>
                      <a:pt x="1343" y="5152"/>
                    </a:lnTo>
                    <a:lnTo>
                      <a:pt x="1344" y="5143"/>
                    </a:lnTo>
                    <a:lnTo>
                      <a:pt x="1344" y="5141"/>
                    </a:lnTo>
                    <a:lnTo>
                      <a:pt x="1343" y="5138"/>
                    </a:lnTo>
                    <a:lnTo>
                      <a:pt x="1340" y="5137"/>
                    </a:lnTo>
                    <a:lnTo>
                      <a:pt x="1338" y="5137"/>
                    </a:lnTo>
                    <a:lnTo>
                      <a:pt x="1331" y="5137"/>
                    </a:lnTo>
                    <a:lnTo>
                      <a:pt x="1324" y="5141"/>
                    </a:lnTo>
                    <a:lnTo>
                      <a:pt x="1317" y="5144"/>
                    </a:lnTo>
                    <a:lnTo>
                      <a:pt x="1311" y="5151"/>
                    </a:lnTo>
                    <a:lnTo>
                      <a:pt x="1307" y="5155"/>
                    </a:lnTo>
                    <a:lnTo>
                      <a:pt x="1305" y="5159"/>
                    </a:lnTo>
                    <a:lnTo>
                      <a:pt x="1304" y="5163"/>
                    </a:lnTo>
                    <a:lnTo>
                      <a:pt x="1304" y="5166"/>
                    </a:lnTo>
                    <a:lnTo>
                      <a:pt x="1304" y="5187"/>
                    </a:lnTo>
                    <a:lnTo>
                      <a:pt x="1305" y="5217"/>
                    </a:lnTo>
                    <a:lnTo>
                      <a:pt x="1305" y="5233"/>
                    </a:lnTo>
                    <a:lnTo>
                      <a:pt x="1305" y="5245"/>
                    </a:lnTo>
                    <a:lnTo>
                      <a:pt x="1304" y="5257"/>
                    </a:lnTo>
                    <a:lnTo>
                      <a:pt x="1302" y="5264"/>
                    </a:lnTo>
                    <a:lnTo>
                      <a:pt x="1298" y="5268"/>
                    </a:lnTo>
                    <a:lnTo>
                      <a:pt x="1294" y="5271"/>
                    </a:lnTo>
                    <a:lnTo>
                      <a:pt x="1289" y="5275"/>
                    </a:lnTo>
                    <a:lnTo>
                      <a:pt x="1283" y="5277"/>
                    </a:lnTo>
                    <a:lnTo>
                      <a:pt x="1278" y="5278"/>
                    </a:lnTo>
                    <a:lnTo>
                      <a:pt x="1273" y="5277"/>
                    </a:lnTo>
                    <a:lnTo>
                      <a:pt x="1268" y="5274"/>
                    </a:lnTo>
                    <a:lnTo>
                      <a:pt x="1264" y="5270"/>
                    </a:lnTo>
                    <a:lnTo>
                      <a:pt x="1260" y="5261"/>
                    </a:lnTo>
                    <a:lnTo>
                      <a:pt x="1255" y="5245"/>
                    </a:lnTo>
                    <a:lnTo>
                      <a:pt x="1254" y="5238"/>
                    </a:lnTo>
                    <a:lnTo>
                      <a:pt x="1251" y="5231"/>
                    </a:lnTo>
                    <a:lnTo>
                      <a:pt x="1248" y="5227"/>
                    </a:lnTo>
                    <a:lnTo>
                      <a:pt x="1246" y="5226"/>
                    </a:lnTo>
                    <a:lnTo>
                      <a:pt x="1242" y="5239"/>
                    </a:lnTo>
                    <a:lnTo>
                      <a:pt x="1237" y="5251"/>
                    </a:lnTo>
                    <a:lnTo>
                      <a:pt x="1230" y="5264"/>
                    </a:lnTo>
                    <a:lnTo>
                      <a:pt x="1225" y="5277"/>
                    </a:lnTo>
                    <a:lnTo>
                      <a:pt x="1224" y="5282"/>
                    </a:lnTo>
                    <a:lnTo>
                      <a:pt x="1225" y="5288"/>
                    </a:lnTo>
                    <a:lnTo>
                      <a:pt x="1228" y="5295"/>
                    </a:lnTo>
                    <a:lnTo>
                      <a:pt x="1230" y="5302"/>
                    </a:lnTo>
                    <a:lnTo>
                      <a:pt x="1234" y="5310"/>
                    </a:lnTo>
                    <a:lnTo>
                      <a:pt x="1237" y="5318"/>
                    </a:lnTo>
                    <a:lnTo>
                      <a:pt x="1239" y="5326"/>
                    </a:lnTo>
                    <a:lnTo>
                      <a:pt x="1239" y="5334"/>
                    </a:lnTo>
                    <a:lnTo>
                      <a:pt x="1239" y="5350"/>
                    </a:lnTo>
                    <a:lnTo>
                      <a:pt x="1237" y="5365"/>
                    </a:lnTo>
                    <a:lnTo>
                      <a:pt x="1234" y="5378"/>
                    </a:lnTo>
                    <a:lnTo>
                      <a:pt x="1230" y="5388"/>
                    </a:lnTo>
                    <a:lnTo>
                      <a:pt x="1217" y="5407"/>
                    </a:lnTo>
                    <a:lnTo>
                      <a:pt x="1199" y="5431"/>
                    </a:lnTo>
                    <a:lnTo>
                      <a:pt x="1195" y="5439"/>
                    </a:lnTo>
                    <a:lnTo>
                      <a:pt x="1193" y="5446"/>
                    </a:lnTo>
                    <a:lnTo>
                      <a:pt x="1190" y="5454"/>
                    </a:lnTo>
                    <a:lnTo>
                      <a:pt x="1190" y="5462"/>
                    </a:lnTo>
                    <a:lnTo>
                      <a:pt x="1190" y="5477"/>
                    </a:lnTo>
                    <a:lnTo>
                      <a:pt x="1190" y="5493"/>
                    </a:lnTo>
                    <a:lnTo>
                      <a:pt x="1190" y="5501"/>
                    </a:lnTo>
                    <a:lnTo>
                      <a:pt x="1190" y="5507"/>
                    </a:lnTo>
                    <a:lnTo>
                      <a:pt x="1188" y="5512"/>
                    </a:lnTo>
                    <a:lnTo>
                      <a:pt x="1185" y="5516"/>
                    </a:lnTo>
                    <a:lnTo>
                      <a:pt x="1180" y="5520"/>
                    </a:lnTo>
                    <a:lnTo>
                      <a:pt x="1175" y="5523"/>
                    </a:lnTo>
                    <a:lnTo>
                      <a:pt x="1166" y="5523"/>
                    </a:lnTo>
                    <a:lnTo>
                      <a:pt x="1155" y="5523"/>
                    </a:lnTo>
                    <a:lnTo>
                      <a:pt x="1134" y="5521"/>
                    </a:lnTo>
                    <a:lnTo>
                      <a:pt x="1105" y="5521"/>
                    </a:lnTo>
                    <a:lnTo>
                      <a:pt x="1090" y="5520"/>
                    </a:lnTo>
                    <a:lnTo>
                      <a:pt x="1079" y="5519"/>
                    </a:lnTo>
                    <a:lnTo>
                      <a:pt x="1074" y="5518"/>
                    </a:lnTo>
                    <a:lnTo>
                      <a:pt x="1070" y="5516"/>
                    </a:lnTo>
                    <a:lnTo>
                      <a:pt x="1067" y="5514"/>
                    </a:lnTo>
                    <a:lnTo>
                      <a:pt x="1067" y="5511"/>
                    </a:lnTo>
                    <a:lnTo>
                      <a:pt x="1068" y="5499"/>
                    </a:lnTo>
                    <a:lnTo>
                      <a:pt x="1071" y="5485"/>
                    </a:lnTo>
                    <a:lnTo>
                      <a:pt x="1071" y="5480"/>
                    </a:lnTo>
                    <a:lnTo>
                      <a:pt x="1070" y="5473"/>
                    </a:lnTo>
                    <a:lnTo>
                      <a:pt x="1067" y="5468"/>
                    </a:lnTo>
                    <a:lnTo>
                      <a:pt x="1062" y="5463"/>
                    </a:lnTo>
                    <a:lnTo>
                      <a:pt x="1057" y="5462"/>
                    </a:lnTo>
                    <a:lnTo>
                      <a:pt x="1050" y="5462"/>
                    </a:lnTo>
                    <a:lnTo>
                      <a:pt x="1042" y="5462"/>
                    </a:lnTo>
                    <a:lnTo>
                      <a:pt x="1033" y="5463"/>
                    </a:lnTo>
                    <a:lnTo>
                      <a:pt x="1017" y="5466"/>
                    </a:lnTo>
                    <a:lnTo>
                      <a:pt x="1004" y="5468"/>
                    </a:lnTo>
                    <a:lnTo>
                      <a:pt x="1007" y="5472"/>
                    </a:lnTo>
                    <a:lnTo>
                      <a:pt x="1011" y="5477"/>
                    </a:lnTo>
                    <a:lnTo>
                      <a:pt x="1014" y="5483"/>
                    </a:lnTo>
                    <a:lnTo>
                      <a:pt x="1015" y="5488"/>
                    </a:lnTo>
                    <a:lnTo>
                      <a:pt x="1017" y="5493"/>
                    </a:lnTo>
                    <a:lnTo>
                      <a:pt x="1017" y="5499"/>
                    </a:lnTo>
                    <a:lnTo>
                      <a:pt x="1015" y="5505"/>
                    </a:lnTo>
                    <a:lnTo>
                      <a:pt x="1014" y="5511"/>
                    </a:lnTo>
                    <a:lnTo>
                      <a:pt x="1011" y="5516"/>
                    </a:lnTo>
                    <a:lnTo>
                      <a:pt x="1009" y="5523"/>
                    </a:lnTo>
                    <a:lnTo>
                      <a:pt x="1006" y="5528"/>
                    </a:lnTo>
                    <a:lnTo>
                      <a:pt x="1002" y="5532"/>
                    </a:lnTo>
                    <a:lnTo>
                      <a:pt x="997" y="5536"/>
                    </a:lnTo>
                    <a:lnTo>
                      <a:pt x="993" y="5540"/>
                    </a:lnTo>
                    <a:lnTo>
                      <a:pt x="988" y="5542"/>
                    </a:lnTo>
                    <a:lnTo>
                      <a:pt x="983" y="5543"/>
                    </a:lnTo>
                    <a:lnTo>
                      <a:pt x="974" y="5546"/>
                    </a:lnTo>
                    <a:lnTo>
                      <a:pt x="967" y="5550"/>
                    </a:lnTo>
                    <a:lnTo>
                      <a:pt x="962" y="5554"/>
                    </a:lnTo>
                    <a:lnTo>
                      <a:pt x="958" y="5558"/>
                    </a:lnTo>
                    <a:lnTo>
                      <a:pt x="953" y="5567"/>
                    </a:lnTo>
                    <a:lnTo>
                      <a:pt x="949" y="5576"/>
                    </a:lnTo>
                    <a:lnTo>
                      <a:pt x="947" y="5585"/>
                    </a:lnTo>
                    <a:lnTo>
                      <a:pt x="941" y="5594"/>
                    </a:lnTo>
                    <a:lnTo>
                      <a:pt x="938" y="5598"/>
                    </a:lnTo>
                    <a:lnTo>
                      <a:pt x="934" y="5600"/>
                    </a:lnTo>
                    <a:lnTo>
                      <a:pt x="927" y="5603"/>
                    </a:lnTo>
                    <a:lnTo>
                      <a:pt x="921" y="5604"/>
                    </a:lnTo>
                    <a:lnTo>
                      <a:pt x="904" y="5604"/>
                    </a:lnTo>
                    <a:lnTo>
                      <a:pt x="887" y="5604"/>
                    </a:lnTo>
                    <a:lnTo>
                      <a:pt x="883" y="5604"/>
                    </a:lnTo>
                    <a:lnTo>
                      <a:pt x="879" y="5604"/>
                    </a:lnTo>
                    <a:lnTo>
                      <a:pt x="878" y="5606"/>
                    </a:lnTo>
                    <a:lnTo>
                      <a:pt x="877" y="5608"/>
                    </a:lnTo>
                    <a:lnTo>
                      <a:pt x="875" y="5611"/>
                    </a:lnTo>
                    <a:lnTo>
                      <a:pt x="877" y="5613"/>
                    </a:lnTo>
                    <a:lnTo>
                      <a:pt x="879" y="5617"/>
                    </a:lnTo>
                    <a:lnTo>
                      <a:pt x="883" y="5622"/>
                    </a:lnTo>
                    <a:lnTo>
                      <a:pt x="887" y="5628"/>
                    </a:lnTo>
                    <a:lnTo>
                      <a:pt x="888" y="5633"/>
                    </a:lnTo>
                    <a:lnTo>
                      <a:pt x="888" y="5638"/>
                    </a:lnTo>
                    <a:lnTo>
                      <a:pt x="887" y="5642"/>
                    </a:lnTo>
                    <a:lnTo>
                      <a:pt x="884" y="5647"/>
                    </a:lnTo>
                    <a:lnTo>
                      <a:pt x="882" y="5651"/>
                    </a:lnTo>
                    <a:lnTo>
                      <a:pt x="877" y="5655"/>
                    </a:lnTo>
                    <a:lnTo>
                      <a:pt x="871" y="5660"/>
                    </a:lnTo>
                    <a:lnTo>
                      <a:pt x="847" y="5674"/>
                    </a:lnTo>
                    <a:lnTo>
                      <a:pt x="824" y="5685"/>
                    </a:lnTo>
                    <a:lnTo>
                      <a:pt x="816" y="5689"/>
                    </a:lnTo>
                    <a:lnTo>
                      <a:pt x="808" y="5695"/>
                    </a:lnTo>
                    <a:lnTo>
                      <a:pt x="800" y="5701"/>
                    </a:lnTo>
                    <a:lnTo>
                      <a:pt x="791" y="5709"/>
                    </a:lnTo>
                    <a:lnTo>
                      <a:pt x="774" y="5726"/>
                    </a:lnTo>
                    <a:lnTo>
                      <a:pt x="756" y="5744"/>
                    </a:lnTo>
                    <a:lnTo>
                      <a:pt x="738" y="5761"/>
                    </a:lnTo>
                    <a:lnTo>
                      <a:pt x="721" y="5777"/>
                    </a:lnTo>
                    <a:lnTo>
                      <a:pt x="713" y="5782"/>
                    </a:lnTo>
                    <a:lnTo>
                      <a:pt x="704" y="5786"/>
                    </a:lnTo>
                    <a:lnTo>
                      <a:pt x="698" y="5790"/>
                    </a:lnTo>
                    <a:lnTo>
                      <a:pt x="690" y="5790"/>
                    </a:lnTo>
                    <a:lnTo>
                      <a:pt x="677" y="5804"/>
                    </a:lnTo>
                    <a:lnTo>
                      <a:pt x="658" y="5822"/>
                    </a:lnTo>
                    <a:lnTo>
                      <a:pt x="638" y="5837"/>
                    </a:lnTo>
                    <a:lnTo>
                      <a:pt x="623" y="5849"/>
                    </a:lnTo>
                    <a:lnTo>
                      <a:pt x="619" y="5850"/>
                    </a:lnTo>
                    <a:lnTo>
                      <a:pt x="615" y="5852"/>
                    </a:lnTo>
                    <a:lnTo>
                      <a:pt x="611" y="5852"/>
                    </a:lnTo>
                    <a:lnTo>
                      <a:pt x="608" y="5850"/>
                    </a:lnTo>
                    <a:lnTo>
                      <a:pt x="602" y="5847"/>
                    </a:lnTo>
                    <a:lnTo>
                      <a:pt x="597" y="5841"/>
                    </a:lnTo>
                    <a:lnTo>
                      <a:pt x="589" y="5828"/>
                    </a:lnTo>
                    <a:lnTo>
                      <a:pt x="580" y="5819"/>
                    </a:lnTo>
                    <a:lnTo>
                      <a:pt x="572" y="5817"/>
                    </a:lnTo>
                    <a:lnTo>
                      <a:pt x="566" y="5815"/>
                    </a:lnTo>
                    <a:lnTo>
                      <a:pt x="558" y="5817"/>
                    </a:lnTo>
                    <a:lnTo>
                      <a:pt x="551" y="5819"/>
                    </a:lnTo>
                    <a:lnTo>
                      <a:pt x="536" y="5827"/>
                    </a:lnTo>
                    <a:lnTo>
                      <a:pt x="520" y="5837"/>
                    </a:lnTo>
                    <a:lnTo>
                      <a:pt x="506" y="5850"/>
                    </a:lnTo>
                    <a:lnTo>
                      <a:pt x="491" y="5861"/>
                    </a:lnTo>
                    <a:lnTo>
                      <a:pt x="483" y="5866"/>
                    </a:lnTo>
                    <a:lnTo>
                      <a:pt x="475" y="5870"/>
                    </a:lnTo>
                    <a:lnTo>
                      <a:pt x="467" y="5872"/>
                    </a:lnTo>
                    <a:lnTo>
                      <a:pt x="459" y="5872"/>
                    </a:lnTo>
                    <a:lnTo>
                      <a:pt x="449" y="5872"/>
                    </a:lnTo>
                    <a:lnTo>
                      <a:pt x="439" y="5869"/>
                    </a:lnTo>
                    <a:lnTo>
                      <a:pt x="430" y="5863"/>
                    </a:lnTo>
                    <a:lnTo>
                      <a:pt x="421" y="5858"/>
                    </a:lnTo>
                    <a:lnTo>
                      <a:pt x="412" y="5852"/>
                    </a:lnTo>
                    <a:lnTo>
                      <a:pt x="404" y="5848"/>
                    </a:lnTo>
                    <a:lnTo>
                      <a:pt x="400" y="5847"/>
                    </a:lnTo>
                    <a:lnTo>
                      <a:pt x="395" y="5845"/>
                    </a:lnTo>
                    <a:lnTo>
                      <a:pt x="391" y="5844"/>
                    </a:lnTo>
                    <a:lnTo>
                      <a:pt x="387" y="5845"/>
                    </a:lnTo>
                    <a:lnTo>
                      <a:pt x="374" y="5848"/>
                    </a:lnTo>
                    <a:lnTo>
                      <a:pt x="365" y="5849"/>
                    </a:lnTo>
                    <a:lnTo>
                      <a:pt x="361" y="5849"/>
                    </a:lnTo>
                    <a:lnTo>
                      <a:pt x="356" y="5847"/>
                    </a:lnTo>
                    <a:lnTo>
                      <a:pt x="351" y="5843"/>
                    </a:lnTo>
                    <a:lnTo>
                      <a:pt x="345" y="5837"/>
                    </a:lnTo>
                    <a:lnTo>
                      <a:pt x="338" y="5828"/>
                    </a:lnTo>
                    <a:lnTo>
                      <a:pt x="330" y="5818"/>
                    </a:lnTo>
                    <a:lnTo>
                      <a:pt x="326" y="5814"/>
                    </a:lnTo>
                    <a:lnTo>
                      <a:pt x="321" y="5810"/>
                    </a:lnTo>
                    <a:lnTo>
                      <a:pt x="317" y="5806"/>
                    </a:lnTo>
                    <a:lnTo>
                      <a:pt x="312" y="5804"/>
                    </a:lnTo>
                    <a:lnTo>
                      <a:pt x="300" y="5801"/>
                    </a:lnTo>
                    <a:lnTo>
                      <a:pt x="291" y="5801"/>
                    </a:lnTo>
                    <a:lnTo>
                      <a:pt x="283" y="5803"/>
                    </a:lnTo>
                    <a:lnTo>
                      <a:pt x="277" y="5806"/>
                    </a:lnTo>
                    <a:lnTo>
                      <a:pt x="269" y="5809"/>
                    </a:lnTo>
                    <a:lnTo>
                      <a:pt x="263" y="5813"/>
                    </a:lnTo>
                    <a:lnTo>
                      <a:pt x="255" y="5815"/>
                    </a:lnTo>
                    <a:lnTo>
                      <a:pt x="244" y="5818"/>
                    </a:lnTo>
                    <a:lnTo>
                      <a:pt x="241" y="5818"/>
                    </a:lnTo>
                    <a:lnTo>
                      <a:pt x="238" y="5818"/>
                    </a:lnTo>
                    <a:lnTo>
                      <a:pt x="234" y="5817"/>
                    </a:lnTo>
                    <a:lnTo>
                      <a:pt x="230" y="5814"/>
                    </a:lnTo>
                    <a:lnTo>
                      <a:pt x="225" y="5809"/>
                    </a:lnTo>
                    <a:lnTo>
                      <a:pt x="220" y="5801"/>
                    </a:lnTo>
                    <a:lnTo>
                      <a:pt x="217" y="5793"/>
                    </a:lnTo>
                    <a:lnTo>
                      <a:pt x="216" y="5786"/>
                    </a:lnTo>
                    <a:lnTo>
                      <a:pt x="217" y="5782"/>
                    </a:lnTo>
                    <a:lnTo>
                      <a:pt x="217" y="5778"/>
                    </a:lnTo>
                    <a:lnTo>
                      <a:pt x="220" y="5774"/>
                    </a:lnTo>
                    <a:lnTo>
                      <a:pt x="222" y="5771"/>
                    </a:lnTo>
                    <a:lnTo>
                      <a:pt x="229" y="5766"/>
                    </a:lnTo>
                    <a:lnTo>
                      <a:pt x="237" y="5762"/>
                    </a:lnTo>
                    <a:lnTo>
                      <a:pt x="244" y="5758"/>
                    </a:lnTo>
                    <a:lnTo>
                      <a:pt x="252" y="5756"/>
                    </a:lnTo>
                    <a:lnTo>
                      <a:pt x="268" y="5752"/>
                    </a:lnTo>
                    <a:lnTo>
                      <a:pt x="282" y="5744"/>
                    </a:lnTo>
                    <a:lnTo>
                      <a:pt x="286" y="5740"/>
                    </a:lnTo>
                    <a:lnTo>
                      <a:pt x="290" y="5738"/>
                    </a:lnTo>
                    <a:lnTo>
                      <a:pt x="291" y="5734"/>
                    </a:lnTo>
                    <a:lnTo>
                      <a:pt x="291" y="5731"/>
                    </a:lnTo>
                    <a:lnTo>
                      <a:pt x="290" y="5729"/>
                    </a:lnTo>
                    <a:lnTo>
                      <a:pt x="288" y="5726"/>
                    </a:lnTo>
                    <a:lnTo>
                      <a:pt x="285" y="5723"/>
                    </a:lnTo>
                    <a:lnTo>
                      <a:pt x="282" y="5721"/>
                    </a:lnTo>
                    <a:lnTo>
                      <a:pt x="264" y="5714"/>
                    </a:lnTo>
                    <a:lnTo>
                      <a:pt x="247" y="5711"/>
                    </a:lnTo>
                    <a:lnTo>
                      <a:pt x="237" y="5707"/>
                    </a:lnTo>
                    <a:lnTo>
                      <a:pt x="226" y="5701"/>
                    </a:lnTo>
                    <a:lnTo>
                      <a:pt x="215" y="5695"/>
                    </a:lnTo>
                    <a:lnTo>
                      <a:pt x="204" y="5687"/>
                    </a:lnTo>
                    <a:lnTo>
                      <a:pt x="185" y="5670"/>
                    </a:lnTo>
                    <a:lnTo>
                      <a:pt x="168" y="5654"/>
                    </a:lnTo>
                    <a:lnTo>
                      <a:pt x="156" y="5641"/>
                    </a:lnTo>
                    <a:lnTo>
                      <a:pt x="143" y="5629"/>
                    </a:lnTo>
                    <a:lnTo>
                      <a:pt x="129" y="5617"/>
                    </a:lnTo>
                    <a:lnTo>
                      <a:pt x="116" y="5606"/>
                    </a:lnTo>
                    <a:lnTo>
                      <a:pt x="102" y="5595"/>
                    </a:lnTo>
                    <a:lnTo>
                      <a:pt x="89" y="5584"/>
                    </a:lnTo>
                    <a:lnTo>
                      <a:pt x="76" y="5572"/>
                    </a:lnTo>
                    <a:lnTo>
                      <a:pt x="64" y="5559"/>
                    </a:lnTo>
                    <a:lnTo>
                      <a:pt x="59" y="5547"/>
                    </a:lnTo>
                    <a:lnTo>
                      <a:pt x="55" y="5536"/>
                    </a:lnTo>
                    <a:lnTo>
                      <a:pt x="53" y="5523"/>
                    </a:lnTo>
                    <a:lnTo>
                      <a:pt x="50" y="5510"/>
                    </a:lnTo>
                    <a:lnTo>
                      <a:pt x="46" y="5484"/>
                    </a:lnTo>
                    <a:lnTo>
                      <a:pt x="45" y="5458"/>
                    </a:lnTo>
                    <a:lnTo>
                      <a:pt x="45" y="5431"/>
                    </a:lnTo>
                    <a:lnTo>
                      <a:pt x="48" y="5404"/>
                    </a:lnTo>
                    <a:lnTo>
                      <a:pt x="51" y="5379"/>
                    </a:lnTo>
                    <a:lnTo>
                      <a:pt x="58" y="5354"/>
                    </a:lnTo>
                    <a:lnTo>
                      <a:pt x="62" y="5345"/>
                    </a:lnTo>
                    <a:lnTo>
                      <a:pt x="66" y="5340"/>
                    </a:lnTo>
                    <a:lnTo>
                      <a:pt x="71" y="5336"/>
                    </a:lnTo>
                    <a:lnTo>
                      <a:pt x="75" y="5335"/>
                    </a:lnTo>
                    <a:lnTo>
                      <a:pt x="81" y="5336"/>
                    </a:lnTo>
                    <a:lnTo>
                      <a:pt x="86" y="5339"/>
                    </a:lnTo>
                    <a:lnTo>
                      <a:pt x="92" y="5343"/>
                    </a:lnTo>
                    <a:lnTo>
                      <a:pt x="97" y="5347"/>
                    </a:lnTo>
                    <a:lnTo>
                      <a:pt x="117" y="5372"/>
                    </a:lnTo>
                    <a:lnTo>
                      <a:pt x="132" y="5389"/>
                    </a:lnTo>
                    <a:lnTo>
                      <a:pt x="151" y="5406"/>
                    </a:lnTo>
                    <a:lnTo>
                      <a:pt x="165" y="5418"/>
                    </a:lnTo>
                    <a:lnTo>
                      <a:pt x="171" y="5422"/>
                    </a:lnTo>
                    <a:lnTo>
                      <a:pt x="176" y="5424"/>
                    </a:lnTo>
                    <a:lnTo>
                      <a:pt x="180" y="5424"/>
                    </a:lnTo>
                    <a:lnTo>
                      <a:pt x="184" y="5424"/>
                    </a:lnTo>
                    <a:lnTo>
                      <a:pt x="185" y="5424"/>
                    </a:lnTo>
                    <a:lnTo>
                      <a:pt x="187" y="5422"/>
                    </a:lnTo>
                    <a:lnTo>
                      <a:pt x="189" y="5419"/>
                    </a:lnTo>
                    <a:lnTo>
                      <a:pt x="189" y="5415"/>
                    </a:lnTo>
                    <a:lnTo>
                      <a:pt x="190" y="5406"/>
                    </a:lnTo>
                    <a:lnTo>
                      <a:pt x="189" y="5393"/>
                    </a:lnTo>
                    <a:lnTo>
                      <a:pt x="186" y="5365"/>
                    </a:lnTo>
                    <a:lnTo>
                      <a:pt x="186" y="5332"/>
                    </a:lnTo>
                    <a:lnTo>
                      <a:pt x="189" y="5317"/>
                    </a:lnTo>
                    <a:lnTo>
                      <a:pt x="193" y="5302"/>
                    </a:lnTo>
                    <a:lnTo>
                      <a:pt x="196" y="5296"/>
                    </a:lnTo>
                    <a:lnTo>
                      <a:pt x="200" y="5290"/>
                    </a:lnTo>
                    <a:lnTo>
                      <a:pt x="206" y="5284"/>
                    </a:lnTo>
                    <a:lnTo>
                      <a:pt x="211" y="5279"/>
                    </a:lnTo>
                    <a:lnTo>
                      <a:pt x="222" y="5274"/>
                    </a:lnTo>
                    <a:lnTo>
                      <a:pt x="237" y="5266"/>
                    </a:lnTo>
                    <a:lnTo>
                      <a:pt x="242" y="5262"/>
                    </a:lnTo>
                    <a:lnTo>
                      <a:pt x="244" y="5257"/>
                    </a:lnTo>
                    <a:lnTo>
                      <a:pt x="246" y="5255"/>
                    </a:lnTo>
                    <a:lnTo>
                      <a:pt x="244" y="5252"/>
                    </a:lnTo>
                    <a:lnTo>
                      <a:pt x="242" y="5249"/>
                    </a:lnTo>
                    <a:lnTo>
                      <a:pt x="239" y="5247"/>
                    </a:lnTo>
                    <a:lnTo>
                      <a:pt x="230" y="5238"/>
                    </a:lnTo>
                    <a:lnTo>
                      <a:pt x="224" y="5230"/>
                    </a:lnTo>
                    <a:lnTo>
                      <a:pt x="221" y="5227"/>
                    </a:lnTo>
                    <a:lnTo>
                      <a:pt x="220" y="5223"/>
                    </a:lnTo>
                    <a:lnTo>
                      <a:pt x="220" y="5220"/>
                    </a:lnTo>
                    <a:lnTo>
                      <a:pt x="220" y="5217"/>
                    </a:lnTo>
                    <a:lnTo>
                      <a:pt x="222" y="5211"/>
                    </a:lnTo>
                    <a:lnTo>
                      <a:pt x="228" y="5203"/>
                    </a:lnTo>
                    <a:lnTo>
                      <a:pt x="235" y="5195"/>
                    </a:lnTo>
                    <a:lnTo>
                      <a:pt x="246" y="5187"/>
                    </a:lnTo>
                    <a:lnTo>
                      <a:pt x="263" y="5176"/>
                    </a:lnTo>
                    <a:lnTo>
                      <a:pt x="285" y="5160"/>
                    </a:lnTo>
                    <a:lnTo>
                      <a:pt x="295" y="5151"/>
                    </a:lnTo>
                    <a:lnTo>
                      <a:pt x="304" y="5143"/>
                    </a:lnTo>
                    <a:lnTo>
                      <a:pt x="308" y="5139"/>
                    </a:lnTo>
                    <a:lnTo>
                      <a:pt x="310" y="5135"/>
                    </a:lnTo>
                    <a:lnTo>
                      <a:pt x="312" y="5131"/>
                    </a:lnTo>
                    <a:lnTo>
                      <a:pt x="313" y="5129"/>
                    </a:lnTo>
                    <a:lnTo>
                      <a:pt x="296" y="5126"/>
                    </a:lnTo>
                    <a:lnTo>
                      <a:pt x="283" y="5122"/>
                    </a:lnTo>
                    <a:lnTo>
                      <a:pt x="281" y="5122"/>
                    </a:lnTo>
                    <a:lnTo>
                      <a:pt x="277" y="5124"/>
                    </a:lnTo>
                    <a:lnTo>
                      <a:pt x="274" y="5125"/>
                    </a:lnTo>
                    <a:lnTo>
                      <a:pt x="270" y="5128"/>
                    </a:lnTo>
                    <a:lnTo>
                      <a:pt x="263" y="5135"/>
                    </a:lnTo>
                    <a:lnTo>
                      <a:pt x="253" y="5148"/>
                    </a:lnTo>
                    <a:lnTo>
                      <a:pt x="248" y="5156"/>
                    </a:lnTo>
                    <a:lnTo>
                      <a:pt x="241" y="5165"/>
                    </a:lnTo>
                    <a:lnTo>
                      <a:pt x="230" y="5174"/>
                    </a:lnTo>
                    <a:lnTo>
                      <a:pt x="221" y="5181"/>
                    </a:lnTo>
                    <a:lnTo>
                      <a:pt x="216" y="5182"/>
                    </a:lnTo>
                    <a:lnTo>
                      <a:pt x="212" y="5183"/>
                    </a:lnTo>
                    <a:lnTo>
                      <a:pt x="208" y="5183"/>
                    </a:lnTo>
                    <a:lnTo>
                      <a:pt x="206" y="5181"/>
                    </a:lnTo>
                    <a:lnTo>
                      <a:pt x="204" y="5178"/>
                    </a:lnTo>
                    <a:lnTo>
                      <a:pt x="203" y="5173"/>
                    </a:lnTo>
                    <a:lnTo>
                      <a:pt x="204" y="5166"/>
                    </a:lnTo>
                    <a:lnTo>
                      <a:pt x="206" y="5157"/>
                    </a:lnTo>
                    <a:lnTo>
                      <a:pt x="208" y="5147"/>
                    </a:lnTo>
                    <a:lnTo>
                      <a:pt x="207" y="5141"/>
                    </a:lnTo>
                    <a:lnTo>
                      <a:pt x="206" y="5138"/>
                    </a:lnTo>
                    <a:lnTo>
                      <a:pt x="204" y="5137"/>
                    </a:lnTo>
                    <a:lnTo>
                      <a:pt x="203" y="5135"/>
                    </a:lnTo>
                    <a:lnTo>
                      <a:pt x="200" y="5135"/>
                    </a:lnTo>
                    <a:lnTo>
                      <a:pt x="195" y="5135"/>
                    </a:lnTo>
                    <a:lnTo>
                      <a:pt x="190" y="5139"/>
                    </a:lnTo>
                    <a:lnTo>
                      <a:pt x="185" y="5144"/>
                    </a:lnTo>
                    <a:lnTo>
                      <a:pt x="180" y="5152"/>
                    </a:lnTo>
                    <a:lnTo>
                      <a:pt x="172" y="5173"/>
                    </a:lnTo>
                    <a:lnTo>
                      <a:pt x="164" y="5194"/>
                    </a:lnTo>
                    <a:lnTo>
                      <a:pt x="162" y="5198"/>
                    </a:lnTo>
                    <a:lnTo>
                      <a:pt x="159" y="5200"/>
                    </a:lnTo>
                    <a:lnTo>
                      <a:pt x="158" y="5203"/>
                    </a:lnTo>
                    <a:lnTo>
                      <a:pt x="154" y="5203"/>
                    </a:lnTo>
                    <a:lnTo>
                      <a:pt x="151" y="5201"/>
                    </a:lnTo>
                    <a:lnTo>
                      <a:pt x="147" y="5200"/>
                    </a:lnTo>
                    <a:lnTo>
                      <a:pt x="143" y="5195"/>
                    </a:lnTo>
                    <a:lnTo>
                      <a:pt x="138" y="5190"/>
                    </a:lnTo>
                    <a:lnTo>
                      <a:pt x="130" y="5179"/>
                    </a:lnTo>
                    <a:lnTo>
                      <a:pt x="124" y="5173"/>
                    </a:lnTo>
                    <a:lnTo>
                      <a:pt x="119" y="5169"/>
                    </a:lnTo>
                    <a:lnTo>
                      <a:pt x="115" y="5169"/>
                    </a:lnTo>
                    <a:lnTo>
                      <a:pt x="111" y="5170"/>
                    </a:lnTo>
                    <a:lnTo>
                      <a:pt x="107" y="5173"/>
                    </a:lnTo>
                    <a:lnTo>
                      <a:pt x="105" y="5177"/>
                    </a:lnTo>
                    <a:lnTo>
                      <a:pt x="102" y="5182"/>
                    </a:lnTo>
                    <a:lnTo>
                      <a:pt x="97" y="5194"/>
                    </a:lnTo>
                    <a:lnTo>
                      <a:pt x="90" y="5204"/>
                    </a:lnTo>
                    <a:lnTo>
                      <a:pt x="85" y="5207"/>
                    </a:lnTo>
                    <a:lnTo>
                      <a:pt x="81" y="5208"/>
                    </a:lnTo>
                    <a:lnTo>
                      <a:pt x="75" y="5208"/>
                    </a:lnTo>
                    <a:lnTo>
                      <a:pt x="68" y="5205"/>
                    </a:lnTo>
                    <a:lnTo>
                      <a:pt x="63" y="5201"/>
                    </a:lnTo>
                    <a:lnTo>
                      <a:pt x="60" y="5195"/>
                    </a:lnTo>
                    <a:lnTo>
                      <a:pt x="57" y="5187"/>
                    </a:lnTo>
                    <a:lnTo>
                      <a:pt x="54" y="5178"/>
                    </a:lnTo>
                    <a:lnTo>
                      <a:pt x="51" y="5156"/>
                    </a:lnTo>
                    <a:lnTo>
                      <a:pt x="50" y="5131"/>
                    </a:lnTo>
                    <a:lnTo>
                      <a:pt x="50" y="5107"/>
                    </a:lnTo>
                    <a:lnTo>
                      <a:pt x="53" y="5084"/>
                    </a:lnTo>
                    <a:lnTo>
                      <a:pt x="54" y="5073"/>
                    </a:lnTo>
                    <a:lnTo>
                      <a:pt x="57" y="5064"/>
                    </a:lnTo>
                    <a:lnTo>
                      <a:pt x="59" y="5056"/>
                    </a:lnTo>
                    <a:lnTo>
                      <a:pt x="62" y="5051"/>
                    </a:lnTo>
                    <a:lnTo>
                      <a:pt x="66" y="5046"/>
                    </a:lnTo>
                    <a:lnTo>
                      <a:pt x="72" y="5042"/>
                    </a:lnTo>
                    <a:lnTo>
                      <a:pt x="79" y="5038"/>
                    </a:lnTo>
                    <a:lnTo>
                      <a:pt x="86" y="5034"/>
                    </a:lnTo>
                    <a:lnTo>
                      <a:pt x="103" y="5028"/>
                    </a:lnTo>
                    <a:lnTo>
                      <a:pt x="117" y="5020"/>
                    </a:lnTo>
                    <a:lnTo>
                      <a:pt x="120" y="5024"/>
                    </a:lnTo>
                    <a:lnTo>
                      <a:pt x="121" y="5029"/>
                    </a:lnTo>
                    <a:lnTo>
                      <a:pt x="121" y="5034"/>
                    </a:lnTo>
                    <a:lnTo>
                      <a:pt x="121" y="5040"/>
                    </a:lnTo>
                    <a:lnTo>
                      <a:pt x="117" y="5050"/>
                    </a:lnTo>
                    <a:lnTo>
                      <a:pt x="114" y="5060"/>
                    </a:lnTo>
                    <a:lnTo>
                      <a:pt x="108" y="5072"/>
                    </a:lnTo>
                    <a:lnTo>
                      <a:pt x="105" y="5081"/>
                    </a:lnTo>
                    <a:lnTo>
                      <a:pt x="103" y="5086"/>
                    </a:lnTo>
                    <a:lnTo>
                      <a:pt x="103" y="5090"/>
                    </a:lnTo>
                    <a:lnTo>
                      <a:pt x="103" y="5094"/>
                    </a:lnTo>
                    <a:lnTo>
                      <a:pt x="105" y="5098"/>
                    </a:lnTo>
                    <a:lnTo>
                      <a:pt x="108" y="5100"/>
                    </a:lnTo>
                    <a:lnTo>
                      <a:pt x="111" y="5103"/>
                    </a:lnTo>
                    <a:lnTo>
                      <a:pt x="115" y="5103"/>
                    </a:lnTo>
                    <a:lnTo>
                      <a:pt x="119" y="5103"/>
                    </a:lnTo>
                    <a:lnTo>
                      <a:pt x="125" y="5099"/>
                    </a:lnTo>
                    <a:lnTo>
                      <a:pt x="133" y="5091"/>
                    </a:lnTo>
                    <a:lnTo>
                      <a:pt x="146" y="5074"/>
                    </a:lnTo>
                    <a:lnTo>
                      <a:pt x="155" y="5062"/>
                    </a:lnTo>
                    <a:lnTo>
                      <a:pt x="160" y="5058"/>
                    </a:lnTo>
                    <a:lnTo>
                      <a:pt x="165" y="5056"/>
                    </a:lnTo>
                    <a:lnTo>
                      <a:pt x="171" y="5056"/>
                    </a:lnTo>
                    <a:lnTo>
                      <a:pt x="176" y="5056"/>
                    </a:lnTo>
                    <a:lnTo>
                      <a:pt x="181" y="5056"/>
                    </a:lnTo>
                    <a:lnTo>
                      <a:pt x="186" y="5056"/>
                    </a:lnTo>
                    <a:lnTo>
                      <a:pt x="190" y="5054"/>
                    </a:lnTo>
                    <a:lnTo>
                      <a:pt x="194" y="5049"/>
                    </a:lnTo>
                    <a:lnTo>
                      <a:pt x="198" y="5043"/>
                    </a:lnTo>
                    <a:lnTo>
                      <a:pt x="200" y="5038"/>
                    </a:lnTo>
                    <a:lnTo>
                      <a:pt x="204" y="5034"/>
                    </a:lnTo>
                    <a:lnTo>
                      <a:pt x="208" y="5032"/>
                    </a:lnTo>
                    <a:lnTo>
                      <a:pt x="216" y="5028"/>
                    </a:lnTo>
                    <a:lnTo>
                      <a:pt x="225" y="5027"/>
                    </a:lnTo>
                    <a:lnTo>
                      <a:pt x="233" y="5027"/>
                    </a:lnTo>
                    <a:lnTo>
                      <a:pt x="242" y="5025"/>
                    </a:lnTo>
                    <a:lnTo>
                      <a:pt x="251" y="5023"/>
                    </a:lnTo>
                    <a:lnTo>
                      <a:pt x="259" y="5019"/>
                    </a:lnTo>
                    <a:lnTo>
                      <a:pt x="264" y="5014"/>
                    </a:lnTo>
                    <a:lnTo>
                      <a:pt x="266" y="5006"/>
                    </a:lnTo>
                    <a:lnTo>
                      <a:pt x="266" y="5002"/>
                    </a:lnTo>
                    <a:lnTo>
                      <a:pt x="265" y="4998"/>
                    </a:lnTo>
                    <a:lnTo>
                      <a:pt x="264" y="4995"/>
                    </a:lnTo>
                    <a:lnTo>
                      <a:pt x="261" y="4994"/>
                    </a:lnTo>
                    <a:lnTo>
                      <a:pt x="261" y="4992"/>
                    </a:lnTo>
                    <a:lnTo>
                      <a:pt x="237" y="4992"/>
                    </a:lnTo>
                    <a:lnTo>
                      <a:pt x="221" y="4989"/>
                    </a:lnTo>
                    <a:lnTo>
                      <a:pt x="216" y="4988"/>
                    </a:lnTo>
                    <a:lnTo>
                      <a:pt x="212" y="4985"/>
                    </a:lnTo>
                    <a:lnTo>
                      <a:pt x="211" y="4983"/>
                    </a:lnTo>
                    <a:lnTo>
                      <a:pt x="209" y="4980"/>
                    </a:lnTo>
                    <a:lnTo>
                      <a:pt x="211" y="4976"/>
                    </a:lnTo>
                    <a:lnTo>
                      <a:pt x="213" y="4972"/>
                    </a:lnTo>
                    <a:lnTo>
                      <a:pt x="216" y="4968"/>
                    </a:lnTo>
                    <a:lnTo>
                      <a:pt x="220" y="4963"/>
                    </a:lnTo>
                    <a:lnTo>
                      <a:pt x="231" y="4951"/>
                    </a:lnTo>
                    <a:lnTo>
                      <a:pt x="244" y="4938"/>
                    </a:lnTo>
                    <a:lnTo>
                      <a:pt x="266" y="4928"/>
                    </a:lnTo>
                    <a:lnTo>
                      <a:pt x="288" y="4915"/>
                    </a:lnTo>
                    <a:lnTo>
                      <a:pt x="309" y="4901"/>
                    </a:lnTo>
                    <a:lnTo>
                      <a:pt x="330" y="4885"/>
                    </a:lnTo>
                    <a:lnTo>
                      <a:pt x="334" y="4883"/>
                    </a:lnTo>
                    <a:lnTo>
                      <a:pt x="335" y="4880"/>
                    </a:lnTo>
                    <a:lnTo>
                      <a:pt x="336" y="4878"/>
                    </a:lnTo>
                    <a:lnTo>
                      <a:pt x="336" y="4875"/>
                    </a:lnTo>
                    <a:lnTo>
                      <a:pt x="333" y="4870"/>
                    </a:lnTo>
                    <a:lnTo>
                      <a:pt x="327" y="4865"/>
                    </a:lnTo>
                    <a:lnTo>
                      <a:pt x="321" y="4861"/>
                    </a:lnTo>
                    <a:lnTo>
                      <a:pt x="314" y="4856"/>
                    </a:lnTo>
                    <a:lnTo>
                      <a:pt x="313" y="4853"/>
                    </a:lnTo>
                    <a:lnTo>
                      <a:pt x="312" y="4849"/>
                    </a:lnTo>
                    <a:lnTo>
                      <a:pt x="310" y="4847"/>
                    </a:lnTo>
                    <a:lnTo>
                      <a:pt x="312" y="4843"/>
                    </a:lnTo>
                    <a:lnTo>
                      <a:pt x="317" y="4834"/>
                    </a:lnTo>
                    <a:lnTo>
                      <a:pt x="326" y="4822"/>
                    </a:lnTo>
                    <a:lnTo>
                      <a:pt x="340" y="4810"/>
                    </a:lnTo>
                    <a:lnTo>
                      <a:pt x="356" y="4797"/>
                    </a:lnTo>
                    <a:lnTo>
                      <a:pt x="373" y="4786"/>
                    </a:lnTo>
                    <a:lnTo>
                      <a:pt x="388" y="4777"/>
                    </a:lnTo>
                    <a:lnTo>
                      <a:pt x="395" y="4773"/>
                    </a:lnTo>
                    <a:lnTo>
                      <a:pt x="401" y="4770"/>
                    </a:lnTo>
                    <a:lnTo>
                      <a:pt x="406" y="4767"/>
                    </a:lnTo>
                    <a:lnTo>
                      <a:pt x="412" y="4767"/>
                    </a:lnTo>
                    <a:lnTo>
                      <a:pt x="414" y="4782"/>
                    </a:lnTo>
                    <a:lnTo>
                      <a:pt x="414" y="4795"/>
                    </a:lnTo>
                    <a:lnTo>
                      <a:pt x="414" y="4809"/>
                    </a:lnTo>
                    <a:lnTo>
                      <a:pt x="413" y="4822"/>
                    </a:lnTo>
                    <a:lnTo>
                      <a:pt x="409" y="4848"/>
                    </a:lnTo>
                    <a:lnTo>
                      <a:pt x="406" y="4875"/>
                    </a:lnTo>
                    <a:lnTo>
                      <a:pt x="408" y="4891"/>
                    </a:lnTo>
                    <a:lnTo>
                      <a:pt x="409" y="4901"/>
                    </a:lnTo>
                    <a:lnTo>
                      <a:pt x="410" y="4903"/>
                    </a:lnTo>
                    <a:lnTo>
                      <a:pt x="412" y="4905"/>
                    </a:lnTo>
                    <a:lnTo>
                      <a:pt x="413" y="4906"/>
                    </a:lnTo>
                    <a:lnTo>
                      <a:pt x="414" y="4905"/>
                    </a:lnTo>
                    <a:lnTo>
                      <a:pt x="417" y="4902"/>
                    </a:lnTo>
                    <a:lnTo>
                      <a:pt x="418" y="4896"/>
                    </a:lnTo>
                    <a:lnTo>
                      <a:pt x="419" y="4888"/>
                    </a:lnTo>
                    <a:lnTo>
                      <a:pt x="419" y="4878"/>
                    </a:lnTo>
                    <a:lnTo>
                      <a:pt x="419" y="4862"/>
                    </a:lnTo>
                    <a:lnTo>
                      <a:pt x="421" y="4848"/>
                    </a:lnTo>
                    <a:lnTo>
                      <a:pt x="423" y="4834"/>
                    </a:lnTo>
                    <a:lnTo>
                      <a:pt x="427" y="4821"/>
                    </a:lnTo>
                    <a:lnTo>
                      <a:pt x="432" y="4809"/>
                    </a:lnTo>
                    <a:lnTo>
                      <a:pt x="439" y="4797"/>
                    </a:lnTo>
                    <a:lnTo>
                      <a:pt x="447" y="4787"/>
                    </a:lnTo>
                    <a:lnTo>
                      <a:pt x="454" y="4778"/>
                    </a:lnTo>
                    <a:lnTo>
                      <a:pt x="463" y="4769"/>
                    </a:lnTo>
                    <a:lnTo>
                      <a:pt x="474" y="4760"/>
                    </a:lnTo>
                    <a:lnTo>
                      <a:pt x="485" y="4752"/>
                    </a:lnTo>
                    <a:lnTo>
                      <a:pt x="497" y="4745"/>
                    </a:lnTo>
                    <a:lnTo>
                      <a:pt x="509" y="4740"/>
                    </a:lnTo>
                    <a:lnTo>
                      <a:pt x="522" y="4735"/>
                    </a:lnTo>
                    <a:lnTo>
                      <a:pt x="535" y="4730"/>
                    </a:lnTo>
                    <a:lnTo>
                      <a:pt x="548" y="4726"/>
                    </a:lnTo>
                    <a:lnTo>
                      <a:pt x="546" y="4723"/>
                    </a:lnTo>
                    <a:lnTo>
                      <a:pt x="546" y="4721"/>
                    </a:lnTo>
                    <a:lnTo>
                      <a:pt x="544" y="4720"/>
                    </a:lnTo>
                    <a:lnTo>
                      <a:pt x="542" y="4717"/>
                    </a:lnTo>
                    <a:lnTo>
                      <a:pt x="537" y="4714"/>
                    </a:lnTo>
                    <a:lnTo>
                      <a:pt x="529" y="4713"/>
                    </a:lnTo>
                    <a:lnTo>
                      <a:pt x="511" y="4712"/>
                    </a:lnTo>
                    <a:lnTo>
                      <a:pt x="489" y="4713"/>
                    </a:lnTo>
                    <a:lnTo>
                      <a:pt x="444" y="4720"/>
                    </a:lnTo>
                    <a:lnTo>
                      <a:pt x="414" y="4723"/>
                    </a:lnTo>
                    <a:lnTo>
                      <a:pt x="401" y="4723"/>
                    </a:lnTo>
                    <a:lnTo>
                      <a:pt x="388" y="4725"/>
                    </a:lnTo>
                    <a:lnTo>
                      <a:pt x="375" y="4729"/>
                    </a:lnTo>
                    <a:lnTo>
                      <a:pt x="364" y="4733"/>
                    </a:lnTo>
                    <a:lnTo>
                      <a:pt x="352" y="4738"/>
                    </a:lnTo>
                    <a:lnTo>
                      <a:pt x="342" y="4745"/>
                    </a:lnTo>
                    <a:lnTo>
                      <a:pt x="331" y="4753"/>
                    </a:lnTo>
                    <a:lnTo>
                      <a:pt x="321" y="4761"/>
                    </a:lnTo>
                    <a:lnTo>
                      <a:pt x="312" y="4770"/>
                    </a:lnTo>
                    <a:lnTo>
                      <a:pt x="303" y="4780"/>
                    </a:lnTo>
                    <a:lnTo>
                      <a:pt x="295" y="4791"/>
                    </a:lnTo>
                    <a:lnTo>
                      <a:pt x="287" y="4802"/>
                    </a:lnTo>
                    <a:lnTo>
                      <a:pt x="274" y="4824"/>
                    </a:lnTo>
                    <a:lnTo>
                      <a:pt x="263" y="4848"/>
                    </a:lnTo>
                    <a:lnTo>
                      <a:pt x="256" y="4862"/>
                    </a:lnTo>
                    <a:lnTo>
                      <a:pt x="251" y="4874"/>
                    </a:lnTo>
                    <a:lnTo>
                      <a:pt x="244" y="4884"/>
                    </a:lnTo>
                    <a:lnTo>
                      <a:pt x="239" y="4891"/>
                    </a:lnTo>
                    <a:lnTo>
                      <a:pt x="237" y="4892"/>
                    </a:lnTo>
                    <a:lnTo>
                      <a:pt x="234" y="4892"/>
                    </a:lnTo>
                    <a:lnTo>
                      <a:pt x="231" y="4892"/>
                    </a:lnTo>
                    <a:lnTo>
                      <a:pt x="228" y="4889"/>
                    </a:lnTo>
                    <a:lnTo>
                      <a:pt x="225" y="4884"/>
                    </a:lnTo>
                    <a:lnTo>
                      <a:pt x="222" y="4879"/>
                    </a:lnTo>
                    <a:lnTo>
                      <a:pt x="220" y="4870"/>
                    </a:lnTo>
                    <a:lnTo>
                      <a:pt x="217" y="4861"/>
                    </a:lnTo>
                    <a:lnTo>
                      <a:pt x="216" y="4854"/>
                    </a:lnTo>
                    <a:lnTo>
                      <a:pt x="216" y="4847"/>
                    </a:lnTo>
                    <a:lnTo>
                      <a:pt x="216" y="4840"/>
                    </a:lnTo>
                    <a:lnTo>
                      <a:pt x="217" y="4834"/>
                    </a:lnTo>
                    <a:lnTo>
                      <a:pt x="220" y="4821"/>
                    </a:lnTo>
                    <a:lnTo>
                      <a:pt x="222" y="4809"/>
                    </a:lnTo>
                    <a:lnTo>
                      <a:pt x="222" y="4804"/>
                    </a:lnTo>
                    <a:lnTo>
                      <a:pt x="221" y="4799"/>
                    </a:lnTo>
                    <a:lnTo>
                      <a:pt x="220" y="4795"/>
                    </a:lnTo>
                    <a:lnTo>
                      <a:pt x="217" y="4791"/>
                    </a:lnTo>
                    <a:lnTo>
                      <a:pt x="212" y="4787"/>
                    </a:lnTo>
                    <a:lnTo>
                      <a:pt x="206" y="4784"/>
                    </a:lnTo>
                    <a:lnTo>
                      <a:pt x="196" y="4783"/>
                    </a:lnTo>
                    <a:lnTo>
                      <a:pt x="186" y="4783"/>
                    </a:lnTo>
                    <a:lnTo>
                      <a:pt x="177" y="4783"/>
                    </a:lnTo>
                    <a:lnTo>
                      <a:pt x="171" y="4782"/>
                    </a:lnTo>
                    <a:lnTo>
                      <a:pt x="165" y="4780"/>
                    </a:lnTo>
                    <a:lnTo>
                      <a:pt x="162" y="4778"/>
                    </a:lnTo>
                    <a:lnTo>
                      <a:pt x="160" y="4775"/>
                    </a:lnTo>
                    <a:lnTo>
                      <a:pt x="160" y="4771"/>
                    </a:lnTo>
                    <a:lnTo>
                      <a:pt x="160" y="4767"/>
                    </a:lnTo>
                    <a:lnTo>
                      <a:pt x="162" y="4764"/>
                    </a:lnTo>
                    <a:lnTo>
                      <a:pt x="164" y="4755"/>
                    </a:lnTo>
                    <a:lnTo>
                      <a:pt x="167" y="4745"/>
                    </a:lnTo>
                    <a:lnTo>
                      <a:pt x="168" y="4740"/>
                    </a:lnTo>
                    <a:lnTo>
                      <a:pt x="167" y="4736"/>
                    </a:lnTo>
                    <a:lnTo>
                      <a:pt x="165" y="4731"/>
                    </a:lnTo>
                    <a:lnTo>
                      <a:pt x="162" y="4726"/>
                    </a:lnTo>
                    <a:lnTo>
                      <a:pt x="154" y="4720"/>
                    </a:lnTo>
                    <a:lnTo>
                      <a:pt x="149" y="4713"/>
                    </a:lnTo>
                    <a:lnTo>
                      <a:pt x="146" y="4708"/>
                    </a:lnTo>
                    <a:lnTo>
                      <a:pt x="145" y="4703"/>
                    </a:lnTo>
                    <a:lnTo>
                      <a:pt x="145" y="4700"/>
                    </a:lnTo>
                    <a:lnTo>
                      <a:pt x="146" y="4698"/>
                    </a:lnTo>
                    <a:lnTo>
                      <a:pt x="149" y="4695"/>
                    </a:lnTo>
                    <a:lnTo>
                      <a:pt x="151" y="4692"/>
                    </a:lnTo>
                    <a:lnTo>
                      <a:pt x="160" y="4688"/>
                    </a:lnTo>
                    <a:lnTo>
                      <a:pt x="168" y="4685"/>
                    </a:lnTo>
                    <a:lnTo>
                      <a:pt x="173" y="4682"/>
                    </a:lnTo>
                    <a:lnTo>
                      <a:pt x="176" y="4678"/>
                    </a:lnTo>
                    <a:lnTo>
                      <a:pt x="180" y="4673"/>
                    </a:lnTo>
                    <a:lnTo>
                      <a:pt x="181" y="4668"/>
                    </a:lnTo>
                    <a:lnTo>
                      <a:pt x="186" y="4669"/>
                    </a:lnTo>
                    <a:lnTo>
                      <a:pt x="191" y="4670"/>
                    </a:lnTo>
                    <a:lnTo>
                      <a:pt x="196" y="4673"/>
                    </a:lnTo>
                    <a:lnTo>
                      <a:pt x="202" y="4676"/>
                    </a:lnTo>
                    <a:lnTo>
                      <a:pt x="212" y="4683"/>
                    </a:lnTo>
                    <a:lnTo>
                      <a:pt x="224" y="4691"/>
                    </a:lnTo>
                    <a:lnTo>
                      <a:pt x="235" y="4696"/>
                    </a:lnTo>
                    <a:lnTo>
                      <a:pt x="246" y="4700"/>
                    </a:lnTo>
                    <a:lnTo>
                      <a:pt x="251" y="4700"/>
                    </a:lnTo>
                    <a:lnTo>
                      <a:pt x="256" y="4699"/>
                    </a:lnTo>
                    <a:lnTo>
                      <a:pt x="260" y="4696"/>
                    </a:lnTo>
                    <a:lnTo>
                      <a:pt x="265" y="4691"/>
                    </a:lnTo>
                    <a:lnTo>
                      <a:pt x="312" y="4630"/>
                    </a:lnTo>
                    <a:lnTo>
                      <a:pt x="313" y="4626"/>
                    </a:lnTo>
                    <a:lnTo>
                      <a:pt x="313" y="4621"/>
                    </a:lnTo>
                    <a:lnTo>
                      <a:pt x="312" y="4615"/>
                    </a:lnTo>
                    <a:lnTo>
                      <a:pt x="310" y="4607"/>
                    </a:lnTo>
                    <a:lnTo>
                      <a:pt x="308" y="4593"/>
                    </a:lnTo>
                    <a:lnTo>
                      <a:pt x="307" y="4582"/>
                    </a:lnTo>
                    <a:lnTo>
                      <a:pt x="305" y="4576"/>
                    </a:lnTo>
                    <a:lnTo>
                      <a:pt x="303" y="4572"/>
                    </a:lnTo>
                    <a:lnTo>
                      <a:pt x="299" y="4569"/>
                    </a:lnTo>
                    <a:lnTo>
                      <a:pt x="295" y="4568"/>
                    </a:lnTo>
                    <a:lnTo>
                      <a:pt x="285" y="4568"/>
                    </a:lnTo>
                    <a:lnTo>
                      <a:pt x="272" y="4571"/>
                    </a:lnTo>
                    <a:lnTo>
                      <a:pt x="259" y="4573"/>
                    </a:lnTo>
                    <a:lnTo>
                      <a:pt x="247" y="4574"/>
                    </a:lnTo>
                    <a:lnTo>
                      <a:pt x="242" y="4574"/>
                    </a:lnTo>
                    <a:lnTo>
                      <a:pt x="237" y="4573"/>
                    </a:lnTo>
                    <a:lnTo>
                      <a:pt x="233" y="4569"/>
                    </a:lnTo>
                    <a:lnTo>
                      <a:pt x="230" y="4565"/>
                    </a:lnTo>
                    <a:lnTo>
                      <a:pt x="217" y="4530"/>
                    </a:lnTo>
                    <a:lnTo>
                      <a:pt x="216" y="4529"/>
                    </a:lnTo>
                    <a:lnTo>
                      <a:pt x="217" y="4527"/>
                    </a:lnTo>
                    <a:lnTo>
                      <a:pt x="219" y="4525"/>
                    </a:lnTo>
                    <a:lnTo>
                      <a:pt x="220" y="4524"/>
                    </a:lnTo>
                    <a:lnTo>
                      <a:pt x="226" y="4521"/>
                    </a:lnTo>
                    <a:lnTo>
                      <a:pt x="233" y="4519"/>
                    </a:lnTo>
                    <a:lnTo>
                      <a:pt x="239" y="4517"/>
                    </a:lnTo>
                    <a:lnTo>
                      <a:pt x="246" y="4514"/>
                    </a:lnTo>
                    <a:lnTo>
                      <a:pt x="248" y="4511"/>
                    </a:lnTo>
                    <a:lnTo>
                      <a:pt x="250" y="4508"/>
                    </a:lnTo>
                    <a:lnTo>
                      <a:pt x="250" y="4506"/>
                    </a:lnTo>
                    <a:lnTo>
                      <a:pt x="250" y="4502"/>
                    </a:lnTo>
                    <a:lnTo>
                      <a:pt x="247" y="4501"/>
                    </a:lnTo>
                    <a:lnTo>
                      <a:pt x="241" y="4499"/>
                    </a:lnTo>
                    <a:lnTo>
                      <a:pt x="230" y="4499"/>
                    </a:lnTo>
                    <a:lnTo>
                      <a:pt x="219" y="4499"/>
                    </a:lnTo>
                    <a:lnTo>
                      <a:pt x="194" y="4498"/>
                    </a:lnTo>
                    <a:lnTo>
                      <a:pt x="176" y="4497"/>
                    </a:lnTo>
                    <a:lnTo>
                      <a:pt x="165" y="4493"/>
                    </a:lnTo>
                    <a:lnTo>
                      <a:pt x="159" y="4489"/>
                    </a:lnTo>
                    <a:lnTo>
                      <a:pt x="154" y="4485"/>
                    </a:lnTo>
                    <a:lnTo>
                      <a:pt x="150" y="4480"/>
                    </a:lnTo>
                    <a:lnTo>
                      <a:pt x="149" y="4476"/>
                    </a:lnTo>
                    <a:lnTo>
                      <a:pt x="150" y="4471"/>
                    </a:lnTo>
                    <a:lnTo>
                      <a:pt x="151" y="4467"/>
                    </a:lnTo>
                    <a:lnTo>
                      <a:pt x="154" y="4462"/>
                    </a:lnTo>
                    <a:lnTo>
                      <a:pt x="162" y="4453"/>
                    </a:lnTo>
                    <a:lnTo>
                      <a:pt x="172" y="4444"/>
                    </a:lnTo>
                    <a:lnTo>
                      <a:pt x="182" y="4436"/>
                    </a:lnTo>
                    <a:lnTo>
                      <a:pt x="193" y="4429"/>
                    </a:lnTo>
                    <a:lnTo>
                      <a:pt x="196" y="4415"/>
                    </a:lnTo>
                    <a:lnTo>
                      <a:pt x="199" y="4406"/>
                    </a:lnTo>
                    <a:lnTo>
                      <a:pt x="219" y="4409"/>
                    </a:lnTo>
                    <a:lnTo>
                      <a:pt x="237" y="4409"/>
                    </a:lnTo>
                    <a:lnTo>
                      <a:pt x="255" y="4409"/>
                    </a:lnTo>
                    <a:lnTo>
                      <a:pt x="273" y="4410"/>
                    </a:lnTo>
                    <a:lnTo>
                      <a:pt x="305" y="4414"/>
                    </a:lnTo>
                    <a:lnTo>
                      <a:pt x="336" y="4419"/>
                    </a:lnTo>
                    <a:lnTo>
                      <a:pt x="351" y="4423"/>
                    </a:lnTo>
                    <a:lnTo>
                      <a:pt x="366" y="4428"/>
                    </a:lnTo>
                    <a:lnTo>
                      <a:pt x="380" y="4433"/>
                    </a:lnTo>
                    <a:lnTo>
                      <a:pt x="396" y="4440"/>
                    </a:lnTo>
                    <a:lnTo>
                      <a:pt x="406" y="4445"/>
                    </a:lnTo>
                    <a:lnTo>
                      <a:pt x="415" y="4450"/>
                    </a:lnTo>
                    <a:lnTo>
                      <a:pt x="425" y="4453"/>
                    </a:lnTo>
                    <a:lnTo>
                      <a:pt x="432" y="4455"/>
                    </a:lnTo>
                    <a:lnTo>
                      <a:pt x="441" y="4455"/>
                    </a:lnTo>
                    <a:lnTo>
                      <a:pt x="450" y="4455"/>
                    </a:lnTo>
                    <a:lnTo>
                      <a:pt x="461" y="4454"/>
                    </a:lnTo>
                    <a:lnTo>
                      <a:pt x="472" y="4451"/>
                    </a:lnTo>
                    <a:lnTo>
                      <a:pt x="492" y="4440"/>
                    </a:lnTo>
                    <a:lnTo>
                      <a:pt x="506" y="4431"/>
                    </a:lnTo>
                    <a:lnTo>
                      <a:pt x="509" y="4433"/>
                    </a:lnTo>
                    <a:lnTo>
                      <a:pt x="513" y="4438"/>
                    </a:lnTo>
                    <a:lnTo>
                      <a:pt x="518" y="4445"/>
                    </a:lnTo>
                    <a:lnTo>
                      <a:pt x="523" y="4454"/>
                    </a:lnTo>
                    <a:lnTo>
                      <a:pt x="533" y="4472"/>
                    </a:lnTo>
                    <a:lnTo>
                      <a:pt x="540" y="4484"/>
                    </a:lnTo>
                    <a:lnTo>
                      <a:pt x="541" y="4489"/>
                    </a:lnTo>
                    <a:lnTo>
                      <a:pt x="542" y="4494"/>
                    </a:lnTo>
                    <a:lnTo>
                      <a:pt x="542" y="4501"/>
                    </a:lnTo>
                    <a:lnTo>
                      <a:pt x="541" y="4506"/>
                    </a:lnTo>
                    <a:lnTo>
                      <a:pt x="540" y="4517"/>
                    </a:lnTo>
                    <a:lnTo>
                      <a:pt x="537" y="4529"/>
                    </a:lnTo>
                    <a:lnTo>
                      <a:pt x="537" y="4534"/>
                    </a:lnTo>
                    <a:lnTo>
                      <a:pt x="537" y="4539"/>
                    </a:lnTo>
                    <a:lnTo>
                      <a:pt x="537" y="4542"/>
                    </a:lnTo>
                    <a:lnTo>
                      <a:pt x="539" y="4546"/>
                    </a:lnTo>
                    <a:lnTo>
                      <a:pt x="542" y="4547"/>
                    </a:lnTo>
                    <a:lnTo>
                      <a:pt x="546" y="4549"/>
                    </a:lnTo>
                    <a:lnTo>
                      <a:pt x="551" y="4549"/>
                    </a:lnTo>
                    <a:lnTo>
                      <a:pt x="559" y="4547"/>
                    </a:lnTo>
                    <a:lnTo>
                      <a:pt x="606" y="4533"/>
                    </a:lnTo>
                    <a:lnTo>
                      <a:pt x="606" y="4532"/>
                    </a:lnTo>
                    <a:lnTo>
                      <a:pt x="605" y="4528"/>
                    </a:lnTo>
                    <a:lnTo>
                      <a:pt x="601" y="4521"/>
                    </a:lnTo>
                    <a:lnTo>
                      <a:pt x="596" y="4515"/>
                    </a:lnTo>
                    <a:lnTo>
                      <a:pt x="585" y="4503"/>
                    </a:lnTo>
                    <a:lnTo>
                      <a:pt x="580" y="4494"/>
                    </a:lnTo>
                    <a:lnTo>
                      <a:pt x="579" y="4492"/>
                    </a:lnTo>
                    <a:lnTo>
                      <a:pt x="579" y="4489"/>
                    </a:lnTo>
                    <a:lnTo>
                      <a:pt x="579" y="4486"/>
                    </a:lnTo>
                    <a:lnTo>
                      <a:pt x="580" y="4484"/>
                    </a:lnTo>
                    <a:lnTo>
                      <a:pt x="585" y="4480"/>
                    </a:lnTo>
                    <a:lnTo>
                      <a:pt x="592" y="4476"/>
                    </a:lnTo>
                    <a:lnTo>
                      <a:pt x="599" y="4472"/>
                    </a:lnTo>
                    <a:lnTo>
                      <a:pt x="610" y="4470"/>
                    </a:lnTo>
                    <a:lnTo>
                      <a:pt x="620" y="4467"/>
                    </a:lnTo>
                    <a:lnTo>
                      <a:pt x="632" y="4464"/>
                    </a:lnTo>
                    <a:lnTo>
                      <a:pt x="655" y="4462"/>
                    </a:lnTo>
                    <a:lnTo>
                      <a:pt x="678" y="4460"/>
                    </a:lnTo>
                    <a:lnTo>
                      <a:pt x="698" y="4459"/>
                    </a:lnTo>
                    <a:lnTo>
                      <a:pt x="711" y="4460"/>
                    </a:lnTo>
                    <a:lnTo>
                      <a:pt x="721" y="4460"/>
                    </a:lnTo>
                    <a:lnTo>
                      <a:pt x="732" y="4458"/>
                    </a:lnTo>
                    <a:lnTo>
                      <a:pt x="743" y="4454"/>
                    </a:lnTo>
                    <a:lnTo>
                      <a:pt x="756" y="4448"/>
                    </a:lnTo>
                    <a:lnTo>
                      <a:pt x="767" y="4441"/>
                    </a:lnTo>
                    <a:lnTo>
                      <a:pt x="778" y="4433"/>
                    </a:lnTo>
                    <a:lnTo>
                      <a:pt x="787" y="4425"/>
                    </a:lnTo>
                    <a:lnTo>
                      <a:pt x="795" y="4419"/>
                    </a:lnTo>
                    <a:lnTo>
                      <a:pt x="795" y="4418"/>
                    </a:lnTo>
                    <a:lnTo>
                      <a:pt x="794" y="4416"/>
                    </a:lnTo>
                    <a:lnTo>
                      <a:pt x="792" y="4414"/>
                    </a:lnTo>
                    <a:lnTo>
                      <a:pt x="789" y="4413"/>
                    </a:lnTo>
                    <a:lnTo>
                      <a:pt x="778" y="4407"/>
                    </a:lnTo>
                    <a:lnTo>
                      <a:pt x="767" y="4403"/>
                    </a:lnTo>
                    <a:lnTo>
                      <a:pt x="754" y="4398"/>
                    </a:lnTo>
                    <a:lnTo>
                      <a:pt x="742" y="4393"/>
                    </a:lnTo>
                    <a:lnTo>
                      <a:pt x="737" y="4389"/>
                    </a:lnTo>
                    <a:lnTo>
                      <a:pt x="733" y="4387"/>
                    </a:lnTo>
                    <a:lnTo>
                      <a:pt x="729" y="4383"/>
                    </a:lnTo>
                    <a:lnTo>
                      <a:pt x="728" y="4379"/>
                    </a:lnTo>
                    <a:lnTo>
                      <a:pt x="725" y="4366"/>
                    </a:lnTo>
                    <a:lnTo>
                      <a:pt x="725" y="4354"/>
                    </a:lnTo>
                    <a:lnTo>
                      <a:pt x="726" y="4344"/>
                    </a:lnTo>
                    <a:lnTo>
                      <a:pt x="730" y="4334"/>
                    </a:lnTo>
                    <a:lnTo>
                      <a:pt x="733" y="4324"/>
                    </a:lnTo>
                    <a:lnTo>
                      <a:pt x="737" y="4315"/>
                    </a:lnTo>
                    <a:lnTo>
                      <a:pt x="739" y="4304"/>
                    </a:lnTo>
                    <a:lnTo>
                      <a:pt x="741" y="4292"/>
                    </a:lnTo>
                    <a:lnTo>
                      <a:pt x="711" y="4295"/>
                    </a:lnTo>
                    <a:lnTo>
                      <a:pt x="690" y="4296"/>
                    </a:lnTo>
                    <a:lnTo>
                      <a:pt x="686" y="4297"/>
                    </a:lnTo>
                    <a:lnTo>
                      <a:pt x="684" y="4299"/>
                    </a:lnTo>
                    <a:lnTo>
                      <a:pt x="681" y="4301"/>
                    </a:lnTo>
                    <a:lnTo>
                      <a:pt x="678" y="4305"/>
                    </a:lnTo>
                    <a:lnTo>
                      <a:pt x="677" y="4310"/>
                    </a:lnTo>
                    <a:lnTo>
                      <a:pt x="676" y="4317"/>
                    </a:lnTo>
                    <a:lnTo>
                      <a:pt x="675" y="4324"/>
                    </a:lnTo>
                    <a:lnTo>
                      <a:pt x="675" y="4334"/>
                    </a:lnTo>
                    <a:lnTo>
                      <a:pt x="675" y="4332"/>
                    </a:lnTo>
                    <a:lnTo>
                      <a:pt x="675" y="4330"/>
                    </a:lnTo>
                    <a:lnTo>
                      <a:pt x="678" y="4358"/>
                    </a:lnTo>
                    <a:lnTo>
                      <a:pt x="684" y="4383"/>
                    </a:lnTo>
                    <a:lnTo>
                      <a:pt x="685" y="4393"/>
                    </a:lnTo>
                    <a:lnTo>
                      <a:pt x="686" y="4403"/>
                    </a:lnTo>
                    <a:lnTo>
                      <a:pt x="686" y="4411"/>
                    </a:lnTo>
                    <a:lnTo>
                      <a:pt x="685" y="4419"/>
                    </a:lnTo>
                    <a:lnTo>
                      <a:pt x="682" y="4425"/>
                    </a:lnTo>
                    <a:lnTo>
                      <a:pt x="678" y="4431"/>
                    </a:lnTo>
                    <a:lnTo>
                      <a:pt x="672" y="4435"/>
                    </a:lnTo>
                    <a:lnTo>
                      <a:pt x="663" y="4437"/>
                    </a:lnTo>
                    <a:lnTo>
                      <a:pt x="653" y="4440"/>
                    </a:lnTo>
                    <a:lnTo>
                      <a:pt x="638" y="4440"/>
                    </a:lnTo>
                    <a:lnTo>
                      <a:pt x="621" y="4440"/>
                    </a:lnTo>
                    <a:lnTo>
                      <a:pt x="602" y="4438"/>
                    </a:lnTo>
                    <a:lnTo>
                      <a:pt x="598" y="4437"/>
                    </a:lnTo>
                    <a:lnTo>
                      <a:pt x="597" y="4436"/>
                    </a:lnTo>
                    <a:lnTo>
                      <a:pt x="594" y="4433"/>
                    </a:lnTo>
                    <a:lnTo>
                      <a:pt x="594" y="4431"/>
                    </a:lnTo>
                    <a:lnTo>
                      <a:pt x="594" y="4424"/>
                    </a:lnTo>
                    <a:lnTo>
                      <a:pt x="596" y="4416"/>
                    </a:lnTo>
                    <a:lnTo>
                      <a:pt x="599" y="4401"/>
                    </a:lnTo>
                    <a:lnTo>
                      <a:pt x="602" y="4391"/>
                    </a:lnTo>
                    <a:lnTo>
                      <a:pt x="601" y="4387"/>
                    </a:lnTo>
                    <a:lnTo>
                      <a:pt x="598" y="4384"/>
                    </a:lnTo>
                    <a:lnTo>
                      <a:pt x="594" y="4384"/>
                    </a:lnTo>
                    <a:lnTo>
                      <a:pt x="590" y="4385"/>
                    </a:lnTo>
                    <a:lnTo>
                      <a:pt x="580" y="4389"/>
                    </a:lnTo>
                    <a:lnTo>
                      <a:pt x="570" y="4397"/>
                    </a:lnTo>
                    <a:lnTo>
                      <a:pt x="558" y="4403"/>
                    </a:lnTo>
                    <a:lnTo>
                      <a:pt x="548" y="4410"/>
                    </a:lnTo>
                    <a:lnTo>
                      <a:pt x="542" y="4413"/>
                    </a:lnTo>
                    <a:lnTo>
                      <a:pt x="537" y="4413"/>
                    </a:lnTo>
                    <a:lnTo>
                      <a:pt x="533" y="4413"/>
                    </a:lnTo>
                    <a:lnTo>
                      <a:pt x="531" y="4411"/>
                    </a:lnTo>
                    <a:lnTo>
                      <a:pt x="526" y="4405"/>
                    </a:lnTo>
                    <a:lnTo>
                      <a:pt x="522" y="4398"/>
                    </a:lnTo>
                    <a:lnTo>
                      <a:pt x="519" y="4393"/>
                    </a:lnTo>
                    <a:lnTo>
                      <a:pt x="519" y="4387"/>
                    </a:lnTo>
                    <a:lnTo>
                      <a:pt x="519" y="4374"/>
                    </a:lnTo>
                    <a:lnTo>
                      <a:pt x="523" y="4361"/>
                    </a:lnTo>
                    <a:lnTo>
                      <a:pt x="528" y="4349"/>
                    </a:lnTo>
                    <a:lnTo>
                      <a:pt x="531" y="4337"/>
                    </a:lnTo>
                    <a:lnTo>
                      <a:pt x="532" y="4334"/>
                    </a:lnTo>
                    <a:lnTo>
                      <a:pt x="532" y="4328"/>
                    </a:lnTo>
                    <a:lnTo>
                      <a:pt x="531" y="4324"/>
                    </a:lnTo>
                    <a:lnTo>
                      <a:pt x="529" y="4322"/>
                    </a:lnTo>
                    <a:lnTo>
                      <a:pt x="526" y="4321"/>
                    </a:lnTo>
                    <a:lnTo>
                      <a:pt x="520" y="4323"/>
                    </a:lnTo>
                    <a:lnTo>
                      <a:pt x="513" y="4328"/>
                    </a:lnTo>
                    <a:lnTo>
                      <a:pt x="505" y="4334"/>
                    </a:lnTo>
                    <a:lnTo>
                      <a:pt x="489" y="4345"/>
                    </a:lnTo>
                    <a:lnTo>
                      <a:pt x="482" y="4354"/>
                    </a:lnTo>
                    <a:lnTo>
                      <a:pt x="475" y="4362"/>
                    </a:lnTo>
                    <a:lnTo>
                      <a:pt x="471" y="4371"/>
                    </a:lnTo>
                    <a:lnTo>
                      <a:pt x="467" y="4381"/>
                    </a:lnTo>
                    <a:lnTo>
                      <a:pt x="465" y="4391"/>
                    </a:lnTo>
                    <a:lnTo>
                      <a:pt x="461" y="4398"/>
                    </a:lnTo>
                    <a:lnTo>
                      <a:pt x="454" y="4405"/>
                    </a:lnTo>
                    <a:lnTo>
                      <a:pt x="452" y="4406"/>
                    </a:lnTo>
                    <a:lnTo>
                      <a:pt x="448" y="4409"/>
                    </a:lnTo>
                    <a:lnTo>
                      <a:pt x="443" y="4410"/>
                    </a:lnTo>
                    <a:lnTo>
                      <a:pt x="437" y="4410"/>
                    </a:lnTo>
                    <a:lnTo>
                      <a:pt x="426" y="4409"/>
                    </a:lnTo>
                    <a:lnTo>
                      <a:pt x="415" y="4406"/>
                    </a:lnTo>
                    <a:lnTo>
                      <a:pt x="405" y="4401"/>
                    </a:lnTo>
                    <a:lnTo>
                      <a:pt x="395" y="4396"/>
                    </a:lnTo>
                    <a:lnTo>
                      <a:pt x="384" y="4389"/>
                    </a:lnTo>
                    <a:lnTo>
                      <a:pt x="373" y="4384"/>
                    </a:lnTo>
                    <a:lnTo>
                      <a:pt x="362" y="4379"/>
                    </a:lnTo>
                    <a:lnTo>
                      <a:pt x="351" y="4375"/>
                    </a:lnTo>
                    <a:lnTo>
                      <a:pt x="322" y="4371"/>
                    </a:lnTo>
                    <a:lnTo>
                      <a:pt x="281" y="4366"/>
                    </a:lnTo>
                    <a:lnTo>
                      <a:pt x="260" y="4363"/>
                    </a:lnTo>
                    <a:lnTo>
                      <a:pt x="242" y="4358"/>
                    </a:lnTo>
                    <a:lnTo>
                      <a:pt x="234" y="4354"/>
                    </a:lnTo>
                    <a:lnTo>
                      <a:pt x="229" y="4352"/>
                    </a:lnTo>
                    <a:lnTo>
                      <a:pt x="224" y="4348"/>
                    </a:lnTo>
                    <a:lnTo>
                      <a:pt x="222" y="4343"/>
                    </a:lnTo>
                    <a:lnTo>
                      <a:pt x="220" y="4334"/>
                    </a:lnTo>
                    <a:lnTo>
                      <a:pt x="219" y="4322"/>
                    </a:lnTo>
                    <a:lnTo>
                      <a:pt x="217" y="4309"/>
                    </a:lnTo>
                    <a:lnTo>
                      <a:pt x="217" y="4295"/>
                    </a:lnTo>
                    <a:lnTo>
                      <a:pt x="219" y="4280"/>
                    </a:lnTo>
                    <a:lnTo>
                      <a:pt x="221" y="4269"/>
                    </a:lnTo>
                    <a:lnTo>
                      <a:pt x="222" y="4264"/>
                    </a:lnTo>
                    <a:lnTo>
                      <a:pt x="225" y="4258"/>
                    </a:lnTo>
                    <a:lnTo>
                      <a:pt x="228" y="4256"/>
                    </a:lnTo>
                    <a:lnTo>
                      <a:pt x="231" y="4253"/>
                    </a:lnTo>
                    <a:lnTo>
                      <a:pt x="231" y="4251"/>
                    </a:lnTo>
                    <a:lnTo>
                      <a:pt x="224" y="4248"/>
                    </a:lnTo>
                    <a:lnTo>
                      <a:pt x="220" y="4244"/>
                    </a:lnTo>
                    <a:lnTo>
                      <a:pt x="216" y="4242"/>
                    </a:lnTo>
                    <a:lnTo>
                      <a:pt x="215" y="4239"/>
                    </a:lnTo>
                    <a:lnTo>
                      <a:pt x="215" y="4236"/>
                    </a:lnTo>
                    <a:lnTo>
                      <a:pt x="215" y="4234"/>
                    </a:lnTo>
                    <a:lnTo>
                      <a:pt x="217" y="4231"/>
                    </a:lnTo>
                    <a:lnTo>
                      <a:pt x="220" y="4229"/>
                    </a:lnTo>
                    <a:lnTo>
                      <a:pt x="229" y="4225"/>
                    </a:lnTo>
                    <a:lnTo>
                      <a:pt x="239" y="4222"/>
                    </a:lnTo>
                    <a:lnTo>
                      <a:pt x="244" y="4222"/>
                    </a:lnTo>
                    <a:lnTo>
                      <a:pt x="251" y="4223"/>
                    </a:lnTo>
                    <a:lnTo>
                      <a:pt x="257" y="4225"/>
                    </a:lnTo>
                    <a:lnTo>
                      <a:pt x="264" y="4226"/>
                    </a:lnTo>
                    <a:lnTo>
                      <a:pt x="274" y="4230"/>
                    </a:lnTo>
                    <a:lnTo>
                      <a:pt x="286" y="4232"/>
                    </a:lnTo>
                    <a:lnTo>
                      <a:pt x="299" y="4235"/>
                    </a:lnTo>
                    <a:lnTo>
                      <a:pt x="308" y="4235"/>
                    </a:lnTo>
                    <a:lnTo>
                      <a:pt x="312" y="4234"/>
                    </a:lnTo>
                    <a:lnTo>
                      <a:pt x="316" y="4232"/>
                    </a:lnTo>
                    <a:lnTo>
                      <a:pt x="317" y="4230"/>
                    </a:lnTo>
                    <a:lnTo>
                      <a:pt x="318" y="4226"/>
                    </a:lnTo>
                    <a:lnTo>
                      <a:pt x="317" y="4222"/>
                    </a:lnTo>
                    <a:lnTo>
                      <a:pt x="314" y="4218"/>
                    </a:lnTo>
                    <a:lnTo>
                      <a:pt x="309" y="4212"/>
                    </a:lnTo>
                    <a:lnTo>
                      <a:pt x="303" y="4204"/>
                    </a:lnTo>
                    <a:lnTo>
                      <a:pt x="298" y="4199"/>
                    </a:lnTo>
                    <a:lnTo>
                      <a:pt x="295" y="4194"/>
                    </a:lnTo>
                    <a:lnTo>
                      <a:pt x="292" y="4188"/>
                    </a:lnTo>
                    <a:lnTo>
                      <a:pt x="290" y="4183"/>
                    </a:lnTo>
                    <a:lnTo>
                      <a:pt x="286" y="4173"/>
                    </a:lnTo>
                    <a:lnTo>
                      <a:pt x="279" y="4163"/>
                    </a:lnTo>
                    <a:lnTo>
                      <a:pt x="261" y="4150"/>
                    </a:lnTo>
                    <a:lnTo>
                      <a:pt x="235" y="4133"/>
                    </a:lnTo>
                    <a:lnTo>
                      <a:pt x="224" y="4122"/>
                    </a:lnTo>
                    <a:lnTo>
                      <a:pt x="216" y="4115"/>
                    </a:lnTo>
                    <a:lnTo>
                      <a:pt x="215" y="4111"/>
                    </a:lnTo>
                    <a:lnTo>
                      <a:pt x="215" y="4107"/>
                    </a:lnTo>
                    <a:lnTo>
                      <a:pt x="217" y="4103"/>
                    </a:lnTo>
                    <a:lnTo>
                      <a:pt x="222" y="4100"/>
                    </a:lnTo>
                    <a:lnTo>
                      <a:pt x="235" y="4098"/>
                    </a:lnTo>
                    <a:lnTo>
                      <a:pt x="251" y="4095"/>
                    </a:lnTo>
                    <a:lnTo>
                      <a:pt x="259" y="4093"/>
                    </a:lnTo>
                    <a:lnTo>
                      <a:pt x="265" y="4090"/>
                    </a:lnTo>
                    <a:lnTo>
                      <a:pt x="272" y="4087"/>
                    </a:lnTo>
                    <a:lnTo>
                      <a:pt x="276" y="4082"/>
                    </a:lnTo>
                    <a:lnTo>
                      <a:pt x="283" y="4072"/>
                    </a:lnTo>
                    <a:lnTo>
                      <a:pt x="290" y="4063"/>
                    </a:lnTo>
                    <a:lnTo>
                      <a:pt x="296" y="4055"/>
                    </a:lnTo>
                    <a:lnTo>
                      <a:pt x="301" y="4050"/>
                    </a:lnTo>
                    <a:lnTo>
                      <a:pt x="308" y="4047"/>
                    </a:lnTo>
                    <a:lnTo>
                      <a:pt x="313" y="4046"/>
                    </a:lnTo>
                    <a:lnTo>
                      <a:pt x="318" y="4046"/>
                    </a:lnTo>
                    <a:lnTo>
                      <a:pt x="323" y="4047"/>
                    </a:lnTo>
                    <a:lnTo>
                      <a:pt x="347" y="4064"/>
                    </a:lnTo>
                    <a:lnTo>
                      <a:pt x="382" y="4090"/>
                    </a:lnTo>
                    <a:lnTo>
                      <a:pt x="391" y="4095"/>
                    </a:lnTo>
                    <a:lnTo>
                      <a:pt x="401" y="4100"/>
                    </a:lnTo>
                    <a:lnTo>
                      <a:pt x="414" y="4104"/>
                    </a:lnTo>
                    <a:lnTo>
                      <a:pt x="428" y="4108"/>
                    </a:lnTo>
                    <a:lnTo>
                      <a:pt x="458" y="4115"/>
                    </a:lnTo>
                    <a:lnTo>
                      <a:pt x="491" y="4117"/>
                    </a:lnTo>
                    <a:lnTo>
                      <a:pt x="507" y="4118"/>
                    </a:lnTo>
                    <a:lnTo>
                      <a:pt x="523" y="4118"/>
                    </a:lnTo>
                    <a:lnTo>
                      <a:pt x="540" y="4118"/>
                    </a:lnTo>
                    <a:lnTo>
                      <a:pt x="554" y="4117"/>
                    </a:lnTo>
                    <a:lnTo>
                      <a:pt x="568" y="4116"/>
                    </a:lnTo>
                    <a:lnTo>
                      <a:pt x="580" y="4112"/>
                    </a:lnTo>
                    <a:lnTo>
                      <a:pt x="592" y="4109"/>
                    </a:lnTo>
                    <a:lnTo>
                      <a:pt x="601" y="4104"/>
                    </a:lnTo>
                    <a:lnTo>
                      <a:pt x="603" y="4103"/>
                    </a:lnTo>
                    <a:lnTo>
                      <a:pt x="603" y="4100"/>
                    </a:lnTo>
                    <a:lnTo>
                      <a:pt x="601" y="4099"/>
                    </a:lnTo>
                    <a:lnTo>
                      <a:pt x="598" y="4098"/>
                    </a:lnTo>
                    <a:lnTo>
                      <a:pt x="588" y="4096"/>
                    </a:lnTo>
                    <a:lnTo>
                      <a:pt x="575" y="4094"/>
                    </a:lnTo>
                    <a:lnTo>
                      <a:pt x="546" y="4093"/>
                    </a:lnTo>
                    <a:lnTo>
                      <a:pt x="528" y="4091"/>
                    </a:lnTo>
                    <a:lnTo>
                      <a:pt x="498" y="4087"/>
                    </a:lnTo>
                    <a:lnTo>
                      <a:pt x="465" y="4080"/>
                    </a:lnTo>
                    <a:lnTo>
                      <a:pt x="449" y="4074"/>
                    </a:lnTo>
                    <a:lnTo>
                      <a:pt x="435" y="4068"/>
                    </a:lnTo>
                    <a:lnTo>
                      <a:pt x="428" y="4064"/>
                    </a:lnTo>
                    <a:lnTo>
                      <a:pt x="422" y="4060"/>
                    </a:lnTo>
                    <a:lnTo>
                      <a:pt x="417" y="4055"/>
                    </a:lnTo>
                    <a:lnTo>
                      <a:pt x="413" y="4050"/>
                    </a:lnTo>
                    <a:lnTo>
                      <a:pt x="408" y="4043"/>
                    </a:lnTo>
                    <a:lnTo>
                      <a:pt x="401" y="4038"/>
                    </a:lnTo>
                    <a:lnTo>
                      <a:pt x="393" y="4034"/>
                    </a:lnTo>
                    <a:lnTo>
                      <a:pt x="383" y="4032"/>
                    </a:lnTo>
                    <a:lnTo>
                      <a:pt x="362" y="4027"/>
                    </a:lnTo>
                    <a:lnTo>
                      <a:pt x="340" y="4025"/>
                    </a:lnTo>
                    <a:lnTo>
                      <a:pt x="320" y="4023"/>
                    </a:lnTo>
                    <a:lnTo>
                      <a:pt x="300" y="4019"/>
                    </a:lnTo>
                    <a:lnTo>
                      <a:pt x="292" y="4016"/>
                    </a:lnTo>
                    <a:lnTo>
                      <a:pt x="285" y="4014"/>
                    </a:lnTo>
                    <a:lnTo>
                      <a:pt x="279" y="4010"/>
                    </a:lnTo>
                    <a:lnTo>
                      <a:pt x="277" y="4004"/>
                    </a:lnTo>
                    <a:lnTo>
                      <a:pt x="276" y="3997"/>
                    </a:lnTo>
                    <a:lnTo>
                      <a:pt x="277" y="3990"/>
                    </a:lnTo>
                    <a:lnTo>
                      <a:pt x="279" y="3982"/>
                    </a:lnTo>
                    <a:lnTo>
                      <a:pt x="282" y="3973"/>
                    </a:lnTo>
                    <a:lnTo>
                      <a:pt x="286" y="3964"/>
                    </a:lnTo>
                    <a:lnTo>
                      <a:pt x="290" y="3957"/>
                    </a:lnTo>
                    <a:lnTo>
                      <a:pt x="291" y="3947"/>
                    </a:lnTo>
                    <a:lnTo>
                      <a:pt x="291" y="3940"/>
                    </a:lnTo>
                    <a:lnTo>
                      <a:pt x="290" y="3923"/>
                    </a:lnTo>
                    <a:lnTo>
                      <a:pt x="290" y="3911"/>
                    </a:lnTo>
                    <a:lnTo>
                      <a:pt x="291" y="3910"/>
                    </a:lnTo>
                    <a:lnTo>
                      <a:pt x="292" y="3910"/>
                    </a:lnTo>
                    <a:lnTo>
                      <a:pt x="292" y="3910"/>
                    </a:lnTo>
                    <a:lnTo>
                      <a:pt x="294" y="3911"/>
                    </a:lnTo>
                    <a:lnTo>
                      <a:pt x="298" y="3918"/>
                    </a:lnTo>
                    <a:lnTo>
                      <a:pt x="303" y="3928"/>
                    </a:lnTo>
                    <a:lnTo>
                      <a:pt x="305" y="3945"/>
                    </a:lnTo>
                    <a:lnTo>
                      <a:pt x="307" y="3963"/>
                    </a:lnTo>
                    <a:lnTo>
                      <a:pt x="308" y="3967"/>
                    </a:lnTo>
                    <a:lnTo>
                      <a:pt x="310" y="3970"/>
                    </a:lnTo>
                    <a:lnTo>
                      <a:pt x="313" y="3972"/>
                    </a:lnTo>
                    <a:lnTo>
                      <a:pt x="316" y="3973"/>
                    </a:lnTo>
                    <a:lnTo>
                      <a:pt x="320" y="3975"/>
                    </a:lnTo>
                    <a:lnTo>
                      <a:pt x="323" y="3975"/>
                    </a:lnTo>
                    <a:lnTo>
                      <a:pt x="327" y="3975"/>
                    </a:lnTo>
                    <a:lnTo>
                      <a:pt x="331" y="3973"/>
                    </a:lnTo>
                    <a:lnTo>
                      <a:pt x="335" y="3972"/>
                    </a:lnTo>
                    <a:lnTo>
                      <a:pt x="338" y="3970"/>
                    </a:lnTo>
                    <a:lnTo>
                      <a:pt x="340" y="3967"/>
                    </a:lnTo>
                    <a:lnTo>
                      <a:pt x="342" y="3963"/>
                    </a:lnTo>
                    <a:lnTo>
                      <a:pt x="343" y="3959"/>
                    </a:lnTo>
                    <a:lnTo>
                      <a:pt x="343" y="3954"/>
                    </a:lnTo>
                    <a:lnTo>
                      <a:pt x="342" y="3947"/>
                    </a:lnTo>
                    <a:lnTo>
                      <a:pt x="339" y="3941"/>
                    </a:lnTo>
                    <a:lnTo>
                      <a:pt x="335" y="3935"/>
                    </a:lnTo>
                    <a:lnTo>
                      <a:pt x="334" y="3929"/>
                    </a:lnTo>
                    <a:lnTo>
                      <a:pt x="334" y="3927"/>
                    </a:lnTo>
                    <a:lnTo>
                      <a:pt x="334" y="3924"/>
                    </a:lnTo>
                    <a:lnTo>
                      <a:pt x="335" y="3923"/>
                    </a:lnTo>
                    <a:lnTo>
                      <a:pt x="338" y="3922"/>
                    </a:lnTo>
                    <a:lnTo>
                      <a:pt x="340" y="3923"/>
                    </a:lnTo>
                    <a:lnTo>
                      <a:pt x="344" y="3923"/>
                    </a:lnTo>
                    <a:lnTo>
                      <a:pt x="353" y="3925"/>
                    </a:lnTo>
                    <a:lnTo>
                      <a:pt x="362" y="3929"/>
                    </a:lnTo>
                    <a:lnTo>
                      <a:pt x="373" y="3932"/>
                    </a:lnTo>
                    <a:lnTo>
                      <a:pt x="382" y="3933"/>
                    </a:lnTo>
                    <a:lnTo>
                      <a:pt x="400" y="3929"/>
                    </a:lnTo>
                    <a:lnTo>
                      <a:pt x="422" y="3927"/>
                    </a:lnTo>
                    <a:lnTo>
                      <a:pt x="431" y="3925"/>
                    </a:lnTo>
                    <a:lnTo>
                      <a:pt x="439" y="3928"/>
                    </a:lnTo>
                    <a:lnTo>
                      <a:pt x="443" y="3929"/>
                    </a:lnTo>
                    <a:lnTo>
                      <a:pt x="445" y="3932"/>
                    </a:lnTo>
                    <a:lnTo>
                      <a:pt x="447" y="3936"/>
                    </a:lnTo>
                    <a:lnTo>
                      <a:pt x="448" y="3941"/>
                    </a:lnTo>
                    <a:lnTo>
                      <a:pt x="449" y="3957"/>
                    </a:lnTo>
                    <a:lnTo>
                      <a:pt x="449" y="3970"/>
                    </a:lnTo>
                    <a:lnTo>
                      <a:pt x="450" y="3980"/>
                    </a:lnTo>
                    <a:lnTo>
                      <a:pt x="453" y="3986"/>
                    </a:lnTo>
                    <a:lnTo>
                      <a:pt x="454" y="3989"/>
                    </a:lnTo>
                    <a:lnTo>
                      <a:pt x="457" y="3992"/>
                    </a:lnTo>
                    <a:lnTo>
                      <a:pt x="459" y="3993"/>
                    </a:lnTo>
                    <a:lnTo>
                      <a:pt x="463" y="3994"/>
                    </a:lnTo>
                    <a:lnTo>
                      <a:pt x="474" y="3995"/>
                    </a:lnTo>
                    <a:lnTo>
                      <a:pt x="489" y="3995"/>
                    </a:lnTo>
                    <a:lnTo>
                      <a:pt x="504" y="3997"/>
                    </a:lnTo>
                    <a:lnTo>
                      <a:pt x="510" y="3995"/>
                    </a:lnTo>
                    <a:lnTo>
                      <a:pt x="510" y="3990"/>
                    </a:lnTo>
                    <a:lnTo>
                      <a:pt x="506" y="3976"/>
                    </a:lnTo>
                    <a:lnTo>
                      <a:pt x="502" y="3967"/>
                    </a:lnTo>
                    <a:lnTo>
                      <a:pt x="494" y="3958"/>
                    </a:lnTo>
                    <a:lnTo>
                      <a:pt x="485" y="3946"/>
                    </a:lnTo>
                    <a:lnTo>
                      <a:pt x="476" y="3936"/>
                    </a:lnTo>
                    <a:lnTo>
                      <a:pt x="469" y="3924"/>
                    </a:lnTo>
                    <a:lnTo>
                      <a:pt x="463" y="3914"/>
                    </a:lnTo>
                    <a:lnTo>
                      <a:pt x="462" y="3910"/>
                    </a:lnTo>
                    <a:lnTo>
                      <a:pt x="462" y="3906"/>
                    </a:lnTo>
                    <a:lnTo>
                      <a:pt x="463" y="3902"/>
                    </a:lnTo>
                    <a:lnTo>
                      <a:pt x="465" y="3900"/>
                    </a:lnTo>
                    <a:lnTo>
                      <a:pt x="471" y="3896"/>
                    </a:lnTo>
                    <a:lnTo>
                      <a:pt x="482" y="3890"/>
                    </a:lnTo>
                    <a:lnTo>
                      <a:pt x="492" y="3884"/>
                    </a:lnTo>
                    <a:lnTo>
                      <a:pt x="505" y="3879"/>
                    </a:lnTo>
                    <a:lnTo>
                      <a:pt x="516" y="3875"/>
                    </a:lnTo>
                    <a:lnTo>
                      <a:pt x="528" y="3872"/>
                    </a:lnTo>
                    <a:lnTo>
                      <a:pt x="533" y="3872"/>
                    </a:lnTo>
                    <a:lnTo>
                      <a:pt x="537" y="3872"/>
                    </a:lnTo>
                    <a:lnTo>
                      <a:pt x="541" y="3874"/>
                    </a:lnTo>
                    <a:lnTo>
                      <a:pt x="542" y="3876"/>
                    </a:lnTo>
                    <a:lnTo>
                      <a:pt x="555" y="3903"/>
                    </a:lnTo>
                    <a:lnTo>
                      <a:pt x="568" y="3938"/>
                    </a:lnTo>
                    <a:lnTo>
                      <a:pt x="572" y="3947"/>
                    </a:lnTo>
                    <a:lnTo>
                      <a:pt x="576" y="3955"/>
                    </a:lnTo>
                    <a:lnTo>
                      <a:pt x="581" y="3963"/>
                    </a:lnTo>
                    <a:lnTo>
                      <a:pt x="585" y="3968"/>
                    </a:lnTo>
                    <a:lnTo>
                      <a:pt x="590" y="3973"/>
                    </a:lnTo>
                    <a:lnTo>
                      <a:pt x="596" y="3977"/>
                    </a:lnTo>
                    <a:lnTo>
                      <a:pt x="602" y="3979"/>
                    </a:lnTo>
                    <a:lnTo>
                      <a:pt x="608" y="3979"/>
                    </a:lnTo>
                    <a:lnTo>
                      <a:pt x="612" y="3977"/>
                    </a:lnTo>
                    <a:lnTo>
                      <a:pt x="615" y="3975"/>
                    </a:lnTo>
                    <a:lnTo>
                      <a:pt x="616" y="3972"/>
                    </a:lnTo>
                    <a:lnTo>
                      <a:pt x="618" y="3970"/>
                    </a:lnTo>
                    <a:lnTo>
                      <a:pt x="618" y="3963"/>
                    </a:lnTo>
                    <a:lnTo>
                      <a:pt x="615" y="3954"/>
                    </a:lnTo>
                    <a:lnTo>
                      <a:pt x="608" y="3937"/>
                    </a:lnTo>
                    <a:lnTo>
                      <a:pt x="602" y="3924"/>
                    </a:lnTo>
                    <a:lnTo>
                      <a:pt x="590" y="3903"/>
                    </a:lnTo>
                    <a:lnTo>
                      <a:pt x="580" y="3887"/>
                    </a:lnTo>
                    <a:lnTo>
                      <a:pt x="577" y="3883"/>
                    </a:lnTo>
                    <a:lnTo>
                      <a:pt x="577" y="3879"/>
                    </a:lnTo>
                    <a:lnTo>
                      <a:pt x="577" y="3876"/>
                    </a:lnTo>
                    <a:lnTo>
                      <a:pt x="580" y="3874"/>
                    </a:lnTo>
                    <a:lnTo>
                      <a:pt x="583" y="3871"/>
                    </a:lnTo>
                    <a:lnTo>
                      <a:pt x="586" y="3868"/>
                    </a:lnTo>
                    <a:lnTo>
                      <a:pt x="593" y="3866"/>
                    </a:lnTo>
                    <a:lnTo>
                      <a:pt x="601" y="3863"/>
                    </a:lnTo>
                    <a:lnTo>
                      <a:pt x="610" y="3862"/>
                    </a:lnTo>
                    <a:lnTo>
                      <a:pt x="619" y="3861"/>
                    </a:lnTo>
                    <a:lnTo>
                      <a:pt x="627" y="3861"/>
                    </a:lnTo>
                    <a:lnTo>
                      <a:pt x="634" y="3862"/>
                    </a:lnTo>
                    <a:lnTo>
                      <a:pt x="641" y="3863"/>
                    </a:lnTo>
                    <a:lnTo>
                      <a:pt x="646" y="3866"/>
                    </a:lnTo>
                    <a:lnTo>
                      <a:pt x="651" y="3870"/>
                    </a:lnTo>
                    <a:lnTo>
                      <a:pt x="656" y="3872"/>
                    </a:lnTo>
                    <a:lnTo>
                      <a:pt x="659" y="3878"/>
                    </a:lnTo>
                    <a:lnTo>
                      <a:pt x="663" y="3883"/>
                    </a:lnTo>
                    <a:lnTo>
                      <a:pt x="665" y="3888"/>
                    </a:lnTo>
                    <a:lnTo>
                      <a:pt x="668" y="3893"/>
                    </a:lnTo>
                    <a:lnTo>
                      <a:pt x="671" y="3905"/>
                    </a:lnTo>
                    <a:lnTo>
                      <a:pt x="673" y="3918"/>
                    </a:lnTo>
                    <a:lnTo>
                      <a:pt x="675" y="3945"/>
                    </a:lnTo>
                    <a:lnTo>
                      <a:pt x="676" y="3968"/>
                    </a:lnTo>
                    <a:lnTo>
                      <a:pt x="677" y="3979"/>
                    </a:lnTo>
                    <a:lnTo>
                      <a:pt x="678" y="3986"/>
                    </a:lnTo>
                    <a:lnTo>
                      <a:pt x="681" y="3989"/>
                    </a:lnTo>
                    <a:lnTo>
                      <a:pt x="682" y="3990"/>
                    </a:lnTo>
                    <a:lnTo>
                      <a:pt x="685" y="3992"/>
                    </a:lnTo>
                    <a:lnTo>
                      <a:pt x="687" y="3993"/>
                    </a:lnTo>
                    <a:lnTo>
                      <a:pt x="699" y="3994"/>
                    </a:lnTo>
                    <a:lnTo>
                      <a:pt x="708" y="3995"/>
                    </a:lnTo>
                    <a:lnTo>
                      <a:pt x="712" y="3995"/>
                    </a:lnTo>
                    <a:lnTo>
                      <a:pt x="713" y="3994"/>
                    </a:lnTo>
                    <a:lnTo>
                      <a:pt x="713" y="3990"/>
                    </a:lnTo>
                    <a:lnTo>
                      <a:pt x="712" y="3985"/>
                    </a:lnTo>
                    <a:lnTo>
                      <a:pt x="708" y="3973"/>
                    </a:lnTo>
                    <a:lnTo>
                      <a:pt x="706" y="3963"/>
                    </a:lnTo>
                    <a:lnTo>
                      <a:pt x="706" y="3954"/>
                    </a:lnTo>
                    <a:lnTo>
                      <a:pt x="707" y="3946"/>
                    </a:lnTo>
                    <a:lnTo>
                      <a:pt x="710" y="3941"/>
                    </a:lnTo>
                    <a:lnTo>
                      <a:pt x="712" y="3936"/>
                    </a:lnTo>
                    <a:lnTo>
                      <a:pt x="717" y="3933"/>
                    </a:lnTo>
                    <a:lnTo>
                      <a:pt x="722" y="3931"/>
                    </a:lnTo>
                    <a:lnTo>
                      <a:pt x="733" y="3927"/>
                    </a:lnTo>
                    <a:lnTo>
                      <a:pt x="743" y="3924"/>
                    </a:lnTo>
                    <a:lnTo>
                      <a:pt x="747" y="3923"/>
                    </a:lnTo>
                    <a:lnTo>
                      <a:pt x="751" y="3922"/>
                    </a:lnTo>
                    <a:lnTo>
                      <a:pt x="754" y="3920"/>
                    </a:lnTo>
                    <a:lnTo>
                      <a:pt x="754" y="3919"/>
                    </a:lnTo>
                    <a:lnTo>
                      <a:pt x="754" y="3916"/>
                    </a:lnTo>
                    <a:lnTo>
                      <a:pt x="752" y="3914"/>
                    </a:lnTo>
                    <a:lnTo>
                      <a:pt x="750" y="3911"/>
                    </a:lnTo>
                    <a:lnTo>
                      <a:pt x="746" y="3910"/>
                    </a:lnTo>
                    <a:lnTo>
                      <a:pt x="738" y="3906"/>
                    </a:lnTo>
                    <a:lnTo>
                      <a:pt x="728" y="3905"/>
                    </a:lnTo>
                    <a:lnTo>
                      <a:pt x="708" y="3900"/>
                    </a:lnTo>
                    <a:lnTo>
                      <a:pt x="694" y="3896"/>
                    </a:lnTo>
                    <a:lnTo>
                      <a:pt x="689" y="3890"/>
                    </a:lnTo>
                    <a:lnTo>
                      <a:pt x="686" y="3884"/>
                    </a:lnTo>
                    <a:lnTo>
                      <a:pt x="685" y="3876"/>
                    </a:lnTo>
                    <a:lnTo>
                      <a:pt x="685" y="3868"/>
                    </a:lnTo>
                    <a:lnTo>
                      <a:pt x="685" y="3862"/>
                    </a:lnTo>
                    <a:lnTo>
                      <a:pt x="684" y="3854"/>
                    </a:lnTo>
                    <a:lnTo>
                      <a:pt x="682" y="3849"/>
                    </a:lnTo>
                    <a:lnTo>
                      <a:pt x="680" y="3845"/>
                    </a:lnTo>
                    <a:lnTo>
                      <a:pt x="669" y="3839"/>
                    </a:lnTo>
                    <a:lnTo>
                      <a:pt x="658" y="3833"/>
                    </a:lnTo>
                    <a:lnTo>
                      <a:pt x="645" y="3831"/>
                    </a:lnTo>
                    <a:lnTo>
                      <a:pt x="632" y="3828"/>
                    </a:lnTo>
                    <a:lnTo>
                      <a:pt x="603" y="3827"/>
                    </a:lnTo>
                    <a:lnTo>
                      <a:pt x="577" y="3830"/>
                    </a:lnTo>
                    <a:lnTo>
                      <a:pt x="555" y="3830"/>
                    </a:lnTo>
                    <a:lnTo>
                      <a:pt x="523" y="3826"/>
                    </a:lnTo>
                    <a:lnTo>
                      <a:pt x="507" y="3823"/>
                    </a:lnTo>
                    <a:lnTo>
                      <a:pt x="494" y="3819"/>
                    </a:lnTo>
                    <a:lnTo>
                      <a:pt x="489" y="3815"/>
                    </a:lnTo>
                    <a:lnTo>
                      <a:pt x="487" y="3813"/>
                    </a:lnTo>
                    <a:lnTo>
                      <a:pt x="485" y="3810"/>
                    </a:lnTo>
                    <a:lnTo>
                      <a:pt x="487" y="3806"/>
                    </a:lnTo>
                    <a:lnTo>
                      <a:pt x="489" y="3801"/>
                    </a:lnTo>
                    <a:lnTo>
                      <a:pt x="493" y="3797"/>
                    </a:lnTo>
                    <a:lnTo>
                      <a:pt x="497" y="3793"/>
                    </a:lnTo>
                    <a:lnTo>
                      <a:pt x="501" y="3791"/>
                    </a:lnTo>
                    <a:lnTo>
                      <a:pt x="510" y="3787"/>
                    </a:lnTo>
                    <a:lnTo>
                      <a:pt x="520" y="3784"/>
                    </a:lnTo>
                    <a:lnTo>
                      <a:pt x="541" y="3782"/>
                    </a:lnTo>
                    <a:lnTo>
                      <a:pt x="561" y="3782"/>
                    </a:lnTo>
                    <a:lnTo>
                      <a:pt x="571" y="3782"/>
                    </a:lnTo>
                    <a:lnTo>
                      <a:pt x="577" y="3780"/>
                    </a:lnTo>
                    <a:lnTo>
                      <a:pt x="581" y="3778"/>
                    </a:lnTo>
                    <a:lnTo>
                      <a:pt x="581" y="3775"/>
                    </a:lnTo>
                    <a:lnTo>
                      <a:pt x="580" y="3771"/>
                    </a:lnTo>
                    <a:lnTo>
                      <a:pt x="576" y="3769"/>
                    </a:lnTo>
                    <a:lnTo>
                      <a:pt x="572" y="3765"/>
                    </a:lnTo>
                    <a:lnTo>
                      <a:pt x="566" y="3760"/>
                    </a:lnTo>
                    <a:lnTo>
                      <a:pt x="539" y="3745"/>
                    </a:lnTo>
                    <a:lnTo>
                      <a:pt x="524" y="3738"/>
                    </a:lnTo>
                    <a:lnTo>
                      <a:pt x="526" y="3732"/>
                    </a:lnTo>
                    <a:lnTo>
                      <a:pt x="528" y="3729"/>
                    </a:lnTo>
                    <a:lnTo>
                      <a:pt x="533" y="3727"/>
                    </a:lnTo>
                    <a:lnTo>
                      <a:pt x="539" y="3726"/>
                    </a:lnTo>
                    <a:lnTo>
                      <a:pt x="555" y="3726"/>
                    </a:lnTo>
                    <a:lnTo>
                      <a:pt x="573" y="3729"/>
                    </a:lnTo>
                    <a:lnTo>
                      <a:pt x="610" y="3736"/>
                    </a:lnTo>
                    <a:lnTo>
                      <a:pt x="633" y="3742"/>
                    </a:lnTo>
                    <a:lnTo>
                      <a:pt x="647" y="3743"/>
                    </a:lnTo>
                    <a:lnTo>
                      <a:pt x="664" y="3742"/>
                    </a:lnTo>
                    <a:lnTo>
                      <a:pt x="672" y="3740"/>
                    </a:lnTo>
                    <a:lnTo>
                      <a:pt x="680" y="3740"/>
                    </a:lnTo>
                    <a:lnTo>
                      <a:pt x="686" y="3742"/>
                    </a:lnTo>
                    <a:lnTo>
                      <a:pt x="691" y="3744"/>
                    </a:lnTo>
                    <a:lnTo>
                      <a:pt x="698" y="3748"/>
                    </a:lnTo>
                    <a:lnTo>
                      <a:pt x="703" y="3753"/>
                    </a:lnTo>
                    <a:lnTo>
                      <a:pt x="707" y="3760"/>
                    </a:lnTo>
                    <a:lnTo>
                      <a:pt x="712" y="3765"/>
                    </a:lnTo>
                    <a:lnTo>
                      <a:pt x="717" y="3770"/>
                    </a:lnTo>
                    <a:lnTo>
                      <a:pt x="722" y="3775"/>
                    </a:lnTo>
                    <a:lnTo>
                      <a:pt x="726" y="3776"/>
                    </a:lnTo>
                    <a:lnTo>
                      <a:pt x="729" y="3776"/>
                    </a:lnTo>
                    <a:lnTo>
                      <a:pt x="734" y="3776"/>
                    </a:lnTo>
                    <a:lnTo>
                      <a:pt x="738" y="3776"/>
                    </a:lnTo>
                    <a:lnTo>
                      <a:pt x="752" y="3773"/>
                    </a:lnTo>
                    <a:lnTo>
                      <a:pt x="767" y="3770"/>
                    </a:lnTo>
                    <a:lnTo>
                      <a:pt x="773" y="3771"/>
                    </a:lnTo>
                    <a:lnTo>
                      <a:pt x="779" y="3774"/>
                    </a:lnTo>
                    <a:lnTo>
                      <a:pt x="785" y="3778"/>
                    </a:lnTo>
                    <a:lnTo>
                      <a:pt x="790" y="3786"/>
                    </a:lnTo>
                    <a:lnTo>
                      <a:pt x="799" y="3800"/>
                    </a:lnTo>
                    <a:lnTo>
                      <a:pt x="809" y="3817"/>
                    </a:lnTo>
                    <a:lnTo>
                      <a:pt x="816" y="3823"/>
                    </a:lnTo>
                    <a:lnTo>
                      <a:pt x="822" y="3828"/>
                    </a:lnTo>
                    <a:lnTo>
                      <a:pt x="830" y="3832"/>
                    </a:lnTo>
                    <a:lnTo>
                      <a:pt x="839" y="3833"/>
                    </a:lnTo>
                    <a:lnTo>
                      <a:pt x="849" y="3832"/>
                    </a:lnTo>
                    <a:lnTo>
                      <a:pt x="864" y="3831"/>
                    </a:lnTo>
                    <a:lnTo>
                      <a:pt x="871" y="3830"/>
                    </a:lnTo>
                    <a:lnTo>
                      <a:pt x="877" y="3827"/>
                    </a:lnTo>
                    <a:lnTo>
                      <a:pt x="878" y="3826"/>
                    </a:lnTo>
                    <a:lnTo>
                      <a:pt x="879" y="3826"/>
                    </a:lnTo>
                    <a:lnTo>
                      <a:pt x="879" y="3824"/>
                    </a:lnTo>
                    <a:lnTo>
                      <a:pt x="879" y="3822"/>
                    </a:lnTo>
                    <a:lnTo>
                      <a:pt x="873" y="3818"/>
                    </a:lnTo>
                    <a:lnTo>
                      <a:pt x="866" y="3814"/>
                    </a:lnTo>
                    <a:lnTo>
                      <a:pt x="858" y="3810"/>
                    </a:lnTo>
                    <a:lnTo>
                      <a:pt x="851" y="3808"/>
                    </a:lnTo>
                    <a:lnTo>
                      <a:pt x="843" y="3804"/>
                    </a:lnTo>
                    <a:lnTo>
                      <a:pt x="835" y="3801"/>
                    </a:lnTo>
                    <a:lnTo>
                      <a:pt x="829" y="3797"/>
                    </a:lnTo>
                    <a:lnTo>
                      <a:pt x="824" y="3792"/>
                    </a:lnTo>
                    <a:lnTo>
                      <a:pt x="822" y="3789"/>
                    </a:lnTo>
                    <a:lnTo>
                      <a:pt x="822" y="3787"/>
                    </a:lnTo>
                    <a:lnTo>
                      <a:pt x="822" y="3784"/>
                    </a:lnTo>
                    <a:lnTo>
                      <a:pt x="824" y="3783"/>
                    </a:lnTo>
                    <a:lnTo>
                      <a:pt x="829" y="3778"/>
                    </a:lnTo>
                    <a:lnTo>
                      <a:pt x="834" y="3774"/>
                    </a:lnTo>
                    <a:lnTo>
                      <a:pt x="848" y="3767"/>
                    </a:lnTo>
                    <a:lnTo>
                      <a:pt x="858" y="3761"/>
                    </a:lnTo>
                    <a:lnTo>
                      <a:pt x="862" y="3758"/>
                    </a:lnTo>
                    <a:lnTo>
                      <a:pt x="866" y="3757"/>
                    </a:lnTo>
                    <a:lnTo>
                      <a:pt x="871" y="3756"/>
                    </a:lnTo>
                    <a:lnTo>
                      <a:pt x="878" y="3754"/>
                    </a:lnTo>
                    <a:lnTo>
                      <a:pt x="893" y="3754"/>
                    </a:lnTo>
                    <a:lnTo>
                      <a:pt x="909" y="3756"/>
                    </a:lnTo>
                    <a:lnTo>
                      <a:pt x="943" y="3760"/>
                    </a:lnTo>
                    <a:lnTo>
                      <a:pt x="967" y="3762"/>
                    </a:lnTo>
                    <a:lnTo>
                      <a:pt x="956" y="3749"/>
                    </a:lnTo>
                    <a:lnTo>
                      <a:pt x="948" y="3740"/>
                    </a:lnTo>
                    <a:lnTo>
                      <a:pt x="944" y="3736"/>
                    </a:lnTo>
                    <a:lnTo>
                      <a:pt x="938" y="3732"/>
                    </a:lnTo>
                    <a:lnTo>
                      <a:pt x="927" y="3730"/>
                    </a:lnTo>
                    <a:lnTo>
                      <a:pt x="914" y="3729"/>
                    </a:lnTo>
                    <a:lnTo>
                      <a:pt x="892" y="3732"/>
                    </a:lnTo>
                    <a:lnTo>
                      <a:pt x="857" y="3739"/>
                    </a:lnTo>
                    <a:lnTo>
                      <a:pt x="849" y="3740"/>
                    </a:lnTo>
                    <a:lnTo>
                      <a:pt x="842" y="3740"/>
                    </a:lnTo>
                    <a:lnTo>
                      <a:pt x="836" y="3740"/>
                    </a:lnTo>
                    <a:lnTo>
                      <a:pt x="831" y="3738"/>
                    </a:lnTo>
                    <a:lnTo>
                      <a:pt x="830" y="3736"/>
                    </a:lnTo>
                    <a:lnTo>
                      <a:pt x="830" y="3735"/>
                    </a:lnTo>
                    <a:lnTo>
                      <a:pt x="829" y="3734"/>
                    </a:lnTo>
                    <a:lnTo>
                      <a:pt x="830" y="3731"/>
                    </a:lnTo>
                    <a:lnTo>
                      <a:pt x="833" y="3726"/>
                    </a:lnTo>
                    <a:lnTo>
                      <a:pt x="839" y="3719"/>
                    </a:lnTo>
                    <a:lnTo>
                      <a:pt x="851" y="3712"/>
                    </a:lnTo>
                    <a:lnTo>
                      <a:pt x="860" y="3703"/>
                    </a:lnTo>
                    <a:lnTo>
                      <a:pt x="858" y="3700"/>
                    </a:lnTo>
                    <a:lnTo>
                      <a:pt x="855" y="3697"/>
                    </a:lnTo>
                    <a:lnTo>
                      <a:pt x="848" y="3696"/>
                    </a:lnTo>
                    <a:lnTo>
                      <a:pt x="839" y="3695"/>
                    </a:lnTo>
                    <a:lnTo>
                      <a:pt x="818" y="3692"/>
                    </a:lnTo>
                    <a:lnTo>
                      <a:pt x="795" y="3690"/>
                    </a:lnTo>
                    <a:lnTo>
                      <a:pt x="772" y="3686"/>
                    </a:lnTo>
                    <a:lnTo>
                      <a:pt x="754" y="3681"/>
                    </a:lnTo>
                    <a:lnTo>
                      <a:pt x="746" y="3678"/>
                    </a:lnTo>
                    <a:lnTo>
                      <a:pt x="741" y="3674"/>
                    </a:lnTo>
                    <a:lnTo>
                      <a:pt x="739" y="3672"/>
                    </a:lnTo>
                    <a:lnTo>
                      <a:pt x="738" y="3669"/>
                    </a:lnTo>
                    <a:lnTo>
                      <a:pt x="738" y="3666"/>
                    </a:lnTo>
                    <a:lnTo>
                      <a:pt x="738" y="3664"/>
                    </a:lnTo>
                    <a:lnTo>
                      <a:pt x="741" y="3659"/>
                    </a:lnTo>
                    <a:lnTo>
                      <a:pt x="743" y="3655"/>
                    </a:lnTo>
                    <a:lnTo>
                      <a:pt x="746" y="3652"/>
                    </a:lnTo>
                    <a:lnTo>
                      <a:pt x="750" y="3650"/>
                    </a:lnTo>
                    <a:lnTo>
                      <a:pt x="759" y="3644"/>
                    </a:lnTo>
                    <a:lnTo>
                      <a:pt x="768" y="3640"/>
                    </a:lnTo>
                    <a:lnTo>
                      <a:pt x="774" y="3637"/>
                    </a:lnTo>
                    <a:lnTo>
                      <a:pt x="779" y="3633"/>
                    </a:lnTo>
                    <a:lnTo>
                      <a:pt x="781" y="3630"/>
                    </a:lnTo>
                    <a:lnTo>
                      <a:pt x="781" y="3628"/>
                    </a:lnTo>
                    <a:lnTo>
                      <a:pt x="781" y="3625"/>
                    </a:lnTo>
                    <a:lnTo>
                      <a:pt x="778" y="3621"/>
                    </a:lnTo>
                    <a:lnTo>
                      <a:pt x="763" y="3602"/>
                    </a:lnTo>
                    <a:lnTo>
                      <a:pt x="755" y="3590"/>
                    </a:lnTo>
                    <a:lnTo>
                      <a:pt x="754" y="3586"/>
                    </a:lnTo>
                    <a:lnTo>
                      <a:pt x="754" y="3583"/>
                    </a:lnTo>
                    <a:lnTo>
                      <a:pt x="755" y="3582"/>
                    </a:lnTo>
                    <a:lnTo>
                      <a:pt x="757" y="3581"/>
                    </a:lnTo>
                    <a:lnTo>
                      <a:pt x="778" y="3581"/>
                    </a:lnTo>
                    <a:lnTo>
                      <a:pt x="811" y="3580"/>
                    </a:lnTo>
                    <a:lnTo>
                      <a:pt x="820" y="3578"/>
                    </a:lnTo>
                    <a:lnTo>
                      <a:pt x="826" y="3580"/>
                    </a:lnTo>
                    <a:lnTo>
                      <a:pt x="830" y="3581"/>
                    </a:lnTo>
                    <a:lnTo>
                      <a:pt x="834" y="3585"/>
                    </a:lnTo>
                    <a:lnTo>
                      <a:pt x="839" y="3595"/>
                    </a:lnTo>
                    <a:lnTo>
                      <a:pt x="847" y="3609"/>
                    </a:lnTo>
                    <a:lnTo>
                      <a:pt x="849" y="3613"/>
                    </a:lnTo>
                    <a:lnTo>
                      <a:pt x="852" y="3616"/>
                    </a:lnTo>
                    <a:lnTo>
                      <a:pt x="856" y="3618"/>
                    </a:lnTo>
                    <a:lnTo>
                      <a:pt x="860" y="3621"/>
                    </a:lnTo>
                    <a:lnTo>
                      <a:pt x="870" y="3624"/>
                    </a:lnTo>
                    <a:lnTo>
                      <a:pt x="881" y="3626"/>
                    </a:lnTo>
                    <a:lnTo>
                      <a:pt x="901" y="3629"/>
                    </a:lnTo>
                    <a:lnTo>
                      <a:pt x="919" y="3631"/>
                    </a:lnTo>
                    <a:lnTo>
                      <a:pt x="936" y="3633"/>
                    </a:lnTo>
                    <a:lnTo>
                      <a:pt x="958" y="3635"/>
                    </a:lnTo>
                    <a:lnTo>
                      <a:pt x="969" y="3637"/>
                    </a:lnTo>
                    <a:lnTo>
                      <a:pt x="979" y="3639"/>
                    </a:lnTo>
                    <a:lnTo>
                      <a:pt x="987" y="3642"/>
                    </a:lnTo>
                    <a:lnTo>
                      <a:pt x="991" y="3646"/>
                    </a:lnTo>
                    <a:lnTo>
                      <a:pt x="1005" y="3668"/>
                    </a:lnTo>
                    <a:lnTo>
                      <a:pt x="1017" y="3692"/>
                    </a:lnTo>
                    <a:lnTo>
                      <a:pt x="1029" y="3717"/>
                    </a:lnTo>
                    <a:lnTo>
                      <a:pt x="1045" y="3739"/>
                    </a:lnTo>
                    <a:lnTo>
                      <a:pt x="1052" y="3749"/>
                    </a:lnTo>
                    <a:lnTo>
                      <a:pt x="1058" y="3756"/>
                    </a:lnTo>
                    <a:lnTo>
                      <a:pt x="1062" y="3760"/>
                    </a:lnTo>
                    <a:lnTo>
                      <a:pt x="1066" y="3761"/>
                    </a:lnTo>
                    <a:lnTo>
                      <a:pt x="1068" y="3761"/>
                    </a:lnTo>
                    <a:lnTo>
                      <a:pt x="1071" y="3758"/>
                    </a:lnTo>
                    <a:lnTo>
                      <a:pt x="1072" y="3754"/>
                    </a:lnTo>
                    <a:lnTo>
                      <a:pt x="1072" y="3751"/>
                    </a:lnTo>
                    <a:lnTo>
                      <a:pt x="1071" y="3738"/>
                    </a:lnTo>
                    <a:lnTo>
                      <a:pt x="1068" y="3725"/>
                    </a:lnTo>
                    <a:lnTo>
                      <a:pt x="1063" y="3713"/>
                    </a:lnTo>
                    <a:lnTo>
                      <a:pt x="1058" y="3704"/>
                    </a:lnTo>
                    <a:lnTo>
                      <a:pt x="1040" y="3682"/>
                    </a:lnTo>
                    <a:lnTo>
                      <a:pt x="1014" y="3651"/>
                    </a:lnTo>
                    <a:lnTo>
                      <a:pt x="1002" y="3634"/>
                    </a:lnTo>
                    <a:lnTo>
                      <a:pt x="992" y="3620"/>
                    </a:lnTo>
                    <a:lnTo>
                      <a:pt x="987" y="3612"/>
                    </a:lnTo>
                    <a:lnTo>
                      <a:pt x="984" y="3607"/>
                    </a:lnTo>
                    <a:lnTo>
                      <a:pt x="983" y="3602"/>
                    </a:lnTo>
                    <a:lnTo>
                      <a:pt x="982" y="3596"/>
                    </a:lnTo>
                    <a:lnTo>
                      <a:pt x="983" y="3594"/>
                    </a:lnTo>
                    <a:lnTo>
                      <a:pt x="984" y="3591"/>
                    </a:lnTo>
                    <a:lnTo>
                      <a:pt x="988" y="3590"/>
                    </a:lnTo>
                    <a:lnTo>
                      <a:pt x="993" y="3590"/>
                    </a:lnTo>
                    <a:lnTo>
                      <a:pt x="1005" y="3593"/>
                    </a:lnTo>
                    <a:lnTo>
                      <a:pt x="1018" y="3598"/>
                    </a:lnTo>
                    <a:lnTo>
                      <a:pt x="1032" y="3605"/>
                    </a:lnTo>
                    <a:lnTo>
                      <a:pt x="1045" y="3612"/>
                    </a:lnTo>
                    <a:lnTo>
                      <a:pt x="1055" y="3618"/>
                    </a:lnTo>
                    <a:lnTo>
                      <a:pt x="1061" y="3624"/>
                    </a:lnTo>
                    <a:lnTo>
                      <a:pt x="1070" y="3639"/>
                    </a:lnTo>
                    <a:lnTo>
                      <a:pt x="1081" y="3655"/>
                    </a:lnTo>
                    <a:lnTo>
                      <a:pt x="1088" y="3660"/>
                    </a:lnTo>
                    <a:lnTo>
                      <a:pt x="1094" y="3665"/>
                    </a:lnTo>
                    <a:lnTo>
                      <a:pt x="1098" y="3666"/>
                    </a:lnTo>
                    <a:lnTo>
                      <a:pt x="1102" y="3668"/>
                    </a:lnTo>
                    <a:lnTo>
                      <a:pt x="1107" y="3668"/>
                    </a:lnTo>
                    <a:lnTo>
                      <a:pt x="1111" y="3668"/>
                    </a:lnTo>
                    <a:lnTo>
                      <a:pt x="1114" y="3666"/>
                    </a:lnTo>
                    <a:lnTo>
                      <a:pt x="1116" y="3665"/>
                    </a:lnTo>
                    <a:lnTo>
                      <a:pt x="1118" y="3662"/>
                    </a:lnTo>
                    <a:lnTo>
                      <a:pt x="1119" y="3659"/>
                    </a:lnTo>
                    <a:lnTo>
                      <a:pt x="1120" y="3652"/>
                    </a:lnTo>
                    <a:lnTo>
                      <a:pt x="1119" y="3644"/>
                    </a:lnTo>
                    <a:lnTo>
                      <a:pt x="1116" y="3635"/>
                    </a:lnTo>
                    <a:lnTo>
                      <a:pt x="1112" y="3628"/>
                    </a:lnTo>
                    <a:lnTo>
                      <a:pt x="1109" y="3621"/>
                    </a:lnTo>
                    <a:lnTo>
                      <a:pt x="1105" y="3616"/>
                    </a:lnTo>
                    <a:lnTo>
                      <a:pt x="1097" y="3608"/>
                    </a:lnTo>
                    <a:lnTo>
                      <a:pt x="1090" y="3600"/>
                    </a:lnTo>
                    <a:lnTo>
                      <a:pt x="1085" y="3593"/>
                    </a:lnTo>
                    <a:lnTo>
                      <a:pt x="1080" y="3583"/>
                    </a:lnTo>
                    <a:lnTo>
                      <a:pt x="1077" y="3573"/>
                    </a:lnTo>
                    <a:lnTo>
                      <a:pt x="1075" y="3564"/>
                    </a:lnTo>
                    <a:lnTo>
                      <a:pt x="1074" y="3554"/>
                    </a:lnTo>
                    <a:lnTo>
                      <a:pt x="1074" y="3542"/>
                    </a:lnTo>
                    <a:lnTo>
                      <a:pt x="1074" y="3530"/>
                    </a:lnTo>
                    <a:lnTo>
                      <a:pt x="1076" y="3524"/>
                    </a:lnTo>
                    <a:lnTo>
                      <a:pt x="1077" y="3523"/>
                    </a:lnTo>
                    <a:lnTo>
                      <a:pt x="1079" y="3523"/>
                    </a:lnTo>
                    <a:lnTo>
                      <a:pt x="1080" y="3523"/>
                    </a:lnTo>
                    <a:lnTo>
                      <a:pt x="1081" y="3525"/>
                    </a:lnTo>
                    <a:lnTo>
                      <a:pt x="1084" y="3530"/>
                    </a:lnTo>
                    <a:lnTo>
                      <a:pt x="1087" y="3537"/>
                    </a:lnTo>
                    <a:lnTo>
                      <a:pt x="1088" y="3546"/>
                    </a:lnTo>
                    <a:lnTo>
                      <a:pt x="1088" y="3555"/>
                    </a:lnTo>
                    <a:lnTo>
                      <a:pt x="1093" y="3559"/>
                    </a:lnTo>
                    <a:lnTo>
                      <a:pt x="1098" y="3564"/>
                    </a:lnTo>
                    <a:lnTo>
                      <a:pt x="1101" y="3567"/>
                    </a:lnTo>
                    <a:lnTo>
                      <a:pt x="1103" y="3569"/>
                    </a:lnTo>
                    <a:lnTo>
                      <a:pt x="1107" y="3571"/>
                    </a:lnTo>
                    <a:lnTo>
                      <a:pt x="1110" y="3571"/>
                    </a:lnTo>
                    <a:lnTo>
                      <a:pt x="1121" y="3571"/>
                    </a:lnTo>
                    <a:lnTo>
                      <a:pt x="1134" y="3573"/>
                    </a:lnTo>
                    <a:lnTo>
                      <a:pt x="1141" y="3573"/>
                    </a:lnTo>
                    <a:lnTo>
                      <a:pt x="1146" y="3572"/>
                    </a:lnTo>
                    <a:lnTo>
                      <a:pt x="1150" y="3569"/>
                    </a:lnTo>
                    <a:lnTo>
                      <a:pt x="1153" y="3565"/>
                    </a:lnTo>
                    <a:lnTo>
                      <a:pt x="1151" y="3560"/>
                    </a:lnTo>
                    <a:lnTo>
                      <a:pt x="1150" y="3555"/>
                    </a:lnTo>
                    <a:lnTo>
                      <a:pt x="1145" y="3550"/>
                    </a:lnTo>
                    <a:lnTo>
                      <a:pt x="1137" y="3545"/>
                    </a:lnTo>
                    <a:lnTo>
                      <a:pt x="1131" y="3541"/>
                    </a:lnTo>
                    <a:lnTo>
                      <a:pt x="1125" y="3537"/>
                    </a:lnTo>
                    <a:lnTo>
                      <a:pt x="1123" y="3532"/>
                    </a:lnTo>
                    <a:lnTo>
                      <a:pt x="1120" y="3526"/>
                    </a:lnTo>
                    <a:lnTo>
                      <a:pt x="1118" y="3514"/>
                    </a:lnTo>
                    <a:lnTo>
                      <a:pt x="1116" y="3499"/>
                    </a:lnTo>
                    <a:lnTo>
                      <a:pt x="1119" y="3491"/>
                    </a:lnTo>
                    <a:lnTo>
                      <a:pt x="1121" y="3484"/>
                    </a:lnTo>
                    <a:lnTo>
                      <a:pt x="1127" y="3477"/>
                    </a:lnTo>
                    <a:lnTo>
                      <a:pt x="1132" y="3472"/>
                    </a:lnTo>
                    <a:lnTo>
                      <a:pt x="1137" y="3468"/>
                    </a:lnTo>
                    <a:lnTo>
                      <a:pt x="1145" y="3466"/>
                    </a:lnTo>
                    <a:lnTo>
                      <a:pt x="1153" y="3466"/>
                    </a:lnTo>
                    <a:lnTo>
                      <a:pt x="1162" y="3467"/>
                    </a:lnTo>
                    <a:lnTo>
                      <a:pt x="1169" y="3468"/>
                    </a:lnTo>
                    <a:lnTo>
                      <a:pt x="1178" y="3469"/>
                    </a:lnTo>
                    <a:lnTo>
                      <a:pt x="1186" y="3468"/>
                    </a:lnTo>
                    <a:lnTo>
                      <a:pt x="1194" y="3467"/>
                    </a:lnTo>
                    <a:lnTo>
                      <a:pt x="1208" y="3464"/>
                    </a:lnTo>
                    <a:lnTo>
                      <a:pt x="1221" y="3464"/>
                    </a:lnTo>
                    <a:lnTo>
                      <a:pt x="1217" y="3482"/>
                    </a:lnTo>
                    <a:lnTo>
                      <a:pt x="1215" y="3504"/>
                    </a:lnTo>
                    <a:lnTo>
                      <a:pt x="1215" y="3511"/>
                    </a:lnTo>
                    <a:lnTo>
                      <a:pt x="1215" y="3515"/>
                    </a:lnTo>
                    <a:lnTo>
                      <a:pt x="1216" y="3519"/>
                    </a:lnTo>
                    <a:lnTo>
                      <a:pt x="1219" y="3523"/>
                    </a:lnTo>
                    <a:lnTo>
                      <a:pt x="1221" y="3525"/>
                    </a:lnTo>
                    <a:lnTo>
                      <a:pt x="1226" y="3526"/>
                    </a:lnTo>
                    <a:lnTo>
                      <a:pt x="1232" y="3526"/>
                    </a:lnTo>
                    <a:lnTo>
                      <a:pt x="1238" y="3525"/>
                    </a:lnTo>
                    <a:lnTo>
                      <a:pt x="1258" y="3519"/>
                    </a:lnTo>
                    <a:lnTo>
                      <a:pt x="1277" y="3511"/>
                    </a:lnTo>
                    <a:lnTo>
                      <a:pt x="1281" y="3508"/>
                    </a:lnTo>
                    <a:lnTo>
                      <a:pt x="1283" y="3506"/>
                    </a:lnTo>
                    <a:lnTo>
                      <a:pt x="1286" y="3503"/>
                    </a:lnTo>
                    <a:lnTo>
                      <a:pt x="1286" y="3499"/>
                    </a:lnTo>
                    <a:lnTo>
                      <a:pt x="1286" y="3495"/>
                    </a:lnTo>
                    <a:lnTo>
                      <a:pt x="1283" y="3491"/>
                    </a:lnTo>
                    <a:lnTo>
                      <a:pt x="1280" y="3488"/>
                    </a:lnTo>
                    <a:lnTo>
                      <a:pt x="1274" y="3482"/>
                    </a:lnTo>
                    <a:lnTo>
                      <a:pt x="1268" y="3476"/>
                    </a:lnTo>
                    <a:lnTo>
                      <a:pt x="1264" y="3471"/>
                    </a:lnTo>
                    <a:lnTo>
                      <a:pt x="1265" y="3467"/>
                    </a:lnTo>
                    <a:lnTo>
                      <a:pt x="1267" y="3464"/>
                    </a:lnTo>
                    <a:lnTo>
                      <a:pt x="1270" y="3460"/>
                    </a:lnTo>
                    <a:lnTo>
                      <a:pt x="1273" y="3458"/>
                    </a:lnTo>
                    <a:lnTo>
                      <a:pt x="1276" y="3455"/>
                    </a:lnTo>
                    <a:lnTo>
                      <a:pt x="1276" y="3451"/>
                    </a:lnTo>
                    <a:lnTo>
                      <a:pt x="1274" y="3444"/>
                    </a:lnTo>
                    <a:lnTo>
                      <a:pt x="1274" y="3437"/>
                    </a:lnTo>
                    <a:lnTo>
                      <a:pt x="1277" y="3431"/>
                    </a:lnTo>
                    <a:lnTo>
                      <a:pt x="1282" y="3427"/>
                    </a:lnTo>
                    <a:lnTo>
                      <a:pt x="1289" y="3423"/>
                    </a:lnTo>
                    <a:lnTo>
                      <a:pt x="1295" y="3422"/>
                    </a:lnTo>
                    <a:lnTo>
                      <a:pt x="1303" y="3420"/>
                    </a:lnTo>
                    <a:lnTo>
                      <a:pt x="1311" y="3422"/>
                    </a:lnTo>
                    <a:lnTo>
                      <a:pt x="1322" y="3424"/>
                    </a:lnTo>
                    <a:lnTo>
                      <a:pt x="1334" y="3424"/>
                    </a:lnTo>
                    <a:lnTo>
                      <a:pt x="1344" y="3424"/>
                    </a:lnTo>
                    <a:lnTo>
                      <a:pt x="1356" y="3423"/>
                    </a:lnTo>
                    <a:lnTo>
                      <a:pt x="1366" y="3424"/>
                    </a:lnTo>
                    <a:lnTo>
                      <a:pt x="1377" y="3427"/>
                    </a:lnTo>
                    <a:lnTo>
                      <a:pt x="1382" y="3429"/>
                    </a:lnTo>
                    <a:lnTo>
                      <a:pt x="1386" y="3433"/>
                    </a:lnTo>
                    <a:lnTo>
                      <a:pt x="1391" y="3437"/>
                    </a:lnTo>
                    <a:lnTo>
                      <a:pt x="1395" y="3442"/>
                    </a:lnTo>
                    <a:lnTo>
                      <a:pt x="1418" y="3468"/>
                    </a:lnTo>
                    <a:lnTo>
                      <a:pt x="1427" y="3481"/>
                    </a:lnTo>
                    <a:lnTo>
                      <a:pt x="1429" y="3488"/>
                    </a:lnTo>
                    <a:lnTo>
                      <a:pt x="1427" y="3498"/>
                    </a:lnTo>
                    <a:lnTo>
                      <a:pt x="1423" y="3514"/>
                    </a:lnTo>
                    <a:lnTo>
                      <a:pt x="1418" y="3537"/>
                    </a:lnTo>
                    <a:lnTo>
                      <a:pt x="1418" y="3542"/>
                    </a:lnTo>
                    <a:lnTo>
                      <a:pt x="1418" y="3547"/>
                    </a:lnTo>
                    <a:lnTo>
                      <a:pt x="1418" y="3551"/>
                    </a:lnTo>
                    <a:lnTo>
                      <a:pt x="1419" y="3555"/>
                    </a:lnTo>
                    <a:lnTo>
                      <a:pt x="1422" y="3556"/>
                    </a:lnTo>
                    <a:lnTo>
                      <a:pt x="1426" y="3558"/>
                    </a:lnTo>
                    <a:lnTo>
                      <a:pt x="1429" y="3559"/>
                    </a:lnTo>
                    <a:lnTo>
                      <a:pt x="1432" y="3559"/>
                    </a:lnTo>
                    <a:lnTo>
                      <a:pt x="1452" y="3556"/>
                    </a:lnTo>
                    <a:lnTo>
                      <a:pt x="1471" y="3555"/>
                    </a:lnTo>
                    <a:lnTo>
                      <a:pt x="1476" y="3555"/>
                    </a:lnTo>
                    <a:lnTo>
                      <a:pt x="1487" y="3555"/>
                    </a:lnTo>
                    <a:lnTo>
                      <a:pt x="1495" y="3555"/>
                    </a:lnTo>
                    <a:lnTo>
                      <a:pt x="1498" y="3552"/>
                    </a:lnTo>
                    <a:lnTo>
                      <a:pt x="1492" y="3550"/>
                    </a:lnTo>
                    <a:lnTo>
                      <a:pt x="1487" y="3546"/>
                    </a:lnTo>
                    <a:lnTo>
                      <a:pt x="1483" y="3542"/>
                    </a:lnTo>
                    <a:lnTo>
                      <a:pt x="1480" y="3538"/>
                    </a:lnTo>
                    <a:lnTo>
                      <a:pt x="1480" y="3534"/>
                    </a:lnTo>
                    <a:lnTo>
                      <a:pt x="1480" y="3530"/>
                    </a:lnTo>
                    <a:lnTo>
                      <a:pt x="1483" y="3526"/>
                    </a:lnTo>
                    <a:lnTo>
                      <a:pt x="1486" y="3523"/>
                    </a:lnTo>
                    <a:lnTo>
                      <a:pt x="1492" y="3515"/>
                    </a:lnTo>
                    <a:lnTo>
                      <a:pt x="1502" y="3508"/>
                    </a:lnTo>
                    <a:lnTo>
                      <a:pt x="1511" y="3504"/>
                    </a:lnTo>
                    <a:lnTo>
                      <a:pt x="1522" y="3501"/>
                    </a:lnTo>
                    <a:lnTo>
                      <a:pt x="1531" y="3501"/>
                    </a:lnTo>
                    <a:lnTo>
                      <a:pt x="1544" y="3502"/>
                    </a:lnTo>
                    <a:lnTo>
                      <a:pt x="1559" y="3503"/>
                    </a:lnTo>
                    <a:lnTo>
                      <a:pt x="1575" y="3506"/>
                    </a:lnTo>
                    <a:lnTo>
                      <a:pt x="1589" y="3508"/>
                    </a:lnTo>
                    <a:lnTo>
                      <a:pt x="1601" y="3508"/>
                    </a:lnTo>
                    <a:lnTo>
                      <a:pt x="1606" y="3507"/>
                    </a:lnTo>
                    <a:lnTo>
                      <a:pt x="1609" y="3506"/>
                    </a:lnTo>
                    <a:lnTo>
                      <a:pt x="1611" y="3503"/>
                    </a:lnTo>
                    <a:lnTo>
                      <a:pt x="1611" y="3501"/>
                    </a:lnTo>
                    <a:lnTo>
                      <a:pt x="1614" y="3488"/>
                    </a:lnTo>
                    <a:lnTo>
                      <a:pt x="1618" y="3469"/>
                    </a:lnTo>
                    <a:lnTo>
                      <a:pt x="1623" y="3453"/>
                    </a:lnTo>
                    <a:lnTo>
                      <a:pt x="1624" y="3445"/>
                    </a:lnTo>
                    <a:lnTo>
                      <a:pt x="1622" y="3442"/>
                    </a:lnTo>
                    <a:lnTo>
                      <a:pt x="1618" y="3442"/>
                    </a:lnTo>
                    <a:lnTo>
                      <a:pt x="1611" y="3442"/>
                    </a:lnTo>
                    <a:lnTo>
                      <a:pt x="1603" y="3442"/>
                    </a:lnTo>
                    <a:lnTo>
                      <a:pt x="1589" y="3445"/>
                    </a:lnTo>
                    <a:lnTo>
                      <a:pt x="1580" y="3446"/>
                    </a:lnTo>
                    <a:lnTo>
                      <a:pt x="1568" y="3446"/>
                    </a:lnTo>
                    <a:lnTo>
                      <a:pt x="1559" y="3445"/>
                    </a:lnTo>
                    <a:lnTo>
                      <a:pt x="1554" y="3444"/>
                    </a:lnTo>
                    <a:lnTo>
                      <a:pt x="1553" y="3441"/>
                    </a:lnTo>
                    <a:lnTo>
                      <a:pt x="1553" y="3438"/>
                    </a:lnTo>
                    <a:lnTo>
                      <a:pt x="1555" y="3436"/>
                    </a:lnTo>
                    <a:lnTo>
                      <a:pt x="1561" y="3432"/>
                    </a:lnTo>
                    <a:lnTo>
                      <a:pt x="1566" y="3428"/>
                    </a:lnTo>
                    <a:lnTo>
                      <a:pt x="1596" y="3414"/>
                    </a:lnTo>
                    <a:lnTo>
                      <a:pt x="1615" y="3405"/>
                    </a:lnTo>
                    <a:lnTo>
                      <a:pt x="1632" y="3396"/>
                    </a:lnTo>
                    <a:lnTo>
                      <a:pt x="1651" y="3389"/>
                    </a:lnTo>
                    <a:lnTo>
                      <a:pt x="1669" y="3384"/>
                    </a:lnTo>
                    <a:lnTo>
                      <a:pt x="1686" y="3378"/>
                    </a:lnTo>
                    <a:lnTo>
                      <a:pt x="1693" y="3374"/>
                    </a:lnTo>
                    <a:lnTo>
                      <a:pt x="1701" y="3368"/>
                    </a:lnTo>
                    <a:lnTo>
                      <a:pt x="1707" y="3362"/>
                    </a:lnTo>
                    <a:lnTo>
                      <a:pt x="1712" y="3355"/>
                    </a:lnTo>
                    <a:lnTo>
                      <a:pt x="1716" y="3348"/>
                    </a:lnTo>
                    <a:lnTo>
                      <a:pt x="1720" y="3337"/>
                    </a:lnTo>
                    <a:lnTo>
                      <a:pt x="1721" y="3326"/>
                    </a:lnTo>
                    <a:lnTo>
                      <a:pt x="1723" y="3311"/>
                    </a:lnTo>
                    <a:lnTo>
                      <a:pt x="1712" y="3313"/>
                    </a:lnTo>
                    <a:lnTo>
                      <a:pt x="1699" y="3315"/>
                    </a:lnTo>
                    <a:lnTo>
                      <a:pt x="1688" y="3315"/>
                    </a:lnTo>
                    <a:lnTo>
                      <a:pt x="1676" y="3315"/>
                    </a:lnTo>
                    <a:lnTo>
                      <a:pt x="1671" y="3314"/>
                    </a:lnTo>
                    <a:lnTo>
                      <a:pt x="1667" y="3313"/>
                    </a:lnTo>
                    <a:lnTo>
                      <a:pt x="1664" y="3310"/>
                    </a:lnTo>
                    <a:lnTo>
                      <a:pt x="1662" y="3308"/>
                    </a:lnTo>
                    <a:lnTo>
                      <a:pt x="1662" y="3304"/>
                    </a:lnTo>
                    <a:lnTo>
                      <a:pt x="1663" y="3298"/>
                    </a:lnTo>
                    <a:lnTo>
                      <a:pt x="1666" y="3292"/>
                    </a:lnTo>
                    <a:lnTo>
                      <a:pt x="1671" y="3284"/>
                    </a:lnTo>
                    <a:lnTo>
                      <a:pt x="1676" y="3279"/>
                    </a:lnTo>
                    <a:lnTo>
                      <a:pt x="1684" y="3273"/>
                    </a:lnTo>
                    <a:lnTo>
                      <a:pt x="1695" y="3265"/>
                    </a:lnTo>
                    <a:lnTo>
                      <a:pt x="1707" y="3257"/>
                    </a:lnTo>
                    <a:lnTo>
                      <a:pt x="1717" y="3251"/>
                    </a:lnTo>
                    <a:lnTo>
                      <a:pt x="1726" y="3244"/>
                    </a:lnTo>
                    <a:lnTo>
                      <a:pt x="1732" y="3240"/>
                    </a:lnTo>
                    <a:lnTo>
                      <a:pt x="1733" y="3238"/>
                    </a:lnTo>
                    <a:lnTo>
                      <a:pt x="1720" y="3219"/>
                    </a:lnTo>
                    <a:lnTo>
                      <a:pt x="1708" y="3204"/>
                    </a:lnTo>
                    <a:lnTo>
                      <a:pt x="1704" y="3204"/>
                    </a:lnTo>
                    <a:lnTo>
                      <a:pt x="1701" y="3205"/>
                    </a:lnTo>
                    <a:lnTo>
                      <a:pt x="1697" y="3207"/>
                    </a:lnTo>
                    <a:lnTo>
                      <a:pt x="1694" y="3209"/>
                    </a:lnTo>
                    <a:lnTo>
                      <a:pt x="1686" y="3216"/>
                    </a:lnTo>
                    <a:lnTo>
                      <a:pt x="1679" y="3223"/>
                    </a:lnTo>
                    <a:lnTo>
                      <a:pt x="1666" y="3240"/>
                    </a:lnTo>
                    <a:lnTo>
                      <a:pt x="1654" y="3253"/>
                    </a:lnTo>
                    <a:lnTo>
                      <a:pt x="1632" y="3269"/>
                    </a:lnTo>
                    <a:lnTo>
                      <a:pt x="1597" y="3292"/>
                    </a:lnTo>
                    <a:lnTo>
                      <a:pt x="1590" y="3298"/>
                    </a:lnTo>
                    <a:lnTo>
                      <a:pt x="1584" y="3304"/>
                    </a:lnTo>
                    <a:lnTo>
                      <a:pt x="1579" y="3310"/>
                    </a:lnTo>
                    <a:lnTo>
                      <a:pt x="1576" y="3315"/>
                    </a:lnTo>
                    <a:lnTo>
                      <a:pt x="1575" y="3317"/>
                    </a:lnTo>
                    <a:lnTo>
                      <a:pt x="1575" y="3319"/>
                    </a:lnTo>
                    <a:lnTo>
                      <a:pt x="1575" y="3322"/>
                    </a:lnTo>
                    <a:lnTo>
                      <a:pt x="1576" y="3323"/>
                    </a:lnTo>
                    <a:lnTo>
                      <a:pt x="1581" y="3326"/>
                    </a:lnTo>
                    <a:lnTo>
                      <a:pt x="1589" y="3328"/>
                    </a:lnTo>
                    <a:lnTo>
                      <a:pt x="1602" y="3328"/>
                    </a:lnTo>
                    <a:lnTo>
                      <a:pt x="1620" y="3330"/>
                    </a:lnTo>
                    <a:lnTo>
                      <a:pt x="1627" y="3331"/>
                    </a:lnTo>
                    <a:lnTo>
                      <a:pt x="1631" y="3333"/>
                    </a:lnTo>
                    <a:lnTo>
                      <a:pt x="1632" y="3335"/>
                    </a:lnTo>
                    <a:lnTo>
                      <a:pt x="1631" y="3337"/>
                    </a:lnTo>
                    <a:lnTo>
                      <a:pt x="1629" y="3340"/>
                    </a:lnTo>
                    <a:lnTo>
                      <a:pt x="1625" y="3344"/>
                    </a:lnTo>
                    <a:lnTo>
                      <a:pt x="1612" y="3353"/>
                    </a:lnTo>
                    <a:lnTo>
                      <a:pt x="1594" y="3367"/>
                    </a:lnTo>
                    <a:lnTo>
                      <a:pt x="1571" y="3381"/>
                    </a:lnTo>
                    <a:lnTo>
                      <a:pt x="1546" y="3397"/>
                    </a:lnTo>
                    <a:lnTo>
                      <a:pt x="1520" y="3411"/>
                    </a:lnTo>
                    <a:lnTo>
                      <a:pt x="1497" y="3423"/>
                    </a:lnTo>
                    <a:lnTo>
                      <a:pt x="1487" y="3427"/>
                    </a:lnTo>
                    <a:lnTo>
                      <a:pt x="1478" y="3429"/>
                    </a:lnTo>
                    <a:lnTo>
                      <a:pt x="1470" y="3431"/>
                    </a:lnTo>
                    <a:lnTo>
                      <a:pt x="1463" y="3431"/>
                    </a:lnTo>
                    <a:lnTo>
                      <a:pt x="1458" y="3428"/>
                    </a:lnTo>
                    <a:lnTo>
                      <a:pt x="1449" y="3424"/>
                    </a:lnTo>
                    <a:lnTo>
                      <a:pt x="1440" y="3418"/>
                    </a:lnTo>
                    <a:lnTo>
                      <a:pt x="1431" y="3411"/>
                    </a:lnTo>
                    <a:lnTo>
                      <a:pt x="1422" y="3403"/>
                    </a:lnTo>
                    <a:lnTo>
                      <a:pt x="1416" y="3396"/>
                    </a:lnTo>
                    <a:lnTo>
                      <a:pt x="1413" y="3392"/>
                    </a:lnTo>
                    <a:lnTo>
                      <a:pt x="1412" y="3388"/>
                    </a:lnTo>
                    <a:lnTo>
                      <a:pt x="1410" y="3384"/>
                    </a:lnTo>
                    <a:lnTo>
                      <a:pt x="1412" y="3381"/>
                    </a:lnTo>
                    <a:lnTo>
                      <a:pt x="1423" y="3370"/>
                    </a:lnTo>
                    <a:lnTo>
                      <a:pt x="1447" y="3353"/>
                    </a:lnTo>
                    <a:lnTo>
                      <a:pt x="1457" y="3345"/>
                    </a:lnTo>
                    <a:lnTo>
                      <a:pt x="1463" y="3339"/>
                    </a:lnTo>
                    <a:lnTo>
                      <a:pt x="1463" y="3336"/>
                    </a:lnTo>
                    <a:lnTo>
                      <a:pt x="1463" y="3335"/>
                    </a:lnTo>
                    <a:lnTo>
                      <a:pt x="1460" y="3333"/>
                    </a:lnTo>
                    <a:lnTo>
                      <a:pt x="1454" y="3335"/>
                    </a:lnTo>
                    <a:lnTo>
                      <a:pt x="1443" y="3336"/>
                    </a:lnTo>
                    <a:lnTo>
                      <a:pt x="1425" y="3341"/>
                    </a:lnTo>
                    <a:lnTo>
                      <a:pt x="1401" y="3345"/>
                    </a:lnTo>
                    <a:lnTo>
                      <a:pt x="1378" y="3349"/>
                    </a:lnTo>
                    <a:lnTo>
                      <a:pt x="1366" y="3350"/>
                    </a:lnTo>
                    <a:lnTo>
                      <a:pt x="1357" y="3352"/>
                    </a:lnTo>
                    <a:lnTo>
                      <a:pt x="1348" y="3350"/>
                    </a:lnTo>
                    <a:lnTo>
                      <a:pt x="1343" y="3349"/>
                    </a:lnTo>
                    <a:lnTo>
                      <a:pt x="1340" y="3348"/>
                    </a:lnTo>
                    <a:lnTo>
                      <a:pt x="1339" y="3345"/>
                    </a:lnTo>
                    <a:lnTo>
                      <a:pt x="1339" y="3344"/>
                    </a:lnTo>
                    <a:lnTo>
                      <a:pt x="1339" y="3341"/>
                    </a:lnTo>
                    <a:lnTo>
                      <a:pt x="1343" y="3335"/>
                    </a:lnTo>
                    <a:lnTo>
                      <a:pt x="1349" y="3326"/>
                    </a:lnTo>
                    <a:lnTo>
                      <a:pt x="1355" y="3322"/>
                    </a:lnTo>
                    <a:lnTo>
                      <a:pt x="1361" y="3319"/>
                    </a:lnTo>
                    <a:lnTo>
                      <a:pt x="1369" y="3318"/>
                    </a:lnTo>
                    <a:lnTo>
                      <a:pt x="1377" y="3315"/>
                    </a:lnTo>
                    <a:lnTo>
                      <a:pt x="1384" y="3314"/>
                    </a:lnTo>
                    <a:lnTo>
                      <a:pt x="1392" y="3311"/>
                    </a:lnTo>
                    <a:lnTo>
                      <a:pt x="1399" y="3309"/>
                    </a:lnTo>
                    <a:lnTo>
                      <a:pt x="1404" y="3305"/>
                    </a:lnTo>
                    <a:lnTo>
                      <a:pt x="1405" y="3304"/>
                    </a:lnTo>
                    <a:lnTo>
                      <a:pt x="1406" y="3301"/>
                    </a:lnTo>
                    <a:lnTo>
                      <a:pt x="1406" y="3298"/>
                    </a:lnTo>
                    <a:lnTo>
                      <a:pt x="1405" y="3296"/>
                    </a:lnTo>
                    <a:lnTo>
                      <a:pt x="1404" y="3291"/>
                    </a:lnTo>
                    <a:lnTo>
                      <a:pt x="1401" y="3286"/>
                    </a:lnTo>
                    <a:lnTo>
                      <a:pt x="1400" y="3280"/>
                    </a:lnTo>
                    <a:lnTo>
                      <a:pt x="1399" y="3275"/>
                    </a:lnTo>
                    <a:lnTo>
                      <a:pt x="1400" y="3273"/>
                    </a:lnTo>
                    <a:lnTo>
                      <a:pt x="1401" y="3270"/>
                    </a:lnTo>
                    <a:lnTo>
                      <a:pt x="1404" y="3269"/>
                    </a:lnTo>
                    <a:lnTo>
                      <a:pt x="1406" y="3266"/>
                    </a:lnTo>
                    <a:lnTo>
                      <a:pt x="1410" y="3266"/>
                    </a:lnTo>
                    <a:lnTo>
                      <a:pt x="1413" y="3266"/>
                    </a:lnTo>
                    <a:lnTo>
                      <a:pt x="1416" y="3266"/>
                    </a:lnTo>
                    <a:lnTo>
                      <a:pt x="1419" y="3267"/>
                    </a:lnTo>
                    <a:lnTo>
                      <a:pt x="1426" y="3273"/>
                    </a:lnTo>
                    <a:lnTo>
                      <a:pt x="1434" y="3278"/>
                    </a:lnTo>
                    <a:lnTo>
                      <a:pt x="1440" y="3283"/>
                    </a:lnTo>
                    <a:lnTo>
                      <a:pt x="1448" y="3287"/>
                    </a:lnTo>
                    <a:lnTo>
                      <a:pt x="1452" y="3288"/>
                    </a:lnTo>
                    <a:lnTo>
                      <a:pt x="1454" y="3289"/>
                    </a:lnTo>
                    <a:lnTo>
                      <a:pt x="1458" y="3289"/>
                    </a:lnTo>
                    <a:lnTo>
                      <a:pt x="1462" y="3288"/>
                    </a:lnTo>
                    <a:lnTo>
                      <a:pt x="1467" y="3286"/>
                    </a:lnTo>
                    <a:lnTo>
                      <a:pt x="1473" y="3283"/>
                    </a:lnTo>
                    <a:lnTo>
                      <a:pt x="1476" y="3280"/>
                    </a:lnTo>
                    <a:lnTo>
                      <a:pt x="1479" y="3278"/>
                    </a:lnTo>
                    <a:lnTo>
                      <a:pt x="1483" y="3270"/>
                    </a:lnTo>
                    <a:lnTo>
                      <a:pt x="1484" y="3262"/>
                    </a:lnTo>
                    <a:lnTo>
                      <a:pt x="1483" y="3245"/>
                    </a:lnTo>
                    <a:lnTo>
                      <a:pt x="1480" y="3226"/>
                    </a:lnTo>
                    <a:lnTo>
                      <a:pt x="1480" y="3222"/>
                    </a:lnTo>
                    <a:lnTo>
                      <a:pt x="1483" y="3216"/>
                    </a:lnTo>
                    <a:lnTo>
                      <a:pt x="1487" y="3208"/>
                    </a:lnTo>
                    <a:lnTo>
                      <a:pt x="1491" y="3199"/>
                    </a:lnTo>
                    <a:lnTo>
                      <a:pt x="1505" y="3177"/>
                    </a:lnTo>
                    <a:lnTo>
                      <a:pt x="1520" y="3151"/>
                    </a:lnTo>
                    <a:lnTo>
                      <a:pt x="1537" y="3125"/>
                    </a:lnTo>
                    <a:lnTo>
                      <a:pt x="1553" y="3100"/>
                    </a:lnTo>
                    <a:lnTo>
                      <a:pt x="1566" y="3078"/>
                    </a:lnTo>
                    <a:lnTo>
                      <a:pt x="1574" y="3061"/>
                    </a:lnTo>
                    <a:lnTo>
                      <a:pt x="1589" y="3052"/>
                    </a:lnTo>
                    <a:lnTo>
                      <a:pt x="1606" y="3043"/>
                    </a:lnTo>
                    <a:lnTo>
                      <a:pt x="1623" y="3033"/>
                    </a:lnTo>
                    <a:lnTo>
                      <a:pt x="1638" y="3021"/>
                    </a:lnTo>
                    <a:lnTo>
                      <a:pt x="1646" y="3015"/>
                    </a:lnTo>
                    <a:lnTo>
                      <a:pt x="1653" y="3008"/>
                    </a:lnTo>
                    <a:lnTo>
                      <a:pt x="1658" y="3002"/>
                    </a:lnTo>
                    <a:lnTo>
                      <a:pt x="1663" y="2994"/>
                    </a:lnTo>
                    <a:lnTo>
                      <a:pt x="1668" y="2986"/>
                    </a:lnTo>
                    <a:lnTo>
                      <a:pt x="1671" y="2979"/>
                    </a:lnTo>
                    <a:lnTo>
                      <a:pt x="1673" y="2971"/>
                    </a:lnTo>
                    <a:lnTo>
                      <a:pt x="1673" y="2962"/>
                    </a:lnTo>
                    <a:lnTo>
                      <a:pt x="1680" y="2971"/>
                    </a:lnTo>
                    <a:lnTo>
                      <a:pt x="1693" y="2994"/>
                    </a:lnTo>
                    <a:lnTo>
                      <a:pt x="1699" y="3007"/>
                    </a:lnTo>
                    <a:lnTo>
                      <a:pt x="1704" y="3019"/>
                    </a:lnTo>
                    <a:lnTo>
                      <a:pt x="1708" y="3029"/>
                    </a:lnTo>
                    <a:lnTo>
                      <a:pt x="1710" y="3036"/>
                    </a:lnTo>
                    <a:lnTo>
                      <a:pt x="1711" y="3054"/>
                    </a:lnTo>
                    <a:lnTo>
                      <a:pt x="1714" y="3067"/>
                    </a:lnTo>
                    <a:lnTo>
                      <a:pt x="1715" y="3072"/>
                    </a:lnTo>
                    <a:lnTo>
                      <a:pt x="1717" y="3074"/>
                    </a:lnTo>
                    <a:lnTo>
                      <a:pt x="1720" y="3076"/>
                    </a:lnTo>
                    <a:lnTo>
                      <a:pt x="1723" y="3077"/>
                    </a:lnTo>
                    <a:lnTo>
                      <a:pt x="1730" y="3076"/>
                    </a:lnTo>
                    <a:lnTo>
                      <a:pt x="1738" y="3072"/>
                    </a:lnTo>
                    <a:lnTo>
                      <a:pt x="1749" y="3065"/>
                    </a:lnTo>
                    <a:lnTo>
                      <a:pt x="1760" y="3059"/>
                    </a:lnTo>
                    <a:lnTo>
                      <a:pt x="1769" y="3054"/>
                    </a:lnTo>
                    <a:lnTo>
                      <a:pt x="1776" y="3052"/>
                    </a:lnTo>
                    <a:lnTo>
                      <a:pt x="1782" y="3052"/>
                    </a:lnTo>
                    <a:lnTo>
                      <a:pt x="1787" y="3052"/>
                    </a:lnTo>
                    <a:lnTo>
                      <a:pt x="1790" y="3052"/>
                    </a:lnTo>
                    <a:lnTo>
                      <a:pt x="1793" y="3051"/>
                    </a:lnTo>
                    <a:lnTo>
                      <a:pt x="1795" y="3050"/>
                    </a:lnTo>
                    <a:lnTo>
                      <a:pt x="1796" y="3047"/>
                    </a:lnTo>
                    <a:lnTo>
                      <a:pt x="1799" y="3038"/>
                    </a:lnTo>
                    <a:lnTo>
                      <a:pt x="1800" y="3024"/>
                    </a:lnTo>
                    <a:lnTo>
                      <a:pt x="1803" y="3016"/>
                    </a:lnTo>
                    <a:lnTo>
                      <a:pt x="1804" y="3010"/>
                    </a:lnTo>
                    <a:lnTo>
                      <a:pt x="1808" y="3006"/>
                    </a:lnTo>
                    <a:lnTo>
                      <a:pt x="1812" y="3002"/>
                    </a:lnTo>
                    <a:lnTo>
                      <a:pt x="1821" y="2997"/>
                    </a:lnTo>
                    <a:lnTo>
                      <a:pt x="1830" y="2995"/>
                    </a:lnTo>
                    <a:lnTo>
                      <a:pt x="1834" y="2994"/>
                    </a:lnTo>
                    <a:lnTo>
                      <a:pt x="1838" y="2993"/>
                    </a:lnTo>
                    <a:lnTo>
                      <a:pt x="1839" y="2990"/>
                    </a:lnTo>
                    <a:lnTo>
                      <a:pt x="1840" y="2988"/>
                    </a:lnTo>
                    <a:lnTo>
                      <a:pt x="1839" y="2984"/>
                    </a:lnTo>
                    <a:lnTo>
                      <a:pt x="1837" y="2979"/>
                    </a:lnTo>
                    <a:lnTo>
                      <a:pt x="1831" y="2972"/>
                    </a:lnTo>
                    <a:lnTo>
                      <a:pt x="1825" y="2963"/>
                    </a:lnTo>
                    <a:lnTo>
                      <a:pt x="1822" y="2958"/>
                    </a:lnTo>
                    <a:lnTo>
                      <a:pt x="1820" y="2954"/>
                    </a:lnTo>
                    <a:lnTo>
                      <a:pt x="1820" y="2949"/>
                    </a:lnTo>
                    <a:lnTo>
                      <a:pt x="1820" y="2944"/>
                    </a:lnTo>
                    <a:lnTo>
                      <a:pt x="1820" y="2940"/>
                    </a:lnTo>
                    <a:lnTo>
                      <a:pt x="1820" y="2934"/>
                    </a:lnTo>
                    <a:lnTo>
                      <a:pt x="1818" y="2929"/>
                    </a:lnTo>
                    <a:lnTo>
                      <a:pt x="1816" y="2924"/>
                    </a:lnTo>
                    <a:lnTo>
                      <a:pt x="1811" y="2915"/>
                    </a:lnTo>
                    <a:lnTo>
                      <a:pt x="1808" y="2907"/>
                    </a:lnTo>
                    <a:lnTo>
                      <a:pt x="1807" y="2899"/>
                    </a:lnTo>
                    <a:lnTo>
                      <a:pt x="1807" y="2893"/>
                    </a:lnTo>
                    <a:lnTo>
                      <a:pt x="1809" y="2887"/>
                    </a:lnTo>
                    <a:lnTo>
                      <a:pt x="1813" y="2881"/>
                    </a:lnTo>
                    <a:lnTo>
                      <a:pt x="1818" y="2876"/>
                    </a:lnTo>
                    <a:lnTo>
                      <a:pt x="1825" y="2872"/>
                    </a:lnTo>
                    <a:lnTo>
                      <a:pt x="1831" y="2868"/>
                    </a:lnTo>
                    <a:lnTo>
                      <a:pt x="1839" y="2865"/>
                    </a:lnTo>
                    <a:lnTo>
                      <a:pt x="1847" y="2862"/>
                    </a:lnTo>
                    <a:lnTo>
                      <a:pt x="1855" y="2861"/>
                    </a:lnTo>
                    <a:lnTo>
                      <a:pt x="1872" y="2858"/>
                    </a:lnTo>
                    <a:lnTo>
                      <a:pt x="1886" y="2857"/>
                    </a:lnTo>
                    <a:lnTo>
                      <a:pt x="1891" y="2857"/>
                    </a:lnTo>
                    <a:lnTo>
                      <a:pt x="1894" y="2855"/>
                    </a:lnTo>
                    <a:lnTo>
                      <a:pt x="1895" y="2853"/>
                    </a:lnTo>
                    <a:lnTo>
                      <a:pt x="1896" y="2850"/>
                    </a:lnTo>
                    <a:lnTo>
                      <a:pt x="1895" y="2845"/>
                    </a:lnTo>
                    <a:lnTo>
                      <a:pt x="1894" y="2837"/>
                    </a:lnTo>
                    <a:lnTo>
                      <a:pt x="1892" y="2830"/>
                    </a:lnTo>
                    <a:lnTo>
                      <a:pt x="1894" y="2823"/>
                    </a:lnTo>
                    <a:lnTo>
                      <a:pt x="1896" y="2820"/>
                    </a:lnTo>
                    <a:lnTo>
                      <a:pt x="1900" y="2818"/>
                    </a:lnTo>
                    <a:lnTo>
                      <a:pt x="1905" y="2817"/>
                    </a:lnTo>
                    <a:lnTo>
                      <a:pt x="1912" y="2815"/>
                    </a:lnTo>
                    <a:lnTo>
                      <a:pt x="1923" y="2815"/>
                    </a:lnTo>
                    <a:lnTo>
                      <a:pt x="1935" y="2817"/>
                    </a:lnTo>
                    <a:lnTo>
                      <a:pt x="1945" y="2818"/>
                    </a:lnTo>
                    <a:lnTo>
                      <a:pt x="1957" y="2820"/>
                    </a:lnTo>
                    <a:lnTo>
                      <a:pt x="1980" y="2824"/>
                    </a:lnTo>
                    <a:lnTo>
                      <a:pt x="2002" y="2827"/>
                    </a:lnTo>
                    <a:lnTo>
                      <a:pt x="1999" y="2819"/>
                    </a:lnTo>
                    <a:lnTo>
                      <a:pt x="1995" y="2813"/>
                    </a:lnTo>
                    <a:lnTo>
                      <a:pt x="1989" y="2808"/>
                    </a:lnTo>
                    <a:lnTo>
                      <a:pt x="1984" y="2802"/>
                    </a:lnTo>
                    <a:lnTo>
                      <a:pt x="1978" y="2800"/>
                    </a:lnTo>
                    <a:lnTo>
                      <a:pt x="1971" y="2797"/>
                    </a:lnTo>
                    <a:lnTo>
                      <a:pt x="1965" y="2796"/>
                    </a:lnTo>
                    <a:lnTo>
                      <a:pt x="1957" y="2795"/>
                    </a:lnTo>
                    <a:lnTo>
                      <a:pt x="1940" y="2795"/>
                    </a:lnTo>
                    <a:lnTo>
                      <a:pt x="1921" y="2797"/>
                    </a:lnTo>
                    <a:lnTo>
                      <a:pt x="1903" y="2802"/>
                    </a:lnTo>
                    <a:lnTo>
                      <a:pt x="1882" y="2809"/>
                    </a:lnTo>
                    <a:lnTo>
                      <a:pt x="1842" y="2824"/>
                    </a:lnTo>
                    <a:lnTo>
                      <a:pt x="1804" y="2840"/>
                    </a:lnTo>
                    <a:lnTo>
                      <a:pt x="1787" y="2846"/>
                    </a:lnTo>
                    <a:lnTo>
                      <a:pt x="1772" y="2852"/>
                    </a:lnTo>
                    <a:lnTo>
                      <a:pt x="1759" y="2855"/>
                    </a:lnTo>
                    <a:lnTo>
                      <a:pt x="1749" y="2857"/>
                    </a:lnTo>
                    <a:lnTo>
                      <a:pt x="1754" y="2844"/>
                    </a:lnTo>
                    <a:lnTo>
                      <a:pt x="1759" y="2832"/>
                    </a:lnTo>
                    <a:lnTo>
                      <a:pt x="1765" y="2824"/>
                    </a:lnTo>
                    <a:lnTo>
                      <a:pt x="1773" y="2818"/>
                    </a:lnTo>
                    <a:lnTo>
                      <a:pt x="1781" y="2814"/>
                    </a:lnTo>
                    <a:lnTo>
                      <a:pt x="1790" y="2810"/>
                    </a:lnTo>
                    <a:lnTo>
                      <a:pt x="1800" y="2808"/>
                    </a:lnTo>
                    <a:lnTo>
                      <a:pt x="1812" y="2804"/>
                    </a:lnTo>
                    <a:lnTo>
                      <a:pt x="1821" y="2801"/>
                    </a:lnTo>
                    <a:lnTo>
                      <a:pt x="1828" y="2797"/>
                    </a:lnTo>
                    <a:lnTo>
                      <a:pt x="1834" y="2793"/>
                    </a:lnTo>
                    <a:lnTo>
                      <a:pt x="1840" y="2788"/>
                    </a:lnTo>
                    <a:lnTo>
                      <a:pt x="1851" y="2776"/>
                    </a:lnTo>
                    <a:lnTo>
                      <a:pt x="1861" y="2765"/>
                    </a:lnTo>
                    <a:lnTo>
                      <a:pt x="1872" y="2753"/>
                    </a:lnTo>
                    <a:lnTo>
                      <a:pt x="1883" y="2741"/>
                    </a:lnTo>
                    <a:lnTo>
                      <a:pt x="1890" y="2736"/>
                    </a:lnTo>
                    <a:lnTo>
                      <a:pt x="1896" y="2732"/>
                    </a:lnTo>
                    <a:lnTo>
                      <a:pt x="1905" y="2728"/>
                    </a:lnTo>
                    <a:lnTo>
                      <a:pt x="1913" y="2726"/>
                    </a:lnTo>
                    <a:lnTo>
                      <a:pt x="1921" y="2723"/>
                    </a:lnTo>
                    <a:lnTo>
                      <a:pt x="1930" y="2718"/>
                    </a:lnTo>
                    <a:lnTo>
                      <a:pt x="1940" y="2712"/>
                    </a:lnTo>
                    <a:lnTo>
                      <a:pt x="1951" y="2705"/>
                    </a:lnTo>
                    <a:lnTo>
                      <a:pt x="1970" y="2692"/>
                    </a:lnTo>
                    <a:lnTo>
                      <a:pt x="1982" y="2687"/>
                    </a:lnTo>
                    <a:lnTo>
                      <a:pt x="1980" y="2709"/>
                    </a:lnTo>
                    <a:lnTo>
                      <a:pt x="1979" y="2734"/>
                    </a:lnTo>
                    <a:lnTo>
                      <a:pt x="1979" y="2738"/>
                    </a:lnTo>
                    <a:lnTo>
                      <a:pt x="1980" y="2743"/>
                    </a:lnTo>
                    <a:lnTo>
                      <a:pt x="1983" y="2745"/>
                    </a:lnTo>
                    <a:lnTo>
                      <a:pt x="1986" y="2748"/>
                    </a:lnTo>
                    <a:lnTo>
                      <a:pt x="1988" y="2749"/>
                    </a:lnTo>
                    <a:lnTo>
                      <a:pt x="1993" y="2748"/>
                    </a:lnTo>
                    <a:lnTo>
                      <a:pt x="1999" y="2747"/>
                    </a:lnTo>
                    <a:lnTo>
                      <a:pt x="2005" y="2743"/>
                    </a:lnTo>
                    <a:lnTo>
                      <a:pt x="2026" y="2734"/>
                    </a:lnTo>
                    <a:lnTo>
                      <a:pt x="2052" y="2722"/>
                    </a:lnTo>
                    <a:lnTo>
                      <a:pt x="2063" y="2716"/>
                    </a:lnTo>
                    <a:lnTo>
                      <a:pt x="2074" y="2708"/>
                    </a:lnTo>
                    <a:lnTo>
                      <a:pt x="2078" y="2703"/>
                    </a:lnTo>
                    <a:lnTo>
                      <a:pt x="2080" y="2699"/>
                    </a:lnTo>
                    <a:lnTo>
                      <a:pt x="2083" y="2694"/>
                    </a:lnTo>
                    <a:lnTo>
                      <a:pt x="2083" y="2688"/>
                    </a:lnTo>
                    <a:lnTo>
                      <a:pt x="2059" y="2692"/>
                    </a:lnTo>
                    <a:lnTo>
                      <a:pt x="2040" y="2696"/>
                    </a:lnTo>
                    <a:lnTo>
                      <a:pt x="2036" y="2696"/>
                    </a:lnTo>
                    <a:lnTo>
                      <a:pt x="2032" y="2695"/>
                    </a:lnTo>
                    <a:lnTo>
                      <a:pt x="2030" y="2692"/>
                    </a:lnTo>
                    <a:lnTo>
                      <a:pt x="2027" y="2688"/>
                    </a:lnTo>
                    <a:lnTo>
                      <a:pt x="2026" y="2683"/>
                    </a:lnTo>
                    <a:lnTo>
                      <a:pt x="2024" y="2677"/>
                    </a:lnTo>
                    <a:lnTo>
                      <a:pt x="2024" y="2668"/>
                    </a:lnTo>
                    <a:lnTo>
                      <a:pt x="2026" y="2656"/>
                    </a:lnTo>
                    <a:lnTo>
                      <a:pt x="2026" y="2647"/>
                    </a:lnTo>
                    <a:lnTo>
                      <a:pt x="2024" y="2640"/>
                    </a:lnTo>
                    <a:lnTo>
                      <a:pt x="2022" y="2635"/>
                    </a:lnTo>
                    <a:lnTo>
                      <a:pt x="2018" y="2631"/>
                    </a:lnTo>
                    <a:lnTo>
                      <a:pt x="2015" y="2630"/>
                    </a:lnTo>
                    <a:lnTo>
                      <a:pt x="2010" y="2629"/>
                    </a:lnTo>
                    <a:lnTo>
                      <a:pt x="2006" y="2629"/>
                    </a:lnTo>
                    <a:lnTo>
                      <a:pt x="2002" y="2630"/>
                    </a:lnTo>
                    <a:lnTo>
                      <a:pt x="1995" y="2630"/>
                    </a:lnTo>
                    <a:lnTo>
                      <a:pt x="1989" y="2630"/>
                    </a:lnTo>
                    <a:lnTo>
                      <a:pt x="1989" y="2627"/>
                    </a:lnTo>
                    <a:lnTo>
                      <a:pt x="1989" y="2624"/>
                    </a:lnTo>
                    <a:lnTo>
                      <a:pt x="1992" y="2618"/>
                    </a:lnTo>
                    <a:lnTo>
                      <a:pt x="1996" y="2611"/>
                    </a:lnTo>
                    <a:lnTo>
                      <a:pt x="2005" y="2599"/>
                    </a:lnTo>
                    <a:lnTo>
                      <a:pt x="2015" y="2589"/>
                    </a:lnTo>
                    <a:lnTo>
                      <a:pt x="2023" y="2577"/>
                    </a:lnTo>
                    <a:lnTo>
                      <a:pt x="2026" y="2573"/>
                    </a:lnTo>
                    <a:lnTo>
                      <a:pt x="2028" y="2573"/>
                    </a:lnTo>
                    <a:lnTo>
                      <a:pt x="2030" y="2577"/>
                    </a:lnTo>
                    <a:lnTo>
                      <a:pt x="2031" y="2582"/>
                    </a:lnTo>
                    <a:lnTo>
                      <a:pt x="2036" y="2589"/>
                    </a:lnTo>
                    <a:lnTo>
                      <a:pt x="2039" y="2591"/>
                    </a:lnTo>
                    <a:lnTo>
                      <a:pt x="2044" y="2592"/>
                    </a:lnTo>
                    <a:lnTo>
                      <a:pt x="2050" y="2594"/>
                    </a:lnTo>
                    <a:lnTo>
                      <a:pt x="2058" y="2594"/>
                    </a:lnTo>
                    <a:lnTo>
                      <a:pt x="2062" y="2592"/>
                    </a:lnTo>
                    <a:lnTo>
                      <a:pt x="2063" y="2590"/>
                    </a:lnTo>
                    <a:lnTo>
                      <a:pt x="2063" y="2587"/>
                    </a:lnTo>
                    <a:lnTo>
                      <a:pt x="2063" y="2582"/>
                    </a:lnTo>
                    <a:lnTo>
                      <a:pt x="2057" y="2570"/>
                    </a:lnTo>
                    <a:lnTo>
                      <a:pt x="2048" y="2556"/>
                    </a:lnTo>
                    <a:lnTo>
                      <a:pt x="2028" y="2530"/>
                    </a:lnTo>
                    <a:lnTo>
                      <a:pt x="2019" y="2515"/>
                    </a:lnTo>
                    <a:lnTo>
                      <a:pt x="2023" y="2504"/>
                    </a:lnTo>
                    <a:lnTo>
                      <a:pt x="2027" y="2495"/>
                    </a:lnTo>
                    <a:lnTo>
                      <a:pt x="2031" y="2490"/>
                    </a:lnTo>
                    <a:lnTo>
                      <a:pt x="2036" y="2486"/>
                    </a:lnTo>
                    <a:lnTo>
                      <a:pt x="2041" y="2484"/>
                    </a:lnTo>
                    <a:lnTo>
                      <a:pt x="2046" y="2484"/>
                    </a:lnTo>
                    <a:lnTo>
                      <a:pt x="2052" y="2484"/>
                    </a:lnTo>
                    <a:lnTo>
                      <a:pt x="2057" y="2486"/>
                    </a:lnTo>
                    <a:lnTo>
                      <a:pt x="2067" y="2490"/>
                    </a:lnTo>
                    <a:lnTo>
                      <a:pt x="2078" y="2494"/>
                    </a:lnTo>
                    <a:lnTo>
                      <a:pt x="2081" y="2495"/>
                    </a:lnTo>
                    <a:lnTo>
                      <a:pt x="2085" y="2495"/>
                    </a:lnTo>
                    <a:lnTo>
                      <a:pt x="2089" y="2494"/>
                    </a:lnTo>
                    <a:lnTo>
                      <a:pt x="2093" y="2490"/>
                    </a:lnTo>
                    <a:lnTo>
                      <a:pt x="2096" y="2485"/>
                    </a:lnTo>
                    <a:lnTo>
                      <a:pt x="2097" y="2480"/>
                    </a:lnTo>
                    <a:lnTo>
                      <a:pt x="2097" y="2475"/>
                    </a:lnTo>
                    <a:lnTo>
                      <a:pt x="2096" y="2469"/>
                    </a:lnTo>
                    <a:lnTo>
                      <a:pt x="2091" y="2458"/>
                    </a:lnTo>
                    <a:lnTo>
                      <a:pt x="2085" y="2447"/>
                    </a:lnTo>
                    <a:lnTo>
                      <a:pt x="2080" y="2437"/>
                    </a:lnTo>
                    <a:lnTo>
                      <a:pt x="2076" y="2428"/>
                    </a:lnTo>
                    <a:lnTo>
                      <a:pt x="2076" y="2424"/>
                    </a:lnTo>
                    <a:lnTo>
                      <a:pt x="2078" y="2420"/>
                    </a:lnTo>
                    <a:lnTo>
                      <a:pt x="2081" y="2416"/>
                    </a:lnTo>
                    <a:lnTo>
                      <a:pt x="2085" y="2414"/>
                    </a:lnTo>
                    <a:lnTo>
                      <a:pt x="2103" y="2399"/>
                    </a:lnTo>
                    <a:lnTo>
                      <a:pt x="2116" y="2387"/>
                    </a:lnTo>
                    <a:lnTo>
                      <a:pt x="2120" y="2388"/>
                    </a:lnTo>
                    <a:lnTo>
                      <a:pt x="2124" y="2389"/>
                    </a:lnTo>
                    <a:lnTo>
                      <a:pt x="2128" y="2392"/>
                    </a:lnTo>
                    <a:lnTo>
                      <a:pt x="2133" y="2396"/>
                    </a:lnTo>
                    <a:lnTo>
                      <a:pt x="2142" y="2405"/>
                    </a:lnTo>
                    <a:lnTo>
                      <a:pt x="2151" y="2414"/>
                    </a:lnTo>
                    <a:lnTo>
                      <a:pt x="2159" y="2423"/>
                    </a:lnTo>
                    <a:lnTo>
                      <a:pt x="2167" y="2431"/>
                    </a:lnTo>
                    <a:lnTo>
                      <a:pt x="2171" y="2433"/>
                    </a:lnTo>
                    <a:lnTo>
                      <a:pt x="2173" y="2434"/>
                    </a:lnTo>
                    <a:lnTo>
                      <a:pt x="2176" y="2434"/>
                    </a:lnTo>
                    <a:lnTo>
                      <a:pt x="2179" y="2434"/>
                    </a:lnTo>
                    <a:lnTo>
                      <a:pt x="2180" y="2432"/>
                    </a:lnTo>
                    <a:lnTo>
                      <a:pt x="2181" y="2428"/>
                    </a:lnTo>
                    <a:lnTo>
                      <a:pt x="2182" y="2424"/>
                    </a:lnTo>
                    <a:lnTo>
                      <a:pt x="2182" y="2419"/>
                    </a:lnTo>
                    <a:lnTo>
                      <a:pt x="2181" y="2410"/>
                    </a:lnTo>
                    <a:lnTo>
                      <a:pt x="2180" y="2398"/>
                    </a:lnTo>
                    <a:lnTo>
                      <a:pt x="2177" y="2388"/>
                    </a:lnTo>
                    <a:lnTo>
                      <a:pt x="2175" y="2377"/>
                    </a:lnTo>
                    <a:lnTo>
                      <a:pt x="2175" y="2368"/>
                    </a:lnTo>
                    <a:lnTo>
                      <a:pt x="2175" y="2361"/>
                    </a:lnTo>
                    <a:lnTo>
                      <a:pt x="2180" y="2350"/>
                    </a:lnTo>
                    <a:lnTo>
                      <a:pt x="2189" y="2336"/>
                    </a:lnTo>
                    <a:lnTo>
                      <a:pt x="2198" y="2323"/>
                    </a:lnTo>
                    <a:lnTo>
                      <a:pt x="2202" y="2315"/>
                    </a:lnTo>
                    <a:lnTo>
                      <a:pt x="2201" y="2313"/>
                    </a:lnTo>
                    <a:lnTo>
                      <a:pt x="2199" y="2310"/>
                    </a:lnTo>
                    <a:lnTo>
                      <a:pt x="2195" y="2307"/>
                    </a:lnTo>
                    <a:lnTo>
                      <a:pt x="2192" y="2305"/>
                    </a:lnTo>
                    <a:lnTo>
                      <a:pt x="2181" y="2302"/>
                    </a:lnTo>
                    <a:lnTo>
                      <a:pt x="2168" y="2300"/>
                    </a:lnTo>
                    <a:lnTo>
                      <a:pt x="2157" y="2298"/>
                    </a:lnTo>
                    <a:lnTo>
                      <a:pt x="2145" y="2297"/>
                    </a:lnTo>
                    <a:lnTo>
                      <a:pt x="2136" y="2295"/>
                    </a:lnTo>
                    <a:lnTo>
                      <a:pt x="2131" y="2292"/>
                    </a:lnTo>
                    <a:lnTo>
                      <a:pt x="2131" y="2291"/>
                    </a:lnTo>
                    <a:lnTo>
                      <a:pt x="2132" y="2288"/>
                    </a:lnTo>
                    <a:lnTo>
                      <a:pt x="2133" y="2284"/>
                    </a:lnTo>
                    <a:lnTo>
                      <a:pt x="2136" y="2282"/>
                    </a:lnTo>
                    <a:lnTo>
                      <a:pt x="2140" y="2275"/>
                    </a:lnTo>
                    <a:lnTo>
                      <a:pt x="2145" y="2273"/>
                    </a:lnTo>
                    <a:lnTo>
                      <a:pt x="2153" y="2271"/>
                    </a:lnTo>
                    <a:lnTo>
                      <a:pt x="2160" y="2273"/>
                    </a:lnTo>
                    <a:lnTo>
                      <a:pt x="2170" y="2275"/>
                    </a:lnTo>
                    <a:lnTo>
                      <a:pt x="2176" y="2278"/>
                    </a:lnTo>
                    <a:lnTo>
                      <a:pt x="2182" y="2280"/>
                    </a:lnTo>
                    <a:lnTo>
                      <a:pt x="2188" y="2282"/>
                    </a:lnTo>
                    <a:lnTo>
                      <a:pt x="2193" y="2283"/>
                    </a:lnTo>
                    <a:lnTo>
                      <a:pt x="2198" y="2283"/>
                    </a:lnTo>
                    <a:lnTo>
                      <a:pt x="2208" y="2280"/>
                    </a:lnTo>
                    <a:lnTo>
                      <a:pt x="2217" y="2278"/>
                    </a:lnTo>
                    <a:lnTo>
                      <a:pt x="2225" y="2275"/>
                    </a:lnTo>
                    <a:lnTo>
                      <a:pt x="2234" y="2271"/>
                    </a:lnTo>
                    <a:lnTo>
                      <a:pt x="2242" y="2270"/>
                    </a:lnTo>
                    <a:lnTo>
                      <a:pt x="2250" y="2271"/>
                    </a:lnTo>
                    <a:lnTo>
                      <a:pt x="2262" y="2275"/>
                    </a:lnTo>
                    <a:lnTo>
                      <a:pt x="2273" y="2282"/>
                    </a:lnTo>
                    <a:lnTo>
                      <a:pt x="2280" y="2284"/>
                    </a:lnTo>
                    <a:lnTo>
                      <a:pt x="2286" y="2284"/>
                    </a:lnTo>
                    <a:lnTo>
                      <a:pt x="2293" y="2284"/>
                    </a:lnTo>
                    <a:lnTo>
                      <a:pt x="2298" y="2282"/>
                    </a:lnTo>
                    <a:lnTo>
                      <a:pt x="2307" y="2274"/>
                    </a:lnTo>
                    <a:lnTo>
                      <a:pt x="2312" y="2267"/>
                    </a:lnTo>
                    <a:lnTo>
                      <a:pt x="2316" y="2263"/>
                    </a:lnTo>
                    <a:lnTo>
                      <a:pt x="2320" y="2261"/>
                    </a:lnTo>
                    <a:lnTo>
                      <a:pt x="2325" y="2260"/>
                    </a:lnTo>
                    <a:lnTo>
                      <a:pt x="2333" y="2258"/>
                    </a:lnTo>
                    <a:lnTo>
                      <a:pt x="2342" y="2256"/>
                    </a:lnTo>
                    <a:lnTo>
                      <a:pt x="2355" y="2248"/>
                    </a:lnTo>
                    <a:lnTo>
                      <a:pt x="2366" y="2240"/>
                    </a:lnTo>
                    <a:lnTo>
                      <a:pt x="2373" y="2235"/>
                    </a:lnTo>
                    <a:lnTo>
                      <a:pt x="2350" y="2234"/>
                    </a:lnTo>
                    <a:lnTo>
                      <a:pt x="2325" y="2234"/>
                    </a:lnTo>
                    <a:lnTo>
                      <a:pt x="2299" y="2231"/>
                    </a:lnTo>
                    <a:lnTo>
                      <a:pt x="2277" y="2228"/>
                    </a:lnTo>
                    <a:lnTo>
                      <a:pt x="2260" y="2226"/>
                    </a:lnTo>
                    <a:lnTo>
                      <a:pt x="2249" y="2223"/>
                    </a:lnTo>
                    <a:lnTo>
                      <a:pt x="2245" y="2222"/>
                    </a:lnTo>
                    <a:lnTo>
                      <a:pt x="2242" y="2221"/>
                    </a:lnTo>
                    <a:lnTo>
                      <a:pt x="2239" y="2218"/>
                    </a:lnTo>
                    <a:lnTo>
                      <a:pt x="2238" y="2217"/>
                    </a:lnTo>
                    <a:lnTo>
                      <a:pt x="2239" y="2212"/>
                    </a:lnTo>
                    <a:lnTo>
                      <a:pt x="2243" y="2205"/>
                    </a:lnTo>
                    <a:lnTo>
                      <a:pt x="2250" y="2196"/>
                    </a:lnTo>
                    <a:lnTo>
                      <a:pt x="2259" y="2184"/>
                    </a:lnTo>
                    <a:lnTo>
                      <a:pt x="2262" y="2182"/>
                    </a:lnTo>
                    <a:lnTo>
                      <a:pt x="2262" y="2178"/>
                    </a:lnTo>
                    <a:lnTo>
                      <a:pt x="2262" y="2175"/>
                    </a:lnTo>
                    <a:lnTo>
                      <a:pt x="2260" y="2171"/>
                    </a:lnTo>
                    <a:lnTo>
                      <a:pt x="2256" y="2165"/>
                    </a:lnTo>
                    <a:lnTo>
                      <a:pt x="2251" y="2159"/>
                    </a:lnTo>
                    <a:lnTo>
                      <a:pt x="2239" y="2146"/>
                    </a:lnTo>
                    <a:lnTo>
                      <a:pt x="2229" y="2138"/>
                    </a:lnTo>
                    <a:lnTo>
                      <a:pt x="2225" y="2133"/>
                    </a:lnTo>
                    <a:lnTo>
                      <a:pt x="2223" y="2129"/>
                    </a:lnTo>
                    <a:lnTo>
                      <a:pt x="2221" y="2125"/>
                    </a:lnTo>
                    <a:lnTo>
                      <a:pt x="2223" y="2124"/>
                    </a:lnTo>
                    <a:lnTo>
                      <a:pt x="2225" y="2122"/>
                    </a:lnTo>
                    <a:lnTo>
                      <a:pt x="2230" y="2121"/>
                    </a:lnTo>
                    <a:lnTo>
                      <a:pt x="2234" y="2121"/>
                    </a:lnTo>
                    <a:lnTo>
                      <a:pt x="2241" y="2121"/>
                    </a:lnTo>
                    <a:lnTo>
                      <a:pt x="2268" y="2124"/>
                    </a:lnTo>
                    <a:lnTo>
                      <a:pt x="2289" y="2125"/>
                    </a:lnTo>
                    <a:lnTo>
                      <a:pt x="2296" y="2124"/>
                    </a:lnTo>
                    <a:lnTo>
                      <a:pt x="2302" y="2122"/>
                    </a:lnTo>
                    <a:lnTo>
                      <a:pt x="2304" y="2121"/>
                    </a:lnTo>
                    <a:lnTo>
                      <a:pt x="2306" y="2120"/>
                    </a:lnTo>
                    <a:lnTo>
                      <a:pt x="2303" y="2114"/>
                    </a:lnTo>
                    <a:lnTo>
                      <a:pt x="2300" y="2103"/>
                    </a:lnTo>
                    <a:lnTo>
                      <a:pt x="2300" y="2096"/>
                    </a:lnTo>
                    <a:lnTo>
                      <a:pt x="2299" y="2092"/>
                    </a:lnTo>
                    <a:lnTo>
                      <a:pt x="2296" y="2090"/>
                    </a:lnTo>
                    <a:lnTo>
                      <a:pt x="2293" y="2087"/>
                    </a:lnTo>
                    <a:lnTo>
                      <a:pt x="2284" y="2086"/>
                    </a:lnTo>
                    <a:lnTo>
                      <a:pt x="2271" y="2079"/>
                    </a:lnTo>
                    <a:lnTo>
                      <a:pt x="2268" y="2077"/>
                    </a:lnTo>
                    <a:lnTo>
                      <a:pt x="2265" y="2073"/>
                    </a:lnTo>
                    <a:lnTo>
                      <a:pt x="2265" y="2070"/>
                    </a:lnTo>
                    <a:lnTo>
                      <a:pt x="2265" y="2069"/>
                    </a:lnTo>
                    <a:lnTo>
                      <a:pt x="2269" y="2064"/>
                    </a:lnTo>
                    <a:lnTo>
                      <a:pt x="2277" y="2061"/>
                    </a:lnTo>
                    <a:lnTo>
                      <a:pt x="2294" y="2056"/>
                    </a:lnTo>
                    <a:lnTo>
                      <a:pt x="2307" y="2054"/>
                    </a:lnTo>
                    <a:lnTo>
                      <a:pt x="2312" y="2052"/>
                    </a:lnTo>
                    <a:lnTo>
                      <a:pt x="2316" y="2050"/>
                    </a:lnTo>
                    <a:lnTo>
                      <a:pt x="2319" y="2048"/>
                    </a:lnTo>
                    <a:lnTo>
                      <a:pt x="2320" y="2045"/>
                    </a:lnTo>
                    <a:lnTo>
                      <a:pt x="2320" y="2042"/>
                    </a:lnTo>
                    <a:lnTo>
                      <a:pt x="2319" y="2039"/>
                    </a:lnTo>
                    <a:lnTo>
                      <a:pt x="2317" y="2035"/>
                    </a:lnTo>
                    <a:lnTo>
                      <a:pt x="2315" y="2032"/>
                    </a:lnTo>
                    <a:lnTo>
                      <a:pt x="2302" y="2017"/>
                    </a:lnTo>
                    <a:lnTo>
                      <a:pt x="2289" y="2002"/>
                    </a:lnTo>
                    <a:lnTo>
                      <a:pt x="2309" y="2002"/>
                    </a:lnTo>
                    <a:lnTo>
                      <a:pt x="2331" y="2000"/>
                    </a:lnTo>
                    <a:lnTo>
                      <a:pt x="2354" y="1999"/>
                    </a:lnTo>
                    <a:lnTo>
                      <a:pt x="2374" y="1998"/>
                    </a:lnTo>
                    <a:lnTo>
                      <a:pt x="2374" y="1998"/>
                    </a:lnTo>
                    <a:lnTo>
                      <a:pt x="2376" y="1998"/>
                    </a:lnTo>
                    <a:lnTo>
                      <a:pt x="2376" y="1994"/>
                    </a:lnTo>
                    <a:lnTo>
                      <a:pt x="2373" y="1991"/>
                    </a:lnTo>
                    <a:lnTo>
                      <a:pt x="2370" y="1988"/>
                    </a:lnTo>
                    <a:lnTo>
                      <a:pt x="2365" y="1984"/>
                    </a:lnTo>
                    <a:lnTo>
                      <a:pt x="2355" y="1976"/>
                    </a:lnTo>
                    <a:lnTo>
                      <a:pt x="2342" y="1967"/>
                    </a:lnTo>
                    <a:lnTo>
                      <a:pt x="2330" y="1956"/>
                    </a:lnTo>
                    <a:lnTo>
                      <a:pt x="2321" y="1945"/>
                    </a:lnTo>
                    <a:lnTo>
                      <a:pt x="2317" y="1940"/>
                    </a:lnTo>
                    <a:lnTo>
                      <a:pt x="2315" y="1933"/>
                    </a:lnTo>
                    <a:lnTo>
                      <a:pt x="2315" y="1928"/>
                    </a:lnTo>
                    <a:lnTo>
                      <a:pt x="2315" y="1921"/>
                    </a:lnTo>
                    <a:lnTo>
                      <a:pt x="2317" y="1919"/>
                    </a:lnTo>
                    <a:lnTo>
                      <a:pt x="2321" y="1919"/>
                    </a:lnTo>
                    <a:lnTo>
                      <a:pt x="2329" y="1919"/>
                    </a:lnTo>
                    <a:lnTo>
                      <a:pt x="2335" y="1919"/>
                    </a:lnTo>
                    <a:lnTo>
                      <a:pt x="2351" y="1921"/>
                    </a:lnTo>
                    <a:lnTo>
                      <a:pt x="2360" y="1921"/>
                    </a:lnTo>
                    <a:lnTo>
                      <a:pt x="2370" y="1920"/>
                    </a:lnTo>
                    <a:lnTo>
                      <a:pt x="2378" y="1918"/>
                    </a:lnTo>
                    <a:lnTo>
                      <a:pt x="2386" y="1912"/>
                    </a:lnTo>
                    <a:lnTo>
                      <a:pt x="2394" y="1907"/>
                    </a:lnTo>
                    <a:lnTo>
                      <a:pt x="2401" y="1903"/>
                    </a:lnTo>
                    <a:lnTo>
                      <a:pt x="2409" y="1898"/>
                    </a:lnTo>
                    <a:lnTo>
                      <a:pt x="2418" y="1896"/>
                    </a:lnTo>
                    <a:lnTo>
                      <a:pt x="2429" y="1894"/>
                    </a:lnTo>
                    <a:lnTo>
                      <a:pt x="2444" y="1897"/>
                    </a:lnTo>
                    <a:lnTo>
                      <a:pt x="2464" y="1899"/>
                    </a:lnTo>
                    <a:lnTo>
                      <a:pt x="2474" y="1901"/>
                    </a:lnTo>
                    <a:lnTo>
                      <a:pt x="2483" y="1902"/>
                    </a:lnTo>
                    <a:lnTo>
                      <a:pt x="2491" y="1901"/>
                    </a:lnTo>
                    <a:lnTo>
                      <a:pt x="2499" y="1898"/>
                    </a:lnTo>
                    <a:lnTo>
                      <a:pt x="2501" y="1896"/>
                    </a:lnTo>
                    <a:lnTo>
                      <a:pt x="2502" y="1894"/>
                    </a:lnTo>
                    <a:lnTo>
                      <a:pt x="2502" y="1892"/>
                    </a:lnTo>
                    <a:lnTo>
                      <a:pt x="2501" y="1888"/>
                    </a:lnTo>
                    <a:lnTo>
                      <a:pt x="2499" y="1883"/>
                    </a:lnTo>
                    <a:lnTo>
                      <a:pt x="2495" y="1875"/>
                    </a:lnTo>
                    <a:lnTo>
                      <a:pt x="2491" y="1868"/>
                    </a:lnTo>
                    <a:lnTo>
                      <a:pt x="2488" y="1862"/>
                    </a:lnTo>
                    <a:lnTo>
                      <a:pt x="2488" y="1859"/>
                    </a:lnTo>
                    <a:lnTo>
                      <a:pt x="2490" y="1857"/>
                    </a:lnTo>
                    <a:lnTo>
                      <a:pt x="2492" y="1854"/>
                    </a:lnTo>
                    <a:lnTo>
                      <a:pt x="2496" y="1852"/>
                    </a:lnTo>
                    <a:lnTo>
                      <a:pt x="2508" y="1848"/>
                    </a:lnTo>
                    <a:lnTo>
                      <a:pt x="2525" y="1842"/>
                    </a:lnTo>
                    <a:lnTo>
                      <a:pt x="2541" y="1839"/>
                    </a:lnTo>
                    <a:lnTo>
                      <a:pt x="2553" y="1836"/>
                    </a:lnTo>
                    <a:lnTo>
                      <a:pt x="2570" y="1845"/>
                    </a:lnTo>
                    <a:lnTo>
                      <a:pt x="2584" y="1855"/>
                    </a:lnTo>
                    <a:lnTo>
                      <a:pt x="2588" y="1854"/>
                    </a:lnTo>
                    <a:lnTo>
                      <a:pt x="2592" y="1853"/>
                    </a:lnTo>
                    <a:lnTo>
                      <a:pt x="2594" y="1850"/>
                    </a:lnTo>
                    <a:lnTo>
                      <a:pt x="2598" y="1848"/>
                    </a:lnTo>
                    <a:lnTo>
                      <a:pt x="2605" y="1841"/>
                    </a:lnTo>
                    <a:lnTo>
                      <a:pt x="2613" y="1836"/>
                    </a:lnTo>
                    <a:lnTo>
                      <a:pt x="2616" y="1835"/>
                    </a:lnTo>
                    <a:lnTo>
                      <a:pt x="2622" y="1833"/>
                    </a:lnTo>
                    <a:lnTo>
                      <a:pt x="2626" y="1833"/>
                    </a:lnTo>
                    <a:lnTo>
                      <a:pt x="2631" y="1835"/>
                    </a:lnTo>
                    <a:lnTo>
                      <a:pt x="2640" y="1837"/>
                    </a:lnTo>
                    <a:lnTo>
                      <a:pt x="2650" y="1840"/>
                    </a:lnTo>
                    <a:lnTo>
                      <a:pt x="2658" y="1842"/>
                    </a:lnTo>
                    <a:lnTo>
                      <a:pt x="2667" y="1844"/>
                    </a:lnTo>
                    <a:lnTo>
                      <a:pt x="2671" y="1844"/>
                    </a:lnTo>
                    <a:lnTo>
                      <a:pt x="2675" y="1842"/>
                    </a:lnTo>
                    <a:lnTo>
                      <a:pt x="2679" y="1840"/>
                    </a:lnTo>
                    <a:lnTo>
                      <a:pt x="2683" y="1837"/>
                    </a:lnTo>
                    <a:lnTo>
                      <a:pt x="2689" y="1828"/>
                    </a:lnTo>
                    <a:lnTo>
                      <a:pt x="2693" y="1822"/>
                    </a:lnTo>
                    <a:lnTo>
                      <a:pt x="2693" y="1818"/>
                    </a:lnTo>
                    <a:lnTo>
                      <a:pt x="2692" y="1815"/>
                    </a:lnTo>
                    <a:lnTo>
                      <a:pt x="2690" y="1813"/>
                    </a:lnTo>
                    <a:lnTo>
                      <a:pt x="2689" y="1811"/>
                    </a:lnTo>
                    <a:lnTo>
                      <a:pt x="2677" y="1804"/>
                    </a:lnTo>
                    <a:lnTo>
                      <a:pt x="2664" y="1795"/>
                    </a:lnTo>
                    <a:lnTo>
                      <a:pt x="2657" y="1787"/>
                    </a:lnTo>
                    <a:lnTo>
                      <a:pt x="2651" y="1778"/>
                    </a:lnTo>
                    <a:lnTo>
                      <a:pt x="2646" y="1767"/>
                    </a:lnTo>
                    <a:lnTo>
                      <a:pt x="2641" y="1758"/>
                    </a:lnTo>
                    <a:lnTo>
                      <a:pt x="2639" y="1754"/>
                    </a:lnTo>
                    <a:lnTo>
                      <a:pt x="2636" y="1752"/>
                    </a:lnTo>
                    <a:lnTo>
                      <a:pt x="2632" y="1749"/>
                    </a:lnTo>
                    <a:lnTo>
                      <a:pt x="2628" y="1748"/>
                    </a:lnTo>
                    <a:lnTo>
                      <a:pt x="2623" y="1748"/>
                    </a:lnTo>
                    <a:lnTo>
                      <a:pt x="2618" y="1748"/>
                    </a:lnTo>
                    <a:lnTo>
                      <a:pt x="2611" y="1750"/>
                    </a:lnTo>
                    <a:lnTo>
                      <a:pt x="2604" y="1756"/>
                    </a:lnTo>
                    <a:lnTo>
                      <a:pt x="2583" y="1770"/>
                    </a:lnTo>
                    <a:lnTo>
                      <a:pt x="2561" y="1783"/>
                    </a:lnTo>
                    <a:lnTo>
                      <a:pt x="2550" y="1787"/>
                    </a:lnTo>
                    <a:lnTo>
                      <a:pt x="2539" y="1791"/>
                    </a:lnTo>
                    <a:lnTo>
                      <a:pt x="2526" y="1792"/>
                    </a:lnTo>
                    <a:lnTo>
                      <a:pt x="2512" y="1791"/>
                    </a:lnTo>
                    <a:lnTo>
                      <a:pt x="2502" y="1791"/>
                    </a:lnTo>
                    <a:lnTo>
                      <a:pt x="2496" y="1791"/>
                    </a:lnTo>
                    <a:lnTo>
                      <a:pt x="2491" y="1789"/>
                    </a:lnTo>
                    <a:lnTo>
                      <a:pt x="2486" y="1788"/>
                    </a:lnTo>
                    <a:lnTo>
                      <a:pt x="2483" y="1785"/>
                    </a:lnTo>
                    <a:lnTo>
                      <a:pt x="2482" y="1783"/>
                    </a:lnTo>
                    <a:lnTo>
                      <a:pt x="2482" y="1780"/>
                    </a:lnTo>
                    <a:lnTo>
                      <a:pt x="2482" y="1776"/>
                    </a:lnTo>
                    <a:lnTo>
                      <a:pt x="2484" y="1769"/>
                    </a:lnTo>
                    <a:lnTo>
                      <a:pt x="2490" y="1761"/>
                    </a:lnTo>
                    <a:lnTo>
                      <a:pt x="2496" y="1753"/>
                    </a:lnTo>
                    <a:lnTo>
                      <a:pt x="2502" y="1745"/>
                    </a:lnTo>
                    <a:lnTo>
                      <a:pt x="2505" y="1741"/>
                    </a:lnTo>
                    <a:lnTo>
                      <a:pt x="2508" y="1739"/>
                    </a:lnTo>
                    <a:lnTo>
                      <a:pt x="2512" y="1738"/>
                    </a:lnTo>
                    <a:lnTo>
                      <a:pt x="2514" y="1736"/>
                    </a:lnTo>
                    <a:lnTo>
                      <a:pt x="2522" y="1735"/>
                    </a:lnTo>
                    <a:lnTo>
                      <a:pt x="2530" y="1736"/>
                    </a:lnTo>
                    <a:lnTo>
                      <a:pt x="2544" y="1740"/>
                    </a:lnTo>
                    <a:lnTo>
                      <a:pt x="2559" y="1741"/>
                    </a:lnTo>
                    <a:lnTo>
                      <a:pt x="2566" y="1740"/>
                    </a:lnTo>
                    <a:lnTo>
                      <a:pt x="2574" y="1739"/>
                    </a:lnTo>
                    <a:lnTo>
                      <a:pt x="2580" y="1738"/>
                    </a:lnTo>
                    <a:lnTo>
                      <a:pt x="2585" y="1735"/>
                    </a:lnTo>
                    <a:lnTo>
                      <a:pt x="2589" y="1731"/>
                    </a:lnTo>
                    <a:lnTo>
                      <a:pt x="2592" y="1726"/>
                    </a:lnTo>
                    <a:lnTo>
                      <a:pt x="2592" y="1723"/>
                    </a:lnTo>
                    <a:lnTo>
                      <a:pt x="2592" y="1719"/>
                    </a:lnTo>
                    <a:lnTo>
                      <a:pt x="2591" y="1715"/>
                    </a:lnTo>
                    <a:lnTo>
                      <a:pt x="2588" y="1712"/>
                    </a:lnTo>
                    <a:lnTo>
                      <a:pt x="2585" y="1710"/>
                    </a:lnTo>
                    <a:lnTo>
                      <a:pt x="2582" y="1708"/>
                    </a:lnTo>
                    <a:lnTo>
                      <a:pt x="2576" y="1706"/>
                    </a:lnTo>
                    <a:lnTo>
                      <a:pt x="2570" y="1706"/>
                    </a:lnTo>
                    <a:lnTo>
                      <a:pt x="2557" y="1704"/>
                    </a:lnTo>
                    <a:lnTo>
                      <a:pt x="2548" y="1700"/>
                    </a:lnTo>
                    <a:lnTo>
                      <a:pt x="2540" y="1695"/>
                    </a:lnTo>
                    <a:lnTo>
                      <a:pt x="2535" y="1691"/>
                    </a:lnTo>
                    <a:lnTo>
                      <a:pt x="2534" y="1688"/>
                    </a:lnTo>
                    <a:lnTo>
                      <a:pt x="2536" y="1686"/>
                    </a:lnTo>
                    <a:lnTo>
                      <a:pt x="2543" y="1682"/>
                    </a:lnTo>
                    <a:lnTo>
                      <a:pt x="2552" y="1675"/>
                    </a:lnTo>
                    <a:lnTo>
                      <a:pt x="2558" y="1669"/>
                    </a:lnTo>
                    <a:lnTo>
                      <a:pt x="2566" y="1660"/>
                    </a:lnTo>
                    <a:lnTo>
                      <a:pt x="2571" y="1656"/>
                    </a:lnTo>
                    <a:lnTo>
                      <a:pt x="2575" y="1652"/>
                    </a:lnTo>
                    <a:lnTo>
                      <a:pt x="2579" y="1651"/>
                    </a:lnTo>
                    <a:lnTo>
                      <a:pt x="2583" y="1651"/>
                    </a:lnTo>
                    <a:lnTo>
                      <a:pt x="2587" y="1652"/>
                    </a:lnTo>
                    <a:lnTo>
                      <a:pt x="2591" y="1655"/>
                    </a:lnTo>
                    <a:lnTo>
                      <a:pt x="2593" y="1657"/>
                    </a:lnTo>
                    <a:lnTo>
                      <a:pt x="2596" y="1661"/>
                    </a:lnTo>
                    <a:lnTo>
                      <a:pt x="2601" y="1669"/>
                    </a:lnTo>
                    <a:lnTo>
                      <a:pt x="2605" y="1674"/>
                    </a:lnTo>
                    <a:lnTo>
                      <a:pt x="2613" y="1679"/>
                    </a:lnTo>
                    <a:lnTo>
                      <a:pt x="2620" y="1682"/>
                    </a:lnTo>
                    <a:lnTo>
                      <a:pt x="2628" y="1683"/>
                    </a:lnTo>
                    <a:lnTo>
                      <a:pt x="2636" y="1684"/>
                    </a:lnTo>
                    <a:lnTo>
                      <a:pt x="2644" y="1687"/>
                    </a:lnTo>
                    <a:lnTo>
                      <a:pt x="2650" y="1690"/>
                    </a:lnTo>
                    <a:lnTo>
                      <a:pt x="2658" y="1695"/>
                    </a:lnTo>
                    <a:lnTo>
                      <a:pt x="2664" y="1704"/>
                    </a:lnTo>
                    <a:lnTo>
                      <a:pt x="2667" y="1712"/>
                    </a:lnTo>
                    <a:lnTo>
                      <a:pt x="2670" y="1723"/>
                    </a:lnTo>
                    <a:lnTo>
                      <a:pt x="2670" y="1730"/>
                    </a:lnTo>
                    <a:lnTo>
                      <a:pt x="2671" y="1734"/>
                    </a:lnTo>
                    <a:lnTo>
                      <a:pt x="2673" y="1738"/>
                    </a:lnTo>
                    <a:lnTo>
                      <a:pt x="2677" y="1740"/>
                    </a:lnTo>
                    <a:lnTo>
                      <a:pt x="2686" y="1743"/>
                    </a:lnTo>
                    <a:lnTo>
                      <a:pt x="2696" y="1744"/>
                    </a:lnTo>
                    <a:lnTo>
                      <a:pt x="2699" y="1743"/>
                    </a:lnTo>
                    <a:lnTo>
                      <a:pt x="2703" y="1740"/>
                    </a:lnTo>
                    <a:lnTo>
                      <a:pt x="2707" y="1736"/>
                    </a:lnTo>
                    <a:lnTo>
                      <a:pt x="2711" y="1732"/>
                    </a:lnTo>
                    <a:lnTo>
                      <a:pt x="2712" y="1726"/>
                    </a:lnTo>
                    <a:lnTo>
                      <a:pt x="2712" y="1719"/>
                    </a:lnTo>
                    <a:lnTo>
                      <a:pt x="2711" y="1714"/>
                    </a:lnTo>
                    <a:lnTo>
                      <a:pt x="2708" y="1710"/>
                    </a:lnTo>
                    <a:lnTo>
                      <a:pt x="2706" y="1705"/>
                    </a:lnTo>
                    <a:lnTo>
                      <a:pt x="2703" y="1701"/>
                    </a:lnTo>
                    <a:lnTo>
                      <a:pt x="2702" y="1696"/>
                    </a:lnTo>
                    <a:lnTo>
                      <a:pt x="2705" y="1691"/>
                    </a:lnTo>
                    <a:lnTo>
                      <a:pt x="2711" y="1682"/>
                    </a:lnTo>
                    <a:lnTo>
                      <a:pt x="2718" y="1674"/>
                    </a:lnTo>
                    <a:lnTo>
                      <a:pt x="2721" y="1670"/>
                    </a:lnTo>
                    <a:lnTo>
                      <a:pt x="2724" y="1665"/>
                    </a:lnTo>
                    <a:lnTo>
                      <a:pt x="2725" y="1660"/>
                    </a:lnTo>
                    <a:lnTo>
                      <a:pt x="2727" y="1653"/>
                    </a:lnTo>
                    <a:lnTo>
                      <a:pt x="2712" y="1655"/>
                    </a:lnTo>
                    <a:lnTo>
                      <a:pt x="2692" y="1658"/>
                    </a:lnTo>
                    <a:lnTo>
                      <a:pt x="2680" y="1658"/>
                    </a:lnTo>
                    <a:lnTo>
                      <a:pt x="2671" y="1658"/>
                    </a:lnTo>
                    <a:lnTo>
                      <a:pt x="2667" y="1657"/>
                    </a:lnTo>
                    <a:lnTo>
                      <a:pt x="2664" y="1655"/>
                    </a:lnTo>
                    <a:lnTo>
                      <a:pt x="2663" y="1652"/>
                    </a:lnTo>
                    <a:lnTo>
                      <a:pt x="2663" y="1648"/>
                    </a:lnTo>
                    <a:lnTo>
                      <a:pt x="2664" y="1644"/>
                    </a:lnTo>
                    <a:lnTo>
                      <a:pt x="2667" y="1640"/>
                    </a:lnTo>
                    <a:lnTo>
                      <a:pt x="2672" y="1636"/>
                    </a:lnTo>
                    <a:lnTo>
                      <a:pt x="2676" y="1633"/>
                    </a:lnTo>
                    <a:lnTo>
                      <a:pt x="2680" y="1629"/>
                    </a:lnTo>
                    <a:lnTo>
                      <a:pt x="2681" y="1625"/>
                    </a:lnTo>
                    <a:lnTo>
                      <a:pt x="2681" y="1624"/>
                    </a:lnTo>
                    <a:lnTo>
                      <a:pt x="2681" y="1622"/>
                    </a:lnTo>
                    <a:lnTo>
                      <a:pt x="2679" y="1621"/>
                    </a:lnTo>
                    <a:lnTo>
                      <a:pt x="2677" y="1620"/>
                    </a:lnTo>
                    <a:lnTo>
                      <a:pt x="2667" y="1616"/>
                    </a:lnTo>
                    <a:lnTo>
                      <a:pt x="2659" y="1611"/>
                    </a:lnTo>
                    <a:lnTo>
                      <a:pt x="2657" y="1608"/>
                    </a:lnTo>
                    <a:lnTo>
                      <a:pt x="2654" y="1605"/>
                    </a:lnTo>
                    <a:lnTo>
                      <a:pt x="2653" y="1601"/>
                    </a:lnTo>
                    <a:lnTo>
                      <a:pt x="2653" y="1599"/>
                    </a:lnTo>
                    <a:lnTo>
                      <a:pt x="2653" y="1596"/>
                    </a:lnTo>
                    <a:lnTo>
                      <a:pt x="2654" y="1594"/>
                    </a:lnTo>
                    <a:lnTo>
                      <a:pt x="2655" y="1591"/>
                    </a:lnTo>
                    <a:lnTo>
                      <a:pt x="2658" y="1590"/>
                    </a:lnTo>
                    <a:lnTo>
                      <a:pt x="2662" y="1587"/>
                    </a:lnTo>
                    <a:lnTo>
                      <a:pt x="2667" y="1587"/>
                    </a:lnTo>
                    <a:lnTo>
                      <a:pt x="2673" y="1587"/>
                    </a:lnTo>
                    <a:lnTo>
                      <a:pt x="2680" y="1587"/>
                    </a:lnTo>
                    <a:lnTo>
                      <a:pt x="2689" y="1589"/>
                    </a:lnTo>
                    <a:lnTo>
                      <a:pt x="2699" y="1591"/>
                    </a:lnTo>
                    <a:lnTo>
                      <a:pt x="2705" y="1591"/>
                    </a:lnTo>
                    <a:lnTo>
                      <a:pt x="2708" y="1591"/>
                    </a:lnTo>
                    <a:lnTo>
                      <a:pt x="2712" y="1589"/>
                    </a:lnTo>
                    <a:lnTo>
                      <a:pt x="2716" y="1586"/>
                    </a:lnTo>
                    <a:lnTo>
                      <a:pt x="2718" y="1582"/>
                    </a:lnTo>
                    <a:lnTo>
                      <a:pt x="2716" y="1577"/>
                    </a:lnTo>
                    <a:lnTo>
                      <a:pt x="2714" y="1573"/>
                    </a:lnTo>
                    <a:lnTo>
                      <a:pt x="2711" y="1569"/>
                    </a:lnTo>
                    <a:lnTo>
                      <a:pt x="2702" y="1563"/>
                    </a:lnTo>
                    <a:lnTo>
                      <a:pt x="2696" y="1556"/>
                    </a:lnTo>
                    <a:lnTo>
                      <a:pt x="2690" y="1551"/>
                    </a:lnTo>
                    <a:lnTo>
                      <a:pt x="2685" y="1546"/>
                    </a:lnTo>
                    <a:lnTo>
                      <a:pt x="2680" y="1543"/>
                    </a:lnTo>
                    <a:lnTo>
                      <a:pt x="2676" y="1541"/>
                    </a:lnTo>
                    <a:lnTo>
                      <a:pt x="2671" y="1539"/>
                    </a:lnTo>
                    <a:lnTo>
                      <a:pt x="2667" y="1539"/>
                    </a:lnTo>
                    <a:lnTo>
                      <a:pt x="2662" y="1539"/>
                    </a:lnTo>
                    <a:lnTo>
                      <a:pt x="2658" y="1541"/>
                    </a:lnTo>
                    <a:lnTo>
                      <a:pt x="2639" y="1550"/>
                    </a:lnTo>
                    <a:lnTo>
                      <a:pt x="2619" y="1561"/>
                    </a:lnTo>
                    <a:lnTo>
                      <a:pt x="2605" y="1568"/>
                    </a:lnTo>
                    <a:lnTo>
                      <a:pt x="2594" y="1570"/>
                    </a:lnTo>
                    <a:lnTo>
                      <a:pt x="2591" y="1572"/>
                    </a:lnTo>
                    <a:lnTo>
                      <a:pt x="2588" y="1572"/>
                    </a:lnTo>
                    <a:lnTo>
                      <a:pt x="2585" y="1570"/>
                    </a:lnTo>
                    <a:lnTo>
                      <a:pt x="2584" y="1569"/>
                    </a:lnTo>
                    <a:lnTo>
                      <a:pt x="2583" y="1565"/>
                    </a:lnTo>
                    <a:lnTo>
                      <a:pt x="2585" y="1560"/>
                    </a:lnTo>
                    <a:lnTo>
                      <a:pt x="2589" y="1554"/>
                    </a:lnTo>
                    <a:lnTo>
                      <a:pt x="2594" y="1546"/>
                    </a:lnTo>
                    <a:lnTo>
                      <a:pt x="2609" y="1529"/>
                    </a:lnTo>
                    <a:lnTo>
                      <a:pt x="2626" y="1512"/>
                    </a:lnTo>
                    <a:lnTo>
                      <a:pt x="2633" y="1504"/>
                    </a:lnTo>
                    <a:lnTo>
                      <a:pt x="2641" y="1499"/>
                    </a:lnTo>
                    <a:lnTo>
                      <a:pt x="2649" y="1494"/>
                    </a:lnTo>
                    <a:lnTo>
                      <a:pt x="2654" y="1491"/>
                    </a:lnTo>
                    <a:lnTo>
                      <a:pt x="2662" y="1490"/>
                    </a:lnTo>
                    <a:lnTo>
                      <a:pt x="2670" y="1490"/>
                    </a:lnTo>
                    <a:lnTo>
                      <a:pt x="2677" y="1491"/>
                    </a:lnTo>
                    <a:lnTo>
                      <a:pt x="2685" y="1493"/>
                    </a:lnTo>
                    <a:lnTo>
                      <a:pt x="2702" y="1498"/>
                    </a:lnTo>
                    <a:lnTo>
                      <a:pt x="2718" y="1502"/>
                    </a:lnTo>
                    <a:lnTo>
                      <a:pt x="2725" y="1502"/>
                    </a:lnTo>
                    <a:lnTo>
                      <a:pt x="2732" y="1502"/>
                    </a:lnTo>
                    <a:lnTo>
                      <a:pt x="2737" y="1499"/>
                    </a:lnTo>
                    <a:lnTo>
                      <a:pt x="2742" y="1497"/>
                    </a:lnTo>
                    <a:lnTo>
                      <a:pt x="2747" y="1490"/>
                    </a:lnTo>
                    <a:lnTo>
                      <a:pt x="2750" y="1482"/>
                    </a:lnTo>
                    <a:lnTo>
                      <a:pt x="2753" y="1472"/>
                    </a:lnTo>
                    <a:lnTo>
                      <a:pt x="2753" y="1459"/>
                    </a:lnTo>
                    <a:lnTo>
                      <a:pt x="2741" y="1456"/>
                    </a:lnTo>
                    <a:lnTo>
                      <a:pt x="2728" y="1451"/>
                    </a:lnTo>
                    <a:lnTo>
                      <a:pt x="2721" y="1449"/>
                    </a:lnTo>
                    <a:lnTo>
                      <a:pt x="2716" y="1446"/>
                    </a:lnTo>
                    <a:lnTo>
                      <a:pt x="2712" y="1442"/>
                    </a:lnTo>
                    <a:lnTo>
                      <a:pt x="2710" y="1437"/>
                    </a:lnTo>
                    <a:lnTo>
                      <a:pt x="2708" y="1434"/>
                    </a:lnTo>
                    <a:lnTo>
                      <a:pt x="2707" y="1432"/>
                    </a:lnTo>
                    <a:lnTo>
                      <a:pt x="2706" y="1430"/>
                    </a:lnTo>
                    <a:lnTo>
                      <a:pt x="2705" y="1430"/>
                    </a:lnTo>
                    <a:lnTo>
                      <a:pt x="2699" y="1430"/>
                    </a:lnTo>
                    <a:lnTo>
                      <a:pt x="2696" y="1432"/>
                    </a:lnTo>
                    <a:lnTo>
                      <a:pt x="2685" y="1438"/>
                    </a:lnTo>
                    <a:lnTo>
                      <a:pt x="2676" y="1441"/>
                    </a:lnTo>
                    <a:lnTo>
                      <a:pt x="2673" y="1440"/>
                    </a:lnTo>
                    <a:lnTo>
                      <a:pt x="2672" y="1438"/>
                    </a:lnTo>
                    <a:lnTo>
                      <a:pt x="2671" y="1437"/>
                    </a:lnTo>
                    <a:lnTo>
                      <a:pt x="2670" y="1434"/>
                    </a:lnTo>
                    <a:lnTo>
                      <a:pt x="2671" y="1429"/>
                    </a:lnTo>
                    <a:lnTo>
                      <a:pt x="2673" y="1423"/>
                    </a:lnTo>
                    <a:lnTo>
                      <a:pt x="2677" y="1416"/>
                    </a:lnTo>
                    <a:lnTo>
                      <a:pt x="2683" y="1411"/>
                    </a:lnTo>
                    <a:lnTo>
                      <a:pt x="2686" y="1408"/>
                    </a:lnTo>
                    <a:lnTo>
                      <a:pt x="2690" y="1407"/>
                    </a:lnTo>
                    <a:lnTo>
                      <a:pt x="2694" y="1406"/>
                    </a:lnTo>
                    <a:lnTo>
                      <a:pt x="2698" y="1406"/>
                    </a:lnTo>
                    <a:lnTo>
                      <a:pt x="2705" y="1405"/>
                    </a:lnTo>
                    <a:lnTo>
                      <a:pt x="2711" y="1403"/>
                    </a:lnTo>
                    <a:lnTo>
                      <a:pt x="2719" y="1402"/>
                    </a:lnTo>
                    <a:lnTo>
                      <a:pt x="2725" y="1398"/>
                    </a:lnTo>
                    <a:lnTo>
                      <a:pt x="2740" y="1392"/>
                    </a:lnTo>
                    <a:lnTo>
                      <a:pt x="2754" y="1385"/>
                    </a:lnTo>
                    <a:lnTo>
                      <a:pt x="2765" y="1380"/>
                    </a:lnTo>
                    <a:lnTo>
                      <a:pt x="2776" y="1377"/>
                    </a:lnTo>
                    <a:lnTo>
                      <a:pt x="2781" y="1377"/>
                    </a:lnTo>
                    <a:lnTo>
                      <a:pt x="2784" y="1379"/>
                    </a:lnTo>
                    <a:lnTo>
                      <a:pt x="2787" y="1381"/>
                    </a:lnTo>
                    <a:lnTo>
                      <a:pt x="2789" y="1385"/>
                    </a:lnTo>
                    <a:lnTo>
                      <a:pt x="2791" y="1397"/>
                    </a:lnTo>
                    <a:lnTo>
                      <a:pt x="2793" y="1410"/>
                    </a:lnTo>
                    <a:lnTo>
                      <a:pt x="2793" y="1423"/>
                    </a:lnTo>
                    <a:lnTo>
                      <a:pt x="2793" y="1436"/>
                    </a:lnTo>
                    <a:lnTo>
                      <a:pt x="2794" y="1447"/>
                    </a:lnTo>
                    <a:lnTo>
                      <a:pt x="2795" y="1459"/>
                    </a:lnTo>
                    <a:lnTo>
                      <a:pt x="2798" y="1464"/>
                    </a:lnTo>
                    <a:lnTo>
                      <a:pt x="2799" y="1469"/>
                    </a:lnTo>
                    <a:lnTo>
                      <a:pt x="2802" y="1473"/>
                    </a:lnTo>
                    <a:lnTo>
                      <a:pt x="2806" y="1477"/>
                    </a:lnTo>
                    <a:lnTo>
                      <a:pt x="2816" y="1489"/>
                    </a:lnTo>
                    <a:lnTo>
                      <a:pt x="2833" y="1508"/>
                    </a:lnTo>
                    <a:lnTo>
                      <a:pt x="2841" y="1516"/>
                    </a:lnTo>
                    <a:lnTo>
                      <a:pt x="2847" y="1519"/>
                    </a:lnTo>
                    <a:lnTo>
                      <a:pt x="2850" y="1519"/>
                    </a:lnTo>
                    <a:lnTo>
                      <a:pt x="2851" y="1517"/>
                    </a:lnTo>
                    <a:lnTo>
                      <a:pt x="2852" y="1513"/>
                    </a:lnTo>
                    <a:lnTo>
                      <a:pt x="2851" y="1507"/>
                    </a:lnTo>
                    <a:lnTo>
                      <a:pt x="2848" y="1498"/>
                    </a:lnTo>
                    <a:lnTo>
                      <a:pt x="2844" y="1487"/>
                    </a:lnTo>
                    <a:lnTo>
                      <a:pt x="2843" y="1484"/>
                    </a:lnTo>
                    <a:lnTo>
                      <a:pt x="2843" y="1478"/>
                    </a:lnTo>
                    <a:lnTo>
                      <a:pt x="2844" y="1475"/>
                    </a:lnTo>
                    <a:lnTo>
                      <a:pt x="2848" y="1469"/>
                    </a:lnTo>
                    <a:lnTo>
                      <a:pt x="2854" y="1464"/>
                    </a:lnTo>
                    <a:lnTo>
                      <a:pt x="2857" y="1459"/>
                    </a:lnTo>
                    <a:lnTo>
                      <a:pt x="2860" y="1454"/>
                    </a:lnTo>
                    <a:lnTo>
                      <a:pt x="2860" y="1450"/>
                    </a:lnTo>
                    <a:lnTo>
                      <a:pt x="2860" y="1447"/>
                    </a:lnTo>
                    <a:lnTo>
                      <a:pt x="2859" y="1445"/>
                    </a:lnTo>
                    <a:lnTo>
                      <a:pt x="2856" y="1442"/>
                    </a:lnTo>
                    <a:lnTo>
                      <a:pt x="2854" y="1440"/>
                    </a:lnTo>
                    <a:lnTo>
                      <a:pt x="2848" y="1436"/>
                    </a:lnTo>
                    <a:lnTo>
                      <a:pt x="2843" y="1430"/>
                    </a:lnTo>
                    <a:lnTo>
                      <a:pt x="2841" y="1429"/>
                    </a:lnTo>
                    <a:lnTo>
                      <a:pt x="2839" y="1427"/>
                    </a:lnTo>
                    <a:lnTo>
                      <a:pt x="2839" y="1423"/>
                    </a:lnTo>
                    <a:lnTo>
                      <a:pt x="2839" y="1420"/>
                    </a:lnTo>
                    <a:lnTo>
                      <a:pt x="2847" y="1396"/>
                    </a:lnTo>
                    <a:lnTo>
                      <a:pt x="2855" y="1368"/>
                    </a:lnTo>
                    <a:lnTo>
                      <a:pt x="2860" y="1355"/>
                    </a:lnTo>
                    <a:lnTo>
                      <a:pt x="2867" y="1344"/>
                    </a:lnTo>
                    <a:lnTo>
                      <a:pt x="2870" y="1340"/>
                    </a:lnTo>
                    <a:lnTo>
                      <a:pt x="2876" y="1335"/>
                    </a:lnTo>
                    <a:lnTo>
                      <a:pt x="2881" y="1331"/>
                    </a:lnTo>
                    <a:lnTo>
                      <a:pt x="2886" y="1328"/>
                    </a:lnTo>
                    <a:lnTo>
                      <a:pt x="2894" y="1326"/>
                    </a:lnTo>
                    <a:lnTo>
                      <a:pt x="2900" y="1326"/>
                    </a:lnTo>
                    <a:lnTo>
                      <a:pt x="2907" y="1327"/>
                    </a:lnTo>
                    <a:lnTo>
                      <a:pt x="2912" y="1329"/>
                    </a:lnTo>
                    <a:lnTo>
                      <a:pt x="2921" y="1335"/>
                    </a:lnTo>
                    <a:lnTo>
                      <a:pt x="2933" y="1340"/>
                    </a:lnTo>
                    <a:lnTo>
                      <a:pt x="2940" y="1341"/>
                    </a:lnTo>
                    <a:lnTo>
                      <a:pt x="2948" y="1340"/>
                    </a:lnTo>
                    <a:lnTo>
                      <a:pt x="2957" y="1337"/>
                    </a:lnTo>
                    <a:lnTo>
                      <a:pt x="2965" y="1335"/>
                    </a:lnTo>
                    <a:lnTo>
                      <a:pt x="2971" y="1332"/>
                    </a:lnTo>
                    <a:lnTo>
                      <a:pt x="2979" y="1332"/>
                    </a:lnTo>
                    <a:lnTo>
                      <a:pt x="2982" y="1332"/>
                    </a:lnTo>
                    <a:lnTo>
                      <a:pt x="2984" y="1333"/>
                    </a:lnTo>
                    <a:lnTo>
                      <a:pt x="2988" y="1336"/>
                    </a:lnTo>
                    <a:lnTo>
                      <a:pt x="2990" y="1340"/>
                    </a:lnTo>
                    <a:lnTo>
                      <a:pt x="2999" y="1350"/>
                    </a:lnTo>
                    <a:lnTo>
                      <a:pt x="3012" y="1364"/>
                    </a:lnTo>
                    <a:lnTo>
                      <a:pt x="3016" y="1367"/>
                    </a:lnTo>
                    <a:lnTo>
                      <a:pt x="3019" y="1368"/>
                    </a:lnTo>
                    <a:lnTo>
                      <a:pt x="3023" y="1370"/>
                    </a:lnTo>
                    <a:lnTo>
                      <a:pt x="3026" y="1371"/>
                    </a:lnTo>
                    <a:lnTo>
                      <a:pt x="3028" y="1370"/>
                    </a:lnTo>
                    <a:lnTo>
                      <a:pt x="3031" y="1368"/>
                    </a:lnTo>
                    <a:lnTo>
                      <a:pt x="3034" y="1364"/>
                    </a:lnTo>
                    <a:lnTo>
                      <a:pt x="3035" y="1359"/>
                    </a:lnTo>
                    <a:lnTo>
                      <a:pt x="3036" y="1351"/>
                    </a:lnTo>
                    <a:lnTo>
                      <a:pt x="3035" y="1345"/>
                    </a:lnTo>
                    <a:lnTo>
                      <a:pt x="3034" y="1339"/>
                    </a:lnTo>
                    <a:lnTo>
                      <a:pt x="3031" y="1333"/>
                    </a:lnTo>
                    <a:lnTo>
                      <a:pt x="3027" y="1324"/>
                    </a:lnTo>
                    <a:lnTo>
                      <a:pt x="3027" y="1319"/>
                    </a:lnTo>
                    <a:lnTo>
                      <a:pt x="3039" y="1311"/>
                    </a:lnTo>
                    <a:lnTo>
                      <a:pt x="3049" y="1306"/>
                    </a:lnTo>
                    <a:lnTo>
                      <a:pt x="3053" y="1304"/>
                    </a:lnTo>
                    <a:lnTo>
                      <a:pt x="3057" y="1298"/>
                    </a:lnTo>
                    <a:lnTo>
                      <a:pt x="3057" y="1292"/>
                    </a:lnTo>
                    <a:lnTo>
                      <a:pt x="3057" y="1284"/>
                    </a:lnTo>
                    <a:lnTo>
                      <a:pt x="3056" y="1274"/>
                    </a:lnTo>
                    <a:lnTo>
                      <a:pt x="3057" y="1267"/>
                    </a:lnTo>
                    <a:lnTo>
                      <a:pt x="3060" y="1261"/>
                    </a:lnTo>
                    <a:lnTo>
                      <a:pt x="3063" y="1257"/>
                    </a:lnTo>
                    <a:lnTo>
                      <a:pt x="3067" y="1252"/>
                    </a:lnTo>
                    <a:lnTo>
                      <a:pt x="3071" y="1247"/>
                    </a:lnTo>
                    <a:lnTo>
                      <a:pt x="3074" y="1241"/>
                    </a:lnTo>
                    <a:lnTo>
                      <a:pt x="3075" y="1234"/>
                    </a:lnTo>
                    <a:lnTo>
                      <a:pt x="3070" y="1235"/>
                    </a:lnTo>
                    <a:lnTo>
                      <a:pt x="3063" y="1237"/>
                    </a:lnTo>
                    <a:lnTo>
                      <a:pt x="3058" y="1243"/>
                    </a:lnTo>
                    <a:lnTo>
                      <a:pt x="3050" y="1248"/>
                    </a:lnTo>
                    <a:lnTo>
                      <a:pt x="3044" y="1254"/>
                    </a:lnTo>
                    <a:lnTo>
                      <a:pt x="3036" y="1259"/>
                    </a:lnTo>
                    <a:lnTo>
                      <a:pt x="3028" y="1263"/>
                    </a:lnTo>
                    <a:lnTo>
                      <a:pt x="3019" y="1266"/>
                    </a:lnTo>
                    <a:lnTo>
                      <a:pt x="3004" y="1266"/>
                    </a:lnTo>
                    <a:lnTo>
                      <a:pt x="2990" y="1266"/>
                    </a:lnTo>
                    <a:lnTo>
                      <a:pt x="2977" y="1262"/>
                    </a:lnTo>
                    <a:lnTo>
                      <a:pt x="2964" y="1258"/>
                    </a:lnTo>
                    <a:lnTo>
                      <a:pt x="2949" y="1261"/>
                    </a:lnTo>
                    <a:lnTo>
                      <a:pt x="2920" y="1267"/>
                    </a:lnTo>
                    <a:lnTo>
                      <a:pt x="2887" y="1274"/>
                    </a:lnTo>
                    <a:lnTo>
                      <a:pt x="2868" y="1278"/>
                    </a:lnTo>
                    <a:lnTo>
                      <a:pt x="2864" y="1276"/>
                    </a:lnTo>
                    <a:lnTo>
                      <a:pt x="2861" y="1275"/>
                    </a:lnTo>
                    <a:lnTo>
                      <a:pt x="2860" y="1274"/>
                    </a:lnTo>
                    <a:lnTo>
                      <a:pt x="2860" y="1272"/>
                    </a:lnTo>
                    <a:lnTo>
                      <a:pt x="2861" y="1269"/>
                    </a:lnTo>
                    <a:lnTo>
                      <a:pt x="2867" y="1263"/>
                    </a:lnTo>
                    <a:lnTo>
                      <a:pt x="2883" y="1250"/>
                    </a:lnTo>
                    <a:lnTo>
                      <a:pt x="2908" y="1235"/>
                    </a:lnTo>
                    <a:lnTo>
                      <a:pt x="2934" y="1221"/>
                    </a:lnTo>
                    <a:lnTo>
                      <a:pt x="2961" y="1206"/>
                    </a:lnTo>
                    <a:lnTo>
                      <a:pt x="2983" y="1196"/>
                    </a:lnTo>
                    <a:lnTo>
                      <a:pt x="2996" y="1192"/>
                    </a:lnTo>
                    <a:lnTo>
                      <a:pt x="3017" y="1186"/>
                    </a:lnTo>
                    <a:lnTo>
                      <a:pt x="3040" y="1175"/>
                    </a:lnTo>
                    <a:lnTo>
                      <a:pt x="3052" y="1169"/>
                    </a:lnTo>
                    <a:lnTo>
                      <a:pt x="3062" y="1162"/>
                    </a:lnTo>
                    <a:lnTo>
                      <a:pt x="3071" y="1155"/>
                    </a:lnTo>
                    <a:lnTo>
                      <a:pt x="3078" y="1147"/>
                    </a:lnTo>
                    <a:lnTo>
                      <a:pt x="3080" y="1140"/>
                    </a:lnTo>
                    <a:lnTo>
                      <a:pt x="3083" y="1134"/>
                    </a:lnTo>
                    <a:lnTo>
                      <a:pt x="3083" y="1127"/>
                    </a:lnTo>
                    <a:lnTo>
                      <a:pt x="3083" y="1122"/>
                    </a:lnTo>
                    <a:lnTo>
                      <a:pt x="3082" y="1109"/>
                    </a:lnTo>
                    <a:lnTo>
                      <a:pt x="3076" y="1098"/>
                    </a:lnTo>
                    <a:lnTo>
                      <a:pt x="3071" y="1086"/>
                    </a:lnTo>
                    <a:lnTo>
                      <a:pt x="3067" y="1074"/>
                    </a:lnTo>
                    <a:lnTo>
                      <a:pt x="3066" y="1068"/>
                    </a:lnTo>
                    <a:lnTo>
                      <a:pt x="3065" y="1063"/>
                    </a:lnTo>
                    <a:lnTo>
                      <a:pt x="3065" y="1056"/>
                    </a:lnTo>
                    <a:lnTo>
                      <a:pt x="3066" y="1050"/>
                    </a:lnTo>
                    <a:lnTo>
                      <a:pt x="3067" y="1026"/>
                    </a:lnTo>
                    <a:lnTo>
                      <a:pt x="3069" y="1000"/>
                    </a:lnTo>
                    <a:lnTo>
                      <a:pt x="3069" y="994"/>
                    </a:lnTo>
                    <a:lnTo>
                      <a:pt x="3070" y="989"/>
                    </a:lnTo>
                    <a:lnTo>
                      <a:pt x="3073" y="984"/>
                    </a:lnTo>
                    <a:lnTo>
                      <a:pt x="3075" y="978"/>
                    </a:lnTo>
                    <a:lnTo>
                      <a:pt x="3078" y="975"/>
                    </a:lnTo>
                    <a:lnTo>
                      <a:pt x="3083" y="972"/>
                    </a:lnTo>
                    <a:lnTo>
                      <a:pt x="3088" y="969"/>
                    </a:lnTo>
                    <a:lnTo>
                      <a:pt x="3095" y="968"/>
                    </a:lnTo>
                    <a:lnTo>
                      <a:pt x="3115" y="968"/>
                    </a:lnTo>
                    <a:lnTo>
                      <a:pt x="3139" y="969"/>
                    </a:lnTo>
                    <a:lnTo>
                      <a:pt x="3150" y="971"/>
                    </a:lnTo>
                    <a:lnTo>
                      <a:pt x="3162" y="971"/>
                    </a:lnTo>
                    <a:lnTo>
                      <a:pt x="3171" y="971"/>
                    </a:lnTo>
                    <a:lnTo>
                      <a:pt x="3180" y="969"/>
                    </a:lnTo>
                    <a:lnTo>
                      <a:pt x="3185" y="967"/>
                    </a:lnTo>
                    <a:lnTo>
                      <a:pt x="3188" y="964"/>
                    </a:lnTo>
                    <a:lnTo>
                      <a:pt x="3189" y="960"/>
                    </a:lnTo>
                    <a:lnTo>
                      <a:pt x="3190" y="956"/>
                    </a:lnTo>
                    <a:lnTo>
                      <a:pt x="3188" y="947"/>
                    </a:lnTo>
                    <a:lnTo>
                      <a:pt x="3183" y="937"/>
                    </a:lnTo>
                    <a:lnTo>
                      <a:pt x="3168" y="916"/>
                    </a:lnTo>
                    <a:lnTo>
                      <a:pt x="3159" y="901"/>
                    </a:lnTo>
                    <a:lnTo>
                      <a:pt x="3161" y="895"/>
                    </a:lnTo>
                    <a:lnTo>
                      <a:pt x="3162" y="889"/>
                    </a:lnTo>
                    <a:lnTo>
                      <a:pt x="3164" y="881"/>
                    </a:lnTo>
                    <a:lnTo>
                      <a:pt x="3168" y="872"/>
                    </a:lnTo>
                    <a:lnTo>
                      <a:pt x="3172" y="863"/>
                    </a:lnTo>
                    <a:lnTo>
                      <a:pt x="3176" y="854"/>
                    </a:lnTo>
                    <a:lnTo>
                      <a:pt x="3179" y="845"/>
                    </a:lnTo>
                    <a:lnTo>
                      <a:pt x="3180" y="836"/>
                    </a:lnTo>
                    <a:lnTo>
                      <a:pt x="3180" y="826"/>
                    </a:lnTo>
                    <a:lnTo>
                      <a:pt x="3181" y="819"/>
                    </a:lnTo>
                    <a:lnTo>
                      <a:pt x="3183" y="816"/>
                    </a:lnTo>
                    <a:lnTo>
                      <a:pt x="3184" y="815"/>
                    </a:lnTo>
                    <a:lnTo>
                      <a:pt x="3187" y="815"/>
                    </a:lnTo>
                    <a:lnTo>
                      <a:pt x="3188" y="815"/>
                    </a:lnTo>
                    <a:lnTo>
                      <a:pt x="3192" y="816"/>
                    </a:lnTo>
                    <a:lnTo>
                      <a:pt x="3197" y="820"/>
                    </a:lnTo>
                    <a:lnTo>
                      <a:pt x="3202" y="827"/>
                    </a:lnTo>
                    <a:lnTo>
                      <a:pt x="3207" y="833"/>
                    </a:lnTo>
                    <a:lnTo>
                      <a:pt x="3219" y="849"/>
                    </a:lnTo>
                    <a:lnTo>
                      <a:pt x="3231" y="866"/>
                    </a:lnTo>
                    <a:lnTo>
                      <a:pt x="3241" y="880"/>
                    </a:lnTo>
                    <a:lnTo>
                      <a:pt x="3249" y="888"/>
                    </a:lnTo>
                    <a:lnTo>
                      <a:pt x="3255" y="888"/>
                    </a:lnTo>
                    <a:lnTo>
                      <a:pt x="3266" y="888"/>
                    </a:lnTo>
                    <a:lnTo>
                      <a:pt x="3280" y="886"/>
                    </a:lnTo>
                    <a:lnTo>
                      <a:pt x="3294" y="884"/>
                    </a:lnTo>
                    <a:lnTo>
                      <a:pt x="3306" y="881"/>
                    </a:lnTo>
                    <a:lnTo>
                      <a:pt x="3315" y="877"/>
                    </a:lnTo>
                    <a:lnTo>
                      <a:pt x="3317" y="875"/>
                    </a:lnTo>
                    <a:lnTo>
                      <a:pt x="3319" y="872"/>
                    </a:lnTo>
                    <a:lnTo>
                      <a:pt x="3317" y="870"/>
                    </a:lnTo>
                    <a:lnTo>
                      <a:pt x="3313" y="866"/>
                    </a:lnTo>
                    <a:lnTo>
                      <a:pt x="3295" y="854"/>
                    </a:lnTo>
                    <a:lnTo>
                      <a:pt x="3276" y="841"/>
                    </a:lnTo>
                    <a:lnTo>
                      <a:pt x="3268" y="833"/>
                    </a:lnTo>
                    <a:lnTo>
                      <a:pt x="3262" y="824"/>
                    </a:lnTo>
                    <a:lnTo>
                      <a:pt x="3259" y="820"/>
                    </a:lnTo>
                    <a:lnTo>
                      <a:pt x="3256" y="815"/>
                    </a:lnTo>
                    <a:lnTo>
                      <a:pt x="3255" y="809"/>
                    </a:lnTo>
                    <a:lnTo>
                      <a:pt x="3255" y="804"/>
                    </a:lnTo>
                    <a:lnTo>
                      <a:pt x="3255" y="794"/>
                    </a:lnTo>
                    <a:lnTo>
                      <a:pt x="3258" y="788"/>
                    </a:lnTo>
                    <a:lnTo>
                      <a:pt x="3260" y="784"/>
                    </a:lnTo>
                    <a:lnTo>
                      <a:pt x="3263" y="783"/>
                    </a:lnTo>
                    <a:lnTo>
                      <a:pt x="3267" y="783"/>
                    </a:lnTo>
                    <a:lnTo>
                      <a:pt x="3272" y="783"/>
                    </a:lnTo>
                    <a:lnTo>
                      <a:pt x="3277" y="785"/>
                    </a:lnTo>
                    <a:lnTo>
                      <a:pt x="3282" y="789"/>
                    </a:lnTo>
                    <a:lnTo>
                      <a:pt x="3303" y="807"/>
                    </a:lnTo>
                    <a:lnTo>
                      <a:pt x="3317" y="823"/>
                    </a:lnTo>
                    <a:lnTo>
                      <a:pt x="3329" y="841"/>
                    </a:lnTo>
                    <a:lnTo>
                      <a:pt x="3338" y="859"/>
                    </a:lnTo>
                    <a:lnTo>
                      <a:pt x="3350" y="868"/>
                    </a:lnTo>
                    <a:lnTo>
                      <a:pt x="3363" y="876"/>
                    </a:lnTo>
                    <a:lnTo>
                      <a:pt x="3368" y="880"/>
                    </a:lnTo>
                    <a:lnTo>
                      <a:pt x="3373" y="885"/>
                    </a:lnTo>
                    <a:lnTo>
                      <a:pt x="3376" y="893"/>
                    </a:lnTo>
                    <a:lnTo>
                      <a:pt x="3377" y="901"/>
                    </a:lnTo>
                    <a:lnTo>
                      <a:pt x="3377" y="916"/>
                    </a:lnTo>
                    <a:lnTo>
                      <a:pt x="3380" y="928"/>
                    </a:lnTo>
                    <a:lnTo>
                      <a:pt x="3385" y="940"/>
                    </a:lnTo>
                    <a:lnTo>
                      <a:pt x="3391" y="952"/>
                    </a:lnTo>
                    <a:lnTo>
                      <a:pt x="3395" y="956"/>
                    </a:lnTo>
                    <a:lnTo>
                      <a:pt x="3398" y="960"/>
                    </a:lnTo>
                    <a:lnTo>
                      <a:pt x="3402" y="964"/>
                    </a:lnTo>
                    <a:lnTo>
                      <a:pt x="3405" y="965"/>
                    </a:lnTo>
                    <a:lnTo>
                      <a:pt x="3409" y="967"/>
                    </a:lnTo>
                    <a:lnTo>
                      <a:pt x="3415" y="967"/>
                    </a:lnTo>
                    <a:lnTo>
                      <a:pt x="3420" y="967"/>
                    </a:lnTo>
                    <a:lnTo>
                      <a:pt x="3425" y="964"/>
                    </a:lnTo>
                    <a:lnTo>
                      <a:pt x="3426" y="963"/>
                    </a:lnTo>
                    <a:lnTo>
                      <a:pt x="3427" y="962"/>
                    </a:lnTo>
                    <a:lnTo>
                      <a:pt x="3426" y="959"/>
                    </a:lnTo>
                    <a:lnTo>
                      <a:pt x="3425" y="958"/>
                    </a:lnTo>
                    <a:lnTo>
                      <a:pt x="3421" y="952"/>
                    </a:lnTo>
                    <a:lnTo>
                      <a:pt x="3418" y="950"/>
                    </a:lnTo>
                    <a:lnTo>
                      <a:pt x="3413" y="938"/>
                    </a:lnTo>
                    <a:lnTo>
                      <a:pt x="3411" y="928"/>
                    </a:lnTo>
                    <a:lnTo>
                      <a:pt x="3409" y="918"/>
                    </a:lnTo>
                    <a:lnTo>
                      <a:pt x="3408" y="907"/>
                    </a:lnTo>
                    <a:lnTo>
                      <a:pt x="3407" y="897"/>
                    </a:lnTo>
                    <a:lnTo>
                      <a:pt x="3403" y="888"/>
                    </a:lnTo>
                    <a:lnTo>
                      <a:pt x="3399" y="883"/>
                    </a:lnTo>
                    <a:lnTo>
                      <a:pt x="3395" y="879"/>
                    </a:lnTo>
                    <a:lnTo>
                      <a:pt x="3390" y="873"/>
                    </a:lnTo>
                    <a:lnTo>
                      <a:pt x="3385" y="870"/>
                    </a:lnTo>
                    <a:lnTo>
                      <a:pt x="3377" y="864"/>
                    </a:lnTo>
                    <a:lnTo>
                      <a:pt x="3370" y="858"/>
                    </a:lnTo>
                    <a:lnTo>
                      <a:pt x="3365" y="853"/>
                    </a:lnTo>
                    <a:lnTo>
                      <a:pt x="3361" y="846"/>
                    </a:lnTo>
                    <a:lnTo>
                      <a:pt x="3359" y="838"/>
                    </a:lnTo>
                    <a:lnTo>
                      <a:pt x="3358" y="831"/>
                    </a:lnTo>
                    <a:lnTo>
                      <a:pt x="3356" y="822"/>
                    </a:lnTo>
                    <a:lnTo>
                      <a:pt x="3356" y="813"/>
                    </a:lnTo>
                    <a:lnTo>
                      <a:pt x="3356" y="801"/>
                    </a:lnTo>
                    <a:lnTo>
                      <a:pt x="3358" y="791"/>
                    </a:lnTo>
                    <a:lnTo>
                      <a:pt x="3358" y="787"/>
                    </a:lnTo>
                    <a:lnTo>
                      <a:pt x="3360" y="781"/>
                    </a:lnTo>
                    <a:lnTo>
                      <a:pt x="3363" y="778"/>
                    </a:lnTo>
                    <a:lnTo>
                      <a:pt x="3367" y="772"/>
                    </a:lnTo>
                    <a:lnTo>
                      <a:pt x="3370" y="765"/>
                    </a:lnTo>
                    <a:lnTo>
                      <a:pt x="3373" y="757"/>
                    </a:lnTo>
                    <a:lnTo>
                      <a:pt x="3374" y="748"/>
                    </a:lnTo>
                    <a:lnTo>
                      <a:pt x="3374" y="740"/>
                    </a:lnTo>
                    <a:lnTo>
                      <a:pt x="3374" y="732"/>
                    </a:lnTo>
                    <a:lnTo>
                      <a:pt x="3376" y="723"/>
                    </a:lnTo>
                    <a:lnTo>
                      <a:pt x="3380" y="715"/>
                    </a:lnTo>
                    <a:lnTo>
                      <a:pt x="3386" y="708"/>
                    </a:lnTo>
                    <a:lnTo>
                      <a:pt x="3396" y="697"/>
                    </a:lnTo>
                    <a:lnTo>
                      <a:pt x="3412" y="683"/>
                    </a:lnTo>
                    <a:lnTo>
                      <a:pt x="3420" y="677"/>
                    </a:lnTo>
                    <a:lnTo>
                      <a:pt x="3427" y="671"/>
                    </a:lnTo>
                    <a:lnTo>
                      <a:pt x="3434" y="666"/>
                    </a:lnTo>
                    <a:lnTo>
                      <a:pt x="3439" y="665"/>
                    </a:lnTo>
                    <a:lnTo>
                      <a:pt x="3438" y="688"/>
                    </a:lnTo>
                    <a:lnTo>
                      <a:pt x="3437" y="709"/>
                    </a:lnTo>
                    <a:lnTo>
                      <a:pt x="3433" y="731"/>
                    </a:lnTo>
                    <a:lnTo>
                      <a:pt x="3429" y="753"/>
                    </a:lnTo>
                    <a:lnTo>
                      <a:pt x="3426" y="774"/>
                    </a:lnTo>
                    <a:lnTo>
                      <a:pt x="3425" y="791"/>
                    </a:lnTo>
                    <a:lnTo>
                      <a:pt x="3426" y="796"/>
                    </a:lnTo>
                    <a:lnTo>
                      <a:pt x="3427" y="800"/>
                    </a:lnTo>
                    <a:lnTo>
                      <a:pt x="3430" y="804"/>
                    </a:lnTo>
                    <a:lnTo>
                      <a:pt x="3433" y="805"/>
                    </a:lnTo>
                    <a:lnTo>
                      <a:pt x="3435" y="805"/>
                    </a:lnTo>
                    <a:lnTo>
                      <a:pt x="3438" y="802"/>
                    </a:lnTo>
                    <a:lnTo>
                      <a:pt x="3442" y="800"/>
                    </a:lnTo>
                    <a:lnTo>
                      <a:pt x="3444" y="794"/>
                    </a:lnTo>
                    <a:lnTo>
                      <a:pt x="3452" y="780"/>
                    </a:lnTo>
                    <a:lnTo>
                      <a:pt x="3460" y="759"/>
                    </a:lnTo>
                    <a:lnTo>
                      <a:pt x="3462" y="752"/>
                    </a:lnTo>
                    <a:lnTo>
                      <a:pt x="3464" y="743"/>
                    </a:lnTo>
                    <a:lnTo>
                      <a:pt x="3464" y="734"/>
                    </a:lnTo>
                    <a:lnTo>
                      <a:pt x="3464" y="726"/>
                    </a:lnTo>
                    <a:lnTo>
                      <a:pt x="3462" y="709"/>
                    </a:lnTo>
                    <a:lnTo>
                      <a:pt x="3464" y="692"/>
                    </a:lnTo>
                    <a:lnTo>
                      <a:pt x="3465" y="680"/>
                    </a:lnTo>
                    <a:lnTo>
                      <a:pt x="3466" y="671"/>
                    </a:lnTo>
                    <a:lnTo>
                      <a:pt x="3468" y="666"/>
                    </a:lnTo>
                    <a:lnTo>
                      <a:pt x="3470" y="662"/>
                    </a:lnTo>
                    <a:lnTo>
                      <a:pt x="3479" y="657"/>
                    </a:lnTo>
                    <a:lnTo>
                      <a:pt x="3499" y="649"/>
                    </a:lnTo>
                    <a:lnTo>
                      <a:pt x="3519" y="640"/>
                    </a:lnTo>
                    <a:lnTo>
                      <a:pt x="3536" y="633"/>
                    </a:lnTo>
                    <a:lnTo>
                      <a:pt x="3540" y="633"/>
                    </a:lnTo>
                    <a:lnTo>
                      <a:pt x="3544" y="633"/>
                    </a:lnTo>
                    <a:lnTo>
                      <a:pt x="3547" y="634"/>
                    </a:lnTo>
                    <a:lnTo>
                      <a:pt x="3548" y="635"/>
                    </a:lnTo>
                    <a:lnTo>
                      <a:pt x="3551" y="639"/>
                    </a:lnTo>
                    <a:lnTo>
                      <a:pt x="3552" y="643"/>
                    </a:lnTo>
                    <a:lnTo>
                      <a:pt x="3552" y="649"/>
                    </a:lnTo>
                    <a:lnTo>
                      <a:pt x="3552" y="656"/>
                    </a:lnTo>
                    <a:lnTo>
                      <a:pt x="3551" y="690"/>
                    </a:lnTo>
                    <a:lnTo>
                      <a:pt x="3548" y="726"/>
                    </a:lnTo>
                    <a:lnTo>
                      <a:pt x="3544" y="743"/>
                    </a:lnTo>
                    <a:lnTo>
                      <a:pt x="3540" y="759"/>
                    </a:lnTo>
                    <a:lnTo>
                      <a:pt x="3536" y="767"/>
                    </a:lnTo>
                    <a:lnTo>
                      <a:pt x="3534" y="775"/>
                    </a:lnTo>
                    <a:lnTo>
                      <a:pt x="3529" y="783"/>
                    </a:lnTo>
                    <a:lnTo>
                      <a:pt x="3525" y="789"/>
                    </a:lnTo>
                    <a:lnTo>
                      <a:pt x="3519" y="797"/>
                    </a:lnTo>
                    <a:lnTo>
                      <a:pt x="3512" y="810"/>
                    </a:lnTo>
                    <a:lnTo>
                      <a:pt x="3509" y="816"/>
                    </a:lnTo>
                    <a:lnTo>
                      <a:pt x="3506" y="823"/>
                    </a:lnTo>
                    <a:lnTo>
                      <a:pt x="3506" y="826"/>
                    </a:lnTo>
                    <a:lnTo>
                      <a:pt x="3506" y="827"/>
                    </a:lnTo>
                    <a:lnTo>
                      <a:pt x="3506" y="829"/>
                    </a:lnTo>
                    <a:lnTo>
                      <a:pt x="3508" y="831"/>
                    </a:lnTo>
                    <a:lnTo>
                      <a:pt x="3510" y="831"/>
                    </a:lnTo>
                    <a:lnTo>
                      <a:pt x="3513" y="829"/>
                    </a:lnTo>
                    <a:lnTo>
                      <a:pt x="3514" y="828"/>
                    </a:lnTo>
                    <a:lnTo>
                      <a:pt x="3517" y="826"/>
                    </a:lnTo>
                    <a:lnTo>
                      <a:pt x="3523" y="819"/>
                    </a:lnTo>
                    <a:lnTo>
                      <a:pt x="3529" y="811"/>
                    </a:lnTo>
                    <a:lnTo>
                      <a:pt x="3538" y="794"/>
                    </a:lnTo>
                    <a:lnTo>
                      <a:pt x="3544" y="784"/>
                    </a:lnTo>
                    <a:lnTo>
                      <a:pt x="3553" y="771"/>
                    </a:lnTo>
                    <a:lnTo>
                      <a:pt x="3565" y="761"/>
                    </a:lnTo>
                    <a:lnTo>
                      <a:pt x="3575" y="749"/>
                    </a:lnTo>
                    <a:lnTo>
                      <a:pt x="3584" y="737"/>
                    </a:lnTo>
                    <a:lnTo>
                      <a:pt x="3587" y="732"/>
                    </a:lnTo>
                    <a:lnTo>
                      <a:pt x="3589" y="726"/>
                    </a:lnTo>
                    <a:lnTo>
                      <a:pt x="3591" y="721"/>
                    </a:lnTo>
                    <a:lnTo>
                      <a:pt x="3592" y="715"/>
                    </a:lnTo>
                    <a:lnTo>
                      <a:pt x="3592" y="704"/>
                    </a:lnTo>
                    <a:lnTo>
                      <a:pt x="3593" y="692"/>
                    </a:lnTo>
                    <a:lnTo>
                      <a:pt x="3595" y="680"/>
                    </a:lnTo>
                    <a:lnTo>
                      <a:pt x="3600" y="669"/>
                    </a:lnTo>
                    <a:lnTo>
                      <a:pt x="3604" y="662"/>
                    </a:lnTo>
                    <a:lnTo>
                      <a:pt x="3608" y="656"/>
                    </a:lnTo>
                    <a:lnTo>
                      <a:pt x="3614" y="651"/>
                    </a:lnTo>
                    <a:lnTo>
                      <a:pt x="3622" y="644"/>
                    </a:lnTo>
                    <a:lnTo>
                      <a:pt x="3630" y="636"/>
                    </a:lnTo>
                    <a:lnTo>
                      <a:pt x="3636" y="626"/>
                    </a:lnTo>
                    <a:lnTo>
                      <a:pt x="3641" y="614"/>
                    </a:lnTo>
                    <a:lnTo>
                      <a:pt x="3646" y="603"/>
                    </a:lnTo>
                    <a:lnTo>
                      <a:pt x="3650" y="592"/>
                    </a:lnTo>
                    <a:lnTo>
                      <a:pt x="3654" y="583"/>
                    </a:lnTo>
                    <a:lnTo>
                      <a:pt x="3657" y="576"/>
                    </a:lnTo>
                    <a:lnTo>
                      <a:pt x="3662" y="570"/>
                    </a:lnTo>
                    <a:lnTo>
                      <a:pt x="3671" y="566"/>
                    </a:lnTo>
                    <a:lnTo>
                      <a:pt x="3680" y="564"/>
                    </a:lnTo>
                    <a:lnTo>
                      <a:pt x="3689" y="564"/>
                    </a:lnTo>
                    <a:lnTo>
                      <a:pt x="3696" y="566"/>
                    </a:lnTo>
                    <a:lnTo>
                      <a:pt x="3703" y="570"/>
                    </a:lnTo>
                    <a:lnTo>
                      <a:pt x="3709" y="577"/>
                    </a:lnTo>
                    <a:lnTo>
                      <a:pt x="3714" y="583"/>
                    </a:lnTo>
                    <a:lnTo>
                      <a:pt x="3719" y="592"/>
                    </a:lnTo>
                    <a:lnTo>
                      <a:pt x="3735" y="629"/>
                    </a:lnTo>
                    <a:lnTo>
                      <a:pt x="3746" y="660"/>
                    </a:lnTo>
                    <a:lnTo>
                      <a:pt x="3750" y="666"/>
                    </a:lnTo>
                    <a:lnTo>
                      <a:pt x="3759" y="675"/>
                    </a:lnTo>
                    <a:lnTo>
                      <a:pt x="3769" y="684"/>
                    </a:lnTo>
                    <a:lnTo>
                      <a:pt x="3781" y="695"/>
                    </a:lnTo>
                    <a:lnTo>
                      <a:pt x="3793" y="702"/>
                    </a:lnTo>
                    <a:lnTo>
                      <a:pt x="3804" y="706"/>
                    </a:lnTo>
                    <a:lnTo>
                      <a:pt x="3810" y="706"/>
                    </a:lnTo>
                    <a:lnTo>
                      <a:pt x="3814" y="706"/>
                    </a:lnTo>
                    <a:lnTo>
                      <a:pt x="3817" y="704"/>
                    </a:lnTo>
                    <a:lnTo>
                      <a:pt x="3820" y="700"/>
                    </a:lnTo>
                    <a:lnTo>
                      <a:pt x="3819" y="696"/>
                    </a:lnTo>
                    <a:lnTo>
                      <a:pt x="3815" y="688"/>
                    </a:lnTo>
                    <a:lnTo>
                      <a:pt x="3808" y="678"/>
                    </a:lnTo>
                    <a:lnTo>
                      <a:pt x="3801" y="666"/>
                    </a:lnTo>
                    <a:lnTo>
                      <a:pt x="3785" y="644"/>
                    </a:lnTo>
                    <a:lnTo>
                      <a:pt x="3775" y="630"/>
                    </a:lnTo>
                    <a:lnTo>
                      <a:pt x="3772" y="625"/>
                    </a:lnTo>
                    <a:lnTo>
                      <a:pt x="3771" y="620"/>
                    </a:lnTo>
                    <a:lnTo>
                      <a:pt x="3771" y="612"/>
                    </a:lnTo>
                    <a:lnTo>
                      <a:pt x="3772" y="605"/>
                    </a:lnTo>
                    <a:lnTo>
                      <a:pt x="3775" y="591"/>
                    </a:lnTo>
                    <a:lnTo>
                      <a:pt x="3780" y="576"/>
                    </a:lnTo>
                    <a:lnTo>
                      <a:pt x="3781" y="568"/>
                    </a:lnTo>
                    <a:lnTo>
                      <a:pt x="3782" y="560"/>
                    </a:lnTo>
                    <a:lnTo>
                      <a:pt x="3782" y="552"/>
                    </a:lnTo>
                    <a:lnTo>
                      <a:pt x="3781" y="546"/>
                    </a:lnTo>
                    <a:lnTo>
                      <a:pt x="3780" y="539"/>
                    </a:lnTo>
                    <a:lnTo>
                      <a:pt x="3776" y="534"/>
                    </a:lnTo>
                    <a:lnTo>
                      <a:pt x="3769" y="528"/>
                    </a:lnTo>
                    <a:lnTo>
                      <a:pt x="3763" y="524"/>
                    </a:lnTo>
                    <a:lnTo>
                      <a:pt x="3749" y="517"/>
                    </a:lnTo>
                    <a:lnTo>
                      <a:pt x="3733" y="509"/>
                    </a:lnTo>
                    <a:lnTo>
                      <a:pt x="3719" y="502"/>
                    </a:lnTo>
                    <a:lnTo>
                      <a:pt x="3705" y="491"/>
                    </a:lnTo>
                    <a:lnTo>
                      <a:pt x="3698" y="486"/>
                    </a:lnTo>
                    <a:lnTo>
                      <a:pt x="3692" y="480"/>
                    </a:lnTo>
                    <a:lnTo>
                      <a:pt x="3687" y="474"/>
                    </a:lnTo>
                    <a:lnTo>
                      <a:pt x="3681" y="468"/>
                    </a:lnTo>
                    <a:lnTo>
                      <a:pt x="3678" y="460"/>
                    </a:lnTo>
                    <a:lnTo>
                      <a:pt x="3675" y="452"/>
                    </a:lnTo>
                    <a:lnTo>
                      <a:pt x="3672" y="445"/>
                    </a:lnTo>
                    <a:lnTo>
                      <a:pt x="3672" y="437"/>
                    </a:lnTo>
                    <a:lnTo>
                      <a:pt x="3674" y="436"/>
                    </a:lnTo>
                    <a:lnTo>
                      <a:pt x="3685" y="441"/>
                    </a:lnTo>
                    <a:lnTo>
                      <a:pt x="3694" y="445"/>
                    </a:lnTo>
                    <a:lnTo>
                      <a:pt x="3702" y="446"/>
                    </a:lnTo>
                    <a:lnTo>
                      <a:pt x="3707" y="446"/>
                    </a:lnTo>
                    <a:lnTo>
                      <a:pt x="3720" y="445"/>
                    </a:lnTo>
                    <a:lnTo>
                      <a:pt x="3740" y="439"/>
                    </a:lnTo>
                    <a:lnTo>
                      <a:pt x="3747" y="439"/>
                    </a:lnTo>
                    <a:lnTo>
                      <a:pt x="3753" y="441"/>
                    </a:lnTo>
                    <a:lnTo>
                      <a:pt x="3758" y="443"/>
                    </a:lnTo>
                    <a:lnTo>
                      <a:pt x="3762" y="447"/>
                    </a:lnTo>
                    <a:lnTo>
                      <a:pt x="3766" y="450"/>
                    </a:lnTo>
                    <a:lnTo>
                      <a:pt x="3769" y="452"/>
                    </a:lnTo>
                    <a:lnTo>
                      <a:pt x="3773" y="455"/>
                    </a:lnTo>
                    <a:lnTo>
                      <a:pt x="3779" y="455"/>
                    </a:lnTo>
                    <a:lnTo>
                      <a:pt x="3788" y="454"/>
                    </a:lnTo>
                    <a:lnTo>
                      <a:pt x="3798" y="450"/>
                    </a:lnTo>
                    <a:lnTo>
                      <a:pt x="3803" y="449"/>
                    </a:lnTo>
                    <a:lnTo>
                      <a:pt x="3808" y="449"/>
                    </a:lnTo>
                    <a:lnTo>
                      <a:pt x="3812" y="450"/>
                    </a:lnTo>
                    <a:lnTo>
                      <a:pt x="3815" y="452"/>
                    </a:lnTo>
                    <a:lnTo>
                      <a:pt x="3820" y="468"/>
                    </a:lnTo>
                    <a:lnTo>
                      <a:pt x="3826" y="489"/>
                    </a:lnTo>
                    <a:lnTo>
                      <a:pt x="3828" y="493"/>
                    </a:lnTo>
                    <a:lnTo>
                      <a:pt x="3830" y="495"/>
                    </a:lnTo>
                    <a:lnTo>
                      <a:pt x="3833" y="498"/>
                    </a:lnTo>
                    <a:lnTo>
                      <a:pt x="3836" y="498"/>
                    </a:lnTo>
                    <a:lnTo>
                      <a:pt x="3838" y="496"/>
                    </a:lnTo>
                    <a:lnTo>
                      <a:pt x="3842" y="494"/>
                    </a:lnTo>
                    <a:lnTo>
                      <a:pt x="3846" y="489"/>
                    </a:lnTo>
                    <a:lnTo>
                      <a:pt x="3850" y="481"/>
                    </a:lnTo>
                    <a:lnTo>
                      <a:pt x="3854" y="474"/>
                    </a:lnTo>
                    <a:lnTo>
                      <a:pt x="3859" y="471"/>
                    </a:lnTo>
                    <a:lnTo>
                      <a:pt x="3865" y="467"/>
                    </a:lnTo>
                    <a:lnTo>
                      <a:pt x="3872" y="464"/>
                    </a:lnTo>
                    <a:lnTo>
                      <a:pt x="3878" y="464"/>
                    </a:lnTo>
                    <a:lnTo>
                      <a:pt x="3886" y="463"/>
                    </a:lnTo>
                    <a:lnTo>
                      <a:pt x="3894" y="464"/>
                    </a:lnTo>
                    <a:lnTo>
                      <a:pt x="3900" y="465"/>
                    </a:lnTo>
                    <a:lnTo>
                      <a:pt x="3913" y="469"/>
                    </a:lnTo>
                    <a:lnTo>
                      <a:pt x="3922" y="474"/>
                    </a:lnTo>
                    <a:lnTo>
                      <a:pt x="3925" y="477"/>
                    </a:lnTo>
                    <a:lnTo>
                      <a:pt x="3926" y="480"/>
                    </a:lnTo>
                    <a:lnTo>
                      <a:pt x="3926" y="482"/>
                    </a:lnTo>
                    <a:lnTo>
                      <a:pt x="3922" y="484"/>
                    </a:lnTo>
                    <a:lnTo>
                      <a:pt x="3908" y="493"/>
                    </a:lnTo>
                    <a:lnTo>
                      <a:pt x="3886" y="508"/>
                    </a:lnTo>
                    <a:lnTo>
                      <a:pt x="3877" y="516"/>
                    </a:lnTo>
                    <a:lnTo>
                      <a:pt x="3871" y="524"/>
                    </a:lnTo>
                    <a:lnTo>
                      <a:pt x="3869" y="526"/>
                    </a:lnTo>
                    <a:lnTo>
                      <a:pt x="3869" y="529"/>
                    </a:lnTo>
                    <a:lnTo>
                      <a:pt x="3869" y="530"/>
                    </a:lnTo>
                    <a:lnTo>
                      <a:pt x="3872" y="531"/>
                    </a:lnTo>
                    <a:lnTo>
                      <a:pt x="3887" y="530"/>
                    </a:lnTo>
                    <a:lnTo>
                      <a:pt x="3908" y="526"/>
                    </a:lnTo>
                    <a:lnTo>
                      <a:pt x="3918" y="524"/>
                    </a:lnTo>
                    <a:lnTo>
                      <a:pt x="3928" y="524"/>
                    </a:lnTo>
                    <a:lnTo>
                      <a:pt x="3931" y="524"/>
                    </a:lnTo>
                    <a:lnTo>
                      <a:pt x="3934" y="524"/>
                    </a:lnTo>
                    <a:lnTo>
                      <a:pt x="3937" y="525"/>
                    </a:lnTo>
                    <a:lnTo>
                      <a:pt x="3938" y="528"/>
                    </a:lnTo>
                    <a:lnTo>
                      <a:pt x="3940" y="530"/>
                    </a:lnTo>
                    <a:lnTo>
                      <a:pt x="3943" y="534"/>
                    </a:lnTo>
                    <a:lnTo>
                      <a:pt x="3943" y="539"/>
                    </a:lnTo>
                    <a:lnTo>
                      <a:pt x="3943" y="544"/>
                    </a:lnTo>
                    <a:lnTo>
                      <a:pt x="3940" y="560"/>
                    </a:lnTo>
                    <a:lnTo>
                      <a:pt x="3937" y="577"/>
                    </a:lnTo>
                    <a:lnTo>
                      <a:pt x="3933" y="592"/>
                    </a:lnTo>
                    <a:lnTo>
                      <a:pt x="3933" y="604"/>
                    </a:lnTo>
                    <a:lnTo>
                      <a:pt x="3933" y="609"/>
                    </a:lnTo>
                    <a:lnTo>
                      <a:pt x="3935" y="612"/>
                    </a:lnTo>
                    <a:lnTo>
                      <a:pt x="3939" y="613"/>
                    </a:lnTo>
                    <a:lnTo>
                      <a:pt x="3944" y="612"/>
                    </a:lnTo>
                    <a:lnTo>
                      <a:pt x="3961" y="598"/>
                    </a:lnTo>
                    <a:lnTo>
                      <a:pt x="3979" y="585"/>
                    </a:lnTo>
                    <a:lnTo>
                      <a:pt x="3997" y="583"/>
                    </a:lnTo>
                    <a:lnTo>
                      <a:pt x="4018" y="583"/>
                    </a:lnTo>
                    <a:lnTo>
                      <a:pt x="4029" y="582"/>
                    </a:lnTo>
                    <a:lnTo>
                      <a:pt x="4036" y="579"/>
                    </a:lnTo>
                    <a:lnTo>
                      <a:pt x="4040" y="577"/>
                    </a:lnTo>
                    <a:lnTo>
                      <a:pt x="4043" y="573"/>
                    </a:lnTo>
                    <a:lnTo>
                      <a:pt x="4044" y="569"/>
                    </a:lnTo>
                    <a:lnTo>
                      <a:pt x="4045" y="564"/>
                    </a:lnTo>
                    <a:lnTo>
                      <a:pt x="4045" y="560"/>
                    </a:lnTo>
                    <a:lnTo>
                      <a:pt x="4044" y="557"/>
                    </a:lnTo>
                    <a:lnTo>
                      <a:pt x="4043" y="555"/>
                    </a:lnTo>
                    <a:lnTo>
                      <a:pt x="4042" y="552"/>
                    </a:lnTo>
                    <a:lnTo>
                      <a:pt x="4035" y="548"/>
                    </a:lnTo>
                    <a:lnTo>
                      <a:pt x="4029" y="543"/>
                    </a:lnTo>
                    <a:lnTo>
                      <a:pt x="4013" y="537"/>
                    </a:lnTo>
                    <a:lnTo>
                      <a:pt x="4001" y="529"/>
                    </a:lnTo>
                    <a:lnTo>
                      <a:pt x="3994" y="522"/>
                    </a:lnTo>
                    <a:lnTo>
                      <a:pt x="3988" y="516"/>
                    </a:lnTo>
                    <a:lnTo>
                      <a:pt x="3986" y="511"/>
                    </a:lnTo>
                    <a:lnTo>
                      <a:pt x="3986" y="507"/>
                    </a:lnTo>
                    <a:lnTo>
                      <a:pt x="3987" y="503"/>
                    </a:lnTo>
                    <a:lnTo>
                      <a:pt x="3991" y="499"/>
                    </a:lnTo>
                    <a:lnTo>
                      <a:pt x="3996" y="496"/>
                    </a:lnTo>
                    <a:lnTo>
                      <a:pt x="4001" y="493"/>
                    </a:lnTo>
                    <a:lnTo>
                      <a:pt x="4012" y="489"/>
                    </a:lnTo>
                    <a:lnTo>
                      <a:pt x="4021" y="484"/>
                    </a:lnTo>
                    <a:lnTo>
                      <a:pt x="4023" y="482"/>
                    </a:lnTo>
                    <a:lnTo>
                      <a:pt x="4023" y="480"/>
                    </a:lnTo>
                    <a:lnTo>
                      <a:pt x="4022" y="476"/>
                    </a:lnTo>
                    <a:lnTo>
                      <a:pt x="4018" y="473"/>
                    </a:lnTo>
                    <a:lnTo>
                      <a:pt x="4012" y="469"/>
                    </a:lnTo>
                    <a:lnTo>
                      <a:pt x="4007" y="464"/>
                    </a:lnTo>
                    <a:lnTo>
                      <a:pt x="4003" y="459"/>
                    </a:lnTo>
                    <a:lnTo>
                      <a:pt x="3999" y="454"/>
                    </a:lnTo>
                    <a:lnTo>
                      <a:pt x="3997" y="449"/>
                    </a:lnTo>
                    <a:lnTo>
                      <a:pt x="3996" y="442"/>
                    </a:lnTo>
                    <a:lnTo>
                      <a:pt x="3995" y="437"/>
                    </a:lnTo>
                    <a:lnTo>
                      <a:pt x="3995" y="430"/>
                    </a:lnTo>
                    <a:lnTo>
                      <a:pt x="3997" y="419"/>
                    </a:lnTo>
                    <a:lnTo>
                      <a:pt x="4003" y="406"/>
                    </a:lnTo>
                    <a:lnTo>
                      <a:pt x="4010" y="394"/>
                    </a:lnTo>
                    <a:lnTo>
                      <a:pt x="4021" y="383"/>
                    </a:lnTo>
                    <a:lnTo>
                      <a:pt x="4030" y="373"/>
                    </a:lnTo>
                    <a:lnTo>
                      <a:pt x="4039" y="363"/>
                    </a:lnTo>
                    <a:lnTo>
                      <a:pt x="4044" y="358"/>
                    </a:lnTo>
                    <a:lnTo>
                      <a:pt x="4049" y="355"/>
                    </a:lnTo>
                    <a:lnTo>
                      <a:pt x="4054" y="353"/>
                    </a:lnTo>
                    <a:lnTo>
                      <a:pt x="4062" y="353"/>
                    </a:lnTo>
                    <a:lnTo>
                      <a:pt x="4083" y="354"/>
                    </a:lnTo>
                    <a:lnTo>
                      <a:pt x="4114" y="353"/>
                    </a:lnTo>
                    <a:lnTo>
                      <a:pt x="4128" y="351"/>
                    </a:lnTo>
                    <a:lnTo>
                      <a:pt x="4143" y="348"/>
                    </a:lnTo>
                    <a:lnTo>
                      <a:pt x="4148" y="346"/>
                    </a:lnTo>
                    <a:lnTo>
                      <a:pt x="4153" y="344"/>
                    </a:lnTo>
                    <a:lnTo>
                      <a:pt x="4157" y="341"/>
                    </a:lnTo>
                    <a:lnTo>
                      <a:pt x="4159" y="338"/>
                    </a:lnTo>
                    <a:lnTo>
                      <a:pt x="4154" y="332"/>
                    </a:lnTo>
                    <a:lnTo>
                      <a:pt x="4144" y="318"/>
                    </a:lnTo>
                    <a:lnTo>
                      <a:pt x="4134" y="301"/>
                    </a:lnTo>
                    <a:lnTo>
                      <a:pt x="4124" y="285"/>
                    </a:lnTo>
                    <a:lnTo>
                      <a:pt x="4119" y="274"/>
                    </a:lnTo>
                    <a:lnTo>
                      <a:pt x="4114" y="254"/>
                    </a:lnTo>
                    <a:lnTo>
                      <a:pt x="4114" y="250"/>
                    </a:lnTo>
                    <a:lnTo>
                      <a:pt x="4114" y="246"/>
                    </a:lnTo>
                    <a:lnTo>
                      <a:pt x="4114" y="243"/>
                    </a:lnTo>
                    <a:lnTo>
                      <a:pt x="4115" y="240"/>
                    </a:lnTo>
                    <a:lnTo>
                      <a:pt x="4118" y="239"/>
                    </a:lnTo>
                    <a:lnTo>
                      <a:pt x="4122" y="237"/>
                    </a:lnTo>
                    <a:lnTo>
                      <a:pt x="4127" y="239"/>
                    </a:lnTo>
                    <a:lnTo>
                      <a:pt x="4134" y="240"/>
                    </a:lnTo>
                    <a:lnTo>
                      <a:pt x="4148" y="246"/>
                    </a:lnTo>
                    <a:lnTo>
                      <a:pt x="4161" y="252"/>
                    </a:lnTo>
                    <a:lnTo>
                      <a:pt x="4171" y="256"/>
                    </a:lnTo>
                    <a:lnTo>
                      <a:pt x="4180" y="257"/>
                    </a:lnTo>
                    <a:lnTo>
                      <a:pt x="4184" y="256"/>
                    </a:lnTo>
                    <a:lnTo>
                      <a:pt x="4185" y="254"/>
                    </a:lnTo>
                    <a:lnTo>
                      <a:pt x="4188" y="250"/>
                    </a:lnTo>
                    <a:lnTo>
                      <a:pt x="4188" y="246"/>
                    </a:lnTo>
                    <a:lnTo>
                      <a:pt x="4187" y="241"/>
                    </a:lnTo>
                    <a:lnTo>
                      <a:pt x="4185" y="234"/>
                    </a:lnTo>
                    <a:lnTo>
                      <a:pt x="4183" y="224"/>
                    </a:lnTo>
                    <a:lnTo>
                      <a:pt x="4179" y="214"/>
                    </a:lnTo>
                    <a:lnTo>
                      <a:pt x="4175" y="208"/>
                    </a:lnTo>
                    <a:lnTo>
                      <a:pt x="4168" y="202"/>
                    </a:lnTo>
                    <a:lnTo>
                      <a:pt x="4162" y="200"/>
                    </a:lnTo>
                    <a:lnTo>
                      <a:pt x="4154" y="197"/>
                    </a:lnTo>
                    <a:lnTo>
                      <a:pt x="4146" y="195"/>
                    </a:lnTo>
                    <a:lnTo>
                      <a:pt x="4139" y="192"/>
                    </a:lnTo>
                    <a:lnTo>
                      <a:pt x="4131" y="187"/>
                    </a:lnTo>
                    <a:lnTo>
                      <a:pt x="4124" y="180"/>
                    </a:lnTo>
                    <a:lnTo>
                      <a:pt x="4119" y="173"/>
                    </a:lnTo>
                    <a:lnTo>
                      <a:pt x="4117" y="165"/>
                    </a:lnTo>
                    <a:lnTo>
                      <a:pt x="4117" y="157"/>
                    </a:lnTo>
                    <a:lnTo>
                      <a:pt x="4118" y="151"/>
                    </a:lnTo>
                    <a:lnTo>
                      <a:pt x="4121" y="144"/>
                    </a:lnTo>
                    <a:lnTo>
                      <a:pt x="4126" y="139"/>
                    </a:lnTo>
                    <a:lnTo>
                      <a:pt x="4131" y="135"/>
                    </a:lnTo>
                    <a:lnTo>
                      <a:pt x="4139" y="131"/>
                    </a:lnTo>
                    <a:lnTo>
                      <a:pt x="4146" y="129"/>
                    </a:lnTo>
                    <a:lnTo>
                      <a:pt x="4154" y="127"/>
                    </a:lnTo>
                    <a:lnTo>
                      <a:pt x="4163" y="126"/>
                    </a:lnTo>
                    <a:lnTo>
                      <a:pt x="4171" y="127"/>
                    </a:lnTo>
                    <a:lnTo>
                      <a:pt x="4180" y="129"/>
                    </a:lnTo>
                    <a:lnTo>
                      <a:pt x="4188" y="132"/>
                    </a:lnTo>
                    <a:lnTo>
                      <a:pt x="4194" y="136"/>
                    </a:lnTo>
                    <a:lnTo>
                      <a:pt x="4201" y="143"/>
                    </a:lnTo>
                    <a:lnTo>
                      <a:pt x="4213" y="156"/>
                    </a:lnTo>
                    <a:lnTo>
                      <a:pt x="4229" y="169"/>
                    </a:lnTo>
                    <a:lnTo>
                      <a:pt x="4237" y="175"/>
                    </a:lnTo>
                    <a:lnTo>
                      <a:pt x="4246" y="180"/>
                    </a:lnTo>
                    <a:lnTo>
                      <a:pt x="4254" y="184"/>
                    </a:lnTo>
                    <a:lnTo>
                      <a:pt x="4262" y="187"/>
                    </a:lnTo>
                    <a:lnTo>
                      <a:pt x="4268" y="188"/>
                    </a:lnTo>
                    <a:lnTo>
                      <a:pt x="4273" y="189"/>
                    </a:lnTo>
                    <a:lnTo>
                      <a:pt x="4277" y="188"/>
                    </a:lnTo>
                    <a:lnTo>
                      <a:pt x="4281" y="187"/>
                    </a:lnTo>
                    <a:lnTo>
                      <a:pt x="4284" y="184"/>
                    </a:lnTo>
                    <a:lnTo>
                      <a:pt x="4285" y="180"/>
                    </a:lnTo>
                    <a:lnTo>
                      <a:pt x="4285" y="177"/>
                    </a:lnTo>
                    <a:lnTo>
                      <a:pt x="4285" y="173"/>
                    </a:lnTo>
                    <a:lnTo>
                      <a:pt x="4281" y="156"/>
                    </a:lnTo>
                    <a:lnTo>
                      <a:pt x="4279" y="143"/>
                    </a:lnTo>
                    <a:lnTo>
                      <a:pt x="4298" y="144"/>
                    </a:lnTo>
                    <a:lnTo>
                      <a:pt x="4314" y="144"/>
                    </a:lnTo>
                    <a:lnTo>
                      <a:pt x="4320" y="145"/>
                    </a:lnTo>
                    <a:lnTo>
                      <a:pt x="4324" y="147"/>
                    </a:lnTo>
                    <a:lnTo>
                      <a:pt x="4328" y="149"/>
                    </a:lnTo>
                    <a:lnTo>
                      <a:pt x="4332" y="152"/>
                    </a:lnTo>
                    <a:lnTo>
                      <a:pt x="4333" y="155"/>
                    </a:lnTo>
                    <a:lnTo>
                      <a:pt x="4334" y="158"/>
                    </a:lnTo>
                    <a:lnTo>
                      <a:pt x="4334" y="162"/>
                    </a:lnTo>
                    <a:lnTo>
                      <a:pt x="4334" y="167"/>
                    </a:lnTo>
                    <a:lnTo>
                      <a:pt x="4332" y="179"/>
                    </a:lnTo>
                    <a:lnTo>
                      <a:pt x="4325" y="195"/>
                    </a:lnTo>
                    <a:lnTo>
                      <a:pt x="4314" y="223"/>
                    </a:lnTo>
                    <a:lnTo>
                      <a:pt x="4302" y="252"/>
                    </a:lnTo>
                    <a:lnTo>
                      <a:pt x="4292" y="283"/>
                    </a:lnTo>
                    <a:lnTo>
                      <a:pt x="4283" y="314"/>
                    </a:lnTo>
                    <a:lnTo>
                      <a:pt x="4273" y="345"/>
                    </a:lnTo>
                    <a:lnTo>
                      <a:pt x="4267" y="377"/>
                    </a:lnTo>
                    <a:lnTo>
                      <a:pt x="4264" y="393"/>
                    </a:lnTo>
                    <a:lnTo>
                      <a:pt x="4263" y="408"/>
                    </a:lnTo>
                    <a:lnTo>
                      <a:pt x="4262" y="424"/>
                    </a:lnTo>
                    <a:lnTo>
                      <a:pt x="4262" y="439"/>
                    </a:lnTo>
                    <a:lnTo>
                      <a:pt x="4260" y="458"/>
                    </a:lnTo>
                    <a:lnTo>
                      <a:pt x="4258" y="480"/>
                    </a:lnTo>
                    <a:lnTo>
                      <a:pt x="4258" y="490"/>
                    </a:lnTo>
                    <a:lnTo>
                      <a:pt x="4259" y="498"/>
                    </a:lnTo>
                    <a:lnTo>
                      <a:pt x="4260" y="500"/>
                    </a:lnTo>
                    <a:lnTo>
                      <a:pt x="4263" y="503"/>
                    </a:lnTo>
                    <a:lnTo>
                      <a:pt x="4264" y="504"/>
                    </a:lnTo>
                    <a:lnTo>
                      <a:pt x="4268" y="504"/>
                    </a:lnTo>
                    <a:lnTo>
                      <a:pt x="4286" y="502"/>
                    </a:lnTo>
                    <a:lnTo>
                      <a:pt x="4306" y="500"/>
                    </a:lnTo>
                    <a:lnTo>
                      <a:pt x="4314" y="498"/>
                    </a:lnTo>
                    <a:lnTo>
                      <a:pt x="4321" y="494"/>
                    </a:lnTo>
                    <a:lnTo>
                      <a:pt x="4324" y="490"/>
                    </a:lnTo>
                    <a:lnTo>
                      <a:pt x="4325" y="487"/>
                    </a:lnTo>
                    <a:lnTo>
                      <a:pt x="4327" y="482"/>
                    </a:lnTo>
                    <a:lnTo>
                      <a:pt x="4328" y="477"/>
                    </a:lnTo>
                    <a:lnTo>
                      <a:pt x="4328" y="465"/>
                    </a:lnTo>
                    <a:lnTo>
                      <a:pt x="4327" y="454"/>
                    </a:lnTo>
                    <a:lnTo>
                      <a:pt x="4325" y="443"/>
                    </a:lnTo>
                    <a:lnTo>
                      <a:pt x="4323" y="432"/>
                    </a:lnTo>
                    <a:lnTo>
                      <a:pt x="4319" y="412"/>
                    </a:lnTo>
                    <a:lnTo>
                      <a:pt x="4317" y="393"/>
                    </a:lnTo>
                    <a:lnTo>
                      <a:pt x="4319" y="384"/>
                    </a:lnTo>
                    <a:lnTo>
                      <a:pt x="4321" y="376"/>
                    </a:lnTo>
                    <a:lnTo>
                      <a:pt x="4327" y="367"/>
                    </a:lnTo>
                    <a:lnTo>
                      <a:pt x="4332" y="359"/>
                    </a:lnTo>
                    <a:lnTo>
                      <a:pt x="4337" y="350"/>
                    </a:lnTo>
                    <a:lnTo>
                      <a:pt x="4341" y="341"/>
                    </a:lnTo>
                    <a:lnTo>
                      <a:pt x="4345" y="332"/>
                    </a:lnTo>
                    <a:lnTo>
                      <a:pt x="4347" y="323"/>
                    </a:lnTo>
                    <a:lnTo>
                      <a:pt x="4351" y="302"/>
                    </a:lnTo>
                    <a:lnTo>
                      <a:pt x="4356" y="284"/>
                    </a:lnTo>
                    <a:lnTo>
                      <a:pt x="4362" y="266"/>
                    </a:lnTo>
                    <a:lnTo>
                      <a:pt x="4369" y="248"/>
                    </a:lnTo>
                    <a:lnTo>
                      <a:pt x="4385" y="213"/>
                    </a:lnTo>
                    <a:lnTo>
                      <a:pt x="4404" y="178"/>
                    </a:lnTo>
                    <a:lnTo>
                      <a:pt x="4407" y="171"/>
                    </a:lnTo>
                    <a:lnTo>
                      <a:pt x="4412" y="166"/>
                    </a:lnTo>
                    <a:lnTo>
                      <a:pt x="4417" y="161"/>
                    </a:lnTo>
                    <a:lnTo>
                      <a:pt x="4422" y="156"/>
                    </a:lnTo>
                    <a:lnTo>
                      <a:pt x="4428" y="152"/>
                    </a:lnTo>
                    <a:lnTo>
                      <a:pt x="4434" y="148"/>
                    </a:lnTo>
                    <a:lnTo>
                      <a:pt x="4439" y="145"/>
                    </a:lnTo>
                    <a:lnTo>
                      <a:pt x="4446" y="144"/>
                    </a:lnTo>
                    <a:lnTo>
                      <a:pt x="4451" y="144"/>
                    </a:lnTo>
                    <a:lnTo>
                      <a:pt x="4457" y="145"/>
                    </a:lnTo>
                    <a:lnTo>
                      <a:pt x="4461" y="147"/>
                    </a:lnTo>
                    <a:lnTo>
                      <a:pt x="4466" y="151"/>
                    </a:lnTo>
                    <a:lnTo>
                      <a:pt x="4470" y="155"/>
                    </a:lnTo>
                    <a:lnTo>
                      <a:pt x="4473" y="161"/>
                    </a:lnTo>
                    <a:lnTo>
                      <a:pt x="4474" y="169"/>
                    </a:lnTo>
                    <a:lnTo>
                      <a:pt x="4476" y="179"/>
                    </a:lnTo>
                    <a:lnTo>
                      <a:pt x="4474" y="188"/>
                    </a:lnTo>
                    <a:lnTo>
                      <a:pt x="4474" y="195"/>
                    </a:lnTo>
                    <a:lnTo>
                      <a:pt x="4472" y="200"/>
                    </a:lnTo>
                    <a:lnTo>
                      <a:pt x="4470" y="204"/>
                    </a:lnTo>
                    <a:lnTo>
                      <a:pt x="4464" y="210"/>
                    </a:lnTo>
                    <a:lnTo>
                      <a:pt x="4456" y="223"/>
                    </a:lnTo>
                    <a:lnTo>
                      <a:pt x="4460" y="235"/>
                    </a:lnTo>
                    <a:lnTo>
                      <a:pt x="4472" y="259"/>
                    </a:lnTo>
                    <a:lnTo>
                      <a:pt x="4478" y="274"/>
                    </a:lnTo>
                    <a:lnTo>
                      <a:pt x="4483" y="288"/>
                    </a:lnTo>
                    <a:lnTo>
                      <a:pt x="4487" y="300"/>
                    </a:lnTo>
                    <a:lnTo>
                      <a:pt x="4488" y="311"/>
                    </a:lnTo>
                    <a:lnTo>
                      <a:pt x="4490" y="326"/>
                    </a:lnTo>
                    <a:lnTo>
                      <a:pt x="4491" y="337"/>
                    </a:lnTo>
                    <a:lnTo>
                      <a:pt x="4492" y="342"/>
                    </a:lnTo>
                    <a:lnTo>
                      <a:pt x="4494" y="346"/>
                    </a:lnTo>
                    <a:lnTo>
                      <a:pt x="4496" y="349"/>
                    </a:lnTo>
                    <a:lnTo>
                      <a:pt x="4499" y="351"/>
                    </a:lnTo>
                    <a:lnTo>
                      <a:pt x="4501" y="353"/>
                    </a:lnTo>
                    <a:lnTo>
                      <a:pt x="4504" y="353"/>
                    </a:lnTo>
                    <a:lnTo>
                      <a:pt x="4508" y="353"/>
                    </a:lnTo>
                    <a:lnTo>
                      <a:pt x="4512" y="351"/>
                    </a:lnTo>
                    <a:lnTo>
                      <a:pt x="4523" y="345"/>
                    </a:lnTo>
                    <a:lnTo>
                      <a:pt x="4536" y="336"/>
                    </a:lnTo>
                    <a:lnTo>
                      <a:pt x="4555" y="327"/>
                    </a:lnTo>
                    <a:lnTo>
                      <a:pt x="4575" y="315"/>
                    </a:lnTo>
                    <a:lnTo>
                      <a:pt x="4580" y="313"/>
                    </a:lnTo>
                    <a:lnTo>
                      <a:pt x="4583" y="309"/>
                    </a:lnTo>
                    <a:lnTo>
                      <a:pt x="4586" y="305"/>
                    </a:lnTo>
                    <a:lnTo>
                      <a:pt x="4588" y="301"/>
                    </a:lnTo>
                    <a:lnTo>
                      <a:pt x="4588" y="297"/>
                    </a:lnTo>
                    <a:lnTo>
                      <a:pt x="4586" y="292"/>
                    </a:lnTo>
                    <a:lnTo>
                      <a:pt x="4583" y="287"/>
                    </a:lnTo>
                    <a:lnTo>
                      <a:pt x="4578" y="281"/>
                    </a:lnTo>
                    <a:lnTo>
                      <a:pt x="4575" y="279"/>
                    </a:lnTo>
                    <a:lnTo>
                      <a:pt x="4573" y="275"/>
                    </a:lnTo>
                    <a:lnTo>
                      <a:pt x="4573" y="272"/>
                    </a:lnTo>
                    <a:lnTo>
                      <a:pt x="4571" y="270"/>
                    </a:lnTo>
                    <a:lnTo>
                      <a:pt x="4573" y="263"/>
                    </a:lnTo>
                    <a:lnTo>
                      <a:pt x="4575" y="256"/>
                    </a:lnTo>
                    <a:lnTo>
                      <a:pt x="4578" y="249"/>
                    </a:lnTo>
                    <a:lnTo>
                      <a:pt x="4579" y="243"/>
                    </a:lnTo>
                    <a:lnTo>
                      <a:pt x="4579" y="239"/>
                    </a:lnTo>
                    <a:lnTo>
                      <a:pt x="4578" y="235"/>
                    </a:lnTo>
                    <a:lnTo>
                      <a:pt x="4577" y="232"/>
                    </a:lnTo>
                    <a:lnTo>
                      <a:pt x="4575" y="228"/>
                    </a:lnTo>
                    <a:lnTo>
                      <a:pt x="4570" y="221"/>
                    </a:lnTo>
                    <a:lnTo>
                      <a:pt x="4566" y="214"/>
                    </a:lnTo>
                    <a:lnTo>
                      <a:pt x="4565" y="209"/>
                    </a:lnTo>
                    <a:lnTo>
                      <a:pt x="4565" y="204"/>
                    </a:lnTo>
                    <a:lnTo>
                      <a:pt x="4565" y="200"/>
                    </a:lnTo>
                    <a:lnTo>
                      <a:pt x="4568" y="196"/>
                    </a:lnTo>
                    <a:lnTo>
                      <a:pt x="4570" y="193"/>
                    </a:lnTo>
                    <a:lnTo>
                      <a:pt x="4574" y="189"/>
                    </a:lnTo>
                    <a:lnTo>
                      <a:pt x="4583" y="184"/>
                    </a:lnTo>
                    <a:lnTo>
                      <a:pt x="4595" y="177"/>
                    </a:lnTo>
                    <a:lnTo>
                      <a:pt x="4600" y="173"/>
                    </a:lnTo>
                    <a:lnTo>
                      <a:pt x="4605" y="167"/>
                    </a:lnTo>
                    <a:lnTo>
                      <a:pt x="4610" y="161"/>
                    </a:lnTo>
                    <a:lnTo>
                      <a:pt x="4615" y="155"/>
                    </a:lnTo>
                    <a:lnTo>
                      <a:pt x="4615" y="152"/>
                    </a:lnTo>
                    <a:lnTo>
                      <a:pt x="4613" y="149"/>
                    </a:lnTo>
                    <a:lnTo>
                      <a:pt x="4609" y="145"/>
                    </a:lnTo>
                    <a:lnTo>
                      <a:pt x="4604" y="143"/>
                    </a:lnTo>
                    <a:lnTo>
                      <a:pt x="4588" y="136"/>
                    </a:lnTo>
                    <a:lnTo>
                      <a:pt x="4570" y="129"/>
                    </a:lnTo>
                    <a:lnTo>
                      <a:pt x="4561" y="125"/>
                    </a:lnTo>
                    <a:lnTo>
                      <a:pt x="4552" y="120"/>
                    </a:lnTo>
                    <a:lnTo>
                      <a:pt x="4543" y="114"/>
                    </a:lnTo>
                    <a:lnTo>
                      <a:pt x="4535" y="109"/>
                    </a:lnTo>
                    <a:lnTo>
                      <a:pt x="4530" y="103"/>
                    </a:lnTo>
                    <a:lnTo>
                      <a:pt x="4525" y="95"/>
                    </a:lnTo>
                    <a:lnTo>
                      <a:pt x="4523" y="87"/>
                    </a:lnTo>
                    <a:lnTo>
                      <a:pt x="4523" y="78"/>
                    </a:lnTo>
                    <a:lnTo>
                      <a:pt x="4525" y="70"/>
                    </a:lnTo>
                    <a:lnTo>
                      <a:pt x="4527" y="64"/>
                    </a:lnTo>
                    <a:lnTo>
                      <a:pt x="4531" y="60"/>
                    </a:lnTo>
                    <a:lnTo>
                      <a:pt x="4535" y="59"/>
                    </a:lnTo>
                    <a:lnTo>
                      <a:pt x="4540" y="57"/>
                    </a:lnTo>
                    <a:lnTo>
                      <a:pt x="4545" y="59"/>
                    </a:lnTo>
                    <a:lnTo>
                      <a:pt x="4552" y="61"/>
                    </a:lnTo>
                    <a:lnTo>
                      <a:pt x="4557" y="64"/>
                    </a:lnTo>
                    <a:lnTo>
                      <a:pt x="4583" y="82"/>
                    </a:lnTo>
                    <a:lnTo>
                      <a:pt x="4602" y="98"/>
                    </a:lnTo>
                    <a:lnTo>
                      <a:pt x="4608" y="100"/>
                    </a:lnTo>
                    <a:lnTo>
                      <a:pt x="4612" y="101"/>
                    </a:lnTo>
                    <a:lnTo>
                      <a:pt x="4615" y="101"/>
                    </a:lnTo>
                    <a:lnTo>
                      <a:pt x="4619" y="100"/>
                    </a:lnTo>
                    <a:lnTo>
                      <a:pt x="4622" y="98"/>
                    </a:lnTo>
                    <a:lnTo>
                      <a:pt x="4623" y="94"/>
                    </a:lnTo>
                    <a:lnTo>
                      <a:pt x="4623" y="90"/>
                    </a:lnTo>
                    <a:lnTo>
                      <a:pt x="4622" y="83"/>
                    </a:lnTo>
                    <a:lnTo>
                      <a:pt x="4619" y="78"/>
                    </a:lnTo>
                    <a:lnTo>
                      <a:pt x="4615" y="73"/>
                    </a:lnTo>
                    <a:lnTo>
                      <a:pt x="4610" y="69"/>
                    </a:lnTo>
                    <a:lnTo>
                      <a:pt x="4606" y="64"/>
                    </a:lnTo>
                    <a:lnTo>
                      <a:pt x="4602" y="60"/>
                    </a:lnTo>
                    <a:lnTo>
                      <a:pt x="4599" y="55"/>
                    </a:lnTo>
                    <a:lnTo>
                      <a:pt x="4596" y="50"/>
                    </a:lnTo>
                    <a:lnTo>
                      <a:pt x="4596" y="43"/>
                    </a:lnTo>
                    <a:lnTo>
                      <a:pt x="4592" y="26"/>
                    </a:lnTo>
                    <a:lnTo>
                      <a:pt x="4591" y="12"/>
                    </a:lnTo>
                    <a:lnTo>
                      <a:pt x="4591" y="8"/>
                    </a:lnTo>
                    <a:lnTo>
                      <a:pt x="4592" y="6"/>
                    </a:lnTo>
                    <a:lnTo>
                      <a:pt x="4593" y="3"/>
                    </a:lnTo>
                    <a:lnTo>
                      <a:pt x="4596" y="2"/>
                    </a:lnTo>
                    <a:lnTo>
                      <a:pt x="4599" y="0"/>
                    </a:lnTo>
                    <a:lnTo>
                      <a:pt x="4601" y="0"/>
                    </a:lnTo>
                    <a:lnTo>
                      <a:pt x="4605" y="0"/>
                    </a:lnTo>
                    <a:lnTo>
                      <a:pt x="4610" y="2"/>
                    </a:lnTo>
                    <a:lnTo>
                      <a:pt x="4621" y="4"/>
                    </a:lnTo>
                    <a:lnTo>
                      <a:pt x="4628" y="8"/>
                    </a:lnTo>
                    <a:lnTo>
                      <a:pt x="4635" y="11"/>
                    </a:lnTo>
                    <a:lnTo>
                      <a:pt x="4640" y="15"/>
                    </a:lnTo>
                    <a:lnTo>
                      <a:pt x="4649" y="21"/>
                    </a:lnTo>
                    <a:lnTo>
                      <a:pt x="4657" y="28"/>
                    </a:lnTo>
                    <a:lnTo>
                      <a:pt x="4662" y="30"/>
                    </a:lnTo>
                    <a:lnTo>
                      <a:pt x="4666" y="31"/>
                    </a:lnTo>
                    <a:lnTo>
                      <a:pt x="4672" y="33"/>
                    </a:lnTo>
                    <a:lnTo>
                      <a:pt x="4679" y="33"/>
                    </a:lnTo>
                    <a:lnTo>
                      <a:pt x="4687" y="33"/>
                    </a:lnTo>
                    <a:lnTo>
                      <a:pt x="4696" y="30"/>
                    </a:lnTo>
                    <a:lnTo>
                      <a:pt x="4706" y="28"/>
                    </a:lnTo>
                    <a:lnTo>
                      <a:pt x="4719" y="22"/>
                    </a:lnTo>
                    <a:lnTo>
                      <a:pt x="4724" y="21"/>
                    </a:lnTo>
                    <a:lnTo>
                      <a:pt x="4728" y="21"/>
                    </a:lnTo>
                    <a:lnTo>
                      <a:pt x="4731" y="24"/>
                    </a:lnTo>
                    <a:lnTo>
                      <a:pt x="4731" y="26"/>
                    </a:lnTo>
                    <a:lnTo>
                      <a:pt x="4729" y="34"/>
                    </a:lnTo>
                    <a:lnTo>
                      <a:pt x="4724" y="46"/>
                    </a:lnTo>
                    <a:lnTo>
                      <a:pt x="4710" y="69"/>
                    </a:lnTo>
                    <a:lnTo>
                      <a:pt x="4702" y="83"/>
                    </a:lnTo>
                    <a:lnTo>
                      <a:pt x="4704" y="85"/>
                    </a:lnTo>
                    <a:lnTo>
                      <a:pt x="4707" y="86"/>
                    </a:lnTo>
                    <a:lnTo>
                      <a:pt x="4714" y="85"/>
                    </a:lnTo>
                    <a:lnTo>
                      <a:pt x="4720" y="83"/>
                    </a:lnTo>
                    <a:lnTo>
                      <a:pt x="4733" y="81"/>
                    </a:lnTo>
                    <a:lnTo>
                      <a:pt x="4741" y="79"/>
                    </a:lnTo>
                    <a:lnTo>
                      <a:pt x="4746" y="79"/>
                    </a:lnTo>
                    <a:lnTo>
                      <a:pt x="4751" y="81"/>
                    </a:lnTo>
                    <a:lnTo>
                      <a:pt x="4755" y="83"/>
                    </a:lnTo>
                    <a:lnTo>
                      <a:pt x="4758" y="86"/>
                    </a:lnTo>
                    <a:lnTo>
                      <a:pt x="4761" y="90"/>
                    </a:lnTo>
                    <a:lnTo>
                      <a:pt x="4762" y="94"/>
                    </a:lnTo>
                    <a:lnTo>
                      <a:pt x="4763" y="98"/>
                    </a:lnTo>
                    <a:lnTo>
                      <a:pt x="4764" y="101"/>
                    </a:lnTo>
                    <a:lnTo>
                      <a:pt x="4764" y="112"/>
                    </a:lnTo>
                    <a:lnTo>
                      <a:pt x="4763" y="121"/>
                    </a:lnTo>
                    <a:lnTo>
                      <a:pt x="4761" y="130"/>
                    </a:lnTo>
                    <a:lnTo>
                      <a:pt x="4757" y="138"/>
                    </a:lnTo>
                    <a:lnTo>
                      <a:pt x="4753" y="142"/>
                    </a:lnTo>
                    <a:lnTo>
                      <a:pt x="4749" y="145"/>
                    </a:lnTo>
                    <a:lnTo>
                      <a:pt x="4745" y="148"/>
                    </a:lnTo>
                    <a:lnTo>
                      <a:pt x="4741" y="149"/>
                    </a:lnTo>
                    <a:lnTo>
                      <a:pt x="4732" y="152"/>
                    </a:lnTo>
                    <a:lnTo>
                      <a:pt x="4722" y="151"/>
                    </a:lnTo>
                    <a:lnTo>
                      <a:pt x="4711" y="148"/>
                    </a:lnTo>
                    <a:lnTo>
                      <a:pt x="4702" y="144"/>
                    </a:lnTo>
                    <a:lnTo>
                      <a:pt x="4693" y="139"/>
                    </a:lnTo>
                    <a:lnTo>
                      <a:pt x="4684" y="134"/>
                    </a:lnTo>
                    <a:lnTo>
                      <a:pt x="4674" y="127"/>
                    </a:lnTo>
                    <a:lnTo>
                      <a:pt x="4659" y="121"/>
                    </a:lnTo>
                    <a:lnTo>
                      <a:pt x="4652" y="121"/>
                    </a:lnTo>
                    <a:lnTo>
                      <a:pt x="4647" y="122"/>
                    </a:lnTo>
                    <a:lnTo>
                      <a:pt x="4644" y="123"/>
                    </a:lnTo>
                    <a:lnTo>
                      <a:pt x="4643" y="126"/>
                    </a:lnTo>
                    <a:lnTo>
                      <a:pt x="4641" y="130"/>
                    </a:lnTo>
                    <a:lnTo>
                      <a:pt x="4641" y="135"/>
                    </a:lnTo>
                    <a:lnTo>
                      <a:pt x="4643" y="139"/>
                    </a:lnTo>
                    <a:lnTo>
                      <a:pt x="4647" y="144"/>
                    </a:lnTo>
                    <a:lnTo>
                      <a:pt x="4650" y="148"/>
                    </a:lnTo>
                    <a:lnTo>
                      <a:pt x="4657" y="153"/>
                    </a:lnTo>
                    <a:lnTo>
                      <a:pt x="4670" y="162"/>
                    </a:lnTo>
                    <a:lnTo>
                      <a:pt x="4682" y="171"/>
                    </a:lnTo>
                    <a:lnTo>
                      <a:pt x="4687" y="177"/>
                    </a:lnTo>
                    <a:lnTo>
                      <a:pt x="4691" y="182"/>
                    </a:lnTo>
                    <a:lnTo>
                      <a:pt x="4693" y="186"/>
                    </a:lnTo>
                    <a:lnTo>
                      <a:pt x="4693" y="191"/>
                    </a:lnTo>
                    <a:lnTo>
                      <a:pt x="4689" y="196"/>
                    </a:lnTo>
                    <a:lnTo>
                      <a:pt x="4684" y="200"/>
                    </a:lnTo>
                    <a:lnTo>
                      <a:pt x="4675" y="205"/>
                    </a:lnTo>
                    <a:lnTo>
                      <a:pt x="4662" y="209"/>
                    </a:lnTo>
                    <a:lnTo>
                      <a:pt x="4654" y="214"/>
                    </a:lnTo>
                    <a:lnTo>
                      <a:pt x="4647" y="221"/>
                    </a:lnTo>
                    <a:lnTo>
                      <a:pt x="4640" y="228"/>
                    </a:lnTo>
                    <a:lnTo>
                      <a:pt x="4635" y="237"/>
                    </a:lnTo>
                    <a:lnTo>
                      <a:pt x="4634" y="241"/>
                    </a:lnTo>
                    <a:lnTo>
                      <a:pt x="4634" y="245"/>
                    </a:lnTo>
                    <a:lnTo>
                      <a:pt x="4634" y="250"/>
                    </a:lnTo>
                    <a:lnTo>
                      <a:pt x="4634" y="254"/>
                    </a:lnTo>
                    <a:lnTo>
                      <a:pt x="4636" y="257"/>
                    </a:lnTo>
                    <a:lnTo>
                      <a:pt x="4639" y="259"/>
                    </a:lnTo>
                    <a:lnTo>
                      <a:pt x="4643" y="262"/>
                    </a:lnTo>
                    <a:lnTo>
                      <a:pt x="4647" y="263"/>
                    </a:lnTo>
                    <a:lnTo>
                      <a:pt x="4654" y="262"/>
                    </a:lnTo>
                    <a:lnTo>
                      <a:pt x="4662" y="259"/>
                    </a:lnTo>
                    <a:lnTo>
                      <a:pt x="4672" y="253"/>
                    </a:lnTo>
                    <a:lnTo>
                      <a:pt x="4683" y="245"/>
                    </a:lnTo>
                    <a:lnTo>
                      <a:pt x="4701" y="230"/>
                    </a:lnTo>
                    <a:lnTo>
                      <a:pt x="4714" y="218"/>
                    </a:lnTo>
                    <a:lnTo>
                      <a:pt x="4719" y="212"/>
                    </a:lnTo>
                    <a:lnTo>
                      <a:pt x="4724" y="206"/>
                    </a:lnTo>
                    <a:lnTo>
                      <a:pt x="4728" y="202"/>
                    </a:lnTo>
                    <a:lnTo>
                      <a:pt x="4733" y="200"/>
                    </a:lnTo>
                    <a:lnTo>
                      <a:pt x="4736" y="200"/>
                    </a:lnTo>
                    <a:lnTo>
                      <a:pt x="4739" y="200"/>
                    </a:lnTo>
                    <a:lnTo>
                      <a:pt x="4741" y="201"/>
                    </a:lnTo>
                    <a:lnTo>
                      <a:pt x="4742" y="204"/>
                    </a:lnTo>
                    <a:lnTo>
                      <a:pt x="4744" y="208"/>
                    </a:lnTo>
                    <a:lnTo>
                      <a:pt x="4744" y="212"/>
                    </a:lnTo>
                    <a:lnTo>
                      <a:pt x="4742" y="215"/>
                    </a:lnTo>
                    <a:lnTo>
                      <a:pt x="4741" y="221"/>
                    </a:lnTo>
                    <a:lnTo>
                      <a:pt x="4739" y="227"/>
                    </a:lnTo>
                    <a:lnTo>
                      <a:pt x="4735" y="232"/>
                    </a:lnTo>
                    <a:lnTo>
                      <a:pt x="4729" y="239"/>
                    </a:lnTo>
                    <a:lnTo>
                      <a:pt x="4724" y="244"/>
                    </a:lnTo>
                    <a:lnTo>
                      <a:pt x="4716" y="253"/>
                    </a:lnTo>
                    <a:lnTo>
                      <a:pt x="4710" y="259"/>
                    </a:lnTo>
                    <a:lnTo>
                      <a:pt x="4706" y="266"/>
                    </a:lnTo>
                    <a:lnTo>
                      <a:pt x="4704" y="270"/>
                    </a:lnTo>
                    <a:lnTo>
                      <a:pt x="4704" y="275"/>
                    </a:lnTo>
                    <a:lnTo>
                      <a:pt x="4704" y="278"/>
                    </a:lnTo>
                    <a:lnTo>
                      <a:pt x="4706" y="280"/>
                    </a:lnTo>
                    <a:lnTo>
                      <a:pt x="4710" y="283"/>
                    </a:lnTo>
                    <a:lnTo>
                      <a:pt x="4729" y="287"/>
                    </a:lnTo>
                    <a:lnTo>
                      <a:pt x="4750" y="291"/>
                    </a:lnTo>
                    <a:lnTo>
                      <a:pt x="4753" y="313"/>
                    </a:lnTo>
                    <a:lnTo>
                      <a:pt x="4753" y="338"/>
                    </a:lnTo>
                    <a:lnTo>
                      <a:pt x="4754" y="350"/>
                    </a:lnTo>
                    <a:lnTo>
                      <a:pt x="4757" y="362"/>
                    </a:lnTo>
                    <a:lnTo>
                      <a:pt x="4759" y="367"/>
                    </a:lnTo>
                    <a:lnTo>
                      <a:pt x="4762" y="371"/>
                    </a:lnTo>
                    <a:lnTo>
                      <a:pt x="4764" y="375"/>
                    </a:lnTo>
                    <a:lnTo>
                      <a:pt x="4768" y="379"/>
                    </a:lnTo>
                    <a:lnTo>
                      <a:pt x="4772" y="373"/>
                    </a:lnTo>
                    <a:lnTo>
                      <a:pt x="4776" y="364"/>
                    </a:lnTo>
                    <a:lnTo>
                      <a:pt x="4779" y="354"/>
                    </a:lnTo>
                    <a:lnTo>
                      <a:pt x="4781" y="342"/>
                    </a:lnTo>
                    <a:lnTo>
                      <a:pt x="4784" y="331"/>
                    </a:lnTo>
                    <a:lnTo>
                      <a:pt x="4788" y="319"/>
                    </a:lnTo>
                    <a:lnTo>
                      <a:pt x="4790" y="315"/>
                    </a:lnTo>
                    <a:lnTo>
                      <a:pt x="4792" y="310"/>
                    </a:lnTo>
                    <a:lnTo>
                      <a:pt x="4796" y="306"/>
                    </a:lnTo>
                    <a:lnTo>
                      <a:pt x="4798" y="303"/>
                    </a:lnTo>
                    <a:lnTo>
                      <a:pt x="4807" y="301"/>
                    </a:lnTo>
                    <a:lnTo>
                      <a:pt x="4820" y="300"/>
                    </a:lnTo>
                    <a:lnTo>
                      <a:pt x="4825" y="298"/>
                    </a:lnTo>
                    <a:lnTo>
                      <a:pt x="4830" y="296"/>
                    </a:lnTo>
                    <a:lnTo>
                      <a:pt x="4830" y="294"/>
                    </a:lnTo>
                    <a:lnTo>
                      <a:pt x="4832" y="293"/>
                    </a:lnTo>
                    <a:lnTo>
                      <a:pt x="4830" y="292"/>
                    </a:lnTo>
                    <a:lnTo>
                      <a:pt x="4828" y="291"/>
                    </a:lnTo>
                    <a:lnTo>
                      <a:pt x="4821" y="284"/>
                    </a:lnTo>
                    <a:lnTo>
                      <a:pt x="4816" y="276"/>
                    </a:lnTo>
                    <a:lnTo>
                      <a:pt x="4812" y="269"/>
                    </a:lnTo>
                    <a:lnTo>
                      <a:pt x="4811" y="261"/>
                    </a:lnTo>
                    <a:lnTo>
                      <a:pt x="4811" y="252"/>
                    </a:lnTo>
                    <a:lnTo>
                      <a:pt x="4812" y="244"/>
                    </a:lnTo>
                    <a:lnTo>
                      <a:pt x="4815" y="235"/>
                    </a:lnTo>
                    <a:lnTo>
                      <a:pt x="4819" y="227"/>
                    </a:lnTo>
                    <a:lnTo>
                      <a:pt x="4825" y="219"/>
                    </a:lnTo>
                    <a:lnTo>
                      <a:pt x="4833" y="213"/>
                    </a:lnTo>
                    <a:lnTo>
                      <a:pt x="4836" y="210"/>
                    </a:lnTo>
                    <a:lnTo>
                      <a:pt x="4840" y="206"/>
                    </a:lnTo>
                    <a:lnTo>
                      <a:pt x="4841" y="202"/>
                    </a:lnTo>
                    <a:lnTo>
                      <a:pt x="4843" y="199"/>
                    </a:lnTo>
                    <a:lnTo>
                      <a:pt x="4842" y="180"/>
                    </a:lnTo>
                    <a:lnTo>
                      <a:pt x="4841" y="161"/>
                    </a:lnTo>
                    <a:lnTo>
                      <a:pt x="4853" y="160"/>
                    </a:lnTo>
                    <a:lnTo>
                      <a:pt x="4864" y="158"/>
                    </a:lnTo>
                    <a:lnTo>
                      <a:pt x="4876" y="156"/>
                    </a:lnTo>
                    <a:lnTo>
                      <a:pt x="4887" y="156"/>
                    </a:lnTo>
                    <a:lnTo>
                      <a:pt x="4894" y="157"/>
                    </a:lnTo>
                    <a:lnTo>
                      <a:pt x="4898" y="160"/>
                    </a:lnTo>
                    <a:lnTo>
                      <a:pt x="4899" y="164"/>
                    </a:lnTo>
                    <a:lnTo>
                      <a:pt x="4900" y="167"/>
                    </a:lnTo>
                    <a:lnTo>
                      <a:pt x="4902" y="171"/>
                    </a:lnTo>
                    <a:lnTo>
                      <a:pt x="4902" y="177"/>
                    </a:lnTo>
                    <a:lnTo>
                      <a:pt x="4903" y="182"/>
                    </a:lnTo>
                    <a:lnTo>
                      <a:pt x="4906" y="186"/>
                    </a:lnTo>
                    <a:lnTo>
                      <a:pt x="4910" y="188"/>
                    </a:lnTo>
                    <a:lnTo>
                      <a:pt x="4912" y="189"/>
                    </a:lnTo>
                    <a:lnTo>
                      <a:pt x="4916" y="191"/>
                    </a:lnTo>
                    <a:lnTo>
                      <a:pt x="4919" y="189"/>
                    </a:lnTo>
                    <a:lnTo>
                      <a:pt x="4926" y="188"/>
                    </a:lnTo>
                    <a:lnTo>
                      <a:pt x="4934" y="184"/>
                    </a:lnTo>
                    <a:lnTo>
                      <a:pt x="4942" y="182"/>
                    </a:lnTo>
                    <a:lnTo>
                      <a:pt x="4951" y="180"/>
                    </a:lnTo>
                    <a:lnTo>
                      <a:pt x="4956" y="180"/>
                    </a:lnTo>
                    <a:lnTo>
                      <a:pt x="4960" y="182"/>
                    </a:lnTo>
                    <a:lnTo>
                      <a:pt x="4967" y="184"/>
                    </a:lnTo>
                    <a:lnTo>
                      <a:pt x="4972" y="188"/>
                    </a:lnTo>
                    <a:lnTo>
                      <a:pt x="4978" y="192"/>
                    </a:lnTo>
                    <a:lnTo>
                      <a:pt x="4986" y="193"/>
                    </a:lnTo>
                    <a:lnTo>
                      <a:pt x="4994" y="195"/>
                    </a:lnTo>
                    <a:lnTo>
                      <a:pt x="5000" y="195"/>
                    </a:lnTo>
                    <a:lnTo>
                      <a:pt x="5008" y="195"/>
                    </a:lnTo>
                    <a:lnTo>
                      <a:pt x="5016" y="196"/>
                    </a:lnTo>
                    <a:lnTo>
                      <a:pt x="5024" y="200"/>
                    </a:lnTo>
                    <a:lnTo>
                      <a:pt x="5031" y="206"/>
                    </a:lnTo>
                    <a:lnTo>
                      <a:pt x="5046" y="221"/>
                    </a:lnTo>
                    <a:lnTo>
                      <a:pt x="5055" y="230"/>
                    </a:lnTo>
                    <a:lnTo>
                      <a:pt x="5060" y="235"/>
                    </a:lnTo>
                    <a:lnTo>
                      <a:pt x="5066" y="237"/>
                    </a:lnTo>
                    <a:lnTo>
                      <a:pt x="5074" y="237"/>
                    </a:lnTo>
                    <a:lnTo>
                      <a:pt x="5086" y="239"/>
                    </a:lnTo>
                    <a:lnTo>
                      <a:pt x="5103" y="241"/>
                    </a:lnTo>
                    <a:lnTo>
                      <a:pt x="5128" y="246"/>
                    </a:lnTo>
                    <a:lnTo>
                      <a:pt x="5192" y="265"/>
                    </a:lnTo>
                    <a:lnTo>
                      <a:pt x="5195" y="272"/>
                    </a:lnTo>
                    <a:lnTo>
                      <a:pt x="5200" y="289"/>
                    </a:lnTo>
                    <a:lnTo>
                      <a:pt x="5201" y="298"/>
                    </a:lnTo>
                    <a:lnTo>
                      <a:pt x="5202" y="306"/>
                    </a:lnTo>
                    <a:lnTo>
                      <a:pt x="5202" y="313"/>
                    </a:lnTo>
                    <a:lnTo>
                      <a:pt x="5201" y="315"/>
                    </a:lnTo>
                    <a:lnTo>
                      <a:pt x="5171" y="333"/>
                    </a:lnTo>
                    <a:lnTo>
                      <a:pt x="5153" y="348"/>
                    </a:lnTo>
                    <a:lnTo>
                      <a:pt x="5145" y="354"/>
                    </a:lnTo>
                    <a:lnTo>
                      <a:pt x="5139" y="364"/>
                    </a:lnTo>
                    <a:lnTo>
                      <a:pt x="5131" y="376"/>
                    </a:lnTo>
                    <a:lnTo>
                      <a:pt x="5121" y="393"/>
                    </a:lnTo>
                    <a:lnTo>
                      <a:pt x="5113" y="403"/>
                    </a:lnTo>
                    <a:lnTo>
                      <a:pt x="5105" y="412"/>
                    </a:lnTo>
                    <a:lnTo>
                      <a:pt x="5096" y="420"/>
                    </a:lnTo>
                    <a:lnTo>
                      <a:pt x="5086" y="427"/>
                    </a:lnTo>
                    <a:lnTo>
                      <a:pt x="5074" y="432"/>
                    </a:lnTo>
                    <a:lnTo>
                      <a:pt x="5062" y="437"/>
                    </a:lnTo>
                    <a:lnTo>
                      <a:pt x="5049" y="439"/>
                    </a:lnTo>
                    <a:lnTo>
                      <a:pt x="5036" y="443"/>
                    </a:lnTo>
                    <a:lnTo>
                      <a:pt x="5011" y="447"/>
                    </a:lnTo>
                    <a:lnTo>
                      <a:pt x="4983" y="449"/>
                    </a:lnTo>
                    <a:lnTo>
                      <a:pt x="4957" y="449"/>
                    </a:lnTo>
                    <a:lnTo>
                      <a:pt x="4934" y="449"/>
                    </a:lnTo>
                    <a:lnTo>
                      <a:pt x="4922" y="449"/>
                    </a:lnTo>
                    <a:lnTo>
                      <a:pt x="4911" y="447"/>
                    </a:lnTo>
                    <a:lnTo>
                      <a:pt x="4900" y="446"/>
                    </a:lnTo>
                    <a:lnTo>
                      <a:pt x="4889" y="445"/>
                    </a:lnTo>
                    <a:lnTo>
                      <a:pt x="4875" y="443"/>
                    </a:lnTo>
                    <a:lnTo>
                      <a:pt x="4863" y="443"/>
                    </a:lnTo>
                    <a:lnTo>
                      <a:pt x="4855" y="445"/>
                    </a:lnTo>
                    <a:lnTo>
                      <a:pt x="4850" y="446"/>
                    </a:lnTo>
                    <a:lnTo>
                      <a:pt x="4850" y="447"/>
                    </a:lnTo>
                    <a:lnTo>
                      <a:pt x="4850" y="450"/>
                    </a:lnTo>
                    <a:lnTo>
                      <a:pt x="4853" y="452"/>
                    </a:lnTo>
                    <a:lnTo>
                      <a:pt x="4855" y="455"/>
                    </a:lnTo>
                    <a:lnTo>
                      <a:pt x="4864" y="463"/>
                    </a:lnTo>
                    <a:lnTo>
                      <a:pt x="4880" y="472"/>
                    </a:lnTo>
                    <a:lnTo>
                      <a:pt x="4890" y="478"/>
                    </a:lnTo>
                    <a:lnTo>
                      <a:pt x="4900" y="484"/>
                    </a:lnTo>
                    <a:lnTo>
                      <a:pt x="4908" y="487"/>
                    </a:lnTo>
                    <a:lnTo>
                      <a:pt x="4917" y="490"/>
                    </a:lnTo>
                    <a:lnTo>
                      <a:pt x="4934" y="494"/>
                    </a:lnTo>
                    <a:lnTo>
                      <a:pt x="4959" y="499"/>
                    </a:lnTo>
                    <a:lnTo>
                      <a:pt x="4977" y="502"/>
                    </a:lnTo>
                    <a:lnTo>
                      <a:pt x="4985" y="503"/>
                    </a:lnTo>
                    <a:lnTo>
                      <a:pt x="4985" y="504"/>
                    </a:lnTo>
                    <a:lnTo>
                      <a:pt x="4983" y="508"/>
                    </a:lnTo>
                    <a:lnTo>
                      <a:pt x="4978" y="513"/>
                    </a:lnTo>
                    <a:lnTo>
                      <a:pt x="4972" y="522"/>
                    </a:lnTo>
                    <a:lnTo>
                      <a:pt x="4965" y="531"/>
                    </a:lnTo>
                    <a:lnTo>
                      <a:pt x="4954" y="547"/>
                    </a:lnTo>
                    <a:lnTo>
                      <a:pt x="4950" y="555"/>
                    </a:lnTo>
                    <a:lnTo>
                      <a:pt x="4947" y="561"/>
                    </a:lnTo>
                    <a:lnTo>
                      <a:pt x="4947" y="564"/>
                    </a:lnTo>
                    <a:lnTo>
                      <a:pt x="4948" y="565"/>
                    </a:lnTo>
                    <a:lnTo>
                      <a:pt x="4951" y="566"/>
                    </a:lnTo>
                    <a:lnTo>
                      <a:pt x="4954" y="566"/>
                    </a:lnTo>
                    <a:lnTo>
                      <a:pt x="4965" y="563"/>
                    </a:lnTo>
                    <a:lnTo>
                      <a:pt x="4979" y="555"/>
                    </a:lnTo>
                    <a:lnTo>
                      <a:pt x="4987" y="551"/>
                    </a:lnTo>
                    <a:lnTo>
                      <a:pt x="4995" y="546"/>
                    </a:lnTo>
                    <a:lnTo>
                      <a:pt x="5004" y="543"/>
                    </a:lnTo>
                    <a:lnTo>
                      <a:pt x="5012" y="541"/>
                    </a:lnTo>
                    <a:lnTo>
                      <a:pt x="5020" y="541"/>
                    </a:lnTo>
                    <a:lnTo>
                      <a:pt x="5026" y="542"/>
                    </a:lnTo>
                    <a:lnTo>
                      <a:pt x="5030" y="543"/>
                    </a:lnTo>
                    <a:lnTo>
                      <a:pt x="5034" y="547"/>
                    </a:lnTo>
                    <a:lnTo>
                      <a:pt x="5035" y="551"/>
                    </a:lnTo>
                    <a:lnTo>
                      <a:pt x="5035" y="556"/>
                    </a:lnTo>
                    <a:lnTo>
                      <a:pt x="5035" y="563"/>
                    </a:lnTo>
                    <a:lnTo>
                      <a:pt x="5034" y="569"/>
                    </a:lnTo>
                    <a:lnTo>
                      <a:pt x="5024" y="595"/>
                    </a:lnTo>
                    <a:lnTo>
                      <a:pt x="5016" y="613"/>
                    </a:lnTo>
                    <a:lnTo>
                      <a:pt x="5009" y="633"/>
                    </a:lnTo>
                    <a:lnTo>
                      <a:pt x="5007" y="644"/>
                    </a:lnTo>
                    <a:lnTo>
                      <a:pt x="5007" y="648"/>
                    </a:lnTo>
                    <a:lnTo>
                      <a:pt x="5007" y="649"/>
                    </a:lnTo>
                    <a:lnTo>
                      <a:pt x="5008" y="651"/>
                    </a:lnTo>
                    <a:lnTo>
                      <a:pt x="5009" y="649"/>
                    </a:lnTo>
                    <a:lnTo>
                      <a:pt x="5016" y="647"/>
                    </a:lnTo>
                    <a:lnTo>
                      <a:pt x="5025" y="640"/>
                    </a:lnTo>
                    <a:lnTo>
                      <a:pt x="5036" y="635"/>
                    </a:lnTo>
                    <a:lnTo>
                      <a:pt x="5052" y="629"/>
                    </a:lnTo>
                    <a:lnTo>
                      <a:pt x="5056" y="629"/>
                    </a:lnTo>
                    <a:lnTo>
                      <a:pt x="5060" y="629"/>
                    </a:lnTo>
                    <a:lnTo>
                      <a:pt x="5065" y="629"/>
                    </a:lnTo>
                    <a:lnTo>
                      <a:pt x="5069" y="630"/>
                    </a:lnTo>
                    <a:lnTo>
                      <a:pt x="5078" y="634"/>
                    </a:lnTo>
                    <a:lnTo>
                      <a:pt x="5086" y="639"/>
                    </a:lnTo>
                    <a:lnTo>
                      <a:pt x="5095" y="643"/>
                    </a:lnTo>
                    <a:lnTo>
                      <a:pt x="5105" y="648"/>
                    </a:lnTo>
                    <a:lnTo>
                      <a:pt x="5110" y="649"/>
                    </a:lnTo>
                    <a:lnTo>
                      <a:pt x="5116" y="649"/>
                    </a:lnTo>
                    <a:lnTo>
                      <a:pt x="5121" y="651"/>
                    </a:lnTo>
                    <a:lnTo>
                      <a:pt x="5126" y="649"/>
                    </a:lnTo>
                    <a:lnTo>
                      <a:pt x="5135" y="647"/>
                    </a:lnTo>
                    <a:lnTo>
                      <a:pt x="5141" y="643"/>
                    </a:lnTo>
                    <a:lnTo>
                      <a:pt x="5144" y="638"/>
                    </a:lnTo>
                    <a:lnTo>
                      <a:pt x="5145" y="633"/>
                    </a:lnTo>
                    <a:lnTo>
                      <a:pt x="5144" y="626"/>
                    </a:lnTo>
                    <a:lnTo>
                      <a:pt x="5143" y="618"/>
                    </a:lnTo>
                    <a:lnTo>
                      <a:pt x="5139" y="610"/>
                    </a:lnTo>
                    <a:lnTo>
                      <a:pt x="5135" y="601"/>
                    </a:lnTo>
                    <a:lnTo>
                      <a:pt x="5128" y="586"/>
                    </a:lnTo>
                    <a:lnTo>
                      <a:pt x="5123" y="570"/>
                    </a:lnTo>
                    <a:lnTo>
                      <a:pt x="5123" y="565"/>
                    </a:lnTo>
                    <a:lnTo>
                      <a:pt x="5125" y="559"/>
                    </a:lnTo>
                    <a:lnTo>
                      <a:pt x="5126" y="557"/>
                    </a:lnTo>
                    <a:lnTo>
                      <a:pt x="5128" y="555"/>
                    </a:lnTo>
                    <a:lnTo>
                      <a:pt x="5131" y="553"/>
                    </a:lnTo>
                    <a:lnTo>
                      <a:pt x="5135" y="552"/>
                    </a:lnTo>
                    <a:lnTo>
                      <a:pt x="5145" y="550"/>
                    </a:lnTo>
                    <a:lnTo>
                      <a:pt x="5153" y="550"/>
                    </a:lnTo>
                    <a:lnTo>
                      <a:pt x="5160" y="551"/>
                    </a:lnTo>
                    <a:lnTo>
                      <a:pt x="5163" y="553"/>
                    </a:lnTo>
                    <a:lnTo>
                      <a:pt x="5166" y="557"/>
                    </a:lnTo>
                    <a:lnTo>
                      <a:pt x="5167" y="563"/>
                    </a:lnTo>
                    <a:lnTo>
                      <a:pt x="5169" y="568"/>
                    </a:lnTo>
                    <a:lnTo>
                      <a:pt x="5169" y="574"/>
                    </a:lnTo>
                    <a:lnTo>
                      <a:pt x="5169" y="588"/>
                    </a:lnTo>
                    <a:lnTo>
                      <a:pt x="5169" y="604"/>
                    </a:lnTo>
                    <a:lnTo>
                      <a:pt x="5171" y="610"/>
                    </a:lnTo>
                    <a:lnTo>
                      <a:pt x="5174" y="616"/>
                    </a:lnTo>
                    <a:lnTo>
                      <a:pt x="5178" y="621"/>
                    </a:lnTo>
                    <a:lnTo>
                      <a:pt x="5184" y="626"/>
                    </a:lnTo>
                    <a:lnTo>
                      <a:pt x="5188" y="627"/>
                    </a:lnTo>
                    <a:lnTo>
                      <a:pt x="5191" y="626"/>
                    </a:lnTo>
                    <a:lnTo>
                      <a:pt x="5193" y="625"/>
                    </a:lnTo>
                    <a:lnTo>
                      <a:pt x="5196" y="621"/>
                    </a:lnTo>
                    <a:lnTo>
                      <a:pt x="5197" y="612"/>
                    </a:lnTo>
                    <a:lnTo>
                      <a:pt x="5200" y="600"/>
                    </a:lnTo>
                    <a:lnTo>
                      <a:pt x="5201" y="587"/>
                    </a:lnTo>
                    <a:lnTo>
                      <a:pt x="5204" y="576"/>
                    </a:lnTo>
                    <a:lnTo>
                      <a:pt x="5205" y="572"/>
                    </a:lnTo>
                    <a:lnTo>
                      <a:pt x="5207" y="568"/>
                    </a:lnTo>
                    <a:lnTo>
                      <a:pt x="5211" y="565"/>
                    </a:lnTo>
                    <a:lnTo>
                      <a:pt x="5215" y="564"/>
                    </a:lnTo>
                    <a:lnTo>
                      <a:pt x="5226" y="563"/>
                    </a:lnTo>
                    <a:lnTo>
                      <a:pt x="5239" y="561"/>
                    </a:lnTo>
                    <a:lnTo>
                      <a:pt x="5231" y="644"/>
                    </a:lnTo>
                    <a:lnTo>
                      <a:pt x="5185" y="697"/>
                    </a:lnTo>
                    <a:lnTo>
                      <a:pt x="5173" y="710"/>
                    </a:lnTo>
                    <a:lnTo>
                      <a:pt x="5165" y="718"/>
                    </a:lnTo>
                    <a:lnTo>
                      <a:pt x="5160" y="727"/>
                    </a:lnTo>
                    <a:lnTo>
                      <a:pt x="5156" y="744"/>
                    </a:lnTo>
                    <a:lnTo>
                      <a:pt x="5153" y="750"/>
                    </a:lnTo>
                    <a:lnTo>
                      <a:pt x="5149" y="756"/>
                    </a:lnTo>
                    <a:lnTo>
                      <a:pt x="5145" y="762"/>
                    </a:lnTo>
                    <a:lnTo>
                      <a:pt x="5141" y="767"/>
                    </a:lnTo>
                    <a:lnTo>
                      <a:pt x="5138" y="772"/>
                    </a:lnTo>
                    <a:lnTo>
                      <a:pt x="5134" y="778"/>
                    </a:lnTo>
                    <a:lnTo>
                      <a:pt x="5131" y="784"/>
                    </a:lnTo>
                    <a:lnTo>
                      <a:pt x="5130" y="791"/>
                    </a:lnTo>
                    <a:lnTo>
                      <a:pt x="5130" y="810"/>
                    </a:lnTo>
                    <a:lnTo>
                      <a:pt x="5128" y="826"/>
                    </a:lnTo>
                    <a:lnTo>
                      <a:pt x="5126" y="841"/>
                    </a:lnTo>
                    <a:lnTo>
                      <a:pt x="5122" y="854"/>
                    </a:lnTo>
                    <a:lnTo>
                      <a:pt x="5119" y="859"/>
                    </a:lnTo>
                    <a:lnTo>
                      <a:pt x="5116" y="866"/>
                    </a:lnTo>
                    <a:lnTo>
                      <a:pt x="5112" y="871"/>
                    </a:lnTo>
                    <a:lnTo>
                      <a:pt x="5105" y="876"/>
                    </a:lnTo>
                    <a:lnTo>
                      <a:pt x="5100" y="881"/>
                    </a:lnTo>
                    <a:lnTo>
                      <a:pt x="5092" y="885"/>
                    </a:lnTo>
                    <a:lnTo>
                      <a:pt x="5083" y="890"/>
                    </a:lnTo>
                    <a:lnTo>
                      <a:pt x="5073" y="895"/>
                    </a:lnTo>
                    <a:lnTo>
                      <a:pt x="5059" y="898"/>
                    </a:lnTo>
                    <a:lnTo>
                      <a:pt x="5040" y="899"/>
                    </a:lnTo>
                    <a:lnTo>
                      <a:pt x="5033" y="902"/>
                    </a:lnTo>
                    <a:lnTo>
                      <a:pt x="5025" y="903"/>
                    </a:lnTo>
                    <a:lnTo>
                      <a:pt x="5022" y="906"/>
                    </a:lnTo>
                    <a:lnTo>
                      <a:pt x="5020" y="908"/>
                    </a:lnTo>
                    <a:lnTo>
                      <a:pt x="5017" y="911"/>
                    </a:lnTo>
                    <a:lnTo>
                      <a:pt x="5016" y="914"/>
                    </a:lnTo>
                    <a:lnTo>
                      <a:pt x="5013" y="923"/>
                    </a:lnTo>
                    <a:lnTo>
                      <a:pt x="5011" y="929"/>
                    </a:lnTo>
                    <a:lnTo>
                      <a:pt x="5007" y="934"/>
                    </a:lnTo>
                    <a:lnTo>
                      <a:pt x="5003" y="938"/>
                    </a:lnTo>
                    <a:lnTo>
                      <a:pt x="4995" y="945"/>
                    </a:lnTo>
                    <a:lnTo>
                      <a:pt x="4987" y="949"/>
                    </a:lnTo>
                    <a:lnTo>
                      <a:pt x="4977" y="952"/>
                    </a:lnTo>
                    <a:lnTo>
                      <a:pt x="4968" y="956"/>
                    </a:lnTo>
                    <a:lnTo>
                      <a:pt x="4963" y="959"/>
                    </a:lnTo>
                    <a:lnTo>
                      <a:pt x="4957" y="963"/>
                    </a:lnTo>
                    <a:lnTo>
                      <a:pt x="4952" y="967"/>
                    </a:lnTo>
                    <a:lnTo>
                      <a:pt x="4947" y="972"/>
                    </a:lnTo>
                    <a:lnTo>
                      <a:pt x="4939" y="980"/>
                    </a:lnTo>
                    <a:lnTo>
                      <a:pt x="4932" y="986"/>
                    </a:lnTo>
                    <a:lnTo>
                      <a:pt x="4922" y="991"/>
                    </a:lnTo>
                    <a:lnTo>
                      <a:pt x="4913" y="997"/>
                    </a:lnTo>
                    <a:lnTo>
                      <a:pt x="4903" y="1000"/>
                    </a:lnTo>
                    <a:lnTo>
                      <a:pt x="4894" y="1004"/>
                    </a:lnTo>
                    <a:lnTo>
                      <a:pt x="4884" y="1007"/>
                    </a:lnTo>
                    <a:lnTo>
                      <a:pt x="4873" y="1008"/>
                    </a:lnTo>
                    <a:lnTo>
                      <a:pt x="4875" y="993"/>
                    </a:lnTo>
                    <a:lnTo>
                      <a:pt x="4876" y="978"/>
                    </a:lnTo>
                    <a:lnTo>
                      <a:pt x="4877" y="963"/>
                    </a:lnTo>
                    <a:lnTo>
                      <a:pt x="4881" y="949"/>
                    </a:lnTo>
                    <a:lnTo>
                      <a:pt x="4882" y="937"/>
                    </a:lnTo>
                    <a:lnTo>
                      <a:pt x="4884" y="925"/>
                    </a:lnTo>
                    <a:lnTo>
                      <a:pt x="4885" y="914"/>
                    </a:lnTo>
                    <a:lnTo>
                      <a:pt x="4885" y="902"/>
                    </a:lnTo>
                    <a:lnTo>
                      <a:pt x="4887" y="892"/>
                    </a:lnTo>
                    <a:lnTo>
                      <a:pt x="4890" y="883"/>
                    </a:lnTo>
                    <a:lnTo>
                      <a:pt x="4891" y="872"/>
                    </a:lnTo>
                    <a:lnTo>
                      <a:pt x="4893" y="861"/>
                    </a:lnTo>
                    <a:lnTo>
                      <a:pt x="4891" y="845"/>
                    </a:lnTo>
                    <a:lnTo>
                      <a:pt x="4890" y="829"/>
                    </a:lnTo>
                    <a:lnTo>
                      <a:pt x="4889" y="814"/>
                    </a:lnTo>
                    <a:lnTo>
                      <a:pt x="4887" y="798"/>
                    </a:lnTo>
                    <a:lnTo>
                      <a:pt x="4887" y="758"/>
                    </a:lnTo>
                    <a:lnTo>
                      <a:pt x="4885" y="714"/>
                    </a:lnTo>
                    <a:lnTo>
                      <a:pt x="4882" y="692"/>
                    </a:lnTo>
                    <a:lnTo>
                      <a:pt x="4880" y="671"/>
                    </a:lnTo>
                    <a:lnTo>
                      <a:pt x="4875" y="651"/>
                    </a:lnTo>
                    <a:lnTo>
                      <a:pt x="4868" y="633"/>
                    </a:lnTo>
                    <a:lnTo>
                      <a:pt x="4863" y="625"/>
                    </a:lnTo>
                    <a:lnTo>
                      <a:pt x="4858" y="617"/>
                    </a:lnTo>
                    <a:lnTo>
                      <a:pt x="4850" y="610"/>
                    </a:lnTo>
                    <a:lnTo>
                      <a:pt x="4842" y="604"/>
                    </a:lnTo>
                    <a:lnTo>
                      <a:pt x="4824" y="595"/>
                    </a:lnTo>
                    <a:lnTo>
                      <a:pt x="4803" y="586"/>
                    </a:lnTo>
                    <a:lnTo>
                      <a:pt x="4781" y="579"/>
                    </a:lnTo>
                    <a:lnTo>
                      <a:pt x="4759" y="573"/>
                    </a:lnTo>
                    <a:lnTo>
                      <a:pt x="4740" y="565"/>
                    </a:lnTo>
                    <a:lnTo>
                      <a:pt x="4722" y="557"/>
                    </a:lnTo>
                    <a:lnTo>
                      <a:pt x="4707" y="547"/>
                    </a:lnTo>
                    <a:lnTo>
                      <a:pt x="4691" y="534"/>
                    </a:lnTo>
                    <a:lnTo>
                      <a:pt x="4683" y="528"/>
                    </a:lnTo>
                    <a:lnTo>
                      <a:pt x="4674" y="524"/>
                    </a:lnTo>
                    <a:lnTo>
                      <a:pt x="4667" y="520"/>
                    </a:lnTo>
                    <a:lnTo>
                      <a:pt x="4661" y="519"/>
                    </a:lnTo>
                    <a:lnTo>
                      <a:pt x="4653" y="520"/>
                    </a:lnTo>
                    <a:lnTo>
                      <a:pt x="4648" y="521"/>
                    </a:lnTo>
                    <a:lnTo>
                      <a:pt x="4643" y="524"/>
                    </a:lnTo>
                    <a:lnTo>
                      <a:pt x="4639" y="528"/>
                    </a:lnTo>
                    <a:lnTo>
                      <a:pt x="4635" y="535"/>
                    </a:lnTo>
                    <a:lnTo>
                      <a:pt x="4632" y="546"/>
                    </a:lnTo>
                    <a:lnTo>
                      <a:pt x="4631" y="556"/>
                    </a:lnTo>
                    <a:lnTo>
                      <a:pt x="4628" y="566"/>
                    </a:lnTo>
                    <a:lnTo>
                      <a:pt x="4627" y="570"/>
                    </a:lnTo>
                    <a:lnTo>
                      <a:pt x="4625" y="576"/>
                    </a:lnTo>
                    <a:lnTo>
                      <a:pt x="4622" y="578"/>
                    </a:lnTo>
                    <a:lnTo>
                      <a:pt x="4617" y="582"/>
                    </a:lnTo>
                    <a:lnTo>
                      <a:pt x="4612" y="585"/>
                    </a:lnTo>
                    <a:lnTo>
                      <a:pt x="4605" y="586"/>
                    </a:lnTo>
                    <a:lnTo>
                      <a:pt x="4600" y="586"/>
                    </a:lnTo>
                    <a:lnTo>
                      <a:pt x="4593" y="586"/>
                    </a:lnTo>
                    <a:lnTo>
                      <a:pt x="4580" y="586"/>
                    </a:lnTo>
                    <a:lnTo>
                      <a:pt x="4569" y="587"/>
                    </a:lnTo>
                    <a:lnTo>
                      <a:pt x="4558" y="592"/>
                    </a:lnTo>
                    <a:lnTo>
                      <a:pt x="4551" y="599"/>
                    </a:lnTo>
                    <a:lnTo>
                      <a:pt x="4544" y="605"/>
                    </a:lnTo>
                    <a:lnTo>
                      <a:pt x="4538" y="613"/>
                    </a:lnTo>
                    <a:lnTo>
                      <a:pt x="4529" y="631"/>
                    </a:lnTo>
                    <a:lnTo>
                      <a:pt x="4517" y="649"/>
                    </a:lnTo>
                    <a:lnTo>
                      <a:pt x="4513" y="660"/>
                    </a:lnTo>
                    <a:lnTo>
                      <a:pt x="4505" y="673"/>
                    </a:lnTo>
                    <a:lnTo>
                      <a:pt x="4498" y="684"/>
                    </a:lnTo>
                    <a:lnTo>
                      <a:pt x="4490" y="697"/>
                    </a:lnTo>
                    <a:lnTo>
                      <a:pt x="4482" y="709"/>
                    </a:lnTo>
                    <a:lnTo>
                      <a:pt x="4477" y="721"/>
                    </a:lnTo>
                    <a:lnTo>
                      <a:pt x="4476" y="727"/>
                    </a:lnTo>
                    <a:lnTo>
                      <a:pt x="4474" y="732"/>
                    </a:lnTo>
                    <a:lnTo>
                      <a:pt x="4476" y="737"/>
                    </a:lnTo>
                    <a:lnTo>
                      <a:pt x="4477" y="744"/>
                    </a:lnTo>
                    <a:lnTo>
                      <a:pt x="4482" y="752"/>
                    </a:lnTo>
                    <a:lnTo>
                      <a:pt x="4485" y="761"/>
                    </a:lnTo>
                    <a:lnTo>
                      <a:pt x="4486" y="769"/>
                    </a:lnTo>
                    <a:lnTo>
                      <a:pt x="4487" y="776"/>
                    </a:lnTo>
                    <a:lnTo>
                      <a:pt x="4488" y="792"/>
                    </a:lnTo>
                    <a:lnTo>
                      <a:pt x="4488" y="811"/>
                    </a:lnTo>
                    <a:lnTo>
                      <a:pt x="4490" y="835"/>
                    </a:lnTo>
                    <a:lnTo>
                      <a:pt x="4492" y="861"/>
                    </a:lnTo>
                    <a:lnTo>
                      <a:pt x="4494" y="886"/>
                    </a:lnTo>
                    <a:lnTo>
                      <a:pt x="4495" y="914"/>
                    </a:lnTo>
                    <a:lnTo>
                      <a:pt x="4494" y="941"/>
                    </a:lnTo>
                    <a:lnTo>
                      <a:pt x="4492" y="967"/>
                    </a:lnTo>
                    <a:lnTo>
                      <a:pt x="4491" y="978"/>
                    </a:lnTo>
                    <a:lnTo>
                      <a:pt x="4490" y="991"/>
                    </a:lnTo>
                    <a:lnTo>
                      <a:pt x="4486" y="1003"/>
                    </a:lnTo>
                    <a:lnTo>
                      <a:pt x="4483" y="1015"/>
                    </a:lnTo>
                    <a:lnTo>
                      <a:pt x="4481" y="1021"/>
                    </a:lnTo>
                    <a:lnTo>
                      <a:pt x="4477" y="1028"/>
                    </a:lnTo>
                    <a:lnTo>
                      <a:pt x="4473" y="1033"/>
                    </a:lnTo>
                    <a:lnTo>
                      <a:pt x="4468" y="1038"/>
                    </a:lnTo>
                    <a:lnTo>
                      <a:pt x="4457" y="1047"/>
                    </a:lnTo>
                    <a:lnTo>
                      <a:pt x="4446" y="1056"/>
                    </a:lnTo>
                    <a:lnTo>
                      <a:pt x="4435" y="1065"/>
                    </a:lnTo>
                    <a:lnTo>
                      <a:pt x="4426" y="1076"/>
                    </a:lnTo>
                    <a:lnTo>
                      <a:pt x="4422" y="1081"/>
                    </a:lnTo>
                    <a:lnTo>
                      <a:pt x="4420" y="1087"/>
                    </a:lnTo>
                    <a:lnTo>
                      <a:pt x="4417" y="1094"/>
                    </a:lnTo>
                    <a:lnTo>
                      <a:pt x="4416" y="1103"/>
                    </a:lnTo>
                    <a:lnTo>
                      <a:pt x="4415" y="1114"/>
                    </a:lnTo>
                    <a:lnTo>
                      <a:pt x="4412" y="1126"/>
                    </a:lnTo>
                    <a:lnTo>
                      <a:pt x="4408" y="1135"/>
                    </a:lnTo>
                    <a:lnTo>
                      <a:pt x="4404" y="1144"/>
                    </a:lnTo>
                    <a:lnTo>
                      <a:pt x="4399" y="1153"/>
                    </a:lnTo>
                    <a:lnTo>
                      <a:pt x="4393" y="1160"/>
                    </a:lnTo>
                    <a:lnTo>
                      <a:pt x="4386" y="1166"/>
                    </a:lnTo>
                    <a:lnTo>
                      <a:pt x="4378" y="1173"/>
                    </a:lnTo>
                    <a:lnTo>
                      <a:pt x="4360" y="1182"/>
                    </a:lnTo>
                    <a:lnTo>
                      <a:pt x="4342" y="1190"/>
                    </a:lnTo>
                    <a:lnTo>
                      <a:pt x="4321" y="1196"/>
                    </a:lnTo>
                    <a:lnTo>
                      <a:pt x="4301" y="1201"/>
                    </a:lnTo>
                    <a:lnTo>
                      <a:pt x="4280" y="1196"/>
                    </a:lnTo>
                    <a:lnTo>
                      <a:pt x="4262" y="1191"/>
                    </a:lnTo>
                    <a:lnTo>
                      <a:pt x="4246" y="1184"/>
                    </a:lnTo>
                    <a:lnTo>
                      <a:pt x="4233" y="1178"/>
                    </a:lnTo>
                    <a:lnTo>
                      <a:pt x="4220" y="1169"/>
                    </a:lnTo>
                    <a:lnTo>
                      <a:pt x="4209" y="1157"/>
                    </a:lnTo>
                    <a:lnTo>
                      <a:pt x="4197" y="1144"/>
                    </a:lnTo>
                    <a:lnTo>
                      <a:pt x="4184" y="1127"/>
                    </a:lnTo>
                    <a:lnTo>
                      <a:pt x="4180" y="1122"/>
                    </a:lnTo>
                    <a:lnTo>
                      <a:pt x="4175" y="1120"/>
                    </a:lnTo>
                    <a:lnTo>
                      <a:pt x="4168" y="1118"/>
                    </a:lnTo>
                    <a:lnTo>
                      <a:pt x="4162" y="1118"/>
                    </a:lnTo>
                    <a:lnTo>
                      <a:pt x="4156" y="1121"/>
                    </a:lnTo>
                    <a:lnTo>
                      <a:pt x="4148" y="1123"/>
                    </a:lnTo>
                    <a:lnTo>
                      <a:pt x="4140" y="1127"/>
                    </a:lnTo>
                    <a:lnTo>
                      <a:pt x="4134" y="1133"/>
                    </a:lnTo>
                    <a:lnTo>
                      <a:pt x="4104" y="1153"/>
                    </a:lnTo>
                    <a:lnTo>
                      <a:pt x="4080" y="1169"/>
                    </a:lnTo>
                    <a:lnTo>
                      <a:pt x="4070" y="1174"/>
                    </a:lnTo>
                    <a:lnTo>
                      <a:pt x="4060" y="1177"/>
                    </a:lnTo>
                    <a:lnTo>
                      <a:pt x="4049" y="1179"/>
                    </a:lnTo>
                    <a:lnTo>
                      <a:pt x="4039" y="1179"/>
                    </a:lnTo>
                    <a:lnTo>
                      <a:pt x="4029" y="1179"/>
                    </a:lnTo>
                    <a:lnTo>
                      <a:pt x="4018" y="1179"/>
                    </a:lnTo>
                    <a:lnTo>
                      <a:pt x="4009" y="1177"/>
                    </a:lnTo>
                    <a:lnTo>
                      <a:pt x="3999" y="1174"/>
                    </a:lnTo>
                    <a:lnTo>
                      <a:pt x="3990" y="1171"/>
                    </a:lnTo>
                    <a:lnTo>
                      <a:pt x="3981" y="1166"/>
                    </a:lnTo>
                    <a:lnTo>
                      <a:pt x="3972" y="1161"/>
                    </a:lnTo>
                    <a:lnTo>
                      <a:pt x="3964" y="1156"/>
                    </a:lnTo>
                    <a:lnTo>
                      <a:pt x="3947" y="1143"/>
                    </a:lnTo>
                    <a:lnTo>
                      <a:pt x="3930" y="1129"/>
                    </a:lnTo>
                    <a:lnTo>
                      <a:pt x="3915" y="1113"/>
                    </a:lnTo>
                    <a:lnTo>
                      <a:pt x="3900" y="1096"/>
                    </a:lnTo>
                    <a:lnTo>
                      <a:pt x="3886" y="1078"/>
                    </a:lnTo>
                    <a:lnTo>
                      <a:pt x="3872" y="1060"/>
                    </a:lnTo>
                    <a:lnTo>
                      <a:pt x="3847" y="1026"/>
                    </a:lnTo>
                    <a:lnTo>
                      <a:pt x="3824" y="997"/>
                    </a:lnTo>
                    <a:lnTo>
                      <a:pt x="3799" y="965"/>
                    </a:lnTo>
                    <a:lnTo>
                      <a:pt x="3759" y="919"/>
                    </a:lnTo>
                    <a:lnTo>
                      <a:pt x="3740" y="897"/>
                    </a:lnTo>
                    <a:lnTo>
                      <a:pt x="3720" y="881"/>
                    </a:lnTo>
                    <a:lnTo>
                      <a:pt x="3712" y="876"/>
                    </a:lnTo>
                    <a:lnTo>
                      <a:pt x="3706" y="873"/>
                    </a:lnTo>
                    <a:lnTo>
                      <a:pt x="3703" y="873"/>
                    </a:lnTo>
                    <a:lnTo>
                      <a:pt x="3701" y="873"/>
                    </a:lnTo>
                    <a:lnTo>
                      <a:pt x="3698" y="875"/>
                    </a:lnTo>
                    <a:lnTo>
                      <a:pt x="3697" y="877"/>
                    </a:lnTo>
                    <a:lnTo>
                      <a:pt x="3689" y="898"/>
                    </a:lnTo>
                    <a:lnTo>
                      <a:pt x="3681" y="925"/>
                    </a:lnTo>
                    <a:lnTo>
                      <a:pt x="3674" y="954"/>
                    </a:lnTo>
                    <a:lnTo>
                      <a:pt x="3670" y="977"/>
                    </a:lnTo>
                    <a:lnTo>
                      <a:pt x="3595" y="997"/>
                    </a:lnTo>
                    <a:lnTo>
                      <a:pt x="3569" y="1017"/>
                    </a:lnTo>
                    <a:lnTo>
                      <a:pt x="3569" y="1025"/>
                    </a:lnTo>
                    <a:lnTo>
                      <a:pt x="3570" y="1032"/>
                    </a:lnTo>
                    <a:lnTo>
                      <a:pt x="3573" y="1038"/>
                    </a:lnTo>
                    <a:lnTo>
                      <a:pt x="3574" y="1046"/>
                    </a:lnTo>
                    <a:lnTo>
                      <a:pt x="3580" y="1057"/>
                    </a:lnTo>
                    <a:lnTo>
                      <a:pt x="3587" y="1070"/>
                    </a:lnTo>
                    <a:lnTo>
                      <a:pt x="3592" y="1082"/>
                    </a:lnTo>
                    <a:lnTo>
                      <a:pt x="3597" y="1095"/>
                    </a:lnTo>
                    <a:lnTo>
                      <a:pt x="3598" y="1101"/>
                    </a:lnTo>
                    <a:lnTo>
                      <a:pt x="3598" y="1108"/>
                    </a:lnTo>
                    <a:lnTo>
                      <a:pt x="3598" y="1116"/>
                    </a:lnTo>
                    <a:lnTo>
                      <a:pt x="3597" y="1123"/>
                    </a:lnTo>
                    <a:lnTo>
                      <a:pt x="3567" y="1254"/>
                    </a:lnTo>
                    <a:lnTo>
                      <a:pt x="3561" y="1282"/>
                    </a:lnTo>
                    <a:lnTo>
                      <a:pt x="3553" y="1302"/>
                    </a:lnTo>
                    <a:lnTo>
                      <a:pt x="3549" y="1311"/>
                    </a:lnTo>
                    <a:lnTo>
                      <a:pt x="3545" y="1318"/>
                    </a:lnTo>
                    <a:lnTo>
                      <a:pt x="3541" y="1324"/>
                    </a:lnTo>
                    <a:lnTo>
                      <a:pt x="3538" y="1329"/>
                    </a:lnTo>
                    <a:lnTo>
                      <a:pt x="3534" y="1333"/>
                    </a:lnTo>
                    <a:lnTo>
                      <a:pt x="3529" y="1336"/>
                    </a:lnTo>
                    <a:lnTo>
                      <a:pt x="3525" y="1339"/>
                    </a:lnTo>
                    <a:lnTo>
                      <a:pt x="3519" y="1340"/>
                    </a:lnTo>
                    <a:lnTo>
                      <a:pt x="3510" y="1340"/>
                    </a:lnTo>
                    <a:lnTo>
                      <a:pt x="3500" y="1337"/>
                    </a:lnTo>
                    <a:lnTo>
                      <a:pt x="3478" y="1327"/>
                    </a:lnTo>
                    <a:lnTo>
                      <a:pt x="3455" y="1311"/>
                    </a:lnTo>
                    <a:lnTo>
                      <a:pt x="3442" y="1304"/>
                    </a:lnTo>
                    <a:lnTo>
                      <a:pt x="3429" y="1297"/>
                    </a:lnTo>
                    <a:lnTo>
                      <a:pt x="3415" y="1291"/>
                    </a:lnTo>
                    <a:lnTo>
                      <a:pt x="3400" y="1287"/>
                    </a:lnTo>
                    <a:lnTo>
                      <a:pt x="3358" y="1276"/>
                    </a:lnTo>
                    <a:lnTo>
                      <a:pt x="3302" y="1265"/>
                    </a:lnTo>
                    <a:lnTo>
                      <a:pt x="3275" y="1259"/>
                    </a:lnTo>
                    <a:lnTo>
                      <a:pt x="3249" y="1258"/>
                    </a:lnTo>
                    <a:lnTo>
                      <a:pt x="3237" y="1259"/>
                    </a:lnTo>
                    <a:lnTo>
                      <a:pt x="3228" y="1261"/>
                    </a:lnTo>
                    <a:lnTo>
                      <a:pt x="3219" y="1263"/>
                    </a:lnTo>
                    <a:lnTo>
                      <a:pt x="3212" y="1267"/>
                    </a:lnTo>
                    <a:lnTo>
                      <a:pt x="3207" y="1271"/>
                    </a:lnTo>
                    <a:lnTo>
                      <a:pt x="3203" y="1276"/>
                    </a:lnTo>
                    <a:lnTo>
                      <a:pt x="3199" y="1282"/>
                    </a:lnTo>
                    <a:lnTo>
                      <a:pt x="3196" y="1288"/>
                    </a:lnTo>
                    <a:lnTo>
                      <a:pt x="3189" y="1304"/>
                    </a:lnTo>
                    <a:lnTo>
                      <a:pt x="3181" y="1320"/>
                    </a:lnTo>
                    <a:lnTo>
                      <a:pt x="3170" y="1359"/>
                    </a:lnTo>
                    <a:lnTo>
                      <a:pt x="3158" y="1402"/>
                    </a:lnTo>
                    <a:lnTo>
                      <a:pt x="3153" y="1421"/>
                    </a:lnTo>
                    <a:lnTo>
                      <a:pt x="3146" y="1441"/>
                    </a:lnTo>
                    <a:lnTo>
                      <a:pt x="3140" y="1459"/>
                    </a:lnTo>
                    <a:lnTo>
                      <a:pt x="3133" y="1475"/>
                    </a:lnTo>
                    <a:lnTo>
                      <a:pt x="3127" y="1487"/>
                    </a:lnTo>
                    <a:lnTo>
                      <a:pt x="3119" y="1498"/>
                    </a:lnTo>
                    <a:lnTo>
                      <a:pt x="3115" y="1500"/>
                    </a:lnTo>
                    <a:lnTo>
                      <a:pt x="3111" y="1503"/>
                    </a:lnTo>
                    <a:lnTo>
                      <a:pt x="3106" y="1504"/>
                    </a:lnTo>
                    <a:lnTo>
                      <a:pt x="3102" y="1506"/>
                    </a:lnTo>
                    <a:lnTo>
                      <a:pt x="3095" y="1504"/>
                    </a:lnTo>
                    <a:lnTo>
                      <a:pt x="3088" y="1502"/>
                    </a:lnTo>
                    <a:lnTo>
                      <a:pt x="3082" y="1499"/>
                    </a:lnTo>
                    <a:lnTo>
                      <a:pt x="3076" y="1495"/>
                    </a:lnTo>
                    <a:lnTo>
                      <a:pt x="3065" y="1487"/>
                    </a:lnTo>
                    <a:lnTo>
                      <a:pt x="3053" y="1478"/>
                    </a:lnTo>
                    <a:lnTo>
                      <a:pt x="3041" y="1469"/>
                    </a:lnTo>
                    <a:lnTo>
                      <a:pt x="3030" y="1464"/>
                    </a:lnTo>
                    <a:lnTo>
                      <a:pt x="3023" y="1462"/>
                    </a:lnTo>
                    <a:lnTo>
                      <a:pt x="3017" y="1462"/>
                    </a:lnTo>
                    <a:lnTo>
                      <a:pt x="3010" y="1462"/>
                    </a:lnTo>
                    <a:lnTo>
                      <a:pt x="3003" y="1464"/>
                    </a:lnTo>
                    <a:lnTo>
                      <a:pt x="2995" y="1467"/>
                    </a:lnTo>
                    <a:lnTo>
                      <a:pt x="2987" y="1472"/>
                    </a:lnTo>
                    <a:lnTo>
                      <a:pt x="2979" y="1478"/>
                    </a:lnTo>
                    <a:lnTo>
                      <a:pt x="2973" y="1486"/>
                    </a:lnTo>
                    <a:lnTo>
                      <a:pt x="2960" y="1503"/>
                    </a:lnTo>
                    <a:lnTo>
                      <a:pt x="2947" y="1521"/>
                    </a:lnTo>
                    <a:lnTo>
                      <a:pt x="2935" y="1541"/>
                    </a:lnTo>
                    <a:lnTo>
                      <a:pt x="2924" y="1559"/>
                    </a:lnTo>
                    <a:lnTo>
                      <a:pt x="2917" y="1568"/>
                    </a:lnTo>
                    <a:lnTo>
                      <a:pt x="2911" y="1574"/>
                    </a:lnTo>
                    <a:lnTo>
                      <a:pt x="2903" y="1581"/>
                    </a:lnTo>
                    <a:lnTo>
                      <a:pt x="2895" y="1586"/>
                    </a:lnTo>
                    <a:lnTo>
                      <a:pt x="2868" y="1614"/>
                    </a:lnTo>
                    <a:lnTo>
                      <a:pt x="2846" y="1638"/>
                    </a:lnTo>
                    <a:lnTo>
                      <a:pt x="2837" y="1649"/>
                    </a:lnTo>
                    <a:lnTo>
                      <a:pt x="2829" y="1661"/>
                    </a:lnTo>
                    <a:lnTo>
                      <a:pt x="2821" y="1673"/>
                    </a:lnTo>
                    <a:lnTo>
                      <a:pt x="2816" y="1683"/>
                    </a:lnTo>
                    <a:lnTo>
                      <a:pt x="2811" y="1695"/>
                    </a:lnTo>
                    <a:lnTo>
                      <a:pt x="2807" y="1708"/>
                    </a:lnTo>
                    <a:lnTo>
                      <a:pt x="2803" y="1721"/>
                    </a:lnTo>
                    <a:lnTo>
                      <a:pt x="2800" y="1735"/>
                    </a:lnTo>
                    <a:lnTo>
                      <a:pt x="2799" y="1750"/>
                    </a:lnTo>
                    <a:lnTo>
                      <a:pt x="2798" y="1767"/>
                    </a:lnTo>
                    <a:lnTo>
                      <a:pt x="2797" y="1785"/>
                    </a:lnTo>
                    <a:lnTo>
                      <a:pt x="2797" y="1805"/>
                    </a:lnTo>
                    <a:lnTo>
                      <a:pt x="2797" y="1822"/>
                    </a:lnTo>
                    <a:lnTo>
                      <a:pt x="2795" y="1839"/>
                    </a:lnTo>
                    <a:lnTo>
                      <a:pt x="2794" y="1854"/>
                    </a:lnTo>
                    <a:lnTo>
                      <a:pt x="2791" y="1870"/>
                    </a:lnTo>
                    <a:lnTo>
                      <a:pt x="2787" y="1884"/>
                    </a:lnTo>
                    <a:lnTo>
                      <a:pt x="2784" y="1898"/>
                    </a:lnTo>
                    <a:lnTo>
                      <a:pt x="2780" y="1912"/>
                    </a:lnTo>
                    <a:lnTo>
                      <a:pt x="2775" y="1927"/>
                    </a:lnTo>
                    <a:lnTo>
                      <a:pt x="2763" y="1953"/>
                    </a:lnTo>
                    <a:lnTo>
                      <a:pt x="2749" y="1980"/>
                    </a:lnTo>
                    <a:lnTo>
                      <a:pt x="2733" y="2007"/>
                    </a:lnTo>
                    <a:lnTo>
                      <a:pt x="2715" y="2034"/>
                    </a:lnTo>
                    <a:lnTo>
                      <a:pt x="2707" y="2045"/>
                    </a:lnTo>
                    <a:lnTo>
                      <a:pt x="2698" y="2052"/>
                    </a:lnTo>
                    <a:lnTo>
                      <a:pt x="2690" y="2060"/>
                    </a:lnTo>
                    <a:lnTo>
                      <a:pt x="2681" y="2068"/>
                    </a:lnTo>
                    <a:lnTo>
                      <a:pt x="2664" y="2079"/>
                    </a:lnTo>
                    <a:lnTo>
                      <a:pt x="2648" y="2091"/>
                    </a:lnTo>
                    <a:lnTo>
                      <a:pt x="2640" y="2096"/>
                    </a:lnTo>
                    <a:lnTo>
                      <a:pt x="2632" y="2103"/>
                    </a:lnTo>
                    <a:lnTo>
                      <a:pt x="2626" y="2111"/>
                    </a:lnTo>
                    <a:lnTo>
                      <a:pt x="2619" y="2120"/>
                    </a:lnTo>
                    <a:lnTo>
                      <a:pt x="2615" y="2129"/>
                    </a:lnTo>
                    <a:lnTo>
                      <a:pt x="2611" y="2140"/>
                    </a:lnTo>
                    <a:lnTo>
                      <a:pt x="2607" y="2153"/>
                    </a:lnTo>
                    <a:lnTo>
                      <a:pt x="2606" y="2169"/>
                    </a:lnTo>
                    <a:lnTo>
                      <a:pt x="2605" y="2186"/>
                    </a:lnTo>
                    <a:lnTo>
                      <a:pt x="2601" y="2200"/>
                    </a:lnTo>
                    <a:lnTo>
                      <a:pt x="2596" y="2212"/>
                    </a:lnTo>
                    <a:lnTo>
                      <a:pt x="2589" y="2222"/>
                    </a:lnTo>
                    <a:lnTo>
                      <a:pt x="2583" y="2231"/>
                    </a:lnTo>
                    <a:lnTo>
                      <a:pt x="2574" y="2238"/>
                    </a:lnTo>
                    <a:lnTo>
                      <a:pt x="2565" y="2244"/>
                    </a:lnTo>
                    <a:lnTo>
                      <a:pt x="2554" y="2249"/>
                    </a:lnTo>
                    <a:lnTo>
                      <a:pt x="2505" y="2265"/>
                    </a:lnTo>
                    <a:lnTo>
                      <a:pt x="2451" y="2280"/>
                    </a:lnTo>
                    <a:lnTo>
                      <a:pt x="2445" y="2306"/>
                    </a:lnTo>
                    <a:lnTo>
                      <a:pt x="2439" y="2331"/>
                    </a:lnTo>
                    <a:lnTo>
                      <a:pt x="2431" y="2355"/>
                    </a:lnTo>
                    <a:lnTo>
                      <a:pt x="2425" y="2380"/>
                    </a:lnTo>
                    <a:lnTo>
                      <a:pt x="2417" y="2403"/>
                    </a:lnTo>
                    <a:lnTo>
                      <a:pt x="2411" y="2429"/>
                    </a:lnTo>
                    <a:lnTo>
                      <a:pt x="2404" y="2454"/>
                    </a:lnTo>
                    <a:lnTo>
                      <a:pt x="2399" y="2478"/>
                    </a:lnTo>
                    <a:lnTo>
                      <a:pt x="2396" y="2501"/>
                    </a:lnTo>
                    <a:lnTo>
                      <a:pt x="2394" y="2521"/>
                    </a:lnTo>
                    <a:lnTo>
                      <a:pt x="2391" y="2542"/>
                    </a:lnTo>
                    <a:lnTo>
                      <a:pt x="2390" y="2563"/>
                    </a:lnTo>
                    <a:lnTo>
                      <a:pt x="2390" y="2605"/>
                    </a:lnTo>
                    <a:lnTo>
                      <a:pt x="2388" y="2648"/>
                    </a:lnTo>
                    <a:lnTo>
                      <a:pt x="2387" y="2669"/>
                    </a:lnTo>
                    <a:lnTo>
                      <a:pt x="2385" y="2690"/>
                    </a:lnTo>
                    <a:lnTo>
                      <a:pt x="2381" y="2710"/>
                    </a:lnTo>
                    <a:lnTo>
                      <a:pt x="2376" y="2730"/>
                    </a:lnTo>
                    <a:lnTo>
                      <a:pt x="2369" y="2748"/>
                    </a:lnTo>
                    <a:lnTo>
                      <a:pt x="2363" y="2767"/>
                    </a:lnTo>
                    <a:lnTo>
                      <a:pt x="2355" y="2785"/>
                    </a:lnTo>
                    <a:lnTo>
                      <a:pt x="2346" y="2804"/>
                    </a:lnTo>
                    <a:lnTo>
                      <a:pt x="2326" y="2839"/>
                    </a:lnTo>
                    <a:lnTo>
                      <a:pt x="2306" y="2874"/>
                    </a:lnTo>
                    <a:lnTo>
                      <a:pt x="2284" y="2909"/>
                    </a:lnTo>
                    <a:lnTo>
                      <a:pt x="2262" y="2944"/>
                    </a:lnTo>
                    <a:lnTo>
                      <a:pt x="2256" y="2956"/>
                    </a:lnTo>
                    <a:lnTo>
                      <a:pt x="2252" y="2971"/>
                    </a:lnTo>
                    <a:lnTo>
                      <a:pt x="2251" y="2985"/>
                    </a:lnTo>
                    <a:lnTo>
                      <a:pt x="2250" y="2999"/>
                    </a:lnTo>
                    <a:lnTo>
                      <a:pt x="2250" y="3015"/>
                    </a:lnTo>
                    <a:lnTo>
                      <a:pt x="2251" y="3030"/>
                    </a:lnTo>
                    <a:lnTo>
                      <a:pt x="2252" y="3046"/>
                    </a:lnTo>
                    <a:lnTo>
                      <a:pt x="2254" y="3061"/>
                    </a:lnTo>
                    <a:lnTo>
                      <a:pt x="2265" y="3125"/>
                    </a:lnTo>
                    <a:lnTo>
                      <a:pt x="2274" y="3184"/>
                    </a:lnTo>
                    <a:lnTo>
                      <a:pt x="2276" y="3197"/>
                    </a:lnTo>
                    <a:lnTo>
                      <a:pt x="2277" y="3210"/>
                    </a:lnTo>
                    <a:lnTo>
                      <a:pt x="2276" y="3222"/>
                    </a:lnTo>
                    <a:lnTo>
                      <a:pt x="2274" y="3234"/>
                    </a:lnTo>
                    <a:lnTo>
                      <a:pt x="2272" y="3244"/>
                    </a:lnTo>
                    <a:lnTo>
                      <a:pt x="2268" y="3253"/>
                    </a:lnTo>
                    <a:lnTo>
                      <a:pt x="2263" y="3262"/>
                    </a:lnTo>
                    <a:lnTo>
                      <a:pt x="2255" y="3269"/>
                    </a:lnTo>
                    <a:lnTo>
                      <a:pt x="2247" y="3274"/>
                    </a:lnTo>
                    <a:lnTo>
                      <a:pt x="2237" y="3279"/>
                    </a:lnTo>
                    <a:lnTo>
                      <a:pt x="2224" y="3282"/>
                    </a:lnTo>
                    <a:lnTo>
                      <a:pt x="2210" y="3283"/>
                    </a:lnTo>
                    <a:lnTo>
                      <a:pt x="2193" y="3283"/>
                    </a:lnTo>
                    <a:lnTo>
                      <a:pt x="2173" y="3280"/>
                    </a:lnTo>
                    <a:lnTo>
                      <a:pt x="2151" y="3276"/>
                    </a:lnTo>
                    <a:lnTo>
                      <a:pt x="2128" y="3271"/>
                    </a:lnTo>
                    <a:lnTo>
                      <a:pt x="2111" y="3267"/>
                    </a:lnTo>
                    <a:lnTo>
                      <a:pt x="2096" y="3266"/>
                    </a:lnTo>
                    <a:lnTo>
                      <a:pt x="2080" y="3266"/>
                    </a:lnTo>
                    <a:lnTo>
                      <a:pt x="2065" y="3267"/>
                    </a:lnTo>
                    <a:lnTo>
                      <a:pt x="2052" y="3270"/>
                    </a:lnTo>
                    <a:lnTo>
                      <a:pt x="2037" y="3275"/>
                    </a:lnTo>
                    <a:lnTo>
                      <a:pt x="2024" y="3280"/>
                    </a:lnTo>
                    <a:lnTo>
                      <a:pt x="2013" y="3288"/>
                    </a:lnTo>
                    <a:lnTo>
                      <a:pt x="2000" y="3296"/>
                    </a:lnTo>
                    <a:lnTo>
                      <a:pt x="1989" y="3305"/>
                    </a:lnTo>
                    <a:lnTo>
                      <a:pt x="1978" y="3315"/>
                    </a:lnTo>
                    <a:lnTo>
                      <a:pt x="1967" y="3327"/>
                    </a:lnTo>
                    <a:lnTo>
                      <a:pt x="1957" y="3339"/>
                    </a:lnTo>
                    <a:lnTo>
                      <a:pt x="1948" y="3352"/>
                    </a:lnTo>
                    <a:lnTo>
                      <a:pt x="1939" y="3366"/>
                    </a:lnTo>
                    <a:lnTo>
                      <a:pt x="1930" y="3379"/>
                    </a:lnTo>
                    <a:lnTo>
                      <a:pt x="1912" y="3409"/>
                    </a:lnTo>
                    <a:lnTo>
                      <a:pt x="1896" y="3440"/>
                    </a:lnTo>
                    <a:lnTo>
                      <a:pt x="1881" y="3471"/>
                    </a:lnTo>
                    <a:lnTo>
                      <a:pt x="1866" y="3502"/>
                    </a:lnTo>
                    <a:lnTo>
                      <a:pt x="1852" y="3532"/>
                    </a:lnTo>
                    <a:lnTo>
                      <a:pt x="1838" y="3561"/>
                    </a:lnTo>
                    <a:lnTo>
                      <a:pt x="1824" y="3587"/>
                    </a:lnTo>
                    <a:lnTo>
                      <a:pt x="1809" y="3612"/>
                    </a:lnTo>
                    <a:lnTo>
                      <a:pt x="1807" y="3630"/>
                    </a:lnTo>
                    <a:lnTo>
                      <a:pt x="1806" y="3647"/>
                    </a:lnTo>
                    <a:lnTo>
                      <a:pt x="1806" y="3665"/>
                    </a:lnTo>
                    <a:lnTo>
                      <a:pt x="1806" y="3682"/>
                    </a:lnTo>
                    <a:lnTo>
                      <a:pt x="1809" y="3717"/>
                    </a:lnTo>
                    <a:lnTo>
                      <a:pt x="1809" y="3752"/>
                    </a:lnTo>
                    <a:lnTo>
                      <a:pt x="1808" y="3782"/>
                    </a:lnTo>
                    <a:lnTo>
                      <a:pt x="1804" y="3813"/>
                    </a:lnTo>
                    <a:lnTo>
                      <a:pt x="1800" y="3843"/>
                    </a:lnTo>
                    <a:lnTo>
                      <a:pt x="1799" y="3872"/>
                    </a:lnTo>
                    <a:lnTo>
                      <a:pt x="1800" y="3901"/>
                    </a:lnTo>
                    <a:lnTo>
                      <a:pt x="1802" y="3928"/>
                    </a:lnTo>
                    <a:lnTo>
                      <a:pt x="1806" y="3957"/>
                    </a:lnTo>
                    <a:lnTo>
                      <a:pt x="1808" y="3984"/>
                    </a:lnTo>
                    <a:lnTo>
                      <a:pt x="1812" y="4011"/>
                    </a:lnTo>
                    <a:lnTo>
                      <a:pt x="1815" y="4039"/>
                    </a:lnTo>
                    <a:lnTo>
                      <a:pt x="1816" y="4067"/>
                    </a:lnTo>
                    <a:lnTo>
                      <a:pt x="1816" y="4093"/>
                    </a:lnTo>
                    <a:lnTo>
                      <a:pt x="1815" y="4102"/>
                    </a:lnTo>
                    <a:lnTo>
                      <a:pt x="1813" y="4111"/>
                    </a:lnTo>
                    <a:lnTo>
                      <a:pt x="1811" y="4120"/>
                    </a:lnTo>
                    <a:lnTo>
                      <a:pt x="1808" y="4129"/>
                    </a:lnTo>
                    <a:lnTo>
                      <a:pt x="1802" y="4146"/>
                    </a:lnTo>
                    <a:lnTo>
                      <a:pt x="1793" y="4164"/>
                    </a:lnTo>
                    <a:lnTo>
                      <a:pt x="1785" y="4182"/>
                    </a:lnTo>
                    <a:lnTo>
                      <a:pt x="1776" y="4201"/>
                    </a:lnTo>
                    <a:lnTo>
                      <a:pt x="1769" y="4220"/>
                    </a:lnTo>
                    <a:lnTo>
                      <a:pt x="1765" y="4239"/>
                    </a:lnTo>
                    <a:lnTo>
                      <a:pt x="1767" y="4256"/>
                    </a:lnTo>
                    <a:lnTo>
                      <a:pt x="1768" y="4270"/>
                    </a:lnTo>
                    <a:lnTo>
                      <a:pt x="1772" y="4284"/>
                    </a:lnTo>
                    <a:lnTo>
                      <a:pt x="1777" y="4296"/>
                    </a:lnTo>
                    <a:lnTo>
                      <a:pt x="1782" y="4306"/>
                    </a:lnTo>
                    <a:lnTo>
                      <a:pt x="1789" y="4315"/>
                    </a:lnTo>
                    <a:lnTo>
                      <a:pt x="1796" y="4324"/>
                    </a:lnTo>
                    <a:lnTo>
                      <a:pt x="1804" y="4332"/>
                    </a:lnTo>
                    <a:lnTo>
                      <a:pt x="1821" y="4348"/>
                    </a:lnTo>
                    <a:lnTo>
                      <a:pt x="1838" y="4365"/>
                    </a:lnTo>
                    <a:lnTo>
                      <a:pt x="1847" y="4374"/>
                    </a:lnTo>
                    <a:lnTo>
                      <a:pt x="1855" y="4383"/>
                    </a:lnTo>
                    <a:lnTo>
                      <a:pt x="1861" y="4394"/>
                    </a:lnTo>
                    <a:lnTo>
                      <a:pt x="1868" y="4407"/>
                    </a:lnTo>
                    <a:lnTo>
                      <a:pt x="1870" y="4415"/>
                    </a:lnTo>
                    <a:lnTo>
                      <a:pt x="1873" y="4424"/>
                    </a:lnTo>
                    <a:lnTo>
                      <a:pt x="1875" y="4433"/>
                    </a:lnTo>
                    <a:lnTo>
                      <a:pt x="1875" y="4444"/>
                    </a:lnTo>
                    <a:lnTo>
                      <a:pt x="1877" y="4466"/>
                    </a:lnTo>
                    <a:lnTo>
                      <a:pt x="1875" y="4489"/>
                    </a:lnTo>
                    <a:lnTo>
                      <a:pt x="1874" y="4501"/>
                    </a:lnTo>
                    <a:lnTo>
                      <a:pt x="1872" y="4512"/>
                    </a:lnTo>
                    <a:lnTo>
                      <a:pt x="1869" y="4523"/>
                    </a:lnTo>
                    <a:lnTo>
                      <a:pt x="1865" y="4533"/>
                    </a:lnTo>
                    <a:lnTo>
                      <a:pt x="1861" y="4541"/>
                    </a:lnTo>
                    <a:lnTo>
                      <a:pt x="1856" y="4550"/>
                    </a:lnTo>
                    <a:lnTo>
                      <a:pt x="1851" y="4556"/>
                    </a:lnTo>
                    <a:lnTo>
                      <a:pt x="1844" y="4562"/>
                    </a:lnTo>
                    <a:lnTo>
                      <a:pt x="1821" y="4571"/>
                    </a:lnTo>
                    <a:lnTo>
                      <a:pt x="1795" y="4580"/>
                    </a:lnTo>
                    <a:lnTo>
                      <a:pt x="1789" y="4582"/>
                    </a:lnTo>
                    <a:lnTo>
                      <a:pt x="1783" y="4585"/>
                    </a:lnTo>
                    <a:lnTo>
                      <a:pt x="1778" y="4589"/>
                    </a:lnTo>
                    <a:lnTo>
                      <a:pt x="1774" y="4593"/>
                    </a:lnTo>
                    <a:lnTo>
                      <a:pt x="1771" y="4598"/>
                    </a:lnTo>
                    <a:lnTo>
                      <a:pt x="1769" y="4603"/>
                    </a:lnTo>
                    <a:lnTo>
                      <a:pt x="1768" y="4608"/>
                    </a:lnTo>
                    <a:lnTo>
                      <a:pt x="1768" y="4616"/>
                    </a:lnTo>
                    <a:lnTo>
                      <a:pt x="1771" y="4652"/>
                    </a:lnTo>
                    <a:lnTo>
                      <a:pt x="1773" y="4687"/>
                    </a:lnTo>
                    <a:lnTo>
                      <a:pt x="1774" y="4705"/>
                    </a:lnTo>
                    <a:lnTo>
                      <a:pt x="1778" y="4722"/>
                    </a:lnTo>
                    <a:lnTo>
                      <a:pt x="1782" y="4740"/>
                    </a:lnTo>
                    <a:lnTo>
                      <a:pt x="1787" y="4758"/>
                    </a:lnTo>
                    <a:lnTo>
                      <a:pt x="1795" y="4780"/>
                    </a:lnTo>
                    <a:lnTo>
                      <a:pt x="1802" y="4799"/>
                    </a:lnTo>
                    <a:lnTo>
                      <a:pt x="1806" y="4815"/>
                    </a:lnTo>
                    <a:lnTo>
                      <a:pt x="1808" y="4831"/>
                    </a:lnTo>
                    <a:lnTo>
                      <a:pt x="1809" y="4839"/>
                    </a:lnTo>
                    <a:lnTo>
                      <a:pt x="1809" y="4847"/>
                    </a:lnTo>
                    <a:lnTo>
                      <a:pt x="1808" y="4854"/>
                    </a:lnTo>
                    <a:lnTo>
                      <a:pt x="1806" y="4863"/>
                    </a:lnTo>
                    <a:lnTo>
                      <a:pt x="1803" y="4871"/>
                    </a:lnTo>
                    <a:lnTo>
                      <a:pt x="1800" y="4881"/>
                    </a:lnTo>
                    <a:lnTo>
                      <a:pt x="1795" y="4891"/>
                    </a:lnTo>
                    <a:lnTo>
                      <a:pt x="1790" y="4901"/>
                    </a:lnTo>
                    <a:lnTo>
                      <a:pt x="1781" y="4941"/>
                    </a:lnTo>
                    <a:lnTo>
                      <a:pt x="1773" y="4977"/>
                    </a:lnTo>
                    <a:lnTo>
                      <a:pt x="1768" y="4995"/>
                    </a:lnTo>
                    <a:lnTo>
                      <a:pt x="1761" y="5012"/>
                    </a:lnTo>
                    <a:lnTo>
                      <a:pt x="1756" y="5029"/>
                    </a:lnTo>
                    <a:lnTo>
                      <a:pt x="1749" y="5046"/>
                    </a:lnTo>
                    <a:lnTo>
                      <a:pt x="1741" y="5062"/>
                    </a:lnTo>
                    <a:lnTo>
                      <a:pt x="1733" y="5077"/>
                    </a:lnTo>
                    <a:lnTo>
                      <a:pt x="1723" y="5091"/>
                    </a:lnTo>
                    <a:lnTo>
                      <a:pt x="1712" y="5106"/>
                    </a:lnTo>
                    <a:lnTo>
                      <a:pt x="1699" y="5120"/>
                    </a:lnTo>
                    <a:lnTo>
                      <a:pt x="1686" y="5133"/>
                    </a:lnTo>
                    <a:lnTo>
                      <a:pt x="1671" y="5147"/>
                    </a:lnTo>
                    <a:lnTo>
                      <a:pt x="1654" y="5159"/>
                    </a:lnTo>
                    <a:lnTo>
                      <a:pt x="1645" y="5166"/>
                    </a:lnTo>
                    <a:lnTo>
                      <a:pt x="1638" y="5174"/>
                    </a:lnTo>
                    <a:lnTo>
                      <a:pt x="1632" y="5183"/>
                    </a:lnTo>
                    <a:lnTo>
                      <a:pt x="1627" y="5192"/>
                    </a:lnTo>
                    <a:lnTo>
                      <a:pt x="1618" y="5211"/>
                    </a:lnTo>
                    <a:lnTo>
                      <a:pt x="1609" y="5231"/>
                    </a:lnTo>
                    <a:lnTo>
                      <a:pt x="1590" y="5268"/>
                    </a:lnTo>
                    <a:lnTo>
                      <a:pt x="1574" y="5305"/>
                    </a:lnTo>
                    <a:lnTo>
                      <a:pt x="1558" y="5343"/>
                    </a:lnTo>
                    <a:lnTo>
                      <a:pt x="1545" y="5380"/>
                    </a:lnTo>
                    <a:lnTo>
                      <a:pt x="1540" y="5400"/>
                    </a:lnTo>
                    <a:lnTo>
                      <a:pt x="1535" y="5419"/>
                    </a:lnTo>
                    <a:lnTo>
                      <a:pt x="1530" y="5439"/>
                    </a:lnTo>
                    <a:lnTo>
                      <a:pt x="1526" y="5458"/>
                    </a:lnTo>
                    <a:lnTo>
                      <a:pt x="1523" y="5479"/>
                    </a:lnTo>
                    <a:lnTo>
                      <a:pt x="1520" y="5498"/>
                    </a:lnTo>
                    <a:lnTo>
                      <a:pt x="1519" y="5519"/>
                    </a:lnTo>
                    <a:lnTo>
                      <a:pt x="1519" y="5541"/>
                    </a:lnTo>
                    <a:lnTo>
                      <a:pt x="1514" y="5546"/>
                    </a:lnTo>
                    <a:lnTo>
                      <a:pt x="1511" y="5549"/>
                    </a:lnTo>
                    <a:lnTo>
                      <a:pt x="1508" y="5550"/>
                    </a:lnTo>
                    <a:lnTo>
                      <a:pt x="1501" y="5553"/>
                    </a:lnTo>
                    <a:lnTo>
                      <a:pt x="1457" y="552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50E8153D-C194-F943-9721-F97B2B073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83720" y="-377387"/>
                <a:ext cx="25504" cy="41546"/>
              </a:xfrm>
              <a:custGeom>
                <a:avLst/>
                <a:gdLst/>
                <a:ahLst/>
                <a:cxnLst>
                  <a:cxn ang="0">
                    <a:pos x="22" y="74"/>
                  </a:cxn>
                  <a:cxn ang="0">
                    <a:pos x="16" y="71"/>
                  </a:cxn>
                  <a:cxn ang="0">
                    <a:pos x="9" y="67"/>
                  </a:cxn>
                  <a:cxn ang="0">
                    <a:pos x="4" y="61"/>
                  </a:cxn>
                  <a:cxn ang="0">
                    <a:pos x="0" y="56"/>
                  </a:cxn>
                  <a:cxn ang="0">
                    <a:pos x="3" y="48"/>
                  </a:cxn>
                  <a:cxn ang="0">
                    <a:pos x="11" y="34"/>
                  </a:cxn>
                  <a:cxn ang="0">
                    <a:pos x="20" y="18"/>
                  </a:cxn>
                  <a:cxn ang="0">
                    <a:pos x="25" y="8"/>
                  </a:cxn>
                  <a:cxn ang="0">
                    <a:pos x="27" y="5"/>
                  </a:cxn>
                  <a:cxn ang="0">
                    <a:pos x="29" y="3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7" y="0"/>
                  </a:cxn>
                  <a:cxn ang="0">
                    <a:pos x="39" y="0"/>
                  </a:cxn>
                  <a:cxn ang="0">
                    <a:pos x="42" y="3"/>
                  </a:cxn>
                  <a:cxn ang="0">
                    <a:pos x="43" y="5"/>
                  </a:cxn>
                  <a:cxn ang="0">
                    <a:pos x="48" y="17"/>
                  </a:cxn>
                  <a:cxn ang="0">
                    <a:pos x="53" y="29"/>
                  </a:cxn>
                  <a:cxn ang="0">
                    <a:pos x="57" y="42"/>
                  </a:cxn>
                  <a:cxn ang="0">
                    <a:pos x="59" y="53"/>
                  </a:cxn>
                  <a:cxn ang="0">
                    <a:pos x="56" y="65"/>
                  </a:cxn>
                  <a:cxn ang="0">
                    <a:pos x="52" y="77"/>
                  </a:cxn>
                  <a:cxn ang="0">
                    <a:pos x="51" y="83"/>
                  </a:cxn>
                  <a:cxn ang="0">
                    <a:pos x="47" y="87"/>
                  </a:cxn>
                  <a:cxn ang="0">
                    <a:pos x="42" y="90"/>
                  </a:cxn>
                  <a:cxn ang="0">
                    <a:pos x="35" y="92"/>
                  </a:cxn>
                  <a:cxn ang="0">
                    <a:pos x="22" y="74"/>
                  </a:cxn>
                </a:cxnLst>
                <a:rect l="0" t="0" r="r" b="b"/>
                <a:pathLst>
                  <a:path w="59" h="92">
                    <a:moveTo>
                      <a:pt x="22" y="74"/>
                    </a:moveTo>
                    <a:lnTo>
                      <a:pt x="16" y="71"/>
                    </a:lnTo>
                    <a:lnTo>
                      <a:pt x="9" y="67"/>
                    </a:lnTo>
                    <a:lnTo>
                      <a:pt x="4" y="61"/>
                    </a:lnTo>
                    <a:lnTo>
                      <a:pt x="0" y="56"/>
                    </a:lnTo>
                    <a:lnTo>
                      <a:pt x="3" y="48"/>
                    </a:lnTo>
                    <a:lnTo>
                      <a:pt x="11" y="34"/>
                    </a:lnTo>
                    <a:lnTo>
                      <a:pt x="20" y="18"/>
                    </a:lnTo>
                    <a:lnTo>
                      <a:pt x="25" y="8"/>
                    </a:lnTo>
                    <a:lnTo>
                      <a:pt x="27" y="5"/>
                    </a:lnTo>
                    <a:lnTo>
                      <a:pt x="29" y="3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3"/>
                    </a:lnTo>
                    <a:lnTo>
                      <a:pt x="43" y="5"/>
                    </a:lnTo>
                    <a:lnTo>
                      <a:pt x="48" y="17"/>
                    </a:lnTo>
                    <a:lnTo>
                      <a:pt x="53" y="29"/>
                    </a:lnTo>
                    <a:lnTo>
                      <a:pt x="57" y="42"/>
                    </a:lnTo>
                    <a:lnTo>
                      <a:pt x="59" y="53"/>
                    </a:lnTo>
                    <a:lnTo>
                      <a:pt x="56" y="65"/>
                    </a:lnTo>
                    <a:lnTo>
                      <a:pt x="52" y="77"/>
                    </a:lnTo>
                    <a:lnTo>
                      <a:pt x="51" y="83"/>
                    </a:lnTo>
                    <a:lnTo>
                      <a:pt x="47" y="87"/>
                    </a:lnTo>
                    <a:lnTo>
                      <a:pt x="42" y="90"/>
                    </a:lnTo>
                    <a:lnTo>
                      <a:pt x="35" y="92"/>
                    </a:lnTo>
                    <a:lnTo>
                      <a:pt x="22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ED7B2645-4D3E-0446-AE3D-4A6F185B8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9613" y="-305135"/>
                <a:ext cx="91085" cy="68640"/>
              </a:xfrm>
              <a:custGeom>
                <a:avLst/>
                <a:gdLst/>
                <a:ahLst/>
                <a:cxnLst>
                  <a:cxn ang="0">
                    <a:pos x="49" y="132"/>
                  </a:cxn>
                  <a:cxn ang="0">
                    <a:pos x="47" y="123"/>
                  </a:cxn>
                  <a:cxn ang="0">
                    <a:pos x="27" y="117"/>
                  </a:cxn>
                  <a:cxn ang="0">
                    <a:pos x="7" y="112"/>
                  </a:cxn>
                  <a:cxn ang="0">
                    <a:pos x="3" y="108"/>
                  </a:cxn>
                  <a:cxn ang="0">
                    <a:pos x="0" y="101"/>
                  </a:cxn>
                  <a:cxn ang="0">
                    <a:pos x="2" y="92"/>
                  </a:cxn>
                  <a:cxn ang="0">
                    <a:pos x="11" y="77"/>
                  </a:cxn>
                  <a:cxn ang="0">
                    <a:pos x="25" y="65"/>
                  </a:cxn>
                  <a:cxn ang="0">
                    <a:pos x="39" y="62"/>
                  </a:cxn>
                  <a:cxn ang="0">
                    <a:pos x="53" y="65"/>
                  </a:cxn>
                  <a:cxn ang="0">
                    <a:pos x="75" y="75"/>
                  </a:cxn>
                  <a:cxn ang="0">
                    <a:pos x="95" y="82"/>
                  </a:cxn>
                  <a:cxn ang="0">
                    <a:pos x="108" y="79"/>
                  </a:cxn>
                  <a:cxn ang="0">
                    <a:pos x="119" y="65"/>
                  </a:cxn>
                  <a:cxn ang="0">
                    <a:pos x="136" y="48"/>
                  </a:cxn>
                  <a:cxn ang="0">
                    <a:pos x="152" y="36"/>
                  </a:cxn>
                  <a:cxn ang="0">
                    <a:pos x="166" y="17"/>
                  </a:cxn>
                  <a:cxn ang="0">
                    <a:pos x="178" y="5"/>
                  </a:cxn>
                  <a:cxn ang="0">
                    <a:pos x="188" y="0"/>
                  </a:cxn>
                  <a:cxn ang="0">
                    <a:pos x="198" y="4"/>
                  </a:cxn>
                  <a:cxn ang="0">
                    <a:pos x="198" y="20"/>
                  </a:cxn>
                  <a:cxn ang="0">
                    <a:pos x="195" y="46"/>
                  </a:cxn>
                  <a:cxn ang="0">
                    <a:pos x="192" y="73"/>
                  </a:cxn>
                  <a:cxn ang="0">
                    <a:pos x="182" y="97"/>
                  </a:cxn>
                  <a:cxn ang="0">
                    <a:pos x="166" y="118"/>
                  </a:cxn>
                  <a:cxn ang="0">
                    <a:pos x="144" y="134"/>
                  </a:cxn>
                  <a:cxn ang="0">
                    <a:pos x="121" y="140"/>
                  </a:cxn>
                  <a:cxn ang="0">
                    <a:pos x="104" y="139"/>
                  </a:cxn>
                  <a:cxn ang="0">
                    <a:pos x="92" y="140"/>
                  </a:cxn>
                  <a:cxn ang="0">
                    <a:pos x="79" y="150"/>
                  </a:cxn>
                  <a:cxn ang="0">
                    <a:pos x="70" y="156"/>
                  </a:cxn>
                  <a:cxn ang="0">
                    <a:pos x="60" y="154"/>
                  </a:cxn>
                  <a:cxn ang="0">
                    <a:pos x="49" y="137"/>
                  </a:cxn>
                </a:cxnLst>
                <a:rect l="0" t="0" r="r" b="b"/>
                <a:pathLst>
                  <a:path w="198" h="156">
                    <a:moveTo>
                      <a:pt x="49" y="137"/>
                    </a:moveTo>
                    <a:lnTo>
                      <a:pt x="49" y="132"/>
                    </a:lnTo>
                    <a:lnTo>
                      <a:pt x="48" y="128"/>
                    </a:lnTo>
                    <a:lnTo>
                      <a:pt x="47" y="123"/>
                    </a:lnTo>
                    <a:lnTo>
                      <a:pt x="44" y="119"/>
                    </a:lnTo>
                    <a:lnTo>
                      <a:pt x="27" y="117"/>
                    </a:lnTo>
                    <a:lnTo>
                      <a:pt x="11" y="113"/>
                    </a:lnTo>
                    <a:lnTo>
                      <a:pt x="7" y="112"/>
                    </a:lnTo>
                    <a:lnTo>
                      <a:pt x="4" y="110"/>
                    </a:lnTo>
                    <a:lnTo>
                      <a:pt x="3" y="108"/>
                    </a:lnTo>
                    <a:lnTo>
                      <a:pt x="0" y="104"/>
                    </a:lnTo>
                    <a:lnTo>
                      <a:pt x="0" y="101"/>
                    </a:lnTo>
                    <a:lnTo>
                      <a:pt x="0" y="96"/>
                    </a:lnTo>
                    <a:lnTo>
                      <a:pt x="2" y="92"/>
                    </a:lnTo>
                    <a:lnTo>
                      <a:pt x="5" y="86"/>
                    </a:lnTo>
                    <a:lnTo>
                      <a:pt x="11" y="77"/>
                    </a:lnTo>
                    <a:lnTo>
                      <a:pt x="18" y="69"/>
                    </a:lnTo>
                    <a:lnTo>
                      <a:pt x="25" y="65"/>
                    </a:lnTo>
                    <a:lnTo>
                      <a:pt x="31" y="62"/>
                    </a:lnTo>
                    <a:lnTo>
                      <a:pt x="39" y="62"/>
                    </a:lnTo>
                    <a:lnTo>
                      <a:pt x="46" y="64"/>
                    </a:lnTo>
                    <a:lnTo>
                      <a:pt x="53" y="65"/>
                    </a:lnTo>
                    <a:lnTo>
                      <a:pt x="61" y="69"/>
                    </a:lnTo>
                    <a:lnTo>
                      <a:pt x="75" y="75"/>
                    </a:lnTo>
                    <a:lnTo>
                      <a:pt x="88" y="80"/>
                    </a:lnTo>
                    <a:lnTo>
                      <a:pt x="95" y="82"/>
                    </a:lnTo>
                    <a:lnTo>
                      <a:pt x="101" y="82"/>
                    </a:lnTo>
                    <a:lnTo>
                      <a:pt x="108" y="79"/>
                    </a:lnTo>
                    <a:lnTo>
                      <a:pt x="113" y="75"/>
                    </a:lnTo>
                    <a:lnTo>
                      <a:pt x="119" y="65"/>
                    </a:lnTo>
                    <a:lnTo>
                      <a:pt x="127" y="53"/>
                    </a:lnTo>
                    <a:lnTo>
                      <a:pt x="136" y="48"/>
                    </a:lnTo>
                    <a:lnTo>
                      <a:pt x="144" y="43"/>
                    </a:lnTo>
                    <a:lnTo>
                      <a:pt x="152" y="36"/>
                    </a:lnTo>
                    <a:lnTo>
                      <a:pt x="160" y="29"/>
                    </a:lnTo>
                    <a:lnTo>
                      <a:pt x="166" y="17"/>
                    </a:lnTo>
                    <a:lnTo>
                      <a:pt x="174" y="8"/>
                    </a:lnTo>
                    <a:lnTo>
                      <a:pt x="178" y="5"/>
                    </a:lnTo>
                    <a:lnTo>
                      <a:pt x="183" y="3"/>
                    </a:lnTo>
                    <a:lnTo>
                      <a:pt x="188" y="0"/>
                    </a:lnTo>
                    <a:lnTo>
                      <a:pt x="196" y="0"/>
                    </a:lnTo>
                    <a:lnTo>
                      <a:pt x="198" y="4"/>
                    </a:lnTo>
                    <a:lnTo>
                      <a:pt x="198" y="11"/>
                    </a:lnTo>
                    <a:lnTo>
                      <a:pt x="198" y="20"/>
                    </a:lnTo>
                    <a:lnTo>
                      <a:pt x="197" y="27"/>
                    </a:lnTo>
                    <a:lnTo>
                      <a:pt x="195" y="46"/>
                    </a:lnTo>
                    <a:lnTo>
                      <a:pt x="193" y="60"/>
                    </a:lnTo>
                    <a:lnTo>
                      <a:pt x="192" y="73"/>
                    </a:lnTo>
                    <a:lnTo>
                      <a:pt x="188" y="84"/>
                    </a:lnTo>
                    <a:lnTo>
                      <a:pt x="182" y="97"/>
                    </a:lnTo>
                    <a:lnTo>
                      <a:pt x="175" y="108"/>
                    </a:lnTo>
                    <a:lnTo>
                      <a:pt x="166" y="118"/>
                    </a:lnTo>
                    <a:lnTo>
                      <a:pt x="156" y="127"/>
                    </a:lnTo>
                    <a:lnTo>
                      <a:pt x="144" y="134"/>
                    </a:lnTo>
                    <a:lnTo>
                      <a:pt x="132" y="139"/>
                    </a:lnTo>
                    <a:lnTo>
                      <a:pt x="121" y="140"/>
                    </a:lnTo>
                    <a:lnTo>
                      <a:pt x="109" y="139"/>
                    </a:lnTo>
                    <a:lnTo>
                      <a:pt x="104" y="139"/>
                    </a:lnTo>
                    <a:lnTo>
                      <a:pt x="97" y="139"/>
                    </a:lnTo>
                    <a:lnTo>
                      <a:pt x="92" y="140"/>
                    </a:lnTo>
                    <a:lnTo>
                      <a:pt x="87" y="143"/>
                    </a:lnTo>
                    <a:lnTo>
                      <a:pt x="79" y="150"/>
                    </a:lnTo>
                    <a:lnTo>
                      <a:pt x="74" y="156"/>
                    </a:lnTo>
                    <a:lnTo>
                      <a:pt x="70" y="156"/>
                    </a:lnTo>
                    <a:lnTo>
                      <a:pt x="66" y="156"/>
                    </a:lnTo>
                    <a:lnTo>
                      <a:pt x="60" y="154"/>
                    </a:lnTo>
                    <a:lnTo>
                      <a:pt x="52" y="152"/>
                    </a:lnTo>
                    <a:lnTo>
                      <a:pt x="49" y="13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F832F314-7B41-3C4B-9699-69A91B765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6124" y="-247333"/>
                <a:ext cx="29147" cy="41546"/>
              </a:xfrm>
              <a:custGeom>
                <a:avLst/>
                <a:gdLst/>
                <a:ahLst/>
                <a:cxnLst>
                  <a:cxn ang="0">
                    <a:pos x="23" y="79"/>
                  </a:cxn>
                  <a:cxn ang="0">
                    <a:pos x="18" y="77"/>
                  </a:cxn>
                  <a:cxn ang="0">
                    <a:pos x="15" y="75"/>
                  </a:cxn>
                  <a:cxn ang="0">
                    <a:pos x="12" y="72"/>
                  </a:cxn>
                  <a:cxn ang="0">
                    <a:pos x="9" y="68"/>
                  </a:cxn>
                  <a:cxn ang="0">
                    <a:pos x="4" y="59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1" y="42"/>
                  </a:cxn>
                  <a:cxn ang="0">
                    <a:pos x="4" y="40"/>
                  </a:cxn>
                  <a:cxn ang="0">
                    <a:pos x="6" y="36"/>
                  </a:cxn>
                  <a:cxn ang="0">
                    <a:pos x="19" y="27"/>
                  </a:cxn>
                  <a:cxn ang="0">
                    <a:pos x="31" y="18"/>
                  </a:cxn>
                  <a:cxn ang="0">
                    <a:pos x="36" y="13"/>
                  </a:cxn>
                  <a:cxn ang="0">
                    <a:pos x="44" y="5"/>
                  </a:cxn>
                  <a:cxn ang="0">
                    <a:pos x="49" y="2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60" y="2"/>
                  </a:cxn>
                  <a:cxn ang="0">
                    <a:pos x="61" y="15"/>
                  </a:cxn>
                  <a:cxn ang="0">
                    <a:pos x="60" y="30"/>
                  </a:cxn>
                  <a:cxn ang="0">
                    <a:pos x="58" y="40"/>
                  </a:cxn>
                  <a:cxn ang="0">
                    <a:pos x="56" y="50"/>
                  </a:cxn>
                  <a:cxn ang="0">
                    <a:pos x="54" y="55"/>
                  </a:cxn>
                  <a:cxn ang="0">
                    <a:pos x="53" y="59"/>
                  </a:cxn>
                  <a:cxn ang="0">
                    <a:pos x="53" y="64"/>
                  </a:cxn>
                  <a:cxn ang="0">
                    <a:pos x="54" y="70"/>
                  </a:cxn>
                  <a:cxn ang="0">
                    <a:pos x="56" y="76"/>
                  </a:cxn>
                  <a:cxn ang="0">
                    <a:pos x="56" y="84"/>
                  </a:cxn>
                  <a:cxn ang="0">
                    <a:pos x="52" y="87"/>
                  </a:cxn>
                  <a:cxn ang="0">
                    <a:pos x="47" y="89"/>
                  </a:cxn>
                  <a:cxn ang="0">
                    <a:pos x="41" y="92"/>
                  </a:cxn>
                  <a:cxn ang="0">
                    <a:pos x="38" y="90"/>
                  </a:cxn>
                  <a:cxn ang="0">
                    <a:pos x="23" y="79"/>
                  </a:cxn>
                </a:cxnLst>
                <a:rect l="0" t="0" r="r" b="b"/>
                <a:pathLst>
                  <a:path w="61" h="92">
                    <a:moveTo>
                      <a:pt x="23" y="79"/>
                    </a:moveTo>
                    <a:lnTo>
                      <a:pt x="18" y="77"/>
                    </a:lnTo>
                    <a:lnTo>
                      <a:pt x="15" y="75"/>
                    </a:lnTo>
                    <a:lnTo>
                      <a:pt x="12" y="72"/>
                    </a:lnTo>
                    <a:lnTo>
                      <a:pt x="9" y="68"/>
                    </a:lnTo>
                    <a:lnTo>
                      <a:pt x="4" y="59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6"/>
                    </a:lnTo>
                    <a:lnTo>
                      <a:pt x="19" y="27"/>
                    </a:lnTo>
                    <a:lnTo>
                      <a:pt x="31" y="18"/>
                    </a:lnTo>
                    <a:lnTo>
                      <a:pt x="36" y="13"/>
                    </a:lnTo>
                    <a:lnTo>
                      <a:pt x="44" y="5"/>
                    </a:lnTo>
                    <a:lnTo>
                      <a:pt x="49" y="2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0" y="2"/>
                    </a:lnTo>
                    <a:lnTo>
                      <a:pt x="61" y="15"/>
                    </a:lnTo>
                    <a:lnTo>
                      <a:pt x="60" y="30"/>
                    </a:lnTo>
                    <a:lnTo>
                      <a:pt x="58" y="40"/>
                    </a:lnTo>
                    <a:lnTo>
                      <a:pt x="56" y="50"/>
                    </a:lnTo>
                    <a:lnTo>
                      <a:pt x="54" y="55"/>
                    </a:lnTo>
                    <a:lnTo>
                      <a:pt x="53" y="59"/>
                    </a:lnTo>
                    <a:lnTo>
                      <a:pt x="53" y="64"/>
                    </a:lnTo>
                    <a:lnTo>
                      <a:pt x="54" y="70"/>
                    </a:lnTo>
                    <a:lnTo>
                      <a:pt x="56" y="76"/>
                    </a:lnTo>
                    <a:lnTo>
                      <a:pt x="56" y="84"/>
                    </a:lnTo>
                    <a:lnTo>
                      <a:pt x="52" y="87"/>
                    </a:lnTo>
                    <a:lnTo>
                      <a:pt x="47" y="89"/>
                    </a:lnTo>
                    <a:lnTo>
                      <a:pt x="41" y="92"/>
                    </a:lnTo>
                    <a:lnTo>
                      <a:pt x="38" y="90"/>
                    </a:lnTo>
                    <a:lnTo>
                      <a:pt x="23" y="7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C03BE16E-36D4-5B41-9327-3AD140BD9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56202" y="-283460"/>
                <a:ext cx="30969" cy="28901"/>
              </a:xfrm>
              <a:custGeom>
                <a:avLst/>
                <a:gdLst/>
                <a:ahLst/>
                <a:cxnLst>
                  <a:cxn ang="0">
                    <a:pos x="35" y="59"/>
                  </a:cxn>
                  <a:cxn ang="0">
                    <a:pos x="32" y="61"/>
                  </a:cxn>
                  <a:cxn ang="0">
                    <a:pos x="28" y="59"/>
                  </a:cxn>
                  <a:cxn ang="0">
                    <a:pos x="26" y="58"/>
                  </a:cxn>
                  <a:cxn ang="0">
                    <a:pos x="22" y="55"/>
                  </a:cxn>
                  <a:cxn ang="0">
                    <a:pos x="15" y="50"/>
                  </a:cxn>
                  <a:cxn ang="0">
                    <a:pos x="10" y="45"/>
                  </a:cxn>
                  <a:cxn ang="0">
                    <a:pos x="8" y="41"/>
                  </a:cxn>
                  <a:cxn ang="0">
                    <a:pos x="5" y="37"/>
                  </a:cxn>
                  <a:cxn ang="0">
                    <a:pos x="2" y="31"/>
                  </a:cxn>
                  <a:cxn ang="0">
                    <a:pos x="1" y="26"/>
                  </a:cxn>
                  <a:cxn ang="0">
                    <a:pos x="0" y="19"/>
                  </a:cxn>
                  <a:cxn ang="0">
                    <a:pos x="1" y="14"/>
                  </a:cxn>
                  <a:cxn ang="0">
                    <a:pos x="2" y="9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4" y="1"/>
                  </a:cxn>
                  <a:cxn ang="0">
                    <a:pos x="18" y="5"/>
                  </a:cxn>
                  <a:cxn ang="0">
                    <a:pos x="20" y="10"/>
                  </a:cxn>
                  <a:cxn ang="0">
                    <a:pos x="26" y="13"/>
                  </a:cxn>
                  <a:cxn ang="0">
                    <a:pos x="33" y="13"/>
                  </a:cxn>
                  <a:cxn ang="0">
                    <a:pos x="41" y="11"/>
                  </a:cxn>
                  <a:cxn ang="0">
                    <a:pos x="49" y="11"/>
                  </a:cxn>
                  <a:cxn ang="0">
                    <a:pos x="55" y="10"/>
                  </a:cxn>
                  <a:cxn ang="0">
                    <a:pos x="62" y="13"/>
                  </a:cxn>
                  <a:cxn ang="0">
                    <a:pos x="63" y="14"/>
                  </a:cxn>
                  <a:cxn ang="0">
                    <a:pos x="65" y="17"/>
                  </a:cxn>
                  <a:cxn ang="0">
                    <a:pos x="66" y="20"/>
                  </a:cxn>
                  <a:cxn ang="0">
                    <a:pos x="66" y="24"/>
                  </a:cxn>
                  <a:cxn ang="0">
                    <a:pos x="65" y="36"/>
                  </a:cxn>
                  <a:cxn ang="0">
                    <a:pos x="63" y="46"/>
                  </a:cxn>
                  <a:cxn ang="0">
                    <a:pos x="62" y="50"/>
                  </a:cxn>
                  <a:cxn ang="0">
                    <a:pos x="59" y="55"/>
                  </a:cxn>
                  <a:cxn ang="0">
                    <a:pos x="55" y="59"/>
                  </a:cxn>
                  <a:cxn ang="0">
                    <a:pos x="50" y="62"/>
                  </a:cxn>
                  <a:cxn ang="0">
                    <a:pos x="35" y="59"/>
                  </a:cxn>
                </a:cxnLst>
                <a:rect l="0" t="0" r="r" b="b"/>
                <a:pathLst>
                  <a:path w="66" h="62">
                    <a:moveTo>
                      <a:pt x="35" y="59"/>
                    </a:moveTo>
                    <a:lnTo>
                      <a:pt x="32" y="61"/>
                    </a:lnTo>
                    <a:lnTo>
                      <a:pt x="28" y="59"/>
                    </a:lnTo>
                    <a:lnTo>
                      <a:pt x="26" y="58"/>
                    </a:lnTo>
                    <a:lnTo>
                      <a:pt x="22" y="55"/>
                    </a:lnTo>
                    <a:lnTo>
                      <a:pt x="15" y="50"/>
                    </a:lnTo>
                    <a:lnTo>
                      <a:pt x="10" y="45"/>
                    </a:lnTo>
                    <a:lnTo>
                      <a:pt x="8" y="41"/>
                    </a:lnTo>
                    <a:lnTo>
                      <a:pt x="5" y="37"/>
                    </a:lnTo>
                    <a:lnTo>
                      <a:pt x="2" y="31"/>
                    </a:lnTo>
                    <a:lnTo>
                      <a:pt x="1" y="26"/>
                    </a:lnTo>
                    <a:lnTo>
                      <a:pt x="0" y="19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1"/>
                    </a:lnTo>
                    <a:lnTo>
                      <a:pt x="18" y="5"/>
                    </a:lnTo>
                    <a:lnTo>
                      <a:pt x="20" y="10"/>
                    </a:lnTo>
                    <a:lnTo>
                      <a:pt x="26" y="13"/>
                    </a:lnTo>
                    <a:lnTo>
                      <a:pt x="33" y="13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55" y="10"/>
                    </a:lnTo>
                    <a:lnTo>
                      <a:pt x="62" y="13"/>
                    </a:lnTo>
                    <a:lnTo>
                      <a:pt x="63" y="14"/>
                    </a:lnTo>
                    <a:lnTo>
                      <a:pt x="65" y="17"/>
                    </a:lnTo>
                    <a:lnTo>
                      <a:pt x="66" y="20"/>
                    </a:lnTo>
                    <a:lnTo>
                      <a:pt x="66" y="24"/>
                    </a:lnTo>
                    <a:lnTo>
                      <a:pt x="65" y="36"/>
                    </a:lnTo>
                    <a:lnTo>
                      <a:pt x="63" y="46"/>
                    </a:lnTo>
                    <a:lnTo>
                      <a:pt x="62" y="50"/>
                    </a:lnTo>
                    <a:lnTo>
                      <a:pt x="59" y="55"/>
                    </a:lnTo>
                    <a:lnTo>
                      <a:pt x="55" y="59"/>
                    </a:lnTo>
                    <a:lnTo>
                      <a:pt x="50" y="62"/>
                    </a:lnTo>
                    <a:lnTo>
                      <a:pt x="3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8177DEBA-751F-0A4D-AAD3-B21F7E704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88799" y="-202175"/>
                <a:ext cx="30969" cy="16257"/>
              </a:xfrm>
              <a:custGeom>
                <a:avLst/>
                <a:gdLst/>
                <a:ahLst/>
                <a:cxnLst>
                  <a:cxn ang="0">
                    <a:pos x="60" y="6"/>
                  </a:cxn>
                  <a:cxn ang="0">
                    <a:pos x="49" y="2"/>
                  </a:cxn>
                  <a:cxn ang="0">
                    <a:pos x="39" y="0"/>
                  </a:cxn>
                  <a:cxn ang="0">
                    <a:pos x="31" y="0"/>
                  </a:cxn>
                  <a:cxn ang="0">
                    <a:pos x="21" y="0"/>
                  </a:cxn>
                  <a:cxn ang="0">
                    <a:pos x="12" y="2"/>
                  </a:cxn>
                  <a:cxn ang="0">
                    <a:pos x="5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0" y="19"/>
                  </a:cxn>
                  <a:cxn ang="0">
                    <a:pos x="3" y="22"/>
                  </a:cxn>
                  <a:cxn ang="0">
                    <a:pos x="7" y="25"/>
                  </a:cxn>
                  <a:cxn ang="0">
                    <a:pos x="10" y="26"/>
                  </a:cxn>
                  <a:cxn ang="0">
                    <a:pos x="14" y="28"/>
                  </a:cxn>
                  <a:cxn ang="0">
                    <a:pos x="18" y="28"/>
                  </a:cxn>
                  <a:cxn ang="0">
                    <a:pos x="23" y="29"/>
                  </a:cxn>
                  <a:cxn ang="0">
                    <a:pos x="29" y="29"/>
                  </a:cxn>
                  <a:cxn ang="0">
                    <a:pos x="36" y="34"/>
                  </a:cxn>
                  <a:cxn ang="0">
                    <a:pos x="45" y="38"/>
                  </a:cxn>
                  <a:cxn ang="0">
                    <a:pos x="51" y="38"/>
                  </a:cxn>
                  <a:cxn ang="0">
                    <a:pos x="56" y="35"/>
                  </a:cxn>
                  <a:cxn ang="0">
                    <a:pos x="61" y="32"/>
                  </a:cxn>
                  <a:cxn ang="0">
                    <a:pos x="66" y="28"/>
                  </a:cxn>
                  <a:cxn ang="0">
                    <a:pos x="60" y="6"/>
                  </a:cxn>
                </a:cxnLst>
                <a:rect l="0" t="0" r="r" b="b"/>
                <a:pathLst>
                  <a:path w="66" h="38">
                    <a:moveTo>
                      <a:pt x="60" y="6"/>
                    </a:moveTo>
                    <a:lnTo>
                      <a:pt x="49" y="2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1" y="0"/>
                    </a:lnTo>
                    <a:lnTo>
                      <a:pt x="12" y="2"/>
                    </a:lnTo>
                    <a:lnTo>
                      <a:pt x="5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7" y="25"/>
                    </a:lnTo>
                    <a:lnTo>
                      <a:pt x="10" y="26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3" y="29"/>
                    </a:lnTo>
                    <a:lnTo>
                      <a:pt x="29" y="29"/>
                    </a:lnTo>
                    <a:lnTo>
                      <a:pt x="36" y="34"/>
                    </a:lnTo>
                    <a:lnTo>
                      <a:pt x="45" y="38"/>
                    </a:lnTo>
                    <a:lnTo>
                      <a:pt x="51" y="38"/>
                    </a:lnTo>
                    <a:lnTo>
                      <a:pt x="56" y="35"/>
                    </a:lnTo>
                    <a:lnTo>
                      <a:pt x="61" y="32"/>
                    </a:lnTo>
                    <a:lnTo>
                      <a:pt x="66" y="28"/>
                    </a:lnTo>
                    <a:lnTo>
                      <a:pt x="60" y="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B4FBA7C2-CDCB-9C42-BAC0-BCA73EFCE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1280" y="-160631"/>
                <a:ext cx="18217" cy="2528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" y="39"/>
                  </a:cxn>
                  <a:cxn ang="0">
                    <a:pos x="1" y="30"/>
                  </a:cxn>
                  <a:cxn ang="0">
                    <a:pos x="3" y="22"/>
                  </a:cxn>
                  <a:cxn ang="0">
                    <a:pos x="4" y="15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8" y="3"/>
                  </a:cxn>
                  <a:cxn ang="0">
                    <a:pos x="10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7" y="2"/>
                  </a:cxn>
                  <a:cxn ang="0">
                    <a:pos x="18" y="3"/>
                  </a:cxn>
                  <a:cxn ang="0">
                    <a:pos x="22" y="7"/>
                  </a:cxn>
                  <a:cxn ang="0">
                    <a:pos x="25" y="9"/>
                  </a:cxn>
                  <a:cxn ang="0">
                    <a:pos x="34" y="13"/>
                  </a:cxn>
                  <a:cxn ang="0">
                    <a:pos x="41" y="19"/>
                  </a:cxn>
                  <a:cxn ang="0">
                    <a:pos x="41" y="24"/>
                  </a:cxn>
                  <a:cxn ang="0">
                    <a:pos x="40" y="30"/>
                  </a:cxn>
                  <a:cxn ang="0">
                    <a:pos x="37" y="38"/>
                  </a:cxn>
                  <a:cxn ang="0">
                    <a:pos x="35" y="43"/>
                  </a:cxn>
                  <a:cxn ang="0">
                    <a:pos x="32" y="50"/>
                  </a:cxn>
                  <a:cxn ang="0">
                    <a:pos x="27" y="54"/>
                  </a:cxn>
                  <a:cxn ang="0">
                    <a:pos x="21" y="57"/>
                  </a:cxn>
                  <a:cxn ang="0">
                    <a:pos x="14" y="59"/>
                  </a:cxn>
                  <a:cxn ang="0">
                    <a:pos x="0" y="48"/>
                  </a:cxn>
                </a:cxnLst>
                <a:rect l="0" t="0" r="r" b="b"/>
                <a:pathLst>
                  <a:path w="41" h="59">
                    <a:moveTo>
                      <a:pt x="0" y="48"/>
                    </a:moveTo>
                    <a:lnTo>
                      <a:pt x="1" y="39"/>
                    </a:lnTo>
                    <a:lnTo>
                      <a:pt x="1" y="30"/>
                    </a:lnTo>
                    <a:lnTo>
                      <a:pt x="3" y="22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8" y="3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2"/>
                    </a:lnTo>
                    <a:lnTo>
                      <a:pt x="18" y="3"/>
                    </a:lnTo>
                    <a:lnTo>
                      <a:pt x="22" y="7"/>
                    </a:lnTo>
                    <a:lnTo>
                      <a:pt x="25" y="9"/>
                    </a:lnTo>
                    <a:lnTo>
                      <a:pt x="34" y="13"/>
                    </a:lnTo>
                    <a:lnTo>
                      <a:pt x="41" y="19"/>
                    </a:lnTo>
                    <a:lnTo>
                      <a:pt x="41" y="24"/>
                    </a:lnTo>
                    <a:lnTo>
                      <a:pt x="40" y="30"/>
                    </a:lnTo>
                    <a:lnTo>
                      <a:pt x="37" y="38"/>
                    </a:lnTo>
                    <a:lnTo>
                      <a:pt x="35" y="43"/>
                    </a:lnTo>
                    <a:lnTo>
                      <a:pt x="32" y="50"/>
                    </a:lnTo>
                    <a:lnTo>
                      <a:pt x="27" y="54"/>
                    </a:lnTo>
                    <a:lnTo>
                      <a:pt x="21" y="57"/>
                    </a:lnTo>
                    <a:lnTo>
                      <a:pt x="14" y="59"/>
                    </a:lnTo>
                    <a:lnTo>
                      <a:pt x="0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EBB4429F-DE26-5F45-9CDC-AD08882B5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3878" y="-178694"/>
                <a:ext cx="25504" cy="39739"/>
              </a:xfrm>
              <a:custGeom>
                <a:avLst/>
                <a:gdLst/>
                <a:ahLst/>
                <a:cxnLst>
                  <a:cxn ang="0">
                    <a:pos x="16" y="74"/>
                  </a:cxn>
                  <a:cxn ang="0">
                    <a:pos x="14" y="61"/>
                  </a:cxn>
                  <a:cxn ang="0">
                    <a:pos x="9" y="49"/>
                  </a:cxn>
                  <a:cxn ang="0">
                    <a:pos x="5" y="39"/>
                  </a:cxn>
                  <a:cxn ang="0">
                    <a:pos x="2" y="28"/>
                  </a:cxn>
                  <a:cxn ang="0">
                    <a:pos x="0" y="22"/>
                  </a:cxn>
                  <a:cxn ang="0">
                    <a:pos x="0" y="17"/>
                  </a:cxn>
                  <a:cxn ang="0">
                    <a:pos x="2" y="12"/>
                  </a:cxn>
                  <a:cxn ang="0">
                    <a:pos x="3" y="6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6" y="1"/>
                  </a:cxn>
                  <a:cxn ang="0">
                    <a:pos x="17" y="2"/>
                  </a:cxn>
                  <a:cxn ang="0">
                    <a:pos x="20" y="5"/>
                  </a:cxn>
                  <a:cxn ang="0">
                    <a:pos x="21" y="9"/>
                  </a:cxn>
                  <a:cxn ang="0">
                    <a:pos x="24" y="15"/>
                  </a:cxn>
                  <a:cxn ang="0">
                    <a:pos x="27" y="22"/>
                  </a:cxn>
                  <a:cxn ang="0">
                    <a:pos x="31" y="27"/>
                  </a:cxn>
                  <a:cxn ang="0">
                    <a:pos x="37" y="32"/>
                  </a:cxn>
                  <a:cxn ang="0">
                    <a:pos x="43" y="39"/>
                  </a:cxn>
                  <a:cxn ang="0">
                    <a:pos x="49" y="46"/>
                  </a:cxn>
                  <a:cxn ang="0">
                    <a:pos x="52" y="50"/>
                  </a:cxn>
                  <a:cxn ang="0">
                    <a:pos x="53" y="54"/>
                  </a:cxn>
                  <a:cxn ang="0">
                    <a:pos x="55" y="59"/>
                  </a:cxn>
                  <a:cxn ang="0">
                    <a:pos x="53" y="65"/>
                  </a:cxn>
                  <a:cxn ang="0">
                    <a:pos x="51" y="69"/>
                  </a:cxn>
                  <a:cxn ang="0">
                    <a:pos x="48" y="72"/>
                  </a:cxn>
                  <a:cxn ang="0">
                    <a:pos x="46" y="78"/>
                  </a:cxn>
                  <a:cxn ang="0">
                    <a:pos x="40" y="81"/>
                  </a:cxn>
                  <a:cxn ang="0">
                    <a:pos x="37" y="84"/>
                  </a:cxn>
                  <a:cxn ang="0">
                    <a:pos x="33" y="85"/>
                  </a:cxn>
                  <a:cxn ang="0">
                    <a:pos x="27" y="84"/>
                  </a:cxn>
                  <a:cxn ang="0">
                    <a:pos x="24" y="81"/>
                  </a:cxn>
                  <a:cxn ang="0">
                    <a:pos x="16" y="74"/>
                  </a:cxn>
                </a:cxnLst>
                <a:rect l="0" t="0" r="r" b="b"/>
                <a:pathLst>
                  <a:path w="55" h="85">
                    <a:moveTo>
                      <a:pt x="16" y="74"/>
                    </a:moveTo>
                    <a:lnTo>
                      <a:pt x="14" y="61"/>
                    </a:lnTo>
                    <a:lnTo>
                      <a:pt x="9" y="49"/>
                    </a:lnTo>
                    <a:lnTo>
                      <a:pt x="5" y="39"/>
                    </a:lnTo>
                    <a:lnTo>
                      <a:pt x="2" y="28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2" y="12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4" y="15"/>
                    </a:lnTo>
                    <a:lnTo>
                      <a:pt x="27" y="22"/>
                    </a:lnTo>
                    <a:lnTo>
                      <a:pt x="31" y="27"/>
                    </a:lnTo>
                    <a:lnTo>
                      <a:pt x="37" y="32"/>
                    </a:lnTo>
                    <a:lnTo>
                      <a:pt x="43" y="39"/>
                    </a:lnTo>
                    <a:lnTo>
                      <a:pt x="49" y="46"/>
                    </a:lnTo>
                    <a:lnTo>
                      <a:pt x="52" y="50"/>
                    </a:lnTo>
                    <a:lnTo>
                      <a:pt x="53" y="54"/>
                    </a:lnTo>
                    <a:lnTo>
                      <a:pt x="55" y="59"/>
                    </a:lnTo>
                    <a:lnTo>
                      <a:pt x="53" y="65"/>
                    </a:lnTo>
                    <a:lnTo>
                      <a:pt x="51" y="69"/>
                    </a:lnTo>
                    <a:lnTo>
                      <a:pt x="48" y="72"/>
                    </a:lnTo>
                    <a:lnTo>
                      <a:pt x="46" y="78"/>
                    </a:lnTo>
                    <a:lnTo>
                      <a:pt x="40" y="81"/>
                    </a:lnTo>
                    <a:lnTo>
                      <a:pt x="37" y="84"/>
                    </a:lnTo>
                    <a:lnTo>
                      <a:pt x="33" y="85"/>
                    </a:lnTo>
                    <a:lnTo>
                      <a:pt x="27" y="84"/>
                    </a:lnTo>
                    <a:lnTo>
                      <a:pt x="24" y="81"/>
                    </a:lnTo>
                    <a:lnTo>
                      <a:pt x="16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3DA4EE0-354B-BD44-B0C7-65744C622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5584" y="-135343"/>
                <a:ext cx="49186" cy="45158"/>
              </a:xfrm>
              <a:custGeom>
                <a:avLst/>
                <a:gdLst/>
                <a:ahLst/>
                <a:cxnLst>
                  <a:cxn ang="0">
                    <a:pos x="109" y="17"/>
                  </a:cxn>
                  <a:cxn ang="0">
                    <a:pos x="101" y="17"/>
                  </a:cxn>
                  <a:cxn ang="0">
                    <a:pos x="93" y="17"/>
                  </a:cxn>
                  <a:cxn ang="0">
                    <a:pos x="85" y="16"/>
                  </a:cxn>
                  <a:cxn ang="0">
                    <a:pos x="79" y="14"/>
                  </a:cxn>
                  <a:cxn ang="0">
                    <a:pos x="71" y="9"/>
                  </a:cxn>
                  <a:cxn ang="0">
                    <a:pos x="63" y="4"/>
                  </a:cxn>
                  <a:cxn ang="0">
                    <a:pos x="59" y="1"/>
                  </a:cxn>
                  <a:cxn ang="0">
                    <a:pos x="55" y="0"/>
                  </a:cxn>
                  <a:cxn ang="0">
                    <a:pos x="50" y="0"/>
                  </a:cxn>
                  <a:cxn ang="0">
                    <a:pos x="45" y="1"/>
                  </a:cxn>
                  <a:cxn ang="0">
                    <a:pos x="42" y="3"/>
                  </a:cxn>
                  <a:cxn ang="0">
                    <a:pos x="41" y="5"/>
                  </a:cxn>
                  <a:cxn ang="0">
                    <a:pos x="39" y="8"/>
                  </a:cxn>
                  <a:cxn ang="0">
                    <a:pos x="39" y="12"/>
                  </a:cxn>
                  <a:cxn ang="0">
                    <a:pos x="36" y="18"/>
                  </a:cxn>
                  <a:cxn ang="0">
                    <a:pos x="35" y="25"/>
                  </a:cxn>
                  <a:cxn ang="0">
                    <a:pos x="31" y="29"/>
                  </a:cxn>
                  <a:cxn ang="0">
                    <a:pos x="26" y="34"/>
                  </a:cxn>
                  <a:cxn ang="0">
                    <a:pos x="20" y="38"/>
                  </a:cxn>
                  <a:cxn ang="0">
                    <a:pos x="15" y="42"/>
                  </a:cxn>
                  <a:cxn ang="0">
                    <a:pos x="9" y="47"/>
                  </a:cxn>
                  <a:cxn ang="0">
                    <a:pos x="5" y="51"/>
                  </a:cxn>
                  <a:cxn ang="0">
                    <a:pos x="1" y="56"/>
                  </a:cxn>
                  <a:cxn ang="0">
                    <a:pos x="0" y="60"/>
                  </a:cxn>
                  <a:cxn ang="0">
                    <a:pos x="4" y="66"/>
                  </a:cxn>
                  <a:cxn ang="0">
                    <a:pos x="9" y="70"/>
                  </a:cxn>
                  <a:cxn ang="0">
                    <a:pos x="15" y="86"/>
                  </a:cxn>
                  <a:cxn ang="0">
                    <a:pos x="24" y="99"/>
                  </a:cxn>
                  <a:cxn ang="0">
                    <a:pos x="32" y="100"/>
                  </a:cxn>
                  <a:cxn ang="0">
                    <a:pos x="39" y="101"/>
                  </a:cxn>
                  <a:cxn ang="0">
                    <a:pos x="46" y="99"/>
                  </a:cxn>
                  <a:cxn ang="0">
                    <a:pos x="53" y="96"/>
                  </a:cxn>
                  <a:cxn ang="0">
                    <a:pos x="64" y="86"/>
                  </a:cxn>
                  <a:cxn ang="0">
                    <a:pos x="74" y="75"/>
                  </a:cxn>
                  <a:cxn ang="0">
                    <a:pos x="84" y="65"/>
                  </a:cxn>
                  <a:cxn ang="0">
                    <a:pos x="93" y="55"/>
                  </a:cxn>
                  <a:cxn ang="0">
                    <a:pos x="102" y="43"/>
                  </a:cxn>
                  <a:cxn ang="0">
                    <a:pos x="110" y="31"/>
                  </a:cxn>
                  <a:cxn ang="0">
                    <a:pos x="109" y="17"/>
                  </a:cxn>
                </a:cxnLst>
                <a:rect l="0" t="0" r="r" b="b"/>
                <a:pathLst>
                  <a:path w="110" h="101">
                    <a:moveTo>
                      <a:pt x="109" y="17"/>
                    </a:moveTo>
                    <a:lnTo>
                      <a:pt x="101" y="17"/>
                    </a:lnTo>
                    <a:lnTo>
                      <a:pt x="93" y="17"/>
                    </a:lnTo>
                    <a:lnTo>
                      <a:pt x="85" y="16"/>
                    </a:lnTo>
                    <a:lnTo>
                      <a:pt x="79" y="14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9" y="1"/>
                    </a:lnTo>
                    <a:lnTo>
                      <a:pt x="55" y="0"/>
                    </a:lnTo>
                    <a:lnTo>
                      <a:pt x="50" y="0"/>
                    </a:lnTo>
                    <a:lnTo>
                      <a:pt x="45" y="1"/>
                    </a:lnTo>
                    <a:lnTo>
                      <a:pt x="42" y="3"/>
                    </a:lnTo>
                    <a:lnTo>
                      <a:pt x="41" y="5"/>
                    </a:lnTo>
                    <a:lnTo>
                      <a:pt x="39" y="8"/>
                    </a:lnTo>
                    <a:lnTo>
                      <a:pt x="39" y="12"/>
                    </a:lnTo>
                    <a:lnTo>
                      <a:pt x="36" y="18"/>
                    </a:lnTo>
                    <a:lnTo>
                      <a:pt x="35" y="25"/>
                    </a:lnTo>
                    <a:lnTo>
                      <a:pt x="31" y="29"/>
                    </a:lnTo>
                    <a:lnTo>
                      <a:pt x="26" y="34"/>
                    </a:lnTo>
                    <a:lnTo>
                      <a:pt x="20" y="38"/>
                    </a:lnTo>
                    <a:lnTo>
                      <a:pt x="15" y="42"/>
                    </a:lnTo>
                    <a:lnTo>
                      <a:pt x="9" y="47"/>
                    </a:lnTo>
                    <a:lnTo>
                      <a:pt x="5" y="51"/>
                    </a:lnTo>
                    <a:lnTo>
                      <a:pt x="1" y="56"/>
                    </a:lnTo>
                    <a:lnTo>
                      <a:pt x="0" y="60"/>
                    </a:lnTo>
                    <a:lnTo>
                      <a:pt x="4" y="66"/>
                    </a:lnTo>
                    <a:lnTo>
                      <a:pt x="9" y="70"/>
                    </a:lnTo>
                    <a:lnTo>
                      <a:pt x="15" y="86"/>
                    </a:lnTo>
                    <a:lnTo>
                      <a:pt x="24" y="99"/>
                    </a:lnTo>
                    <a:lnTo>
                      <a:pt x="32" y="100"/>
                    </a:lnTo>
                    <a:lnTo>
                      <a:pt x="39" y="101"/>
                    </a:lnTo>
                    <a:lnTo>
                      <a:pt x="46" y="99"/>
                    </a:lnTo>
                    <a:lnTo>
                      <a:pt x="53" y="96"/>
                    </a:lnTo>
                    <a:lnTo>
                      <a:pt x="64" y="86"/>
                    </a:lnTo>
                    <a:lnTo>
                      <a:pt x="74" y="75"/>
                    </a:lnTo>
                    <a:lnTo>
                      <a:pt x="84" y="65"/>
                    </a:lnTo>
                    <a:lnTo>
                      <a:pt x="93" y="55"/>
                    </a:lnTo>
                    <a:lnTo>
                      <a:pt x="102" y="43"/>
                    </a:lnTo>
                    <a:lnTo>
                      <a:pt x="110" y="31"/>
                    </a:lnTo>
                    <a:lnTo>
                      <a:pt x="109" y="1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B23DA3EF-FB91-F242-8606-0CE55D232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8335" y="-180500"/>
                <a:ext cx="21860" cy="28901"/>
              </a:xfrm>
              <a:custGeom>
                <a:avLst/>
                <a:gdLst/>
                <a:ahLst/>
                <a:cxnLst>
                  <a:cxn ang="0">
                    <a:pos x="48" y="42"/>
                  </a:cxn>
                  <a:cxn ang="0">
                    <a:pos x="47" y="29"/>
                  </a:cxn>
                  <a:cxn ang="0">
                    <a:pos x="46" y="18"/>
                  </a:cxn>
                  <a:cxn ang="0">
                    <a:pos x="43" y="11"/>
                  </a:cxn>
                  <a:cxn ang="0">
                    <a:pos x="39" y="6"/>
                  </a:cxn>
                  <a:cxn ang="0">
                    <a:pos x="37" y="4"/>
                  </a:cxn>
                  <a:cxn ang="0">
                    <a:pos x="34" y="1"/>
                  </a:cxn>
                  <a:cxn ang="0">
                    <a:pos x="32" y="0"/>
                  </a:cxn>
                  <a:cxn ang="0">
                    <a:pos x="29" y="0"/>
                  </a:cxn>
                  <a:cxn ang="0">
                    <a:pos x="23" y="0"/>
                  </a:cxn>
                  <a:cxn ang="0">
                    <a:pos x="17" y="2"/>
                  </a:cxn>
                  <a:cxn ang="0">
                    <a:pos x="13" y="5"/>
                  </a:cxn>
                  <a:cxn ang="0">
                    <a:pos x="10" y="9"/>
                  </a:cxn>
                  <a:cxn ang="0">
                    <a:pos x="4" y="19"/>
                  </a:cxn>
                  <a:cxn ang="0">
                    <a:pos x="2" y="31"/>
                  </a:cxn>
                  <a:cxn ang="0">
                    <a:pos x="0" y="37"/>
                  </a:cxn>
                  <a:cxn ang="0">
                    <a:pos x="0" y="42"/>
                  </a:cxn>
                  <a:cxn ang="0">
                    <a:pos x="2" y="48"/>
                  </a:cxn>
                  <a:cxn ang="0">
                    <a:pos x="4" y="54"/>
                  </a:cxn>
                  <a:cxn ang="0">
                    <a:pos x="7" y="59"/>
                  </a:cxn>
                  <a:cxn ang="0">
                    <a:pos x="11" y="62"/>
                  </a:cxn>
                  <a:cxn ang="0">
                    <a:pos x="16" y="63"/>
                  </a:cxn>
                  <a:cxn ang="0">
                    <a:pos x="21" y="63"/>
                  </a:cxn>
                  <a:cxn ang="0">
                    <a:pos x="32" y="62"/>
                  </a:cxn>
                  <a:cxn ang="0">
                    <a:pos x="41" y="58"/>
                  </a:cxn>
                  <a:cxn ang="0">
                    <a:pos x="48" y="42"/>
                  </a:cxn>
                </a:cxnLst>
                <a:rect l="0" t="0" r="r" b="b"/>
                <a:pathLst>
                  <a:path w="48" h="63">
                    <a:moveTo>
                      <a:pt x="48" y="42"/>
                    </a:moveTo>
                    <a:lnTo>
                      <a:pt x="47" y="29"/>
                    </a:lnTo>
                    <a:lnTo>
                      <a:pt x="46" y="18"/>
                    </a:lnTo>
                    <a:lnTo>
                      <a:pt x="43" y="11"/>
                    </a:lnTo>
                    <a:lnTo>
                      <a:pt x="39" y="6"/>
                    </a:lnTo>
                    <a:lnTo>
                      <a:pt x="37" y="4"/>
                    </a:lnTo>
                    <a:lnTo>
                      <a:pt x="34" y="1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4" y="19"/>
                    </a:lnTo>
                    <a:lnTo>
                      <a:pt x="2" y="31"/>
                    </a:lnTo>
                    <a:lnTo>
                      <a:pt x="0" y="37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4" y="54"/>
                    </a:lnTo>
                    <a:lnTo>
                      <a:pt x="7" y="59"/>
                    </a:lnTo>
                    <a:lnTo>
                      <a:pt x="11" y="62"/>
                    </a:lnTo>
                    <a:lnTo>
                      <a:pt x="16" y="63"/>
                    </a:lnTo>
                    <a:lnTo>
                      <a:pt x="21" y="63"/>
                    </a:lnTo>
                    <a:lnTo>
                      <a:pt x="32" y="62"/>
                    </a:lnTo>
                    <a:lnTo>
                      <a:pt x="41" y="58"/>
                    </a:lnTo>
                    <a:lnTo>
                      <a:pt x="48" y="4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84CF32BD-868D-7244-B07F-15B6D10EB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5468" y="-91991"/>
                <a:ext cx="61937" cy="50577"/>
              </a:xfrm>
              <a:custGeom>
                <a:avLst/>
                <a:gdLst/>
                <a:ahLst/>
                <a:cxnLst>
                  <a:cxn ang="0">
                    <a:pos x="35" y="110"/>
                  </a:cxn>
                  <a:cxn ang="0">
                    <a:pos x="44" y="113"/>
                  </a:cxn>
                  <a:cxn ang="0">
                    <a:pos x="54" y="113"/>
                  </a:cxn>
                  <a:cxn ang="0">
                    <a:pos x="66" y="113"/>
                  </a:cxn>
                  <a:cxn ang="0">
                    <a:pos x="79" y="113"/>
                  </a:cxn>
                  <a:cxn ang="0">
                    <a:pos x="91" y="110"/>
                  </a:cxn>
                  <a:cxn ang="0">
                    <a:pos x="102" y="108"/>
                  </a:cxn>
                  <a:cxn ang="0">
                    <a:pos x="111" y="104"/>
                  </a:cxn>
                  <a:cxn ang="0">
                    <a:pos x="119" y="98"/>
                  </a:cxn>
                  <a:cxn ang="0">
                    <a:pos x="126" y="92"/>
                  </a:cxn>
                  <a:cxn ang="0">
                    <a:pos x="131" y="87"/>
                  </a:cxn>
                  <a:cxn ang="0">
                    <a:pos x="133" y="82"/>
                  </a:cxn>
                  <a:cxn ang="0">
                    <a:pos x="135" y="76"/>
                  </a:cxn>
                  <a:cxn ang="0">
                    <a:pos x="133" y="65"/>
                  </a:cxn>
                  <a:cxn ang="0">
                    <a:pos x="129" y="49"/>
                  </a:cxn>
                  <a:cxn ang="0">
                    <a:pos x="128" y="38"/>
                  </a:cxn>
                  <a:cxn ang="0">
                    <a:pos x="126" y="23"/>
                  </a:cxn>
                  <a:cxn ang="0">
                    <a:pos x="124" y="17"/>
                  </a:cxn>
                  <a:cxn ang="0">
                    <a:pos x="122" y="10"/>
                  </a:cxn>
                  <a:cxn ang="0">
                    <a:pos x="118" y="5"/>
                  </a:cxn>
                  <a:cxn ang="0">
                    <a:pos x="111" y="3"/>
                  </a:cxn>
                  <a:cxn ang="0">
                    <a:pos x="107" y="0"/>
                  </a:cxn>
                  <a:cxn ang="0">
                    <a:pos x="102" y="0"/>
                  </a:cxn>
                  <a:cxn ang="0">
                    <a:pos x="100" y="1"/>
                  </a:cxn>
                  <a:cxn ang="0">
                    <a:pos x="96" y="3"/>
                  </a:cxn>
                  <a:cxn ang="0">
                    <a:pos x="92" y="6"/>
                  </a:cxn>
                  <a:cxn ang="0">
                    <a:pos x="88" y="14"/>
                  </a:cxn>
                  <a:cxn ang="0">
                    <a:pos x="85" y="21"/>
                  </a:cxn>
                  <a:cxn ang="0">
                    <a:pos x="83" y="28"/>
                  </a:cxn>
                  <a:cxn ang="0">
                    <a:pos x="79" y="36"/>
                  </a:cxn>
                  <a:cxn ang="0">
                    <a:pos x="74" y="41"/>
                  </a:cxn>
                  <a:cxn ang="0">
                    <a:pos x="57" y="47"/>
                  </a:cxn>
                  <a:cxn ang="0">
                    <a:pos x="40" y="52"/>
                  </a:cxn>
                  <a:cxn ang="0">
                    <a:pos x="34" y="54"/>
                  </a:cxn>
                  <a:cxn ang="0">
                    <a:pos x="27" y="58"/>
                  </a:cxn>
                  <a:cxn ang="0">
                    <a:pos x="22" y="63"/>
                  </a:cxn>
                  <a:cxn ang="0">
                    <a:pos x="17" y="69"/>
                  </a:cxn>
                  <a:cxn ang="0">
                    <a:pos x="9" y="79"/>
                  </a:cxn>
                  <a:cxn ang="0">
                    <a:pos x="1" y="91"/>
                  </a:cxn>
                  <a:cxn ang="0">
                    <a:pos x="0" y="96"/>
                  </a:cxn>
                  <a:cxn ang="0">
                    <a:pos x="1" y="100"/>
                  </a:cxn>
                  <a:cxn ang="0">
                    <a:pos x="2" y="102"/>
                  </a:cxn>
                  <a:cxn ang="0">
                    <a:pos x="6" y="105"/>
                  </a:cxn>
                  <a:cxn ang="0">
                    <a:pos x="14" y="109"/>
                  </a:cxn>
                  <a:cxn ang="0">
                    <a:pos x="22" y="113"/>
                  </a:cxn>
                  <a:cxn ang="0">
                    <a:pos x="35" y="110"/>
                  </a:cxn>
                </a:cxnLst>
                <a:rect l="0" t="0" r="r" b="b"/>
                <a:pathLst>
                  <a:path w="135" h="113">
                    <a:moveTo>
                      <a:pt x="35" y="110"/>
                    </a:moveTo>
                    <a:lnTo>
                      <a:pt x="44" y="113"/>
                    </a:lnTo>
                    <a:lnTo>
                      <a:pt x="54" y="113"/>
                    </a:lnTo>
                    <a:lnTo>
                      <a:pt x="66" y="113"/>
                    </a:lnTo>
                    <a:lnTo>
                      <a:pt x="79" y="113"/>
                    </a:lnTo>
                    <a:lnTo>
                      <a:pt x="91" y="110"/>
                    </a:lnTo>
                    <a:lnTo>
                      <a:pt x="102" y="108"/>
                    </a:lnTo>
                    <a:lnTo>
                      <a:pt x="111" y="104"/>
                    </a:lnTo>
                    <a:lnTo>
                      <a:pt x="119" y="98"/>
                    </a:lnTo>
                    <a:lnTo>
                      <a:pt x="126" y="92"/>
                    </a:lnTo>
                    <a:lnTo>
                      <a:pt x="131" y="87"/>
                    </a:lnTo>
                    <a:lnTo>
                      <a:pt x="133" y="82"/>
                    </a:lnTo>
                    <a:lnTo>
                      <a:pt x="135" y="76"/>
                    </a:lnTo>
                    <a:lnTo>
                      <a:pt x="133" y="65"/>
                    </a:lnTo>
                    <a:lnTo>
                      <a:pt x="129" y="49"/>
                    </a:lnTo>
                    <a:lnTo>
                      <a:pt x="128" y="38"/>
                    </a:lnTo>
                    <a:lnTo>
                      <a:pt x="126" y="23"/>
                    </a:lnTo>
                    <a:lnTo>
                      <a:pt x="124" y="17"/>
                    </a:lnTo>
                    <a:lnTo>
                      <a:pt x="122" y="10"/>
                    </a:lnTo>
                    <a:lnTo>
                      <a:pt x="118" y="5"/>
                    </a:lnTo>
                    <a:lnTo>
                      <a:pt x="111" y="3"/>
                    </a:lnTo>
                    <a:lnTo>
                      <a:pt x="107" y="0"/>
                    </a:lnTo>
                    <a:lnTo>
                      <a:pt x="102" y="0"/>
                    </a:lnTo>
                    <a:lnTo>
                      <a:pt x="100" y="1"/>
                    </a:lnTo>
                    <a:lnTo>
                      <a:pt x="96" y="3"/>
                    </a:lnTo>
                    <a:lnTo>
                      <a:pt x="92" y="6"/>
                    </a:lnTo>
                    <a:lnTo>
                      <a:pt x="88" y="14"/>
                    </a:lnTo>
                    <a:lnTo>
                      <a:pt x="85" y="21"/>
                    </a:lnTo>
                    <a:lnTo>
                      <a:pt x="83" y="28"/>
                    </a:lnTo>
                    <a:lnTo>
                      <a:pt x="79" y="36"/>
                    </a:lnTo>
                    <a:lnTo>
                      <a:pt x="74" y="41"/>
                    </a:lnTo>
                    <a:lnTo>
                      <a:pt x="57" y="47"/>
                    </a:lnTo>
                    <a:lnTo>
                      <a:pt x="40" y="52"/>
                    </a:lnTo>
                    <a:lnTo>
                      <a:pt x="34" y="54"/>
                    </a:lnTo>
                    <a:lnTo>
                      <a:pt x="27" y="58"/>
                    </a:lnTo>
                    <a:lnTo>
                      <a:pt x="22" y="63"/>
                    </a:lnTo>
                    <a:lnTo>
                      <a:pt x="17" y="69"/>
                    </a:lnTo>
                    <a:lnTo>
                      <a:pt x="9" y="79"/>
                    </a:lnTo>
                    <a:lnTo>
                      <a:pt x="1" y="91"/>
                    </a:lnTo>
                    <a:lnTo>
                      <a:pt x="0" y="96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6" y="105"/>
                    </a:lnTo>
                    <a:lnTo>
                      <a:pt x="14" y="109"/>
                    </a:lnTo>
                    <a:lnTo>
                      <a:pt x="22" y="113"/>
                    </a:lnTo>
                    <a:lnTo>
                      <a:pt x="35" y="11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0CEAB76A-ABCD-754E-BE8E-6E0D318B3F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8919" y="-21545"/>
                <a:ext cx="80154" cy="93928"/>
              </a:xfrm>
              <a:custGeom>
                <a:avLst/>
                <a:gdLst/>
                <a:ahLst/>
                <a:cxnLst>
                  <a:cxn ang="0">
                    <a:pos x="146" y="81"/>
                  </a:cxn>
                  <a:cxn ang="0">
                    <a:pos x="149" y="74"/>
                  </a:cxn>
                  <a:cxn ang="0">
                    <a:pos x="155" y="69"/>
                  </a:cxn>
                  <a:cxn ang="0">
                    <a:pos x="168" y="57"/>
                  </a:cxn>
                  <a:cxn ang="0">
                    <a:pos x="175" y="43"/>
                  </a:cxn>
                  <a:cxn ang="0">
                    <a:pos x="175" y="35"/>
                  </a:cxn>
                  <a:cxn ang="0">
                    <a:pos x="169" y="32"/>
                  </a:cxn>
                  <a:cxn ang="0">
                    <a:pos x="134" y="34"/>
                  </a:cxn>
                  <a:cxn ang="0">
                    <a:pos x="114" y="11"/>
                  </a:cxn>
                  <a:cxn ang="0">
                    <a:pos x="99" y="0"/>
                  </a:cxn>
                  <a:cxn ang="0">
                    <a:pos x="93" y="2"/>
                  </a:cxn>
                  <a:cxn ang="0">
                    <a:pos x="88" y="7"/>
                  </a:cxn>
                  <a:cxn ang="0">
                    <a:pos x="80" y="19"/>
                  </a:cxn>
                  <a:cxn ang="0">
                    <a:pos x="70" y="24"/>
                  </a:cxn>
                  <a:cxn ang="0">
                    <a:pos x="45" y="30"/>
                  </a:cxn>
                  <a:cxn ang="0">
                    <a:pos x="31" y="37"/>
                  </a:cxn>
                  <a:cxn ang="0">
                    <a:pos x="29" y="39"/>
                  </a:cxn>
                  <a:cxn ang="0">
                    <a:pos x="31" y="43"/>
                  </a:cxn>
                  <a:cxn ang="0">
                    <a:pos x="48" y="60"/>
                  </a:cxn>
                  <a:cxn ang="0">
                    <a:pos x="48" y="69"/>
                  </a:cxn>
                  <a:cxn ang="0">
                    <a:pos x="41" y="77"/>
                  </a:cxn>
                  <a:cxn ang="0">
                    <a:pos x="28" y="95"/>
                  </a:cxn>
                  <a:cxn ang="0">
                    <a:pos x="28" y="109"/>
                  </a:cxn>
                  <a:cxn ang="0">
                    <a:pos x="26" y="113"/>
                  </a:cxn>
                  <a:cxn ang="0">
                    <a:pos x="18" y="116"/>
                  </a:cxn>
                  <a:cxn ang="0">
                    <a:pos x="2" y="124"/>
                  </a:cxn>
                  <a:cxn ang="0">
                    <a:pos x="0" y="130"/>
                  </a:cxn>
                  <a:cxn ang="0">
                    <a:pos x="5" y="135"/>
                  </a:cxn>
                  <a:cxn ang="0">
                    <a:pos x="20" y="140"/>
                  </a:cxn>
                  <a:cxn ang="0">
                    <a:pos x="32" y="148"/>
                  </a:cxn>
                  <a:cxn ang="0">
                    <a:pos x="13" y="162"/>
                  </a:cxn>
                  <a:cxn ang="0">
                    <a:pos x="4" y="173"/>
                  </a:cxn>
                  <a:cxn ang="0">
                    <a:pos x="2" y="178"/>
                  </a:cxn>
                  <a:cxn ang="0">
                    <a:pos x="6" y="182"/>
                  </a:cxn>
                  <a:cxn ang="0">
                    <a:pos x="27" y="187"/>
                  </a:cxn>
                  <a:cxn ang="0">
                    <a:pos x="35" y="191"/>
                  </a:cxn>
                  <a:cxn ang="0">
                    <a:pos x="40" y="201"/>
                  </a:cxn>
                  <a:cxn ang="0">
                    <a:pos x="45" y="209"/>
                  </a:cxn>
                  <a:cxn ang="0">
                    <a:pos x="50" y="210"/>
                  </a:cxn>
                  <a:cxn ang="0">
                    <a:pos x="61" y="199"/>
                  </a:cxn>
                  <a:cxn ang="0">
                    <a:pos x="79" y="168"/>
                  </a:cxn>
                  <a:cxn ang="0">
                    <a:pos x="103" y="144"/>
                  </a:cxn>
                  <a:cxn ang="0">
                    <a:pos x="124" y="135"/>
                  </a:cxn>
                </a:cxnLst>
                <a:rect l="0" t="0" r="r" b="b"/>
                <a:pathLst>
                  <a:path w="175" h="210">
                    <a:moveTo>
                      <a:pt x="146" y="129"/>
                    </a:moveTo>
                    <a:lnTo>
                      <a:pt x="146" y="81"/>
                    </a:lnTo>
                    <a:lnTo>
                      <a:pt x="146" y="78"/>
                    </a:lnTo>
                    <a:lnTo>
                      <a:pt x="149" y="74"/>
                    </a:lnTo>
                    <a:lnTo>
                      <a:pt x="151" y="72"/>
                    </a:lnTo>
                    <a:lnTo>
                      <a:pt x="155" y="69"/>
                    </a:lnTo>
                    <a:lnTo>
                      <a:pt x="163" y="63"/>
                    </a:lnTo>
                    <a:lnTo>
                      <a:pt x="168" y="57"/>
                    </a:lnTo>
                    <a:lnTo>
                      <a:pt x="172" y="51"/>
                    </a:lnTo>
                    <a:lnTo>
                      <a:pt x="175" y="43"/>
                    </a:lnTo>
                    <a:lnTo>
                      <a:pt x="175" y="39"/>
                    </a:lnTo>
                    <a:lnTo>
                      <a:pt x="175" y="35"/>
                    </a:lnTo>
                    <a:lnTo>
                      <a:pt x="173" y="33"/>
                    </a:lnTo>
                    <a:lnTo>
                      <a:pt x="169" y="32"/>
                    </a:lnTo>
                    <a:lnTo>
                      <a:pt x="151" y="34"/>
                    </a:lnTo>
                    <a:lnTo>
                      <a:pt x="134" y="34"/>
                    </a:lnTo>
                    <a:lnTo>
                      <a:pt x="125" y="26"/>
                    </a:lnTo>
                    <a:lnTo>
                      <a:pt x="114" y="11"/>
                    </a:lnTo>
                    <a:lnTo>
                      <a:pt x="106" y="4"/>
                    </a:lnTo>
                    <a:lnTo>
                      <a:pt x="99" y="0"/>
                    </a:lnTo>
                    <a:lnTo>
                      <a:pt x="97" y="0"/>
                    </a:lnTo>
                    <a:lnTo>
                      <a:pt x="93" y="2"/>
                    </a:lnTo>
                    <a:lnTo>
                      <a:pt x="90" y="3"/>
                    </a:lnTo>
                    <a:lnTo>
                      <a:pt x="88" y="7"/>
                    </a:lnTo>
                    <a:lnTo>
                      <a:pt x="84" y="13"/>
                    </a:lnTo>
                    <a:lnTo>
                      <a:pt x="80" y="19"/>
                    </a:lnTo>
                    <a:lnTo>
                      <a:pt x="75" y="21"/>
                    </a:lnTo>
                    <a:lnTo>
                      <a:pt x="70" y="24"/>
                    </a:lnTo>
                    <a:lnTo>
                      <a:pt x="58" y="28"/>
                    </a:lnTo>
                    <a:lnTo>
                      <a:pt x="45" y="30"/>
                    </a:lnTo>
                    <a:lnTo>
                      <a:pt x="35" y="34"/>
                    </a:lnTo>
                    <a:lnTo>
                      <a:pt x="31" y="37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31" y="43"/>
                    </a:lnTo>
                    <a:lnTo>
                      <a:pt x="40" y="50"/>
                    </a:lnTo>
                    <a:lnTo>
                      <a:pt x="48" y="60"/>
                    </a:lnTo>
                    <a:lnTo>
                      <a:pt x="49" y="64"/>
                    </a:lnTo>
                    <a:lnTo>
                      <a:pt x="48" y="69"/>
                    </a:lnTo>
                    <a:lnTo>
                      <a:pt x="45" y="73"/>
                    </a:lnTo>
                    <a:lnTo>
                      <a:pt x="41" y="77"/>
                    </a:lnTo>
                    <a:lnTo>
                      <a:pt x="33" y="86"/>
                    </a:lnTo>
                    <a:lnTo>
                      <a:pt x="28" y="95"/>
                    </a:lnTo>
                    <a:lnTo>
                      <a:pt x="28" y="103"/>
                    </a:lnTo>
                    <a:lnTo>
                      <a:pt x="28" y="109"/>
                    </a:lnTo>
                    <a:lnTo>
                      <a:pt x="28" y="112"/>
                    </a:lnTo>
                    <a:lnTo>
                      <a:pt x="26" y="113"/>
                    </a:lnTo>
                    <a:lnTo>
                      <a:pt x="23" y="114"/>
                    </a:lnTo>
                    <a:lnTo>
                      <a:pt x="18" y="116"/>
                    </a:lnTo>
                    <a:lnTo>
                      <a:pt x="10" y="118"/>
                    </a:lnTo>
                    <a:lnTo>
                      <a:pt x="2" y="124"/>
                    </a:lnTo>
                    <a:lnTo>
                      <a:pt x="0" y="126"/>
                    </a:lnTo>
                    <a:lnTo>
                      <a:pt x="0" y="130"/>
                    </a:lnTo>
                    <a:lnTo>
                      <a:pt x="1" y="133"/>
                    </a:lnTo>
                    <a:lnTo>
                      <a:pt x="5" y="135"/>
                    </a:lnTo>
                    <a:lnTo>
                      <a:pt x="11" y="136"/>
                    </a:lnTo>
                    <a:lnTo>
                      <a:pt x="20" y="140"/>
                    </a:lnTo>
                    <a:lnTo>
                      <a:pt x="27" y="144"/>
                    </a:lnTo>
                    <a:lnTo>
                      <a:pt x="32" y="148"/>
                    </a:lnTo>
                    <a:lnTo>
                      <a:pt x="26" y="153"/>
                    </a:lnTo>
                    <a:lnTo>
                      <a:pt x="13" y="162"/>
                    </a:lnTo>
                    <a:lnTo>
                      <a:pt x="7" y="168"/>
                    </a:lnTo>
                    <a:lnTo>
                      <a:pt x="4" y="173"/>
                    </a:lnTo>
                    <a:lnTo>
                      <a:pt x="2" y="175"/>
                    </a:lnTo>
                    <a:lnTo>
                      <a:pt x="2" y="178"/>
                    </a:lnTo>
                    <a:lnTo>
                      <a:pt x="4" y="181"/>
                    </a:lnTo>
                    <a:lnTo>
                      <a:pt x="6" y="182"/>
                    </a:lnTo>
                    <a:lnTo>
                      <a:pt x="18" y="186"/>
                    </a:lnTo>
                    <a:lnTo>
                      <a:pt x="27" y="187"/>
                    </a:lnTo>
                    <a:lnTo>
                      <a:pt x="31" y="188"/>
                    </a:lnTo>
                    <a:lnTo>
                      <a:pt x="35" y="191"/>
                    </a:lnTo>
                    <a:lnTo>
                      <a:pt x="37" y="195"/>
                    </a:lnTo>
                    <a:lnTo>
                      <a:pt x="40" y="201"/>
                    </a:lnTo>
                    <a:lnTo>
                      <a:pt x="42" y="205"/>
                    </a:lnTo>
                    <a:lnTo>
                      <a:pt x="45" y="209"/>
                    </a:lnTo>
                    <a:lnTo>
                      <a:pt x="48" y="210"/>
                    </a:lnTo>
                    <a:lnTo>
                      <a:pt x="50" y="210"/>
                    </a:lnTo>
                    <a:lnTo>
                      <a:pt x="55" y="205"/>
                    </a:lnTo>
                    <a:lnTo>
                      <a:pt x="61" y="199"/>
                    </a:lnTo>
                    <a:lnTo>
                      <a:pt x="71" y="179"/>
                    </a:lnTo>
                    <a:lnTo>
                      <a:pt x="79" y="168"/>
                    </a:lnTo>
                    <a:lnTo>
                      <a:pt x="90" y="155"/>
                    </a:lnTo>
                    <a:lnTo>
                      <a:pt x="103" y="144"/>
                    </a:lnTo>
                    <a:lnTo>
                      <a:pt x="112" y="139"/>
                    </a:lnTo>
                    <a:lnTo>
                      <a:pt x="124" y="135"/>
                    </a:lnTo>
                    <a:lnTo>
                      <a:pt x="146" y="1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34D468CE-CD27-F240-B807-D90F3C5A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7795" y="16387"/>
                <a:ext cx="76511" cy="70446"/>
              </a:xfrm>
              <a:custGeom>
                <a:avLst/>
                <a:gdLst/>
                <a:ahLst/>
                <a:cxnLst>
                  <a:cxn ang="0">
                    <a:pos x="40" y="58"/>
                  </a:cxn>
                  <a:cxn ang="0">
                    <a:pos x="52" y="46"/>
                  </a:cxn>
                  <a:cxn ang="0">
                    <a:pos x="62" y="33"/>
                  </a:cxn>
                  <a:cxn ang="0">
                    <a:pos x="67" y="27"/>
                  </a:cxn>
                  <a:cxn ang="0">
                    <a:pos x="73" y="20"/>
                  </a:cxn>
                  <a:cxn ang="0">
                    <a:pos x="79" y="15"/>
                  </a:cxn>
                  <a:cxn ang="0">
                    <a:pos x="86" y="11"/>
                  </a:cxn>
                  <a:cxn ang="0">
                    <a:pos x="92" y="9"/>
                  </a:cxn>
                  <a:cxn ang="0">
                    <a:pos x="102" y="6"/>
                  </a:cxn>
                  <a:cxn ang="0">
                    <a:pos x="114" y="4"/>
                  </a:cxn>
                  <a:cxn ang="0">
                    <a:pos x="127" y="1"/>
                  </a:cxn>
                  <a:cxn ang="0">
                    <a:pos x="140" y="0"/>
                  </a:cxn>
                  <a:cxn ang="0">
                    <a:pos x="152" y="0"/>
                  </a:cxn>
                  <a:cxn ang="0">
                    <a:pos x="159" y="0"/>
                  </a:cxn>
                  <a:cxn ang="0">
                    <a:pos x="166" y="2"/>
                  </a:cxn>
                  <a:cxn ang="0">
                    <a:pos x="163" y="9"/>
                  </a:cxn>
                  <a:cxn ang="0">
                    <a:pos x="159" y="15"/>
                  </a:cxn>
                  <a:cxn ang="0">
                    <a:pos x="153" y="23"/>
                  </a:cxn>
                  <a:cxn ang="0">
                    <a:pos x="145" y="29"/>
                  </a:cxn>
                  <a:cxn ang="0">
                    <a:pos x="128" y="41"/>
                  </a:cxn>
                  <a:cxn ang="0">
                    <a:pos x="115" y="50"/>
                  </a:cxn>
                  <a:cxn ang="0">
                    <a:pos x="105" y="58"/>
                  </a:cxn>
                  <a:cxn ang="0">
                    <a:pos x="96" y="68"/>
                  </a:cxn>
                  <a:cxn ang="0">
                    <a:pos x="92" y="73"/>
                  </a:cxn>
                  <a:cxn ang="0">
                    <a:pos x="88" y="80"/>
                  </a:cxn>
                  <a:cxn ang="0">
                    <a:pos x="86" y="85"/>
                  </a:cxn>
                  <a:cxn ang="0">
                    <a:pos x="83" y="92"/>
                  </a:cxn>
                  <a:cxn ang="0">
                    <a:pos x="82" y="98"/>
                  </a:cxn>
                  <a:cxn ang="0">
                    <a:pos x="79" y="106"/>
                  </a:cxn>
                  <a:cxn ang="0">
                    <a:pos x="77" y="112"/>
                  </a:cxn>
                  <a:cxn ang="0">
                    <a:pos x="73" y="119"/>
                  </a:cxn>
                  <a:cxn ang="0">
                    <a:pos x="67" y="124"/>
                  </a:cxn>
                  <a:cxn ang="0">
                    <a:pos x="64" y="125"/>
                  </a:cxn>
                  <a:cxn ang="0">
                    <a:pos x="60" y="125"/>
                  </a:cxn>
                  <a:cxn ang="0">
                    <a:pos x="55" y="125"/>
                  </a:cxn>
                  <a:cxn ang="0">
                    <a:pos x="51" y="124"/>
                  </a:cxn>
                  <a:cxn ang="0">
                    <a:pos x="47" y="124"/>
                  </a:cxn>
                  <a:cxn ang="0">
                    <a:pos x="43" y="125"/>
                  </a:cxn>
                  <a:cxn ang="0">
                    <a:pos x="39" y="128"/>
                  </a:cxn>
                  <a:cxn ang="0">
                    <a:pos x="33" y="138"/>
                  </a:cxn>
                  <a:cxn ang="0">
                    <a:pos x="27" y="147"/>
                  </a:cxn>
                  <a:cxn ang="0">
                    <a:pos x="23" y="151"/>
                  </a:cxn>
                  <a:cxn ang="0">
                    <a:pos x="20" y="154"/>
                  </a:cxn>
                  <a:cxn ang="0">
                    <a:pos x="14" y="156"/>
                  </a:cxn>
                  <a:cxn ang="0">
                    <a:pos x="7" y="156"/>
                  </a:cxn>
                  <a:cxn ang="0">
                    <a:pos x="4" y="154"/>
                  </a:cxn>
                  <a:cxn ang="0">
                    <a:pos x="1" y="149"/>
                  </a:cxn>
                  <a:cxn ang="0">
                    <a:pos x="1" y="145"/>
                  </a:cxn>
                  <a:cxn ang="0">
                    <a:pos x="0" y="140"/>
                  </a:cxn>
                  <a:cxn ang="0">
                    <a:pos x="1" y="128"/>
                  </a:cxn>
                  <a:cxn ang="0">
                    <a:pos x="4" y="118"/>
                  </a:cxn>
                  <a:cxn ang="0">
                    <a:pos x="14" y="96"/>
                  </a:cxn>
                  <a:cxn ang="0">
                    <a:pos x="23" y="79"/>
                  </a:cxn>
                  <a:cxn ang="0">
                    <a:pos x="40" y="58"/>
                  </a:cxn>
                </a:cxnLst>
                <a:rect l="0" t="0" r="r" b="b"/>
                <a:pathLst>
                  <a:path w="166" h="156">
                    <a:moveTo>
                      <a:pt x="40" y="58"/>
                    </a:moveTo>
                    <a:lnTo>
                      <a:pt x="52" y="46"/>
                    </a:lnTo>
                    <a:lnTo>
                      <a:pt x="62" y="33"/>
                    </a:lnTo>
                    <a:lnTo>
                      <a:pt x="67" y="27"/>
                    </a:lnTo>
                    <a:lnTo>
                      <a:pt x="73" y="20"/>
                    </a:lnTo>
                    <a:lnTo>
                      <a:pt x="79" y="15"/>
                    </a:lnTo>
                    <a:lnTo>
                      <a:pt x="86" y="11"/>
                    </a:lnTo>
                    <a:lnTo>
                      <a:pt x="92" y="9"/>
                    </a:lnTo>
                    <a:lnTo>
                      <a:pt x="102" y="6"/>
                    </a:lnTo>
                    <a:lnTo>
                      <a:pt x="114" y="4"/>
                    </a:lnTo>
                    <a:lnTo>
                      <a:pt x="127" y="1"/>
                    </a:lnTo>
                    <a:lnTo>
                      <a:pt x="140" y="0"/>
                    </a:lnTo>
                    <a:lnTo>
                      <a:pt x="152" y="0"/>
                    </a:lnTo>
                    <a:lnTo>
                      <a:pt x="159" y="0"/>
                    </a:lnTo>
                    <a:lnTo>
                      <a:pt x="166" y="2"/>
                    </a:lnTo>
                    <a:lnTo>
                      <a:pt x="163" y="9"/>
                    </a:lnTo>
                    <a:lnTo>
                      <a:pt x="159" y="15"/>
                    </a:lnTo>
                    <a:lnTo>
                      <a:pt x="153" y="23"/>
                    </a:lnTo>
                    <a:lnTo>
                      <a:pt x="145" y="29"/>
                    </a:lnTo>
                    <a:lnTo>
                      <a:pt x="128" y="41"/>
                    </a:lnTo>
                    <a:lnTo>
                      <a:pt x="115" y="50"/>
                    </a:lnTo>
                    <a:lnTo>
                      <a:pt x="105" y="58"/>
                    </a:lnTo>
                    <a:lnTo>
                      <a:pt x="96" y="68"/>
                    </a:lnTo>
                    <a:lnTo>
                      <a:pt x="92" y="73"/>
                    </a:lnTo>
                    <a:lnTo>
                      <a:pt x="88" y="80"/>
                    </a:lnTo>
                    <a:lnTo>
                      <a:pt x="86" y="85"/>
                    </a:lnTo>
                    <a:lnTo>
                      <a:pt x="83" y="92"/>
                    </a:lnTo>
                    <a:lnTo>
                      <a:pt x="82" y="98"/>
                    </a:lnTo>
                    <a:lnTo>
                      <a:pt x="79" y="106"/>
                    </a:lnTo>
                    <a:lnTo>
                      <a:pt x="77" y="112"/>
                    </a:lnTo>
                    <a:lnTo>
                      <a:pt x="73" y="119"/>
                    </a:lnTo>
                    <a:lnTo>
                      <a:pt x="67" y="124"/>
                    </a:lnTo>
                    <a:lnTo>
                      <a:pt x="64" y="125"/>
                    </a:lnTo>
                    <a:lnTo>
                      <a:pt x="60" y="125"/>
                    </a:lnTo>
                    <a:lnTo>
                      <a:pt x="55" y="125"/>
                    </a:lnTo>
                    <a:lnTo>
                      <a:pt x="51" y="124"/>
                    </a:lnTo>
                    <a:lnTo>
                      <a:pt x="47" y="124"/>
                    </a:lnTo>
                    <a:lnTo>
                      <a:pt x="43" y="125"/>
                    </a:lnTo>
                    <a:lnTo>
                      <a:pt x="39" y="128"/>
                    </a:lnTo>
                    <a:lnTo>
                      <a:pt x="33" y="138"/>
                    </a:lnTo>
                    <a:lnTo>
                      <a:pt x="27" y="147"/>
                    </a:lnTo>
                    <a:lnTo>
                      <a:pt x="23" y="151"/>
                    </a:lnTo>
                    <a:lnTo>
                      <a:pt x="20" y="154"/>
                    </a:lnTo>
                    <a:lnTo>
                      <a:pt x="14" y="156"/>
                    </a:lnTo>
                    <a:lnTo>
                      <a:pt x="7" y="156"/>
                    </a:lnTo>
                    <a:lnTo>
                      <a:pt x="4" y="154"/>
                    </a:lnTo>
                    <a:lnTo>
                      <a:pt x="1" y="149"/>
                    </a:lnTo>
                    <a:lnTo>
                      <a:pt x="1" y="145"/>
                    </a:lnTo>
                    <a:lnTo>
                      <a:pt x="0" y="140"/>
                    </a:lnTo>
                    <a:lnTo>
                      <a:pt x="1" y="128"/>
                    </a:lnTo>
                    <a:lnTo>
                      <a:pt x="4" y="118"/>
                    </a:lnTo>
                    <a:lnTo>
                      <a:pt x="14" y="96"/>
                    </a:lnTo>
                    <a:lnTo>
                      <a:pt x="23" y="79"/>
                    </a:lnTo>
                    <a:lnTo>
                      <a:pt x="40" y="5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22DC8975-8F4A-874F-B367-3A5B2E602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5819" y="106702"/>
                <a:ext cx="38256" cy="37933"/>
              </a:xfrm>
              <a:custGeom>
                <a:avLst/>
                <a:gdLst/>
                <a:ahLst/>
                <a:cxnLst>
                  <a:cxn ang="0">
                    <a:pos x="83" y="36"/>
                  </a:cxn>
                  <a:cxn ang="0">
                    <a:pos x="80" y="39"/>
                  </a:cxn>
                  <a:cxn ang="0">
                    <a:pos x="78" y="39"/>
                  </a:cxn>
                  <a:cxn ang="0">
                    <a:pos x="75" y="39"/>
                  </a:cxn>
                  <a:cxn ang="0">
                    <a:pos x="73" y="39"/>
                  </a:cxn>
                  <a:cxn ang="0">
                    <a:pos x="67" y="35"/>
                  </a:cxn>
                  <a:cxn ang="0">
                    <a:pos x="64" y="30"/>
                  </a:cxn>
                  <a:cxn ang="0">
                    <a:pos x="54" y="17"/>
                  </a:cxn>
                  <a:cxn ang="0">
                    <a:pos x="49" y="9"/>
                  </a:cxn>
                  <a:cxn ang="0">
                    <a:pos x="45" y="6"/>
                  </a:cxn>
                  <a:cxn ang="0">
                    <a:pos x="42" y="4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27" y="1"/>
                  </a:cxn>
                  <a:cxn ang="0">
                    <a:pos x="25" y="2"/>
                  </a:cxn>
                  <a:cxn ang="0">
                    <a:pos x="22" y="6"/>
                  </a:cxn>
                  <a:cxn ang="0">
                    <a:pos x="21" y="13"/>
                  </a:cxn>
                  <a:cxn ang="0">
                    <a:pos x="18" y="19"/>
                  </a:cxn>
                  <a:cxn ang="0">
                    <a:pos x="14" y="26"/>
                  </a:cxn>
                  <a:cxn ang="0">
                    <a:pos x="9" y="32"/>
                  </a:cxn>
                  <a:cxn ang="0">
                    <a:pos x="5" y="39"/>
                  </a:cxn>
                  <a:cxn ang="0">
                    <a:pos x="1" y="46"/>
                  </a:cxn>
                  <a:cxn ang="0">
                    <a:pos x="0" y="54"/>
                  </a:cxn>
                  <a:cxn ang="0">
                    <a:pos x="0" y="62"/>
                  </a:cxn>
                  <a:cxn ang="0">
                    <a:pos x="0" y="68"/>
                  </a:cxn>
                  <a:cxn ang="0">
                    <a:pos x="3" y="74"/>
                  </a:cxn>
                  <a:cxn ang="0">
                    <a:pos x="8" y="79"/>
                  </a:cxn>
                  <a:cxn ang="0">
                    <a:pos x="14" y="81"/>
                  </a:cxn>
                  <a:cxn ang="0">
                    <a:pos x="23" y="83"/>
                  </a:cxn>
                  <a:cxn ang="0">
                    <a:pos x="31" y="81"/>
                  </a:cxn>
                  <a:cxn ang="0">
                    <a:pos x="38" y="79"/>
                  </a:cxn>
                  <a:cxn ang="0">
                    <a:pos x="43" y="74"/>
                  </a:cxn>
                  <a:cxn ang="0">
                    <a:pos x="48" y="68"/>
                  </a:cxn>
                  <a:cxn ang="0">
                    <a:pos x="52" y="63"/>
                  </a:cxn>
                  <a:cxn ang="0">
                    <a:pos x="57" y="58"/>
                  </a:cxn>
                  <a:cxn ang="0">
                    <a:pos x="62" y="54"/>
                  </a:cxn>
                  <a:cxn ang="0">
                    <a:pos x="69" y="50"/>
                  </a:cxn>
                  <a:cxn ang="0">
                    <a:pos x="83" y="36"/>
                  </a:cxn>
                </a:cxnLst>
                <a:rect l="0" t="0" r="r" b="b"/>
                <a:pathLst>
                  <a:path w="83" h="83">
                    <a:moveTo>
                      <a:pt x="83" y="36"/>
                    </a:moveTo>
                    <a:lnTo>
                      <a:pt x="80" y="39"/>
                    </a:lnTo>
                    <a:lnTo>
                      <a:pt x="78" y="39"/>
                    </a:lnTo>
                    <a:lnTo>
                      <a:pt x="75" y="39"/>
                    </a:lnTo>
                    <a:lnTo>
                      <a:pt x="73" y="39"/>
                    </a:lnTo>
                    <a:lnTo>
                      <a:pt x="67" y="35"/>
                    </a:lnTo>
                    <a:lnTo>
                      <a:pt x="64" y="30"/>
                    </a:lnTo>
                    <a:lnTo>
                      <a:pt x="54" y="17"/>
                    </a:lnTo>
                    <a:lnTo>
                      <a:pt x="49" y="9"/>
                    </a:lnTo>
                    <a:lnTo>
                      <a:pt x="45" y="6"/>
                    </a:lnTo>
                    <a:lnTo>
                      <a:pt x="42" y="4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27" y="1"/>
                    </a:lnTo>
                    <a:lnTo>
                      <a:pt x="25" y="2"/>
                    </a:lnTo>
                    <a:lnTo>
                      <a:pt x="22" y="6"/>
                    </a:lnTo>
                    <a:lnTo>
                      <a:pt x="21" y="13"/>
                    </a:lnTo>
                    <a:lnTo>
                      <a:pt x="18" y="19"/>
                    </a:lnTo>
                    <a:lnTo>
                      <a:pt x="14" y="26"/>
                    </a:lnTo>
                    <a:lnTo>
                      <a:pt x="9" y="32"/>
                    </a:lnTo>
                    <a:lnTo>
                      <a:pt x="5" y="39"/>
                    </a:lnTo>
                    <a:lnTo>
                      <a:pt x="1" y="46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68"/>
                    </a:lnTo>
                    <a:lnTo>
                      <a:pt x="3" y="74"/>
                    </a:lnTo>
                    <a:lnTo>
                      <a:pt x="8" y="79"/>
                    </a:lnTo>
                    <a:lnTo>
                      <a:pt x="14" y="81"/>
                    </a:lnTo>
                    <a:lnTo>
                      <a:pt x="23" y="83"/>
                    </a:lnTo>
                    <a:lnTo>
                      <a:pt x="31" y="81"/>
                    </a:lnTo>
                    <a:lnTo>
                      <a:pt x="38" y="79"/>
                    </a:lnTo>
                    <a:lnTo>
                      <a:pt x="43" y="74"/>
                    </a:lnTo>
                    <a:lnTo>
                      <a:pt x="48" y="68"/>
                    </a:lnTo>
                    <a:lnTo>
                      <a:pt x="52" y="63"/>
                    </a:lnTo>
                    <a:lnTo>
                      <a:pt x="57" y="58"/>
                    </a:lnTo>
                    <a:lnTo>
                      <a:pt x="62" y="54"/>
                    </a:lnTo>
                    <a:lnTo>
                      <a:pt x="69" y="50"/>
                    </a:lnTo>
                    <a:lnTo>
                      <a:pt x="83" y="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5F3CDC2F-9082-2149-B221-68DBC3F88D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8610" y="86833"/>
                <a:ext cx="30969" cy="70446"/>
              </a:xfrm>
              <a:custGeom>
                <a:avLst/>
                <a:gdLst/>
                <a:ahLst/>
                <a:cxnLst>
                  <a:cxn ang="0">
                    <a:pos x="25" y="102"/>
                  </a:cxn>
                  <a:cxn ang="0">
                    <a:pos x="24" y="100"/>
                  </a:cxn>
                  <a:cxn ang="0">
                    <a:pos x="25" y="95"/>
                  </a:cxn>
                  <a:cxn ang="0">
                    <a:pos x="28" y="89"/>
                  </a:cxn>
                  <a:cxn ang="0">
                    <a:pos x="30" y="84"/>
                  </a:cxn>
                  <a:cxn ang="0">
                    <a:pos x="35" y="73"/>
                  </a:cxn>
                  <a:cxn ang="0">
                    <a:pos x="39" y="64"/>
                  </a:cxn>
                  <a:cxn ang="0">
                    <a:pos x="43" y="48"/>
                  </a:cxn>
                  <a:cxn ang="0">
                    <a:pos x="50" y="22"/>
                  </a:cxn>
                  <a:cxn ang="0">
                    <a:pos x="53" y="10"/>
                  </a:cxn>
                  <a:cxn ang="0">
                    <a:pos x="57" y="3"/>
                  </a:cxn>
                  <a:cxn ang="0">
                    <a:pos x="59" y="1"/>
                  </a:cxn>
                  <a:cxn ang="0">
                    <a:pos x="61" y="0"/>
                  </a:cxn>
                  <a:cxn ang="0">
                    <a:pos x="62" y="3"/>
                  </a:cxn>
                  <a:cxn ang="0">
                    <a:pos x="64" y="5"/>
                  </a:cxn>
                  <a:cxn ang="0">
                    <a:pos x="66" y="14"/>
                  </a:cxn>
                  <a:cxn ang="0">
                    <a:pos x="68" y="22"/>
                  </a:cxn>
                  <a:cxn ang="0">
                    <a:pos x="69" y="31"/>
                  </a:cxn>
                  <a:cxn ang="0">
                    <a:pos x="69" y="40"/>
                  </a:cxn>
                  <a:cxn ang="0">
                    <a:pos x="66" y="57"/>
                  </a:cxn>
                  <a:cxn ang="0">
                    <a:pos x="64" y="74"/>
                  </a:cxn>
                  <a:cxn ang="0">
                    <a:pos x="61" y="92"/>
                  </a:cxn>
                  <a:cxn ang="0">
                    <a:pos x="57" y="110"/>
                  </a:cxn>
                  <a:cxn ang="0">
                    <a:pos x="56" y="121"/>
                  </a:cxn>
                  <a:cxn ang="0">
                    <a:pos x="52" y="128"/>
                  </a:cxn>
                  <a:cxn ang="0">
                    <a:pos x="48" y="137"/>
                  </a:cxn>
                  <a:cxn ang="0">
                    <a:pos x="43" y="144"/>
                  </a:cxn>
                  <a:cxn ang="0">
                    <a:pos x="37" y="150"/>
                  </a:cxn>
                  <a:cxn ang="0">
                    <a:pos x="31" y="156"/>
                  </a:cxn>
                  <a:cxn ang="0">
                    <a:pos x="28" y="157"/>
                  </a:cxn>
                  <a:cxn ang="0">
                    <a:pos x="24" y="158"/>
                  </a:cxn>
                  <a:cxn ang="0">
                    <a:pos x="20" y="158"/>
                  </a:cxn>
                  <a:cxn ang="0">
                    <a:pos x="15" y="158"/>
                  </a:cxn>
                  <a:cxn ang="0">
                    <a:pos x="5" y="157"/>
                  </a:cxn>
                  <a:cxn ang="0">
                    <a:pos x="2" y="153"/>
                  </a:cxn>
                  <a:cxn ang="0">
                    <a:pos x="0" y="149"/>
                  </a:cxn>
                  <a:cxn ang="0">
                    <a:pos x="0" y="144"/>
                  </a:cxn>
                  <a:cxn ang="0">
                    <a:pos x="7" y="134"/>
                  </a:cxn>
                  <a:cxn ang="0">
                    <a:pos x="16" y="122"/>
                  </a:cxn>
                  <a:cxn ang="0">
                    <a:pos x="25" y="102"/>
                  </a:cxn>
                </a:cxnLst>
                <a:rect l="0" t="0" r="r" b="b"/>
                <a:pathLst>
                  <a:path w="69" h="158">
                    <a:moveTo>
                      <a:pt x="25" y="102"/>
                    </a:moveTo>
                    <a:lnTo>
                      <a:pt x="24" y="100"/>
                    </a:lnTo>
                    <a:lnTo>
                      <a:pt x="25" y="95"/>
                    </a:lnTo>
                    <a:lnTo>
                      <a:pt x="28" y="89"/>
                    </a:lnTo>
                    <a:lnTo>
                      <a:pt x="30" y="84"/>
                    </a:lnTo>
                    <a:lnTo>
                      <a:pt x="35" y="73"/>
                    </a:lnTo>
                    <a:lnTo>
                      <a:pt x="39" y="64"/>
                    </a:lnTo>
                    <a:lnTo>
                      <a:pt x="43" y="48"/>
                    </a:lnTo>
                    <a:lnTo>
                      <a:pt x="50" y="22"/>
                    </a:lnTo>
                    <a:lnTo>
                      <a:pt x="53" y="10"/>
                    </a:lnTo>
                    <a:lnTo>
                      <a:pt x="57" y="3"/>
                    </a:lnTo>
                    <a:lnTo>
                      <a:pt x="59" y="1"/>
                    </a:lnTo>
                    <a:lnTo>
                      <a:pt x="61" y="0"/>
                    </a:lnTo>
                    <a:lnTo>
                      <a:pt x="62" y="3"/>
                    </a:lnTo>
                    <a:lnTo>
                      <a:pt x="64" y="5"/>
                    </a:lnTo>
                    <a:lnTo>
                      <a:pt x="66" y="14"/>
                    </a:lnTo>
                    <a:lnTo>
                      <a:pt x="68" y="22"/>
                    </a:lnTo>
                    <a:lnTo>
                      <a:pt x="69" y="31"/>
                    </a:lnTo>
                    <a:lnTo>
                      <a:pt x="69" y="40"/>
                    </a:lnTo>
                    <a:lnTo>
                      <a:pt x="66" y="57"/>
                    </a:lnTo>
                    <a:lnTo>
                      <a:pt x="64" y="74"/>
                    </a:lnTo>
                    <a:lnTo>
                      <a:pt x="61" y="92"/>
                    </a:lnTo>
                    <a:lnTo>
                      <a:pt x="57" y="110"/>
                    </a:lnTo>
                    <a:lnTo>
                      <a:pt x="56" y="121"/>
                    </a:lnTo>
                    <a:lnTo>
                      <a:pt x="52" y="128"/>
                    </a:lnTo>
                    <a:lnTo>
                      <a:pt x="48" y="137"/>
                    </a:lnTo>
                    <a:lnTo>
                      <a:pt x="43" y="144"/>
                    </a:lnTo>
                    <a:lnTo>
                      <a:pt x="37" y="150"/>
                    </a:lnTo>
                    <a:lnTo>
                      <a:pt x="31" y="156"/>
                    </a:lnTo>
                    <a:lnTo>
                      <a:pt x="28" y="157"/>
                    </a:lnTo>
                    <a:lnTo>
                      <a:pt x="24" y="158"/>
                    </a:lnTo>
                    <a:lnTo>
                      <a:pt x="20" y="158"/>
                    </a:lnTo>
                    <a:lnTo>
                      <a:pt x="15" y="158"/>
                    </a:lnTo>
                    <a:lnTo>
                      <a:pt x="5" y="157"/>
                    </a:lnTo>
                    <a:lnTo>
                      <a:pt x="2" y="153"/>
                    </a:lnTo>
                    <a:lnTo>
                      <a:pt x="0" y="149"/>
                    </a:lnTo>
                    <a:lnTo>
                      <a:pt x="0" y="144"/>
                    </a:lnTo>
                    <a:lnTo>
                      <a:pt x="7" y="134"/>
                    </a:lnTo>
                    <a:lnTo>
                      <a:pt x="16" y="122"/>
                    </a:lnTo>
                    <a:lnTo>
                      <a:pt x="25" y="1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A37AC06B-A3BE-2440-A847-D300F760F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6827" y="101284"/>
                <a:ext cx="107480" cy="102960"/>
              </a:xfrm>
              <a:custGeom>
                <a:avLst/>
                <a:gdLst/>
                <a:ahLst/>
                <a:cxnLst>
                  <a:cxn ang="0">
                    <a:pos x="32" y="139"/>
                  </a:cxn>
                  <a:cxn ang="0">
                    <a:pos x="39" y="131"/>
                  </a:cxn>
                  <a:cxn ang="0">
                    <a:pos x="43" y="115"/>
                  </a:cxn>
                  <a:cxn ang="0">
                    <a:pos x="46" y="101"/>
                  </a:cxn>
                  <a:cxn ang="0">
                    <a:pos x="54" y="96"/>
                  </a:cxn>
                  <a:cxn ang="0">
                    <a:pos x="68" y="95"/>
                  </a:cxn>
                  <a:cxn ang="0">
                    <a:pos x="90" y="96"/>
                  </a:cxn>
                  <a:cxn ang="0">
                    <a:pos x="101" y="93"/>
                  </a:cxn>
                  <a:cxn ang="0">
                    <a:pos x="103" y="89"/>
                  </a:cxn>
                  <a:cxn ang="0">
                    <a:pos x="84" y="57"/>
                  </a:cxn>
                  <a:cxn ang="0">
                    <a:pos x="77" y="43"/>
                  </a:cxn>
                  <a:cxn ang="0">
                    <a:pos x="80" y="36"/>
                  </a:cxn>
                  <a:cxn ang="0">
                    <a:pos x="90" y="30"/>
                  </a:cxn>
                  <a:cxn ang="0">
                    <a:pos x="122" y="1"/>
                  </a:cxn>
                  <a:cxn ang="0">
                    <a:pos x="125" y="1"/>
                  </a:cxn>
                  <a:cxn ang="0">
                    <a:pos x="127" y="7"/>
                  </a:cxn>
                  <a:cxn ang="0">
                    <a:pos x="127" y="26"/>
                  </a:cxn>
                  <a:cxn ang="0">
                    <a:pos x="124" y="62"/>
                  </a:cxn>
                  <a:cxn ang="0">
                    <a:pos x="129" y="75"/>
                  </a:cxn>
                  <a:cxn ang="0">
                    <a:pos x="129" y="87"/>
                  </a:cxn>
                  <a:cxn ang="0">
                    <a:pos x="132" y="109"/>
                  </a:cxn>
                  <a:cxn ang="0">
                    <a:pos x="136" y="113"/>
                  </a:cxn>
                  <a:cxn ang="0">
                    <a:pos x="145" y="115"/>
                  </a:cxn>
                  <a:cxn ang="0">
                    <a:pos x="171" y="118"/>
                  </a:cxn>
                  <a:cxn ang="0">
                    <a:pos x="197" y="114"/>
                  </a:cxn>
                  <a:cxn ang="0">
                    <a:pos x="204" y="110"/>
                  </a:cxn>
                  <a:cxn ang="0">
                    <a:pos x="208" y="104"/>
                  </a:cxn>
                  <a:cxn ang="0">
                    <a:pos x="201" y="67"/>
                  </a:cxn>
                  <a:cxn ang="0">
                    <a:pos x="206" y="61"/>
                  </a:cxn>
                  <a:cxn ang="0">
                    <a:pos x="215" y="53"/>
                  </a:cxn>
                  <a:cxn ang="0">
                    <a:pos x="233" y="45"/>
                  </a:cxn>
                  <a:cxn ang="0">
                    <a:pos x="230" y="74"/>
                  </a:cxn>
                  <a:cxn ang="0">
                    <a:pos x="229" y="102"/>
                  </a:cxn>
                  <a:cxn ang="0">
                    <a:pos x="226" y="111"/>
                  </a:cxn>
                  <a:cxn ang="0">
                    <a:pos x="221" y="121"/>
                  </a:cxn>
                  <a:cxn ang="0">
                    <a:pos x="202" y="141"/>
                  </a:cxn>
                  <a:cxn ang="0">
                    <a:pos x="162" y="174"/>
                  </a:cxn>
                  <a:cxn ang="0">
                    <a:pos x="137" y="200"/>
                  </a:cxn>
                  <a:cxn ang="0">
                    <a:pos x="123" y="211"/>
                  </a:cxn>
                  <a:cxn ang="0">
                    <a:pos x="116" y="214"/>
                  </a:cxn>
                  <a:cxn ang="0">
                    <a:pos x="111" y="211"/>
                  </a:cxn>
                  <a:cxn ang="0">
                    <a:pos x="106" y="197"/>
                  </a:cxn>
                  <a:cxn ang="0">
                    <a:pos x="103" y="190"/>
                  </a:cxn>
                  <a:cxn ang="0">
                    <a:pos x="96" y="187"/>
                  </a:cxn>
                  <a:cxn ang="0">
                    <a:pos x="88" y="185"/>
                  </a:cxn>
                  <a:cxn ang="0">
                    <a:pos x="81" y="188"/>
                  </a:cxn>
                  <a:cxn ang="0">
                    <a:pos x="75" y="197"/>
                  </a:cxn>
                  <a:cxn ang="0">
                    <a:pos x="71" y="210"/>
                  </a:cxn>
                  <a:cxn ang="0">
                    <a:pos x="66" y="220"/>
                  </a:cxn>
                  <a:cxn ang="0">
                    <a:pos x="57" y="225"/>
                  </a:cxn>
                  <a:cxn ang="0">
                    <a:pos x="50" y="224"/>
                  </a:cxn>
                  <a:cxn ang="0">
                    <a:pos x="48" y="219"/>
                  </a:cxn>
                  <a:cxn ang="0">
                    <a:pos x="46" y="209"/>
                  </a:cxn>
                  <a:cxn ang="0">
                    <a:pos x="43" y="194"/>
                  </a:cxn>
                  <a:cxn ang="0">
                    <a:pos x="36" y="197"/>
                  </a:cxn>
                  <a:cxn ang="0">
                    <a:pos x="26" y="207"/>
                  </a:cxn>
                  <a:cxn ang="0">
                    <a:pos x="19" y="210"/>
                  </a:cxn>
                  <a:cxn ang="0">
                    <a:pos x="13" y="210"/>
                  </a:cxn>
                  <a:cxn ang="0">
                    <a:pos x="4" y="202"/>
                  </a:cxn>
                  <a:cxn ang="0">
                    <a:pos x="0" y="193"/>
                  </a:cxn>
                  <a:cxn ang="0">
                    <a:pos x="0" y="181"/>
                  </a:cxn>
                  <a:cxn ang="0">
                    <a:pos x="2" y="171"/>
                  </a:cxn>
                </a:cxnLst>
                <a:rect l="0" t="0" r="r" b="b"/>
                <a:pathLst>
                  <a:path w="233" h="225">
                    <a:moveTo>
                      <a:pt x="26" y="141"/>
                    </a:moveTo>
                    <a:lnTo>
                      <a:pt x="32" y="139"/>
                    </a:lnTo>
                    <a:lnTo>
                      <a:pt x="36" y="135"/>
                    </a:lnTo>
                    <a:lnTo>
                      <a:pt x="39" y="131"/>
                    </a:lnTo>
                    <a:lnTo>
                      <a:pt x="41" y="126"/>
                    </a:lnTo>
                    <a:lnTo>
                      <a:pt x="43" y="115"/>
                    </a:lnTo>
                    <a:lnTo>
                      <a:pt x="45" y="105"/>
                    </a:lnTo>
                    <a:lnTo>
                      <a:pt x="46" y="101"/>
                    </a:lnTo>
                    <a:lnTo>
                      <a:pt x="50" y="99"/>
                    </a:lnTo>
                    <a:lnTo>
                      <a:pt x="54" y="96"/>
                    </a:lnTo>
                    <a:lnTo>
                      <a:pt x="58" y="95"/>
                    </a:lnTo>
                    <a:lnTo>
                      <a:pt x="68" y="95"/>
                    </a:lnTo>
                    <a:lnTo>
                      <a:pt x="80" y="95"/>
                    </a:lnTo>
                    <a:lnTo>
                      <a:pt x="90" y="96"/>
                    </a:lnTo>
                    <a:lnTo>
                      <a:pt x="98" y="95"/>
                    </a:lnTo>
                    <a:lnTo>
                      <a:pt x="101" y="93"/>
                    </a:lnTo>
                    <a:lnTo>
                      <a:pt x="102" y="92"/>
                    </a:lnTo>
                    <a:lnTo>
                      <a:pt x="103" y="89"/>
                    </a:lnTo>
                    <a:lnTo>
                      <a:pt x="101" y="87"/>
                    </a:lnTo>
                    <a:lnTo>
                      <a:pt x="84" y="57"/>
                    </a:lnTo>
                    <a:lnTo>
                      <a:pt x="79" y="49"/>
                    </a:lnTo>
                    <a:lnTo>
                      <a:pt x="77" y="43"/>
                    </a:lnTo>
                    <a:lnTo>
                      <a:pt x="79" y="40"/>
                    </a:lnTo>
                    <a:lnTo>
                      <a:pt x="80" y="36"/>
                    </a:lnTo>
                    <a:lnTo>
                      <a:pt x="84" y="34"/>
                    </a:lnTo>
                    <a:lnTo>
                      <a:pt x="90" y="30"/>
                    </a:lnTo>
                    <a:lnTo>
                      <a:pt x="106" y="14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125" y="1"/>
                    </a:lnTo>
                    <a:lnTo>
                      <a:pt x="127" y="4"/>
                    </a:lnTo>
                    <a:lnTo>
                      <a:pt x="127" y="7"/>
                    </a:lnTo>
                    <a:lnTo>
                      <a:pt x="127" y="16"/>
                    </a:lnTo>
                    <a:lnTo>
                      <a:pt x="127" y="26"/>
                    </a:lnTo>
                    <a:lnTo>
                      <a:pt x="124" y="48"/>
                    </a:lnTo>
                    <a:lnTo>
                      <a:pt x="124" y="62"/>
                    </a:lnTo>
                    <a:lnTo>
                      <a:pt x="127" y="70"/>
                    </a:lnTo>
                    <a:lnTo>
                      <a:pt x="129" y="75"/>
                    </a:lnTo>
                    <a:lnTo>
                      <a:pt x="129" y="82"/>
                    </a:lnTo>
                    <a:lnTo>
                      <a:pt x="129" y="87"/>
                    </a:lnTo>
                    <a:lnTo>
                      <a:pt x="129" y="97"/>
                    </a:lnTo>
                    <a:lnTo>
                      <a:pt x="132" y="109"/>
                    </a:lnTo>
                    <a:lnTo>
                      <a:pt x="133" y="110"/>
                    </a:lnTo>
                    <a:lnTo>
                      <a:pt x="136" y="113"/>
                    </a:lnTo>
                    <a:lnTo>
                      <a:pt x="140" y="114"/>
                    </a:lnTo>
                    <a:lnTo>
                      <a:pt x="145" y="115"/>
                    </a:lnTo>
                    <a:lnTo>
                      <a:pt x="158" y="117"/>
                    </a:lnTo>
                    <a:lnTo>
                      <a:pt x="171" y="118"/>
                    </a:lnTo>
                    <a:lnTo>
                      <a:pt x="185" y="117"/>
                    </a:lnTo>
                    <a:lnTo>
                      <a:pt x="197" y="114"/>
                    </a:lnTo>
                    <a:lnTo>
                      <a:pt x="201" y="113"/>
                    </a:lnTo>
                    <a:lnTo>
                      <a:pt x="204" y="110"/>
                    </a:lnTo>
                    <a:lnTo>
                      <a:pt x="207" y="108"/>
                    </a:lnTo>
                    <a:lnTo>
                      <a:pt x="208" y="104"/>
                    </a:lnTo>
                    <a:lnTo>
                      <a:pt x="204" y="86"/>
                    </a:lnTo>
                    <a:lnTo>
                      <a:pt x="201" y="67"/>
                    </a:lnTo>
                    <a:lnTo>
                      <a:pt x="202" y="65"/>
                    </a:lnTo>
                    <a:lnTo>
                      <a:pt x="206" y="61"/>
                    </a:lnTo>
                    <a:lnTo>
                      <a:pt x="210" y="57"/>
                    </a:lnTo>
                    <a:lnTo>
                      <a:pt x="215" y="53"/>
                    </a:lnTo>
                    <a:lnTo>
                      <a:pt x="225" y="48"/>
                    </a:lnTo>
                    <a:lnTo>
                      <a:pt x="233" y="45"/>
                    </a:lnTo>
                    <a:lnTo>
                      <a:pt x="232" y="60"/>
                    </a:lnTo>
                    <a:lnTo>
                      <a:pt x="230" y="74"/>
                    </a:lnTo>
                    <a:lnTo>
                      <a:pt x="229" y="88"/>
                    </a:lnTo>
                    <a:lnTo>
                      <a:pt x="229" y="102"/>
                    </a:lnTo>
                    <a:lnTo>
                      <a:pt x="228" y="106"/>
                    </a:lnTo>
                    <a:lnTo>
                      <a:pt x="226" y="111"/>
                    </a:lnTo>
                    <a:lnTo>
                      <a:pt x="224" y="115"/>
                    </a:lnTo>
                    <a:lnTo>
                      <a:pt x="221" y="121"/>
                    </a:lnTo>
                    <a:lnTo>
                      <a:pt x="212" y="131"/>
                    </a:lnTo>
                    <a:lnTo>
                      <a:pt x="202" y="141"/>
                    </a:lnTo>
                    <a:lnTo>
                      <a:pt x="180" y="161"/>
                    </a:lnTo>
                    <a:lnTo>
                      <a:pt x="162" y="174"/>
                    </a:lnTo>
                    <a:lnTo>
                      <a:pt x="151" y="184"/>
                    </a:lnTo>
                    <a:lnTo>
                      <a:pt x="137" y="200"/>
                    </a:lnTo>
                    <a:lnTo>
                      <a:pt x="129" y="206"/>
                    </a:lnTo>
                    <a:lnTo>
                      <a:pt x="123" y="211"/>
                    </a:lnTo>
                    <a:lnTo>
                      <a:pt x="119" y="213"/>
                    </a:lnTo>
                    <a:lnTo>
                      <a:pt x="116" y="214"/>
                    </a:lnTo>
                    <a:lnTo>
                      <a:pt x="114" y="213"/>
                    </a:lnTo>
                    <a:lnTo>
                      <a:pt x="111" y="211"/>
                    </a:lnTo>
                    <a:lnTo>
                      <a:pt x="109" y="205"/>
                    </a:lnTo>
                    <a:lnTo>
                      <a:pt x="106" y="197"/>
                    </a:lnTo>
                    <a:lnTo>
                      <a:pt x="105" y="194"/>
                    </a:lnTo>
                    <a:lnTo>
                      <a:pt x="103" y="190"/>
                    </a:lnTo>
                    <a:lnTo>
                      <a:pt x="100" y="188"/>
                    </a:lnTo>
                    <a:lnTo>
                      <a:pt x="96" y="187"/>
                    </a:lnTo>
                    <a:lnTo>
                      <a:pt x="92" y="185"/>
                    </a:lnTo>
                    <a:lnTo>
                      <a:pt x="88" y="185"/>
                    </a:lnTo>
                    <a:lnTo>
                      <a:pt x="84" y="187"/>
                    </a:lnTo>
                    <a:lnTo>
                      <a:pt x="81" y="188"/>
                    </a:lnTo>
                    <a:lnTo>
                      <a:pt x="77" y="192"/>
                    </a:lnTo>
                    <a:lnTo>
                      <a:pt x="75" y="197"/>
                    </a:lnTo>
                    <a:lnTo>
                      <a:pt x="74" y="203"/>
                    </a:lnTo>
                    <a:lnTo>
                      <a:pt x="71" y="210"/>
                    </a:lnTo>
                    <a:lnTo>
                      <a:pt x="70" y="216"/>
                    </a:lnTo>
                    <a:lnTo>
                      <a:pt x="66" y="220"/>
                    </a:lnTo>
                    <a:lnTo>
                      <a:pt x="61" y="223"/>
                    </a:lnTo>
                    <a:lnTo>
                      <a:pt x="57" y="225"/>
                    </a:lnTo>
                    <a:lnTo>
                      <a:pt x="53" y="225"/>
                    </a:lnTo>
                    <a:lnTo>
                      <a:pt x="50" y="224"/>
                    </a:lnTo>
                    <a:lnTo>
                      <a:pt x="49" y="223"/>
                    </a:lnTo>
                    <a:lnTo>
                      <a:pt x="48" y="219"/>
                    </a:lnTo>
                    <a:lnTo>
                      <a:pt x="46" y="215"/>
                    </a:lnTo>
                    <a:lnTo>
                      <a:pt x="46" y="209"/>
                    </a:lnTo>
                    <a:lnTo>
                      <a:pt x="45" y="198"/>
                    </a:lnTo>
                    <a:lnTo>
                      <a:pt x="43" y="194"/>
                    </a:lnTo>
                    <a:lnTo>
                      <a:pt x="40" y="194"/>
                    </a:lnTo>
                    <a:lnTo>
                      <a:pt x="36" y="197"/>
                    </a:lnTo>
                    <a:lnTo>
                      <a:pt x="32" y="202"/>
                    </a:lnTo>
                    <a:lnTo>
                      <a:pt x="26" y="207"/>
                    </a:lnTo>
                    <a:lnTo>
                      <a:pt x="23" y="209"/>
                    </a:lnTo>
                    <a:lnTo>
                      <a:pt x="19" y="210"/>
                    </a:lnTo>
                    <a:lnTo>
                      <a:pt x="17" y="210"/>
                    </a:lnTo>
                    <a:lnTo>
                      <a:pt x="13" y="210"/>
                    </a:lnTo>
                    <a:lnTo>
                      <a:pt x="8" y="207"/>
                    </a:lnTo>
                    <a:lnTo>
                      <a:pt x="4" y="202"/>
                    </a:lnTo>
                    <a:lnTo>
                      <a:pt x="1" y="198"/>
                    </a:lnTo>
                    <a:lnTo>
                      <a:pt x="0" y="193"/>
                    </a:lnTo>
                    <a:lnTo>
                      <a:pt x="0" y="187"/>
                    </a:lnTo>
                    <a:lnTo>
                      <a:pt x="0" y="181"/>
                    </a:lnTo>
                    <a:lnTo>
                      <a:pt x="1" y="176"/>
                    </a:lnTo>
                    <a:lnTo>
                      <a:pt x="2" y="171"/>
                    </a:lnTo>
                    <a:lnTo>
                      <a:pt x="26" y="14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1C191EF6-CAAB-1F45-A53E-2583D54BC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067" y="195212"/>
                <a:ext cx="52830" cy="48771"/>
              </a:xfrm>
              <a:custGeom>
                <a:avLst/>
                <a:gdLst/>
                <a:ahLst/>
                <a:cxnLst>
                  <a:cxn ang="0">
                    <a:pos x="5" y="64"/>
                  </a:cxn>
                  <a:cxn ang="0">
                    <a:pos x="17" y="45"/>
                  </a:cxn>
                  <a:cxn ang="0">
                    <a:pos x="27" y="27"/>
                  </a:cxn>
                  <a:cxn ang="0">
                    <a:pos x="34" y="22"/>
                  </a:cxn>
                  <a:cxn ang="0">
                    <a:pos x="42" y="16"/>
                  </a:cxn>
                  <a:cxn ang="0">
                    <a:pos x="51" y="13"/>
                  </a:cxn>
                  <a:cxn ang="0">
                    <a:pos x="61" y="9"/>
                  </a:cxn>
                  <a:cxn ang="0">
                    <a:pos x="82" y="4"/>
                  </a:cxn>
                  <a:cxn ang="0">
                    <a:pos x="100" y="1"/>
                  </a:cxn>
                  <a:cxn ang="0">
                    <a:pos x="108" y="0"/>
                  </a:cxn>
                  <a:cxn ang="0">
                    <a:pos x="113" y="0"/>
                  </a:cxn>
                  <a:cxn ang="0">
                    <a:pos x="116" y="1"/>
                  </a:cxn>
                  <a:cxn ang="0">
                    <a:pos x="117" y="5"/>
                  </a:cxn>
                  <a:cxn ang="0">
                    <a:pos x="116" y="7"/>
                  </a:cxn>
                  <a:cxn ang="0">
                    <a:pos x="112" y="13"/>
                  </a:cxn>
                  <a:cxn ang="0">
                    <a:pos x="108" y="16"/>
                  </a:cxn>
                  <a:cxn ang="0">
                    <a:pos x="103" y="20"/>
                  </a:cxn>
                  <a:cxn ang="0">
                    <a:pos x="94" y="28"/>
                  </a:cxn>
                  <a:cxn ang="0">
                    <a:pos x="86" y="36"/>
                  </a:cxn>
                  <a:cxn ang="0">
                    <a:pos x="78" y="44"/>
                  </a:cxn>
                  <a:cxn ang="0">
                    <a:pos x="72" y="53"/>
                  </a:cxn>
                  <a:cxn ang="0">
                    <a:pos x="57" y="70"/>
                  </a:cxn>
                  <a:cxn ang="0">
                    <a:pos x="42" y="85"/>
                  </a:cxn>
                  <a:cxn ang="0">
                    <a:pos x="35" y="92"/>
                  </a:cxn>
                  <a:cxn ang="0">
                    <a:pos x="27" y="97"/>
                  </a:cxn>
                  <a:cxn ang="0">
                    <a:pos x="21" y="101"/>
                  </a:cxn>
                  <a:cxn ang="0">
                    <a:pos x="13" y="105"/>
                  </a:cxn>
                  <a:cxn ang="0">
                    <a:pos x="11" y="105"/>
                  </a:cxn>
                  <a:cxn ang="0">
                    <a:pos x="8" y="105"/>
                  </a:cxn>
                  <a:cxn ang="0">
                    <a:pos x="5" y="103"/>
                  </a:cxn>
                  <a:cxn ang="0">
                    <a:pos x="3" y="101"/>
                  </a:cxn>
                  <a:cxn ang="0">
                    <a:pos x="2" y="98"/>
                  </a:cxn>
                  <a:cxn ang="0">
                    <a:pos x="0" y="94"/>
                  </a:cxn>
                  <a:cxn ang="0">
                    <a:pos x="0" y="88"/>
                  </a:cxn>
                  <a:cxn ang="0">
                    <a:pos x="0" y="81"/>
                  </a:cxn>
                  <a:cxn ang="0">
                    <a:pos x="5" y="64"/>
                  </a:cxn>
                </a:cxnLst>
                <a:rect l="0" t="0" r="r" b="b"/>
                <a:pathLst>
                  <a:path w="117" h="105">
                    <a:moveTo>
                      <a:pt x="5" y="64"/>
                    </a:moveTo>
                    <a:lnTo>
                      <a:pt x="17" y="45"/>
                    </a:lnTo>
                    <a:lnTo>
                      <a:pt x="27" y="27"/>
                    </a:lnTo>
                    <a:lnTo>
                      <a:pt x="34" y="22"/>
                    </a:lnTo>
                    <a:lnTo>
                      <a:pt x="42" y="16"/>
                    </a:lnTo>
                    <a:lnTo>
                      <a:pt x="51" y="13"/>
                    </a:lnTo>
                    <a:lnTo>
                      <a:pt x="61" y="9"/>
                    </a:lnTo>
                    <a:lnTo>
                      <a:pt x="82" y="4"/>
                    </a:lnTo>
                    <a:lnTo>
                      <a:pt x="100" y="1"/>
                    </a:lnTo>
                    <a:lnTo>
                      <a:pt x="108" y="0"/>
                    </a:lnTo>
                    <a:lnTo>
                      <a:pt x="113" y="0"/>
                    </a:lnTo>
                    <a:lnTo>
                      <a:pt x="116" y="1"/>
                    </a:lnTo>
                    <a:lnTo>
                      <a:pt x="117" y="5"/>
                    </a:lnTo>
                    <a:lnTo>
                      <a:pt x="116" y="7"/>
                    </a:lnTo>
                    <a:lnTo>
                      <a:pt x="112" y="13"/>
                    </a:lnTo>
                    <a:lnTo>
                      <a:pt x="108" y="16"/>
                    </a:lnTo>
                    <a:lnTo>
                      <a:pt x="103" y="20"/>
                    </a:lnTo>
                    <a:lnTo>
                      <a:pt x="94" y="28"/>
                    </a:lnTo>
                    <a:lnTo>
                      <a:pt x="86" y="36"/>
                    </a:lnTo>
                    <a:lnTo>
                      <a:pt x="78" y="44"/>
                    </a:lnTo>
                    <a:lnTo>
                      <a:pt x="72" y="53"/>
                    </a:lnTo>
                    <a:lnTo>
                      <a:pt x="57" y="70"/>
                    </a:lnTo>
                    <a:lnTo>
                      <a:pt x="42" y="85"/>
                    </a:lnTo>
                    <a:lnTo>
                      <a:pt x="35" y="92"/>
                    </a:lnTo>
                    <a:lnTo>
                      <a:pt x="27" y="97"/>
                    </a:lnTo>
                    <a:lnTo>
                      <a:pt x="21" y="101"/>
                    </a:lnTo>
                    <a:lnTo>
                      <a:pt x="13" y="105"/>
                    </a:lnTo>
                    <a:lnTo>
                      <a:pt x="11" y="105"/>
                    </a:lnTo>
                    <a:lnTo>
                      <a:pt x="8" y="105"/>
                    </a:lnTo>
                    <a:lnTo>
                      <a:pt x="5" y="103"/>
                    </a:lnTo>
                    <a:lnTo>
                      <a:pt x="3" y="101"/>
                    </a:lnTo>
                    <a:lnTo>
                      <a:pt x="2" y="98"/>
                    </a:lnTo>
                    <a:lnTo>
                      <a:pt x="0" y="94"/>
                    </a:lnTo>
                    <a:lnTo>
                      <a:pt x="0" y="88"/>
                    </a:lnTo>
                    <a:lnTo>
                      <a:pt x="0" y="81"/>
                    </a:lnTo>
                    <a:lnTo>
                      <a:pt x="5" y="6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0C06C412-5D8F-F046-ACE6-78261D76CA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6556" y="215081"/>
                <a:ext cx="54651" cy="45158"/>
              </a:xfrm>
              <a:custGeom>
                <a:avLst/>
                <a:gdLst/>
                <a:ahLst/>
                <a:cxnLst>
                  <a:cxn ang="0">
                    <a:pos x="11" y="52"/>
                  </a:cxn>
                  <a:cxn ang="0">
                    <a:pos x="22" y="38"/>
                  </a:cxn>
                  <a:cxn ang="0">
                    <a:pos x="39" y="20"/>
                  </a:cxn>
                  <a:cxn ang="0">
                    <a:pos x="48" y="11"/>
                  </a:cxn>
                  <a:cxn ang="0">
                    <a:pos x="57" y="4"/>
                  </a:cxn>
                  <a:cxn ang="0">
                    <a:pos x="61" y="2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3" y="0"/>
                  </a:cxn>
                  <a:cxn ang="0">
                    <a:pos x="77" y="8"/>
                  </a:cxn>
                  <a:cxn ang="0">
                    <a:pos x="81" y="12"/>
                  </a:cxn>
                  <a:cxn ang="0">
                    <a:pos x="86" y="15"/>
                  </a:cxn>
                  <a:cxn ang="0">
                    <a:pos x="91" y="15"/>
                  </a:cxn>
                  <a:cxn ang="0">
                    <a:pos x="104" y="16"/>
                  </a:cxn>
                  <a:cxn ang="0">
                    <a:pos x="117" y="20"/>
                  </a:cxn>
                  <a:cxn ang="0">
                    <a:pos x="117" y="20"/>
                  </a:cxn>
                  <a:cxn ang="0">
                    <a:pos x="117" y="21"/>
                  </a:cxn>
                  <a:cxn ang="0">
                    <a:pos x="116" y="25"/>
                  </a:cxn>
                  <a:cxn ang="0">
                    <a:pos x="113" y="29"/>
                  </a:cxn>
                  <a:cxn ang="0">
                    <a:pos x="111" y="33"/>
                  </a:cxn>
                  <a:cxn ang="0">
                    <a:pos x="105" y="38"/>
                  </a:cxn>
                  <a:cxn ang="0">
                    <a:pos x="96" y="46"/>
                  </a:cxn>
                  <a:cxn ang="0">
                    <a:pos x="89" y="52"/>
                  </a:cxn>
                  <a:cxn ang="0">
                    <a:pos x="78" y="64"/>
                  </a:cxn>
                  <a:cxn ang="0">
                    <a:pos x="68" y="76"/>
                  </a:cxn>
                  <a:cxn ang="0">
                    <a:pos x="61" y="81"/>
                  </a:cxn>
                  <a:cxn ang="0">
                    <a:pos x="56" y="86"/>
                  </a:cxn>
                  <a:cxn ang="0">
                    <a:pos x="48" y="90"/>
                  </a:cxn>
                  <a:cxn ang="0">
                    <a:pos x="41" y="94"/>
                  </a:cxn>
                  <a:cxn ang="0">
                    <a:pos x="34" y="95"/>
                  </a:cxn>
                  <a:cxn ang="0">
                    <a:pos x="28" y="98"/>
                  </a:cxn>
                  <a:cxn ang="0">
                    <a:pos x="21" y="99"/>
                  </a:cxn>
                  <a:cxn ang="0">
                    <a:pos x="15" y="98"/>
                  </a:cxn>
                  <a:cxn ang="0">
                    <a:pos x="8" y="96"/>
                  </a:cxn>
                  <a:cxn ang="0">
                    <a:pos x="4" y="92"/>
                  </a:cxn>
                  <a:cxn ang="0">
                    <a:pos x="2" y="87"/>
                  </a:cxn>
                  <a:cxn ang="0">
                    <a:pos x="0" y="78"/>
                  </a:cxn>
                  <a:cxn ang="0">
                    <a:pos x="11" y="52"/>
                  </a:cxn>
                </a:cxnLst>
                <a:rect l="0" t="0" r="r" b="b"/>
                <a:pathLst>
                  <a:path w="117" h="99">
                    <a:moveTo>
                      <a:pt x="11" y="52"/>
                    </a:moveTo>
                    <a:lnTo>
                      <a:pt x="22" y="38"/>
                    </a:lnTo>
                    <a:lnTo>
                      <a:pt x="39" y="20"/>
                    </a:lnTo>
                    <a:lnTo>
                      <a:pt x="48" y="11"/>
                    </a:lnTo>
                    <a:lnTo>
                      <a:pt x="57" y="4"/>
                    </a:lnTo>
                    <a:lnTo>
                      <a:pt x="61" y="2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7" y="8"/>
                    </a:lnTo>
                    <a:lnTo>
                      <a:pt x="81" y="12"/>
                    </a:lnTo>
                    <a:lnTo>
                      <a:pt x="86" y="15"/>
                    </a:lnTo>
                    <a:lnTo>
                      <a:pt x="91" y="15"/>
                    </a:lnTo>
                    <a:lnTo>
                      <a:pt x="104" y="16"/>
                    </a:lnTo>
                    <a:lnTo>
                      <a:pt x="117" y="20"/>
                    </a:lnTo>
                    <a:lnTo>
                      <a:pt x="117" y="20"/>
                    </a:lnTo>
                    <a:lnTo>
                      <a:pt x="117" y="21"/>
                    </a:lnTo>
                    <a:lnTo>
                      <a:pt x="116" y="25"/>
                    </a:lnTo>
                    <a:lnTo>
                      <a:pt x="113" y="29"/>
                    </a:lnTo>
                    <a:lnTo>
                      <a:pt x="111" y="33"/>
                    </a:lnTo>
                    <a:lnTo>
                      <a:pt x="105" y="38"/>
                    </a:lnTo>
                    <a:lnTo>
                      <a:pt x="96" y="46"/>
                    </a:lnTo>
                    <a:lnTo>
                      <a:pt x="89" y="52"/>
                    </a:lnTo>
                    <a:lnTo>
                      <a:pt x="78" y="64"/>
                    </a:lnTo>
                    <a:lnTo>
                      <a:pt x="68" y="76"/>
                    </a:lnTo>
                    <a:lnTo>
                      <a:pt x="61" y="81"/>
                    </a:lnTo>
                    <a:lnTo>
                      <a:pt x="56" y="86"/>
                    </a:lnTo>
                    <a:lnTo>
                      <a:pt x="48" y="90"/>
                    </a:lnTo>
                    <a:lnTo>
                      <a:pt x="41" y="94"/>
                    </a:lnTo>
                    <a:lnTo>
                      <a:pt x="34" y="95"/>
                    </a:lnTo>
                    <a:lnTo>
                      <a:pt x="28" y="98"/>
                    </a:lnTo>
                    <a:lnTo>
                      <a:pt x="21" y="99"/>
                    </a:lnTo>
                    <a:lnTo>
                      <a:pt x="15" y="98"/>
                    </a:lnTo>
                    <a:lnTo>
                      <a:pt x="8" y="96"/>
                    </a:lnTo>
                    <a:lnTo>
                      <a:pt x="4" y="92"/>
                    </a:lnTo>
                    <a:lnTo>
                      <a:pt x="2" y="87"/>
                    </a:lnTo>
                    <a:lnTo>
                      <a:pt x="0" y="78"/>
                    </a:lnTo>
                    <a:lnTo>
                      <a:pt x="11" y="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57F0C9D3-B530-D04C-BD0C-A60260A85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40084" y="251207"/>
                <a:ext cx="30969" cy="48771"/>
              </a:xfrm>
              <a:custGeom>
                <a:avLst/>
                <a:gdLst/>
                <a:ahLst/>
                <a:cxnLst>
                  <a:cxn ang="0">
                    <a:pos x="5" y="86"/>
                  </a:cxn>
                  <a:cxn ang="0">
                    <a:pos x="9" y="71"/>
                  </a:cxn>
                  <a:cxn ang="0">
                    <a:pos x="14" y="57"/>
                  </a:cxn>
                  <a:cxn ang="0">
                    <a:pos x="22" y="42"/>
                  </a:cxn>
                  <a:cxn ang="0">
                    <a:pos x="30" y="31"/>
                  </a:cxn>
                  <a:cxn ang="0">
                    <a:pos x="36" y="22"/>
                  </a:cxn>
                  <a:cxn ang="0">
                    <a:pos x="45" y="10"/>
                  </a:cxn>
                  <a:cxn ang="0">
                    <a:pos x="52" y="5"/>
                  </a:cxn>
                  <a:cxn ang="0">
                    <a:pos x="57" y="1"/>
                  </a:cxn>
                  <a:cxn ang="0">
                    <a:pos x="60" y="0"/>
                  </a:cxn>
                  <a:cxn ang="0">
                    <a:pos x="62" y="0"/>
                  </a:cxn>
                  <a:cxn ang="0">
                    <a:pos x="65" y="0"/>
                  </a:cxn>
                  <a:cxn ang="0">
                    <a:pos x="66" y="1"/>
                  </a:cxn>
                  <a:cxn ang="0">
                    <a:pos x="67" y="5"/>
                  </a:cxn>
                  <a:cxn ang="0">
                    <a:pos x="66" y="10"/>
                  </a:cxn>
                  <a:cxn ang="0">
                    <a:pos x="66" y="14"/>
                  </a:cxn>
                  <a:cxn ang="0">
                    <a:pos x="64" y="18"/>
                  </a:cxn>
                  <a:cxn ang="0">
                    <a:pos x="60" y="27"/>
                  </a:cxn>
                  <a:cxn ang="0">
                    <a:pos x="56" y="35"/>
                  </a:cxn>
                  <a:cxn ang="0">
                    <a:pos x="49" y="57"/>
                  </a:cxn>
                  <a:cxn ang="0">
                    <a:pos x="38" y="83"/>
                  </a:cxn>
                  <a:cxn ang="0">
                    <a:pos x="35" y="89"/>
                  </a:cxn>
                  <a:cxn ang="0">
                    <a:pos x="31" y="94"/>
                  </a:cxn>
                  <a:cxn ang="0">
                    <a:pos x="26" y="99"/>
                  </a:cxn>
                  <a:cxn ang="0">
                    <a:pos x="22" y="103"/>
                  </a:cxn>
                  <a:cxn ang="0">
                    <a:pos x="17" y="106"/>
                  </a:cxn>
                  <a:cxn ang="0">
                    <a:pos x="12" y="107"/>
                  </a:cxn>
                  <a:cxn ang="0">
                    <a:pos x="7" y="107"/>
                  </a:cxn>
                  <a:cxn ang="0">
                    <a:pos x="0" y="105"/>
                  </a:cxn>
                  <a:cxn ang="0">
                    <a:pos x="5" y="86"/>
                  </a:cxn>
                </a:cxnLst>
                <a:rect l="0" t="0" r="r" b="b"/>
                <a:pathLst>
                  <a:path w="67" h="107">
                    <a:moveTo>
                      <a:pt x="5" y="86"/>
                    </a:moveTo>
                    <a:lnTo>
                      <a:pt x="9" y="71"/>
                    </a:lnTo>
                    <a:lnTo>
                      <a:pt x="14" y="57"/>
                    </a:lnTo>
                    <a:lnTo>
                      <a:pt x="22" y="42"/>
                    </a:lnTo>
                    <a:lnTo>
                      <a:pt x="30" y="31"/>
                    </a:lnTo>
                    <a:lnTo>
                      <a:pt x="36" y="22"/>
                    </a:lnTo>
                    <a:lnTo>
                      <a:pt x="45" y="10"/>
                    </a:lnTo>
                    <a:lnTo>
                      <a:pt x="52" y="5"/>
                    </a:lnTo>
                    <a:lnTo>
                      <a:pt x="57" y="1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1"/>
                    </a:lnTo>
                    <a:lnTo>
                      <a:pt x="67" y="5"/>
                    </a:lnTo>
                    <a:lnTo>
                      <a:pt x="66" y="10"/>
                    </a:lnTo>
                    <a:lnTo>
                      <a:pt x="66" y="14"/>
                    </a:lnTo>
                    <a:lnTo>
                      <a:pt x="64" y="18"/>
                    </a:lnTo>
                    <a:lnTo>
                      <a:pt x="60" y="27"/>
                    </a:lnTo>
                    <a:lnTo>
                      <a:pt x="56" y="35"/>
                    </a:lnTo>
                    <a:lnTo>
                      <a:pt x="49" y="57"/>
                    </a:lnTo>
                    <a:lnTo>
                      <a:pt x="38" y="83"/>
                    </a:lnTo>
                    <a:lnTo>
                      <a:pt x="35" y="89"/>
                    </a:lnTo>
                    <a:lnTo>
                      <a:pt x="31" y="94"/>
                    </a:lnTo>
                    <a:lnTo>
                      <a:pt x="26" y="99"/>
                    </a:lnTo>
                    <a:lnTo>
                      <a:pt x="22" y="103"/>
                    </a:lnTo>
                    <a:lnTo>
                      <a:pt x="17" y="106"/>
                    </a:lnTo>
                    <a:lnTo>
                      <a:pt x="12" y="107"/>
                    </a:lnTo>
                    <a:lnTo>
                      <a:pt x="7" y="107"/>
                    </a:lnTo>
                    <a:lnTo>
                      <a:pt x="0" y="105"/>
                    </a:lnTo>
                    <a:lnTo>
                      <a:pt x="5" y="8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27B3E673-3AA1-A345-AC30-D345EAD20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59930" y="621500"/>
                <a:ext cx="27326" cy="34320"/>
              </a:xfrm>
              <a:custGeom>
                <a:avLst/>
                <a:gdLst/>
                <a:ahLst/>
                <a:cxnLst>
                  <a:cxn ang="0">
                    <a:pos x="6" y="48"/>
                  </a:cxn>
                  <a:cxn ang="0">
                    <a:pos x="13" y="44"/>
                  </a:cxn>
                  <a:cxn ang="0">
                    <a:pos x="18" y="40"/>
                  </a:cxn>
                  <a:cxn ang="0">
                    <a:pos x="23" y="34"/>
                  </a:cxn>
                  <a:cxn ang="0">
                    <a:pos x="28" y="28"/>
                  </a:cxn>
                  <a:cxn ang="0">
                    <a:pos x="33" y="22"/>
                  </a:cxn>
                  <a:cxn ang="0">
                    <a:pos x="40" y="10"/>
                  </a:cxn>
                  <a:cxn ang="0">
                    <a:pos x="44" y="6"/>
                  </a:cxn>
                  <a:cxn ang="0">
                    <a:pos x="48" y="3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59" y="1"/>
                  </a:cxn>
                  <a:cxn ang="0">
                    <a:pos x="60" y="5"/>
                  </a:cxn>
                  <a:cxn ang="0">
                    <a:pos x="60" y="9"/>
                  </a:cxn>
                  <a:cxn ang="0">
                    <a:pos x="60" y="13"/>
                  </a:cxn>
                  <a:cxn ang="0">
                    <a:pos x="59" y="22"/>
                  </a:cxn>
                  <a:cxn ang="0">
                    <a:pos x="58" y="28"/>
                  </a:cxn>
                  <a:cxn ang="0">
                    <a:pos x="53" y="36"/>
                  </a:cxn>
                  <a:cxn ang="0">
                    <a:pos x="51" y="45"/>
                  </a:cxn>
                  <a:cxn ang="0">
                    <a:pos x="50" y="51"/>
                  </a:cxn>
                  <a:cxn ang="0">
                    <a:pos x="49" y="53"/>
                  </a:cxn>
                  <a:cxn ang="0">
                    <a:pos x="48" y="56"/>
                  </a:cxn>
                  <a:cxn ang="0">
                    <a:pos x="45" y="58"/>
                  </a:cxn>
                  <a:cxn ang="0">
                    <a:pos x="40" y="61"/>
                  </a:cxn>
                  <a:cxn ang="0">
                    <a:pos x="33" y="66"/>
                  </a:cxn>
                  <a:cxn ang="0">
                    <a:pos x="24" y="71"/>
                  </a:cxn>
                  <a:cxn ang="0">
                    <a:pos x="16" y="75"/>
                  </a:cxn>
                  <a:cxn ang="0">
                    <a:pos x="11" y="75"/>
                  </a:cxn>
                  <a:cxn ang="0">
                    <a:pos x="7" y="74"/>
                  </a:cxn>
                  <a:cxn ang="0">
                    <a:pos x="3" y="71"/>
                  </a:cxn>
                  <a:cxn ang="0">
                    <a:pos x="0" y="67"/>
                  </a:cxn>
                  <a:cxn ang="0">
                    <a:pos x="6" y="48"/>
                  </a:cxn>
                </a:cxnLst>
                <a:rect l="0" t="0" r="r" b="b"/>
                <a:pathLst>
                  <a:path w="60" h="75">
                    <a:moveTo>
                      <a:pt x="6" y="48"/>
                    </a:moveTo>
                    <a:lnTo>
                      <a:pt x="13" y="44"/>
                    </a:lnTo>
                    <a:lnTo>
                      <a:pt x="18" y="40"/>
                    </a:lnTo>
                    <a:lnTo>
                      <a:pt x="23" y="34"/>
                    </a:lnTo>
                    <a:lnTo>
                      <a:pt x="28" y="28"/>
                    </a:lnTo>
                    <a:lnTo>
                      <a:pt x="33" y="22"/>
                    </a:lnTo>
                    <a:lnTo>
                      <a:pt x="40" y="10"/>
                    </a:lnTo>
                    <a:lnTo>
                      <a:pt x="44" y="6"/>
                    </a:lnTo>
                    <a:lnTo>
                      <a:pt x="48" y="3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1"/>
                    </a:lnTo>
                    <a:lnTo>
                      <a:pt x="60" y="5"/>
                    </a:lnTo>
                    <a:lnTo>
                      <a:pt x="60" y="9"/>
                    </a:lnTo>
                    <a:lnTo>
                      <a:pt x="60" y="13"/>
                    </a:lnTo>
                    <a:lnTo>
                      <a:pt x="59" y="22"/>
                    </a:lnTo>
                    <a:lnTo>
                      <a:pt x="58" y="28"/>
                    </a:lnTo>
                    <a:lnTo>
                      <a:pt x="53" y="36"/>
                    </a:lnTo>
                    <a:lnTo>
                      <a:pt x="51" y="45"/>
                    </a:lnTo>
                    <a:lnTo>
                      <a:pt x="50" y="51"/>
                    </a:lnTo>
                    <a:lnTo>
                      <a:pt x="49" y="53"/>
                    </a:lnTo>
                    <a:lnTo>
                      <a:pt x="48" y="56"/>
                    </a:lnTo>
                    <a:lnTo>
                      <a:pt x="45" y="58"/>
                    </a:lnTo>
                    <a:lnTo>
                      <a:pt x="40" y="61"/>
                    </a:lnTo>
                    <a:lnTo>
                      <a:pt x="33" y="66"/>
                    </a:lnTo>
                    <a:lnTo>
                      <a:pt x="24" y="71"/>
                    </a:lnTo>
                    <a:lnTo>
                      <a:pt x="16" y="75"/>
                    </a:lnTo>
                    <a:lnTo>
                      <a:pt x="11" y="75"/>
                    </a:lnTo>
                    <a:lnTo>
                      <a:pt x="7" y="74"/>
                    </a:lnTo>
                    <a:lnTo>
                      <a:pt x="3" y="71"/>
                    </a:lnTo>
                    <a:lnTo>
                      <a:pt x="0" y="67"/>
                    </a:lnTo>
                    <a:lnTo>
                      <a:pt x="6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30">
                <a:extLst>
                  <a:ext uri="{FF2B5EF4-FFF2-40B4-BE49-F238E27FC236}">
                    <a16:creationId xmlns:a16="http://schemas.microsoft.com/office/drawing/2014/main" id="{6F7BC33A-CC16-3248-A36C-41E141F2D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3615" y="1121846"/>
                <a:ext cx="67403" cy="39739"/>
              </a:xfrm>
              <a:custGeom>
                <a:avLst/>
                <a:gdLst/>
                <a:ahLst/>
                <a:cxnLst>
                  <a:cxn ang="0">
                    <a:pos x="26" y="40"/>
                  </a:cxn>
                  <a:cxn ang="0">
                    <a:pos x="36" y="36"/>
                  </a:cxn>
                  <a:cxn ang="0">
                    <a:pos x="48" y="31"/>
                  </a:cxn>
                  <a:cxn ang="0">
                    <a:pos x="58" y="23"/>
                  </a:cxn>
                  <a:cxn ang="0">
                    <a:pos x="69" y="16"/>
                  </a:cxn>
                  <a:cxn ang="0">
                    <a:pos x="80" y="9"/>
                  </a:cxn>
                  <a:cxn ang="0">
                    <a:pos x="91" y="3"/>
                  </a:cxn>
                  <a:cxn ang="0">
                    <a:pos x="97" y="1"/>
                  </a:cxn>
                  <a:cxn ang="0">
                    <a:pos x="102" y="0"/>
                  </a:cxn>
                  <a:cxn ang="0">
                    <a:pos x="107" y="0"/>
                  </a:cxn>
                  <a:cxn ang="0">
                    <a:pos x="114" y="0"/>
                  </a:cxn>
                  <a:cxn ang="0">
                    <a:pos x="116" y="1"/>
                  </a:cxn>
                  <a:cxn ang="0">
                    <a:pos x="119" y="2"/>
                  </a:cxn>
                  <a:cxn ang="0">
                    <a:pos x="120" y="5"/>
                  </a:cxn>
                  <a:cxn ang="0">
                    <a:pos x="120" y="7"/>
                  </a:cxn>
                  <a:cxn ang="0">
                    <a:pos x="122" y="13"/>
                  </a:cxn>
                  <a:cxn ang="0">
                    <a:pos x="124" y="18"/>
                  </a:cxn>
                  <a:cxn ang="0">
                    <a:pos x="132" y="25"/>
                  </a:cxn>
                  <a:cxn ang="0">
                    <a:pos x="142" y="35"/>
                  </a:cxn>
                  <a:cxn ang="0">
                    <a:pos x="146" y="40"/>
                  </a:cxn>
                  <a:cxn ang="0">
                    <a:pos x="148" y="45"/>
                  </a:cxn>
                  <a:cxn ang="0">
                    <a:pos x="148" y="46"/>
                  </a:cxn>
                  <a:cxn ang="0">
                    <a:pos x="148" y="49"/>
                  </a:cxn>
                  <a:cxn ang="0">
                    <a:pos x="146" y="51"/>
                  </a:cxn>
                  <a:cxn ang="0">
                    <a:pos x="142" y="54"/>
                  </a:cxn>
                  <a:cxn ang="0">
                    <a:pos x="137" y="58"/>
                  </a:cxn>
                  <a:cxn ang="0">
                    <a:pos x="132" y="60"/>
                  </a:cxn>
                  <a:cxn ang="0">
                    <a:pos x="126" y="62"/>
                  </a:cxn>
                  <a:cxn ang="0">
                    <a:pos x="119" y="63"/>
                  </a:cxn>
                  <a:cxn ang="0">
                    <a:pos x="105" y="64"/>
                  </a:cxn>
                  <a:cxn ang="0">
                    <a:pos x="93" y="66"/>
                  </a:cxn>
                  <a:cxn ang="0">
                    <a:pos x="74" y="70"/>
                  </a:cxn>
                  <a:cxn ang="0">
                    <a:pos x="54" y="76"/>
                  </a:cxn>
                  <a:cxn ang="0">
                    <a:pos x="45" y="80"/>
                  </a:cxn>
                  <a:cxn ang="0">
                    <a:pos x="35" y="82"/>
                  </a:cxn>
                  <a:cxn ang="0">
                    <a:pos x="30" y="84"/>
                  </a:cxn>
                  <a:cxn ang="0">
                    <a:pos x="25" y="85"/>
                  </a:cxn>
                  <a:cxn ang="0">
                    <a:pos x="19" y="85"/>
                  </a:cxn>
                  <a:cxn ang="0">
                    <a:pos x="14" y="84"/>
                  </a:cxn>
                  <a:cxn ang="0">
                    <a:pos x="6" y="81"/>
                  </a:cxn>
                  <a:cxn ang="0">
                    <a:pos x="2" y="77"/>
                  </a:cxn>
                  <a:cxn ang="0">
                    <a:pos x="0" y="72"/>
                  </a:cxn>
                  <a:cxn ang="0">
                    <a:pos x="0" y="67"/>
                  </a:cxn>
                  <a:cxn ang="0">
                    <a:pos x="1" y="62"/>
                  </a:cxn>
                  <a:cxn ang="0">
                    <a:pos x="4" y="57"/>
                  </a:cxn>
                  <a:cxn ang="0">
                    <a:pos x="9" y="51"/>
                  </a:cxn>
                  <a:cxn ang="0">
                    <a:pos x="13" y="46"/>
                  </a:cxn>
                  <a:cxn ang="0">
                    <a:pos x="26" y="40"/>
                  </a:cxn>
                </a:cxnLst>
                <a:rect l="0" t="0" r="r" b="b"/>
                <a:pathLst>
                  <a:path w="148" h="85">
                    <a:moveTo>
                      <a:pt x="26" y="40"/>
                    </a:moveTo>
                    <a:lnTo>
                      <a:pt x="36" y="36"/>
                    </a:lnTo>
                    <a:lnTo>
                      <a:pt x="48" y="31"/>
                    </a:lnTo>
                    <a:lnTo>
                      <a:pt x="58" y="23"/>
                    </a:lnTo>
                    <a:lnTo>
                      <a:pt x="69" y="16"/>
                    </a:lnTo>
                    <a:lnTo>
                      <a:pt x="80" y="9"/>
                    </a:lnTo>
                    <a:lnTo>
                      <a:pt x="91" y="3"/>
                    </a:lnTo>
                    <a:lnTo>
                      <a:pt x="97" y="1"/>
                    </a:lnTo>
                    <a:lnTo>
                      <a:pt x="102" y="0"/>
                    </a:lnTo>
                    <a:lnTo>
                      <a:pt x="107" y="0"/>
                    </a:lnTo>
                    <a:lnTo>
                      <a:pt x="114" y="0"/>
                    </a:lnTo>
                    <a:lnTo>
                      <a:pt x="116" y="1"/>
                    </a:lnTo>
                    <a:lnTo>
                      <a:pt x="119" y="2"/>
                    </a:lnTo>
                    <a:lnTo>
                      <a:pt x="120" y="5"/>
                    </a:lnTo>
                    <a:lnTo>
                      <a:pt x="120" y="7"/>
                    </a:lnTo>
                    <a:lnTo>
                      <a:pt x="122" y="13"/>
                    </a:lnTo>
                    <a:lnTo>
                      <a:pt x="124" y="18"/>
                    </a:lnTo>
                    <a:lnTo>
                      <a:pt x="132" y="25"/>
                    </a:lnTo>
                    <a:lnTo>
                      <a:pt x="142" y="35"/>
                    </a:lnTo>
                    <a:lnTo>
                      <a:pt x="146" y="40"/>
                    </a:lnTo>
                    <a:lnTo>
                      <a:pt x="148" y="45"/>
                    </a:lnTo>
                    <a:lnTo>
                      <a:pt x="148" y="46"/>
                    </a:lnTo>
                    <a:lnTo>
                      <a:pt x="148" y="49"/>
                    </a:lnTo>
                    <a:lnTo>
                      <a:pt x="146" y="51"/>
                    </a:lnTo>
                    <a:lnTo>
                      <a:pt x="142" y="54"/>
                    </a:lnTo>
                    <a:lnTo>
                      <a:pt x="137" y="58"/>
                    </a:lnTo>
                    <a:lnTo>
                      <a:pt x="132" y="60"/>
                    </a:lnTo>
                    <a:lnTo>
                      <a:pt x="126" y="62"/>
                    </a:lnTo>
                    <a:lnTo>
                      <a:pt x="119" y="63"/>
                    </a:lnTo>
                    <a:lnTo>
                      <a:pt x="105" y="64"/>
                    </a:lnTo>
                    <a:lnTo>
                      <a:pt x="93" y="66"/>
                    </a:lnTo>
                    <a:lnTo>
                      <a:pt x="74" y="70"/>
                    </a:lnTo>
                    <a:lnTo>
                      <a:pt x="54" y="76"/>
                    </a:lnTo>
                    <a:lnTo>
                      <a:pt x="45" y="80"/>
                    </a:lnTo>
                    <a:lnTo>
                      <a:pt x="35" y="82"/>
                    </a:lnTo>
                    <a:lnTo>
                      <a:pt x="30" y="84"/>
                    </a:lnTo>
                    <a:lnTo>
                      <a:pt x="25" y="85"/>
                    </a:lnTo>
                    <a:lnTo>
                      <a:pt x="19" y="85"/>
                    </a:lnTo>
                    <a:lnTo>
                      <a:pt x="14" y="84"/>
                    </a:lnTo>
                    <a:lnTo>
                      <a:pt x="6" y="81"/>
                    </a:lnTo>
                    <a:lnTo>
                      <a:pt x="2" y="77"/>
                    </a:lnTo>
                    <a:lnTo>
                      <a:pt x="0" y="72"/>
                    </a:lnTo>
                    <a:lnTo>
                      <a:pt x="0" y="67"/>
                    </a:lnTo>
                    <a:lnTo>
                      <a:pt x="1" y="62"/>
                    </a:lnTo>
                    <a:lnTo>
                      <a:pt x="4" y="57"/>
                    </a:lnTo>
                    <a:lnTo>
                      <a:pt x="9" y="51"/>
                    </a:lnTo>
                    <a:lnTo>
                      <a:pt x="13" y="46"/>
                    </a:lnTo>
                    <a:lnTo>
                      <a:pt x="26" y="4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31">
                <a:extLst>
                  <a:ext uri="{FF2B5EF4-FFF2-40B4-BE49-F238E27FC236}">
                    <a16:creationId xmlns:a16="http://schemas.microsoft.com/office/drawing/2014/main" id="{2569A3D3-1319-444A-9ACD-76171334F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7258" y="1085719"/>
                <a:ext cx="45543" cy="19870"/>
              </a:xfrm>
              <a:custGeom>
                <a:avLst/>
                <a:gdLst/>
                <a:ahLst/>
                <a:cxnLst>
                  <a:cxn ang="0">
                    <a:pos x="24" y="21"/>
                  </a:cxn>
                  <a:cxn ang="0">
                    <a:pos x="33" y="18"/>
                  </a:cxn>
                  <a:cxn ang="0">
                    <a:pos x="43" y="15"/>
                  </a:cxn>
                  <a:cxn ang="0">
                    <a:pos x="53" y="11"/>
                  </a:cxn>
                  <a:cxn ang="0">
                    <a:pos x="62" y="8"/>
                  </a:cxn>
                  <a:cxn ang="0">
                    <a:pos x="78" y="3"/>
                  </a:cxn>
                  <a:cxn ang="0">
                    <a:pos x="92" y="0"/>
                  </a:cxn>
                  <a:cxn ang="0">
                    <a:pos x="95" y="5"/>
                  </a:cxn>
                  <a:cxn ang="0">
                    <a:pos x="96" y="12"/>
                  </a:cxn>
                  <a:cxn ang="0">
                    <a:pos x="97" y="18"/>
                  </a:cxn>
                  <a:cxn ang="0">
                    <a:pos x="97" y="25"/>
                  </a:cxn>
                  <a:cxn ang="0">
                    <a:pos x="96" y="27"/>
                  </a:cxn>
                  <a:cxn ang="0">
                    <a:pos x="96" y="30"/>
                  </a:cxn>
                  <a:cxn ang="0">
                    <a:pos x="95" y="33"/>
                  </a:cxn>
                  <a:cxn ang="0">
                    <a:pos x="92" y="34"/>
                  </a:cxn>
                  <a:cxn ang="0">
                    <a:pos x="87" y="37"/>
                  </a:cxn>
                  <a:cxn ang="0">
                    <a:pos x="81" y="38"/>
                  </a:cxn>
                  <a:cxn ang="0">
                    <a:pos x="68" y="38"/>
                  </a:cxn>
                  <a:cxn ang="0">
                    <a:pos x="57" y="38"/>
                  </a:cxn>
                  <a:cxn ang="0">
                    <a:pos x="44" y="39"/>
                  </a:cxn>
                  <a:cxn ang="0">
                    <a:pos x="33" y="42"/>
                  </a:cxn>
                  <a:cxn ang="0">
                    <a:pos x="22" y="42"/>
                  </a:cxn>
                  <a:cxn ang="0">
                    <a:pos x="15" y="42"/>
                  </a:cxn>
                  <a:cxn ang="0">
                    <a:pos x="8" y="38"/>
                  </a:cxn>
                  <a:cxn ang="0">
                    <a:pos x="0" y="34"/>
                  </a:cxn>
                  <a:cxn ang="0">
                    <a:pos x="24" y="21"/>
                  </a:cxn>
                </a:cxnLst>
                <a:rect l="0" t="0" r="r" b="b"/>
                <a:pathLst>
                  <a:path w="97" h="42">
                    <a:moveTo>
                      <a:pt x="24" y="21"/>
                    </a:moveTo>
                    <a:lnTo>
                      <a:pt x="33" y="18"/>
                    </a:lnTo>
                    <a:lnTo>
                      <a:pt x="43" y="15"/>
                    </a:lnTo>
                    <a:lnTo>
                      <a:pt x="53" y="11"/>
                    </a:lnTo>
                    <a:lnTo>
                      <a:pt x="62" y="8"/>
                    </a:lnTo>
                    <a:lnTo>
                      <a:pt x="78" y="3"/>
                    </a:lnTo>
                    <a:lnTo>
                      <a:pt x="92" y="0"/>
                    </a:lnTo>
                    <a:lnTo>
                      <a:pt x="95" y="5"/>
                    </a:lnTo>
                    <a:lnTo>
                      <a:pt x="96" y="12"/>
                    </a:lnTo>
                    <a:lnTo>
                      <a:pt x="97" y="18"/>
                    </a:lnTo>
                    <a:lnTo>
                      <a:pt x="97" y="25"/>
                    </a:lnTo>
                    <a:lnTo>
                      <a:pt x="96" y="27"/>
                    </a:lnTo>
                    <a:lnTo>
                      <a:pt x="96" y="30"/>
                    </a:lnTo>
                    <a:lnTo>
                      <a:pt x="95" y="33"/>
                    </a:lnTo>
                    <a:lnTo>
                      <a:pt x="92" y="34"/>
                    </a:lnTo>
                    <a:lnTo>
                      <a:pt x="87" y="37"/>
                    </a:lnTo>
                    <a:lnTo>
                      <a:pt x="81" y="38"/>
                    </a:lnTo>
                    <a:lnTo>
                      <a:pt x="68" y="38"/>
                    </a:lnTo>
                    <a:lnTo>
                      <a:pt x="57" y="38"/>
                    </a:lnTo>
                    <a:lnTo>
                      <a:pt x="44" y="39"/>
                    </a:lnTo>
                    <a:lnTo>
                      <a:pt x="33" y="42"/>
                    </a:lnTo>
                    <a:lnTo>
                      <a:pt x="22" y="42"/>
                    </a:lnTo>
                    <a:lnTo>
                      <a:pt x="15" y="42"/>
                    </a:lnTo>
                    <a:lnTo>
                      <a:pt x="8" y="38"/>
                    </a:lnTo>
                    <a:lnTo>
                      <a:pt x="0" y="34"/>
                    </a:lnTo>
                    <a:lnTo>
                      <a:pt x="24" y="2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32">
                <a:extLst>
                  <a:ext uri="{FF2B5EF4-FFF2-40B4-BE49-F238E27FC236}">
                    <a16:creationId xmlns:a16="http://schemas.microsoft.com/office/drawing/2014/main" id="{B5AEC8F3-BA7A-DE4A-A8CF-4AB685384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5360" y="1161584"/>
                <a:ext cx="30969" cy="2528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24" y="2"/>
                  </a:cxn>
                  <a:cxn ang="0">
                    <a:pos x="15" y="6"/>
                  </a:cxn>
                  <a:cxn ang="0">
                    <a:pos x="11" y="10"/>
                  </a:cxn>
                  <a:cxn ang="0">
                    <a:pos x="7" y="14"/>
                  </a:cxn>
                  <a:cxn ang="0">
                    <a:pos x="4" y="18"/>
                  </a:cxn>
                  <a:cxn ang="0">
                    <a:pos x="0" y="23"/>
                  </a:cxn>
                  <a:cxn ang="0">
                    <a:pos x="0" y="28"/>
                  </a:cxn>
                  <a:cxn ang="0">
                    <a:pos x="3" y="33"/>
                  </a:cxn>
                  <a:cxn ang="0">
                    <a:pos x="7" y="40"/>
                  </a:cxn>
                  <a:cxn ang="0">
                    <a:pos x="9" y="44"/>
                  </a:cxn>
                  <a:cxn ang="0">
                    <a:pos x="13" y="49"/>
                  </a:cxn>
                  <a:cxn ang="0">
                    <a:pos x="17" y="51"/>
                  </a:cxn>
                  <a:cxn ang="0">
                    <a:pos x="22" y="53"/>
                  </a:cxn>
                  <a:cxn ang="0">
                    <a:pos x="27" y="54"/>
                  </a:cxn>
                  <a:cxn ang="0">
                    <a:pos x="38" y="54"/>
                  </a:cxn>
                  <a:cxn ang="0">
                    <a:pos x="48" y="53"/>
                  </a:cxn>
                  <a:cxn ang="0">
                    <a:pos x="52" y="53"/>
                  </a:cxn>
                  <a:cxn ang="0">
                    <a:pos x="56" y="51"/>
                  </a:cxn>
                  <a:cxn ang="0">
                    <a:pos x="59" y="50"/>
                  </a:cxn>
                  <a:cxn ang="0">
                    <a:pos x="61" y="48"/>
                  </a:cxn>
                  <a:cxn ang="0">
                    <a:pos x="64" y="42"/>
                  </a:cxn>
                  <a:cxn ang="0">
                    <a:pos x="65" y="35"/>
                  </a:cxn>
                  <a:cxn ang="0">
                    <a:pos x="65" y="27"/>
                  </a:cxn>
                  <a:cxn ang="0">
                    <a:pos x="61" y="19"/>
                  </a:cxn>
                  <a:cxn ang="0">
                    <a:pos x="56" y="13"/>
                  </a:cxn>
                  <a:cxn ang="0">
                    <a:pos x="51" y="6"/>
                  </a:cxn>
                  <a:cxn ang="0">
                    <a:pos x="35" y="0"/>
                  </a:cxn>
                </a:cxnLst>
                <a:rect l="0" t="0" r="r" b="b"/>
                <a:pathLst>
                  <a:path w="65" h="54">
                    <a:moveTo>
                      <a:pt x="35" y="0"/>
                    </a:moveTo>
                    <a:lnTo>
                      <a:pt x="24" y="2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7" y="14"/>
                    </a:lnTo>
                    <a:lnTo>
                      <a:pt x="4" y="18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3" y="33"/>
                    </a:lnTo>
                    <a:lnTo>
                      <a:pt x="7" y="40"/>
                    </a:lnTo>
                    <a:lnTo>
                      <a:pt x="9" y="44"/>
                    </a:lnTo>
                    <a:lnTo>
                      <a:pt x="13" y="49"/>
                    </a:lnTo>
                    <a:lnTo>
                      <a:pt x="17" y="51"/>
                    </a:lnTo>
                    <a:lnTo>
                      <a:pt x="22" y="53"/>
                    </a:lnTo>
                    <a:lnTo>
                      <a:pt x="27" y="54"/>
                    </a:lnTo>
                    <a:lnTo>
                      <a:pt x="38" y="54"/>
                    </a:lnTo>
                    <a:lnTo>
                      <a:pt x="48" y="53"/>
                    </a:lnTo>
                    <a:lnTo>
                      <a:pt x="52" y="53"/>
                    </a:lnTo>
                    <a:lnTo>
                      <a:pt x="56" y="51"/>
                    </a:lnTo>
                    <a:lnTo>
                      <a:pt x="59" y="50"/>
                    </a:lnTo>
                    <a:lnTo>
                      <a:pt x="61" y="48"/>
                    </a:lnTo>
                    <a:lnTo>
                      <a:pt x="64" y="42"/>
                    </a:lnTo>
                    <a:lnTo>
                      <a:pt x="65" y="35"/>
                    </a:lnTo>
                    <a:lnTo>
                      <a:pt x="65" y="27"/>
                    </a:lnTo>
                    <a:lnTo>
                      <a:pt x="61" y="19"/>
                    </a:lnTo>
                    <a:lnTo>
                      <a:pt x="56" y="13"/>
                    </a:lnTo>
                    <a:lnTo>
                      <a:pt x="51" y="6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33">
                <a:extLst>
                  <a:ext uri="{FF2B5EF4-FFF2-40B4-BE49-F238E27FC236}">
                    <a16:creationId xmlns:a16="http://schemas.microsoft.com/office/drawing/2014/main" id="{C67A17C0-1BAD-A640-82A0-23947FC9C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00092" y="1665544"/>
                <a:ext cx="52830" cy="65027"/>
              </a:xfrm>
              <a:custGeom>
                <a:avLst/>
                <a:gdLst/>
                <a:ahLst/>
                <a:cxnLst>
                  <a:cxn ang="0">
                    <a:pos x="70" y="73"/>
                  </a:cxn>
                  <a:cxn ang="0">
                    <a:pos x="66" y="65"/>
                  </a:cxn>
                  <a:cxn ang="0">
                    <a:pos x="63" y="57"/>
                  </a:cxn>
                  <a:cxn ang="0">
                    <a:pos x="52" y="43"/>
                  </a:cxn>
                  <a:cxn ang="0">
                    <a:pos x="35" y="24"/>
                  </a:cxn>
                  <a:cxn ang="0">
                    <a:pos x="26" y="13"/>
                  </a:cxn>
                  <a:cxn ang="0">
                    <a:pos x="18" y="6"/>
                  </a:cxn>
                  <a:cxn ang="0">
                    <a:pos x="14" y="3"/>
                  </a:cxn>
                  <a:cxn ang="0">
                    <a:pos x="10" y="2"/>
                  </a:cxn>
                  <a:cxn ang="0">
                    <a:pos x="8" y="0"/>
                  </a:cxn>
                  <a:cxn ang="0">
                    <a:pos x="5" y="2"/>
                  </a:cxn>
                  <a:cxn ang="0">
                    <a:pos x="1" y="4"/>
                  </a:cxn>
                  <a:cxn ang="0">
                    <a:pos x="0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5" y="29"/>
                  </a:cxn>
                  <a:cxn ang="0">
                    <a:pos x="10" y="35"/>
                  </a:cxn>
                  <a:cxn ang="0">
                    <a:pos x="22" y="47"/>
                  </a:cxn>
                  <a:cxn ang="0">
                    <a:pos x="37" y="57"/>
                  </a:cxn>
                  <a:cxn ang="0">
                    <a:pos x="44" y="64"/>
                  </a:cxn>
                  <a:cxn ang="0">
                    <a:pos x="50" y="70"/>
                  </a:cxn>
                  <a:cxn ang="0">
                    <a:pos x="54" y="77"/>
                  </a:cxn>
                  <a:cxn ang="0">
                    <a:pos x="57" y="85"/>
                  </a:cxn>
                  <a:cxn ang="0">
                    <a:pos x="57" y="101"/>
                  </a:cxn>
                  <a:cxn ang="0">
                    <a:pos x="59" y="121"/>
                  </a:cxn>
                  <a:cxn ang="0">
                    <a:pos x="62" y="130"/>
                  </a:cxn>
                  <a:cxn ang="0">
                    <a:pos x="67" y="136"/>
                  </a:cxn>
                  <a:cxn ang="0">
                    <a:pos x="70" y="140"/>
                  </a:cxn>
                  <a:cxn ang="0">
                    <a:pos x="72" y="143"/>
                  </a:cxn>
                  <a:cxn ang="0">
                    <a:pos x="76" y="144"/>
                  </a:cxn>
                  <a:cxn ang="0">
                    <a:pos x="80" y="146"/>
                  </a:cxn>
                  <a:cxn ang="0">
                    <a:pos x="87" y="146"/>
                  </a:cxn>
                  <a:cxn ang="0">
                    <a:pos x="92" y="144"/>
                  </a:cxn>
                  <a:cxn ang="0">
                    <a:pos x="98" y="143"/>
                  </a:cxn>
                  <a:cxn ang="0">
                    <a:pos x="103" y="140"/>
                  </a:cxn>
                  <a:cxn ang="0">
                    <a:pos x="109" y="138"/>
                  </a:cxn>
                  <a:cxn ang="0">
                    <a:pos x="112" y="134"/>
                  </a:cxn>
                  <a:cxn ang="0">
                    <a:pos x="115" y="129"/>
                  </a:cxn>
                  <a:cxn ang="0">
                    <a:pos x="116" y="123"/>
                  </a:cxn>
                  <a:cxn ang="0">
                    <a:pos x="116" y="117"/>
                  </a:cxn>
                  <a:cxn ang="0">
                    <a:pos x="114" y="112"/>
                  </a:cxn>
                  <a:cxn ang="0">
                    <a:pos x="109" y="107"/>
                  </a:cxn>
                  <a:cxn ang="0">
                    <a:pos x="103" y="103"/>
                  </a:cxn>
                  <a:cxn ang="0">
                    <a:pos x="90" y="95"/>
                  </a:cxn>
                  <a:cxn ang="0">
                    <a:pos x="79" y="90"/>
                  </a:cxn>
                  <a:cxn ang="0">
                    <a:pos x="70" y="73"/>
                  </a:cxn>
                </a:cxnLst>
                <a:rect l="0" t="0" r="r" b="b"/>
                <a:pathLst>
                  <a:path w="116" h="146">
                    <a:moveTo>
                      <a:pt x="70" y="73"/>
                    </a:moveTo>
                    <a:lnTo>
                      <a:pt x="66" y="65"/>
                    </a:lnTo>
                    <a:lnTo>
                      <a:pt x="63" y="57"/>
                    </a:lnTo>
                    <a:lnTo>
                      <a:pt x="52" y="43"/>
                    </a:lnTo>
                    <a:lnTo>
                      <a:pt x="35" y="24"/>
                    </a:lnTo>
                    <a:lnTo>
                      <a:pt x="26" y="13"/>
                    </a:lnTo>
                    <a:lnTo>
                      <a:pt x="18" y="6"/>
                    </a:lnTo>
                    <a:lnTo>
                      <a:pt x="14" y="3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2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5" y="29"/>
                    </a:lnTo>
                    <a:lnTo>
                      <a:pt x="10" y="35"/>
                    </a:lnTo>
                    <a:lnTo>
                      <a:pt x="22" y="47"/>
                    </a:lnTo>
                    <a:lnTo>
                      <a:pt x="37" y="57"/>
                    </a:lnTo>
                    <a:lnTo>
                      <a:pt x="44" y="64"/>
                    </a:lnTo>
                    <a:lnTo>
                      <a:pt x="50" y="70"/>
                    </a:lnTo>
                    <a:lnTo>
                      <a:pt x="54" y="77"/>
                    </a:lnTo>
                    <a:lnTo>
                      <a:pt x="57" y="85"/>
                    </a:lnTo>
                    <a:lnTo>
                      <a:pt x="57" y="101"/>
                    </a:lnTo>
                    <a:lnTo>
                      <a:pt x="59" y="121"/>
                    </a:lnTo>
                    <a:lnTo>
                      <a:pt x="62" y="130"/>
                    </a:lnTo>
                    <a:lnTo>
                      <a:pt x="67" y="136"/>
                    </a:lnTo>
                    <a:lnTo>
                      <a:pt x="70" y="140"/>
                    </a:lnTo>
                    <a:lnTo>
                      <a:pt x="72" y="143"/>
                    </a:lnTo>
                    <a:lnTo>
                      <a:pt x="76" y="144"/>
                    </a:lnTo>
                    <a:lnTo>
                      <a:pt x="80" y="146"/>
                    </a:lnTo>
                    <a:lnTo>
                      <a:pt x="87" y="146"/>
                    </a:lnTo>
                    <a:lnTo>
                      <a:pt x="92" y="144"/>
                    </a:lnTo>
                    <a:lnTo>
                      <a:pt x="98" y="143"/>
                    </a:lnTo>
                    <a:lnTo>
                      <a:pt x="103" y="140"/>
                    </a:lnTo>
                    <a:lnTo>
                      <a:pt x="109" y="138"/>
                    </a:lnTo>
                    <a:lnTo>
                      <a:pt x="112" y="134"/>
                    </a:lnTo>
                    <a:lnTo>
                      <a:pt x="115" y="129"/>
                    </a:lnTo>
                    <a:lnTo>
                      <a:pt x="116" y="123"/>
                    </a:lnTo>
                    <a:lnTo>
                      <a:pt x="116" y="117"/>
                    </a:lnTo>
                    <a:lnTo>
                      <a:pt x="114" y="112"/>
                    </a:lnTo>
                    <a:lnTo>
                      <a:pt x="109" y="107"/>
                    </a:lnTo>
                    <a:lnTo>
                      <a:pt x="103" y="103"/>
                    </a:lnTo>
                    <a:lnTo>
                      <a:pt x="90" y="95"/>
                    </a:lnTo>
                    <a:lnTo>
                      <a:pt x="79" y="90"/>
                    </a:lnTo>
                    <a:lnTo>
                      <a:pt x="70" y="7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34">
                <a:extLst>
                  <a:ext uri="{FF2B5EF4-FFF2-40B4-BE49-F238E27FC236}">
                    <a16:creationId xmlns:a16="http://schemas.microsoft.com/office/drawing/2014/main" id="{B7DF1D89-C7F6-6E41-839A-A4864CF6C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94626" y="1815467"/>
                <a:ext cx="18217" cy="30708"/>
              </a:xfrm>
              <a:custGeom>
                <a:avLst/>
                <a:gdLst/>
                <a:ahLst/>
                <a:cxnLst>
                  <a:cxn ang="0">
                    <a:pos x="20" y="68"/>
                  </a:cxn>
                  <a:cxn ang="0">
                    <a:pos x="14" y="68"/>
                  </a:cxn>
                  <a:cxn ang="0">
                    <a:pos x="12" y="68"/>
                  </a:cxn>
                  <a:cxn ang="0">
                    <a:pos x="9" y="66"/>
                  </a:cxn>
                  <a:cxn ang="0">
                    <a:pos x="5" y="64"/>
                  </a:cxn>
                  <a:cxn ang="0">
                    <a:pos x="3" y="57"/>
                  </a:cxn>
                  <a:cxn ang="0">
                    <a:pos x="1" y="50"/>
                  </a:cxn>
                  <a:cxn ang="0">
                    <a:pos x="0" y="42"/>
                  </a:cxn>
                  <a:cxn ang="0">
                    <a:pos x="3" y="35"/>
                  </a:cxn>
                  <a:cxn ang="0">
                    <a:pos x="5" y="28"/>
                  </a:cxn>
                  <a:cxn ang="0">
                    <a:pos x="8" y="21"/>
                  </a:cxn>
                  <a:cxn ang="0">
                    <a:pos x="9" y="15"/>
                  </a:cxn>
                  <a:cxn ang="0">
                    <a:pos x="10" y="9"/>
                  </a:cxn>
                  <a:cxn ang="0">
                    <a:pos x="12" y="6"/>
                  </a:cxn>
                  <a:cxn ang="0">
                    <a:pos x="14" y="4"/>
                  </a:cxn>
                  <a:cxn ang="0">
                    <a:pos x="16" y="2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7" y="0"/>
                  </a:cxn>
                  <a:cxn ang="0">
                    <a:pos x="30" y="0"/>
                  </a:cxn>
                  <a:cxn ang="0">
                    <a:pos x="32" y="3"/>
                  </a:cxn>
                  <a:cxn ang="0">
                    <a:pos x="35" y="4"/>
                  </a:cxn>
                  <a:cxn ang="0">
                    <a:pos x="36" y="8"/>
                  </a:cxn>
                  <a:cxn ang="0">
                    <a:pos x="38" y="12"/>
                  </a:cxn>
                  <a:cxn ang="0">
                    <a:pos x="38" y="16"/>
                  </a:cxn>
                  <a:cxn ang="0">
                    <a:pos x="38" y="25"/>
                  </a:cxn>
                  <a:cxn ang="0">
                    <a:pos x="39" y="33"/>
                  </a:cxn>
                  <a:cxn ang="0">
                    <a:pos x="40" y="39"/>
                  </a:cxn>
                  <a:cxn ang="0">
                    <a:pos x="40" y="43"/>
                  </a:cxn>
                  <a:cxn ang="0">
                    <a:pos x="38" y="47"/>
                  </a:cxn>
                  <a:cxn ang="0">
                    <a:pos x="35" y="52"/>
                  </a:cxn>
                  <a:cxn ang="0">
                    <a:pos x="20" y="68"/>
                  </a:cxn>
                </a:cxnLst>
                <a:rect l="0" t="0" r="r" b="b"/>
                <a:pathLst>
                  <a:path w="40" h="68">
                    <a:moveTo>
                      <a:pt x="20" y="68"/>
                    </a:moveTo>
                    <a:lnTo>
                      <a:pt x="14" y="68"/>
                    </a:lnTo>
                    <a:lnTo>
                      <a:pt x="12" y="68"/>
                    </a:lnTo>
                    <a:lnTo>
                      <a:pt x="9" y="66"/>
                    </a:lnTo>
                    <a:lnTo>
                      <a:pt x="5" y="64"/>
                    </a:lnTo>
                    <a:lnTo>
                      <a:pt x="3" y="57"/>
                    </a:lnTo>
                    <a:lnTo>
                      <a:pt x="1" y="50"/>
                    </a:lnTo>
                    <a:lnTo>
                      <a:pt x="0" y="42"/>
                    </a:lnTo>
                    <a:lnTo>
                      <a:pt x="3" y="35"/>
                    </a:lnTo>
                    <a:lnTo>
                      <a:pt x="5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2" y="6"/>
                    </a:lnTo>
                    <a:lnTo>
                      <a:pt x="14" y="4"/>
                    </a:lnTo>
                    <a:lnTo>
                      <a:pt x="16" y="2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3"/>
                    </a:lnTo>
                    <a:lnTo>
                      <a:pt x="35" y="4"/>
                    </a:lnTo>
                    <a:lnTo>
                      <a:pt x="36" y="8"/>
                    </a:lnTo>
                    <a:lnTo>
                      <a:pt x="38" y="12"/>
                    </a:lnTo>
                    <a:lnTo>
                      <a:pt x="38" y="16"/>
                    </a:lnTo>
                    <a:lnTo>
                      <a:pt x="38" y="25"/>
                    </a:lnTo>
                    <a:lnTo>
                      <a:pt x="39" y="33"/>
                    </a:lnTo>
                    <a:lnTo>
                      <a:pt x="40" y="39"/>
                    </a:lnTo>
                    <a:lnTo>
                      <a:pt x="40" y="43"/>
                    </a:lnTo>
                    <a:lnTo>
                      <a:pt x="38" y="47"/>
                    </a:lnTo>
                    <a:lnTo>
                      <a:pt x="35" y="52"/>
                    </a:lnTo>
                    <a:lnTo>
                      <a:pt x="20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35">
                <a:extLst>
                  <a:ext uri="{FF2B5EF4-FFF2-40B4-BE49-F238E27FC236}">
                    <a16:creationId xmlns:a16="http://schemas.microsoft.com/office/drawing/2014/main" id="{BF4C5E3C-A693-594C-ADD3-EF59B8DC2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3658" y="1833530"/>
                <a:ext cx="21860" cy="30708"/>
              </a:xfrm>
              <a:custGeom>
                <a:avLst/>
                <a:gdLst/>
                <a:ahLst/>
                <a:cxnLst>
                  <a:cxn ang="0">
                    <a:pos x="44" y="31"/>
                  </a:cxn>
                  <a:cxn ang="0">
                    <a:pos x="36" y="22"/>
                  </a:cxn>
                  <a:cxn ang="0">
                    <a:pos x="29" y="11"/>
                  </a:cxn>
                  <a:cxn ang="0">
                    <a:pos x="23" y="7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4" y="5"/>
                  </a:cxn>
                  <a:cxn ang="0">
                    <a:pos x="1" y="17"/>
                  </a:cxn>
                  <a:cxn ang="0">
                    <a:pos x="0" y="30"/>
                  </a:cxn>
                  <a:cxn ang="0">
                    <a:pos x="3" y="36"/>
                  </a:cxn>
                  <a:cxn ang="0">
                    <a:pos x="4" y="43"/>
                  </a:cxn>
                  <a:cxn ang="0">
                    <a:pos x="5" y="49"/>
                  </a:cxn>
                  <a:cxn ang="0">
                    <a:pos x="6" y="57"/>
                  </a:cxn>
                  <a:cxn ang="0">
                    <a:pos x="8" y="61"/>
                  </a:cxn>
                  <a:cxn ang="0">
                    <a:pos x="9" y="64"/>
                  </a:cxn>
                  <a:cxn ang="0">
                    <a:pos x="12" y="66"/>
                  </a:cxn>
                  <a:cxn ang="0">
                    <a:pos x="14" y="69"/>
                  </a:cxn>
                  <a:cxn ang="0">
                    <a:pos x="19" y="71"/>
                  </a:cxn>
                  <a:cxn ang="0">
                    <a:pos x="25" y="71"/>
                  </a:cxn>
                  <a:cxn ang="0">
                    <a:pos x="29" y="70"/>
                  </a:cxn>
                  <a:cxn ang="0">
                    <a:pos x="34" y="68"/>
                  </a:cxn>
                  <a:cxn ang="0">
                    <a:pos x="38" y="64"/>
                  </a:cxn>
                  <a:cxn ang="0">
                    <a:pos x="40" y="60"/>
                  </a:cxn>
                  <a:cxn ang="0">
                    <a:pos x="43" y="55"/>
                  </a:cxn>
                  <a:cxn ang="0">
                    <a:pos x="45" y="51"/>
                  </a:cxn>
                  <a:cxn ang="0">
                    <a:pos x="44" y="31"/>
                  </a:cxn>
                </a:cxnLst>
                <a:rect l="0" t="0" r="r" b="b"/>
                <a:pathLst>
                  <a:path w="45" h="71">
                    <a:moveTo>
                      <a:pt x="44" y="31"/>
                    </a:moveTo>
                    <a:lnTo>
                      <a:pt x="36" y="22"/>
                    </a:lnTo>
                    <a:lnTo>
                      <a:pt x="29" y="11"/>
                    </a:lnTo>
                    <a:lnTo>
                      <a:pt x="23" y="7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4" y="5"/>
                    </a:lnTo>
                    <a:lnTo>
                      <a:pt x="1" y="17"/>
                    </a:lnTo>
                    <a:lnTo>
                      <a:pt x="0" y="30"/>
                    </a:lnTo>
                    <a:lnTo>
                      <a:pt x="3" y="36"/>
                    </a:lnTo>
                    <a:lnTo>
                      <a:pt x="4" y="43"/>
                    </a:lnTo>
                    <a:lnTo>
                      <a:pt x="5" y="49"/>
                    </a:lnTo>
                    <a:lnTo>
                      <a:pt x="6" y="57"/>
                    </a:lnTo>
                    <a:lnTo>
                      <a:pt x="8" y="61"/>
                    </a:lnTo>
                    <a:lnTo>
                      <a:pt x="9" y="64"/>
                    </a:lnTo>
                    <a:lnTo>
                      <a:pt x="12" y="66"/>
                    </a:lnTo>
                    <a:lnTo>
                      <a:pt x="14" y="69"/>
                    </a:lnTo>
                    <a:lnTo>
                      <a:pt x="19" y="71"/>
                    </a:lnTo>
                    <a:lnTo>
                      <a:pt x="25" y="71"/>
                    </a:lnTo>
                    <a:lnTo>
                      <a:pt x="29" y="70"/>
                    </a:lnTo>
                    <a:lnTo>
                      <a:pt x="34" y="68"/>
                    </a:lnTo>
                    <a:lnTo>
                      <a:pt x="38" y="64"/>
                    </a:lnTo>
                    <a:lnTo>
                      <a:pt x="40" y="60"/>
                    </a:lnTo>
                    <a:lnTo>
                      <a:pt x="43" y="55"/>
                    </a:lnTo>
                    <a:lnTo>
                      <a:pt x="45" y="51"/>
                    </a:lnTo>
                    <a:lnTo>
                      <a:pt x="44" y="3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36">
                <a:extLst>
                  <a:ext uri="{FF2B5EF4-FFF2-40B4-BE49-F238E27FC236}">
                    <a16:creationId xmlns:a16="http://schemas.microsoft.com/office/drawing/2014/main" id="{A228F6B5-0BBF-3140-8AE6-BBFA9EF46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6332" y="1851593"/>
                <a:ext cx="18217" cy="25288"/>
              </a:xfrm>
              <a:custGeom>
                <a:avLst/>
                <a:gdLst/>
                <a:ahLst/>
                <a:cxnLst>
                  <a:cxn ang="0">
                    <a:pos x="39" y="28"/>
                  </a:cxn>
                  <a:cxn ang="0">
                    <a:pos x="34" y="18"/>
                  </a:cxn>
                  <a:cxn ang="0">
                    <a:pos x="28" y="9"/>
                  </a:cxn>
                  <a:cxn ang="0">
                    <a:pos x="25" y="6"/>
                  </a:cxn>
                  <a:cxn ang="0">
                    <a:pos x="20" y="3"/>
                  </a:cxn>
                  <a:cxn ang="0">
                    <a:pos x="16" y="0"/>
                  </a:cxn>
                  <a:cxn ang="0">
                    <a:pos x="11" y="0"/>
                  </a:cxn>
                  <a:cxn ang="0">
                    <a:pos x="8" y="0"/>
                  </a:cxn>
                  <a:cxn ang="0">
                    <a:pos x="6" y="2"/>
                  </a:cxn>
                  <a:cxn ang="0">
                    <a:pos x="4" y="3"/>
                  </a:cxn>
                  <a:cxn ang="0">
                    <a:pos x="3" y="6"/>
                  </a:cxn>
                  <a:cxn ang="0">
                    <a:pos x="3" y="11"/>
                  </a:cxn>
                  <a:cxn ang="0">
                    <a:pos x="2" y="15"/>
                  </a:cxn>
                  <a:cxn ang="0">
                    <a:pos x="2" y="22"/>
                  </a:cxn>
                  <a:cxn ang="0">
                    <a:pos x="2" y="30"/>
                  </a:cxn>
                  <a:cxn ang="0">
                    <a:pos x="0" y="38"/>
                  </a:cxn>
                  <a:cxn ang="0">
                    <a:pos x="0" y="44"/>
                  </a:cxn>
                  <a:cxn ang="0">
                    <a:pos x="0" y="47"/>
                  </a:cxn>
                  <a:cxn ang="0">
                    <a:pos x="0" y="51"/>
                  </a:cxn>
                  <a:cxn ang="0">
                    <a:pos x="2" y="53"/>
                  </a:cxn>
                  <a:cxn ang="0">
                    <a:pos x="3" y="57"/>
                  </a:cxn>
                  <a:cxn ang="0">
                    <a:pos x="7" y="60"/>
                  </a:cxn>
                  <a:cxn ang="0">
                    <a:pos x="11" y="60"/>
                  </a:cxn>
                  <a:cxn ang="0">
                    <a:pos x="15" y="60"/>
                  </a:cxn>
                  <a:cxn ang="0">
                    <a:pos x="19" y="57"/>
                  </a:cxn>
                  <a:cxn ang="0">
                    <a:pos x="28" y="52"/>
                  </a:cxn>
                  <a:cxn ang="0">
                    <a:pos x="34" y="46"/>
                  </a:cxn>
                  <a:cxn ang="0">
                    <a:pos x="39" y="28"/>
                  </a:cxn>
                </a:cxnLst>
                <a:rect l="0" t="0" r="r" b="b"/>
                <a:pathLst>
                  <a:path w="39" h="60">
                    <a:moveTo>
                      <a:pt x="39" y="28"/>
                    </a:moveTo>
                    <a:lnTo>
                      <a:pt x="34" y="18"/>
                    </a:lnTo>
                    <a:lnTo>
                      <a:pt x="28" y="9"/>
                    </a:lnTo>
                    <a:lnTo>
                      <a:pt x="25" y="6"/>
                    </a:lnTo>
                    <a:lnTo>
                      <a:pt x="20" y="3"/>
                    </a:lnTo>
                    <a:lnTo>
                      <a:pt x="16" y="0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47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3" y="57"/>
                    </a:lnTo>
                    <a:lnTo>
                      <a:pt x="7" y="60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9" y="57"/>
                    </a:lnTo>
                    <a:lnTo>
                      <a:pt x="28" y="52"/>
                    </a:lnTo>
                    <a:lnTo>
                      <a:pt x="34" y="46"/>
                    </a:lnTo>
                    <a:lnTo>
                      <a:pt x="39" y="2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37">
                <a:extLst>
                  <a:ext uri="{FF2B5EF4-FFF2-40B4-BE49-F238E27FC236}">
                    <a16:creationId xmlns:a16="http://schemas.microsoft.com/office/drawing/2014/main" id="{19C714F3-9103-6547-8657-8B342AFBA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9045" y="1959971"/>
                <a:ext cx="16396" cy="37933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" y="42"/>
                  </a:cxn>
                  <a:cxn ang="0">
                    <a:pos x="5" y="31"/>
                  </a:cxn>
                  <a:cxn ang="0">
                    <a:pos x="7" y="23"/>
                  </a:cxn>
                  <a:cxn ang="0">
                    <a:pos x="13" y="13"/>
                  </a:cxn>
                  <a:cxn ang="0">
                    <a:pos x="15" y="7"/>
                  </a:cxn>
                  <a:cxn ang="0">
                    <a:pos x="19" y="3"/>
                  </a:cxn>
                  <a:cxn ang="0">
                    <a:pos x="22" y="1"/>
                  </a:cxn>
                  <a:cxn ang="0">
                    <a:pos x="24" y="0"/>
                  </a:cxn>
                  <a:cxn ang="0">
                    <a:pos x="28" y="0"/>
                  </a:cxn>
                  <a:cxn ang="0">
                    <a:pos x="31" y="1"/>
                  </a:cxn>
                  <a:cxn ang="0">
                    <a:pos x="32" y="2"/>
                  </a:cxn>
                  <a:cxn ang="0">
                    <a:pos x="33" y="5"/>
                  </a:cxn>
                  <a:cxn ang="0">
                    <a:pos x="35" y="10"/>
                  </a:cxn>
                  <a:cxn ang="0">
                    <a:pos x="35" y="16"/>
                  </a:cxn>
                  <a:cxn ang="0">
                    <a:pos x="29" y="29"/>
                  </a:cxn>
                  <a:cxn ang="0">
                    <a:pos x="24" y="42"/>
                  </a:cxn>
                  <a:cxn ang="0">
                    <a:pos x="24" y="55"/>
                  </a:cxn>
                  <a:cxn ang="0">
                    <a:pos x="24" y="67"/>
                  </a:cxn>
                  <a:cxn ang="0">
                    <a:pos x="23" y="71"/>
                  </a:cxn>
                  <a:cxn ang="0">
                    <a:pos x="20" y="75"/>
                  </a:cxn>
                  <a:cxn ang="0">
                    <a:pos x="18" y="79"/>
                  </a:cxn>
                  <a:cxn ang="0">
                    <a:pos x="14" y="81"/>
                  </a:cxn>
                  <a:cxn ang="0">
                    <a:pos x="10" y="83"/>
                  </a:cxn>
                  <a:cxn ang="0">
                    <a:pos x="6" y="83"/>
                  </a:cxn>
                  <a:cxn ang="0">
                    <a:pos x="3" y="80"/>
                  </a:cxn>
                  <a:cxn ang="0">
                    <a:pos x="1" y="76"/>
                  </a:cxn>
                  <a:cxn ang="0">
                    <a:pos x="0" y="55"/>
                  </a:cxn>
                </a:cxnLst>
                <a:rect l="0" t="0" r="r" b="b"/>
                <a:pathLst>
                  <a:path w="35" h="83">
                    <a:moveTo>
                      <a:pt x="0" y="55"/>
                    </a:moveTo>
                    <a:lnTo>
                      <a:pt x="1" y="42"/>
                    </a:lnTo>
                    <a:lnTo>
                      <a:pt x="5" y="31"/>
                    </a:lnTo>
                    <a:lnTo>
                      <a:pt x="7" y="23"/>
                    </a:lnTo>
                    <a:lnTo>
                      <a:pt x="13" y="13"/>
                    </a:lnTo>
                    <a:lnTo>
                      <a:pt x="15" y="7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3" y="5"/>
                    </a:lnTo>
                    <a:lnTo>
                      <a:pt x="35" y="10"/>
                    </a:lnTo>
                    <a:lnTo>
                      <a:pt x="35" y="16"/>
                    </a:lnTo>
                    <a:lnTo>
                      <a:pt x="29" y="29"/>
                    </a:lnTo>
                    <a:lnTo>
                      <a:pt x="24" y="42"/>
                    </a:lnTo>
                    <a:lnTo>
                      <a:pt x="24" y="55"/>
                    </a:lnTo>
                    <a:lnTo>
                      <a:pt x="24" y="67"/>
                    </a:lnTo>
                    <a:lnTo>
                      <a:pt x="23" y="71"/>
                    </a:lnTo>
                    <a:lnTo>
                      <a:pt x="20" y="75"/>
                    </a:lnTo>
                    <a:lnTo>
                      <a:pt x="18" y="79"/>
                    </a:lnTo>
                    <a:lnTo>
                      <a:pt x="14" y="81"/>
                    </a:lnTo>
                    <a:lnTo>
                      <a:pt x="10" y="83"/>
                    </a:lnTo>
                    <a:lnTo>
                      <a:pt x="6" y="83"/>
                    </a:lnTo>
                    <a:lnTo>
                      <a:pt x="3" y="80"/>
                    </a:lnTo>
                    <a:lnTo>
                      <a:pt x="1" y="76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38">
                <a:extLst>
                  <a:ext uri="{FF2B5EF4-FFF2-40B4-BE49-F238E27FC236}">
                    <a16:creationId xmlns:a16="http://schemas.microsoft.com/office/drawing/2014/main" id="{E2439FE7-44F8-B946-AA47-5E6ADEC0C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9085" y="-381000"/>
                <a:ext cx="2366377" cy="2651655"/>
              </a:xfrm>
              <a:custGeom>
                <a:avLst/>
                <a:gdLst/>
                <a:ahLst/>
                <a:cxnLst>
                  <a:cxn ang="0">
                    <a:pos x="1262" y="5155"/>
                  </a:cxn>
                  <a:cxn ang="0">
                    <a:pos x="1023" y="5499"/>
                  </a:cxn>
                  <a:cxn ang="0">
                    <a:pos x="729" y="5726"/>
                  </a:cxn>
                  <a:cxn ang="0">
                    <a:pos x="189" y="5817"/>
                  </a:cxn>
                  <a:cxn ang="0">
                    <a:pos x="135" y="5424"/>
                  </a:cxn>
                  <a:cxn ang="0">
                    <a:pos x="161" y="5138"/>
                  </a:cxn>
                  <a:cxn ang="0">
                    <a:pos x="70" y="5103"/>
                  </a:cxn>
                  <a:cxn ang="0">
                    <a:pos x="343" y="4777"/>
                  </a:cxn>
                  <a:cxn ang="0">
                    <a:pos x="194" y="4891"/>
                  </a:cxn>
                  <a:cxn ang="0">
                    <a:pos x="268" y="4626"/>
                  </a:cxn>
                  <a:cxn ang="0">
                    <a:pos x="387" y="4455"/>
                  </a:cxn>
                  <a:cxn ang="0">
                    <a:pos x="692" y="4389"/>
                  </a:cxn>
                  <a:cxn ang="0">
                    <a:pos x="483" y="4349"/>
                  </a:cxn>
                  <a:cxn ang="0">
                    <a:pos x="241" y="4232"/>
                  </a:cxn>
                  <a:cxn ang="0">
                    <a:pos x="420" y="4080"/>
                  </a:cxn>
                  <a:cxn ang="0">
                    <a:pos x="337" y="3933"/>
                  </a:cxn>
                  <a:cxn ang="0">
                    <a:pos x="532" y="3879"/>
                  </a:cxn>
                  <a:cxn ang="0">
                    <a:pos x="635" y="3845"/>
                  </a:cxn>
                  <a:cxn ang="0">
                    <a:pos x="764" y="3817"/>
                  </a:cxn>
                  <a:cxn ang="0">
                    <a:pos x="709" y="3681"/>
                  </a:cxn>
                  <a:cxn ang="0">
                    <a:pos x="969" y="3651"/>
                  </a:cxn>
                  <a:cxn ang="0">
                    <a:pos x="1108" y="3565"/>
                  </a:cxn>
                  <a:cxn ang="0">
                    <a:pos x="1311" y="3423"/>
                  </a:cxn>
                  <a:cxn ang="0">
                    <a:pos x="1510" y="3436"/>
                  </a:cxn>
                  <a:cxn ang="0">
                    <a:pos x="1586" y="3337"/>
                  </a:cxn>
                  <a:cxn ang="0">
                    <a:pos x="1361" y="3266"/>
                  </a:cxn>
                  <a:cxn ang="0">
                    <a:pos x="1748" y="3051"/>
                  </a:cxn>
                  <a:cxn ang="0">
                    <a:pos x="1926" y="2797"/>
                  </a:cxn>
                  <a:cxn ang="0">
                    <a:pos x="1979" y="2677"/>
                  </a:cxn>
                  <a:cxn ang="0">
                    <a:pos x="2071" y="2387"/>
                  </a:cxn>
                  <a:cxn ang="0">
                    <a:pos x="2267" y="2267"/>
                  </a:cxn>
                  <a:cxn ang="0">
                    <a:pos x="2275" y="2045"/>
                  </a:cxn>
                  <a:cxn ang="0">
                    <a:pos x="2547" y="1853"/>
                  </a:cxn>
                  <a:cxn ang="0">
                    <a:pos x="2529" y="1739"/>
                  </a:cxn>
                  <a:cxn ang="0">
                    <a:pos x="2679" y="1665"/>
                  </a:cxn>
                  <a:cxn ang="0">
                    <a:pos x="2540" y="1560"/>
                  </a:cxn>
                  <a:cxn ang="0">
                    <a:pos x="2748" y="1436"/>
                  </a:cxn>
                  <a:cxn ang="0">
                    <a:pos x="2981" y="1371"/>
                  </a:cxn>
                  <a:cxn ang="0">
                    <a:pos x="3031" y="1098"/>
                  </a:cxn>
                  <a:cxn ang="0">
                    <a:pos x="3231" y="841"/>
                  </a:cxn>
                  <a:cxn ang="0">
                    <a:pos x="3315" y="781"/>
                  </a:cxn>
                  <a:cxn ang="0">
                    <a:pos x="3467" y="810"/>
                  </a:cxn>
                  <a:cxn ang="0">
                    <a:pos x="3730" y="630"/>
                  </a:cxn>
                  <a:cxn ang="0">
                    <a:pos x="3849" y="464"/>
                  </a:cxn>
                  <a:cxn ang="0">
                    <a:pos x="3978" y="482"/>
                  </a:cxn>
                  <a:cxn ang="0">
                    <a:pos x="4074" y="173"/>
                  </a:cxn>
                  <a:cxn ang="0">
                    <a:pos x="4269" y="498"/>
                  </a:cxn>
                  <a:cxn ang="0">
                    <a:pos x="4478" y="345"/>
                  </a:cxn>
                  <a:cxn ang="0">
                    <a:pos x="4570" y="101"/>
                  </a:cxn>
                  <a:cxn ang="0">
                    <a:pos x="4708" y="142"/>
                  </a:cxn>
                  <a:cxn ang="0">
                    <a:pos x="4684" y="239"/>
                  </a:cxn>
                  <a:cxn ang="0">
                    <a:pos x="4858" y="182"/>
                  </a:cxn>
                  <a:cxn ang="0">
                    <a:pos x="4805" y="450"/>
                  </a:cxn>
                  <a:cxn ang="0">
                    <a:pos x="5096" y="643"/>
                  </a:cxn>
                  <a:cxn ang="0">
                    <a:pos x="5067" y="871"/>
                  </a:cxn>
                  <a:cxn ang="0">
                    <a:pos x="4714" y="573"/>
                  </a:cxn>
                  <a:cxn ang="0">
                    <a:pos x="4401" y="1056"/>
                  </a:cxn>
                  <a:cxn ang="0">
                    <a:pos x="3656" y="873"/>
                  </a:cxn>
                  <a:cxn ang="0">
                    <a:pos x="3066" y="1503"/>
                  </a:cxn>
                  <a:cxn ang="0">
                    <a:pos x="2566" y="2140"/>
                  </a:cxn>
                  <a:cxn ang="0">
                    <a:pos x="2083" y="3271"/>
                  </a:cxn>
                  <a:cxn ang="0">
                    <a:pos x="1810" y="4383"/>
                  </a:cxn>
                  <a:cxn ang="0">
                    <a:pos x="1564" y="5231"/>
                  </a:cxn>
                </a:cxnLst>
                <a:rect l="0" t="0" r="r" b="b"/>
                <a:pathLst>
                  <a:path w="5194" h="5872">
                    <a:moveTo>
                      <a:pt x="1412" y="5521"/>
                    </a:moveTo>
                    <a:lnTo>
                      <a:pt x="1416" y="5520"/>
                    </a:lnTo>
                    <a:lnTo>
                      <a:pt x="1418" y="5519"/>
                    </a:lnTo>
                    <a:lnTo>
                      <a:pt x="1421" y="5516"/>
                    </a:lnTo>
                    <a:lnTo>
                      <a:pt x="1422" y="5514"/>
                    </a:lnTo>
                    <a:lnTo>
                      <a:pt x="1422" y="5508"/>
                    </a:lnTo>
                    <a:lnTo>
                      <a:pt x="1420" y="5503"/>
                    </a:lnTo>
                    <a:lnTo>
                      <a:pt x="1416" y="5498"/>
                    </a:lnTo>
                    <a:lnTo>
                      <a:pt x="1409" y="5492"/>
                    </a:lnTo>
                    <a:lnTo>
                      <a:pt x="1398" y="5483"/>
                    </a:lnTo>
                    <a:lnTo>
                      <a:pt x="1387" y="5477"/>
                    </a:lnTo>
                    <a:lnTo>
                      <a:pt x="1378" y="5475"/>
                    </a:lnTo>
                    <a:lnTo>
                      <a:pt x="1368" y="5472"/>
                    </a:lnTo>
                    <a:lnTo>
                      <a:pt x="1363" y="5471"/>
                    </a:lnTo>
                    <a:lnTo>
                      <a:pt x="1359" y="5470"/>
                    </a:lnTo>
                    <a:lnTo>
                      <a:pt x="1355" y="5467"/>
                    </a:lnTo>
                    <a:lnTo>
                      <a:pt x="1352" y="5463"/>
                    </a:lnTo>
                    <a:lnTo>
                      <a:pt x="1346" y="5453"/>
                    </a:lnTo>
                    <a:lnTo>
                      <a:pt x="1341" y="5448"/>
                    </a:lnTo>
                    <a:lnTo>
                      <a:pt x="1338" y="5445"/>
                    </a:lnTo>
                    <a:lnTo>
                      <a:pt x="1334" y="5444"/>
                    </a:lnTo>
                    <a:lnTo>
                      <a:pt x="1329" y="5442"/>
                    </a:lnTo>
                    <a:lnTo>
                      <a:pt x="1323" y="5442"/>
                    </a:lnTo>
                    <a:lnTo>
                      <a:pt x="1299" y="5444"/>
                    </a:lnTo>
                    <a:lnTo>
                      <a:pt x="1285" y="5444"/>
                    </a:lnTo>
                    <a:lnTo>
                      <a:pt x="1284" y="5442"/>
                    </a:lnTo>
                    <a:lnTo>
                      <a:pt x="1282" y="5441"/>
                    </a:lnTo>
                    <a:lnTo>
                      <a:pt x="1281" y="5437"/>
                    </a:lnTo>
                    <a:lnTo>
                      <a:pt x="1281" y="5435"/>
                    </a:lnTo>
                    <a:lnTo>
                      <a:pt x="1282" y="5424"/>
                    </a:lnTo>
                    <a:lnTo>
                      <a:pt x="1289" y="5409"/>
                    </a:lnTo>
                    <a:lnTo>
                      <a:pt x="1289" y="5405"/>
                    </a:lnTo>
                    <a:lnTo>
                      <a:pt x="1289" y="5401"/>
                    </a:lnTo>
                    <a:lnTo>
                      <a:pt x="1288" y="5398"/>
                    </a:lnTo>
                    <a:lnTo>
                      <a:pt x="1285" y="5396"/>
                    </a:lnTo>
                    <a:lnTo>
                      <a:pt x="1280" y="5391"/>
                    </a:lnTo>
                    <a:lnTo>
                      <a:pt x="1275" y="5384"/>
                    </a:lnTo>
                    <a:lnTo>
                      <a:pt x="1273" y="5378"/>
                    </a:lnTo>
                    <a:lnTo>
                      <a:pt x="1272" y="5367"/>
                    </a:lnTo>
                    <a:lnTo>
                      <a:pt x="1272" y="5354"/>
                    </a:lnTo>
                    <a:lnTo>
                      <a:pt x="1272" y="5340"/>
                    </a:lnTo>
                    <a:lnTo>
                      <a:pt x="1272" y="5313"/>
                    </a:lnTo>
                    <a:lnTo>
                      <a:pt x="1272" y="5292"/>
                    </a:lnTo>
                    <a:lnTo>
                      <a:pt x="1273" y="5274"/>
                    </a:lnTo>
                    <a:lnTo>
                      <a:pt x="1275" y="5256"/>
                    </a:lnTo>
                    <a:lnTo>
                      <a:pt x="1276" y="5238"/>
                    </a:lnTo>
                    <a:lnTo>
                      <a:pt x="1277" y="5220"/>
                    </a:lnTo>
                    <a:lnTo>
                      <a:pt x="1279" y="5208"/>
                    </a:lnTo>
                    <a:lnTo>
                      <a:pt x="1281" y="5199"/>
                    </a:lnTo>
                    <a:lnTo>
                      <a:pt x="1284" y="5188"/>
                    </a:lnTo>
                    <a:lnTo>
                      <a:pt x="1288" y="5179"/>
                    </a:lnTo>
                    <a:lnTo>
                      <a:pt x="1292" y="5169"/>
                    </a:lnTo>
                    <a:lnTo>
                      <a:pt x="1295" y="5160"/>
                    </a:lnTo>
                    <a:lnTo>
                      <a:pt x="1298" y="5152"/>
                    </a:lnTo>
                    <a:lnTo>
                      <a:pt x="1299" y="5143"/>
                    </a:lnTo>
                    <a:lnTo>
                      <a:pt x="1299" y="5141"/>
                    </a:lnTo>
                    <a:lnTo>
                      <a:pt x="1298" y="5138"/>
                    </a:lnTo>
                    <a:lnTo>
                      <a:pt x="1295" y="5137"/>
                    </a:lnTo>
                    <a:lnTo>
                      <a:pt x="1293" y="5137"/>
                    </a:lnTo>
                    <a:lnTo>
                      <a:pt x="1286" y="5137"/>
                    </a:lnTo>
                    <a:lnTo>
                      <a:pt x="1279" y="5141"/>
                    </a:lnTo>
                    <a:lnTo>
                      <a:pt x="1272" y="5144"/>
                    </a:lnTo>
                    <a:lnTo>
                      <a:pt x="1266" y="5151"/>
                    </a:lnTo>
                    <a:lnTo>
                      <a:pt x="1262" y="5155"/>
                    </a:lnTo>
                    <a:lnTo>
                      <a:pt x="1260" y="5159"/>
                    </a:lnTo>
                    <a:lnTo>
                      <a:pt x="1259" y="5163"/>
                    </a:lnTo>
                    <a:lnTo>
                      <a:pt x="1259" y="5166"/>
                    </a:lnTo>
                    <a:lnTo>
                      <a:pt x="1259" y="5187"/>
                    </a:lnTo>
                    <a:lnTo>
                      <a:pt x="1260" y="5217"/>
                    </a:lnTo>
                    <a:lnTo>
                      <a:pt x="1260" y="5233"/>
                    </a:lnTo>
                    <a:lnTo>
                      <a:pt x="1260" y="5245"/>
                    </a:lnTo>
                    <a:lnTo>
                      <a:pt x="1259" y="5257"/>
                    </a:lnTo>
                    <a:lnTo>
                      <a:pt x="1257" y="5264"/>
                    </a:lnTo>
                    <a:lnTo>
                      <a:pt x="1253" y="5268"/>
                    </a:lnTo>
                    <a:lnTo>
                      <a:pt x="1249" y="5271"/>
                    </a:lnTo>
                    <a:lnTo>
                      <a:pt x="1244" y="5275"/>
                    </a:lnTo>
                    <a:lnTo>
                      <a:pt x="1238" y="5277"/>
                    </a:lnTo>
                    <a:lnTo>
                      <a:pt x="1233" y="5278"/>
                    </a:lnTo>
                    <a:lnTo>
                      <a:pt x="1228" y="5277"/>
                    </a:lnTo>
                    <a:lnTo>
                      <a:pt x="1223" y="5274"/>
                    </a:lnTo>
                    <a:lnTo>
                      <a:pt x="1219" y="5270"/>
                    </a:lnTo>
                    <a:lnTo>
                      <a:pt x="1215" y="5261"/>
                    </a:lnTo>
                    <a:lnTo>
                      <a:pt x="1210" y="5245"/>
                    </a:lnTo>
                    <a:lnTo>
                      <a:pt x="1209" y="5238"/>
                    </a:lnTo>
                    <a:lnTo>
                      <a:pt x="1206" y="5231"/>
                    </a:lnTo>
                    <a:lnTo>
                      <a:pt x="1203" y="5227"/>
                    </a:lnTo>
                    <a:lnTo>
                      <a:pt x="1201" y="5226"/>
                    </a:lnTo>
                    <a:lnTo>
                      <a:pt x="1197" y="5239"/>
                    </a:lnTo>
                    <a:lnTo>
                      <a:pt x="1192" y="5251"/>
                    </a:lnTo>
                    <a:lnTo>
                      <a:pt x="1185" y="5264"/>
                    </a:lnTo>
                    <a:lnTo>
                      <a:pt x="1180" y="5277"/>
                    </a:lnTo>
                    <a:lnTo>
                      <a:pt x="1179" y="5282"/>
                    </a:lnTo>
                    <a:lnTo>
                      <a:pt x="1180" y="5288"/>
                    </a:lnTo>
                    <a:lnTo>
                      <a:pt x="1183" y="5295"/>
                    </a:lnTo>
                    <a:lnTo>
                      <a:pt x="1185" y="5302"/>
                    </a:lnTo>
                    <a:lnTo>
                      <a:pt x="1189" y="5310"/>
                    </a:lnTo>
                    <a:lnTo>
                      <a:pt x="1192" y="5318"/>
                    </a:lnTo>
                    <a:lnTo>
                      <a:pt x="1194" y="5326"/>
                    </a:lnTo>
                    <a:lnTo>
                      <a:pt x="1194" y="5334"/>
                    </a:lnTo>
                    <a:lnTo>
                      <a:pt x="1194" y="5350"/>
                    </a:lnTo>
                    <a:lnTo>
                      <a:pt x="1192" y="5365"/>
                    </a:lnTo>
                    <a:lnTo>
                      <a:pt x="1189" y="5378"/>
                    </a:lnTo>
                    <a:lnTo>
                      <a:pt x="1185" y="5388"/>
                    </a:lnTo>
                    <a:lnTo>
                      <a:pt x="1172" y="5407"/>
                    </a:lnTo>
                    <a:lnTo>
                      <a:pt x="1154" y="5431"/>
                    </a:lnTo>
                    <a:lnTo>
                      <a:pt x="1150" y="5439"/>
                    </a:lnTo>
                    <a:lnTo>
                      <a:pt x="1148" y="5446"/>
                    </a:lnTo>
                    <a:lnTo>
                      <a:pt x="1145" y="5454"/>
                    </a:lnTo>
                    <a:lnTo>
                      <a:pt x="1145" y="5462"/>
                    </a:lnTo>
                    <a:lnTo>
                      <a:pt x="1145" y="5477"/>
                    </a:lnTo>
                    <a:lnTo>
                      <a:pt x="1145" y="5493"/>
                    </a:lnTo>
                    <a:lnTo>
                      <a:pt x="1145" y="5501"/>
                    </a:lnTo>
                    <a:lnTo>
                      <a:pt x="1145" y="5507"/>
                    </a:lnTo>
                    <a:lnTo>
                      <a:pt x="1143" y="5512"/>
                    </a:lnTo>
                    <a:lnTo>
                      <a:pt x="1140" y="5516"/>
                    </a:lnTo>
                    <a:lnTo>
                      <a:pt x="1135" y="5520"/>
                    </a:lnTo>
                    <a:lnTo>
                      <a:pt x="1130" y="5523"/>
                    </a:lnTo>
                    <a:lnTo>
                      <a:pt x="1121" y="5523"/>
                    </a:lnTo>
                    <a:lnTo>
                      <a:pt x="1110" y="5523"/>
                    </a:lnTo>
                    <a:lnTo>
                      <a:pt x="1089" y="5521"/>
                    </a:lnTo>
                    <a:lnTo>
                      <a:pt x="1060" y="5521"/>
                    </a:lnTo>
                    <a:lnTo>
                      <a:pt x="1045" y="5520"/>
                    </a:lnTo>
                    <a:lnTo>
                      <a:pt x="1034" y="5519"/>
                    </a:lnTo>
                    <a:lnTo>
                      <a:pt x="1029" y="5518"/>
                    </a:lnTo>
                    <a:lnTo>
                      <a:pt x="1025" y="5516"/>
                    </a:lnTo>
                    <a:lnTo>
                      <a:pt x="1022" y="5514"/>
                    </a:lnTo>
                    <a:lnTo>
                      <a:pt x="1022" y="5511"/>
                    </a:lnTo>
                    <a:lnTo>
                      <a:pt x="1023" y="5499"/>
                    </a:lnTo>
                    <a:lnTo>
                      <a:pt x="1026" y="5485"/>
                    </a:lnTo>
                    <a:lnTo>
                      <a:pt x="1026" y="5480"/>
                    </a:lnTo>
                    <a:lnTo>
                      <a:pt x="1025" y="5473"/>
                    </a:lnTo>
                    <a:lnTo>
                      <a:pt x="1022" y="5468"/>
                    </a:lnTo>
                    <a:lnTo>
                      <a:pt x="1017" y="5463"/>
                    </a:lnTo>
                    <a:lnTo>
                      <a:pt x="1012" y="5462"/>
                    </a:lnTo>
                    <a:lnTo>
                      <a:pt x="1005" y="5462"/>
                    </a:lnTo>
                    <a:lnTo>
                      <a:pt x="997" y="5462"/>
                    </a:lnTo>
                    <a:lnTo>
                      <a:pt x="988" y="5463"/>
                    </a:lnTo>
                    <a:lnTo>
                      <a:pt x="972" y="5466"/>
                    </a:lnTo>
                    <a:lnTo>
                      <a:pt x="959" y="5468"/>
                    </a:lnTo>
                    <a:lnTo>
                      <a:pt x="962" y="5472"/>
                    </a:lnTo>
                    <a:lnTo>
                      <a:pt x="966" y="5477"/>
                    </a:lnTo>
                    <a:lnTo>
                      <a:pt x="969" y="5483"/>
                    </a:lnTo>
                    <a:lnTo>
                      <a:pt x="970" y="5488"/>
                    </a:lnTo>
                    <a:lnTo>
                      <a:pt x="972" y="5493"/>
                    </a:lnTo>
                    <a:lnTo>
                      <a:pt x="972" y="5499"/>
                    </a:lnTo>
                    <a:lnTo>
                      <a:pt x="970" y="5505"/>
                    </a:lnTo>
                    <a:lnTo>
                      <a:pt x="969" y="5511"/>
                    </a:lnTo>
                    <a:lnTo>
                      <a:pt x="966" y="5516"/>
                    </a:lnTo>
                    <a:lnTo>
                      <a:pt x="964" y="5523"/>
                    </a:lnTo>
                    <a:lnTo>
                      <a:pt x="961" y="5528"/>
                    </a:lnTo>
                    <a:lnTo>
                      <a:pt x="957" y="5532"/>
                    </a:lnTo>
                    <a:lnTo>
                      <a:pt x="952" y="5536"/>
                    </a:lnTo>
                    <a:lnTo>
                      <a:pt x="948" y="5540"/>
                    </a:lnTo>
                    <a:lnTo>
                      <a:pt x="943" y="5542"/>
                    </a:lnTo>
                    <a:lnTo>
                      <a:pt x="938" y="5543"/>
                    </a:lnTo>
                    <a:lnTo>
                      <a:pt x="929" y="5546"/>
                    </a:lnTo>
                    <a:lnTo>
                      <a:pt x="922" y="5550"/>
                    </a:lnTo>
                    <a:lnTo>
                      <a:pt x="917" y="5554"/>
                    </a:lnTo>
                    <a:lnTo>
                      <a:pt x="913" y="5558"/>
                    </a:lnTo>
                    <a:lnTo>
                      <a:pt x="908" y="5567"/>
                    </a:lnTo>
                    <a:lnTo>
                      <a:pt x="904" y="5576"/>
                    </a:lnTo>
                    <a:lnTo>
                      <a:pt x="902" y="5585"/>
                    </a:lnTo>
                    <a:lnTo>
                      <a:pt x="896" y="5594"/>
                    </a:lnTo>
                    <a:lnTo>
                      <a:pt x="893" y="5598"/>
                    </a:lnTo>
                    <a:lnTo>
                      <a:pt x="889" y="5600"/>
                    </a:lnTo>
                    <a:lnTo>
                      <a:pt x="882" y="5603"/>
                    </a:lnTo>
                    <a:lnTo>
                      <a:pt x="876" y="5604"/>
                    </a:lnTo>
                    <a:lnTo>
                      <a:pt x="859" y="5604"/>
                    </a:lnTo>
                    <a:lnTo>
                      <a:pt x="842" y="5604"/>
                    </a:lnTo>
                    <a:lnTo>
                      <a:pt x="838" y="5604"/>
                    </a:lnTo>
                    <a:lnTo>
                      <a:pt x="834" y="5604"/>
                    </a:lnTo>
                    <a:lnTo>
                      <a:pt x="833" y="5606"/>
                    </a:lnTo>
                    <a:lnTo>
                      <a:pt x="832" y="5608"/>
                    </a:lnTo>
                    <a:lnTo>
                      <a:pt x="830" y="5611"/>
                    </a:lnTo>
                    <a:lnTo>
                      <a:pt x="832" y="5613"/>
                    </a:lnTo>
                    <a:lnTo>
                      <a:pt x="834" y="5617"/>
                    </a:lnTo>
                    <a:lnTo>
                      <a:pt x="838" y="5622"/>
                    </a:lnTo>
                    <a:lnTo>
                      <a:pt x="842" y="5628"/>
                    </a:lnTo>
                    <a:lnTo>
                      <a:pt x="843" y="5633"/>
                    </a:lnTo>
                    <a:lnTo>
                      <a:pt x="843" y="5638"/>
                    </a:lnTo>
                    <a:lnTo>
                      <a:pt x="842" y="5642"/>
                    </a:lnTo>
                    <a:lnTo>
                      <a:pt x="839" y="5647"/>
                    </a:lnTo>
                    <a:lnTo>
                      <a:pt x="837" y="5651"/>
                    </a:lnTo>
                    <a:lnTo>
                      <a:pt x="832" y="5655"/>
                    </a:lnTo>
                    <a:lnTo>
                      <a:pt x="826" y="5660"/>
                    </a:lnTo>
                    <a:lnTo>
                      <a:pt x="802" y="5674"/>
                    </a:lnTo>
                    <a:lnTo>
                      <a:pt x="779" y="5685"/>
                    </a:lnTo>
                    <a:lnTo>
                      <a:pt x="771" y="5689"/>
                    </a:lnTo>
                    <a:lnTo>
                      <a:pt x="763" y="5695"/>
                    </a:lnTo>
                    <a:lnTo>
                      <a:pt x="755" y="5701"/>
                    </a:lnTo>
                    <a:lnTo>
                      <a:pt x="746" y="5709"/>
                    </a:lnTo>
                    <a:lnTo>
                      <a:pt x="729" y="5726"/>
                    </a:lnTo>
                    <a:lnTo>
                      <a:pt x="711" y="5744"/>
                    </a:lnTo>
                    <a:lnTo>
                      <a:pt x="693" y="5761"/>
                    </a:lnTo>
                    <a:lnTo>
                      <a:pt x="676" y="5777"/>
                    </a:lnTo>
                    <a:lnTo>
                      <a:pt x="668" y="5782"/>
                    </a:lnTo>
                    <a:lnTo>
                      <a:pt x="659" y="5786"/>
                    </a:lnTo>
                    <a:lnTo>
                      <a:pt x="653" y="5790"/>
                    </a:lnTo>
                    <a:lnTo>
                      <a:pt x="645" y="5790"/>
                    </a:lnTo>
                    <a:lnTo>
                      <a:pt x="632" y="5804"/>
                    </a:lnTo>
                    <a:lnTo>
                      <a:pt x="613" y="5822"/>
                    </a:lnTo>
                    <a:lnTo>
                      <a:pt x="593" y="5837"/>
                    </a:lnTo>
                    <a:lnTo>
                      <a:pt x="578" y="5849"/>
                    </a:lnTo>
                    <a:lnTo>
                      <a:pt x="574" y="5850"/>
                    </a:lnTo>
                    <a:lnTo>
                      <a:pt x="570" y="5852"/>
                    </a:lnTo>
                    <a:lnTo>
                      <a:pt x="566" y="5852"/>
                    </a:lnTo>
                    <a:lnTo>
                      <a:pt x="563" y="5850"/>
                    </a:lnTo>
                    <a:lnTo>
                      <a:pt x="557" y="5847"/>
                    </a:lnTo>
                    <a:lnTo>
                      <a:pt x="552" y="5841"/>
                    </a:lnTo>
                    <a:lnTo>
                      <a:pt x="544" y="5828"/>
                    </a:lnTo>
                    <a:lnTo>
                      <a:pt x="535" y="5819"/>
                    </a:lnTo>
                    <a:lnTo>
                      <a:pt x="527" y="5817"/>
                    </a:lnTo>
                    <a:lnTo>
                      <a:pt x="521" y="5815"/>
                    </a:lnTo>
                    <a:lnTo>
                      <a:pt x="513" y="5817"/>
                    </a:lnTo>
                    <a:lnTo>
                      <a:pt x="506" y="5819"/>
                    </a:lnTo>
                    <a:lnTo>
                      <a:pt x="491" y="5827"/>
                    </a:lnTo>
                    <a:lnTo>
                      <a:pt x="475" y="5837"/>
                    </a:lnTo>
                    <a:lnTo>
                      <a:pt x="461" y="5850"/>
                    </a:lnTo>
                    <a:lnTo>
                      <a:pt x="446" y="5861"/>
                    </a:lnTo>
                    <a:lnTo>
                      <a:pt x="438" y="5866"/>
                    </a:lnTo>
                    <a:lnTo>
                      <a:pt x="430" y="5870"/>
                    </a:lnTo>
                    <a:lnTo>
                      <a:pt x="422" y="5872"/>
                    </a:lnTo>
                    <a:lnTo>
                      <a:pt x="414" y="5872"/>
                    </a:lnTo>
                    <a:lnTo>
                      <a:pt x="404" y="5872"/>
                    </a:lnTo>
                    <a:lnTo>
                      <a:pt x="394" y="5869"/>
                    </a:lnTo>
                    <a:lnTo>
                      <a:pt x="385" y="5863"/>
                    </a:lnTo>
                    <a:lnTo>
                      <a:pt x="376" y="5858"/>
                    </a:lnTo>
                    <a:lnTo>
                      <a:pt x="367" y="5852"/>
                    </a:lnTo>
                    <a:lnTo>
                      <a:pt x="359" y="5848"/>
                    </a:lnTo>
                    <a:lnTo>
                      <a:pt x="355" y="5847"/>
                    </a:lnTo>
                    <a:lnTo>
                      <a:pt x="350" y="5845"/>
                    </a:lnTo>
                    <a:lnTo>
                      <a:pt x="346" y="5844"/>
                    </a:lnTo>
                    <a:lnTo>
                      <a:pt x="342" y="5845"/>
                    </a:lnTo>
                    <a:lnTo>
                      <a:pt x="329" y="5848"/>
                    </a:lnTo>
                    <a:lnTo>
                      <a:pt x="320" y="5849"/>
                    </a:lnTo>
                    <a:lnTo>
                      <a:pt x="316" y="5849"/>
                    </a:lnTo>
                    <a:lnTo>
                      <a:pt x="311" y="5847"/>
                    </a:lnTo>
                    <a:lnTo>
                      <a:pt x="306" y="5843"/>
                    </a:lnTo>
                    <a:lnTo>
                      <a:pt x="300" y="5837"/>
                    </a:lnTo>
                    <a:lnTo>
                      <a:pt x="293" y="5828"/>
                    </a:lnTo>
                    <a:lnTo>
                      <a:pt x="285" y="5818"/>
                    </a:lnTo>
                    <a:lnTo>
                      <a:pt x="281" y="5814"/>
                    </a:lnTo>
                    <a:lnTo>
                      <a:pt x="276" y="5810"/>
                    </a:lnTo>
                    <a:lnTo>
                      <a:pt x="272" y="5806"/>
                    </a:lnTo>
                    <a:lnTo>
                      <a:pt x="267" y="5804"/>
                    </a:lnTo>
                    <a:lnTo>
                      <a:pt x="255" y="5801"/>
                    </a:lnTo>
                    <a:lnTo>
                      <a:pt x="246" y="5801"/>
                    </a:lnTo>
                    <a:lnTo>
                      <a:pt x="238" y="5803"/>
                    </a:lnTo>
                    <a:lnTo>
                      <a:pt x="232" y="5806"/>
                    </a:lnTo>
                    <a:lnTo>
                      <a:pt x="224" y="5809"/>
                    </a:lnTo>
                    <a:lnTo>
                      <a:pt x="218" y="5813"/>
                    </a:lnTo>
                    <a:lnTo>
                      <a:pt x="210" y="5815"/>
                    </a:lnTo>
                    <a:lnTo>
                      <a:pt x="199" y="5818"/>
                    </a:lnTo>
                    <a:lnTo>
                      <a:pt x="196" y="5818"/>
                    </a:lnTo>
                    <a:lnTo>
                      <a:pt x="193" y="5818"/>
                    </a:lnTo>
                    <a:lnTo>
                      <a:pt x="189" y="5817"/>
                    </a:lnTo>
                    <a:lnTo>
                      <a:pt x="185" y="5814"/>
                    </a:lnTo>
                    <a:lnTo>
                      <a:pt x="180" y="5809"/>
                    </a:lnTo>
                    <a:lnTo>
                      <a:pt x="175" y="5801"/>
                    </a:lnTo>
                    <a:lnTo>
                      <a:pt x="172" y="5793"/>
                    </a:lnTo>
                    <a:lnTo>
                      <a:pt x="171" y="5786"/>
                    </a:lnTo>
                    <a:lnTo>
                      <a:pt x="172" y="5782"/>
                    </a:lnTo>
                    <a:lnTo>
                      <a:pt x="172" y="5778"/>
                    </a:lnTo>
                    <a:lnTo>
                      <a:pt x="175" y="5774"/>
                    </a:lnTo>
                    <a:lnTo>
                      <a:pt x="177" y="5771"/>
                    </a:lnTo>
                    <a:lnTo>
                      <a:pt x="184" y="5766"/>
                    </a:lnTo>
                    <a:lnTo>
                      <a:pt x="192" y="5762"/>
                    </a:lnTo>
                    <a:lnTo>
                      <a:pt x="199" y="5758"/>
                    </a:lnTo>
                    <a:lnTo>
                      <a:pt x="207" y="5756"/>
                    </a:lnTo>
                    <a:lnTo>
                      <a:pt x="223" y="5752"/>
                    </a:lnTo>
                    <a:lnTo>
                      <a:pt x="237" y="5744"/>
                    </a:lnTo>
                    <a:lnTo>
                      <a:pt x="241" y="5740"/>
                    </a:lnTo>
                    <a:lnTo>
                      <a:pt x="245" y="5738"/>
                    </a:lnTo>
                    <a:lnTo>
                      <a:pt x="246" y="5734"/>
                    </a:lnTo>
                    <a:lnTo>
                      <a:pt x="246" y="5731"/>
                    </a:lnTo>
                    <a:lnTo>
                      <a:pt x="245" y="5729"/>
                    </a:lnTo>
                    <a:lnTo>
                      <a:pt x="243" y="5726"/>
                    </a:lnTo>
                    <a:lnTo>
                      <a:pt x="240" y="5723"/>
                    </a:lnTo>
                    <a:lnTo>
                      <a:pt x="237" y="5721"/>
                    </a:lnTo>
                    <a:lnTo>
                      <a:pt x="219" y="5714"/>
                    </a:lnTo>
                    <a:lnTo>
                      <a:pt x="202" y="5711"/>
                    </a:lnTo>
                    <a:lnTo>
                      <a:pt x="192" y="5707"/>
                    </a:lnTo>
                    <a:lnTo>
                      <a:pt x="181" y="5701"/>
                    </a:lnTo>
                    <a:lnTo>
                      <a:pt x="170" y="5695"/>
                    </a:lnTo>
                    <a:lnTo>
                      <a:pt x="159" y="5687"/>
                    </a:lnTo>
                    <a:lnTo>
                      <a:pt x="140" y="5670"/>
                    </a:lnTo>
                    <a:lnTo>
                      <a:pt x="123" y="5654"/>
                    </a:lnTo>
                    <a:lnTo>
                      <a:pt x="111" y="5641"/>
                    </a:lnTo>
                    <a:lnTo>
                      <a:pt x="98" y="5629"/>
                    </a:lnTo>
                    <a:lnTo>
                      <a:pt x="84" y="5617"/>
                    </a:lnTo>
                    <a:lnTo>
                      <a:pt x="71" y="5606"/>
                    </a:lnTo>
                    <a:lnTo>
                      <a:pt x="57" y="5595"/>
                    </a:lnTo>
                    <a:lnTo>
                      <a:pt x="44" y="5584"/>
                    </a:lnTo>
                    <a:lnTo>
                      <a:pt x="31" y="5572"/>
                    </a:lnTo>
                    <a:lnTo>
                      <a:pt x="19" y="5559"/>
                    </a:lnTo>
                    <a:lnTo>
                      <a:pt x="14" y="5547"/>
                    </a:lnTo>
                    <a:lnTo>
                      <a:pt x="10" y="5536"/>
                    </a:lnTo>
                    <a:lnTo>
                      <a:pt x="8" y="5523"/>
                    </a:lnTo>
                    <a:lnTo>
                      <a:pt x="5" y="5510"/>
                    </a:lnTo>
                    <a:lnTo>
                      <a:pt x="1" y="5484"/>
                    </a:lnTo>
                    <a:lnTo>
                      <a:pt x="0" y="5458"/>
                    </a:lnTo>
                    <a:lnTo>
                      <a:pt x="0" y="5431"/>
                    </a:lnTo>
                    <a:lnTo>
                      <a:pt x="3" y="5404"/>
                    </a:lnTo>
                    <a:lnTo>
                      <a:pt x="6" y="5379"/>
                    </a:lnTo>
                    <a:lnTo>
                      <a:pt x="13" y="5354"/>
                    </a:lnTo>
                    <a:lnTo>
                      <a:pt x="17" y="5345"/>
                    </a:lnTo>
                    <a:lnTo>
                      <a:pt x="21" y="5340"/>
                    </a:lnTo>
                    <a:lnTo>
                      <a:pt x="26" y="5336"/>
                    </a:lnTo>
                    <a:lnTo>
                      <a:pt x="30" y="5335"/>
                    </a:lnTo>
                    <a:lnTo>
                      <a:pt x="36" y="5336"/>
                    </a:lnTo>
                    <a:lnTo>
                      <a:pt x="41" y="5339"/>
                    </a:lnTo>
                    <a:lnTo>
                      <a:pt x="47" y="5343"/>
                    </a:lnTo>
                    <a:lnTo>
                      <a:pt x="52" y="5347"/>
                    </a:lnTo>
                    <a:lnTo>
                      <a:pt x="72" y="5372"/>
                    </a:lnTo>
                    <a:lnTo>
                      <a:pt x="87" y="5389"/>
                    </a:lnTo>
                    <a:lnTo>
                      <a:pt x="106" y="5406"/>
                    </a:lnTo>
                    <a:lnTo>
                      <a:pt x="120" y="5418"/>
                    </a:lnTo>
                    <a:lnTo>
                      <a:pt x="126" y="5422"/>
                    </a:lnTo>
                    <a:lnTo>
                      <a:pt x="131" y="5424"/>
                    </a:lnTo>
                    <a:lnTo>
                      <a:pt x="135" y="5424"/>
                    </a:lnTo>
                    <a:lnTo>
                      <a:pt x="139" y="5424"/>
                    </a:lnTo>
                    <a:lnTo>
                      <a:pt x="140" y="5424"/>
                    </a:lnTo>
                    <a:lnTo>
                      <a:pt x="142" y="5422"/>
                    </a:lnTo>
                    <a:lnTo>
                      <a:pt x="144" y="5419"/>
                    </a:lnTo>
                    <a:lnTo>
                      <a:pt x="144" y="5415"/>
                    </a:lnTo>
                    <a:lnTo>
                      <a:pt x="145" y="5406"/>
                    </a:lnTo>
                    <a:lnTo>
                      <a:pt x="144" y="5393"/>
                    </a:lnTo>
                    <a:lnTo>
                      <a:pt x="141" y="5365"/>
                    </a:lnTo>
                    <a:lnTo>
                      <a:pt x="141" y="5332"/>
                    </a:lnTo>
                    <a:lnTo>
                      <a:pt x="144" y="5317"/>
                    </a:lnTo>
                    <a:lnTo>
                      <a:pt x="148" y="5302"/>
                    </a:lnTo>
                    <a:lnTo>
                      <a:pt x="151" y="5296"/>
                    </a:lnTo>
                    <a:lnTo>
                      <a:pt x="155" y="5290"/>
                    </a:lnTo>
                    <a:lnTo>
                      <a:pt x="161" y="5284"/>
                    </a:lnTo>
                    <a:lnTo>
                      <a:pt x="166" y="5279"/>
                    </a:lnTo>
                    <a:lnTo>
                      <a:pt x="177" y="5274"/>
                    </a:lnTo>
                    <a:lnTo>
                      <a:pt x="192" y="5266"/>
                    </a:lnTo>
                    <a:lnTo>
                      <a:pt x="197" y="5262"/>
                    </a:lnTo>
                    <a:lnTo>
                      <a:pt x="199" y="5257"/>
                    </a:lnTo>
                    <a:lnTo>
                      <a:pt x="201" y="5255"/>
                    </a:lnTo>
                    <a:lnTo>
                      <a:pt x="199" y="5252"/>
                    </a:lnTo>
                    <a:lnTo>
                      <a:pt x="197" y="5249"/>
                    </a:lnTo>
                    <a:lnTo>
                      <a:pt x="194" y="5247"/>
                    </a:lnTo>
                    <a:lnTo>
                      <a:pt x="185" y="5238"/>
                    </a:lnTo>
                    <a:lnTo>
                      <a:pt x="179" y="5230"/>
                    </a:lnTo>
                    <a:lnTo>
                      <a:pt x="176" y="5227"/>
                    </a:lnTo>
                    <a:lnTo>
                      <a:pt x="175" y="5223"/>
                    </a:lnTo>
                    <a:lnTo>
                      <a:pt x="175" y="5220"/>
                    </a:lnTo>
                    <a:lnTo>
                      <a:pt x="175" y="5217"/>
                    </a:lnTo>
                    <a:lnTo>
                      <a:pt x="177" y="5211"/>
                    </a:lnTo>
                    <a:lnTo>
                      <a:pt x="183" y="5203"/>
                    </a:lnTo>
                    <a:lnTo>
                      <a:pt x="190" y="5195"/>
                    </a:lnTo>
                    <a:lnTo>
                      <a:pt x="201" y="5187"/>
                    </a:lnTo>
                    <a:lnTo>
                      <a:pt x="218" y="5176"/>
                    </a:lnTo>
                    <a:lnTo>
                      <a:pt x="240" y="5160"/>
                    </a:lnTo>
                    <a:lnTo>
                      <a:pt x="250" y="5151"/>
                    </a:lnTo>
                    <a:lnTo>
                      <a:pt x="259" y="5143"/>
                    </a:lnTo>
                    <a:lnTo>
                      <a:pt x="263" y="5139"/>
                    </a:lnTo>
                    <a:lnTo>
                      <a:pt x="265" y="5135"/>
                    </a:lnTo>
                    <a:lnTo>
                      <a:pt x="267" y="5131"/>
                    </a:lnTo>
                    <a:lnTo>
                      <a:pt x="268" y="5129"/>
                    </a:lnTo>
                    <a:lnTo>
                      <a:pt x="251" y="5126"/>
                    </a:lnTo>
                    <a:lnTo>
                      <a:pt x="238" y="5122"/>
                    </a:lnTo>
                    <a:lnTo>
                      <a:pt x="236" y="5122"/>
                    </a:lnTo>
                    <a:lnTo>
                      <a:pt x="232" y="5124"/>
                    </a:lnTo>
                    <a:lnTo>
                      <a:pt x="229" y="5125"/>
                    </a:lnTo>
                    <a:lnTo>
                      <a:pt x="225" y="5128"/>
                    </a:lnTo>
                    <a:lnTo>
                      <a:pt x="218" y="5135"/>
                    </a:lnTo>
                    <a:lnTo>
                      <a:pt x="208" y="5148"/>
                    </a:lnTo>
                    <a:lnTo>
                      <a:pt x="203" y="5156"/>
                    </a:lnTo>
                    <a:lnTo>
                      <a:pt x="196" y="5165"/>
                    </a:lnTo>
                    <a:lnTo>
                      <a:pt x="185" y="5174"/>
                    </a:lnTo>
                    <a:lnTo>
                      <a:pt x="176" y="5181"/>
                    </a:lnTo>
                    <a:lnTo>
                      <a:pt x="171" y="5182"/>
                    </a:lnTo>
                    <a:lnTo>
                      <a:pt x="167" y="5183"/>
                    </a:lnTo>
                    <a:lnTo>
                      <a:pt x="163" y="5183"/>
                    </a:lnTo>
                    <a:lnTo>
                      <a:pt x="161" y="5181"/>
                    </a:lnTo>
                    <a:lnTo>
                      <a:pt x="159" y="5178"/>
                    </a:lnTo>
                    <a:lnTo>
                      <a:pt x="158" y="5173"/>
                    </a:lnTo>
                    <a:lnTo>
                      <a:pt x="159" y="5166"/>
                    </a:lnTo>
                    <a:lnTo>
                      <a:pt x="161" y="5157"/>
                    </a:lnTo>
                    <a:lnTo>
                      <a:pt x="163" y="5147"/>
                    </a:lnTo>
                    <a:lnTo>
                      <a:pt x="162" y="5141"/>
                    </a:lnTo>
                    <a:lnTo>
                      <a:pt x="161" y="5138"/>
                    </a:lnTo>
                    <a:lnTo>
                      <a:pt x="159" y="5137"/>
                    </a:lnTo>
                    <a:lnTo>
                      <a:pt x="158" y="5135"/>
                    </a:lnTo>
                    <a:lnTo>
                      <a:pt x="155" y="5135"/>
                    </a:lnTo>
                    <a:lnTo>
                      <a:pt x="150" y="5135"/>
                    </a:lnTo>
                    <a:lnTo>
                      <a:pt x="145" y="5139"/>
                    </a:lnTo>
                    <a:lnTo>
                      <a:pt x="140" y="5144"/>
                    </a:lnTo>
                    <a:lnTo>
                      <a:pt x="135" y="5152"/>
                    </a:lnTo>
                    <a:lnTo>
                      <a:pt x="127" y="5173"/>
                    </a:lnTo>
                    <a:lnTo>
                      <a:pt x="119" y="5194"/>
                    </a:lnTo>
                    <a:lnTo>
                      <a:pt x="117" y="5198"/>
                    </a:lnTo>
                    <a:lnTo>
                      <a:pt x="114" y="5200"/>
                    </a:lnTo>
                    <a:lnTo>
                      <a:pt x="113" y="5203"/>
                    </a:lnTo>
                    <a:lnTo>
                      <a:pt x="109" y="5203"/>
                    </a:lnTo>
                    <a:lnTo>
                      <a:pt x="106" y="5201"/>
                    </a:lnTo>
                    <a:lnTo>
                      <a:pt x="102" y="5200"/>
                    </a:lnTo>
                    <a:lnTo>
                      <a:pt x="98" y="5195"/>
                    </a:lnTo>
                    <a:lnTo>
                      <a:pt x="93" y="5190"/>
                    </a:lnTo>
                    <a:lnTo>
                      <a:pt x="85" y="5179"/>
                    </a:lnTo>
                    <a:lnTo>
                      <a:pt x="79" y="5173"/>
                    </a:lnTo>
                    <a:lnTo>
                      <a:pt x="74" y="5169"/>
                    </a:lnTo>
                    <a:lnTo>
                      <a:pt x="70" y="5169"/>
                    </a:lnTo>
                    <a:lnTo>
                      <a:pt x="66" y="5170"/>
                    </a:lnTo>
                    <a:lnTo>
                      <a:pt x="62" y="5173"/>
                    </a:lnTo>
                    <a:lnTo>
                      <a:pt x="60" y="5177"/>
                    </a:lnTo>
                    <a:lnTo>
                      <a:pt x="57" y="5182"/>
                    </a:lnTo>
                    <a:lnTo>
                      <a:pt x="52" y="5194"/>
                    </a:lnTo>
                    <a:lnTo>
                      <a:pt x="45" y="5204"/>
                    </a:lnTo>
                    <a:lnTo>
                      <a:pt x="40" y="5207"/>
                    </a:lnTo>
                    <a:lnTo>
                      <a:pt x="36" y="5208"/>
                    </a:lnTo>
                    <a:lnTo>
                      <a:pt x="30" y="5208"/>
                    </a:lnTo>
                    <a:lnTo>
                      <a:pt x="23" y="5205"/>
                    </a:lnTo>
                    <a:lnTo>
                      <a:pt x="18" y="5201"/>
                    </a:lnTo>
                    <a:lnTo>
                      <a:pt x="15" y="5195"/>
                    </a:lnTo>
                    <a:lnTo>
                      <a:pt x="12" y="5187"/>
                    </a:lnTo>
                    <a:lnTo>
                      <a:pt x="9" y="5178"/>
                    </a:lnTo>
                    <a:lnTo>
                      <a:pt x="6" y="5156"/>
                    </a:lnTo>
                    <a:lnTo>
                      <a:pt x="5" y="5131"/>
                    </a:lnTo>
                    <a:lnTo>
                      <a:pt x="5" y="5107"/>
                    </a:lnTo>
                    <a:lnTo>
                      <a:pt x="8" y="5084"/>
                    </a:lnTo>
                    <a:lnTo>
                      <a:pt x="9" y="5073"/>
                    </a:lnTo>
                    <a:lnTo>
                      <a:pt x="12" y="5064"/>
                    </a:lnTo>
                    <a:lnTo>
                      <a:pt x="14" y="5056"/>
                    </a:lnTo>
                    <a:lnTo>
                      <a:pt x="17" y="5051"/>
                    </a:lnTo>
                    <a:lnTo>
                      <a:pt x="21" y="5046"/>
                    </a:lnTo>
                    <a:lnTo>
                      <a:pt x="27" y="5042"/>
                    </a:lnTo>
                    <a:lnTo>
                      <a:pt x="34" y="5038"/>
                    </a:lnTo>
                    <a:lnTo>
                      <a:pt x="41" y="5034"/>
                    </a:lnTo>
                    <a:lnTo>
                      <a:pt x="58" y="5028"/>
                    </a:lnTo>
                    <a:lnTo>
                      <a:pt x="72" y="5020"/>
                    </a:lnTo>
                    <a:lnTo>
                      <a:pt x="75" y="5024"/>
                    </a:lnTo>
                    <a:lnTo>
                      <a:pt x="76" y="5029"/>
                    </a:lnTo>
                    <a:lnTo>
                      <a:pt x="76" y="5034"/>
                    </a:lnTo>
                    <a:lnTo>
                      <a:pt x="76" y="5040"/>
                    </a:lnTo>
                    <a:lnTo>
                      <a:pt x="72" y="5050"/>
                    </a:lnTo>
                    <a:lnTo>
                      <a:pt x="69" y="5060"/>
                    </a:lnTo>
                    <a:lnTo>
                      <a:pt x="63" y="5072"/>
                    </a:lnTo>
                    <a:lnTo>
                      <a:pt x="60" y="5081"/>
                    </a:lnTo>
                    <a:lnTo>
                      <a:pt x="58" y="5086"/>
                    </a:lnTo>
                    <a:lnTo>
                      <a:pt x="58" y="5090"/>
                    </a:lnTo>
                    <a:lnTo>
                      <a:pt x="58" y="5094"/>
                    </a:lnTo>
                    <a:lnTo>
                      <a:pt x="60" y="5098"/>
                    </a:lnTo>
                    <a:lnTo>
                      <a:pt x="63" y="5100"/>
                    </a:lnTo>
                    <a:lnTo>
                      <a:pt x="66" y="5103"/>
                    </a:lnTo>
                    <a:lnTo>
                      <a:pt x="70" y="5103"/>
                    </a:lnTo>
                    <a:lnTo>
                      <a:pt x="74" y="5103"/>
                    </a:lnTo>
                    <a:lnTo>
                      <a:pt x="80" y="5099"/>
                    </a:lnTo>
                    <a:lnTo>
                      <a:pt x="88" y="5091"/>
                    </a:lnTo>
                    <a:lnTo>
                      <a:pt x="101" y="5074"/>
                    </a:lnTo>
                    <a:lnTo>
                      <a:pt x="110" y="5062"/>
                    </a:lnTo>
                    <a:lnTo>
                      <a:pt x="115" y="5058"/>
                    </a:lnTo>
                    <a:lnTo>
                      <a:pt x="120" y="5056"/>
                    </a:lnTo>
                    <a:lnTo>
                      <a:pt x="126" y="5056"/>
                    </a:lnTo>
                    <a:lnTo>
                      <a:pt x="131" y="5056"/>
                    </a:lnTo>
                    <a:lnTo>
                      <a:pt x="136" y="5056"/>
                    </a:lnTo>
                    <a:lnTo>
                      <a:pt x="141" y="5056"/>
                    </a:lnTo>
                    <a:lnTo>
                      <a:pt x="145" y="5054"/>
                    </a:lnTo>
                    <a:lnTo>
                      <a:pt x="149" y="5049"/>
                    </a:lnTo>
                    <a:lnTo>
                      <a:pt x="153" y="5043"/>
                    </a:lnTo>
                    <a:lnTo>
                      <a:pt x="155" y="5038"/>
                    </a:lnTo>
                    <a:lnTo>
                      <a:pt x="159" y="5034"/>
                    </a:lnTo>
                    <a:lnTo>
                      <a:pt x="163" y="5032"/>
                    </a:lnTo>
                    <a:lnTo>
                      <a:pt x="171" y="5028"/>
                    </a:lnTo>
                    <a:lnTo>
                      <a:pt x="180" y="5027"/>
                    </a:lnTo>
                    <a:lnTo>
                      <a:pt x="188" y="5027"/>
                    </a:lnTo>
                    <a:lnTo>
                      <a:pt x="197" y="5025"/>
                    </a:lnTo>
                    <a:lnTo>
                      <a:pt x="206" y="5023"/>
                    </a:lnTo>
                    <a:lnTo>
                      <a:pt x="214" y="5019"/>
                    </a:lnTo>
                    <a:lnTo>
                      <a:pt x="219" y="5014"/>
                    </a:lnTo>
                    <a:lnTo>
                      <a:pt x="221" y="5006"/>
                    </a:lnTo>
                    <a:lnTo>
                      <a:pt x="221" y="5002"/>
                    </a:lnTo>
                    <a:lnTo>
                      <a:pt x="220" y="4998"/>
                    </a:lnTo>
                    <a:lnTo>
                      <a:pt x="219" y="4995"/>
                    </a:lnTo>
                    <a:lnTo>
                      <a:pt x="216" y="4994"/>
                    </a:lnTo>
                    <a:lnTo>
                      <a:pt x="216" y="4992"/>
                    </a:lnTo>
                    <a:lnTo>
                      <a:pt x="192" y="4992"/>
                    </a:lnTo>
                    <a:lnTo>
                      <a:pt x="176" y="4989"/>
                    </a:lnTo>
                    <a:lnTo>
                      <a:pt x="171" y="4988"/>
                    </a:lnTo>
                    <a:lnTo>
                      <a:pt x="167" y="4985"/>
                    </a:lnTo>
                    <a:lnTo>
                      <a:pt x="166" y="4983"/>
                    </a:lnTo>
                    <a:lnTo>
                      <a:pt x="164" y="4980"/>
                    </a:lnTo>
                    <a:lnTo>
                      <a:pt x="166" y="4976"/>
                    </a:lnTo>
                    <a:lnTo>
                      <a:pt x="168" y="4972"/>
                    </a:lnTo>
                    <a:lnTo>
                      <a:pt x="171" y="4968"/>
                    </a:lnTo>
                    <a:lnTo>
                      <a:pt x="175" y="4963"/>
                    </a:lnTo>
                    <a:lnTo>
                      <a:pt x="186" y="4951"/>
                    </a:lnTo>
                    <a:lnTo>
                      <a:pt x="199" y="4938"/>
                    </a:lnTo>
                    <a:lnTo>
                      <a:pt x="221" y="4928"/>
                    </a:lnTo>
                    <a:lnTo>
                      <a:pt x="243" y="4915"/>
                    </a:lnTo>
                    <a:lnTo>
                      <a:pt x="264" y="4901"/>
                    </a:lnTo>
                    <a:lnTo>
                      <a:pt x="285" y="4885"/>
                    </a:lnTo>
                    <a:lnTo>
                      <a:pt x="289" y="4883"/>
                    </a:lnTo>
                    <a:lnTo>
                      <a:pt x="290" y="4880"/>
                    </a:lnTo>
                    <a:lnTo>
                      <a:pt x="291" y="4878"/>
                    </a:lnTo>
                    <a:lnTo>
                      <a:pt x="291" y="4875"/>
                    </a:lnTo>
                    <a:lnTo>
                      <a:pt x="288" y="4870"/>
                    </a:lnTo>
                    <a:lnTo>
                      <a:pt x="282" y="4865"/>
                    </a:lnTo>
                    <a:lnTo>
                      <a:pt x="276" y="4861"/>
                    </a:lnTo>
                    <a:lnTo>
                      <a:pt x="269" y="4856"/>
                    </a:lnTo>
                    <a:lnTo>
                      <a:pt x="268" y="4853"/>
                    </a:lnTo>
                    <a:lnTo>
                      <a:pt x="267" y="4849"/>
                    </a:lnTo>
                    <a:lnTo>
                      <a:pt x="265" y="4847"/>
                    </a:lnTo>
                    <a:lnTo>
                      <a:pt x="267" y="4843"/>
                    </a:lnTo>
                    <a:lnTo>
                      <a:pt x="272" y="4834"/>
                    </a:lnTo>
                    <a:lnTo>
                      <a:pt x="281" y="4822"/>
                    </a:lnTo>
                    <a:lnTo>
                      <a:pt x="295" y="4810"/>
                    </a:lnTo>
                    <a:lnTo>
                      <a:pt x="311" y="4797"/>
                    </a:lnTo>
                    <a:lnTo>
                      <a:pt x="328" y="4786"/>
                    </a:lnTo>
                    <a:lnTo>
                      <a:pt x="343" y="4777"/>
                    </a:lnTo>
                    <a:lnTo>
                      <a:pt x="350" y="4773"/>
                    </a:lnTo>
                    <a:lnTo>
                      <a:pt x="356" y="4770"/>
                    </a:lnTo>
                    <a:lnTo>
                      <a:pt x="361" y="4767"/>
                    </a:lnTo>
                    <a:lnTo>
                      <a:pt x="367" y="4767"/>
                    </a:lnTo>
                    <a:lnTo>
                      <a:pt x="369" y="4782"/>
                    </a:lnTo>
                    <a:lnTo>
                      <a:pt x="369" y="4795"/>
                    </a:lnTo>
                    <a:lnTo>
                      <a:pt x="369" y="4809"/>
                    </a:lnTo>
                    <a:lnTo>
                      <a:pt x="368" y="4822"/>
                    </a:lnTo>
                    <a:lnTo>
                      <a:pt x="364" y="4848"/>
                    </a:lnTo>
                    <a:lnTo>
                      <a:pt x="361" y="4875"/>
                    </a:lnTo>
                    <a:lnTo>
                      <a:pt x="363" y="4891"/>
                    </a:lnTo>
                    <a:lnTo>
                      <a:pt x="364" y="4901"/>
                    </a:lnTo>
                    <a:lnTo>
                      <a:pt x="365" y="4903"/>
                    </a:lnTo>
                    <a:lnTo>
                      <a:pt x="367" y="4905"/>
                    </a:lnTo>
                    <a:lnTo>
                      <a:pt x="368" y="4906"/>
                    </a:lnTo>
                    <a:lnTo>
                      <a:pt x="369" y="4905"/>
                    </a:lnTo>
                    <a:lnTo>
                      <a:pt x="372" y="4902"/>
                    </a:lnTo>
                    <a:lnTo>
                      <a:pt x="373" y="4896"/>
                    </a:lnTo>
                    <a:lnTo>
                      <a:pt x="374" y="4888"/>
                    </a:lnTo>
                    <a:lnTo>
                      <a:pt x="374" y="4878"/>
                    </a:lnTo>
                    <a:lnTo>
                      <a:pt x="374" y="4862"/>
                    </a:lnTo>
                    <a:lnTo>
                      <a:pt x="376" y="4848"/>
                    </a:lnTo>
                    <a:lnTo>
                      <a:pt x="378" y="4834"/>
                    </a:lnTo>
                    <a:lnTo>
                      <a:pt x="382" y="4821"/>
                    </a:lnTo>
                    <a:lnTo>
                      <a:pt x="387" y="4809"/>
                    </a:lnTo>
                    <a:lnTo>
                      <a:pt x="394" y="4797"/>
                    </a:lnTo>
                    <a:lnTo>
                      <a:pt x="402" y="4787"/>
                    </a:lnTo>
                    <a:lnTo>
                      <a:pt x="409" y="4778"/>
                    </a:lnTo>
                    <a:lnTo>
                      <a:pt x="418" y="4769"/>
                    </a:lnTo>
                    <a:lnTo>
                      <a:pt x="429" y="4760"/>
                    </a:lnTo>
                    <a:lnTo>
                      <a:pt x="440" y="4752"/>
                    </a:lnTo>
                    <a:lnTo>
                      <a:pt x="452" y="4745"/>
                    </a:lnTo>
                    <a:lnTo>
                      <a:pt x="464" y="4740"/>
                    </a:lnTo>
                    <a:lnTo>
                      <a:pt x="477" y="4735"/>
                    </a:lnTo>
                    <a:lnTo>
                      <a:pt x="490" y="4730"/>
                    </a:lnTo>
                    <a:lnTo>
                      <a:pt x="503" y="4726"/>
                    </a:lnTo>
                    <a:lnTo>
                      <a:pt x="501" y="4723"/>
                    </a:lnTo>
                    <a:lnTo>
                      <a:pt x="501" y="4721"/>
                    </a:lnTo>
                    <a:lnTo>
                      <a:pt x="499" y="4720"/>
                    </a:lnTo>
                    <a:lnTo>
                      <a:pt x="497" y="4717"/>
                    </a:lnTo>
                    <a:lnTo>
                      <a:pt x="492" y="4714"/>
                    </a:lnTo>
                    <a:lnTo>
                      <a:pt x="484" y="4713"/>
                    </a:lnTo>
                    <a:lnTo>
                      <a:pt x="466" y="4712"/>
                    </a:lnTo>
                    <a:lnTo>
                      <a:pt x="444" y="4713"/>
                    </a:lnTo>
                    <a:lnTo>
                      <a:pt x="399" y="4720"/>
                    </a:lnTo>
                    <a:lnTo>
                      <a:pt x="369" y="4723"/>
                    </a:lnTo>
                    <a:lnTo>
                      <a:pt x="356" y="4723"/>
                    </a:lnTo>
                    <a:lnTo>
                      <a:pt x="343" y="4725"/>
                    </a:lnTo>
                    <a:lnTo>
                      <a:pt x="330" y="4729"/>
                    </a:lnTo>
                    <a:lnTo>
                      <a:pt x="319" y="4733"/>
                    </a:lnTo>
                    <a:lnTo>
                      <a:pt x="307" y="4738"/>
                    </a:lnTo>
                    <a:lnTo>
                      <a:pt x="297" y="4745"/>
                    </a:lnTo>
                    <a:lnTo>
                      <a:pt x="286" y="4753"/>
                    </a:lnTo>
                    <a:lnTo>
                      <a:pt x="276" y="4761"/>
                    </a:lnTo>
                    <a:lnTo>
                      <a:pt x="267" y="4770"/>
                    </a:lnTo>
                    <a:lnTo>
                      <a:pt x="258" y="4780"/>
                    </a:lnTo>
                    <a:lnTo>
                      <a:pt x="250" y="4791"/>
                    </a:lnTo>
                    <a:lnTo>
                      <a:pt x="242" y="4802"/>
                    </a:lnTo>
                    <a:lnTo>
                      <a:pt x="229" y="4824"/>
                    </a:lnTo>
                    <a:lnTo>
                      <a:pt x="218" y="4848"/>
                    </a:lnTo>
                    <a:lnTo>
                      <a:pt x="211" y="4862"/>
                    </a:lnTo>
                    <a:lnTo>
                      <a:pt x="206" y="4874"/>
                    </a:lnTo>
                    <a:lnTo>
                      <a:pt x="199" y="4884"/>
                    </a:lnTo>
                    <a:lnTo>
                      <a:pt x="194" y="4891"/>
                    </a:lnTo>
                    <a:lnTo>
                      <a:pt x="192" y="4892"/>
                    </a:lnTo>
                    <a:lnTo>
                      <a:pt x="189" y="4892"/>
                    </a:lnTo>
                    <a:lnTo>
                      <a:pt x="186" y="4892"/>
                    </a:lnTo>
                    <a:lnTo>
                      <a:pt x="183" y="4889"/>
                    </a:lnTo>
                    <a:lnTo>
                      <a:pt x="180" y="4884"/>
                    </a:lnTo>
                    <a:lnTo>
                      <a:pt x="177" y="4879"/>
                    </a:lnTo>
                    <a:lnTo>
                      <a:pt x="175" y="4870"/>
                    </a:lnTo>
                    <a:lnTo>
                      <a:pt x="172" y="4861"/>
                    </a:lnTo>
                    <a:lnTo>
                      <a:pt x="171" y="4854"/>
                    </a:lnTo>
                    <a:lnTo>
                      <a:pt x="171" y="4847"/>
                    </a:lnTo>
                    <a:lnTo>
                      <a:pt x="171" y="4840"/>
                    </a:lnTo>
                    <a:lnTo>
                      <a:pt x="172" y="4834"/>
                    </a:lnTo>
                    <a:lnTo>
                      <a:pt x="175" y="4821"/>
                    </a:lnTo>
                    <a:lnTo>
                      <a:pt x="177" y="4809"/>
                    </a:lnTo>
                    <a:lnTo>
                      <a:pt x="177" y="4804"/>
                    </a:lnTo>
                    <a:lnTo>
                      <a:pt x="176" y="4799"/>
                    </a:lnTo>
                    <a:lnTo>
                      <a:pt x="175" y="4795"/>
                    </a:lnTo>
                    <a:lnTo>
                      <a:pt x="172" y="4791"/>
                    </a:lnTo>
                    <a:lnTo>
                      <a:pt x="167" y="4787"/>
                    </a:lnTo>
                    <a:lnTo>
                      <a:pt x="161" y="4784"/>
                    </a:lnTo>
                    <a:lnTo>
                      <a:pt x="151" y="4783"/>
                    </a:lnTo>
                    <a:lnTo>
                      <a:pt x="141" y="4783"/>
                    </a:lnTo>
                    <a:lnTo>
                      <a:pt x="132" y="4783"/>
                    </a:lnTo>
                    <a:lnTo>
                      <a:pt x="126" y="4782"/>
                    </a:lnTo>
                    <a:lnTo>
                      <a:pt x="120" y="4780"/>
                    </a:lnTo>
                    <a:lnTo>
                      <a:pt x="117" y="4778"/>
                    </a:lnTo>
                    <a:lnTo>
                      <a:pt x="115" y="4775"/>
                    </a:lnTo>
                    <a:lnTo>
                      <a:pt x="115" y="4771"/>
                    </a:lnTo>
                    <a:lnTo>
                      <a:pt x="115" y="4767"/>
                    </a:lnTo>
                    <a:lnTo>
                      <a:pt x="117" y="4764"/>
                    </a:lnTo>
                    <a:lnTo>
                      <a:pt x="119" y="4755"/>
                    </a:lnTo>
                    <a:lnTo>
                      <a:pt x="122" y="4745"/>
                    </a:lnTo>
                    <a:lnTo>
                      <a:pt x="123" y="4740"/>
                    </a:lnTo>
                    <a:lnTo>
                      <a:pt x="122" y="4736"/>
                    </a:lnTo>
                    <a:lnTo>
                      <a:pt x="120" y="4731"/>
                    </a:lnTo>
                    <a:lnTo>
                      <a:pt x="117" y="4726"/>
                    </a:lnTo>
                    <a:lnTo>
                      <a:pt x="109" y="4720"/>
                    </a:lnTo>
                    <a:lnTo>
                      <a:pt x="104" y="4713"/>
                    </a:lnTo>
                    <a:lnTo>
                      <a:pt x="101" y="4708"/>
                    </a:lnTo>
                    <a:lnTo>
                      <a:pt x="100" y="4703"/>
                    </a:lnTo>
                    <a:lnTo>
                      <a:pt x="100" y="4700"/>
                    </a:lnTo>
                    <a:lnTo>
                      <a:pt x="101" y="4698"/>
                    </a:lnTo>
                    <a:lnTo>
                      <a:pt x="104" y="4695"/>
                    </a:lnTo>
                    <a:lnTo>
                      <a:pt x="106" y="4692"/>
                    </a:lnTo>
                    <a:lnTo>
                      <a:pt x="115" y="4688"/>
                    </a:lnTo>
                    <a:lnTo>
                      <a:pt x="123" y="4685"/>
                    </a:lnTo>
                    <a:lnTo>
                      <a:pt x="128" y="4682"/>
                    </a:lnTo>
                    <a:lnTo>
                      <a:pt x="131" y="4678"/>
                    </a:lnTo>
                    <a:lnTo>
                      <a:pt x="135" y="4673"/>
                    </a:lnTo>
                    <a:lnTo>
                      <a:pt x="136" y="4668"/>
                    </a:lnTo>
                    <a:lnTo>
                      <a:pt x="141" y="4669"/>
                    </a:lnTo>
                    <a:lnTo>
                      <a:pt x="146" y="4670"/>
                    </a:lnTo>
                    <a:lnTo>
                      <a:pt x="151" y="4673"/>
                    </a:lnTo>
                    <a:lnTo>
                      <a:pt x="157" y="4676"/>
                    </a:lnTo>
                    <a:lnTo>
                      <a:pt x="167" y="4683"/>
                    </a:lnTo>
                    <a:lnTo>
                      <a:pt x="179" y="4691"/>
                    </a:lnTo>
                    <a:lnTo>
                      <a:pt x="190" y="4696"/>
                    </a:lnTo>
                    <a:lnTo>
                      <a:pt x="201" y="4700"/>
                    </a:lnTo>
                    <a:lnTo>
                      <a:pt x="206" y="4700"/>
                    </a:lnTo>
                    <a:lnTo>
                      <a:pt x="211" y="4699"/>
                    </a:lnTo>
                    <a:lnTo>
                      <a:pt x="215" y="4696"/>
                    </a:lnTo>
                    <a:lnTo>
                      <a:pt x="220" y="4691"/>
                    </a:lnTo>
                    <a:lnTo>
                      <a:pt x="267" y="4630"/>
                    </a:lnTo>
                    <a:lnTo>
                      <a:pt x="268" y="4626"/>
                    </a:lnTo>
                    <a:lnTo>
                      <a:pt x="268" y="4621"/>
                    </a:lnTo>
                    <a:lnTo>
                      <a:pt x="267" y="4615"/>
                    </a:lnTo>
                    <a:lnTo>
                      <a:pt x="265" y="4607"/>
                    </a:lnTo>
                    <a:lnTo>
                      <a:pt x="263" y="4593"/>
                    </a:lnTo>
                    <a:lnTo>
                      <a:pt x="262" y="4582"/>
                    </a:lnTo>
                    <a:lnTo>
                      <a:pt x="260" y="4576"/>
                    </a:lnTo>
                    <a:lnTo>
                      <a:pt x="258" y="4572"/>
                    </a:lnTo>
                    <a:lnTo>
                      <a:pt x="254" y="4569"/>
                    </a:lnTo>
                    <a:lnTo>
                      <a:pt x="250" y="4568"/>
                    </a:lnTo>
                    <a:lnTo>
                      <a:pt x="240" y="4568"/>
                    </a:lnTo>
                    <a:lnTo>
                      <a:pt x="227" y="4571"/>
                    </a:lnTo>
                    <a:lnTo>
                      <a:pt x="214" y="4573"/>
                    </a:lnTo>
                    <a:lnTo>
                      <a:pt x="202" y="4574"/>
                    </a:lnTo>
                    <a:lnTo>
                      <a:pt x="197" y="4574"/>
                    </a:lnTo>
                    <a:lnTo>
                      <a:pt x="192" y="4573"/>
                    </a:lnTo>
                    <a:lnTo>
                      <a:pt x="188" y="4569"/>
                    </a:lnTo>
                    <a:lnTo>
                      <a:pt x="185" y="4565"/>
                    </a:lnTo>
                    <a:lnTo>
                      <a:pt x="172" y="4530"/>
                    </a:lnTo>
                    <a:lnTo>
                      <a:pt x="171" y="4529"/>
                    </a:lnTo>
                    <a:lnTo>
                      <a:pt x="172" y="4527"/>
                    </a:lnTo>
                    <a:lnTo>
                      <a:pt x="174" y="4525"/>
                    </a:lnTo>
                    <a:lnTo>
                      <a:pt x="175" y="4524"/>
                    </a:lnTo>
                    <a:lnTo>
                      <a:pt x="181" y="4521"/>
                    </a:lnTo>
                    <a:lnTo>
                      <a:pt x="188" y="4519"/>
                    </a:lnTo>
                    <a:lnTo>
                      <a:pt x="194" y="4517"/>
                    </a:lnTo>
                    <a:lnTo>
                      <a:pt x="201" y="4514"/>
                    </a:lnTo>
                    <a:lnTo>
                      <a:pt x="203" y="4511"/>
                    </a:lnTo>
                    <a:lnTo>
                      <a:pt x="205" y="4508"/>
                    </a:lnTo>
                    <a:lnTo>
                      <a:pt x="205" y="4506"/>
                    </a:lnTo>
                    <a:lnTo>
                      <a:pt x="205" y="4502"/>
                    </a:lnTo>
                    <a:lnTo>
                      <a:pt x="202" y="4501"/>
                    </a:lnTo>
                    <a:lnTo>
                      <a:pt x="196" y="4499"/>
                    </a:lnTo>
                    <a:lnTo>
                      <a:pt x="185" y="4499"/>
                    </a:lnTo>
                    <a:lnTo>
                      <a:pt x="174" y="4499"/>
                    </a:lnTo>
                    <a:lnTo>
                      <a:pt x="149" y="4498"/>
                    </a:lnTo>
                    <a:lnTo>
                      <a:pt x="131" y="4497"/>
                    </a:lnTo>
                    <a:lnTo>
                      <a:pt x="120" y="4493"/>
                    </a:lnTo>
                    <a:lnTo>
                      <a:pt x="114" y="4489"/>
                    </a:lnTo>
                    <a:lnTo>
                      <a:pt x="109" y="4485"/>
                    </a:lnTo>
                    <a:lnTo>
                      <a:pt x="105" y="4480"/>
                    </a:lnTo>
                    <a:lnTo>
                      <a:pt x="104" y="4476"/>
                    </a:lnTo>
                    <a:lnTo>
                      <a:pt x="105" y="4471"/>
                    </a:lnTo>
                    <a:lnTo>
                      <a:pt x="106" y="4467"/>
                    </a:lnTo>
                    <a:lnTo>
                      <a:pt x="109" y="4462"/>
                    </a:lnTo>
                    <a:lnTo>
                      <a:pt x="117" y="4453"/>
                    </a:lnTo>
                    <a:lnTo>
                      <a:pt x="127" y="4444"/>
                    </a:lnTo>
                    <a:lnTo>
                      <a:pt x="137" y="4436"/>
                    </a:lnTo>
                    <a:lnTo>
                      <a:pt x="148" y="4429"/>
                    </a:lnTo>
                    <a:lnTo>
                      <a:pt x="151" y="4415"/>
                    </a:lnTo>
                    <a:lnTo>
                      <a:pt x="154" y="4406"/>
                    </a:lnTo>
                    <a:lnTo>
                      <a:pt x="174" y="4409"/>
                    </a:lnTo>
                    <a:lnTo>
                      <a:pt x="192" y="4409"/>
                    </a:lnTo>
                    <a:lnTo>
                      <a:pt x="210" y="4409"/>
                    </a:lnTo>
                    <a:lnTo>
                      <a:pt x="228" y="4410"/>
                    </a:lnTo>
                    <a:lnTo>
                      <a:pt x="260" y="4414"/>
                    </a:lnTo>
                    <a:lnTo>
                      <a:pt x="291" y="4419"/>
                    </a:lnTo>
                    <a:lnTo>
                      <a:pt x="306" y="4423"/>
                    </a:lnTo>
                    <a:lnTo>
                      <a:pt x="321" y="4428"/>
                    </a:lnTo>
                    <a:lnTo>
                      <a:pt x="335" y="4433"/>
                    </a:lnTo>
                    <a:lnTo>
                      <a:pt x="351" y="4440"/>
                    </a:lnTo>
                    <a:lnTo>
                      <a:pt x="361" y="4445"/>
                    </a:lnTo>
                    <a:lnTo>
                      <a:pt x="370" y="4450"/>
                    </a:lnTo>
                    <a:lnTo>
                      <a:pt x="380" y="4453"/>
                    </a:lnTo>
                    <a:lnTo>
                      <a:pt x="387" y="4455"/>
                    </a:lnTo>
                    <a:lnTo>
                      <a:pt x="396" y="4455"/>
                    </a:lnTo>
                    <a:lnTo>
                      <a:pt x="405" y="4455"/>
                    </a:lnTo>
                    <a:lnTo>
                      <a:pt x="416" y="4454"/>
                    </a:lnTo>
                    <a:lnTo>
                      <a:pt x="427" y="4451"/>
                    </a:lnTo>
                    <a:lnTo>
                      <a:pt x="447" y="4440"/>
                    </a:lnTo>
                    <a:lnTo>
                      <a:pt x="461" y="4431"/>
                    </a:lnTo>
                    <a:lnTo>
                      <a:pt x="464" y="4433"/>
                    </a:lnTo>
                    <a:lnTo>
                      <a:pt x="468" y="4438"/>
                    </a:lnTo>
                    <a:lnTo>
                      <a:pt x="473" y="4445"/>
                    </a:lnTo>
                    <a:lnTo>
                      <a:pt x="478" y="4454"/>
                    </a:lnTo>
                    <a:lnTo>
                      <a:pt x="488" y="4472"/>
                    </a:lnTo>
                    <a:lnTo>
                      <a:pt x="495" y="4484"/>
                    </a:lnTo>
                    <a:lnTo>
                      <a:pt x="496" y="4489"/>
                    </a:lnTo>
                    <a:lnTo>
                      <a:pt x="497" y="4494"/>
                    </a:lnTo>
                    <a:lnTo>
                      <a:pt x="497" y="4501"/>
                    </a:lnTo>
                    <a:lnTo>
                      <a:pt x="496" y="4506"/>
                    </a:lnTo>
                    <a:lnTo>
                      <a:pt x="495" y="4517"/>
                    </a:lnTo>
                    <a:lnTo>
                      <a:pt x="492" y="4529"/>
                    </a:lnTo>
                    <a:lnTo>
                      <a:pt x="492" y="4534"/>
                    </a:lnTo>
                    <a:lnTo>
                      <a:pt x="492" y="4539"/>
                    </a:lnTo>
                    <a:lnTo>
                      <a:pt x="492" y="4542"/>
                    </a:lnTo>
                    <a:lnTo>
                      <a:pt x="494" y="4546"/>
                    </a:lnTo>
                    <a:lnTo>
                      <a:pt x="497" y="4547"/>
                    </a:lnTo>
                    <a:lnTo>
                      <a:pt x="501" y="4549"/>
                    </a:lnTo>
                    <a:lnTo>
                      <a:pt x="506" y="4549"/>
                    </a:lnTo>
                    <a:lnTo>
                      <a:pt x="514" y="4547"/>
                    </a:lnTo>
                    <a:lnTo>
                      <a:pt x="561" y="4533"/>
                    </a:lnTo>
                    <a:lnTo>
                      <a:pt x="561" y="4532"/>
                    </a:lnTo>
                    <a:lnTo>
                      <a:pt x="560" y="4528"/>
                    </a:lnTo>
                    <a:lnTo>
                      <a:pt x="556" y="4521"/>
                    </a:lnTo>
                    <a:lnTo>
                      <a:pt x="551" y="4515"/>
                    </a:lnTo>
                    <a:lnTo>
                      <a:pt x="540" y="4503"/>
                    </a:lnTo>
                    <a:lnTo>
                      <a:pt x="535" y="4494"/>
                    </a:lnTo>
                    <a:lnTo>
                      <a:pt x="534" y="4492"/>
                    </a:lnTo>
                    <a:lnTo>
                      <a:pt x="534" y="4489"/>
                    </a:lnTo>
                    <a:lnTo>
                      <a:pt x="534" y="4486"/>
                    </a:lnTo>
                    <a:lnTo>
                      <a:pt x="535" y="4484"/>
                    </a:lnTo>
                    <a:lnTo>
                      <a:pt x="540" y="4480"/>
                    </a:lnTo>
                    <a:lnTo>
                      <a:pt x="547" y="4476"/>
                    </a:lnTo>
                    <a:lnTo>
                      <a:pt x="554" y="4472"/>
                    </a:lnTo>
                    <a:lnTo>
                      <a:pt x="565" y="4470"/>
                    </a:lnTo>
                    <a:lnTo>
                      <a:pt x="575" y="4467"/>
                    </a:lnTo>
                    <a:lnTo>
                      <a:pt x="587" y="4464"/>
                    </a:lnTo>
                    <a:lnTo>
                      <a:pt x="610" y="4462"/>
                    </a:lnTo>
                    <a:lnTo>
                      <a:pt x="633" y="4460"/>
                    </a:lnTo>
                    <a:lnTo>
                      <a:pt x="653" y="4459"/>
                    </a:lnTo>
                    <a:lnTo>
                      <a:pt x="666" y="4460"/>
                    </a:lnTo>
                    <a:lnTo>
                      <a:pt x="676" y="4460"/>
                    </a:lnTo>
                    <a:lnTo>
                      <a:pt x="687" y="4458"/>
                    </a:lnTo>
                    <a:lnTo>
                      <a:pt x="698" y="4454"/>
                    </a:lnTo>
                    <a:lnTo>
                      <a:pt x="711" y="4448"/>
                    </a:lnTo>
                    <a:lnTo>
                      <a:pt x="722" y="4441"/>
                    </a:lnTo>
                    <a:lnTo>
                      <a:pt x="733" y="4433"/>
                    </a:lnTo>
                    <a:lnTo>
                      <a:pt x="742" y="4425"/>
                    </a:lnTo>
                    <a:lnTo>
                      <a:pt x="750" y="4419"/>
                    </a:lnTo>
                    <a:lnTo>
                      <a:pt x="750" y="4418"/>
                    </a:lnTo>
                    <a:lnTo>
                      <a:pt x="749" y="4416"/>
                    </a:lnTo>
                    <a:lnTo>
                      <a:pt x="747" y="4414"/>
                    </a:lnTo>
                    <a:lnTo>
                      <a:pt x="744" y="4413"/>
                    </a:lnTo>
                    <a:lnTo>
                      <a:pt x="733" y="4407"/>
                    </a:lnTo>
                    <a:lnTo>
                      <a:pt x="722" y="4403"/>
                    </a:lnTo>
                    <a:lnTo>
                      <a:pt x="709" y="4398"/>
                    </a:lnTo>
                    <a:lnTo>
                      <a:pt x="697" y="4393"/>
                    </a:lnTo>
                    <a:lnTo>
                      <a:pt x="692" y="4389"/>
                    </a:lnTo>
                    <a:lnTo>
                      <a:pt x="688" y="4387"/>
                    </a:lnTo>
                    <a:lnTo>
                      <a:pt x="684" y="4383"/>
                    </a:lnTo>
                    <a:lnTo>
                      <a:pt x="683" y="4379"/>
                    </a:lnTo>
                    <a:lnTo>
                      <a:pt x="680" y="4366"/>
                    </a:lnTo>
                    <a:lnTo>
                      <a:pt x="680" y="4354"/>
                    </a:lnTo>
                    <a:lnTo>
                      <a:pt x="681" y="4344"/>
                    </a:lnTo>
                    <a:lnTo>
                      <a:pt x="685" y="4334"/>
                    </a:lnTo>
                    <a:lnTo>
                      <a:pt x="688" y="4324"/>
                    </a:lnTo>
                    <a:lnTo>
                      <a:pt x="692" y="4315"/>
                    </a:lnTo>
                    <a:lnTo>
                      <a:pt x="694" y="4304"/>
                    </a:lnTo>
                    <a:lnTo>
                      <a:pt x="696" y="4292"/>
                    </a:lnTo>
                    <a:lnTo>
                      <a:pt x="666" y="4295"/>
                    </a:lnTo>
                    <a:lnTo>
                      <a:pt x="645" y="4296"/>
                    </a:lnTo>
                    <a:lnTo>
                      <a:pt x="641" y="4297"/>
                    </a:lnTo>
                    <a:lnTo>
                      <a:pt x="639" y="4299"/>
                    </a:lnTo>
                    <a:lnTo>
                      <a:pt x="636" y="4301"/>
                    </a:lnTo>
                    <a:lnTo>
                      <a:pt x="633" y="4305"/>
                    </a:lnTo>
                    <a:lnTo>
                      <a:pt x="632" y="4310"/>
                    </a:lnTo>
                    <a:lnTo>
                      <a:pt x="631" y="4317"/>
                    </a:lnTo>
                    <a:lnTo>
                      <a:pt x="630" y="4324"/>
                    </a:lnTo>
                    <a:lnTo>
                      <a:pt x="630" y="4334"/>
                    </a:lnTo>
                    <a:lnTo>
                      <a:pt x="630" y="4332"/>
                    </a:lnTo>
                    <a:lnTo>
                      <a:pt x="630" y="4330"/>
                    </a:lnTo>
                    <a:lnTo>
                      <a:pt x="633" y="4358"/>
                    </a:lnTo>
                    <a:lnTo>
                      <a:pt x="639" y="4383"/>
                    </a:lnTo>
                    <a:lnTo>
                      <a:pt x="640" y="4393"/>
                    </a:lnTo>
                    <a:lnTo>
                      <a:pt x="641" y="4403"/>
                    </a:lnTo>
                    <a:lnTo>
                      <a:pt x="641" y="4411"/>
                    </a:lnTo>
                    <a:lnTo>
                      <a:pt x="640" y="4419"/>
                    </a:lnTo>
                    <a:lnTo>
                      <a:pt x="637" y="4425"/>
                    </a:lnTo>
                    <a:lnTo>
                      <a:pt x="633" y="4431"/>
                    </a:lnTo>
                    <a:lnTo>
                      <a:pt x="627" y="4435"/>
                    </a:lnTo>
                    <a:lnTo>
                      <a:pt x="618" y="4437"/>
                    </a:lnTo>
                    <a:lnTo>
                      <a:pt x="608" y="4440"/>
                    </a:lnTo>
                    <a:lnTo>
                      <a:pt x="593" y="4440"/>
                    </a:lnTo>
                    <a:lnTo>
                      <a:pt x="576" y="4440"/>
                    </a:lnTo>
                    <a:lnTo>
                      <a:pt x="557" y="4438"/>
                    </a:lnTo>
                    <a:lnTo>
                      <a:pt x="553" y="4437"/>
                    </a:lnTo>
                    <a:lnTo>
                      <a:pt x="552" y="4436"/>
                    </a:lnTo>
                    <a:lnTo>
                      <a:pt x="549" y="4433"/>
                    </a:lnTo>
                    <a:lnTo>
                      <a:pt x="549" y="4431"/>
                    </a:lnTo>
                    <a:lnTo>
                      <a:pt x="549" y="4424"/>
                    </a:lnTo>
                    <a:lnTo>
                      <a:pt x="551" y="4416"/>
                    </a:lnTo>
                    <a:lnTo>
                      <a:pt x="554" y="4401"/>
                    </a:lnTo>
                    <a:lnTo>
                      <a:pt x="557" y="4391"/>
                    </a:lnTo>
                    <a:lnTo>
                      <a:pt x="556" y="4387"/>
                    </a:lnTo>
                    <a:lnTo>
                      <a:pt x="553" y="4384"/>
                    </a:lnTo>
                    <a:lnTo>
                      <a:pt x="549" y="4384"/>
                    </a:lnTo>
                    <a:lnTo>
                      <a:pt x="545" y="4385"/>
                    </a:lnTo>
                    <a:lnTo>
                      <a:pt x="535" y="4389"/>
                    </a:lnTo>
                    <a:lnTo>
                      <a:pt x="525" y="4397"/>
                    </a:lnTo>
                    <a:lnTo>
                      <a:pt x="513" y="4403"/>
                    </a:lnTo>
                    <a:lnTo>
                      <a:pt x="503" y="4410"/>
                    </a:lnTo>
                    <a:lnTo>
                      <a:pt x="497" y="4413"/>
                    </a:lnTo>
                    <a:lnTo>
                      <a:pt x="492" y="4413"/>
                    </a:lnTo>
                    <a:lnTo>
                      <a:pt x="488" y="4413"/>
                    </a:lnTo>
                    <a:lnTo>
                      <a:pt x="486" y="4411"/>
                    </a:lnTo>
                    <a:lnTo>
                      <a:pt x="481" y="4405"/>
                    </a:lnTo>
                    <a:lnTo>
                      <a:pt x="477" y="4398"/>
                    </a:lnTo>
                    <a:lnTo>
                      <a:pt x="474" y="4393"/>
                    </a:lnTo>
                    <a:lnTo>
                      <a:pt x="474" y="4387"/>
                    </a:lnTo>
                    <a:lnTo>
                      <a:pt x="474" y="4374"/>
                    </a:lnTo>
                    <a:lnTo>
                      <a:pt x="478" y="4361"/>
                    </a:lnTo>
                    <a:lnTo>
                      <a:pt x="483" y="4349"/>
                    </a:lnTo>
                    <a:lnTo>
                      <a:pt x="486" y="4337"/>
                    </a:lnTo>
                    <a:lnTo>
                      <a:pt x="487" y="4334"/>
                    </a:lnTo>
                    <a:lnTo>
                      <a:pt x="487" y="4328"/>
                    </a:lnTo>
                    <a:lnTo>
                      <a:pt x="486" y="4324"/>
                    </a:lnTo>
                    <a:lnTo>
                      <a:pt x="484" y="4322"/>
                    </a:lnTo>
                    <a:lnTo>
                      <a:pt x="481" y="4321"/>
                    </a:lnTo>
                    <a:lnTo>
                      <a:pt x="475" y="4323"/>
                    </a:lnTo>
                    <a:lnTo>
                      <a:pt x="468" y="4328"/>
                    </a:lnTo>
                    <a:lnTo>
                      <a:pt x="460" y="4334"/>
                    </a:lnTo>
                    <a:lnTo>
                      <a:pt x="444" y="4345"/>
                    </a:lnTo>
                    <a:lnTo>
                      <a:pt x="437" y="4354"/>
                    </a:lnTo>
                    <a:lnTo>
                      <a:pt x="430" y="4362"/>
                    </a:lnTo>
                    <a:lnTo>
                      <a:pt x="426" y="4371"/>
                    </a:lnTo>
                    <a:lnTo>
                      <a:pt x="422" y="4381"/>
                    </a:lnTo>
                    <a:lnTo>
                      <a:pt x="420" y="4391"/>
                    </a:lnTo>
                    <a:lnTo>
                      <a:pt x="416" y="4398"/>
                    </a:lnTo>
                    <a:lnTo>
                      <a:pt x="409" y="4405"/>
                    </a:lnTo>
                    <a:lnTo>
                      <a:pt x="407" y="4406"/>
                    </a:lnTo>
                    <a:lnTo>
                      <a:pt x="403" y="4409"/>
                    </a:lnTo>
                    <a:lnTo>
                      <a:pt x="398" y="4410"/>
                    </a:lnTo>
                    <a:lnTo>
                      <a:pt x="392" y="4410"/>
                    </a:lnTo>
                    <a:lnTo>
                      <a:pt x="381" y="4409"/>
                    </a:lnTo>
                    <a:lnTo>
                      <a:pt x="370" y="4406"/>
                    </a:lnTo>
                    <a:lnTo>
                      <a:pt x="360" y="4401"/>
                    </a:lnTo>
                    <a:lnTo>
                      <a:pt x="350" y="4396"/>
                    </a:lnTo>
                    <a:lnTo>
                      <a:pt x="339" y="4389"/>
                    </a:lnTo>
                    <a:lnTo>
                      <a:pt x="328" y="4384"/>
                    </a:lnTo>
                    <a:lnTo>
                      <a:pt x="317" y="4379"/>
                    </a:lnTo>
                    <a:lnTo>
                      <a:pt x="306" y="4375"/>
                    </a:lnTo>
                    <a:lnTo>
                      <a:pt x="277" y="4371"/>
                    </a:lnTo>
                    <a:lnTo>
                      <a:pt x="236" y="4366"/>
                    </a:lnTo>
                    <a:lnTo>
                      <a:pt x="215" y="4363"/>
                    </a:lnTo>
                    <a:lnTo>
                      <a:pt x="197" y="4358"/>
                    </a:lnTo>
                    <a:lnTo>
                      <a:pt x="189" y="4354"/>
                    </a:lnTo>
                    <a:lnTo>
                      <a:pt x="184" y="4352"/>
                    </a:lnTo>
                    <a:lnTo>
                      <a:pt x="179" y="4348"/>
                    </a:lnTo>
                    <a:lnTo>
                      <a:pt x="177" y="4343"/>
                    </a:lnTo>
                    <a:lnTo>
                      <a:pt x="175" y="4334"/>
                    </a:lnTo>
                    <a:lnTo>
                      <a:pt x="174" y="4322"/>
                    </a:lnTo>
                    <a:lnTo>
                      <a:pt x="172" y="4309"/>
                    </a:lnTo>
                    <a:lnTo>
                      <a:pt x="172" y="4295"/>
                    </a:lnTo>
                    <a:lnTo>
                      <a:pt x="174" y="4280"/>
                    </a:lnTo>
                    <a:lnTo>
                      <a:pt x="176" y="4269"/>
                    </a:lnTo>
                    <a:lnTo>
                      <a:pt x="177" y="4264"/>
                    </a:lnTo>
                    <a:lnTo>
                      <a:pt x="180" y="4258"/>
                    </a:lnTo>
                    <a:lnTo>
                      <a:pt x="183" y="4256"/>
                    </a:lnTo>
                    <a:lnTo>
                      <a:pt x="186" y="4253"/>
                    </a:lnTo>
                    <a:lnTo>
                      <a:pt x="186" y="4251"/>
                    </a:lnTo>
                    <a:lnTo>
                      <a:pt x="179" y="4248"/>
                    </a:lnTo>
                    <a:lnTo>
                      <a:pt x="175" y="4244"/>
                    </a:lnTo>
                    <a:lnTo>
                      <a:pt x="171" y="4242"/>
                    </a:lnTo>
                    <a:lnTo>
                      <a:pt x="170" y="4239"/>
                    </a:lnTo>
                    <a:lnTo>
                      <a:pt x="170" y="4236"/>
                    </a:lnTo>
                    <a:lnTo>
                      <a:pt x="170" y="4234"/>
                    </a:lnTo>
                    <a:lnTo>
                      <a:pt x="172" y="4231"/>
                    </a:lnTo>
                    <a:lnTo>
                      <a:pt x="175" y="4229"/>
                    </a:lnTo>
                    <a:lnTo>
                      <a:pt x="184" y="4225"/>
                    </a:lnTo>
                    <a:lnTo>
                      <a:pt x="194" y="4222"/>
                    </a:lnTo>
                    <a:lnTo>
                      <a:pt x="199" y="4222"/>
                    </a:lnTo>
                    <a:lnTo>
                      <a:pt x="206" y="4223"/>
                    </a:lnTo>
                    <a:lnTo>
                      <a:pt x="212" y="4225"/>
                    </a:lnTo>
                    <a:lnTo>
                      <a:pt x="219" y="4226"/>
                    </a:lnTo>
                    <a:lnTo>
                      <a:pt x="229" y="4230"/>
                    </a:lnTo>
                    <a:lnTo>
                      <a:pt x="241" y="4232"/>
                    </a:lnTo>
                    <a:lnTo>
                      <a:pt x="254" y="4235"/>
                    </a:lnTo>
                    <a:lnTo>
                      <a:pt x="263" y="4235"/>
                    </a:lnTo>
                    <a:lnTo>
                      <a:pt x="267" y="4234"/>
                    </a:lnTo>
                    <a:lnTo>
                      <a:pt x="271" y="4232"/>
                    </a:lnTo>
                    <a:lnTo>
                      <a:pt x="272" y="4230"/>
                    </a:lnTo>
                    <a:lnTo>
                      <a:pt x="273" y="4226"/>
                    </a:lnTo>
                    <a:lnTo>
                      <a:pt x="272" y="4222"/>
                    </a:lnTo>
                    <a:lnTo>
                      <a:pt x="269" y="4218"/>
                    </a:lnTo>
                    <a:lnTo>
                      <a:pt x="264" y="4212"/>
                    </a:lnTo>
                    <a:lnTo>
                      <a:pt x="258" y="4204"/>
                    </a:lnTo>
                    <a:lnTo>
                      <a:pt x="253" y="4199"/>
                    </a:lnTo>
                    <a:lnTo>
                      <a:pt x="250" y="4194"/>
                    </a:lnTo>
                    <a:lnTo>
                      <a:pt x="247" y="4188"/>
                    </a:lnTo>
                    <a:lnTo>
                      <a:pt x="245" y="4183"/>
                    </a:lnTo>
                    <a:lnTo>
                      <a:pt x="241" y="4173"/>
                    </a:lnTo>
                    <a:lnTo>
                      <a:pt x="234" y="4163"/>
                    </a:lnTo>
                    <a:lnTo>
                      <a:pt x="216" y="4150"/>
                    </a:lnTo>
                    <a:lnTo>
                      <a:pt x="190" y="4133"/>
                    </a:lnTo>
                    <a:lnTo>
                      <a:pt x="179" y="4122"/>
                    </a:lnTo>
                    <a:lnTo>
                      <a:pt x="171" y="4115"/>
                    </a:lnTo>
                    <a:lnTo>
                      <a:pt x="170" y="4111"/>
                    </a:lnTo>
                    <a:lnTo>
                      <a:pt x="170" y="4107"/>
                    </a:lnTo>
                    <a:lnTo>
                      <a:pt x="172" y="4103"/>
                    </a:lnTo>
                    <a:lnTo>
                      <a:pt x="177" y="4100"/>
                    </a:lnTo>
                    <a:lnTo>
                      <a:pt x="190" y="4098"/>
                    </a:lnTo>
                    <a:lnTo>
                      <a:pt x="206" y="4095"/>
                    </a:lnTo>
                    <a:lnTo>
                      <a:pt x="214" y="4093"/>
                    </a:lnTo>
                    <a:lnTo>
                      <a:pt x="220" y="4090"/>
                    </a:lnTo>
                    <a:lnTo>
                      <a:pt x="227" y="4087"/>
                    </a:lnTo>
                    <a:lnTo>
                      <a:pt x="231" y="4082"/>
                    </a:lnTo>
                    <a:lnTo>
                      <a:pt x="238" y="4072"/>
                    </a:lnTo>
                    <a:lnTo>
                      <a:pt x="245" y="4063"/>
                    </a:lnTo>
                    <a:lnTo>
                      <a:pt x="251" y="4055"/>
                    </a:lnTo>
                    <a:lnTo>
                      <a:pt x="256" y="4050"/>
                    </a:lnTo>
                    <a:lnTo>
                      <a:pt x="263" y="4047"/>
                    </a:lnTo>
                    <a:lnTo>
                      <a:pt x="268" y="4046"/>
                    </a:lnTo>
                    <a:lnTo>
                      <a:pt x="273" y="4046"/>
                    </a:lnTo>
                    <a:lnTo>
                      <a:pt x="278" y="4047"/>
                    </a:lnTo>
                    <a:lnTo>
                      <a:pt x="302" y="4064"/>
                    </a:lnTo>
                    <a:lnTo>
                      <a:pt x="337" y="4090"/>
                    </a:lnTo>
                    <a:lnTo>
                      <a:pt x="346" y="4095"/>
                    </a:lnTo>
                    <a:lnTo>
                      <a:pt x="356" y="4100"/>
                    </a:lnTo>
                    <a:lnTo>
                      <a:pt x="369" y="4104"/>
                    </a:lnTo>
                    <a:lnTo>
                      <a:pt x="383" y="4108"/>
                    </a:lnTo>
                    <a:lnTo>
                      <a:pt x="413" y="4115"/>
                    </a:lnTo>
                    <a:lnTo>
                      <a:pt x="446" y="4117"/>
                    </a:lnTo>
                    <a:lnTo>
                      <a:pt x="462" y="4118"/>
                    </a:lnTo>
                    <a:lnTo>
                      <a:pt x="478" y="4118"/>
                    </a:lnTo>
                    <a:lnTo>
                      <a:pt x="495" y="4118"/>
                    </a:lnTo>
                    <a:lnTo>
                      <a:pt x="509" y="4117"/>
                    </a:lnTo>
                    <a:lnTo>
                      <a:pt x="523" y="4116"/>
                    </a:lnTo>
                    <a:lnTo>
                      <a:pt x="535" y="4112"/>
                    </a:lnTo>
                    <a:lnTo>
                      <a:pt x="547" y="4109"/>
                    </a:lnTo>
                    <a:lnTo>
                      <a:pt x="556" y="4104"/>
                    </a:lnTo>
                    <a:lnTo>
                      <a:pt x="558" y="4103"/>
                    </a:lnTo>
                    <a:lnTo>
                      <a:pt x="558" y="4100"/>
                    </a:lnTo>
                    <a:lnTo>
                      <a:pt x="556" y="4099"/>
                    </a:lnTo>
                    <a:lnTo>
                      <a:pt x="553" y="4098"/>
                    </a:lnTo>
                    <a:lnTo>
                      <a:pt x="543" y="4096"/>
                    </a:lnTo>
                    <a:lnTo>
                      <a:pt x="530" y="4094"/>
                    </a:lnTo>
                    <a:lnTo>
                      <a:pt x="501" y="4093"/>
                    </a:lnTo>
                    <a:lnTo>
                      <a:pt x="483" y="4091"/>
                    </a:lnTo>
                    <a:lnTo>
                      <a:pt x="453" y="4087"/>
                    </a:lnTo>
                    <a:lnTo>
                      <a:pt x="420" y="4080"/>
                    </a:lnTo>
                    <a:lnTo>
                      <a:pt x="404" y="4074"/>
                    </a:lnTo>
                    <a:lnTo>
                      <a:pt x="390" y="4068"/>
                    </a:lnTo>
                    <a:lnTo>
                      <a:pt x="383" y="4064"/>
                    </a:lnTo>
                    <a:lnTo>
                      <a:pt x="377" y="4060"/>
                    </a:lnTo>
                    <a:lnTo>
                      <a:pt x="372" y="4055"/>
                    </a:lnTo>
                    <a:lnTo>
                      <a:pt x="368" y="4050"/>
                    </a:lnTo>
                    <a:lnTo>
                      <a:pt x="363" y="4043"/>
                    </a:lnTo>
                    <a:lnTo>
                      <a:pt x="356" y="4038"/>
                    </a:lnTo>
                    <a:lnTo>
                      <a:pt x="348" y="4034"/>
                    </a:lnTo>
                    <a:lnTo>
                      <a:pt x="338" y="4032"/>
                    </a:lnTo>
                    <a:lnTo>
                      <a:pt x="317" y="4027"/>
                    </a:lnTo>
                    <a:lnTo>
                      <a:pt x="295" y="4025"/>
                    </a:lnTo>
                    <a:lnTo>
                      <a:pt x="275" y="4023"/>
                    </a:lnTo>
                    <a:lnTo>
                      <a:pt x="255" y="4019"/>
                    </a:lnTo>
                    <a:lnTo>
                      <a:pt x="247" y="4016"/>
                    </a:lnTo>
                    <a:lnTo>
                      <a:pt x="240" y="4014"/>
                    </a:lnTo>
                    <a:lnTo>
                      <a:pt x="234" y="4010"/>
                    </a:lnTo>
                    <a:lnTo>
                      <a:pt x="232" y="4004"/>
                    </a:lnTo>
                    <a:lnTo>
                      <a:pt x="231" y="3997"/>
                    </a:lnTo>
                    <a:lnTo>
                      <a:pt x="232" y="3990"/>
                    </a:lnTo>
                    <a:lnTo>
                      <a:pt x="234" y="3982"/>
                    </a:lnTo>
                    <a:lnTo>
                      <a:pt x="237" y="3973"/>
                    </a:lnTo>
                    <a:lnTo>
                      <a:pt x="241" y="3964"/>
                    </a:lnTo>
                    <a:lnTo>
                      <a:pt x="245" y="3957"/>
                    </a:lnTo>
                    <a:lnTo>
                      <a:pt x="246" y="3947"/>
                    </a:lnTo>
                    <a:lnTo>
                      <a:pt x="246" y="3940"/>
                    </a:lnTo>
                    <a:lnTo>
                      <a:pt x="245" y="3923"/>
                    </a:lnTo>
                    <a:lnTo>
                      <a:pt x="245" y="3911"/>
                    </a:lnTo>
                    <a:lnTo>
                      <a:pt x="246" y="3910"/>
                    </a:lnTo>
                    <a:lnTo>
                      <a:pt x="247" y="3910"/>
                    </a:lnTo>
                    <a:lnTo>
                      <a:pt x="247" y="3910"/>
                    </a:lnTo>
                    <a:lnTo>
                      <a:pt x="249" y="3911"/>
                    </a:lnTo>
                    <a:lnTo>
                      <a:pt x="253" y="3918"/>
                    </a:lnTo>
                    <a:lnTo>
                      <a:pt x="258" y="3928"/>
                    </a:lnTo>
                    <a:lnTo>
                      <a:pt x="260" y="3945"/>
                    </a:lnTo>
                    <a:lnTo>
                      <a:pt x="262" y="3963"/>
                    </a:lnTo>
                    <a:lnTo>
                      <a:pt x="263" y="3967"/>
                    </a:lnTo>
                    <a:lnTo>
                      <a:pt x="265" y="3970"/>
                    </a:lnTo>
                    <a:lnTo>
                      <a:pt x="268" y="3972"/>
                    </a:lnTo>
                    <a:lnTo>
                      <a:pt x="271" y="3973"/>
                    </a:lnTo>
                    <a:lnTo>
                      <a:pt x="275" y="3975"/>
                    </a:lnTo>
                    <a:lnTo>
                      <a:pt x="278" y="3975"/>
                    </a:lnTo>
                    <a:lnTo>
                      <a:pt x="282" y="3975"/>
                    </a:lnTo>
                    <a:lnTo>
                      <a:pt x="286" y="3973"/>
                    </a:lnTo>
                    <a:lnTo>
                      <a:pt x="290" y="3972"/>
                    </a:lnTo>
                    <a:lnTo>
                      <a:pt x="293" y="3970"/>
                    </a:lnTo>
                    <a:lnTo>
                      <a:pt x="295" y="3967"/>
                    </a:lnTo>
                    <a:lnTo>
                      <a:pt x="297" y="3963"/>
                    </a:lnTo>
                    <a:lnTo>
                      <a:pt x="298" y="3959"/>
                    </a:lnTo>
                    <a:lnTo>
                      <a:pt x="298" y="3954"/>
                    </a:lnTo>
                    <a:lnTo>
                      <a:pt x="297" y="3947"/>
                    </a:lnTo>
                    <a:lnTo>
                      <a:pt x="294" y="3941"/>
                    </a:lnTo>
                    <a:lnTo>
                      <a:pt x="290" y="3935"/>
                    </a:lnTo>
                    <a:lnTo>
                      <a:pt x="289" y="3929"/>
                    </a:lnTo>
                    <a:lnTo>
                      <a:pt x="289" y="3927"/>
                    </a:lnTo>
                    <a:lnTo>
                      <a:pt x="289" y="3924"/>
                    </a:lnTo>
                    <a:lnTo>
                      <a:pt x="290" y="3923"/>
                    </a:lnTo>
                    <a:lnTo>
                      <a:pt x="293" y="3922"/>
                    </a:lnTo>
                    <a:lnTo>
                      <a:pt x="295" y="3923"/>
                    </a:lnTo>
                    <a:lnTo>
                      <a:pt x="299" y="3923"/>
                    </a:lnTo>
                    <a:lnTo>
                      <a:pt x="308" y="3925"/>
                    </a:lnTo>
                    <a:lnTo>
                      <a:pt x="317" y="3929"/>
                    </a:lnTo>
                    <a:lnTo>
                      <a:pt x="328" y="3932"/>
                    </a:lnTo>
                    <a:lnTo>
                      <a:pt x="337" y="3933"/>
                    </a:lnTo>
                    <a:lnTo>
                      <a:pt x="355" y="3929"/>
                    </a:lnTo>
                    <a:lnTo>
                      <a:pt x="377" y="3927"/>
                    </a:lnTo>
                    <a:lnTo>
                      <a:pt x="386" y="3925"/>
                    </a:lnTo>
                    <a:lnTo>
                      <a:pt x="394" y="3928"/>
                    </a:lnTo>
                    <a:lnTo>
                      <a:pt x="398" y="3929"/>
                    </a:lnTo>
                    <a:lnTo>
                      <a:pt x="400" y="3932"/>
                    </a:lnTo>
                    <a:lnTo>
                      <a:pt x="402" y="3936"/>
                    </a:lnTo>
                    <a:lnTo>
                      <a:pt x="403" y="3941"/>
                    </a:lnTo>
                    <a:lnTo>
                      <a:pt x="404" y="3957"/>
                    </a:lnTo>
                    <a:lnTo>
                      <a:pt x="404" y="3970"/>
                    </a:lnTo>
                    <a:lnTo>
                      <a:pt x="405" y="3980"/>
                    </a:lnTo>
                    <a:lnTo>
                      <a:pt x="408" y="3986"/>
                    </a:lnTo>
                    <a:lnTo>
                      <a:pt x="409" y="3989"/>
                    </a:lnTo>
                    <a:lnTo>
                      <a:pt x="412" y="3992"/>
                    </a:lnTo>
                    <a:lnTo>
                      <a:pt x="414" y="3993"/>
                    </a:lnTo>
                    <a:lnTo>
                      <a:pt x="418" y="3994"/>
                    </a:lnTo>
                    <a:lnTo>
                      <a:pt x="429" y="3995"/>
                    </a:lnTo>
                    <a:lnTo>
                      <a:pt x="444" y="3995"/>
                    </a:lnTo>
                    <a:lnTo>
                      <a:pt x="459" y="3997"/>
                    </a:lnTo>
                    <a:lnTo>
                      <a:pt x="465" y="3995"/>
                    </a:lnTo>
                    <a:lnTo>
                      <a:pt x="465" y="3990"/>
                    </a:lnTo>
                    <a:lnTo>
                      <a:pt x="461" y="3976"/>
                    </a:lnTo>
                    <a:lnTo>
                      <a:pt x="457" y="3967"/>
                    </a:lnTo>
                    <a:lnTo>
                      <a:pt x="449" y="3958"/>
                    </a:lnTo>
                    <a:lnTo>
                      <a:pt x="440" y="3946"/>
                    </a:lnTo>
                    <a:lnTo>
                      <a:pt x="431" y="3936"/>
                    </a:lnTo>
                    <a:lnTo>
                      <a:pt x="424" y="3924"/>
                    </a:lnTo>
                    <a:lnTo>
                      <a:pt x="418" y="3914"/>
                    </a:lnTo>
                    <a:lnTo>
                      <a:pt x="417" y="3910"/>
                    </a:lnTo>
                    <a:lnTo>
                      <a:pt x="417" y="3906"/>
                    </a:lnTo>
                    <a:lnTo>
                      <a:pt x="418" y="3902"/>
                    </a:lnTo>
                    <a:lnTo>
                      <a:pt x="420" y="3900"/>
                    </a:lnTo>
                    <a:lnTo>
                      <a:pt x="426" y="3896"/>
                    </a:lnTo>
                    <a:lnTo>
                      <a:pt x="437" y="3890"/>
                    </a:lnTo>
                    <a:lnTo>
                      <a:pt x="447" y="3884"/>
                    </a:lnTo>
                    <a:lnTo>
                      <a:pt x="460" y="3879"/>
                    </a:lnTo>
                    <a:lnTo>
                      <a:pt x="471" y="3875"/>
                    </a:lnTo>
                    <a:lnTo>
                      <a:pt x="483" y="3872"/>
                    </a:lnTo>
                    <a:lnTo>
                      <a:pt x="488" y="3872"/>
                    </a:lnTo>
                    <a:lnTo>
                      <a:pt x="492" y="3872"/>
                    </a:lnTo>
                    <a:lnTo>
                      <a:pt x="496" y="3874"/>
                    </a:lnTo>
                    <a:lnTo>
                      <a:pt x="497" y="3876"/>
                    </a:lnTo>
                    <a:lnTo>
                      <a:pt x="510" y="3903"/>
                    </a:lnTo>
                    <a:lnTo>
                      <a:pt x="523" y="3938"/>
                    </a:lnTo>
                    <a:lnTo>
                      <a:pt x="527" y="3947"/>
                    </a:lnTo>
                    <a:lnTo>
                      <a:pt x="531" y="3955"/>
                    </a:lnTo>
                    <a:lnTo>
                      <a:pt x="536" y="3963"/>
                    </a:lnTo>
                    <a:lnTo>
                      <a:pt x="540" y="3968"/>
                    </a:lnTo>
                    <a:lnTo>
                      <a:pt x="545" y="3973"/>
                    </a:lnTo>
                    <a:lnTo>
                      <a:pt x="551" y="3977"/>
                    </a:lnTo>
                    <a:lnTo>
                      <a:pt x="557" y="3979"/>
                    </a:lnTo>
                    <a:lnTo>
                      <a:pt x="563" y="3979"/>
                    </a:lnTo>
                    <a:lnTo>
                      <a:pt x="567" y="3977"/>
                    </a:lnTo>
                    <a:lnTo>
                      <a:pt x="570" y="3975"/>
                    </a:lnTo>
                    <a:lnTo>
                      <a:pt x="571" y="3972"/>
                    </a:lnTo>
                    <a:lnTo>
                      <a:pt x="573" y="3970"/>
                    </a:lnTo>
                    <a:lnTo>
                      <a:pt x="573" y="3963"/>
                    </a:lnTo>
                    <a:lnTo>
                      <a:pt x="570" y="3954"/>
                    </a:lnTo>
                    <a:lnTo>
                      <a:pt x="563" y="3937"/>
                    </a:lnTo>
                    <a:lnTo>
                      <a:pt x="557" y="3924"/>
                    </a:lnTo>
                    <a:lnTo>
                      <a:pt x="545" y="3903"/>
                    </a:lnTo>
                    <a:lnTo>
                      <a:pt x="535" y="3887"/>
                    </a:lnTo>
                    <a:lnTo>
                      <a:pt x="532" y="3883"/>
                    </a:lnTo>
                    <a:lnTo>
                      <a:pt x="532" y="3879"/>
                    </a:lnTo>
                    <a:lnTo>
                      <a:pt x="532" y="3876"/>
                    </a:lnTo>
                    <a:lnTo>
                      <a:pt x="535" y="3874"/>
                    </a:lnTo>
                    <a:lnTo>
                      <a:pt x="538" y="3871"/>
                    </a:lnTo>
                    <a:lnTo>
                      <a:pt x="541" y="3868"/>
                    </a:lnTo>
                    <a:lnTo>
                      <a:pt x="548" y="3866"/>
                    </a:lnTo>
                    <a:lnTo>
                      <a:pt x="556" y="3863"/>
                    </a:lnTo>
                    <a:lnTo>
                      <a:pt x="565" y="3862"/>
                    </a:lnTo>
                    <a:lnTo>
                      <a:pt x="574" y="3861"/>
                    </a:lnTo>
                    <a:lnTo>
                      <a:pt x="582" y="3861"/>
                    </a:lnTo>
                    <a:lnTo>
                      <a:pt x="589" y="3862"/>
                    </a:lnTo>
                    <a:lnTo>
                      <a:pt x="596" y="3863"/>
                    </a:lnTo>
                    <a:lnTo>
                      <a:pt x="601" y="3866"/>
                    </a:lnTo>
                    <a:lnTo>
                      <a:pt x="606" y="3870"/>
                    </a:lnTo>
                    <a:lnTo>
                      <a:pt x="611" y="3872"/>
                    </a:lnTo>
                    <a:lnTo>
                      <a:pt x="614" y="3878"/>
                    </a:lnTo>
                    <a:lnTo>
                      <a:pt x="618" y="3883"/>
                    </a:lnTo>
                    <a:lnTo>
                      <a:pt x="620" y="3888"/>
                    </a:lnTo>
                    <a:lnTo>
                      <a:pt x="623" y="3893"/>
                    </a:lnTo>
                    <a:lnTo>
                      <a:pt x="626" y="3905"/>
                    </a:lnTo>
                    <a:lnTo>
                      <a:pt x="628" y="3918"/>
                    </a:lnTo>
                    <a:lnTo>
                      <a:pt x="630" y="3945"/>
                    </a:lnTo>
                    <a:lnTo>
                      <a:pt x="631" y="3968"/>
                    </a:lnTo>
                    <a:lnTo>
                      <a:pt x="632" y="3979"/>
                    </a:lnTo>
                    <a:lnTo>
                      <a:pt x="633" y="3986"/>
                    </a:lnTo>
                    <a:lnTo>
                      <a:pt x="636" y="3989"/>
                    </a:lnTo>
                    <a:lnTo>
                      <a:pt x="637" y="3990"/>
                    </a:lnTo>
                    <a:lnTo>
                      <a:pt x="640" y="3992"/>
                    </a:lnTo>
                    <a:lnTo>
                      <a:pt x="642" y="3993"/>
                    </a:lnTo>
                    <a:lnTo>
                      <a:pt x="654" y="3994"/>
                    </a:lnTo>
                    <a:lnTo>
                      <a:pt x="663" y="3995"/>
                    </a:lnTo>
                    <a:lnTo>
                      <a:pt x="667" y="3995"/>
                    </a:lnTo>
                    <a:lnTo>
                      <a:pt x="668" y="3994"/>
                    </a:lnTo>
                    <a:lnTo>
                      <a:pt x="668" y="3990"/>
                    </a:lnTo>
                    <a:lnTo>
                      <a:pt x="667" y="3985"/>
                    </a:lnTo>
                    <a:lnTo>
                      <a:pt x="663" y="3973"/>
                    </a:lnTo>
                    <a:lnTo>
                      <a:pt x="661" y="3963"/>
                    </a:lnTo>
                    <a:lnTo>
                      <a:pt x="661" y="3954"/>
                    </a:lnTo>
                    <a:lnTo>
                      <a:pt x="662" y="3946"/>
                    </a:lnTo>
                    <a:lnTo>
                      <a:pt x="665" y="3941"/>
                    </a:lnTo>
                    <a:lnTo>
                      <a:pt x="667" y="3936"/>
                    </a:lnTo>
                    <a:lnTo>
                      <a:pt x="672" y="3933"/>
                    </a:lnTo>
                    <a:lnTo>
                      <a:pt x="677" y="3931"/>
                    </a:lnTo>
                    <a:lnTo>
                      <a:pt x="688" y="3927"/>
                    </a:lnTo>
                    <a:lnTo>
                      <a:pt x="698" y="3924"/>
                    </a:lnTo>
                    <a:lnTo>
                      <a:pt x="702" y="3923"/>
                    </a:lnTo>
                    <a:lnTo>
                      <a:pt x="706" y="3922"/>
                    </a:lnTo>
                    <a:lnTo>
                      <a:pt x="709" y="3920"/>
                    </a:lnTo>
                    <a:lnTo>
                      <a:pt x="709" y="3919"/>
                    </a:lnTo>
                    <a:lnTo>
                      <a:pt x="709" y="3916"/>
                    </a:lnTo>
                    <a:lnTo>
                      <a:pt x="707" y="3914"/>
                    </a:lnTo>
                    <a:lnTo>
                      <a:pt x="705" y="3911"/>
                    </a:lnTo>
                    <a:lnTo>
                      <a:pt x="701" y="3910"/>
                    </a:lnTo>
                    <a:lnTo>
                      <a:pt x="693" y="3906"/>
                    </a:lnTo>
                    <a:lnTo>
                      <a:pt x="683" y="3905"/>
                    </a:lnTo>
                    <a:lnTo>
                      <a:pt x="663" y="3900"/>
                    </a:lnTo>
                    <a:lnTo>
                      <a:pt x="649" y="3896"/>
                    </a:lnTo>
                    <a:lnTo>
                      <a:pt x="644" y="3890"/>
                    </a:lnTo>
                    <a:lnTo>
                      <a:pt x="641" y="3884"/>
                    </a:lnTo>
                    <a:lnTo>
                      <a:pt x="640" y="3876"/>
                    </a:lnTo>
                    <a:lnTo>
                      <a:pt x="640" y="3868"/>
                    </a:lnTo>
                    <a:lnTo>
                      <a:pt x="640" y="3862"/>
                    </a:lnTo>
                    <a:lnTo>
                      <a:pt x="639" y="3854"/>
                    </a:lnTo>
                    <a:lnTo>
                      <a:pt x="637" y="3849"/>
                    </a:lnTo>
                    <a:lnTo>
                      <a:pt x="635" y="3845"/>
                    </a:lnTo>
                    <a:lnTo>
                      <a:pt x="624" y="3839"/>
                    </a:lnTo>
                    <a:lnTo>
                      <a:pt x="613" y="3833"/>
                    </a:lnTo>
                    <a:lnTo>
                      <a:pt x="600" y="3831"/>
                    </a:lnTo>
                    <a:lnTo>
                      <a:pt x="587" y="3828"/>
                    </a:lnTo>
                    <a:lnTo>
                      <a:pt x="558" y="3827"/>
                    </a:lnTo>
                    <a:lnTo>
                      <a:pt x="532" y="3830"/>
                    </a:lnTo>
                    <a:lnTo>
                      <a:pt x="510" y="3830"/>
                    </a:lnTo>
                    <a:lnTo>
                      <a:pt x="478" y="3826"/>
                    </a:lnTo>
                    <a:lnTo>
                      <a:pt x="462" y="3823"/>
                    </a:lnTo>
                    <a:lnTo>
                      <a:pt x="449" y="3819"/>
                    </a:lnTo>
                    <a:lnTo>
                      <a:pt x="444" y="3815"/>
                    </a:lnTo>
                    <a:lnTo>
                      <a:pt x="442" y="3813"/>
                    </a:lnTo>
                    <a:lnTo>
                      <a:pt x="440" y="3810"/>
                    </a:lnTo>
                    <a:lnTo>
                      <a:pt x="442" y="3806"/>
                    </a:lnTo>
                    <a:lnTo>
                      <a:pt x="444" y="3801"/>
                    </a:lnTo>
                    <a:lnTo>
                      <a:pt x="448" y="3797"/>
                    </a:lnTo>
                    <a:lnTo>
                      <a:pt x="452" y="3793"/>
                    </a:lnTo>
                    <a:lnTo>
                      <a:pt x="456" y="3791"/>
                    </a:lnTo>
                    <a:lnTo>
                      <a:pt x="465" y="3787"/>
                    </a:lnTo>
                    <a:lnTo>
                      <a:pt x="475" y="3784"/>
                    </a:lnTo>
                    <a:lnTo>
                      <a:pt x="496" y="3782"/>
                    </a:lnTo>
                    <a:lnTo>
                      <a:pt x="516" y="3782"/>
                    </a:lnTo>
                    <a:lnTo>
                      <a:pt x="526" y="3782"/>
                    </a:lnTo>
                    <a:lnTo>
                      <a:pt x="532" y="3780"/>
                    </a:lnTo>
                    <a:lnTo>
                      <a:pt x="536" y="3778"/>
                    </a:lnTo>
                    <a:lnTo>
                      <a:pt x="536" y="3775"/>
                    </a:lnTo>
                    <a:lnTo>
                      <a:pt x="535" y="3771"/>
                    </a:lnTo>
                    <a:lnTo>
                      <a:pt x="531" y="3769"/>
                    </a:lnTo>
                    <a:lnTo>
                      <a:pt x="527" y="3765"/>
                    </a:lnTo>
                    <a:lnTo>
                      <a:pt x="521" y="3760"/>
                    </a:lnTo>
                    <a:lnTo>
                      <a:pt x="494" y="3745"/>
                    </a:lnTo>
                    <a:lnTo>
                      <a:pt x="479" y="3738"/>
                    </a:lnTo>
                    <a:lnTo>
                      <a:pt x="481" y="3732"/>
                    </a:lnTo>
                    <a:lnTo>
                      <a:pt x="483" y="3729"/>
                    </a:lnTo>
                    <a:lnTo>
                      <a:pt x="488" y="3727"/>
                    </a:lnTo>
                    <a:lnTo>
                      <a:pt x="494" y="3726"/>
                    </a:lnTo>
                    <a:lnTo>
                      <a:pt x="510" y="3726"/>
                    </a:lnTo>
                    <a:lnTo>
                      <a:pt x="528" y="3729"/>
                    </a:lnTo>
                    <a:lnTo>
                      <a:pt x="565" y="3736"/>
                    </a:lnTo>
                    <a:lnTo>
                      <a:pt x="588" y="3742"/>
                    </a:lnTo>
                    <a:lnTo>
                      <a:pt x="602" y="3743"/>
                    </a:lnTo>
                    <a:lnTo>
                      <a:pt x="619" y="3742"/>
                    </a:lnTo>
                    <a:lnTo>
                      <a:pt x="627" y="3740"/>
                    </a:lnTo>
                    <a:lnTo>
                      <a:pt x="635" y="3740"/>
                    </a:lnTo>
                    <a:lnTo>
                      <a:pt x="641" y="3742"/>
                    </a:lnTo>
                    <a:lnTo>
                      <a:pt x="646" y="3744"/>
                    </a:lnTo>
                    <a:lnTo>
                      <a:pt x="653" y="3748"/>
                    </a:lnTo>
                    <a:lnTo>
                      <a:pt x="658" y="3753"/>
                    </a:lnTo>
                    <a:lnTo>
                      <a:pt x="662" y="3760"/>
                    </a:lnTo>
                    <a:lnTo>
                      <a:pt x="667" y="3765"/>
                    </a:lnTo>
                    <a:lnTo>
                      <a:pt x="672" y="3770"/>
                    </a:lnTo>
                    <a:lnTo>
                      <a:pt x="677" y="3775"/>
                    </a:lnTo>
                    <a:lnTo>
                      <a:pt x="681" y="3776"/>
                    </a:lnTo>
                    <a:lnTo>
                      <a:pt x="684" y="3776"/>
                    </a:lnTo>
                    <a:lnTo>
                      <a:pt x="689" y="3776"/>
                    </a:lnTo>
                    <a:lnTo>
                      <a:pt x="693" y="3776"/>
                    </a:lnTo>
                    <a:lnTo>
                      <a:pt x="707" y="3773"/>
                    </a:lnTo>
                    <a:lnTo>
                      <a:pt x="722" y="3770"/>
                    </a:lnTo>
                    <a:lnTo>
                      <a:pt x="728" y="3771"/>
                    </a:lnTo>
                    <a:lnTo>
                      <a:pt x="734" y="3774"/>
                    </a:lnTo>
                    <a:lnTo>
                      <a:pt x="740" y="3778"/>
                    </a:lnTo>
                    <a:lnTo>
                      <a:pt x="745" y="3786"/>
                    </a:lnTo>
                    <a:lnTo>
                      <a:pt x="754" y="3800"/>
                    </a:lnTo>
                    <a:lnTo>
                      <a:pt x="764" y="3817"/>
                    </a:lnTo>
                    <a:lnTo>
                      <a:pt x="771" y="3823"/>
                    </a:lnTo>
                    <a:lnTo>
                      <a:pt x="777" y="3828"/>
                    </a:lnTo>
                    <a:lnTo>
                      <a:pt x="785" y="3832"/>
                    </a:lnTo>
                    <a:lnTo>
                      <a:pt x="794" y="3833"/>
                    </a:lnTo>
                    <a:lnTo>
                      <a:pt x="804" y="3832"/>
                    </a:lnTo>
                    <a:lnTo>
                      <a:pt x="819" y="3831"/>
                    </a:lnTo>
                    <a:lnTo>
                      <a:pt x="826" y="3830"/>
                    </a:lnTo>
                    <a:lnTo>
                      <a:pt x="832" y="3827"/>
                    </a:lnTo>
                    <a:lnTo>
                      <a:pt x="833" y="3826"/>
                    </a:lnTo>
                    <a:lnTo>
                      <a:pt x="834" y="3826"/>
                    </a:lnTo>
                    <a:lnTo>
                      <a:pt x="834" y="3824"/>
                    </a:lnTo>
                    <a:lnTo>
                      <a:pt x="834" y="3822"/>
                    </a:lnTo>
                    <a:lnTo>
                      <a:pt x="828" y="3818"/>
                    </a:lnTo>
                    <a:lnTo>
                      <a:pt x="821" y="3814"/>
                    </a:lnTo>
                    <a:lnTo>
                      <a:pt x="813" y="3810"/>
                    </a:lnTo>
                    <a:lnTo>
                      <a:pt x="806" y="3808"/>
                    </a:lnTo>
                    <a:lnTo>
                      <a:pt x="798" y="3804"/>
                    </a:lnTo>
                    <a:lnTo>
                      <a:pt x="790" y="3801"/>
                    </a:lnTo>
                    <a:lnTo>
                      <a:pt x="784" y="3797"/>
                    </a:lnTo>
                    <a:lnTo>
                      <a:pt x="779" y="3792"/>
                    </a:lnTo>
                    <a:lnTo>
                      <a:pt x="777" y="3789"/>
                    </a:lnTo>
                    <a:lnTo>
                      <a:pt x="777" y="3787"/>
                    </a:lnTo>
                    <a:lnTo>
                      <a:pt x="777" y="3784"/>
                    </a:lnTo>
                    <a:lnTo>
                      <a:pt x="779" y="3783"/>
                    </a:lnTo>
                    <a:lnTo>
                      <a:pt x="784" y="3778"/>
                    </a:lnTo>
                    <a:lnTo>
                      <a:pt x="789" y="3774"/>
                    </a:lnTo>
                    <a:lnTo>
                      <a:pt x="803" y="3767"/>
                    </a:lnTo>
                    <a:lnTo>
                      <a:pt x="813" y="3761"/>
                    </a:lnTo>
                    <a:lnTo>
                      <a:pt x="817" y="3758"/>
                    </a:lnTo>
                    <a:lnTo>
                      <a:pt x="821" y="3757"/>
                    </a:lnTo>
                    <a:lnTo>
                      <a:pt x="826" y="3756"/>
                    </a:lnTo>
                    <a:lnTo>
                      <a:pt x="833" y="3754"/>
                    </a:lnTo>
                    <a:lnTo>
                      <a:pt x="848" y="3754"/>
                    </a:lnTo>
                    <a:lnTo>
                      <a:pt x="864" y="3756"/>
                    </a:lnTo>
                    <a:lnTo>
                      <a:pt x="898" y="3760"/>
                    </a:lnTo>
                    <a:lnTo>
                      <a:pt x="922" y="3762"/>
                    </a:lnTo>
                    <a:lnTo>
                      <a:pt x="911" y="3749"/>
                    </a:lnTo>
                    <a:lnTo>
                      <a:pt x="903" y="3740"/>
                    </a:lnTo>
                    <a:lnTo>
                      <a:pt x="899" y="3736"/>
                    </a:lnTo>
                    <a:lnTo>
                      <a:pt x="893" y="3732"/>
                    </a:lnTo>
                    <a:lnTo>
                      <a:pt x="882" y="3730"/>
                    </a:lnTo>
                    <a:lnTo>
                      <a:pt x="869" y="3729"/>
                    </a:lnTo>
                    <a:lnTo>
                      <a:pt x="847" y="3732"/>
                    </a:lnTo>
                    <a:lnTo>
                      <a:pt x="812" y="3739"/>
                    </a:lnTo>
                    <a:lnTo>
                      <a:pt x="804" y="3740"/>
                    </a:lnTo>
                    <a:lnTo>
                      <a:pt x="797" y="3740"/>
                    </a:lnTo>
                    <a:lnTo>
                      <a:pt x="791" y="3740"/>
                    </a:lnTo>
                    <a:lnTo>
                      <a:pt x="786" y="3738"/>
                    </a:lnTo>
                    <a:lnTo>
                      <a:pt x="785" y="3736"/>
                    </a:lnTo>
                    <a:lnTo>
                      <a:pt x="785" y="3735"/>
                    </a:lnTo>
                    <a:lnTo>
                      <a:pt x="784" y="3734"/>
                    </a:lnTo>
                    <a:lnTo>
                      <a:pt x="785" y="3731"/>
                    </a:lnTo>
                    <a:lnTo>
                      <a:pt x="788" y="3726"/>
                    </a:lnTo>
                    <a:lnTo>
                      <a:pt x="794" y="3719"/>
                    </a:lnTo>
                    <a:lnTo>
                      <a:pt x="806" y="3712"/>
                    </a:lnTo>
                    <a:lnTo>
                      <a:pt x="815" y="3703"/>
                    </a:lnTo>
                    <a:lnTo>
                      <a:pt x="813" y="3700"/>
                    </a:lnTo>
                    <a:lnTo>
                      <a:pt x="810" y="3697"/>
                    </a:lnTo>
                    <a:lnTo>
                      <a:pt x="803" y="3696"/>
                    </a:lnTo>
                    <a:lnTo>
                      <a:pt x="794" y="3695"/>
                    </a:lnTo>
                    <a:lnTo>
                      <a:pt x="773" y="3692"/>
                    </a:lnTo>
                    <a:lnTo>
                      <a:pt x="750" y="3690"/>
                    </a:lnTo>
                    <a:lnTo>
                      <a:pt x="727" y="3686"/>
                    </a:lnTo>
                    <a:lnTo>
                      <a:pt x="709" y="3681"/>
                    </a:lnTo>
                    <a:lnTo>
                      <a:pt x="701" y="3678"/>
                    </a:lnTo>
                    <a:lnTo>
                      <a:pt x="696" y="3674"/>
                    </a:lnTo>
                    <a:lnTo>
                      <a:pt x="694" y="3672"/>
                    </a:lnTo>
                    <a:lnTo>
                      <a:pt x="693" y="3669"/>
                    </a:lnTo>
                    <a:lnTo>
                      <a:pt x="693" y="3666"/>
                    </a:lnTo>
                    <a:lnTo>
                      <a:pt x="693" y="3664"/>
                    </a:lnTo>
                    <a:lnTo>
                      <a:pt x="696" y="3659"/>
                    </a:lnTo>
                    <a:lnTo>
                      <a:pt x="698" y="3655"/>
                    </a:lnTo>
                    <a:lnTo>
                      <a:pt x="701" y="3652"/>
                    </a:lnTo>
                    <a:lnTo>
                      <a:pt x="705" y="3650"/>
                    </a:lnTo>
                    <a:lnTo>
                      <a:pt x="714" y="3644"/>
                    </a:lnTo>
                    <a:lnTo>
                      <a:pt x="723" y="3640"/>
                    </a:lnTo>
                    <a:lnTo>
                      <a:pt x="729" y="3637"/>
                    </a:lnTo>
                    <a:lnTo>
                      <a:pt x="734" y="3633"/>
                    </a:lnTo>
                    <a:lnTo>
                      <a:pt x="736" y="3630"/>
                    </a:lnTo>
                    <a:lnTo>
                      <a:pt x="736" y="3628"/>
                    </a:lnTo>
                    <a:lnTo>
                      <a:pt x="736" y="3625"/>
                    </a:lnTo>
                    <a:lnTo>
                      <a:pt x="733" y="3621"/>
                    </a:lnTo>
                    <a:lnTo>
                      <a:pt x="718" y="3602"/>
                    </a:lnTo>
                    <a:lnTo>
                      <a:pt x="710" y="3590"/>
                    </a:lnTo>
                    <a:lnTo>
                      <a:pt x="709" y="3586"/>
                    </a:lnTo>
                    <a:lnTo>
                      <a:pt x="709" y="3583"/>
                    </a:lnTo>
                    <a:lnTo>
                      <a:pt x="710" y="3582"/>
                    </a:lnTo>
                    <a:lnTo>
                      <a:pt x="712" y="3581"/>
                    </a:lnTo>
                    <a:lnTo>
                      <a:pt x="733" y="3581"/>
                    </a:lnTo>
                    <a:lnTo>
                      <a:pt x="766" y="3580"/>
                    </a:lnTo>
                    <a:lnTo>
                      <a:pt x="775" y="3578"/>
                    </a:lnTo>
                    <a:lnTo>
                      <a:pt x="781" y="3580"/>
                    </a:lnTo>
                    <a:lnTo>
                      <a:pt x="785" y="3581"/>
                    </a:lnTo>
                    <a:lnTo>
                      <a:pt x="789" y="3585"/>
                    </a:lnTo>
                    <a:lnTo>
                      <a:pt x="794" y="3595"/>
                    </a:lnTo>
                    <a:lnTo>
                      <a:pt x="802" y="3609"/>
                    </a:lnTo>
                    <a:lnTo>
                      <a:pt x="804" y="3613"/>
                    </a:lnTo>
                    <a:lnTo>
                      <a:pt x="807" y="3616"/>
                    </a:lnTo>
                    <a:lnTo>
                      <a:pt x="811" y="3618"/>
                    </a:lnTo>
                    <a:lnTo>
                      <a:pt x="815" y="3621"/>
                    </a:lnTo>
                    <a:lnTo>
                      <a:pt x="825" y="3624"/>
                    </a:lnTo>
                    <a:lnTo>
                      <a:pt x="836" y="3626"/>
                    </a:lnTo>
                    <a:lnTo>
                      <a:pt x="856" y="3629"/>
                    </a:lnTo>
                    <a:lnTo>
                      <a:pt x="874" y="3631"/>
                    </a:lnTo>
                    <a:lnTo>
                      <a:pt x="891" y="3633"/>
                    </a:lnTo>
                    <a:lnTo>
                      <a:pt x="913" y="3635"/>
                    </a:lnTo>
                    <a:lnTo>
                      <a:pt x="924" y="3637"/>
                    </a:lnTo>
                    <a:lnTo>
                      <a:pt x="934" y="3639"/>
                    </a:lnTo>
                    <a:lnTo>
                      <a:pt x="942" y="3642"/>
                    </a:lnTo>
                    <a:lnTo>
                      <a:pt x="946" y="3646"/>
                    </a:lnTo>
                    <a:lnTo>
                      <a:pt x="960" y="3668"/>
                    </a:lnTo>
                    <a:lnTo>
                      <a:pt x="972" y="3692"/>
                    </a:lnTo>
                    <a:lnTo>
                      <a:pt x="984" y="3717"/>
                    </a:lnTo>
                    <a:lnTo>
                      <a:pt x="1000" y="3739"/>
                    </a:lnTo>
                    <a:lnTo>
                      <a:pt x="1007" y="3749"/>
                    </a:lnTo>
                    <a:lnTo>
                      <a:pt x="1013" y="3756"/>
                    </a:lnTo>
                    <a:lnTo>
                      <a:pt x="1017" y="3760"/>
                    </a:lnTo>
                    <a:lnTo>
                      <a:pt x="1021" y="3761"/>
                    </a:lnTo>
                    <a:lnTo>
                      <a:pt x="1023" y="3761"/>
                    </a:lnTo>
                    <a:lnTo>
                      <a:pt x="1026" y="3758"/>
                    </a:lnTo>
                    <a:lnTo>
                      <a:pt x="1027" y="3754"/>
                    </a:lnTo>
                    <a:lnTo>
                      <a:pt x="1027" y="3751"/>
                    </a:lnTo>
                    <a:lnTo>
                      <a:pt x="1026" y="3738"/>
                    </a:lnTo>
                    <a:lnTo>
                      <a:pt x="1023" y="3725"/>
                    </a:lnTo>
                    <a:lnTo>
                      <a:pt x="1018" y="3713"/>
                    </a:lnTo>
                    <a:lnTo>
                      <a:pt x="1013" y="3704"/>
                    </a:lnTo>
                    <a:lnTo>
                      <a:pt x="995" y="3682"/>
                    </a:lnTo>
                    <a:lnTo>
                      <a:pt x="969" y="3651"/>
                    </a:lnTo>
                    <a:lnTo>
                      <a:pt x="957" y="3634"/>
                    </a:lnTo>
                    <a:lnTo>
                      <a:pt x="947" y="3620"/>
                    </a:lnTo>
                    <a:lnTo>
                      <a:pt x="942" y="3612"/>
                    </a:lnTo>
                    <a:lnTo>
                      <a:pt x="939" y="3607"/>
                    </a:lnTo>
                    <a:lnTo>
                      <a:pt x="938" y="3602"/>
                    </a:lnTo>
                    <a:lnTo>
                      <a:pt x="937" y="3596"/>
                    </a:lnTo>
                    <a:lnTo>
                      <a:pt x="938" y="3594"/>
                    </a:lnTo>
                    <a:lnTo>
                      <a:pt x="939" y="3591"/>
                    </a:lnTo>
                    <a:lnTo>
                      <a:pt x="943" y="3590"/>
                    </a:lnTo>
                    <a:lnTo>
                      <a:pt x="948" y="3590"/>
                    </a:lnTo>
                    <a:lnTo>
                      <a:pt x="960" y="3593"/>
                    </a:lnTo>
                    <a:lnTo>
                      <a:pt x="973" y="3598"/>
                    </a:lnTo>
                    <a:lnTo>
                      <a:pt x="987" y="3605"/>
                    </a:lnTo>
                    <a:lnTo>
                      <a:pt x="1000" y="3612"/>
                    </a:lnTo>
                    <a:lnTo>
                      <a:pt x="1010" y="3618"/>
                    </a:lnTo>
                    <a:lnTo>
                      <a:pt x="1016" y="3624"/>
                    </a:lnTo>
                    <a:lnTo>
                      <a:pt x="1025" y="3639"/>
                    </a:lnTo>
                    <a:lnTo>
                      <a:pt x="1036" y="3655"/>
                    </a:lnTo>
                    <a:lnTo>
                      <a:pt x="1043" y="3660"/>
                    </a:lnTo>
                    <a:lnTo>
                      <a:pt x="1049" y="3665"/>
                    </a:lnTo>
                    <a:lnTo>
                      <a:pt x="1053" y="3666"/>
                    </a:lnTo>
                    <a:lnTo>
                      <a:pt x="1057" y="3668"/>
                    </a:lnTo>
                    <a:lnTo>
                      <a:pt x="1062" y="3668"/>
                    </a:lnTo>
                    <a:lnTo>
                      <a:pt x="1066" y="3668"/>
                    </a:lnTo>
                    <a:lnTo>
                      <a:pt x="1069" y="3666"/>
                    </a:lnTo>
                    <a:lnTo>
                      <a:pt x="1071" y="3665"/>
                    </a:lnTo>
                    <a:lnTo>
                      <a:pt x="1073" y="3662"/>
                    </a:lnTo>
                    <a:lnTo>
                      <a:pt x="1074" y="3659"/>
                    </a:lnTo>
                    <a:lnTo>
                      <a:pt x="1075" y="3652"/>
                    </a:lnTo>
                    <a:lnTo>
                      <a:pt x="1074" y="3644"/>
                    </a:lnTo>
                    <a:lnTo>
                      <a:pt x="1071" y="3635"/>
                    </a:lnTo>
                    <a:lnTo>
                      <a:pt x="1067" y="3628"/>
                    </a:lnTo>
                    <a:lnTo>
                      <a:pt x="1064" y="3621"/>
                    </a:lnTo>
                    <a:lnTo>
                      <a:pt x="1060" y="3616"/>
                    </a:lnTo>
                    <a:lnTo>
                      <a:pt x="1052" y="3608"/>
                    </a:lnTo>
                    <a:lnTo>
                      <a:pt x="1045" y="3600"/>
                    </a:lnTo>
                    <a:lnTo>
                      <a:pt x="1040" y="3593"/>
                    </a:lnTo>
                    <a:lnTo>
                      <a:pt x="1035" y="3583"/>
                    </a:lnTo>
                    <a:lnTo>
                      <a:pt x="1032" y="3573"/>
                    </a:lnTo>
                    <a:lnTo>
                      <a:pt x="1030" y="3564"/>
                    </a:lnTo>
                    <a:lnTo>
                      <a:pt x="1029" y="3554"/>
                    </a:lnTo>
                    <a:lnTo>
                      <a:pt x="1029" y="3542"/>
                    </a:lnTo>
                    <a:lnTo>
                      <a:pt x="1029" y="3530"/>
                    </a:lnTo>
                    <a:lnTo>
                      <a:pt x="1031" y="3524"/>
                    </a:lnTo>
                    <a:lnTo>
                      <a:pt x="1032" y="3523"/>
                    </a:lnTo>
                    <a:lnTo>
                      <a:pt x="1034" y="3523"/>
                    </a:lnTo>
                    <a:lnTo>
                      <a:pt x="1035" y="3523"/>
                    </a:lnTo>
                    <a:lnTo>
                      <a:pt x="1036" y="3525"/>
                    </a:lnTo>
                    <a:lnTo>
                      <a:pt x="1039" y="3530"/>
                    </a:lnTo>
                    <a:lnTo>
                      <a:pt x="1042" y="3537"/>
                    </a:lnTo>
                    <a:lnTo>
                      <a:pt x="1043" y="3546"/>
                    </a:lnTo>
                    <a:lnTo>
                      <a:pt x="1043" y="3555"/>
                    </a:lnTo>
                    <a:lnTo>
                      <a:pt x="1048" y="3559"/>
                    </a:lnTo>
                    <a:lnTo>
                      <a:pt x="1053" y="3564"/>
                    </a:lnTo>
                    <a:lnTo>
                      <a:pt x="1056" y="3567"/>
                    </a:lnTo>
                    <a:lnTo>
                      <a:pt x="1058" y="3569"/>
                    </a:lnTo>
                    <a:lnTo>
                      <a:pt x="1062" y="3571"/>
                    </a:lnTo>
                    <a:lnTo>
                      <a:pt x="1065" y="3571"/>
                    </a:lnTo>
                    <a:lnTo>
                      <a:pt x="1076" y="3571"/>
                    </a:lnTo>
                    <a:lnTo>
                      <a:pt x="1089" y="3573"/>
                    </a:lnTo>
                    <a:lnTo>
                      <a:pt x="1096" y="3573"/>
                    </a:lnTo>
                    <a:lnTo>
                      <a:pt x="1101" y="3572"/>
                    </a:lnTo>
                    <a:lnTo>
                      <a:pt x="1105" y="3569"/>
                    </a:lnTo>
                    <a:lnTo>
                      <a:pt x="1108" y="3565"/>
                    </a:lnTo>
                    <a:lnTo>
                      <a:pt x="1106" y="3560"/>
                    </a:lnTo>
                    <a:lnTo>
                      <a:pt x="1105" y="3555"/>
                    </a:lnTo>
                    <a:lnTo>
                      <a:pt x="1100" y="3550"/>
                    </a:lnTo>
                    <a:lnTo>
                      <a:pt x="1092" y="3545"/>
                    </a:lnTo>
                    <a:lnTo>
                      <a:pt x="1086" y="3541"/>
                    </a:lnTo>
                    <a:lnTo>
                      <a:pt x="1080" y="3537"/>
                    </a:lnTo>
                    <a:lnTo>
                      <a:pt x="1078" y="3532"/>
                    </a:lnTo>
                    <a:lnTo>
                      <a:pt x="1075" y="3526"/>
                    </a:lnTo>
                    <a:lnTo>
                      <a:pt x="1073" y="3514"/>
                    </a:lnTo>
                    <a:lnTo>
                      <a:pt x="1071" y="3499"/>
                    </a:lnTo>
                    <a:lnTo>
                      <a:pt x="1074" y="3491"/>
                    </a:lnTo>
                    <a:lnTo>
                      <a:pt x="1076" y="3484"/>
                    </a:lnTo>
                    <a:lnTo>
                      <a:pt x="1082" y="3477"/>
                    </a:lnTo>
                    <a:lnTo>
                      <a:pt x="1087" y="3472"/>
                    </a:lnTo>
                    <a:lnTo>
                      <a:pt x="1092" y="3468"/>
                    </a:lnTo>
                    <a:lnTo>
                      <a:pt x="1100" y="3466"/>
                    </a:lnTo>
                    <a:lnTo>
                      <a:pt x="1108" y="3466"/>
                    </a:lnTo>
                    <a:lnTo>
                      <a:pt x="1117" y="3467"/>
                    </a:lnTo>
                    <a:lnTo>
                      <a:pt x="1124" y="3468"/>
                    </a:lnTo>
                    <a:lnTo>
                      <a:pt x="1133" y="3469"/>
                    </a:lnTo>
                    <a:lnTo>
                      <a:pt x="1141" y="3468"/>
                    </a:lnTo>
                    <a:lnTo>
                      <a:pt x="1149" y="3467"/>
                    </a:lnTo>
                    <a:lnTo>
                      <a:pt x="1163" y="3464"/>
                    </a:lnTo>
                    <a:lnTo>
                      <a:pt x="1176" y="3464"/>
                    </a:lnTo>
                    <a:lnTo>
                      <a:pt x="1172" y="3482"/>
                    </a:lnTo>
                    <a:lnTo>
                      <a:pt x="1170" y="3504"/>
                    </a:lnTo>
                    <a:lnTo>
                      <a:pt x="1170" y="3511"/>
                    </a:lnTo>
                    <a:lnTo>
                      <a:pt x="1170" y="3515"/>
                    </a:lnTo>
                    <a:lnTo>
                      <a:pt x="1171" y="3519"/>
                    </a:lnTo>
                    <a:lnTo>
                      <a:pt x="1174" y="3523"/>
                    </a:lnTo>
                    <a:lnTo>
                      <a:pt x="1176" y="3525"/>
                    </a:lnTo>
                    <a:lnTo>
                      <a:pt x="1181" y="3526"/>
                    </a:lnTo>
                    <a:lnTo>
                      <a:pt x="1187" y="3526"/>
                    </a:lnTo>
                    <a:lnTo>
                      <a:pt x="1193" y="3525"/>
                    </a:lnTo>
                    <a:lnTo>
                      <a:pt x="1213" y="3519"/>
                    </a:lnTo>
                    <a:lnTo>
                      <a:pt x="1232" y="3511"/>
                    </a:lnTo>
                    <a:lnTo>
                      <a:pt x="1236" y="3508"/>
                    </a:lnTo>
                    <a:lnTo>
                      <a:pt x="1238" y="3506"/>
                    </a:lnTo>
                    <a:lnTo>
                      <a:pt x="1241" y="3503"/>
                    </a:lnTo>
                    <a:lnTo>
                      <a:pt x="1241" y="3499"/>
                    </a:lnTo>
                    <a:lnTo>
                      <a:pt x="1241" y="3495"/>
                    </a:lnTo>
                    <a:lnTo>
                      <a:pt x="1238" y="3491"/>
                    </a:lnTo>
                    <a:lnTo>
                      <a:pt x="1235" y="3488"/>
                    </a:lnTo>
                    <a:lnTo>
                      <a:pt x="1229" y="3482"/>
                    </a:lnTo>
                    <a:lnTo>
                      <a:pt x="1223" y="3476"/>
                    </a:lnTo>
                    <a:lnTo>
                      <a:pt x="1219" y="3471"/>
                    </a:lnTo>
                    <a:lnTo>
                      <a:pt x="1220" y="3467"/>
                    </a:lnTo>
                    <a:lnTo>
                      <a:pt x="1222" y="3464"/>
                    </a:lnTo>
                    <a:lnTo>
                      <a:pt x="1225" y="3460"/>
                    </a:lnTo>
                    <a:lnTo>
                      <a:pt x="1228" y="3458"/>
                    </a:lnTo>
                    <a:lnTo>
                      <a:pt x="1231" y="3455"/>
                    </a:lnTo>
                    <a:lnTo>
                      <a:pt x="1231" y="3451"/>
                    </a:lnTo>
                    <a:lnTo>
                      <a:pt x="1229" y="3444"/>
                    </a:lnTo>
                    <a:lnTo>
                      <a:pt x="1229" y="3437"/>
                    </a:lnTo>
                    <a:lnTo>
                      <a:pt x="1232" y="3431"/>
                    </a:lnTo>
                    <a:lnTo>
                      <a:pt x="1237" y="3427"/>
                    </a:lnTo>
                    <a:lnTo>
                      <a:pt x="1244" y="3423"/>
                    </a:lnTo>
                    <a:lnTo>
                      <a:pt x="1250" y="3422"/>
                    </a:lnTo>
                    <a:lnTo>
                      <a:pt x="1258" y="3420"/>
                    </a:lnTo>
                    <a:lnTo>
                      <a:pt x="1266" y="3422"/>
                    </a:lnTo>
                    <a:lnTo>
                      <a:pt x="1277" y="3424"/>
                    </a:lnTo>
                    <a:lnTo>
                      <a:pt x="1289" y="3424"/>
                    </a:lnTo>
                    <a:lnTo>
                      <a:pt x="1299" y="3424"/>
                    </a:lnTo>
                    <a:lnTo>
                      <a:pt x="1311" y="3423"/>
                    </a:lnTo>
                    <a:lnTo>
                      <a:pt x="1321" y="3424"/>
                    </a:lnTo>
                    <a:lnTo>
                      <a:pt x="1332" y="3427"/>
                    </a:lnTo>
                    <a:lnTo>
                      <a:pt x="1337" y="3429"/>
                    </a:lnTo>
                    <a:lnTo>
                      <a:pt x="1341" y="3433"/>
                    </a:lnTo>
                    <a:lnTo>
                      <a:pt x="1346" y="3437"/>
                    </a:lnTo>
                    <a:lnTo>
                      <a:pt x="1350" y="3442"/>
                    </a:lnTo>
                    <a:lnTo>
                      <a:pt x="1373" y="3468"/>
                    </a:lnTo>
                    <a:lnTo>
                      <a:pt x="1382" y="3481"/>
                    </a:lnTo>
                    <a:lnTo>
                      <a:pt x="1384" y="3488"/>
                    </a:lnTo>
                    <a:lnTo>
                      <a:pt x="1382" y="3498"/>
                    </a:lnTo>
                    <a:lnTo>
                      <a:pt x="1378" y="3514"/>
                    </a:lnTo>
                    <a:lnTo>
                      <a:pt x="1373" y="3537"/>
                    </a:lnTo>
                    <a:lnTo>
                      <a:pt x="1373" y="3542"/>
                    </a:lnTo>
                    <a:lnTo>
                      <a:pt x="1373" y="3547"/>
                    </a:lnTo>
                    <a:lnTo>
                      <a:pt x="1373" y="3551"/>
                    </a:lnTo>
                    <a:lnTo>
                      <a:pt x="1374" y="3555"/>
                    </a:lnTo>
                    <a:lnTo>
                      <a:pt x="1377" y="3556"/>
                    </a:lnTo>
                    <a:lnTo>
                      <a:pt x="1381" y="3558"/>
                    </a:lnTo>
                    <a:lnTo>
                      <a:pt x="1384" y="3559"/>
                    </a:lnTo>
                    <a:lnTo>
                      <a:pt x="1387" y="3559"/>
                    </a:lnTo>
                    <a:lnTo>
                      <a:pt x="1407" y="3556"/>
                    </a:lnTo>
                    <a:lnTo>
                      <a:pt x="1426" y="3555"/>
                    </a:lnTo>
                    <a:lnTo>
                      <a:pt x="1431" y="3555"/>
                    </a:lnTo>
                    <a:lnTo>
                      <a:pt x="1442" y="3555"/>
                    </a:lnTo>
                    <a:lnTo>
                      <a:pt x="1450" y="3555"/>
                    </a:lnTo>
                    <a:lnTo>
                      <a:pt x="1453" y="3552"/>
                    </a:lnTo>
                    <a:lnTo>
                      <a:pt x="1447" y="3550"/>
                    </a:lnTo>
                    <a:lnTo>
                      <a:pt x="1442" y="3546"/>
                    </a:lnTo>
                    <a:lnTo>
                      <a:pt x="1438" y="3542"/>
                    </a:lnTo>
                    <a:lnTo>
                      <a:pt x="1435" y="3538"/>
                    </a:lnTo>
                    <a:lnTo>
                      <a:pt x="1435" y="3534"/>
                    </a:lnTo>
                    <a:lnTo>
                      <a:pt x="1435" y="3530"/>
                    </a:lnTo>
                    <a:lnTo>
                      <a:pt x="1438" y="3526"/>
                    </a:lnTo>
                    <a:lnTo>
                      <a:pt x="1441" y="3523"/>
                    </a:lnTo>
                    <a:lnTo>
                      <a:pt x="1447" y="3515"/>
                    </a:lnTo>
                    <a:lnTo>
                      <a:pt x="1457" y="3508"/>
                    </a:lnTo>
                    <a:lnTo>
                      <a:pt x="1466" y="3504"/>
                    </a:lnTo>
                    <a:lnTo>
                      <a:pt x="1477" y="3501"/>
                    </a:lnTo>
                    <a:lnTo>
                      <a:pt x="1486" y="3501"/>
                    </a:lnTo>
                    <a:lnTo>
                      <a:pt x="1499" y="3502"/>
                    </a:lnTo>
                    <a:lnTo>
                      <a:pt x="1514" y="3503"/>
                    </a:lnTo>
                    <a:lnTo>
                      <a:pt x="1530" y="3506"/>
                    </a:lnTo>
                    <a:lnTo>
                      <a:pt x="1544" y="3508"/>
                    </a:lnTo>
                    <a:lnTo>
                      <a:pt x="1556" y="3508"/>
                    </a:lnTo>
                    <a:lnTo>
                      <a:pt x="1561" y="3507"/>
                    </a:lnTo>
                    <a:lnTo>
                      <a:pt x="1564" y="3506"/>
                    </a:lnTo>
                    <a:lnTo>
                      <a:pt x="1566" y="3503"/>
                    </a:lnTo>
                    <a:lnTo>
                      <a:pt x="1566" y="3501"/>
                    </a:lnTo>
                    <a:lnTo>
                      <a:pt x="1569" y="3488"/>
                    </a:lnTo>
                    <a:lnTo>
                      <a:pt x="1573" y="3469"/>
                    </a:lnTo>
                    <a:lnTo>
                      <a:pt x="1578" y="3453"/>
                    </a:lnTo>
                    <a:lnTo>
                      <a:pt x="1579" y="3445"/>
                    </a:lnTo>
                    <a:lnTo>
                      <a:pt x="1577" y="3442"/>
                    </a:lnTo>
                    <a:lnTo>
                      <a:pt x="1573" y="3442"/>
                    </a:lnTo>
                    <a:lnTo>
                      <a:pt x="1566" y="3442"/>
                    </a:lnTo>
                    <a:lnTo>
                      <a:pt x="1558" y="3442"/>
                    </a:lnTo>
                    <a:lnTo>
                      <a:pt x="1544" y="3445"/>
                    </a:lnTo>
                    <a:lnTo>
                      <a:pt x="1535" y="3446"/>
                    </a:lnTo>
                    <a:lnTo>
                      <a:pt x="1523" y="3446"/>
                    </a:lnTo>
                    <a:lnTo>
                      <a:pt x="1514" y="3445"/>
                    </a:lnTo>
                    <a:lnTo>
                      <a:pt x="1509" y="3444"/>
                    </a:lnTo>
                    <a:lnTo>
                      <a:pt x="1508" y="3441"/>
                    </a:lnTo>
                    <a:lnTo>
                      <a:pt x="1508" y="3438"/>
                    </a:lnTo>
                    <a:lnTo>
                      <a:pt x="1510" y="3436"/>
                    </a:lnTo>
                    <a:lnTo>
                      <a:pt x="1516" y="3432"/>
                    </a:lnTo>
                    <a:lnTo>
                      <a:pt x="1521" y="3428"/>
                    </a:lnTo>
                    <a:lnTo>
                      <a:pt x="1551" y="3414"/>
                    </a:lnTo>
                    <a:lnTo>
                      <a:pt x="1570" y="3405"/>
                    </a:lnTo>
                    <a:lnTo>
                      <a:pt x="1587" y="3396"/>
                    </a:lnTo>
                    <a:lnTo>
                      <a:pt x="1606" y="3389"/>
                    </a:lnTo>
                    <a:lnTo>
                      <a:pt x="1624" y="3384"/>
                    </a:lnTo>
                    <a:lnTo>
                      <a:pt x="1641" y="3378"/>
                    </a:lnTo>
                    <a:lnTo>
                      <a:pt x="1648" y="3374"/>
                    </a:lnTo>
                    <a:lnTo>
                      <a:pt x="1656" y="3368"/>
                    </a:lnTo>
                    <a:lnTo>
                      <a:pt x="1662" y="3362"/>
                    </a:lnTo>
                    <a:lnTo>
                      <a:pt x="1667" y="3355"/>
                    </a:lnTo>
                    <a:lnTo>
                      <a:pt x="1671" y="3348"/>
                    </a:lnTo>
                    <a:lnTo>
                      <a:pt x="1675" y="3337"/>
                    </a:lnTo>
                    <a:lnTo>
                      <a:pt x="1676" y="3326"/>
                    </a:lnTo>
                    <a:lnTo>
                      <a:pt x="1678" y="3311"/>
                    </a:lnTo>
                    <a:lnTo>
                      <a:pt x="1667" y="3313"/>
                    </a:lnTo>
                    <a:lnTo>
                      <a:pt x="1654" y="3315"/>
                    </a:lnTo>
                    <a:lnTo>
                      <a:pt x="1643" y="3315"/>
                    </a:lnTo>
                    <a:lnTo>
                      <a:pt x="1631" y="3315"/>
                    </a:lnTo>
                    <a:lnTo>
                      <a:pt x="1626" y="3314"/>
                    </a:lnTo>
                    <a:lnTo>
                      <a:pt x="1622" y="3313"/>
                    </a:lnTo>
                    <a:lnTo>
                      <a:pt x="1619" y="3310"/>
                    </a:lnTo>
                    <a:lnTo>
                      <a:pt x="1617" y="3308"/>
                    </a:lnTo>
                    <a:lnTo>
                      <a:pt x="1617" y="3304"/>
                    </a:lnTo>
                    <a:lnTo>
                      <a:pt x="1618" y="3298"/>
                    </a:lnTo>
                    <a:lnTo>
                      <a:pt x="1621" y="3292"/>
                    </a:lnTo>
                    <a:lnTo>
                      <a:pt x="1626" y="3284"/>
                    </a:lnTo>
                    <a:lnTo>
                      <a:pt x="1631" y="3279"/>
                    </a:lnTo>
                    <a:lnTo>
                      <a:pt x="1639" y="3273"/>
                    </a:lnTo>
                    <a:lnTo>
                      <a:pt x="1650" y="3265"/>
                    </a:lnTo>
                    <a:lnTo>
                      <a:pt x="1662" y="3257"/>
                    </a:lnTo>
                    <a:lnTo>
                      <a:pt x="1672" y="3251"/>
                    </a:lnTo>
                    <a:lnTo>
                      <a:pt x="1681" y="3244"/>
                    </a:lnTo>
                    <a:lnTo>
                      <a:pt x="1687" y="3240"/>
                    </a:lnTo>
                    <a:lnTo>
                      <a:pt x="1688" y="3238"/>
                    </a:lnTo>
                    <a:lnTo>
                      <a:pt x="1675" y="3219"/>
                    </a:lnTo>
                    <a:lnTo>
                      <a:pt x="1663" y="3204"/>
                    </a:lnTo>
                    <a:lnTo>
                      <a:pt x="1659" y="3204"/>
                    </a:lnTo>
                    <a:lnTo>
                      <a:pt x="1656" y="3205"/>
                    </a:lnTo>
                    <a:lnTo>
                      <a:pt x="1652" y="3207"/>
                    </a:lnTo>
                    <a:lnTo>
                      <a:pt x="1649" y="3209"/>
                    </a:lnTo>
                    <a:lnTo>
                      <a:pt x="1641" y="3216"/>
                    </a:lnTo>
                    <a:lnTo>
                      <a:pt x="1634" y="3223"/>
                    </a:lnTo>
                    <a:lnTo>
                      <a:pt x="1621" y="3240"/>
                    </a:lnTo>
                    <a:lnTo>
                      <a:pt x="1609" y="3253"/>
                    </a:lnTo>
                    <a:lnTo>
                      <a:pt x="1587" y="3269"/>
                    </a:lnTo>
                    <a:lnTo>
                      <a:pt x="1552" y="3292"/>
                    </a:lnTo>
                    <a:lnTo>
                      <a:pt x="1545" y="3298"/>
                    </a:lnTo>
                    <a:lnTo>
                      <a:pt x="1539" y="3304"/>
                    </a:lnTo>
                    <a:lnTo>
                      <a:pt x="1534" y="3310"/>
                    </a:lnTo>
                    <a:lnTo>
                      <a:pt x="1531" y="3315"/>
                    </a:lnTo>
                    <a:lnTo>
                      <a:pt x="1530" y="3317"/>
                    </a:lnTo>
                    <a:lnTo>
                      <a:pt x="1530" y="3319"/>
                    </a:lnTo>
                    <a:lnTo>
                      <a:pt x="1530" y="3322"/>
                    </a:lnTo>
                    <a:lnTo>
                      <a:pt x="1531" y="3323"/>
                    </a:lnTo>
                    <a:lnTo>
                      <a:pt x="1536" y="3326"/>
                    </a:lnTo>
                    <a:lnTo>
                      <a:pt x="1544" y="3328"/>
                    </a:lnTo>
                    <a:lnTo>
                      <a:pt x="1557" y="3328"/>
                    </a:lnTo>
                    <a:lnTo>
                      <a:pt x="1575" y="3330"/>
                    </a:lnTo>
                    <a:lnTo>
                      <a:pt x="1582" y="3331"/>
                    </a:lnTo>
                    <a:lnTo>
                      <a:pt x="1586" y="3333"/>
                    </a:lnTo>
                    <a:lnTo>
                      <a:pt x="1587" y="3335"/>
                    </a:lnTo>
                    <a:lnTo>
                      <a:pt x="1586" y="3337"/>
                    </a:lnTo>
                    <a:lnTo>
                      <a:pt x="1584" y="3340"/>
                    </a:lnTo>
                    <a:lnTo>
                      <a:pt x="1580" y="3344"/>
                    </a:lnTo>
                    <a:lnTo>
                      <a:pt x="1567" y="3353"/>
                    </a:lnTo>
                    <a:lnTo>
                      <a:pt x="1549" y="3367"/>
                    </a:lnTo>
                    <a:lnTo>
                      <a:pt x="1526" y="3381"/>
                    </a:lnTo>
                    <a:lnTo>
                      <a:pt x="1501" y="3397"/>
                    </a:lnTo>
                    <a:lnTo>
                      <a:pt x="1475" y="3411"/>
                    </a:lnTo>
                    <a:lnTo>
                      <a:pt x="1452" y="3423"/>
                    </a:lnTo>
                    <a:lnTo>
                      <a:pt x="1442" y="3427"/>
                    </a:lnTo>
                    <a:lnTo>
                      <a:pt x="1433" y="3429"/>
                    </a:lnTo>
                    <a:lnTo>
                      <a:pt x="1425" y="3431"/>
                    </a:lnTo>
                    <a:lnTo>
                      <a:pt x="1418" y="3431"/>
                    </a:lnTo>
                    <a:lnTo>
                      <a:pt x="1413" y="3428"/>
                    </a:lnTo>
                    <a:lnTo>
                      <a:pt x="1404" y="3424"/>
                    </a:lnTo>
                    <a:lnTo>
                      <a:pt x="1395" y="3418"/>
                    </a:lnTo>
                    <a:lnTo>
                      <a:pt x="1386" y="3411"/>
                    </a:lnTo>
                    <a:lnTo>
                      <a:pt x="1377" y="3403"/>
                    </a:lnTo>
                    <a:lnTo>
                      <a:pt x="1371" y="3396"/>
                    </a:lnTo>
                    <a:lnTo>
                      <a:pt x="1368" y="3392"/>
                    </a:lnTo>
                    <a:lnTo>
                      <a:pt x="1367" y="3388"/>
                    </a:lnTo>
                    <a:lnTo>
                      <a:pt x="1365" y="3384"/>
                    </a:lnTo>
                    <a:lnTo>
                      <a:pt x="1367" y="3381"/>
                    </a:lnTo>
                    <a:lnTo>
                      <a:pt x="1378" y="3370"/>
                    </a:lnTo>
                    <a:lnTo>
                      <a:pt x="1402" y="3353"/>
                    </a:lnTo>
                    <a:lnTo>
                      <a:pt x="1412" y="3345"/>
                    </a:lnTo>
                    <a:lnTo>
                      <a:pt x="1418" y="3339"/>
                    </a:lnTo>
                    <a:lnTo>
                      <a:pt x="1418" y="3336"/>
                    </a:lnTo>
                    <a:lnTo>
                      <a:pt x="1418" y="3335"/>
                    </a:lnTo>
                    <a:lnTo>
                      <a:pt x="1415" y="3333"/>
                    </a:lnTo>
                    <a:lnTo>
                      <a:pt x="1409" y="3335"/>
                    </a:lnTo>
                    <a:lnTo>
                      <a:pt x="1398" y="3336"/>
                    </a:lnTo>
                    <a:lnTo>
                      <a:pt x="1380" y="3341"/>
                    </a:lnTo>
                    <a:lnTo>
                      <a:pt x="1356" y="3345"/>
                    </a:lnTo>
                    <a:lnTo>
                      <a:pt x="1333" y="3349"/>
                    </a:lnTo>
                    <a:lnTo>
                      <a:pt x="1321" y="3350"/>
                    </a:lnTo>
                    <a:lnTo>
                      <a:pt x="1312" y="3352"/>
                    </a:lnTo>
                    <a:lnTo>
                      <a:pt x="1303" y="3350"/>
                    </a:lnTo>
                    <a:lnTo>
                      <a:pt x="1298" y="3349"/>
                    </a:lnTo>
                    <a:lnTo>
                      <a:pt x="1295" y="3348"/>
                    </a:lnTo>
                    <a:lnTo>
                      <a:pt x="1294" y="3345"/>
                    </a:lnTo>
                    <a:lnTo>
                      <a:pt x="1294" y="3344"/>
                    </a:lnTo>
                    <a:lnTo>
                      <a:pt x="1294" y="3341"/>
                    </a:lnTo>
                    <a:lnTo>
                      <a:pt x="1298" y="3335"/>
                    </a:lnTo>
                    <a:lnTo>
                      <a:pt x="1304" y="3326"/>
                    </a:lnTo>
                    <a:lnTo>
                      <a:pt x="1310" y="3322"/>
                    </a:lnTo>
                    <a:lnTo>
                      <a:pt x="1316" y="3319"/>
                    </a:lnTo>
                    <a:lnTo>
                      <a:pt x="1324" y="3318"/>
                    </a:lnTo>
                    <a:lnTo>
                      <a:pt x="1332" y="3315"/>
                    </a:lnTo>
                    <a:lnTo>
                      <a:pt x="1339" y="3314"/>
                    </a:lnTo>
                    <a:lnTo>
                      <a:pt x="1347" y="3311"/>
                    </a:lnTo>
                    <a:lnTo>
                      <a:pt x="1354" y="3309"/>
                    </a:lnTo>
                    <a:lnTo>
                      <a:pt x="1359" y="3305"/>
                    </a:lnTo>
                    <a:lnTo>
                      <a:pt x="1360" y="3304"/>
                    </a:lnTo>
                    <a:lnTo>
                      <a:pt x="1361" y="3301"/>
                    </a:lnTo>
                    <a:lnTo>
                      <a:pt x="1361" y="3298"/>
                    </a:lnTo>
                    <a:lnTo>
                      <a:pt x="1360" y="3296"/>
                    </a:lnTo>
                    <a:lnTo>
                      <a:pt x="1359" y="3291"/>
                    </a:lnTo>
                    <a:lnTo>
                      <a:pt x="1356" y="3286"/>
                    </a:lnTo>
                    <a:lnTo>
                      <a:pt x="1355" y="3280"/>
                    </a:lnTo>
                    <a:lnTo>
                      <a:pt x="1354" y="3275"/>
                    </a:lnTo>
                    <a:lnTo>
                      <a:pt x="1355" y="3273"/>
                    </a:lnTo>
                    <a:lnTo>
                      <a:pt x="1356" y="3270"/>
                    </a:lnTo>
                    <a:lnTo>
                      <a:pt x="1359" y="3269"/>
                    </a:lnTo>
                    <a:lnTo>
                      <a:pt x="1361" y="3266"/>
                    </a:lnTo>
                    <a:lnTo>
                      <a:pt x="1365" y="3266"/>
                    </a:lnTo>
                    <a:lnTo>
                      <a:pt x="1368" y="3266"/>
                    </a:lnTo>
                    <a:lnTo>
                      <a:pt x="1371" y="3266"/>
                    </a:lnTo>
                    <a:lnTo>
                      <a:pt x="1374" y="3267"/>
                    </a:lnTo>
                    <a:lnTo>
                      <a:pt x="1381" y="3273"/>
                    </a:lnTo>
                    <a:lnTo>
                      <a:pt x="1389" y="3278"/>
                    </a:lnTo>
                    <a:lnTo>
                      <a:pt x="1395" y="3283"/>
                    </a:lnTo>
                    <a:lnTo>
                      <a:pt x="1403" y="3287"/>
                    </a:lnTo>
                    <a:lnTo>
                      <a:pt x="1407" y="3288"/>
                    </a:lnTo>
                    <a:lnTo>
                      <a:pt x="1409" y="3289"/>
                    </a:lnTo>
                    <a:lnTo>
                      <a:pt x="1413" y="3289"/>
                    </a:lnTo>
                    <a:lnTo>
                      <a:pt x="1417" y="3288"/>
                    </a:lnTo>
                    <a:lnTo>
                      <a:pt x="1422" y="3286"/>
                    </a:lnTo>
                    <a:lnTo>
                      <a:pt x="1428" y="3283"/>
                    </a:lnTo>
                    <a:lnTo>
                      <a:pt x="1431" y="3280"/>
                    </a:lnTo>
                    <a:lnTo>
                      <a:pt x="1434" y="3278"/>
                    </a:lnTo>
                    <a:lnTo>
                      <a:pt x="1438" y="3270"/>
                    </a:lnTo>
                    <a:lnTo>
                      <a:pt x="1439" y="3262"/>
                    </a:lnTo>
                    <a:lnTo>
                      <a:pt x="1438" y="3245"/>
                    </a:lnTo>
                    <a:lnTo>
                      <a:pt x="1435" y="3226"/>
                    </a:lnTo>
                    <a:lnTo>
                      <a:pt x="1435" y="3222"/>
                    </a:lnTo>
                    <a:lnTo>
                      <a:pt x="1438" y="3216"/>
                    </a:lnTo>
                    <a:lnTo>
                      <a:pt x="1442" y="3208"/>
                    </a:lnTo>
                    <a:lnTo>
                      <a:pt x="1446" y="3199"/>
                    </a:lnTo>
                    <a:lnTo>
                      <a:pt x="1460" y="3177"/>
                    </a:lnTo>
                    <a:lnTo>
                      <a:pt x="1475" y="3151"/>
                    </a:lnTo>
                    <a:lnTo>
                      <a:pt x="1492" y="3125"/>
                    </a:lnTo>
                    <a:lnTo>
                      <a:pt x="1508" y="3100"/>
                    </a:lnTo>
                    <a:lnTo>
                      <a:pt x="1521" y="3078"/>
                    </a:lnTo>
                    <a:lnTo>
                      <a:pt x="1529" y="3061"/>
                    </a:lnTo>
                    <a:lnTo>
                      <a:pt x="1544" y="3052"/>
                    </a:lnTo>
                    <a:lnTo>
                      <a:pt x="1561" y="3043"/>
                    </a:lnTo>
                    <a:lnTo>
                      <a:pt x="1578" y="3033"/>
                    </a:lnTo>
                    <a:lnTo>
                      <a:pt x="1593" y="3021"/>
                    </a:lnTo>
                    <a:lnTo>
                      <a:pt x="1601" y="3015"/>
                    </a:lnTo>
                    <a:lnTo>
                      <a:pt x="1608" y="3008"/>
                    </a:lnTo>
                    <a:lnTo>
                      <a:pt x="1613" y="3002"/>
                    </a:lnTo>
                    <a:lnTo>
                      <a:pt x="1618" y="2994"/>
                    </a:lnTo>
                    <a:lnTo>
                      <a:pt x="1623" y="2986"/>
                    </a:lnTo>
                    <a:lnTo>
                      <a:pt x="1626" y="2979"/>
                    </a:lnTo>
                    <a:lnTo>
                      <a:pt x="1628" y="2971"/>
                    </a:lnTo>
                    <a:lnTo>
                      <a:pt x="1628" y="2962"/>
                    </a:lnTo>
                    <a:lnTo>
                      <a:pt x="1635" y="2971"/>
                    </a:lnTo>
                    <a:lnTo>
                      <a:pt x="1648" y="2994"/>
                    </a:lnTo>
                    <a:lnTo>
                      <a:pt x="1654" y="3007"/>
                    </a:lnTo>
                    <a:lnTo>
                      <a:pt x="1659" y="3019"/>
                    </a:lnTo>
                    <a:lnTo>
                      <a:pt x="1663" y="3029"/>
                    </a:lnTo>
                    <a:lnTo>
                      <a:pt x="1665" y="3036"/>
                    </a:lnTo>
                    <a:lnTo>
                      <a:pt x="1666" y="3054"/>
                    </a:lnTo>
                    <a:lnTo>
                      <a:pt x="1669" y="3067"/>
                    </a:lnTo>
                    <a:lnTo>
                      <a:pt x="1670" y="3072"/>
                    </a:lnTo>
                    <a:lnTo>
                      <a:pt x="1672" y="3074"/>
                    </a:lnTo>
                    <a:lnTo>
                      <a:pt x="1675" y="3076"/>
                    </a:lnTo>
                    <a:lnTo>
                      <a:pt x="1678" y="3077"/>
                    </a:lnTo>
                    <a:lnTo>
                      <a:pt x="1685" y="3076"/>
                    </a:lnTo>
                    <a:lnTo>
                      <a:pt x="1693" y="3072"/>
                    </a:lnTo>
                    <a:lnTo>
                      <a:pt x="1704" y="3065"/>
                    </a:lnTo>
                    <a:lnTo>
                      <a:pt x="1715" y="3059"/>
                    </a:lnTo>
                    <a:lnTo>
                      <a:pt x="1724" y="3054"/>
                    </a:lnTo>
                    <a:lnTo>
                      <a:pt x="1731" y="3052"/>
                    </a:lnTo>
                    <a:lnTo>
                      <a:pt x="1737" y="3052"/>
                    </a:lnTo>
                    <a:lnTo>
                      <a:pt x="1742" y="3052"/>
                    </a:lnTo>
                    <a:lnTo>
                      <a:pt x="1745" y="3052"/>
                    </a:lnTo>
                    <a:lnTo>
                      <a:pt x="1748" y="3051"/>
                    </a:lnTo>
                    <a:lnTo>
                      <a:pt x="1750" y="3050"/>
                    </a:lnTo>
                    <a:lnTo>
                      <a:pt x="1751" y="3047"/>
                    </a:lnTo>
                    <a:lnTo>
                      <a:pt x="1754" y="3038"/>
                    </a:lnTo>
                    <a:lnTo>
                      <a:pt x="1755" y="3024"/>
                    </a:lnTo>
                    <a:lnTo>
                      <a:pt x="1758" y="3016"/>
                    </a:lnTo>
                    <a:lnTo>
                      <a:pt x="1759" y="3010"/>
                    </a:lnTo>
                    <a:lnTo>
                      <a:pt x="1763" y="3006"/>
                    </a:lnTo>
                    <a:lnTo>
                      <a:pt x="1767" y="3002"/>
                    </a:lnTo>
                    <a:lnTo>
                      <a:pt x="1776" y="2997"/>
                    </a:lnTo>
                    <a:lnTo>
                      <a:pt x="1785" y="2995"/>
                    </a:lnTo>
                    <a:lnTo>
                      <a:pt x="1789" y="2994"/>
                    </a:lnTo>
                    <a:lnTo>
                      <a:pt x="1793" y="2993"/>
                    </a:lnTo>
                    <a:lnTo>
                      <a:pt x="1794" y="2990"/>
                    </a:lnTo>
                    <a:lnTo>
                      <a:pt x="1795" y="2988"/>
                    </a:lnTo>
                    <a:lnTo>
                      <a:pt x="1794" y="2984"/>
                    </a:lnTo>
                    <a:lnTo>
                      <a:pt x="1792" y="2979"/>
                    </a:lnTo>
                    <a:lnTo>
                      <a:pt x="1786" y="2972"/>
                    </a:lnTo>
                    <a:lnTo>
                      <a:pt x="1780" y="2963"/>
                    </a:lnTo>
                    <a:lnTo>
                      <a:pt x="1777" y="2958"/>
                    </a:lnTo>
                    <a:lnTo>
                      <a:pt x="1775" y="2954"/>
                    </a:lnTo>
                    <a:lnTo>
                      <a:pt x="1775" y="2949"/>
                    </a:lnTo>
                    <a:lnTo>
                      <a:pt x="1775" y="2944"/>
                    </a:lnTo>
                    <a:lnTo>
                      <a:pt x="1775" y="2940"/>
                    </a:lnTo>
                    <a:lnTo>
                      <a:pt x="1775" y="2934"/>
                    </a:lnTo>
                    <a:lnTo>
                      <a:pt x="1773" y="2929"/>
                    </a:lnTo>
                    <a:lnTo>
                      <a:pt x="1771" y="2924"/>
                    </a:lnTo>
                    <a:lnTo>
                      <a:pt x="1766" y="2915"/>
                    </a:lnTo>
                    <a:lnTo>
                      <a:pt x="1763" y="2907"/>
                    </a:lnTo>
                    <a:lnTo>
                      <a:pt x="1762" y="2899"/>
                    </a:lnTo>
                    <a:lnTo>
                      <a:pt x="1762" y="2893"/>
                    </a:lnTo>
                    <a:lnTo>
                      <a:pt x="1764" y="2887"/>
                    </a:lnTo>
                    <a:lnTo>
                      <a:pt x="1768" y="2881"/>
                    </a:lnTo>
                    <a:lnTo>
                      <a:pt x="1773" y="2876"/>
                    </a:lnTo>
                    <a:lnTo>
                      <a:pt x="1780" y="2872"/>
                    </a:lnTo>
                    <a:lnTo>
                      <a:pt x="1786" y="2868"/>
                    </a:lnTo>
                    <a:lnTo>
                      <a:pt x="1794" y="2865"/>
                    </a:lnTo>
                    <a:lnTo>
                      <a:pt x="1802" y="2862"/>
                    </a:lnTo>
                    <a:lnTo>
                      <a:pt x="1810" y="2861"/>
                    </a:lnTo>
                    <a:lnTo>
                      <a:pt x="1827" y="2858"/>
                    </a:lnTo>
                    <a:lnTo>
                      <a:pt x="1841" y="2857"/>
                    </a:lnTo>
                    <a:lnTo>
                      <a:pt x="1846" y="2857"/>
                    </a:lnTo>
                    <a:lnTo>
                      <a:pt x="1849" y="2855"/>
                    </a:lnTo>
                    <a:lnTo>
                      <a:pt x="1850" y="2853"/>
                    </a:lnTo>
                    <a:lnTo>
                      <a:pt x="1851" y="2850"/>
                    </a:lnTo>
                    <a:lnTo>
                      <a:pt x="1850" y="2845"/>
                    </a:lnTo>
                    <a:lnTo>
                      <a:pt x="1849" y="2837"/>
                    </a:lnTo>
                    <a:lnTo>
                      <a:pt x="1847" y="2830"/>
                    </a:lnTo>
                    <a:lnTo>
                      <a:pt x="1849" y="2823"/>
                    </a:lnTo>
                    <a:lnTo>
                      <a:pt x="1851" y="2820"/>
                    </a:lnTo>
                    <a:lnTo>
                      <a:pt x="1855" y="2818"/>
                    </a:lnTo>
                    <a:lnTo>
                      <a:pt x="1860" y="2817"/>
                    </a:lnTo>
                    <a:lnTo>
                      <a:pt x="1867" y="2815"/>
                    </a:lnTo>
                    <a:lnTo>
                      <a:pt x="1878" y="2815"/>
                    </a:lnTo>
                    <a:lnTo>
                      <a:pt x="1890" y="2817"/>
                    </a:lnTo>
                    <a:lnTo>
                      <a:pt x="1900" y="2818"/>
                    </a:lnTo>
                    <a:lnTo>
                      <a:pt x="1912" y="2820"/>
                    </a:lnTo>
                    <a:lnTo>
                      <a:pt x="1935" y="2824"/>
                    </a:lnTo>
                    <a:lnTo>
                      <a:pt x="1957" y="2827"/>
                    </a:lnTo>
                    <a:lnTo>
                      <a:pt x="1954" y="2819"/>
                    </a:lnTo>
                    <a:lnTo>
                      <a:pt x="1950" y="2813"/>
                    </a:lnTo>
                    <a:lnTo>
                      <a:pt x="1944" y="2808"/>
                    </a:lnTo>
                    <a:lnTo>
                      <a:pt x="1939" y="2802"/>
                    </a:lnTo>
                    <a:lnTo>
                      <a:pt x="1933" y="2800"/>
                    </a:lnTo>
                    <a:lnTo>
                      <a:pt x="1926" y="2797"/>
                    </a:lnTo>
                    <a:lnTo>
                      <a:pt x="1920" y="2796"/>
                    </a:lnTo>
                    <a:lnTo>
                      <a:pt x="1912" y="2795"/>
                    </a:lnTo>
                    <a:lnTo>
                      <a:pt x="1895" y="2795"/>
                    </a:lnTo>
                    <a:lnTo>
                      <a:pt x="1876" y="2797"/>
                    </a:lnTo>
                    <a:lnTo>
                      <a:pt x="1858" y="2802"/>
                    </a:lnTo>
                    <a:lnTo>
                      <a:pt x="1837" y="2809"/>
                    </a:lnTo>
                    <a:lnTo>
                      <a:pt x="1797" y="2824"/>
                    </a:lnTo>
                    <a:lnTo>
                      <a:pt x="1759" y="2840"/>
                    </a:lnTo>
                    <a:lnTo>
                      <a:pt x="1742" y="2846"/>
                    </a:lnTo>
                    <a:lnTo>
                      <a:pt x="1727" y="2852"/>
                    </a:lnTo>
                    <a:lnTo>
                      <a:pt x="1714" y="2855"/>
                    </a:lnTo>
                    <a:lnTo>
                      <a:pt x="1704" y="2857"/>
                    </a:lnTo>
                    <a:lnTo>
                      <a:pt x="1709" y="2844"/>
                    </a:lnTo>
                    <a:lnTo>
                      <a:pt x="1714" y="2832"/>
                    </a:lnTo>
                    <a:lnTo>
                      <a:pt x="1720" y="2824"/>
                    </a:lnTo>
                    <a:lnTo>
                      <a:pt x="1728" y="2818"/>
                    </a:lnTo>
                    <a:lnTo>
                      <a:pt x="1736" y="2814"/>
                    </a:lnTo>
                    <a:lnTo>
                      <a:pt x="1745" y="2810"/>
                    </a:lnTo>
                    <a:lnTo>
                      <a:pt x="1755" y="2808"/>
                    </a:lnTo>
                    <a:lnTo>
                      <a:pt x="1767" y="2804"/>
                    </a:lnTo>
                    <a:lnTo>
                      <a:pt x="1776" y="2801"/>
                    </a:lnTo>
                    <a:lnTo>
                      <a:pt x="1783" y="2797"/>
                    </a:lnTo>
                    <a:lnTo>
                      <a:pt x="1789" y="2793"/>
                    </a:lnTo>
                    <a:lnTo>
                      <a:pt x="1795" y="2788"/>
                    </a:lnTo>
                    <a:lnTo>
                      <a:pt x="1806" y="2776"/>
                    </a:lnTo>
                    <a:lnTo>
                      <a:pt x="1816" y="2765"/>
                    </a:lnTo>
                    <a:lnTo>
                      <a:pt x="1827" y="2753"/>
                    </a:lnTo>
                    <a:lnTo>
                      <a:pt x="1838" y="2741"/>
                    </a:lnTo>
                    <a:lnTo>
                      <a:pt x="1845" y="2736"/>
                    </a:lnTo>
                    <a:lnTo>
                      <a:pt x="1851" y="2732"/>
                    </a:lnTo>
                    <a:lnTo>
                      <a:pt x="1860" y="2728"/>
                    </a:lnTo>
                    <a:lnTo>
                      <a:pt x="1868" y="2726"/>
                    </a:lnTo>
                    <a:lnTo>
                      <a:pt x="1876" y="2723"/>
                    </a:lnTo>
                    <a:lnTo>
                      <a:pt x="1885" y="2718"/>
                    </a:lnTo>
                    <a:lnTo>
                      <a:pt x="1895" y="2712"/>
                    </a:lnTo>
                    <a:lnTo>
                      <a:pt x="1906" y="2705"/>
                    </a:lnTo>
                    <a:lnTo>
                      <a:pt x="1925" y="2692"/>
                    </a:lnTo>
                    <a:lnTo>
                      <a:pt x="1937" y="2687"/>
                    </a:lnTo>
                    <a:lnTo>
                      <a:pt x="1935" y="2709"/>
                    </a:lnTo>
                    <a:lnTo>
                      <a:pt x="1934" y="2734"/>
                    </a:lnTo>
                    <a:lnTo>
                      <a:pt x="1934" y="2738"/>
                    </a:lnTo>
                    <a:lnTo>
                      <a:pt x="1935" y="2743"/>
                    </a:lnTo>
                    <a:lnTo>
                      <a:pt x="1938" y="2745"/>
                    </a:lnTo>
                    <a:lnTo>
                      <a:pt x="1941" y="2748"/>
                    </a:lnTo>
                    <a:lnTo>
                      <a:pt x="1943" y="2749"/>
                    </a:lnTo>
                    <a:lnTo>
                      <a:pt x="1948" y="2748"/>
                    </a:lnTo>
                    <a:lnTo>
                      <a:pt x="1954" y="2747"/>
                    </a:lnTo>
                    <a:lnTo>
                      <a:pt x="1960" y="2743"/>
                    </a:lnTo>
                    <a:lnTo>
                      <a:pt x="1981" y="2734"/>
                    </a:lnTo>
                    <a:lnTo>
                      <a:pt x="2007" y="2722"/>
                    </a:lnTo>
                    <a:lnTo>
                      <a:pt x="2018" y="2716"/>
                    </a:lnTo>
                    <a:lnTo>
                      <a:pt x="2029" y="2708"/>
                    </a:lnTo>
                    <a:lnTo>
                      <a:pt x="2033" y="2703"/>
                    </a:lnTo>
                    <a:lnTo>
                      <a:pt x="2035" y="2699"/>
                    </a:lnTo>
                    <a:lnTo>
                      <a:pt x="2038" y="2694"/>
                    </a:lnTo>
                    <a:lnTo>
                      <a:pt x="2038" y="2688"/>
                    </a:lnTo>
                    <a:lnTo>
                      <a:pt x="2014" y="2692"/>
                    </a:lnTo>
                    <a:lnTo>
                      <a:pt x="1995" y="2696"/>
                    </a:lnTo>
                    <a:lnTo>
                      <a:pt x="1991" y="2696"/>
                    </a:lnTo>
                    <a:lnTo>
                      <a:pt x="1987" y="2695"/>
                    </a:lnTo>
                    <a:lnTo>
                      <a:pt x="1985" y="2692"/>
                    </a:lnTo>
                    <a:lnTo>
                      <a:pt x="1982" y="2688"/>
                    </a:lnTo>
                    <a:lnTo>
                      <a:pt x="1981" y="2683"/>
                    </a:lnTo>
                    <a:lnTo>
                      <a:pt x="1979" y="2677"/>
                    </a:lnTo>
                    <a:lnTo>
                      <a:pt x="1979" y="2668"/>
                    </a:lnTo>
                    <a:lnTo>
                      <a:pt x="1981" y="2656"/>
                    </a:lnTo>
                    <a:lnTo>
                      <a:pt x="1981" y="2647"/>
                    </a:lnTo>
                    <a:lnTo>
                      <a:pt x="1979" y="2640"/>
                    </a:lnTo>
                    <a:lnTo>
                      <a:pt x="1977" y="2635"/>
                    </a:lnTo>
                    <a:lnTo>
                      <a:pt x="1973" y="2631"/>
                    </a:lnTo>
                    <a:lnTo>
                      <a:pt x="1970" y="2630"/>
                    </a:lnTo>
                    <a:lnTo>
                      <a:pt x="1965" y="2629"/>
                    </a:lnTo>
                    <a:lnTo>
                      <a:pt x="1961" y="2629"/>
                    </a:lnTo>
                    <a:lnTo>
                      <a:pt x="1957" y="2630"/>
                    </a:lnTo>
                    <a:lnTo>
                      <a:pt x="1950" y="2630"/>
                    </a:lnTo>
                    <a:lnTo>
                      <a:pt x="1944" y="2630"/>
                    </a:lnTo>
                    <a:lnTo>
                      <a:pt x="1944" y="2627"/>
                    </a:lnTo>
                    <a:lnTo>
                      <a:pt x="1944" y="2624"/>
                    </a:lnTo>
                    <a:lnTo>
                      <a:pt x="1947" y="2618"/>
                    </a:lnTo>
                    <a:lnTo>
                      <a:pt x="1951" y="2611"/>
                    </a:lnTo>
                    <a:lnTo>
                      <a:pt x="1960" y="2599"/>
                    </a:lnTo>
                    <a:lnTo>
                      <a:pt x="1970" y="2589"/>
                    </a:lnTo>
                    <a:lnTo>
                      <a:pt x="1978" y="2577"/>
                    </a:lnTo>
                    <a:lnTo>
                      <a:pt x="1981" y="2573"/>
                    </a:lnTo>
                    <a:lnTo>
                      <a:pt x="1983" y="2573"/>
                    </a:lnTo>
                    <a:lnTo>
                      <a:pt x="1985" y="2577"/>
                    </a:lnTo>
                    <a:lnTo>
                      <a:pt x="1986" y="2582"/>
                    </a:lnTo>
                    <a:lnTo>
                      <a:pt x="1991" y="2589"/>
                    </a:lnTo>
                    <a:lnTo>
                      <a:pt x="1994" y="2591"/>
                    </a:lnTo>
                    <a:lnTo>
                      <a:pt x="1999" y="2592"/>
                    </a:lnTo>
                    <a:lnTo>
                      <a:pt x="2005" y="2594"/>
                    </a:lnTo>
                    <a:lnTo>
                      <a:pt x="2013" y="2594"/>
                    </a:lnTo>
                    <a:lnTo>
                      <a:pt x="2017" y="2592"/>
                    </a:lnTo>
                    <a:lnTo>
                      <a:pt x="2018" y="2590"/>
                    </a:lnTo>
                    <a:lnTo>
                      <a:pt x="2018" y="2587"/>
                    </a:lnTo>
                    <a:lnTo>
                      <a:pt x="2018" y="2582"/>
                    </a:lnTo>
                    <a:lnTo>
                      <a:pt x="2012" y="2570"/>
                    </a:lnTo>
                    <a:lnTo>
                      <a:pt x="2003" y="2556"/>
                    </a:lnTo>
                    <a:lnTo>
                      <a:pt x="1983" y="2530"/>
                    </a:lnTo>
                    <a:lnTo>
                      <a:pt x="1974" y="2515"/>
                    </a:lnTo>
                    <a:lnTo>
                      <a:pt x="1978" y="2504"/>
                    </a:lnTo>
                    <a:lnTo>
                      <a:pt x="1982" y="2495"/>
                    </a:lnTo>
                    <a:lnTo>
                      <a:pt x="1986" y="2490"/>
                    </a:lnTo>
                    <a:lnTo>
                      <a:pt x="1991" y="2486"/>
                    </a:lnTo>
                    <a:lnTo>
                      <a:pt x="1996" y="2484"/>
                    </a:lnTo>
                    <a:lnTo>
                      <a:pt x="2001" y="2484"/>
                    </a:lnTo>
                    <a:lnTo>
                      <a:pt x="2007" y="2484"/>
                    </a:lnTo>
                    <a:lnTo>
                      <a:pt x="2012" y="2486"/>
                    </a:lnTo>
                    <a:lnTo>
                      <a:pt x="2022" y="2490"/>
                    </a:lnTo>
                    <a:lnTo>
                      <a:pt x="2033" y="2494"/>
                    </a:lnTo>
                    <a:lnTo>
                      <a:pt x="2036" y="2495"/>
                    </a:lnTo>
                    <a:lnTo>
                      <a:pt x="2040" y="2495"/>
                    </a:lnTo>
                    <a:lnTo>
                      <a:pt x="2044" y="2494"/>
                    </a:lnTo>
                    <a:lnTo>
                      <a:pt x="2048" y="2490"/>
                    </a:lnTo>
                    <a:lnTo>
                      <a:pt x="2051" y="2485"/>
                    </a:lnTo>
                    <a:lnTo>
                      <a:pt x="2052" y="2480"/>
                    </a:lnTo>
                    <a:lnTo>
                      <a:pt x="2052" y="2475"/>
                    </a:lnTo>
                    <a:lnTo>
                      <a:pt x="2051" y="2469"/>
                    </a:lnTo>
                    <a:lnTo>
                      <a:pt x="2046" y="2458"/>
                    </a:lnTo>
                    <a:lnTo>
                      <a:pt x="2040" y="2447"/>
                    </a:lnTo>
                    <a:lnTo>
                      <a:pt x="2035" y="2437"/>
                    </a:lnTo>
                    <a:lnTo>
                      <a:pt x="2031" y="2428"/>
                    </a:lnTo>
                    <a:lnTo>
                      <a:pt x="2031" y="2424"/>
                    </a:lnTo>
                    <a:lnTo>
                      <a:pt x="2033" y="2420"/>
                    </a:lnTo>
                    <a:lnTo>
                      <a:pt x="2036" y="2416"/>
                    </a:lnTo>
                    <a:lnTo>
                      <a:pt x="2040" y="2414"/>
                    </a:lnTo>
                    <a:lnTo>
                      <a:pt x="2058" y="2399"/>
                    </a:lnTo>
                    <a:lnTo>
                      <a:pt x="2071" y="2387"/>
                    </a:lnTo>
                    <a:lnTo>
                      <a:pt x="2075" y="2388"/>
                    </a:lnTo>
                    <a:lnTo>
                      <a:pt x="2079" y="2389"/>
                    </a:lnTo>
                    <a:lnTo>
                      <a:pt x="2083" y="2392"/>
                    </a:lnTo>
                    <a:lnTo>
                      <a:pt x="2088" y="2396"/>
                    </a:lnTo>
                    <a:lnTo>
                      <a:pt x="2097" y="2405"/>
                    </a:lnTo>
                    <a:lnTo>
                      <a:pt x="2106" y="2414"/>
                    </a:lnTo>
                    <a:lnTo>
                      <a:pt x="2114" y="2423"/>
                    </a:lnTo>
                    <a:lnTo>
                      <a:pt x="2122" y="2431"/>
                    </a:lnTo>
                    <a:lnTo>
                      <a:pt x="2126" y="2433"/>
                    </a:lnTo>
                    <a:lnTo>
                      <a:pt x="2128" y="2434"/>
                    </a:lnTo>
                    <a:lnTo>
                      <a:pt x="2131" y="2434"/>
                    </a:lnTo>
                    <a:lnTo>
                      <a:pt x="2134" y="2434"/>
                    </a:lnTo>
                    <a:lnTo>
                      <a:pt x="2135" y="2432"/>
                    </a:lnTo>
                    <a:lnTo>
                      <a:pt x="2136" y="2428"/>
                    </a:lnTo>
                    <a:lnTo>
                      <a:pt x="2137" y="2424"/>
                    </a:lnTo>
                    <a:lnTo>
                      <a:pt x="2137" y="2419"/>
                    </a:lnTo>
                    <a:lnTo>
                      <a:pt x="2136" y="2410"/>
                    </a:lnTo>
                    <a:lnTo>
                      <a:pt x="2135" y="2398"/>
                    </a:lnTo>
                    <a:lnTo>
                      <a:pt x="2132" y="2388"/>
                    </a:lnTo>
                    <a:lnTo>
                      <a:pt x="2130" y="2377"/>
                    </a:lnTo>
                    <a:lnTo>
                      <a:pt x="2130" y="2368"/>
                    </a:lnTo>
                    <a:lnTo>
                      <a:pt x="2130" y="2361"/>
                    </a:lnTo>
                    <a:lnTo>
                      <a:pt x="2135" y="2350"/>
                    </a:lnTo>
                    <a:lnTo>
                      <a:pt x="2144" y="2336"/>
                    </a:lnTo>
                    <a:lnTo>
                      <a:pt x="2153" y="2323"/>
                    </a:lnTo>
                    <a:lnTo>
                      <a:pt x="2157" y="2315"/>
                    </a:lnTo>
                    <a:lnTo>
                      <a:pt x="2156" y="2313"/>
                    </a:lnTo>
                    <a:lnTo>
                      <a:pt x="2154" y="2310"/>
                    </a:lnTo>
                    <a:lnTo>
                      <a:pt x="2150" y="2307"/>
                    </a:lnTo>
                    <a:lnTo>
                      <a:pt x="2147" y="2305"/>
                    </a:lnTo>
                    <a:lnTo>
                      <a:pt x="2136" y="2302"/>
                    </a:lnTo>
                    <a:lnTo>
                      <a:pt x="2123" y="2300"/>
                    </a:lnTo>
                    <a:lnTo>
                      <a:pt x="2112" y="2298"/>
                    </a:lnTo>
                    <a:lnTo>
                      <a:pt x="2100" y="2297"/>
                    </a:lnTo>
                    <a:lnTo>
                      <a:pt x="2091" y="2295"/>
                    </a:lnTo>
                    <a:lnTo>
                      <a:pt x="2086" y="2292"/>
                    </a:lnTo>
                    <a:lnTo>
                      <a:pt x="2086" y="2291"/>
                    </a:lnTo>
                    <a:lnTo>
                      <a:pt x="2087" y="2288"/>
                    </a:lnTo>
                    <a:lnTo>
                      <a:pt x="2088" y="2284"/>
                    </a:lnTo>
                    <a:lnTo>
                      <a:pt x="2091" y="2282"/>
                    </a:lnTo>
                    <a:lnTo>
                      <a:pt x="2095" y="2275"/>
                    </a:lnTo>
                    <a:lnTo>
                      <a:pt x="2100" y="2273"/>
                    </a:lnTo>
                    <a:lnTo>
                      <a:pt x="2108" y="2271"/>
                    </a:lnTo>
                    <a:lnTo>
                      <a:pt x="2115" y="2273"/>
                    </a:lnTo>
                    <a:lnTo>
                      <a:pt x="2125" y="2275"/>
                    </a:lnTo>
                    <a:lnTo>
                      <a:pt x="2131" y="2278"/>
                    </a:lnTo>
                    <a:lnTo>
                      <a:pt x="2137" y="2280"/>
                    </a:lnTo>
                    <a:lnTo>
                      <a:pt x="2143" y="2282"/>
                    </a:lnTo>
                    <a:lnTo>
                      <a:pt x="2148" y="2283"/>
                    </a:lnTo>
                    <a:lnTo>
                      <a:pt x="2153" y="2283"/>
                    </a:lnTo>
                    <a:lnTo>
                      <a:pt x="2163" y="2280"/>
                    </a:lnTo>
                    <a:lnTo>
                      <a:pt x="2172" y="2278"/>
                    </a:lnTo>
                    <a:lnTo>
                      <a:pt x="2180" y="2275"/>
                    </a:lnTo>
                    <a:lnTo>
                      <a:pt x="2189" y="2271"/>
                    </a:lnTo>
                    <a:lnTo>
                      <a:pt x="2197" y="2270"/>
                    </a:lnTo>
                    <a:lnTo>
                      <a:pt x="2205" y="2271"/>
                    </a:lnTo>
                    <a:lnTo>
                      <a:pt x="2217" y="2275"/>
                    </a:lnTo>
                    <a:lnTo>
                      <a:pt x="2228" y="2282"/>
                    </a:lnTo>
                    <a:lnTo>
                      <a:pt x="2235" y="2284"/>
                    </a:lnTo>
                    <a:lnTo>
                      <a:pt x="2241" y="2284"/>
                    </a:lnTo>
                    <a:lnTo>
                      <a:pt x="2248" y="2284"/>
                    </a:lnTo>
                    <a:lnTo>
                      <a:pt x="2253" y="2282"/>
                    </a:lnTo>
                    <a:lnTo>
                      <a:pt x="2262" y="2274"/>
                    </a:lnTo>
                    <a:lnTo>
                      <a:pt x="2267" y="2267"/>
                    </a:lnTo>
                    <a:lnTo>
                      <a:pt x="2271" y="2263"/>
                    </a:lnTo>
                    <a:lnTo>
                      <a:pt x="2275" y="2261"/>
                    </a:lnTo>
                    <a:lnTo>
                      <a:pt x="2280" y="2260"/>
                    </a:lnTo>
                    <a:lnTo>
                      <a:pt x="2288" y="2258"/>
                    </a:lnTo>
                    <a:lnTo>
                      <a:pt x="2297" y="2256"/>
                    </a:lnTo>
                    <a:lnTo>
                      <a:pt x="2310" y="2248"/>
                    </a:lnTo>
                    <a:lnTo>
                      <a:pt x="2321" y="2240"/>
                    </a:lnTo>
                    <a:lnTo>
                      <a:pt x="2328" y="2235"/>
                    </a:lnTo>
                    <a:lnTo>
                      <a:pt x="2305" y="2234"/>
                    </a:lnTo>
                    <a:lnTo>
                      <a:pt x="2280" y="2234"/>
                    </a:lnTo>
                    <a:lnTo>
                      <a:pt x="2254" y="2231"/>
                    </a:lnTo>
                    <a:lnTo>
                      <a:pt x="2232" y="2228"/>
                    </a:lnTo>
                    <a:lnTo>
                      <a:pt x="2215" y="2226"/>
                    </a:lnTo>
                    <a:lnTo>
                      <a:pt x="2204" y="2223"/>
                    </a:lnTo>
                    <a:lnTo>
                      <a:pt x="2200" y="2222"/>
                    </a:lnTo>
                    <a:lnTo>
                      <a:pt x="2197" y="2221"/>
                    </a:lnTo>
                    <a:lnTo>
                      <a:pt x="2194" y="2218"/>
                    </a:lnTo>
                    <a:lnTo>
                      <a:pt x="2193" y="2217"/>
                    </a:lnTo>
                    <a:lnTo>
                      <a:pt x="2194" y="2212"/>
                    </a:lnTo>
                    <a:lnTo>
                      <a:pt x="2198" y="2205"/>
                    </a:lnTo>
                    <a:lnTo>
                      <a:pt x="2205" y="2196"/>
                    </a:lnTo>
                    <a:lnTo>
                      <a:pt x="2214" y="2184"/>
                    </a:lnTo>
                    <a:lnTo>
                      <a:pt x="2217" y="2182"/>
                    </a:lnTo>
                    <a:lnTo>
                      <a:pt x="2217" y="2178"/>
                    </a:lnTo>
                    <a:lnTo>
                      <a:pt x="2217" y="2175"/>
                    </a:lnTo>
                    <a:lnTo>
                      <a:pt x="2215" y="2171"/>
                    </a:lnTo>
                    <a:lnTo>
                      <a:pt x="2211" y="2165"/>
                    </a:lnTo>
                    <a:lnTo>
                      <a:pt x="2206" y="2159"/>
                    </a:lnTo>
                    <a:lnTo>
                      <a:pt x="2194" y="2146"/>
                    </a:lnTo>
                    <a:lnTo>
                      <a:pt x="2184" y="2138"/>
                    </a:lnTo>
                    <a:lnTo>
                      <a:pt x="2180" y="2133"/>
                    </a:lnTo>
                    <a:lnTo>
                      <a:pt x="2178" y="2129"/>
                    </a:lnTo>
                    <a:lnTo>
                      <a:pt x="2176" y="2125"/>
                    </a:lnTo>
                    <a:lnTo>
                      <a:pt x="2178" y="2124"/>
                    </a:lnTo>
                    <a:lnTo>
                      <a:pt x="2180" y="2122"/>
                    </a:lnTo>
                    <a:lnTo>
                      <a:pt x="2185" y="2121"/>
                    </a:lnTo>
                    <a:lnTo>
                      <a:pt x="2189" y="2121"/>
                    </a:lnTo>
                    <a:lnTo>
                      <a:pt x="2196" y="2121"/>
                    </a:lnTo>
                    <a:lnTo>
                      <a:pt x="2223" y="2124"/>
                    </a:lnTo>
                    <a:lnTo>
                      <a:pt x="2244" y="2125"/>
                    </a:lnTo>
                    <a:lnTo>
                      <a:pt x="2251" y="2124"/>
                    </a:lnTo>
                    <a:lnTo>
                      <a:pt x="2257" y="2122"/>
                    </a:lnTo>
                    <a:lnTo>
                      <a:pt x="2259" y="2121"/>
                    </a:lnTo>
                    <a:lnTo>
                      <a:pt x="2261" y="2120"/>
                    </a:lnTo>
                    <a:lnTo>
                      <a:pt x="2258" y="2114"/>
                    </a:lnTo>
                    <a:lnTo>
                      <a:pt x="2255" y="2103"/>
                    </a:lnTo>
                    <a:lnTo>
                      <a:pt x="2255" y="2096"/>
                    </a:lnTo>
                    <a:lnTo>
                      <a:pt x="2254" y="2092"/>
                    </a:lnTo>
                    <a:lnTo>
                      <a:pt x="2251" y="2090"/>
                    </a:lnTo>
                    <a:lnTo>
                      <a:pt x="2248" y="2087"/>
                    </a:lnTo>
                    <a:lnTo>
                      <a:pt x="2239" y="2086"/>
                    </a:lnTo>
                    <a:lnTo>
                      <a:pt x="2226" y="2079"/>
                    </a:lnTo>
                    <a:lnTo>
                      <a:pt x="2223" y="2077"/>
                    </a:lnTo>
                    <a:lnTo>
                      <a:pt x="2220" y="2073"/>
                    </a:lnTo>
                    <a:lnTo>
                      <a:pt x="2220" y="2070"/>
                    </a:lnTo>
                    <a:lnTo>
                      <a:pt x="2220" y="2069"/>
                    </a:lnTo>
                    <a:lnTo>
                      <a:pt x="2224" y="2064"/>
                    </a:lnTo>
                    <a:lnTo>
                      <a:pt x="2232" y="2061"/>
                    </a:lnTo>
                    <a:lnTo>
                      <a:pt x="2249" y="2056"/>
                    </a:lnTo>
                    <a:lnTo>
                      <a:pt x="2262" y="2054"/>
                    </a:lnTo>
                    <a:lnTo>
                      <a:pt x="2267" y="2052"/>
                    </a:lnTo>
                    <a:lnTo>
                      <a:pt x="2271" y="2050"/>
                    </a:lnTo>
                    <a:lnTo>
                      <a:pt x="2274" y="2048"/>
                    </a:lnTo>
                    <a:lnTo>
                      <a:pt x="2275" y="2045"/>
                    </a:lnTo>
                    <a:lnTo>
                      <a:pt x="2275" y="2042"/>
                    </a:lnTo>
                    <a:lnTo>
                      <a:pt x="2274" y="2039"/>
                    </a:lnTo>
                    <a:lnTo>
                      <a:pt x="2272" y="2035"/>
                    </a:lnTo>
                    <a:lnTo>
                      <a:pt x="2270" y="2032"/>
                    </a:lnTo>
                    <a:lnTo>
                      <a:pt x="2257" y="2017"/>
                    </a:lnTo>
                    <a:lnTo>
                      <a:pt x="2244" y="2002"/>
                    </a:lnTo>
                    <a:lnTo>
                      <a:pt x="2264" y="2002"/>
                    </a:lnTo>
                    <a:lnTo>
                      <a:pt x="2286" y="2000"/>
                    </a:lnTo>
                    <a:lnTo>
                      <a:pt x="2309" y="1999"/>
                    </a:lnTo>
                    <a:lnTo>
                      <a:pt x="2329" y="1998"/>
                    </a:lnTo>
                    <a:lnTo>
                      <a:pt x="2329" y="1998"/>
                    </a:lnTo>
                    <a:lnTo>
                      <a:pt x="2331" y="1998"/>
                    </a:lnTo>
                    <a:lnTo>
                      <a:pt x="2331" y="1994"/>
                    </a:lnTo>
                    <a:lnTo>
                      <a:pt x="2328" y="1991"/>
                    </a:lnTo>
                    <a:lnTo>
                      <a:pt x="2325" y="1988"/>
                    </a:lnTo>
                    <a:lnTo>
                      <a:pt x="2320" y="1984"/>
                    </a:lnTo>
                    <a:lnTo>
                      <a:pt x="2310" y="1976"/>
                    </a:lnTo>
                    <a:lnTo>
                      <a:pt x="2297" y="1967"/>
                    </a:lnTo>
                    <a:lnTo>
                      <a:pt x="2285" y="1956"/>
                    </a:lnTo>
                    <a:lnTo>
                      <a:pt x="2276" y="1945"/>
                    </a:lnTo>
                    <a:lnTo>
                      <a:pt x="2272" y="1940"/>
                    </a:lnTo>
                    <a:lnTo>
                      <a:pt x="2270" y="1933"/>
                    </a:lnTo>
                    <a:lnTo>
                      <a:pt x="2270" y="1928"/>
                    </a:lnTo>
                    <a:lnTo>
                      <a:pt x="2270" y="1921"/>
                    </a:lnTo>
                    <a:lnTo>
                      <a:pt x="2272" y="1919"/>
                    </a:lnTo>
                    <a:lnTo>
                      <a:pt x="2276" y="1919"/>
                    </a:lnTo>
                    <a:lnTo>
                      <a:pt x="2284" y="1919"/>
                    </a:lnTo>
                    <a:lnTo>
                      <a:pt x="2290" y="1919"/>
                    </a:lnTo>
                    <a:lnTo>
                      <a:pt x="2306" y="1921"/>
                    </a:lnTo>
                    <a:lnTo>
                      <a:pt x="2315" y="1921"/>
                    </a:lnTo>
                    <a:lnTo>
                      <a:pt x="2325" y="1920"/>
                    </a:lnTo>
                    <a:lnTo>
                      <a:pt x="2333" y="1918"/>
                    </a:lnTo>
                    <a:lnTo>
                      <a:pt x="2341" y="1912"/>
                    </a:lnTo>
                    <a:lnTo>
                      <a:pt x="2349" y="1907"/>
                    </a:lnTo>
                    <a:lnTo>
                      <a:pt x="2356" y="1903"/>
                    </a:lnTo>
                    <a:lnTo>
                      <a:pt x="2364" y="1898"/>
                    </a:lnTo>
                    <a:lnTo>
                      <a:pt x="2373" y="1896"/>
                    </a:lnTo>
                    <a:lnTo>
                      <a:pt x="2384" y="1894"/>
                    </a:lnTo>
                    <a:lnTo>
                      <a:pt x="2399" y="1897"/>
                    </a:lnTo>
                    <a:lnTo>
                      <a:pt x="2419" y="1899"/>
                    </a:lnTo>
                    <a:lnTo>
                      <a:pt x="2429" y="1901"/>
                    </a:lnTo>
                    <a:lnTo>
                      <a:pt x="2438" y="1902"/>
                    </a:lnTo>
                    <a:lnTo>
                      <a:pt x="2446" y="1901"/>
                    </a:lnTo>
                    <a:lnTo>
                      <a:pt x="2454" y="1898"/>
                    </a:lnTo>
                    <a:lnTo>
                      <a:pt x="2456" y="1896"/>
                    </a:lnTo>
                    <a:lnTo>
                      <a:pt x="2457" y="1894"/>
                    </a:lnTo>
                    <a:lnTo>
                      <a:pt x="2457" y="1892"/>
                    </a:lnTo>
                    <a:lnTo>
                      <a:pt x="2456" y="1888"/>
                    </a:lnTo>
                    <a:lnTo>
                      <a:pt x="2454" y="1883"/>
                    </a:lnTo>
                    <a:lnTo>
                      <a:pt x="2450" y="1875"/>
                    </a:lnTo>
                    <a:lnTo>
                      <a:pt x="2446" y="1868"/>
                    </a:lnTo>
                    <a:lnTo>
                      <a:pt x="2443" y="1862"/>
                    </a:lnTo>
                    <a:lnTo>
                      <a:pt x="2443" y="1859"/>
                    </a:lnTo>
                    <a:lnTo>
                      <a:pt x="2445" y="1857"/>
                    </a:lnTo>
                    <a:lnTo>
                      <a:pt x="2447" y="1854"/>
                    </a:lnTo>
                    <a:lnTo>
                      <a:pt x="2451" y="1852"/>
                    </a:lnTo>
                    <a:lnTo>
                      <a:pt x="2463" y="1848"/>
                    </a:lnTo>
                    <a:lnTo>
                      <a:pt x="2480" y="1842"/>
                    </a:lnTo>
                    <a:lnTo>
                      <a:pt x="2496" y="1839"/>
                    </a:lnTo>
                    <a:lnTo>
                      <a:pt x="2508" y="1836"/>
                    </a:lnTo>
                    <a:lnTo>
                      <a:pt x="2525" y="1845"/>
                    </a:lnTo>
                    <a:lnTo>
                      <a:pt x="2539" y="1855"/>
                    </a:lnTo>
                    <a:lnTo>
                      <a:pt x="2543" y="1854"/>
                    </a:lnTo>
                    <a:lnTo>
                      <a:pt x="2547" y="1853"/>
                    </a:lnTo>
                    <a:lnTo>
                      <a:pt x="2549" y="1850"/>
                    </a:lnTo>
                    <a:lnTo>
                      <a:pt x="2553" y="1848"/>
                    </a:lnTo>
                    <a:lnTo>
                      <a:pt x="2560" y="1841"/>
                    </a:lnTo>
                    <a:lnTo>
                      <a:pt x="2568" y="1836"/>
                    </a:lnTo>
                    <a:lnTo>
                      <a:pt x="2571" y="1835"/>
                    </a:lnTo>
                    <a:lnTo>
                      <a:pt x="2577" y="1833"/>
                    </a:lnTo>
                    <a:lnTo>
                      <a:pt x="2581" y="1833"/>
                    </a:lnTo>
                    <a:lnTo>
                      <a:pt x="2586" y="1835"/>
                    </a:lnTo>
                    <a:lnTo>
                      <a:pt x="2595" y="1837"/>
                    </a:lnTo>
                    <a:lnTo>
                      <a:pt x="2605" y="1840"/>
                    </a:lnTo>
                    <a:lnTo>
                      <a:pt x="2613" y="1842"/>
                    </a:lnTo>
                    <a:lnTo>
                      <a:pt x="2622" y="1844"/>
                    </a:lnTo>
                    <a:lnTo>
                      <a:pt x="2626" y="1844"/>
                    </a:lnTo>
                    <a:lnTo>
                      <a:pt x="2630" y="1842"/>
                    </a:lnTo>
                    <a:lnTo>
                      <a:pt x="2634" y="1840"/>
                    </a:lnTo>
                    <a:lnTo>
                      <a:pt x="2638" y="1837"/>
                    </a:lnTo>
                    <a:lnTo>
                      <a:pt x="2644" y="1828"/>
                    </a:lnTo>
                    <a:lnTo>
                      <a:pt x="2648" y="1822"/>
                    </a:lnTo>
                    <a:lnTo>
                      <a:pt x="2648" y="1818"/>
                    </a:lnTo>
                    <a:lnTo>
                      <a:pt x="2647" y="1815"/>
                    </a:lnTo>
                    <a:lnTo>
                      <a:pt x="2645" y="1813"/>
                    </a:lnTo>
                    <a:lnTo>
                      <a:pt x="2644" y="1811"/>
                    </a:lnTo>
                    <a:lnTo>
                      <a:pt x="2632" y="1804"/>
                    </a:lnTo>
                    <a:lnTo>
                      <a:pt x="2619" y="1795"/>
                    </a:lnTo>
                    <a:lnTo>
                      <a:pt x="2612" y="1787"/>
                    </a:lnTo>
                    <a:lnTo>
                      <a:pt x="2606" y="1778"/>
                    </a:lnTo>
                    <a:lnTo>
                      <a:pt x="2601" y="1767"/>
                    </a:lnTo>
                    <a:lnTo>
                      <a:pt x="2596" y="1758"/>
                    </a:lnTo>
                    <a:lnTo>
                      <a:pt x="2594" y="1754"/>
                    </a:lnTo>
                    <a:lnTo>
                      <a:pt x="2591" y="1752"/>
                    </a:lnTo>
                    <a:lnTo>
                      <a:pt x="2587" y="1749"/>
                    </a:lnTo>
                    <a:lnTo>
                      <a:pt x="2583" y="1748"/>
                    </a:lnTo>
                    <a:lnTo>
                      <a:pt x="2578" y="1748"/>
                    </a:lnTo>
                    <a:lnTo>
                      <a:pt x="2573" y="1748"/>
                    </a:lnTo>
                    <a:lnTo>
                      <a:pt x="2566" y="1750"/>
                    </a:lnTo>
                    <a:lnTo>
                      <a:pt x="2559" y="1756"/>
                    </a:lnTo>
                    <a:lnTo>
                      <a:pt x="2538" y="1770"/>
                    </a:lnTo>
                    <a:lnTo>
                      <a:pt x="2516" y="1783"/>
                    </a:lnTo>
                    <a:lnTo>
                      <a:pt x="2505" y="1787"/>
                    </a:lnTo>
                    <a:lnTo>
                      <a:pt x="2494" y="1791"/>
                    </a:lnTo>
                    <a:lnTo>
                      <a:pt x="2481" y="1792"/>
                    </a:lnTo>
                    <a:lnTo>
                      <a:pt x="2467" y="1791"/>
                    </a:lnTo>
                    <a:lnTo>
                      <a:pt x="2457" y="1791"/>
                    </a:lnTo>
                    <a:lnTo>
                      <a:pt x="2451" y="1791"/>
                    </a:lnTo>
                    <a:lnTo>
                      <a:pt x="2446" y="1789"/>
                    </a:lnTo>
                    <a:lnTo>
                      <a:pt x="2441" y="1788"/>
                    </a:lnTo>
                    <a:lnTo>
                      <a:pt x="2438" y="1785"/>
                    </a:lnTo>
                    <a:lnTo>
                      <a:pt x="2437" y="1783"/>
                    </a:lnTo>
                    <a:lnTo>
                      <a:pt x="2437" y="1780"/>
                    </a:lnTo>
                    <a:lnTo>
                      <a:pt x="2437" y="1776"/>
                    </a:lnTo>
                    <a:lnTo>
                      <a:pt x="2439" y="1769"/>
                    </a:lnTo>
                    <a:lnTo>
                      <a:pt x="2445" y="1761"/>
                    </a:lnTo>
                    <a:lnTo>
                      <a:pt x="2451" y="1753"/>
                    </a:lnTo>
                    <a:lnTo>
                      <a:pt x="2457" y="1745"/>
                    </a:lnTo>
                    <a:lnTo>
                      <a:pt x="2460" y="1741"/>
                    </a:lnTo>
                    <a:lnTo>
                      <a:pt x="2463" y="1739"/>
                    </a:lnTo>
                    <a:lnTo>
                      <a:pt x="2467" y="1738"/>
                    </a:lnTo>
                    <a:lnTo>
                      <a:pt x="2469" y="1736"/>
                    </a:lnTo>
                    <a:lnTo>
                      <a:pt x="2477" y="1735"/>
                    </a:lnTo>
                    <a:lnTo>
                      <a:pt x="2485" y="1736"/>
                    </a:lnTo>
                    <a:lnTo>
                      <a:pt x="2499" y="1740"/>
                    </a:lnTo>
                    <a:lnTo>
                      <a:pt x="2514" y="1741"/>
                    </a:lnTo>
                    <a:lnTo>
                      <a:pt x="2521" y="1740"/>
                    </a:lnTo>
                    <a:lnTo>
                      <a:pt x="2529" y="1739"/>
                    </a:lnTo>
                    <a:lnTo>
                      <a:pt x="2535" y="1738"/>
                    </a:lnTo>
                    <a:lnTo>
                      <a:pt x="2540" y="1735"/>
                    </a:lnTo>
                    <a:lnTo>
                      <a:pt x="2544" y="1731"/>
                    </a:lnTo>
                    <a:lnTo>
                      <a:pt x="2547" y="1726"/>
                    </a:lnTo>
                    <a:lnTo>
                      <a:pt x="2547" y="1723"/>
                    </a:lnTo>
                    <a:lnTo>
                      <a:pt x="2547" y="1719"/>
                    </a:lnTo>
                    <a:lnTo>
                      <a:pt x="2546" y="1715"/>
                    </a:lnTo>
                    <a:lnTo>
                      <a:pt x="2543" y="1712"/>
                    </a:lnTo>
                    <a:lnTo>
                      <a:pt x="2540" y="1710"/>
                    </a:lnTo>
                    <a:lnTo>
                      <a:pt x="2537" y="1708"/>
                    </a:lnTo>
                    <a:lnTo>
                      <a:pt x="2531" y="1706"/>
                    </a:lnTo>
                    <a:lnTo>
                      <a:pt x="2525" y="1706"/>
                    </a:lnTo>
                    <a:lnTo>
                      <a:pt x="2512" y="1704"/>
                    </a:lnTo>
                    <a:lnTo>
                      <a:pt x="2503" y="1700"/>
                    </a:lnTo>
                    <a:lnTo>
                      <a:pt x="2495" y="1695"/>
                    </a:lnTo>
                    <a:lnTo>
                      <a:pt x="2490" y="1691"/>
                    </a:lnTo>
                    <a:lnTo>
                      <a:pt x="2489" y="1688"/>
                    </a:lnTo>
                    <a:lnTo>
                      <a:pt x="2491" y="1686"/>
                    </a:lnTo>
                    <a:lnTo>
                      <a:pt x="2498" y="1682"/>
                    </a:lnTo>
                    <a:lnTo>
                      <a:pt x="2507" y="1675"/>
                    </a:lnTo>
                    <a:lnTo>
                      <a:pt x="2513" y="1669"/>
                    </a:lnTo>
                    <a:lnTo>
                      <a:pt x="2521" y="1660"/>
                    </a:lnTo>
                    <a:lnTo>
                      <a:pt x="2526" y="1656"/>
                    </a:lnTo>
                    <a:lnTo>
                      <a:pt x="2530" y="1652"/>
                    </a:lnTo>
                    <a:lnTo>
                      <a:pt x="2534" y="1651"/>
                    </a:lnTo>
                    <a:lnTo>
                      <a:pt x="2538" y="1651"/>
                    </a:lnTo>
                    <a:lnTo>
                      <a:pt x="2542" y="1652"/>
                    </a:lnTo>
                    <a:lnTo>
                      <a:pt x="2546" y="1655"/>
                    </a:lnTo>
                    <a:lnTo>
                      <a:pt x="2548" y="1657"/>
                    </a:lnTo>
                    <a:lnTo>
                      <a:pt x="2551" y="1661"/>
                    </a:lnTo>
                    <a:lnTo>
                      <a:pt x="2556" y="1669"/>
                    </a:lnTo>
                    <a:lnTo>
                      <a:pt x="2560" y="1674"/>
                    </a:lnTo>
                    <a:lnTo>
                      <a:pt x="2568" y="1679"/>
                    </a:lnTo>
                    <a:lnTo>
                      <a:pt x="2575" y="1682"/>
                    </a:lnTo>
                    <a:lnTo>
                      <a:pt x="2583" y="1683"/>
                    </a:lnTo>
                    <a:lnTo>
                      <a:pt x="2591" y="1684"/>
                    </a:lnTo>
                    <a:lnTo>
                      <a:pt x="2599" y="1687"/>
                    </a:lnTo>
                    <a:lnTo>
                      <a:pt x="2605" y="1690"/>
                    </a:lnTo>
                    <a:lnTo>
                      <a:pt x="2613" y="1695"/>
                    </a:lnTo>
                    <a:lnTo>
                      <a:pt x="2619" y="1704"/>
                    </a:lnTo>
                    <a:lnTo>
                      <a:pt x="2622" y="1712"/>
                    </a:lnTo>
                    <a:lnTo>
                      <a:pt x="2625" y="1723"/>
                    </a:lnTo>
                    <a:lnTo>
                      <a:pt x="2625" y="1730"/>
                    </a:lnTo>
                    <a:lnTo>
                      <a:pt x="2626" y="1734"/>
                    </a:lnTo>
                    <a:lnTo>
                      <a:pt x="2628" y="1738"/>
                    </a:lnTo>
                    <a:lnTo>
                      <a:pt x="2632" y="1740"/>
                    </a:lnTo>
                    <a:lnTo>
                      <a:pt x="2641" y="1743"/>
                    </a:lnTo>
                    <a:lnTo>
                      <a:pt x="2651" y="1744"/>
                    </a:lnTo>
                    <a:lnTo>
                      <a:pt x="2654" y="1743"/>
                    </a:lnTo>
                    <a:lnTo>
                      <a:pt x="2658" y="1740"/>
                    </a:lnTo>
                    <a:lnTo>
                      <a:pt x="2662" y="1736"/>
                    </a:lnTo>
                    <a:lnTo>
                      <a:pt x="2666" y="1732"/>
                    </a:lnTo>
                    <a:lnTo>
                      <a:pt x="2667" y="1726"/>
                    </a:lnTo>
                    <a:lnTo>
                      <a:pt x="2667" y="1719"/>
                    </a:lnTo>
                    <a:lnTo>
                      <a:pt x="2666" y="1714"/>
                    </a:lnTo>
                    <a:lnTo>
                      <a:pt x="2663" y="1710"/>
                    </a:lnTo>
                    <a:lnTo>
                      <a:pt x="2661" y="1705"/>
                    </a:lnTo>
                    <a:lnTo>
                      <a:pt x="2658" y="1701"/>
                    </a:lnTo>
                    <a:lnTo>
                      <a:pt x="2657" y="1696"/>
                    </a:lnTo>
                    <a:lnTo>
                      <a:pt x="2660" y="1691"/>
                    </a:lnTo>
                    <a:lnTo>
                      <a:pt x="2666" y="1682"/>
                    </a:lnTo>
                    <a:lnTo>
                      <a:pt x="2673" y="1674"/>
                    </a:lnTo>
                    <a:lnTo>
                      <a:pt x="2676" y="1670"/>
                    </a:lnTo>
                    <a:lnTo>
                      <a:pt x="2679" y="1665"/>
                    </a:lnTo>
                    <a:lnTo>
                      <a:pt x="2680" y="1660"/>
                    </a:lnTo>
                    <a:lnTo>
                      <a:pt x="2682" y="1653"/>
                    </a:lnTo>
                    <a:lnTo>
                      <a:pt x="2667" y="1655"/>
                    </a:lnTo>
                    <a:lnTo>
                      <a:pt x="2647" y="1658"/>
                    </a:lnTo>
                    <a:lnTo>
                      <a:pt x="2635" y="1658"/>
                    </a:lnTo>
                    <a:lnTo>
                      <a:pt x="2626" y="1658"/>
                    </a:lnTo>
                    <a:lnTo>
                      <a:pt x="2622" y="1657"/>
                    </a:lnTo>
                    <a:lnTo>
                      <a:pt x="2619" y="1655"/>
                    </a:lnTo>
                    <a:lnTo>
                      <a:pt x="2618" y="1652"/>
                    </a:lnTo>
                    <a:lnTo>
                      <a:pt x="2618" y="1648"/>
                    </a:lnTo>
                    <a:lnTo>
                      <a:pt x="2619" y="1644"/>
                    </a:lnTo>
                    <a:lnTo>
                      <a:pt x="2622" y="1640"/>
                    </a:lnTo>
                    <a:lnTo>
                      <a:pt x="2627" y="1636"/>
                    </a:lnTo>
                    <a:lnTo>
                      <a:pt x="2631" y="1633"/>
                    </a:lnTo>
                    <a:lnTo>
                      <a:pt x="2635" y="1629"/>
                    </a:lnTo>
                    <a:lnTo>
                      <a:pt x="2636" y="1625"/>
                    </a:lnTo>
                    <a:lnTo>
                      <a:pt x="2636" y="1624"/>
                    </a:lnTo>
                    <a:lnTo>
                      <a:pt x="2636" y="1622"/>
                    </a:lnTo>
                    <a:lnTo>
                      <a:pt x="2634" y="1621"/>
                    </a:lnTo>
                    <a:lnTo>
                      <a:pt x="2632" y="1620"/>
                    </a:lnTo>
                    <a:lnTo>
                      <a:pt x="2622" y="1616"/>
                    </a:lnTo>
                    <a:lnTo>
                      <a:pt x="2614" y="1611"/>
                    </a:lnTo>
                    <a:lnTo>
                      <a:pt x="2612" y="1608"/>
                    </a:lnTo>
                    <a:lnTo>
                      <a:pt x="2609" y="1605"/>
                    </a:lnTo>
                    <a:lnTo>
                      <a:pt x="2608" y="1601"/>
                    </a:lnTo>
                    <a:lnTo>
                      <a:pt x="2608" y="1599"/>
                    </a:lnTo>
                    <a:lnTo>
                      <a:pt x="2608" y="1596"/>
                    </a:lnTo>
                    <a:lnTo>
                      <a:pt x="2609" y="1594"/>
                    </a:lnTo>
                    <a:lnTo>
                      <a:pt x="2610" y="1591"/>
                    </a:lnTo>
                    <a:lnTo>
                      <a:pt x="2613" y="1590"/>
                    </a:lnTo>
                    <a:lnTo>
                      <a:pt x="2617" y="1587"/>
                    </a:lnTo>
                    <a:lnTo>
                      <a:pt x="2622" y="1587"/>
                    </a:lnTo>
                    <a:lnTo>
                      <a:pt x="2628" y="1587"/>
                    </a:lnTo>
                    <a:lnTo>
                      <a:pt x="2635" y="1587"/>
                    </a:lnTo>
                    <a:lnTo>
                      <a:pt x="2644" y="1589"/>
                    </a:lnTo>
                    <a:lnTo>
                      <a:pt x="2654" y="1591"/>
                    </a:lnTo>
                    <a:lnTo>
                      <a:pt x="2660" y="1591"/>
                    </a:lnTo>
                    <a:lnTo>
                      <a:pt x="2663" y="1591"/>
                    </a:lnTo>
                    <a:lnTo>
                      <a:pt x="2667" y="1589"/>
                    </a:lnTo>
                    <a:lnTo>
                      <a:pt x="2671" y="1586"/>
                    </a:lnTo>
                    <a:lnTo>
                      <a:pt x="2673" y="1582"/>
                    </a:lnTo>
                    <a:lnTo>
                      <a:pt x="2671" y="1577"/>
                    </a:lnTo>
                    <a:lnTo>
                      <a:pt x="2669" y="1573"/>
                    </a:lnTo>
                    <a:lnTo>
                      <a:pt x="2666" y="1569"/>
                    </a:lnTo>
                    <a:lnTo>
                      <a:pt x="2657" y="1563"/>
                    </a:lnTo>
                    <a:lnTo>
                      <a:pt x="2651" y="1556"/>
                    </a:lnTo>
                    <a:lnTo>
                      <a:pt x="2645" y="1551"/>
                    </a:lnTo>
                    <a:lnTo>
                      <a:pt x="2640" y="1546"/>
                    </a:lnTo>
                    <a:lnTo>
                      <a:pt x="2635" y="1543"/>
                    </a:lnTo>
                    <a:lnTo>
                      <a:pt x="2631" y="1541"/>
                    </a:lnTo>
                    <a:lnTo>
                      <a:pt x="2626" y="1539"/>
                    </a:lnTo>
                    <a:lnTo>
                      <a:pt x="2622" y="1539"/>
                    </a:lnTo>
                    <a:lnTo>
                      <a:pt x="2617" y="1539"/>
                    </a:lnTo>
                    <a:lnTo>
                      <a:pt x="2613" y="1541"/>
                    </a:lnTo>
                    <a:lnTo>
                      <a:pt x="2594" y="1550"/>
                    </a:lnTo>
                    <a:lnTo>
                      <a:pt x="2574" y="1561"/>
                    </a:lnTo>
                    <a:lnTo>
                      <a:pt x="2560" y="1568"/>
                    </a:lnTo>
                    <a:lnTo>
                      <a:pt x="2549" y="1570"/>
                    </a:lnTo>
                    <a:lnTo>
                      <a:pt x="2546" y="1572"/>
                    </a:lnTo>
                    <a:lnTo>
                      <a:pt x="2543" y="1572"/>
                    </a:lnTo>
                    <a:lnTo>
                      <a:pt x="2540" y="1570"/>
                    </a:lnTo>
                    <a:lnTo>
                      <a:pt x="2539" y="1569"/>
                    </a:lnTo>
                    <a:lnTo>
                      <a:pt x="2538" y="1565"/>
                    </a:lnTo>
                    <a:lnTo>
                      <a:pt x="2540" y="1560"/>
                    </a:lnTo>
                    <a:lnTo>
                      <a:pt x="2544" y="1554"/>
                    </a:lnTo>
                    <a:lnTo>
                      <a:pt x="2549" y="1546"/>
                    </a:lnTo>
                    <a:lnTo>
                      <a:pt x="2564" y="1529"/>
                    </a:lnTo>
                    <a:lnTo>
                      <a:pt x="2581" y="1512"/>
                    </a:lnTo>
                    <a:lnTo>
                      <a:pt x="2588" y="1504"/>
                    </a:lnTo>
                    <a:lnTo>
                      <a:pt x="2596" y="1499"/>
                    </a:lnTo>
                    <a:lnTo>
                      <a:pt x="2604" y="1494"/>
                    </a:lnTo>
                    <a:lnTo>
                      <a:pt x="2609" y="1491"/>
                    </a:lnTo>
                    <a:lnTo>
                      <a:pt x="2617" y="1490"/>
                    </a:lnTo>
                    <a:lnTo>
                      <a:pt x="2625" y="1490"/>
                    </a:lnTo>
                    <a:lnTo>
                      <a:pt x="2632" y="1491"/>
                    </a:lnTo>
                    <a:lnTo>
                      <a:pt x="2640" y="1493"/>
                    </a:lnTo>
                    <a:lnTo>
                      <a:pt x="2657" y="1498"/>
                    </a:lnTo>
                    <a:lnTo>
                      <a:pt x="2673" y="1502"/>
                    </a:lnTo>
                    <a:lnTo>
                      <a:pt x="2680" y="1502"/>
                    </a:lnTo>
                    <a:lnTo>
                      <a:pt x="2687" y="1502"/>
                    </a:lnTo>
                    <a:lnTo>
                      <a:pt x="2692" y="1499"/>
                    </a:lnTo>
                    <a:lnTo>
                      <a:pt x="2697" y="1497"/>
                    </a:lnTo>
                    <a:lnTo>
                      <a:pt x="2702" y="1490"/>
                    </a:lnTo>
                    <a:lnTo>
                      <a:pt x="2705" y="1482"/>
                    </a:lnTo>
                    <a:lnTo>
                      <a:pt x="2708" y="1472"/>
                    </a:lnTo>
                    <a:lnTo>
                      <a:pt x="2708" y="1459"/>
                    </a:lnTo>
                    <a:lnTo>
                      <a:pt x="2696" y="1456"/>
                    </a:lnTo>
                    <a:lnTo>
                      <a:pt x="2683" y="1451"/>
                    </a:lnTo>
                    <a:lnTo>
                      <a:pt x="2676" y="1449"/>
                    </a:lnTo>
                    <a:lnTo>
                      <a:pt x="2671" y="1446"/>
                    </a:lnTo>
                    <a:lnTo>
                      <a:pt x="2667" y="1442"/>
                    </a:lnTo>
                    <a:lnTo>
                      <a:pt x="2665" y="1437"/>
                    </a:lnTo>
                    <a:lnTo>
                      <a:pt x="2663" y="1434"/>
                    </a:lnTo>
                    <a:lnTo>
                      <a:pt x="2662" y="1432"/>
                    </a:lnTo>
                    <a:lnTo>
                      <a:pt x="2661" y="1430"/>
                    </a:lnTo>
                    <a:lnTo>
                      <a:pt x="2660" y="1430"/>
                    </a:lnTo>
                    <a:lnTo>
                      <a:pt x="2654" y="1430"/>
                    </a:lnTo>
                    <a:lnTo>
                      <a:pt x="2651" y="1432"/>
                    </a:lnTo>
                    <a:lnTo>
                      <a:pt x="2640" y="1438"/>
                    </a:lnTo>
                    <a:lnTo>
                      <a:pt x="2631" y="1441"/>
                    </a:lnTo>
                    <a:lnTo>
                      <a:pt x="2628" y="1440"/>
                    </a:lnTo>
                    <a:lnTo>
                      <a:pt x="2627" y="1438"/>
                    </a:lnTo>
                    <a:lnTo>
                      <a:pt x="2626" y="1437"/>
                    </a:lnTo>
                    <a:lnTo>
                      <a:pt x="2625" y="1434"/>
                    </a:lnTo>
                    <a:lnTo>
                      <a:pt x="2626" y="1429"/>
                    </a:lnTo>
                    <a:lnTo>
                      <a:pt x="2628" y="1423"/>
                    </a:lnTo>
                    <a:lnTo>
                      <a:pt x="2632" y="1416"/>
                    </a:lnTo>
                    <a:lnTo>
                      <a:pt x="2638" y="1411"/>
                    </a:lnTo>
                    <a:lnTo>
                      <a:pt x="2641" y="1408"/>
                    </a:lnTo>
                    <a:lnTo>
                      <a:pt x="2645" y="1407"/>
                    </a:lnTo>
                    <a:lnTo>
                      <a:pt x="2649" y="1406"/>
                    </a:lnTo>
                    <a:lnTo>
                      <a:pt x="2653" y="1406"/>
                    </a:lnTo>
                    <a:lnTo>
                      <a:pt x="2660" y="1405"/>
                    </a:lnTo>
                    <a:lnTo>
                      <a:pt x="2666" y="1403"/>
                    </a:lnTo>
                    <a:lnTo>
                      <a:pt x="2674" y="1402"/>
                    </a:lnTo>
                    <a:lnTo>
                      <a:pt x="2680" y="1398"/>
                    </a:lnTo>
                    <a:lnTo>
                      <a:pt x="2695" y="1392"/>
                    </a:lnTo>
                    <a:lnTo>
                      <a:pt x="2709" y="1385"/>
                    </a:lnTo>
                    <a:lnTo>
                      <a:pt x="2720" y="1380"/>
                    </a:lnTo>
                    <a:lnTo>
                      <a:pt x="2731" y="1377"/>
                    </a:lnTo>
                    <a:lnTo>
                      <a:pt x="2736" y="1377"/>
                    </a:lnTo>
                    <a:lnTo>
                      <a:pt x="2739" y="1379"/>
                    </a:lnTo>
                    <a:lnTo>
                      <a:pt x="2742" y="1381"/>
                    </a:lnTo>
                    <a:lnTo>
                      <a:pt x="2744" y="1385"/>
                    </a:lnTo>
                    <a:lnTo>
                      <a:pt x="2746" y="1397"/>
                    </a:lnTo>
                    <a:lnTo>
                      <a:pt x="2748" y="1410"/>
                    </a:lnTo>
                    <a:lnTo>
                      <a:pt x="2748" y="1423"/>
                    </a:lnTo>
                    <a:lnTo>
                      <a:pt x="2748" y="1436"/>
                    </a:lnTo>
                    <a:lnTo>
                      <a:pt x="2749" y="1447"/>
                    </a:lnTo>
                    <a:lnTo>
                      <a:pt x="2750" y="1459"/>
                    </a:lnTo>
                    <a:lnTo>
                      <a:pt x="2753" y="1464"/>
                    </a:lnTo>
                    <a:lnTo>
                      <a:pt x="2754" y="1469"/>
                    </a:lnTo>
                    <a:lnTo>
                      <a:pt x="2757" y="1473"/>
                    </a:lnTo>
                    <a:lnTo>
                      <a:pt x="2761" y="1477"/>
                    </a:lnTo>
                    <a:lnTo>
                      <a:pt x="2771" y="1489"/>
                    </a:lnTo>
                    <a:lnTo>
                      <a:pt x="2788" y="1508"/>
                    </a:lnTo>
                    <a:lnTo>
                      <a:pt x="2796" y="1516"/>
                    </a:lnTo>
                    <a:lnTo>
                      <a:pt x="2802" y="1519"/>
                    </a:lnTo>
                    <a:lnTo>
                      <a:pt x="2805" y="1519"/>
                    </a:lnTo>
                    <a:lnTo>
                      <a:pt x="2806" y="1517"/>
                    </a:lnTo>
                    <a:lnTo>
                      <a:pt x="2807" y="1513"/>
                    </a:lnTo>
                    <a:lnTo>
                      <a:pt x="2806" y="1507"/>
                    </a:lnTo>
                    <a:lnTo>
                      <a:pt x="2803" y="1498"/>
                    </a:lnTo>
                    <a:lnTo>
                      <a:pt x="2799" y="1487"/>
                    </a:lnTo>
                    <a:lnTo>
                      <a:pt x="2798" y="1484"/>
                    </a:lnTo>
                    <a:lnTo>
                      <a:pt x="2798" y="1478"/>
                    </a:lnTo>
                    <a:lnTo>
                      <a:pt x="2799" y="1475"/>
                    </a:lnTo>
                    <a:lnTo>
                      <a:pt x="2803" y="1469"/>
                    </a:lnTo>
                    <a:lnTo>
                      <a:pt x="2809" y="1464"/>
                    </a:lnTo>
                    <a:lnTo>
                      <a:pt x="2812" y="1459"/>
                    </a:lnTo>
                    <a:lnTo>
                      <a:pt x="2815" y="1454"/>
                    </a:lnTo>
                    <a:lnTo>
                      <a:pt x="2815" y="1450"/>
                    </a:lnTo>
                    <a:lnTo>
                      <a:pt x="2815" y="1447"/>
                    </a:lnTo>
                    <a:lnTo>
                      <a:pt x="2814" y="1445"/>
                    </a:lnTo>
                    <a:lnTo>
                      <a:pt x="2811" y="1442"/>
                    </a:lnTo>
                    <a:lnTo>
                      <a:pt x="2809" y="1440"/>
                    </a:lnTo>
                    <a:lnTo>
                      <a:pt x="2803" y="1436"/>
                    </a:lnTo>
                    <a:lnTo>
                      <a:pt x="2798" y="1430"/>
                    </a:lnTo>
                    <a:lnTo>
                      <a:pt x="2796" y="1429"/>
                    </a:lnTo>
                    <a:lnTo>
                      <a:pt x="2794" y="1427"/>
                    </a:lnTo>
                    <a:lnTo>
                      <a:pt x="2794" y="1423"/>
                    </a:lnTo>
                    <a:lnTo>
                      <a:pt x="2794" y="1420"/>
                    </a:lnTo>
                    <a:lnTo>
                      <a:pt x="2802" y="1396"/>
                    </a:lnTo>
                    <a:lnTo>
                      <a:pt x="2810" y="1368"/>
                    </a:lnTo>
                    <a:lnTo>
                      <a:pt x="2815" y="1355"/>
                    </a:lnTo>
                    <a:lnTo>
                      <a:pt x="2822" y="1344"/>
                    </a:lnTo>
                    <a:lnTo>
                      <a:pt x="2825" y="1340"/>
                    </a:lnTo>
                    <a:lnTo>
                      <a:pt x="2831" y="1335"/>
                    </a:lnTo>
                    <a:lnTo>
                      <a:pt x="2836" y="1331"/>
                    </a:lnTo>
                    <a:lnTo>
                      <a:pt x="2841" y="1328"/>
                    </a:lnTo>
                    <a:lnTo>
                      <a:pt x="2849" y="1326"/>
                    </a:lnTo>
                    <a:lnTo>
                      <a:pt x="2855" y="1326"/>
                    </a:lnTo>
                    <a:lnTo>
                      <a:pt x="2862" y="1327"/>
                    </a:lnTo>
                    <a:lnTo>
                      <a:pt x="2867" y="1329"/>
                    </a:lnTo>
                    <a:lnTo>
                      <a:pt x="2876" y="1335"/>
                    </a:lnTo>
                    <a:lnTo>
                      <a:pt x="2888" y="1340"/>
                    </a:lnTo>
                    <a:lnTo>
                      <a:pt x="2895" y="1341"/>
                    </a:lnTo>
                    <a:lnTo>
                      <a:pt x="2903" y="1340"/>
                    </a:lnTo>
                    <a:lnTo>
                      <a:pt x="2912" y="1337"/>
                    </a:lnTo>
                    <a:lnTo>
                      <a:pt x="2920" y="1335"/>
                    </a:lnTo>
                    <a:lnTo>
                      <a:pt x="2926" y="1332"/>
                    </a:lnTo>
                    <a:lnTo>
                      <a:pt x="2934" y="1332"/>
                    </a:lnTo>
                    <a:lnTo>
                      <a:pt x="2937" y="1332"/>
                    </a:lnTo>
                    <a:lnTo>
                      <a:pt x="2939" y="1333"/>
                    </a:lnTo>
                    <a:lnTo>
                      <a:pt x="2943" y="1336"/>
                    </a:lnTo>
                    <a:lnTo>
                      <a:pt x="2945" y="1340"/>
                    </a:lnTo>
                    <a:lnTo>
                      <a:pt x="2954" y="1350"/>
                    </a:lnTo>
                    <a:lnTo>
                      <a:pt x="2967" y="1364"/>
                    </a:lnTo>
                    <a:lnTo>
                      <a:pt x="2971" y="1367"/>
                    </a:lnTo>
                    <a:lnTo>
                      <a:pt x="2974" y="1368"/>
                    </a:lnTo>
                    <a:lnTo>
                      <a:pt x="2978" y="1370"/>
                    </a:lnTo>
                    <a:lnTo>
                      <a:pt x="2981" y="1371"/>
                    </a:lnTo>
                    <a:lnTo>
                      <a:pt x="2983" y="1370"/>
                    </a:lnTo>
                    <a:lnTo>
                      <a:pt x="2986" y="1368"/>
                    </a:lnTo>
                    <a:lnTo>
                      <a:pt x="2989" y="1364"/>
                    </a:lnTo>
                    <a:lnTo>
                      <a:pt x="2990" y="1359"/>
                    </a:lnTo>
                    <a:lnTo>
                      <a:pt x="2991" y="1351"/>
                    </a:lnTo>
                    <a:lnTo>
                      <a:pt x="2990" y="1345"/>
                    </a:lnTo>
                    <a:lnTo>
                      <a:pt x="2989" y="1339"/>
                    </a:lnTo>
                    <a:lnTo>
                      <a:pt x="2986" y="1333"/>
                    </a:lnTo>
                    <a:lnTo>
                      <a:pt x="2982" y="1324"/>
                    </a:lnTo>
                    <a:lnTo>
                      <a:pt x="2982" y="1319"/>
                    </a:lnTo>
                    <a:lnTo>
                      <a:pt x="2994" y="1311"/>
                    </a:lnTo>
                    <a:lnTo>
                      <a:pt x="3004" y="1306"/>
                    </a:lnTo>
                    <a:lnTo>
                      <a:pt x="3008" y="1304"/>
                    </a:lnTo>
                    <a:lnTo>
                      <a:pt x="3012" y="1298"/>
                    </a:lnTo>
                    <a:lnTo>
                      <a:pt x="3012" y="1292"/>
                    </a:lnTo>
                    <a:lnTo>
                      <a:pt x="3012" y="1284"/>
                    </a:lnTo>
                    <a:lnTo>
                      <a:pt x="3011" y="1274"/>
                    </a:lnTo>
                    <a:lnTo>
                      <a:pt x="3012" y="1267"/>
                    </a:lnTo>
                    <a:lnTo>
                      <a:pt x="3015" y="1261"/>
                    </a:lnTo>
                    <a:lnTo>
                      <a:pt x="3018" y="1257"/>
                    </a:lnTo>
                    <a:lnTo>
                      <a:pt x="3022" y="1252"/>
                    </a:lnTo>
                    <a:lnTo>
                      <a:pt x="3026" y="1247"/>
                    </a:lnTo>
                    <a:lnTo>
                      <a:pt x="3029" y="1241"/>
                    </a:lnTo>
                    <a:lnTo>
                      <a:pt x="3030" y="1234"/>
                    </a:lnTo>
                    <a:lnTo>
                      <a:pt x="3025" y="1235"/>
                    </a:lnTo>
                    <a:lnTo>
                      <a:pt x="3018" y="1237"/>
                    </a:lnTo>
                    <a:lnTo>
                      <a:pt x="3013" y="1243"/>
                    </a:lnTo>
                    <a:lnTo>
                      <a:pt x="3005" y="1248"/>
                    </a:lnTo>
                    <a:lnTo>
                      <a:pt x="2999" y="1254"/>
                    </a:lnTo>
                    <a:lnTo>
                      <a:pt x="2991" y="1259"/>
                    </a:lnTo>
                    <a:lnTo>
                      <a:pt x="2983" y="1263"/>
                    </a:lnTo>
                    <a:lnTo>
                      <a:pt x="2974" y="1266"/>
                    </a:lnTo>
                    <a:lnTo>
                      <a:pt x="2959" y="1266"/>
                    </a:lnTo>
                    <a:lnTo>
                      <a:pt x="2945" y="1266"/>
                    </a:lnTo>
                    <a:lnTo>
                      <a:pt x="2932" y="1262"/>
                    </a:lnTo>
                    <a:lnTo>
                      <a:pt x="2919" y="1258"/>
                    </a:lnTo>
                    <a:lnTo>
                      <a:pt x="2904" y="1261"/>
                    </a:lnTo>
                    <a:lnTo>
                      <a:pt x="2875" y="1267"/>
                    </a:lnTo>
                    <a:lnTo>
                      <a:pt x="2842" y="1274"/>
                    </a:lnTo>
                    <a:lnTo>
                      <a:pt x="2823" y="1278"/>
                    </a:lnTo>
                    <a:lnTo>
                      <a:pt x="2819" y="1276"/>
                    </a:lnTo>
                    <a:lnTo>
                      <a:pt x="2816" y="1275"/>
                    </a:lnTo>
                    <a:lnTo>
                      <a:pt x="2815" y="1274"/>
                    </a:lnTo>
                    <a:lnTo>
                      <a:pt x="2815" y="1272"/>
                    </a:lnTo>
                    <a:lnTo>
                      <a:pt x="2816" y="1269"/>
                    </a:lnTo>
                    <a:lnTo>
                      <a:pt x="2822" y="1263"/>
                    </a:lnTo>
                    <a:lnTo>
                      <a:pt x="2838" y="1250"/>
                    </a:lnTo>
                    <a:lnTo>
                      <a:pt x="2863" y="1235"/>
                    </a:lnTo>
                    <a:lnTo>
                      <a:pt x="2889" y="1221"/>
                    </a:lnTo>
                    <a:lnTo>
                      <a:pt x="2916" y="1206"/>
                    </a:lnTo>
                    <a:lnTo>
                      <a:pt x="2938" y="1196"/>
                    </a:lnTo>
                    <a:lnTo>
                      <a:pt x="2951" y="1192"/>
                    </a:lnTo>
                    <a:lnTo>
                      <a:pt x="2972" y="1186"/>
                    </a:lnTo>
                    <a:lnTo>
                      <a:pt x="2995" y="1175"/>
                    </a:lnTo>
                    <a:lnTo>
                      <a:pt x="3007" y="1169"/>
                    </a:lnTo>
                    <a:lnTo>
                      <a:pt x="3017" y="1162"/>
                    </a:lnTo>
                    <a:lnTo>
                      <a:pt x="3026" y="1155"/>
                    </a:lnTo>
                    <a:lnTo>
                      <a:pt x="3033" y="1147"/>
                    </a:lnTo>
                    <a:lnTo>
                      <a:pt x="3035" y="1140"/>
                    </a:lnTo>
                    <a:lnTo>
                      <a:pt x="3038" y="1134"/>
                    </a:lnTo>
                    <a:lnTo>
                      <a:pt x="3038" y="1127"/>
                    </a:lnTo>
                    <a:lnTo>
                      <a:pt x="3038" y="1122"/>
                    </a:lnTo>
                    <a:lnTo>
                      <a:pt x="3037" y="1109"/>
                    </a:lnTo>
                    <a:lnTo>
                      <a:pt x="3031" y="1098"/>
                    </a:lnTo>
                    <a:lnTo>
                      <a:pt x="3026" y="1086"/>
                    </a:lnTo>
                    <a:lnTo>
                      <a:pt x="3022" y="1074"/>
                    </a:lnTo>
                    <a:lnTo>
                      <a:pt x="3021" y="1068"/>
                    </a:lnTo>
                    <a:lnTo>
                      <a:pt x="3020" y="1063"/>
                    </a:lnTo>
                    <a:lnTo>
                      <a:pt x="3020" y="1056"/>
                    </a:lnTo>
                    <a:lnTo>
                      <a:pt x="3021" y="1050"/>
                    </a:lnTo>
                    <a:lnTo>
                      <a:pt x="3022" y="1026"/>
                    </a:lnTo>
                    <a:lnTo>
                      <a:pt x="3024" y="1000"/>
                    </a:lnTo>
                    <a:lnTo>
                      <a:pt x="3024" y="994"/>
                    </a:lnTo>
                    <a:lnTo>
                      <a:pt x="3025" y="989"/>
                    </a:lnTo>
                    <a:lnTo>
                      <a:pt x="3028" y="984"/>
                    </a:lnTo>
                    <a:lnTo>
                      <a:pt x="3030" y="978"/>
                    </a:lnTo>
                    <a:lnTo>
                      <a:pt x="3033" y="975"/>
                    </a:lnTo>
                    <a:lnTo>
                      <a:pt x="3038" y="972"/>
                    </a:lnTo>
                    <a:lnTo>
                      <a:pt x="3043" y="969"/>
                    </a:lnTo>
                    <a:lnTo>
                      <a:pt x="3050" y="968"/>
                    </a:lnTo>
                    <a:lnTo>
                      <a:pt x="3070" y="968"/>
                    </a:lnTo>
                    <a:lnTo>
                      <a:pt x="3094" y="969"/>
                    </a:lnTo>
                    <a:lnTo>
                      <a:pt x="3105" y="971"/>
                    </a:lnTo>
                    <a:lnTo>
                      <a:pt x="3117" y="971"/>
                    </a:lnTo>
                    <a:lnTo>
                      <a:pt x="3126" y="971"/>
                    </a:lnTo>
                    <a:lnTo>
                      <a:pt x="3135" y="969"/>
                    </a:lnTo>
                    <a:lnTo>
                      <a:pt x="3140" y="967"/>
                    </a:lnTo>
                    <a:lnTo>
                      <a:pt x="3143" y="964"/>
                    </a:lnTo>
                    <a:lnTo>
                      <a:pt x="3144" y="960"/>
                    </a:lnTo>
                    <a:lnTo>
                      <a:pt x="3145" y="956"/>
                    </a:lnTo>
                    <a:lnTo>
                      <a:pt x="3143" y="947"/>
                    </a:lnTo>
                    <a:lnTo>
                      <a:pt x="3138" y="937"/>
                    </a:lnTo>
                    <a:lnTo>
                      <a:pt x="3123" y="916"/>
                    </a:lnTo>
                    <a:lnTo>
                      <a:pt x="3114" y="901"/>
                    </a:lnTo>
                    <a:lnTo>
                      <a:pt x="3116" y="895"/>
                    </a:lnTo>
                    <a:lnTo>
                      <a:pt x="3117" y="889"/>
                    </a:lnTo>
                    <a:lnTo>
                      <a:pt x="3119" y="881"/>
                    </a:lnTo>
                    <a:lnTo>
                      <a:pt x="3123" y="872"/>
                    </a:lnTo>
                    <a:lnTo>
                      <a:pt x="3127" y="863"/>
                    </a:lnTo>
                    <a:lnTo>
                      <a:pt x="3131" y="854"/>
                    </a:lnTo>
                    <a:lnTo>
                      <a:pt x="3134" y="845"/>
                    </a:lnTo>
                    <a:lnTo>
                      <a:pt x="3135" y="836"/>
                    </a:lnTo>
                    <a:lnTo>
                      <a:pt x="3135" y="826"/>
                    </a:lnTo>
                    <a:lnTo>
                      <a:pt x="3136" y="819"/>
                    </a:lnTo>
                    <a:lnTo>
                      <a:pt x="3138" y="816"/>
                    </a:lnTo>
                    <a:lnTo>
                      <a:pt x="3139" y="815"/>
                    </a:lnTo>
                    <a:lnTo>
                      <a:pt x="3142" y="815"/>
                    </a:lnTo>
                    <a:lnTo>
                      <a:pt x="3143" y="815"/>
                    </a:lnTo>
                    <a:lnTo>
                      <a:pt x="3147" y="816"/>
                    </a:lnTo>
                    <a:lnTo>
                      <a:pt x="3152" y="820"/>
                    </a:lnTo>
                    <a:lnTo>
                      <a:pt x="3157" y="827"/>
                    </a:lnTo>
                    <a:lnTo>
                      <a:pt x="3162" y="833"/>
                    </a:lnTo>
                    <a:lnTo>
                      <a:pt x="3174" y="849"/>
                    </a:lnTo>
                    <a:lnTo>
                      <a:pt x="3186" y="866"/>
                    </a:lnTo>
                    <a:lnTo>
                      <a:pt x="3196" y="880"/>
                    </a:lnTo>
                    <a:lnTo>
                      <a:pt x="3204" y="888"/>
                    </a:lnTo>
                    <a:lnTo>
                      <a:pt x="3210" y="888"/>
                    </a:lnTo>
                    <a:lnTo>
                      <a:pt x="3221" y="888"/>
                    </a:lnTo>
                    <a:lnTo>
                      <a:pt x="3235" y="886"/>
                    </a:lnTo>
                    <a:lnTo>
                      <a:pt x="3249" y="884"/>
                    </a:lnTo>
                    <a:lnTo>
                      <a:pt x="3261" y="881"/>
                    </a:lnTo>
                    <a:lnTo>
                      <a:pt x="3270" y="877"/>
                    </a:lnTo>
                    <a:lnTo>
                      <a:pt x="3272" y="875"/>
                    </a:lnTo>
                    <a:lnTo>
                      <a:pt x="3274" y="872"/>
                    </a:lnTo>
                    <a:lnTo>
                      <a:pt x="3272" y="870"/>
                    </a:lnTo>
                    <a:lnTo>
                      <a:pt x="3268" y="866"/>
                    </a:lnTo>
                    <a:lnTo>
                      <a:pt x="3250" y="854"/>
                    </a:lnTo>
                    <a:lnTo>
                      <a:pt x="3231" y="841"/>
                    </a:lnTo>
                    <a:lnTo>
                      <a:pt x="3223" y="833"/>
                    </a:lnTo>
                    <a:lnTo>
                      <a:pt x="3217" y="824"/>
                    </a:lnTo>
                    <a:lnTo>
                      <a:pt x="3214" y="820"/>
                    </a:lnTo>
                    <a:lnTo>
                      <a:pt x="3211" y="815"/>
                    </a:lnTo>
                    <a:lnTo>
                      <a:pt x="3210" y="809"/>
                    </a:lnTo>
                    <a:lnTo>
                      <a:pt x="3210" y="804"/>
                    </a:lnTo>
                    <a:lnTo>
                      <a:pt x="3210" y="794"/>
                    </a:lnTo>
                    <a:lnTo>
                      <a:pt x="3213" y="788"/>
                    </a:lnTo>
                    <a:lnTo>
                      <a:pt x="3215" y="784"/>
                    </a:lnTo>
                    <a:lnTo>
                      <a:pt x="3218" y="783"/>
                    </a:lnTo>
                    <a:lnTo>
                      <a:pt x="3222" y="783"/>
                    </a:lnTo>
                    <a:lnTo>
                      <a:pt x="3227" y="783"/>
                    </a:lnTo>
                    <a:lnTo>
                      <a:pt x="3232" y="785"/>
                    </a:lnTo>
                    <a:lnTo>
                      <a:pt x="3237" y="789"/>
                    </a:lnTo>
                    <a:lnTo>
                      <a:pt x="3258" y="807"/>
                    </a:lnTo>
                    <a:lnTo>
                      <a:pt x="3272" y="823"/>
                    </a:lnTo>
                    <a:lnTo>
                      <a:pt x="3284" y="841"/>
                    </a:lnTo>
                    <a:lnTo>
                      <a:pt x="3293" y="859"/>
                    </a:lnTo>
                    <a:lnTo>
                      <a:pt x="3305" y="868"/>
                    </a:lnTo>
                    <a:lnTo>
                      <a:pt x="3318" y="876"/>
                    </a:lnTo>
                    <a:lnTo>
                      <a:pt x="3323" y="880"/>
                    </a:lnTo>
                    <a:lnTo>
                      <a:pt x="3328" y="885"/>
                    </a:lnTo>
                    <a:lnTo>
                      <a:pt x="3331" y="893"/>
                    </a:lnTo>
                    <a:lnTo>
                      <a:pt x="3332" y="901"/>
                    </a:lnTo>
                    <a:lnTo>
                      <a:pt x="3332" y="916"/>
                    </a:lnTo>
                    <a:lnTo>
                      <a:pt x="3335" y="928"/>
                    </a:lnTo>
                    <a:lnTo>
                      <a:pt x="3340" y="940"/>
                    </a:lnTo>
                    <a:lnTo>
                      <a:pt x="3346" y="952"/>
                    </a:lnTo>
                    <a:lnTo>
                      <a:pt x="3350" y="956"/>
                    </a:lnTo>
                    <a:lnTo>
                      <a:pt x="3353" y="960"/>
                    </a:lnTo>
                    <a:lnTo>
                      <a:pt x="3357" y="964"/>
                    </a:lnTo>
                    <a:lnTo>
                      <a:pt x="3360" y="965"/>
                    </a:lnTo>
                    <a:lnTo>
                      <a:pt x="3364" y="967"/>
                    </a:lnTo>
                    <a:lnTo>
                      <a:pt x="3370" y="967"/>
                    </a:lnTo>
                    <a:lnTo>
                      <a:pt x="3375" y="967"/>
                    </a:lnTo>
                    <a:lnTo>
                      <a:pt x="3380" y="964"/>
                    </a:lnTo>
                    <a:lnTo>
                      <a:pt x="3381" y="963"/>
                    </a:lnTo>
                    <a:lnTo>
                      <a:pt x="3382" y="962"/>
                    </a:lnTo>
                    <a:lnTo>
                      <a:pt x="3381" y="959"/>
                    </a:lnTo>
                    <a:lnTo>
                      <a:pt x="3380" y="958"/>
                    </a:lnTo>
                    <a:lnTo>
                      <a:pt x="3376" y="952"/>
                    </a:lnTo>
                    <a:lnTo>
                      <a:pt x="3373" y="950"/>
                    </a:lnTo>
                    <a:lnTo>
                      <a:pt x="3368" y="938"/>
                    </a:lnTo>
                    <a:lnTo>
                      <a:pt x="3366" y="928"/>
                    </a:lnTo>
                    <a:lnTo>
                      <a:pt x="3364" y="918"/>
                    </a:lnTo>
                    <a:lnTo>
                      <a:pt x="3363" y="907"/>
                    </a:lnTo>
                    <a:lnTo>
                      <a:pt x="3362" y="897"/>
                    </a:lnTo>
                    <a:lnTo>
                      <a:pt x="3358" y="888"/>
                    </a:lnTo>
                    <a:lnTo>
                      <a:pt x="3354" y="883"/>
                    </a:lnTo>
                    <a:lnTo>
                      <a:pt x="3350" y="879"/>
                    </a:lnTo>
                    <a:lnTo>
                      <a:pt x="3345" y="873"/>
                    </a:lnTo>
                    <a:lnTo>
                      <a:pt x="3340" y="870"/>
                    </a:lnTo>
                    <a:lnTo>
                      <a:pt x="3332" y="864"/>
                    </a:lnTo>
                    <a:lnTo>
                      <a:pt x="3325" y="858"/>
                    </a:lnTo>
                    <a:lnTo>
                      <a:pt x="3320" y="853"/>
                    </a:lnTo>
                    <a:lnTo>
                      <a:pt x="3316" y="846"/>
                    </a:lnTo>
                    <a:lnTo>
                      <a:pt x="3314" y="838"/>
                    </a:lnTo>
                    <a:lnTo>
                      <a:pt x="3313" y="831"/>
                    </a:lnTo>
                    <a:lnTo>
                      <a:pt x="3311" y="822"/>
                    </a:lnTo>
                    <a:lnTo>
                      <a:pt x="3311" y="813"/>
                    </a:lnTo>
                    <a:lnTo>
                      <a:pt x="3311" y="801"/>
                    </a:lnTo>
                    <a:lnTo>
                      <a:pt x="3313" y="791"/>
                    </a:lnTo>
                    <a:lnTo>
                      <a:pt x="3313" y="787"/>
                    </a:lnTo>
                    <a:lnTo>
                      <a:pt x="3315" y="781"/>
                    </a:lnTo>
                    <a:lnTo>
                      <a:pt x="3318" y="778"/>
                    </a:lnTo>
                    <a:lnTo>
                      <a:pt x="3322" y="772"/>
                    </a:lnTo>
                    <a:lnTo>
                      <a:pt x="3325" y="765"/>
                    </a:lnTo>
                    <a:lnTo>
                      <a:pt x="3328" y="757"/>
                    </a:lnTo>
                    <a:lnTo>
                      <a:pt x="3329" y="748"/>
                    </a:lnTo>
                    <a:lnTo>
                      <a:pt x="3329" y="740"/>
                    </a:lnTo>
                    <a:lnTo>
                      <a:pt x="3329" y="732"/>
                    </a:lnTo>
                    <a:lnTo>
                      <a:pt x="3331" y="723"/>
                    </a:lnTo>
                    <a:lnTo>
                      <a:pt x="3335" y="715"/>
                    </a:lnTo>
                    <a:lnTo>
                      <a:pt x="3341" y="708"/>
                    </a:lnTo>
                    <a:lnTo>
                      <a:pt x="3351" y="697"/>
                    </a:lnTo>
                    <a:lnTo>
                      <a:pt x="3367" y="683"/>
                    </a:lnTo>
                    <a:lnTo>
                      <a:pt x="3375" y="677"/>
                    </a:lnTo>
                    <a:lnTo>
                      <a:pt x="3382" y="671"/>
                    </a:lnTo>
                    <a:lnTo>
                      <a:pt x="3389" y="666"/>
                    </a:lnTo>
                    <a:lnTo>
                      <a:pt x="3394" y="665"/>
                    </a:lnTo>
                    <a:lnTo>
                      <a:pt x="3393" y="688"/>
                    </a:lnTo>
                    <a:lnTo>
                      <a:pt x="3392" y="709"/>
                    </a:lnTo>
                    <a:lnTo>
                      <a:pt x="3388" y="731"/>
                    </a:lnTo>
                    <a:lnTo>
                      <a:pt x="3384" y="753"/>
                    </a:lnTo>
                    <a:lnTo>
                      <a:pt x="3381" y="774"/>
                    </a:lnTo>
                    <a:lnTo>
                      <a:pt x="3380" y="791"/>
                    </a:lnTo>
                    <a:lnTo>
                      <a:pt x="3381" y="796"/>
                    </a:lnTo>
                    <a:lnTo>
                      <a:pt x="3382" y="800"/>
                    </a:lnTo>
                    <a:lnTo>
                      <a:pt x="3385" y="804"/>
                    </a:lnTo>
                    <a:lnTo>
                      <a:pt x="3388" y="805"/>
                    </a:lnTo>
                    <a:lnTo>
                      <a:pt x="3390" y="805"/>
                    </a:lnTo>
                    <a:lnTo>
                      <a:pt x="3393" y="802"/>
                    </a:lnTo>
                    <a:lnTo>
                      <a:pt x="3397" y="800"/>
                    </a:lnTo>
                    <a:lnTo>
                      <a:pt x="3399" y="794"/>
                    </a:lnTo>
                    <a:lnTo>
                      <a:pt x="3407" y="780"/>
                    </a:lnTo>
                    <a:lnTo>
                      <a:pt x="3415" y="759"/>
                    </a:lnTo>
                    <a:lnTo>
                      <a:pt x="3417" y="752"/>
                    </a:lnTo>
                    <a:lnTo>
                      <a:pt x="3419" y="743"/>
                    </a:lnTo>
                    <a:lnTo>
                      <a:pt x="3419" y="734"/>
                    </a:lnTo>
                    <a:lnTo>
                      <a:pt x="3419" y="726"/>
                    </a:lnTo>
                    <a:lnTo>
                      <a:pt x="3417" y="709"/>
                    </a:lnTo>
                    <a:lnTo>
                      <a:pt x="3419" y="692"/>
                    </a:lnTo>
                    <a:lnTo>
                      <a:pt x="3420" y="680"/>
                    </a:lnTo>
                    <a:lnTo>
                      <a:pt x="3421" y="671"/>
                    </a:lnTo>
                    <a:lnTo>
                      <a:pt x="3423" y="666"/>
                    </a:lnTo>
                    <a:lnTo>
                      <a:pt x="3425" y="662"/>
                    </a:lnTo>
                    <a:lnTo>
                      <a:pt x="3434" y="657"/>
                    </a:lnTo>
                    <a:lnTo>
                      <a:pt x="3454" y="649"/>
                    </a:lnTo>
                    <a:lnTo>
                      <a:pt x="3474" y="640"/>
                    </a:lnTo>
                    <a:lnTo>
                      <a:pt x="3491" y="633"/>
                    </a:lnTo>
                    <a:lnTo>
                      <a:pt x="3495" y="633"/>
                    </a:lnTo>
                    <a:lnTo>
                      <a:pt x="3499" y="633"/>
                    </a:lnTo>
                    <a:lnTo>
                      <a:pt x="3502" y="634"/>
                    </a:lnTo>
                    <a:lnTo>
                      <a:pt x="3503" y="635"/>
                    </a:lnTo>
                    <a:lnTo>
                      <a:pt x="3506" y="639"/>
                    </a:lnTo>
                    <a:lnTo>
                      <a:pt x="3507" y="643"/>
                    </a:lnTo>
                    <a:lnTo>
                      <a:pt x="3507" y="649"/>
                    </a:lnTo>
                    <a:lnTo>
                      <a:pt x="3507" y="656"/>
                    </a:lnTo>
                    <a:lnTo>
                      <a:pt x="3506" y="690"/>
                    </a:lnTo>
                    <a:lnTo>
                      <a:pt x="3503" y="726"/>
                    </a:lnTo>
                    <a:lnTo>
                      <a:pt x="3499" y="743"/>
                    </a:lnTo>
                    <a:lnTo>
                      <a:pt x="3495" y="759"/>
                    </a:lnTo>
                    <a:lnTo>
                      <a:pt x="3491" y="767"/>
                    </a:lnTo>
                    <a:lnTo>
                      <a:pt x="3489" y="775"/>
                    </a:lnTo>
                    <a:lnTo>
                      <a:pt x="3484" y="783"/>
                    </a:lnTo>
                    <a:lnTo>
                      <a:pt x="3480" y="789"/>
                    </a:lnTo>
                    <a:lnTo>
                      <a:pt x="3474" y="797"/>
                    </a:lnTo>
                    <a:lnTo>
                      <a:pt x="3467" y="810"/>
                    </a:lnTo>
                    <a:lnTo>
                      <a:pt x="3464" y="816"/>
                    </a:lnTo>
                    <a:lnTo>
                      <a:pt x="3461" y="823"/>
                    </a:lnTo>
                    <a:lnTo>
                      <a:pt x="3461" y="826"/>
                    </a:lnTo>
                    <a:lnTo>
                      <a:pt x="3461" y="827"/>
                    </a:lnTo>
                    <a:lnTo>
                      <a:pt x="3461" y="829"/>
                    </a:lnTo>
                    <a:lnTo>
                      <a:pt x="3463" y="831"/>
                    </a:lnTo>
                    <a:lnTo>
                      <a:pt x="3465" y="831"/>
                    </a:lnTo>
                    <a:lnTo>
                      <a:pt x="3468" y="829"/>
                    </a:lnTo>
                    <a:lnTo>
                      <a:pt x="3469" y="828"/>
                    </a:lnTo>
                    <a:lnTo>
                      <a:pt x="3472" y="826"/>
                    </a:lnTo>
                    <a:lnTo>
                      <a:pt x="3478" y="819"/>
                    </a:lnTo>
                    <a:lnTo>
                      <a:pt x="3484" y="811"/>
                    </a:lnTo>
                    <a:lnTo>
                      <a:pt x="3493" y="794"/>
                    </a:lnTo>
                    <a:lnTo>
                      <a:pt x="3499" y="784"/>
                    </a:lnTo>
                    <a:lnTo>
                      <a:pt x="3508" y="771"/>
                    </a:lnTo>
                    <a:lnTo>
                      <a:pt x="3520" y="761"/>
                    </a:lnTo>
                    <a:lnTo>
                      <a:pt x="3530" y="749"/>
                    </a:lnTo>
                    <a:lnTo>
                      <a:pt x="3539" y="737"/>
                    </a:lnTo>
                    <a:lnTo>
                      <a:pt x="3542" y="732"/>
                    </a:lnTo>
                    <a:lnTo>
                      <a:pt x="3544" y="726"/>
                    </a:lnTo>
                    <a:lnTo>
                      <a:pt x="3546" y="721"/>
                    </a:lnTo>
                    <a:lnTo>
                      <a:pt x="3547" y="715"/>
                    </a:lnTo>
                    <a:lnTo>
                      <a:pt x="3547" y="704"/>
                    </a:lnTo>
                    <a:lnTo>
                      <a:pt x="3548" y="692"/>
                    </a:lnTo>
                    <a:lnTo>
                      <a:pt x="3550" y="680"/>
                    </a:lnTo>
                    <a:lnTo>
                      <a:pt x="3555" y="669"/>
                    </a:lnTo>
                    <a:lnTo>
                      <a:pt x="3559" y="662"/>
                    </a:lnTo>
                    <a:lnTo>
                      <a:pt x="3563" y="656"/>
                    </a:lnTo>
                    <a:lnTo>
                      <a:pt x="3569" y="651"/>
                    </a:lnTo>
                    <a:lnTo>
                      <a:pt x="3577" y="644"/>
                    </a:lnTo>
                    <a:lnTo>
                      <a:pt x="3585" y="636"/>
                    </a:lnTo>
                    <a:lnTo>
                      <a:pt x="3591" y="626"/>
                    </a:lnTo>
                    <a:lnTo>
                      <a:pt x="3596" y="614"/>
                    </a:lnTo>
                    <a:lnTo>
                      <a:pt x="3601" y="603"/>
                    </a:lnTo>
                    <a:lnTo>
                      <a:pt x="3605" y="592"/>
                    </a:lnTo>
                    <a:lnTo>
                      <a:pt x="3609" y="583"/>
                    </a:lnTo>
                    <a:lnTo>
                      <a:pt x="3612" y="576"/>
                    </a:lnTo>
                    <a:lnTo>
                      <a:pt x="3617" y="570"/>
                    </a:lnTo>
                    <a:lnTo>
                      <a:pt x="3626" y="566"/>
                    </a:lnTo>
                    <a:lnTo>
                      <a:pt x="3635" y="564"/>
                    </a:lnTo>
                    <a:lnTo>
                      <a:pt x="3644" y="564"/>
                    </a:lnTo>
                    <a:lnTo>
                      <a:pt x="3651" y="566"/>
                    </a:lnTo>
                    <a:lnTo>
                      <a:pt x="3658" y="570"/>
                    </a:lnTo>
                    <a:lnTo>
                      <a:pt x="3664" y="577"/>
                    </a:lnTo>
                    <a:lnTo>
                      <a:pt x="3669" y="583"/>
                    </a:lnTo>
                    <a:lnTo>
                      <a:pt x="3674" y="592"/>
                    </a:lnTo>
                    <a:lnTo>
                      <a:pt x="3690" y="629"/>
                    </a:lnTo>
                    <a:lnTo>
                      <a:pt x="3701" y="660"/>
                    </a:lnTo>
                    <a:lnTo>
                      <a:pt x="3705" y="666"/>
                    </a:lnTo>
                    <a:lnTo>
                      <a:pt x="3714" y="675"/>
                    </a:lnTo>
                    <a:lnTo>
                      <a:pt x="3724" y="684"/>
                    </a:lnTo>
                    <a:lnTo>
                      <a:pt x="3736" y="695"/>
                    </a:lnTo>
                    <a:lnTo>
                      <a:pt x="3748" y="702"/>
                    </a:lnTo>
                    <a:lnTo>
                      <a:pt x="3759" y="706"/>
                    </a:lnTo>
                    <a:lnTo>
                      <a:pt x="3765" y="706"/>
                    </a:lnTo>
                    <a:lnTo>
                      <a:pt x="3769" y="706"/>
                    </a:lnTo>
                    <a:lnTo>
                      <a:pt x="3772" y="704"/>
                    </a:lnTo>
                    <a:lnTo>
                      <a:pt x="3775" y="700"/>
                    </a:lnTo>
                    <a:lnTo>
                      <a:pt x="3774" y="696"/>
                    </a:lnTo>
                    <a:lnTo>
                      <a:pt x="3770" y="688"/>
                    </a:lnTo>
                    <a:lnTo>
                      <a:pt x="3763" y="678"/>
                    </a:lnTo>
                    <a:lnTo>
                      <a:pt x="3756" y="666"/>
                    </a:lnTo>
                    <a:lnTo>
                      <a:pt x="3740" y="644"/>
                    </a:lnTo>
                    <a:lnTo>
                      <a:pt x="3730" y="630"/>
                    </a:lnTo>
                    <a:lnTo>
                      <a:pt x="3727" y="625"/>
                    </a:lnTo>
                    <a:lnTo>
                      <a:pt x="3726" y="620"/>
                    </a:lnTo>
                    <a:lnTo>
                      <a:pt x="3726" y="612"/>
                    </a:lnTo>
                    <a:lnTo>
                      <a:pt x="3727" y="605"/>
                    </a:lnTo>
                    <a:lnTo>
                      <a:pt x="3730" y="591"/>
                    </a:lnTo>
                    <a:lnTo>
                      <a:pt x="3735" y="576"/>
                    </a:lnTo>
                    <a:lnTo>
                      <a:pt x="3736" y="568"/>
                    </a:lnTo>
                    <a:lnTo>
                      <a:pt x="3737" y="560"/>
                    </a:lnTo>
                    <a:lnTo>
                      <a:pt x="3737" y="552"/>
                    </a:lnTo>
                    <a:lnTo>
                      <a:pt x="3736" y="546"/>
                    </a:lnTo>
                    <a:lnTo>
                      <a:pt x="3735" y="539"/>
                    </a:lnTo>
                    <a:lnTo>
                      <a:pt x="3731" y="534"/>
                    </a:lnTo>
                    <a:lnTo>
                      <a:pt x="3724" y="528"/>
                    </a:lnTo>
                    <a:lnTo>
                      <a:pt x="3718" y="524"/>
                    </a:lnTo>
                    <a:lnTo>
                      <a:pt x="3704" y="517"/>
                    </a:lnTo>
                    <a:lnTo>
                      <a:pt x="3688" y="509"/>
                    </a:lnTo>
                    <a:lnTo>
                      <a:pt x="3674" y="502"/>
                    </a:lnTo>
                    <a:lnTo>
                      <a:pt x="3660" y="491"/>
                    </a:lnTo>
                    <a:lnTo>
                      <a:pt x="3653" y="486"/>
                    </a:lnTo>
                    <a:lnTo>
                      <a:pt x="3647" y="480"/>
                    </a:lnTo>
                    <a:lnTo>
                      <a:pt x="3642" y="474"/>
                    </a:lnTo>
                    <a:lnTo>
                      <a:pt x="3636" y="468"/>
                    </a:lnTo>
                    <a:lnTo>
                      <a:pt x="3633" y="460"/>
                    </a:lnTo>
                    <a:lnTo>
                      <a:pt x="3630" y="452"/>
                    </a:lnTo>
                    <a:lnTo>
                      <a:pt x="3627" y="445"/>
                    </a:lnTo>
                    <a:lnTo>
                      <a:pt x="3627" y="437"/>
                    </a:lnTo>
                    <a:lnTo>
                      <a:pt x="3629" y="436"/>
                    </a:lnTo>
                    <a:lnTo>
                      <a:pt x="3640" y="441"/>
                    </a:lnTo>
                    <a:lnTo>
                      <a:pt x="3649" y="445"/>
                    </a:lnTo>
                    <a:lnTo>
                      <a:pt x="3657" y="446"/>
                    </a:lnTo>
                    <a:lnTo>
                      <a:pt x="3662" y="446"/>
                    </a:lnTo>
                    <a:lnTo>
                      <a:pt x="3675" y="445"/>
                    </a:lnTo>
                    <a:lnTo>
                      <a:pt x="3695" y="439"/>
                    </a:lnTo>
                    <a:lnTo>
                      <a:pt x="3702" y="439"/>
                    </a:lnTo>
                    <a:lnTo>
                      <a:pt x="3708" y="441"/>
                    </a:lnTo>
                    <a:lnTo>
                      <a:pt x="3713" y="443"/>
                    </a:lnTo>
                    <a:lnTo>
                      <a:pt x="3717" y="447"/>
                    </a:lnTo>
                    <a:lnTo>
                      <a:pt x="3721" y="450"/>
                    </a:lnTo>
                    <a:lnTo>
                      <a:pt x="3724" y="452"/>
                    </a:lnTo>
                    <a:lnTo>
                      <a:pt x="3728" y="455"/>
                    </a:lnTo>
                    <a:lnTo>
                      <a:pt x="3734" y="455"/>
                    </a:lnTo>
                    <a:lnTo>
                      <a:pt x="3743" y="454"/>
                    </a:lnTo>
                    <a:lnTo>
                      <a:pt x="3753" y="450"/>
                    </a:lnTo>
                    <a:lnTo>
                      <a:pt x="3758" y="449"/>
                    </a:lnTo>
                    <a:lnTo>
                      <a:pt x="3763" y="449"/>
                    </a:lnTo>
                    <a:lnTo>
                      <a:pt x="3767" y="450"/>
                    </a:lnTo>
                    <a:lnTo>
                      <a:pt x="3770" y="452"/>
                    </a:lnTo>
                    <a:lnTo>
                      <a:pt x="3775" y="468"/>
                    </a:lnTo>
                    <a:lnTo>
                      <a:pt x="3781" y="489"/>
                    </a:lnTo>
                    <a:lnTo>
                      <a:pt x="3783" y="493"/>
                    </a:lnTo>
                    <a:lnTo>
                      <a:pt x="3785" y="495"/>
                    </a:lnTo>
                    <a:lnTo>
                      <a:pt x="3788" y="498"/>
                    </a:lnTo>
                    <a:lnTo>
                      <a:pt x="3791" y="498"/>
                    </a:lnTo>
                    <a:lnTo>
                      <a:pt x="3793" y="496"/>
                    </a:lnTo>
                    <a:lnTo>
                      <a:pt x="3797" y="494"/>
                    </a:lnTo>
                    <a:lnTo>
                      <a:pt x="3801" y="489"/>
                    </a:lnTo>
                    <a:lnTo>
                      <a:pt x="3805" y="481"/>
                    </a:lnTo>
                    <a:lnTo>
                      <a:pt x="3809" y="474"/>
                    </a:lnTo>
                    <a:lnTo>
                      <a:pt x="3814" y="471"/>
                    </a:lnTo>
                    <a:lnTo>
                      <a:pt x="3820" y="467"/>
                    </a:lnTo>
                    <a:lnTo>
                      <a:pt x="3827" y="464"/>
                    </a:lnTo>
                    <a:lnTo>
                      <a:pt x="3833" y="464"/>
                    </a:lnTo>
                    <a:lnTo>
                      <a:pt x="3841" y="463"/>
                    </a:lnTo>
                    <a:lnTo>
                      <a:pt x="3849" y="464"/>
                    </a:lnTo>
                    <a:lnTo>
                      <a:pt x="3855" y="465"/>
                    </a:lnTo>
                    <a:lnTo>
                      <a:pt x="3868" y="469"/>
                    </a:lnTo>
                    <a:lnTo>
                      <a:pt x="3877" y="474"/>
                    </a:lnTo>
                    <a:lnTo>
                      <a:pt x="3880" y="477"/>
                    </a:lnTo>
                    <a:lnTo>
                      <a:pt x="3881" y="480"/>
                    </a:lnTo>
                    <a:lnTo>
                      <a:pt x="3881" y="482"/>
                    </a:lnTo>
                    <a:lnTo>
                      <a:pt x="3877" y="484"/>
                    </a:lnTo>
                    <a:lnTo>
                      <a:pt x="3863" y="493"/>
                    </a:lnTo>
                    <a:lnTo>
                      <a:pt x="3841" y="508"/>
                    </a:lnTo>
                    <a:lnTo>
                      <a:pt x="3832" y="516"/>
                    </a:lnTo>
                    <a:lnTo>
                      <a:pt x="3826" y="524"/>
                    </a:lnTo>
                    <a:lnTo>
                      <a:pt x="3824" y="526"/>
                    </a:lnTo>
                    <a:lnTo>
                      <a:pt x="3824" y="529"/>
                    </a:lnTo>
                    <a:lnTo>
                      <a:pt x="3824" y="530"/>
                    </a:lnTo>
                    <a:lnTo>
                      <a:pt x="3827" y="531"/>
                    </a:lnTo>
                    <a:lnTo>
                      <a:pt x="3842" y="530"/>
                    </a:lnTo>
                    <a:lnTo>
                      <a:pt x="3863" y="526"/>
                    </a:lnTo>
                    <a:lnTo>
                      <a:pt x="3873" y="524"/>
                    </a:lnTo>
                    <a:lnTo>
                      <a:pt x="3883" y="524"/>
                    </a:lnTo>
                    <a:lnTo>
                      <a:pt x="3886" y="524"/>
                    </a:lnTo>
                    <a:lnTo>
                      <a:pt x="3889" y="524"/>
                    </a:lnTo>
                    <a:lnTo>
                      <a:pt x="3892" y="525"/>
                    </a:lnTo>
                    <a:lnTo>
                      <a:pt x="3893" y="528"/>
                    </a:lnTo>
                    <a:lnTo>
                      <a:pt x="3895" y="530"/>
                    </a:lnTo>
                    <a:lnTo>
                      <a:pt x="3898" y="534"/>
                    </a:lnTo>
                    <a:lnTo>
                      <a:pt x="3898" y="539"/>
                    </a:lnTo>
                    <a:lnTo>
                      <a:pt x="3898" y="544"/>
                    </a:lnTo>
                    <a:lnTo>
                      <a:pt x="3895" y="560"/>
                    </a:lnTo>
                    <a:lnTo>
                      <a:pt x="3892" y="577"/>
                    </a:lnTo>
                    <a:lnTo>
                      <a:pt x="3888" y="592"/>
                    </a:lnTo>
                    <a:lnTo>
                      <a:pt x="3888" y="604"/>
                    </a:lnTo>
                    <a:lnTo>
                      <a:pt x="3888" y="609"/>
                    </a:lnTo>
                    <a:lnTo>
                      <a:pt x="3890" y="612"/>
                    </a:lnTo>
                    <a:lnTo>
                      <a:pt x="3894" y="613"/>
                    </a:lnTo>
                    <a:lnTo>
                      <a:pt x="3899" y="612"/>
                    </a:lnTo>
                    <a:lnTo>
                      <a:pt x="3916" y="598"/>
                    </a:lnTo>
                    <a:lnTo>
                      <a:pt x="3934" y="585"/>
                    </a:lnTo>
                    <a:lnTo>
                      <a:pt x="3952" y="583"/>
                    </a:lnTo>
                    <a:lnTo>
                      <a:pt x="3973" y="583"/>
                    </a:lnTo>
                    <a:lnTo>
                      <a:pt x="3984" y="582"/>
                    </a:lnTo>
                    <a:lnTo>
                      <a:pt x="3991" y="579"/>
                    </a:lnTo>
                    <a:lnTo>
                      <a:pt x="3995" y="577"/>
                    </a:lnTo>
                    <a:lnTo>
                      <a:pt x="3998" y="573"/>
                    </a:lnTo>
                    <a:lnTo>
                      <a:pt x="3999" y="569"/>
                    </a:lnTo>
                    <a:lnTo>
                      <a:pt x="4000" y="564"/>
                    </a:lnTo>
                    <a:lnTo>
                      <a:pt x="4000" y="560"/>
                    </a:lnTo>
                    <a:lnTo>
                      <a:pt x="3999" y="557"/>
                    </a:lnTo>
                    <a:lnTo>
                      <a:pt x="3998" y="555"/>
                    </a:lnTo>
                    <a:lnTo>
                      <a:pt x="3997" y="552"/>
                    </a:lnTo>
                    <a:lnTo>
                      <a:pt x="3990" y="548"/>
                    </a:lnTo>
                    <a:lnTo>
                      <a:pt x="3984" y="543"/>
                    </a:lnTo>
                    <a:lnTo>
                      <a:pt x="3968" y="537"/>
                    </a:lnTo>
                    <a:lnTo>
                      <a:pt x="3956" y="529"/>
                    </a:lnTo>
                    <a:lnTo>
                      <a:pt x="3949" y="522"/>
                    </a:lnTo>
                    <a:lnTo>
                      <a:pt x="3943" y="516"/>
                    </a:lnTo>
                    <a:lnTo>
                      <a:pt x="3941" y="511"/>
                    </a:lnTo>
                    <a:lnTo>
                      <a:pt x="3941" y="507"/>
                    </a:lnTo>
                    <a:lnTo>
                      <a:pt x="3942" y="503"/>
                    </a:lnTo>
                    <a:lnTo>
                      <a:pt x="3946" y="499"/>
                    </a:lnTo>
                    <a:lnTo>
                      <a:pt x="3951" y="496"/>
                    </a:lnTo>
                    <a:lnTo>
                      <a:pt x="3956" y="493"/>
                    </a:lnTo>
                    <a:lnTo>
                      <a:pt x="3967" y="489"/>
                    </a:lnTo>
                    <a:lnTo>
                      <a:pt x="3976" y="484"/>
                    </a:lnTo>
                    <a:lnTo>
                      <a:pt x="3978" y="482"/>
                    </a:lnTo>
                    <a:lnTo>
                      <a:pt x="3978" y="480"/>
                    </a:lnTo>
                    <a:lnTo>
                      <a:pt x="3977" y="476"/>
                    </a:lnTo>
                    <a:lnTo>
                      <a:pt x="3973" y="473"/>
                    </a:lnTo>
                    <a:lnTo>
                      <a:pt x="3967" y="469"/>
                    </a:lnTo>
                    <a:lnTo>
                      <a:pt x="3962" y="464"/>
                    </a:lnTo>
                    <a:lnTo>
                      <a:pt x="3958" y="459"/>
                    </a:lnTo>
                    <a:lnTo>
                      <a:pt x="3954" y="454"/>
                    </a:lnTo>
                    <a:lnTo>
                      <a:pt x="3952" y="449"/>
                    </a:lnTo>
                    <a:lnTo>
                      <a:pt x="3951" y="442"/>
                    </a:lnTo>
                    <a:lnTo>
                      <a:pt x="3950" y="437"/>
                    </a:lnTo>
                    <a:lnTo>
                      <a:pt x="3950" y="430"/>
                    </a:lnTo>
                    <a:lnTo>
                      <a:pt x="3952" y="419"/>
                    </a:lnTo>
                    <a:lnTo>
                      <a:pt x="3958" y="406"/>
                    </a:lnTo>
                    <a:lnTo>
                      <a:pt x="3965" y="394"/>
                    </a:lnTo>
                    <a:lnTo>
                      <a:pt x="3976" y="383"/>
                    </a:lnTo>
                    <a:lnTo>
                      <a:pt x="3985" y="373"/>
                    </a:lnTo>
                    <a:lnTo>
                      <a:pt x="3994" y="363"/>
                    </a:lnTo>
                    <a:lnTo>
                      <a:pt x="3999" y="358"/>
                    </a:lnTo>
                    <a:lnTo>
                      <a:pt x="4004" y="355"/>
                    </a:lnTo>
                    <a:lnTo>
                      <a:pt x="4009" y="353"/>
                    </a:lnTo>
                    <a:lnTo>
                      <a:pt x="4017" y="353"/>
                    </a:lnTo>
                    <a:lnTo>
                      <a:pt x="4038" y="354"/>
                    </a:lnTo>
                    <a:lnTo>
                      <a:pt x="4069" y="353"/>
                    </a:lnTo>
                    <a:lnTo>
                      <a:pt x="4083" y="351"/>
                    </a:lnTo>
                    <a:lnTo>
                      <a:pt x="4098" y="348"/>
                    </a:lnTo>
                    <a:lnTo>
                      <a:pt x="4103" y="346"/>
                    </a:lnTo>
                    <a:lnTo>
                      <a:pt x="4108" y="344"/>
                    </a:lnTo>
                    <a:lnTo>
                      <a:pt x="4112" y="341"/>
                    </a:lnTo>
                    <a:lnTo>
                      <a:pt x="4114" y="338"/>
                    </a:lnTo>
                    <a:lnTo>
                      <a:pt x="4109" y="332"/>
                    </a:lnTo>
                    <a:lnTo>
                      <a:pt x="4099" y="318"/>
                    </a:lnTo>
                    <a:lnTo>
                      <a:pt x="4089" y="301"/>
                    </a:lnTo>
                    <a:lnTo>
                      <a:pt x="4079" y="285"/>
                    </a:lnTo>
                    <a:lnTo>
                      <a:pt x="4074" y="274"/>
                    </a:lnTo>
                    <a:lnTo>
                      <a:pt x="4069" y="254"/>
                    </a:lnTo>
                    <a:lnTo>
                      <a:pt x="4069" y="250"/>
                    </a:lnTo>
                    <a:lnTo>
                      <a:pt x="4069" y="246"/>
                    </a:lnTo>
                    <a:lnTo>
                      <a:pt x="4069" y="243"/>
                    </a:lnTo>
                    <a:lnTo>
                      <a:pt x="4070" y="240"/>
                    </a:lnTo>
                    <a:lnTo>
                      <a:pt x="4073" y="239"/>
                    </a:lnTo>
                    <a:lnTo>
                      <a:pt x="4077" y="237"/>
                    </a:lnTo>
                    <a:lnTo>
                      <a:pt x="4082" y="239"/>
                    </a:lnTo>
                    <a:lnTo>
                      <a:pt x="4089" y="240"/>
                    </a:lnTo>
                    <a:lnTo>
                      <a:pt x="4103" y="246"/>
                    </a:lnTo>
                    <a:lnTo>
                      <a:pt x="4116" y="252"/>
                    </a:lnTo>
                    <a:lnTo>
                      <a:pt x="4126" y="256"/>
                    </a:lnTo>
                    <a:lnTo>
                      <a:pt x="4135" y="257"/>
                    </a:lnTo>
                    <a:lnTo>
                      <a:pt x="4139" y="256"/>
                    </a:lnTo>
                    <a:lnTo>
                      <a:pt x="4140" y="254"/>
                    </a:lnTo>
                    <a:lnTo>
                      <a:pt x="4143" y="250"/>
                    </a:lnTo>
                    <a:lnTo>
                      <a:pt x="4143" y="246"/>
                    </a:lnTo>
                    <a:lnTo>
                      <a:pt x="4142" y="241"/>
                    </a:lnTo>
                    <a:lnTo>
                      <a:pt x="4140" y="234"/>
                    </a:lnTo>
                    <a:lnTo>
                      <a:pt x="4138" y="224"/>
                    </a:lnTo>
                    <a:lnTo>
                      <a:pt x="4134" y="214"/>
                    </a:lnTo>
                    <a:lnTo>
                      <a:pt x="4130" y="208"/>
                    </a:lnTo>
                    <a:lnTo>
                      <a:pt x="4123" y="202"/>
                    </a:lnTo>
                    <a:lnTo>
                      <a:pt x="4117" y="200"/>
                    </a:lnTo>
                    <a:lnTo>
                      <a:pt x="4109" y="197"/>
                    </a:lnTo>
                    <a:lnTo>
                      <a:pt x="4101" y="195"/>
                    </a:lnTo>
                    <a:lnTo>
                      <a:pt x="4094" y="192"/>
                    </a:lnTo>
                    <a:lnTo>
                      <a:pt x="4086" y="187"/>
                    </a:lnTo>
                    <a:lnTo>
                      <a:pt x="4079" y="180"/>
                    </a:lnTo>
                    <a:lnTo>
                      <a:pt x="4074" y="173"/>
                    </a:lnTo>
                    <a:lnTo>
                      <a:pt x="4072" y="165"/>
                    </a:lnTo>
                    <a:lnTo>
                      <a:pt x="4072" y="157"/>
                    </a:lnTo>
                    <a:lnTo>
                      <a:pt x="4073" y="151"/>
                    </a:lnTo>
                    <a:lnTo>
                      <a:pt x="4076" y="144"/>
                    </a:lnTo>
                    <a:lnTo>
                      <a:pt x="4081" y="139"/>
                    </a:lnTo>
                    <a:lnTo>
                      <a:pt x="4086" y="135"/>
                    </a:lnTo>
                    <a:lnTo>
                      <a:pt x="4094" y="131"/>
                    </a:lnTo>
                    <a:lnTo>
                      <a:pt x="4101" y="129"/>
                    </a:lnTo>
                    <a:lnTo>
                      <a:pt x="4109" y="127"/>
                    </a:lnTo>
                    <a:lnTo>
                      <a:pt x="4118" y="126"/>
                    </a:lnTo>
                    <a:lnTo>
                      <a:pt x="4126" y="127"/>
                    </a:lnTo>
                    <a:lnTo>
                      <a:pt x="4135" y="129"/>
                    </a:lnTo>
                    <a:lnTo>
                      <a:pt x="4143" y="132"/>
                    </a:lnTo>
                    <a:lnTo>
                      <a:pt x="4149" y="136"/>
                    </a:lnTo>
                    <a:lnTo>
                      <a:pt x="4156" y="143"/>
                    </a:lnTo>
                    <a:lnTo>
                      <a:pt x="4168" y="156"/>
                    </a:lnTo>
                    <a:lnTo>
                      <a:pt x="4184" y="169"/>
                    </a:lnTo>
                    <a:lnTo>
                      <a:pt x="4192" y="175"/>
                    </a:lnTo>
                    <a:lnTo>
                      <a:pt x="4201" y="180"/>
                    </a:lnTo>
                    <a:lnTo>
                      <a:pt x="4209" y="184"/>
                    </a:lnTo>
                    <a:lnTo>
                      <a:pt x="4217" y="187"/>
                    </a:lnTo>
                    <a:lnTo>
                      <a:pt x="4223" y="188"/>
                    </a:lnTo>
                    <a:lnTo>
                      <a:pt x="4228" y="189"/>
                    </a:lnTo>
                    <a:lnTo>
                      <a:pt x="4232" y="188"/>
                    </a:lnTo>
                    <a:lnTo>
                      <a:pt x="4236" y="187"/>
                    </a:lnTo>
                    <a:lnTo>
                      <a:pt x="4239" y="184"/>
                    </a:lnTo>
                    <a:lnTo>
                      <a:pt x="4240" y="180"/>
                    </a:lnTo>
                    <a:lnTo>
                      <a:pt x="4240" y="177"/>
                    </a:lnTo>
                    <a:lnTo>
                      <a:pt x="4240" y="173"/>
                    </a:lnTo>
                    <a:lnTo>
                      <a:pt x="4236" y="156"/>
                    </a:lnTo>
                    <a:lnTo>
                      <a:pt x="4234" y="143"/>
                    </a:lnTo>
                    <a:lnTo>
                      <a:pt x="4253" y="144"/>
                    </a:lnTo>
                    <a:lnTo>
                      <a:pt x="4269" y="144"/>
                    </a:lnTo>
                    <a:lnTo>
                      <a:pt x="4275" y="145"/>
                    </a:lnTo>
                    <a:lnTo>
                      <a:pt x="4279" y="147"/>
                    </a:lnTo>
                    <a:lnTo>
                      <a:pt x="4283" y="149"/>
                    </a:lnTo>
                    <a:lnTo>
                      <a:pt x="4287" y="152"/>
                    </a:lnTo>
                    <a:lnTo>
                      <a:pt x="4288" y="155"/>
                    </a:lnTo>
                    <a:lnTo>
                      <a:pt x="4289" y="158"/>
                    </a:lnTo>
                    <a:lnTo>
                      <a:pt x="4289" y="162"/>
                    </a:lnTo>
                    <a:lnTo>
                      <a:pt x="4289" y="167"/>
                    </a:lnTo>
                    <a:lnTo>
                      <a:pt x="4287" y="179"/>
                    </a:lnTo>
                    <a:lnTo>
                      <a:pt x="4280" y="195"/>
                    </a:lnTo>
                    <a:lnTo>
                      <a:pt x="4269" y="223"/>
                    </a:lnTo>
                    <a:lnTo>
                      <a:pt x="4257" y="252"/>
                    </a:lnTo>
                    <a:lnTo>
                      <a:pt x="4247" y="283"/>
                    </a:lnTo>
                    <a:lnTo>
                      <a:pt x="4238" y="314"/>
                    </a:lnTo>
                    <a:lnTo>
                      <a:pt x="4228" y="345"/>
                    </a:lnTo>
                    <a:lnTo>
                      <a:pt x="4222" y="377"/>
                    </a:lnTo>
                    <a:lnTo>
                      <a:pt x="4219" y="393"/>
                    </a:lnTo>
                    <a:lnTo>
                      <a:pt x="4218" y="408"/>
                    </a:lnTo>
                    <a:lnTo>
                      <a:pt x="4217" y="424"/>
                    </a:lnTo>
                    <a:lnTo>
                      <a:pt x="4217" y="439"/>
                    </a:lnTo>
                    <a:lnTo>
                      <a:pt x="4215" y="458"/>
                    </a:lnTo>
                    <a:lnTo>
                      <a:pt x="4213" y="480"/>
                    </a:lnTo>
                    <a:lnTo>
                      <a:pt x="4213" y="490"/>
                    </a:lnTo>
                    <a:lnTo>
                      <a:pt x="4214" y="498"/>
                    </a:lnTo>
                    <a:lnTo>
                      <a:pt x="4215" y="500"/>
                    </a:lnTo>
                    <a:lnTo>
                      <a:pt x="4218" y="503"/>
                    </a:lnTo>
                    <a:lnTo>
                      <a:pt x="4219" y="504"/>
                    </a:lnTo>
                    <a:lnTo>
                      <a:pt x="4223" y="504"/>
                    </a:lnTo>
                    <a:lnTo>
                      <a:pt x="4241" y="502"/>
                    </a:lnTo>
                    <a:lnTo>
                      <a:pt x="4261" y="500"/>
                    </a:lnTo>
                    <a:lnTo>
                      <a:pt x="4269" y="498"/>
                    </a:lnTo>
                    <a:lnTo>
                      <a:pt x="4276" y="494"/>
                    </a:lnTo>
                    <a:lnTo>
                      <a:pt x="4279" y="490"/>
                    </a:lnTo>
                    <a:lnTo>
                      <a:pt x="4280" y="487"/>
                    </a:lnTo>
                    <a:lnTo>
                      <a:pt x="4282" y="482"/>
                    </a:lnTo>
                    <a:lnTo>
                      <a:pt x="4283" y="477"/>
                    </a:lnTo>
                    <a:lnTo>
                      <a:pt x="4283" y="465"/>
                    </a:lnTo>
                    <a:lnTo>
                      <a:pt x="4282" y="454"/>
                    </a:lnTo>
                    <a:lnTo>
                      <a:pt x="4280" y="443"/>
                    </a:lnTo>
                    <a:lnTo>
                      <a:pt x="4278" y="432"/>
                    </a:lnTo>
                    <a:lnTo>
                      <a:pt x="4274" y="412"/>
                    </a:lnTo>
                    <a:lnTo>
                      <a:pt x="4272" y="393"/>
                    </a:lnTo>
                    <a:lnTo>
                      <a:pt x="4274" y="384"/>
                    </a:lnTo>
                    <a:lnTo>
                      <a:pt x="4276" y="376"/>
                    </a:lnTo>
                    <a:lnTo>
                      <a:pt x="4282" y="367"/>
                    </a:lnTo>
                    <a:lnTo>
                      <a:pt x="4287" y="359"/>
                    </a:lnTo>
                    <a:lnTo>
                      <a:pt x="4292" y="350"/>
                    </a:lnTo>
                    <a:lnTo>
                      <a:pt x="4296" y="341"/>
                    </a:lnTo>
                    <a:lnTo>
                      <a:pt x="4300" y="332"/>
                    </a:lnTo>
                    <a:lnTo>
                      <a:pt x="4302" y="323"/>
                    </a:lnTo>
                    <a:lnTo>
                      <a:pt x="4306" y="302"/>
                    </a:lnTo>
                    <a:lnTo>
                      <a:pt x="4311" y="284"/>
                    </a:lnTo>
                    <a:lnTo>
                      <a:pt x="4317" y="266"/>
                    </a:lnTo>
                    <a:lnTo>
                      <a:pt x="4324" y="248"/>
                    </a:lnTo>
                    <a:lnTo>
                      <a:pt x="4340" y="213"/>
                    </a:lnTo>
                    <a:lnTo>
                      <a:pt x="4359" y="178"/>
                    </a:lnTo>
                    <a:lnTo>
                      <a:pt x="4362" y="171"/>
                    </a:lnTo>
                    <a:lnTo>
                      <a:pt x="4367" y="166"/>
                    </a:lnTo>
                    <a:lnTo>
                      <a:pt x="4372" y="161"/>
                    </a:lnTo>
                    <a:lnTo>
                      <a:pt x="4377" y="156"/>
                    </a:lnTo>
                    <a:lnTo>
                      <a:pt x="4383" y="152"/>
                    </a:lnTo>
                    <a:lnTo>
                      <a:pt x="4389" y="148"/>
                    </a:lnTo>
                    <a:lnTo>
                      <a:pt x="4394" y="145"/>
                    </a:lnTo>
                    <a:lnTo>
                      <a:pt x="4401" y="144"/>
                    </a:lnTo>
                    <a:lnTo>
                      <a:pt x="4406" y="144"/>
                    </a:lnTo>
                    <a:lnTo>
                      <a:pt x="4412" y="145"/>
                    </a:lnTo>
                    <a:lnTo>
                      <a:pt x="4416" y="147"/>
                    </a:lnTo>
                    <a:lnTo>
                      <a:pt x="4421" y="151"/>
                    </a:lnTo>
                    <a:lnTo>
                      <a:pt x="4425" y="155"/>
                    </a:lnTo>
                    <a:lnTo>
                      <a:pt x="4428" y="161"/>
                    </a:lnTo>
                    <a:lnTo>
                      <a:pt x="4429" y="169"/>
                    </a:lnTo>
                    <a:lnTo>
                      <a:pt x="4431" y="179"/>
                    </a:lnTo>
                    <a:lnTo>
                      <a:pt x="4429" y="188"/>
                    </a:lnTo>
                    <a:lnTo>
                      <a:pt x="4429" y="195"/>
                    </a:lnTo>
                    <a:lnTo>
                      <a:pt x="4427" y="200"/>
                    </a:lnTo>
                    <a:lnTo>
                      <a:pt x="4425" y="204"/>
                    </a:lnTo>
                    <a:lnTo>
                      <a:pt x="4419" y="210"/>
                    </a:lnTo>
                    <a:lnTo>
                      <a:pt x="4411" y="223"/>
                    </a:lnTo>
                    <a:lnTo>
                      <a:pt x="4415" y="235"/>
                    </a:lnTo>
                    <a:lnTo>
                      <a:pt x="4427" y="259"/>
                    </a:lnTo>
                    <a:lnTo>
                      <a:pt x="4433" y="274"/>
                    </a:lnTo>
                    <a:lnTo>
                      <a:pt x="4438" y="288"/>
                    </a:lnTo>
                    <a:lnTo>
                      <a:pt x="4442" y="300"/>
                    </a:lnTo>
                    <a:lnTo>
                      <a:pt x="4443" y="311"/>
                    </a:lnTo>
                    <a:lnTo>
                      <a:pt x="4445" y="326"/>
                    </a:lnTo>
                    <a:lnTo>
                      <a:pt x="4446" y="337"/>
                    </a:lnTo>
                    <a:lnTo>
                      <a:pt x="4447" y="342"/>
                    </a:lnTo>
                    <a:lnTo>
                      <a:pt x="4449" y="346"/>
                    </a:lnTo>
                    <a:lnTo>
                      <a:pt x="4451" y="349"/>
                    </a:lnTo>
                    <a:lnTo>
                      <a:pt x="4454" y="351"/>
                    </a:lnTo>
                    <a:lnTo>
                      <a:pt x="4456" y="353"/>
                    </a:lnTo>
                    <a:lnTo>
                      <a:pt x="4459" y="353"/>
                    </a:lnTo>
                    <a:lnTo>
                      <a:pt x="4463" y="353"/>
                    </a:lnTo>
                    <a:lnTo>
                      <a:pt x="4467" y="351"/>
                    </a:lnTo>
                    <a:lnTo>
                      <a:pt x="4478" y="345"/>
                    </a:lnTo>
                    <a:lnTo>
                      <a:pt x="4491" y="336"/>
                    </a:lnTo>
                    <a:lnTo>
                      <a:pt x="4510" y="327"/>
                    </a:lnTo>
                    <a:lnTo>
                      <a:pt x="4530" y="315"/>
                    </a:lnTo>
                    <a:lnTo>
                      <a:pt x="4535" y="313"/>
                    </a:lnTo>
                    <a:lnTo>
                      <a:pt x="4538" y="309"/>
                    </a:lnTo>
                    <a:lnTo>
                      <a:pt x="4541" y="305"/>
                    </a:lnTo>
                    <a:lnTo>
                      <a:pt x="4543" y="301"/>
                    </a:lnTo>
                    <a:lnTo>
                      <a:pt x="4543" y="297"/>
                    </a:lnTo>
                    <a:lnTo>
                      <a:pt x="4541" y="292"/>
                    </a:lnTo>
                    <a:lnTo>
                      <a:pt x="4538" y="287"/>
                    </a:lnTo>
                    <a:lnTo>
                      <a:pt x="4533" y="281"/>
                    </a:lnTo>
                    <a:lnTo>
                      <a:pt x="4530" y="279"/>
                    </a:lnTo>
                    <a:lnTo>
                      <a:pt x="4528" y="275"/>
                    </a:lnTo>
                    <a:lnTo>
                      <a:pt x="4528" y="272"/>
                    </a:lnTo>
                    <a:lnTo>
                      <a:pt x="4526" y="270"/>
                    </a:lnTo>
                    <a:lnTo>
                      <a:pt x="4528" y="263"/>
                    </a:lnTo>
                    <a:lnTo>
                      <a:pt x="4530" y="256"/>
                    </a:lnTo>
                    <a:lnTo>
                      <a:pt x="4533" y="249"/>
                    </a:lnTo>
                    <a:lnTo>
                      <a:pt x="4534" y="243"/>
                    </a:lnTo>
                    <a:lnTo>
                      <a:pt x="4534" y="239"/>
                    </a:lnTo>
                    <a:lnTo>
                      <a:pt x="4533" y="235"/>
                    </a:lnTo>
                    <a:lnTo>
                      <a:pt x="4532" y="232"/>
                    </a:lnTo>
                    <a:lnTo>
                      <a:pt x="4530" y="228"/>
                    </a:lnTo>
                    <a:lnTo>
                      <a:pt x="4525" y="221"/>
                    </a:lnTo>
                    <a:lnTo>
                      <a:pt x="4521" y="214"/>
                    </a:lnTo>
                    <a:lnTo>
                      <a:pt x="4520" y="209"/>
                    </a:lnTo>
                    <a:lnTo>
                      <a:pt x="4520" y="204"/>
                    </a:lnTo>
                    <a:lnTo>
                      <a:pt x="4520" y="200"/>
                    </a:lnTo>
                    <a:lnTo>
                      <a:pt x="4523" y="196"/>
                    </a:lnTo>
                    <a:lnTo>
                      <a:pt x="4525" y="193"/>
                    </a:lnTo>
                    <a:lnTo>
                      <a:pt x="4529" y="189"/>
                    </a:lnTo>
                    <a:lnTo>
                      <a:pt x="4538" y="184"/>
                    </a:lnTo>
                    <a:lnTo>
                      <a:pt x="4550" y="177"/>
                    </a:lnTo>
                    <a:lnTo>
                      <a:pt x="4555" y="173"/>
                    </a:lnTo>
                    <a:lnTo>
                      <a:pt x="4560" y="167"/>
                    </a:lnTo>
                    <a:lnTo>
                      <a:pt x="4565" y="161"/>
                    </a:lnTo>
                    <a:lnTo>
                      <a:pt x="4570" y="155"/>
                    </a:lnTo>
                    <a:lnTo>
                      <a:pt x="4570" y="152"/>
                    </a:lnTo>
                    <a:lnTo>
                      <a:pt x="4568" y="149"/>
                    </a:lnTo>
                    <a:lnTo>
                      <a:pt x="4564" y="145"/>
                    </a:lnTo>
                    <a:lnTo>
                      <a:pt x="4559" y="143"/>
                    </a:lnTo>
                    <a:lnTo>
                      <a:pt x="4543" y="136"/>
                    </a:lnTo>
                    <a:lnTo>
                      <a:pt x="4525" y="129"/>
                    </a:lnTo>
                    <a:lnTo>
                      <a:pt x="4516" y="125"/>
                    </a:lnTo>
                    <a:lnTo>
                      <a:pt x="4507" y="120"/>
                    </a:lnTo>
                    <a:lnTo>
                      <a:pt x="4498" y="114"/>
                    </a:lnTo>
                    <a:lnTo>
                      <a:pt x="4490" y="109"/>
                    </a:lnTo>
                    <a:lnTo>
                      <a:pt x="4485" y="103"/>
                    </a:lnTo>
                    <a:lnTo>
                      <a:pt x="4480" y="95"/>
                    </a:lnTo>
                    <a:lnTo>
                      <a:pt x="4478" y="87"/>
                    </a:lnTo>
                    <a:lnTo>
                      <a:pt x="4478" y="78"/>
                    </a:lnTo>
                    <a:lnTo>
                      <a:pt x="4480" y="70"/>
                    </a:lnTo>
                    <a:lnTo>
                      <a:pt x="4482" y="64"/>
                    </a:lnTo>
                    <a:lnTo>
                      <a:pt x="4486" y="60"/>
                    </a:lnTo>
                    <a:lnTo>
                      <a:pt x="4490" y="59"/>
                    </a:lnTo>
                    <a:lnTo>
                      <a:pt x="4495" y="57"/>
                    </a:lnTo>
                    <a:lnTo>
                      <a:pt x="4500" y="59"/>
                    </a:lnTo>
                    <a:lnTo>
                      <a:pt x="4507" y="61"/>
                    </a:lnTo>
                    <a:lnTo>
                      <a:pt x="4512" y="64"/>
                    </a:lnTo>
                    <a:lnTo>
                      <a:pt x="4538" y="82"/>
                    </a:lnTo>
                    <a:lnTo>
                      <a:pt x="4557" y="98"/>
                    </a:lnTo>
                    <a:lnTo>
                      <a:pt x="4563" y="100"/>
                    </a:lnTo>
                    <a:lnTo>
                      <a:pt x="4567" y="101"/>
                    </a:lnTo>
                    <a:lnTo>
                      <a:pt x="4570" y="101"/>
                    </a:lnTo>
                    <a:lnTo>
                      <a:pt x="4574" y="100"/>
                    </a:lnTo>
                    <a:lnTo>
                      <a:pt x="4577" y="98"/>
                    </a:lnTo>
                    <a:lnTo>
                      <a:pt x="4578" y="94"/>
                    </a:lnTo>
                    <a:lnTo>
                      <a:pt x="4578" y="90"/>
                    </a:lnTo>
                    <a:lnTo>
                      <a:pt x="4577" y="83"/>
                    </a:lnTo>
                    <a:lnTo>
                      <a:pt x="4574" y="78"/>
                    </a:lnTo>
                    <a:lnTo>
                      <a:pt x="4570" y="73"/>
                    </a:lnTo>
                    <a:lnTo>
                      <a:pt x="4565" y="69"/>
                    </a:lnTo>
                    <a:lnTo>
                      <a:pt x="4561" y="64"/>
                    </a:lnTo>
                    <a:lnTo>
                      <a:pt x="4557" y="60"/>
                    </a:lnTo>
                    <a:lnTo>
                      <a:pt x="4554" y="55"/>
                    </a:lnTo>
                    <a:lnTo>
                      <a:pt x="4551" y="50"/>
                    </a:lnTo>
                    <a:lnTo>
                      <a:pt x="4551" y="43"/>
                    </a:lnTo>
                    <a:lnTo>
                      <a:pt x="4547" y="26"/>
                    </a:lnTo>
                    <a:lnTo>
                      <a:pt x="4546" y="12"/>
                    </a:lnTo>
                    <a:lnTo>
                      <a:pt x="4546" y="8"/>
                    </a:lnTo>
                    <a:lnTo>
                      <a:pt x="4547" y="6"/>
                    </a:lnTo>
                    <a:lnTo>
                      <a:pt x="4548" y="3"/>
                    </a:lnTo>
                    <a:lnTo>
                      <a:pt x="4551" y="2"/>
                    </a:lnTo>
                    <a:lnTo>
                      <a:pt x="4554" y="0"/>
                    </a:lnTo>
                    <a:lnTo>
                      <a:pt x="4556" y="0"/>
                    </a:lnTo>
                    <a:lnTo>
                      <a:pt x="4560" y="0"/>
                    </a:lnTo>
                    <a:lnTo>
                      <a:pt x="4565" y="2"/>
                    </a:lnTo>
                    <a:lnTo>
                      <a:pt x="4576" y="4"/>
                    </a:lnTo>
                    <a:lnTo>
                      <a:pt x="4583" y="8"/>
                    </a:lnTo>
                    <a:lnTo>
                      <a:pt x="4590" y="11"/>
                    </a:lnTo>
                    <a:lnTo>
                      <a:pt x="4595" y="15"/>
                    </a:lnTo>
                    <a:lnTo>
                      <a:pt x="4604" y="21"/>
                    </a:lnTo>
                    <a:lnTo>
                      <a:pt x="4612" y="28"/>
                    </a:lnTo>
                    <a:lnTo>
                      <a:pt x="4617" y="30"/>
                    </a:lnTo>
                    <a:lnTo>
                      <a:pt x="4621" y="31"/>
                    </a:lnTo>
                    <a:lnTo>
                      <a:pt x="4627" y="33"/>
                    </a:lnTo>
                    <a:lnTo>
                      <a:pt x="4634" y="33"/>
                    </a:lnTo>
                    <a:lnTo>
                      <a:pt x="4642" y="33"/>
                    </a:lnTo>
                    <a:lnTo>
                      <a:pt x="4651" y="30"/>
                    </a:lnTo>
                    <a:lnTo>
                      <a:pt x="4661" y="28"/>
                    </a:lnTo>
                    <a:lnTo>
                      <a:pt x="4674" y="22"/>
                    </a:lnTo>
                    <a:lnTo>
                      <a:pt x="4679" y="21"/>
                    </a:lnTo>
                    <a:lnTo>
                      <a:pt x="4683" y="21"/>
                    </a:lnTo>
                    <a:lnTo>
                      <a:pt x="4686" y="24"/>
                    </a:lnTo>
                    <a:lnTo>
                      <a:pt x="4686" y="26"/>
                    </a:lnTo>
                    <a:lnTo>
                      <a:pt x="4684" y="34"/>
                    </a:lnTo>
                    <a:lnTo>
                      <a:pt x="4679" y="46"/>
                    </a:lnTo>
                    <a:lnTo>
                      <a:pt x="4665" y="69"/>
                    </a:lnTo>
                    <a:lnTo>
                      <a:pt x="4657" y="83"/>
                    </a:lnTo>
                    <a:lnTo>
                      <a:pt x="4659" y="85"/>
                    </a:lnTo>
                    <a:lnTo>
                      <a:pt x="4662" y="86"/>
                    </a:lnTo>
                    <a:lnTo>
                      <a:pt x="4669" y="85"/>
                    </a:lnTo>
                    <a:lnTo>
                      <a:pt x="4675" y="83"/>
                    </a:lnTo>
                    <a:lnTo>
                      <a:pt x="4688" y="81"/>
                    </a:lnTo>
                    <a:lnTo>
                      <a:pt x="4696" y="79"/>
                    </a:lnTo>
                    <a:lnTo>
                      <a:pt x="4701" y="79"/>
                    </a:lnTo>
                    <a:lnTo>
                      <a:pt x="4706" y="81"/>
                    </a:lnTo>
                    <a:lnTo>
                      <a:pt x="4710" y="83"/>
                    </a:lnTo>
                    <a:lnTo>
                      <a:pt x="4713" y="86"/>
                    </a:lnTo>
                    <a:lnTo>
                      <a:pt x="4716" y="90"/>
                    </a:lnTo>
                    <a:lnTo>
                      <a:pt x="4717" y="94"/>
                    </a:lnTo>
                    <a:lnTo>
                      <a:pt x="4718" y="98"/>
                    </a:lnTo>
                    <a:lnTo>
                      <a:pt x="4719" y="101"/>
                    </a:lnTo>
                    <a:lnTo>
                      <a:pt x="4719" y="112"/>
                    </a:lnTo>
                    <a:lnTo>
                      <a:pt x="4718" y="121"/>
                    </a:lnTo>
                    <a:lnTo>
                      <a:pt x="4716" y="130"/>
                    </a:lnTo>
                    <a:lnTo>
                      <a:pt x="4712" y="138"/>
                    </a:lnTo>
                    <a:lnTo>
                      <a:pt x="4708" y="142"/>
                    </a:lnTo>
                    <a:lnTo>
                      <a:pt x="4704" y="145"/>
                    </a:lnTo>
                    <a:lnTo>
                      <a:pt x="4700" y="148"/>
                    </a:lnTo>
                    <a:lnTo>
                      <a:pt x="4696" y="149"/>
                    </a:lnTo>
                    <a:lnTo>
                      <a:pt x="4687" y="152"/>
                    </a:lnTo>
                    <a:lnTo>
                      <a:pt x="4677" y="151"/>
                    </a:lnTo>
                    <a:lnTo>
                      <a:pt x="4666" y="148"/>
                    </a:lnTo>
                    <a:lnTo>
                      <a:pt x="4657" y="144"/>
                    </a:lnTo>
                    <a:lnTo>
                      <a:pt x="4648" y="139"/>
                    </a:lnTo>
                    <a:lnTo>
                      <a:pt x="4639" y="134"/>
                    </a:lnTo>
                    <a:lnTo>
                      <a:pt x="4629" y="127"/>
                    </a:lnTo>
                    <a:lnTo>
                      <a:pt x="4614" y="121"/>
                    </a:lnTo>
                    <a:lnTo>
                      <a:pt x="4607" y="121"/>
                    </a:lnTo>
                    <a:lnTo>
                      <a:pt x="4602" y="122"/>
                    </a:lnTo>
                    <a:lnTo>
                      <a:pt x="4599" y="123"/>
                    </a:lnTo>
                    <a:lnTo>
                      <a:pt x="4598" y="126"/>
                    </a:lnTo>
                    <a:lnTo>
                      <a:pt x="4596" y="130"/>
                    </a:lnTo>
                    <a:lnTo>
                      <a:pt x="4596" y="135"/>
                    </a:lnTo>
                    <a:lnTo>
                      <a:pt x="4598" y="139"/>
                    </a:lnTo>
                    <a:lnTo>
                      <a:pt x="4602" y="144"/>
                    </a:lnTo>
                    <a:lnTo>
                      <a:pt x="4605" y="148"/>
                    </a:lnTo>
                    <a:lnTo>
                      <a:pt x="4612" y="153"/>
                    </a:lnTo>
                    <a:lnTo>
                      <a:pt x="4625" y="162"/>
                    </a:lnTo>
                    <a:lnTo>
                      <a:pt x="4637" y="171"/>
                    </a:lnTo>
                    <a:lnTo>
                      <a:pt x="4642" y="177"/>
                    </a:lnTo>
                    <a:lnTo>
                      <a:pt x="4646" y="182"/>
                    </a:lnTo>
                    <a:lnTo>
                      <a:pt x="4648" y="186"/>
                    </a:lnTo>
                    <a:lnTo>
                      <a:pt x="4648" y="191"/>
                    </a:lnTo>
                    <a:lnTo>
                      <a:pt x="4644" y="196"/>
                    </a:lnTo>
                    <a:lnTo>
                      <a:pt x="4639" y="200"/>
                    </a:lnTo>
                    <a:lnTo>
                      <a:pt x="4630" y="205"/>
                    </a:lnTo>
                    <a:lnTo>
                      <a:pt x="4617" y="209"/>
                    </a:lnTo>
                    <a:lnTo>
                      <a:pt x="4609" y="214"/>
                    </a:lnTo>
                    <a:lnTo>
                      <a:pt x="4602" y="221"/>
                    </a:lnTo>
                    <a:lnTo>
                      <a:pt x="4595" y="228"/>
                    </a:lnTo>
                    <a:lnTo>
                      <a:pt x="4590" y="237"/>
                    </a:lnTo>
                    <a:lnTo>
                      <a:pt x="4589" y="241"/>
                    </a:lnTo>
                    <a:lnTo>
                      <a:pt x="4589" y="245"/>
                    </a:lnTo>
                    <a:lnTo>
                      <a:pt x="4589" y="250"/>
                    </a:lnTo>
                    <a:lnTo>
                      <a:pt x="4589" y="254"/>
                    </a:lnTo>
                    <a:lnTo>
                      <a:pt x="4591" y="257"/>
                    </a:lnTo>
                    <a:lnTo>
                      <a:pt x="4594" y="259"/>
                    </a:lnTo>
                    <a:lnTo>
                      <a:pt x="4598" y="262"/>
                    </a:lnTo>
                    <a:lnTo>
                      <a:pt x="4602" y="263"/>
                    </a:lnTo>
                    <a:lnTo>
                      <a:pt x="4609" y="262"/>
                    </a:lnTo>
                    <a:lnTo>
                      <a:pt x="4617" y="259"/>
                    </a:lnTo>
                    <a:lnTo>
                      <a:pt x="4627" y="253"/>
                    </a:lnTo>
                    <a:lnTo>
                      <a:pt x="4638" y="245"/>
                    </a:lnTo>
                    <a:lnTo>
                      <a:pt x="4656" y="230"/>
                    </a:lnTo>
                    <a:lnTo>
                      <a:pt x="4669" y="218"/>
                    </a:lnTo>
                    <a:lnTo>
                      <a:pt x="4674" y="212"/>
                    </a:lnTo>
                    <a:lnTo>
                      <a:pt x="4679" y="206"/>
                    </a:lnTo>
                    <a:lnTo>
                      <a:pt x="4683" y="202"/>
                    </a:lnTo>
                    <a:lnTo>
                      <a:pt x="4688" y="200"/>
                    </a:lnTo>
                    <a:lnTo>
                      <a:pt x="4691" y="200"/>
                    </a:lnTo>
                    <a:lnTo>
                      <a:pt x="4694" y="200"/>
                    </a:lnTo>
                    <a:lnTo>
                      <a:pt x="4696" y="201"/>
                    </a:lnTo>
                    <a:lnTo>
                      <a:pt x="4697" y="204"/>
                    </a:lnTo>
                    <a:lnTo>
                      <a:pt x="4699" y="208"/>
                    </a:lnTo>
                    <a:lnTo>
                      <a:pt x="4699" y="212"/>
                    </a:lnTo>
                    <a:lnTo>
                      <a:pt x="4697" y="215"/>
                    </a:lnTo>
                    <a:lnTo>
                      <a:pt x="4696" y="221"/>
                    </a:lnTo>
                    <a:lnTo>
                      <a:pt x="4694" y="227"/>
                    </a:lnTo>
                    <a:lnTo>
                      <a:pt x="4690" y="232"/>
                    </a:lnTo>
                    <a:lnTo>
                      <a:pt x="4684" y="239"/>
                    </a:lnTo>
                    <a:lnTo>
                      <a:pt x="4679" y="244"/>
                    </a:lnTo>
                    <a:lnTo>
                      <a:pt x="4671" y="253"/>
                    </a:lnTo>
                    <a:lnTo>
                      <a:pt x="4665" y="259"/>
                    </a:lnTo>
                    <a:lnTo>
                      <a:pt x="4661" y="266"/>
                    </a:lnTo>
                    <a:lnTo>
                      <a:pt x="4659" y="270"/>
                    </a:lnTo>
                    <a:lnTo>
                      <a:pt x="4659" y="275"/>
                    </a:lnTo>
                    <a:lnTo>
                      <a:pt x="4659" y="278"/>
                    </a:lnTo>
                    <a:lnTo>
                      <a:pt x="4661" y="280"/>
                    </a:lnTo>
                    <a:lnTo>
                      <a:pt x="4665" y="283"/>
                    </a:lnTo>
                    <a:lnTo>
                      <a:pt x="4684" y="287"/>
                    </a:lnTo>
                    <a:lnTo>
                      <a:pt x="4705" y="291"/>
                    </a:lnTo>
                    <a:lnTo>
                      <a:pt x="4708" y="313"/>
                    </a:lnTo>
                    <a:lnTo>
                      <a:pt x="4708" y="338"/>
                    </a:lnTo>
                    <a:lnTo>
                      <a:pt x="4709" y="350"/>
                    </a:lnTo>
                    <a:lnTo>
                      <a:pt x="4712" y="362"/>
                    </a:lnTo>
                    <a:lnTo>
                      <a:pt x="4714" y="367"/>
                    </a:lnTo>
                    <a:lnTo>
                      <a:pt x="4717" y="371"/>
                    </a:lnTo>
                    <a:lnTo>
                      <a:pt x="4719" y="375"/>
                    </a:lnTo>
                    <a:lnTo>
                      <a:pt x="4723" y="379"/>
                    </a:lnTo>
                    <a:lnTo>
                      <a:pt x="4727" y="373"/>
                    </a:lnTo>
                    <a:lnTo>
                      <a:pt x="4731" y="364"/>
                    </a:lnTo>
                    <a:lnTo>
                      <a:pt x="4734" y="354"/>
                    </a:lnTo>
                    <a:lnTo>
                      <a:pt x="4736" y="342"/>
                    </a:lnTo>
                    <a:lnTo>
                      <a:pt x="4739" y="331"/>
                    </a:lnTo>
                    <a:lnTo>
                      <a:pt x="4743" y="319"/>
                    </a:lnTo>
                    <a:lnTo>
                      <a:pt x="4745" y="315"/>
                    </a:lnTo>
                    <a:lnTo>
                      <a:pt x="4747" y="310"/>
                    </a:lnTo>
                    <a:lnTo>
                      <a:pt x="4751" y="306"/>
                    </a:lnTo>
                    <a:lnTo>
                      <a:pt x="4753" y="303"/>
                    </a:lnTo>
                    <a:lnTo>
                      <a:pt x="4762" y="301"/>
                    </a:lnTo>
                    <a:lnTo>
                      <a:pt x="4775" y="300"/>
                    </a:lnTo>
                    <a:lnTo>
                      <a:pt x="4780" y="298"/>
                    </a:lnTo>
                    <a:lnTo>
                      <a:pt x="4785" y="296"/>
                    </a:lnTo>
                    <a:lnTo>
                      <a:pt x="4785" y="294"/>
                    </a:lnTo>
                    <a:lnTo>
                      <a:pt x="4787" y="293"/>
                    </a:lnTo>
                    <a:lnTo>
                      <a:pt x="4785" y="292"/>
                    </a:lnTo>
                    <a:lnTo>
                      <a:pt x="4783" y="291"/>
                    </a:lnTo>
                    <a:lnTo>
                      <a:pt x="4776" y="284"/>
                    </a:lnTo>
                    <a:lnTo>
                      <a:pt x="4771" y="276"/>
                    </a:lnTo>
                    <a:lnTo>
                      <a:pt x="4767" y="269"/>
                    </a:lnTo>
                    <a:lnTo>
                      <a:pt x="4766" y="261"/>
                    </a:lnTo>
                    <a:lnTo>
                      <a:pt x="4766" y="252"/>
                    </a:lnTo>
                    <a:lnTo>
                      <a:pt x="4767" y="244"/>
                    </a:lnTo>
                    <a:lnTo>
                      <a:pt x="4770" y="235"/>
                    </a:lnTo>
                    <a:lnTo>
                      <a:pt x="4774" y="227"/>
                    </a:lnTo>
                    <a:lnTo>
                      <a:pt x="4780" y="219"/>
                    </a:lnTo>
                    <a:lnTo>
                      <a:pt x="4788" y="213"/>
                    </a:lnTo>
                    <a:lnTo>
                      <a:pt x="4791" y="210"/>
                    </a:lnTo>
                    <a:lnTo>
                      <a:pt x="4795" y="206"/>
                    </a:lnTo>
                    <a:lnTo>
                      <a:pt x="4796" y="202"/>
                    </a:lnTo>
                    <a:lnTo>
                      <a:pt x="4798" y="199"/>
                    </a:lnTo>
                    <a:lnTo>
                      <a:pt x="4797" y="180"/>
                    </a:lnTo>
                    <a:lnTo>
                      <a:pt x="4796" y="161"/>
                    </a:lnTo>
                    <a:lnTo>
                      <a:pt x="4808" y="160"/>
                    </a:lnTo>
                    <a:lnTo>
                      <a:pt x="4819" y="158"/>
                    </a:lnTo>
                    <a:lnTo>
                      <a:pt x="4831" y="156"/>
                    </a:lnTo>
                    <a:lnTo>
                      <a:pt x="4842" y="156"/>
                    </a:lnTo>
                    <a:lnTo>
                      <a:pt x="4849" y="157"/>
                    </a:lnTo>
                    <a:lnTo>
                      <a:pt x="4853" y="160"/>
                    </a:lnTo>
                    <a:lnTo>
                      <a:pt x="4854" y="164"/>
                    </a:lnTo>
                    <a:lnTo>
                      <a:pt x="4855" y="167"/>
                    </a:lnTo>
                    <a:lnTo>
                      <a:pt x="4857" y="171"/>
                    </a:lnTo>
                    <a:lnTo>
                      <a:pt x="4857" y="177"/>
                    </a:lnTo>
                    <a:lnTo>
                      <a:pt x="4858" y="182"/>
                    </a:lnTo>
                    <a:lnTo>
                      <a:pt x="4861" y="186"/>
                    </a:lnTo>
                    <a:lnTo>
                      <a:pt x="4865" y="188"/>
                    </a:lnTo>
                    <a:lnTo>
                      <a:pt x="4867" y="189"/>
                    </a:lnTo>
                    <a:lnTo>
                      <a:pt x="4871" y="191"/>
                    </a:lnTo>
                    <a:lnTo>
                      <a:pt x="4874" y="189"/>
                    </a:lnTo>
                    <a:lnTo>
                      <a:pt x="4881" y="188"/>
                    </a:lnTo>
                    <a:lnTo>
                      <a:pt x="4889" y="184"/>
                    </a:lnTo>
                    <a:lnTo>
                      <a:pt x="4897" y="182"/>
                    </a:lnTo>
                    <a:lnTo>
                      <a:pt x="4906" y="180"/>
                    </a:lnTo>
                    <a:lnTo>
                      <a:pt x="4911" y="180"/>
                    </a:lnTo>
                    <a:lnTo>
                      <a:pt x="4915" y="182"/>
                    </a:lnTo>
                    <a:lnTo>
                      <a:pt x="4922" y="184"/>
                    </a:lnTo>
                    <a:lnTo>
                      <a:pt x="4927" y="188"/>
                    </a:lnTo>
                    <a:lnTo>
                      <a:pt x="4933" y="192"/>
                    </a:lnTo>
                    <a:lnTo>
                      <a:pt x="4941" y="193"/>
                    </a:lnTo>
                    <a:lnTo>
                      <a:pt x="4949" y="195"/>
                    </a:lnTo>
                    <a:lnTo>
                      <a:pt x="4955" y="195"/>
                    </a:lnTo>
                    <a:lnTo>
                      <a:pt x="4963" y="195"/>
                    </a:lnTo>
                    <a:lnTo>
                      <a:pt x="4971" y="196"/>
                    </a:lnTo>
                    <a:lnTo>
                      <a:pt x="4979" y="200"/>
                    </a:lnTo>
                    <a:lnTo>
                      <a:pt x="4986" y="206"/>
                    </a:lnTo>
                    <a:lnTo>
                      <a:pt x="5001" y="221"/>
                    </a:lnTo>
                    <a:lnTo>
                      <a:pt x="5010" y="230"/>
                    </a:lnTo>
                    <a:lnTo>
                      <a:pt x="5015" y="235"/>
                    </a:lnTo>
                    <a:lnTo>
                      <a:pt x="5021" y="237"/>
                    </a:lnTo>
                    <a:lnTo>
                      <a:pt x="5029" y="237"/>
                    </a:lnTo>
                    <a:lnTo>
                      <a:pt x="5041" y="239"/>
                    </a:lnTo>
                    <a:lnTo>
                      <a:pt x="5058" y="241"/>
                    </a:lnTo>
                    <a:lnTo>
                      <a:pt x="5083" y="246"/>
                    </a:lnTo>
                    <a:lnTo>
                      <a:pt x="5147" y="265"/>
                    </a:lnTo>
                    <a:lnTo>
                      <a:pt x="5150" y="272"/>
                    </a:lnTo>
                    <a:lnTo>
                      <a:pt x="5155" y="289"/>
                    </a:lnTo>
                    <a:lnTo>
                      <a:pt x="5156" y="298"/>
                    </a:lnTo>
                    <a:lnTo>
                      <a:pt x="5157" y="306"/>
                    </a:lnTo>
                    <a:lnTo>
                      <a:pt x="5157" y="313"/>
                    </a:lnTo>
                    <a:lnTo>
                      <a:pt x="5156" y="315"/>
                    </a:lnTo>
                    <a:lnTo>
                      <a:pt x="5126" y="333"/>
                    </a:lnTo>
                    <a:lnTo>
                      <a:pt x="5108" y="348"/>
                    </a:lnTo>
                    <a:lnTo>
                      <a:pt x="5100" y="354"/>
                    </a:lnTo>
                    <a:lnTo>
                      <a:pt x="5094" y="364"/>
                    </a:lnTo>
                    <a:lnTo>
                      <a:pt x="5086" y="376"/>
                    </a:lnTo>
                    <a:lnTo>
                      <a:pt x="5076" y="393"/>
                    </a:lnTo>
                    <a:lnTo>
                      <a:pt x="5068" y="403"/>
                    </a:lnTo>
                    <a:lnTo>
                      <a:pt x="5060" y="412"/>
                    </a:lnTo>
                    <a:lnTo>
                      <a:pt x="5051" y="420"/>
                    </a:lnTo>
                    <a:lnTo>
                      <a:pt x="5041" y="427"/>
                    </a:lnTo>
                    <a:lnTo>
                      <a:pt x="5029" y="432"/>
                    </a:lnTo>
                    <a:lnTo>
                      <a:pt x="5017" y="437"/>
                    </a:lnTo>
                    <a:lnTo>
                      <a:pt x="5004" y="439"/>
                    </a:lnTo>
                    <a:lnTo>
                      <a:pt x="4991" y="443"/>
                    </a:lnTo>
                    <a:lnTo>
                      <a:pt x="4966" y="447"/>
                    </a:lnTo>
                    <a:lnTo>
                      <a:pt x="4938" y="449"/>
                    </a:lnTo>
                    <a:lnTo>
                      <a:pt x="4912" y="449"/>
                    </a:lnTo>
                    <a:lnTo>
                      <a:pt x="4889" y="449"/>
                    </a:lnTo>
                    <a:lnTo>
                      <a:pt x="4877" y="449"/>
                    </a:lnTo>
                    <a:lnTo>
                      <a:pt x="4866" y="447"/>
                    </a:lnTo>
                    <a:lnTo>
                      <a:pt x="4855" y="446"/>
                    </a:lnTo>
                    <a:lnTo>
                      <a:pt x="4844" y="445"/>
                    </a:lnTo>
                    <a:lnTo>
                      <a:pt x="4830" y="443"/>
                    </a:lnTo>
                    <a:lnTo>
                      <a:pt x="4818" y="443"/>
                    </a:lnTo>
                    <a:lnTo>
                      <a:pt x="4810" y="445"/>
                    </a:lnTo>
                    <a:lnTo>
                      <a:pt x="4805" y="446"/>
                    </a:lnTo>
                    <a:lnTo>
                      <a:pt x="4805" y="447"/>
                    </a:lnTo>
                    <a:lnTo>
                      <a:pt x="4805" y="450"/>
                    </a:lnTo>
                    <a:lnTo>
                      <a:pt x="4808" y="452"/>
                    </a:lnTo>
                    <a:lnTo>
                      <a:pt x="4810" y="455"/>
                    </a:lnTo>
                    <a:lnTo>
                      <a:pt x="4819" y="463"/>
                    </a:lnTo>
                    <a:lnTo>
                      <a:pt x="4835" y="472"/>
                    </a:lnTo>
                    <a:lnTo>
                      <a:pt x="4845" y="478"/>
                    </a:lnTo>
                    <a:lnTo>
                      <a:pt x="4855" y="484"/>
                    </a:lnTo>
                    <a:lnTo>
                      <a:pt x="4863" y="487"/>
                    </a:lnTo>
                    <a:lnTo>
                      <a:pt x="4872" y="490"/>
                    </a:lnTo>
                    <a:lnTo>
                      <a:pt x="4889" y="494"/>
                    </a:lnTo>
                    <a:lnTo>
                      <a:pt x="4914" y="499"/>
                    </a:lnTo>
                    <a:lnTo>
                      <a:pt x="4932" y="502"/>
                    </a:lnTo>
                    <a:lnTo>
                      <a:pt x="4940" y="503"/>
                    </a:lnTo>
                    <a:lnTo>
                      <a:pt x="4940" y="504"/>
                    </a:lnTo>
                    <a:lnTo>
                      <a:pt x="4938" y="508"/>
                    </a:lnTo>
                    <a:lnTo>
                      <a:pt x="4933" y="513"/>
                    </a:lnTo>
                    <a:lnTo>
                      <a:pt x="4927" y="522"/>
                    </a:lnTo>
                    <a:lnTo>
                      <a:pt x="4920" y="531"/>
                    </a:lnTo>
                    <a:lnTo>
                      <a:pt x="4909" y="547"/>
                    </a:lnTo>
                    <a:lnTo>
                      <a:pt x="4905" y="555"/>
                    </a:lnTo>
                    <a:lnTo>
                      <a:pt x="4902" y="561"/>
                    </a:lnTo>
                    <a:lnTo>
                      <a:pt x="4902" y="564"/>
                    </a:lnTo>
                    <a:lnTo>
                      <a:pt x="4903" y="565"/>
                    </a:lnTo>
                    <a:lnTo>
                      <a:pt x="4906" y="566"/>
                    </a:lnTo>
                    <a:lnTo>
                      <a:pt x="4909" y="566"/>
                    </a:lnTo>
                    <a:lnTo>
                      <a:pt x="4920" y="563"/>
                    </a:lnTo>
                    <a:lnTo>
                      <a:pt x="4934" y="555"/>
                    </a:lnTo>
                    <a:lnTo>
                      <a:pt x="4942" y="551"/>
                    </a:lnTo>
                    <a:lnTo>
                      <a:pt x="4950" y="546"/>
                    </a:lnTo>
                    <a:lnTo>
                      <a:pt x="4959" y="543"/>
                    </a:lnTo>
                    <a:lnTo>
                      <a:pt x="4967" y="541"/>
                    </a:lnTo>
                    <a:lnTo>
                      <a:pt x="4975" y="541"/>
                    </a:lnTo>
                    <a:lnTo>
                      <a:pt x="4981" y="542"/>
                    </a:lnTo>
                    <a:lnTo>
                      <a:pt x="4985" y="543"/>
                    </a:lnTo>
                    <a:lnTo>
                      <a:pt x="4989" y="547"/>
                    </a:lnTo>
                    <a:lnTo>
                      <a:pt x="4990" y="551"/>
                    </a:lnTo>
                    <a:lnTo>
                      <a:pt x="4990" y="556"/>
                    </a:lnTo>
                    <a:lnTo>
                      <a:pt x="4990" y="563"/>
                    </a:lnTo>
                    <a:lnTo>
                      <a:pt x="4989" y="569"/>
                    </a:lnTo>
                    <a:lnTo>
                      <a:pt x="4979" y="595"/>
                    </a:lnTo>
                    <a:lnTo>
                      <a:pt x="4971" y="613"/>
                    </a:lnTo>
                    <a:lnTo>
                      <a:pt x="4964" y="633"/>
                    </a:lnTo>
                    <a:lnTo>
                      <a:pt x="4962" y="644"/>
                    </a:lnTo>
                    <a:lnTo>
                      <a:pt x="4962" y="648"/>
                    </a:lnTo>
                    <a:lnTo>
                      <a:pt x="4962" y="649"/>
                    </a:lnTo>
                    <a:lnTo>
                      <a:pt x="4963" y="651"/>
                    </a:lnTo>
                    <a:lnTo>
                      <a:pt x="4964" y="649"/>
                    </a:lnTo>
                    <a:lnTo>
                      <a:pt x="4971" y="647"/>
                    </a:lnTo>
                    <a:lnTo>
                      <a:pt x="4980" y="640"/>
                    </a:lnTo>
                    <a:lnTo>
                      <a:pt x="4991" y="635"/>
                    </a:lnTo>
                    <a:lnTo>
                      <a:pt x="5007" y="629"/>
                    </a:lnTo>
                    <a:lnTo>
                      <a:pt x="5011" y="629"/>
                    </a:lnTo>
                    <a:lnTo>
                      <a:pt x="5015" y="629"/>
                    </a:lnTo>
                    <a:lnTo>
                      <a:pt x="5020" y="629"/>
                    </a:lnTo>
                    <a:lnTo>
                      <a:pt x="5024" y="630"/>
                    </a:lnTo>
                    <a:lnTo>
                      <a:pt x="5033" y="634"/>
                    </a:lnTo>
                    <a:lnTo>
                      <a:pt x="5041" y="639"/>
                    </a:lnTo>
                    <a:lnTo>
                      <a:pt x="5050" y="643"/>
                    </a:lnTo>
                    <a:lnTo>
                      <a:pt x="5060" y="648"/>
                    </a:lnTo>
                    <a:lnTo>
                      <a:pt x="5065" y="649"/>
                    </a:lnTo>
                    <a:lnTo>
                      <a:pt x="5071" y="649"/>
                    </a:lnTo>
                    <a:lnTo>
                      <a:pt x="5076" y="651"/>
                    </a:lnTo>
                    <a:lnTo>
                      <a:pt x="5081" y="649"/>
                    </a:lnTo>
                    <a:lnTo>
                      <a:pt x="5090" y="647"/>
                    </a:lnTo>
                    <a:lnTo>
                      <a:pt x="5096" y="643"/>
                    </a:lnTo>
                    <a:lnTo>
                      <a:pt x="5099" y="638"/>
                    </a:lnTo>
                    <a:lnTo>
                      <a:pt x="5100" y="633"/>
                    </a:lnTo>
                    <a:lnTo>
                      <a:pt x="5099" y="626"/>
                    </a:lnTo>
                    <a:lnTo>
                      <a:pt x="5098" y="618"/>
                    </a:lnTo>
                    <a:lnTo>
                      <a:pt x="5094" y="610"/>
                    </a:lnTo>
                    <a:lnTo>
                      <a:pt x="5090" y="601"/>
                    </a:lnTo>
                    <a:lnTo>
                      <a:pt x="5083" y="586"/>
                    </a:lnTo>
                    <a:lnTo>
                      <a:pt x="5078" y="570"/>
                    </a:lnTo>
                    <a:lnTo>
                      <a:pt x="5078" y="565"/>
                    </a:lnTo>
                    <a:lnTo>
                      <a:pt x="5080" y="559"/>
                    </a:lnTo>
                    <a:lnTo>
                      <a:pt x="5081" y="557"/>
                    </a:lnTo>
                    <a:lnTo>
                      <a:pt x="5083" y="555"/>
                    </a:lnTo>
                    <a:lnTo>
                      <a:pt x="5086" y="553"/>
                    </a:lnTo>
                    <a:lnTo>
                      <a:pt x="5090" y="552"/>
                    </a:lnTo>
                    <a:lnTo>
                      <a:pt x="5100" y="550"/>
                    </a:lnTo>
                    <a:lnTo>
                      <a:pt x="5108" y="550"/>
                    </a:lnTo>
                    <a:lnTo>
                      <a:pt x="5115" y="551"/>
                    </a:lnTo>
                    <a:lnTo>
                      <a:pt x="5118" y="553"/>
                    </a:lnTo>
                    <a:lnTo>
                      <a:pt x="5121" y="557"/>
                    </a:lnTo>
                    <a:lnTo>
                      <a:pt x="5122" y="563"/>
                    </a:lnTo>
                    <a:lnTo>
                      <a:pt x="5124" y="568"/>
                    </a:lnTo>
                    <a:lnTo>
                      <a:pt x="5124" y="574"/>
                    </a:lnTo>
                    <a:lnTo>
                      <a:pt x="5124" y="588"/>
                    </a:lnTo>
                    <a:lnTo>
                      <a:pt x="5124" y="604"/>
                    </a:lnTo>
                    <a:lnTo>
                      <a:pt x="5126" y="610"/>
                    </a:lnTo>
                    <a:lnTo>
                      <a:pt x="5129" y="616"/>
                    </a:lnTo>
                    <a:lnTo>
                      <a:pt x="5133" y="621"/>
                    </a:lnTo>
                    <a:lnTo>
                      <a:pt x="5139" y="626"/>
                    </a:lnTo>
                    <a:lnTo>
                      <a:pt x="5143" y="627"/>
                    </a:lnTo>
                    <a:lnTo>
                      <a:pt x="5146" y="626"/>
                    </a:lnTo>
                    <a:lnTo>
                      <a:pt x="5148" y="625"/>
                    </a:lnTo>
                    <a:lnTo>
                      <a:pt x="5151" y="621"/>
                    </a:lnTo>
                    <a:lnTo>
                      <a:pt x="5152" y="612"/>
                    </a:lnTo>
                    <a:lnTo>
                      <a:pt x="5155" y="600"/>
                    </a:lnTo>
                    <a:lnTo>
                      <a:pt x="5156" y="587"/>
                    </a:lnTo>
                    <a:lnTo>
                      <a:pt x="5159" y="576"/>
                    </a:lnTo>
                    <a:lnTo>
                      <a:pt x="5160" y="572"/>
                    </a:lnTo>
                    <a:lnTo>
                      <a:pt x="5162" y="568"/>
                    </a:lnTo>
                    <a:lnTo>
                      <a:pt x="5166" y="565"/>
                    </a:lnTo>
                    <a:lnTo>
                      <a:pt x="5170" y="564"/>
                    </a:lnTo>
                    <a:lnTo>
                      <a:pt x="5181" y="563"/>
                    </a:lnTo>
                    <a:lnTo>
                      <a:pt x="5194" y="561"/>
                    </a:lnTo>
                    <a:lnTo>
                      <a:pt x="5194" y="561"/>
                    </a:lnTo>
                    <a:lnTo>
                      <a:pt x="5186" y="644"/>
                    </a:lnTo>
                    <a:lnTo>
                      <a:pt x="5140" y="697"/>
                    </a:lnTo>
                    <a:lnTo>
                      <a:pt x="5128" y="710"/>
                    </a:lnTo>
                    <a:lnTo>
                      <a:pt x="5120" y="718"/>
                    </a:lnTo>
                    <a:lnTo>
                      <a:pt x="5115" y="727"/>
                    </a:lnTo>
                    <a:lnTo>
                      <a:pt x="5111" y="744"/>
                    </a:lnTo>
                    <a:lnTo>
                      <a:pt x="5108" y="750"/>
                    </a:lnTo>
                    <a:lnTo>
                      <a:pt x="5104" y="756"/>
                    </a:lnTo>
                    <a:lnTo>
                      <a:pt x="5100" y="762"/>
                    </a:lnTo>
                    <a:lnTo>
                      <a:pt x="5096" y="767"/>
                    </a:lnTo>
                    <a:lnTo>
                      <a:pt x="5093" y="772"/>
                    </a:lnTo>
                    <a:lnTo>
                      <a:pt x="5089" y="778"/>
                    </a:lnTo>
                    <a:lnTo>
                      <a:pt x="5086" y="784"/>
                    </a:lnTo>
                    <a:lnTo>
                      <a:pt x="5085" y="791"/>
                    </a:lnTo>
                    <a:lnTo>
                      <a:pt x="5085" y="810"/>
                    </a:lnTo>
                    <a:lnTo>
                      <a:pt x="5083" y="826"/>
                    </a:lnTo>
                    <a:lnTo>
                      <a:pt x="5081" y="841"/>
                    </a:lnTo>
                    <a:lnTo>
                      <a:pt x="5077" y="854"/>
                    </a:lnTo>
                    <a:lnTo>
                      <a:pt x="5074" y="859"/>
                    </a:lnTo>
                    <a:lnTo>
                      <a:pt x="5071" y="866"/>
                    </a:lnTo>
                    <a:lnTo>
                      <a:pt x="5067" y="871"/>
                    </a:lnTo>
                    <a:lnTo>
                      <a:pt x="5060" y="876"/>
                    </a:lnTo>
                    <a:lnTo>
                      <a:pt x="5055" y="881"/>
                    </a:lnTo>
                    <a:lnTo>
                      <a:pt x="5047" y="885"/>
                    </a:lnTo>
                    <a:lnTo>
                      <a:pt x="5038" y="890"/>
                    </a:lnTo>
                    <a:lnTo>
                      <a:pt x="5028" y="895"/>
                    </a:lnTo>
                    <a:lnTo>
                      <a:pt x="5014" y="898"/>
                    </a:lnTo>
                    <a:lnTo>
                      <a:pt x="4995" y="899"/>
                    </a:lnTo>
                    <a:lnTo>
                      <a:pt x="4988" y="902"/>
                    </a:lnTo>
                    <a:lnTo>
                      <a:pt x="4980" y="903"/>
                    </a:lnTo>
                    <a:lnTo>
                      <a:pt x="4977" y="906"/>
                    </a:lnTo>
                    <a:lnTo>
                      <a:pt x="4975" y="908"/>
                    </a:lnTo>
                    <a:lnTo>
                      <a:pt x="4972" y="911"/>
                    </a:lnTo>
                    <a:lnTo>
                      <a:pt x="4971" y="914"/>
                    </a:lnTo>
                    <a:lnTo>
                      <a:pt x="4968" y="923"/>
                    </a:lnTo>
                    <a:lnTo>
                      <a:pt x="4966" y="929"/>
                    </a:lnTo>
                    <a:lnTo>
                      <a:pt x="4962" y="934"/>
                    </a:lnTo>
                    <a:lnTo>
                      <a:pt x="4958" y="938"/>
                    </a:lnTo>
                    <a:lnTo>
                      <a:pt x="4950" y="945"/>
                    </a:lnTo>
                    <a:lnTo>
                      <a:pt x="4942" y="949"/>
                    </a:lnTo>
                    <a:lnTo>
                      <a:pt x="4932" y="952"/>
                    </a:lnTo>
                    <a:lnTo>
                      <a:pt x="4923" y="956"/>
                    </a:lnTo>
                    <a:lnTo>
                      <a:pt x="4918" y="959"/>
                    </a:lnTo>
                    <a:lnTo>
                      <a:pt x="4912" y="963"/>
                    </a:lnTo>
                    <a:lnTo>
                      <a:pt x="4907" y="967"/>
                    </a:lnTo>
                    <a:lnTo>
                      <a:pt x="4902" y="972"/>
                    </a:lnTo>
                    <a:lnTo>
                      <a:pt x="4894" y="980"/>
                    </a:lnTo>
                    <a:lnTo>
                      <a:pt x="4887" y="986"/>
                    </a:lnTo>
                    <a:lnTo>
                      <a:pt x="4877" y="991"/>
                    </a:lnTo>
                    <a:lnTo>
                      <a:pt x="4868" y="997"/>
                    </a:lnTo>
                    <a:lnTo>
                      <a:pt x="4858" y="1000"/>
                    </a:lnTo>
                    <a:lnTo>
                      <a:pt x="4849" y="1004"/>
                    </a:lnTo>
                    <a:lnTo>
                      <a:pt x="4839" y="1007"/>
                    </a:lnTo>
                    <a:lnTo>
                      <a:pt x="4828" y="1008"/>
                    </a:lnTo>
                    <a:lnTo>
                      <a:pt x="4828" y="1008"/>
                    </a:lnTo>
                    <a:lnTo>
                      <a:pt x="4830" y="993"/>
                    </a:lnTo>
                    <a:lnTo>
                      <a:pt x="4831" y="978"/>
                    </a:lnTo>
                    <a:lnTo>
                      <a:pt x="4832" y="963"/>
                    </a:lnTo>
                    <a:lnTo>
                      <a:pt x="4836" y="949"/>
                    </a:lnTo>
                    <a:lnTo>
                      <a:pt x="4837" y="937"/>
                    </a:lnTo>
                    <a:lnTo>
                      <a:pt x="4839" y="925"/>
                    </a:lnTo>
                    <a:lnTo>
                      <a:pt x="4840" y="914"/>
                    </a:lnTo>
                    <a:lnTo>
                      <a:pt x="4840" y="902"/>
                    </a:lnTo>
                    <a:lnTo>
                      <a:pt x="4842" y="892"/>
                    </a:lnTo>
                    <a:lnTo>
                      <a:pt x="4845" y="883"/>
                    </a:lnTo>
                    <a:lnTo>
                      <a:pt x="4846" y="872"/>
                    </a:lnTo>
                    <a:lnTo>
                      <a:pt x="4848" y="861"/>
                    </a:lnTo>
                    <a:lnTo>
                      <a:pt x="4846" y="845"/>
                    </a:lnTo>
                    <a:lnTo>
                      <a:pt x="4845" y="829"/>
                    </a:lnTo>
                    <a:lnTo>
                      <a:pt x="4844" y="814"/>
                    </a:lnTo>
                    <a:lnTo>
                      <a:pt x="4842" y="798"/>
                    </a:lnTo>
                    <a:lnTo>
                      <a:pt x="4842" y="758"/>
                    </a:lnTo>
                    <a:lnTo>
                      <a:pt x="4840" y="714"/>
                    </a:lnTo>
                    <a:lnTo>
                      <a:pt x="4837" y="692"/>
                    </a:lnTo>
                    <a:lnTo>
                      <a:pt x="4835" y="671"/>
                    </a:lnTo>
                    <a:lnTo>
                      <a:pt x="4830" y="651"/>
                    </a:lnTo>
                    <a:lnTo>
                      <a:pt x="4823" y="633"/>
                    </a:lnTo>
                    <a:lnTo>
                      <a:pt x="4818" y="625"/>
                    </a:lnTo>
                    <a:lnTo>
                      <a:pt x="4813" y="617"/>
                    </a:lnTo>
                    <a:lnTo>
                      <a:pt x="4805" y="610"/>
                    </a:lnTo>
                    <a:lnTo>
                      <a:pt x="4797" y="604"/>
                    </a:lnTo>
                    <a:lnTo>
                      <a:pt x="4779" y="595"/>
                    </a:lnTo>
                    <a:lnTo>
                      <a:pt x="4758" y="586"/>
                    </a:lnTo>
                    <a:lnTo>
                      <a:pt x="4736" y="579"/>
                    </a:lnTo>
                    <a:lnTo>
                      <a:pt x="4714" y="573"/>
                    </a:lnTo>
                    <a:lnTo>
                      <a:pt x="4695" y="565"/>
                    </a:lnTo>
                    <a:lnTo>
                      <a:pt x="4677" y="557"/>
                    </a:lnTo>
                    <a:lnTo>
                      <a:pt x="4662" y="547"/>
                    </a:lnTo>
                    <a:lnTo>
                      <a:pt x="4646" y="534"/>
                    </a:lnTo>
                    <a:lnTo>
                      <a:pt x="4638" y="528"/>
                    </a:lnTo>
                    <a:lnTo>
                      <a:pt x="4629" y="524"/>
                    </a:lnTo>
                    <a:lnTo>
                      <a:pt x="4622" y="520"/>
                    </a:lnTo>
                    <a:lnTo>
                      <a:pt x="4616" y="519"/>
                    </a:lnTo>
                    <a:lnTo>
                      <a:pt x="4608" y="520"/>
                    </a:lnTo>
                    <a:lnTo>
                      <a:pt x="4603" y="521"/>
                    </a:lnTo>
                    <a:lnTo>
                      <a:pt x="4598" y="524"/>
                    </a:lnTo>
                    <a:lnTo>
                      <a:pt x="4594" y="528"/>
                    </a:lnTo>
                    <a:lnTo>
                      <a:pt x="4590" y="535"/>
                    </a:lnTo>
                    <a:lnTo>
                      <a:pt x="4587" y="546"/>
                    </a:lnTo>
                    <a:lnTo>
                      <a:pt x="4586" y="556"/>
                    </a:lnTo>
                    <a:lnTo>
                      <a:pt x="4583" y="566"/>
                    </a:lnTo>
                    <a:lnTo>
                      <a:pt x="4582" y="570"/>
                    </a:lnTo>
                    <a:lnTo>
                      <a:pt x="4580" y="576"/>
                    </a:lnTo>
                    <a:lnTo>
                      <a:pt x="4577" y="578"/>
                    </a:lnTo>
                    <a:lnTo>
                      <a:pt x="4572" y="582"/>
                    </a:lnTo>
                    <a:lnTo>
                      <a:pt x="4567" y="585"/>
                    </a:lnTo>
                    <a:lnTo>
                      <a:pt x="4560" y="586"/>
                    </a:lnTo>
                    <a:lnTo>
                      <a:pt x="4555" y="586"/>
                    </a:lnTo>
                    <a:lnTo>
                      <a:pt x="4548" y="586"/>
                    </a:lnTo>
                    <a:lnTo>
                      <a:pt x="4535" y="586"/>
                    </a:lnTo>
                    <a:lnTo>
                      <a:pt x="4524" y="587"/>
                    </a:lnTo>
                    <a:lnTo>
                      <a:pt x="4513" y="592"/>
                    </a:lnTo>
                    <a:lnTo>
                      <a:pt x="4506" y="599"/>
                    </a:lnTo>
                    <a:lnTo>
                      <a:pt x="4499" y="605"/>
                    </a:lnTo>
                    <a:lnTo>
                      <a:pt x="4493" y="613"/>
                    </a:lnTo>
                    <a:lnTo>
                      <a:pt x="4484" y="631"/>
                    </a:lnTo>
                    <a:lnTo>
                      <a:pt x="4472" y="649"/>
                    </a:lnTo>
                    <a:lnTo>
                      <a:pt x="4468" y="660"/>
                    </a:lnTo>
                    <a:lnTo>
                      <a:pt x="4460" y="673"/>
                    </a:lnTo>
                    <a:lnTo>
                      <a:pt x="4453" y="684"/>
                    </a:lnTo>
                    <a:lnTo>
                      <a:pt x="4445" y="697"/>
                    </a:lnTo>
                    <a:lnTo>
                      <a:pt x="4437" y="709"/>
                    </a:lnTo>
                    <a:lnTo>
                      <a:pt x="4432" y="721"/>
                    </a:lnTo>
                    <a:lnTo>
                      <a:pt x="4431" y="727"/>
                    </a:lnTo>
                    <a:lnTo>
                      <a:pt x="4429" y="732"/>
                    </a:lnTo>
                    <a:lnTo>
                      <a:pt x="4431" y="737"/>
                    </a:lnTo>
                    <a:lnTo>
                      <a:pt x="4432" y="744"/>
                    </a:lnTo>
                    <a:lnTo>
                      <a:pt x="4437" y="752"/>
                    </a:lnTo>
                    <a:lnTo>
                      <a:pt x="4440" y="761"/>
                    </a:lnTo>
                    <a:lnTo>
                      <a:pt x="4441" y="769"/>
                    </a:lnTo>
                    <a:lnTo>
                      <a:pt x="4442" y="776"/>
                    </a:lnTo>
                    <a:lnTo>
                      <a:pt x="4443" y="792"/>
                    </a:lnTo>
                    <a:lnTo>
                      <a:pt x="4443" y="811"/>
                    </a:lnTo>
                    <a:lnTo>
                      <a:pt x="4445" y="835"/>
                    </a:lnTo>
                    <a:lnTo>
                      <a:pt x="4447" y="861"/>
                    </a:lnTo>
                    <a:lnTo>
                      <a:pt x="4449" y="886"/>
                    </a:lnTo>
                    <a:lnTo>
                      <a:pt x="4450" y="914"/>
                    </a:lnTo>
                    <a:lnTo>
                      <a:pt x="4449" y="941"/>
                    </a:lnTo>
                    <a:lnTo>
                      <a:pt x="4447" y="967"/>
                    </a:lnTo>
                    <a:lnTo>
                      <a:pt x="4446" y="978"/>
                    </a:lnTo>
                    <a:lnTo>
                      <a:pt x="4445" y="991"/>
                    </a:lnTo>
                    <a:lnTo>
                      <a:pt x="4441" y="1003"/>
                    </a:lnTo>
                    <a:lnTo>
                      <a:pt x="4438" y="1015"/>
                    </a:lnTo>
                    <a:lnTo>
                      <a:pt x="4436" y="1021"/>
                    </a:lnTo>
                    <a:lnTo>
                      <a:pt x="4432" y="1028"/>
                    </a:lnTo>
                    <a:lnTo>
                      <a:pt x="4428" y="1033"/>
                    </a:lnTo>
                    <a:lnTo>
                      <a:pt x="4423" y="1038"/>
                    </a:lnTo>
                    <a:lnTo>
                      <a:pt x="4412" y="1047"/>
                    </a:lnTo>
                    <a:lnTo>
                      <a:pt x="4401" y="1056"/>
                    </a:lnTo>
                    <a:lnTo>
                      <a:pt x="4390" y="1065"/>
                    </a:lnTo>
                    <a:lnTo>
                      <a:pt x="4381" y="1076"/>
                    </a:lnTo>
                    <a:lnTo>
                      <a:pt x="4377" y="1081"/>
                    </a:lnTo>
                    <a:lnTo>
                      <a:pt x="4375" y="1087"/>
                    </a:lnTo>
                    <a:lnTo>
                      <a:pt x="4372" y="1094"/>
                    </a:lnTo>
                    <a:lnTo>
                      <a:pt x="4371" y="1103"/>
                    </a:lnTo>
                    <a:lnTo>
                      <a:pt x="4370" y="1114"/>
                    </a:lnTo>
                    <a:lnTo>
                      <a:pt x="4367" y="1126"/>
                    </a:lnTo>
                    <a:lnTo>
                      <a:pt x="4363" y="1135"/>
                    </a:lnTo>
                    <a:lnTo>
                      <a:pt x="4359" y="1144"/>
                    </a:lnTo>
                    <a:lnTo>
                      <a:pt x="4354" y="1153"/>
                    </a:lnTo>
                    <a:lnTo>
                      <a:pt x="4348" y="1160"/>
                    </a:lnTo>
                    <a:lnTo>
                      <a:pt x="4341" y="1166"/>
                    </a:lnTo>
                    <a:lnTo>
                      <a:pt x="4333" y="1173"/>
                    </a:lnTo>
                    <a:lnTo>
                      <a:pt x="4315" y="1182"/>
                    </a:lnTo>
                    <a:lnTo>
                      <a:pt x="4297" y="1190"/>
                    </a:lnTo>
                    <a:lnTo>
                      <a:pt x="4276" y="1196"/>
                    </a:lnTo>
                    <a:lnTo>
                      <a:pt x="4256" y="1201"/>
                    </a:lnTo>
                    <a:lnTo>
                      <a:pt x="4235" y="1196"/>
                    </a:lnTo>
                    <a:lnTo>
                      <a:pt x="4217" y="1191"/>
                    </a:lnTo>
                    <a:lnTo>
                      <a:pt x="4201" y="1184"/>
                    </a:lnTo>
                    <a:lnTo>
                      <a:pt x="4188" y="1178"/>
                    </a:lnTo>
                    <a:lnTo>
                      <a:pt x="4175" y="1169"/>
                    </a:lnTo>
                    <a:lnTo>
                      <a:pt x="4164" y="1157"/>
                    </a:lnTo>
                    <a:lnTo>
                      <a:pt x="4152" y="1144"/>
                    </a:lnTo>
                    <a:lnTo>
                      <a:pt x="4139" y="1127"/>
                    </a:lnTo>
                    <a:lnTo>
                      <a:pt x="4135" y="1122"/>
                    </a:lnTo>
                    <a:lnTo>
                      <a:pt x="4130" y="1120"/>
                    </a:lnTo>
                    <a:lnTo>
                      <a:pt x="4123" y="1118"/>
                    </a:lnTo>
                    <a:lnTo>
                      <a:pt x="4117" y="1118"/>
                    </a:lnTo>
                    <a:lnTo>
                      <a:pt x="4111" y="1121"/>
                    </a:lnTo>
                    <a:lnTo>
                      <a:pt x="4103" y="1123"/>
                    </a:lnTo>
                    <a:lnTo>
                      <a:pt x="4095" y="1127"/>
                    </a:lnTo>
                    <a:lnTo>
                      <a:pt x="4089" y="1133"/>
                    </a:lnTo>
                    <a:lnTo>
                      <a:pt x="4059" y="1153"/>
                    </a:lnTo>
                    <a:lnTo>
                      <a:pt x="4035" y="1169"/>
                    </a:lnTo>
                    <a:lnTo>
                      <a:pt x="4025" y="1174"/>
                    </a:lnTo>
                    <a:lnTo>
                      <a:pt x="4015" y="1177"/>
                    </a:lnTo>
                    <a:lnTo>
                      <a:pt x="4004" y="1179"/>
                    </a:lnTo>
                    <a:lnTo>
                      <a:pt x="3994" y="1179"/>
                    </a:lnTo>
                    <a:lnTo>
                      <a:pt x="3984" y="1179"/>
                    </a:lnTo>
                    <a:lnTo>
                      <a:pt x="3973" y="1179"/>
                    </a:lnTo>
                    <a:lnTo>
                      <a:pt x="3964" y="1177"/>
                    </a:lnTo>
                    <a:lnTo>
                      <a:pt x="3954" y="1174"/>
                    </a:lnTo>
                    <a:lnTo>
                      <a:pt x="3945" y="1171"/>
                    </a:lnTo>
                    <a:lnTo>
                      <a:pt x="3936" y="1166"/>
                    </a:lnTo>
                    <a:lnTo>
                      <a:pt x="3927" y="1161"/>
                    </a:lnTo>
                    <a:lnTo>
                      <a:pt x="3919" y="1156"/>
                    </a:lnTo>
                    <a:lnTo>
                      <a:pt x="3902" y="1143"/>
                    </a:lnTo>
                    <a:lnTo>
                      <a:pt x="3885" y="1129"/>
                    </a:lnTo>
                    <a:lnTo>
                      <a:pt x="3870" y="1113"/>
                    </a:lnTo>
                    <a:lnTo>
                      <a:pt x="3855" y="1096"/>
                    </a:lnTo>
                    <a:lnTo>
                      <a:pt x="3841" y="1078"/>
                    </a:lnTo>
                    <a:lnTo>
                      <a:pt x="3827" y="1060"/>
                    </a:lnTo>
                    <a:lnTo>
                      <a:pt x="3802" y="1026"/>
                    </a:lnTo>
                    <a:lnTo>
                      <a:pt x="3779" y="997"/>
                    </a:lnTo>
                    <a:lnTo>
                      <a:pt x="3754" y="965"/>
                    </a:lnTo>
                    <a:lnTo>
                      <a:pt x="3714" y="919"/>
                    </a:lnTo>
                    <a:lnTo>
                      <a:pt x="3695" y="897"/>
                    </a:lnTo>
                    <a:lnTo>
                      <a:pt x="3675" y="881"/>
                    </a:lnTo>
                    <a:lnTo>
                      <a:pt x="3667" y="876"/>
                    </a:lnTo>
                    <a:lnTo>
                      <a:pt x="3661" y="873"/>
                    </a:lnTo>
                    <a:lnTo>
                      <a:pt x="3658" y="873"/>
                    </a:lnTo>
                    <a:lnTo>
                      <a:pt x="3656" y="873"/>
                    </a:lnTo>
                    <a:lnTo>
                      <a:pt x="3653" y="875"/>
                    </a:lnTo>
                    <a:lnTo>
                      <a:pt x="3652" y="877"/>
                    </a:lnTo>
                    <a:lnTo>
                      <a:pt x="3644" y="898"/>
                    </a:lnTo>
                    <a:lnTo>
                      <a:pt x="3636" y="925"/>
                    </a:lnTo>
                    <a:lnTo>
                      <a:pt x="3629" y="954"/>
                    </a:lnTo>
                    <a:lnTo>
                      <a:pt x="3625" y="977"/>
                    </a:lnTo>
                    <a:lnTo>
                      <a:pt x="3550" y="997"/>
                    </a:lnTo>
                    <a:lnTo>
                      <a:pt x="3550" y="997"/>
                    </a:lnTo>
                    <a:lnTo>
                      <a:pt x="3524" y="1017"/>
                    </a:lnTo>
                    <a:lnTo>
                      <a:pt x="3524" y="1025"/>
                    </a:lnTo>
                    <a:lnTo>
                      <a:pt x="3525" y="1032"/>
                    </a:lnTo>
                    <a:lnTo>
                      <a:pt x="3528" y="1038"/>
                    </a:lnTo>
                    <a:lnTo>
                      <a:pt x="3529" y="1046"/>
                    </a:lnTo>
                    <a:lnTo>
                      <a:pt x="3535" y="1057"/>
                    </a:lnTo>
                    <a:lnTo>
                      <a:pt x="3542" y="1070"/>
                    </a:lnTo>
                    <a:lnTo>
                      <a:pt x="3547" y="1082"/>
                    </a:lnTo>
                    <a:lnTo>
                      <a:pt x="3552" y="1095"/>
                    </a:lnTo>
                    <a:lnTo>
                      <a:pt x="3553" y="1101"/>
                    </a:lnTo>
                    <a:lnTo>
                      <a:pt x="3553" y="1108"/>
                    </a:lnTo>
                    <a:lnTo>
                      <a:pt x="3553" y="1116"/>
                    </a:lnTo>
                    <a:lnTo>
                      <a:pt x="3552" y="1123"/>
                    </a:lnTo>
                    <a:lnTo>
                      <a:pt x="3522" y="1254"/>
                    </a:lnTo>
                    <a:lnTo>
                      <a:pt x="3516" y="1282"/>
                    </a:lnTo>
                    <a:lnTo>
                      <a:pt x="3508" y="1302"/>
                    </a:lnTo>
                    <a:lnTo>
                      <a:pt x="3504" y="1311"/>
                    </a:lnTo>
                    <a:lnTo>
                      <a:pt x="3500" y="1318"/>
                    </a:lnTo>
                    <a:lnTo>
                      <a:pt x="3496" y="1324"/>
                    </a:lnTo>
                    <a:lnTo>
                      <a:pt x="3493" y="1329"/>
                    </a:lnTo>
                    <a:lnTo>
                      <a:pt x="3489" y="1333"/>
                    </a:lnTo>
                    <a:lnTo>
                      <a:pt x="3484" y="1336"/>
                    </a:lnTo>
                    <a:lnTo>
                      <a:pt x="3480" y="1339"/>
                    </a:lnTo>
                    <a:lnTo>
                      <a:pt x="3474" y="1340"/>
                    </a:lnTo>
                    <a:lnTo>
                      <a:pt x="3465" y="1340"/>
                    </a:lnTo>
                    <a:lnTo>
                      <a:pt x="3455" y="1337"/>
                    </a:lnTo>
                    <a:lnTo>
                      <a:pt x="3433" y="1327"/>
                    </a:lnTo>
                    <a:lnTo>
                      <a:pt x="3410" y="1311"/>
                    </a:lnTo>
                    <a:lnTo>
                      <a:pt x="3397" y="1304"/>
                    </a:lnTo>
                    <a:lnTo>
                      <a:pt x="3384" y="1297"/>
                    </a:lnTo>
                    <a:lnTo>
                      <a:pt x="3370" y="1291"/>
                    </a:lnTo>
                    <a:lnTo>
                      <a:pt x="3355" y="1287"/>
                    </a:lnTo>
                    <a:lnTo>
                      <a:pt x="3313" y="1276"/>
                    </a:lnTo>
                    <a:lnTo>
                      <a:pt x="3257" y="1265"/>
                    </a:lnTo>
                    <a:lnTo>
                      <a:pt x="3230" y="1259"/>
                    </a:lnTo>
                    <a:lnTo>
                      <a:pt x="3204" y="1258"/>
                    </a:lnTo>
                    <a:lnTo>
                      <a:pt x="3192" y="1259"/>
                    </a:lnTo>
                    <a:lnTo>
                      <a:pt x="3183" y="1261"/>
                    </a:lnTo>
                    <a:lnTo>
                      <a:pt x="3174" y="1263"/>
                    </a:lnTo>
                    <a:lnTo>
                      <a:pt x="3167" y="1267"/>
                    </a:lnTo>
                    <a:lnTo>
                      <a:pt x="3162" y="1271"/>
                    </a:lnTo>
                    <a:lnTo>
                      <a:pt x="3158" y="1276"/>
                    </a:lnTo>
                    <a:lnTo>
                      <a:pt x="3154" y="1282"/>
                    </a:lnTo>
                    <a:lnTo>
                      <a:pt x="3151" y="1288"/>
                    </a:lnTo>
                    <a:lnTo>
                      <a:pt x="3144" y="1304"/>
                    </a:lnTo>
                    <a:lnTo>
                      <a:pt x="3136" y="1320"/>
                    </a:lnTo>
                    <a:lnTo>
                      <a:pt x="3125" y="1359"/>
                    </a:lnTo>
                    <a:lnTo>
                      <a:pt x="3113" y="1402"/>
                    </a:lnTo>
                    <a:lnTo>
                      <a:pt x="3108" y="1421"/>
                    </a:lnTo>
                    <a:lnTo>
                      <a:pt x="3101" y="1441"/>
                    </a:lnTo>
                    <a:lnTo>
                      <a:pt x="3095" y="1459"/>
                    </a:lnTo>
                    <a:lnTo>
                      <a:pt x="3088" y="1475"/>
                    </a:lnTo>
                    <a:lnTo>
                      <a:pt x="3082" y="1487"/>
                    </a:lnTo>
                    <a:lnTo>
                      <a:pt x="3074" y="1498"/>
                    </a:lnTo>
                    <a:lnTo>
                      <a:pt x="3070" y="1500"/>
                    </a:lnTo>
                    <a:lnTo>
                      <a:pt x="3066" y="1503"/>
                    </a:lnTo>
                    <a:lnTo>
                      <a:pt x="3061" y="1504"/>
                    </a:lnTo>
                    <a:lnTo>
                      <a:pt x="3057" y="1506"/>
                    </a:lnTo>
                    <a:lnTo>
                      <a:pt x="3050" y="1504"/>
                    </a:lnTo>
                    <a:lnTo>
                      <a:pt x="3043" y="1502"/>
                    </a:lnTo>
                    <a:lnTo>
                      <a:pt x="3037" y="1499"/>
                    </a:lnTo>
                    <a:lnTo>
                      <a:pt x="3031" y="1495"/>
                    </a:lnTo>
                    <a:lnTo>
                      <a:pt x="3020" y="1487"/>
                    </a:lnTo>
                    <a:lnTo>
                      <a:pt x="3008" y="1478"/>
                    </a:lnTo>
                    <a:lnTo>
                      <a:pt x="2996" y="1469"/>
                    </a:lnTo>
                    <a:lnTo>
                      <a:pt x="2985" y="1464"/>
                    </a:lnTo>
                    <a:lnTo>
                      <a:pt x="2978" y="1462"/>
                    </a:lnTo>
                    <a:lnTo>
                      <a:pt x="2972" y="1462"/>
                    </a:lnTo>
                    <a:lnTo>
                      <a:pt x="2965" y="1462"/>
                    </a:lnTo>
                    <a:lnTo>
                      <a:pt x="2958" y="1464"/>
                    </a:lnTo>
                    <a:lnTo>
                      <a:pt x="2950" y="1467"/>
                    </a:lnTo>
                    <a:lnTo>
                      <a:pt x="2942" y="1472"/>
                    </a:lnTo>
                    <a:lnTo>
                      <a:pt x="2934" y="1478"/>
                    </a:lnTo>
                    <a:lnTo>
                      <a:pt x="2928" y="1486"/>
                    </a:lnTo>
                    <a:lnTo>
                      <a:pt x="2915" y="1503"/>
                    </a:lnTo>
                    <a:lnTo>
                      <a:pt x="2902" y="1521"/>
                    </a:lnTo>
                    <a:lnTo>
                      <a:pt x="2890" y="1541"/>
                    </a:lnTo>
                    <a:lnTo>
                      <a:pt x="2879" y="1559"/>
                    </a:lnTo>
                    <a:lnTo>
                      <a:pt x="2872" y="1568"/>
                    </a:lnTo>
                    <a:lnTo>
                      <a:pt x="2866" y="1574"/>
                    </a:lnTo>
                    <a:lnTo>
                      <a:pt x="2858" y="1581"/>
                    </a:lnTo>
                    <a:lnTo>
                      <a:pt x="2850" y="1586"/>
                    </a:lnTo>
                    <a:lnTo>
                      <a:pt x="2823" y="1614"/>
                    </a:lnTo>
                    <a:lnTo>
                      <a:pt x="2801" y="1638"/>
                    </a:lnTo>
                    <a:lnTo>
                      <a:pt x="2792" y="1649"/>
                    </a:lnTo>
                    <a:lnTo>
                      <a:pt x="2784" y="1661"/>
                    </a:lnTo>
                    <a:lnTo>
                      <a:pt x="2776" y="1673"/>
                    </a:lnTo>
                    <a:lnTo>
                      <a:pt x="2771" y="1683"/>
                    </a:lnTo>
                    <a:lnTo>
                      <a:pt x="2766" y="1695"/>
                    </a:lnTo>
                    <a:lnTo>
                      <a:pt x="2762" y="1708"/>
                    </a:lnTo>
                    <a:lnTo>
                      <a:pt x="2758" y="1721"/>
                    </a:lnTo>
                    <a:lnTo>
                      <a:pt x="2755" y="1735"/>
                    </a:lnTo>
                    <a:lnTo>
                      <a:pt x="2754" y="1750"/>
                    </a:lnTo>
                    <a:lnTo>
                      <a:pt x="2753" y="1767"/>
                    </a:lnTo>
                    <a:lnTo>
                      <a:pt x="2752" y="1785"/>
                    </a:lnTo>
                    <a:lnTo>
                      <a:pt x="2752" y="1805"/>
                    </a:lnTo>
                    <a:lnTo>
                      <a:pt x="2752" y="1822"/>
                    </a:lnTo>
                    <a:lnTo>
                      <a:pt x="2750" y="1839"/>
                    </a:lnTo>
                    <a:lnTo>
                      <a:pt x="2749" y="1854"/>
                    </a:lnTo>
                    <a:lnTo>
                      <a:pt x="2746" y="1870"/>
                    </a:lnTo>
                    <a:lnTo>
                      <a:pt x="2742" y="1884"/>
                    </a:lnTo>
                    <a:lnTo>
                      <a:pt x="2739" y="1898"/>
                    </a:lnTo>
                    <a:lnTo>
                      <a:pt x="2735" y="1912"/>
                    </a:lnTo>
                    <a:lnTo>
                      <a:pt x="2730" y="1927"/>
                    </a:lnTo>
                    <a:lnTo>
                      <a:pt x="2718" y="1953"/>
                    </a:lnTo>
                    <a:lnTo>
                      <a:pt x="2704" y="1980"/>
                    </a:lnTo>
                    <a:lnTo>
                      <a:pt x="2688" y="2007"/>
                    </a:lnTo>
                    <a:lnTo>
                      <a:pt x="2670" y="2034"/>
                    </a:lnTo>
                    <a:lnTo>
                      <a:pt x="2662" y="2045"/>
                    </a:lnTo>
                    <a:lnTo>
                      <a:pt x="2653" y="2052"/>
                    </a:lnTo>
                    <a:lnTo>
                      <a:pt x="2645" y="2060"/>
                    </a:lnTo>
                    <a:lnTo>
                      <a:pt x="2636" y="2068"/>
                    </a:lnTo>
                    <a:lnTo>
                      <a:pt x="2619" y="2079"/>
                    </a:lnTo>
                    <a:lnTo>
                      <a:pt x="2603" y="2091"/>
                    </a:lnTo>
                    <a:lnTo>
                      <a:pt x="2595" y="2096"/>
                    </a:lnTo>
                    <a:lnTo>
                      <a:pt x="2587" y="2103"/>
                    </a:lnTo>
                    <a:lnTo>
                      <a:pt x="2581" y="2111"/>
                    </a:lnTo>
                    <a:lnTo>
                      <a:pt x="2574" y="2120"/>
                    </a:lnTo>
                    <a:lnTo>
                      <a:pt x="2570" y="2129"/>
                    </a:lnTo>
                    <a:lnTo>
                      <a:pt x="2566" y="2140"/>
                    </a:lnTo>
                    <a:lnTo>
                      <a:pt x="2562" y="2153"/>
                    </a:lnTo>
                    <a:lnTo>
                      <a:pt x="2561" y="2169"/>
                    </a:lnTo>
                    <a:lnTo>
                      <a:pt x="2560" y="2186"/>
                    </a:lnTo>
                    <a:lnTo>
                      <a:pt x="2556" y="2200"/>
                    </a:lnTo>
                    <a:lnTo>
                      <a:pt x="2551" y="2212"/>
                    </a:lnTo>
                    <a:lnTo>
                      <a:pt x="2544" y="2222"/>
                    </a:lnTo>
                    <a:lnTo>
                      <a:pt x="2538" y="2231"/>
                    </a:lnTo>
                    <a:lnTo>
                      <a:pt x="2529" y="2238"/>
                    </a:lnTo>
                    <a:lnTo>
                      <a:pt x="2520" y="2244"/>
                    </a:lnTo>
                    <a:lnTo>
                      <a:pt x="2509" y="2249"/>
                    </a:lnTo>
                    <a:lnTo>
                      <a:pt x="2460" y="2265"/>
                    </a:lnTo>
                    <a:lnTo>
                      <a:pt x="2406" y="2280"/>
                    </a:lnTo>
                    <a:lnTo>
                      <a:pt x="2400" y="2306"/>
                    </a:lnTo>
                    <a:lnTo>
                      <a:pt x="2394" y="2331"/>
                    </a:lnTo>
                    <a:lnTo>
                      <a:pt x="2386" y="2355"/>
                    </a:lnTo>
                    <a:lnTo>
                      <a:pt x="2380" y="2380"/>
                    </a:lnTo>
                    <a:lnTo>
                      <a:pt x="2372" y="2403"/>
                    </a:lnTo>
                    <a:lnTo>
                      <a:pt x="2366" y="2429"/>
                    </a:lnTo>
                    <a:lnTo>
                      <a:pt x="2359" y="2454"/>
                    </a:lnTo>
                    <a:lnTo>
                      <a:pt x="2354" y="2478"/>
                    </a:lnTo>
                    <a:lnTo>
                      <a:pt x="2351" y="2501"/>
                    </a:lnTo>
                    <a:lnTo>
                      <a:pt x="2349" y="2521"/>
                    </a:lnTo>
                    <a:lnTo>
                      <a:pt x="2346" y="2542"/>
                    </a:lnTo>
                    <a:lnTo>
                      <a:pt x="2345" y="2563"/>
                    </a:lnTo>
                    <a:lnTo>
                      <a:pt x="2345" y="2605"/>
                    </a:lnTo>
                    <a:lnTo>
                      <a:pt x="2343" y="2648"/>
                    </a:lnTo>
                    <a:lnTo>
                      <a:pt x="2342" y="2669"/>
                    </a:lnTo>
                    <a:lnTo>
                      <a:pt x="2340" y="2690"/>
                    </a:lnTo>
                    <a:lnTo>
                      <a:pt x="2336" y="2710"/>
                    </a:lnTo>
                    <a:lnTo>
                      <a:pt x="2331" y="2730"/>
                    </a:lnTo>
                    <a:lnTo>
                      <a:pt x="2324" y="2748"/>
                    </a:lnTo>
                    <a:lnTo>
                      <a:pt x="2318" y="2767"/>
                    </a:lnTo>
                    <a:lnTo>
                      <a:pt x="2310" y="2785"/>
                    </a:lnTo>
                    <a:lnTo>
                      <a:pt x="2301" y="2804"/>
                    </a:lnTo>
                    <a:lnTo>
                      <a:pt x="2281" y="2839"/>
                    </a:lnTo>
                    <a:lnTo>
                      <a:pt x="2261" y="2874"/>
                    </a:lnTo>
                    <a:lnTo>
                      <a:pt x="2239" y="2909"/>
                    </a:lnTo>
                    <a:lnTo>
                      <a:pt x="2217" y="2944"/>
                    </a:lnTo>
                    <a:lnTo>
                      <a:pt x="2211" y="2956"/>
                    </a:lnTo>
                    <a:lnTo>
                      <a:pt x="2207" y="2971"/>
                    </a:lnTo>
                    <a:lnTo>
                      <a:pt x="2206" y="2985"/>
                    </a:lnTo>
                    <a:lnTo>
                      <a:pt x="2205" y="2999"/>
                    </a:lnTo>
                    <a:lnTo>
                      <a:pt x="2205" y="3015"/>
                    </a:lnTo>
                    <a:lnTo>
                      <a:pt x="2206" y="3030"/>
                    </a:lnTo>
                    <a:lnTo>
                      <a:pt x="2207" y="3046"/>
                    </a:lnTo>
                    <a:lnTo>
                      <a:pt x="2209" y="3061"/>
                    </a:lnTo>
                    <a:lnTo>
                      <a:pt x="2220" y="3125"/>
                    </a:lnTo>
                    <a:lnTo>
                      <a:pt x="2229" y="3184"/>
                    </a:lnTo>
                    <a:lnTo>
                      <a:pt x="2231" y="3197"/>
                    </a:lnTo>
                    <a:lnTo>
                      <a:pt x="2232" y="3210"/>
                    </a:lnTo>
                    <a:lnTo>
                      <a:pt x="2231" y="3222"/>
                    </a:lnTo>
                    <a:lnTo>
                      <a:pt x="2229" y="3234"/>
                    </a:lnTo>
                    <a:lnTo>
                      <a:pt x="2227" y="3244"/>
                    </a:lnTo>
                    <a:lnTo>
                      <a:pt x="2223" y="3253"/>
                    </a:lnTo>
                    <a:lnTo>
                      <a:pt x="2218" y="3262"/>
                    </a:lnTo>
                    <a:lnTo>
                      <a:pt x="2210" y="3269"/>
                    </a:lnTo>
                    <a:lnTo>
                      <a:pt x="2202" y="3274"/>
                    </a:lnTo>
                    <a:lnTo>
                      <a:pt x="2192" y="3279"/>
                    </a:lnTo>
                    <a:lnTo>
                      <a:pt x="2179" y="3282"/>
                    </a:lnTo>
                    <a:lnTo>
                      <a:pt x="2165" y="3283"/>
                    </a:lnTo>
                    <a:lnTo>
                      <a:pt x="2148" y="3283"/>
                    </a:lnTo>
                    <a:lnTo>
                      <a:pt x="2128" y="3280"/>
                    </a:lnTo>
                    <a:lnTo>
                      <a:pt x="2106" y="3276"/>
                    </a:lnTo>
                    <a:lnTo>
                      <a:pt x="2083" y="3271"/>
                    </a:lnTo>
                    <a:lnTo>
                      <a:pt x="2066" y="3267"/>
                    </a:lnTo>
                    <a:lnTo>
                      <a:pt x="2051" y="3266"/>
                    </a:lnTo>
                    <a:lnTo>
                      <a:pt x="2035" y="3266"/>
                    </a:lnTo>
                    <a:lnTo>
                      <a:pt x="2020" y="3267"/>
                    </a:lnTo>
                    <a:lnTo>
                      <a:pt x="2007" y="3270"/>
                    </a:lnTo>
                    <a:lnTo>
                      <a:pt x="1992" y="3275"/>
                    </a:lnTo>
                    <a:lnTo>
                      <a:pt x="1979" y="3280"/>
                    </a:lnTo>
                    <a:lnTo>
                      <a:pt x="1968" y="3288"/>
                    </a:lnTo>
                    <a:lnTo>
                      <a:pt x="1955" y="3296"/>
                    </a:lnTo>
                    <a:lnTo>
                      <a:pt x="1944" y="3305"/>
                    </a:lnTo>
                    <a:lnTo>
                      <a:pt x="1933" y="3315"/>
                    </a:lnTo>
                    <a:lnTo>
                      <a:pt x="1922" y="3327"/>
                    </a:lnTo>
                    <a:lnTo>
                      <a:pt x="1912" y="3339"/>
                    </a:lnTo>
                    <a:lnTo>
                      <a:pt x="1903" y="3352"/>
                    </a:lnTo>
                    <a:lnTo>
                      <a:pt x="1894" y="3366"/>
                    </a:lnTo>
                    <a:lnTo>
                      <a:pt x="1885" y="3379"/>
                    </a:lnTo>
                    <a:lnTo>
                      <a:pt x="1867" y="3409"/>
                    </a:lnTo>
                    <a:lnTo>
                      <a:pt x="1851" y="3440"/>
                    </a:lnTo>
                    <a:lnTo>
                      <a:pt x="1836" y="3471"/>
                    </a:lnTo>
                    <a:lnTo>
                      <a:pt x="1821" y="3502"/>
                    </a:lnTo>
                    <a:lnTo>
                      <a:pt x="1807" y="3532"/>
                    </a:lnTo>
                    <a:lnTo>
                      <a:pt x="1793" y="3561"/>
                    </a:lnTo>
                    <a:lnTo>
                      <a:pt x="1779" y="3587"/>
                    </a:lnTo>
                    <a:lnTo>
                      <a:pt x="1764" y="3612"/>
                    </a:lnTo>
                    <a:lnTo>
                      <a:pt x="1762" y="3630"/>
                    </a:lnTo>
                    <a:lnTo>
                      <a:pt x="1761" y="3647"/>
                    </a:lnTo>
                    <a:lnTo>
                      <a:pt x="1761" y="3665"/>
                    </a:lnTo>
                    <a:lnTo>
                      <a:pt x="1761" y="3682"/>
                    </a:lnTo>
                    <a:lnTo>
                      <a:pt x="1764" y="3717"/>
                    </a:lnTo>
                    <a:lnTo>
                      <a:pt x="1764" y="3752"/>
                    </a:lnTo>
                    <a:lnTo>
                      <a:pt x="1763" y="3782"/>
                    </a:lnTo>
                    <a:lnTo>
                      <a:pt x="1759" y="3813"/>
                    </a:lnTo>
                    <a:lnTo>
                      <a:pt x="1755" y="3843"/>
                    </a:lnTo>
                    <a:lnTo>
                      <a:pt x="1754" y="3872"/>
                    </a:lnTo>
                    <a:lnTo>
                      <a:pt x="1755" y="3901"/>
                    </a:lnTo>
                    <a:lnTo>
                      <a:pt x="1757" y="3928"/>
                    </a:lnTo>
                    <a:lnTo>
                      <a:pt x="1761" y="3957"/>
                    </a:lnTo>
                    <a:lnTo>
                      <a:pt x="1763" y="3984"/>
                    </a:lnTo>
                    <a:lnTo>
                      <a:pt x="1767" y="4011"/>
                    </a:lnTo>
                    <a:lnTo>
                      <a:pt x="1770" y="4039"/>
                    </a:lnTo>
                    <a:lnTo>
                      <a:pt x="1771" y="4067"/>
                    </a:lnTo>
                    <a:lnTo>
                      <a:pt x="1771" y="4093"/>
                    </a:lnTo>
                    <a:lnTo>
                      <a:pt x="1770" y="4102"/>
                    </a:lnTo>
                    <a:lnTo>
                      <a:pt x="1768" y="4111"/>
                    </a:lnTo>
                    <a:lnTo>
                      <a:pt x="1766" y="4120"/>
                    </a:lnTo>
                    <a:lnTo>
                      <a:pt x="1763" y="4129"/>
                    </a:lnTo>
                    <a:lnTo>
                      <a:pt x="1757" y="4146"/>
                    </a:lnTo>
                    <a:lnTo>
                      <a:pt x="1748" y="4164"/>
                    </a:lnTo>
                    <a:lnTo>
                      <a:pt x="1740" y="4182"/>
                    </a:lnTo>
                    <a:lnTo>
                      <a:pt x="1731" y="4201"/>
                    </a:lnTo>
                    <a:lnTo>
                      <a:pt x="1724" y="4220"/>
                    </a:lnTo>
                    <a:lnTo>
                      <a:pt x="1720" y="4239"/>
                    </a:lnTo>
                    <a:lnTo>
                      <a:pt x="1722" y="4256"/>
                    </a:lnTo>
                    <a:lnTo>
                      <a:pt x="1723" y="4270"/>
                    </a:lnTo>
                    <a:lnTo>
                      <a:pt x="1727" y="4284"/>
                    </a:lnTo>
                    <a:lnTo>
                      <a:pt x="1732" y="4296"/>
                    </a:lnTo>
                    <a:lnTo>
                      <a:pt x="1737" y="4306"/>
                    </a:lnTo>
                    <a:lnTo>
                      <a:pt x="1744" y="4315"/>
                    </a:lnTo>
                    <a:lnTo>
                      <a:pt x="1751" y="4324"/>
                    </a:lnTo>
                    <a:lnTo>
                      <a:pt x="1759" y="4332"/>
                    </a:lnTo>
                    <a:lnTo>
                      <a:pt x="1776" y="4348"/>
                    </a:lnTo>
                    <a:lnTo>
                      <a:pt x="1793" y="4365"/>
                    </a:lnTo>
                    <a:lnTo>
                      <a:pt x="1802" y="4374"/>
                    </a:lnTo>
                    <a:lnTo>
                      <a:pt x="1810" y="4383"/>
                    </a:lnTo>
                    <a:lnTo>
                      <a:pt x="1816" y="4394"/>
                    </a:lnTo>
                    <a:lnTo>
                      <a:pt x="1823" y="4407"/>
                    </a:lnTo>
                    <a:lnTo>
                      <a:pt x="1825" y="4415"/>
                    </a:lnTo>
                    <a:lnTo>
                      <a:pt x="1828" y="4424"/>
                    </a:lnTo>
                    <a:lnTo>
                      <a:pt x="1830" y="4433"/>
                    </a:lnTo>
                    <a:lnTo>
                      <a:pt x="1830" y="4444"/>
                    </a:lnTo>
                    <a:lnTo>
                      <a:pt x="1832" y="4466"/>
                    </a:lnTo>
                    <a:lnTo>
                      <a:pt x="1830" y="4489"/>
                    </a:lnTo>
                    <a:lnTo>
                      <a:pt x="1829" y="4501"/>
                    </a:lnTo>
                    <a:lnTo>
                      <a:pt x="1827" y="4512"/>
                    </a:lnTo>
                    <a:lnTo>
                      <a:pt x="1824" y="4523"/>
                    </a:lnTo>
                    <a:lnTo>
                      <a:pt x="1820" y="4533"/>
                    </a:lnTo>
                    <a:lnTo>
                      <a:pt x="1816" y="4541"/>
                    </a:lnTo>
                    <a:lnTo>
                      <a:pt x="1811" y="4550"/>
                    </a:lnTo>
                    <a:lnTo>
                      <a:pt x="1806" y="4556"/>
                    </a:lnTo>
                    <a:lnTo>
                      <a:pt x="1799" y="4562"/>
                    </a:lnTo>
                    <a:lnTo>
                      <a:pt x="1776" y="4571"/>
                    </a:lnTo>
                    <a:lnTo>
                      <a:pt x="1750" y="4580"/>
                    </a:lnTo>
                    <a:lnTo>
                      <a:pt x="1744" y="4582"/>
                    </a:lnTo>
                    <a:lnTo>
                      <a:pt x="1738" y="4585"/>
                    </a:lnTo>
                    <a:lnTo>
                      <a:pt x="1733" y="4589"/>
                    </a:lnTo>
                    <a:lnTo>
                      <a:pt x="1729" y="4593"/>
                    </a:lnTo>
                    <a:lnTo>
                      <a:pt x="1726" y="4598"/>
                    </a:lnTo>
                    <a:lnTo>
                      <a:pt x="1724" y="4603"/>
                    </a:lnTo>
                    <a:lnTo>
                      <a:pt x="1723" y="4608"/>
                    </a:lnTo>
                    <a:lnTo>
                      <a:pt x="1723" y="4616"/>
                    </a:lnTo>
                    <a:lnTo>
                      <a:pt x="1726" y="4652"/>
                    </a:lnTo>
                    <a:lnTo>
                      <a:pt x="1728" y="4687"/>
                    </a:lnTo>
                    <a:lnTo>
                      <a:pt x="1729" y="4705"/>
                    </a:lnTo>
                    <a:lnTo>
                      <a:pt x="1733" y="4722"/>
                    </a:lnTo>
                    <a:lnTo>
                      <a:pt x="1737" y="4740"/>
                    </a:lnTo>
                    <a:lnTo>
                      <a:pt x="1742" y="4758"/>
                    </a:lnTo>
                    <a:lnTo>
                      <a:pt x="1750" y="4780"/>
                    </a:lnTo>
                    <a:lnTo>
                      <a:pt x="1757" y="4799"/>
                    </a:lnTo>
                    <a:lnTo>
                      <a:pt x="1761" y="4815"/>
                    </a:lnTo>
                    <a:lnTo>
                      <a:pt x="1763" y="4831"/>
                    </a:lnTo>
                    <a:lnTo>
                      <a:pt x="1764" y="4839"/>
                    </a:lnTo>
                    <a:lnTo>
                      <a:pt x="1764" y="4847"/>
                    </a:lnTo>
                    <a:lnTo>
                      <a:pt x="1763" y="4854"/>
                    </a:lnTo>
                    <a:lnTo>
                      <a:pt x="1761" y="4863"/>
                    </a:lnTo>
                    <a:lnTo>
                      <a:pt x="1758" y="4871"/>
                    </a:lnTo>
                    <a:lnTo>
                      <a:pt x="1755" y="4881"/>
                    </a:lnTo>
                    <a:lnTo>
                      <a:pt x="1750" y="4891"/>
                    </a:lnTo>
                    <a:lnTo>
                      <a:pt x="1745" y="4901"/>
                    </a:lnTo>
                    <a:lnTo>
                      <a:pt x="1736" y="4941"/>
                    </a:lnTo>
                    <a:lnTo>
                      <a:pt x="1728" y="4977"/>
                    </a:lnTo>
                    <a:lnTo>
                      <a:pt x="1723" y="4995"/>
                    </a:lnTo>
                    <a:lnTo>
                      <a:pt x="1716" y="5012"/>
                    </a:lnTo>
                    <a:lnTo>
                      <a:pt x="1711" y="5029"/>
                    </a:lnTo>
                    <a:lnTo>
                      <a:pt x="1704" y="5046"/>
                    </a:lnTo>
                    <a:lnTo>
                      <a:pt x="1696" y="5062"/>
                    </a:lnTo>
                    <a:lnTo>
                      <a:pt x="1688" y="5077"/>
                    </a:lnTo>
                    <a:lnTo>
                      <a:pt x="1678" y="5091"/>
                    </a:lnTo>
                    <a:lnTo>
                      <a:pt x="1667" y="5106"/>
                    </a:lnTo>
                    <a:lnTo>
                      <a:pt x="1654" y="5120"/>
                    </a:lnTo>
                    <a:lnTo>
                      <a:pt x="1641" y="5133"/>
                    </a:lnTo>
                    <a:lnTo>
                      <a:pt x="1626" y="5147"/>
                    </a:lnTo>
                    <a:lnTo>
                      <a:pt x="1609" y="5159"/>
                    </a:lnTo>
                    <a:lnTo>
                      <a:pt x="1600" y="5166"/>
                    </a:lnTo>
                    <a:lnTo>
                      <a:pt x="1593" y="5174"/>
                    </a:lnTo>
                    <a:lnTo>
                      <a:pt x="1587" y="5183"/>
                    </a:lnTo>
                    <a:lnTo>
                      <a:pt x="1582" y="5192"/>
                    </a:lnTo>
                    <a:lnTo>
                      <a:pt x="1573" y="5211"/>
                    </a:lnTo>
                    <a:lnTo>
                      <a:pt x="1564" y="5231"/>
                    </a:lnTo>
                    <a:lnTo>
                      <a:pt x="1545" y="5268"/>
                    </a:lnTo>
                    <a:lnTo>
                      <a:pt x="1529" y="5305"/>
                    </a:lnTo>
                    <a:lnTo>
                      <a:pt x="1513" y="5343"/>
                    </a:lnTo>
                    <a:lnTo>
                      <a:pt x="1500" y="5380"/>
                    </a:lnTo>
                    <a:lnTo>
                      <a:pt x="1495" y="5400"/>
                    </a:lnTo>
                    <a:lnTo>
                      <a:pt x="1490" y="5419"/>
                    </a:lnTo>
                    <a:lnTo>
                      <a:pt x="1485" y="5439"/>
                    </a:lnTo>
                    <a:lnTo>
                      <a:pt x="1481" y="5458"/>
                    </a:lnTo>
                    <a:lnTo>
                      <a:pt x="1478" y="5479"/>
                    </a:lnTo>
                    <a:lnTo>
                      <a:pt x="1475" y="5498"/>
                    </a:lnTo>
                    <a:lnTo>
                      <a:pt x="1474" y="5519"/>
                    </a:lnTo>
                    <a:lnTo>
                      <a:pt x="1474" y="5541"/>
                    </a:lnTo>
                    <a:lnTo>
                      <a:pt x="1469" y="5546"/>
                    </a:lnTo>
                    <a:lnTo>
                      <a:pt x="1466" y="5549"/>
                    </a:lnTo>
                    <a:lnTo>
                      <a:pt x="1463" y="5550"/>
                    </a:lnTo>
                    <a:lnTo>
                      <a:pt x="1456" y="5553"/>
                    </a:lnTo>
                    <a:lnTo>
                      <a:pt x="1412" y="5521"/>
                    </a:lnTo>
                    <a:lnTo>
                      <a:pt x="1412" y="5521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39">
                <a:extLst>
                  <a:ext uri="{FF2B5EF4-FFF2-40B4-BE49-F238E27FC236}">
                    <a16:creationId xmlns:a16="http://schemas.microsoft.com/office/drawing/2014/main" id="{6C4C97E6-2C65-6549-B15D-6C1DC44B3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71" y="4961"/>
                  </a:cxn>
                  <a:cxn ang="0">
                    <a:pos x="1388" y="5448"/>
                  </a:cxn>
                  <a:cxn ang="0">
                    <a:pos x="1188" y="5879"/>
                  </a:cxn>
                  <a:cxn ang="0">
                    <a:pos x="1761" y="5197"/>
                  </a:cxn>
                  <a:cxn ang="0">
                    <a:pos x="1887" y="5158"/>
                  </a:cxn>
                  <a:cxn ang="0">
                    <a:pos x="1815" y="5427"/>
                  </a:cxn>
                  <a:cxn ang="0">
                    <a:pos x="1641" y="5636"/>
                  </a:cxn>
                  <a:cxn ang="0">
                    <a:pos x="193" y="4308"/>
                  </a:cxn>
                  <a:cxn ang="0">
                    <a:pos x="428" y="3850"/>
                  </a:cxn>
                  <a:cxn ang="0">
                    <a:pos x="491" y="3515"/>
                  </a:cxn>
                  <a:cxn ang="0">
                    <a:pos x="427" y="3132"/>
                  </a:cxn>
                  <a:cxn ang="0">
                    <a:pos x="515" y="2443"/>
                  </a:cxn>
                  <a:cxn ang="0">
                    <a:pos x="887" y="2256"/>
                  </a:cxn>
                  <a:cxn ang="0">
                    <a:pos x="1007" y="1651"/>
                  </a:cxn>
                  <a:cxn ang="0">
                    <a:pos x="1238" y="1123"/>
                  </a:cxn>
                  <a:cxn ang="0">
                    <a:pos x="1426" y="711"/>
                  </a:cxn>
                  <a:cxn ang="0">
                    <a:pos x="1695" y="498"/>
                  </a:cxn>
                  <a:cxn ang="0">
                    <a:pos x="1921" y="268"/>
                  </a:cxn>
                  <a:cxn ang="0">
                    <a:pos x="2199" y="60"/>
                  </a:cxn>
                  <a:cxn ang="0">
                    <a:pos x="2601" y="426"/>
                  </a:cxn>
                  <a:cxn ang="0">
                    <a:pos x="2760" y="715"/>
                  </a:cxn>
                  <a:cxn ang="0">
                    <a:pos x="2797" y="1103"/>
                  </a:cxn>
                  <a:cxn ang="0">
                    <a:pos x="2693" y="1452"/>
                  </a:cxn>
                  <a:cxn ang="0">
                    <a:pos x="2571" y="1469"/>
                  </a:cxn>
                  <a:cxn ang="0">
                    <a:pos x="2482" y="1522"/>
                  </a:cxn>
                  <a:cxn ang="0">
                    <a:pos x="2473" y="1610"/>
                  </a:cxn>
                  <a:cxn ang="0">
                    <a:pos x="2412" y="1790"/>
                  </a:cxn>
                  <a:cxn ang="0">
                    <a:pos x="2359" y="2016"/>
                  </a:cxn>
                  <a:cxn ang="0">
                    <a:pos x="2346" y="2247"/>
                  </a:cxn>
                  <a:cxn ang="0">
                    <a:pos x="2185" y="2462"/>
                  </a:cxn>
                  <a:cxn ang="0">
                    <a:pos x="1986" y="2580"/>
                  </a:cxn>
                  <a:cxn ang="0">
                    <a:pos x="1793" y="2773"/>
                  </a:cxn>
                  <a:cxn ang="0">
                    <a:pos x="1711" y="2878"/>
                  </a:cxn>
                  <a:cxn ang="0">
                    <a:pos x="1645" y="2975"/>
                  </a:cxn>
                  <a:cxn ang="0">
                    <a:pos x="1515" y="3075"/>
                  </a:cxn>
                  <a:cxn ang="0">
                    <a:pos x="1536" y="3321"/>
                  </a:cxn>
                  <a:cxn ang="0">
                    <a:pos x="1470" y="3410"/>
                  </a:cxn>
                  <a:cxn ang="0">
                    <a:pos x="1429" y="3666"/>
                  </a:cxn>
                  <a:cxn ang="0">
                    <a:pos x="1528" y="3918"/>
                  </a:cxn>
                  <a:cxn ang="0">
                    <a:pos x="1386" y="4134"/>
                  </a:cxn>
                  <a:cxn ang="0">
                    <a:pos x="1635" y="4026"/>
                  </a:cxn>
                  <a:cxn ang="0">
                    <a:pos x="1822" y="4106"/>
                  </a:cxn>
                  <a:cxn ang="0">
                    <a:pos x="1850" y="4204"/>
                  </a:cxn>
                  <a:cxn ang="0">
                    <a:pos x="1860" y="4357"/>
                  </a:cxn>
                  <a:cxn ang="0">
                    <a:pos x="1711" y="4511"/>
                  </a:cxn>
                  <a:cxn ang="0">
                    <a:pos x="1677" y="4536"/>
                  </a:cxn>
                  <a:cxn ang="0">
                    <a:pos x="1598" y="4750"/>
                  </a:cxn>
                  <a:cxn ang="0">
                    <a:pos x="1460" y="4760"/>
                  </a:cxn>
                  <a:cxn ang="0">
                    <a:pos x="1355" y="4875"/>
                  </a:cxn>
                  <a:cxn ang="0">
                    <a:pos x="1356" y="5008"/>
                  </a:cxn>
                  <a:cxn ang="0">
                    <a:pos x="1264" y="5135"/>
                  </a:cxn>
                  <a:cxn ang="0">
                    <a:pos x="1213" y="5563"/>
                  </a:cxn>
                  <a:cxn ang="0">
                    <a:pos x="1067" y="6009"/>
                  </a:cxn>
                  <a:cxn ang="0">
                    <a:pos x="755" y="5983"/>
                  </a:cxn>
                  <a:cxn ang="0">
                    <a:pos x="653" y="6207"/>
                  </a:cxn>
                  <a:cxn ang="0">
                    <a:pos x="435" y="6293"/>
                  </a:cxn>
                  <a:cxn ang="0">
                    <a:pos x="273" y="6137"/>
                  </a:cxn>
                  <a:cxn ang="0">
                    <a:pos x="196" y="5815"/>
                  </a:cxn>
                  <a:cxn ang="0">
                    <a:pos x="243" y="5741"/>
                  </a:cxn>
                  <a:cxn ang="0">
                    <a:pos x="225" y="5579"/>
                  </a:cxn>
                  <a:cxn ang="0">
                    <a:pos x="112" y="5075"/>
                  </a:cxn>
                  <a:cxn ang="0">
                    <a:pos x="95" y="4833"/>
                  </a:cxn>
                  <a:cxn ang="0">
                    <a:pos x="20" y="4703"/>
                  </a:cxn>
                </a:cxnLst>
                <a:rect l="0" t="0" r="r" b="b"/>
                <a:pathLst>
                  <a:path w="2865" h="6317">
                    <a:moveTo>
                      <a:pt x="71" y="4961"/>
                    </a:moveTo>
                    <a:lnTo>
                      <a:pt x="70" y="4962"/>
                    </a:lnTo>
                    <a:lnTo>
                      <a:pt x="67" y="4964"/>
                    </a:lnTo>
                    <a:lnTo>
                      <a:pt x="64" y="4962"/>
                    </a:lnTo>
                    <a:lnTo>
                      <a:pt x="62" y="4961"/>
                    </a:lnTo>
                    <a:lnTo>
                      <a:pt x="58" y="4956"/>
                    </a:lnTo>
                    <a:lnTo>
                      <a:pt x="55" y="4951"/>
                    </a:lnTo>
                    <a:lnTo>
                      <a:pt x="53" y="4942"/>
                    </a:lnTo>
                    <a:lnTo>
                      <a:pt x="51" y="4931"/>
                    </a:lnTo>
                    <a:lnTo>
                      <a:pt x="67" y="4922"/>
                    </a:lnTo>
                    <a:lnTo>
                      <a:pt x="88" y="4910"/>
                    </a:lnTo>
                    <a:lnTo>
                      <a:pt x="93" y="4905"/>
                    </a:lnTo>
                    <a:lnTo>
                      <a:pt x="98" y="4900"/>
                    </a:lnTo>
                    <a:lnTo>
                      <a:pt x="105" y="4896"/>
                    </a:lnTo>
                    <a:lnTo>
                      <a:pt x="114" y="4895"/>
                    </a:lnTo>
                    <a:lnTo>
                      <a:pt x="115" y="4896"/>
                    </a:lnTo>
                    <a:lnTo>
                      <a:pt x="117" y="4899"/>
                    </a:lnTo>
                    <a:lnTo>
                      <a:pt x="117" y="4903"/>
                    </a:lnTo>
                    <a:lnTo>
                      <a:pt x="119" y="4908"/>
                    </a:lnTo>
                    <a:lnTo>
                      <a:pt x="120" y="4917"/>
                    </a:lnTo>
                    <a:lnTo>
                      <a:pt x="121" y="4925"/>
                    </a:lnTo>
                    <a:lnTo>
                      <a:pt x="123" y="4929"/>
                    </a:lnTo>
                    <a:lnTo>
                      <a:pt x="123" y="4931"/>
                    </a:lnTo>
                    <a:lnTo>
                      <a:pt x="120" y="4934"/>
                    </a:lnTo>
                    <a:lnTo>
                      <a:pt x="117" y="4936"/>
                    </a:lnTo>
                    <a:lnTo>
                      <a:pt x="102" y="4943"/>
                    </a:lnTo>
                    <a:lnTo>
                      <a:pt x="88" y="4951"/>
                    </a:lnTo>
                    <a:lnTo>
                      <a:pt x="71" y="4961"/>
                    </a:lnTo>
                    <a:close/>
                    <a:moveTo>
                      <a:pt x="1193" y="5817"/>
                    </a:moveTo>
                    <a:lnTo>
                      <a:pt x="1195" y="5800"/>
                    </a:lnTo>
                    <a:lnTo>
                      <a:pt x="1199" y="5784"/>
                    </a:lnTo>
                    <a:lnTo>
                      <a:pt x="1206" y="5765"/>
                    </a:lnTo>
                    <a:lnTo>
                      <a:pt x="1212" y="5746"/>
                    </a:lnTo>
                    <a:lnTo>
                      <a:pt x="1226" y="5708"/>
                    </a:lnTo>
                    <a:lnTo>
                      <a:pt x="1238" y="5675"/>
                    </a:lnTo>
                    <a:lnTo>
                      <a:pt x="1242" y="5657"/>
                    </a:lnTo>
                    <a:lnTo>
                      <a:pt x="1248" y="5642"/>
                    </a:lnTo>
                    <a:lnTo>
                      <a:pt x="1256" y="5629"/>
                    </a:lnTo>
                    <a:lnTo>
                      <a:pt x="1264" y="5618"/>
                    </a:lnTo>
                    <a:lnTo>
                      <a:pt x="1282" y="5593"/>
                    </a:lnTo>
                    <a:lnTo>
                      <a:pt x="1300" y="5566"/>
                    </a:lnTo>
                    <a:lnTo>
                      <a:pt x="1315" y="5530"/>
                    </a:lnTo>
                    <a:lnTo>
                      <a:pt x="1335" y="5475"/>
                    </a:lnTo>
                    <a:lnTo>
                      <a:pt x="1347" y="5448"/>
                    </a:lnTo>
                    <a:lnTo>
                      <a:pt x="1359" y="5425"/>
                    </a:lnTo>
                    <a:lnTo>
                      <a:pt x="1365" y="5416"/>
                    </a:lnTo>
                    <a:lnTo>
                      <a:pt x="1370" y="5409"/>
                    </a:lnTo>
                    <a:lnTo>
                      <a:pt x="1377" y="5404"/>
                    </a:lnTo>
                    <a:lnTo>
                      <a:pt x="1382" y="5403"/>
                    </a:lnTo>
                    <a:lnTo>
                      <a:pt x="1386" y="5404"/>
                    </a:lnTo>
                    <a:lnTo>
                      <a:pt x="1387" y="5405"/>
                    </a:lnTo>
                    <a:lnTo>
                      <a:pt x="1390" y="5409"/>
                    </a:lnTo>
                    <a:lnTo>
                      <a:pt x="1390" y="5413"/>
                    </a:lnTo>
                    <a:lnTo>
                      <a:pt x="1391" y="5423"/>
                    </a:lnTo>
                    <a:lnTo>
                      <a:pt x="1391" y="5435"/>
                    </a:lnTo>
                    <a:lnTo>
                      <a:pt x="1388" y="5448"/>
                    </a:lnTo>
                    <a:lnTo>
                      <a:pt x="1386" y="5460"/>
                    </a:lnTo>
                    <a:lnTo>
                      <a:pt x="1384" y="5470"/>
                    </a:lnTo>
                    <a:lnTo>
                      <a:pt x="1382" y="5475"/>
                    </a:lnTo>
                    <a:lnTo>
                      <a:pt x="1364" y="5508"/>
                    </a:lnTo>
                    <a:lnTo>
                      <a:pt x="1349" y="5541"/>
                    </a:lnTo>
                    <a:lnTo>
                      <a:pt x="1335" y="5576"/>
                    </a:lnTo>
                    <a:lnTo>
                      <a:pt x="1324" y="5610"/>
                    </a:lnTo>
                    <a:lnTo>
                      <a:pt x="1311" y="5645"/>
                    </a:lnTo>
                    <a:lnTo>
                      <a:pt x="1296" y="5679"/>
                    </a:lnTo>
                    <a:lnTo>
                      <a:pt x="1282" y="5712"/>
                    </a:lnTo>
                    <a:lnTo>
                      <a:pt x="1265" y="5745"/>
                    </a:lnTo>
                    <a:lnTo>
                      <a:pt x="1260" y="5754"/>
                    </a:lnTo>
                    <a:lnTo>
                      <a:pt x="1255" y="5765"/>
                    </a:lnTo>
                    <a:lnTo>
                      <a:pt x="1251" y="5778"/>
                    </a:lnTo>
                    <a:lnTo>
                      <a:pt x="1247" y="5793"/>
                    </a:lnTo>
                    <a:lnTo>
                      <a:pt x="1239" y="5824"/>
                    </a:lnTo>
                    <a:lnTo>
                      <a:pt x="1230" y="5856"/>
                    </a:lnTo>
                    <a:lnTo>
                      <a:pt x="1226" y="5872"/>
                    </a:lnTo>
                    <a:lnTo>
                      <a:pt x="1221" y="5886"/>
                    </a:lnTo>
                    <a:lnTo>
                      <a:pt x="1216" y="5900"/>
                    </a:lnTo>
                    <a:lnTo>
                      <a:pt x="1210" y="5913"/>
                    </a:lnTo>
                    <a:lnTo>
                      <a:pt x="1203" y="5923"/>
                    </a:lnTo>
                    <a:lnTo>
                      <a:pt x="1195" y="5933"/>
                    </a:lnTo>
                    <a:lnTo>
                      <a:pt x="1188" y="5940"/>
                    </a:lnTo>
                    <a:lnTo>
                      <a:pt x="1178" y="5944"/>
                    </a:lnTo>
                    <a:lnTo>
                      <a:pt x="1180" y="5922"/>
                    </a:lnTo>
                    <a:lnTo>
                      <a:pt x="1184" y="5901"/>
                    </a:lnTo>
                    <a:lnTo>
                      <a:pt x="1188" y="5879"/>
                    </a:lnTo>
                    <a:lnTo>
                      <a:pt x="1190" y="5859"/>
                    </a:lnTo>
                    <a:lnTo>
                      <a:pt x="1193" y="5817"/>
                    </a:lnTo>
                    <a:close/>
                    <a:moveTo>
                      <a:pt x="1641" y="5462"/>
                    </a:moveTo>
                    <a:lnTo>
                      <a:pt x="1638" y="5436"/>
                    </a:lnTo>
                    <a:lnTo>
                      <a:pt x="1636" y="5412"/>
                    </a:lnTo>
                    <a:lnTo>
                      <a:pt x="1636" y="5387"/>
                    </a:lnTo>
                    <a:lnTo>
                      <a:pt x="1637" y="5361"/>
                    </a:lnTo>
                    <a:lnTo>
                      <a:pt x="1640" y="5337"/>
                    </a:lnTo>
                    <a:lnTo>
                      <a:pt x="1646" y="5313"/>
                    </a:lnTo>
                    <a:lnTo>
                      <a:pt x="1650" y="5302"/>
                    </a:lnTo>
                    <a:lnTo>
                      <a:pt x="1654" y="5290"/>
                    </a:lnTo>
                    <a:lnTo>
                      <a:pt x="1659" y="5278"/>
                    </a:lnTo>
                    <a:lnTo>
                      <a:pt x="1666" y="5268"/>
                    </a:lnTo>
                    <a:lnTo>
                      <a:pt x="1672" y="5259"/>
                    </a:lnTo>
                    <a:lnTo>
                      <a:pt x="1680" y="5252"/>
                    </a:lnTo>
                    <a:lnTo>
                      <a:pt x="1688" y="5246"/>
                    </a:lnTo>
                    <a:lnTo>
                      <a:pt x="1697" y="5239"/>
                    </a:lnTo>
                    <a:lnTo>
                      <a:pt x="1704" y="5233"/>
                    </a:lnTo>
                    <a:lnTo>
                      <a:pt x="1714" y="5227"/>
                    </a:lnTo>
                    <a:lnTo>
                      <a:pt x="1720" y="5219"/>
                    </a:lnTo>
                    <a:lnTo>
                      <a:pt x="1726" y="5210"/>
                    </a:lnTo>
                    <a:lnTo>
                      <a:pt x="1734" y="5199"/>
                    </a:lnTo>
                    <a:lnTo>
                      <a:pt x="1739" y="5193"/>
                    </a:lnTo>
                    <a:lnTo>
                      <a:pt x="1742" y="5192"/>
                    </a:lnTo>
                    <a:lnTo>
                      <a:pt x="1745" y="5190"/>
                    </a:lnTo>
                    <a:lnTo>
                      <a:pt x="1747" y="5190"/>
                    </a:lnTo>
                    <a:lnTo>
                      <a:pt x="1750" y="5192"/>
                    </a:lnTo>
                    <a:lnTo>
                      <a:pt x="1761" y="5197"/>
                    </a:lnTo>
                    <a:lnTo>
                      <a:pt x="1777" y="5202"/>
                    </a:lnTo>
                    <a:lnTo>
                      <a:pt x="1781" y="5203"/>
                    </a:lnTo>
                    <a:lnTo>
                      <a:pt x="1785" y="5203"/>
                    </a:lnTo>
                    <a:lnTo>
                      <a:pt x="1787" y="5202"/>
                    </a:lnTo>
                    <a:lnTo>
                      <a:pt x="1791" y="5201"/>
                    </a:lnTo>
                    <a:lnTo>
                      <a:pt x="1796" y="5195"/>
                    </a:lnTo>
                    <a:lnTo>
                      <a:pt x="1802" y="5190"/>
                    </a:lnTo>
                    <a:lnTo>
                      <a:pt x="1809" y="5177"/>
                    </a:lnTo>
                    <a:lnTo>
                      <a:pt x="1818" y="5167"/>
                    </a:lnTo>
                    <a:lnTo>
                      <a:pt x="1824" y="5164"/>
                    </a:lnTo>
                    <a:lnTo>
                      <a:pt x="1828" y="5164"/>
                    </a:lnTo>
                    <a:lnTo>
                      <a:pt x="1830" y="5166"/>
                    </a:lnTo>
                    <a:lnTo>
                      <a:pt x="1834" y="5168"/>
                    </a:lnTo>
                    <a:lnTo>
                      <a:pt x="1838" y="5170"/>
                    </a:lnTo>
                    <a:lnTo>
                      <a:pt x="1840" y="5171"/>
                    </a:lnTo>
                    <a:lnTo>
                      <a:pt x="1844" y="5168"/>
                    </a:lnTo>
                    <a:lnTo>
                      <a:pt x="1850" y="5164"/>
                    </a:lnTo>
                    <a:lnTo>
                      <a:pt x="1860" y="5153"/>
                    </a:lnTo>
                    <a:lnTo>
                      <a:pt x="1872" y="5142"/>
                    </a:lnTo>
                    <a:lnTo>
                      <a:pt x="1883" y="5135"/>
                    </a:lnTo>
                    <a:lnTo>
                      <a:pt x="1892" y="5129"/>
                    </a:lnTo>
                    <a:lnTo>
                      <a:pt x="1896" y="5129"/>
                    </a:lnTo>
                    <a:lnTo>
                      <a:pt x="1899" y="5131"/>
                    </a:lnTo>
                    <a:lnTo>
                      <a:pt x="1900" y="5132"/>
                    </a:lnTo>
                    <a:lnTo>
                      <a:pt x="1899" y="5136"/>
                    </a:lnTo>
                    <a:lnTo>
                      <a:pt x="1897" y="5141"/>
                    </a:lnTo>
                    <a:lnTo>
                      <a:pt x="1892" y="5149"/>
                    </a:lnTo>
                    <a:lnTo>
                      <a:pt x="1887" y="5158"/>
                    </a:lnTo>
                    <a:lnTo>
                      <a:pt x="1878" y="5168"/>
                    </a:lnTo>
                    <a:lnTo>
                      <a:pt x="1866" y="5188"/>
                    </a:lnTo>
                    <a:lnTo>
                      <a:pt x="1855" y="5210"/>
                    </a:lnTo>
                    <a:lnTo>
                      <a:pt x="1848" y="5220"/>
                    </a:lnTo>
                    <a:lnTo>
                      <a:pt x="1843" y="5230"/>
                    </a:lnTo>
                    <a:lnTo>
                      <a:pt x="1837" y="5239"/>
                    </a:lnTo>
                    <a:lnTo>
                      <a:pt x="1829" y="5246"/>
                    </a:lnTo>
                    <a:lnTo>
                      <a:pt x="1825" y="5250"/>
                    </a:lnTo>
                    <a:lnTo>
                      <a:pt x="1821" y="5256"/>
                    </a:lnTo>
                    <a:lnTo>
                      <a:pt x="1817" y="5264"/>
                    </a:lnTo>
                    <a:lnTo>
                      <a:pt x="1815" y="5273"/>
                    </a:lnTo>
                    <a:lnTo>
                      <a:pt x="1811" y="5294"/>
                    </a:lnTo>
                    <a:lnTo>
                      <a:pt x="1809" y="5316"/>
                    </a:lnTo>
                    <a:lnTo>
                      <a:pt x="1809" y="5338"/>
                    </a:lnTo>
                    <a:lnTo>
                      <a:pt x="1813" y="5357"/>
                    </a:lnTo>
                    <a:lnTo>
                      <a:pt x="1816" y="5366"/>
                    </a:lnTo>
                    <a:lnTo>
                      <a:pt x="1818" y="5374"/>
                    </a:lnTo>
                    <a:lnTo>
                      <a:pt x="1822" y="5379"/>
                    </a:lnTo>
                    <a:lnTo>
                      <a:pt x="1826" y="5385"/>
                    </a:lnTo>
                    <a:lnTo>
                      <a:pt x="1833" y="5390"/>
                    </a:lnTo>
                    <a:lnTo>
                      <a:pt x="1838" y="5396"/>
                    </a:lnTo>
                    <a:lnTo>
                      <a:pt x="1839" y="5400"/>
                    </a:lnTo>
                    <a:lnTo>
                      <a:pt x="1839" y="5405"/>
                    </a:lnTo>
                    <a:lnTo>
                      <a:pt x="1837" y="5409"/>
                    </a:lnTo>
                    <a:lnTo>
                      <a:pt x="1833" y="5414"/>
                    </a:lnTo>
                    <a:lnTo>
                      <a:pt x="1828" y="5418"/>
                    </a:lnTo>
                    <a:lnTo>
                      <a:pt x="1821" y="5423"/>
                    </a:lnTo>
                    <a:lnTo>
                      <a:pt x="1815" y="5427"/>
                    </a:lnTo>
                    <a:lnTo>
                      <a:pt x="1809" y="5432"/>
                    </a:lnTo>
                    <a:lnTo>
                      <a:pt x="1806" y="5439"/>
                    </a:lnTo>
                    <a:lnTo>
                      <a:pt x="1802" y="5444"/>
                    </a:lnTo>
                    <a:lnTo>
                      <a:pt x="1796" y="5456"/>
                    </a:lnTo>
                    <a:lnTo>
                      <a:pt x="1791" y="5467"/>
                    </a:lnTo>
                    <a:lnTo>
                      <a:pt x="1786" y="5479"/>
                    </a:lnTo>
                    <a:lnTo>
                      <a:pt x="1778" y="5489"/>
                    </a:lnTo>
                    <a:lnTo>
                      <a:pt x="1774" y="5495"/>
                    </a:lnTo>
                    <a:lnTo>
                      <a:pt x="1768" y="5500"/>
                    </a:lnTo>
                    <a:lnTo>
                      <a:pt x="1761" y="5504"/>
                    </a:lnTo>
                    <a:lnTo>
                      <a:pt x="1754" y="5509"/>
                    </a:lnTo>
                    <a:lnTo>
                      <a:pt x="1746" y="5513"/>
                    </a:lnTo>
                    <a:lnTo>
                      <a:pt x="1738" y="5519"/>
                    </a:lnTo>
                    <a:lnTo>
                      <a:pt x="1732" y="5526"/>
                    </a:lnTo>
                    <a:lnTo>
                      <a:pt x="1726" y="5532"/>
                    </a:lnTo>
                    <a:lnTo>
                      <a:pt x="1715" y="5549"/>
                    </a:lnTo>
                    <a:lnTo>
                      <a:pt x="1706" y="5567"/>
                    </a:lnTo>
                    <a:lnTo>
                      <a:pt x="1697" y="5585"/>
                    </a:lnTo>
                    <a:lnTo>
                      <a:pt x="1686" y="5602"/>
                    </a:lnTo>
                    <a:lnTo>
                      <a:pt x="1681" y="5610"/>
                    </a:lnTo>
                    <a:lnTo>
                      <a:pt x="1676" y="5616"/>
                    </a:lnTo>
                    <a:lnTo>
                      <a:pt x="1669" y="5623"/>
                    </a:lnTo>
                    <a:lnTo>
                      <a:pt x="1662" y="5628"/>
                    </a:lnTo>
                    <a:lnTo>
                      <a:pt x="1655" y="5632"/>
                    </a:lnTo>
                    <a:lnTo>
                      <a:pt x="1650" y="5635"/>
                    </a:lnTo>
                    <a:lnTo>
                      <a:pt x="1646" y="5637"/>
                    </a:lnTo>
                    <a:lnTo>
                      <a:pt x="1642" y="5637"/>
                    </a:lnTo>
                    <a:lnTo>
                      <a:pt x="1641" y="5636"/>
                    </a:lnTo>
                    <a:lnTo>
                      <a:pt x="1640" y="5635"/>
                    </a:lnTo>
                    <a:lnTo>
                      <a:pt x="1640" y="5632"/>
                    </a:lnTo>
                    <a:lnTo>
                      <a:pt x="1640" y="5629"/>
                    </a:lnTo>
                    <a:lnTo>
                      <a:pt x="1645" y="5613"/>
                    </a:lnTo>
                    <a:lnTo>
                      <a:pt x="1653" y="5596"/>
                    </a:lnTo>
                    <a:lnTo>
                      <a:pt x="1659" y="5581"/>
                    </a:lnTo>
                    <a:lnTo>
                      <a:pt x="1662" y="5571"/>
                    </a:lnTo>
                    <a:lnTo>
                      <a:pt x="1662" y="5563"/>
                    </a:lnTo>
                    <a:lnTo>
                      <a:pt x="1660" y="5557"/>
                    </a:lnTo>
                    <a:lnTo>
                      <a:pt x="1653" y="5544"/>
                    </a:lnTo>
                    <a:lnTo>
                      <a:pt x="1641" y="5522"/>
                    </a:lnTo>
                    <a:lnTo>
                      <a:pt x="1641" y="5462"/>
                    </a:lnTo>
                    <a:close/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BABF5F73-1D28-454C-882A-89C135A7A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81211" y="2279687"/>
                <a:ext cx="32790" cy="30708"/>
              </a:xfrm>
              <a:custGeom>
                <a:avLst/>
                <a:gdLst/>
                <a:ahLst/>
                <a:cxnLst>
                  <a:cxn ang="0">
                    <a:pos x="20" y="66"/>
                  </a:cxn>
                  <a:cxn ang="0">
                    <a:pos x="19" y="67"/>
                  </a:cxn>
                  <a:cxn ang="0">
                    <a:pos x="16" y="69"/>
                  </a:cxn>
                  <a:cxn ang="0">
                    <a:pos x="13" y="67"/>
                  </a:cxn>
                  <a:cxn ang="0">
                    <a:pos x="11" y="66"/>
                  </a:cxn>
                  <a:cxn ang="0">
                    <a:pos x="7" y="61"/>
                  </a:cxn>
                  <a:cxn ang="0">
                    <a:pos x="4" y="56"/>
                  </a:cxn>
                  <a:cxn ang="0">
                    <a:pos x="2" y="47"/>
                  </a:cxn>
                  <a:cxn ang="0">
                    <a:pos x="0" y="36"/>
                  </a:cxn>
                  <a:cxn ang="0">
                    <a:pos x="16" y="27"/>
                  </a:cxn>
                  <a:cxn ang="0">
                    <a:pos x="37" y="15"/>
                  </a:cxn>
                  <a:cxn ang="0">
                    <a:pos x="42" y="10"/>
                  </a:cxn>
                  <a:cxn ang="0">
                    <a:pos x="47" y="5"/>
                  </a:cxn>
                  <a:cxn ang="0">
                    <a:pos x="54" y="1"/>
                  </a:cxn>
                  <a:cxn ang="0">
                    <a:pos x="63" y="0"/>
                  </a:cxn>
                  <a:cxn ang="0">
                    <a:pos x="64" y="1"/>
                  </a:cxn>
                  <a:cxn ang="0">
                    <a:pos x="66" y="4"/>
                  </a:cxn>
                  <a:cxn ang="0">
                    <a:pos x="66" y="8"/>
                  </a:cxn>
                  <a:cxn ang="0">
                    <a:pos x="68" y="13"/>
                  </a:cxn>
                  <a:cxn ang="0">
                    <a:pos x="69" y="22"/>
                  </a:cxn>
                  <a:cxn ang="0">
                    <a:pos x="70" y="30"/>
                  </a:cxn>
                  <a:cxn ang="0">
                    <a:pos x="72" y="34"/>
                  </a:cxn>
                  <a:cxn ang="0">
                    <a:pos x="72" y="36"/>
                  </a:cxn>
                  <a:cxn ang="0">
                    <a:pos x="69" y="39"/>
                  </a:cxn>
                  <a:cxn ang="0">
                    <a:pos x="66" y="41"/>
                  </a:cxn>
                  <a:cxn ang="0">
                    <a:pos x="51" y="48"/>
                  </a:cxn>
                  <a:cxn ang="0">
                    <a:pos x="37" y="56"/>
                  </a:cxn>
                  <a:cxn ang="0">
                    <a:pos x="20" y="66"/>
                  </a:cxn>
                </a:cxnLst>
                <a:rect l="0" t="0" r="r" b="b"/>
                <a:pathLst>
                  <a:path w="72" h="69">
                    <a:moveTo>
                      <a:pt x="20" y="66"/>
                    </a:moveTo>
                    <a:lnTo>
                      <a:pt x="19" y="67"/>
                    </a:lnTo>
                    <a:lnTo>
                      <a:pt x="16" y="69"/>
                    </a:lnTo>
                    <a:lnTo>
                      <a:pt x="13" y="67"/>
                    </a:lnTo>
                    <a:lnTo>
                      <a:pt x="11" y="66"/>
                    </a:lnTo>
                    <a:lnTo>
                      <a:pt x="7" y="61"/>
                    </a:lnTo>
                    <a:lnTo>
                      <a:pt x="4" y="56"/>
                    </a:lnTo>
                    <a:lnTo>
                      <a:pt x="2" y="47"/>
                    </a:lnTo>
                    <a:lnTo>
                      <a:pt x="0" y="36"/>
                    </a:lnTo>
                    <a:lnTo>
                      <a:pt x="16" y="27"/>
                    </a:lnTo>
                    <a:lnTo>
                      <a:pt x="37" y="15"/>
                    </a:lnTo>
                    <a:lnTo>
                      <a:pt x="42" y="10"/>
                    </a:lnTo>
                    <a:lnTo>
                      <a:pt x="47" y="5"/>
                    </a:lnTo>
                    <a:lnTo>
                      <a:pt x="54" y="1"/>
                    </a:lnTo>
                    <a:lnTo>
                      <a:pt x="63" y="0"/>
                    </a:lnTo>
                    <a:lnTo>
                      <a:pt x="64" y="1"/>
                    </a:lnTo>
                    <a:lnTo>
                      <a:pt x="66" y="4"/>
                    </a:lnTo>
                    <a:lnTo>
                      <a:pt x="66" y="8"/>
                    </a:lnTo>
                    <a:lnTo>
                      <a:pt x="68" y="13"/>
                    </a:lnTo>
                    <a:lnTo>
                      <a:pt x="69" y="22"/>
                    </a:lnTo>
                    <a:lnTo>
                      <a:pt x="70" y="30"/>
                    </a:lnTo>
                    <a:lnTo>
                      <a:pt x="72" y="34"/>
                    </a:lnTo>
                    <a:lnTo>
                      <a:pt x="72" y="36"/>
                    </a:lnTo>
                    <a:lnTo>
                      <a:pt x="69" y="39"/>
                    </a:lnTo>
                    <a:lnTo>
                      <a:pt x="66" y="41"/>
                    </a:lnTo>
                    <a:lnTo>
                      <a:pt x="51" y="48"/>
                    </a:lnTo>
                    <a:lnTo>
                      <a:pt x="37" y="56"/>
                    </a:lnTo>
                    <a:lnTo>
                      <a:pt x="20" y="66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8F20D4CA-EA98-2648-83F0-413545A0D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4927" y="2509088"/>
                <a:ext cx="96550" cy="243852"/>
              </a:xfrm>
              <a:custGeom>
                <a:avLst/>
                <a:gdLst/>
                <a:ahLst/>
                <a:cxnLst>
                  <a:cxn ang="0">
                    <a:pos x="15" y="414"/>
                  </a:cxn>
                  <a:cxn ang="0">
                    <a:pos x="17" y="397"/>
                  </a:cxn>
                  <a:cxn ang="0">
                    <a:pos x="21" y="381"/>
                  </a:cxn>
                  <a:cxn ang="0">
                    <a:pos x="28" y="362"/>
                  </a:cxn>
                  <a:cxn ang="0">
                    <a:pos x="34" y="343"/>
                  </a:cxn>
                  <a:cxn ang="0">
                    <a:pos x="48" y="305"/>
                  </a:cxn>
                  <a:cxn ang="0">
                    <a:pos x="60" y="272"/>
                  </a:cxn>
                  <a:cxn ang="0">
                    <a:pos x="64" y="254"/>
                  </a:cxn>
                  <a:cxn ang="0">
                    <a:pos x="70" y="239"/>
                  </a:cxn>
                  <a:cxn ang="0">
                    <a:pos x="78" y="226"/>
                  </a:cxn>
                  <a:cxn ang="0">
                    <a:pos x="86" y="215"/>
                  </a:cxn>
                  <a:cxn ang="0">
                    <a:pos x="104" y="190"/>
                  </a:cxn>
                  <a:cxn ang="0">
                    <a:pos x="122" y="163"/>
                  </a:cxn>
                  <a:cxn ang="0">
                    <a:pos x="137" y="127"/>
                  </a:cxn>
                  <a:cxn ang="0">
                    <a:pos x="157" y="72"/>
                  </a:cxn>
                  <a:cxn ang="0">
                    <a:pos x="169" y="45"/>
                  </a:cxn>
                  <a:cxn ang="0">
                    <a:pos x="181" y="22"/>
                  </a:cxn>
                  <a:cxn ang="0">
                    <a:pos x="187" y="13"/>
                  </a:cxn>
                  <a:cxn ang="0">
                    <a:pos x="192" y="6"/>
                  </a:cxn>
                  <a:cxn ang="0">
                    <a:pos x="199" y="1"/>
                  </a:cxn>
                  <a:cxn ang="0">
                    <a:pos x="204" y="0"/>
                  </a:cxn>
                  <a:cxn ang="0">
                    <a:pos x="208" y="1"/>
                  </a:cxn>
                  <a:cxn ang="0">
                    <a:pos x="209" y="2"/>
                  </a:cxn>
                  <a:cxn ang="0">
                    <a:pos x="212" y="6"/>
                  </a:cxn>
                  <a:cxn ang="0">
                    <a:pos x="212" y="10"/>
                  </a:cxn>
                  <a:cxn ang="0">
                    <a:pos x="213" y="20"/>
                  </a:cxn>
                  <a:cxn ang="0">
                    <a:pos x="213" y="32"/>
                  </a:cxn>
                  <a:cxn ang="0">
                    <a:pos x="210" y="45"/>
                  </a:cxn>
                  <a:cxn ang="0">
                    <a:pos x="208" y="57"/>
                  </a:cxn>
                  <a:cxn ang="0">
                    <a:pos x="206" y="67"/>
                  </a:cxn>
                  <a:cxn ang="0">
                    <a:pos x="204" y="72"/>
                  </a:cxn>
                  <a:cxn ang="0">
                    <a:pos x="186" y="105"/>
                  </a:cxn>
                  <a:cxn ang="0">
                    <a:pos x="171" y="138"/>
                  </a:cxn>
                  <a:cxn ang="0">
                    <a:pos x="157" y="173"/>
                  </a:cxn>
                  <a:cxn ang="0">
                    <a:pos x="146" y="207"/>
                  </a:cxn>
                  <a:cxn ang="0">
                    <a:pos x="133" y="242"/>
                  </a:cxn>
                  <a:cxn ang="0">
                    <a:pos x="118" y="276"/>
                  </a:cxn>
                  <a:cxn ang="0">
                    <a:pos x="104" y="309"/>
                  </a:cxn>
                  <a:cxn ang="0">
                    <a:pos x="87" y="342"/>
                  </a:cxn>
                  <a:cxn ang="0">
                    <a:pos x="82" y="351"/>
                  </a:cxn>
                  <a:cxn ang="0">
                    <a:pos x="77" y="362"/>
                  </a:cxn>
                  <a:cxn ang="0">
                    <a:pos x="73" y="375"/>
                  </a:cxn>
                  <a:cxn ang="0">
                    <a:pos x="69" y="390"/>
                  </a:cxn>
                  <a:cxn ang="0">
                    <a:pos x="61" y="421"/>
                  </a:cxn>
                  <a:cxn ang="0">
                    <a:pos x="52" y="453"/>
                  </a:cxn>
                  <a:cxn ang="0">
                    <a:pos x="48" y="469"/>
                  </a:cxn>
                  <a:cxn ang="0">
                    <a:pos x="43" y="483"/>
                  </a:cxn>
                  <a:cxn ang="0">
                    <a:pos x="38" y="497"/>
                  </a:cxn>
                  <a:cxn ang="0">
                    <a:pos x="32" y="510"/>
                  </a:cxn>
                  <a:cxn ang="0">
                    <a:pos x="25" y="520"/>
                  </a:cxn>
                  <a:cxn ang="0">
                    <a:pos x="17" y="530"/>
                  </a:cxn>
                  <a:cxn ang="0">
                    <a:pos x="10" y="537"/>
                  </a:cxn>
                  <a:cxn ang="0">
                    <a:pos x="0" y="541"/>
                  </a:cxn>
                  <a:cxn ang="0">
                    <a:pos x="2" y="519"/>
                  </a:cxn>
                  <a:cxn ang="0">
                    <a:pos x="6" y="498"/>
                  </a:cxn>
                  <a:cxn ang="0">
                    <a:pos x="10" y="476"/>
                  </a:cxn>
                  <a:cxn ang="0">
                    <a:pos x="12" y="456"/>
                  </a:cxn>
                  <a:cxn ang="0">
                    <a:pos x="15" y="414"/>
                  </a:cxn>
                </a:cxnLst>
                <a:rect l="0" t="0" r="r" b="b"/>
                <a:pathLst>
                  <a:path w="213" h="541">
                    <a:moveTo>
                      <a:pt x="15" y="414"/>
                    </a:moveTo>
                    <a:lnTo>
                      <a:pt x="17" y="397"/>
                    </a:lnTo>
                    <a:lnTo>
                      <a:pt x="21" y="381"/>
                    </a:lnTo>
                    <a:lnTo>
                      <a:pt x="28" y="362"/>
                    </a:lnTo>
                    <a:lnTo>
                      <a:pt x="34" y="343"/>
                    </a:lnTo>
                    <a:lnTo>
                      <a:pt x="48" y="305"/>
                    </a:lnTo>
                    <a:lnTo>
                      <a:pt x="60" y="272"/>
                    </a:lnTo>
                    <a:lnTo>
                      <a:pt x="64" y="254"/>
                    </a:lnTo>
                    <a:lnTo>
                      <a:pt x="70" y="239"/>
                    </a:lnTo>
                    <a:lnTo>
                      <a:pt x="78" y="226"/>
                    </a:lnTo>
                    <a:lnTo>
                      <a:pt x="86" y="215"/>
                    </a:lnTo>
                    <a:lnTo>
                      <a:pt x="104" y="190"/>
                    </a:lnTo>
                    <a:lnTo>
                      <a:pt x="122" y="163"/>
                    </a:lnTo>
                    <a:lnTo>
                      <a:pt x="137" y="127"/>
                    </a:lnTo>
                    <a:lnTo>
                      <a:pt x="157" y="72"/>
                    </a:lnTo>
                    <a:lnTo>
                      <a:pt x="169" y="45"/>
                    </a:lnTo>
                    <a:lnTo>
                      <a:pt x="181" y="22"/>
                    </a:lnTo>
                    <a:lnTo>
                      <a:pt x="187" y="13"/>
                    </a:lnTo>
                    <a:lnTo>
                      <a:pt x="192" y="6"/>
                    </a:lnTo>
                    <a:lnTo>
                      <a:pt x="199" y="1"/>
                    </a:lnTo>
                    <a:lnTo>
                      <a:pt x="204" y="0"/>
                    </a:lnTo>
                    <a:lnTo>
                      <a:pt x="208" y="1"/>
                    </a:lnTo>
                    <a:lnTo>
                      <a:pt x="209" y="2"/>
                    </a:lnTo>
                    <a:lnTo>
                      <a:pt x="212" y="6"/>
                    </a:lnTo>
                    <a:lnTo>
                      <a:pt x="212" y="10"/>
                    </a:lnTo>
                    <a:lnTo>
                      <a:pt x="213" y="20"/>
                    </a:lnTo>
                    <a:lnTo>
                      <a:pt x="213" y="32"/>
                    </a:lnTo>
                    <a:lnTo>
                      <a:pt x="210" y="45"/>
                    </a:lnTo>
                    <a:lnTo>
                      <a:pt x="208" y="57"/>
                    </a:lnTo>
                    <a:lnTo>
                      <a:pt x="206" y="67"/>
                    </a:lnTo>
                    <a:lnTo>
                      <a:pt x="204" y="72"/>
                    </a:lnTo>
                    <a:lnTo>
                      <a:pt x="186" y="105"/>
                    </a:lnTo>
                    <a:lnTo>
                      <a:pt x="171" y="138"/>
                    </a:lnTo>
                    <a:lnTo>
                      <a:pt x="157" y="173"/>
                    </a:lnTo>
                    <a:lnTo>
                      <a:pt x="146" y="207"/>
                    </a:lnTo>
                    <a:lnTo>
                      <a:pt x="133" y="242"/>
                    </a:lnTo>
                    <a:lnTo>
                      <a:pt x="118" y="276"/>
                    </a:lnTo>
                    <a:lnTo>
                      <a:pt x="104" y="309"/>
                    </a:lnTo>
                    <a:lnTo>
                      <a:pt x="87" y="342"/>
                    </a:lnTo>
                    <a:lnTo>
                      <a:pt x="82" y="351"/>
                    </a:lnTo>
                    <a:lnTo>
                      <a:pt x="77" y="362"/>
                    </a:lnTo>
                    <a:lnTo>
                      <a:pt x="73" y="375"/>
                    </a:lnTo>
                    <a:lnTo>
                      <a:pt x="69" y="390"/>
                    </a:lnTo>
                    <a:lnTo>
                      <a:pt x="61" y="421"/>
                    </a:lnTo>
                    <a:lnTo>
                      <a:pt x="52" y="453"/>
                    </a:lnTo>
                    <a:lnTo>
                      <a:pt x="48" y="469"/>
                    </a:lnTo>
                    <a:lnTo>
                      <a:pt x="43" y="483"/>
                    </a:lnTo>
                    <a:lnTo>
                      <a:pt x="38" y="497"/>
                    </a:lnTo>
                    <a:lnTo>
                      <a:pt x="32" y="510"/>
                    </a:lnTo>
                    <a:lnTo>
                      <a:pt x="25" y="520"/>
                    </a:lnTo>
                    <a:lnTo>
                      <a:pt x="17" y="530"/>
                    </a:lnTo>
                    <a:lnTo>
                      <a:pt x="10" y="537"/>
                    </a:lnTo>
                    <a:lnTo>
                      <a:pt x="0" y="541"/>
                    </a:lnTo>
                    <a:lnTo>
                      <a:pt x="2" y="519"/>
                    </a:lnTo>
                    <a:lnTo>
                      <a:pt x="6" y="498"/>
                    </a:lnTo>
                    <a:lnTo>
                      <a:pt x="10" y="476"/>
                    </a:lnTo>
                    <a:lnTo>
                      <a:pt x="12" y="456"/>
                    </a:lnTo>
                    <a:lnTo>
                      <a:pt x="15" y="41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342CD255-F3B2-9D43-A404-D2E0BB8868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2600" y="2386259"/>
                <a:ext cx="122054" cy="229401"/>
              </a:xfrm>
              <a:custGeom>
                <a:avLst/>
                <a:gdLst/>
                <a:ahLst/>
                <a:cxnLst>
                  <a:cxn ang="0">
                    <a:pos x="2" y="307"/>
                  </a:cxn>
                  <a:cxn ang="0">
                    <a:pos x="0" y="258"/>
                  </a:cxn>
                  <a:cxn ang="0">
                    <a:pos x="4" y="208"/>
                  </a:cxn>
                  <a:cxn ang="0">
                    <a:pos x="14" y="173"/>
                  </a:cxn>
                  <a:cxn ang="0">
                    <a:pos x="23" y="149"/>
                  </a:cxn>
                  <a:cxn ang="0">
                    <a:pos x="36" y="130"/>
                  </a:cxn>
                  <a:cxn ang="0">
                    <a:pos x="52" y="117"/>
                  </a:cxn>
                  <a:cxn ang="0">
                    <a:pos x="68" y="104"/>
                  </a:cxn>
                  <a:cxn ang="0">
                    <a:pos x="84" y="90"/>
                  </a:cxn>
                  <a:cxn ang="0">
                    <a:pos x="98" y="70"/>
                  </a:cxn>
                  <a:cxn ang="0">
                    <a:pos x="106" y="63"/>
                  </a:cxn>
                  <a:cxn ang="0">
                    <a:pos x="111" y="61"/>
                  </a:cxn>
                  <a:cxn ang="0">
                    <a:pos x="125" y="68"/>
                  </a:cxn>
                  <a:cxn ang="0">
                    <a:pos x="145" y="74"/>
                  </a:cxn>
                  <a:cxn ang="0">
                    <a:pos x="151" y="73"/>
                  </a:cxn>
                  <a:cxn ang="0">
                    <a:pos x="160" y="66"/>
                  </a:cxn>
                  <a:cxn ang="0">
                    <a:pos x="173" y="48"/>
                  </a:cxn>
                  <a:cxn ang="0">
                    <a:pos x="188" y="35"/>
                  </a:cxn>
                  <a:cxn ang="0">
                    <a:pos x="194" y="37"/>
                  </a:cxn>
                  <a:cxn ang="0">
                    <a:pos x="202" y="41"/>
                  </a:cxn>
                  <a:cxn ang="0">
                    <a:pos x="208" y="39"/>
                  </a:cxn>
                  <a:cxn ang="0">
                    <a:pos x="224" y="24"/>
                  </a:cxn>
                  <a:cxn ang="0">
                    <a:pos x="247" y="6"/>
                  </a:cxn>
                  <a:cxn ang="0">
                    <a:pos x="260" y="0"/>
                  </a:cxn>
                  <a:cxn ang="0">
                    <a:pos x="264" y="3"/>
                  </a:cxn>
                  <a:cxn ang="0">
                    <a:pos x="261" y="12"/>
                  </a:cxn>
                  <a:cxn ang="0">
                    <a:pos x="251" y="29"/>
                  </a:cxn>
                  <a:cxn ang="0">
                    <a:pos x="230" y="59"/>
                  </a:cxn>
                  <a:cxn ang="0">
                    <a:pos x="212" y="91"/>
                  </a:cxn>
                  <a:cxn ang="0">
                    <a:pos x="201" y="110"/>
                  </a:cxn>
                  <a:cxn ang="0">
                    <a:pos x="189" y="121"/>
                  </a:cxn>
                  <a:cxn ang="0">
                    <a:pos x="181" y="135"/>
                  </a:cxn>
                  <a:cxn ang="0">
                    <a:pos x="175" y="165"/>
                  </a:cxn>
                  <a:cxn ang="0">
                    <a:pos x="173" y="209"/>
                  </a:cxn>
                  <a:cxn ang="0">
                    <a:pos x="180" y="237"/>
                  </a:cxn>
                  <a:cxn ang="0">
                    <a:pos x="186" y="250"/>
                  </a:cxn>
                  <a:cxn ang="0">
                    <a:pos x="197" y="261"/>
                  </a:cxn>
                  <a:cxn ang="0">
                    <a:pos x="203" y="271"/>
                  </a:cxn>
                  <a:cxn ang="0">
                    <a:pos x="201" y="280"/>
                  </a:cxn>
                  <a:cxn ang="0">
                    <a:pos x="192" y="289"/>
                  </a:cxn>
                  <a:cxn ang="0">
                    <a:pos x="179" y="298"/>
                  </a:cxn>
                  <a:cxn ang="0">
                    <a:pos x="170" y="310"/>
                  </a:cxn>
                  <a:cxn ang="0">
                    <a:pos x="160" y="327"/>
                  </a:cxn>
                  <a:cxn ang="0">
                    <a:pos x="150" y="350"/>
                  </a:cxn>
                  <a:cxn ang="0">
                    <a:pos x="138" y="366"/>
                  </a:cxn>
                  <a:cxn ang="0">
                    <a:pos x="125" y="375"/>
                  </a:cxn>
                  <a:cxn ang="0">
                    <a:pos x="110" y="384"/>
                  </a:cxn>
                  <a:cxn ang="0">
                    <a:pos x="96" y="397"/>
                  </a:cxn>
                  <a:cxn ang="0">
                    <a:pos x="79" y="420"/>
                  </a:cxn>
                  <a:cxn ang="0">
                    <a:pos x="61" y="456"/>
                  </a:cxn>
                  <a:cxn ang="0">
                    <a:pos x="45" y="481"/>
                  </a:cxn>
                  <a:cxn ang="0">
                    <a:pos x="33" y="494"/>
                  </a:cxn>
                  <a:cxn ang="0">
                    <a:pos x="19" y="503"/>
                  </a:cxn>
                  <a:cxn ang="0">
                    <a:pos x="10" y="508"/>
                  </a:cxn>
                  <a:cxn ang="0">
                    <a:pos x="5" y="507"/>
                  </a:cxn>
                  <a:cxn ang="0">
                    <a:pos x="4" y="503"/>
                  </a:cxn>
                  <a:cxn ang="0">
                    <a:pos x="9" y="484"/>
                  </a:cxn>
                  <a:cxn ang="0">
                    <a:pos x="23" y="452"/>
                  </a:cxn>
                  <a:cxn ang="0">
                    <a:pos x="26" y="434"/>
                  </a:cxn>
                  <a:cxn ang="0">
                    <a:pos x="17" y="415"/>
                  </a:cxn>
                  <a:cxn ang="0">
                    <a:pos x="5" y="333"/>
                  </a:cxn>
                </a:cxnLst>
                <a:rect l="0" t="0" r="r" b="b"/>
                <a:pathLst>
                  <a:path w="264" h="508">
                    <a:moveTo>
                      <a:pt x="5" y="333"/>
                    </a:moveTo>
                    <a:lnTo>
                      <a:pt x="2" y="307"/>
                    </a:lnTo>
                    <a:lnTo>
                      <a:pt x="0" y="283"/>
                    </a:lnTo>
                    <a:lnTo>
                      <a:pt x="0" y="258"/>
                    </a:lnTo>
                    <a:lnTo>
                      <a:pt x="1" y="232"/>
                    </a:lnTo>
                    <a:lnTo>
                      <a:pt x="4" y="208"/>
                    </a:lnTo>
                    <a:lnTo>
                      <a:pt x="10" y="184"/>
                    </a:lnTo>
                    <a:lnTo>
                      <a:pt x="14" y="173"/>
                    </a:lnTo>
                    <a:lnTo>
                      <a:pt x="18" y="161"/>
                    </a:lnTo>
                    <a:lnTo>
                      <a:pt x="23" y="149"/>
                    </a:lnTo>
                    <a:lnTo>
                      <a:pt x="30" y="139"/>
                    </a:lnTo>
                    <a:lnTo>
                      <a:pt x="36" y="130"/>
                    </a:lnTo>
                    <a:lnTo>
                      <a:pt x="44" y="123"/>
                    </a:lnTo>
                    <a:lnTo>
                      <a:pt x="52" y="117"/>
                    </a:lnTo>
                    <a:lnTo>
                      <a:pt x="61" y="110"/>
                    </a:lnTo>
                    <a:lnTo>
                      <a:pt x="68" y="104"/>
                    </a:lnTo>
                    <a:lnTo>
                      <a:pt x="78" y="98"/>
                    </a:lnTo>
                    <a:lnTo>
                      <a:pt x="84" y="90"/>
                    </a:lnTo>
                    <a:lnTo>
                      <a:pt x="90" y="81"/>
                    </a:lnTo>
                    <a:lnTo>
                      <a:pt x="98" y="70"/>
                    </a:lnTo>
                    <a:lnTo>
                      <a:pt x="103" y="64"/>
                    </a:lnTo>
                    <a:lnTo>
                      <a:pt x="106" y="63"/>
                    </a:lnTo>
                    <a:lnTo>
                      <a:pt x="109" y="61"/>
                    </a:lnTo>
                    <a:lnTo>
                      <a:pt x="111" y="61"/>
                    </a:lnTo>
                    <a:lnTo>
                      <a:pt x="114" y="63"/>
                    </a:lnTo>
                    <a:lnTo>
                      <a:pt x="125" y="68"/>
                    </a:lnTo>
                    <a:lnTo>
                      <a:pt x="141" y="73"/>
                    </a:lnTo>
                    <a:lnTo>
                      <a:pt x="145" y="74"/>
                    </a:lnTo>
                    <a:lnTo>
                      <a:pt x="149" y="74"/>
                    </a:lnTo>
                    <a:lnTo>
                      <a:pt x="151" y="73"/>
                    </a:lnTo>
                    <a:lnTo>
                      <a:pt x="155" y="72"/>
                    </a:lnTo>
                    <a:lnTo>
                      <a:pt x="160" y="66"/>
                    </a:lnTo>
                    <a:lnTo>
                      <a:pt x="166" y="61"/>
                    </a:lnTo>
                    <a:lnTo>
                      <a:pt x="173" y="48"/>
                    </a:lnTo>
                    <a:lnTo>
                      <a:pt x="182" y="38"/>
                    </a:lnTo>
                    <a:lnTo>
                      <a:pt x="188" y="35"/>
                    </a:lnTo>
                    <a:lnTo>
                      <a:pt x="192" y="35"/>
                    </a:lnTo>
                    <a:lnTo>
                      <a:pt x="194" y="37"/>
                    </a:lnTo>
                    <a:lnTo>
                      <a:pt x="198" y="39"/>
                    </a:lnTo>
                    <a:lnTo>
                      <a:pt x="202" y="41"/>
                    </a:lnTo>
                    <a:lnTo>
                      <a:pt x="204" y="42"/>
                    </a:lnTo>
                    <a:lnTo>
                      <a:pt x="208" y="39"/>
                    </a:lnTo>
                    <a:lnTo>
                      <a:pt x="214" y="35"/>
                    </a:lnTo>
                    <a:lnTo>
                      <a:pt x="224" y="24"/>
                    </a:lnTo>
                    <a:lnTo>
                      <a:pt x="236" y="13"/>
                    </a:lnTo>
                    <a:lnTo>
                      <a:pt x="247" y="6"/>
                    </a:lnTo>
                    <a:lnTo>
                      <a:pt x="256" y="0"/>
                    </a:lnTo>
                    <a:lnTo>
                      <a:pt x="260" y="0"/>
                    </a:lnTo>
                    <a:lnTo>
                      <a:pt x="263" y="2"/>
                    </a:lnTo>
                    <a:lnTo>
                      <a:pt x="264" y="3"/>
                    </a:lnTo>
                    <a:lnTo>
                      <a:pt x="263" y="7"/>
                    </a:lnTo>
                    <a:lnTo>
                      <a:pt x="261" y="12"/>
                    </a:lnTo>
                    <a:lnTo>
                      <a:pt x="256" y="20"/>
                    </a:lnTo>
                    <a:lnTo>
                      <a:pt x="251" y="29"/>
                    </a:lnTo>
                    <a:lnTo>
                      <a:pt x="242" y="39"/>
                    </a:lnTo>
                    <a:lnTo>
                      <a:pt x="230" y="59"/>
                    </a:lnTo>
                    <a:lnTo>
                      <a:pt x="219" y="81"/>
                    </a:lnTo>
                    <a:lnTo>
                      <a:pt x="212" y="91"/>
                    </a:lnTo>
                    <a:lnTo>
                      <a:pt x="207" y="101"/>
                    </a:lnTo>
                    <a:lnTo>
                      <a:pt x="201" y="110"/>
                    </a:lnTo>
                    <a:lnTo>
                      <a:pt x="193" y="117"/>
                    </a:lnTo>
                    <a:lnTo>
                      <a:pt x="189" y="121"/>
                    </a:lnTo>
                    <a:lnTo>
                      <a:pt x="185" y="127"/>
                    </a:lnTo>
                    <a:lnTo>
                      <a:pt x="181" y="135"/>
                    </a:lnTo>
                    <a:lnTo>
                      <a:pt x="179" y="144"/>
                    </a:lnTo>
                    <a:lnTo>
                      <a:pt x="175" y="165"/>
                    </a:lnTo>
                    <a:lnTo>
                      <a:pt x="173" y="187"/>
                    </a:lnTo>
                    <a:lnTo>
                      <a:pt x="173" y="209"/>
                    </a:lnTo>
                    <a:lnTo>
                      <a:pt x="177" y="228"/>
                    </a:lnTo>
                    <a:lnTo>
                      <a:pt x="180" y="237"/>
                    </a:lnTo>
                    <a:lnTo>
                      <a:pt x="182" y="245"/>
                    </a:lnTo>
                    <a:lnTo>
                      <a:pt x="186" y="250"/>
                    </a:lnTo>
                    <a:lnTo>
                      <a:pt x="190" y="256"/>
                    </a:lnTo>
                    <a:lnTo>
                      <a:pt x="197" y="261"/>
                    </a:lnTo>
                    <a:lnTo>
                      <a:pt x="202" y="267"/>
                    </a:lnTo>
                    <a:lnTo>
                      <a:pt x="203" y="271"/>
                    </a:lnTo>
                    <a:lnTo>
                      <a:pt x="203" y="276"/>
                    </a:lnTo>
                    <a:lnTo>
                      <a:pt x="201" y="280"/>
                    </a:lnTo>
                    <a:lnTo>
                      <a:pt x="197" y="285"/>
                    </a:lnTo>
                    <a:lnTo>
                      <a:pt x="192" y="289"/>
                    </a:lnTo>
                    <a:lnTo>
                      <a:pt x="185" y="294"/>
                    </a:lnTo>
                    <a:lnTo>
                      <a:pt x="179" y="298"/>
                    </a:lnTo>
                    <a:lnTo>
                      <a:pt x="173" y="303"/>
                    </a:lnTo>
                    <a:lnTo>
                      <a:pt x="170" y="310"/>
                    </a:lnTo>
                    <a:lnTo>
                      <a:pt x="166" y="315"/>
                    </a:lnTo>
                    <a:lnTo>
                      <a:pt x="160" y="327"/>
                    </a:lnTo>
                    <a:lnTo>
                      <a:pt x="155" y="338"/>
                    </a:lnTo>
                    <a:lnTo>
                      <a:pt x="150" y="350"/>
                    </a:lnTo>
                    <a:lnTo>
                      <a:pt x="142" y="360"/>
                    </a:lnTo>
                    <a:lnTo>
                      <a:pt x="138" y="366"/>
                    </a:lnTo>
                    <a:lnTo>
                      <a:pt x="132" y="371"/>
                    </a:lnTo>
                    <a:lnTo>
                      <a:pt x="125" y="375"/>
                    </a:lnTo>
                    <a:lnTo>
                      <a:pt x="118" y="380"/>
                    </a:lnTo>
                    <a:lnTo>
                      <a:pt x="110" y="384"/>
                    </a:lnTo>
                    <a:lnTo>
                      <a:pt x="102" y="390"/>
                    </a:lnTo>
                    <a:lnTo>
                      <a:pt x="96" y="397"/>
                    </a:lnTo>
                    <a:lnTo>
                      <a:pt x="90" y="403"/>
                    </a:lnTo>
                    <a:lnTo>
                      <a:pt x="79" y="420"/>
                    </a:lnTo>
                    <a:lnTo>
                      <a:pt x="70" y="438"/>
                    </a:lnTo>
                    <a:lnTo>
                      <a:pt x="61" y="456"/>
                    </a:lnTo>
                    <a:lnTo>
                      <a:pt x="50" y="473"/>
                    </a:lnTo>
                    <a:lnTo>
                      <a:pt x="45" y="481"/>
                    </a:lnTo>
                    <a:lnTo>
                      <a:pt x="40" y="487"/>
                    </a:lnTo>
                    <a:lnTo>
                      <a:pt x="33" y="494"/>
                    </a:lnTo>
                    <a:lnTo>
                      <a:pt x="26" y="499"/>
                    </a:lnTo>
                    <a:lnTo>
                      <a:pt x="19" y="503"/>
                    </a:lnTo>
                    <a:lnTo>
                      <a:pt x="14" y="506"/>
                    </a:lnTo>
                    <a:lnTo>
                      <a:pt x="10" y="508"/>
                    </a:lnTo>
                    <a:lnTo>
                      <a:pt x="6" y="508"/>
                    </a:lnTo>
                    <a:lnTo>
                      <a:pt x="5" y="507"/>
                    </a:lnTo>
                    <a:lnTo>
                      <a:pt x="4" y="506"/>
                    </a:lnTo>
                    <a:lnTo>
                      <a:pt x="4" y="503"/>
                    </a:lnTo>
                    <a:lnTo>
                      <a:pt x="4" y="500"/>
                    </a:lnTo>
                    <a:lnTo>
                      <a:pt x="9" y="484"/>
                    </a:lnTo>
                    <a:lnTo>
                      <a:pt x="17" y="467"/>
                    </a:lnTo>
                    <a:lnTo>
                      <a:pt x="23" y="452"/>
                    </a:lnTo>
                    <a:lnTo>
                      <a:pt x="26" y="442"/>
                    </a:lnTo>
                    <a:lnTo>
                      <a:pt x="26" y="434"/>
                    </a:lnTo>
                    <a:lnTo>
                      <a:pt x="24" y="428"/>
                    </a:lnTo>
                    <a:lnTo>
                      <a:pt x="17" y="415"/>
                    </a:lnTo>
                    <a:lnTo>
                      <a:pt x="5" y="393"/>
                    </a:lnTo>
                    <a:lnTo>
                      <a:pt x="5" y="33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AB22D3B7-AA42-014D-BA06-FF9DA9757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290" y="4150"/>
                  </a:cxn>
                  <a:cxn ang="0">
                    <a:pos x="406" y="3761"/>
                  </a:cxn>
                  <a:cxn ang="0">
                    <a:pos x="496" y="3469"/>
                  </a:cxn>
                  <a:cxn ang="0">
                    <a:pos x="427" y="3132"/>
                  </a:cxn>
                  <a:cxn ang="0">
                    <a:pos x="471" y="2535"/>
                  </a:cxn>
                  <a:cxn ang="0">
                    <a:pos x="829" y="2286"/>
                  </a:cxn>
                  <a:cxn ang="0">
                    <a:pos x="945" y="1842"/>
                  </a:cxn>
                  <a:cxn ang="0">
                    <a:pos x="1173" y="1252"/>
                  </a:cxn>
                  <a:cxn ang="0">
                    <a:pos x="1382" y="956"/>
                  </a:cxn>
                  <a:cxn ang="0">
                    <a:pos x="1530" y="577"/>
                  </a:cxn>
                  <a:cxn ang="0">
                    <a:pos x="1734" y="503"/>
                  </a:cxn>
                  <a:cxn ang="0">
                    <a:pos x="2048" y="300"/>
                  </a:cxn>
                  <a:cxn ang="0">
                    <a:pos x="2193" y="49"/>
                  </a:cxn>
                  <a:cxn ang="0">
                    <a:pos x="2574" y="402"/>
                  </a:cxn>
                  <a:cxn ang="0">
                    <a:pos x="2723" y="680"/>
                  </a:cxn>
                  <a:cxn ang="0">
                    <a:pos x="2808" y="949"/>
                  </a:cxn>
                  <a:cxn ang="0">
                    <a:pos x="2865" y="1387"/>
                  </a:cxn>
                  <a:cxn ang="0">
                    <a:pos x="2616" y="1437"/>
                  </a:cxn>
                  <a:cxn ang="0">
                    <a:pos x="2515" y="1430"/>
                  </a:cxn>
                  <a:cxn ang="0">
                    <a:pos x="2403" y="1466"/>
                  </a:cxn>
                  <a:cxn ang="0">
                    <a:pos x="2482" y="1636"/>
                  </a:cxn>
                  <a:cxn ang="0">
                    <a:pos x="2412" y="1790"/>
                  </a:cxn>
                  <a:cxn ang="0">
                    <a:pos x="2360" y="2000"/>
                  </a:cxn>
                  <a:cxn ang="0">
                    <a:pos x="2420" y="2163"/>
                  </a:cxn>
                  <a:cxn ang="0">
                    <a:pos x="2224" y="2460"/>
                  </a:cxn>
                  <a:cxn ang="0">
                    <a:pos x="2043" y="2619"/>
                  </a:cxn>
                  <a:cxn ang="0">
                    <a:pos x="1912" y="2730"/>
                  </a:cxn>
                  <a:cxn ang="0">
                    <a:pos x="1803" y="2853"/>
                  </a:cxn>
                  <a:cxn ang="0">
                    <a:pos x="1637" y="2839"/>
                  </a:cxn>
                  <a:cxn ang="0">
                    <a:pos x="1635" y="3014"/>
                  </a:cxn>
                  <a:cxn ang="0">
                    <a:pos x="1513" y="3094"/>
                  </a:cxn>
                  <a:cxn ang="0">
                    <a:pos x="1559" y="3272"/>
                  </a:cxn>
                  <a:cxn ang="0">
                    <a:pos x="1471" y="3392"/>
                  </a:cxn>
                  <a:cxn ang="0">
                    <a:pos x="1470" y="3636"/>
                  </a:cxn>
                  <a:cxn ang="0">
                    <a:pos x="1492" y="3864"/>
                  </a:cxn>
                  <a:cxn ang="0">
                    <a:pos x="1463" y="4059"/>
                  </a:cxn>
                  <a:cxn ang="0">
                    <a:pos x="1539" y="3988"/>
                  </a:cxn>
                  <a:cxn ang="0">
                    <a:pos x="1664" y="4048"/>
                  </a:cxn>
                  <a:cxn ang="0">
                    <a:pos x="1856" y="4131"/>
                  </a:cxn>
                  <a:cxn ang="0">
                    <a:pos x="1861" y="4194"/>
                  </a:cxn>
                  <a:cxn ang="0">
                    <a:pos x="1865" y="4353"/>
                  </a:cxn>
                  <a:cxn ang="0">
                    <a:pos x="1686" y="4496"/>
                  </a:cxn>
                  <a:cxn ang="0">
                    <a:pos x="1721" y="4540"/>
                  </a:cxn>
                  <a:cxn ang="0">
                    <a:pos x="1649" y="4646"/>
                  </a:cxn>
                  <a:cxn ang="0">
                    <a:pos x="1543" y="4636"/>
                  </a:cxn>
                  <a:cxn ang="0">
                    <a:pos x="1322" y="4826"/>
                  </a:cxn>
                  <a:cxn ang="0">
                    <a:pos x="1368" y="4923"/>
                  </a:cxn>
                  <a:cxn ang="0">
                    <a:pos x="1318" y="5040"/>
                  </a:cxn>
                  <a:cxn ang="0">
                    <a:pos x="1270" y="5158"/>
                  </a:cxn>
                  <a:cxn ang="0">
                    <a:pos x="1213" y="5563"/>
                  </a:cxn>
                  <a:cxn ang="0">
                    <a:pos x="1084" y="5992"/>
                  </a:cxn>
                  <a:cxn ang="0">
                    <a:pos x="747" y="5940"/>
                  </a:cxn>
                  <a:cxn ang="0">
                    <a:pos x="634" y="6085"/>
                  </a:cxn>
                  <a:cxn ang="0">
                    <a:pos x="592" y="6307"/>
                  </a:cxn>
                  <a:cxn ang="0">
                    <a:pos x="248" y="6262"/>
                  </a:cxn>
                  <a:cxn ang="0">
                    <a:pos x="224" y="6005"/>
                  </a:cxn>
                  <a:cxn ang="0">
                    <a:pos x="235" y="5856"/>
                  </a:cxn>
                  <a:cxn ang="0">
                    <a:pos x="282" y="5743"/>
                  </a:cxn>
                  <a:cxn ang="0">
                    <a:pos x="224" y="5574"/>
                  </a:cxn>
                  <a:cxn ang="0">
                    <a:pos x="117" y="5106"/>
                  </a:cxn>
                  <a:cxn ang="0">
                    <a:pos x="128" y="4825"/>
                  </a:cxn>
                  <a:cxn ang="0">
                    <a:pos x="2" y="4828"/>
                  </a:cxn>
                </a:cxnLst>
                <a:rect l="0" t="0" r="r" b="b"/>
                <a:pathLst>
                  <a:path w="2865" h="6317"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lnTo>
                      <a:pt x="76" y="452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" name="Freeform 44">
                <a:extLst>
                  <a:ext uri="{FF2B5EF4-FFF2-40B4-BE49-F238E27FC236}">
                    <a16:creationId xmlns:a16="http://schemas.microsoft.com/office/drawing/2014/main" id="{EBEC99EC-48D0-0845-BAE4-FA5D8C3C15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481126" y="-146180"/>
                <a:ext cx="1147665" cy="2162147"/>
              </a:xfrm>
              <a:custGeom>
                <a:avLst/>
                <a:gdLst/>
                <a:ahLst/>
                <a:cxnLst>
                  <a:cxn ang="0">
                    <a:pos x="48" y="4558"/>
                  </a:cxn>
                  <a:cxn ang="0">
                    <a:pos x="101" y="4521"/>
                  </a:cxn>
                  <a:cxn ang="0">
                    <a:pos x="111" y="4640"/>
                  </a:cxn>
                  <a:cxn ang="0">
                    <a:pos x="113" y="4684"/>
                  </a:cxn>
                  <a:cxn ang="0">
                    <a:pos x="479" y="786"/>
                  </a:cxn>
                  <a:cxn ang="0">
                    <a:pos x="676" y="956"/>
                  </a:cxn>
                  <a:cxn ang="0">
                    <a:pos x="733" y="1202"/>
                  </a:cxn>
                  <a:cxn ang="0">
                    <a:pos x="781" y="1427"/>
                  </a:cxn>
                  <a:cxn ang="0">
                    <a:pos x="785" y="1722"/>
                  </a:cxn>
                  <a:cxn ang="0">
                    <a:pos x="899" y="1961"/>
                  </a:cxn>
                  <a:cxn ang="0">
                    <a:pos x="1075" y="2080"/>
                  </a:cxn>
                  <a:cxn ang="0">
                    <a:pos x="1091" y="2239"/>
                  </a:cxn>
                  <a:cxn ang="0">
                    <a:pos x="1118" y="2357"/>
                  </a:cxn>
                  <a:cxn ang="0">
                    <a:pos x="1040" y="2399"/>
                  </a:cxn>
                  <a:cxn ang="0">
                    <a:pos x="913" y="2558"/>
                  </a:cxn>
                  <a:cxn ang="0">
                    <a:pos x="760" y="2751"/>
                  </a:cxn>
                  <a:cxn ang="0">
                    <a:pos x="595" y="2945"/>
                  </a:cxn>
                  <a:cxn ang="0">
                    <a:pos x="529" y="3110"/>
                  </a:cxn>
                  <a:cxn ang="0">
                    <a:pos x="469" y="3188"/>
                  </a:cxn>
                  <a:cxn ang="0">
                    <a:pos x="367" y="3273"/>
                  </a:cxn>
                  <a:cxn ang="0">
                    <a:pos x="307" y="3467"/>
                  </a:cxn>
                  <a:cxn ang="0">
                    <a:pos x="341" y="3609"/>
                  </a:cxn>
                  <a:cxn ang="0">
                    <a:pos x="333" y="3796"/>
                  </a:cxn>
                  <a:cxn ang="0">
                    <a:pos x="391" y="3918"/>
                  </a:cxn>
                  <a:cxn ang="0">
                    <a:pos x="376" y="4088"/>
                  </a:cxn>
                  <a:cxn ang="0">
                    <a:pos x="399" y="4234"/>
                  </a:cxn>
                  <a:cxn ang="0">
                    <a:pos x="433" y="4403"/>
                  </a:cxn>
                  <a:cxn ang="0">
                    <a:pos x="501" y="4441"/>
                  </a:cxn>
                  <a:cxn ang="0">
                    <a:pos x="672" y="4466"/>
                  </a:cxn>
                  <a:cxn ang="0">
                    <a:pos x="658" y="4517"/>
                  </a:cxn>
                  <a:cxn ang="0">
                    <a:pos x="643" y="4638"/>
                  </a:cxn>
                  <a:cxn ang="0">
                    <a:pos x="744" y="4684"/>
                  </a:cxn>
                  <a:cxn ang="0">
                    <a:pos x="845" y="4607"/>
                  </a:cxn>
                  <a:cxn ang="0">
                    <a:pos x="881" y="4717"/>
                  </a:cxn>
                  <a:cxn ang="0">
                    <a:pos x="894" y="4785"/>
                  </a:cxn>
                  <a:cxn ang="0">
                    <a:pos x="1056" y="4701"/>
                  </a:cxn>
                  <a:cxn ang="0">
                    <a:pos x="1354" y="4562"/>
                  </a:cxn>
                  <a:cxn ang="0">
                    <a:pos x="1516" y="4430"/>
                  </a:cxn>
                  <a:cxn ang="0">
                    <a:pos x="1815" y="4392"/>
                  </a:cxn>
                  <a:cxn ang="0">
                    <a:pos x="1862" y="4256"/>
                  </a:cxn>
                  <a:cxn ang="0">
                    <a:pos x="2144" y="3792"/>
                  </a:cxn>
                  <a:cxn ang="0">
                    <a:pos x="2472" y="3274"/>
                  </a:cxn>
                  <a:cxn ang="0">
                    <a:pos x="2347" y="2903"/>
                  </a:cxn>
                  <a:cxn ang="0">
                    <a:pos x="2160" y="2734"/>
                  </a:cxn>
                  <a:cxn ang="0">
                    <a:pos x="2153" y="2458"/>
                  </a:cxn>
                  <a:cxn ang="0">
                    <a:pos x="2035" y="2229"/>
                  </a:cxn>
                  <a:cxn ang="0">
                    <a:pos x="1945" y="1948"/>
                  </a:cxn>
                  <a:cxn ang="0">
                    <a:pos x="1898" y="1642"/>
                  </a:cxn>
                  <a:cxn ang="0">
                    <a:pos x="1711" y="1348"/>
                  </a:cxn>
                  <a:cxn ang="0">
                    <a:pos x="1787" y="992"/>
                  </a:cxn>
                  <a:cxn ang="0">
                    <a:pos x="1520" y="654"/>
                  </a:cxn>
                  <a:cxn ang="0">
                    <a:pos x="1473" y="430"/>
                  </a:cxn>
                  <a:cxn ang="0">
                    <a:pos x="1460" y="114"/>
                  </a:cxn>
                  <a:cxn ang="0">
                    <a:pos x="1240" y="2"/>
                  </a:cxn>
                  <a:cxn ang="0">
                    <a:pos x="1143" y="80"/>
                  </a:cxn>
                  <a:cxn ang="0">
                    <a:pos x="1079" y="257"/>
                  </a:cxn>
                  <a:cxn ang="0">
                    <a:pos x="1038" y="537"/>
                  </a:cxn>
                  <a:cxn ang="0">
                    <a:pos x="893" y="682"/>
                  </a:cxn>
                  <a:cxn ang="0">
                    <a:pos x="672" y="650"/>
                  </a:cxn>
                  <a:cxn ang="0">
                    <a:pos x="464" y="541"/>
                  </a:cxn>
                </a:cxnLst>
                <a:rect l="0" t="0" r="r" b="b"/>
                <a:pathLst>
                  <a:path w="2517" h="4789">
                    <a:moveTo>
                      <a:pt x="67" y="4675"/>
                    </a:moveTo>
                    <a:lnTo>
                      <a:pt x="64" y="4673"/>
                    </a:lnTo>
                    <a:lnTo>
                      <a:pt x="60" y="4672"/>
                    </a:lnTo>
                    <a:lnTo>
                      <a:pt x="56" y="4668"/>
                    </a:lnTo>
                    <a:lnTo>
                      <a:pt x="51" y="4664"/>
                    </a:lnTo>
                    <a:lnTo>
                      <a:pt x="39" y="4653"/>
                    </a:lnTo>
                    <a:lnTo>
                      <a:pt x="29" y="4638"/>
                    </a:lnTo>
                    <a:lnTo>
                      <a:pt x="17" y="4623"/>
                    </a:lnTo>
                    <a:lnTo>
                      <a:pt x="9" y="4609"/>
                    </a:lnTo>
                    <a:lnTo>
                      <a:pt x="3" y="4597"/>
                    </a:lnTo>
                    <a:lnTo>
                      <a:pt x="0" y="4589"/>
                    </a:lnTo>
                    <a:lnTo>
                      <a:pt x="14" y="4585"/>
                    </a:lnTo>
                    <a:lnTo>
                      <a:pt x="31" y="4579"/>
                    </a:lnTo>
                    <a:lnTo>
                      <a:pt x="39" y="4574"/>
                    </a:lnTo>
                    <a:lnTo>
                      <a:pt x="45" y="4568"/>
                    </a:lnTo>
                    <a:lnTo>
                      <a:pt x="47" y="4565"/>
                    </a:lnTo>
                    <a:lnTo>
                      <a:pt x="48" y="4562"/>
                    </a:lnTo>
                    <a:lnTo>
                      <a:pt x="48" y="4558"/>
                    </a:lnTo>
                    <a:lnTo>
                      <a:pt x="47" y="4554"/>
                    </a:lnTo>
                    <a:lnTo>
                      <a:pt x="40" y="4539"/>
                    </a:lnTo>
                    <a:lnTo>
                      <a:pt x="31" y="4523"/>
                    </a:lnTo>
                    <a:lnTo>
                      <a:pt x="29" y="4515"/>
                    </a:lnTo>
                    <a:lnTo>
                      <a:pt x="27" y="4508"/>
                    </a:lnTo>
                    <a:lnTo>
                      <a:pt x="27" y="4502"/>
                    </a:lnTo>
                    <a:lnTo>
                      <a:pt x="27" y="4498"/>
                    </a:lnTo>
                    <a:lnTo>
                      <a:pt x="30" y="4493"/>
                    </a:lnTo>
                    <a:lnTo>
                      <a:pt x="31" y="4489"/>
                    </a:lnTo>
                    <a:lnTo>
                      <a:pt x="34" y="4487"/>
                    </a:lnTo>
                    <a:lnTo>
                      <a:pt x="36" y="4484"/>
                    </a:lnTo>
                    <a:lnTo>
                      <a:pt x="40" y="4483"/>
                    </a:lnTo>
                    <a:lnTo>
                      <a:pt x="44" y="4483"/>
                    </a:lnTo>
                    <a:lnTo>
                      <a:pt x="51" y="4484"/>
                    </a:lnTo>
                    <a:lnTo>
                      <a:pt x="58" y="4488"/>
                    </a:lnTo>
                    <a:lnTo>
                      <a:pt x="73" y="4498"/>
                    </a:lnTo>
                    <a:lnTo>
                      <a:pt x="83" y="4508"/>
                    </a:lnTo>
                    <a:lnTo>
                      <a:pt x="101" y="4521"/>
                    </a:lnTo>
                    <a:lnTo>
                      <a:pt x="124" y="4535"/>
                    </a:lnTo>
                    <a:lnTo>
                      <a:pt x="128" y="4539"/>
                    </a:lnTo>
                    <a:lnTo>
                      <a:pt x="133" y="4543"/>
                    </a:lnTo>
                    <a:lnTo>
                      <a:pt x="136" y="4546"/>
                    </a:lnTo>
                    <a:lnTo>
                      <a:pt x="139" y="4550"/>
                    </a:lnTo>
                    <a:lnTo>
                      <a:pt x="139" y="4554"/>
                    </a:lnTo>
                    <a:lnTo>
                      <a:pt x="139" y="4558"/>
                    </a:lnTo>
                    <a:lnTo>
                      <a:pt x="136" y="4562"/>
                    </a:lnTo>
                    <a:lnTo>
                      <a:pt x="131" y="4567"/>
                    </a:lnTo>
                    <a:lnTo>
                      <a:pt x="117" y="4576"/>
                    </a:lnTo>
                    <a:lnTo>
                      <a:pt x="108" y="4585"/>
                    </a:lnTo>
                    <a:lnTo>
                      <a:pt x="105" y="4590"/>
                    </a:lnTo>
                    <a:lnTo>
                      <a:pt x="104" y="4596"/>
                    </a:lnTo>
                    <a:lnTo>
                      <a:pt x="102" y="4603"/>
                    </a:lnTo>
                    <a:lnTo>
                      <a:pt x="102" y="4612"/>
                    </a:lnTo>
                    <a:lnTo>
                      <a:pt x="105" y="4624"/>
                    </a:lnTo>
                    <a:lnTo>
                      <a:pt x="109" y="4635"/>
                    </a:lnTo>
                    <a:lnTo>
                      <a:pt x="111" y="4640"/>
                    </a:lnTo>
                    <a:lnTo>
                      <a:pt x="115" y="4644"/>
                    </a:lnTo>
                    <a:lnTo>
                      <a:pt x="121" y="4646"/>
                    </a:lnTo>
                    <a:lnTo>
                      <a:pt x="126" y="4647"/>
                    </a:lnTo>
                    <a:lnTo>
                      <a:pt x="144" y="4644"/>
                    </a:lnTo>
                    <a:lnTo>
                      <a:pt x="157" y="4638"/>
                    </a:lnTo>
                    <a:lnTo>
                      <a:pt x="159" y="4638"/>
                    </a:lnTo>
                    <a:lnTo>
                      <a:pt x="161" y="4640"/>
                    </a:lnTo>
                    <a:lnTo>
                      <a:pt x="163" y="4641"/>
                    </a:lnTo>
                    <a:lnTo>
                      <a:pt x="163" y="4644"/>
                    </a:lnTo>
                    <a:lnTo>
                      <a:pt x="165" y="4653"/>
                    </a:lnTo>
                    <a:lnTo>
                      <a:pt x="165" y="4667"/>
                    </a:lnTo>
                    <a:lnTo>
                      <a:pt x="165" y="4672"/>
                    </a:lnTo>
                    <a:lnTo>
                      <a:pt x="162" y="4676"/>
                    </a:lnTo>
                    <a:lnTo>
                      <a:pt x="159" y="4679"/>
                    </a:lnTo>
                    <a:lnTo>
                      <a:pt x="155" y="4681"/>
                    </a:lnTo>
                    <a:lnTo>
                      <a:pt x="146" y="4684"/>
                    </a:lnTo>
                    <a:lnTo>
                      <a:pt x="136" y="4685"/>
                    </a:lnTo>
                    <a:lnTo>
                      <a:pt x="113" y="4684"/>
                    </a:lnTo>
                    <a:lnTo>
                      <a:pt x="96" y="4681"/>
                    </a:lnTo>
                    <a:lnTo>
                      <a:pt x="67" y="4675"/>
                    </a:lnTo>
                    <a:close/>
                    <a:moveTo>
                      <a:pt x="187" y="478"/>
                    </a:moveTo>
                    <a:lnTo>
                      <a:pt x="212" y="510"/>
                    </a:lnTo>
                    <a:lnTo>
                      <a:pt x="237" y="546"/>
                    </a:lnTo>
                    <a:lnTo>
                      <a:pt x="260" y="582"/>
                    </a:lnTo>
                    <a:lnTo>
                      <a:pt x="284" y="617"/>
                    </a:lnTo>
                    <a:lnTo>
                      <a:pt x="292" y="629"/>
                    </a:lnTo>
                    <a:lnTo>
                      <a:pt x="301" y="639"/>
                    </a:lnTo>
                    <a:lnTo>
                      <a:pt x="310" y="649"/>
                    </a:lnTo>
                    <a:lnTo>
                      <a:pt x="319" y="658"/>
                    </a:lnTo>
                    <a:lnTo>
                      <a:pt x="339" y="672"/>
                    </a:lnTo>
                    <a:lnTo>
                      <a:pt x="360" y="685"/>
                    </a:lnTo>
                    <a:lnTo>
                      <a:pt x="407" y="709"/>
                    </a:lnTo>
                    <a:lnTo>
                      <a:pt x="452" y="735"/>
                    </a:lnTo>
                    <a:lnTo>
                      <a:pt x="460" y="752"/>
                    </a:lnTo>
                    <a:lnTo>
                      <a:pt x="469" y="769"/>
                    </a:lnTo>
                    <a:lnTo>
                      <a:pt x="479" y="786"/>
                    </a:lnTo>
                    <a:lnTo>
                      <a:pt x="491" y="803"/>
                    </a:lnTo>
                    <a:lnTo>
                      <a:pt x="513" y="836"/>
                    </a:lnTo>
                    <a:lnTo>
                      <a:pt x="535" y="866"/>
                    </a:lnTo>
                    <a:lnTo>
                      <a:pt x="547" y="880"/>
                    </a:lnTo>
                    <a:lnTo>
                      <a:pt x="558" y="893"/>
                    </a:lnTo>
                    <a:lnTo>
                      <a:pt x="566" y="899"/>
                    </a:lnTo>
                    <a:lnTo>
                      <a:pt x="574" y="904"/>
                    </a:lnTo>
                    <a:lnTo>
                      <a:pt x="582" y="906"/>
                    </a:lnTo>
                    <a:lnTo>
                      <a:pt x="591" y="908"/>
                    </a:lnTo>
                    <a:lnTo>
                      <a:pt x="606" y="905"/>
                    </a:lnTo>
                    <a:lnTo>
                      <a:pt x="626" y="901"/>
                    </a:lnTo>
                    <a:lnTo>
                      <a:pt x="636" y="900"/>
                    </a:lnTo>
                    <a:lnTo>
                      <a:pt x="645" y="899"/>
                    </a:lnTo>
                    <a:lnTo>
                      <a:pt x="653" y="899"/>
                    </a:lnTo>
                    <a:lnTo>
                      <a:pt x="659" y="900"/>
                    </a:lnTo>
                    <a:lnTo>
                      <a:pt x="665" y="918"/>
                    </a:lnTo>
                    <a:lnTo>
                      <a:pt x="670" y="937"/>
                    </a:lnTo>
                    <a:lnTo>
                      <a:pt x="676" y="956"/>
                    </a:lnTo>
                    <a:lnTo>
                      <a:pt x="683" y="975"/>
                    </a:lnTo>
                    <a:lnTo>
                      <a:pt x="689" y="994"/>
                    </a:lnTo>
                    <a:lnTo>
                      <a:pt x="694" y="1013"/>
                    </a:lnTo>
                    <a:lnTo>
                      <a:pt x="698" y="1032"/>
                    </a:lnTo>
                    <a:lnTo>
                      <a:pt x="701" y="1051"/>
                    </a:lnTo>
                    <a:lnTo>
                      <a:pt x="696" y="1088"/>
                    </a:lnTo>
                    <a:lnTo>
                      <a:pt x="691" y="1127"/>
                    </a:lnTo>
                    <a:lnTo>
                      <a:pt x="691" y="1134"/>
                    </a:lnTo>
                    <a:lnTo>
                      <a:pt x="691" y="1143"/>
                    </a:lnTo>
                    <a:lnTo>
                      <a:pt x="693" y="1150"/>
                    </a:lnTo>
                    <a:lnTo>
                      <a:pt x="696" y="1158"/>
                    </a:lnTo>
                    <a:lnTo>
                      <a:pt x="701" y="1163"/>
                    </a:lnTo>
                    <a:lnTo>
                      <a:pt x="707" y="1168"/>
                    </a:lnTo>
                    <a:lnTo>
                      <a:pt x="715" y="1172"/>
                    </a:lnTo>
                    <a:lnTo>
                      <a:pt x="726" y="1174"/>
                    </a:lnTo>
                    <a:lnTo>
                      <a:pt x="731" y="1184"/>
                    </a:lnTo>
                    <a:lnTo>
                      <a:pt x="733" y="1193"/>
                    </a:lnTo>
                    <a:lnTo>
                      <a:pt x="733" y="1202"/>
                    </a:lnTo>
                    <a:lnTo>
                      <a:pt x="732" y="1212"/>
                    </a:lnTo>
                    <a:lnTo>
                      <a:pt x="727" y="1231"/>
                    </a:lnTo>
                    <a:lnTo>
                      <a:pt x="719" y="1251"/>
                    </a:lnTo>
                    <a:lnTo>
                      <a:pt x="710" y="1278"/>
                    </a:lnTo>
                    <a:lnTo>
                      <a:pt x="705" y="1295"/>
                    </a:lnTo>
                    <a:lnTo>
                      <a:pt x="705" y="1303"/>
                    </a:lnTo>
                    <a:lnTo>
                      <a:pt x="705" y="1313"/>
                    </a:lnTo>
                    <a:lnTo>
                      <a:pt x="705" y="1325"/>
                    </a:lnTo>
                    <a:lnTo>
                      <a:pt x="706" y="1340"/>
                    </a:lnTo>
                    <a:lnTo>
                      <a:pt x="715" y="1355"/>
                    </a:lnTo>
                    <a:lnTo>
                      <a:pt x="726" y="1366"/>
                    </a:lnTo>
                    <a:lnTo>
                      <a:pt x="737" y="1377"/>
                    </a:lnTo>
                    <a:lnTo>
                      <a:pt x="748" y="1387"/>
                    </a:lnTo>
                    <a:lnTo>
                      <a:pt x="758" y="1396"/>
                    </a:lnTo>
                    <a:lnTo>
                      <a:pt x="768" y="1406"/>
                    </a:lnTo>
                    <a:lnTo>
                      <a:pt x="773" y="1413"/>
                    </a:lnTo>
                    <a:lnTo>
                      <a:pt x="777" y="1419"/>
                    </a:lnTo>
                    <a:lnTo>
                      <a:pt x="781" y="1427"/>
                    </a:lnTo>
                    <a:lnTo>
                      <a:pt x="785" y="1435"/>
                    </a:lnTo>
                    <a:lnTo>
                      <a:pt x="789" y="1446"/>
                    </a:lnTo>
                    <a:lnTo>
                      <a:pt x="790" y="1459"/>
                    </a:lnTo>
                    <a:lnTo>
                      <a:pt x="792" y="1471"/>
                    </a:lnTo>
                    <a:lnTo>
                      <a:pt x="792" y="1483"/>
                    </a:lnTo>
                    <a:lnTo>
                      <a:pt x="788" y="1507"/>
                    </a:lnTo>
                    <a:lnTo>
                      <a:pt x="783" y="1532"/>
                    </a:lnTo>
                    <a:lnTo>
                      <a:pt x="776" y="1557"/>
                    </a:lnTo>
                    <a:lnTo>
                      <a:pt x="770" y="1581"/>
                    </a:lnTo>
                    <a:lnTo>
                      <a:pt x="767" y="1594"/>
                    </a:lnTo>
                    <a:lnTo>
                      <a:pt x="764" y="1606"/>
                    </a:lnTo>
                    <a:lnTo>
                      <a:pt x="763" y="1617"/>
                    </a:lnTo>
                    <a:lnTo>
                      <a:pt x="762" y="1630"/>
                    </a:lnTo>
                    <a:lnTo>
                      <a:pt x="763" y="1646"/>
                    </a:lnTo>
                    <a:lnTo>
                      <a:pt x="766" y="1663"/>
                    </a:lnTo>
                    <a:lnTo>
                      <a:pt x="770" y="1678"/>
                    </a:lnTo>
                    <a:lnTo>
                      <a:pt x="773" y="1693"/>
                    </a:lnTo>
                    <a:lnTo>
                      <a:pt x="785" y="1722"/>
                    </a:lnTo>
                    <a:lnTo>
                      <a:pt x="798" y="1751"/>
                    </a:lnTo>
                    <a:lnTo>
                      <a:pt x="812" y="1779"/>
                    </a:lnTo>
                    <a:lnTo>
                      <a:pt x="824" y="1808"/>
                    </a:lnTo>
                    <a:lnTo>
                      <a:pt x="829" y="1822"/>
                    </a:lnTo>
                    <a:lnTo>
                      <a:pt x="833" y="1836"/>
                    </a:lnTo>
                    <a:lnTo>
                      <a:pt x="836" y="1851"/>
                    </a:lnTo>
                    <a:lnTo>
                      <a:pt x="838" y="1865"/>
                    </a:lnTo>
                    <a:lnTo>
                      <a:pt x="836" y="1910"/>
                    </a:lnTo>
                    <a:lnTo>
                      <a:pt x="838" y="1912"/>
                    </a:lnTo>
                    <a:lnTo>
                      <a:pt x="840" y="1913"/>
                    </a:lnTo>
                    <a:lnTo>
                      <a:pt x="841" y="1914"/>
                    </a:lnTo>
                    <a:lnTo>
                      <a:pt x="842" y="1917"/>
                    </a:lnTo>
                    <a:lnTo>
                      <a:pt x="845" y="1925"/>
                    </a:lnTo>
                    <a:lnTo>
                      <a:pt x="849" y="1932"/>
                    </a:lnTo>
                    <a:lnTo>
                      <a:pt x="855" y="1937"/>
                    </a:lnTo>
                    <a:lnTo>
                      <a:pt x="863" y="1943"/>
                    </a:lnTo>
                    <a:lnTo>
                      <a:pt x="880" y="1952"/>
                    </a:lnTo>
                    <a:lnTo>
                      <a:pt x="899" y="1961"/>
                    </a:lnTo>
                    <a:lnTo>
                      <a:pt x="919" y="1969"/>
                    </a:lnTo>
                    <a:lnTo>
                      <a:pt x="934" y="1976"/>
                    </a:lnTo>
                    <a:lnTo>
                      <a:pt x="939" y="1982"/>
                    </a:lnTo>
                    <a:lnTo>
                      <a:pt x="943" y="1988"/>
                    </a:lnTo>
                    <a:lnTo>
                      <a:pt x="946" y="1994"/>
                    </a:lnTo>
                    <a:lnTo>
                      <a:pt x="946" y="2002"/>
                    </a:lnTo>
                    <a:lnTo>
                      <a:pt x="946" y="2004"/>
                    </a:lnTo>
                    <a:lnTo>
                      <a:pt x="947" y="2006"/>
                    </a:lnTo>
                    <a:lnTo>
                      <a:pt x="948" y="2007"/>
                    </a:lnTo>
                    <a:lnTo>
                      <a:pt x="951" y="2010"/>
                    </a:lnTo>
                    <a:lnTo>
                      <a:pt x="959" y="2014"/>
                    </a:lnTo>
                    <a:lnTo>
                      <a:pt x="969" y="2018"/>
                    </a:lnTo>
                    <a:lnTo>
                      <a:pt x="995" y="2028"/>
                    </a:lnTo>
                    <a:lnTo>
                      <a:pt x="1025" y="2041"/>
                    </a:lnTo>
                    <a:lnTo>
                      <a:pt x="1039" y="2049"/>
                    </a:lnTo>
                    <a:lnTo>
                      <a:pt x="1053" y="2058"/>
                    </a:lnTo>
                    <a:lnTo>
                      <a:pt x="1065" y="2068"/>
                    </a:lnTo>
                    <a:lnTo>
                      <a:pt x="1075" y="2080"/>
                    </a:lnTo>
                    <a:lnTo>
                      <a:pt x="1080" y="2086"/>
                    </a:lnTo>
                    <a:lnTo>
                      <a:pt x="1083" y="2093"/>
                    </a:lnTo>
                    <a:lnTo>
                      <a:pt x="1087" y="2101"/>
                    </a:lnTo>
                    <a:lnTo>
                      <a:pt x="1088" y="2108"/>
                    </a:lnTo>
                    <a:lnTo>
                      <a:pt x="1090" y="2118"/>
                    </a:lnTo>
                    <a:lnTo>
                      <a:pt x="1090" y="2127"/>
                    </a:lnTo>
                    <a:lnTo>
                      <a:pt x="1090" y="2136"/>
                    </a:lnTo>
                    <a:lnTo>
                      <a:pt x="1088" y="2146"/>
                    </a:lnTo>
                    <a:lnTo>
                      <a:pt x="1084" y="2159"/>
                    </a:lnTo>
                    <a:lnTo>
                      <a:pt x="1082" y="2173"/>
                    </a:lnTo>
                    <a:lnTo>
                      <a:pt x="1079" y="2187"/>
                    </a:lnTo>
                    <a:lnTo>
                      <a:pt x="1078" y="2202"/>
                    </a:lnTo>
                    <a:lnTo>
                      <a:pt x="1078" y="2208"/>
                    </a:lnTo>
                    <a:lnTo>
                      <a:pt x="1079" y="2215"/>
                    </a:lnTo>
                    <a:lnTo>
                      <a:pt x="1080" y="2221"/>
                    </a:lnTo>
                    <a:lnTo>
                      <a:pt x="1083" y="2228"/>
                    </a:lnTo>
                    <a:lnTo>
                      <a:pt x="1087" y="2234"/>
                    </a:lnTo>
                    <a:lnTo>
                      <a:pt x="1091" y="2239"/>
                    </a:lnTo>
                    <a:lnTo>
                      <a:pt x="1096" y="2244"/>
                    </a:lnTo>
                    <a:lnTo>
                      <a:pt x="1103" y="2250"/>
                    </a:lnTo>
                    <a:lnTo>
                      <a:pt x="1118" y="2260"/>
                    </a:lnTo>
                    <a:lnTo>
                      <a:pt x="1132" y="2270"/>
                    </a:lnTo>
                    <a:lnTo>
                      <a:pt x="1139" y="2274"/>
                    </a:lnTo>
                    <a:lnTo>
                      <a:pt x="1144" y="2279"/>
                    </a:lnTo>
                    <a:lnTo>
                      <a:pt x="1149" y="2285"/>
                    </a:lnTo>
                    <a:lnTo>
                      <a:pt x="1153" y="2289"/>
                    </a:lnTo>
                    <a:lnTo>
                      <a:pt x="1156" y="2294"/>
                    </a:lnTo>
                    <a:lnTo>
                      <a:pt x="1157" y="2300"/>
                    </a:lnTo>
                    <a:lnTo>
                      <a:pt x="1156" y="2305"/>
                    </a:lnTo>
                    <a:lnTo>
                      <a:pt x="1154" y="2312"/>
                    </a:lnTo>
                    <a:lnTo>
                      <a:pt x="1149" y="2318"/>
                    </a:lnTo>
                    <a:lnTo>
                      <a:pt x="1144" y="2326"/>
                    </a:lnTo>
                    <a:lnTo>
                      <a:pt x="1135" y="2334"/>
                    </a:lnTo>
                    <a:lnTo>
                      <a:pt x="1125" y="2343"/>
                    </a:lnTo>
                    <a:lnTo>
                      <a:pt x="1122" y="2351"/>
                    </a:lnTo>
                    <a:lnTo>
                      <a:pt x="1118" y="2357"/>
                    </a:lnTo>
                    <a:lnTo>
                      <a:pt x="1113" y="2365"/>
                    </a:lnTo>
                    <a:lnTo>
                      <a:pt x="1108" y="2371"/>
                    </a:lnTo>
                    <a:lnTo>
                      <a:pt x="1101" y="2375"/>
                    </a:lnTo>
                    <a:lnTo>
                      <a:pt x="1093" y="2377"/>
                    </a:lnTo>
                    <a:lnTo>
                      <a:pt x="1091" y="2377"/>
                    </a:lnTo>
                    <a:lnTo>
                      <a:pt x="1087" y="2375"/>
                    </a:lnTo>
                    <a:lnTo>
                      <a:pt x="1084" y="2373"/>
                    </a:lnTo>
                    <a:lnTo>
                      <a:pt x="1080" y="2369"/>
                    </a:lnTo>
                    <a:lnTo>
                      <a:pt x="1078" y="2364"/>
                    </a:lnTo>
                    <a:lnTo>
                      <a:pt x="1075" y="2361"/>
                    </a:lnTo>
                    <a:lnTo>
                      <a:pt x="1071" y="2360"/>
                    </a:lnTo>
                    <a:lnTo>
                      <a:pt x="1069" y="2360"/>
                    </a:lnTo>
                    <a:lnTo>
                      <a:pt x="1065" y="2362"/>
                    </a:lnTo>
                    <a:lnTo>
                      <a:pt x="1061" y="2368"/>
                    </a:lnTo>
                    <a:lnTo>
                      <a:pt x="1055" y="2382"/>
                    </a:lnTo>
                    <a:lnTo>
                      <a:pt x="1049" y="2392"/>
                    </a:lnTo>
                    <a:lnTo>
                      <a:pt x="1046" y="2396"/>
                    </a:lnTo>
                    <a:lnTo>
                      <a:pt x="1040" y="2399"/>
                    </a:lnTo>
                    <a:lnTo>
                      <a:pt x="1035" y="2401"/>
                    </a:lnTo>
                    <a:lnTo>
                      <a:pt x="1029" y="2403"/>
                    </a:lnTo>
                    <a:lnTo>
                      <a:pt x="1013" y="2405"/>
                    </a:lnTo>
                    <a:lnTo>
                      <a:pt x="998" y="2408"/>
                    </a:lnTo>
                    <a:lnTo>
                      <a:pt x="981" y="2410"/>
                    </a:lnTo>
                    <a:lnTo>
                      <a:pt x="966" y="2413"/>
                    </a:lnTo>
                    <a:lnTo>
                      <a:pt x="959" y="2415"/>
                    </a:lnTo>
                    <a:lnTo>
                      <a:pt x="954" y="2418"/>
                    </a:lnTo>
                    <a:lnTo>
                      <a:pt x="948" y="2422"/>
                    </a:lnTo>
                    <a:lnTo>
                      <a:pt x="943" y="2426"/>
                    </a:lnTo>
                    <a:lnTo>
                      <a:pt x="939" y="2434"/>
                    </a:lnTo>
                    <a:lnTo>
                      <a:pt x="935" y="2445"/>
                    </a:lnTo>
                    <a:lnTo>
                      <a:pt x="933" y="2460"/>
                    </a:lnTo>
                    <a:lnTo>
                      <a:pt x="932" y="2474"/>
                    </a:lnTo>
                    <a:lnTo>
                      <a:pt x="928" y="2505"/>
                    </a:lnTo>
                    <a:lnTo>
                      <a:pt x="922" y="2529"/>
                    </a:lnTo>
                    <a:lnTo>
                      <a:pt x="919" y="2545"/>
                    </a:lnTo>
                    <a:lnTo>
                      <a:pt x="913" y="2558"/>
                    </a:lnTo>
                    <a:lnTo>
                      <a:pt x="908" y="2568"/>
                    </a:lnTo>
                    <a:lnTo>
                      <a:pt x="903" y="2577"/>
                    </a:lnTo>
                    <a:lnTo>
                      <a:pt x="890" y="2594"/>
                    </a:lnTo>
                    <a:lnTo>
                      <a:pt x="871" y="2615"/>
                    </a:lnTo>
                    <a:lnTo>
                      <a:pt x="862" y="2627"/>
                    </a:lnTo>
                    <a:lnTo>
                      <a:pt x="854" y="2640"/>
                    </a:lnTo>
                    <a:lnTo>
                      <a:pt x="845" y="2655"/>
                    </a:lnTo>
                    <a:lnTo>
                      <a:pt x="837" y="2671"/>
                    </a:lnTo>
                    <a:lnTo>
                      <a:pt x="829" y="2688"/>
                    </a:lnTo>
                    <a:lnTo>
                      <a:pt x="820" y="2703"/>
                    </a:lnTo>
                    <a:lnTo>
                      <a:pt x="811" y="2719"/>
                    </a:lnTo>
                    <a:lnTo>
                      <a:pt x="802" y="2733"/>
                    </a:lnTo>
                    <a:lnTo>
                      <a:pt x="795" y="2741"/>
                    </a:lnTo>
                    <a:lnTo>
                      <a:pt x="792" y="2745"/>
                    </a:lnTo>
                    <a:lnTo>
                      <a:pt x="786" y="2747"/>
                    </a:lnTo>
                    <a:lnTo>
                      <a:pt x="783" y="2748"/>
                    </a:lnTo>
                    <a:lnTo>
                      <a:pt x="775" y="2748"/>
                    </a:lnTo>
                    <a:lnTo>
                      <a:pt x="760" y="2751"/>
                    </a:lnTo>
                    <a:lnTo>
                      <a:pt x="751" y="2761"/>
                    </a:lnTo>
                    <a:lnTo>
                      <a:pt x="738" y="2785"/>
                    </a:lnTo>
                    <a:lnTo>
                      <a:pt x="726" y="2809"/>
                    </a:lnTo>
                    <a:lnTo>
                      <a:pt x="718" y="2825"/>
                    </a:lnTo>
                    <a:lnTo>
                      <a:pt x="714" y="2831"/>
                    </a:lnTo>
                    <a:lnTo>
                      <a:pt x="710" y="2839"/>
                    </a:lnTo>
                    <a:lnTo>
                      <a:pt x="706" y="2844"/>
                    </a:lnTo>
                    <a:lnTo>
                      <a:pt x="701" y="2849"/>
                    </a:lnTo>
                    <a:lnTo>
                      <a:pt x="689" y="2859"/>
                    </a:lnTo>
                    <a:lnTo>
                      <a:pt x="678" y="2866"/>
                    </a:lnTo>
                    <a:lnTo>
                      <a:pt x="665" y="2874"/>
                    </a:lnTo>
                    <a:lnTo>
                      <a:pt x="653" y="2882"/>
                    </a:lnTo>
                    <a:lnTo>
                      <a:pt x="640" y="2891"/>
                    </a:lnTo>
                    <a:lnTo>
                      <a:pt x="630" y="2903"/>
                    </a:lnTo>
                    <a:lnTo>
                      <a:pt x="617" y="2917"/>
                    </a:lnTo>
                    <a:lnTo>
                      <a:pt x="604" y="2930"/>
                    </a:lnTo>
                    <a:lnTo>
                      <a:pt x="599" y="2938"/>
                    </a:lnTo>
                    <a:lnTo>
                      <a:pt x="595" y="2945"/>
                    </a:lnTo>
                    <a:lnTo>
                      <a:pt x="591" y="2953"/>
                    </a:lnTo>
                    <a:lnTo>
                      <a:pt x="589" y="2962"/>
                    </a:lnTo>
                    <a:lnTo>
                      <a:pt x="588" y="2976"/>
                    </a:lnTo>
                    <a:lnTo>
                      <a:pt x="586" y="2988"/>
                    </a:lnTo>
                    <a:lnTo>
                      <a:pt x="583" y="3001"/>
                    </a:lnTo>
                    <a:lnTo>
                      <a:pt x="580" y="3011"/>
                    </a:lnTo>
                    <a:lnTo>
                      <a:pt x="575" y="3022"/>
                    </a:lnTo>
                    <a:lnTo>
                      <a:pt x="569" y="3032"/>
                    </a:lnTo>
                    <a:lnTo>
                      <a:pt x="560" y="3041"/>
                    </a:lnTo>
                    <a:lnTo>
                      <a:pt x="548" y="3049"/>
                    </a:lnTo>
                    <a:lnTo>
                      <a:pt x="540" y="3059"/>
                    </a:lnTo>
                    <a:lnTo>
                      <a:pt x="534" y="3068"/>
                    </a:lnTo>
                    <a:lnTo>
                      <a:pt x="530" y="3076"/>
                    </a:lnTo>
                    <a:lnTo>
                      <a:pt x="527" y="3084"/>
                    </a:lnTo>
                    <a:lnTo>
                      <a:pt x="526" y="3090"/>
                    </a:lnTo>
                    <a:lnTo>
                      <a:pt x="526" y="3098"/>
                    </a:lnTo>
                    <a:lnTo>
                      <a:pt x="526" y="3105"/>
                    </a:lnTo>
                    <a:lnTo>
                      <a:pt x="529" y="3110"/>
                    </a:lnTo>
                    <a:lnTo>
                      <a:pt x="532" y="3123"/>
                    </a:lnTo>
                    <a:lnTo>
                      <a:pt x="535" y="3137"/>
                    </a:lnTo>
                    <a:lnTo>
                      <a:pt x="536" y="3146"/>
                    </a:lnTo>
                    <a:lnTo>
                      <a:pt x="536" y="3154"/>
                    </a:lnTo>
                    <a:lnTo>
                      <a:pt x="535" y="3164"/>
                    </a:lnTo>
                    <a:lnTo>
                      <a:pt x="532" y="3175"/>
                    </a:lnTo>
                    <a:lnTo>
                      <a:pt x="527" y="3189"/>
                    </a:lnTo>
                    <a:lnTo>
                      <a:pt x="522" y="3199"/>
                    </a:lnTo>
                    <a:lnTo>
                      <a:pt x="517" y="3208"/>
                    </a:lnTo>
                    <a:lnTo>
                      <a:pt x="512" y="3213"/>
                    </a:lnTo>
                    <a:lnTo>
                      <a:pt x="507" y="3216"/>
                    </a:lnTo>
                    <a:lnTo>
                      <a:pt x="501" y="3216"/>
                    </a:lnTo>
                    <a:lnTo>
                      <a:pt x="495" y="3216"/>
                    </a:lnTo>
                    <a:lnTo>
                      <a:pt x="490" y="3212"/>
                    </a:lnTo>
                    <a:lnTo>
                      <a:pt x="485" y="3208"/>
                    </a:lnTo>
                    <a:lnTo>
                      <a:pt x="479" y="3202"/>
                    </a:lnTo>
                    <a:lnTo>
                      <a:pt x="474" y="3195"/>
                    </a:lnTo>
                    <a:lnTo>
                      <a:pt x="469" y="3188"/>
                    </a:lnTo>
                    <a:lnTo>
                      <a:pt x="461" y="3171"/>
                    </a:lnTo>
                    <a:lnTo>
                      <a:pt x="455" y="3154"/>
                    </a:lnTo>
                    <a:lnTo>
                      <a:pt x="443" y="3163"/>
                    </a:lnTo>
                    <a:lnTo>
                      <a:pt x="429" y="3175"/>
                    </a:lnTo>
                    <a:lnTo>
                      <a:pt x="407" y="3177"/>
                    </a:lnTo>
                    <a:lnTo>
                      <a:pt x="382" y="3178"/>
                    </a:lnTo>
                    <a:lnTo>
                      <a:pt x="376" y="3180"/>
                    </a:lnTo>
                    <a:lnTo>
                      <a:pt x="371" y="3181"/>
                    </a:lnTo>
                    <a:lnTo>
                      <a:pt x="367" y="3182"/>
                    </a:lnTo>
                    <a:lnTo>
                      <a:pt x="363" y="3185"/>
                    </a:lnTo>
                    <a:lnTo>
                      <a:pt x="360" y="3189"/>
                    </a:lnTo>
                    <a:lnTo>
                      <a:pt x="358" y="3193"/>
                    </a:lnTo>
                    <a:lnTo>
                      <a:pt x="358" y="3198"/>
                    </a:lnTo>
                    <a:lnTo>
                      <a:pt x="358" y="3204"/>
                    </a:lnTo>
                    <a:lnTo>
                      <a:pt x="363" y="3233"/>
                    </a:lnTo>
                    <a:lnTo>
                      <a:pt x="365" y="3255"/>
                    </a:lnTo>
                    <a:lnTo>
                      <a:pt x="367" y="3265"/>
                    </a:lnTo>
                    <a:lnTo>
                      <a:pt x="367" y="3273"/>
                    </a:lnTo>
                    <a:lnTo>
                      <a:pt x="367" y="3282"/>
                    </a:lnTo>
                    <a:lnTo>
                      <a:pt x="365" y="3290"/>
                    </a:lnTo>
                    <a:lnTo>
                      <a:pt x="363" y="3298"/>
                    </a:lnTo>
                    <a:lnTo>
                      <a:pt x="360" y="3305"/>
                    </a:lnTo>
                    <a:lnTo>
                      <a:pt x="356" y="3312"/>
                    </a:lnTo>
                    <a:lnTo>
                      <a:pt x="351" y="3321"/>
                    </a:lnTo>
                    <a:lnTo>
                      <a:pt x="339" y="3338"/>
                    </a:lnTo>
                    <a:lnTo>
                      <a:pt x="324" y="3360"/>
                    </a:lnTo>
                    <a:lnTo>
                      <a:pt x="315" y="3371"/>
                    </a:lnTo>
                    <a:lnTo>
                      <a:pt x="308" y="3382"/>
                    </a:lnTo>
                    <a:lnTo>
                      <a:pt x="303" y="3394"/>
                    </a:lnTo>
                    <a:lnTo>
                      <a:pt x="299" y="3404"/>
                    </a:lnTo>
                    <a:lnTo>
                      <a:pt x="297" y="3416"/>
                    </a:lnTo>
                    <a:lnTo>
                      <a:pt x="297" y="3427"/>
                    </a:lnTo>
                    <a:lnTo>
                      <a:pt x="299" y="3440"/>
                    </a:lnTo>
                    <a:lnTo>
                      <a:pt x="304" y="3453"/>
                    </a:lnTo>
                    <a:lnTo>
                      <a:pt x="306" y="3460"/>
                    </a:lnTo>
                    <a:lnTo>
                      <a:pt x="307" y="3467"/>
                    </a:lnTo>
                    <a:lnTo>
                      <a:pt x="307" y="3478"/>
                    </a:lnTo>
                    <a:lnTo>
                      <a:pt x="307" y="3489"/>
                    </a:lnTo>
                    <a:lnTo>
                      <a:pt x="304" y="3517"/>
                    </a:lnTo>
                    <a:lnTo>
                      <a:pt x="302" y="3545"/>
                    </a:lnTo>
                    <a:lnTo>
                      <a:pt x="302" y="3559"/>
                    </a:lnTo>
                    <a:lnTo>
                      <a:pt x="302" y="3572"/>
                    </a:lnTo>
                    <a:lnTo>
                      <a:pt x="302" y="3584"/>
                    </a:lnTo>
                    <a:lnTo>
                      <a:pt x="303" y="3593"/>
                    </a:lnTo>
                    <a:lnTo>
                      <a:pt x="306" y="3601"/>
                    </a:lnTo>
                    <a:lnTo>
                      <a:pt x="308" y="3607"/>
                    </a:lnTo>
                    <a:lnTo>
                      <a:pt x="311" y="3609"/>
                    </a:lnTo>
                    <a:lnTo>
                      <a:pt x="314" y="3610"/>
                    </a:lnTo>
                    <a:lnTo>
                      <a:pt x="316" y="3610"/>
                    </a:lnTo>
                    <a:lnTo>
                      <a:pt x="320" y="3609"/>
                    </a:lnTo>
                    <a:lnTo>
                      <a:pt x="329" y="3606"/>
                    </a:lnTo>
                    <a:lnTo>
                      <a:pt x="336" y="3606"/>
                    </a:lnTo>
                    <a:lnTo>
                      <a:pt x="338" y="3607"/>
                    </a:lnTo>
                    <a:lnTo>
                      <a:pt x="341" y="3609"/>
                    </a:lnTo>
                    <a:lnTo>
                      <a:pt x="342" y="3611"/>
                    </a:lnTo>
                    <a:lnTo>
                      <a:pt x="343" y="3614"/>
                    </a:lnTo>
                    <a:lnTo>
                      <a:pt x="345" y="3620"/>
                    </a:lnTo>
                    <a:lnTo>
                      <a:pt x="343" y="3629"/>
                    </a:lnTo>
                    <a:lnTo>
                      <a:pt x="342" y="3638"/>
                    </a:lnTo>
                    <a:lnTo>
                      <a:pt x="339" y="3649"/>
                    </a:lnTo>
                    <a:lnTo>
                      <a:pt x="333" y="3673"/>
                    </a:lnTo>
                    <a:lnTo>
                      <a:pt x="327" y="3697"/>
                    </a:lnTo>
                    <a:lnTo>
                      <a:pt x="324" y="3708"/>
                    </a:lnTo>
                    <a:lnTo>
                      <a:pt x="323" y="3719"/>
                    </a:lnTo>
                    <a:lnTo>
                      <a:pt x="321" y="3729"/>
                    </a:lnTo>
                    <a:lnTo>
                      <a:pt x="323" y="3737"/>
                    </a:lnTo>
                    <a:lnTo>
                      <a:pt x="323" y="3742"/>
                    </a:lnTo>
                    <a:lnTo>
                      <a:pt x="321" y="3756"/>
                    </a:lnTo>
                    <a:lnTo>
                      <a:pt x="323" y="3772"/>
                    </a:lnTo>
                    <a:lnTo>
                      <a:pt x="325" y="3783"/>
                    </a:lnTo>
                    <a:lnTo>
                      <a:pt x="329" y="3790"/>
                    </a:lnTo>
                    <a:lnTo>
                      <a:pt x="333" y="3796"/>
                    </a:lnTo>
                    <a:lnTo>
                      <a:pt x="337" y="3800"/>
                    </a:lnTo>
                    <a:lnTo>
                      <a:pt x="341" y="3803"/>
                    </a:lnTo>
                    <a:lnTo>
                      <a:pt x="347" y="3807"/>
                    </a:lnTo>
                    <a:lnTo>
                      <a:pt x="354" y="3809"/>
                    </a:lnTo>
                    <a:lnTo>
                      <a:pt x="356" y="3811"/>
                    </a:lnTo>
                    <a:lnTo>
                      <a:pt x="359" y="3813"/>
                    </a:lnTo>
                    <a:lnTo>
                      <a:pt x="360" y="3816"/>
                    </a:lnTo>
                    <a:lnTo>
                      <a:pt x="363" y="3820"/>
                    </a:lnTo>
                    <a:lnTo>
                      <a:pt x="365" y="3831"/>
                    </a:lnTo>
                    <a:lnTo>
                      <a:pt x="365" y="3851"/>
                    </a:lnTo>
                    <a:lnTo>
                      <a:pt x="367" y="3861"/>
                    </a:lnTo>
                    <a:lnTo>
                      <a:pt x="371" y="3870"/>
                    </a:lnTo>
                    <a:lnTo>
                      <a:pt x="374" y="3879"/>
                    </a:lnTo>
                    <a:lnTo>
                      <a:pt x="378" y="3887"/>
                    </a:lnTo>
                    <a:lnTo>
                      <a:pt x="384" y="3895"/>
                    </a:lnTo>
                    <a:lnTo>
                      <a:pt x="387" y="3903"/>
                    </a:lnTo>
                    <a:lnTo>
                      <a:pt x="390" y="3910"/>
                    </a:lnTo>
                    <a:lnTo>
                      <a:pt x="391" y="3918"/>
                    </a:lnTo>
                    <a:lnTo>
                      <a:pt x="390" y="3923"/>
                    </a:lnTo>
                    <a:lnTo>
                      <a:pt x="387" y="3929"/>
                    </a:lnTo>
                    <a:lnTo>
                      <a:pt x="384" y="3934"/>
                    </a:lnTo>
                    <a:lnTo>
                      <a:pt x="380" y="3939"/>
                    </a:lnTo>
                    <a:lnTo>
                      <a:pt x="374" y="3945"/>
                    </a:lnTo>
                    <a:lnTo>
                      <a:pt x="371" y="3952"/>
                    </a:lnTo>
                    <a:lnTo>
                      <a:pt x="368" y="3961"/>
                    </a:lnTo>
                    <a:lnTo>
                      <a:pt x="368" y="3970"/>
                    </a:lnTo>
                    <a:lnTo>
                      <a:pt x="373" y="3995"/>
                    </a:lnTo>
                    <a:lnTo>
                      <a:pt x="382" y="4030"/>
                    </a:lnTo>
                    <a:lnTo>
                      <a:pt x="386" y="4048"/>
                    </a:lnTo>
                    <a:lnTo>
                      <a:pt x="389" y="4065"/>
                    </a:lnTo>
                    <a:lnTo>
                      <a:pt x="389" y="4071"/>
                    </a:lnTo>
                    <a:lnTo>
                      <a:pt x="387" y="4077"/>
                    </a:lnTo>
                    <a:lnTo>
                      <a:pt x="385" y="4084"/>
                    </a:lnTo>
                    <a:lnTo>
                      <a:pt x="382" y="4088"/>
                    </a:lnTo>
                    <a:lnTo>
                      <a:pt x="380" y="4089"/>
                    </a:lnTo>
                    <a:lnTo>
                      <a:pt x="376" y="4088"/>
                    </a:lnTo>
                    <a:lnTo>
                      <a:pt x="372" y="4085"/>
                    </a:lnTo>
                    <a:lnTo>
                      <a:pt x="368" y="4083"/>
                    </a:lnTo>
                    <a:lnTo>
                      <a:pt x="363" y="4080"/>
                    </a:lnTo>
                    <a:lnTo>
                      <a:pt x="358" y="4079"/>
                    </a:lnTo>
                    <a:lnTo>
                      <a:pt x="355" y="4079"/>
                    </a:lnTo>
                    <a:lnTo>
                      <a:pt x="351" y="4080"/>
                    </a:lnTo>
                    <a:lnTo>
                      <a:pt x="349" y="4083"/>
                    </a:lnTo>
                    <a:lnTo>
                      <a:pt x="346" y="4085"/>
                    </a:lnTo>
                    <a:lnTo>
                      <a:pt x="345" y="4088"/>
                    </a:lnTo>
                    <a:lnTo>
                      <a:pt x="346" y="4093"/>
                    </a:lnTo>
                    <a:lnTo>
                      <a:pt x="347" y="4101"/>
                    </a:lnTo>
                    <a:lnTo>
                      <a:pt x="349" y="4110"/>
                    </a:lnTo>
                    <a:lnTo>
                      <a:pt x="356" y="4132"/>
                    </a:lnTo>
                    <a:lnTo>
                      <a:pt x="364" y="4157"/>
                    </a:lnTo>
                    <a:lnTo>
                      <a:pt x="374" y="4181"/>
                    </a:lnTo>
                    <a:lnTo>
                      <a:pt x="385" y="4204"/>
                    </a:lnTo>
                    <a:lnTo>
                      <a:pt x="393" y="4223"/>
                    </a:lnTo>
                    <a:lnTo>
                      <a:pt x="399" y="4234"/>
                    </a:lnTo>
                    <a:lnTo>
                      <a:pt x="400" y="4237"/>
                    </a:lnTo>
                    <a:lnTo>
                      <a:pt x="402" y="4239"/>
                    </a:lnTo>
                    <a:lnTo>
                      <a:pt x="400" y="4243"/>
                    </a:lnTo>
                    <a:lnTo>
                      <a:pt x="400" y="4246"/>
                    </a:lnTo>
                    <a:lnTo>
                      <a:pt x="398" y="4252"/>
                    </a:lnTo>
                    <a:lnTo>
                      <a:pt x="394" y="4260"/>
                    </a:lnTo>
                    <a:lnTo>
                      <a:pt x="390" y="4267"/>
                    </a:lnTo>
                    <a:lnTo>
                      <a:pt x="387" y="4276"/>
                    </a:lnTo>
                    <a:lnTo>
                      <a:pt x="386" y="4280"/>
                    </a:lnTo>
                    <a:lnTo>
                      <a:pt x="387" y="4285"/>
                    </a:lnTo>
                    <a:lnTo>
                      <a:pt x="387" y="4289"/>
                    </a:lnTo>
                    <a:lnTo>
                      <a:pt x="390" y="4294"/>
                    </a:lnTo>
                    <a:lnTo>
                      <a:pt x="400" y="4318"/>
                    </a:lnTo>
                    <a:lnTo>
                      <a:pt x="409" y="4342"/>
                    </a:lnTo>
                    <a:lnTo>
                      <a:pt x="416" y="4366"/>
                    </a:lnTo>
                    <a:lnTo>
                      <a:pt x="424" y="4392"/>
                    </a:lnTo>
                    <a:lnTo>
                      <a:pt x="429" y="4399"/>
                    </a:lnTo>
                    <a:lnTo>
                      <a:pt x="433" y="4403"/>
                    </a:lnTo>
                    <a:lnTo>
                      <a:pt x="437" y="4405"/>
                    </a:lnTo>
                    <a:lnTo>
                      <a:pt x="442" y="4405"/>
                    </a:lnTo>
                    <a:lnTo>
                      <a:pt x="446" y="4404"/>
                    </a:lnTo>
                    <a:lnTo>
                      <a:pt x="450" y="4401"/>
                    </a:lnTo>
                    <a:lnTo>
                      <a:pt x="455" y="4399"/>
                    </a:lnTo>
                    <a:lnTo>
                      <a:pt x="459" y="4395"/>
                    </a:lnTo>
                    <a:lnTo>
                      <a:pt x="469" y="4386"/>
                    </a:lnTo>
                    <a:lnTo>
                      <a:pt x="479" y="4378"/>
                    </a:lnTo>
                    <a:lnTo>
                      <a:pt x="486" y="4374"/>
                    </a:lnTo>
                    <a:lnTo>
                      <a:pt x="491" y="4373"/>
                    </a:lnTo>
                    <a:lnTo>
                      <a:pt x="498" y="4370"/>
                    </a:lnTo>
                    <a:lnTo>
                      <a:pt x="504" y="4372"/>
                    </a:lnTo>
                    <a:lnTo>
                      <a:pt x="503" y="4387"/>
                    </a:lnTo>
                    <a:lnTo>
                      <a:pt x="498" y="4412"/>
                    </a:lnTo>
                    <a:lnTo>
                      <a:pt x="496" y="4423"/>
                    </a:lnTo>
                    <a:lnTo>
                      <a:pt x="498" y="4434"/>
                    </a:lnTo>
                    <a:lnTo>
                      <a:pt x="499" y="4438"/>
                    </a:lnTo>
                    <a:lnTo>
                      <a:pt x="501" y="4441"/>
                    </a:lnTo>
                    <a:lnTo>
                      <a:pt x="504" y="4443"/>
                    </a:lnTo>
                    <a:lnTo>
                      <a:pt x="508" y="4444"/>
                    </a:lnTo>
                    <a:lnTo>
                      <a:pt x="522" y="4444"/>
                    </a:lnTo>
                    <a:lnTo>
                      <a:pt x="532" y="4447"/>
                    </a:lnTo>
                    <a:lnTo>
                      <a:pt x="543" y="4451"/>
                    </a:lnTo>
                    <a:lnTo>
                      <a:pt x="551" y="4454"/>
                    </a:lnTo>
                    <a:lnTo>
                      <a:pt x="564" y="4465"/>
                    </a:lnTo>
                    <a:lnTo>
                      <a:pt x="575" y="4475"/>
                    </a:lnTo>
                    <a:lnTo>
                      <a:pt x="580" y="4480"/>
                    </a:lnTo>
                    <a:lnTo>
                      <a:pt x="587" y="4483"/>
                    </a:lnTo>
                    <a:lnTo>
                      <a:pt x="595" y="4486"/>
                    </a:lnTo>
                    <a:lnTo>
                      <a:pt x="602" y="4487"/>
                    </a:lnTo>
                    <a:lnTo>
                      <a:pt x="613" y="4486"/>
                    </a:lnTo>
                    <a:lnTo>
                      <a:pt x="626" y="4483"/>
                    </a:lnTo>
                    <a:lnTo>
                      <a:pt x="640" y="4478"/>
                    </a:lnTo>
                    <a:lnTo>
                      <a:pt x="657" y="4470"/>
                    </a:lnTo>
                    <a:lnTo>
                      <a:pt x="663" y="4467"/>
                    </a:lnTo>
                    <a:lnTo>
                      <a:pt x="672" y="4466"/>
                    </a:lnTo>
                    <a:lnTo>
                      <a:pt x="680" y="4466"/>
                    </a:lnTo>
                    <a:lnTo>
                      <a:pt x="687" y="4467"/>
                    </a:lnTo>
                    <a:lnTo>
                      <a:pt x="689" y="4469"/>
                    </a:lnTo>
                    <a:lnTo>
                      <a:pt x="692" y="4470"/>
                    </a:lnTo>
                    <a:lnTo>
                      <a:pt x="693" y="4471"/>
                    </a:lnTo>
                    <a:lnTo>
                      <a:pt x="693" y="4474"/>
                    </a:lnTo>
                    <a:lnTo>
                      <a:pt x="693" y="4476"/>
                    </a:lnTo>
                    <a:lnTo>
                      <a:pt x="692" y="4480"/>
                    </a:lnTo>
                    <a:lnTo>
                      <a:pt x="689" y="4484"/>
                    </a:lnTo>
                    <a:lnTo>
                      <a:pt x="684" y="4488"/>
                    </a:lnTo>
                    <a:lnTo>
                      <a:pt x="672" y="4496"/>
                    </a:lnTo>
                    <a:lnTo>
                      <a:pt x="659" y="4504"/>
                    </a:lnTo>
                    <a:lnTo>
                      <a:pt x="658" y="4506"/>
                    </a:lnTo>
                    <a:lnTo>
                      <a:pt x="656" y="4508"/>
                    </a:lnTo>
                    <a:lnTo>
                      <a:pt x="656" y="4510"/>
                    </a:lnTo>
                    <a:lnTo>
                      <a:pt x="656" y="4513"/>
                    </a:lnTo>
                    <a:lnTo>
                      <a:pt x="657" y="4514"/>
                    </a:lnTo>
                    <a:lnTo>
                      <a:pt x="658" y="4517"/>
                    </a:lnTo>
                    <a:lnTo>
                      <a:pt x="662" y="4519"/>
                    </a:lnTo>
                    <a:lnTo>
                      <a:pt x="667" y="4522"/>
                    </a:lnTo>
                    <a:lnTo>
                      <a:pt x="676" y="4526"/>
                    </a:lnTo>
                    <a:lnTo>
                      <a:pt x="684" y="4531"/>
                    </a:lnTo>
                    <a:lnTo>
                      <a:pt x="691" y="4536"/>
                    </a:lnTo>
                    <a:lnTo>
                      <a:pt x="694" y="4541"/>
                    </a:lnTo>
                    <a:lnTo>
                      <a:pt x="697" y="4546"/>
                    </a:lnTo>
                    <a:lnTo>
                      <a:pt x="698" y="4552"/>
                    </a:lnTo>
                    <a:lnTo>
                      <a:pt x="698" y="4557"/>
                    </a:lnTo>
                    <a:lnTo>
                      <a:pt x="697" y="4562"/>
                    </a:lnTo>
                    <a:lnTo>
                      <a:pt x="693" y="4572"/>
                    </a:lnTo>
                    <a:lnTo>
                      <a:pt x="685" y="4584"/>
                    </a:lnTo>
                    <a:lnTo>
                      <a:pt x="676" y="4596"/>
                    </a:lnTo>
                    <a:lnTo>
                      <a:pt x="666" y="4606"/>
                    </a:lnTo>
                    <a:lnTo>
                      <a:pt x="657" y="4618"/>
                    </a:lnTo>
                    <a:lnTo>
                      <a:pt x="648" y="4628"/>
                    </a:lnTo>
                    <a:lnTo>
                      <a:pt x="645" y="4633"/>
                    </a:lnTo>
                    <a:lnTo>
                      <a:pt x="643" y="4638"/>
                    </a:lnTo>
                    <a:lnTo>
                      <a:pt x="641" y="4644"/>
                    </a:lnTo>
                    <a:lnTo>
                      <a:pt x="640" y="4649"/>
                    </a:lnTo>
                    <a:lnTo>
                      <a:pt x="641" y="4654"/>
                    </a:lnTo>
                    <a:lnTo>
                      <a:pt x="643" y="4658"/>
                    </a:lnTo>
                    <a:lnTo>
                      <a:pt x="646" y="4663"/>
                    </a:lnTo>
                    <a:lnTo>
                      <a:pt x="650" y="4667"/>
                    </a:lnTo>
                    <a:lnTo>
                      <a:pt x="657" y="4671"/>
                    </a:lnTo>
                    <a:lnTo>
                      <a:pt x="666" y="4675"/>
                    </a:lnTo>
                    <a:lnTo>
                      <a:pt x="676" y="4679"/>
                    </a:lnTo>
                    <a:lnTo>
                      <a:pt x="688" y="4682"/>
                    </a:lnTo>
                    <a:lnTo>
                      <a:pt x="702" y="4686"/>
                    </a:lnTo>
                    <a:lnTo>
                      <a:pt x="713" y="4690"/>
                    </a:lnTo>
                    <a:lnTo>
                      <a:pt x="722" y="4693"/>
                    </a:lnTo>
                    <a:lnTo>
                      <a:pt x="729" y="4693"/>
                    </a:lnTo>
                    <a:lnTo>
                      <a:pt x="733" y="4692"/>
                    </a:lnTo>
                    <a:lnTo>
                      <a:pt x="736" y="4690"/>
                    </a:lnTo>
                    <a:lnTo>
                      <a:pt x="740" y="4688"/>
                    </a:lnTo>
                    <a:lnTo>
                      <a:pt x="744" y="4684"/>
                    </a:lnTo>
                    <a:lnTo>
                      <a:pt x="750" y="4673"/>
                    </a:lnTo>
                    <a:lnTo>
                      <a:pt x="760" y="4659"/>
                    </a:lnTo>
                    <a:lnTo>
                      <a:pt x="766" y="4647"/>
                    </a:lnTo>
                    <a:lnTo>
                      <a:pt x="776" y="4627"/>
                    </a:lnTo>
                    <a:lnTo>
                      <a:pt x="790" y="4600"/>
                    </a:lnTo>
                    <a:lnTo>
                      <a:pt x="805" y="4571"/>
                    </a:lnTo>
                    <a:lnTo>
                      <a:pt x="820" y="4545"/>
                    </a:lnTo>
                    <a:lnTo>
                      <a:pt x="833" y="4527"/>
                    </a:lnTo>
                    <a:lnTo>
                      <a:pt x="838" y="4522"/>
                    </a:lnTo>
                    <a:lnTo>
                      <a:pt x="842" y="4519"/>
                    </a:lnTo>
                    <a:lnTo>
                      <a:pt x="843" y="4521"/>
                    </a:lnTo>
                    <a:lnTo>
                      <a:pt x="845" y="4522"/>
                    </a:lnTo>
                    <a:lnTo>
                      <a:pt x="845" y="4526"/>
                    </a:lnTo>
                    <a:lnTo>
                      <a:pt x="845" y="4530"/>
                    </a:lnTo>
                    <a:lnTo>
                      <a:pt x="843" y="4559"/>
                    </a:lnTo>
                    <a:lnTo>
                      <a:pt x="841" y="4584"/>
                    </a:lnTo>
                    <a:lnTo>
                      <a:pt x="841" y="4596"/>
                    </a:lnTo>
                    <a:lnTo>
                      <a:pt x="845" y="4607"/>
                    </a:lnTo>
                    <a:lnTo>
                      <a:pt x="851" y="4620"/>
                    </a:lnTo>
                    <a:lnTo>
                      <a:pt x="862" y="4636"/>
                    </a:lnTo>
                    <a:lnTo>
                      <a:pt x="868" y="4645"/>
                    </a:lnTo>
                    <a:lnTo>
                      <a:pt x="871" y="4654"/>
                    </a:lnTo>
                    <a:lnTo>
                      <a:pt x="872" y="4664"/>
                    </a:lnTo>
                    <a:lnTo>
                      <a:pt x="871" y="4673"/>
                    </a:lnTo>
                    <a:lnTo>
                      <a:pt x="868" y="4682"/>
                    </a:lnTo>
                    <a:lnTo>
                      <a:pt x="864" y="4692"/>
                    </a:lnTo>
                    <a:lnTo>
                      <a:pt x="859" y="4699"/>
                    </a:lnTo>
                    <a:lnTo>
                      <a:pt x="855" y="4707"/>
                    </a:lnTo>
                    <a:lnTo>
                      <a:pt x="846" y="4719"/>
                    </a:lnTo>
                    <a:lnTo>
                      <a:pt x="842" y="4726"/>
                    </a:lnTo>
                    <a:lnTo>
                      <a:pt x="843" y="4729"/>
                    </a:lnTo>
                    <a:lnTo>
                      <a:pt x="846" y="4729"/>
                    </a:lnTo>
                    <a:lnTo>
                      <a:pt x="852" y="4726"/>
                    </a:lnTo>
                    <a:lnTo>
                      <a:pt x="860" y="4723"/>
                    </a:lnTo>
                    <a:lnTo>
                      <a:pt x="872" y="4719"/>
                    </a:lnTo>
                    <a:lnTo>
                      <a:pt x="881" y="4717"/>
                    </a:lnTo>
                    <a:lnTo>
                      <a:pt x="889" y="4716"/>
                    </a:lnTo>
                    <a:lnTo>
                      <a:pt x="894" y="4717"/>
                    </a:lnTo>
                    <a:lnTo>
                      <a:pt x="897" y="4719"/>
                    </a:lnTo>
                    <a:lnTo>
                      <a:pt x="898" y="4720"/>
                    </a:lnTo>
                    <a:lnTo>
                      <a:pt x="899" y="4723"/>
                    </a:lnTo>
                    <a:lnTo>
                      <a:pt x="899" y="4725"/>
                    </a:lnTo>
                    <a:lnTo>
                      <a:pt x="898" y="4732"/>
                    </a:lnTo>
                    <a:lnTo>
                      <a:pt x="893" y="4741"/>
                    </a:lnTo>
                    <a:lnTo>
                      <a:pt x="882" y="4752"/>
                    </a:lnTo>
                    <a:lnTo>
                      <a:pt x="869" y="4764"/>
                    </a:lnTo>
                    <a:lnTo>
                      <a:pt x="864" y="4769"/>
                    </a:lnTo>
                    <a:lnTo>
                      <a:pt x="859" y="4774"/>
                    </a:lnTo>
                    <a:lnTo>
                      <a:pt x="858" y="4778"/>
                    </a:lnTo>
                    <a:lnTo>
                      <a:pt x="858" y="4781"/>
                    </a:lnTo>
                    <a:lnTo>
                      <a:pt x="858" y="4785"/>
                    </a:lnTo>
                    <a:lnTo>
                      <a:pt x="859" y="4789"/>
                    </a:lnTo>
                    <a:lnTo>
                      <a:pt x="878" y="4787"/>
                    </a:lnTo>
                    <a:lnTo>
                      <a:pt x="894" y="4785"/>
                    </a:lnTo>
                    <a:lnTo>
                      <a:pt x="899" y="4783"/>
                    </a:lnTo>
                    <a:lnTo>
                      <a:pt x="904" y="4781"/>
                    </a:lnTo>
                    <a:lnTo>
                      <a:pt x="908" y="4777"/>
                    </a:lnTo>
                    <a:lnTo>
                      <a:pt x="912" y="4774"/>
                    </a:lnTo>
                    <a:lnTo>
                      <a:pt x="919" y="4767"/>
                    </a:lnTo>
                    <a:lnTo>
                      <a:pt x="926" y="4756"/>
                    </a:lnTo>
                    <a:lnTo>
                      <a:pt x="938" y="4745"/>
                    </a:lnTo>
                    <a:lnTo>
                      <a:pt x="954" y="4732"/>
                    </a:lnTo>
                    <a:lnTo>
                      <a:pt x="960" y="4728"/>
                    </a:lnTo>
                    <a:lnTo>
                      <a:pt x="966" y="4724"/>
                    </a:lnTo>
                    <a:lnTo>
                      <a:pt x="973" y="4721"/>
                    </a:lnTo>
                    <a:lnTo>
                      <a:pt x="979" y="4719"/>
                    </a:lnTo>
                    <a:lnTo>
                      <a:pt x="992" y="4716"/>
                    </a:lnTo>
                    <a:lnTo>
                      <a:pt x="1005" y="4714"/>
                    </a:lnTo>
                    <a:lnTo>
                      <a:pt x="1020" y="4712"/>
                    </a:lnTo>
                    <a:lnTo>
                      <a:pt x="1031" y="4710"/>
                    </a:lnTo>
                    <a:lnTo>
                      <a:pt x="1044" y="4706"/>
                    </a:lnTo>
                    <a:lnTo>
                      <a:pt x="1056" y="4701"/>
                    </a:lnTo>
                    <a:lnTo>
                      <a:pt x="1074" y="4689"/>
                    </a:lnTo>
                    <a:lnTo>
                      <a:pt x="1092" y="4681"/>
                    </a:lnTo>
                    <a:lnTo>
                      <a:pt x="1110" y="4673"/>
                    </a:lnTo>
                    <a:lnTo>
                      <a:pt x="1128" y="4667"/>
                    </a:lnTo>
                    <a:lnTo>
                      <a:pt x="1144" y="4660"/>
                    </a:lnTo>
                    <a:lnTo>
                      <a:pt x="1158" y="4653"/>
                    </a:lnTo>
                    <a:lnTo>
                      <a:pt x="1165" y="4649"/>
                    </a:lnTo>
                    <a:lnTo>
                      <a:pt x="1171" y="4644"/>
                    </a:lnTo>
                    <a:lnTo>
                      <a:pt x="1176" y="4637"/>
                    </a:lnTo>
                    <a:lnTo>
                      <a:pt x="1182" y="4631"/>
                    </a:lnTo>
                    <a:lnTo>
                      <a:pt x="1187" y="4627"/>
                    </a:lnTo>
                    <a:lnTo>
                      <a:pt x="1193" y="4622"/>
                    </a:lnTo>
                    <a:lnTo>
                      <a:pt x="1202" y="4616"/>
                    </a:lnTo>
                    <a:lnTo>
                      <a:pt x="1211" y="4611"/>
                    </a:lnTo>
                    <a:lnTo>
                      <a:pt x="1235" y="4602"/>
                    </a:lnTo>
                    <a:lnTo>
                      <a:pt x="1261" y="4593"/>
                    </a:lnTo>
                    <a:lnTo>
                      <a:pt x="1314" y="4576"/>
                    </a:lnTo>
                    <a:lnTo>
                      <a:pt x="1354" y="4562"/>
                    </a:lnTo>
                    <a:lnTo>
                      <a:pt x="1369" y="4557"/>
                    </a:lnTo>
                    <a:lnTo>
                      <a:pt x="1384" y="4550"/>
                    </a:lnTo>
                    <a:lnTo>
                      <a:pt x="1397" y="4543"/>
                    </a:lnTo>
                    <a:lnTo>
                      <a:pt x="1410" y="4533"/>
                    </a:lnTo>
                    <a:lnTo>
                      <a:pt x="1432" y="4514"/>
                    </a:lnTo>
                    <a:lnTo>
                      <a:pt x="1456" y="4493"/>
                    </a:lnTo>
                    <a:lnTo>
                      <a:pt x="1461" y="4489"/>
                    </a:lnTo>
                    <a:lnTo>
                      <a:pt x="1465" y="4484"/>
                    </a:lnTo>
                    <a:lnTo>
                      <a:pt x="1469" y="4480"/>
                    </a:lnTo>
                    <a:lnTo>
                      <a:pt x="1472" y="4475"/>
                    </a:lnTo>
                    <a:lnTo>
                      <a:pt x="1476" y="4465"/>
                    </a:lnTo>
                    <a:lnTo>
                      <a:pt x="1477" y="4454"/>
                    </a:lnTo>
                    <a:lnTo>
                      <a:pt x="1478" y="4444"/>
                    </a:lnTo>
                    <a:lnTo>
                      <a:pt x="1481" y="4434"/>
                    </a:lnTo>
                    <a:lnTo>
                      <a:pt x="1483" y="4423"/>
                    </a:lnTo>
                    <a:lnTo>
                      <a:pt x="1487" y="4413"/>
                    </a:lnTo>
                    <a:lnTo>
                      <a:pt x="1499" y="4418"/>
                    </a:lnTo>
                    <a:lnTo>
                      <a:pt x="1516" y="4430"/>
                    </a:lnTo>
                    <a:lnTo>
                      <a:pt x="1526" y="4436"/>
                    </a:lnTo>
                    <a:lnTo>
                      <a:pt x="1537" y="4441"/>
                    </a:lnTo>
                    <a:lnTo>
                      <a:pt x="1547" y="4445"/>
                    </a:lnTo>
                    <a:lnTo>
                      <a:pt x="1559" y="4447"/>
                    </a:lnTo>
                    <a:lnTo>
                      <a:pt x="1570" y="4447"/>
                    </a:lnTo>
                    <a:lnTo>
                      <a:pt x="1581" y="4447"/>
                    </a:lnTo>
                    <a:lnTo>
                      <a:pt x="1591" y="4444"/>
                    </a:lnTo>
                    <a:lnTo>
                      <a:pt x="1601" y="4443"/>
                    </a:lnTo>
                    <a:lnTo>
                      <a:pt x="1622" y="4436"/>
                    </a:lnTo>
                    <a:lnTo>
                      <a:pt x="1641" y="4430"/>
                    </a:lnTo>
                    <a:lnTo>
                      <a:pt x="1661" y="4422"/>
                    </a:lnTo>
                    <a:lnTo>
                      <a:pt x="1680" y="4416"/>
                    </a:lnTo>
                    <a:lnTo>
                      <a:pt x="1700" y="4409"/>
                    </a:lnTo>
                    <a:lnTo>
                      <a:pt x="1720" y="4404"/>
                    </a:lnTo>
                    <a:lnTo>
                      <a:pt x="1752" y="4400"/>
                    </a:lnTo>
                    <a:lnTo>
                      <a:pt x="1784" y="4399"/>
                    </a:lnTo>
                    <a:lnTo>
                      <a:pt x="1799" y="4396"/>
                    </a:lnTo>
                    <a:lnTo>
                      <a:pt x="1815" y="4392"/>
                    </a:lnTo>
                    <a:lnTo>
                      <a:pt x="1823" y="4390"/>
                    </a:lnTo>
                    <a:lnTo>
                      <a:pt x="1831" y="4387"/>
                    </a:lnTo>
                    <a:lnTo>
                      <a:pt x="1837" y="4383"/>
                    </a:lnTo>
                    <a:lnTo>
                      <a:pt x="1844" y="4379"/>
                    </a:lnTo>
                    <a:lnTo>
                      <a:pt x="1846" y="4364"/>
                    </a:lnTo>
                    <a:lnTo>
                      <a:pt x="1850" y="4352"/>
                    </a:lnTo>
                    <a:lnTo>
                      <a:pt x="1851" y="4348"/>
                    </a:lnTo>
                    <a:lnTo>
                      <a:pt x="1854" y="4346"/>
                    </a:lnTo>
                    <a:lnTo>
                      <a:pt x="1856" y="4343"/>
                    </a:lnTo>
                    <a:lnTo>
                      <a:pt x="1859" y="4342"/>
                    </a:lnTo>
                    <a:lnTo>
                      <a:pt x="1856" y="4334"/>
                    </a:lnTo>
                    <a:lnTo>
                      <a:pt x="1855" y="4324"/>
                    </a:lnTo>
                    <a:lnTo>
                      <a:pt x="1854" y="4315"/>
                    </a:lnTo>
                    <a:lnTo>
                      <a:pt x="1854" y="4304"/>
                    </a:lnTo>
                    <a:lnTo>
                      <a:pt x="1855" y="4293"/>
                    </a:lnTo>
                    <a:lnTo>
                      <a:pt x="1856" y="4281"/>
                    </a:lnTo>
                    <a:lnTo>
                      <a:pt x="1859" y="4269"/>
                    </a:lnTo>
                    <a:lnTo>
                      <a:pt x="1862" y="4256"/>
                    </a:lnTo>
                    <a:lnTo>
                      <a:pt x="1871" y="4230"/>
                    </a:lnTo>
                    <a:lnTo>
                      <a:pt x="1881" y="4203"/>
                    </a:lnTo>
                    <a:lnTo>
                      <a:pt x="1893" y="4175"/>
                    </a:lnTo>
                    <a:lnTo>
                      <a:pt x="1907" y="4147"/>
                    </a:lnTo>
                    <a:lnTo>
                      <a:pt x="1921" y="4120"/>
                    </a:lnTo>
                    <a:lnTo>
                      <a:pt x="1937" y="4093"/>
                    </a:lnTo>
                    <a:lnTo>
                      <a:pt x="1952" y="4067"/>
                    </a:lnTo>
                    <a:lnTo>
                      <a:pt x="1967" y="4044"/>
                    </a:lnTo>
                    <a:lnTo>
                      <a:pt x="1995" y="4002"/>
                    </a:lnTo>
                    <a:lnTo>
                      <a:pt x="2018" y="3973"/>
                    </a:lnTo>
                    <a:lnTo>
                      <a:pt x="2031" y="3956"/>
                    </a:lnTo>
                    <a:lnTo>
                      <a:pt x="2046" y="3938"/>
                    </a:lnTo>
                    <a:lnTo>
                      <a:pt x="2057" y="3921"/>
                    </a:lnTo>
                    <a:lnTo>
                      <a:pt x="2070" y="3903"/>
                    </a:lnTo>
                    <a:lnTo>
                      <a:pt x="2095" y="3866"/>
                    </a:lnTo>
                    <a:lnTo>
                      <a:pt x="2121" y="3833"/>
                    </a:lnTo>
                    <a:lnTo>
                      <a:pt x="2131" y="3812"/>
                    </a:lnTo>
                    <a:lnTo>
                      <a:pt x="2144" y="3792"/>
                    </a:lnTo>
                    <a:lnTo>
                      <a:pt x="2157" y="3774"/>
                    </a:lnTo>
                    <a:lnTo>
                      <a:pt x="2170" y="3755"/>
                    </a:lnTo>
                    <a:lnTo>
                      <a:pt x="2199" y="3717"/>
                    </a:lnTo>
                    <a:lnTo>
                      <a:pt x="2228" y="3681"/>
                    </a:lnTo>
                    <a:lnTo>
                      <a:pt x="2259" y="3645"/>
                    </a:lnTo>
                    <a:lnTo>
                      <a:pt x="2289" y="3609"/>
                    </a:lnTo>
                    <a:lnTo>
                      <a:pt x="2318" y="3571"/>
                    </a:lnTo>
                    <a:lnTo>
                      <a:pt x="2345" y="3533"/>
                    </a:lnTo>
                    <a:lnTo>
                      <a:pt x="2357" y="3517"/>
                    </a:lnTo>
                    <a:lnTo>
                      <a:pt x="2367" y="3498"/>
                    </a:lnTo>
                    <a:lnTo>
                      <a:pt x="2376" y="3480"/>
                    </a:lnTo>
                    <a:lnTo>
                      <a:pt x="2385" y="3461"/>
                    </a:lnTo>
                    <a:lnTo>
                      <a:pt x="2403" y="3423"/>
                    </a:lnTo>
                    <a:lnTo>
                      <a:pt x="2420" y="3386"/>
                    </a:lnTo>
                    <a:lnTo>
                      <a:pt x="2437" y="3348"/>
                    </a:lnTo>
                    <a:lnTo>
                      <a:pt x="2454" y="3311"/>
                    </a:lnTo>
                    <a:lnTo>
                      <a:pt x="2463" y="3292"/>
                    </a:lnTo>
                    <a:lnTo>
                      <a:pt x="2472" y="3274"/>
                    </a:lnTo>
                    <a:lnTo>
                      <a:pt x="2482" y="3257"/>
                    </a:lnTo>
                    <a:lnTo>
                      <a:pt x="2494" y="3239"/>
                    </a:lnTo>
                    <a:lnTo>
                      <a:pt x="2503" y="3215"/>
                    </a:lnTo>
                    <a:lnTo>
                      <a:pt x="2511" y="3193"/>
                    </a:lnTo>
                    <a:lnTo>
                      <a:pt x="2515" y="3173"/>
                    </a:lnTo>
                    <a:lnTo>
                      <a:pt x="2517" y="3155"/>
                    </a:lnTo>
                    <a:lnTo>
                      <a:pt x="2516" y="3138"/>
                    </a:lnTo>
                    <a:lnTo>
                      <a:pt x="2513" y="3124"/>
                    </a:lnTo>
                    <a:lnTo>
                      <a:pt x="2509" y="3110"/>
                    </a:lnTo>
                    <a:lnTo>
                      <a:pt x="2503" y="3097"/>
                    </a:lnTo>
                    <a:lnTo>
                      <a:pt x="2495" y="3084"/>
                    </a:lnTo>
                    <a:lnTo>
                      <a:pt x="2486" y="3072"/>
                    </a:lnTo>
                    <a:lnTo>
                      <a:pt x="2476" y="3059"/>
                    </a:lnTo>
                    <a:lnTo>
                      <a:pt x="2464" y="3046"/>
                    </a:lnTo>
                    <a:lnTo>
                      <a:pt x="2438" y="3018"/>
                    </a:lnTo>
                    <a:lnTo>
                      <a:pt x="2411" y="2984"/>
                    </a:lnTo>
                    <a:lnTo>
                      <a:pt x="2353" y="2908"/>
                    </a:lnTo>
                    <a:lnTo>
                      <a:pt x="2347" y="2903"/>
                    </a:lnTo>
                    <a:lnTo>
                      <a:pt x="2342" y="2897"/>
                    </a:lnTo>
                    <a:lnTo>
                      <a:pt x="2337" y="2895"/>
                    </a:lnTo>
                    <a:lnTo>
                      <a:pt x="2331" y="2891"/>
                    </a:lnTo>
                    <a:lnTo>
                      <a:pt x="2316" y="2886"/>
                    </a:lnTo>
                    <a:lnTo>
                      <a:pt x="2302" y="2882"/>
                    </a:lnTo>
                    <a:lnTo>
                      <a:pt x="2288" y="2878"/>
                    </a:lnTo>
                    <a:lnTo>
                      <a:pt x="2275" y="2873"/>
                    </a:lnTo>
                    <a:lnTo>
                      <a:pt x="2268" y="2870"/>
                    </a:lnTo>
                    <a:lnTo>
                      <a:pt x="2263" y="2866"/>
                    </a:lnTo>
                    <a:lnTo>
                      <a:pt x="2258" y="2862"/>
                    </a:lnTo>
                    <a:lnTo>
                      <a:pt x="2254" y="2859"/>
                    </a:lnTo>
                    <a:lnTo>
                      <a:pt x="2245" y="2844"/>
                    </a:lnTo>
                    <a:lnTo>
                      <a:pt x="2236" y="2829"/>
                    </a:lnTo>
                    <a:lnTo>
                      <a:pt x="2227" y="2814"/>
                    </a:lnTo>
                    <a:lnTo>
                      <a:pt x="2218" y="2802"/>
                    </a:lnTo>
                    <a:lnTo>
                      <a:pt x="2188" y="2769"/>
                    </a:lnTo>
                    <a:lnTo>
                      <a:pt x="2164" y="2741"/>
                    </a:lnTo>
                    <a:lnTo>
                      <a:pt x="2160" y="2734"/>
                    </a:lnTo>
                    <a:lnTo>
                      <a:pt x="2157" y="2726"/>
                    </a:lnTo>
                    <a:lnTo>
                      <a:pt x="2154" y="2717"/>
                    </a:lnTo>
                    <a:lnTo>
                      <a:pt x="2154" y="2708"/>
                    </a:lnTo>
                    <a:lnTo>
                      <a:pt x="2154" y="2698"/>
                    </a:lnTo>
                    <a:lnTo>
                      <a:pt x="2157" y="2686"/>
                    </a:lnTo>
                    <a:lnTo>
                      <a:pt x="2160" y="2675"/>
                    </a:lnTo>
                    <a:lnTo>
                      <a:pt x="2165" y="2660"/>
                    </a:lnTo>
                    <a:lnTo>
                      <a:pt x="2169" y="2638"/>
                    </a:lnTo>
                    <a:lnTo>
                      <a:pt x="2173" y="2615"/>
                    </a:lnTo>
                    <a:lnTo>
                      <a:pt x="2175" y="2592"/>
                    </a:lnTo>
                    <a:lnTo>
                      <a:pt x="2176" y="2567"/>
                    </a:lnTo>
                    <a:lnTo>
                      <a:pt x="2175" y="2542"/>
                    </a:lnTo>
                    <a:lnTo>
                      <a:pt x="2174" y="2519"/>
                    </a:lnTo>
                    <a:lnTo>
                      <a:pt x="2171" y="2507"/>
                    </a:lnTo>
                    <a:lnTo>
                      <a:pt x="2169" y="2497"/>
                    </a:lnTo>
                    <a:lnTo>
                      <a:pt x="2166" y="2487"/>
                    </a:lnTo>
                    <a:lnTo>
                      <a:pt x="2162" y="2476"/>
                    </a:lnTo>
                    <a:lnTo>
                      <a:pt x="2153" y="2458"/>
                    </a:lnTo>
                    <a:lnTo>
                      <a:pt x="2143" y="2441"/>
                    </a:lnTo>
                    <a:lnTo>
                      <a:pt x="2131" y="2425"/>
                    </a:lnTo>
                    <a:lnTo>
                      <a:pt x="2121" y="2409"/>
                    </a:lnTo>
                    <a:lnTo>
                      <a:pt x="2112" y="2392"/>
                    </a:lnTo>
                    <a:lnTo>
                      <a:pt x="2104" y="2374"/>
                    </a:lnTo>
                    <a:lnTo>
                      <a:pt x="2100" y="2365"/>
                    </a:lnTo>
                    <a:lnTo>
                      <a:pt x="2097" y="2356"/>
                    </a:lnTo>
                    <a:lnTo>
                      <a:pt x="2096" y="2346"/>
                    </a:lnTo>
                    <a:lnTo>
                      <a:pt x="2096" y="2334"/>
                    </a:lnTo>
                    <a:lnTo>
                      <a:pt x="2094" y="2300"/>
                    </a:lnTo>
                    <a:lnTo>
                      <a:pt x="2092" y="2292"/>
                    </a:lnTo>
                    <a:lnTo>
                      <a:pt x="2090" y="2286"/>
                    </a:lnTo>
                    <a:lnTo>
                      <a:pt x="2087" y="2279"/>
                    </a:lnTo>
                    <a:lnTo>
                      <a:pt x="2082" y="2273"/>
                    </a:lnTo>
                    <a:lnTo>
                      <a:pt x="2072" y="2261"/>
                    </a:lnTo>
                    <a:lnTo>
                      <a:pt x="2060" y="2251"/>
                    </a:lnTo>
                    <a:lnTo>
                      <a:pt x="2047" y="2241"/>
                    </a:lnTo>
                    <a:lnTo>
                      <a:pt x="2035" y="2229"/>
                    </a:lnTo>
                    <a:lnTo>
                      <a:pt x="2029" y="2224"/>
                    </a:lnTo>
                    <a:lnTo>
                      <a:pt x="2024" y="2217"/>
                    </a:lnTo>
                    <a:lnTo>
                      <a:pt x="2020" y="2212"/>
                    </a:lnTo>
                    <a:lnTo>
                      <a:pt x="2016" y="2206"/>
                    </a:lnTo>
                    <a:lnTo>
                      <a:pt x="2005" y="2180"/>
                    </a:lnTo>
                    <a:lnTo>
                      <a:pt x="1996" y="2155"/>
                    </a:lnTo>
                    <a:lnTo>
                      <a:pt x="1991" y="2129"/>
                    </a:lnTo>
                    <a:lnTo>
                      <a:pt x="1986" y="2102"/>
                    </a:lnTo>
                    <a:lnTo>
                      <a:pt x="1983" y="2083"/>
                    </a:lnTo>
                    <a:lnTo>
                      <a:pt x="1980" y="2064"/>
                    </a:lnTo>
                    <a:lnTo>
                      <a:pt x="1976" y="2046"/>
                    </a:lnTo>
                    <a:lnTo>
                      <a:pt x="1972" y="2026"/>
                    </a:lnTo>
                    <a:lnTo>
                      <a:pt x="1963" y="2010"/>
                    </a:lnTo>
                    <a:lnTo>
                      <a:pt x="1955" y="1997"/>
                    </a:lnTo>
                    <a:lnTo>
                      <a:pt x="1950" y="1985"/>
                    </a:lnTo>
                    <a:lnTo>
                      <a:pt x="1946" y="1974"/>
                    </a:lnTo>
                    <a:lnTo>
                      <a:pt x="1945" y="1961"/>
                    </a:lnTo>
                    <a:lnTo>
                      <a:pt x="1945" y="1948"/>
                    </a:lnTo>
                    <a:lnTo>
                      <a:pt x="1947" y="1932"/>
                    </a:lnTo>
                    <a:lnTo>
                      <a:pt x="1951" y="1914"/>
                    </a:lnTo>
                    <a:lnTo>
                      <a:pt x="1956" y="1897"/>
                    </a:lnTo>
                    <a:lnTo>
                      <a:pt x="1960" y="1880"/>
                    </a:lnTo>
                    <a:lnTo>
                      <a:pt x="1963" y="1864"/>
                    </a:lnTo>
                    <a:lnTo>
                      <a:pt x="1965" y="1847"/>
                    </a:lnTo>
                    <a:lnTo>
                      <a:pt x="1967" y="1830"/>
                    </a:lnTo>
                    <a:lnTo>
                      <a:pt x="1967" y="1813"/>
                    </a:lnTo>
                    <a:lnTo>
                      <a:pt x="1967" y="1795"/>
                    </a:lnTo>
                    <a:lnTo>
                      <a:pt x="1965" y="1778"/>
                    </a:lnTo>
                    <a:lnTo>
                      <a:pt x="1961" y="1759"/>
                    </a:lnTo>
                    <a:lnTo>
                      <a:pt x="1956" y="1742"/>
                    </a:lnTo>
                    <a:lnTo>
                      <a:pt x="1950" y="1724"/>
                    </a:lnTo>
                    <a:lnTo>
                      <a:pt x="1941" y="1707"/>
                    </a:lnTo>
                    <a:lnTo>
                      <a:pt x="1932" y="1690"/>
                    </a:lnTo>
                    <a:lnTo>
                      <a:pt x="1921" y="1673"/>
                    </a:lnTo>
                    <a:lnTo>
                      <a:pt x="1910" y="1658"/>
                    </a:lnTo>
                    <a:lnTo>
                      <a:pt x="1898" y="1642"/>
                    </a:lnTo>
                    <a:lnTo>
                      <a:pt x="1873" y="1610"/>
                    </a:lnTo>
                    <a:lnTo>
                      <a:pt x="1850" y="1579"/>
                    </a:lnTo>
                    <a:lnTo>
                      <a:pt x="1838" y="1562"/>
                    </a:lnTo>
                    <a:lnTo>
                      <a:pt x="1828" y="1546"/>
                    </a:lnTo>
                    <a:lnTo>
                      <a:pt x="1819" y="1529"/>
                    </a:lnTo>
                    <a:lnTo>
                      <a:pt x="1811" y="1513"/>
                    </a:lnTo>
                    <a:lnTo>
                      <a:pt x="1799" y="1494"/>
                    </a:lnTo>
                    <a:lnTo>
                      <a:pt x="1784" y="1478"/>
                    </a:lnTo>
                    <a:lnTo>
                      <a:pt x="1770" y="1461"/>
                    </a:lnTo>
                    <a:lnTo>
                      <a:pt x="1754" y="1444"/>
                    </a:lnTo>
                    <a:lnTo>
                      <a:pt x="1741" y="1427"/>
                    </a:lnTo>
                    <a:lnTo>
                      <a:pt x="1728" y="1409"/>
                    </a:lnTo>
                    <a:lnTo>
                      <a:pt x="1723" y="1399"/>
                    </a:lnTo>
                    <a:lnTo>
                      <a:pt x="1719" y="1388"/>
                    </a:lnTo>
                    <a:lnTo>
                      <a:pt x="1715" y="1378"/>
                    </a:lnTo>
                    <a:lnTo>
                      <a:pt x="1713" y="1366"/>
                    </a:lnTo>
                    <a:lnTo>
                      <a:pt x="1711" y="1357"/>
                    </a:lnTo>
                    <a:lnTo>
                      <a:pt x="1711" y="1348"/>
                    </a:lnTo>
                    <a:lnTo>
                      <a:pt x="1711" y="1340"/>
                    </a:lnTo>
                    <a:lnTo>
                      <a:pt x="1713" y="1331"/>
                    </a:lnTo>
                    <a:lnTo>
                      <a:pt x="1717" y="1314"/>
                    </a:lnTo>
                    <a:lnTo>
                      <a:pt x="1723" y="1298"/>
                    </a:lnTo>
                    <a:lnTo>
                      <a:pt x="1737" y="1265"/>
                    </a:lnTo>
                    <a:lnTo>
                      <a:pt x="1752" y="1233"/>
                    </a:lnTo>
                    <a:lnTo>
                      <a:pt x="1763" y="1203"/>
                    </a:lnTo>
                    <a:lnTo>
                      <a:pt x="1775" y="1172"/>
                    </a:lnTo>
                    <a:lnTo>
                      <a:pt x="1788" y="1137"/>
                    </a:lnTo>
                    <a:lnTo>
                      <a:pt x="1797" y="1103"/>
                    </a:lnTo>
                    <a:lnTo>
                      <a:pt x="1801" y="1085"/>
                    </a:lnTo>
                    <a:lnTo>
                      <a:pt x="1803" y="1068"/>
                    </a:lnTo>
                    <a:lnTo>
                      <a:pt x="1803" y="1051"/>
                    </a:lnTo>
                    <a:lnTo>
                      <a:pt x="1802" y="1036"/>
                    </a:lnTo>
                    <a:lnTo>
                      <a:pt x="1799" y="1020"/>
                    </a:lnTo>
                    <a:lnTo>
                      <a:pt x="1794" y="1006"/>
                    </a:lnTo>
                    <a:lnTo>
                      <a:pt x="1790" y="998"/>
                    </a:lnTo>
                    <a:lnTo>
                      <a:pt x="1787" y="992"/>
                    </a:lnTo>
                    <a:lnTo>
                      <a:pt x="1781" y="985"/>
                    </a:lnTo>
                    <a:lnTo>
                      <a:pt x="1776" y="979"/>
                    </a:lnTo>
                    <a:lnTo>
                      <a:pt x="1763" y="963"/>
                    </a:lnTo>
                    <a:lnTo>
                      <a:pt x="1749" y="946"/>
                    </a:lnTo>
                    <a:lnTo>
                      <a:pt x="1735" y="928"/>
                    </a:lnTo>
                    <a:lnTo>
                      <a:pt x="1720" y="908"/>
                    </a:lnTo>
                    <a:lnTo>
                      <a:pt x="1708" y="887"/>
                    </a:lnTo>
                    <a:lnTo>
                      <a:pt x="1696" y="866"/>
                    </a:lnTo>
                    <a:lnTo>
                      <a:pt x="1688" y="847"/>
                    </a:lnTo>
                    <a:lnTo>
                      <a:pt x="1682" y="827"/>
                    </a:lnTo>
                    <a:lnTo>
                      <a:pt x="1641" y="791"/>
                    </a:lnTo>
                    <a:lnTo>
                      <a:pt x="1601" y="755"/>
                    </a:lnTo>
                    <a:lnTo>
                      <a:pt x="1581" y="735"/>
                    </a:lnTo>
                    <a:lnTo>
                      <a:pt x="1562" y="716"/>
                    </a:lnTo>
                    <a:lnTo>
                      <a:pt x="1544" y="695"/>
                    </a:lnTo>
                    <a:lnTo>
                      <a:pt x="1529" y="673"/>
                    </a:lnTo>
                    <a:lnTo>
                      <a:pt x="1524" y="664"/>
                    </a:lnTo>
                    <a:lnTo>
                      <a:pt x="1520" y="654"/>
                    </a:lnTo>
                    <a:lnTo>
                      <a:pt x="1516" y="645"/>
                    </a:lnTo>
                    <a:lnTo>
                      <a:pt x="1514" y="636"/>
                    </a:lnTo>
                    <a:lnTo>
                      <a:pt x="1512" y="616"/>
                    </a:lnTo>
                    <a:lnTo>
                      <a:pt x="1512" y="597"/>
                    </a:lnTo>
                    <a:lnTo>
                      <a:pt x="1513" y="579"/>
                    </a:lnTo>
                    <a:lnTo>
                      <a:pt x="1513" y="559"/>
                    </a:lnTo>
                    <a:lnTo>
                      <a:pt x="1514" y="540"/>
                    </a:lnTo>
                    <a:lnTo>
                      <a:pt x="1513" y="520"/>
                    </a:lnTo>
                    <a:lnTo>
                      <a:pt x="1500" y="514"/>
                    </a:lnTo>
                    <a:lnTo>
                      <a:pt x="1485" y="506"/>
                    </a:lnTo>
                    <a:lnTo>
                      <a:pt x="1478" y="503"/>
                    </a:lnTo>
                    <a:lnTo>
                      <a:pt x="1472" y="498"/>
                    </a:lnTo>
                    <a:lnTo>
                      <a:pt x="1468" y="494"/>
                    </a:lnTo>
                    <a:lnTo>
                      <a:pt x="1465" y="489"/>
                    </a:lnTo>
                    <a:lnTo>
                      <a:pt x="1467" y="474"/>
                    </a:lnTo>
                    <a:lnTo>
                      <a:pt x="1468" y="459"/>
                    </a:lnTo>
                    <a:lnTo>
                      <a:pt x="1469" y="444"/>
                    </a:lnTo>
                    <a:lnTo>
                      <a:pt x="1473" y="430"/>
                    </a:lnTo>
                    <a:lnTo>
                      <a:pt x="1474" y="418"/>
                    </a:lnTo>
                    <a:lnTo>
                      <a:pt x="1476" y="406"/>
                    </a:lnTo>
                    <a:lnTo>
                      <a:pt x="1477" y="395"/>
                    </a:lnTo>
                    <a:lnTo>
                      <a:pt x="1477" y="383"/>
                    </a:lnTo>
                    <a:lnTo>
                      <a:pt x="1479" y="373"/>
                    </a:lnTo>
                    <a:lnTo>
                      <a:pt x="1482" y="364"/>
                    </a:lnTo>
                    <a:lnTo>
                      <a:pt x="1483" y="353"/>
                    </a:lnTo>
                    <a:lnTo>
                      <a:pt x="1485" y="342"/>
                    </a:lnTo>
                    <a:lnTo>
                      <a:pt x="1483" y="326"/>
                    </a:lnTo>
                    <a:lnTo>
                      <a:pt x="1482" y="310"/>
                    </a:lnTo>
                    <a:lnTo>
                      <a:pt x="1481" y="295"/>
                    </a:lnTo>
                    <a:lnTo>
                      <a:pt x="1479" y="279"/>
                    </a:lnTo>
                    <a:lnTo>
                      <a:pt x="1479" y="239"/>
                    </a:lnTo>
                    <a:lnTo>
                      <a:pt x="1477" y="195"/>
                    </a:lnTo>
                    <a:lnTo>
                      <a:pt x="1474" y="173"/>
                    </a:lnTo>
                    <a:lnTo>
                      <a:pt x="1472" y="152"/>
                    </a:lnTo>
                    <a:lnTo>
                      <a:pt x="1467" y="132"/>
                    </a:lnTo>
                    <a:lnTo>
                      <a:pt x="1460" y="114"/>
                    </a:lnTo>
                    <a:lnTo>
                      <a:pt x="1455" y="106"/>
                    </a:lnTo>
                    <a:lnTo>
                      <a:pt x="1450" y="98"/>
                    </a:lnTo>
                    <a:lnTo>
                      <a:pt x="1442" y="91"/>
                    </a:lnTo>
                    <a:lnTo>
                      <a:pt x="1434" y="85"/>
                    </a:lnTo>
                    <a:lnTo>
                      <a:pt x="1416" y="76"/>
                    </a:lnTo>
                    <a:lnTo>
                      <a:pt x="1395" y="67"/>
                    </a:lnTo>
                    <a:lnTo>
                      <a:pt x="1373" y="60"/>
                    </a:lnTo>
                    <a:lnTo>
                      <a:pt x="1351" y="54"/>
                    </a:lnTo>
                    <a:lnTo>
                      <a:pt x="1332" y="46"/>
                    </a:lnTo>
                    <a:lnTo>
                      <a:pt x="1314" y="38"/>
                    </a:lnTo>
                    <a:lnTo>
                      <a:pt x="1299" y="28"/>
                    </a:lnTo>
                    <a:lnTo>
                      <a:pt x="1283" y="15"/>
                    </a:lnTo>
                    <a:lnTo>
                      <a:pt x="1275" y="9"/>
                    </a:lnTo>
                    <a:lnTo>
                      <a:pt x="1266" y="5"/>
                    </a:lnTo>
                    <a:lnTo>
                      <a:pt x="1259" y="1"/>
                    </a:lnTo>
                    <a:lnTo>
                      <a:pt x="1253" y="0"/>
                    </a:lnTo>
                    <a:lnTo>
                      <a:pt x="1245" y="1"/>
                    </a:lnTo>
                    <a:lnTo>
                      <a:pt x="1240" y="2"/>
                    </a:lnTo>
                    <a:lnTo>
                      <a:pt x="1235" y="5"/>
                    </a:lnTo>
                    <a:lnTo>
                      <a:pt x="1231" y="9"/>
                    </a:lnTo>
                    <a:lnTo>
                      <a:pt x="1227" y="16"/>
                    </a:lnTo>
                    <a:lnTo>
                      <a:pt x="1224" y="27"/>
                    </a:lnTo>
                    <a:lnTo>
                      <a:pt x="1223" y="37"/>
                    </a:lnTo>
                    <a:lnTo>
                      <a:pt x="1220" y="47"/>
                    </a:lnTo>
                    <a:lnTo>
                      <a:pt x="1219" y="51"/>
                    </a:lnTo>
                    <a:lnTo>
                      <a:pt x="1217" y="57"/>
                    </a:lnTo>
                    <a:lnTo>
                      <a:pt x="1214" y="59"/>
                    </a:lnTo>
                    <a:lnTo>
                      <a:pt x="1209" y="63"/>
                    </a:lnTo>
                    <a:lnTo>
                      <a:pt x="1204" y="66"/>
                    </a:lnTo>
                    <a:lnTo>
                      <a:pt x="1197" y="67"/>
                    </a:lnTo>
                    <a:lnTo>
                      <a:pt x="1192" y="67"/>
                    </a:lnTo>
                    <a:lnTo>
                      <a:pt x="1185" y="67"/>
                    </a:lnTo>
                    <a:lnTo>
                      <a:pt x="1172" y="67"/>
                    </a:lnTo>
                    <a:lnTo>
                      <a:pt x="1161" y="68"/>
                    </a:lnTo>
                    <a:lnTo>
                      <a:pt x="1150" y="73"/>
                    </a:lnTo>
                    <a:lnTo>
                      <a:pt x="1143" y="80"/>
                    </a:lnTo>
                    <a:lnTo>
                      <a:pt x="1136" y="86"/>
                    </a:lnTo>
                    <a:lnTo>
                      <a:pt x="1130" y="94"/>
                    </a:lnTo>
                    <a:lnTo>
                      <a:pt x="1121" y="112"/>
                    </a:lnTo>
                    <a:lnTo>
                      <a:pt x="1109" y="130"/>
                    </a:lnTo>
                    <a:lnTo>
                      <a:pt x="1105" y="141"/>
                    </a:lnTo>
                    <a:lnTo>
                      <a:pt x="1097" y="154"/>
                    </a:lnTo>
                    <a:lnTo>
                      <a:pt x="1090" y="165"/>
                    </a:lnTo>
                    <a:lnTo>
                      <a:pt x="1082" y="178"/>
                    </a:lnTo>
                    <a:lnTo>
                      <a:pt x="1074" y="190"/>
                    </a:lnTo>
                    <a:lnTo>
                      <a:pt x="1069" y="202"/>
                    </a:lnTo>
                    <a:lnTo>
                      <a:pt x="1068" y="208"/>
                    </a:lnTo>
                    <a:lnTo>
                      <a:pt x="1066" y="213"/>
                    </a:lnTo>
                    <a:lnTo>
                      <a:pt x="1068" y="218"/>
                    </a:lnTo>
                    <a:lnTo>
                      <a:pt x="1069" y="225"/>
                    </a:lnTo>
                    <a:lnTo>
                      <a:pt x="1074" y="233"/>
                    </a:lnTo>
                    <a:lnTo>
                      <a:pt x="1077" y="242"/>
                    </a:lnTo>
                    <a:lnTo>
                      <a:pt x="1078" y="250"/>
                    </a:lnTo>
                    <a:lnTo>
                      <a:pt x="1079" y="257"/>
                    </a:lnTo>
                    <a:lnTo>
                      <a:pt x="1080" y="273"/>
                    </a:lnTo>
                    <a:lnTo>
                      <a:pt x="1080" y="292"/>
                    </a:lnTo>
                    <a:lnTo>
                      <a:pt x="1082" y="316"/>
                    </a:lnTo>
                    <a:lnTo>
                      <a:pt x="1084" y="342"/>
                    </a:lnTo>
                    <a:lnTo>
                      <a:pt x="1086" y="367"/>
                    </a:lnTo>
                    <a:lnTo>
                      <a:pt x="1087" y="395"/>
                    </a:lnTo>
                    <a:lnTo>
                      <a:pt x="1086" y="422"/>
                    </a:lnTo>
                    <a:lnTo>
                      <a:pt x="1084" y="448"/>
                    </a:lnTo>
                    <a:lnTo>
                      <a:pt x="1083" y="459"/>
                    </a:lnTo>
                    <a:lnTo>
                      <a:pt x="1082" y="472"/>
                    </a:lnTo>
                    <a:lnTo>
                      <a:pt x="1078" y="484"/>
                    </a:lnTo>
                    <a:lnTo>
                      <a:pt x="1075" y="496"/>
                    </a:lnTo>
                    <a:lnTo>
                      <a:pt x="1073" y="502"/>
                    </a:lnTo>
                    <a:lnTo>
                      <a:pt x="1069" y="509"/>
                    </a:lnTo>
                    <a:lnTo>
                      <a:pt x="1065" y="514"/>
                    </a:lnTo>
                    <a:lnTo>
                      <a:pt x="1060" y="519"/>
                    </a:lnTo>
                    <a:lnTo>
                      <a:pt x="1049" y="528"/>
                    </a:lnTo>
                    <a:lnTo>
                      <a:pt x="1038" y="537"/>
                    </a:lnTo>
                    <a:lnTo>
                      <a:pt x="1027" y="546"/>
                    </a:lnTo>
                    <a:lnTo>
                      <a:pt x="1018" y="557"/>
                    </a:lnTo>
                    <a:lnTo>
                      <a:pt x="1014" y="562"/>
                    </a:lnTo>
                    <a:lnTo>
                      <a:pt x="1012" y="568"/>
                    </a:lnTo>
                    <a:lnTo>
                      <a:pt x="1009" y="575"/>
                    </a:lnTo>
                    <a:lnTo>
                      <a:pt x="1008" y="584"/>
                    </a:lnTo>
                    <a:lnTo>
                      <a:pt x="1007" y="595"/>
                    </a:lnTo>
                    <a:lnTo>
                      <a:pt x="1004" y="607"/>
                    </a:lnTo>
                    <a:lnTo>
                      <a:pt x="1000" y="616"/>
                    </a:lnTo>
                    <a:lnTo>
                      <a:pt x="996" y="625"/>
                    </a:lnTo>
                    <a:lnTo>
                      <a:pt x="991" y="634"/>
                    </a:lnTo>
                    <a:lnTo>
                      <a:pt x="985" y="641"/>
                    </a:lnTo>
                    <a:lnTo>
                      <a:pt x="978" y="647"/>
                    </a:lnTo>
                    <a:lnTo>
                      <a:pt x="970" y="654"/>
                    </a:lnTo>
                    <a:lnTo>
                      <a:pt x="952" y="663"/>
                    </a:lnTo>
                    <a:lnTo>
                      <a:pt x="934" y="671"/>
                    </a:lnTo>
                    <a:lnTo>
                      <a:pt x="913" y="677"/>
                    </a:lnTo>
                    <a:lnTo>
                      <a:pt x="893" y="682"/>
                    </a:lnTo>
                    <a:lnTo>
                      <a:pt x="872" y="677"/>
                    </a:lnTo>
                    <a:lnTo>
                      <a:pt x="854" y="672"/>
                    </a:lnTo>
                    <a:lnTo>
                      <a:pt x="838" y="665"/>
                    </a:lnTo>
                    <a:lnTo>
                      <a:pt x="825" y="659"/>
                    </a:lnTo>
                    <a:lnTo>
                      <a:pt x="812" y="650"/>
                    </a:lnTo>
                    <a:lnTo>
                      <a:pt x="801" y="638"/>
                    </a:lnTo>
                    <a:lnTo>
                      <a:pt x="789" y="625"/>
                    </a:lnTo>
                    <a:lnTo>
                      <a:pt x="776" y="608"/>
                    </a:lnTo>
                    <a:lnTo>
                      <a:pt x="772" y="603"/>
                    </a:lnTo>
                    <a:lnTo>
                      <a:pt x="767" y="601"/>
                    </a:lnTo>
                    <a:lnTo>
                      <a:pt x="760" y="599"/>
                    </a:lnTo>
                    <a:lnTo>
                      <a:pt x="754" y="599"/>
                    </a:lnTo>
                    <a:lnTo>
                      <a:pt x="748" y="602"/>
                    </a:lnTo>
                    <a:lnTo>
                      <a:pt x="740" y="604"/>
                    </a:lnTo>
                    <a:lnTo>
                      <a:pt x="732" y="608"/>
                    </a:lnTo>
                    <a:lnTo>
                      <a:pt x="726" y="614"/>
                    </a:lnTo>
                    <a:lnTo>
                      <a:pt x="696" y="634"/>
                    </a:lnTo>
                    <a:lnTo>
                      <a:pt x="672" y="650"/>
                    </a:lnTo>
                    <a:lnTo>
                      <a:pt x="662" y="655"/>
                    </a:lnTo>
                    <a:lnTo>
                      <a:pt x="652" y="658"/>
                    </a:lnTo>
                    <a:lnTo>
                      <a:pt x="641" y="660"/>
                    </a:lnTo>
                    <a:lnTo>
                      <a:pt x="631" y="660"/>
                    </a:lnTo>
                    <a:lnTo>
                      <a:pt x="621" y="660"/>
                    </a:lnTo>
                    <a:lnTo>
                      <a:pt x="610" y="660"/>
                    </a:lnTo>
                    <a:lnTo>
                      <a:pt x="601" y="658"/>
                    </a:lnTo>
                    <a:lnTo>
                      <a:pt x="591" y="655"/>
                    </a:lnTo>
                    <a:lnTo>
                      <a:pt x="582" y="652"/>
                    </a:lnTo>
                    <a:lnTo>
                      <a:pt x="573" y="647"/>
                    </a:lnTo>
                    <a:lnTo>
                      <a:pt x="564" y="642"/>
                    </a:lnTo>
                    <a:lnTo>
                      <a:pt x="556" y="637"/>
                    </a:lnTo>
                    <a:lnTo>
                      <a:pt x="539" y="624"/>
                    </a:lnTo>
                    <a:lnTo>
                      <a:pt x="522" y="610"/>
                    </a:lnTo>
                    <a:lnTo>
                      <a:pt x="507" y="594"/>
                    </a:lnTo>
                    <a:lnTo>
                      <a:pt x="492" y="577"/>
                    </a:lnTo>
                    <a:lnTo>
                      <a:pt x="478" y="559"/>
                    </a:lnTo>
                    <a:lnTo>
                      <a:pt x="464" y="541"/>
                    </a:lnTo>
                    <a:lnTo>
                      <a:pt x="439" y="507"/>
                    </a:lnTo>
                    <a:lnTo>
                      <a:pt x="416" y="478"/>
                    </a:lnTo>
                    <a:lnTo>
                      <a:pt x="391" y="446"/>
                    </a:lnTo>
                    <a:lnTo>
                      <a:pt x="351" y="400"/>
                    </a:lnTo>
                    <a:lnTo>
                      <a:pt x="332" y="378"/>
                    </a:lnTo>
                    <a:lnTo>
                      <a:pt x="312" y="362"/>
                    </a:lnTo>
                    <a:lnTo>
                      <a:pt x="304" y="357"/>
                    </a:lnTo>
                    <a:lnTo>
                      <a:pt x="298" y="354"/>
                    </a:lnTo>
                    <a:lnTo>
                      <a:pt x="295" y="354"/>
                    </a:lnTo>
                    <a:lnTo>
                      <a:pt x="293" y="354"/>
                    </a:lnTo>
                    <a:lnTo>
                      <a:pt x="290" y="356"/>
                    </a:lnTo>
                    <a:lnTo>
                      <a:pt x="289" y="358"/>
                    </a:lnTo>
                    <a:lnTo>
                      <a:pt x="281" y="379"/>
                    </a:lnTo>
                    <a:lnTo>
                      <a:pt x="273" y="406"/>
                    </a:lnTo>
                    <a:lnTo>
                      <a:pt x="266" y="435"/>
                    </a:lnTo>
                    <a:lnTo>
                      <a:pt x="262" y="458"/>
                    </a:lnTo>
                    <a:lnTo>
                      <a:pt x="187" y="47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45">
                <a:extLst>
                  <a:ext uri="{FF2B5EF4-FFF2-40B4-BE49-F238E27FC236}">
                    <a16:creationId xmlns:a16="http://schemas.microsoft.com/office/drawing/2014/main" id="{0DA0F8BC-ED95-5C47-AE76-DE638ECC3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1126" y="1876881"/>
                <a:ext cx="74690" cy="92122"/>
              </a:xfrm>
              <a:custGeom>
                <a:avLst/>
                <a:gdLst/>
                <a:ahLst/>
                <a:cxnLst>
                  <a:cxn ang="0">
                    <a:pos x="64" y="190"/>
                  </a:cxn>
                  <a:cxn ang="0">
                    <a:pos x="56" y="185"/>
                  </a:cxn>
                  <a:cxn ang="0">
                    <a:pos x="39" y="170"/>
                  </a:cxn>
                  <a:cxn ang="0">
                    <a:pos x="17" y="140"/>
                  </a:cxn>
                  <a:cxn ang="0">
                    <a:pos x="3" y="114"/>
                  </a:cxn>
                  <a:cxn ang="0">
                    <a:pos x="14" y="102"/>
                  </a:cxn>
                  <a:cxn ang="0">
                    <a:pos x="39" y="91"/>
                  </a:cxn>
                  <a:cxn ang="0">
                    <a:pos x="47" y="82"/>
                  </a:cxn>
                  <a:cxn ang="0">
                    <a:pos x="48" y="75"/>
                  </a:cxn>
                  <a:cxn ang="0">
                    <a:pos x="40" y="56"/>
                  </a:cxn>
                  <a:cxn ang="0">
                    <a:pos x="29" y="32"/>
                  </a:cxn>
                  <a:cxn ang="0">
                    <a:pos x="27" y="19"/>
                  </a:cxn>
                  <a:cxn ang="0">
                    <a:pos x="30" y="10"/>
                  </a:cxn>
                  <a:cxn ang="0">
                    <a:pos x="34" y="4"/>
                  </a:cxn>
                  <a:cxn ang="0">
                    <a:pos x="40" y="0"/>
                  </a:cxn>
                  <a:cxn ang="0">
                    <a:pos x="51" y="1"/>
                  </a:cxn>
                  <a:cxn ang="0">
                    <a:pos x="73" y="15"/>
                  </a:cxn>
                  <a:cxn ang="0">
                    <a:pos x="101" y="38"/>
                  </a:cxn>
                  <a:cxn ang="0">
                    <a:pos x="128" y="56"/>
                  </a:cxn>
                  <a:cxn ang="0">
                    <a:pos x="136" y="63"/>
                  </a:cxn>
                  <a:cxn ang="0">
                    <a:pos x="139" y="71"/>
                  </a:cxn>
                  <a:cxn ang="0">
                    <a:pos x="136" y="79"/>
                  </a:cxn>
                  <a:cxn ang="0">
                    <a:pos x="117" y="93"/>
                  </a:cxn>
                  <a:cxn ang="0">
                    <a:pos x="105" y="107"/>
                  </a:cxn>
                  <a:cxn ang="0">
                    <a:pos x="102" y="120"/>
                  </a:cxn>
                  <a:cxn ang="0">
                    <a:pos x="105" y="141"/>
                  </a:cxn>
                  <a:cxn ang="0">
                    <a:pos x="111" y="157"/>
                  </a:cxn>
                  <a:cxn ang="0">
                    <a:pos x="121" y="163"/>
                  </a:cxn>
                  <a:cxn ang="0">
                    <a:pos x="144" y="161"/>
                  </a:cxn>
                  <a:cxn ang="0">
                    <a:pos x="159" y="155"/>
                  </a:cxn>
                  <a:cxn ang="0">
                    <a:pos x="163" y="158"/>
                  </a:cxn>
                  <a:cxn ang="0">
                    <a:pos x="165" y="170"/>
                  </a:cxn>
                  <a:cxn ang="0">
                    <a:pos x="165" y="189"/>
                  </a:cxn>
                  <a:cxn ang="0">
                    <a:pos x="159" y="196"/>
                  </a:cxn>
                  <a:cxn ang="0">
                    <a:pos x="146" y="201"/>
                  </a:cxn>
                  <a:cxn ang="0">
                    <a:pos x="113" y="201"/>
                  </a:cxn>
                  <a:cxn ang="0">
                    <a:pos x="67" y="192"/>
                  </a:cxn>
                </a:cxnLst>
                <a:rect l="0" t="0" r="r" b="b"/>
                <a:pathLst>
                  <a:path w="165" h="202">
                    <a:moveTo>
                      <a:pt x="67" y="192"/>
                    </a:moveTo>
                    <a:lnTo>
                      <a:pt x="64" y="190"/>
                    </a:lnTo>
                    <a:lnTo>
                      <a:pt x="60" y="189"/>
                    </a:lnTo>
                    <a:lnTo>
                      <a:pt x="56" y="185"/>
                    </a:lnTo>
                    <a:lnTo>
                      <a:pt x="51" y="181"/>
                    </a:lnTo>
                    <a:lnTo>
                      <a:pt x="39" y="170"/>
                    </a:lnTo>
                    <a:lnTo>
                      <a:pt x="29" y="155"/>
                    </a:lnTo>
                    <a:lnTo>
                      <a:pt x="17" y="140"/>
                    </a:lnTo>
                    <a:lnTo>
                      <a:pt x="9" y="126"/>
                    </a:lnTo>
                    <a:lnTo>
                      <a:pt x="3" y="114"/>
                    </a:lnTo>
                    <a:lnTo>
                      <a:pt x="0" y="106"/>
                    </a:lnTo>
                    <a:lnTo>
                      <a:pt x="14" y="102"/>
                    </a:lnTo>
                    <a:lnTo>
                      <a:pt x="31" y="96"/>
                    </a:lnTo>
                    <a:lnTo>
                      <a:pt x="39" y="91"/>
                    </a:lnTo>
                    <a:lnTo>
                      <a:pt x="45" y="85"/>
                    </a:lnTo>
                    <a:lnTo>
                      <a:pt x="47" y="82"/>
                    </a:lnTo>
                    <a:lnTo>
                      <a:pt x="48" y="79"/>
                    </a:lnTo>
                    <a:lnTo>
                      <a:pt x="48" y="75"/>
                    </a:lnTo>
                    <a:lnTo>
                      <a:pt x="47" y="71"/>
                    </a:lnTo>
                    <a:lnTo>
                      <a:pt x="40" y="56"/>
                    </a:lnTo>
                    <a:lnTo>
                      <a:pt x="31" y="40"/>
                    </a:lnTo>
                    <a:lnTo>
                      <a:pt x="29" y="32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7" y="15"/>
                    </a:lnTo>
                    <a:lnTo>
                      <a:pt x="30" y="10"/>
                    </a:lnTo>
                    <a:lnTo>
                      <a:pt x="31" y="6"/>
                    </a:lnTo>
                    <a:lnTo>
                      <a:pt x="34" y="4"/>
                    </a:lnTo>
                    <a:lnTo>
                      <a:pt x="36" y="1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1"/>
                    </a:lnTo>
                    <a:lnTo>
                      <a:pt x="58" y="5"/>
                    </a:lnTo>
                    <a:lnTo>
                      <a:pt x="73" y="15"/>
                    </a:lnTo>
                    <a:lnTo>
                      <a:pt x="83" y="25"/>
                    </a:lnTo>
                    <a:lnTo>
                      <a:pt x="101" y="38"/>
                    </a:lnTo>
                    <a:lnTo>
                      <a:pt x="124" y="52"/>
                    </a:lnTo>
                    <a:lnTo>
                      <a:pt x="128" y="56"/>
                    </a:lnTo>
                    <a:lnTo>
                      <a:pt x="133" y="60"/>
                    </a:lnTo>
                    <a:lnTo>
                      <a:pt x="136" y="63"/>
                    </a:lnTo>
                    <a:lnTo>
                      <a:pt x="139" y="67"/>
                    </a:lnTo>
                    <a:lnTo>
                      <a:pt x="139" y="71"/>
                    </a:lnTo>
                    <a:lnTo>
                      <a:pt x="139" y="75"/>
                    </a:lnTo>
                    <a:lnTo>
                      <a:pt x="136" y="79"/>
                    </a:lnTo>
                    <a:lnTo>
                      <a:pt x="131" y="84"/>
                    </a:lnTo>
                    <a:lnTo>
                      <a:pt x="117" y="93"/>
                    </a:lnTo>
                    <a:lnTo>
                      <a:pt x="108" y="102"/>
                    </a:lnTo>
                    <a:lnTo>
                      <a:pt x="105" y="107"/>
                    </a:lnTo>
                    <a:lnTo>
                      <a:pt x="104" y="113"/>
                    </a:lnTo>
                    <a:lnTo>
                      <a:pt x="102" y="120"/>
                    </a:lnTo>
                    <a:lnTo>
                      <a:pt x="102" y="129"/>
                    </a:lnTo>
                    <a:lnTo>
                      <a:pt x="105" y="141"/>
                    </a:lnTo>
                    <a:lnTo>
                      <a:pt x="109" y="152"/>
                    </a:lnTo>
                    <a:lnTo>
                      <a:pt x="111" y="157"/>
                    </a:lnTo>
                    <a:lnTo>
                      <a:pt x="115" y="161"/>
                    </a:lnTo>
                    <a:lnTo>
                      <a:pt x="121" y="163"/>
                    </a:lnTo>
                    <a:lnTo>
                      <a:pt x="126" y="164"/>
                    </a:lnTo>
                    <a:lnTo>
                      <a:pt x="144" y="161"/>
                    </a:lnTo>
                    <a:lnTo>
                      <a:pt x="157" y="155"/>
                    </a:lnTo>
                    <a:lnTo>
                      <a:pt x="159" y="155"/>
                    </a:lnTo>
                    <a:lnTo>
                      <a:pt x="161" y="157"/>
                    </a:lnTo>
                    <a:lnTo>
                      <a:pt x="163" y="158"/>
                    </a:lnTo>
                    <a:lnTo>
                      <a:pt x="163" y="161"/>
                    </a:lnTo>
                    <a:lnTo>
                      <a:pt x="165" y="170"/>
                    </a:lnTo>
                    <a:lnTo>
                      <a:pt x="165" y="184"/>
                    </a:lnTo>
                    <a:lnTo>
                      <a:pt x="165" y="189"/>
                    </a:lnTo>
                    <a:lnTo>
                      <a:pt x="162" y="193"/>
                    </a:lnTo>
                    <a:lnTo>
                      <a:pt x="159" y="196"/>
                    </a:lnTo>
                    <a:lnTo>
                      <a:pt x="155" y="198"/>
                    </a:lnTo>
                    <a:lnTo>
                      <a:pt x="146" y="201"/>
                    </a:lnTo>
                    <a:lnTo>
                      <a:pt x="136" y="202"/>
                    </a:lnTo>
                    <a:lnTo>
                      <a:pt x="113" y="201"/>
                    </a:lnTo>
                    <a:lnTo>
                      <a:pt x="96" y="198"/>
                    </a:lnTo>
                    <a:lnTo>
                      <a:pt x="67" y="19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46">
                <a:extLst>
                  <a:ext uri="{FF2B5EF4-FFF2-40B4-BE49-F238E27FC236}">
                    <a16:creationId xmlns:a16="http://schemas.microsoft.com/office/drawing/2014/main" id="{A51055C9-0514-7644-AF7F-03A5D9538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6746" y="-146180"/>
                <a:ext cx="1062046" cy="2162147"/>
              </a:xfrm>
              <a:custGeom>
                <a:avLst/>
                <a:gdLst/>
                <a:ahLst/>
                <a:cxnLst>
                  <a:cxn ang="0">
                    <a:pos x="304" y="803"/>
                  </a:cxn>
                  <a:cxn ang="0">
                    <a:pos x="489" y="956"/>
                  </a:cxn>
                  <a:cxn ang="0">
                    <a:pos x="546" y="1193"/>
                  </a:cxn>
                  <a:cxn ang="0">
                    <a:pos x="586" y="1413"/>
                  </a:cxn>
                  <a:cxn ang="0">
                    <a:pos x="579" y="1663"/>
                  </a:cxn>
                  <a:cxn ang="0">
                    <a:pos x="658" y="1925"/>
                  </a:cxn>
                  <a:cxn ang="0">
                    <a:pos x="782" y="2018"/>
                  </a:cxn>
                  <a:cxn ang="0">
                    <a:pos x="892" y="2187"/>
                  </a:cxn>
                  <a:cxn ang="0">
                    <a:pos x="970" y="2300"/>
                  </a:cxn>
                  <a:cxn ang="0">
                    <a:pos x="891" y="2364"/>
                  </a:cxn>
                  <a:cxn ang="0">
                    <a:pos x="767" y="2418"/>
                  </a:cxn>
                  <a:cxn ang="0">
                    <a:pos x="658" y="2655"/>
                  </a:cxn>
                  <a:cxn ang="0">
                    <a:pos x="523" y="2839"/>
                  </a:cxn>
                  <a:cxn ang="0">
                    <a:pos x="396" y="3001"/>
                  </a:cxn>
                  <a:cxn ang="0">
                    <a:pos x="349" y="3154"/>
                  </a:cxn>
                  <a:cxn ang="0">
                    <a:pos x="256" y="3163"/>
                  </a:cxn>
                  <a:cxn ang="0">
                    <a:pos x="178" y="3290"/>
                  </a:cxn>
                  <a:cxn ang="0">
                    <a:pos x="120" y="3478"/>
                  </a:cxn>
                  <a:cxn ang="0">
                    <a:pos x="154" y="3609"/>
                  </a:cxn>
                  <a:cxn ang="0">
                    <a:pos x="142" y="3790"/>
                  </a:cxn>
                  <a:cxn ang="0">
                    <a:pos x="200" y="3903"/>
                  </a:cxn>
                  <a:cxn ang="0">
                    <a:pos x="198" y="4084"/>
                  </a:cxn>
                  <a:cxn ang="0">
                    <a:pos x="177" y="4157"/>
                  </a:cxn>
                  <a:cxn ang="0">
                    <a:pos x="213" y="4318"/>
                  </a:cxn>
                  <a:cxn ang="0">
                    <a:pos x="317" y="4372"/>
                  </a:cxn>
                  <a:cxn ang="0">
                    <a:pos x="408" y="4486"/>
                  </a:cxn>
                  <a:cxn ang="0">
                    <a:pos x="497" y="4488"/>
                  </a:cxn>
                  <a:cxn ang="0">
                    <a:pos x="511" y="4557"/>
                  </a:cxn>
                  <a:cxn ang="0">
                    <a:pos x="479" y="4675"/>
                  </a:cxn>
                  <a:cxn ang="0">
                    <a:pos x="633" y="4545"/>
                  </a:cxn>
                  <a:cxn ang="0">
                    <a:pos x="684" y="4673"/>
                  </a:cxn>
                  <a:cxn ang="0">
                    <a:pos x="712" y="4723"/>
                  </a:cxn>
                  <a:cxn ang="0">
                    <a:pos x="725" y="4774"/>
                  </a:cxn>
                  <a:cxn ang="0">
                    <a:pos x="923" y="4673"/>
                  </a:cxn>
                  <a:cxn ang="0">
                    <a:pos x="1197" y="4550"/>
                  </a:cxn>
                  <a:cxn ang="0">
                    <a:pos x="1339" y="4436"/>
                  </a:cxn>
                  <a:cxn ang="0">
                    <a:pos x="1628" y="4392"/>
                  </a:cxn>
                  <a:cxn ang="0">
                    <a:pos x="1669" y="4281"/>
                  </a:cxn>
                  <a:cxn ang="0">
                    <a:pos x="1908" y="3866"/>
                  </a:cxn>
                  <a:cxn ang="0">
                    <a:pos x="2233" y="3386"/>
                  </a:cxn>
                  <a:cxn ang="0">
                    <a:pos x="2289" y="3059"/>
                  </a:cxn>
                  <a:cxn ang="0">
                    <a:pos x="2058" y="2844"/>
                  </a:cxn>
                  <a:cxn ang="0">
                    <a:pos x="1989" y="2567"/>
                  </a:cxn>
                  <a:cxn ang="0">
                    <a:pos x="1907" y="2300"/>
                  </a:cxn>
                  <a:cxn ang="0">
                    <a:pos x="1796" y="2083"/>
                  </a:cxn>
                  <a:cxn ang="0">
                    <a:pos x="1780" y="1813"/>
                  </a:cxn>
                  <a:cxn ang="0">
                    <a:pos x="1612" y="1494"/>
                  </a:cxn>
                  <a:cxn ang="0">
                    <a:pos x="1565" y="1233"/>
                  </a:cxn>
                  <a:cxn ang="0">
                    <a:pos x="1548" y="928"/>
                  </a:cxn>
                  <a:cxn ang="0">
                    <a:pos x="1325" y="597"/>
                  </a:cxn>
                  <a:cxn ang="0">
                    <a:pos x="1289" y="406"/>
                  </a:cxn>
                  <a:cxn ang="0">
                    <a:pos x="1268" y="106"/>
                  </a:cxn>
                  <a:cxn ang="0">
                    <a:pos x="1053" y="2"/>
                  </a:cxn>
                  <a:cxn ang="0">
                    <a:pos x="963" y="73"/>
                  </a:cxn>
                  <a:cxn ang="0">
                    <a:pos x="890" y="242"/>
                  </a:cxn>
                  <a:cxn ang="0">
                    <a:pos x="878" y="514"/>
                  </a:cxn>
                  <a:cxn ang="0">
                    <a:pos x="783" y="654"/>
                  </a:cxn>
                  <a:cxn ang="0">
                    <a:pos x="561" y="602"/>
                  </a:cxn>
                  <a:cxn ang="0">
                    <a:pos x="369" y="637"/>
                  </a:cxn>
                  <a:cxn ang="0">
                    <a:pos x="103" y="356"/>
                  </a:cxn>
                </a:cxnLst>
                <a:rect l="0" t="0" r="r" b="b"/>
                <a:pathLst>
                  <a:path w="2330" h="4789">
                    <a:moveTo>
                      <a:pt x="0" y="478"/>
                    </a:moveTo>
                    <a:lnTo>
                      <a:pt x="25" y="510"/>
                    </a:lnTo>
                    <a:lnTo>
                      <a:pt x="50" y="546"/>
                    </a:lnTo>
                    <a:lnTo>
                      <a:pt x="73" y="582"/>
                    </a:lnTo>
                    <a:lnTo>
                      <a:pt x="97" y="617"/>
                    </a:lnTo>
                    <a:lnTo>
                      <a:pt x="105" y="629"/>
                    </a:lnTo>
                    <a:lnTo>
                      <a:pt x="114" y="639"/>
                    </a:lnTo>
                    <a:lnTo>
                      <a:pt x="123" y="649"/>
                    </a:lnTo>
                    <a:lnTo>
                      <a:pt x="132" y="658"/>
                    </a:lnTo>
                    <a:lnTo>
                      <a:pt x="152" y="672"/>
                    </a:lnTo>
                    <a:lnTo>
                      <a:pt x="173" y="685"/>
                    </a:lnTo>
                    <a:lnTo>
                      <a:pt x="220" y="709"/>
                    </a:lnTo>
                    <a:lnTo>
                      <a:pt x="265" y="735"/>
                    </a:lnTo>
                    <a:lnTo>
                      <a:pt x="273" y="752"/>
                    </a:lnTo>
                    <a:lnTo>
                      <a:pt x="282" y="769"/>
                    </a:lnTo>
                    <a:lnTo>
                      <a:pt x="292" y="786"/>
                    </a:lnTo>
                    <a:lnTo>
                      <a:pt x="304" y="803"/>
                    </a:lnTo>
                    <a:lnTo>
                      <a:pt x="326" y="836"/>
                    </a:lnTo>
                    <a:lnTo>
                      <a:pt x="348" y="866"/>
                    </a:lnTo>
                    <a:lnTo>
                      <a:pt x="360" y="880"/>
                    </a:lnTo>
                    <a:lnTo>
                      <a:pt x="371" y="893"/>
                    </a:lnTo>
                    <a:lnTo>
                      <a:pt x="379" y="899"/>
                    </a:lnTo>
                    <a:lnTo>
                      <a:pt x="387" y="904"/>
                    </a:lnTo>
                    <a:lnTo>
                      <a:pt x="395" y="906"/>
                    </a:lnTo>
                    <a:lnTo>
                      <a:pt x="404" y="908"/>
                    </a:lnTo>
                    <a:lnTo>
                      <a:pt x="419" y="905"/>
                    </a:lnTo>
                    <a:lnTo>
                      <a:pt x="439" y="901"/>
                    </a:lnTo>
                    <a:lnTo>
                      <a:pt x="449" y="900"/>
                    </a:lnTo>
                    <a:lnTo>
                      <a:pt x="458" y="899"/>
                    </a:lnTo>
                    <a:lnTo>
                      <a:pt x="466" y="899"/>
                    </a:lnTo>
                    <a:lnTo>
                      <a:pt x="472" y="900"/>
                    </a:lnTo>
                    <a:lnTo>
                      <a:pt x="478" y="918"/>
                    </a:lnTo>
                    <a:lnTo>
                      <a:pt x="483" y="937"/>
                    </a:lnTo>
                    <a:lnTo>
                      <a:pt x="489" y="956"/>
                    </a:lnTo>
                    <a:lnTo>
                      <a:pt x="496" y="975"/>
                    </a:lnTo>
                    <a:lnTo>
                      <a:pt x="502" y="994"/>
                    </a:lnTo>
                    <a:lnTo>
                      <a:pt x="507" y="1013"/>
                    </a:lnTo>
                    <a:lnTo>
                      <a:pt x="511" y="1032"/>
                    </a:lnTo>
                    <a:lnTo>
                      <a:pt x="514" y="1051"/>
                    </a:lnTo>
                    <a:lnTo>
                      <a:pt x="509" y="1088"/>
                    </a:lnTo>
                    <a:lnTo>
                      <a:pt x="504" y="1127"/>
                    </a:lnTo>
                    <a:lnTo>
                      <a:pt x="504" y="1134"/>
                    </a:lnTo>
                    <a:lnTo>
                      <a:pt x="504" y="1143"/>
                    </a:lnTo>
                    <a:lnTo>
                      <a:pt x="506" y="1150"/>
                    </a:lnTo>
                    <a:lnTo>
                      <a:pt x="509" y="1158"/>
                    </a:lnTo>
                    <a:lnTo>
                      <a:pt x="514" y="1163"/>
                    </a:lnTo>
                    <a:lnTo>
                      <a:pt x="520" y="1168"/>
                    </a:lnTo>
                    <a:lnTo>
                      <a:pt x="528" y="1172"/>
                    </a:lnTo>
                    <a:lnTo>
                      <a:pt x="539" y="1174"/>
                    </a:lnTo>
                    <a:lnTo>
                      <a:pt x="544" y="1184"/>
                    </a:lnTo>
                    <a:lnTo>
                      <a:pt x="546" y="1193"/>
                    </a:lnTo>
                    <a:lnTo>
                      <a:pt x="546" y="1202"/>
                    </a:lnTo>
                    <a:lnTo>
                      <a:pt x="545" y="1212"/>
                    </a:lnTo>
                    <a:lnTo>
                      <a:pt x="540" y="1231"/>
                    </a:lnTo>
                    <a:lnTo>
                      <a:pt x="532" y="1251"/>
                    </a:lnTo>
                    <a:lnTo>
                      <a:pt x="523" y="1278"/>
                    </a:lnTo>
                    <a:lnTo>
                      <a:pt x="518" y="1295"/>
                    </a:lnTo>
                    <a:lnTo>
                      <a:pt x="518" y="1303"/>
                    </a:lnTo>
                    <a:lnTo>
                      <a:pt x="518" y="1313"/>
                    </a:lnTo>
                    <a:lnTo>
                      <a:pt x="518" y="1325"/>
                    </a:lnTo>
                    <a:lnTo>
                      <a:pt x="519" y="1340"/>
                    </a:lnTo>
                    <a:lnTo>
                      <a:pt x="528" y="1355"/>
                    </a:lnTo>
                    <a:lnTo>
                      <a:pt x="539" y="1366"/>
                    </a:lnTo>
                    <a:lnTo>
                      <a:pt x="550" y="1377"/>
                    </a:lnTo>
                    <a:lnTo>
                      <a:pt x="561" y="1387"/>
                    </a:lnTo>
                    <a:lnTo>
                      <a:pt x="571" y="1396"/>
                    </a:lnTo>
                    <a:lnTo>
                      <a:pt x="581" y="1406"/>
                    </a:lnTo>
                    <a:lnTo>
                      <a:pt x="586" y="1413"/>
                    </a:lnTo>
                    <a:lnTo>
                      <a:pt x="590" y="1419"/>
                    </a:lnTo>
                    <a:lnTo>
                      <a:pt x="594" y="1427"/>
                    </a:lnTo>
                    <a:lnTo>
                      <a:pt x="598" y="1435"/>
                    </a:lnTo>
                    <a:lnTo>
                      <a:pt x="602" y="1446"/>
                    </a:lnTo>
                    <a:lnTo>
                      <a:pt x="603" y="1459"/>
                    </a:lnTo>
                    <a:lnTo>
                      <a:pt x="605" y="1471"/>
                    </a:lnTo>
                    <a:lnTo>
                      <a:pt x="605" y="1483"/>
                    </a:lnTo>
                    <a:lnTo>
                      <a:pt x="601" y="1507"/>
                    </a:lnTo>
                    <a:lnTo>
                      <a:pt x="596" y="1532"/>
                    </a:lnTo>
                    <a:lnTo>
                      <a:pt x="589" y="1557"/>
                    </a:lnTo>
                    <a:lnTo>
                      <a:pt x="583" y="1581"/>
                    </a:lnTo>
                    <a:lnTo>
                      <a:pt x="580" y="1594"/>
                    </a:lnTo>
                    <a:lnTo>
                      <a:pt x="577" y="1606"/>
                    </a:lnTo>
                    <a:lnTo>
                      <a:pt x="576" y="1617"/>
                    </a:lnTo>
                    <a:lnTo>
                      <a:pt x="575" y="1630"/>
                    </a:lnTo>
                    <a:lnTo>
                      <a:pt x="576" y="1646"/>
                    </a:lnTo>
                    <a:lnTo>
                      <a:pt x="579" y="1663"/>
                    </a:lnTo>
                    <a:lnTo>
                      <a:pt x="583" y="1678"/>
                    </a:lnTo>
                    <a:lnTo>
                      <a:pt x="586" y="1693"/>
                    </a:lnTo>
                    <a:lnTo>
                      <a:pt x="598" y="1722"/>
                    </a:lnTo>
                    <a:lnTo>
                      <a:pt x="611" y="1751"/>
                    </a:lnTo>
                    <a:lnTo>
                      <a:pt x="625" y="1779"/>
                    </a:lnTo>
                    <a:lnTo>
                      <a:pt x="637" y="1808"/>
                    </a:lnTo>
                    <a:lnTo>
                      <a:pt x="642" y="1822"/>
                    </a:lnTo>
                    <a:lnTo>
                      <a:pt x="646" y="1836"/>
                    </a:lnTo>
                    <a:lnTo>
                      <a:pt x="649" y="1851"/>
                    </a:lnTo>
                    <a:lnTo>
                      <a:pt x="651" y="1865"/>
                    </a:lnTo>
                    <a:lnTo>
                      <a:pt x="649" y="1910"/>
                    </a:lnTo>
                    <a:lnTo>
                      <a:pt x="649" y="1910"/>
                    </a:lnTo>
                    <a:lnTo>
                      <a:pt x="651" y="1912"/>
                    </a:lnTo>
                    <a:lnTo>
                      <a:pt x="653" y="1913"/>
                    </a:lnTo>
                    <a:lnTo>
                      <a:pt x="654" y="1914"/>
                    </a:lnTo>
                    <a:lnTo>
                      <a:pt x="655" y="1917"/>
                    </a:lnTo>
                    <a:lnTo>
                      <a:pt x="658" y="1925"/>
                    </a:lnTo>
                    <a:lnTo>
                      <a:pt x="662" y="1932"/>
                    </a:lnTo>
                    <a:lnTo>
                      <a:pt x="668" y="1937"/>
                    </a:lnTo>
                    <a:lnTo>
                      <a:pt x="676" y="1943"/>
                    </a:lnTo>
                    <a:lnTo>
                      <a:pt x="693" y="1952"/>
                    </a:lnTo>
                    <a:lnTo>
                      <a:pt x="712" y="1961"/>
                    </a:lnTo>
                    <a:lnTo>
                      <a:pt x="732" y="1969"/>
                    </a:lnTo>
                    <a:lnTo>
                      <a:pt x="747" y="1976"/>
                    </a:lnTo>
                    <a:lnTo>
                      <a:pt x="752" y="1982"/>
                    </a:lnTo>
                    <a:lnTo>
                      <a:pt x="756" y="1988"/>
                    </a:lnTo>
                    <a:lnTo>
                      <a:pt x="759" y="1994"/>
                    </a:lnTo>
                    <a:lnTo>
                      <a:pt x="759" y="2002"/>
                    </a:lnTo>
                    <a:lnTo>
                      <a:pt x="759" y="2004"/>
                    </a:lnTo>
                    <a:lnTo>
                      <a:pt x="760" y="2006"/>
                    </a:lnTo>
                    <a:lnTo>
                      <a:pt x="761" y="2007"/>
                    </a:lnTo>
                    <a:lnTo>
                      <a:pt x="764" y="2010"/>
                    </a:lnTo>
                    <a:lnTo>
                      <a:pt x="772" y="2014"/>
                    </a:lnTo>
                    <a:lnTo>
                      <a:pt x="782" y="2018"/>
                    </a:lnTo>
                    <a:lnTo>
                      <a:pt x="808" y="2028"/>
                    </a:lnTo>
                    <a:lnTo>
                      <a:pt x="838" y="2041"/>
                    </a:lnTo>
                    <a:lnTo>
                      <a:pt x="852" y="2049"/>
                    </a:lnTo>
                    <a:lnTo>
                      <a:pt x="866" y="2058"/>
                    </a:lnTo>
                    <a:lnTo>
                      <a:pt x="878" y="2068"/>
                    </a:lnTo>
                    <a:lnTo>
                      <a:pt x="888" y="2080"/>
                    </a:lnTo>
                    <a:lnTo>
                      <a:pt x="893" y="2086"/>
                    </a:lnTo>
                    <a:lnTo>
                      <a:pt x="896" y="2093"/>
                    </a:lnTo>
                    <a:lnTo>
                      <a:pt x="900" y="2101"/>
                    </a:lnTo>
                    <a:lnTo>
                      <a:pt x="901" y="2108"/>
                    </a:lnTo>
                    <a:lnTo>
                      <a:pt x="903" y="2118"/>
                    </a:lnTo>
                    <a:lnTo>
                      <a:pt x="903" y="2127"/>
                    </a:lnTo>
                    <a:lnTo>
                      <a:pt x="903" y="2136"/>
                    </a:lnTo>
                    <a:lnTo>
                      <a:pt x="901" y="2146"/>
                    </a:lnTo>
                    <a:lnTo>
                      <a:pt x="897" y="2159"/>
                    </a:lnTo>
                    <a:lnTo>
                      <a:pt x="895" y="2173"/>
                    </a:lnTo>
                    <a:lnTo>
                      <a:pt x="892" y="2187"/>
                    </a:lnTo>
                    <a:lnTo>
                      <a:pt x="891" y="2202"/>
                    </a:lnTo>
                    <a:lnTo>
                      <a:pt x="891" y="2208"/>
                    </a:lnTo>
                    <a:lnTo>
                      <a:pt x="892" y="2215"/>
                    </a:lnTo>
                    <a:lnTo>
                      <a:pt x="893" y="2221"/>
                    </a:lnTo>
                    <a:lnTo>
                      <a:pt x="896" y="2228"/>
                    </a:lnTo>
                    <a:lnTo>
                      <a:pt x="900" y="2234"/>
                    </a:lnTo>
                    <a:lnTo>
                      <a:pt x="904" y="2239"/>
                    </a:lnTo>
                    <a:lnTo>
                      <a:pt x="909" y="2244"/>
                    </a:lnTo>
                    <a:lnTo>
                      <a:pt x="916" y="2250"/>
                    </a:lnTo>
                    <a:lnTo>
                      <a:pt x="931" y="2260"/>
                    </a:lnTo>
                    <a:lnTo>
                      <a:pt x="945" y="2270"/>
                    </a:lnTo>
                    <a:lnTo>
                      <a:pt x="952" y="2274"/>
                    </a:lnTo>
                    <a:lnTo>
                      <a:pt x="957" y="2279"/>
                    </a:lnTo>
                    <a:lnTo>
                      <a:pt x="962" y="2285"/>
                    </a:lnTo>
                    <a:lnTo>
                      <a:pt x="966" y="2289"/>
                    </a:lnTo>
                    <a:lnTo>
                      <a:pt x="969" y="2294"/>
                    </a:lnTo>
                    <a:lnTo>
                      <a:pt x="970" y="2300"/>
                    </a:lnTo>
                    <a:lnTo>
                      <a:pt x="969" y="2305"/>
                    </a:lnTo>
                    <a:lnTo>
                      <a:pt x="967" y="2312"/>
                    </a:lnTo>
                    <a:lnTo>
                      <a:pt x="962" y="2318"/>
                    </a:lnTo>
                    <a:lnTo>
                      <a:pt x="957" y="2326"/>
                    </a:lnTo>
                    <a:lnTo>
                      <a:pt x="948" y="2334"/>
                    </a:lnTo>
                    <a:lnTo>
                      <a:pt x="938" y="2343"/>
                    </a:lnTo>
                    <a:lnTo>
                      <a:pt x="935" y="2351"/>
                    </a:lnTo>
                    <a:lnTo>
                      <a:pt x="931" y="2357"/>
                    </a:lnTo>
                    <a:lnTo>
                      <a:pt x="926" y="2365"/>
                    </a:lnTo>
                    <a:lnTo>
                      <a:pt x="921" y="2371"/>
                    </a:lnTo>
                    <a:lnTo>
                      <a:pt x="914" y="2375"/>
                    </a:lnTo>
                    <a:lnTo>
                      <a:pt x="906" y="2377"/>
                    </a:lnTo>
                    <a:lnTo>
                      <a:pt x="904" y="2377"/>
                    </a:lnTo>
                    <a:lnTo>
                      <a:pt x="900" y="2375"/>
                    </a:lnTo>
                    <a:lnTo>
                      <a:pt x="897" y="2373"/>
                    </a:lnTo>
                    <a:lnTo>
                      <a:pt x="893" y="2369"/>
                    </a:lnTo>
                    <a:lnTo>
                      <a:pt x="891" y="2364"/>
                    </a:lnTo>
                    <a:lnTo>
                      <a:pt x="888" y="2361"/>
                    </a:lnTo>
                    <a:lnTo>
                      <a:pt x="884" y="2360"/>
                    </a:lnTo>
                    <a:lnTo>
                      <a:pt x="882" y="2360"/>
                    </a:lnTo>
                    <a:lnTo>
                      <a:pt x="878" y="2362"/>
                    </a:lnTo>
                    <a:lnTo>
                      <a:pt x="874" y="2368"/>
                    </a:lnTo>
                    <a:lnTo>
                      <a:pt x="868" y="2382"/>
                    </a:lnTo>
                    <a:lnTo>
                      <a:pt x="862" y="2392"/>
                    </a:lnTo>
                    <a:lnTo>
                      <a:pt x="859" y="2396"/>
                    </a:lnTo>
                    <a:lnTo>
                      <a:pt x="853" y="2399"/>
                    </a:lnTo>
                    <a:lnTo>
                      <a:pt x="848" y="2401"/>
                    </a:lnTo>
                    <a:lnTo>
                      <a:pt x="842" y="2403"/>
                    </a:lnTo>
                    <a:lnTo>
                      <a:pt x="826" y="2405"/>
                    </a:lnTo>
                    <a:lnTo>
                      <a:pt x="811" y="2408"/>
                    </a:lnTo>
                    <a:lnTo>
                      <a:pt x="794" y="2410"/>
                    </a:lnTo>
                    <a:lnTo>
                      <a:pt x="779" y="2413"/>
                    </a:lnTo>
                    <a:lnTo>
                      <a:pt x="772" y="2415"/>
                    </a:lnTo>
                    <a:lnTo>
                      <a:pt x="767" y="2418"/>
                    </a:lnTo>
                    <a:lnTo>
                      <a:pt x="761" y="2422"/>
                    </a:lnTo>
                    <a:lnTo>
                      <a:pt x="756" y="2426"/>
                    </a:lnTo>
                    <a:lnTo>
                      <a:pt x="752" y="2434"/>
                    </a:lnTo>
                    <a:lnTo>
                      <a:pt x="748" y="2445"/>
                    </a:lnTo>
                    <a:lnTo>
                      <a:pt x="746" y="2460"/>
                    </a:lnTo>
                    <a:lnTo>
                      <a:pt x="745" y="2474"/>
                    </a:lnTo>
                    <a:lnTo>
                      <a:pt x="741" y="2505"/>
                    </a:lnTo>
                    <a:lnTo>
                      <a:pt x="735" y="2529"/>
                    </a:lnTo>
                    <a:lnTo>
                      <a:pt x="732" y="2545"/>
                    </a:lnTo>
                    <a:lnTo>
                      <a:pt x="726" y="2558"/>
                    </a:lnTo>
                    <a:lnTo>
                      <a:pt x="721" y="2568"/>
                    </a:lnTo>
                    <a:lnTo>
                      <a:pt x="716" y="2577"/>
                    </a:lnTo>
                    <a:lnTo>
                      <a:pt x="703" y="2594"/>
                    </a:lnTo>
                    <a:lnTo>
                      <a:pt x="684" y="2615"/>
                    </a:lnTo>
                    <a:lnTo>
                      <a:pt x="675" y="2627"/>
                    </a:lnTo>
                    <a:lnTo>
                      <a:pt x="667" y="2640"/>
                    </a:lnTo>
                    <a:lnTo>
                      <a:pt x="658" y="2655"/>
                    </a:lnTo>
                    <a:lnTo>
                      <a:pt x="650" y="2671"/>
                    </a:lnTo>
                    <a:lnTo>
                      <a:pt x="642" y="2688"/>
                    </a:lnTo>
                    <a:lnTo>
                      <a:pt x="633" y="2703"/>
                    </a:lnTo>
                    <a:lnTo>
                      <a:pt x="624" y="2719"/>
                    </a:lnTo>
                    <a:lnTo>
                      <a:pt x="615" y="2733"/>
                    </a:lnTo>
                    <a:lnTo>
                      <a:pt x="608" y="2741"/>
                    </a:lnTo>
                    <a:lnTo>
                      <a:pt x="605" y="2745"/>
                    </a:lnTo>
                    <a:lnTo>
                      <a:pt x="599" y="2747"/>
                    </a:lnTo>
                    <a:lnTo>
                      <a:pt x="596" y="2748"/>
                    </a:lnTo>
                    <a:lnTo>
                      <a:pt x="588" y="2748"/>
                    </a:lnTo>
                    <a:lnTo>
                      <a:pt x="573" y="2751"/>
                    </a:lnTo>
                    <a:lnTo>
                      <a:pt x="564" y="2761"/>
                    </a:lnTo>
                    <a:lnTo>
                      <a:pt x="551" y="2785"/>
                    </a:lnTo>
                    <a:lnTo>
                      <a:pt x="539" y="2809"/>
                    </a:lnTo>
                    <a:lnTo>
                      <a:pt x="531" y="2825"/>
                    </a:lnTo>
                    <a:lnTo>
                      <a:pt x="527" y="2831"/>
                    </a:lnTo>
                    <a:lnTo>
                      <a:pt x="523" y="2839"/>
                    </a:lnTo>
                    <a:lnTo>
                      <a:pt x="519" y="2844"/>
                    </a:lnTo>
                    <a:lnTo>
                      <a:pt x="514" y="2849"/>
                    </a:lnTo>
                    <a:lnTo>
                      <a:pt x="502" y="2859"/>
                    </a:lnTo>
                    <a:lnTo>
                      <a:pt x="491" y="2866"/>
                    </a:lnTo>
                    <a:lnTo>
                      <a:pt x="478" y="2874"/>
                    </a:lnTo>
                    <a:lnTo>
                      <a:pt x="466" y="2882"/>
                    </a:lnTo>
                    <a:lnTo>
                      <a:pt x="453" y="2891"/>
                    </a:lnTo>
                    <a:lnTo>
                      <a:pt x="443" y="2903"/>
                    </a:lnTo>
                    <a:lnTo>
                      <a:pt x="430" y="2917"/>
                    </a:lnTo>
                    <a:lnTo>
                      <a:pt x="417" y="2930"/>
                    </a:lnTo>
                    <a:lnTo>
                      <a:pt x="412" y="2938"/>
                    </a:lnTo>
                    <a:lnTo>
                      <a:pt x="408" y="2945"/>
                    </a:lnTo>
                    <a:lnTo>
                      <a:pt x="404" y="2953"/>
                    </a:lnTo>
                    <a:lnTo>
                      <a:pt x="402" y="2962"/>
                    </a:lnTo>
                    <a:lnTo>
                      <a:pt x="401" y="2976"/>
                    </a:lnTo>
                    <a:lnTo>
                      <a:pt x="399" y="2988"/>
                    </a:lnTo>
                    <a:lnTo>
                      <a:pt x="396" y="3001"/>
                    </a:lnTo>
                    <a:lnTo>
                      <a:pt x="393" y="3011"/>
                    </a:lnTo>
                    <a:lnTo>
                      <a:pt x="388" y="3022"/>
                    </a:lnTo>
                    <a:lnTo>
                      <a:pt x="382" y="3032"/>
                    </a:lnTo>
                    <a:lnTo>
                      <a:pt x="373" y="3041"/>
                    </a:lnTo>
                    <a:lnTo>
                      <a:pt x="361" y="3049"/>
                    </a:lnTo>
                    <a:lnTo>
                      <a:pt x="353" y="3059"/>
                    </a:lnTo>
                    <a:lnTo>
                      <a:pt x="347" y="3068"/>
                    </a:lnTo>
                    <a:lnTo>
                      <a:pt x="343" y="3076"/>
                    </a:lnTo>
                    <a:lnTo>
                      <a:pt x="340" y="3084"/>
                    </a:lnTo>
                    <a:lnTo>
                      <a:pt x="339" y="3090"/>
                    </a:lnTo>
                    <a:lnTo>
                      <a:pt x="339" y="3098"/>
                    </a:lnTo>
                    <a:lnTo>
                      <a:pt x="339" y="3105"/>
                    </a:lnTo>
                    <a:lnTo>
                      <a:pt x="342" y="3110"/>
                    </a:lnTo>
                    <a:lnTo>
                      <a:pt x="345" y="3123"/>
                    </a:lnTo>
                    <a:lnTo>
                      <a:pt x="348" y="3137"/>
                    </a:lnTo>
                    <a:lnTo>
                      <a:pt x="349" y="3146"/>
                    </a:lnTo>
                    <a:lnTo>
                      <a:pt x="349" y="3154"/>
                    </a:lnTo>
                    <a:lnTo>
                      <a:pt x="348" y="3164"/>
                    </a:lnTo>
                    <a:lnTo>
                      <a:pt x="345" y="3175"/>
                    </a:lnTo>
                    <a:lnTo>
                      <a:pt x="340" y="3189"/>
                    </a:lnTo>
                    <a:lnTo>
                      <a:pt x="335" y="3199"/>
                    </a:lnTo>
                    <a:lnTo>
                      <a:pt x="330" y="3208"/>
                    </a:lnTo>
                    <a:lnTo>
                      <a:pt x="325" y="3213"/>
                    </a:lnTo>
                    <a:lnTo>
                      <a:pt x="320" y="3216"/>
                    </a:lnTo>
                    <a:lnTo>
                      <a:pt x="314" y="3216"/>
                    </a:lnTo>
                    <a:lnTo>
                      <a:pt x="308" y="3216"/>
                    </a:lnTo>
                    <a:lnTo>
                      <a:pt x="303" y="3212"/>
                    </a:lnTo>
                    <a:lnTo>
                      <a:pt x="298" y="3208"/>
                    </a:lnTo>
                    <a:lnTo>
                      <a:pt x="292" y="3202"/>
                    </a:lnTo>
                    <a:lnTo>
                      <a:pt x="287" y="3195"/>
                    </a:lnTo>
                    <a:lnTo>
                      <a:pt x="282" y="3188"/>
                    </a:lnTo>
                    <a:lnTo>
                      <a:pt x="274" y="3171"/>
                    </a:lnTo>
                    <a:lnTo>
                      <a:pt x="268" y="3154"/>
                    </a:lnTo>
                    <a:lnTo>
                      <a:pt x="256" y="3163"/>
                    </a:lnTo>
                    <a:lnTo>
                      <a:pt x="242" y="3175"/>
                    </a:lnTo>
                    <a:lnTo>
                      <a:pt x="220" y="3177"/>
                    </a:lnTo>
                    <a:lnTo>
                      <a:pt x="195" y="3178"/>
                    </a:lnTo>
                    <a:lnTo>
                      <a:pt x="189" y="3180"/>
                    </a:lnTo>
                    <a:lnTo>
                      <a:pt x="184" y="3181"/>
                    </a:lnTo>
                    <a:lnTo>
                      <a:pt x="180" y="3182"/>
                    </a:lnTo>
                    <a:lnTo>
                      <a:pt x="176" y="3185"/>
                    </a:lnTo>
                    <a:lnTo>
                      <a:pt x="173" y="3189"/>
                    </a:lnTo>
                    <a:lnTo>
                      <a:pt x="171" y="3193"/>
                    </a:lnTo>
                    <a:lnTo>
                      <a:pt x="171" y="3198"/>
                    </a:lnTo>
                    <a:lnTo>
                      <a:pt x="171" y="3204"/>
                    </a:lnTo>
                    <a:lnTo>
                      <a:pt x="176" y="3233"/>
                    </a:lnTo>
                    <a:lnTo>
                      <a:pt x="178" y="3255"/>
                    </a:lnTo>
                    <a:lnTo>
                      <a:pt x="180" y="3265"/>
                    </a:lnTo>
                    <a:lnTo>
                      <a:pt x="180" y="3273"/>
                    </a:lnTo>
                    <a:lnTo>
                      <a:pt x="180" y="3282"/>
                    </a:lnTo>
                    <a:lnTo>
                      <a:pt x="178" y="3290"/>
                    </a:lnTo>
                    <a:lnTo>
                      <a:pt x="176" y="3298"/>
                    </a:lnTo>
                    <a:lnTo>
                      <a:pt x="173" y="3305"/>
                    </a:lnTo>
                    <a:lnTo>
                      <a:pt x="169" y="3312"/>
                    </a:lnTo>
                    <a:lnTo>
                      <a:pt x="164" y="3321"/>
                    </a:lnTo>
                    <a:lnTo>
                      <a:pt x="152" y="3338"/>
                    </a:lnTo>
                    <a:lnTo>
                      <a:pt x="137" y="3360"/>
                    </a:lnTo>
                    <a:lnTo>
                      <a:pt x="128" y="3371"/>
                    </a:lnTo>
                    <a:lnTo>
                      <a:pt x="121" y="3382"/>
                    </a:lnTo>
                    <a:lnTo>
                      <a:pt x="116" y="3394"/>
                    </a:lnTo>
                    <a:lnTo>
                      <a:pt x="112" y="3404"/>
                    </a:lnTo>
                    <a:lnTo>
                      <a:pt x="110" y="3416"/>
                    </a:lnTo>
                    <a:lnTo>
                      <a:pt x="110" y="3427"/>
                    </a:lnTo>
                    <a:lnTo>
                      <a:pt x="112" y="3440"/>
                    </a:lnTo>
                    <a:lnTo>
                      <a:pt x="117" y="3453"/>
                    </a:lnTo>
                    <a:lnTo>
                      <a:pt x="119" y="3460"/>
                    </a:lnTo>
                    <a:lnTo>
                      <a:pt x="120" y="3467"/>
                    </a:lnTo>
                    <a:lnTo>
                      <a:pt x="120" y="3478"/>
                    </a:lnTo>
                    <a:lnTo>
                      <a:pt x="120" y="3489"/>
                    </a:lnTo>
                    <a:lnTo>
                      <a:pt x="117" y="3517"/>
                    </a:lnTo>
                    <a:lnTo>
                      <a:pt x="115" y="3545"/>
                    </a:lnTo>
                    <a:lnTo>
                      <a:pt x="115" y="3559"/>
                    </a:lnTo>
                    <a:lnTo>
                      <a:pt x="115" y="3572"/>
                    </a:lnTo>
                    <a:lnTo>
                      <a:pt x="115" y="3584"/>
                    </a:lnTo>
                    <a:lnTo>
                      <a:pt x="116" y="3593"/>
                    </a:lnTo>
                    <a:lnTo>
                      <a:pt x="119" y="3601"/>
                    </a:lnTo>
                    <a:lnTo>
                      <a:pt x="121" y="3607"/>
                    </a:lnTo>
                    <a:lnTo>
                      <a:pt x="124" y="3609"/>
                    </a:lnTo>
                    <a:lnTo>
                      <a:pt x="127" y="3610"/>
                    </a:lnTo>
                    <a:lnTo>
                      <a:pt x="129" y="3610"/>
                    </a:lnTo>
                    <a:lnTo>
                      <a:pt x="133" y="3609"/>
                    </a:lnTo>
                    <a:lnTo>
                      <a:pt x="142" y="3606"/>
                    </a:lnTo>
                    <a:lnTo>
                      <a:pt x="149" y="3606"/>
                    </a:lnTo>
                    <a:lnTo>
                      <a:pt x="151" y="3607"/>
                    </a:lnTo>
                    <a:lnTo>
                      <a:pt x="154" y="3609"/>
                    </a:lnTo>
                    <a:lnTo>
                      <a:pt x="155" y="3611"/>
                    </a:lnTo>
                    <a:lnTo>
                      <a:pt x="156" y="3614"/>
                    </a:lnTo>
                    <a:lnTo>
                      <a:pt x="158" y="3620"/>
                    </a:lnTo>
                    <a:lnTo>
                      <a:pt x="156" y="3629"/>
                    </a:lnTo>
                    <a:lnTo>
                      <a:pt x="155" y="3638"/>
                    </a:lnTo>
                    <a:lnTo>
                      <a:pt x="152" y="3649"/>
                    </a:lnTo>
                    <a:lnTo>
                      <a:pt x="146" y="3673"/>
                    </a:lnTo>
                    <a:lnTo>
                      <a:pt x="140" y="3697"/>
                    </a:lnTo>
                    <a:lnTo>
                      <a:pt x="137" y="3708"/>
                    </a:lnTo>
                    <a:lnTo>
                      <a:pt x="136" y="3719"/>
                    </a:lnTo>
                    <a:lnTo>
                      <a:pt x="134" y="3729"/>
                    </a:lnTo>
                    <a:lnTo>
                      <a:pt x="136" y="3737"/>
                    </a:lnTo>
                    <a:lnTo>
                      <a:pt x="136" y="3742"/>
                    </a:lnTo>
                    <a:lnTo>
                      <a:pt x="134" y="3756"/>
                    </a:lnTo>
                    <a:lnTo>
                      <a:pt x="136" y="3772"/>
                    </a:lnTo>
                    <a:lnTo>
                      <a:pt x="138" y="3783"/>
                    </a:lnTo>
                    <a:lnTo>
                      <a:pt x="142" y="3790"/>
                    </a:lnTo>
                    <a:lnTo>
                      <a:pt x="146" y="3796"/>
                    </a:lnTo>
                    <a:lnTo>
                      <a:pt x="150" y="3800"/>
                    </a:lnTo>
                    <a:lnTo>
                      <a:pt x="154" y="3803"/>
                    </a:lnTo>
                    <a:lnTo>
                      <a:pt x="160" y="3807"/>
                    </a:lnTo>
                    <a:lnTo>
                      <a:pt x="167" y="3809"/>
                    </a:lnTo>
                    <a:lnTo>
                      <a:pt x="169" y="3811"/>
                    </a:lnTo>
                    <a:lnTo>
                      <a:pt x="172" y="3813"/>
                    </a:lnTo>
                    <a:lnTo>
                      <a:pt x="173" y="3816"/>
                    </a:lnTo>
                    <a:lnTo>
                      <a:pt x="176" y="3820"/>
                    </a:lnTo>
                    <a:lnTo>
                      <a:pt x="178" y="3831"/>
                    </a:lnTo>
                    <a:lnTo>
                      <a:pt x="178" y="3851"/>
                    </a:lnTo>
                    <a:lnTo>
                      <a:pt x="180" y="3861"/>
                    </a:lnTo>
                    <a:lnTo>
                      <a:pt x="184" y="3870"/>
                    </a:lnTo>
                    <a:lnTo>
                      <a:pt x="187" y="3879"/>
                    </a:lnTo>
                    <a:lnTo>
                      <a:pt x="191" y="3887"/>
                    </a:lnTo>
                    <a:lnTo>
                      <a:pt x="197" y="3895"/>
                    </a:lnTo>
                    <a:lnTo>
                      <a:pt x="200" y="3903"/>
                    </a:lnTo>
                    <a:lnTo>
                      <a:pt x="203" y="3910"/>
                    </a:lnTo>
                    <a:lnTo>
                      <a:pt x="204" y="3918"/>
                    </a:lnTo>
                    <a:lnTo>
                      <a:pt x="203" y="3923"/>
                    </a:lnTo>
                    <a:lnTo>
                      <a:pt x="200" y="3929"/>
                    </a:lnTo>
                    <a:lnTo>
                      <a:pt x="197" y="3934"/>
                    </a:lnTo>
                    <a:lnTo>
                      <a:pt x="193" y="3939"/>
                    </a:lnTo>
                    <a:lnTo>
                      <a:pt x="187" y="3945"/>
                    </a:lnTo>
                    <a:lnTo>
                      <a:pt x="184" y="3952"/>
                    </a:lnTo>
                    <a:lnTo>
                      <a:pt x="181" y="3961"/>
                    </a:lnTo>
                    <a:lnTo>
                      <a:pt x="181" y="3970"/>
                    </a:lnTo>
                    <a:lnTo>
                      <a:pt x="186" y="3995"/>
                    </a:lnTo>
                    <a:lnTo>
                      <a:pt x="195" y="4030"/>
                    </a:lnTo>
                    <a:lnTo>
                      <a:pt x="199" y="4048"/>
                    </a:lnTo>
                    <a:lnTo>
                      <a:pt x="202" y="4065"/>
                    </a:lnTo>
                    <a:lnTo>
                      <a:pt x="202" y="4071"/>
                    </a:lnTo>
                    <a:lnTo>
                      <a:pt x="200" y="4077"/>
                    </a:lnTo>
                    <a:lnTo>
                      <a:pt x="198" y="4084"/>
                    </a:lnTo>
                    <a:lnTo>
                      <a:pt x="195" y="4088"/>
                    </a:lnTo>
                    <a:lnTo>
                      <a:pt x="193" y="4089"/>
                    </a:lnTo>
                    <a:lnTo>
                      <a:pt x="189" y="4088"/>
                    </a:lnTo>
                    <a:lnTo>
                      <a:pt x="185" y="4085"/>
                    </a:lnTo>
                    <a:lnTo>
                      <a:pt x="181" y="4083"/>
                    </a:lnTo>
                    <a:lnTo>
                      <a:pt x="176" y="4080"/>
                    </a:lnTo>
                    <a:lnTo>
                      <a:pt x="171" y="4079"/>
                    </a:lnTo>
                    <a:lnTo>
                      <a:pt x="168" y="4079"/>
                    </a:lnTo>
                    <a:lnTo>
                      <a:pt x="164" y="4080"/>
                    </a:lnTo>
                    <a:lnTo>
                      <a:pt x="162" y="4083"/>
                    </a:lnTo>
                    <a:lnTo>
                      <a:pt x="159" y="4085"/>
                    </a:lnTo>
                    <a:lnTo>
                      <a:pt x="158" y="4088"/>
                    </a:lnTo>
                    <a:lnTo>
                      <a:pt x="159" y="4093"/>
                    </a:lnTo>
                    <a:lnTo>
                      <a:pt x="160" y="4101"/>
                    </a:lnTo>
                    <a:lnTo>
                      <a:pt x="162" y="4110"/>
                    </a:lnTo>
                    <a:lnTo>
                      <a:pt x="169" y="4132"/>
                    </a:lnTo>
                    <a:lnTo>
                      <a:pt x="177" y="4157"/>
                    </a:lnTo>
                    <a:lnTo>
                      <a:pt x="187" y="4181"/>
                    </a:lnTo>
                    <a:lnTo>
                      <a:pt x="198" y="4204"/>
                    </a:lnTo>
                    <a:lnTo>
                      <a:pt x="206" y="4223"/>
                    </a:lnTo>
                    <a:lnTo>
                      <a:pt x="212" y="4234"/>
                    </a:lnTo>
                    <a:lnTo>
                      <a:pt x="213" y="4237"/>
                    </a:lnTo>
                    <a:lnTo>
                      <a:pt x="215" y="4239"/>
                    </a:lnTo>
                    <a:lnTo>
                      <a:pt x="213" y="4243"/>
                    </a:lnTo>
                    <a:lnTo>
                      <a:pt x="213" y="4246"/>
                    </a:lnTo>
                    <a:lnTo>
                      <a:pt x="211" y="4252"/>
                    </a:lnTo>
                    <a:lnTo>
                      <a:pt x="207" y="4260"/>
                    </a:lnTo>
                    <a:lnTo>
                      <a:pt x="203" y="4267"/>
                    </a:lnTo>
                    <a:lnTo>
                      <a:pt x="200" y="4276"/>
                    </a:lnTo>
                    <a:lnTo>
                      <a:pt x="199" y="4280"/>
                    </a:lnTo>
                    <a:lnTo>
                      <a:pt x="200" y="4285"/>
                    </a:lnTo>
                    <a:lnTo>
                      <a:pt x="200" y="4289"/>
                    </a:lnTo>
                    <a:lnTo>
                      <a:pt x="203" y="4294"/>
                    </a:lnTo>
                    <a:lnTo>
                      <a:pt x="213" y="4318"/>
                    </a:lnTo>
                    <a:lnTo>
                      <a:pt x="222" y="4342"/>
                    </a:lnTo>
                    <a:lnTo>
                      <a:pt x="229" y="4366"/>
                    </a:lnTo>
                    <a:lnTo>
                      <a:pt x="237" y="4392"/>
                    </a:lnTo>
                    <a:lnTo>
                      <a:pt x="242" y="4399"/>
                    </a:lnTo>
                    <a:lnTo>
                      <a:pt x="246" y="4403"/>
                    </a:lnTo>
                    <a:lnTo>
                      <a:pt x="250" y="4405"/>
                    </a:lnTo>
                    <a:lnTo>
                      <a:pt x="255" y="4405"/>
                    </a:lnTo>
                    <a:lnTo>
                      <a:pt x="259" y="4404"/>
                    </a:lnTo>
                    <a:lnTo>
                      <a:pt x="263" y="4401"/>
                    </a:lnTo>
                    <a:lnTo>
                      <a:pt x="268" y="4399"/>
                    </a:lnTo>
                    <a:lnTo>
                      <a:pt x="272" y="4395"/>
                    </a:lnTo>
                    <a:lnTo>
                      <a:pt x="282" y="4386"/>
                    </a:lnTo>
                    <a:lnTo>
                      <a:pt x="292" y="4378"/>
                    </a:lnTo>
                    <a:lnTo>
                      <a:pt x="299" y="4374"/>
                    </a:lnTo>
                    <a:lnTo>
                      <a:pt x="304" y="4373"/>
                    </a:lnTo>
                    <a:lnTo>
                      <a:pt x="311" y="4370"/>
                    </a:lnTo>
                    <a:lnTo>
                      <a:pt x="317" y="4372"/>
                    </a:lnTo>
                    <a:lnTo>
                      <a:pt x="316" y="4387"/>
                    </a:lnTo>
                    <a:lnTo>
                      <a:pt x="311" y="4412"/>
                    </a:lnTo>
                    <a:lnTo>
                      <a:pt x="309" y="4423"/>
                    </a:lnTo>
                    <a:lnTo>
                      <a:pt x="311" y="4434"/>
                    </a:lnTo>
                    <a:lnTo>
                      <a:pt x="312" y="4438"/>
                    </a:lnTo>
                    <a:lnTo>
                      <a:pt x="314" y="4441"/>
                    </a:lnTo>
                    <a:lnTo>
                      <a:pt x="317" y="4443"/>
                    </a:lnTo>
                    <a:lnTo>
                      <a:pt x="321" y="4444"/>
                    </a:lnTo>
                    <a:lnTo>
                      <a:pt x="335" y="4444"/>
                    </a:lnTo>
                    <a:lnTo>
                      <a:pt x="345" y="4447"/>
                    </a:lnTo>
                    <a:lnTo>
                      <a:pt x="356" y="4451"/>
                    </a:lnTo>
                    <a:lnTo>
                      <a:pt x="364" y="4454"/>
                    </a:lnTo>
                    <a:lnTo>
                      <a:pt x="377" y="4465"/>
                    </a:lnTo>
                    <a:lnTo>
                      <a:pt x="388" y="4475"/>
                    </a:lnTo>
                    <a:lnTo>
                      <a:pt x="393" y="4480"/>
                    </a:lnTo>
                    <a:lnTo>
                      <a:pt x="400" y="4483"/>
                    </a:lnTo>
                    <a:lnTo>
                      <a:pt x="408" y="4486"/>
                    </a:lnTo>
                    <a:lnTo>
                      <a:pt x="415" y="4487"/>
                    </a:lnTo>
                    <a:lnTo>
                      <a:pt x="426" y="4486"/>
                    </a:lnTo>
                    <a:lnTo>
                      <a:pt x="439" y="4483"/>
                    </a:lnTo>
                    <a:lnTo>
                      <a:pt x="453" y="4478"/>
                    </a:lnTo>
                    <a:lnTo>
                      <a:pt x="470" y="4470"/>
                    </a:lnTo>
                    <a:lnTo>
                      <a:pt x="476" y="4467"/>
                    </a:lnTo>
                    <a:lnTo>
                      <a:pt x="485" y="4466"/>
                    </a:lnTo>
                    <a:lnTo>
                      <a:pt x="493" y="4466"/>
                    </a:lnTo>
                    <a:lnTo>
                      <a:pt x="500" y="4467"/>
                    </a:lnTo>
                    <a:lnTo>
                      <a:pt x="502" y="4469"/>
                    </a:lnTo>
                    <a:lnTo>
                      <a:pt x="505" y="4470"/>
                    </a:lnTo>
                    <a:lnTo>
                      <a:pt x="506" y="4471"/>
                    </a:lnTo>
                    <a:lnTo>
                      <a:pt x="506" y="4474"/>
                    </a:lnTo>
                    <a:lnTo>
                      <a:pt x="506" y="4476"/>
                    </a:lnTo>
                    <a:lnTo>
                      <a:pt x="505" y="4480"/>
                    </a:lnTo>
                    <a:lnTo>
                      <a:pt x="502" y="4484"/>
                    </a:lnTo>
                    <a:lnTo>
                      <a:pt x="497" y="4488"/>
                    </a:lnTo>
                    <a:lnTo>
                      <a:pt x="485" y="4496"/>
                    </a:lnTo>
                    <a:lnTo>
                      <a:pt x="472" y="4504"/>
                    </a:lnTo>
                    <a:lnTo>
                      <a:pt x="471" y="4506"/>
                    </a:lnTo>
                    <a:lnTo>
                      <a:pt x="469" y="4508"/>
                    </a:lnTo>
                    <a:lnTo>
                      <a:pt x="469" y="4510"/>
                    </a:lnTo>
                    <a:lnTo>
                      <a:pt x="469" y="4513"/>
                    </a:lnTo>
                    <a:lnTo>
                      <a:pt x="470" y="4514"/>
                    </a:lnTo>
                    <a:lnTo>
                      <a:pt x="471" y="4517"/>
                    </a:lnTo>
                    <a:lnTo>
                      <a:pt x="475" y="4519"/>
                    </a:lnTo>
                    <a:lnTo>
                      <a:pt x="480" y="4522"/>
                    </a:lnTo>
                    <a:lnTo>
                      <a:pt x="489" y="4526"/>
                    </a:lnTo>
                    <a:lnTo>
                      <a:pt x="497" y="4531"/>
                    </a:lnTo>
                    <a:lnTo>
                      <a:pt x="504" y="4536"/>
                    </a:lnTo>
                    <a:lnTo>
                      <a:pt x="507" y="4541"/>
                    </a:lnTo>
                    <a:lnTo>
                      <a:pt x="510" y="4546"/>
                    </a:lnTo>
                    <a:lnTo>
                      <a:pt x="511" y="4552"/>
                    </a:lnTo>
                    <a:lnTo>
                      <a:pt x="511" y="4557"/>
                    </a:lnTo>
                    <a:lnTo>
                      <a:pt x="510" y="4562"/>
                    </a:lnTo>
                    <a:lnTo>
                      <a:pt x="506" y="4572"/>
                    </a:lnTo>
                    <a:lnTo>
                      <a:pt x="498" y="4584"/>
                    </a:lnTo>
                    <a:lnTo>
                      <a:pt x="489" y="4596"/>
                    </a:lnTo>
                    <a:lnTo>
                      <a:pt x="479" y="4606"/>
                    </a:lnTo>
                    <a:lnTo>
                      <a:pt x="470" y="4618"/>
                    </a:lnTo>
                    <a:lnTo>
                      <a:pt x="461" y="4628"/>
                    </a:lnTo>
                    <a:lnTo>
                      <a:pt x="458" y="4633"/>
                    </a:lnTo>
                    <a:lnTo>
                      <a:pt x="456" y="4638"/>
                    </a:lnTo>
                    <a:lnTo>
                      <a:pt x="454" y="4644"/>
                    </a:lnTo>
                    <a:lnTo>
                      <a:pt x="453" y="4649"/>
                    </a:lnTo>
                    <a:lnTo>
                      <a:pt x="454" y="4654"/>
                    </a:lnTo>
                    <a:lnTo>
                      <a:pt x="456" y="4658"/>
                    </a:lnTo>
                    <a:lnTo>
                      <a:pt x="459" y="4663"/>
                    </a:lnTo>
                    <a:lnTo>
                      <a:pt x="463" y="4667"/>
                    </a:lnTo>
                    <a:lnTo>
                      <a:pt x="470" y="4671"/>
                    </a:lnTo>
                    <a:lnTo>
                      <a:pt x="479" y="4675"/>
                    </a:lnTo>
                    <a:lnTo>
                      <a:pt x="489" y="4679"/>
                    </a:lnTo>
                    <a:lnTo>
                      <a:pt x="501" y="4682"/>
                    </a:lnTo>
                    <a:lnTo>
                      <a:pt x="515" y="4686"/>
                    </a:lnTo>
                    <a:lnTo>
                      <a:pt x="526" y="4690"/>
                    </a:lnTo>
                    <a:lnTo>
                      <a:pt x="535" y="4693"/>
                    </a:lnTo>
                    <a:lnTo>
                      <a:pt x="542" y="4693"/>
                    </a:lnTo>
                    <a:lnTo>
                      <a:pt x="546" y="4692"/>
                    </a:lnTo>
                    <a:lnTo>
                      <a:pt x="549" y="4690"/>
                    </a:lnTo>
                    <a:lnTo>
                      <a:pt x="553" y="4688"/>
                    </a:lnTo>
                    <a:lnTo>
                      <a:pt x="557" y="4684"/>
                    </a:lnTo>
                    <a:lnTo>
                      <a:pt x="563" y="4673"/>
                    </a:lnTo>
                    <a:lnTo>
                      <a:pt x="573" y="4659"/>
                    </a:lnTo>
                    <a:lnTo>
                      <a:pt x="579" y="4647"/>
                    </a:lnTo>
                    <a:lnTo>
                      <a:pt x="589" y="4627"/>
                    </a:lnTo>
                    <a:lnTo>
                      <a:pt x="603" y="4600"/>
                    </a:lnTo>
                    <a:lnTo>
                      <a:pt x="618" y="4571"/>
                    </a:lnTo>
                    <a:lnTo>
                      <a:pt x="633" y="4545"/>
                    </a:lnTo>
                    <a:lnTo>
                      <a:pt x="646" y="4527"/>
                    </a:lnTo>
                    <a:lnTo>
                      <a:pt x="651" y="4522"/>
                    </a:lnTo>
                    <a:lnTo>
                      <a:pt x="655" y="4519"/>
                    </a:lnTo>
                    <a:lnTo>
                      <a:pt x="656" y="4521"/>
                    </a:lnTo>
                    <a:lnTo>
                      <a:pt x="658" y="4522"/>
                    </a:lnTo>
                    <a:lnTo>
                      <a:pt x="658" y="4526"/>
                    </a:lnTo>
                    <a:lnTo>
                      <a:pt x="658" y="4530"/>
                    </a:lnTo>
                    <a:lnTo>
                      <a:pt x="656" y="4559"/>
                    </a:lnTo>
                    <a:lnTo>
                      <a:pt x="654" y="4584"/>
                    </a:lnTo>
                    <a:lnTo>
                      <a:pt x="654" y="4596"/>
                    </a:lnTo>
                    <a:lnTo>
                      <a:pt x="658" y="4607"/>
                    </a:lnTo>
                    <a:lnTo>
                      <a:pt x="664" y="4620"/>
                    </a:lnTo>
                    <a:lnTo>
                      <a:pt x="675" y="4636"/>
                    </a:lnTo>
                    <a:lnTo>
                      <a:pt x="681" y="4645"/>
                    </a:lnTo>
                    <a:lnTo>
                      <a:pt x="684" y="4654"/>
                    </a:lnTo>
                    <a:lnTo>
                      <a:pt x="685" y="4664"/>
                    </a:lnTo>
                    <a:lnTo>
                      <a:pt x="684" y="4673"/>
                    </a:lnTo>
                    <a:lnTo>
                      <a:pt x="681" y="4682"/>
                    </a:lnTo>
                    <a:lnTo>
                      <a:pt x="677" y="4692"/>
                    </a:lnTo>
                    <a:lnTo>
                      <a:pt x="672" y="4699"/>
                    </a:lnTo>
                    <a:lnTo>
                      <a:pt x="668" y="4707"/>
                    </a:lnTo>
                    <a:lnTo>
                      <a:pt x="659" y="4719"/>
                    </a:lnTo>
                    <a:lnTo>
                      <a:pt x="655" y="4726"/>
                    </a:lnTo>
                    <a:lnTo>
                      <a:pt x="656" y="4729"/>
                    </a:lnTo>
                    <a:lnTo>
                      <a:pt x="659" y="4729"/>
                    </a:lnTo>
                    <a:lnTo>
                      <a:pt x="665" y="4726"/>
                    </a:lnTo>
                    <a:lnTo>
                      <a:pt x="673" y="4723"/>
                    </a:lnTo>
                    <a:lnTo>
                      <a:pt x="685" y="4719"/>
                    </a:lnTo>
                    <a:lnTo>
                      <a:pt x="694" y="4717"/>
                    </a:lnTo>
                    <a:lnTo>
                      <a:pt x="702" y="4716"/>
                    </a:lnTo>
                    <a:lnTo>
                      <a:pt x="707" y="4717"/>
                    </a:lnTo>
                    <a:lnTo>
                      <a:pt x="710" y="4719"/>
                    </a:lnTo>
                    <a:lnTo>
                      <a:pt x="711" y="4720"/>
                    </a:lnTo>
                    <a:lnTo>
                      <a:pt x="712" y="4723"/>
                    </a:lnTo>
                    <a:lnTo>
                      <a:pt x="712" y="4725"/>
                    </a:lnTo>
                    <a:lnTo>
                      <a:pt x="711" y="4732"/>
                    </a:lnTo>
                    <a:lnTo>
                      <a:pt x="706" y="4741"/>
                    </a:lnTo>
                    <a:lnTo>
                      <a:pt x="695" y="4752"/>
                    </a:lnTo>
                    <a:lnTo>
                      <a:pt x="682" y="4764"/>
                    </a:lnTo>
                    <a:lnTo>
                      <a:pt x="677" y="4769"/>
                    </a:lnTo>
                    <a:lnTo>
                      <a:pt x="672" y="4774"/>
                    </a:lnTo>
                    <a:lnTo>
                      <a:pt x="671" y="4778"/>
                    </a:lnTo>
                    <a:lnTo>
                      <a:pt x="671" y="4781"/>
                    </a:lnTo>
                    <a:lnTo>
                      <a:pt x="671" y="4785"/>
                    </a:lnTo>
                    <a:lnTo>
                      <a:pt x="672" y="4789"/>
                    </a:lnTo>
                    <a:lnTo>
                      <a:pt x="691" y="4787"/>
                    </a:lnTo>
                    <a:lnTo>
                      <a:pt x="707" y="4785"/>
                    </a:lnTo>
                    <a:lnTo>
                      <a:pt x="712" y="4783"/>
                    </a:lnTo>
                    <a:lnTo>
                      <a:pt x="717" y="4781"/>
                    </a:lnTo>
                    <a:lnTo>
                      <a:pt x="721" y="4777"/>
                    </a:lnTo>
                    <a:lnTo>
                      <a:pt x="725" y="4774"/>
                    </a:lnTo>
                    <a:lnTo>
                      <a:pt x="732" y="4767"/>
                    </a:lnTo>
                    <a:lnTo>
                      <a:pt x="739" y="4756"/>
                    </a:lnTo>
                    <a:lnTo>
                      <a:pt x="751" y="4745"/>
                    </a:lnTo>
                    <a:lnTo>
                      <a:pt x="767" y="4732"/>
                    </a:lnTo>
                    <a:lnTo>
                      <a:pt x="773" y="4728"/>
                    </a:lnTo>
                    <a:lnTo>
                      <a:pt x="779" y="4724"/>
                    </a:lnTo>
                    <a:lnTo>
                      <a:pt x="786" y="4721"/>
                    </a:lnTo>
                    <a:lnTo>
                      <a:pt x="792" y="4719"/>
                    </a:lnTo>
                    <a:lnTo>
                      <a:pt x="805" y="4716"/>
                    </a:lnTo>
                    <a:lnTo>
                      <a:pt x="818" y="4714"/>
                    </a:lnTo>
                    <a:lnTo>
                      <a:pt x="833" y="4712"/>
                    </a:lnTo>
                    <a:lnTo>
                      <a:pt x="844" y="4710"/>
                    </a:lnTo>
                    <a:lnTo>
                      <a:pt x="857" y="4706"/>
                    </a:lnTo>
                    <a:lnTo>
                      <a:pt x="869" y="4701"/>
                    </a:lnTo>
                    <a:lnTo>
                      <a:pt x="887" y="4689"/>
                    </a:lnTo>
                    <a:lnTo>
                      <a:pt x="905" y="4681"/>
                    </a:lnTo>
                    <a:lnTo>
                      <a:pt x="923" y="4673"/>
                    </a:lnTo>
                    <a:lnTo>
                      <a:pt x="941" y="4667"/>
                    </a:lnTo>
                    <a:lnTo>
                      <a:pt x="957" y="4660"/>
                    </a:lnTo>
                    <a:lnTo>
                      <a:pt x="971" y="4653"/>
                    </a:lnTo>
                    <a:lnTo>
                      <a:pt x="978" y="4649"/>
                    </a:lnTo>
                    <a:lnTo>
                      <a:pt x="984" y="4644"/>
                    </a:lnTo>
                    <a:lnTo>
                      <a:pt x="989" y="4637"/>
                    </a:lnTo>
                    <a:lnTo>
                      <a:pt x="995" y="4631"/>
                    </a:lnTo>
                    <a:lnTo>
                      <a:pt x="1000" y="4627"/>
                    </a:lnTo>
                    <a:lnTo>
                      <a:pt x="1006" y="4622"/>
                    </a:lnTo>
                    <a:lnTo>
                      <a:pt x="1015" y="4616"/>
                    </a:lnTo>
                    <a:lnTo>
                      <a:pt x="1024" y="4611"/>
                    </a:lnTo>
                    <a:lnTo>
                      <a:pt x="1048" y="4602"/>
                    </a:lnTo>
                    <a:lnTo>
                      <a:pt x="1074" y="4593"/>
                    </a:lnTo>
                    <a:lnTo>
                      <a:pt x="1127" y="4576"/>
                    </a:lnTo>
                    <a:lnTo>
                      <a:pt x="1167" y="4562"/>
                    </a:lnTo>
                    <a:lnTo>
                      <a:pt x="1182" y="4557"/>
                    </a:lnTo>
                    <a:lnTo>
                      <a:pt x="1197" y="4550"/>
                    </a:lnTo>
                    <a:lnTo>
                      <a:pt x="1210" y="4543"/>
                    </a:lnTo>
                    <a:lnTo>
                      <a:pt x="1223" y="4533"/>
                    </a:lnTo>
                    <a:lnTo>
                      <a:pt x="1245" y="4514"/>
                    </a:lnTo>
                    <a:lnTo>
                      <a:pt x="1269" y="4493"/>
                    </a:lnTo>
                    <a:lnTo>
                      <a:pt x="1274" y="4489"/>
                    </a:lnTo>
                    <a:lnTo>
                      <a:pt x="1278" y="4484"/>
                    </a:lnTo>
                    <a:lnTo>
                      <a:pt x="1282" y="4480"/>
                    </a:lnTo>
                    <a:lnTo>
                      <a:pt x="1285" y="4475"/>
                    </a:lnTo>
                    <a:lnTo>
                      <a:pt x="1289" y="4465"/>
                    </a:lnTo>
                    <a:lnTo>
                      <a:pt x="1290" y="4454"/>
                    </a:lnTo>
                    <a:lnTo>
                      <a:pt x="1291" y="4444"/>
                    </a:lnTo>
                    <a:lnTo>
                      <a:pt x="1294" y="4434"/>
                    </a:lnTo>
                    <a:lnTo>
                      <a:pt x="1296" y="4423"/>
                    </a:lnTo>
                    <a:lnTo>
                      <a:pt x="1300" y="4413"/>
                    </a:lnTo>
                    <a:lnTo>
                      <a:pt x="1312" y="4418"/>
                    </a:lnTo>
                    <a:lnTo>
                      <a:pt x="1329" y="4430"/>
                    </a:lnTo>
                    <a:lnTo>
                      <a:pt x="1339" y="4436"/>
                    </a:lnTo>
                    <a:lnTo>
                      <a:pt x="1350" y="4441"/>
                    </a:lnTo>
                    <a:lnTo>
                      <a:pt x="1360" y="4445"/>
                    </a:lnTo>
                    <a:lnTo>
                      <a:pt x="1372" y="4447"/>
                    </a:lnTo>
                    <a:lnTo>
                      <a:pt x="1383" y="4447"/>
                    </a:lnTo>
                    <a:lnTo>
                      <a:pt x="1394" y="4447"/>
                    </a:lnTo>
                    <a:lnTo>
                      <a:pt x="1404" y="4444"/>
                    </a:lnTo>
                    <a:lnTo>
                      <a:pt x="1414" y="4443"/>
                    </a:lnTo>
                    <a:lnTo>
                      <a:pt x="1435" y="4436"/>
                    </a:lnTo>
                    <a:lnTo>
                      <a:pt x="1454" y="4430"/>
                    </a:lnTo>
                    <a:lnTo>
                      <a:pt x="1474" y="4422"/>
                    </a:lnTo>
                    <a:lnTo>
                      <a:pt x="1493" y="4416"/>
                    </a:lnTo>
                    <a:lnTo>
                      <a:pt x="1513" y="4409"/>
                    </a:lnTo>
                    <a:lnTo>
                      <a:pt x="1533" y="4404"/>
                    </a:lnTo>
                    <a:lnTo>
                      <a:pt x="1565" y="4400"/>
                    </a:lnTo>
                    <a:lnTo>
                      <a:pt x="1597" y="4399"/>
                    </a:lnTo>
                    <a:lnTo>
                      <a:pt x="1612" y="4396"/>
                    </a:lnTo>
                    <a:lnTo>
                      <a:pt x="1628" y="4392"/>
                    </a:lnTo>
                    <a:lnTo>
                      <a:pt x="1636" y="4390"/>
                    </a:lnTo>
                    <a:lnTo>
                      <a:pt x="1644" y="4387"/>
                    </a:lnTo>
                    <a:lnTo>
                      <a:pt x="1650" y="4383"/>
                    </a:lnTo>
                    <a:lnTo>
                      <a:pt x="1657" y="4379"/>
                    </a:lnTo>
                    <a:lnTo>
                      <a:pt x="1659" y="4364"/>
                    </a:lnTo>
                    <a:lnTo>
                      <a:pt x="1663" y="4352"/>
                    </a:lnTo>
                    <a:lnTo>
                      <a:pt x="1664" y="4348"/>
                    </a:lnTo>
                    <a:lnTo>
                      <a:pt x="1667" y="4346"/>
                    </a:lnTo>
                    <a:lnTo>
                      <a:pt x="1669" y="4343"/>
                    </a:lnTo>
                    <a:lnTo>
                      <a:pt x="1672" y="4342"/>
                    </a:lnTo>
                    <a:lnTo>
                      <a:pt x="1672" y="4342"/>
                    </a:lnTo>
                    <a:lnTo>
                      <a:pt x="1669" y="4334"/>
                    </a:lnTo>
                    <a:lnTo>
                      <a:pt x="1668" y="4324"/>
                    </a:lnTo>
                    <a:lnTo>
                      <a:pt x="1667" y="4315"/>
                    </a:lnTo>
                    <a:lnTo>
                      <a:pt x="1667" y="4304"/>
                    </a:lnTo>
                    <a:lnTo>
                      <a:pt x="1668" y="4293"/>
                    </a:lnTo>
                    <a:lnTo>
                      <a:pt x="1669" y="4281"/>
                    </a:lnTo>
                    <a:lnTo>
                      <a:pt x="1672" y="4269"/>
                    </a:lnTo>
                    <a:lnTo>
                      <a:pt x="1675" y="4256"/>
                    </a:lnTo>
                    <a:lnTo>
                      <a:pt x="1684" y="4230"/>
                    </a:lnTo>
                    <a:lnTo>
                      <a:pt x="1694" y="4203"/>
                    </a:lnTo>
                    <a:lnTo>
                      <a:pt x="1706" y="4175"/>
                    </a:lnTo>
                    <a:lnTo>
                      <a:pt x="1720" y="4147"/>
                    </a:lnTo>
                    <a:lnTo>
                      <a:pt x="1734" y="4120"/>
                    </a:lnTo>
                    <a:lnTo>
                      <a:pt x="1750" y="4093"/>
                    </a:lnTo>
                    <a:lnTo>
                      <a:pt x="1765" y="4067"/>
                    </a:lnTo>
                    <a:lnTo>
                      <a:pt x="1780" y="4044"/>
                    </a:lnTo>
                    <a:lnTo>
                      <a:pt x="1808" y="4002"/>
                    </a:lnTo>
                    <a:lnTo>
                      <a:pt x="1831" y="3973"/>
                    </a:lnTo>
                    <a:lnTo>
                      <a:pt x="1844" y="3956"/>
                    </a:lnTo>
                    <a:lnTo>
                      <a:pt x="1859" y="3938"/>
                    </a:lnTo>
                    <a:lnTo>
                      <a:pt x="1870" y="3921"/>
                    </a:lnTo>
                    <a:lnTo>
                      <a:pt x="1883" y="3903"/>
                    </a:lnTo>
                    <a:lnTo>
                      <a:pt x="1908" y="3866"/>
                    </a:lnTo>
                    <a:lnTo>
                      <a:pt x="1934" y="3833"/>
                    </a:lnTo>
                    <a:lnTo>
                      <a:pt x="1944" y="3812"/>
                    </a:lnTo>
                    <a:lnTo>
                      <a:pt x="1957" y="3792"/>
                    </a:lnTo>
                    <a:lnTo>
                      <a:pt x="1970" y="3774"/>
                    </a:lnTo>
                    <a:lnTo>
                      <a:pt x="1983" y="3755"/>
                    </a:lnTo>
                    <a:lnTo>
                      <a:pt x="2012" y="3717"/>
                    </a:lnTo>
                    <a:lnTo>
                      <a:pt x="2041" y="3681"/>
                    </a:lnTo>
                    <a:lnTo>
                      <a:pt x="2072" y="3645"/>
                    </a:lnTo>
                    <a:lnTo>
                      <a:pt x="2102" y="3609"/>
                    </a:lnTo>
                    <a:lnTo>
                      <a:pt x="2131" y="3571"/>
                    </a:lnTo>
                    <a:lnTo>
                      <a:pt x="2158" y="3533"/>
                    </a:lnTo>
                    <a:lnTo>
                      <a:pt x="2170" y="3517"/>
                    </a:lnTo>
                    <a:lnTo>
                      <a:pt x="2180" y="3498"/>
                    </a:lnTo>
                    <a:lnTo>
                      <a:pt x="2189" y="3480"/>
                    </a:lnTo>
                    <a:lnTo>
                      <a:pt x="2198" y="3461"/>
                    </a:lnTo>
                    <a:lnTo>
                      <a:pt x="2216" y="3423"/>
                    </a:lnTo>
                    <a:lnTo>
                      <a:pt x="2233" y="3386"/>
                    </a:lnTo>
                    <a:lnTo>
                      <a:pt x="2250" y="3348"/>
                    </a:lnTo>
                    <a:lnTo>
                      <a:pt x="2267" y="3311"/>
                    </a:lnTo>
                    <a:lnTo>
                      <a:pt x="2276" y="3292"/>
                    </a:lnTo>
                    <a:lnTo>
                      <a:pt x="2285" y="3274"/>
                    </a:lnTo>
                    <a:lnTo>
                      <a:pt x="2295" y="3257"/>
                    </a:lnTo>
                    <a:lnTo>
                      <a:pt x="2307" y="3239"/>
                    </a:lnTo>
                    <a:lnTo>
                      <a:pt x="2316" y="3215"/>
                    </a:lnTo>
                    <a:lnTo>
                      <a:pt x="2324" y="3193"/>
                    </a:lnTo>
                    <a:lnTo>
                      <a:pt x="2328" y="3173"/>
                    </a:lnTo>
                    <a:lnTo>
                      <a:pt x="2330" y="3155"/>
                    </a:lnTo>
                    <a:lnTo>
                      <a:pt x="2329" y="3138"/>
                    </a:lnTo>
                    <a:lnTo>
                      <a:pt x="2326" y="3124"/>
                    </a:lnTo>
                    <a:lnTo>
                      <a:pt x="2322" y="3110"/>
                    </a:lnTo>
                    <a:lnTo>
                      <a:pt x="2316" y="3097"/>
                    </a:lnTo>
                    <a:lnTo>
                      <a:pt x="2308" y="3084"/>
                    </a:lnTo>
                    <a:lnTo>
                      <a:pt x="2299" y="3072"/>
                    </a:lnTo>
                    <a:lnTo>
                      <a:pt x="2289" y="3059"/>
                    </a:lnTo>
                    <a:lnTo>
                      <a:pt x="2277" y="3046"/>
                    </a:lnTo>
                    <a:lnTo>
                      <a:pt x="2251" y="3018"/>
                    </a:lnTo>
                    <a:lnTo>
                      <a:pt x="2224" y="2984"/>
                    </a:lnTo>
                    <a:lnTo>
                      <a:pt x="2166" y="2908"/>
                    </a:lnTo>
                    <a:lnTo>
                      <a:pt x="2160" y="2903"/>
                    </a:lnTo>
                    <a:lnTo>
                      <a:pt x="2155" y="2897"/>
                    </a:lnTo>
                    <a:lnTo>
                      <a:pt x="2150" y="2895"/>
                    </a:lnTo>
                    <a:lnTo>
                      <a:pt x="2144" y="2891"/>
                    </a:lnTo>
                    <a:lnTo>
                      <a:pt x="2129" y="2886"/>
                    </a:lnTo>
                    <a:lnTo>
                      <a:pt x="2115" y="2882"/>
                    </a:lnTo>
                    <a:lnTo>
                      <a:pt x="2101" y="2878"/>
                    </a:lnTo>
                    <a:lnTo>
                      <a:pt x="2088" y="2873"/>
                    </a:lnTo>
                    <a:lnTo>
                      <a:pt x="2081" y="2870"/>
                    </a:lnTo>
                    <a:lnTo>
                      <a:pt x="2076" y="2866"/>
                    </a:lnTo>
                    <a:lnTo>
                      <a:pt x="2071" y="2862"/>
                    </a:lnTo>
                    <a:lnTo>
                      <a:pt x="2067" y="2859"/>
                    </a:lnTo>
                    <a:lnTo>
                      <a:pt x="2058" y="2844"/>
                    </a:lnTo>
                    <a:lnTo>
                      <a:pt x="2049" y="2829"/>
                    </a:lnTo>
                    <a:lnTo>
                      <a:pt x="2040" y="2814"/>
                    </a:lnTo>
                    <a:lnTo>
                      <a:pt x="2031" y="2802"/>
                    </a:lnTo>
                    <a:lnTo>
                      <a:pt x="2001" y="2769"/>
                    </a:lnTo>
                    <a:lnTo>
                      <a:pt x="1977" y="2741"/>
                    </a:lnTo>
                    <a:lnTo>
                      <a:pt x="1973" y="2734"/>
                    </a:lnTo>
                    <a:lnTo>
                      <a:pt x="1970" y="2726"/>
                    </a:lnTo>
                    <a:lnTo>
                      <a:pt x="1967" y="2717"/>
                    </a:lnTo>
                    <a:lnTo>
                      <a:pt x="1967" y="2708"/>
                    </a:lnTo>
                    <a:lnTo>
                      <a:pt x="1967" y="2698"/>
                    </a:lnTo>
                    <a:lnTo>
                      <a:pt x="1970" y="2686"/>
                    </a:lnTo>
                    <a:lnTo>
                      <a:pt x="1973" y="2675"/>
                    </a:lnTo>
                    <a:lnTo>
                      <a:pt x="1978" y="2660"/>
                    </a:lnTo>
                    <a:lnTo>
                      <a:pt x="1982" y="2638"/>
                    </a:lnTo>
                    <a:lnTo>
                      <a:pt x="1986" y="2615"/>
                    </a:lnTo>
                    <a:lnTo>
                      <a:pt x="1988" y="2592"/>
                    </a:lnTo>
                    <a:lnTo>
                      <a:pt x="1989" y="2567"/>
                    </a:lnTo>
                    <a:lnTo>
                      <a:pt x="1988" y="2542"/>
                    </a:lnTo>
                    <a:lnTo>
                      <a:pt x="1987" y="2519"/>
                    </a:lnTo>
                    <a:lnTo>
                      <a:pt x="1984" y="2507"/>
                    </a:lnTo>
                    <a:lnTo>
                      <a:pt x="1982" y="2497"/>
                    </a:lnTo>
                    <a:lnTo>
                      <a:pt x="1979" y="2487"/>
                    </a:lnTo>
                    <a:lnTo>
                      <a:pt x="1975" y="2476"/>
                    </a:lnTo>
                    <a:lnTo>
                      <a:pt x="1966" y="2458"/>
                    </a:lnTo>
                    <a:lnTo>
                      <a:pt x="1956" y="2441"/>
                    </a:lnTo>
                    <a:lnTo>
                      <a:pt x="1944" y="2425"/>
                    </a:lnTo>
                    <a:lnTo>
                      <a:pt x="1934" y="2409"/>
                    </a:lnTo>
                    <a:lnTo>
                      <a:pt x="1925" y="2392"/>
                    </a:lnTo>
                    <a:lnTo>
                      <a:pt x="1917" y="2374"/>
                    </a:lnTo>
                    <a:lnTo>
                      <a:pt x="1913" y="2365"/>
                    </a:lnTo>
                    <a:lnTo>
                      <a:pt x="1910" y="2356"/>
                    </a:lnTo>
                    <a:lnTo>
                      <a:pt x="1909" y="2346"/>
                    </a:lnTo>
                    <a:lnTo>
                      <a:pt x="1909" y="2334"/>
                    </a:lnTo>
                    <a:lnTo>
                      <a:pt x="1907" y="2300"/>
                    </a:lnTo>
                    <a:lnTo>
                      <a:pt x="1905" y="2292"/>
                    </a:lnTo>
                    <a:lnTo>
                      <a:pt x="1903" y="2286"/>
                    </a:lnTo>
                    <a:lnTo>
                      <a:pt x="1900" y="2279"/>
                    </a:lnTo>
                    <a:lnTo>
                      <a:pt x="1895" y="2273"/>
                    </a:lnTo>
                    <a:lnTo>
                      <a:pt x="1885" y="2261"/>
                    </a:lnTo>
                    <a:lnTo>
                      <a:pt x="1873" y="2251"/>
                    </a:lnTo>
                    <a:lnTo>
                      <a:pt x="1860" y="2241"/>
                    </a:lnTo>
                    <a:lnTo>
                      <a:pt x="1848" y="2229"/>
                    </a:lnTo>
                    <a:lnTo>
                      <a:pt x="1842" y="2224"/>
                    </a:lnTo>
                    <a:lnTo>
                      <a:pt x="1837" y="2217"/>
                    </a:lnTo>
                    <a:lnTo>
                      <a:pt x="1833" y="2212"/>
                    </a:lnTo>
                    <a:lnTo>
                      <a:pt x="1829" y="2206"/>
                    </a:lnTo>
                    <a:lnTo>
                      <a:pt x="1818" y="2180"/>
                    </a:lnTo>
                    <a:lnTo>
                      <a:pt x="1809" y="2155"/>
                    </a:lnTo>
                    <a:lnTo>
                      <a:pt x="1804" y="2129"/>
                    </a:lnTo>
                    <a:lnTo>
                      <a:pt x="1799" y="2102"/>
                    </a:lnTo>
                    <a:lnTo>
                      <a:pt x="1796" y="2083"/>
                    </a:lnTo>
                    <a:lnTo>
                      <a:pt x="1793" y="2064"/>
                    </a:lnTo>
                    <a:lnTo>
                      <a:pt x="1789" y="2046"/>
                    </a:lnTo>
                    <a:lnTo>
                      <a:pt x="1785" y="2026"/>
                    </a:lnTo>
                    <a:lnTo>
                      <a:pt x="1776" y="2010"/>
                    </a:lnTo>
                    <a:lnTo>
                      <a:pt x="1768" y="1997"/>
                    </a:lnTo>
                    <a:lnTo>
                      <a:pt x="1763" y="1985"/>
                    </a:lnTo>
                    <a:lnTo>
                      <a:pt x="1759" y="1974"/>
                    </a:lnTo>
                    <a:lnTo>
                      <a:pt x="1758" y="1961"/>
                    </a:lnTo>
                    <a:lnTo>
                      <a:pt x="1758" y="1948"/>
                    </a:lnTo>
                    <a:lnTo>
                      <a:pt x="1760" y="1932"/>
                    </a:lnTo>
                    <a:lnTo>
                      <a:pt x="1764" y="1914"/>
                    </a:lnTo>
                    <a:lnTo>
                      <a:pt x="1769" y="1897"/>
                    </a:lnTo>
                    <a:lnTo>
                      <a:pt x="1773" y="1880"/>
                    </a:lnTo>
                    <a:lnTo>
                      <a:pt x="1776" y="1864"/>
                    </a:lnTo>
                    <a:lnTo>
                      <a:pt x="1778" y="1847"/>
                    </a:lnTo>
                    <a:lnTo>
                      <a:pt x="1780" y="1830"/>
                    </a:lnTo>
                    <a:lnTo>
                      <a:pt x="1780" y="1813"/>
                    </a:lnTo>
                    <a:lnTo>
                      <a:pt x="1780" y="1795"/>
                    </a:lnTo>
                    <a:lnTo>
                      <a:pt x="1778" y="1778"/>
                    </a:lnTo>
                    <a:lnTo>
                      <a:pt x="1774" y="1759"/>
                    </a:lnTo>
                    <a:lnTo>
                      <a:pt x="1769" y="1742"/>
                    </a:lnTo>
                    <a:lnTo>
                      <a:pt x="1763" y="1724"/>
                    </a:lnTo>
                    <a:lnTo>
                      <a:pt x="1754" y="1707"/>
                    </a:lnTo>
                    <a:lnTo>
                      <a:pt x="1745" y="1690"/>
                    </a:lnTo>
                    <a:lnTo>
                      <a:pt x="1734" y="1673"/>
                    </a:lnTo>
                    <a:lnTo>
                      <a:pt x="1723" y="1658"/>
                    </a:lnTo>
                    <a:lnTo>
                      <a:pt x="1711" y="1642"/>
                    </a:lnTo>
                    <a:lnTo>
                      <a:pt x="1686" y="1610"/>
                    </a:lnTo>
                    <a:lnTo>
                      <a:pt x="1663" y="1579"/>
                    </a:lnTo>
                    <a:lnTo>
                      <a:pt x="1651" y="1562"/>
                    </a:lnTo>
                    <a:lnTo>
                      <a:pt x="1641" y="1546"/>
                    </a:lnTo>
                    <a:lnTo>
                      <a:pt x="1632" y="1529"/>
                    </a:lnTo>
                    <a:lnTo>
                      <a:pt x="1624" y="1513"/>
                    </a:lnTo>
                    <a:lnTo>
                      <a:pt x="1612" y="1494"/>
                    </a:lnTo>
                    <a:lnTo>
                      <a:pt x="1597" y="1478"/>
                    </a:lnTo>
                    <a:lnTo>
                      <a:pt x="1583" y="1461"/>
                    </a:lnTo>
                    <a:lnTo>
                      <a:pt x="1567" y="1444"/>
                    </a:lnTo>
                    <a:lnTo>
                      <a:pt x="1554" y="1427"/>
                    </a:lnTo>
                    <a:lnTo>
                      <a:pt x="1541" y="1409"/>
                    </a:lnTo>
                    <a:lnTo>
                      <a:pt x="1536" y="1399"/>
                    </a:lnTo>
                    <a:lnTo>
                      <a:pt x="1532" y="1388"/>
                    </a:lnTo>
                    <a:lnTo>
                      <a:pt x="1528" y="1378"/>
                    </a:lnTo>
                    <a:lnTo>
                      <a:pt x="1526" y="1366"/>
                    </a:lnTo>
                    <a:lnTo>
                      <a:pt x="1524" y="1357"/>
                    </a:lnTo>
                    <a:lnTo>
                      <a:pt x="1524" y="1348"/>
                    </a:lnTo>
                    <a:lnTo>
                      <a:pt x="1524" y="1340"/>
                    </a:lnTo>
                    <a:lnTo>
                      <a:pt x="1526" y="1331"/>
                    </a:lnTo>
                    <a:lnTo>
                      <a:pt x="1530" y="1314"/>
                    </a:lnTo>
                    <a:lnTo>
                      <a:pt x="1536" y="1298"/>
                    </a:lnTo>
                    <a:lnTo>
                      <a:pt x="1550" y="1265"/>
                    </a:lnTo>
                    <a:lnTo>
                      <a:pt x="1565" y="1233"/>
                    </a:lnTo>
                    <a:lnTo>
                      <a:pt x="1576" y="1203"/>
                    </a:lnTo>
                    <a:lnTo>
                      <a:pt x="1588" y="1172"/>
                    </a:lnTo>
                    <a:lnTo>
                      <a:pt x="1601" y="1137"/>
                    </a:lnTo>
                    <a:lnTo>
                      <a:pt x="1610" y="1103"/>
                    </a:lnTo>
                    <a:lnTo>
                      <a:pt x="1614" y="1085"/>
                    </a:lnTo>
                    <a:lnTo>
                      <a:pt x="1616" y="1068"/>
                    </a:lnTo>
                    <a:lnTo>
                      <a:pt x="1616" y="1051"/>
                    </a:lnTo>
                    <a:lnTo>
                      <a:pt x="1615" y="1036"/>
                    </a:lnTo>
                    <a:lnTo>
                      <a:pt x="1612" y="1020"/>
                    </a:lnTo>
                    <a:lnTo>
                      <a:pt x="1607" y="1006"/>
                    </a:lnTo>
                    <a:lnTo>
                      <a:pt x="1603" y="998"/>
                    </a:lnTo>
                    <a:lnTo>
                      <a:pt x="1600" y="992"/>
                    </a:lnTo>
                    <a:lnTo>
                      <a:pt x="1594" y="985"/>
                    </a:lnTo>
                    <a:lnTo>
                      <a:pt x="1589" y="979"/>
                    </a:lnTo>
                    <a:lnTo>
                      <a:pt x="1576" y="963"/>
                    </a:lnTo>
                    <a:lnTo>
                      <a:pt x="1562" y="946"/>
                    </a:lnTo>
                    <a:lnTo>
                      <a:pt x="1548" y="928"/>
                    </a:lnTo>
                    <a:lnTo>
                      <a:pt x="1533" y="908"/>
                    </a:lnTo>
                    <a:lnTo>
                      <a:pt x="1521" y="887"/>
                    </a:lnTo>
                    <a:lnTo>
                      <a:pt x="1509" y="866"/>
                    </a:lnTo>
                    <a:lnTo>
                      <a:pt x="1501" y="847"/>
                    </a:lnTo>
                    <a:lnTo>
                      <a:pt x="1495" y="827"/>
                    </a:lnTo>
                    <a:lnTo>
                      <a:pt x="1454" y="791"/>
                    </a:lnTo>
                    <a:lnTo>
                      <a:pt x="1414" y="755"/>
                    </a:lnTo>
                    <a:lnTo>
                      <a:pt x="1394" y="735"/>
                    </a:lnTo>
                    <a:lnTo>
                      <a:pt x="1375" y="716"/>
                    </a:lnTo>
                    <a:lnTo>
                      <a:pt x="1357" y="695"/>
                    </a:lnTo>
                    <a:lnTo>
                      <a:pt x="1342" y="673"/>
                    </a:lnTo>
                    <a:lnTo>
                      <a:pt x="1337" y="664"/>
                    </a:lnTo>
                    <a:lnTo>
                      <a:pt x="1333" y="654"/>
                    </a:lnTo>
                    <a:lnTo>
                      <a:pt x="1329" y="645"/>
                    </a:lnTo>
                    <a:lnTo>
                      <a:pt x="1327" y="636"/>
                    </a:lnTo>
                    <a:lnTo>
                      <a:pt x="1325" y="616"/>
                    </a:lnTo>
                    <a:lnTo>
                      <a:pt x="1325" y="597"/>
                    </a:lnTo>
                    <a:lnTo>
                      <a:pt x="1326" y="579"/>
                    </a:lnTo>
                    <a:lnTo>
                      <a:pt x="1326" y="559"/>
                    </a:lnTo>
                    <a:lnTo>
                      <a:pt x="1327" y="540"/>
                    </a:lnTo>
                    <a:lnTo>
                      <a:pt x="1326" y="520"/>
                    </a:lnTo>
                    <a:lnTo>
                      <a:pt x="1313" y="514"/>
                    </a:lnTo>
                    <a:lnTo>
                      <a:pt x="1298" y="506"/>
                    </a:lnTo>
                    <a:lnTo>
                      <a:pt x="1291" y="503"/>
                    </a:lnTo>
                    <a:lnTo>
                      <a:pt x="1285" y="498"/>
                    </a:lnTo>
                    <a:lnTo>
                      <a:pt x="1281" y="494"/>
                    </a:lnTo>
                    <a:lnTo>
                      <a:pt x="1278" y="489"/>
                    </a:lnTo>
                    <a:lnTo>
                      <a:pt x="1278" y="489"/>
                    </a:lnTo>
                    <a:lnTo>
                      <a:pt x="1280" y="474"/>
                    </a:lnTo>
                    <a:lnTo>
                      <a:pt x="1281" y="459"/>
                    </a:lnTo>
                    <a:lnTo>
                      <a:pt x="1282" y="444"/>
                    </a:lnTo>
                    <a:lnTo>
                      <a:pt x="1286" y="430"/>
                    </a:lnTo>
                    <a:lnTo>
                      <a:pt x="1287" y="418"/>
                    </a:lnTo>
                    <a:lnTo>
                      <a:pt x="1289" y="406"/>
                    </a:lnTo>
                    <a:lnTo>
                      <a:pt x="1290" y="395"/>
                    </a:lnTo>
                    <a:lnTo>
                      <a:pt x="1290" y="383"/>
                    </a:lnTo>
                    <a:lnTo>
                      <a:pt x="1292" y="373"/>
                    </a:lnTo>
                    <a:lnTo>
                      <a:pt x="1295" y="364"/>
                    </a:lnTo>
                    <a:lnTo>
                      <a:pt x="1296" y="353"/>
                    </a:lnTo>
                    <a:lnTo>
                      <a:pt x="1298" y="342"/>
                    </a:lnTo>
                    <a:lnTo>
                      <a:pt x="1296" y="326"/>
                    </a:lnTo>
                    <a:lnTo>
                      <a:pt x="1295" y="310"/>
                    </a:lnTo>
                    <a:lnTo>
                      <a:pt x="1294" y="295"/>
                    </a:lnTo>
                    <a:lnTo>
                      <a:pt x="1292" y="279"/>
                    </a:lnTo>
                    <a:lnTo>
                      <a:pt x="1292" y="239"/>
                    </a:lnTo>
                    <a:lnTo>
                      <a:pt x="1290" y="195"/>
                    </a:lnTo>
                    <a:lnTo>
                      <a:pt x="1287" y="173"/>
                    </a:lnTo>
                    <a:lnTo>
                      <a:pt x="1285" y="152"/>
                    </a:lnTo>
                    <a:lnTo>
                      <a:pt x="1280" y="132"/>
                    </a:lnTo>
                    <a:lnTo>
                      <a:pt x="1273" y="114"/>
                    </a:lnTo>
                    <a:lnTo>
                      <a:pt x="1268" y="106"/>
                    </a:lnTo>
                    <a:lnTo>
                      <a:pt x="1263" y="98"/>
                    </a:lnTo>
                    <a:lnTo>
                      <a:pt x="1255" y="91"/>
                    </a:lnTo>
                    <a:lnTo>
                      <a:pt x="1247" y="85"/>
                    </a:lnTo>
                    <a:lnTo>
                      <a:pt x="1229" y="76"/>
                    </a:lnTo>
                    <a:lnTo>
                      <a:pt x="1208" y="67"/>
                    </a:lnTo>
                    <a:lnTo>
                      <a:pt x="1186" y="60"/>
                    </a:lnTo>
                    <a:lnTo>
                      <a:pt x="1164" y="54"/>
                    </a:lnTo>
                    <a:lnTo>
                      <a:pt x="1145" y="46"/>
                    </a:lnTo>
                    <a:lnTo>
                      <a:pt x="1127" y="38"/>
                    </a:lnTo>
                    <a:lnTo>
                      <a:pt x="1112" y="28"/>
                    </a:lnTo>
                    <a:lnTo>
                      <a:pt x="1096" y="15"/>
                    </a:lnTo>
                    <a:lnTo>
                      <a:pt x="1088" y="9"/>
                    </a:lnTo>
                    <a:lnTo>
                      <a:pt x="1079" y="5"/>
                    </a:lnTo>
                    <a:lnTo>
                      <a:pt x="1072" y="1"/>
                    </a:lnTo>
                    <a:lnTo>
                      <a:pt x="1066" y="0"/>
                    </a:lnTo>
                    <a:lnTo>
                      <a:pt x="1058" y="1"/>
                    </a:lnTo>
                    <a:lnTo>
                      <a:pt x="1053" y="2"/>
                    </a:lnTo>
                    <a:lnTo>
                      <a:pt x="1048" y="5"/>
                    </a:lnTo>
                    <a:lnTo>
                      <a:pt x="1044" y="9"/>
                    </a:lnTo>
                    <a:lnTo>
                      <a:pt x="1040" y="16"/>
                    </a:lnTo>
                    <a:lnTo>
                      <a:pt x="1037" y="27"/>
                    </a:lnTo>
                    <a:lnTo>
                      <a:pt x="1036" y="37"/>
                    </a:lnTo>
                    <a:lnTo>
                      <a:pt x="1033" y="47"/>
                    </a:lnTo>
                    <a:lnTo>
                      <a:pt x="1032" y="51"/>
                    </a:lnTo>
                    <a:lnTo>
                      <a:pt x="1030" y="57"/>
                    </a:lnTo>
                    <a:lnTo>
                      <a:pt x="1027" y="59"/>
                    </a:lnTo>
                    <a:lnTo>
                      <a:pt x="1022" y="63"/>
                    </a:lnTo>
                    <a:lnTo>
                      <a:pt x="1017" y="66"/>
                    </a:lnTo>
                    <a:lnTo>
                      <a:pt x="1010" y="67"/>
                    </a:lnTo>
                    <a:lnTo>
                      <a:pt x="1005" y="67"/>
                    </a:lnTo>
                    <a:lnTo>
                      <a:pt x="998" y="67"/>
                    </a:lnTo>
                    <a:lnTo>
                      <a:pt x="985" y="67"/>
                    </a:lnTo>
                    <a:lnTo>
                      <a:pt x="974" y="68"/>
                    </a:lnTo>
                    <a:lnTo>
                      <a:pt x="963" y="73"/>
                    </a:lnTo>
                    <a:lnTo>
                      <a:pt x="956" y="80"/>
                    </a:lnTo>
                    <a:lnTo>
                      <a:pt x="949" y="86"/>
                    </a:lnTo>
                    <a:lnTo>
                      <a:pt x="943" y="94"/>
                    </a:lnTo>
                    <a:lnTo>
                      <a:pt x="934" y="112"/>
                    </a:lnTo>
                    <a:lnTo>
                      <a:pt x="922" y="130"/>
                    </a:lnTo>
                    <a:lnTo>
                      <a:pt x="918" y="141"/>
                    </a:lnTo>
                    <a:lnTo>
                      <a:pt x="910" y="154"/>
                    </a:lnTo>
                    <a:lnTo>
                      <a:pt x="903" y="165"/>
                    </a:lnTo>
                    <a:lnTo>
                      <a:pt x="895" y="178"/>
                    </a:lnTo>
                    <a:lnTo>
                      <a:pt x="887" y="190"/>
                    </a:lnTo>
                    <a:lnTo>
                      <a:pt x="882" y="202"/>
                    </a:lnTo>
                    <a:lnTo>
                      <a:pt x="881" y="208"/>
                    </a:lnTo>
                    <a:lnTo>
                      <a:pt x="879" y="213"/>
                    </a:lnTo>
                    <a:lnTo>
                      <a:pt x="881" y="218"/>
                    </a:lnTo>
                    <a:lnTo>
                      <a:pt x="882" y="225"/>
                    </a:lnTo>
                    <a:lnTo>
                      <a:pt x="887" y="233"/>
                    </a:lnTo>
                    <a:lnTo>
                      <a:pt x="890" y="242"/>
                    </a:lnTo>
                    <a:lnTo>
                      <a:pt x="891" y="250"/>
                    </a:lnTo>
                    <a:lnTo>
                      <a:pt x="892" y="257"/>
                    </a:lnTo>
                    <a:lnTo>
                      <a:pt x="893" y="273"/>
                    </a:lnTo>
                    <a:lnTo>
                      <a:pt x="893" y="292"/>
                    </a:lnTo>
                    <a:lnTo>
                      <a:pt x="895" y="316"/>
                    </a:lnTo>
                    <a:lnTo>
                      <a:pt x="897" y="342"/>
                    </a:lnTo>
                    <a:lnTo>
                      <a:pt x="899" y="367"/>
                    </a:lnTo>
                    <a:lnTo>
                      <a:pt x="900" y="395"/>
                    </a:lnTo>
                    <a:lnTo>
                      <a:pt x="899" y="422"/>
                    </a:lnTo>
                    <a:lnTo>
                      <a:pt x="897" y="448"/>
                    </a:lnTo>
                    <a:lnTo>
                      <a:pt x="896" y="459"/>
                    </a:lnTo>
                    <a:lnTo>
                      <a:pt x="895" y="472"/>
                    </a:lnTo>
                    <a:lnTo>
                      <a:pt x="891" y="484"/>
                    </a:lnTo>
                    <a:lnTo>
                      <a:pt x="888" y="496"/>
                    </a:lnTo>
                    <a:lnTo>
                      <a:pt x="886" y="502"/>
                    </a:lnTo>
                    <a:lnTo>
                      <a:pt x="882" y="509"/>
                    </a:lnTo>
                    <a:lnTo>
                      <a:pt x="878" y="514"/>
                    </a:lnTo>
                    <a:lnTo>
                      <a:pt x="873" y="519"/>
                    </a:lnTo>
                    <a:lnTo>
                      <a:pt x="862" y="528"/>
                    </a:lnTo>
                    <a:lnTo>
                      <a:pt x="851" y="537"/>
                    </a:lnTo>
                    <a:lnTo>
                      <a:pt x="840" y="546"/>
                    </a:lnTo>
                    <a:lnTo>
                      <a:pt x="831" y="557"/>
                    </a:lnTo>
                    <a:lnTo>
                      <a:pt x="827" y="562"/>
                    </a:lnTo>
                    <a:lnTo>
                      <a:pt x="825" y="568"/>
                    </a:lnTo>
                    <a:lnTo>
                      <a:pt x="822" y="575"/>
                    </a:lnTo>
                    <a:lnTo>
                      <a:pt x="821" y="584"/>
                    </a:lnTo>
                    <a:lnTo>
                      <a:pt x="820" y="595"/>
                    </a:lnTo>
                    <a:lnTo>
                      <a:pt x="817" y="607"/>
                    </a:lnTo>
                    <a:lnTo>
                      <a:pt x="813" y="616"/>
                    </a:lnTo>
                    <a:lnTo>
                      <a:pt x="809" y="625"/>
                    </a:lnTo>
                    <a:lnTo>
                      <a:pt x="804" y="634"/>
                    </a:lnTo>
                    <a:lnTo>
                      <a:pt x="798" y="641"/>
                    </a:lnTo>
                    <a:lnTo>
                      <a:pt x="791" y="647"/>
                    </a:lnTo>
                    <a:lnTo>
                      <a:pt x="783" y="654"/>
                    </a:lnTo>
                    <a:lnTo>
                      <a:pt x="765" y="663"/>
                    </a:lnTo>
                    <a:lnTo>
                      <a:pt x="747" y="671"/>
                    </a:lnTo>
                    <a:lnTo>
                      <a:pt x="726" y="677"/>
                    </a:lnTo>
                    <a:lnTo>
                      <a:pt x="706" y="682"/>
                    </a:lnTo>
                    <a:lnTo>
                      <a:pt x="685" y="677"/>
                    </a:lnTo>
                    <a:lnTo>
                      <a:pt x="667" y="672"/>
                    </a:lnTo>
                    <a:lnTo>
                      <a:pt x="651" y="665"/>
                    </a:lnTo>
                    <a:lnTo>
                      <a:pt x="638" y="659"/>
                    </a:lnTo>
                    <a:lnTo>
                      <a:pt x="625" y="650"/>
                    </a:lnTo>
                    <a:lnTo>
                      <a:pt x="614" y="638"/>
                    </a:lnTo>
                    <a:lnTo>
                      <a:pt x="602" y="625"/>
                    </a:lnTo>
                    <a:lnTo>
                      <a:pt x="589" y="608"/>
                    </a:lnTo>
                    <a:lnTo>
                      <a:pt x="585" y="603"/>
                    </a:lnTo>
                    <a:lnTo>
                      <a:pt x="580" y="601"/>
                    </a:lnTo>
                    <a:lnTo>
                      <a:pt x="573" y="599"/>
                    </a:lnTo>
                    <a:lnTo>
                      <a:pt x="567" y="599"/>
                    </a:lnTo>
                    <a:lnTo>
                      <a:pt x="561" y="602"/>
                    </a:lnTo>
                    <a:lnTo>
                      <a:pt x="553" y="604"/>
                    </a:lnTo>
                    <a:lnTo>
                      <a:pt x="545" y="608"/>
                    </a:lnTo>
                    <a:lnTo>
                      <a:pt x="539" y="614"/>
                    </a:lnTo>
                    <a:lnTo>
                      <a:pt x="509" y="634"/>
                    </a:lnTo>
                    <a:lnTo>
                      <a:pt x="485" y="650"/>
                    </a:lnTo>
                    <a:lnTo>
                      <a:pt x="475" y="655"/>
                    </a:lnTo>
                    <a:lnTo>
                      <a:pt x="465" y="658"/>
                    </a:lnTo>
                    <a:lnTo>
                      <a:pt x="454" y="660"/>
                    </a:lnTo>
                    <a:lnTo>
                      <a:pt x="444" y="660"/>
                    </a:lnTo>
                    <a:lnTo>
                      <a:pt x="434" y="660"/>
                    </a:lnTo>
                    <a:lnTo>
                      <a:pt x="423" y="660"/>
                    </a:lnTo>
                    <a:lnTo>
                      <a:pt x="414" y="658"/>
                    </a:lnTo>
                    <a:lnTo>
                      <a:pt x="404" y="655"/>
                    </a:lnTo>
                    <a:lnTo>
                      <a:pt x="395" y="652"/>
                    </a:lnTo>
                    <a:lnTo>
                      <a:pt x="386" y="647"/>
                    </a:lnTo>
                    <a:lnTo>
                      <a:pt x="377" y="642"/>
                    </a:lnTo>
                    <a:lnTo>
                      <a:pt x="369" y="637"/>
                    </a:lnTo>
                    <a:lnTo>
                      <a:pt x="352" y="624"/>
                    </a:lnTo>
                    <a:lnTo>
                      <a:pt x="335" y="610"/>
                    </a:lnTo>
                    <a:lnTo>
                      <a:pt x="320" y="594"/>
                    </a:lnTo>
                    <a:lnTo>
                      <a:pt x="305" y="577"/>
                    </a:lnTo>
                    <a:lnTo>
                      <a:pt x="291" y="559"/>
                    </a:lnTo>
                    <a:lnTo>
                      <a:pt x="277" y="541"/>
                    </a:lnTo>
                    <a:lnTo>
                      <a:pt x="252" y="507"/>
                    </a:lnTo>
                    <a:lnTo>
                      <a:pt x="229" y="478"/>
                    </a:lnTo>
                    <a:lnTo>
                      <a:pt x="204" y="446"/>
                    </a:lnTo>
                    <a:lnTo>
                      <a:pt x="164" y="400"/>
                    </a:lnTo>
                    <a:lnTo>
                      <a:pt x="145" y="378"/>
                    </a:lnTo>
                    <a:lnTo>
                      <a:pt x="125" y="362"/>
                    </a:lnTo>
                    <a:lnTo>
                      <a:pt x="117" y="357"/>
                    </a:lnTo>
                    <a:lnTo>
                      <a:pt x="111" y="354"/>
                    </a:lnTo>
                    <a:lnTo>
                      <a:pt x="108" y="354"/>
                    </a:lnTo>
                    <a:lnTo>
                      <a:pt x="106" y="354"/>
                    </a:lnTo>
                    <a:lnTo>
                      <a:pt x="103" y="356"/>
                    </a:lnTo>
                    <a:lnTo>
                      <a:pt x="102" y="358"/>
                    </a:lnTo>
                    <a:lnTo>
                      <a:pt x="94" y="379"/>
                    </a:lnTo>
                    <a:lnTo>
                      <a:pt x="86" y="406"/>
                    </a:lnTo>
                    <a:lnTo>
                      <a:pt x="79" y="435"/>
                    </a:lnTo>
                    <a:lnTo>
                      <a:pt x="75" y="458"/>
                    </a:lnTo>
                    <a:lnTo>
                      <a:pt x="0" y="478"/>
                    </a:lnTo>
                    <a:lnTo>
                      <a:pt x="0" y="47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Freeform 47">
                <a:extLst>
                  <a:ext uri="{FF2B5EF4-FFF2-40B4-BE49-F238E27FC236}">
                    <a16:creationId xmlns:a16="http://schemas.microsoft.com/office/drawing/2014/main" id="{B461AB5C-821D-254E-8868-0CC5E1E374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94820" y="2360971"/>
                <a:ext cx="843443" cy="688203"/>
              </a:xfrm>
              <a:custGeom>
                <a:avLst/>
                <a:gdLst/>
                <a:ahLst/>
                <a:cxnLst>
                  <a:cxn ang="0">
                    <a:pos x="475" y="1099"/>
                  </a:cxn>
                  <a:cxn ang="0">
                    <a:pos x="601" y="1024"/>
                  </a:cxn>
                  <a:cxn ang="0">
                    <a:pos x="664" y="1068"/>
                  </a:cxn>
                  <a:cxn ang="0">
                    <a:pos x="697" y="1150"/>
                  </a:cxn>
                  <a:cxn ang="0">
                    <a:pos x="1079" y="1316"/>
                  </a:cxn>
                  <a:cxn ang="0">
                    <a:pos x="1101" y="1247"/>
                  </a:cxn>
                  <a:cxn ang="0">
                    <a:pos x="1115" y="1144"/>
                  </a:cxn>
                  <a:cxn ang="0">
                    <a:pos x="1190" y="1005"/>
                  </a:cxn>
                  <a:cxn ang="0">
                    <a:pos x="1182" y="859"/>
                  </a:cxn>
                  <a:cxn ang="0">
                    <a:pos x="1024" y="873"/>
                  </a:cxn>
                  <a:cxn ang="0">
                    <a:pos x="1049" y="985"/>
                  </a:cxn>
                  <a:cxn ang="0">
                    <a:pos x="976" y="1009"/>
                  </a:cxn>
                  <a:cxn ang="0">
                    <a:pos x="973" y="918"/>
                  </a:cxn>
                  <a:cxn ang="0">
                    <a:pos x="877" y="870"/>
                  </a:cxn>
                  <a:cxn ang="0">
                    <a:pos x="901" y="954"/>
                  </a:cxn>
                  <a:cxn ang="0">
                    <a:pos x="781" y="998"/>
                  </a:cxn>
                  <a:cxn ang="0">
                    <a:pos x="805" y="1162"/>
                  </a:cxn>
                  <a:cxn ang="0">
                    <a:pos x="956" y="1245"/>
                  </a:cxn>
                  <a:cxn ang="0">
                    <a:pos x="962" y="1330"/>
                  </a:cxn>
                  <a:cxn ang="0">
                    <a:pos x="1077" y="1331"/>
                  </a:cxn>
                  <a:cxn ang="0">
                    <a:pos x="726" y="884"/>
                  </a:cxn>
                  <a:cxn ang="0">
                    <a:pos x="436" y="1281"/>
                  </a:cxn>
                  <a:cxn ang="0">
                    <a:pos x="497" y="1309"/>
                  </a:cxn>
                  <a:cxn ang="0">
                    <a:pos x="668" y="1383"/>
                  </a:cxn>
                  <a:cxn ang="0">
                    <a:pos x="750" y="1267"/>
                  </a:cxn>
                  <a:cxn ang="0">
                    <a:pos x="855" y="1394"/>
                  </a:cxn>
                  <a:cxn ang="0">
                    <a:pos x="774" y="1399"/>
                  </a:cxn>
                  <a:cxn ang="0">
                    <a:pos x="830" y="1480"/>
                  </a:cxn>
                  <a:cxn ang="0">
                    <a:pos x="938" y="1501"/>
                  </a:cxn>
                  <a:cxn ang="0">
                    <a:pos x="887" y="1425"/>
                  </a:cxn>
                  <a:cxn ang="0">
                    <a:pos x="995" y="1388"/>
                  </a:cxn>
                  <a:cxn ang="0">
                    <a:pos x="1133" y="1364"/>
                  </a:cxn>
                  <a:cxn ang="0">
                    <a:pos x="1133" y="1410"/>
                  </a:cxn>
                  <a:cxn ang="0">
                    <a:pos x="1014" y="1502"/>
                  </a:cxn>
                  <a:cxn ang="0">
                    <a:pos x="912" y="235"/>
                  </a:cxn>
                  <a:cxn ang="0">
                    <a:pos x="890" y="296"/>
                  </a:cxn>
                  <a:cxn ang="0">
                    <a:pos x="1767" y="1404"/>
                  </a:cxn>
                  <a:cxn ang="0">
                    <a:pos x="1799" y="1344"/>
                  </a:cxn>
                  <a:cxn ang="0">
                    <a:pos x="208" y="1278"/>
                  </a:cxn>
                  <a:cxn ang="0">
                    <a:pos x="403" y="1346"/>
                  </a:cxn>
                  <a:cxn ang="0">
                    <a:pos x="344" y="1243"/>
                  </a:cxn>
                  <a:cxn ang="0">
                    <a:pos x="415" y="1146"/>
                  </a:cxn>
                  <a:cxn ang="0">
                    <a:pos x="453" y="967"/>
                  </a:cxn>
                  <a:cxn ang="0">
                    <a:pos x="518" y="906"/>
                  </a:cxn>
                  <a:cxn ang="0">
                    <a:pos x="610" y="870"/>
                  </a:cxn>
                  <a:cxn ang="0">
                    <a:pos x="678" y="725"/>
                  </a:cxn>
                  <a:cxn ang="0">
                    <a:pos x="769" y="802"/>
                  </a:cxn>
                  <a:cxn ang="0">
                    <a:pos x="831" y="733"/>
                  </a:cxn>
                  <a:cxn ang="0">
                    <a:pos x="838" y="633"/>
                  </a:cxn>
                  <a:cxn ang="0">
                    <a:pos x="719" y="586"/>
                  </a:cxn>
                  <a:cxn ang="0">
                    <a:pos x="690" y="423"/>
                  </a:cxn>
                  <a:cxn ang="0">
                    <a:pos x="795" y="169"/>
                  </a:cxn>
                  <a:cxn ang="0">
                    <a:pos x="835" y="6"/>
                  </a:cxn>
                  <a:cxn ang="0">
                    <a:pos x="627" y="59"/>
                  </a:cxn>
                  <a:cxn ang="0">
                    <a:pos x="487" y="259"/>
                  </a:cxn>
                  <a:cxn ang="0">
                    <a:pos x="232" y="299"/>
                  </a:cxn>
                  <a:cxn ang="0">
                    <a:pos x="159" y="440"/>
                  </a:cxn>
                  <a:cxn ang="0">
                    <a:pos x="159" y="510"/>
                  </a:cxn>
                  <a:cxn ang="0">
                    <a:pos x="116" y="579"/>
                  </a:cxn>
                  <a:cxn ang="0">
                    <a:pos x="15" y="839"/>
                  </a:cxn>
                  <a:cxn ang="0">
                    <a:pos x="66" y="971"/>
                  </a:cxn>
                  <a:cxn ang="0">
                    <a:pos x="128" y="1215"/>
                  </a:cxn>
                </a:cxnLst>
                <a:rect l="0" t="0" r="r" b="b"/>
                <a:pathLst>
                  <a:path w="1850" h="1527">
                    <a:moveTo>
                      <a:pt x="554" y="1259"/>
                    </a:moveTo>
                    <a:lnTo>
                      <a:pt x="549" y="1256"/>
                    </a:lnTo>
                    <a:lnTo>
                      <a:pt x="542" y="1251"/>
                    </a:lnTo>
                    <a:lnTo>
                      <a:pt x="536" y="1246"/>
                    </a:lnTo>
                    <a:lnTo>
                      <a:pt x="529" y="1239"/>
                    </a:lnTo>
                    <a:lnTo>
                      <a:pt x="515" y="1225"/>
                    </a:lnTo>
                    <a:lnTo>
                      <a:pt x="505" y="1215"/>
                    </a:lnTo>
                    <a:lnTo>
                      <a:pt x="501" y="1211"/>
                    </a:lnTo>
                    <a:lnTo>
                      <a:pt x="498" y="1207"/>
                    </a:lnTo>
                    <a:lnTo>
                      <a:pt x="494" y="1201"/>
                    </a:lnTo>
                    <a:lnTo>
                      <a:pt x="492" y="1194"/>
                    </a:lnTo>
                    <a:lnTo>
                      <a:pt x="487" y="1178"/>
                    </a:lnTo>
                    <a:lnTo>
                      <a:pt x="482" y="1160"/>
                    </a:lnTo>
                    <a:lnTo>
                      <a:pt x="479" y="1144"/>
                    </a:lnTo>
                    <a:lnTo>
                      <a:pt x="476" y="1127"/>
                    </a:lnTo>
                    <a:lnTo>
                      <a:pt x="475" y="1111"/>
                    </a:lnTo>
                    <a:lnTo>
                      <a:pt x="475" y="1099"/>
                    </a:lnTo>
                    <a:lnTo>
                      <a:pt x="476" y="1093"/>
                    </a:lnTo>
                    <a:lnTo>
                      <a:pt x="479" y="1089"/>
                    </a:lnTo>
                    <a:lnTo>
                      <a:pt x="483" y="1085"/>
                    </a:lnTo>
                    <a:lnTo>
                      <a:pt x="487" y="1083"/>
                    </a:lnTo>
                    <a:lnTo>
                      <a:pt x="494" y="1079"/>
                    </a:lnTo>
                    <a:lnTo>
                      <a:pt x="502" y="1074"/>
                    </a:lnTo>
                    <a:lnTo>
                      <a:pt x="519" y="1057"/>
                    </a:lnTo>
                    <a:lnTo>
                      <a:pt x="533" y="1039"/>
                    </a:lnTo>
                    <a:lnTo>
                      <a:pt x="541" y="1031"/>
                    </a:lnTo>
                    <a:lnTo>
                      <a:pt x="549" y="1024"/>
                    </a:lnTo>
                    <a:lnTo>
                      <a:pt x="561" y="1018"/>
                    </a:lnTo>
                    <a:lnTo>
                      <a:pt x="572" y="1014"/>
                    </a:lnTo>
                    <a:lnTo>
                      <a:pt x="581" y="1014"/>
                    </a:lnTo>
                    <a:lnTo>
                      <a:pt x="588" y="1014"/>
                    </a:lnTo>
                    <a:lnTo>
                      <a:pt x="593" y="1017"/>
                    </a:lnTo>
                    <a:lnTo>
                      <a:pt x="597" y="1020"/>
                    </a:lnTo>
                    <a:lnTo>
                      <a:pt x="601" y="1024"/>
                    </a:lnTo>
                    <a:lnTo>
                      <a:pt x="603" y="1030"/>
                    </a:lnTo>
                    <a:lnTo>
                      <a:pt x="605" y="1036"/>
                    </a:lnTo>
                    <a:lnTo>
                      <a:pt x="606" y="1042"/>
                    </a:lnTo>
                    <a:lnTo>
                      <a:pt x="610" y="1057"/>
                    </a:lnTo>
                    <a:lnTo>
                      <a:pt x="612" y="1071"/>
                    </a:lnTo>
                    <a:lnTo>
                      <a:pt x="615" y="1077"/>
                    </a:lnTo>
                    <a:lnTo>
                      <a:pt x="619" y="1083"/>
                    </a:lnTo>
                    <a:lnTo>
                      <a:pt x="623" y="1088"/>
                    </a:lnTo>
                    <a:lnTo>
                      <a:pt x="627" y="1093"/>
                    </a:lnTo>
                    <a:lnTo>
                      <a:pt x="632" y="1096"/>
                    </a:lnTo>
                    <a:lnTo>
                      <a:pt x="636" y="1097"/>
                    </a:lnTo>
                    <a:lnTo>
                      <a:pt x="638" y="1097"/>
                    </a:lnTo>
                    <a:lnTo>
                      <a:pt x="642" y="1097"/>
                    </a:lnTo>
                    <a:lnTo>
                      <a:pt x="647" y="1096"/>
                    </a:lnTo>
                    <a:lnTo>
                      <a:pt x="651" y="1092"/>
                    </a:lnTo>
                    <a:lnTo>
                      <a:pt x="658" y="1080"/>
                    </a:lnTo>
                    <a:lnTo>
                      <a:pt x="664" y="1068"/>
                    </a:lnTo>
                    <a:lnTo>
                      <a:pt x="673" y="1058"/>
                    </a:lnTo>
                    <a:lnTo>
                      <a:pt x="686" y="1045"/>
                    </a:lnTo>
                    <a:lnTo>
                      <a:pt x="694" y="1040"/>
                    </a:lnTo>
                    <a:lnTo>
                      <a:pt x="700" y="1035"/>
                    </a:lnTo>
                    <a:lnTo>
                      <a:pt x="704" y="1033"/>
                    </a:lnTo>
                    <a:lnTo>
                      <a:pt x="707" y="1032"/>
                    </a:lnTo>
                    <a:lnTo>
                      <a:pt x="708" y="1032"/>
                    </a:lnTo>
                    <a:lnTo>
                      <a:pt x="711" y="1033"/>
                    </a:lnTo>
                    <a:lnTo>
                      <a:pt x="710" y="1044"/>
                    </a:lnTo>
                    <a:lnTo>
                      <a:pt x="708" y="1054"/>
                    </a:lnTo>
                    <a:lnTo>
                      <a:pt x="706" y="1063"/>
                    </a:lnTo>
                    <a:lnTo>
                      <a:pt x="703" y="1074"/>
                    </a:lnTo>
                    <a:lnTo>
                      <a:pt x="700" y="1084"/>
                    </a:lnTo>
                    <a:lnTo>
                      <a:pt x="698" y="1094"/>
                    </a:lnTo>
                    <a:lnTo>
                      <a:pt x="695" y="1105"/>
                    </a:lnTo>
                    <a:lnTo>
                      <a:pt x="695" y="1115"/>
                    </a:lnTo>
                    <a:lnTo>
                      <a:pt x="697" y="1150"/>
                    </a:lnTo>
                    <a:lnTo>
                      <a:pt x="699" y="1181"/>
                    </a:lnTo>
                    <a:lnTo>
                      <a:pt x="699" y="1197"/>
                    </a:lnTo>
                    <a:lnTo>
                      <a:pt x="698" y="1213"/>
                    </a:lnTo>
                    <a:lnTo>
                      <a:pt x="695" y="1230"/>
                    </a:lnTo>
                    <a:lnTo>
                      <a:pt x="690" y="1248"/>
                    </a:lnTo>
                    <a:lnTo>
                      <a:pt x="686" y="1256"/>
                    </a:lnTo>
                    <a:lnTo>
                      <a:pt x="682" y="1263"/>
                    </a:lnTo>
                    <a:lnTo>
                      <a:pt x="677" y="1267"/>
                    </a:lnTo>
                    <a:lnTo>
                      <a:pt x="671" y="1270"/>
                    </a:lnTo>
                    <a:lnTo>
                      <a:pt x="665" y="1274"/>
                    </a:lnTo>
                    <a:lnTo>
                      <a:pt x="659" y="1276"/>
                    </a:lnTo>
                    <a:lnTo>
                      <a:pt x="653" y="1277"/>
                    </a:lnTo>
                    <a:lnTo>
                      <a:pt x="645" y="1277"/>
                    </a:lnTo>
                    <a:lnTo>
                      <a:pt x="615" y="1273"/>
                    </a:lnTo>
                    <a:lnTo>
                      <a:pt x="586" y="1267"/>
                    </a:lnTo>
                    <a:lnTo>
                      <a:pt x="554" y="1259"/>
                    </a:lnTo>
                    <a:close/>
                    <a:moveTo>
                      <a:pt x="1079" y="1316"/>
                    </a:moveTo>
                    <a:lnTo>
                      <a:pt x="1080" y="1309"/>
                    </a:lnTo>
                    <a:lnTo>
                      <a:pt x="1080" y="1304"/>
                    </a:lnTo>
                    <a:lnTo>
                      <a:pt x="1079" y="1300"/>
                    </a:lnTo>
                    <a:lnTo>
                      <a:pt x="1076" y="1296"/>
                    </a:lnTo>
                    <a:lnTo>
                      <a:pt x="1071" y="1290"/>
                    </a:lnTo>
                    <a:lnTo>
                      <a:pt x="1063" y="1286"/>
                    </a:lnTo>
                    <a:lnTo>
                      <a:pt x="1061" y="1283"/>
                    </a:lnTo>
                    <a:lnTo>
                      <a:pt x="1058" y="1281"/>
                    </a:lnTo>
                    <a:lnTo>
                      <a:pt x="1057" y="1278"/>
                    </a:lnTo>
                    <a:lnTo>
                      <a:pt x="1055" y="1276"/>
                    </a:lnTo>
                    <a:lnTo>
                      <a:pt x="1055" y="1273"/>
                    </a:lnTo>
                    <a:lnTo>
                      <a:pt x="1058" y="1269"/>
                    </a:lnTo>
                    <a:lnTo>
                      <a:pt x="1062" y="1264"/>
                    </a:lnTo>
                    <a:lnTo>
                      <a:pt x="1068" y="1259"/>
                    </a:lnTo>
                    <a:lnTo>
                      <a:pt x="1077" y="1254"/>
                    </a:lnTo>
                    <a:lnTo>
                      <a:pt x="1089" y="1250"/>
                    </a:lnTo>
                    <a:lnTo>
                      <a:pt x="1101" y="1247"/>
                    </a:lnTo>
                    <a:lnTo>
                      <a:pt x="1112" y="1246"/>
                    </a:lnTo>
                    <a:lnTo>
                      <a:pt x="1125" y="1245"/>
                    </a:lnTo>
                    <a:lnTo>
                      <a:pt x="1138" y="1242"/>
                    </a:lnTo>
                    <a:lnTo>
                      <a:pt x="1150" y="1239"/>
                    </a:lnTo>
                    <a:lnTo>
                      <a:pt x="1162" y="1234"/>
                    </a:lnTo>
                    <a:lnTo>
                      <a:pt x="1167" y="1230"/>
                    </a:lnTo>
                    <a:lnTo>
                      <a:pt x="1171" y="1225"/>
                    </a:lnTo>
                    <a:lnTo>
                      <a:pt x="1173" y="1219"/>
                    </a:lnTo>
                    <a:lnTo>
                      <a:pt x="1175" y="1212"/>
                    </a:lnTo>
                    <a:lnTo>
                      <a:pt x="1175" y="1206"/>
                    </a:lnTo>
                    <a:lnTo>
                      <a:pt x="1173" y="1199"/>
                    </a:lnTo>
                    <a:lnTo>
                      <a:pt x="1171" y="1194"/>
                    </a:lnTo>
                    <a:lnTo>
                      <a:pt x="1166" y="1189"/>
                    </a:lnTo>
                    <a:lnTo>
                      <a:pt x="1147" y="1177"/>
                    </a:lnTo>
                    <a:lnTo>
                      <a:pt x="1129" y="1162"/>
                    </a:lnTo>
                    <a:lnTo>
                      <a:pt x="1122" y="1153"/>
                    </a:lnTo>
                    <a:lnTo>
                      <a:pt x="1115" y="1144"/>
                    </a:lnTo>
                    <a:lnTo>
                      <a:pt x="1112" y="1138"/>
                    </a:lnTo>
                    <a:lnTo>
                      <a:pt x="1110" y="1134"/>
                    </a:lnTo>
                    <a:lnTo>
                      <a:pt x="1109" y="1129"/>
                    </a:lnTo>
                    <a:lnTo>
                      <a:pt x="1109" y="1124"/>
                    </a:lnTo>
                    <a:lnTo>
                      <a:pt x="1110" y="1116"/>
                    </a:lnTo>
                    <a:lnTo>
                      <a:pt x="1111" y="1111"/>
                    </a:lnTo>
                    <a:lnTo>
                      <a:pt x="1112" y="1106"/>
                    </a:lnTo>
                    <a:lnTo>
                      <a:pt x="1116" y="1101"/>
                    </a:lnTo>
                    <a:lnTo>
                      <a:pt x="1123" y="1092"/>
                    </a:lnTo>
                    <a:lnTo>
                      <a:pt x="1133" y="1083"/>
                    </a:lnTo>
                    <a:lnTo>
                      <a:pt x="1142" y="1076"/>
                    </a:lnTo>
                    <a:lnTo>
                      <a:pt x="1153" y="1068"/>
                    </a:lnTo>
                    <a:lnTo>
                      <a:pt x="1162" y="1061"/>
                    </a:lnTo>
                    <a:lnTo>
                      <a:pt x="1169" y="1052"/>
                    </a:lnTo>
                    <a:lnTo>
                      <a:pt x="1179" y="1033"/>
                    </a:lnTo>
                    <a:lnTo>
                      <a:pt x="1188" y="1014"/>
                    </a:lnTo>
                    <a:lnTo>
                      <a:pt x="1190" y="1005"/>
                    </a:lnTo>
                    <a:lnTo>
                      <a:pt x="1193" y="995"/>
                    </a:lnTo>
                    <a:lnTo>
                      <a:pt x="1194" y="985"/>
                    </a:lnTo>
                    <a:lnTo>
                      <a:pt x="1194" y="975"/>
                    </a:lnTo>
                    <a:lnTo>
                      <a:pt x="1190" y="961"/>
                    </a:lnTo>
                    <a:lnTo>
                      <a:pt x="1188" y="945"/>
                    </a:lnTo>
                    <a:lnTo>
                      <a:pt x="1186" y="938"/>
                    </a:lnTo>
                    <a:lnTo>
                      <a:pt x="1185" y="930"/>
                    </a:lnTo>
                    <a:lnTo>
                      <a:pt x="1186" y="922"/>
                    </a:lnTo>
                    <a:lnTo>
                      <a:pt x="1189" y="916"/>
                    </a:lnTo>
                    <a:lnTo>
                      <a:pt x="1193" y="908"/>
                    </a:lnTo>
                    <a:lnTo>
                      <a:pt x="1195" y="900"/>
                    </a:lnTo>
                    <a:lnTo>
                      <a:pt x="1195" y="892"/>
                    </a:lnTo>
                    <a:lnTo>
                      <a:pt x="1195" y="886"/>
                    </a:lnTo>
                    <a:lnTo>
                      <a:pt x="1193" y="878"/>
                    </a:lnTo>
                    <a:lnTo>
                      <a:pt x="1190" y="871"/>
                    </a:lnTo>
                    <a:lnTo>
                      <a:pt x="1186" y="865"/>
                    </a:lnTo>
                    <a:lnTo>
                      <a:pt x="1182" y="859"/>
                    </a:lnTo>
                    <a:lnTo>
                      <a:pt x="1177" y="853"/>
                    </a:lnTo>
                    <a:lnTo>
                      <a:pt x="1171" y="848"/>
                    </a:lnTo>
                    <a:lnTo>
                      <a:pt x="1164" y="843"/>
                    </a:lnTo>
                    <a:lnTo>
                      <a:pt x="1158" y="839"/>
                    </a:lnTo>
                    <a:lnTo>
                      <a:pt x="1144" y="831"/>
                    </a:lnTo>
                    <a:lnTo>
                      <a:pt x="1129" y="827"/>
                    </a:lnTo>
                    <a:lnTo>
                      <a:pt x="1123" y="826"/>
                    </a:lnTo>
                    <a:lnTo>
                      <a:pt x="1116" y="826"/>
                    </a:lnTo>
                    <a:lnTo>
                      <a:pt x="1111" y="826"/>
                    </a:lnTo>
                    <a:lnTo>
                      <a:pt x="1105" y="827"/>
                    </a:lnTo>
                    <a:lnTo>
                      <a:pt x="1094" y="830"/>
                    </a:lnTo>
                    <a:lnTo>
                      <a:pt x="1085" y="835"/>
                    </a:lnTo>
                    <a:lnTo>
                      <a:pt x="1067" y="848"/>
                    </a:lnTo>
                    <a:lnTo>
                      <a:pt x="1048" y="860"/>
                    </a:lnTo>
                    <a:lnTo>
                      <a:pt x="1036" y="865"/>
                    </a:lnTo>
                    <a:lnTo>
                      <a:pt x="1027" y="869"/>
                    </a:lnTo>
                    <a:lnTo>
                      <a:pt x="1024" y="873"/>
                    </a:lnTo>
                    <a:lnTo>
                      <a:pt x="1024" y="875"/>
                    </a:lnTo>
                    <a:lnTo>
                      <a:pt x="1028" y="879"/>
                    </a:lnTo>
                    <a:lnTo>
                      <a:pt x="1035" y="883"/>
                    </a:lnTo>
                    <a:lnTo>
                      <a:pt x="1045" y="887"/>
                    </a:lnTo>
                    <a:lnTo>
                      <a:pt x="1059" y="892"/>
                    </a:lnTo>
                    <a:lnTo>
                      <a:pt x="1066" y="896"/>
                    </a:lnTo>
                    <a:lnTo>
                      <a:pt x="1071" y="900"/>
                    </a:lnTo>
                    <a:lnTo>
                      <a:pt x="1074" y="904"/>
                    </a:lnTo>
                    <a:lnTo>
                      <a:pt x="1075" y="908"/>
                    </a:lnTo>
                    <a:lnTo>
                      <a:pt x="1059" y="974"/>
                    </a:lnTo>
                    <a:lnTo>
                      <a:pt x="1058" y="979"/>
                    </a:lnTo>
                    <a:lnTo>
                      <a:pt x="1057" y="984"/>
                    </a:lnTo>
                    <a:lnTo>
                      <a:pt x="1055" y="987"/>
                    </a:lnTo>
                    <a:lnTo>
                      <a:pt x="1053" y="988"/>
                    </a:lnTo>
                    <a:lnTo>
                      <a:pt x="1052" y="988"/>
                    </a:lnTo>
                    <a:lnTo>
                      <a:pt x="1050" y="987"/>
                    </a:lnTo>
                    <a:lnTo>
                      <a:pt x="1049" y="985"/>
                    </a:lnTo>
                    <a:lnTo>
                      <a:pt x="1046" y="983"/>
                    </a:lnTo>
                    <a:lnTo>
                      <a:pt x="1041" y="967"/>
                    </a:lnTo>
                    <a:lnTo>
                      <a:pt x="1039" y="953"/>
                    </a:lnTo>
                    <a:lnTo>
                      <a:pt x="1037" y="938"/>
                    </a:lnTo>
                    <a:lnTo>
                      <a:pt x="1033" y="925"/>
                    </a:lnTo>
                    <a:lnTo>
                      <a:pt x="1022" y="939"/>
                    </a:lnTo>
                    <a:lnTo>
                      <a:pt x="1008" y="954"/>
                    </a:lnTo>
                    <a:lnTo>
                      <a:pt x="1008" y="970"/>
                    </a:lnTo>
                    <a:lnTo>
                      <a:pt x="1009" y="987"/>
                    </a:lnTo>
                    <a:lnTo>
                      <a:pt x="1006" y="993"/>
                    </a:lnTo>
                    <a:lnTo>
                      <a:pt x="1004" y="998"/>
                    </a:lnTo>
                    <a:lnTo>
                      <a:pt x="1000" y="1002"/>
                    </a:lnTo>
                    <a:lnTo>
                      <a:pt x="996" y="1006"/>
                    </a:lnTo>
                    <a:lnTo>
                      <a:pt x="991" y="1008"/>
                    </a:lnTo>
                    <a:lnTo>
                      <a:pt x="987" y="1009"/>
                    </a:lnTo>
                    <a:lnTo>
                      <a:pt x="982" y="1009"/>
                    </a:lnTo>
                    <a:lnTo>
                      <a:pt x="976" y="1009"/>
                    </a:lnTo>
                    <a:lnTo>
                      <a:pt x="967" y="1008"/>
                    </a:lnTo>
                    <a:lnTo>
                      <a:pt x="960" y="1004"/>
                    </a:lnTo>
                    <a:lnTo>
                      <a:pt x="957" y="1001"/>
                    </a:lnTo>
                    <a:lnTo>
                      <a:pt x="954" y="998"/>
                    </a:lnTo>
                    <a:lnTo>
                      <a:pt x="953" y="996"/>
                    </a:lnTo>
                    <a:lnTo>
                      <a:pt x="953" y="995"/>
                    </a:lnTo>
                    <a:lnTo>
                      <a:pt x="958" y="983"/>
                    </a:lnTo>
                    <a:lnTo>
                      <a:pt x="962" y="970"/>
                    </a:lnTo>
                    <a:lnTo>
                      <a:pt x="965" y="963"/>
                    </a:lnTo>
                    <a:lnTo>
                      <a:pt x="966" y="958"/>
                    </a:lnTo>
                    <a:lnTo>
                      <a:pt x="967" y="952"/>
                    </a:lnTo>
                    <a:lnTo>
                      <a:pt x="966" y="945"/>
                    </a:lnTo>
                    <a:lnTo>
                      <a:pt x="966" y="939"/>
                    </a:lnTo>
                    <a:lnTo>
                      <a:pt x="966" y="934"/>
                    </a:lnTo>
                    <a:lnTo>
                      <a:pt x="966" y="928"/>
                    </a:lnTo>
                    <a:lnTo>
                      <a:pt x="969" y="925"/>
                    </a:lnTo>
                    <a:lnTo>
                      <a:pt x="973" y="918"/>
                    </a:lnTo>
                    <a:lnTo>
                      <a:pt x="978" y="912"/>
                    </a:lnTo>
                    <a:lnTo>
                      <a:pt x="983" y="906"/>
                    </a:lnTo>
                    <a:lnTo>
                      <a:pt x="988" y="901"/>
                    </a:lnTo>
                    <a:lnTo>
                      <a:pt x="991" y="896"/>
                    </a:lnTo>
                    <a:lnTo>
                      <a:pt x="992" y="888"/>
                    </a:lnTo>
                    <a:lnTo>
                      <a:pt x="991" y="886"/>
                    </a:lnTo>
                    <a:lnTo>
                      <a:pt x="987" y="883"/>
                    </a:lnTo>
                    <a:lnTo>
                      <a:pt x="982" y="883"/>
                    </a:lnTo>
                    <a:lnTo>
                      <a:pt x="975" y="883"/>
                    </a:lnTo>
                    <a:lnTo>
                      <a:pt x="963" y="883"/>
                    </a:lnTo>
                    <a:lnTo>
                      <a:pt x="954" y="884"/>
                    </a:lnTo>
                    <a:lnTo>
                      <a:pt x="940" y="883"/>
                    </a:lnTo>
                    <a:lnTo>
                      <a:pt x="925" y="879"/>
                    </a:lnTo>
                    <a:lnTo>
                      <a:pt x="906" y="875"/>
                    </a:lnTo>
                    <a:lnTo>
                      <a:pt x="890" y="871"/>
                    </a:lnTo>
                    <a:lnTo>
                      <a:pt x="883" y="870"/>
                    </a:lnTo>
                    <a:lnTo>
                      <a:pt x="877" y="870"/>
                    </a:lnTo>
                    <a:lnTo>
                      <a:pt x="871" y="871"/>
                    </a:lnTo>
                    <a:lnTo>
                      <a:pt x="868" y="874"/>
                    </a:lnTo>
                    <a:lnTo>
                      <a:pt x="866" y="879"/>
                    </a:lnTo>
                    <a:lnTo>
                      <a:pt x="866" y="886"/>
                    </a:lnTo>
                    <a:lnTo>
                      <a:pt x="869" y="894"/>
                    </a:lnTo>
                    <a:lnTo>
                      <a:pt x="874" y="905"/>
                    </a:lnTo>
                    <a:lnTo>
                      <a:pt x="892" y="913"/>
                    </a:lnTo>
                    <a:lnTo>
                      <a:pt x="909" y="921"/>
                    </a:lnTo>
                    <a:lnTo>
                      <a:pt x="912" y="922"/>
                    </a:lnTo>
                    <a:lnTo>
                      <a:pt x="914" y="925"/>
                    </a:lnTo>
                    <a:lnTo>
                      <a:pt x="917" y="927"/>
                    </a:lnTo>
                    <a:lnTo>
                      <a:pt x="918" y="931"/>
                    </a:lnTo>
                    <a:lnTo>
                      <a:pt x="918" y="934"/>
                    </a:lnTo>
                    <a:lnTo>
                      <a:pt x="917" y="938"/>
                    </a:lnTo>
                    <a:lnTo>
                      <a:pt x="914" y="941"/>
                    </a:lnTo>
                    <a:lnTo>
                      <a:pt x="912" y="945"/>
                    </a:lnTo>
                    <a:lnTo>
                      <a:pt x="901" y="954"/>
                    </a:lnTo>
                    <a:lnTo>
                      <a:pt x="891" y="962"/>
                    </a:lnTo>
                    <a:lnTo>
                      <a:pt x="879" y="967"/>
                    </a:lnTo>
                    <a:lnTo>
                      <a:pt x="866" y="971"/>
                    </a:lnTo>
                    <a:lnTo>
                      <a:pt x="853" y="974"/>
                    </a:lnTo>
                    <a:lnTo>
                      <a:pt x="840" y="975"/>
                    </a:lnTo>
                    <a:lnTo>
                      <a:pt x="827" y="974"/>
                    </a:lnTo>
                    <a:lnTo>
                      <a:pt x="814" y="973"/>
                    </a:lnTo>
                    <a:lnTo>
                      <a:pt x="800" y="969"/>
                    </a:lnTo>
                    <a:lnTo>
                      <a:pt x="787" y="965"/>
                    </a:lnTo>
                    <a:lnTo>
                      <a:pt x="782" y="965"/>
                    </a:lnTo>
                    <a:lnTo>
                      <a:pt x="778" y="967"/>
                    </a:lnTo>
                    <a:lnTo>
                      <a:pt x="777" y="969"/>
                    </a:lnTo>
                    <a:lnTo>
                      <a:pt x="777" y="973"/>
                    </a:lnTo>
                    <a:lnTo>
                      <a:pt x="776" y="976"/>
                    </a:lnTo>
                    <a:lnTo>
                      <a:pt x="777" y="980"/>
                    </a:lnTo>
                    <a:lnTo>
                      <a:pt x="778" y="991"/>
                    </a:lnTo>
                    <a:lnTo>
                      <a:pt x="781" y="998"/>
                    </a:lnTo>
                    <a:lnTo>
                      <a:pt x="786" y="1002"/>
                    </a:lnTo>
                    <a:lnTo>
                      <a:pt x="790" y="1006"/>
                    </a:lnTo>
                    <a:lnTo>
                      <a:pt x="795" y="1009"/>
                    </a:lnTo>
                    <a:lnTo>
                      <a:pt x="800" y="1011"/>
                    </a:lnTo>
                    <a:lnTo>
                      <a:pt x="807" y="1014"/>
                    </a:lnTo>
                    <a:lnTo>
                      <a:pt x="812" y="1019"/>
                    </a:lnTo>
                    <a:lnTo>
                      <a:pt x="814" y="1023"/>
                    </a:lnTo>
                    <a:lnTo>
                      <a:pt x="816" y="1028"/>
                    </a:lnTo>
                    <a:lnTo>
                      <a:pt x="817" y="1033"/>
                    </a:lnTo>
                    <a:lnTo>
                      <a:pt x="817" y="1040"/>
                    </a:lnTo>
                    <a:lnTo>
                      <a:pt x="814" y="1052"/>
                    </a:lnTo>
                    <a:lnTo>
                      <a:pt x="812" y="1066"/>
                    </a:lnTo>
                    <a:lnTo>
                      <a:pt x="804" y="1093"/>
                    </a:lnTo>
                    <a:lnTo>
                      <a:pt x="800" y="1115"/>
                    </a:lnTo>
                    <a:lnTo>
                      <a:pt x="800" y="1128"/>
                    </a:lnTo>
                    <a:lnTo>
                      <a:pt x="803" y="1144"/>
                    </a:lnTo>
                    <a:lnTo>
                      <a:pt x="805" y="1162"/>
                    </a:lnTo>
                    <a:lnTo>
                      <a:pt x="809" y="1180"/>
                    </a:lnTo>
                    <a:lnTo>
                      <a:pt x="814" y="1197"/>
                    </a:lnTo>
                    <a:lnTo>
                      <a:pt x="822" y="1212"/>
                    </a:lnTo>
                    <a:lnTo>
                      <a:pt x="826" y="1220"/>
                    </a:lnTo>
                    <a:lnTo>
                      <a:pt x="830" y="1225"/>
                    </a:lnTo>
                    <a:lnTo>
                      <a:pt x="835" y="1230"/>
                    </a:lnTo>
                    <a:lnTo>
                      <a:pt x="840" y="1233"/>
                    </a:lnTo>
                    <a:lnTo>
                      <a:pt x="847" y="1235"/>
                    </a:lnTo>
                    <a:lnTo>
                      <a:pt x="853" y="1238"/>
                    </a:lnTo>
                    <a:lnTo>
                      <a:pt x="861" y="1238"/>
                    </a:lnTo>
                    <a:lnTo>
                      <a:pt x="868" y="1238"/>
                    </a:lnTo>
                    <a:lnTo>
                      <a:pt x="882" y="1237"/>
                    </a:lnTo>
                    <a:lnTo>
                      <a:pt x="896" y="1238"/>
                    </a:lnTo>
                    <a:lnTo>
                      <a:pt x="912" y="1242"/>
                    </a:lnTo>
                    <a:lnTo>
                      <a:pt x="930" y="1247"/>
                    </a:lnTo>
                    <a:lnTo>
                      <a:pt x="941" y="1246"/>
                    </a:lnTo>
                    <a:lnTo>
                      <a:pt x="956" y="1245"/>
                    </a:lnTo>
                    <a:lnTo>
                      <a:pt x="962" y="1245"/>
                    </a:lnTo>
                    <a:lnTo>
                      <a:pt x="967" y="1246"/>
                    </a:lnTo>
                    <a:lnTo>
                      <a:pt x="970" y="1247"/>
                    </a:lnTo>
                    <a:lnTo>
                      <a:pt x="971" y="1248"/>
                    </a:lnTo>
                    <a:lnTo>
                      <a:pt x="973" y="1251"/>
                    </a:lnTo>
                    <a:lnTo>
                      <a:pt x="974" y="1254"/>
                    </a:lnTo>
                    <a:lnTo>
                      <a:pt x="973" y="1259"/>
                    </a:lnTo>
                    <a:lnTo>
                      <a:pt x="971" y="1264"/>
                    </a:lnTo>
                    <a:lnTo>
                      <a:pt x="967" y="1268"/>
                    </a:lnTo>
                    <a:lnTo>
                      <a:pt x="965" y="1274"/>
                    </a:lnTo>
                    <a:lnTo>
                      <a:pt x="961" y="1280"/>
                    </a:lnTo>
                    <a:lnTo>
                      <a:pt x="957" y="1285"/>
                    </a:lnTo>
                    <a:lnTo>
                      <a:pt x="956" y="1291"/>
                    </a:lnTo>
                    <a:lnTo>
                      <a:pt x="954" y="1298"/>
                    </a:lnTo>
                    <a:lnTo>
                      <a:pt x="954" y="1309"/>
                    </a:lnTo>
                    <a:lnTo>
                      <a:pt x="957" y="1320"/>
                    </a:lnTo>
                    <a:lnTo>
                      <a:pt x="962" y="1330"/>
                    </a:lnTo>
                    <a:lnTo>
                      <a:pt x="969" y="1339"/>
                    </a:lnTo>
                    <a:lnTo>
                      <a:pt x="973" y="1343"/>
                    </a:lnTo>
                    <a:lnTo>
                      <a:pt x="975" y="1346"/>
                    </a:lnTo>
                    <a:lnTo>
                      <a:pt x="979" y="1348"/>
                    </a:lnTo>
                    <a:lnTo>
                      <a:pt x="983" y="1349"/>
                    </a:lnTo>
                    <a:lnTo>
                      <a:pt x="992" y="1351"/>
                    </a:lnTo>
                    <a:lnTo>
                      <a:pt x="1001" y="1352"/>
                    </a:lnTo>
                    <a:lnTo>
                      <a:pt x="1014" y="1356"/>
                    </a:lnTo>
                    <a:lnTo>
                      <a:pt x="1026" y="1360"/>
                    </a:lnTo>
                    <a:lnTo>
                      <a:pt x="1039" y="1365"/>
                    </a:lnTo>
                    <a:lnTo>
                      <a:pt x="1052" y="1369"/>
                    </a:lnTo>
                    <a:lnTo>
                      <a:pt x="1057" y="1369"/>
                    </a:lnTo>
                    <a:lnTo>
                      <a:pt x="1062" y="1368"/>
                    </a:lnTo>
                    <a:lnTo>
                      <a:pt x="1066" y="1365"/>
                    </a:lnTo>
                    <a:lnTo>
                      <a:pt x="1068" y="1360"/>
                    </a:lnTo>
                    <a:lnTo>
                      <a:pt x="1074" y="1346"/>
                    </a:lnTo>
                    <a:lnTo>
                      <a:pt x="1077" y="1331"/>
                    </a:lnTo>
                    <a:lnTo>
                      <a:pt x="1079" y="1316"/>
                    </a:lnTo>
                    <a:close/>
                    <a:moveTo>
                      <a:pt x="693" y="940"/>
                    </a:moveTo>
                    <a:lnTo>
                      <a:pt x="691" y="940"/>
                    </a:lnTo>
                    <a:lnTo>
                      <a:pt x="691" y="938"/>
                    </a:lnTo>
                    <a:lnTo>
                      <a:pt x="691" y="936"/>
                    </a:lnTo>
                    <a:lnTo>
                      <a:pt x="691" y="934"/>
                    </a:lnTo>
                    <a:lnTo>
                      <a:pt x="694" y="914"/>
                    </a:lnTo>
                    <a:lnTo>
                      <a:pt x="699" y="896"/>
                    </a:lnTo>
                    <a:lnTo>
                      <a:pt x="700" y="890"/>
                    </a:lnTo>
                    <a:lnTo>
                      <a:pt x="703" y="883"/>
                    </a:lnTo>
                    <a:lnTo>
                      <a:pt x="704" y="882"/>
                    </a:lnTo>
                    <a:lnTo>
                      <a:pt x="707" y="879"/>
                    </a:lnTo>
                    <a:lnTo>
                      <a:pt x="710" y="879"/>
                    </a:lnTo>
                    <a:lnTo>
                      <a:pt x="713" y="878"/>
                    </a:lnTo>
                    <a:lnTo>
                      <a:pt x="719" y="879"/>
                    </a:lnTo>
                    <a:lnTo>
                      <a:pt x="723" y="882"/>
                    </a:lnTo>
                    <a:lnTo>
                      <a:pt x="726" y="884"/>
                    </a:lnTo>
                    <a:lnTo>
                      <a:pt x="729" y="888"/>
                    </a:lnTo>
                    <a:lnTo>
                      <a:pt x="730" y="894"/>
                    </a:lnTo>
                    <a:lnTo>
                      <a:pt x="730" y="897"/>
                    </a:lnTo>
                    <a:lnTo>
                      <a:pt x="730" y="901"/>
                    </a:lnTo>
                    <a:lnTo>
                      <a:pt x="729" y="906"/>
                    </a:lnTo>
                    <a:lnTo>
                      <a:pt x="728" y="918"/>
                    </a:lnTo>
                    <a:lnTo>
                      <a:pt x="729" y="930"/>
                    </a:lnTo>
                    <a:lnTo>
                      <a:pt x="728" y="934"/>
                    </a:lnTo>
                    <a:lnTo>
                      <a:pt x="726" y="936"/>
                    </a:lnTo>
                    <a:lnTo>
                      <a:pt x="725" y="939"/>
                    </a:lnTo>
                    <a:lnTo>
                      <a:pt x="721" y="941"/>
                    </a:lnTo>
                    <a:lnTo>
                      <a:pt x="715" y="944"/>
                    </a:lnTo>
                    <a:lnTo>
                      <a:pt x="708" y="947"/>
                    </a:lnTo>
                    <a:lnTo>
                      <a:pt x="693" y="940"/>
                    </a:lnTo>
                    <a:close/>
                    <a:moveTo>
                      <a:pt x="452" y="1309"/>
                    </a:moveTo>
                    <a:lnTo>
                      <a:pt x="443" y="1296"/>
                    </a:lnTo>
                    <a:lnTo>
                      <a:pt x="436" y="1281"/>
                    </a:lnTo>
                    <a:lnTo>
                      <a:pt x="428" y="1269"/>
                    </a:lnTo>
                    <a:lnTo>
                      <a:pt x="421" y="1255"/>
                    </a:lnTo>
                    <a:lnTo>
                      <a:pt x="421" y="1250"/>
                    </a:lnTo>
                    <a:lnTo>
                      <a:pt x="421" y="1247"/>
                    </a:lnTo>
                    <a:lnTo>
                      <a:pt x="421" y="1243"/>
                    </a:lnTo>
                    <a:lnTo>
                      <a:pt x="422" y="1242"/>
                    </a:lnTo>
                    <a:lnTo>
                      <a:pt x="426" y="1241"/>
                    </a:lnTo>
                    <a:lnTo>
                      <a:pt x="431" y="1241"/>
                    </a:lnTo>
                    <a:lnTo>
                      <a:pt x="441" y="1247"/>
                    </a:lnTo>
                    <a:lnTo>
                      <a:pt x="450" y="1255"/>
                    </a:lnTo>
                    <a:lnTo>
                      <a:pt x="465" y="1267"/>
                    </a:lnTo>
                    <a:lnTo>
                      <a:pt x="482" y="1281"/>
                    </a:lnTo>
                    <a:lnTo>
                      <a:pt x="489" y="1289"/>
                    </a:lnTo>
                    <a:lnTo>
                      <a:pt x="494" y="1296"/>
                    </a:lnTo>
                    <a:lnTo>
                      <a:pt x="496" y="1300"/>
                    </a:lnTo>
                    <a:lnTo>
                      <a:pt x="497" y="1304"/>
                    </a:lnTo>
                    <a:lnTo>
                      <a:pt x="497" y="1309"/>
                    </a:lnTo>
                    <a:lnTo>
                      <a:pt x="496" y="1313"/>
                    </a:lnTo>
                    <a:lnTo>
                      <a:pt x="493" y="1321"/>
                    </a:lnTo>
                    <a:lnTo>
                      <a:pt x="492" y="1329"/>
                    </a:lnTo>
                    <a:lnTo>
                      <a:pt x="492" y="1335"/>
                    </a:lnTo>
                    <a:lnTo>
                      <a:pt x="492" y="1344"/>
                    </a:lnTo>
                    <a:lnTo>
                      <a:pt x="491" y="1347"/>
                    </a:lnTo>
                    <a:lnTo>
                      <a:pt x="491" y="1349"/>
                    </a:lnTo>
                    <a:lnTo>
                      <a:pt x="489" y="1351"/>
                    </a:lnTo>
                    <a:lnTo>
                      <a:pt x="488" y="1351"/>
                    </a:lnTo>
                    <a:lnTo>
                      <a:pt x="483" y="1351"/>
                    </a:lnTo>
                    <a:lnTo>
                      <a:pt x="479" y="1348"/>
                    </a:lnTo>
                    <a:lnTo>
                      <a:pt x="469" y="1340"/>
                    </a:lnTo>
                    <a:lnTo>
                      <a:pt x="463" y="1333"/>
                    </a:lnTo>
                    <a:lnTo>
                      <a:pt x="452" y="1309"/>
                    </a:lnTo>
                    <a:close/>
                    <a:moveTo>
                      <a:pt x="662" y="1399"/>
                    </a:moveTo>
                    <a:lnTo>
                      <a:pt x="664" y="1391"/>
                    </a:lnTo>
                    <a:lnTo>
                      <a:pt x="668" y="1383"/>
                    </a:lnTo>
                    <a:lnTo>
                      <a:pt x="673" y="1377"/>
                    </a:lnTo>
                    <a:lnTo>
                      <a:pt x="680" y="1372"/>
                    </a:lnTo>
                    <a:lnTo>
                      <a:pt x="686" y="1366"/>
                    </a:lnTo>
                    <a:lnTo>
                      <a:pt x="693" y="1361"/>
                    </a:lnTo>
                    <a:lnTo>
                      <a:pt x="698" y="1356"/>
                    </a:lnTo>
                    <a:lnTo>
                      <a:pt x="703" y="1349"/>
                    </a:lnTo>
                    <a:lnTo>
                      <a:pt x="708" y="1338"/>
                    </a:lnTo>
                    <a:lnTo>
                      <a:pt x="711" y="1326"/>
                    </a:lnTo>
                    <a:lnTo>
                      <a:pt x="715" y="1315"/>
                    </a:lnTo>
                    <a:lnTo>
                      <a:pt x="720" y="1303"/>
                    </a:lnTo>
                    <a:lnTo>
                      <a:pt x="725" y="1294"/>
                    </a:lnTo>
                    <a:lnTo>
                      <a:pt x="734" y="1281"/>
                    </a:lnTo>
                    <a:lnTo>
                      <a:pt x="739" y="1274"/>
                    </a:lnTo>
                    <a:lnTo>
                      <a:pt x="743" y="1269"/>
                    </a:lnTo>
                    <a:lnTo>
                      <a:pt x="746" y="1268"/>
                    </a:lnTo>
                    <a:lnTo>
                      <a:pt x="747" y="1267"/>
                    </a:lnTo>
                    <a:lnTo>
                      <a:pt x="750" y="1267"/>
                    </a:lnTo>
                    <a:lnTo>
                      <a:pt x="751" y="1268"/>
                    </a:lnTo>
                    <a:lnTo>
                      <a:pt x="750" y="1281"/>
                    </a:lnTo>
                    <a:lnTo>
                      <a:pt x="747" y="1295"/>
                    </a:lnTo>
                    <a:lnTo>
                      <a:pt x="743" y="1309"/>
                    </a:lnTo>
                    <a:lnTo>
                      <a:pt x="738" y="1324"/>
                    </a:lnTo>
                    <a:lnTo>
                      <a:pt x="725" y="1351"/>
                    </a:lnTo>
                    <a:lnTo>
                      <a:pt x="712" y="1377"/>
                    </a:lnTo>
                    <a:lnTo>
                      <a:pt x="703" y="1392"/>
                    </a:lnTo>
                    <a:lnTo>
                      <a:pt x="686" y="1416"/>
                    </a:lnTo>
                    <a:lnTo>
                      <a:pt x="678" y="1425"/>
                    </a:lnTo>
                    <a:lnTo>
                      <a:pt x="669" y="1430"/>
                    </a:lnTo>
                    <a:lnTo>
                      <a:pt x="667" y="1431"/>
                    </a:lnTo>
                    <a:lnTo>
                      <a:pt x="663" y="1430"/>
                    </a:lnTo>
                    <a:lnTo>
                      <a:pt x="660" y="1426"/>
                    </a:lnTo>
                    <a:lnTo>
                      <a:pt x="659" y="1422"/>
                    </a:lnTo>
                    <a:lnTo>
                      <a:pt x="662" y="1399"/>
                    </a:lnTo>
                    <a:close/>
                    <a:moveTo>
                      <a:pt x="855" y="1394"/>
                    </a:moveTo>
                    <a:lnTo>
                      <a:pt x="846" y="1392"/>
                    </a:lnTo>
                    <a:lnTo>
                      <a:pt x="837" y="1388"/>
                    </a:lnTo>
                    <a:lnTo>
                      <a:pt x="827" y="1384"/>
                    </a:lnTo>
                    <a:lnTo>
                      <a:pt x="820" y="1379"/>
                    </a:lnTo>
                    <a:lnTo>
                      <a:pt x="812" y="1374"/>
                    </a:lnTo>
                    <a:lnTo>
                      <a:pt x="803" y="1370"/>
                    </a:lnTo>
                    <a:lnTo>
                      <a:pt x="794" y="1368"/>
                    </a:lnTo>
                    <a:lnTo>
                      <a:pt x="783" y="1366"/>
                    </a:lnTo>
                    <a:lnTo>
                      <a:pt x="778" y="1368"/>
                    </a:lnTo>
                    <a:lnTo>
                      <a:pt x="774" y="1368"/>
                    </a:lnTo>
                    <a:lnTo>
                      <a:pt x="772" y="1369"/>
                    </a:lnTo>
                    <a:lnTo>
                      <a:pt x="770" y="1372"/>
                    </a:lnTo>
                    <a:lnTo>
                      <a:pt x="769" y="1375"/>
                    </a:lnTo>
                    <a:lnTo>
                      <a:pt x="769" y="1381"/>
                    </a:lnTo>
                    <a:lnTo>
                      <a:pt x="772" y="1387"/>
                    </a:lnTo>
                    <a:lnTo>
                      <a:pt x="773" y="1394"/>
                    </a:lnTo>
                    <a:lnTo>
                      <a:pt x="774" y="1399"/>
                    </a:lnTo>
                    <a:lnTo>
                      <a:pt x="773" y="1404"/>
                    </a:lnTo>
                    <a:lnTo>
                      <a:pt x="767" y="1412"/>
                    </a:lnTo>
                    <a:lnTo>
                      <a:pt x="757" y="1423"/>
                    </a:lnTo>
                    <a:lnTo>
                      <a:pt x="754" y="1429"/>
                    </a:lnTo>
                    <a:lnTo>
                      <a:pt x="751" y="1434"/>
                    </a:lnTo>
                    <a:lnTo>
                      <a:pt x="751" y="1436"/>
                    </a:lnTo>
                    <a:lnTo>
                      <a:pt x="751" y="1439"/>
                    </a:lnTo>
                    <a:lnTo>
                      <a:pt x="752" y="1441"/>
                    </a:lnTo>
                    <a:lnTo>
                      <a:pt x="755" y="1444"/>
                    </a:lnTo>
                    <a:lnTo>
                      <a:pt x="761" y="1448"/>
                    </a:lnTo>
                    <a:lnTo>
                      <a:pt x="769" y="1452"/>
                    </a:lnTo>
                    <a:lnTo>
                      <a:pt x="776" y="1454"/>
                    </a:lnTo>
                    <a:lnTo>
                      <a:pt x="783" y="1457"/>
                    </a:lnTo>
                    <a:lnTo>
                      <a:pt x="799" y="1461"/>
                    </a:lnTo>
                    <a:lnTo>
                      <a:pt x="814" y="1467"/>
                    </a:lnTo>
                    <a:lnTo>
                      <a:pt x="824" y="1473"/>
                    </a:lnTo>
                    <a:lnTo>
                      <a:pt x="830" y="1480"/>
                    </a:lnTo>
                    <a:lnTo>
                      <a:pt x="837" y="1487"/>
                    </a:lnTo>
                    <a:lnTo>
                      <a:pt x="840" y="1493"/>
                    </a:lnTo>
                    <a:lnTo>
                      <a:pt x="847" y="1498"/>
                    </a:lnTo>
                    <a:lnTo>
                      <a:pt x="853" y="1502"/>
                    </a:lnTo>
                    <a:lnTo>
                      <a:pt x="859" y="1505"/>
                    </a:lnTo>
                    <a:lnTo>
                      <a:pt x="864" y="1505"/>
                    </a:lnTo>
                    <a:lnTo>
                      <a:pt x="870" y="1505"/>
                    </a:lnTo>
                    <a:lnTo>
                      <a:pt x="878" y="1505"/>
                    </a:lnTo>
                    <a:lnTo>
                      <a:pt x="886" y="1504"/>
                    </a:lnTo>
                    <a:lnTo>
                      <a:pt x="895" y="1502"/>
                    </a:lnTo>
                    <a:lnTo>
                      <a:pt x="903" y="1501"/>
                    </a:lnTo>
                    <a:lnTo>
                      <a:pt x="910" y="1504"/>
                    </a:lnTo>
                    <a:lnTo>
                      <a:pt x="916" y="1505"/>
                    </a:lnTo>
                    <a:lnTo>
                      <a:pt x="922" y="1505"/>
                    </a:lnTo>
                    <a:lnTo>
                      <a:pt x="927" y="1505"/>
                    </a:lnTo>
                    <a:lnTo>
                      <a:pt x="932" y="1504"/>
                    </a:lnTo>
                    <a:lnTo>
                      <a:pt x="938" y="1501"/>
                    </a:lnTo>
                    <a:lnTo>
                      <a:pt x="941" y="1498"/>
                    </a:lnTo>
                    <a:lnTo>
                      <a:pt x="945" y="1495"/>
                    </a:lnTo>
                    <a:lnTo>
                      <a:pt x="948" y="1489"/>
                    </a:lnTo>
                    <a:lnTo>
                      <a:pt x="951" y="1482"/>
                    </a:lnTo>
                    <a:lnTo>
                      <a:pt x="953" y="1473"/>
                    </a:lnTo>
                    <a:lnTo>
                      <a:pt x="956" y="1463"/>
                    </a:lnTo>
                    <a:lnTo>
                      <a:pt x="957" y="1454"/>
                    </a:lnTo>
                    <a:lnTo>
                      <a:pt x="957" y="1445"/>
                    </a:lnTo>
                    <a:lnTo>
                      <a:pt x="954" y="1438"/>
                    </a:lnTo>
                    <a:lnTo>
                      <a:pt x="952" y="1435"/>
                    </a:lnTo>
                    <a:lnTo>
                      <a:pt x="949" y="1434"/>
                    </a:lnTo>
                    <a:lnTo>
                      <a:pt x="945" y="1432"/>
                    </a:lnTo>
                    <a:lnTo>
                      <a:pt x="941" y="1432"/>
                    </a:lnTo>
                    <a:lnTo>
                      <a:pt x="922" y="1432"/>
                    </a:lnTo>
                    <a:lnTo>
                      <a:pt x="904" y="1431"/>
                    </a:lnTo>
                    <a:lnTo>
                      <a:pt x="895" y="1429"/>
                    </a:lnTo>
                    <a:lnTo>
                      <a:pt x="887" y="1425"/>
                    </a:lnTo>
                    <a:lnTo>
                      <a:pt x="881" y="1419"/>
                    </a:lnTo>
                    <a:lnTo>
                      <a:pt x="874" y="1413"/>
                    </a:lnTo>
                    <a:lnTo>
                      <a:pt x="855" y="1394"/>
                    </a:lnTo>
                    <a:close/>
                    <a:moveTo>
                      <a:pt x="991" y="1475"/>
                    </a:moveTo>
                    <a:lnTo>
                      <a:pt x="989" y="1462"/>
                    </a:lnTo>
                    <a:lnTo>
                      <a:pt x="989" y="1451"/>
                    </a:lnTo>
                    <a:lnTo>
                      <a:pt x="987" y="1440"/>
                    </a:lnTo>
                    <a:lnTo>
                      <a:pt x="983" y="1427"/>
                    </a:lnTo>
                    <a:lnTo>
                      <a:pt x="980" y="1418"/>
                    </a:lnTo>
                    <a:lnTo>
                      <a:pt x="979" y="1409"/>
                    </a:lnTo>
                    <a:lnTo>
                      <a:pt x="980" y="1400"/>
                    </a:lnTo>
                    <a:lnTo>
                      <a:pt x="982" y="1394"/>
                    </a:lnTo>
                    <a:lnTo>
                      <a:pt x="983" y="1391"/>
                    </a:lnTo>
                    <a:lnTo>
                      <a:pt x="985" y="1388"/>
                    </a:lnTo>
                    <a:lnTo>
                      <a:pt x="988" y="1388"/>
                    </a:lnTo>
                    <a:lnTo>
                      <a:pt x="991" y="1387"/>
                    </a:lnTo>
                    <a:lnTo>
                      <a:pt x="995" y="1388"/>
                    </a:lnTo>
                    <a:lnTo>
                      <a:pt x="998" y="1390"/>
                    </a:lnTo>
                    <a:lnTo>
                      <a:pt x="1004" y="1394"/>
                    </a:lnTo>
                    <a:lnTo>
                      <a:pt x="1009" y="1397"/>
                    </a:lnTo>
                    <a:lnTo>
                      <a:pt x="1017" y="1404"/>
                    </a:lnTo>
                    <a:lnTo>
                      <a:pt x="1026" y="1408"/>
                    </a:lnTo>
                    <a:lnTo>
                      <a:pt x="1035" y="1410"/>
                    </a:lnTo>
                    <a:lnTo>
                      <a:pt x="1045" y="1413"/>
                    </a:lnTo>
                    <a:lnTo>
                      <a:pt x="1054" y="1413"/>
                    </a:lnTo>
                    <a:lnTo>
                      <a:pt x="1065" y="1410"/>
                    </a:lnTo>
                    <a:lnTo>
                      <a:pt x="1074" y="1406"/>
                    </a:lnTo>
                    <a:lnTo>
                      <a:pt x="1081" y="1401"/>
                    </a:lnTo>
                    <a:lnTo>
                      <a:pt x="1093" y="1391"/>
                    </a:lnTo>
                    <a:lnTo>
                      <a:pt x="1102" y="1382"/>
                    </a:lnTo>
                    <a:lnTo>
                      <a:pt x="1112" y="1374"/>
                    </a:lnTo>
                    <a:lnTo>
                      <a:pt x="1123" y="1368"/>
                    </a:lnTo>
                    <a:lnTo>
                      <a:pt x="1128" y="1365"/>
                    </a:lnTo>
                    <a:lnTo>
                      <a:pt x="1133" y="1364"/>
                    </a:lnTo>
                    <a:lnTo>
                      <a:pt x="1140" y="1362"/>
                    </a:lnTo>
                    <a:lnTo>
                      <a:pt x="1146" y="1362"/>
                    </a:lnTo>
                    <a:lnTo>
                      <a:pt x="1153" y="1362"/>
                    </a:lnTo>
                    <a:lnTo>
                      <a:pt x="1159" y="1364"/>
                    </a:lnTo>
                    <a:lnTo>
                      <a:pt x="1167" y="1365"/>
                    </a:lnTo>
                    <a:lnTo>
                      <a:pt x="1175" y="1369"/>
                    </a:lnTo>
                    <a:lnTo>
                      <a:pt x="1184" y="1373"/>
                    </a:lnTo>
                    <a:lnTo>
                      <a:pt x="1190" y="1377"/>
                    </a:lnTo>
                    <a:lnTo>
                      <a:pt x="1194" y="1379"/>
                    </a:lnTo>
                    <a:lnTo>
                      <a:pt x="1197" y="1382"/>
                    </a:lnTo>
                    <a:lnTo>
                      <a:pt x="1197" y="1386"/>
                    </a:lnTo>
                    <a:lnTo>
                      <a:pt x="1195" y="1387"/>
                    </a:lnTo>
                    <a:lnTo>
                      <a:pt x="1193" y="1390"/>
                    </a:lnTo>
                    <a:lnTo>
                      <a:pt x="1189" y="1392"/>
                    </a:lnTo>
                    <a:lnTo>
                      <a:pt x="1166" y="1397"/>
                    </a:lnTo>
                    <a:lnTo>
                      <a:pt x="1146" y="1403"/>
                    </a:lnTo>
                    <a:lnTo>
                      <a:pt x="1133" y="1410"/>
                    </a:lnTo>
                    <a:lnTo>
                      <a:pt x="1120" y="1419"/>
                    </a:lnTo>
                    <a:lnTo>
                      <a:pt x="1114" y="1422"/>
                    </a:lnTo>
                    <a:lnTo>
                      <a:pt x="1109" y="1422"/>
                    </a:lnTo>
                    <a:lnTo>
                      <a:pt x="1103" y="1421"/>
                    </a:lnTo>
                    <a:lnTo>
                      <a:pt x="1097" y="1421"/>
                    </a:lnTo>
                    <a:lnTo>
                      <a:pt x="1092" y="1419"/>
                    </a:lnTo>
                    <a:lnTo>
                      <a:pt x="1087" y="1419"/>
                    </a:lnTo>
                    <a:lnTo>
                      <a:pt x="1080" y="1422"/>
                    </a:lnTo>
                    <a:lnTo>
                      <a:pt x="1074" y="1425"/>
                    </a:lnTo>
                    <a:lnTo>
                      <a:pt x="1065" y="1438"/>
                    </a:lnTo>
                    <a:lnTo>
                      <a:pt x="1058" y="1449"/>
                    </a:lnTo>
                    <a:lnTo>
                      <a:pt x="1045" y="1462"/>
                    </a:lnTo>
                    <a:lnTo>
                      <a:pt x="1033" y="1474"/>
                    </a:lnTo>
                    <a:lnTo>
                      <a:pt x="1028" y="1480"/>
                    </a:lnTo>
                    <a:lnTo>
                      <a:pt x="1022" y="1487"/>
                    </a:lnTo>
                    <a:lnTo>
                      <a:pt x="1018" y="1495"/>
                    </a:lnTo>
                    <a:lnTo>
                      <a:pt x="1014" y="1502"/>
                    </a:lnTo>
                    <a:lnTo>
                      <a:pt x="1009" y="1514"/>
                    </a:lnTo>
                    <a:lnTo>
                      <a:pt x="1002" y="1524"/>
                    </a:lnTo>
                    <a:lnTo>
                      <a:pt x="998" y="1527"/>
                    </a:lnTo>
                    <a:lnTo>
                      <a:pt x="996" y="1527"/>
                    </a:lnTo>
                    <a:lnTo>
                      <a:pt x="992" y="1524"/>
                    </a:lnTo>
                    <a:lnTo>
                      <a:pt x="989" y="1522"/>
                    </a:lnTo>
                    <a:lnTo>
                      <a:pt x="985" y="1515"/>
                    </a:lnTo>
                    <a:lnTo>
                      <a:pt x="984" y="1508"/>
                    </a:lnTo>
                    <a:lnTo>
                      <a:pt x="991" y="1475"/>
                    </a:lnTo>
                    <a:close/>
                    <a:moveTo>
                      <a:pt x="856" y="272"/>
                    </a:moveTo>
                    <a:lnTo>
                      <a:pt x="857" y="268"/>
                    </a:lnTo>
                    <a:lnTo>
                      <a:pt x="862" y="264"/>
                    </a:lnTo>
                    <a:lnTo>
                      <a:pt x="868" y="259"/>
                    </a:lnTo>
                    <a:lnTo>
                      <a:pt x="875" y="252"/>
                    </a:lnTo>
                    <a:lnTo>
                      <a:pt x="891" y="243"/>
                    </a:lnTo>
                    <a:lnTo>
                      <a:pt x="901" y="238"/>
                    </a:lnTo>
                    <a:lnTo>
                      <a:pt x="912" y="235"/>
                    </a:lnTo>
                    <a:lnTo>
                      <a:pt x="923" y="235"/>
                    </a:lnTo>
                    <a:lnTo>
                      <a:pt x="936" y="235"/>
                    </a:lnTo>
                    <a:lnTo>
                      <a:pt x="945" y="238"/>
                    </a:lnTo>
                    <a:lnTo>
                      <a:pt x="941" y="245"/>
                    </a:lnTo>
                    <a:lnTo>
                      <a:pt x="936" y="251"/>
                    </a:lnTo>
                    <a:lnTo>
                      <a:pt x="930" y="267"/>
                    </a:lnTo>
                    <a:lnTo>
                      <a:pt x="926" y="282"/>
                    </a:lnTo>
                    <a:lnTo>
                      <a:pt x="923" y="289"/>
                    </a:lnTo>
                    <a:lnTo>
                      <a:pt x="919" y="294"/>
                    </a:lnTo>
                    <a:lnTo>
                      <a:pt x="916" y="296"/>
                    </a:lnTo>
                    <a:lnTo>
                      <a:pt x="912" y="299"/>
                    </a:lnTo>
                    <a:lnTo>
                      <a:pt x="908" y="300"/>
                    </a:lnTo>
                    <a:lnTo>
                      <a:pt x="903" y="300"/>
                    </a:lnTo>
                    <a:lnTo>
                      <a:pt x="899" y="300"/>
                    </a:lnTo>
                    <a:lnTo>
                      <a:pt x="895" y="300"/>
                    </a:lnTo>
                    <a:lnTo>
                      <a:pt x="892" y="298"/>
                    </a:lnTo>
                    <a:lnTo>
                      <a:pt x="890" y="296"/>
                    </a:lnTo>
                    <a:lnTo>
                      <a:pt x="887" y="294"/>
                    </a:lnTo>
                    <a:lnTo>
                      <a:pt x="883" y="292"/>
                    </a:lnTo>
                    <a:lnTo>
                      <a:pt x="879" y="292"/>
                    </a:lnTo>
                    <a:lnTo>
                      <a:pt x="874" y="294"/>
                    </a:lnTo>
                    <a:lnTo>
                      <a:pt x="869" y="295"/>
                    </a:lnTo>
                    <a:lnTo>
                      <a:pt x="864" y="296"/>
                    </a:lnTo>
                    <a:lnTo>
                      <a:pt x="860" y="296"/>
                    </a:lnTo>
                    <a:lnTo>
                      <a:pt x="855" y="295"/>
                    </a:lnTo>
                    <a:lnTo>
                      <a:pt x="851" y="294"/>
                    </a:lnTo>
                    <a:lnTo>
                      <a:pt x="847" y="290"/>
                    </a:lnTo>
                    <a:lnTo>
                      <a:pt x="843" y="286"/>
                    </a:lnTo>
                    <a:lnTo>
                      <a:pt x="840" y="281"/>
                    </a:lnTo>
                    <a:lnTo>
                      <a:pt x="856" y="272"/>
                    </a:lnTo>
                    <a:close/>
                    <a:moveTo>
                      <a:pt x="1785" y="1416"/>
                    </a:moveTo>
                    <a:lnTo>
                      <a:pt x="1780" y="1413"/>
                    </a:lnTo>
                    <a:lnTo>
                      <a:pt x="1773" y="1409"/>
                    </a:lnTo>
                    <a:lnTo>
                      <a:pt x="1767" y="1404"/>
                    </a:lnTo>
                    <a:lnTo>
                      <a:pt x="1760" y="1397"/>
                    </a:lnTo>
                    <a:lnTo>
                      <a:pt x="1754" y="1390"/>
                    </a:lnTo>
                    <a:lnTo>
                      <a:pt x="1750" y="1382"/>
                    </a:lnTo>
                    <a:lnTo>
                      <a:pt x="1747" y="1375"/>
                    </a:lnTo>
                    <a:lnTo>
                      <a:pt x="1746" y="1369"/>
                    </a:lnTo>
                    <a:lnTo>
                      <a:pt x="1747" y="1357"/>
                    </a:lnTo>
                    <a:lnTo>
                      <a:pt x="1752" y="1340"/>
                    </a:lnTo>
                    <a:lnTo>
                      <a:pt x="1755" y="1331"/>
                    </a:lnTo>
                    <a:lnTo>
                      <a:pt x="1758" y="1325"/>
                    </a:lnTo>
                    <a:lnTo>
                      <a:pt x="1760" y="1318"/>
                    </a:lnTo>
                    <a:lnTo>
                      <a:pt x="1763" y="1317"/>
                    </a:lnTo>
                    <a:lnTo>
                      <a:pt x="1767" y="1317"/>
                    </a:lnTo>
                    <a:lnTo>
                      <a:pt x="1771" y="1318"/>
                    </a:lnTo>
                    <a:lnTo>
                      <a:pt x="1776" y="1322"/>
                    </a:lnTo>
                    <a:lnTo>
                      <a:pt x="1782" y="1327"/>
                    </a:lnTo>
                    <a:lnTo>
                      <a:pt x="1793" y="1337"/>
                    </a:lnTo>
                    <a:lnTo>
                      <a:pt x="1799" y="1344"/>
                    </a:lnTo>
                    <a:lnTo>
                      <a:pt x="1812" y="1356"/>
                    </a:lnTo>
                    <a:lnTo>
                      <a:pt x="1828" y="1366"/>
                    </a:lnTo>
                    <a:lnTo>
                      <a:pt x="1834" y="1372"/>
                    </a:lnTo>
                    <a:lnTo>
                      <a:pt x="1841" y="1377"/>
                    </a:lnTo>
                    <a:lnTo>
                      <a:pt x="1846" y="1383"/>
                    </a:lnTo>
                    <a:lnTo>
                      <a:pt x="1848" y="1391"/>
                    </a:lnTo>
                    <a:lnTo>
                      <a:pt x="1850" y="1400"/>
                    </a:lnTo>
                    <a:lnTo>
                      <a:pt x="1850" y="1408"/>
                    </a:lnTo>
                    <a:lnTo>
                      <a:pt x="1848" y="1416"/>
                    </a:lnTo>
                    <a:lnTo>
                      <a:pt x="1846" y="1422"/>
                    </a:lnTo>
                    <a:lnTo>
                      <a:pt x="1841" y="1427"/>
                    </a:lnTo>
                    <a:lnTo>
                      <a:pt x="1834" y="1430"/>
                    </a:lnTo>
                    <a:lnTo>
                      <a:pt x="1826" y="1432"/>
                    </a:lnTo>
                    <a:lnTo>
                      <a:pt x="1816" y="1432"/>
                    </a:lnTo>
                    <a:lnTo>
                      <a:pt x="1785" y="1416"/>
                    </a:lnTo>
                    <a:close/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48">
                <a:extLst>
                  <a:ext uri="{FF2B5EF4-FFF2-40B4-BE49-F238E27FC236}">
                    <a16:creationId xmlns:a16="http://schemas.microsoft.com/office/drawing/2014/main" id="{7337FC13-6F08-394F-A0FA-67F4ED4C6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600" y="2817966"/>
                <a:ext cx="107480" cy="119216"/>
              </a:xfrm>
              <a:custGeom>
                <a:avLst/>
                <a:gdLst/>
                <a:ahLst/>
                <a:cxnLst>
                  <a:cxn ang="0">
                    <a:pos x="74" y="242"/>
                  </a:cxn>
                  <a:cxn ang="0">
                    <a:pos x="61" y="232"/>
                  </a:cxn>
                  <a:cxn ang="0">
                    <a:pos x="40" y="211"/>
                  </a:cxn>
                  <a:cxn ang="0">
                    <a:pos x="26" y="197"/>
                  </a:cxn>
                  <a:cxn ang="0">
                    <a:pos x="19" y="187"/>
                  </a:cxn>
                  <a:cxn ang="0">
                    <a:pos x="12" y="164"/>
                  </a:cxn>
                  <a:cxn ang="0">
                    <a:pos x="4" y="130"/>
                  </a:cxn>
                  <a:cxn ang="0">
                    <a:pos x="0" y="97"/>
                  </a:cxn>
                  <a:cxn ang="0">
                    <a:pos x="1" y="79"/>
                  </a:cxn>
                  <a:cxn ang="0">
                    <a:pos x="8" y="71"/>
                  </a:cxn>
                  <a:cxn ang="0">
                    <a:pos x="19" y="65"/>
                  </a:cxn>
                  <a:cxn ang="0">
                    <a:pos x="44" y="43"/>
                  </a:cxn>
                  <a:cxn ang="0">
                    <a:pos x="66" y="17"/>
                  </a:cxn>
                  <a:cxn ang="0">
                    <a:pos x="86" y="4"/>
                  </a:cxn>
                  <a:cxn ang="0">
                    <a:pos x="106" y="0"/>
                  </a:cxn>
                  <a:cxn ang="0">
                    <a:pos x="118" y="3"/>
                  </a:cxn>
                  <a:cxn ang="0">
                    <a:pos x="126" y="10"/>
                  </a:cxn>
                  <a:cxn ang="0">
                    <a:pos x="130" y="22"/>
                  </a:cxn>
                  <a:cxn ang="0">
                    <a:pos x="135" y="43"/>
                  </a:cxn>
                  <a:cxn ang="0">
                    <a:pos x="140" y="63"/>
                  </a:cxn>
                  <a:cxn ang="0">
                    <a:pos x="148" y="74"/>
                  </a:cxn>
                  <a:cxn ang="0">
                    <a:pos x="157" y="82"/>
                  </a:cxn>
                  <a:cxn ang="0">
                    <a:pos x="163" y="83"/>
                  </a:cxn>
                  <a:cxn ang="0">
                    <a:pos x="172" y="82"/>
                  </a:cxn>
                  <a:cxn ang="0">
                    <a:pos x="183" y="66"/>
                  </a:cxn>
                  <a:cxn ang="0">
                    <a:pos x="198" y="44"/>
                  </a:cxn>
                  <a:cxn ang="0">
                    <a:pos x="219" y="26"/>
                  </a:cxn>
                  <a:cxn ang="0">
                    <a:pos x="229" y="19"/>
                  </a:cxn>
                  <a:cxn ang="0">
                    <a:pos x="233" y="18"/>
                  </a:cxn>
                  <a:cxn ang="0">
                    <a:pos x="235" y="30"/>
                  </a:cxn>
                  <a:cxn ang="0">
                    <a:pos x="231" y="49"/>
                  </a:cxn>
                  <a:cxn ang="0">
                    <a:pos x="225" y="70"/>
                  </a:cxn>
                  <a:cxn ang="0">
                    <a:pos x="220" y="91"/>
                  </a:cxn>
                  <a:cxn ang="0">
                    <a:pos x="222" y="136"/>
                  </a:cxn>
                  <a:cxn ang="0">
                    <a:pos x="224" y="183"/>
                  </a:cxn>
                  <a:cxn ang="0">
                    <a:pos x="220" y="216"/>
                  </a:cxn>
                  <a:cxn ang="0">
                    <a:pos x="211" y="242"/>
                  </a:cxn>
                  <a:cxn ang="0">
                    <a:pos x="202" y="253"/>
                  </a:cxn>
                  <a:cxn ang="0">
                    <a:pos x="190" y="260"/>
                  </a:cxn>
                  <a:cxn ang="0">
                    <a:pos x="178" y="263"/>
                  </a:cxn>
                  <a:cxn ang="0">
                    <a:pos x="140" y="259"/>
                  </a:cxn>
                  <a:cxn ang="0">
                    <a:pos x="79" y="245"/>
                  </a:cxn>
                </a:cxnLst>
                <a:rect l="0" t="0" r="r" b="b"/>
                <a:pathLst>
                  <a:path w="236" h="263">
                    <a:moveTo>
                      <a:pt x="79" y="245"/>
                    </a:moveTo>
                    <a:lnTo>
                      <a:pt x="74" y="242"/>
                    </a:lnTo>
                    <a:lnTo>
                      <a:pt x="67" y="237"/>
                    </a:lnTo>
                    <a:lnTo>
                      <a:pt x="61" y="232"/>
                    </a:lnTo>
                    <a:lnTo>
                      <a:pt x="54" y="225"/>
                    </a:lnTo>
                    <a:lnTo>
                      <a:pt x="40" y="211"/>
                    </a:lnTo>
                    <a:lnTo>
                      <a:pt x="30" y="201"/>
                    </a:lnTo>
                    <a:lnTo>
                      <a:pt x="26" y="197"/>
                    </a:lnTo>
                    <a:lnTo>
                      <a:pt x="23" y="193"/>
                    </a:lnTo>
                    <a:lnTo>
                      <a:pt x="19" y="187"/>
                    </a:lnTo>
                    <a:lnTo>
                      <a:pt x="17" y="180"/>
                    </a:lnTo>
                    <a:lnTo>
                      <a:pt x="12" y="164"/>
                    </a:lnTo>
                    <a:lnTo>
                      <a:pt x="7" y="146"/>
                    </a:lnTo>
                    <a:lnTo>
                      <a:pt x="4" y="130"/>
                    </a:lnTo>
                    <a:lnTo>
                      <a:pt x="1" y="113"/>
                    </a:lnTo>
                    <a:lnTo>
                      <a:pt x="0" y="97"/>
                    </a:lnTo>
                    <a:lnTo>
                      <a:pt x="0" y="85"/>
                    </a:lnTo>
                    <a:lnTo>
                      <a:pt x="1" y="79"/>
                    </a:lnTo>
                    <a:lnTo>
                      <a:pt x="4" y="75"/>
                    </a:lnTo>
                    <a:lnTo>
                      <a:pt x="8" y="71"/>
                    </a:lnTo>
                    <a:lnTo>
                      <a:pt x="12" y="69"/>
                    </a:lnTo>
                    <a:lnTo>
                      <a:pt x="19" y="65"/>
                    </a:lnTo>
                    <a:lnTo>
                      <a:pt x="27" y="60"/>
                    </a:lnTo>
                    <a:lnTo>
                      <a:pt x="44" y="43"/>
                    </a:lnTo>
                    <a:lnTo>
                      <a:pt x="58" y="25"/>
                    </a:lnTo>
                    <a:lnTo>
                      <a:pt x="66" y="17"/>
                    </a:lnTo>
                    <a:lnTo>
                      <a:pt x="74" y="10"/>
                    </a:lnTo>
                    <a:lnTo>
                      <a:pt x="86" y="4"/>
                    </a:lnTo>
                    <a:lnTo>
                      <a:pt x="97" y="0"/>
                    </a:lnTo>
                    <a:lnTo>
                      <a:pt x="106" y="0"/>
                    </a:lnTo>
                    <a:lnTo>
                      <a:pt x="113" y="0"/>
                    </a:lnTo>
                    <a:lnTo>
                      <a:pt x="118" y="3"/>
                    </a:lnTo>
                    <a:lnTo>
                      <a:pt x="122" y="6"/>
                    </a:lnTo>
                    <a:lnTo>
                      <a:pt x="126" y="10"/>
                    </a:lnTo>
                    <a:lnTo>
                      <a:pt x="128" y="16"/>
                    </a:lnTo>
                    <a:lnTo>
                      <a:pt x="130" y="22"/>
                    </a:lnTo>
                    <a:lnTo>
                      <a:pt x="131" y="28"/>
                    </a:lnTo>
                    <a:lnTo>
                      <a:pt x="135" y="43"/>
                    </a:lnTo>
                    <a:lnTo>
                      <a:pt x="137" y="57"/>
                    </a:lnTo>
                    <a:lnTo>
                      <a:pt x="140" y="63"/>
                    </a:lnTo>
                    <a:lnTo>
                      <a:pt x="144" y="69"/>
                    </a:lnTo>
                    <a:lnTo>
                      <a:pt x="148" y="74"/>
                    </a:lnTo>
                    <a:lnTo>
                      <a:pt x="152" y="79"/>
                    </a:lnTo>
                    <a:lnTo>
                      <a:pt x="157" y="82"/>
                    </a:lnTo>
                    <a:lnTo>
                      <a:pt x="161" y="83"/>
                    </a:lnTo>
                    <a:lnTo>
                      <a:pt x="163" y="83"/>
                    </a:lnTo>
                    <a:lnTo>
                      <a:pt x="167" y="83"/>
                    </a:lnTo>
                    <a:lnTo>
                      <a:pt x="172" y="82"/>
                    </a:lnTo>
                    <a:lnTo>
                      <a:pt x="176" y="78"/>
                    </a:lnTo>
                    <a:lnTo>
                      <a:pt x="183" y="66"/>
                    </a:lnTo>
                    <a:lnTo>
                      <a:pt x="189" y="54"/>
                    </a:lnTo>
                    <a:lnTo>
                      <a:pt x="198" y="44"/>
                    </a:lnTo>
                    <a:lnTo>
                      <a:pt x="211" y="31"/>
                    </a:lnTo>
                    <a:lnTo>
                      <a:pt x="219" y="26"/>
                    </a:lnTo>
                    <a:lnTo>
                      <a:pt x="225" y="21"/>
                    </a:lnTo>
                    <a:lnTo>
                      <a:pt x="229" y="19"/>
                    </a:lnTo>
                    <a:lnTo>
                      <a:pt x="232" y="18"/>
                    </a:lnTo>
                    <a:lnTo>
                      <a:pt x="233" y="18"/>
                    </a:lnTo>
                    <a:lnTo>
                      <a:pt x="236" y="19"/>
                    </a:lnTo>
                    <a:lnTo>
                      <a:pt x="235" y="30"/>
                    </a:lnTo>
                    <a:lnTo>
                      <a:pt x="233" y="40"/>
                    </a:lnTo>
                    <a:lnTo>
                      <a:pt x="231" y="49"/>
                    </a:lnTo>
                    <a:lnTo>
                      <a:pt x="228" y="60"/>
                    </a:lnTo>
                    <a:lnTo>
                      <a:pt x="225" y="70"/>
                    </a:lnTo>
                    <a:lnTo>
                      <a:pt x="223" y="80"/>
                    </a:lnTo>
                    <a:lnTo>
                      <a:pt x="220" y="91"/>
                    </a:lnTo>
                    <a:lnTo>
                      <a:pt x="220" y="101"/>
                    </a:lnTo>
                    <a:lnTo>
                      <a:pt x="222" y="136"/>
                    </a:lnTo>
                    <a:lnTo>
                      <a:pt x="224" y="167"/>
                    </a:lnTo>
                    <a:lnTo>
                      <a:pt x="224" y="183"/>
                    </a:lnTo>
                    <a:lnTo>
                      <a:pt x="223" y="199"/>
                    </a:lnTo>
                    <a:lnTo>
                      <a:pt x="220" y="216"/>
                    </a:lnTo>
                    <a:lnTo>
                      <a:pt x="215" y="234"/>
                    </a:lnTo>
                    <a:lnTo>
                      <a:pt x="211" y="242"/>
                    </a:lnTo>
                    <a:lnTo>
                      <a:pt x="207" y="249"/>
                    </a:lnTo>
                    <a:lnTo>
                      <a:pt x="202" y="253"/>
                    </a:lnTo>
                    <a:lnTo>
                      <a:pt x="196" y="256"/>
                    </a:lnTo>
                    <a:lnTo>
                      <a:pt x="190" y="260"/>
                    </a:lnTo>
                    <a:lnTo>
                      <a:pt x="184" y="262"/>
                    </a:lnTo>
                    <a:lnTo>
                      <a:pt x="178" y="263"/>
                    </a:lnTo>
                    <a:lnTo>
                      <a:pt x="170" y="263"/>
                    </a:lnTo>
                    <a:lnTo>
                      <a:pt x="140" y="259"/>
                    </a:lnTo>
                    <a:lnTo>
                      <a:pt x="111" y="253"/>
                    </a:lnTo>
                    <a:lnTo>
                      <a:pt x="79" y="24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49">
                <a:extLst>
                  <a:ext uri="{FF2B5EF4-FFF2-40B4-BE49-F238E27FC236}">
                    <a16:creationId xmlns:a16="http://schemas.microsoft.com/office/drawing/2014/main" id="{D07F627F-BB3D-FF43-9FE4-91729F884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48228" y="2733069"/>
                <a:ext cx="191278" cy="245657"/>
              </a:xfrm>
              <a:custGeom>
                <a:avLst/>
                <a:gdLst/>
                <a:ahLst/>
                <a:cxnLst>
                  <a:cxn ang="0">
                    <a:pos x="300" y="470"/>
                  </a:cxn>
                  <a:cxn ang="0">
                    <a:pos x="281" y="452"/>
                  </a:cxn>
                  <a:cxn ang="0">
                    <a:pos x="292" y="433"/>
                  </a:cxn>
                  <a:cxn ang="0">
                    <a:pos x="349" y="419"/>
                  </a:cxn>
                  <a:cxn ang="0">
                    <a:pos x="395" y="399"/>
                  </a:cxn>
                  <a:cxn ang="0">
                    <a:pos x="395" y="368"/>
                  </a:cxn>
                  <a:cxn ang="0">
                    <a:pos x="339" y="318"/>
                  </a:cxn>
                  <a:cxn ang="0">
                    <a:pos x="334" y="290"/>
                  </a:cxn>
                  <a:cxn ang="0">
                    <a:pos x="357" y="257"/>
                  </a:cxn>
                  <a:cxn ang="0">
                    <a:pos x="403" y="207"/>
                  </a:cxn>
                  <a:cxn ang="0">
                    <a:pos x="418" y="149"/>
                  </a:cxn>
                  <a:cxn ang="0">
                    <a:pos x="410" y="96"/>
                  </a:cxn>
                  <a:cxn ang="0">
                    <a:pos x="419" y="60"/>
                  </a:cxn>
                  <a:cxn ang="0">
                    <a:pos x="401" y="27"/>
                  </a:cxn>
                  <a:cxn ang="0">
                    <a:pos x="353" y="1"/>
                  </a:cxn>
                  <a:cxn ang="0">
                    <a:pos x="318" y="4"/>
                  </a:cxn>
                  <a:cxn ang="0">
                    <a:pos x="251" y="43"/>
                  </a:cxn>
                  <a:cxn ang="0">
                    <a:pos x="269" y="61"/>
                  </a:cxn>
                  <a:cxn ang="0">
                    <a:pos x="299" y="82"/>
                  </a:cxn>
                  <a:cxn ang="0">
                    <a:pos x="277" y="162"/>
                  </a:cxn>
                  <a:cxn ang="0">
                    <a:pos x="265" y="141"/>
                  </a:cxn>
                  <a:cxn ang="0">
                    <a:pos x="232" y="128"/>
                  </a:cxn>
                  <a:cxn ang="0">
                    <a:pos x="224" y="176"/>
                  </a:cxn>
                  <a:cxn ang="0">
                    <a:pos x="200" y="183"/>
                  </a:cxn>
                  <a:cxn ang="0">
                    <a:pos x="177" y="170"/>
                  </a:cxn>
                  <a:cxn ang="0">
                    <a:pos x="190" y="132"/>
                  </a:cxn>
                  <a:cxn ang="0">
                    <a:pos x="190" y="102"/>
                  </a:cxn>
                  <a:cxn ang="0">
                    <a:pos x="212" y="75"/>
                  </a:cxn>
                  <a:cxn ang="0">
                    <a:pos x="206" y="57"/>
                  </a:cxn>
                  <a:cxn ang="0">
                    <a:pos x="149" y="53"/>
                  </a:cxn>
                  <a:cxn ang="0">
                    <a:pos x="95" y="45"/>
                  </a:cxn>
                  <a:cxn ang="0">
                    <a:pos x="98" y="79"/>
                  </a:cxn>
                  <a:cxn ang="0">
                    <a:pos x="141" y="101"/>
                  </a:cxn>
                  <a:cxn ang="0">
                    <a:pos x="136" y="119"/>
                  </a:cxn>
                  <a:cxn ang="0">
                    <a:pos x="77" y="148"/>
                  </a:cxn>
                  <a:cxn ang="0">
                    <a:pos x="11" y="139"/>
                  </a:cxn>
                  <a:cxn ang="0">
                    <a:pos x="0" y="150"/>
                  </a:cxn>
                  <a:cxn ang="0">
                    <a:pos x="14" y="180"/>
                  </a:cxn>
                  <a:cxn ang="0">
                    <a:pos x="38" y="197"/>
                  </a:cxn>
                  <a:cxn ang="0">
                    <a:pos x="36" y="240"/>
                  </a:cxn>
                  <a:cxn ang="0">
                    <a:pos x="29" y="336"/>
                  </a:cxn>
                  <a:cxn ang="0">
                    <a:pos x="54" y="399"/>
                  </a:cxn>
                  <a:cxn ang="0">
                    <a:pos x="85" y="412"/>
                  </a:cxn>
                  <a:cxn ang="0">
                    <a:pos x="154" y="421"/>
                  </a:cxn>
                  <a:cxn ang="0">
                    <a:pos x="194" y="421"/>
                  </a:cxn>
                  <a:cxn ang="0">
                    <a:pos x="195" y="438"/>
                  </a:cxn>
                  <a:cxn ang="0">
                    <a:pos x="180" y="465"/>
                  </a:cxn>
                  <a:cxn ang="0">
                    <a:pos x="193" y="513"/>
                  </a:cxn>
                  <a:cxn ang="0">
                    <a:pos x="216" y="525"/>
                  </a:cxn>
                  <a:cxn ang="0">
                    <a:pos x="276" y="543"/>
                  </a:cxn>
                  <a:cxn ang="0">
                    <a:pos x="298" y="520"/>
                  </a:cxn>
                </a:cxnLst>
                <a:rect l="0" t="0" r="r" b="b"/>
                <a:pathLst>
                  <a:path w="419" h="543">
                    <a:moveTo>
                      <a:pt x="303" y="490"/>
                    </a:moveTo>
                    <a:lnTo>
                      <a:pt x="304" y="483"/>
                    </a:lnTo>
                    <a:lnTo>
                      <a:pt x="304" y="478"/>
                    </a:lnTo>
                    <a:lnTo>
                      <a:pt x="303" y="474"/>
                    </a:lnTo>
                    <a:lnTo>
                      <a:pt x="300" y="470"/>
                    </a:lnTo>
                    <a:lnTo>
                      <a:pt x="295" y="464"/>
                    </a:lnTo>
                    <a:lnTo>
                      <a:pt x="287" y="460"/>
                    </a:lnTo>
                    <a:lnTo>
                      <a:pt x="285" y="457"/>
                    </a:lnTo>
                    <a:lnTo>
                      <a:pt x="282" y="455"/>
                    </a:lnTo>
                    <a:lnTo>
                      <a:pt x="281" y="452"/>
                    </a:lnTo>
                    <a:lnTo>
                      <a:pt x="279" y="450"/>
                    </a:lnTo>
                    <a:lnTo>
                      <a:pt x="279" y="447"/>
                    </a:lnTo>
                    <a:lnTo>
                      <a:pt x="282" y="443"/>
                    </a:lnTo>
                    <a:lnTo>
                      <a:pt x="286" y="438"/>
                    </a:lnTo>
                    <a:lnTo>
                      <a:pt x="292" y="433"/>
                    </a:lnTo>
                    <a:lnTo>
                      <a:pt x="301" y="428"/>
                    </a:lnTo>
                    <a:lnTo>
                      <a:pt x="313" y="424"/>
                    </a:lnTo>
                    <a:lnTo>
                      <a:pt x="325" y="421"/>
                    </a:lnTo>
                    <a:lnTo>
                      <a:pt x="336" y="420"/>
                    </a:lnTo>
                    <a:lnTo>
                      <a:pt x="349" y="419"/>
                    </a:lnTo>
                    <a:lnTo>
                      <a:pt x="362" y="416"/>
                    </a:lnTo>
                    <a:lnTo>
                      <a:pt x="374" y="413"/>
                    </a:lnTo>
                    <a:lnTo>
                      <a:pt x="386" y="408"/>
                    </a:lnTo>
                    <a:lnTo>
                      <a:pt x="391" y="404"/>
                    </a:lnTo>
                    <a:lnTo>
                      <a:pt x="395" y="399"/>
                    </a:lnTo>
                    <a:lnTo>
                      <a:pt x="397" y="393"/>
                    </a:lnTo>
                    <a:lnTo>
                      <a:pt x="399" y="386"/>
                    </a:lnTo>
                    <a:lnTo>
                      <a:pt x="399" y="380"/>
                    </a:lnTo>
                    <a:lnTo>
                      <a:pt x="397" y="373"/>
                    </a:lnTo>
                    <a:lnTo>
                      <a:pt x="395" y="368"/>
                    </a:lnTo>
                    <a:lnTo>
                      <a:pt x="390" y="363"/>
                    </a:lnTo>
                    <a:lnTo>
                      <a:pt x="371" y="351"/>
                    </a:lnTo>
                    <a:lnTo>
                      <a:pt x="353" y="336"/>
                    </a:lnTo>
                    <a:lnTo>
                      <a:pt x="346" y="327"/>
                    </a:lnTo>
                    <a:lnTo>
                      <a:pt x="339" y="318"/>
                    </a:lnTo>
                    <a:lnTo>
                      <a:pt x="336" y="312"/>
                    </a:lnTo>
                    <a:lnTo>
                      <a:pt x="334" y="308"/>
                    </a:lnTo>
                    <a:lnTo>
                      <a:pt x="333" y="303"/>
                    </a:lnTo>
                    <a:lnTo>
                      <a:pt x="333" y="298"/>
                    </a:lnTo>
                    <a:lnTo>
                      <a:pt x="334" y="290"/>
                    </a:lnTo>
                    <a:lnTo>
                      <a:pt x="335" y="285"/>
                    </a:lnTo>
                    <a:lnTo>
                      <a:pt x="336" y="280"/>
                    </a:lnTo>
                    <a:lnTo>
                      <a:pt x="340" y="275"/>
                    </a:lnTo>
                    <a:lnTo>
                      <a:pt x="347" y="266"/>
                    </a:lnTo>
                    <a:lnTo>
                      <a:pt x="357" y="257"/>
                    </a:lnTo>
                    <a:lnTo>
                      <a:pt x="366" y="250"/>
                    </a:lnTo>
                    <a:lnTo>
                      <a:pt x="377" y="242"/>
                    </a:lnTo>
                    <a:lnTo>
                      <a:pt x="386" y="235"/>
                    </a:lnTo>
                    <a:lnTo>
                      <a:pt x="393" y="226"/>
                    </a:lnTo>
                    <a:lnTo>
                      <a:pt x="403" y="207"/>
                    </a:lnTo>
                    <a:lnTo>
                      <a:pt x="412" y="188"/>
                    </a:lnTo>
                    <a:lnTo>
                      <a:pt x="414" y="179"/>
                    </a:lnTo>
                    <a:lnTo>
                      <a:pt x="417" y="169"/>
                    </a:lnTo>
                    <a:lnTo>
                      <a:pt x="418" y="159"/>
                    </a:lnTo>
                    <a:lnTo>
                      <a:pt x="418" y="149"/>
                    </a:lnTo>
                    <a:lnTo>
                      <a:pt x="414" y="135"/>
                    </a:lnTo>
                    <a:lnTo>
                      <a:pt x="412" y="119"/>
                    </a:lnTo>
                    <a:lnTo>
                      <a:pt x="410" y="112"/>
                    </a:lnTo>
                    <a:lnTo>
                      <a:pt x="409" y="104"/>
                    </a:lnTo>
                    <a:lnTo>
                      <a:pt x="410" y="96"/>
                    </a:lnTo>
                    <a:lnTo>
                      <a:pt x="413" y="90"/>
                    </a:lnTo>
                    <a:lnTo>
                      <a:pt x="417" y="82"/>
                    </a:lnTo>
                    <a:lnTo>
                      <a:pt x="419" y="74"/>
                    </a:lnTo>
                    <a:lnTo>
                      <a:pt x="419" y="66"/>
                    </a:lnTo>
                    <a:lnTo>
                      <a:pt x="419" y="60"/>
                    </a:lnTo>
                    <a:lnTo>
                      <a:pt x="417" y="52"/>
                    </a:lnTo>
                    <a:lnTo>
                      <a:pt x="414" y="45"/>
                    </a:lnTo>
                    <a:lnTo>
                      <a:pt x="410" y="39"/>
                    </a:lnTo>
                    <a:lnTo>
                      <a:pt x="406" y="33"/>
                    </a:lnTo>
                    <a:lnTo>
                      <a:pt x="401" y="27"/>
                    </a:lnTo>
                    <a:lnTo>
                      <a:pt x="395" y="22"/>
                    </a:lnTo>
                    <a:lnTo>
                      <a:pt x="388" y="17"/>
                    </a:lnTo>
                    <a:lnTo>
                      <a:pt x="382" y="13"/>
                    </a:lnTo>
                    <a:lnTo>
                      <a:pt x="368" y="5"/>
                    </a:lnTo>
                    <a:lnTo>
                      <a:pt x="353" y="1"/>
                    </a:lnTo>
                    <a:lnTo>
                      <a:pt x="347" y="0"/>
                    </a:lnTo>
                    <a:lnTo>
                      <a:pt x="340" y="0"/>
                    </a:lnTo>
                    <a:lnTo>
                      <a:pt x="335" y="0"/>
                    </a:lnTo>
                    <a:lnTo>
                      <a:pt x="329" y="1"/>
                    </a:lnTo>
                    <a:lnTo>
                      <a:pt x="318" y="4"/>
                    </a:lnTo>
                    <a:lnTo>
                      <a:pt x="309" y="9"/>
                    </a:lnTo>
                    <a:lnTo>
                      <a:pt x="291" y="22"/>
                    </a:lnTo>
                    <a:lnTo>
                      <a:pt x="272" y="34"/>
                    </a:lnTo>
                    <a:lnTo>
                      <a:pt x="260" y="39"/>
                    </a:lnTo>
                    <a:lnTo>
                      <a:pt x="251" y="43"/>
                    </a:lnTo>
                    <a:lnTo>
                      <a:pt x="248" y="47"/>
                    </a:lnTo>
                    <a:lnTo>
                      <a:pt x="248" y="49"/>
                    </a:lnTo>
                    <a:lnTo>
                      <a:pt x="252" y="53"/>
                    </a:lnTo>
                    <a:lnTo>
                      <a:pt x="259" y="57"/>
                    </a:lnTo>
                    <a:lnTo>
                      <a:pt x="269" y="61"/>
                    </a:lnTo>
                    <a:lnTo>
                      <a:pt x="283" y="66"/>
                    </a:lnTo>
                    <a:lnTo>
                      <a:pt x="290" y="70"/>
                    </a:lnTo>
                    <a:lnTo>
                      <a:pt x="295" y="74"/>
                    </a:lnTo>
                    <a:lnTo>
                      <a:pt x="298" y="78"/>
                    </a:lnTo>
                    <a:lnTo>
                      <a:pt x="299" y="82"/>
                    </a:lnTo>
                    <a:lnTo>
                      <a:pt x="283" y="148"/>
                    </a:lnTo>
                    <a:lnTo>
                      <a:pt x="282" y="153"/>
                    </a:lnTo>
                    <a:lnTo>
                      <a:pt x="281" y="158"/>
                    </a:lnTo>
                    <a:lnTo>
                      <a:pt x="279" y="161"/>
                    </a:lnTo>
                    <a:lnTo>
                      <a:pt x="277" y="162"/>
                    </a:lnTo>
                    <a:lnTo>
                      <a:pt x="276" y="162"/>
                    </a:lnTo>
                    <a:lnTo>
                      <a:pt x="274" y="161"/>
                    </a:lnTo>
                    <a:lnTo>
                      <a:pt x="273" y="159"/>
                    </a:lnTo>
                    <a:lnTo>
                      <a:pt x="270" y="157"/>
                    </a:lnTo>
                    <a:lnTo>
                      <a:pt x="265" y="141"/>
                    </a:lnTo>
                    <a:lnTo>
                      <a:pt x="263" y="127"/>
                    </a:lnTo>
                    <a:lnTo>
                      <a:pt x="261" y="112"/>
                    </a:lnTo>
                    <a:lnTo>
                      <a:pt x="257" y="99"/>
                    </a:lnTo>
                    <a:lnTo>
                      <a:pt x="246" y="113"/>
                    </a:lnTo>
                    <a:lnTo>
                      <a:pt x="232" y="128"/>
                    </a:lnTo>
                    <a:lnTo>
                      <a:pt x="232" y="144"/>
                    </a:lnTo>
                    <a:lnTo>
                      <a:pt x="233" y="161"/>
                    </a:lnTo>
                    <a:lnTo>
                      <a:pt x="230" y="167"/>
                    </a:lnTo>
                    <a:lnTo>
                      <a:pt x="228" y="172"/>
                    </a:lnTo>
                    <a:lnTo>
                      <a:pt x="224" y="176"/>
                    </a:lnTo>
                    <a:lnTo>
                      <a:pt x="220" y="180"/>
                    </a:lnTo>
                    <a:lnTo>
                      <a:pt x="215" y="182"/>
                    </a:lnTo>
                    <a:lnTo>
                      <a:pt x="211" y="183"/>
                    </a:lnTo>
                    <a:lnTo>
                      <a:pt x="206" y="183"/>
                    </a:lnTo>
                    <a:lnTo>
                      <a:pt x="200" y="183"/>
                    </a:lnTo>
                    <a:lnTo>
                      <a:pt x="191" y="182"/>
                    </a:lnTo>
                    <a:lnTo>
                      <a:pt x="184" y="178"/>
                    </a:lnTo>
                    <a:lnTo>
                      <a:pt x="181" y="175"/>
                    </a:lnTo>
                    <a:lnTo>
                      <a:pt x="178" y="172"/>
                    </a:lnTo>
                    <a:lnTo>
                      <a:pt x="177" y="170"/>
                    </a:lnTo>
                    <a:lnTo>
                      <a:pt x="177" y="169"/>
                    </a:lnTo>
                    <a:lnTo>
                      <a:pt x="182" y="157"/>
                    </a:lnTo>
                    <a:lnTo>
                      <a:pt x="186" y="144"/>
                    </a:lnTo>
                    <a:lnTo>
                      <a:pt x="189" y="137"/>
                    </a:lnTo>
                    <a:lnTo>
                      <a:pt x="190" y="132"/>
                    </a:lnTo>
                    <a:lnTo>
                      <a:pt x="191" y="126"/>
                    </a:lnTo>
                    <a:lnTo>
                      <a:pt x="190" y="119"/>
                    </a:lnTo>
                    <a:lnTo>
                      <a:pt x="190" y="113"/>
                    </a:lnTo>
                    <a:lnTo>
                      <a:pt x="190" y="108"/>
                    </a:lnTo>
                    <a:lnTo>
                      <a:pt x="190" y="102"/>
                    </a:lnTo>
                    <a:lnTo>
                      <a:pt x="193" y="99"/>
                    </a:lnTo>
                    <a:lnTo>
                      <a:pt x="197" y="92"/>
                    </a:lnTo>
                    <a:lnTo>
                      <a:pt x="202" y="86"/>
                    </a:lnTo>
                    <a:lnTo>
                      <a:pt x="207" y="80"/>
                    </a:lnTo>
                    <a:lnTo>
                      <a:pt x="212" y="75"/>
                    </a:lnTo>
                    <a:lnTo>
                      <a:pt x="215" y="70"/>
                    </a:lnTo>
                    <a:lnTo>
                      <a:pt x="216" y="62"/>
                    </a:lnTo>
                    <a:lnTo>
                      <a:pt x="215" y="60"/>
                    </a:lnTo>
                    <a:lnTo>
                      <a:pt x="211" y="57"/>
                    </a:lnTo>
                    <a:lnTo>
                      <a:pt x="206" y="57"/>
                    </a:lnTo>
                    <a:lnTo>
                      <a:pt x="199" y="57"/>
                    </a:lnTo>
                    <a:lnTo>
                      <a:pt x="187" y="57"/>
                    </a:lnTo>
                    <a:lnTo>
                      <a:pt x="178" y="58"/>
                    </a:lnTo>
                    <a:lnTo>
                      <a:pt x="164" y="57"/>
                    </a:lnTo>
                    <a:lnTo>
                      <a:pt x="149" y="53"/>
                    </a:lnTo>
                    <a:lnTo>
                      <a:pt x="130" y="49"/>
                    </a:lnTo>
                    <a:lnTo>
                      <a:pt x="114" y="45"/>
                    </a:lnTo>
                    <a:lnTo>
                      <a:pt x="107" y="44"/>
                    </a:lnTo>
                    <a:lnTo>
                      <a:pt x="101" y="44"/>
                    </a:lnTo>
                    <a:lnTo>
                      <a:pt x="95" y="45"/>
                    </a:lnTo>
                    <a:lnTo>
                      <a:pt x="92" y="48"/>
                    </a:lnTo>
                    <a:lnTo>
                      <a:pt x="90" y="53"/>
                    </a:lnTo>
                    <a:lnTo>
                      <a:pt x="90" y="60"/>
                    </a:lnTo>
                    <a:lnTo>
                      <a:pt x="93" y="68"/>
                    </a:lnTo>
                    <a:lnTo>
                      <a:pt x="98" y="79"/>
                    </a:lnTo>
                    <a:lnTo>
                      <a:pt x="116" y="87"/>
                    </a:lnTo>
                    <a:lnTo>
                      <a:pt x="133" y="95"/>
                    </a:lnTo>
                    <a:lnTo>
                      <a:pt x="136" y="96"/>
                    </a:lnTo>
                    <a:lnTo>
                      <a:pt x="138" y="99"/>
                    </a:lnTo>
                    <a:lnTo>
                      <a:pt x="141" y="101"/>
                    </a:lnTo>
                    <a:lnTo>
                      <a:pt x="142" y="105"/>
                    </a:lnTo>
                    <a:lnTo>
                      <a:pt x="142" y="108"/>
                    </a:lnTo>
                    <a:lnTo>
                      <a:pt x="141" y="112"/>
                    </a:lnTo>
                    <a:lnTo>
                      <a:pt x="138" y="115"/>
                    </a:lnTo>
                    <a:lnTo>
                      <a:pt x="136" y="119"/>
                    </a:lnTo>
                    <a:lnTo>
                      <a:pt x="125" y="128"/>
                    </a:lnTo>
                    <a:lnTo>
                      <a:pt x="115" y="136"/>
                    </a:lnTo>
                    <a:lnTo>
                      <a:pt x="103" y="141"/>
                    </a:lnTo>
                    <a:lnTo>
                      <a:pt x="90" y="145"/>
                    </a:lnTo>
                    <a:lnTo>
                      <a:pt x="77" y="148"/>
                    </a:lnTo>
                    <a:lnTo>
                      <a:pt x="64" y="149"/>
                    </a:lnTo>
                    <a:lnTo>
                      <a:pt x="51" y="148"/>
                    </a:lnTo>
                    <a:lnTo>
                      <a:pt x="38" y="147"/>
                    </a:lnTo>
                    <a:lnTo>
                      <a:pt x="24" y="143"/>
                    </a:lnTo>
                    <a:lnTo>
                      <a:pt x="11" y="139"/>
                    </a:lnTo>
                    <a:lnTo>
                      <a:pt x="6" y="139"/>
                    </a:lnTo>
                    <a:lnTo>
                      <a:pt x="2" y="141"/>
                    </a:lnTo>
                    <a:lnTo>
                      <a:pt x="1" y="143"/>
                    </a:lnTo>
                    <a:lnTo>
                      <a:pt x="1" y="147"/>
                    </a:lnTo>
                    <a:lnTo>
                      <a:pt x="0" y="150"/>
                    </a:lnTo>
                    <a:lnTo>
                      <a:pt x="1" y="154"/>
                    </a:lnTo>
                    <a:lnTo>
                      <a:pt x="2" y="165"/>
                    </a:lnTo>
                    <a:lnTo>
                      <a:pt x="5" y="172"/>
                    </a:lnTo>
                    <a:lnTo>
                      <a:pt x="10" y="176"/>
                    </a:lnTo>
                    <a:lnTo>
                      <a:pt x="14" y="180"/>
                    </a:lnTo>
                    <a:lnTo>
                      <a:pt x="19" y="183"/>
                    </a:lnTo>
                    <a:lnTo>
                      <a:pt x="24" y="185"/>
                    </a:lnTo>
                    <a:lnTo>
                      <a:pt x="31" y="188"/>
                    </a:lnTo>
                    <a:lnTo>
                      <a:pt x="36" y="193"/>
                    </a:lnTo>
                    <a:lnTo>
                      <a:pt x="38" y="197"/>
                    </a:lnTo>
                    <a:lnTo>
                      <a:pt x="40" y="202"/>
                    </a:lnTo>
                    <a:lnTo>
                      <a:pt x="41" y="207"/>
                    </a:lnTo>
                    <a:lnTo>
                      <a:pt x="41" y="214"/>
                    </a:lnTo>
                    <a:lnTo>
                      <a:pt x="38" y="226"/>
                    </a:lnTo>
                    <a:lnTo>
                      <a:pt x="36" y="240"/>
                    </a:lnTo>
                    <a:lnTo>
                      <a:pt x="28" y="267"/>
                    </a:lnTo>
                    <a:lnTo>
                      <a:pt x="24" y="289"/>
                    </a:lnTo>
                    <a:lnTo>
                      <a:pt x="24" y="302"/>
                    </a:lnTo>
                    <a:lnTo>
                      <a:pt x="27" y="318"/>
                    </a:lnTo>
                    <a:lnTo>
                      <a:pt x="29" y="336"/>
                    </a:lnTo>
                    <a:lnTo>
                      <a:pt x="33" y="354"/>
                    </a:lnTo>
                    <a:lnTo>
                      <a:pt x="38" y="371"/>
                    </a:lnTo>
                    <a:lnTo>
                      <a:pt x="46" y="386"/>
                    </a:lnTo>
                    <a:lnTo>
                      <a:pt x="50" y="394"/>
                    </a:lnTo>
                    <a:lnTo>
                      <a:pt x="54" y="399"/>
                    </a:lnTo>
                    <a:lnTo>
                      <a:pt x="59" y="404"/>
                    </a:lnTo>
                    <a:lnTo>
                      <a:pt x="64" y="407"/>
                    </a:lnTo>
                    <a:lnTo>
                      <a:pt x="71" y="409"/>
                    </a:lnTo>
                    <a:lnTo>
                      <a:pt x="77" y="412"/>
                    </a:lnTo>
                    <a:lnTo>
                      <a:pt x="85" y="412"/>
                    </a:lnTo>
                    <a:lnTo>
                      <a:pt x="92" y="412"/>
                    </a:lnTo>
                    <a:lnTo>
                      <a:pt x="106" y="411"/>
                    </a:lnTo>
                    <a:lnTo>
                      <a:pt x="120" y="412"/>
                    </a:lnTo>
                    <a:lnTo>
                      <a:pt x="136" y="416"/>
                    </a:lnTo>
                    <a:lnTo>
                      <a:pt x="154" y="421"/>
                    </a:lnTo>
                    <a:lnTo>
                      <a:pt x="165" y="420"/>
                    </a:lnTo>
                    <a:lnTo>
                      <a:pt x="180" y="419"/>
                    </a:lnTo>
                    <a:lnTo>
                      <a:pt x="186" y="419"/>
                    </a:lnTo>
                    <a:lnTo>
                      <a:pt x="191" y="420"/>
                    </a:lnTo>
                    <a:lnTo>
                      <a:pt x="194" y="421"/>
                    </a:lnTo>
                    <a:lnTo>
                      <a:pt x="195" y="422"/>
                    </a:lnTo>
                    <a:lnTo>
                      <a:pt x="197" y="425"/>
                    </a:lnTo>
                    <a:lnTo>
                      <a:pt x="198" y="428"/>
                    </a:lnTo>
                    <a:lnTo>
                      <a:pt x="197" y="433"/>
                    </a:lnTo>
                    <a:lnTo>
                      <a:pt x="195" y="438"/>
                    </a:lnTo>
                    <a:lnTo>
                      <a:pt x="191" y="442"/>
                    </a:lnTo>
                    <a:lnTo>
                      <a:pt x="189" y="448"/>
                    </a:lnTo>
                    <a:lnTo>
                      <a:pt x="185" y="454"/>
                    </a:lnTo>
                    <a:lnTo>
                      <a:pt x="181" y="459"/>
                    </a:lnTo>
                    <a:lnTo>
                      <a:pt x="180" y="465"/>
                    </a:lnTo>
                    <a:lnTo>
                      <a:pt x="178" y="472"/>
                    </a:lnTo>
                    <a:lnTo>
                      <a:pt x="178" y="483"/>
                    </a:lnTo>
                    <a:lnTo>
                      <a:pt x="181" y="494"/>
                    </a:lnTo>
                    <a:lnTo>
                      <a:pt x="186" y="504"/>
                    </a:lnTo>
                    <a:lnTo>
                      <a:pt x="193" y="513"/>
                    </a:lnTo>
                    <a:lnTo>
                      <a:pt x="197" y="517"/>
                    </a:lnTo>
                    <a:lnTo>
                      <a:pt x="199" y="520"/>
                    </a:lnTo>
                    <a:lnTo>
                      <a:pt x="203" y="522"/>
                    </a:lnTo>
                    <a:lnTo>
                      <a:pt x="207" y="523"/>
                    </a:lnTo>
                    <a:lnTo>
                      <a:pt x="216" y="525"/>
                    </a:lnTo>
                    <a:lnTo>
                      <a:pt x="225" y="526"/>
                    </a:lnTo>
                    <a:lnTo>
                      <a:pt x="238" y="530"/>
                    </a:lnTo>
                    <a:lnTo>
                      <a:pt x="250" y="534"/>
                    </a:lnTo>
                    <a:lnTo>
                      <a:pt x="263" y="539"/>
                    </a:lnTo>
                    <a:lnTo>
                      <a:pt x="276" y="543"/>
                    </a:lnTo>
                    <a:lnTo>
                      <a:pt x="281" y="543"/>
                    </a:lnTo>
                    <a:lnTo>
                      <a:pt x="286" y="542"/>
                    </a:lnTo>
                    <a:lnTo>
                      <a:pt x="290" y="539"/>
                    </a:lnTo>
                    <a:lnTo>
                      <a:pt x="292" y="534"/>
                    </a:lnTo>
                    <a:lnTo>
                      <a:pt x="298" y="520"/>
                    </a:lnTo>
                    <a:lnTo>
                      <a:pt x="301" y="505"/>
                    </a:lnTo>
                    <a:lnTo>
                      <a:pt x="303" y="49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50">
                <a:extLst>
                  <a:ext uri="{FF2B5EF4-FFF2-40B4-BE49-F238E27FC236}">
                    <a16:creationId xmlns:a16="http://schemas.microsoft.com/office/drawing/2014/main" id="{1237D753-9225-BB46-A515-20F16A5C59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9972" y="2756552"/>
                <a:ext cx="18217" cy="30708"/>
              </a:xfrm>
              <a:custGeom>
                <a:avLst/>
                <a:gdLst/>
                <a:ahLst/>
                <a:cxnLst>
                  <a:cxn ang="0">
                    <a:pos x="2" y="62"/>
                  </a:cxn>
                  <a:cxn ang="0">
                    <a:pos x="0" y="62"/>
                  </a:cxn>
                  <a:cxn ang="0">
                    <a:pos x="0" y="60"/>
                  </a:cxn>
                  <a:cxn ang="0">
                    <a:pos x="0" y="58"/>
                  </a:cxn>
                  <a:cxn ang="0">
                    <a:pos x="0" y="56"/>
                  </a:cxn>
                  <a:cxn ang="0">
                    <a:pos x="3" y="36"/>
                  </a:cxn>
                  <a:cxn ang="0">
                    <a:pos x="8" y="18"/>
                  </a:cxn>
                  <a:cxn ang="0">
                    <a:pos x="9" y="12"/>
                  </a:cxn>
                  <a:cxn ang="0">
                    <a:pos x="12" y="5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9" y="1"/>
                  </a:cxn>
                  <a:cxn ang="0">
                    <a:pos x="22" y="0"/>
                  </a:cxn>
                  <a:cxn ang="0">
                    <a:pos x="28" y="1"/>
                  </a:cxn>
                  <a:cxn ang="0">
                    <a:pos x="32" y="4"/>
                  </a:cxn>
                  <a:cxn ang="0">
                    <a:pos x="35" y="6"/>
                  </a:cxn>
                  <a:cxn ang="0">
                    <a:pos x="38" y="10"/>
                  </a:cxn>
                  <a:cxn ang="0">
                    <a:pos x="39" y="16"/>
                  </a:cxn>
                  <a:cxn ang="0">
                    <a:pos x="39" y="19"/>
                  </a:cxn>
                  <a:cxn ang="0">
                    <a:pos x="39" y="23"/>
                  </a:cxn>
                  <a:cxn ang="0">
                    <a:pos x="38" y="28"/>
                  </a:cxn>
                  <a:cxn ang="0">
                    <a:pos x="37" y="40"/>
                  </a:cxn>
                  <a:cxn ang="0">
                    <a:pos x="38" y="52"/>
                  </a:cxn>
                  <a:cxn ang="0">
                    <a:pos x="37" y="56"/>
                  </a:cxn>
                  <a:cxn ang="0">
                    <a:pos x="35" y="58"/>
                  </a:cxn>
                  <a:cxn ang="0">
                    <a:pos x="34" y="61"/>
                  </a:cxn>
                  <a:cxn ang="0">
                    <a:pos x="30" y="63"/>
                  </a:cxn>
                  <a:cxn ang="0">
                    <a:pos x="24" y="66"/>
                  </a:cxn>
                  <a:cxn ang="0">
                    <a:pos x="17" y="69"/>
                  </a:cxn>
                  <a:cxn ang="0">
                    <a:pos x="2" y="62"/>
                  </a:cxn>
                </a:cxnLst>
                <a:rect l="0" t="0" r="r" b="b"/>
                <a:pathLst>
                  <a:path w="39" h="69">
                    <a:moveTo>
                      <a:pt x="2" y="62"/>
                    </a:moveTo>
                    <a:lnTo>
                      <a:pt x="0" y="62"/>
                    </a:lnTo>
                    <a:lnTo>
                      <a:pt x="0" y="60"/>
                    </a:lnTo>
                    <a:lnTo>
                      <a:pt x="0" y="58"/>
                    </a:lnTo>
                    <a:lnTo>
                      <a:pt x="0" y="56"/>
                    </a:lnTo>
                    <a:lnTo>
                      <a:pt x="3" y="36"/>
                    </a:lnTo>
                    <a:lnTo>
                      <a:pt x="8" y="18"/>
                    </a:lnTo>
                    <a:lnTo>
                      <a:pt x="9" y="12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8" y="10"/>
                    </a:lnTo>
                    <a:lnTo>
                      <a:pt x="39" y="16"/>
                    </a:lnTo>
                    <a:lnTo>
                      <a:pt x="39" y="19"/>
                    </a:lnTo>
                    <a:lnTo>
                      <a:pt x="39" y="23"/>
                    </a:lnTo>
                    <a:lnTo>
                      <a:pt x="38" y="28"/>
                    </a:lnTo>
                    <a:lnTo>
                      <a:pt x="37" y="40"/>
                    </a:lnTo>
                    <a:lnTo>
                      <a:pt x="38" y="52"/>
                    </a:lnTo>
                    <a:lnTo>
                      <a:pt x="37" y="56"/>
                    </a:lnTo>
                    <a:lnTo>
                      <a:pt x="35" y="58"/>
                    </a:lnTo>
                    <a:lnTo>
                      <a:pt x="34" y="61"/>
                    </a:lnTo>
                    <a:lnTo>
                      <a:pt x="30" y="63"/>
                    </a:lnTo>
                    <a:lnTo>
                      <a:pt x="24" y="66"/>
                    </a:lnTo>
                    <a:lnTo>
                      <a:pt x="17" y="69"/>
                    </a:lnTo>
                    <a:lnTo>
                      <a:pt x="2" y="6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51">
                <a:extLst>
                  <a:ext uri="{FF2B5EF4-FFF2-40B4-BE49-F238E27FC236}">
                    <a16:creationId xmlns:a16="http://schemas.microsoft.com/office/drawing/2014/main" id="{A0DA836B-3003-2C45-A381-D5C4CCA9C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6097" y="2920925"/>
                <a:ext cx="36434" cy="48771"/>
              </a:xfrm>
              <a:custGeom>
                <a:avLst/>
                <a:gdLst/>
                <a:ahLst/>
                <a:cxnLst>
                  <a:cxn ang="0">
                    <a:pos x="31" y="68"/>
                  </a:cxn>
                  <a:cxn ang="0">
                    <a:pos x="22" y="55"/>
                  </a:cxn>
                  <a:cxn ang="0">
                    <a:pos x="15" y="40"/>
                  </a:cxn>
                  <a:cxn ang="0">
                    <a:pos x="7" y="28"/>
                  </a:cxn>
                  <a:cxn ang="0">
                    <a:pos x="0" y="14"/>
                  </a:cxn>
                  <a:cxn ang="0">
                    <a:pos x="0" y="9"/>
                  </a:cxn>
                  <a:cxn ang="0">
                    <a:pos x="0" y="6"/>
                  </a:cxn>
                  <a:cxn ang="0">
                    <a:pos x="0" y="2"/>
                  </a:cxn>
                  <a:cxn ang="0">
                    <a:pos x="1" y="1"/>
                  </a:cxn>
                  <a:cxn ang="0">
                    <a:pos x="5" y="0"/>
                  </a:cxn>
                  <a:cxn ang="0">
                    <a:pos x="10" y="0"/>
                  </a:cxn>
                  <a:cxn ang="0">
                    <a:pos x="20" y="6"/>
                  </a:cxn>
                  <a:cxn ang="0">
                    <a:pos x="29" y="14"/>
                  </a:cxn>
                  <a:cxn ang="0">
                    <a:pos x="44" y="26"/>
                  </a:cxn>
                  <a:cxn ang="0">
                    <a:pos x="61" y="40"/>
                  </a:cxn>
                  <a:cxn ang="0">
                    <a:pos x="68" y="48"/>
                  </a:cxn>
                  <a:cxn ang="0">
                    <a:pos x="73" y="55"/>
                  </a:cxn>
                  <a:cxn ang="0">
                    <a:pos x="75" y="59"/>
                  </a:cxn>
                  <a:cxn ang="0">
                    <a:pos x="76" y="63"/>
                  </a:cxn>
                  <a:cxn ang="0">
                    <a:pos x="76" y="68"/>
                  </a:cxn>
                  <a:cxn ang="0">
                    <a:pos x="75" y="72"/>
                  </a:cxn>
                  <a:cxn ang="0">
                    <a:pos x="72" y="80"/>
                  </a:cxn>
                  <a:cxn ang="0">
                    <a:pos x="71" y="88"/>
                  </a:cxn>
                  <a:cxn ang="0">
                    <a:pos x="71" y="94"/>
                  </a:cxn>
                  <a:cxn ang="0">
                    <a:pos x="71" y="103"/>
                  </a:cxn>
                  <a:cxn ang="0">
                    <a:pos x="70" y="106"/>
                  </a:cxn>
                  <a:cxn ang="0">
                    <a:pos x="70" y="108"/>
                  </a:cxn>
                  <a:cxn ang="0">
                    <a:pos x="68" y="110"/>
                  </a:cxn>
                  <a:cxn ang="0">
                    <a:pos x="67" y="110"/>
                  </a:cxn>
                  <a:cxn ang="0">
                    <a:pos x="62" y="110"/>
                  </a:cxn>
                  <a:cxn ang="0">
                    <a:pos x="58" y="107"/>
                  </a:cxn>
                  <a:cxn ang="0">
                    <a:pos x="48" y="99"/>
                  </a:cxn>
                  <a:cxn ang="0">
                    <a:pos x="42" y="92"/>
                  </a:cxn>
                  <a:cxn ang="0">
                    <a:pos x="31" y="68"/>
                  </a:cxn>
                </a:cxnLst>
                <a:rect l="0" t="0" r="r" b="b"/>
                <a:pathLst>
                  <a:path w="76" h="110">
                    <a:moveTo>
                      <a:pt x="31" y="68"/>
                    </a:moveTo>
                    <a:lnTo>
                      <a:pt x="22" y="55"/>
                    </a:lnTo>
                    <a:lnTo>
                      <a:pt x="15" y="40"/>
                    </a:lnTo>
                    <a:lnTo>
                      <a:pt x="7" y="2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20" y="6"/>
                    </a:lnTo>
                    <a:lnTo>
                      <a:pt x="29" y="14"/>
                    </a:lnTo>
                    <a:lnTo>
                      <a:pt x="44" y="26"/>
                    </a:lnTo>
                    <a:lnTo>
                      <a:pt x="61" y="40"/>
                    </a:lnTo>
                    <a:lnTo>
                      <a:pt x="68" y="48"/>
                    </a:lnTo>
                    <a:lnTo>
                      <a:pt x="73" y="55"/>
                    </a:lnTo>
                    <a:lnTo>
                      <a:pt x="75" y="59"/>
                    </a:lnTo>
                    <a:lnTo>
                      <a:pt x="76" y="63"/>
                    </a:lnTo>
                    <a:lnTo>
                      <a:pt x="76" y="68"/>
                    </a:lnTo>
                    <a:lnTo>
                      <a:pt x="75" y="72"/>
                    </a:lnTo>
                    <a:lnTo>
                      <a:pt x="72" y="80"/>
                    </a:lnTo>
                    <a:lnTo>
                      <a:pt x="71" y="88"/>
                    </a:lnTo>
                    <a:lnTo>
                      <a:pt x="71" y="94"/>
                    </a:lnTo>
                    <a:lnTo>
                      <a:pt x="71" y="103"/>
                    </a:lnTo>
                    <a:lnTo>
                      <a:pt x="70" y="106"/>
                    </a:lnTo>
                    <a:lnTo>
                      <a:pt x="70" y="108"/>
                    </a:lnTo>
                    <a:lnTo>
                      <a:pt x="68" y="110"/>
                    </a:lnTo>
                    <a:lnTo>
                      <a:pt x="67" y="110"/>
                    </a:lnTo>
                    <a:lnTo>
                      <a:pt x="62" y="110"/>
                    </a:lnTo>
                    <a:lnTo>
                      <a:pt x="58" y="107"/>
                    </a:lnTo>
                    <a:lnTo>
                      <a:pt x="48" y="99"/>
                    </a:lnTo>
                    <a:lnTo>
                      <a:pt x="42" y="92"/>
                    </a:lnTo>
                    <a:lnTo>
                      <a:pt x="31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52">
                <a:extLst>
                  <a:ext uri="{FF2B5EF4-FFF2-40B4-BE49-F238E27FC236}">
                    <a16:creationId xmlns:a16="http://schemas.microsoft.com/office/drawing/2014/main" id="{46270E00-6291-DC47-ADE1-DD3789BF1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5398" y="2931763"/>
                <a:ext cx="41899" cy="75865"/>
              </a:xfrm>
              <a:custGeom>
                <a:avLst/>
                <a:gdLst/>
                <a:ahLst/>
                <a:cxnLst>
                  <a:cxn ang="0">
                    <a:pos x="3" y="132"/>
                  </a:cxn>
                  <a:cxn ang="0">
                    <a:pos x="5" y="124"/>
                  </a:cxn>
                  <a:cxn ang="0">
                    <a:pos x="9" y="116"/>
                  </a:cxn>
                  <a:cxn ang="0">
                    <a:pos x="14" y="110"/>
                  </a:cxn>
                  <a:cxn ang="0">
                    <a:pos x="21" y="105"/>
                  </a:cxn>
                  <a:cxn ang="0">
                    <a:pos x="27" y="99"/>
                  </a:cxn>
                  <a:cxn ang="0">
                    <a:pos x="34" y="94"/>
                  </a:cxn>
                  <a:cxn ang="0">
                    <a:pos x="39" y="89"/>
                  </a:cxn>
                  <a:cxn ang="0">
                    <a:pos x="44" y="82"/>
                  </a:cxn>
                  <a:cxn ang="0">
                    <a:pos x="49" y="71"/>
                  </a:cxn>
                  <a:cxn ang="0">
                    <a:pos x="52" y="59"/>
                  </a:cxn>
                  <a:cxn ang="0">
                    <a:pos x="56" y="48"/>
                  </a:cxn>
                  <a:cxn ang="0">
                    <a:pos x="61" y="36"/>
                  </a:cxn>
                  <a:cxn ang="0">
                    <a:pos x="66" y="27"/>
                  </a:cxn>
                  <a:cxn ang="0">
                    <a:pos x="75" y="14"/>
                  </a:cxn>
                  <a:cxn ang="0">
                    <a:pos x="80" y="7"/>
                  </a:cxn>
                  <a:cxn ang="0">
                    <a:pos x="84" y="2"/>
                  </a:cxn>
                  <a:cxn ang="0">
                    <a:pos x="87" y="1"/>
                  </a:cxn>
                  <a:cxn ang="0">
                    <a:pos x="88" y="0"/>
                  </a:cxn>
                  <a:cxn ang="0">
                    <a:pos x="91" y="0"/>
                  </a:cxn>
                  <a:cxn ang="0">
                    <a:pos x="92" y="1"/>
                  </a:cxn>
                  <a:cxn ang="0">
                    <a:pos x="91" y="14"/>
                  </a:cxn>
                  <a:cxn ang="0">
                    <a:pos x="88" y="28"/>
                  </a:cxn>
                  <a:cxn ang="0">
                    <a:pos x="84" y="42"/>
                  </a:cxn>
                  <a:cxn ang="0">
                    <a:pos x="79" y="57"/>
                  </a:cxn>
                  <a:cxn ang="0">
                    <a:pos x="66" y="84"/>
                  </a:cxn>
                  <a:cxn ang="0">
                    <a:pos x="53" y="110"/>
                  </a:cxn>
                  <a:cxn ang="0">
                    <a:pos x="44" y="125"/>
                  </a:cxn>
                  <a:cxn ang="0">
                    <a:pos x="27" y="149"/>
                  </a:cxn>
                  <a:cxn ang="0">
                    <a:pos x="19" y="158"/>
                  </a:cxn>
                  <a:cxn ang="0">
                    <a:pos x="10" y="163"/>
                  </a:cxn>
                  <a:cxn ang="0">
                    <a:pos x="8" y="164"/>
                  </a:cxn>
                  <a:cxn ang="0">
                    <a:pos x="4" y="163"/>
                  </a:cxn>
                  <a:cxn ang="0">
                    <a:pos x="1" y="159"/>
                  </a:cxn>
                  <a:cxn ang="0">
                    <a:pos x="0" y="155"/>
                  </a:cxn>
                  <a:cxn ang="0">
                    <a:pos x="3" y="132"/>
                  </a:cxn>
                </a:cxnLst>
                <a:rect l="0" t="0" r="r" b="b"/>
                <a:pathLst>
                  <a:path w="92" h="164">
                    <a:moveTo>
                      <a:pt x="3" y="132"/>
                    </a:moveTo>
                    <a:lnTo>
                      <a:pt x="5" y="124"/>
                    </a:lnTo>
                    <a:lnTo>
                      <a:pt x="9" y="116"/>
                    </a:lnTo>
                    <a:lnTo>
                      <a:pt x="14" y="110"/>
                    </a:lnTo>
                    <a:lnTo>
                      <a:pt x="21" y="105"/>
                    </a:lnTo>
                    <a:lnTo>
                      <a:pt x="27" y="99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4" y="82"/>
                    </a:lnTo>
                    <a:lnTo>
                      <a:pt x="49" y="71"/>
                    </a:lnTo>
                    <a:lnTo>
                      <a:pt x="52" y="59"/>
                    </a:lnTo>
                    <a:lnTo>
                      <a:pt x="56" y="48"/>
                    </a:lnTo>
                    <a:lnTo>
                      <a:pt x="61" y="36"/>
                    </a:lnTo>
                    <a:lnTo>
                      <a:pt x="66" y="27"/>
                    </a:lnTo>
                    <a:lnTo>
                      <a:pt x="75" y="14"/>
                    </a:lnTo>
                    <a:lnTo>
                      <a:pt x="80" y="7"/>
                    </a:lnTo>
                    <a:lnTo>
                      <a:pt x="84" y="2"/>
                    </a:lnTo>
                    <a:lnTo>
                      <a:pt x="87" y="1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2" y="1"/>
                    </a:lnTo>
                    <a:lnTo>
                      <a:pt x="91" y="14"/>
                    </a:lnTo>
                    <a:lnTo>
                      <a:pt x="88" y="28"/>
                    </a:lnTo>
                    <a:lnTo>
                      <a:pt x="84" y="42"/>
                    </a:lnTo>
                    <a:lnTo>
                      <a:pt x="79" y="57"/>
                    </a:lnTo>
                    <a:lnTo>
                      <a:pt x="66" y="84"/>
                    </a:lnTo>
                    <a:lnTo>
                      <a:pt x="53" y="110"/>
                    </a:lnTo>
                    <a:lnTo>
                      <a:pt x="44" y="125"/>
                    </a:lnTo>
                    <a:lnTo>
                      <a:pt x="27" y="149"/>
                    </a:lnTo>
                    <a:lnTo>
                      <a:pt x="19" y="158"/>
                    </a:lnTo>
                    <a:lnTo>
                      <a:pt x="10" y="163"/>
                    </a:lnTo>
                    <a:lnTo>
                      <a:pt x="8" y="164"/>
                    </a:lnTo>
                    <a:lnTo>
                      <a:pt x="4" y="163"/>
                    </a:lnTo>
                    <a:lnTo>
                      <a:pt x="1" y="159"/>
                    </a:lnTo>
                    <a:lnTo>
                      <a:pt x="0" y="155"/>
                    </a:lnTo>
                    <a:lnTo>
                      <a:pt x="3" y="13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Freeform 53">
                <a:extLst>
                  <a:ext uri="{FF2B5EF4-FFF2-40B4-BE49-F238E27FC236}">
                    <a16:creationId xmlns:a16="http://schemas.microsoft.com/office/drawing/2014/main" id="{37130DD2-DB75-9746-9F32-3F83150F7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37298" y="2976921"/>
                <a:ext cx="92907" cy="63221"/>
              </a:xfrm>
              <a:custGeom>
                <a:avLst/>
                <a:gdLst/>
                <a:ahLst/>
                <a:cxnLst>
                  <a:cxn ang="0">
                    <a:pos x="95" y="26"/>
                  </a:cxn>
                  <a:cxn ang="0">
                    <a:pos x="76" y="18"/>
                  </a:cxn>
                  <a:cxn ang="0">
                    <a:pos x="61" y="8"/>
                  </a:cxn>
                  <a:cxn ang="0">
                    <a:pos x="43" y="2"/>
                  </a:cxn>
                  <a:cxn ang="0">
                    <a:pos x="27" y="2"/>
                  </a:cxn>
                  <a:cxn ang="0">
                    <a:pos x="21" y="3"/>
                  </a:cxn>
                  <a:cxn ang="0">
                    <a:pos x="18" y="9"/>
                  </a:cxn>
                  <a:cxn ang="0">
                    <a:pos x="21" y="21"/>
                  </a:cxn>
                  <a:cxn ang="0">
                    <a:pos x="23" y="33"/>
                  </a:cxn>
                  <a:cxn ang="0">
                    <a:pos x="16" y="46"/>
                  </a:cxn>
                  <a:cxn ang="0">
                    <a:pos x="3" y="63"/>
                  </a:cxn>
                  <a:cxn ang="0">
                    <a:pos x="0" y="70"/>
                  </a:cxn>
                  <a:cxn ang="0">
                    <a:pos x="1" y="75"/>
                  </a:cxn>
                  <a:cxn ang="0">
                    <a:pos x="10" y="82"/>
                  </a:cxn>
                  <a:cxn ang="0">
                    <a:pos x="25" y="88"/>
                  </a:cxn>
                  <a:cxn ang="0">
                    <a:pos x="48" y="95"/>
                  </a:cxn>
                  <a:cxn ang="0">
                    <a:pos x="73" y="107"/>
                  </a:cxn>
                  <a:cxn ang="0">
                    <a:pos x="86" y="121"/>
                  </a:cxn>
                  <a:cxn ang="0">
                    <a:pos x="96" y="132"/>
                  </a:cxn>
                  <a:cxn ang="0">
                    <a:pos x="108" y="139"/>
                  </a:cxn>
                  <a:cxn ang="0">
                    <a:pos x="119" y="139"/>
                  </a:cxn>
                  <a:cxn ang="0">
                    <a:pos x="135" y="138"/>
                  </a:cxn>
                  <a:cxn ang="0">
                    <a:pos x="152" y="135"/>
                  </a:cxn>
                  <a:cxn ang="0">
                    <a:pos x="165" y="139"/>
                  </a:cxn>
                  <a:cxn ang="0">
                    <a:pos x="176" y="139"/>
                  </a:cxn>
                  <a:cxn ang="0">
                    <a:pos x="187" y="135"/>
                  </a:cxn>
                  <a:cxn ang="0">
                    <a:pos x="194" y="129"/>
                  </a:cxn>
                  <a:cxn ang="0">
                    <a:pos x="200" y="116"/>
                  </a:cxn>
                  <a:cxn ang="0">
                    <a:pos x="205" y="97"/>
                  </a:cxn>
                  <a:cxn ang="0">
                    <a:pos x="206" y="79"/>
                  </a:cxn>
                  <a:cxn ang="0">
                    <a:pos x="201" y="69"/>
                  </a:cxn>
                  <a:cxn ang="0">
                    <a:pos x="194" y="66"/>
                  </a:cxn>
                  <a:cxn ang="0">
                    <a:pos x="171" y="66"/>
                  </a:cxn>
                  <a:cxn ang="0">
                    <a:pos x="144" y="63"/>
                  </a:cxn>
                  <a:cxn ang="0">
                    <a:pos x="130" y="53"/>
                  </a:cxn>
                  <a:cxn ang="0">
                    <a:pos x="104" y="28"/>
                  </a:cxn>
                </a:cxnLst>
                <a:rect l="0" t="0" r="r" b="b"/>
                <a:pathLst>
                  <a:path w="206" h="139">
                    <a:moveTo>
                      <a:pt x="104" y="28"/>
                    </a:moveTo>
                    <a:lnTo>
                      <a:pt x="95" y="26"/>
                    </a:lnTo>
                    <a:lnTo>
                      <a:pt x="86" y="22"/>
                    </a:lnTo>
                    <a:lnTo>
                      <a:pt x="76" y="18"/>
                    </a:lnTo>
                    <a:lnTo>
                      <a:pt x="69" y="13"/>
                    </a:lnTo>
                    <a:lnTo>
                      <a:pt x="61" y="8"/>
                    </a:lnTo>
                    <a:lnTo>
                      <a:pt x="52" y="4"/>
                    </a:lnTo>
                    <a:lnTo>
                      <a:pt x="43" y="2"/>
                    </a:lnTo>
                    <a:lnTo>
                      <a:pt x="32" y="0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21" y="3"/>
                    </a:lnTo>
                    <a:lnTo>
                      <a:pt x="19" y="6"/>
                    </a:lnTo>
                    <a:lnTo>
                      <a:pt x="18" y="9"/>
                    </a:lnTo>
                    <a:lnTo>
                      <a:pt x="18" y="15"/>
                    </a:lnTo>
                    <a:lnTo>
                      <a:pt x="21" y="21"/>
                    </a:lnTo>
                    <a:lnTo>
                      <a:pt x="22" y="28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6" y="46"/>
                    </a:lnTo>
                    <a:lnTo>
                      <a:pt x="6" y="57"/>
                    </a:lnTo>
                    <a:lnTo>
                      <a:pt x="3" y="63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3"/>
                    </a:lnTo>
                    <a:lnTo>
                      <a:pt x="1" y="75"/>
                    </a:lnTo>
                    <a:lnTo>
                      <a:pt x="4" y="78"/>
                    </a:lnTo>
                    <a:lnTo>
                      <a:pt x="10" y="82"/>
                    </a:lnTo>
                    <a:lnTo>
                      <a:pt x="18" y="86"/>
                    </a:lnTo>
                    <a:lnTo>
                      <a:pt x="25" y="88"/>
                    </a:lnTo>
                    <a:lnTo>
                      <a:pt x="32" y="91"/>
                    </a:lnTo>
                    <a:lnTo>
                      <a:pt x="48" y="95"/>
                    </a:lnTo>
                    <a:lnTo>
                      <a:pt x="63" y="101"/>
                    </a:lnTo>
                    <a:lnTo>
                      <a:pt x="73" y="107"/>
                    </a:lnTo>
                    <a:lnTo>
                      <a:pt x="79" y="114"/>
                    </a:lnTo>
                    <a:lnTo>
                      <a:pt x="86" y="121"/>
                    </a:lnTo>
                    <a:lnTo>
                      <a:pt x="89" y="127"/>
                    </a:lnTo>
                    <a:lnTo>
                      <a:pt x="96" y="132"/>
                    </a:lnTo>
                    <a:lnTo>
                      <a:pt x="102" y="136"/>
                    </a:lnTo>
                    <a:lnTo>
                      <a:pt x="108" y="139"/>
                    </a:lnTo>
                    <a:lnTo>
                      <a:pt x="113" y="139"/>
                    </a:lnTo>
                    <a:lnTo>
                      <a:pt x="119" y="139"/>
                    </a:lnTo>
                    <a:lnTo>
                      <a:pt x="127" y="139"/>
                    </a:lnTo>
                    <a:lnTo>
                      <a:pt x="135" y="138"/>
                    </a:lnTo>
                    <a:lnTo>
                      <a:pt x="144" y="136"/>
                    </a:lnTo>
                    <a:lnTo>
                      <a:pt x="152" y="135"/>
                    </a:lnTo>
                    <a:lnTo>
                      <a:pt x="159" y="138"/>
                    </a:lnTo>
                    <a:lnTo>
                      <a:pt x="165" y="139"/>
                    </a:lnTo>
                    <a:lnTo>
                      <a:pt x="171" y="139"/>
                    </a:lnTo>
                    <a:lnTo>
                      <a:pt x="176" y="139"/>
                    </a:lnTo>
                    <a:lnTo>
                      <a:pt x="181" y="138"/>
                    </a:lnTo>
                    <a:lnTo>
                      <a:pt x="187" y="135"/>
                    </a:lnTo>
                    <a:lnTo>
                      <a:pt x="190" y="132"/>
                    </a:lnTo>
                    <a:lnTo>
                      <a:pt x="194" y="129"/>
                    </a:lnTo>
                    <a:lnTo>
                      <a:pt x="197" y="123"/>
                    </a:lnTo>
                    <a:lnTo>
                      <a:pt x="200" y="116"/>
                    </a:lnTo>
                    <a:lnTo>
                      <a:pt x="202" y="107"/>
                    </a:lnTo>
                    <a:lnTo>
                      <a:pt x="205" y="97"/>
                    </a:lnTo>
                    <a:lnTo>
                      <a:pt x="206" y="88"/>
                    </a:lnTo>
                    <a:lnTo>
                      <a:pt x="206" y="79"/>
                    </a:lnTo>
                    <a:lnTo>
                      <a:pt x="203" y="72"/>
                    </a:lnTo>
                    <a:lnTo>
                      <a:pt x="201" y="69"/>
                    </a:lnTo>
                    <a:lnTo>
                      <a:pt x="198" y="68"/>
                    </a:lnTo>
                    <a:lnTo>
                      <a:pt x="194" y="66"/>
                    </a:lnTo>
                    <a:lnTo>
                      <a:pt x="190" y="66"/>
                    </a:lnTo>
                    <a:lnTo>
                      <a:pt x="171" y="66"/>
                    </a:lnTo>
                    <a:lnTo>
                      <a:pt x="153" y="65"/>
                    </a:lnTo>
                    <a:lnTo>
                      <a:pt x="144" y="63"/>
                    </a:lnTo>
                    <a:lnTo>
                      <a:pt x="136" y="59"/>
                    </a:lnTo>
                    <a:lnTo>
                      <a:pt x="130" y="53"/>
                    </a:lnTo>
                    <a:lnTo>
                      <a:pt x="123" y="47"/>
                    </a:lnTo>
                    <a:lnTo>
                      <a:pt x="104" y="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54">
                <a:extLst>
                  <a:ext uri="{FF2B5EF4-FFF2-40B4-BE49-F238E27FC236}">
                    <a16:creationId xmlns:a16="http://schemas.microsoft.com/office/drawing/2014/main" id="{E04CC25D-5630-8B44-B231-A1EDA9EC3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41133" y="2975114"/>
                <a:ext cx="98371" cy="74059"/>
              </a:xfrm>
              <a:custGeom>
                <a:avLst/>
                <a:gdLst/>
                <a:ahLst/>
                <a:cxnLst>
                  <a:cxn ang="0">
                    <a:pos x="10" y="100"/>
                  </a:cxn>
                  <a:cxn ang="0">
                    <a:pos x="8" y="78"/>
                  </a:cxn>
                  <a:cxn ang="0">
                    <a:pos x="1" y="56"/>
                  </a:cxn>
                  <a:cxn ang="0">
                    <a:pos x="1" y="38"/>
                  </a:cxn>
                  <a:cxn ang="0">
                    <a:pos x="4" y="29"/>
                  </a:cxn>
                  <a:cxn ang="0">
                    <a:pos x="9" y="26"/>
                  </a:cxn>
                  <a:cxn ang="0">
                    <a:pos x="16" y="26"/>
                  </a:cxn>
                  <a:cxn ang="0">
                    <a:pos x="25" y="32"/>
                  </a:cxn>
                  <a:cxn ang="0">
                    <a:pos x="38" y="42"/>
                  </a:cxn>
                  <a:cxn ang="0">
                    <a:pos x="56" y="48"/>
                  </a:cxn>
                  <a:cxn ang="0">
                    <a:pos x="75" y="51"/>
                  </a:cxn>
                  <a:cxn ang="0">
                    <a:pos x="95" y="44"/>
                  </a:cxn>
                  <a:cxn ang="0">
                    <a:pos x="114" y="29"/>
                  </a:cxn>
                  <a:cxn ang="0">
                    <a:pos x="133" y="12"/>
                  </a:cxn>
                  <a:cxn ang="0">
                    <a:pos x="149" y="3"/>
                  </a:cxn>
                  <a:cxn ang="0">
                    <a:pos x="161" y="0"/>
                  </a:cxn>
                  <a:cxn ang="0">
                    <a:pos x="174" y="0"/>
                  </a:cxn>
                  <a:cxn ang="0">
                    <a:pos x="188" y="3"/>
                  </a:cxn>
                  <a:cxn ang="0">
                    <a:pos x="205" y="11"/>
                  </a:cxn>
                  <a:cxn ang="0">
                    <a:pos x="215" y="17"/>
                  </a:cxn>
                  <a:cxn ang="0">
                    <a:pos x="218" y="24"/>
                  </a:cxn>
                  <a:cxn ang="0">
                    <a:pos x="214" y="28"/>
                  </a:cxn>
                  <a:cxn ang="0">
                    <a:pos x="187" y="35"/>
                  </a:cxn>
                  <a:cxn ang="0">
                    <a:pos x="154" y="48"/>
                  </a:cxn>
                  <a:cxn ang="0">
                    <a:pos x="135" y="60"/>
                  </a:cxn>
                  <a:cxn ang="0">
                    <a:pos x="124" y="59"/>
                  </a:cxn>
                  <a:cxn ang="0">
                    <a:pos x="113" y="57"/>
                  </a:cxn>
                  <a:cxn ang="0">
                    <a:pos x="101" y="60"/>
                  </a:cxn>
                  <a:cxn ang="0">
                    <a:pos x="86" y="76"/>
                  </a:cxn>
                  <a:cxn ang="0">
                    <a:pos x="66" y="100"/>
                  </a:cxn>
                  <a:cxn ang="0">
                    <a:pos x="49" y="118"/>
                  </a:cxn>
                  <a:cxn ang="0">
                    <a:pos x="39" y="133"/>
                  </a:cxn>
                  <a:cxn ang="0">
                    <a:pos x="30" y="152"/>
                  </a:cxn>
                  <a:cxn ang="0">
                    <a:pos x="19" y="165"/>
                  </a:cxn>
                  <a:cxn ang="0">
                    <a:pos x="13" y="162"/>
                  </a:cxn>
                  <a:cxn ang="0">
                    <a:pos x="6" y="153"/>
                  </a:cxn>
                  <a:cxn ang="0">
                    <a:pos x="12" y="113"/>
                  </a:cxn>
                </a:cxnLst>
                <a:rect l="0" t="0" r="r" b="b"/>
                <a:pathLst>
                  <a:path w="218" h="165">
                    <a:moveTo>
                      <a:pt x="12" y="113"/>
                    </a:moveTo>
                    <a:lnTo>
                      <a:pt x="10" y="100"/>
                    </a:lnTo>
                    <a:lnTo>
                      <a:pt x="10" y="89"/>
                    </a:lnTo>
                    <a:lnTo>
                      <a:pt x="8" y="78"/>
                    </a:lnTo>
                    <a:lnTo>
                      <a:pt x="4" y="65"/>
                    </a:lnTo>
                    <a:lnTo>
                      <a:pt x="1" y="56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3" y="32"/>
                    </a:lnTo>
                    <a:lnTo>
                      <a:pt x="4" y="29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2" y="25"/>
                    </a:lnTo>
                    <a:lnTo>
                      <a:pt x="16" y="26"/>
                    </a:lnTo>
                    <a:lnTo>
                      <a:pt x="19" y="28"/>
                    </a:lnTo>
                    <a:lnTo>
                      <a:pt x="25" y="32"/>
                    </a:lnTo>
                    <a:lnTo>
                      <a:pt x="30" y="35"/>
                    </a:lnTo>
                    <a:lnTo>
                      <a:pt x="38" y="42"/>
                    </a:lnTo>
                    <a:lnTo>
                      <a:pt x="47" y="46"/>
                    </a:lnTo>
                    <a:lnTo>
                      <a:pt x="56" y="48"/>
                    </a:lnTo>
                    <a:lnTo>
                      <a:pt x="66" y="51"/>
                    </a:lnTo>
                    <a:lnTo>
                      <a:pt x="75" y="51"/>
                    </a:lnTo>
                    <a:lnTo>
                      <a:pt x="86" y="48"/>
                    </a:lnTo>
                    <a:lnTo>
                      <a:pt x="95" y="44"/>
                    </a:lnTo>
                    <a:lnTo>
                      <a:pt x="102" y="39"/>
                    </a:lnTo>
                    <a:lnTo>
                      <a:pt x="114" y="29"/>
                    </a:lnTo>
                    <a:lnTo>
                      <a:pt x="123" y="20"/>
                    </a:lnTo>
                    <a:lnTo>
                      <a:pt x="133" y="12"/>
                    </a:lnTo>
                    <a:lnTo>
                      <a:pt x="144" y="6"/>
                    </a:lnTo>
                    <a:lnTo>
                      <a:pt x="149" y="3"/>
                    </a:lnTo>
                    <a:lnTo>
                      <a:pt x="154" y="2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2"/>
                    </a:lnTo>
                    <a:lnTo>
                      <a:pt x="188" y="3"/>
                    </a:lnTo>
                    <a:lnTo>
                      <a:pt x="196" y="7"/>
                    </a:lnTo>
                    <a:lnTo>
                      <a:pt x="205" y="11"/>
                    </a:lnTo>
                    <a:lnTo>
                      <a:pt x="211" y="15"/>
                    </a:lnTo>
                    <a:lnTo>
                      <a:pt x="215" y="17"/>
                    </a:lnTo>
                    <a:lnTo>
                      <a:pt x="218" y="20"/>
                    </a:lnTo>
                    <a:lnTo>
                      <a:pt x="218" y="24"/>
                    </a:lnTo>
                    <a:lnTo>
                      <a:pt x="216" y="25"/>
                    </a:lnTo>
                    <a:lnTo>
                      <a:pt x="214" y="28"/>
                    </a:lnTo>
                    <a:lnTo>
                      <a:pt x="210" y="30"/>
                    </a:lnTo>
                    <a:lnTo>
                      <a:pt x="187" y="35"/>
                    </a:lnTo>
                    <a:lnTo>
                      <a:pt x="167" y="41"/>
                    </a:lnTo>
                    <a:lnTo>
                      <a:pt x="154" y="48"/>
                    </a:lnTo>
                    <a:lnTo>
                      <a:pt x="141" y="57"/>
                    </a:lnTo>
                    <a:lnTo>
                      <a:pt x="135" y="60"/>
                    </a:lnTo>
                    <a:lnTo>
                      <a:pt x="130" y="60"/>
                    </a:lnTo>
                    <a:lnTo>
                      <a:pt x="124" y="59"/>
                    </a:lnTo>
                    <a:lnTo>
                      <a:pt x="118" y="59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1" y="60"/>
                    </a:lnTo>
                    <a:lnTo>
                      <a:pt x="95" y="63"/>
                    </a:lnTo>
                    <a:lnTo>
                      <a:pt x="86" y="76"/>
                    </a:lnTo>
                    <a:lnTo>
                      <a:pt x="79" y="87"/>
                    </a:lnTo>
                    <a:lnTo>
                      <a:pt x="66" y="100"/>
                    </a:lnTo>
                    <a:lnTo>
                      <a:pt x="54" y="112"/>
                    </a:lnTo>
                    <a:lnTo>
                      <a:pt x="49" y="118"/>
                    </a:lnTo>
                    <a:lnTo>
                      <a:pt x="43" y="125"/>
                    </a:lnTo>
                    <a:lnTo>
                      <a:pt x="39" y="133"/>
                    </a:lnTo>
                    <a:lnTo>
                      <a:pt x="35" y="140"/>
                    </a:lnTo>
                    <a:lnTo>
                      <a:pt x="30" y="152"/>
                    </a:lnTo>
                    <a:lnTo>
                      <a:pt x="23" y="162"/>
                    </a:lnTo>
                    <a:lnTo>
                      <a:pt x="19" y="165"/>
                    </a:lnTo>
                    <a:lnTo>
                      <a:pt x="17" y="165"/>
                    </a:lnTo>
                    <a:lnTo>
                      <a:pt x="13" y="162"/>
                    </a:lnTo>
                    <a:lnTo>
                      <a:pt x="10" y="160"/>
                    </a:lnTo>
                    <a:lnTo>
                      <a:pt x="6" y="153"/>
                    </a:lnTo>
                    <a:lnTo>
                      <a:pt x="5" y="146"/>
                    </a:lnTo>
                    <a:lnTo>
                      <a:pt x="12" y="11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55">
                <a:extLst>
                  <a:ext uri="{FF2B5EF4-FFF2-40B4-BE49-F238E27FC236}">
                    <a16:creationId xmlns:a16="http://schemas.microsoft.com/office/drawing/2014/main" id="{C6A105DC-0748-7742-A6AA-FD08E3AA6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77375" y="2467543"/>
                <a:ext cx="49186" cy="28901"/>
              </a:xfrm>
              <a:custGeom>
                <a:avLst/>
                <a:gdLst/>
                <a:ahLst/>
                <a:cxnLst>
                  <a:cxn ang="0">
                    <a:pos x="16" y="37"/>
                  </a:cxn>
                  <a:cxn ang="0">
                    <a:pos x="17" y="33"/>
                  </a:cxn>
                  <a:cxn ang="0">
                    <a:pos x="22" y="29"/>
                  </a:cxn>
                  <a:cxn ang="0">
                    <a:pos x="28" y="24"/>
                  </a:cxn>
                  <a:cxn ang="0">
                    <a:pos x="35" y="17"/>
                  </a:cxn>
                  <a:cxn ang="0">
                    <a:pos x="51" y="8"/>
                  </a:cxn>
                  <a:cxn ang="0">
                    <a:pos x="61" y="3"/>
                  </a:cxn>
                  <a:cxn ang="0">
                    <a:pos x="72" y="0"/>
                  </a:cxn>
                  <a:cxn ang="0">
                    <a:pos x="83" y="0"/>
                  </a:cxn>
                  <a:cxn ang="0">
                    <a:pos x="96" y="0"/>
                  </a:cxn>
                  <a:cxn ang="0">
                    <a:pos x="105" y="3"/>
                  </a:cxn>
                  <a:cxn ang="0">
                    <a:pos x="101" y="10"/>
                  </a:cxn>
                  <a:cxn ang="0">
                    <a:pos x="96" y="16"/>
                  </a:cxn>
                  <a:cxn ang="0">
                    <a:pos x="90" y="32"/>
                  </a:cxn>
                  <a:cxn ang="0">
                    <a:pos x="86" y="47"/>
                  </a:cxn>
                  <a:cxn ang="0">
                    <a:pos x="83" y="54"/>
                  </a:cxn>
                  <a:cxn ang="0">
                    <a:pos x="79" y="59"/>
                  </a:cxn>
                  <a:cxn ang="0">
                    <a:pos x="76" y="61"/>
                  </a:cxn>
                  <a:cxn ang="0">
                    <a:pos x="72" y="64"/>
                  </a:cxn>
                  <a:cxn ang="0">
                    <a:pos x="68" y="65"/>
                  </a:cxn>
                  <a:cxn ang="0">
                    <a:pos x="63" y="65"/>
                  </a:cxn>
                  <a:cxn ang="0">
                    <a:pos x="59" y="65"/>
                  </a:cxn>
                  <a:cxn ang="0">
                    <a:pos x="55" y="65"/>
                  </a:cxn>
                  <a:cxn ang="0">
                    <a:pos x="52" y="63"/>
                  </a:cxn>
                  <a:cxn ang="0">
                    <a:pos x="50" y="61"/>
                  </a:cxn>
                  <a:cxn ang="0">
                    <a:pos x="47" y="59"/>
                  </a:cxn>
                  <a:cxn ang="0">
                    <a:pos x="43" y="57"/>
                  </a:cxn>
                  <a:cxn ang="0">
                    <a:pos x="39" y="57"/>
                  </a:cxn>
                  <a:cxn ang="0">
                    <a:pos x="34" y="59"/>
                  </a:cxn>
                  <a:cxn ang="0">
                    <a:pos x="29" y="60"/>
                  </a:cxn>
                  <a:cxn ang="0">
                    <a:pos x="24" y="61"/>
                  </a:cxn>
                  <a:cxn ang="0">
                    <a:pos x="20" y="61"/>
                  </a:cxn>
                  <a:cxn ang="0">
                    <a:pos x="15" y="60"/>
                  </a:cxn>
                  <a:cxn ang="0">
                    <a:pos x="11" y="59"/>
                  </a:cxn>
                  <a:cxn ang="0">
                    <a:pos x="7" y="55"/>
                  </a:cxn>
                  <a:cxn ang="0">
                    <a:pos x="3" y="51"/>
                  </a:cxn>
                  <a:cxn ang="0">
                    <a:pos x="0" y="46"/>
                  </a:cxn>
                  <a:cxn ang="0">
                    <a:pos x="16" y="37"/>
                  </a:cxn>
                </a:cxnLst>
                <a:rect l="0" t="0" r="r" b="b"/>
                <a:pathLst>
                  <a:path w="105" h="65">
                    <a:moveTo>
                      <a:pt x="16" y="37"/>
                    </a:moveTo>
                    <a:lnTo>
                      <a:pt x="17" y="33"/>
                    </a:lnTo>
                    <a:lnTo>
                      <a:pt x="22" y="29"/>
                    </a:lnTo>
                    <a:lnTo>
                      <a:pt x="28" y="24"/>
                    </a:lnTo>
                    <a:lnTo>
                      <a:pt x="35" y="17"/>
                    </a:lnTo>
                    <a:lnTo>
                      <a:pt x="51" y="8"/>
                    </a:lnTo>
                    <a:lnTo>
                      <a:pt x="61" y="3"/>
                    </a:lnTo>
                    <a:lnTo>
                      <a:pt x="72" y="0"/>
                    </a:lnTo>
                    <a:lnTo>
                      <a:pt x="83" y="0"/>
                    </a:lnTo>
                    <a:lnTo>
                      <a:pt x="96" y="0"/>
                    </a:lnTo>
                    <a:lnTo>
                      <a:pt x="105" y="3"/>
                    </a:lnTo>
                    <a:lnTo>
                      <a:pt x="101" y="10"/>
                    </a:lnTo>
                    <a:lnTo>
                      <a:pt x="96" y="16"/>
                    </a:lnTo>
                    <a:lnTo>
                      <a:pt x="90" y="32"/>
                    </a:lnTo>
                    <a:lnTo>
                      <a:pt x="86" y="47"/>
                    </a:lnTo>
                    <a:lnTo>
                      <a:pt x="83" y="54"/>
                    </a:lnTo>
                    <a:lnTo>
                      <a:pt x="79" y="59"/>
                    </a:lnTo>
                    <a:lnTo>
                      <a:pt x="76" y="61"/>
                    </a:lnTo>
                    <a:lnTo>
                      <a:pt x="72" y="64"/>
                    </a:lnTo>
                    <a:lnTo>
                      <a:pt x="68" y="65"/>
                    </a:lnTo>
                    <a:lnTo>
                      <a:pt x="63" y="65"/>
                    </a:lnTo>
                    <a:lnTo>
                      <a:pt x="59" y="65"/>
                    </a:lnTo>
                    <a:lnTo>
                      <a:pt x="55" y="65"/>
                    </a:lnTo>
                    <a:lnTo>
                      <a:pt x="52" y="63"/>
                    </a:lnTo>
                    <a:lnTo>
                      <a:pt x="50" y="61"/>
                    </a:lnTo>
                    <a:lnTo>
                      <a:pt x="47" y="59"/>
                    </a:lnTo>
                    <a:lnTo>
                      <a:pt x="43" y="57"/>
                    </a:lnTo>
                    <a:lnTo>
                      <a:pt x="39" y="57"/>
                    </a:lnTo>
                    <a:lnTo>
                      <a:pt x="34" y="59"/>
                    </a:lnTo>
                    <a:lnTo>
                      <a:pt x="29" y="60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15" y="60"/>
                    </a:lnTo>
                    <a:lnTo>
                      <a:pt x="11" y="59"/>
                    </a:lnTo>
                    <a:lnTo>
                      <a:pt x="7" y="55"/>
                    </a:lnTo>
                    <a:lnTo>
                      <a:pt x="3" y="51"/>
                    </a:lnTo>
                    <a:lnTo>
                      <a:pt x="0" y="46"/>
                    </a:lnTo>
                    <a:lnTo>
                      <a:pt x="16" y="3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40A13FFE-0584-DD4F-85B7-A7157D8DB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0898" y="2955245"/>
                <a:ext cx="47364" cy="52383"/>
              </a:xfrm>
              <a:custGeom>
                <a:avLst/>
                <a:gdLst/>
                <a:ahLst/>
                <a:cxnLst>
                  <a:cxn ang="0">
                    <a:pos x="39" y="99"/>
                  </a:cxn>
                  <a:cxn ang="0">
                    <a:pos x="34" y="96"/>
                  </a:cxn>
                  <a:cxn ang="0">
                    <a:pos x="27" y="92"/>
                  </a:cxn>
                  <a:cxn ang="0">
                    <a:pos x="21" y="87"/>
                  </a:cxn>
                  <a:cxn ang="0">
                    <a:pos x="14" y="80"/>
                  </a:cxn>
                  <a:cxn ang="0">
                    <a:pos x="8" y="73"/>
                  </a:cxn>
                  <a:cxn ang="0">
                    <a:pos x="4" y="65"/>
                  </a:cxn>
                  <a:cxn ang="0">
                    <a:pos x="1" y="58"/>
                  </a:cxn>
                  <a:cxn ang="0">
                    <a:pos x="0" y="52"/>
                  </a:cxn>
                  <a:cxn ang="0">
                    <a:pos x="1" y="40"/>
                  </a:cxn>
                  <a:cxn ang="0">
                    <a:pos x="6" y="23"/>
                  </a:cxn>
                  <a:cxn ang="0">
                    <a:pos x="9" y="14"/>
                  </a:cxn>
                  <a:cxn ang="0">
                    <a:pos x="12" y="8"/>
                  </a:cxn>
                  <a:cxn ang="0">
                    <a:pos x="14" y="1"/>
                  </a:cxn>
                  <a:cxn ang="0">
                    <a:pos x="17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30" y="5"/>
                  </a:cxn>
                  <a:cxn ang="0">
                    <a:pos x="36" y="10"/>
                  </a:cxn>
                  <a:cxn ang="0">
                    <a:pos x="47" y="20"/>
                  </a:cxn>
                  <a:cxn ang="0">
                    <a:pos x="53" y="27"/>
                  </a:cxn>
                  <a:cxn ang="0">
                    <a:pos x="66" y="39"/>
                  </a:cxn>
                  <a:cxn ang="0">
                    <a:pos x="82" y="49"/>
                  </a:cxn>
                  <a:cxn ang="0">
                    <a:pos x="88" y="55"/>
                  </a:cxn>
                  <a:cxn ang="0">
                    <a:pos x="95" y="60"/>
                  </a:cxn>
                  <a:cxn ang="0">
                    <a:pos x="100" y="66"/>
                  </a:cxn>
                  <a:cxn ang="0">
                    <a:pos x="102" y="74"/>
                  </a:cxn>
                  <a:cxn ang="0">
                    <a:pos x="104" y="83"/>
                  </a:cxn>
                  <a:cxn ang="0">
                    <a:pos x="104" y="91"/>
                  </a:cxn>
                  <a:cxn ang="0">
                    <a:pos x="102" y="99"/>
                  </a:cxn>
                  <a:cxn ang="0">
                    <a:pos x="100" y="105"/>
                  </a:cxn>
                  <a:cxn ang="0">
                    <a:pos x="95" y="110"/>
                  </a:cxn>
                  <a:cxn ang="0">
                    <a:pos x="88" y="113"/>
                  </a:cxn>
                  <a:cxn ang="0">
                    <a:pos x="80" y="115"/>
                  </a:cxn>
                  <a:cxn ang="0">
                    <a:pos x="70" y="115"/>
                  </a:cxn>
                  <a:cxn ang="0">
                    <a:pos x="39" y="99"/>
                  </a:cxn>
                </a:cxnLst>
                <a:rect l="0" t="0" r="r" b="b"/>
                <a:pathLst>
                  <a:path w="104" h="115">
                    <a:moveTo>
                      <a:pt x="39" y="99"/>
                    </a:moveTo>
                    <a:lnTo>
                      <a:pt x="34" y="96"/>
                    </a:lnTo>
                    <a:lnTo>
                      <a:pt x="27" y="92"/>
                    </a:lnTo>
                    <a:lnTo>
                      <a:pt x="21" y="87"/>
                    </a:lnTo>
                    <a:lnTo>
                      <a:pt x="14" y="80"/>
                    </a:lnTo>
                    <a:lnTo>
                      <a:pt x="8" y="73"/>
                    </a:lnTo>
                    <a:lnTo>
                      <a:pt x="4" y="65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0"/>
                    </a:lnTo>
                    <a:lnTo>
                      <a:pt x="6" y="23"/>
                    </a:lnTo>
                    <a:lnTo>
                      <a:pt x="9" y="14"/>
                    </a:lnTo>
                    <a:lnTo>
                      <a:pt x="12" y="8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30" y="5"/>
                    </a:lnTo>
                    <a:lnTo>
                      <a:pt x="36" y="10"/>
                    </a:lnTo>
                    <a:lnTo>
                      <a:pt x="47" y="20"/>
                    </a:lnTo>
                    <a:lnTo>
                      <a:pt x="53" y="27"/>
                    </a:lnTo>
                    <a:lnTo>
                      <a:pt x="66" y="39"/>
                    </a:lnTo>
                    <a:lnTo>
                      <a:pt x="82" y="49"/>
                    </a:lnTo>
                    <a:lnTo>
                      <a:pt x="88" y="55"/>
                    </a:lnTo>
                    <a:lnTo>
                      <a:pt x="95" y="60"/>
                    </a:lnTo>
                    <a:lnTo>
                      <a:pt x="100" y="66"/>
                    </a:lnTo>
                    <a:lnTo>
                      <a:pt x="102" y="74"/>
                    </a:lnTo>
                    <a:lnTo>
                      <a:pt x="104" y="83"/>
                    </a:lnTo>
                    <a:lnTo>
                      <a:pt x="104" y="91"/>
                    </a:lnTo>
                    <a:lnTo>
                      <a:pt x="102" y="99"/>
                    </a:lnTo>
                    <a:lnTo>
                      <a:pt x="100" y="105"/>
                    </a:lnTo>
                    <a:lnTo>
                      <a:pt x="95" y="110"/>
                    </a:lnTo>
                    <a:lnTo>
                      <a:pt x="88" y="113"/>
                    </a:lnTo>
                    <a:lnTo>
                      <a:pt x="80" y="115"/>
                    </a:lnTo>
                    <a:lnTo>
                      <a:pt x="70" y="115"/>
                    </a:lnTo>
                    <a:lnTo>
                      <a:pt x="39" y="9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BB378B70-A76D-F048-A67C-1029B9A0C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4820" y="2360971"/>
                <a:ext cx="391664" cy="621369"/>
              </a:xfrm>
              <a:custGeom>
                <a:avLst/>
                <a:gdLst/>
                <a:ahLst/>
                <a:cxnLst>
                  <a:cxn ang="0">
                    <a:pos x="278" y="1365"/>
                  </a:cxn>
                  <a:cxn ang="0">
                    <a:pos x="347" y="1373"/>
                  </a:cxn>
                  <a:cxn ang="0">
                    <a:pos x="419" y="1342"/>
                  </a:cxn>
                  <a:cxn ang="0">
                    <a:pos x="423" y="1303"/>
                  </a:cxn>
                  <a:cxn ang="0">
                    <a:pos x="369" y="1256"/>
                  </a:cxn>
                  <a:cxn ang="0">
                    <a:pos x="358" y="1195"/>
                  </a:cxn>
                  <a:cxn ang="0">
                    <a:pos x="405" y="1182"/>
                  </a:cxn>
                  <a:cxn ang="0">
                    <a:pos x="410" y="1107"/>
                  </a:cxn>
                  <a:cxn ang="0">
                    <a:pos x="456" y="1014"/>
                  </a:cxn>
                  <a:cxn ang="0">
                    <a:pos x="457" y="974"/>
                  </a:cxn>
                  <a:cxn ang="0">
                    <a:pos x="452" y="941"/>
                  </a:cxn>
                  <a:cxn ang="0">
                    <a:pos x="514" y="947"/>
                  </a:cxn>
                  <a:cxn ang="0">
                    <a:pos x="520" y="888"/>
                  </a:cxn>
                  <a:cxn ang="0">
                    <a:pos x="572" y="892"/>
                  </a:cxn>
                  <a:cxn ang="0">
                    <a:pos x="610" y="870"/>
                  </a:cxn>
                  <a:cxn ang="0">
                    <a:pos x="629" y="770"/>
                  </a:cxn>
                  <a:cxn ang="0">
                    <a:pos x="656" y="729"/>
                  </a:cxn>
                  <a:cxn ang="0">
                    <a:pos x="703" y="800"/>
                  </a:cxn>
                  <a:cxn ang="0">
                    <a:pos x="754" y="754"/>
                  </a:cxn>
                  <a:cxn ang="0">
                    <a:pos x="773" y="804"/>
                  </a:cxn>
                  <a:cxn ang="0">
                    <a:pos x="789" y="773"/>
                  </a:cxn>
                  <a:cxn ang="0">
                    <a:pos x="827" y="747"/>
                  </a:cxn>
                  <a:cxn ang="0">
                    <a:pos x="839" y="700"/>
                  </a:cxn>
                  <a:cxn ang="0">
                    <a:pos x="859" y="664"/>
                  </a:cxn>
                  <a:cxn ang="0">
                    <a:pos x="827" y="620"/>
                  </a:cxn>
                  <a:cxn ang="0">
                    <a:pos x="794" y="592"/>
                  </a:cxn>
                  <a:cxn ang="0">
                    <a:pos x="725" y="590"/>
                  </a:cxn>
                  <a:cxn ang="0">
                    <a:pos x="667" y="559"/>
                  </a:cxn>
                  <a:cxn ang="0">
                    <a:pos x="686" y="492"/>
                  </a:cxn>
                  <a:cxn ang="0">
                    <a:pos x="706" y="369"/>
                  </a:cxn>
                  <a:cxn ang="0">
                    <a:pos x="777" y="265"/>
                  </a:cxn>
                  <a:cxn ang="0">
                    <a:pos x="795" y="169"/>
                  </a:cxn>
                  <a:cxn ang="0">
                    <a:pos x="774" y="102"/>
                  </a:cxn>
                  <a:cxn ang="0">
                    <a:pos x="826" y="24"/>
                  </a:cxn>
                  <a:cxn ang="0">
                    <a:pos x="804" y="1"/>
                  </a:cxn>
                  <a:cxn ang="0">
                    <a:pos x="706" y="46"/>
                  </a:cxn>
                  <a:cxn ang="0">
                    <a:pos x="621" y="62"/>
                  </a:cxn>
                  <a:cxn ang="0">
                    <a:pos x="589" y="131"/>
                  </a:cxn>
                  <a:cxn ang="0">
                    <a:pos x="510" y="239"/>
                  </a:cxn>
                  <a:cxn ang="0">
                    <a:pos x="422" y="276"/>
                  </a:cxn>
                  <a:cxn ang="0">
                    <a:pos x="313" y="287"/>
                  </a:cxn>
                  <a:cxn ang="0">
                    <a:pos x="219" y="307"/>
                  </a:cxn>
                  <a:cxn ang="0">
                    <a:pos x="173" y="379"/>
                  </a:cxn>
                  <a:cxn ang="0">
                    <a:pos x="155" y="435"/>
                  </a:cxn>
                  <a:cxn ang="0">
                    <a:pos x="206" y="482"/>
                  </a:cxn>
                  <a:cxn ang="0">
                    <a:pos x="190" y="518"/>
                  </a:cxn>
                  <a:cxn ang="0">
                    <a:pos x="141" y="506"/>
                  </a:cxn>
                  <a:cxn ang="0">
                    <a:pos x="102" y="541"/>
                  </a:cxn>
                  <a:cxn ang="0">
                    <a:pos x="116" y="579"/>
                  </a:cxn>
                  <a:cxn ang="0">
                    <a:pos x="80" y="594"/>
                  </a:cxn>
                  <a:cxn ang="0">
                    <a:pos x="38" y="707"/>
                  </a:cxn>
                  <a:cxn ang="0">
                    <a:pos x="0" y="934"/>
                  </a:cxn>
                  <a:cxn ang="0">
                    <a:pos x="29" y="1001"/>
                  </a:cxn>
                  <a:cxn ang="0">
                    <a:pos x="68" y="971"/>
                  </a:cxn>
                  <a:cxn ang="0">
                    <a:pos x="106" y="1013"/>
                  </a:cxn>
                  <a:cxn ang="0">
                    <a:pos x="128" y="1163"/>
                  </a:cxn>
                </a:cxnLst>
                <a:rect l="0" t="0" r="r" b="b"/>
                <a:pathLst>
                  <a:path w="860" h="1378"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58">
                <a:extLst>
                  <a:ext uri="{FF2B5EF4-FFF2-40B4-BE49-F238E27FC236}">
                    <a16:creationId xmlns:a16="http://schemas.microsoft.com/office/drawing/2014/main" id="{5D5D1708-18BB-A84A-BDF2-487F607D45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4341" y="2032223"/>
                <a:ext cx="670382" cy="420870"/>
              </a:xfrm>
              <a:custGeom>
                <a:avLst/>
                <a:gdLst/>
                <a:ahLst/>
                <a:cxnLst>
                  <a:cxn ang="0">
                    <a:pos x="97" y="388"/>
                  </a:cxn>
                  <a:cxn ang="0">
                    <a:pos x="70" y="361"/>
                  </a:cxn>
                  <a:cxn ang="0">
                    <a:pos x="136" y="301"/>
                  </a:cxn>
                  <a:cxn ang="0">
                    <a:pos x="205" y="326"/>
                  </a:cxn>
                  <a:cxn ang="0">
                    <a:pos x="241" y="375"/>
                  </a:cxn>
                  <a:cxn ang="0">
                    <a:pos x="170" y="427"/>
                  </a:cxn>
                  <a:cxn ang="0">
                    <a:pos x="134" y="700"/>
                  </a:cxn>
                  <a:cxn ang="0">
                    <a:pos x="237" y="633"/>
                  </a:cxn>
                  <a:cxn ang="0">
                    <a:pos x="292" y="562"/>
                  </a:cxn>
                  <a:cxn ang="0">
                    <a:pos x="271" y="518"/>
                  </a:cxn>
                  <a:cxn ang="0">
                    <a:pos x="183" y="506"/>
                  </a:cxn>
                  <a:cxn ang="0">
                    <a:pos x="108" y="522"/>
                  </a:cxn>
                  <a:cxn ang="0">
                    <a:pos x="56" y="597"/>
                  </a:cxn>
                  <a:cxn ang="0">
                    <a:pos x="9" y="581"/>
                  </a:cxn>
                  <a:cxn ang="0">
                    <a:pos x="27" y="631"/>
                  </a:cxn>
                  <a:cxn ang="0">
                    <a:pos x="5" y="688"/>
                  </a:cxn>
                  <a:cxn ang="0">
                    <a:pos x="66" y="715"/>
                  </a:cxn>
                  <a:cxn ang="0">
                    <a:pos x="48" y="777"/>
                  </a:cxn>
                  <a:cxn ang="0">
                    <a:pos x="56" y="820"/>
                  </a:cxn>
                  <a:cxn ang="0">
                    <a:pos x="114" y="715"/>
                  </a:cxn>
                  <a:cxn ang="0">
                    <a:pos x="651" y="611"/>
                  </a:cxn>
                  <a:cxn ang="0">
                    <a:pos x="596" y="579"/>
                  </a:cxn>
                  <a:cxn ang="0">
                    <a:pos x="578" y="642"/>
                  </a:cxn>
                  <a:cxn ang="0">
                    <a:pos x="526" y="641"/>
                  </a:cxn>
                  <a:cxn ang="0">
                    <a:pos x="442" y="606"/>
                  </a:cxn>
                  <a:cxn ang="0">
                    <a:pos x="416" y="545"/>
                  </a:cxn>
                  <a:cxn ang="0">
                    <a:pos x="386" y="497"/>
                  </a:cxn>
                  <a:cxn ang="0">
                    <a:pos x="375" y="432"/>
                  </a:cxn>
                  <a:cxn ang="0">
                    <a:pos x="437" y="410"/>
                  </a:cxn>
                  <a:cxn ang="0">
                    <a:pos x="372" y="404"/>
                  </a:cxn>
                  <a:cxn ang="0">
                    <a:pos x="367" y="325"/>
                  </a:cxn>
                  <a:cxn ang="0">
                    <a:pos x="350" y="274"/>
                  </a:cxn>
                  <a:cxn ang="0">
                    <a:pos x="364" y="197"/>
                  </a:cxn>
                  <a:cxn ang="0">
                    <a:pos x="446" y="198"/>
                  </a:cxn>
                  <a:cxn ang="0">
                    <a:pos x="496" y="137"/>
                  </a:cxn>
                  <a:cxn ang="0">
                    <a:pos x="578" y="94"/>
                  </a:cxn>
                  <a:cxn ang="0">
                    <a:pos x="632" y="70"/>
                  </a:cxn>
                  <a:cxn ang="0">
                    <a:pos x="674" y="61"/>
                  </a:cxn>
                  <a:cxn ang="0">
                    <a:pos x="705" y="41"/>
                  </a:cxn>
                  <a:cxn ang="0">
                    <a:pos x="805" y="57"/>
                  </a:cxn>
                  <a:cxn ang="0">
                    <a:pos x="837" y="20"/>
                  </a:cxn>
                  <a:cxn ang="0">
                    <a:pos x="906" y="19"/>
                  </a:cxn>
                  <a:cxn ang="0">
                    <a:pos x="1008" y="4"/>
                  </a:cxn>
                  <a:cxn ang="0">
                    <a:pos x="1114" y="14"/>
                  </a:cxn>
                  <a:cxn ang="0">
                    <a:pos x="1252" y="33"/>
                  </a:cxn>
                  <a:cxn ang="0">
                    <a:pos x="1392" y="33"/>
                  </a:cxn>
                  <a:cxn ang="0">
                    <a:pos x="1469" y="58"/>
                  </a:cxn>
                  <a:cxn ang="0">
                    <a:pos x="1408" y="119"/>
                  </a:cxn>
                  <a:cxn ang="0">
                    <a:pos x="1393" y="190"/>
                  </a:cxn>
                  <a:cxn ang="0">
                    <a:pos x="1328" y="304"/>
                  </a:cxn>
                  <a:cxn ang="0">
                    <a:pos x="1368" y="452"/>
                  </a:cxn>
                  <a:cxn ang="0">
                    <a:pos x="1381" y="627"/>
                  </a:cxn>
                  <a:cxn ang="0">
                    <a:pos x="1416" y="721"/>
                  </a:cxn>
                  <a:cxn ang="0">
                    <a:pos x="1316" y="859"/>
                  </a:cxn>
                  <a:cxn ang="0">
                    <a:pos x="1143" y="932"/>
                  </a:cxn>
                  <a:cxn ang="0">
                    <a:pos x="1042" y="873"/>
                  </a:cxn>
                  <a:cxn ang="0">
                    <a:pos x="908" y="741"/>
                  </a:cxn>
                  <a:cxn ang="0">
                    <a:pos x="803" y="733"/>
                  </a:cxn>
                </a:cxnLst>
                <a:rect l="0" t="0" r="r" b="b"/>
                <a:pathLst>
                  <a:path w="1473" h="932">
                    <a:moveTo>
                      <a:pt x="143" y="413"/>
                    </a:moveTo>
                    <a:lnTo>
                      <a:pt x="138" y="409"/>
                    </a:lnTo>
                    <a:lnTo>
                      <a:pt x="135" y="405"/>
                    </a:lnTo>
                    <a:lnTo>
                      <a:pt x="132" y="401"/>
                    </a:lnTo>
                    <a:lnTo>
                      <a:pt x="130" y="397"/>
                    </a:lnTo>
                    <a:lnTo>
                      <a:pt x="128" y="393"/>
                    </a:lnTo>
                    <a:lnTo>
                      <a:pt x="125" y="391"/>
                    </a:lnTo>
                    <a:lnTo>
                      <a:pt x="118" y="388"/>
                    </a:lnTo>
                    <a:lnTo>
                      <a:pt x="110" y="388"/>
                    </a:lnTo>
                    <a:lnTo>
                      <a:pt x="97" y="388"/>
                    </a:lnTo>
                    <a:lnTo>
                      <a:pt x="84" y="386"/>
                    </a:lnTo>
                    <a:lnTo>
                      <a:pt x="78" y="383"/>
                    </a:lnTo>
                    <a:lnTo>
                      <a:pt x="71" y="380"/>
                    </a:lnTo>
                    <a:lnTo>
                      <a:pt x="66" y="377"/>
                    </a:lnTo>
                    <a:lnTo>
                      <a:pt x="62" y="370"/>
                    </a:lnTo>
                    <a:lnTo>
                      <a:pt x="62" y="369"/>
                    </a:lnTo>
                    <a:lnTo>
                      <a:pt x="62" y="368"/>
                    </a:lnTo>
                    <a:lnTo>
                      <a:pt x="64" y="365"/>
                    </a:lnTo>
                    <a:lnTo>
                      <a:pt x="65" y="364"/>
                    </a:lnTo>
                    <a:lnTo>
                      <a:pt x="70" y="361"/>
                    </a:lnTo>
                    <a:lnTo>
                      <a:pt x="77" y="358"/>
                    </a:lnTo>
                    <a:lnTo>
                      <a:pt x="91" y="355"/>
                    </a:lnTo>
                    <a:lnTo>
                      <a:pt x="100" y="351"/>
                    </a:lnTo>
                    <a:lnTo>
                      <a:pt x="106" y="346"/>
                    </a:lnTo>
                    <a:lnTo>
                      <a:pt x="113" y="336"/>
                    </a:lnTo>
                    <a:lnTo>
                      <a:pt x="119" y="325"/>
                    </a:lnTo>
                    <a:lnTo>
                      <a:pt x="126" y="314"/>
                    </a:lnTo>
                    <a:lnTo>
                      <a:pt x="130" y="309"/>
                    </a:lnTo>
                    <a:lnTo>
                      <a:pt x="132" y="305"/>
                    </a:lnTo>
                    <a:lnTo>
                      <a:pt x="136" y="301"/>
                    </a:lnTo>
                    <a:lnTo>
                      <a:pt x="141" y="299"/>
                    </a:lnTo>
                    <a:lnTo>
                      <a:pt x="145" y="298"/>
                    </a:lnTo>
                    <a:lnTo>
                      <a:pt x="149" y="298"/>
                    </a:lnTo>
                    <a:lnTo>
                      <a:pt x="154" y="300"/>
                    </a:lnTo>
                    <a:lnTo>
                      <a:pt x="160" y="304"/>
                    </a:lnTo>
                    <a:lnTo>
                      <a:pt x="167" y="309"/>
                    </a:lnTo>
                    <a:lnTo>
                      <a:pt x="174" y="313"/>
                    </a:lnTo>
                    <a:lnTo>
                      <a:pt x="182" y="317"/>
                    </a:lnTo>
                    <a:lnTo>
                      <a:pt x="189" y="321"/>
                    </a:lnTo>
                    <a:lnTo>
                      <a:pt x="205" y="326"/>
                    </a:lnTo>
                    <a:lnTo>
                      <a:pt x="220" y="334"/>
                    </a:lnTo>
                    <a:lnTo>
                      <a:pt x="230" y="339"/>
                    </a:lnTo>
                    <a:lnTo>
                      <a:pt x="237" y="346"/>
                    </a:lnTo>
                    <a:lnTo>
                      <a:pt x="240" y="349"/>
                    </a:lnTo>
                    <a:lnTo>
                      <a:pt x="242" y="355"/>
                    </a:lnTo>
                    <a:lnTo>
                      <a:pt x="244" y="360"/>
                    </a:lnTo>
                    <a:lnTo>
                      <a:pt x="245" y="365"/>
                    </a:lnTo>
                    <a:lnTo>
                      <a:pt x="245" y="369"/>
                    </a:lnTo>
                    <a:lnTo>
                      <a:pt x="244" y="373"/>
                    </a:lnTo>
                    <a:lnTo>
                      <a:pt x="241" y="375"/>
                    </a:lnTo>
                    <a:lnTo>
                      <a:pt x="239" y="378"/>
                    </a:lnTo>
                    <a:lnTo>
                      <a:pt x="232" y="382"/>
                    </a:lnTo>
                    <a:lnTo>
                      <a:pt x="223" y="386"/>
                    </a:lnTo>
                    <a:lnTo>
                      <a:pt x="214" y="388"/>
                    </a:lnTo>
                    <a:lnTo>
                      <a:pt x="206" y="391"/>
                    </a:lnTo>
                    <a:lnTo>
                      <a:pt x="197" y="395"/>
                    </a:lnTo>
                    <a:lnTo>
                      <a:pt x="192" y="400"/>
                    </a:lnTo>
                    <a:lnTo>
                      <a:pt x="184" y="410"/>
                    </a:lnTo>
                    <a:lnTo>
                      <a:pt x="175" y="423"/>
                    </a:lnTo>
                    <a:lnTo>
                      <a:pt x="170" y="427"/>
                    </a:lnTo>
                    <a:lnTo>
                      <a:pt x="165" y="431"/>
                    </a:lnTo>
                    <a:lnTo>
                      <a:pt x="162" y="431"/>
                    </a:lnTo>
                    <a:lnTo>
                      <a:pt x="158" y="431"/>
                    </a:lnTo>
                    <a:lnTo>
                      <a:pt x="154" y="430"/>
                    </a:lnTo>
                    <a:lnTo>
                      <a:pt x="150" y="428"/>
                    </a:lnTo>
                    <a:lnTo>
                      <a:pt x="143" y="413"/>
                    </a:lnTo>
                    <a:close/>
                    <a:moveTo>
                      <a:pt x="114" y="715"/>
                    </a:moveTo>
                    <a:lnTo>
                      <a:pt x="119" y="710"/>
                    </a:lnTo>
                    <a:lnTo>
                      <a:pt x="127" y="704"/>
                    </a:lnTo>
                    <a:lnTo>
                      <a:pt x="134" y="700"/>
                    </a:lnTo>
                    <a:lnTo>
                      <a:pt x="141" y="697"/>
                    </a:lnTo>
                    <a:lnTo>
                      <a:pt x="157" y="691"/>
                    </a:lnTo>
                    <a:lnTo>
                      <a:pt x="173" y="686"/>
                    </a:lnTo>
                    <a:lnTo>
                      <a:pt x="188" y="681"/>
                    </a:lnTo>
                    <a:lnTo>
                      <a:pt x="202" y="675"/>
                    </a:lnTo>
                    <a:lnTo>
                      <a:pt x="209" y="671"/>
                    </a:lnTo>
                    <a:lnTo>
                      <a:pt x="215" y="665"/>
                    </a:lnTo>
                    <a:lnTo>
                      <a:pt x="220" y="660"/>
                    </a:lnTo>
                    <a:lnTo>
                      <a:pt x="224" y="654"/>
                    </a:lnTo>
                    <a:lnTo>
                      <a:pt x="237" y="633"/>
                    </a:lnTo>
                    <a:lnTo>
                      <a:pt x="252" y="615"/>
                    </a:lnTo>
                    <a:lnTo>
                      <a:pt x="258" y="606"/>
                    </a:lnTo>
                    <a:lnTo>
                      <a:pt x="264" y="597"/>
                    </a:lnTo>
                    <a:lnTo>
                      <a:pt x="270" y="586"/>
                    </a:lnTo>
                    <a:lnTo>
                      <a:pt x="275" y="575"/>
                    </a:lnTo>
                    <a:lnTo>
                      <a:pt x="277" y="572"/>
                    </a:lnTo>
                    <a:lnTo>
                      <a:pt x="279" y="568"/>
                    </a:lnTo>
                    <a:lnTo>
                      <a:pt x="281" y="566"/>
                    </a:lnTo>
                    <a:lnTo>
                      <a:pt x="285" y="564"/>
                    </a:lnTo>
                    <a:lnTo>
                      <a:pt x="292" y="562"/>
                    </a:lnTo>
                    <a:lnTo>
                      <a:pt x="299" y="559"/>
                    </a:lnTo>
                    <a:lnTo>
                      <a:pt x="307" y="559"/>
                    </a:lnTo>
                    <a:lnTo>
                      <a:pt x="315" y="558"/>
                    </a:lnTo>
                    <a:lnTo>
                      <a:pt x="322" y="555"/>
                    </a:lnTo>
                    <a:lnTo>
                      <a:pt x="328" y="551"/>
                    </a:lnTo>
                    <a:lnTo>
                      <a:pt x="328" y="549"/>
                    </a:lnTo>
                    <a:lnTo>
                      <a:pt x="328" y="548"/>
                    </a:lnTo>
                    <a:lnTo>
                      <a:pt x="310" y="536"/>
                    </a:lnTo>
                    <a:lnTo>
                      <a:pt x="290" y="527"/>
                    </a:lnTo>
                    <a:lnTo>
                      <a:pt x="271" y="518"/>
                    </a:lnTo>
                    <a:lnTo>
                      <a:pt x="253" y="506"/>
                    </a:lnTo>
                    <a:lnTo>
                      <a:pt x="246" y="502"/>
                    </a:lnTo>
                    <a:lnTo>
                      <a:pt x="241" y="500"/>
                    </a:lnTo>
                    <a:lnTo>
                      <a:pt x="236" y="498"/>
                    </a:lnTo>
                    <a:lnTo>
                      <a:pt x="231" y="497"/>
                    </a:lnTo>
                    <a:lnTo>
                      <a:pt x="222" y="497"/>
                    </a:lnTo>
                    <a:lnTo>
                      <a:pt x="213" y="500"/>
                    </a:lnTo>
                    <a:lnTo>
                      <a:pt x="204" y="502"/>
                    </a:lnTo>
                    <a:lnTo>
                      <a:pt x="193" y="505"/>
                    </a:lnTo>
                    <a:lnTo>
                      <a:pt x="183" y="506"/>
                    </a:lnTo>
                    <a:lnTo>
                      <a:pt x="173" y="506"/>
                    </a:lnTo>
                    <a:lnTo>
                      <a:pt x="165" y="504"/>
                    </a:lnTo>
                    <a:lnTo>
                      <a:pt x="157" y="501"/>
                    </a:lnTo>
                    <a:lnTo>
                      <a:pt x="148" y="498"/>
                    </a:lnTo>
                    <a:lnTo>
                      <a:pt x="140" y="498"/>
                    </a:lnTo>
                    <a:lnTo>
                      <a:pt x="131" y="500"/>
                    </a:lnTo>
                    <a:lnTo>
                      <a:pt x="125" y="501"/>
                    </a:lnTo>
                    <a:lnTo>
                      <a:pt x="117" y="506"/>
                    </a:lnTo>
                    <a:lnTo>
                      <a:pt x="112" y="513"/>
                    </a:lnTo>
                    <a:lnTo>
                      <a:pt x="108" y="522"/>
                    </a:lnTo>
                    <a:lnTo>
                      <a:pt x="103" y="531"/>
                    </a:lnTo>
                    <a:lnTo>
                      <a:pt x="96" y="540"/>
                    </a:lnTo>
                    <a:lnTo>
                      <a:pt x="88" y="548"/>
                    </a:lnTo>
                    <a:lnTo>
                      <a:pt x="82" y="553"/>
                    </a:lnTo>
                    <a:lnTo>
                      <a:pt x="75" y="561"/>
                    </a:lnTo>
                    <a:lnTo>
                      <a:pt x="70" y="568"/>
                    </a:lnTo>
                    <a:lnTo>
                      <a:pt x="66" y="576"/>
                    </a:lnTo>
                    <a:lnTo>
                      <a:pt x="62" y="589"/>
                    </a:lnTo>
                    <a:lnTo>
                      <a:pt x="59" y="596"/>
                    </a:lnTo>
                    <a:lnTo>
                      <a:pt x="56" y="597"/>
                    </a:lnTo>
                    <a:lnTo>
                      <a:pt x="55" y="597"/>
                    </a:lnTo>
                    <a:lnTo>
                      <a:pt x="52" y="596"/>
                    </a:lnTo>
                    <a:lnTo>
                      <a:pt x="49" y="594"/>
                    </a:lnTo>
                    <a:lnTo>
                      <a:pt x="46" y="590"/>
                    </a:lnTo>
                    <a:lnTo>
                      <a:pt x="39" y="585"/>
                    </a:lnTo>
                    <a:lnTo>
                      <a:pt x="33" y="580"/>
                    </a:lnTo>
                    <a:lnTo>
                      <a:pt x="26" y="576"/>
                    </a:lnTo>
                    <a:lnTo>
                      <a:pt x="20" y="576"/>
                    </a:lnTo>
                    <a:lnTo>
                      <a:pt x="13" y="577"/>
                    </a:lnTo>
                    <a:lnTo>
                      <a:pt x="9" y="581"/>
                    </a:lnTo>
                    <a:lnTo>
                      <a:pt x="5" y="585"/>
                    </a:lnTo>
                    <a:lnTo>
                      <a:pt x="4" y="590"/>
                    </a:lnTo>
                    <a:lnTo>
                      <a:pt x="4" y="596"/>
                    </a:lnTo>
                    <a:lnTo>
                      <a:pt x="5" y="602"/>
                    </a:lnTo>
                    <a:lnTo>
                      <a:pt x="9" y="606"/>
                    </a:lnTo>
                    <a:lnTo>
                      <a:pt x="16" y="612"/>
                    </a:lnTo>
                    <a:lnTo>
                      <a:pt x="24" y="620"/>
                    </a:lnTo>
                    <a:lnTo>
                      <a:pt x="26" y="624"/>
                    </a:lnTo>
                    <a:lnTo>
                      <a:pt x="27" y="628"/>
                    </a:lnTo>
                    <a:lnTo>
                      <a:pt x="27" y="631"/>
                    </a:lnTo>
                    <a:lnTo>
                      <a:pt x="25" y="634"/>
                    </a:lnTo>
                    <a:lnTo>
                      <a:pt x="20" y="640"/>
                    </a:lnTo>
                    <a:lnTo>
                      <a:pt x="14" y="646"/>
                    </a:lnTo>
                    <a:lnTo>
                      <a:pt x="9" y="653"/>
                    </a:lnTo>
                    <a:lnTo>
                      <a:pt x="4" y="660"/>
                    </a:lnTo>
                    <a:lnTo>
                      <a:pt x="2" y="669"/>
                    </a:lnTo>
                    <a:lnTo>
                      <a:pt x="0" y="677"/>
                    </a:lnTo>
                    <a:lnTo>
                      <a:pt x="2" y="680"/>
                    </a:lnTo>
                    <a:lnTo>
                      <a:pt x="3" y="684"/>
                    </a:lnTo>
                    <a:lnTo>
                      <a:pt x="5" y="688"/>
                    </a:lnTo>
                    <a:lnTo>
                      <a:pt x="9" y="690"/>
                    </a:lnTo>
                    <a:lnTo>
                      <a:pt x="17" y="693"/>
                    </a:lnTo>
                    <a:lnTo>
                      <a:pt x="24" y="695"/>
                    </a:lnTo>
                    <a:lnTo>
                      <a:pt x="30" y="695"/>
                    </a:lnTo>
                    <a:lnTo>
                      <a:pt x="36" y="695"/>
                    </a:lnTo>
                    <a:lnTo>
                      <a:pt x="44" y="695"/>
                    </a:lnTo>
                    <a:lnTo>
                      <a:pt x="51" y="697"/>
                    </a:lnTo>
                    <a:lnTo>
                      <a:pt x="57" y="700"/>
                    </a:lnTo>
                    <a:lnTo>
                      <a:pt x="65" y="708"/>
                    </a:lnTo>
                    <a:lnTo>
                      <a:pt x="66" y="715"/>
                    </a:lnTo>
                    <a:lnTo>
                      <a:pt x="66" y="721"/>
                    </a:lnTo>
                    <a:lnTo>
                      <a:pt x="65" y="728"/>
                    </a:lnTo>
                    <a:lnTo>
                      <a:pt x="61" y="734"/>
                    </a:lnTo>
                    <a:lnTo>
                      <a:pt x="56" y="742"/>
                    </a:lnTo>
                    <a:lnTo>
                      <a:pt x="49" y="750"/>
                    </a:lnTo>
                    <a:lnTo>
                      <a:pt x="47" y="755"/>
                    </a:lnTo>
                    <a:lnTo>
                      <a:pt x="46" y="760"/>
                    </a:lnTo>
                    <a:lnTo>
                      <a:pt x="46" y="764"/>
                    </a:lnTo>
                    <a:lnTo>
                      <a:pt x="47" y="770"/>
                    </a:lnTo>
                    <a:lnTo>
                      <a:pt x="48" y="777"/>
                    </a:lnTo>
                    <a:lnTo>
                      <a:pt x="49" y="785"/>
                    </a:lnTo>
                    <a:lnTo>
                      <a:pt x="49" y="792"/>
                    </a:lnTo>
                    <a:lnTo>
                      <a:pt x="48" y="800"/>
                    </a:lnTo>
                    <a:lnTo>
                      <a:pt x="48" y="804"/>
                    </a:lnTo>
                    <a:lnTo>
                      <a:pt x="48" y="811"/>
                    </a:lnTo>
                    <a:lnTo>
                      <a:pt x="48" y="813"/>
                    </a:lnTo>
                    <a:lnTo>
                      <a:pt x="48" y="817"/>
                    </a:lnTo>
                    <a:lnTo>
                      <a:pt x="49" y="818"/>
                    </a:lnTo>
                    <a:lnTo>
                      <a:pt x="51" y="820"/>
                    </a:lnTo>
                    <a:lnTo>
                      <a:pt x="56" y="820"/>
                    </a:lnTo>
                    <a:lnTo>
                      <a:pt x="61" y="818"/>
                    </a:lnTo>
                    <a:lnTo>
                      <a:pt x="65" y="814"/>
                    </a:lnTo>
                    <a:lnTo>
                      <a:pt x="69" y="811"/>
                    </a:lnTo>
                    <a:lnTo>
                      <a:pt x="77" y="800"/>
                    </a:lnTo>
                    <a:lnTo>
                      <a:pt x="81" y="792"/>
                    </a:lnTo>
                    <a:lnTo>
                      <a:pt x="86" y="779"/>
                    </a:lnTo>
                    <a:lnTo>
                      <a:pt x="90" y="767"/>
                    </a:lnTo>
                    <a:lnTo>
                      <a:pt x="93" y="752"/>
                    </a:lnTo>
                    <a:lnTo>
                      <a:pt x="97" y="739"/>
                    </a:lnTo>
                    <a:lnTo>
                      <a:pt x="114" y="715"/>
                    </a:lnTo>
                    <a:close/>
                    <a:moveTo>
                      <a:pt x="613" y="789"/>
                    </a:moveTo>
                    <a:lnTo>
                      <a:pt x="614" y="779"/>
                    </a:lnTo>
                    <a:lnTo>
                      <a:pt x="614" y="769"/>
                    </a:lnTo>
                    <a:lnTo>
                      <a:pt x="619" y="725"/>
                    </a:lnTo>
                    <a:lnTo>
                      <a:pt x="626" y="682"/>
                    </a:lnTo>
                    <a:lnTo>
                      <a:pt x="631" y="662"/>
                    </a:lnTo>
                    <a:lnTo>
                      <a:pt x="638" y="641"/>
                    </a:lnTo>
                    <a:lnTo>
                      <a:pt x="641" y="631"/>
                    </a:lnTo>
                    <a:lnTo>
                      <a:pt x="645" y="620"/>
                    </a:lnTo>
                    <a:lnTo>
                      <a:pt x="651" y="611"/>
                    </a:lnTo>
                    <a:lnTo>
                      <a:pt x="657" y="602"/>
                    </a:lnTo>
                    <a:lnTo>
                      <a:pt x="660" y="598"/>
                    </a:lnTo>
                    <a:lnTo>
                      <a:pt x="660" y="594"/>
                    </a:lnTo>
                    <a:lnTo>
                      <a:pt x="658" y="590"/>
                    </a:lnTo>
                    <a:lnTo>
                      <a:pt x="656" y="588"/>
                    </a:lnTo>
                    <a:lnTo>
                      <a:pt x="647" y="583"/>
                    </a:lnTo>
                    <a:lnTo>
                      <a:pt x="634" y="580"/>
                    </a:lnTo>
                    <a:lnTo>
                      <a:pt x="621" y="579"/>
                    </a:lnTo>
                    <a:lnTo>
                      <a:pt x="607" y="579"/>
                    </a:lnTo>
                    <a:lnTo>
                      <a:pt x="596" y="579"/>
                    </a:lnTo>
                    <a:lnTo>
                      <a:pt x="590" y="580"/>
                    </a:lnTo>
                    <a:lnTo>
                      <a:pt x="586" y="583"/>
                    </a:lnTo>
                    <a:lnTo>
                      <a:pt x="583" y="586"/>
                    </a:lnTo>
                    <a:lnTo>
                      <a:pt x="582" y="589"/>
                    </a:lnTo>
                    <a:lnTo>
                      <a:pt x="582" y="594"/>
                    </a:lnTo>
                    <a:lnTo>
                      <a:pt x="582" y="603"/>
                    </a:lnTo>
                    <a:lnTo>
                      <a:pt x="583" y="612"/>
                    </a:lnTo>
                    <a:lnTo>
                      <a:pt x="582" y="624"/>
                    </a:lnTo>
                    <a:lnTo>
                      <a:pt x="581" y="634"/>
                    </a:lnTo>
                    <a:lnTo>
                      <a:pt x="578" y="642"/>
                    </a:lnTo>
                    <a:lnTo>
                      <a:pt x="574" y="650"/>
                    </a:lnTo>
                    <a:lnTo>
                      <a:pt x="570" y="655"/>
                    </a:lnTo>
                    <a:lnTo>
                      <a:pt x="565" y="658"/>
                    </a:lnTo>
                    <a:lnTo>
                      <a:pt x="560" y="660"/>
                    </a:lnTo>
                    <a:lnTo>
                      <a:pt x="553" y="660"/>
                    </a:lnTo>
                    <a:lnTo>
                      <a:pt x="548" y="659"/>
                    </a:lnTo>
                    <a:lnTo>
                      <a:pt x="542" y="656"/>
                    </a:lnTo>
                    <a:lnTo>
                      <a:pt x="537" y="653"/>
                    </a:lnTo>
                    <a:lnTo>
                      <a:pt x="531" y="647"/>
                    </a:lnTo>
                    <a:lnTo>
                      <a:pt x="526" y="641"/>
                    </a:lnTo>
                    <a:lnTo>
                      <a:pt x="521" y="633"/>
                    </a:lnTo>
                    <a:lnTo>
                      <a:pt x="518" y="624"/>
                    </a:lnTo>
                    <a:lnTo>
                      <a:pt x="515" y="615"/>
                    </a:lnTo>
                    <a:lnTo>
                      <a:pt x="508" y="611"/>
                    </a:lnTo>
                    <a:lnTo>
                      <a:pt x="502" y="610"/>
                    </a:lnTo>
                    <a:lnTo>
                      <a:pt x="494" y="608"/>
                    </a:lnTo>
                    <a:lnTo>
                      <a:pt x="485" y="607"/>
                    </a:lnTo>
                    <a:lnTo>
                      <a:pt x="467" y="607"/>
                    </a:lnTo>
                    <a:lnTo>
                      <a:pt x="450" y="607"/>
                    </a:lnTo>
                    <a:lnTo>
                      <a:pt x="442" y="606"/>
                    </a:lnTo>
                    <a:lnTo>
                      <a:pt x="434" y="605"/>
                    </a:lnTo>
                    <a:lnTo>
                      <a:pt x="428" y="602"/>
                    </a:lnTo>
                    <a:lnTo>
                      <a:pt x="423" y="598"/>
                    </a:lnTo>
                    <a:lnTo>
                      <a:pt x="419" y="593"/>
                    </a:lnTo>
                    <a:lnTo>
                      <a:pt x="416" y="586"/>
                    </a:lnTo>
                    <a:lnTo>
                      <a:pt x="415" y="577"/>
                    </a:lnTo>
                    <a:lnTo>
                      <a:pt x="416" y="567"/>
                    </a:lnTo>
                    <a:lnTo>
                      <a:pt x="416" y="558"/>
                    </a:lnTo>
                    <a:lnTo>
                      <a:pt x="416" y="550"/>
                    </a:lnTo>
                    <a:lnTo>
                      <a:pt x="416" y="545"/>
                    </a:lnTo>
                    <a:lnTo>
                      <a:pt x="413" y="540"/>
                    </a:lnTo>
                    <a:lnTo>
                      <a:pt x="410" y="532"/>
                    </a:lnTo>
                    <a:lnTo>
                      <a:pt x="403" y="527"/>
                    </a:lnTo>
                    <a:lnTo>
                      <a:pt x="398" y="523"/>
                    </a:lnTo>
                    <a:lnTo>
                      <a:pt x="391" y="519"/>
                    </a:lnTo>
                    <a:lnTo>
                      <a:pt x="390" y="517"/>
                    </a:lnTo>
                    <a:lnTo>
                      <a:pt x="388" y="513"/>
                    </a:lnTo>
                    <a:lnTo>
                      <a:pt x="386" y="510"/>
                    </a:lnTo>
                    <a:lnTo>
                      <a:pt x="386" y="505"/>
                    </a:lnTo>
                    <a:lnTo>
                      <a:pt x="386" y="497"/>
                    </a:lnTo>
                    <a:lnTo>
                      <a:pt x="384" y="488"/>
                    </a:lnTo>
                    <a:lnTo>
                      <a:pt x="380" y="480"/>
                    </a:lnTo>
                    <a:lnTo>
                      <a:pt x="377" y="472"/>
                    </a:lnTo>
                    <a:lnTo>
                      <a:pt x="373" y="466"/>
                    </a:lnTo>
                    <a:lnTo>
                      <a:pt x="371" y="458"/>
                    </a:lnTo>
                    <a:lnTo>
                      <a:pt x="368" y="450"/>
                    </a:lnTo>
                    <a:lnTo>
                      <a:pt x="368" y="443"/>
                    </a:lnTo>
                    <a:lnTo>
                      <a:pt x="369" y="439"/>
                    </a:lnTo>
                    <a:lnTo>
                      <a:pt x="372" y="435"/>
                    </a:lnTo>
                    <a:lnTo>
                      <a:pt x="375" y="432"/>
                    </a:lnTo>
                    <a:lnTo>
                      <a:pt x="380" y="430"/>
                    </a:lnTo>
                    <a:lnTo>
                      <a:pt x="391" y="426"/>
                    </a:lnTo>
                    <a:lnTo>
                      <a:pt x="403" y="425"/>
                    </a:lnTo>
                    <a:lnTo>
                      <a:pt x="416" y="423"/>
                    </a:lnTo>
                    <a:lnTo>
                      <a:pt x="428" y="422"/>
                    </a:lnTo>
                    <a:lnTo>
                      <a:pt x="432" y="421"/>
                    </a:lnTo>
                    <a:lnTo>
                      <a:pt x="436" y="421"/>
                    </a:lnTo>
                    <a:lnTo>
                      <a:pt x="437" y="419"/>
                    </a:lnTo>
                    <a:lnTo>
                      <a:pt x="438" y="417"/>
                    </a:lnTo>
                    <a:lnTo>
                      <a:pt x="437" y="410"/>
                    </a:lnTo>
                    <a:lnTo>
                      <a:pt x="436" y="405"/>
                    </a:lnTo>
                    <a:lnTo>
                      <a:pt x="432" y="401"/>
                    </a:lnTo>
                    <a:lnTo>
                      <a:pt x="428" y="399"/>
                    </a:lnTo>
                    <a:lnTo>
                      <a:pt x="423" y="397"/>
                    </a:lnTo>
                    <a:lnTo>
                      <a:pt x="417" y="397"/>
                    </a:lnTo>
                    <a:lnTo>
                      <a:pt x="411" y="397"/>
                    </a:lnTo>
                    <a:lnTo>
                      <a:pt x="404" y="399"/>
                    </a:lnTo>
                    <a:lnTo>
                      <a:pt x="390" y="403"/>
                    </a:lnTo>
                    <a:lnTo>
                      <a:pt x="377" y="404"/>
                    </a:lnTo>
                    <a:lnTo>
                      <a:pt x="372" y="404"/>
                    </a:lnTo>
                    <a:lnTo>
                      <a:pt x="367" y="404"/>
                    </a:lnTo>
                    <a:lnTo>
                      <a:pt x="363" y="401"/>
                    </a:lnTo>
                    <a:lnTo>
                      <a:pt x="359" y="399"/>
                    </a:lnTo>
                    <a:lnTo>
                      <a:pt x="356" y="392"/>
                    </a:lnTo>
                    <a:lnTo>
                      <a:pt x="354" y="386"/>
                    </a:lnTo>
                    <a:lnTo>
                      <a:pt x="354" y="379"/>
                    </a:lnTo>
                    <a:lnTo>
                      <a:pt x="354" y="371"/>
                    </a:lnTo>
                    <a:lnTo>
                      <a:pt x="356" y="356"/>
                    </a:lnTo>
                    <a:lnTo>
                      <a:pt x="362" y="339"/>
                    </a:lnTo>
                    <a:lnTo>
                      <a:pt x="367" y="325"/>
                    </a:lnTo>
                    <a:lnTo>
                      <a:pt x="371" y="312"/>
                    </a:lnTo>
                    <a:lnTo>
                      <a:pt x="372" y="307"/>
                    </a:lnTo>
                    <a:lnTo>
                      <a:pt x="373" y="301"/>
                    </a:lnTo>
                    <a:lnTo>
                      <a:pt x="373" y="299"/>
                    </a:lnTo>
                    <a:lnTo>
                      <a:pt x="372" y="298"/>
                    </a:lnTo>
                    <a:lnTo>
                      <a:pt x="359" y="289"/>
                    </a:lnTo>
                    <a:lnTo>
                      <a:pt x="353" y="282"/>
                    </a:lnTo>
                    <a:lnTo>
                      <a:pt x="351" y="279"/>
                    </a:lnTo>
                    <a:lnTo>
                      <a:pt x="350" y="277"/>
                    </a:lnTo>
                    <a:lnTo>
                      <a:pt x="350" y="274"/>
                    </a:lnTo>
                    <a:lnTo>
                      <a:pt x="351" y="273"/>
                    </a:lnTo>
                    <a:lnTo>
                      <a:pt x="354" y="268"/>
                    </a:lnTo>
                    <a:lnTo>
                      <a:pt x="358" y="261"/>
                    </a:lnTo>
                    <a:lnTo>
                      <a:pt x="363" y="252"/>
                    </a:lnTo>
                    <a:lnTo>
                      <a:pt x="366" y="242"/>
                    </a:lnTo>
                    <a:lnTo>
                      <a:pt x="367" y="230"/>
                    </a:lnTo>
                    <a:lnTo>
                      <a:pt x="366" y="220"/>
                    </a:lnTo>
                    <a:lnTo>
                      <a:pt x="364" y="208"/>
                    </a:lnTo>
                    <a:lnTo>
                      <a:pt x="364" y="198"/>
                    </a:lnTo>
                    <a:lnTo>
                      <a:pt x="364" y="197"/>
                    </a:lnTo>
                    <a:lnTo>
                      <a:pt x="366" y="195"/>
                    </a:lnTo>
                    <a:lnTo>
                      <a:pt x="368" y="195"/>
                    </a:lnTo>
                    <a:lnTo>
                      <a:pt x="369" y="195"/>
                    </a:lnTo>
                    <a:lnTo>
                      <a:pt x="376" y="197"/>
                    </a:lnTo>
                    <a:lnTo>
                      <a:pt x="382" y="199"/>
                    </a:lnTo>
                    <a:lnTo>
                      <a:pt x="397" y="203"/>
                    </a:lnTo>
                    <a:lnTo>
                      <a:pt x="407" y="206"/>
                    </a:lnTo>
                    <a:lnTo>
                      <a:pt x="419" y="204"/>
                    </a:lnTo>
                    <a:lnTo>
                      <a:pt x="432" y="202"/>
                    </a:lnTo>
                    <a:lnTo>
                      <a:pt x="446" y="198"/>
                    </a:lnTo>
                    <a:lnTo>
                      <a:pt x="460" y="193"/>
                    </a:lnTo>
                    <a:lnTo>
                      <a:pt x="473" y="186"/>
                    </a:lnTo>
                    <a:lnTo>
                      <a:pt x="483" y="177"/>
                    </a:lnTo>
                    <a:lnTo>
                      <a:pt x="487" y="173"/>
                    </a:lnTo>
                    <a:lnTo>
                      <a:pt x="490" y="168"/>
                    </a:lnTo>
                    <a:lnTo>
                      <a:pt x="491" y="163"/>
                    </a:lnTo>
                    <a:lnTo>
                      <a:pt x="491" y="158"/>
                    </a:lnTo>
                    <a:lnTo>
                      <a:pt x="491" y="150"/>
                    </a:lnTo>
                    <a:lnTo>
                      <a:pt x="493" y="143"/>
                    </a:lnTo>
                    <a:lnTo>
                      <a:pt x="496" y="137"/>
                    </a:lnTo>
                    <a:lnTo>
                      <a:pt x="500" y="132"/>
                    </a:lnTo>
                    <a:lnTo>
                      <a:pt x="505" y="128"/>
                    </a:lnTo>
                    <a:lnTo>
                      <a:pt x="512" y="124"/>
                    </a:lnTo>
                    <a:lnTo>
                      <a:pt x="518" y="121"/>
                    </a:lnTo>
                    <a:lnTo>
                      <a:pt x="526" y="119"/>
                    </a:lnTo>
                    <a:lnTo>
                      <a:pt x="542" y="114"/>
                    </a:lnTo>
                    <a:lnTo>
                      <a:pt x="557" y="107"/>
                    </a:lnTo>
                    <a:lnTo>
                      <a:pt x="565" y="103"/>
                    </a:lnTo>
                    <a:lnTo>
                      <a:pt x="572" y="99"/>
                    </a:lnTo>
                    <a:lnTo>
                      <a:pt x="578" y="94"/>
                    </a:lnTo>
                    <a:lnTo>
                      <a:pt x="583" y="89"/>
                    </a:lnTo>
                    <a:lnTo>
                      <a:pt x="590" y="79"/>
                    </a:lnTo>
                    <a:lnTo>
                      <a:pt x="596" y="64"/>
                    </a:lnTo>
                    <a:lnTo>
                      <a:pt x="601" y="59"/>
                    </a:lnTo>
                    <a:lnTo>
                      <a:pt x="607" y="55"/>
                    </a:lnTo>
                    <a:lnTo>
                      <a:pt x="609" y="55"/>
                    </a:lnTo>
                    <a:lnTo>
                      <a:pt x="612" y="55"/>
                    </a:lnTo>
                    <a:lnTo>
                      <a:pt x="614" y="57"/>
                    </a:lnTo>
                    <a:lnTo>
                      <a:pt x="617" y="58"/>
                    </a:lnTo>
                    <a:lnTo>
                      <a:pt x="632" y="70"/>
                    </a:lnTo>
                    <a:lnTo>
                      <a:pt x="645" y="77"/>
                    </a:lnTo>
                    <a:lnTo>
                      <a:pt x="651" y="79"/>
                    </a:lnTo>
                    <a:lnTo>
                      <a:pt x="656" y="80"/>
                    </a:lnTo>
                    <a:lnTo>
                      <a:pt x="660" y="80"/>
                    </a:lnTo>
                    <a:lnTo>
                      <a:pt x="662" y="79"/>
                    </a:lnTo>
                    <a:lnTo>
                      <a:pt x="666" y="76"/>
                    </a:lnTo>
                    <a:lnTo>
                      <a:pt x="669" y="75"/>
                    </a:lnTo>
                    <a:lnTo>
                      <a:pt x="670" y="71"/>
                    </a:lnTo>
                    <a:lnTo>
                      <a:pt x="671" y="68"/>
                    </a:lnTo>
                    <a:lnTo>
                      <a:pt x="674" y="61"/>
                    </a:lnTo>
                    <a:lnTo>
                      <a:pt x="676" y="51"/>
                    </a:lnTo>
                    <a:lnTo>
                      <a:pt x="678" y="35"/>
                    </a:lnTo>
                    <a:lnTo>
                      <a:pt x="682" y="23"/>
                    </a:lnTo>
                    <a:lnTo>
                      <a:pt x="682" y="20"/>
                    </a:lnTo>
                    <a:lnTo>
                      <a:pt x="684" y="20"/>
                    </a:lnTo>
                    <a:lnTo>
                      <a:pt x="686" y="20"/>
                    </a:lnTo>
                    <a:lnTo>
                      <a:pt x="688" y="22"/>
                    </a:lnTo>
                    <a:lnTo>
                      <a:pt x="693" y="27"/>
                    </a:lnTo>
                    <a:lnTo>
                      <a:pt x="701" y="37"/>
                    </a:lnTo>
                    <a:lnTo>
                      <a:pt x="705" y="41"/>
                    </a:lnTo>
                    <a:lnTo>
                      <a:pt x="708" y="45"/>
                    </a:lnTo>
                    <a:lnTo>
                      <a:pt x="711" y="48"/>
                    </a:lnTo>
                    <a:lnTo>
                      <a:pt x="715" y="50"/>
                    </a:lnTo>
                    <a:lnTo>
                      <a:pt x="723" y="51"/>
                    </a:lnTo>
                    <a:lnTo>
                      <a:pt x="730" y="51"/>
                    </a:lnTo>
                    <a:lnTo>
                      <a:pt x="746" y="45"/>
                    </a:lnTo>
                    <a:lnTo>
                      <a:pt x="763" y="36"/>
                    </a:lnTo>
                    <a:lnTo>
                      <a:pt x="779" y="42"/>
                    </a:lnTo>
                    <a:lnTo>
                      <a:pt x="796" y="53"/>
                    </a:lnTo>
                    <a:lnTo>
                      <a:pt x="805" y="57"/>
                    </a:lnTo>
                    <a:lnTo>
                      <a:pt x="812" y="59"/>
                    </a:lnTo>
                    <a:lnTo>
                      <a:pt x="816" y="58"/>
                    </a:lnTo>
                    <a:lnTo>
                      <a:pt x="820" y="58"/>
                    </a:lnTo>
                    <a:lnTo>
                      <a:pt x="824" y="55"/>
                    </a:lnTo>
                    <a:lnTo>
                      <a:pt x="828" y="53"/>
                    </a:lnTo>
                    <a:lnTo>
                      <a:pt x="831" y="46"/>
                    </a:lnTo>
                    <a:lnTo>
                      <a:pt x="833" y="40"/>
                    </a:lnTo>
                    <a:lnTo>
                      <a:pt x="835" y="33"/>
                    </a:lnTo>
                    <a:lnTo>
                      <a:pt x="836" y="27"/>
                    </a:lnTo>
                    <a:lnTo>
                      <a:pt x="837" y="20"/>
                    </a:lnTo>
                    <a:lnTo>
                      <a:pt x="840" y="14"/>
                    </a:lnTo>
                    <a:lnTo>
                      <a:pt x="844" y="10"/>
                    </a:lnTo>
                    <a:lnTo>
                      <a:pt x="849" y="7"/>
                    </a:lnTo>
                    <a:lnTo>
                      <a:pt x="855" y="5"/>
                    </a:lnTo>
                    <a:lnTo>
                      <a:pt x="862" y="5"/>
                    </a:lnTo>
                    <a:lnTo>
                      <a:pt x="868" y="5"/>
                    </a:lnTo>
                    <a:lnTo>
                      <a:pt x="875" y="6"/>
                    </a:lnTo>
                    <a:lnTo>
                      <a:pt x="885" y="10"/>
                    </a:lnTo>
                    <a:lnTo>
                      <a:pt x="895" y="15"/>
                    </a:lnTo>
                    <a:lnTo>
                      <a:pt x="906" y="19"/>
                    </a:lnTo>
                    <a:lnTo>
                      <a:pt x="917" y="22"/>
                    </a:lnTo>
                    <a:lnTo>
                      <a:pt x="923" y="22"/>
                    </a:lnTo>
                    <a:lnTo>
                      <a:pt x="929" y="22"/>
                    </a:lnTo>
                    <a:lnTo>
                      <a:pt x="937" y="19"/>
                    </a:lnTo>
                    <a:lnTo>
                      <a:pt x="945" y="16"/>
                    </a:lnTo>
                    <a:lnTo>
                      <a:pt x="964" y="6"/>
                    </a:lnTo>
                    <a:lnTo>
                      <a:pt x="981" y="0"/>
                    </a:lnTo>
                    <a:lnTo>
                      <a:pt x="990" y="0"/>
                    </a:lnTo>
                    <a:lnTo>
                      <a:pt x="999" y="0"/>
                    </a:lnTo>
                    <a:lnTo>
                      <a:pt x="1008" y="4"/>
                    </a:lnTo>
                    <a:lnTo>
                      <a:pt x="1021" y="10"/>
                    </a:lnTo>
                    <a:lnTo>
                      <a:pt x="1028" y="13"/>
                    </a:lnTo>
                    <a:lnTo>
                      <a:pt x="1034" y="15"/>
                    </a:lnTo>
                    <a:lnTo>
                      <a:pt x="1042" y="16"/>
                    </a:lnTo>
                    <a:lnTo>
                      <a:pt x="1048" y="18"/>
                    </a:lnTo>
                    <a:lnTo>
                      <a:pt x="1063" y="18"/>
                    </a:lnTo>
                    <a:lnTo>
                      <a:pt x="1077" y="16"/>
                    </a:lnTo>
                    <a:lnTo>
                      <a:pt x="1092" y="14"/>
                    </a:lnTo>
                    <a:lnTo>
                      <a:pt x="1107" y="13"/>
                    </a:lnTo>
                    <a:lnTo>
                      <a:pt x="1114" y="14"/>
                    </a:lnTo>
                    <a:lnTo>
                      <a:pt x="1121" y="14"/>
                    </a:lnTo>
                    <a:lnTo>
                      <a:pt x="1129" y="16"/>
                    </a:lnTo>
                    <a:lnTo>
                      <a:pt x="1136" y="19"/>
                    </a:lnTo>
                    <a:lnTo>
                      <a:pt x="1148" y="23"/>
                    </a:lnTo>
                    <a:lnTo>
                      <a:pt x="1160" y="27"/>
                    </a:lnTo>
                    <a:lnTo>
                      <a:pt x="1171" y="29"/>
                    </a:lnTo>
                    <a:lnTo>
                      <a:pt x="1183" y="32"/>
                    </a:lnTo>
                    <a:lnTo>
                      <a:pt x="1205" y="35"/>
                    </a:lnTo>
                    <a:lnTo>
                      <a:pt x="1228" y="36"/>
                    </a:lnTo>
                    <a:lnTo>
                      <a:pt x="1252" y="33"/>
                    </a:lnTo>
                    <a:lnTo>
                      <a:pt x="1274" y="31"/>
                    </a:lnTo>
                    <a:lnTo>
                      <a:pt x="1297" y="27"/>
                    </a:lnTo>
                    <a:lnTo>
                      <a:pt x="1322" y="23"/>
                    </a:lnTo>
                    <a:lnTo>
                      <a:pt x="1333" y="22"/>
                    </a:lnTo>
                    <a:lnTo>
                      <a:pt x="1345" y="23"/>
                    </a:lnTo>
                    <a:lnTo>
                      <a:pt x="1355" y="26"/>
                    </a:lnTo>
                    <a:lnTo>
                      <a:pt x="1366" y="29"/>
                    </a:lnTo>
                    <a:lnTo>
                      <a:pt x="1375" y="32"/>
                    </a:lnTo>
                    <a:lnTo>
                      <a:pt x="1385" y="35"/>
                    </a:lnTo>
                    <a:lnTo>
                      <a:pt x="1392" y="33"/>
                    </a:lnTo>
                    <a:lnTo>
                      <a:pt x="1397" y="33"/>
                    </a:lnTo>
                    <a:lnTo>
                      <a:pt x="1403" y="31"/>
                    </a:lnTo>
                    <a:lnTo>
                      <a:pt x="1410" y="28"/>
                    </a:lnTo>
                    <a:lnTo>
                      <a:pt x="1416" y="26"/>
                    </a:lnTo>
                    <a:lnTo>
                      <a:pt x="1421" y="20"/>
                    </a:lnTo>
                    <a:lnTo>
                      <a:pt x="1425" y="16"/>
                    </a:lnTo>
                    <a:lnTo>
                      <a:pt x="1428" y="11"/>
                    </a:lnTo>
                    <a:lnTo>
                      <a:pt x="1459" y="44"/>
                    </a:lnTo>
                    <a:lnTo>
                      <a:pt x="1465" y="51"/>
                    </a:lnTo>
                    <a:lnTo>
                      <a:pt x="1469" y="58"/>
                    </a:lnTo>
                    <a:lnTo>
                      <a:pt x="1472" y="63"/>
                    </a:lnTo>
                    <a:lnTo>
                      <a:pt x="1473" y="68"/>
                    </a:lnTo>
                    <a:lnTo>
                      <a:pt x="1472" y="73"/>
                    </a:lnTo>
                    <a:lnTo>
                      <a:pt x="1469" y="77"/>
                    </a:lnTo>
                    <a:lnTo>
                      <a:pt x="1467" y="81"/>
                    </a:lnTo>
                    <a:lnTo>
                      <a:pt x="1462" y="84"/>
                    </a:lnTo>
                    <a:lnTo>
                      <a:pt x="1440" y="96"/>
                    </a:lnTo>
                    <a:lnTo>
                      <a:pt x="1417" y="110"/>
                    </a:lnTo>
                    <a:lnTo>
                      <a:pt x="1412" y="115"/>
                    </a:lnTo>
                    <a:lnTo>
                      <a:pt x="1408" y="119"/>
                    </a:lnTo>
                    <a:lnTo>
                      <a:pt x="1406" y="123"/>
                    </a:lnTo>
                    <a:lnTo>
                      <a:pt x="1403" y="127"/>
                    </a:lnTo>
                    <a:lnTo>
                      <a:pt x="1402" y="134"/>
                    </a:lnTo>
                    <a:lnTo>
                      <a:pt x="1402" y="142"/>
                    </a:lnTo>
                    <a:lnTo>
                      <a:pt x="1403" y="150"/>
                    </a:lnTo>
                    <a:lnTo>
                      <a:pt x="1403" y="158"/>
                    </a:lnTo>
                    <a:lnTo>
                      <a:pt x="1403" y="167"/>
                    </a:lnTo>
                    <a:lnTo>
                      <a:pt x="1401" y="176"/>
                    </a:lnTo>
                    <a:lnTo>
                      <a:pt x="1398" y="182"/>
                    </a:lnTo>
                    <a:lnTo>
                      <a:pt x="1393" y="190"/>
                    </a:lnTo>
                    <a:lnTo>
                      <a:pt x="1388" y="197"/>
                    </a:lnTo>
                    <a:lnTo>
                      <a:pt x="1383" y="203"/>
                    </a:lnTo>
                    <a:lnTo>
                      <a:pt x="1370" y="215"/>
                    </a:lnTo>
                    <a:lnTo>
                      <a:pt x="1358" y="226"/>
                    </a:lnTo>
                    <a:lnTo>
                      <a:pt x="1348" y="239"/>
                    </a:lnTo>
                    <a:lnTo>
                      <a:pt x="1338" y="252"/>
                    </a:lnTo>
                    <a:lnTo>
                      <a:pt x="1333" y="265"/>
                    </a:lnTo>
                    <a:lnTo>
                      <a:pt x="1329" y="278"/>
                    </a:lnTo>
                    <a:lnTo>
                      <a:pt x="1328" y="291"/>
                    </a:lnTo>
                    <a:lnTo>
                      <a:pt x="1328" y="304"/>
                    </a:lnTo>
                    <a:lnTo>
                      <a:pt x="1331" y="317"/>
                    </a:lnTo>
                    <a:lnTo>
                      <a:pt x="1333" y="330"/>
                    </a:lnTo>
                    <a:lnTo>
                      <a:pt x="1341" y="356"/>
                    </a:lnTo>
                    <a:lnTo>
                      <a:pt x="1351" y="382"/>
                    </a:lnTo>
                    <a:lnTo>
                      <a:pt x="1357" y="395"/>
                    </a:lnTo>
                    <a:lnTo>
                      <a:pt x="1362" y="408"/>
                    </a:lnTo>
                    <a:lnTo>
                      <a:pt x="1366" y="421"/>
                    </a:lnTo>
                    <a:lnTo>
                      <a:pt x="1368" y="435"/>
                    </a:lnTo>
                    <a:lnTo>
                      <a:pt x="1370" y="443"/>
                    </a:lnTo>
                    <a:lnTo>
                      <a:pt x="1368" y="452"/>
                    </a:lnTo>
                    <a:lnTo>
                      <a:pt x="1367" y="460"/>
                    </a:lnTo>
                    <a:lnTo>
                      <a:pt x="1364" y="467"/>
                    </a:lnTo>
                    <a:lnTo>
                      <a:pt x="1360" y="484"/>
                    </a:lnTo>
                    <a:lnTo>
                      <a:pt x="1358" y="502"/>
                    </a:lnTo>
                    <a:lnTo>
                      <a:pt x="1359" y="532"/>
                    </a:lnTo>
                    <a:lnTo>
                      <a:pt x="1363" y="558"/>
                    </a:lnTo>
                    <a:lnTo>
                      <a:pt x="1368" y="583"/>
                    </a:lnTo>
                    <a:lnTo>
                      <a:pt x="1375" y="610"/>
                    </a:lnTo>
                    <a:lnTo>
                      <a:pt x="1377" y="619"/>
                    </a:lnTo>
                    <a:lnTo>
                      <a:pt x="1381" y="627"/>
                    </a:lnTo>
                    <a:lnTo>
                      <a:pt x="1386" y="634"/>
                    </a:lnTo>
                    <a:lnTo>
                      <a:pt x="1392" y="641"/>
                    </a:lnTo>
                    <a:lnTo>
                      <a:pt x="1403" y="655"/>
                    </a:lnTo>
                    <a:lnTo>
                      <a:pt x="1414" y="671"/>
                    </a:lnTo>
                    <a:lnTo>
                      <a:pt x="1416" y="675"/>
                    </a:lnTo>
                    <a:lnTo>
                      <a:pt x="1417" y="680"/>
                    </a:lnTo>
                    <a:lnTo>
                      <a:pt x="1419" y="686"/>
                    </a:lnTo>
                    <a:lnTo>
                      <a:pt x="1419" y="693"/>
                    </a:lnTo>
                    <a:lnTo>
                      <a:pt x="1419" y="706"/>
                    </a:lnTo>
                    <a:lnTo>
                      <a:pt x="1416" y="721"/>
                    </a:lnTo>
                    <a:lnTo>
                      <a:pt x="1412" y="735"/>
                    </a:lnTo>
                    <a:lnTo>
                      <a:pt x="1407" y="748"/>
                    </a:lnTo>
                    <a:lnTo>
                      <a:pt x="1402" y="760"/>
                    </a:lnTo>
                    <a:lnTo>
                      <a:pt x="1394" y="769"/>
                    </a:lnTo>
                    <a:lnTo>
                      <a:pt x="1372" y="790"/>
                    </a:lnTo>
                    <a:lnTo>
                      <a:pt x="1350" y="809"/>
                    </a:lnTo>
                    <a:lnTo>
                      <a:pt x="1340" y="820"/>
                    </a:lnTo>
                    <a:lnTo>
                      <a:pt x="1331" y="831"/>
                    </a:lnTo>
                    <a:lnTo>
                      <a:pt x="1323" y="844"/>
                    </a:lnTo>
                    <a:lnTo>
                      <a:pt x="1316" y="859"/>
                    </a:lnTo>
                    <a:lnTo>
                      <a:pt x="1313" y="893"/>
                    </a:lnTo>
                    <a:lnTo>
                      <a:pt x="1292" y="895"/>
                    </a:lnTo>
                    <a:lnTo>
                      <a:pt x="1271" y="899"/>
                    </a:lnTo>
                    <a:lnTo>
                      <a:pt x="1252" y="904"/>
                    </a:lnTo>
                    <a:lnTo>
                      <a:pt x="1232" y="910"/>
                    </a:lnTo>
                    <a:lnTo>
                      <a:pt x="1213" y="917"/>
                    </a:lnTo>
                    <a:lnTo>
                      <a:pt x="1193" y="923"/>
                    </a:lnTo>
                    <a:lnTo>
                      <a:pt x="1174" y="928"/>
                    </a:lnTo>
                    <a:lnTo>
                      <a:pt x="1153" y="932"/>
                    </a:lnTo>
                    <a:lnTo>
                      <a:pt x="1143" y="932"/>
                    </a:lnTo>
                    <a:lnTo>
                      <a:pt x="1132" y="932"/>
                    </a:lnTo>
                    <a:lnTo>
                      <a:pt x="1123" y="930"/>
                    </a:lnTo>
                    <a:lnTo>
                      <a:pt x="1116" y="927"/>
                    </a:lnTo>
                    <a:lnTo>
                      <a:pt x="1108" y="923"/>
                    </a:lnTo>
                    <a:lnTo>
                      <a:pt x="1100" y="919"/>
                    </a:lnTo>
                    <a:lnTo>
                      <a:pt x="1092" y="914"/>
                    </a:lnTo>
                    <a:lnTo>
                      <a:pt x="1085" y="909"/>
                    </a:lnTo>
                    <a:lnTo>
                      <a:pt x="1072" y="896"/>
                    </a:lnTo>
                    <a:lnTo>
                      <a:pt x="1057" y="884"/>
                    </a:lnTo>
                    <a:lnTo>
                      <a:pt x="1042" y="873"/>
                    </a:lnTo>
                    <a:lnTo>
                      <a:pt x="1025" y="864"/>
                    </a:lnTo>
                    <a:lnTo>
                      <a:pt x="1013" y="856"/>
                    </a:lnTo>
                    <a:lnTo>
                      <a:pt x="1004" y="849"/>
                    </a:lnTo>
                    <a:lnTo>
                      <a:pt x="996" y="842"/>
                    </a:lnTo>
                    <a:lnTo>
                      <a:pt x="991" y="834"/>
                    </a:lnTo>
                    <a:lnTo>
                      <a:pt x="981" y="817"/>
                    </a:lnTo>
                    <a:lnTo>
                      <a:pt x="967" y="796"/>
                    </a:lnTo>
                    <a:lnTo>
                      <a:pt x="947" y="776"/>
                    </a:lnTo>
                    <a:lnTo>
                      <a:pt x="921" y="751"/>
                    </a:lnTo>
                    <a:lnTo>
                      <a:pt x="908" y="741"/>
                    </a:lnTo>
                    <a:lnTo>
                      <a:pt x="894" y="732"/>
                    </a:lnTo>
                    <a:lnTo>
                      <a:pt x="888" y="728"/>
                    </a:lnTo>
                    <a:lnTo>
                      <a:pt x="881" y="725"/>
                    </a:lnTo>
                    <a:lnTo>
                      <a:pt x="875" y="722"/>
                    </a:lnTo>
                    <a:lnTo>
                      <a:pt x="869" y="721"/>
                    </a:lnTo>
                    <a:lnTo>
                      <a:pt x="858" y="721"/>
                    </a:lnTo>
                    <a:lnTo>
                      <a:pt x="847" y="721"/>
                    </a:lnTo>
                    <a:lnTo>
                      <a:pt x="836" y="722"/>
                    </a:lnTo>
                    <a:lnTo>
                      <a:pt x="825" y="725"/>
                    </a:lnTo>
                    <a:lnTo>
                      <a:pt x="803" y="733"/>
                    </a:lnTo>
                    <a:lnTo>
                      <a:pt x="780" y="742"/>
                    </a:lnTo>
                    <a:lnTo>
                      <a:pt x="758" y="751"/>
                    </a:lnTo>
                    <a:lnTo>
                      <a:pt x="735" y="761"/>
                    </a:lnTo>
                    <a:lnTo>
                      <a:pt x="713" y="770"/>
                    </a:lnTo>
                    <a:lnTo>
                      <a:pt x="691" y="776"/>
                    </a:lnTo>
                    <a:lnTo>
                      <a:pt x="613" y="78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59">
                <a:extLst>
                  <a:ext uri="{FF2B5EF4-FFF2-40B4-BE49-F238E27FC236}">
                    <a16:creationId xmlns:a16="http://schemas.microsoft.com/office/drawing/2014/main" id="{E5E2DE5D-1872-1246-A57D-1F0D636BD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61666" y="2165890"/>
                <a:ext cx="83798" cy="61414"/>
              </a:xfrm>
              <a:custGeom>
                <a:avLst/>
                <a:gdLst/>
                <a:ahLst/>
                <a:cxnLst>
                  <a:cxn ang="0">
                    <a:pos x="76" y="111"/>
                  </a:cxn>
                  <a:cxn ang="0">
                    <a:pos x="70" y="103"/>
                  </a:cxn>
                  <a:cxn ang="0">
                    <a:pos x="66" y="95"/>
                  </a:cxn>
                  <a:cxn ang="0">
                    <a:pos x="56" y="90"/>
                  </a:cxn>
                  <a:cxn ang="0">
                    <a:pos x="35" y="90"/>
                  </a:cxn>
                  <a:cxn ang="0">
                    <a:pos x="16" y="85"/>
                  </a:cxn>
                  <a:cxn ang="0">
                    <a:pos x="4" y="79"/>
                  </a:cxn>
                  <a:cxn ang="0">
                    <a:pos x="0" y="71"/>
                  </a:cxn>
                  <a:cxn ang="0">
                    <a:pos x="2" y="67"/>
                  </a:cxn>
                  <a:cxn ang="0">
                    <a:pos x="8" y="63"/>
                  </a:cxn>
                  <a:cxn ang="0">
                    <a:pos x="29" y="57"/>
                  </a:cxn>
                  <a:cxn ang="0">
                    <a:pos x="44" y="48"/>
                  </a:cxn>
                  <a:cxn ang="0">
                    <a:pos x="57" y="27"/>
                  </a:cxn>
                  <a:cxn ang="0">
                    <a:pos x="68" y="11"/>
                  </a:cxn>
                  <a:cxn ang="0">
                    <a:pos x="74" y="3"/>
                  </a:cxn>
                  <a:cxn ang="0">
                    <a:pos x="83" y="0"/>
                  </a:cxn>
                  <a:cxn ang="0">
                    <a:pos x="92" y="2"/>
                  </a:cxn>
                  <a:cxn ang="0">
                    <a:pos x="105" y="11"/>
                  </a:cxn>
                  <a:cxn ang="0">
                    <a:pos x="120" y="19"/>
                  </a:cxn>
                  <a:cxn ang="0">
                    <a:pos x="143" y="28"/>
                  </a:cxn>
                  <a:cxn ang="0">
                    <a:pos x="168" y="41"/>
                  </a:cxn>
                  <a:cxn ang="0">
                    <a:pos x="178" y="51"/>
                  </a:cxn>
                  <a:cxn ang="0">
                    <a:pos x="182" y="62"/>
                  </a:cxn>
                  <a:cxn ang="0">
                    <a:pos x="183" y="71"/>
                  </a:cxn>
                  <a:cxn ang="0">
                    <a:pos x="179" y="77"/>
                  </a:cxn>
                  <a:cxn ang="0">
                    <a:pos x="170" y="84"/>
                  </a:cxn>
                  <a:cxn ang="0">
                    <a:pos x="152" y="90"/>
                  </a:cxn>
                  <a:cxn ang="0">
                    <a:pos x="135" y="97"/>
                  </a:cxn>
                  <a:cxn ang="0">
                    <a:pos x="122" y="112"/>
                  </a:cxn>
                  <a:cxn ang="0">
                    <a:pos x="108" y="129"/>
                  </a:cxn>
                  <a:cxn ang="0">
                    <a:pos x="100" y="133"/>
                  </a:cxn>
                  <a:cxn ang="0">
                    <a:pos x="92" y="132"/>
                  </a:cxn>
                  <a:cxn ang="0">
                    <a:pos x="81" y="115"/>
                  </a:cxn>
                </a:cxnLst>
                <a:rect l="0" t="0" r="r" b="b"/>
                <a:pathLst>
                  <a:path w="183" h="133">
                    <a:moveTo>
                      <a:pt x="81" y="115"/>
                    </a:moveTo>
                    <a:lnTo>
                      <a:pt x="76" y="111"/>
                    </a:lnTo>
                    <a:lnTo>
                      <a:pt x="73" y="107"/>
                    </a:lnTo>
                    <a:lnTo>
                      <a:pt x="70" y="103"/>
                    </a:lnTo>
                    <a:lnTo>
                      <a:pt x="68" y="99"/>
                    </a:lnTo>
                    <a:lnTo>
                      <a:pt x="66" y="95"/>
                    </a:lnTo>
                    <a:lnTo>
                      <a:pt x="63" y="93"/>
                    </a:lnTo>
                    <a:lnTo>
                      <a:pt x="56" y="90"/>
                    </a:lnTo>
                    <a:lnTo>
                      <a:pt x="48" y="90"/>
                    </a:lnTo>
                    <a:lnTo>
                      <a:pt x="35" y="90"/>
                    </a:lnTo>
                    <a:lnTo>
                      <a:pt x="22" y="88"/>
                    </a:lnTo>
                    <a:lnTo>
                      <a:pt x="16" y="85"/>
                    </a:lnTo>
                    <a:lnTo>
                      <a:pt x="9" y="82"/>
                    </a:lnTo>
                    <a:lnTo>
                      <a:pt x="4" y="79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8" y="63"/>
                    </a:lnTo>
                    <a:lnTo>
                      <a:pt x="15" y="60"/>
                    </a:lnTo>
                    <a:lnTo>
                      <a:pt x="29" y="57"/>
                    </a:lnTo>
                    <a:lnTo>
                      <a:pt x="38" y="53"/>
                    </a:lnTo>
                    <a:lnTo>
                      <a:pt x="44" y="48"/>
                    </a:lnTo>
                    <a:lnTo>
                      <a:pt x="51" y="38"/>
                    </a:lnTo>
                    <a:lnTo>
                      <a:pt x="57" y="27"/>
                    </a:lnTo>
                    <a:lnTo>
                      <a:pt x="64" y="16"/>
                    </a:lnTo>
                    <a:lnTo>
                      <a:pt x="68" y="11"/>
                    </a:lnTo>
                    <a:lnTo>
                      <a:pt x="70" y="7"/>
                    </a:lnTo>
                    <a:lnTo>
                      <a:pt x="74" y="3"/>
                    </a:lnTo>
                    <a:lnTo>
                      <a:pt x="79" y="1"/>
                    </a:lnTo>
                    <a:lnTo>
                      <a:pt x="83" y="0"/>
                    </a:lnTo>
                    <a:lnTo>
                      <a:pt x="87" y="0"/>
                    </a:lnTo>
                    <a:lnTo>
                      <a:pt x="92" y="2"/>
                    </a:lnTo>
                    <a:lnTo>
                      <a:pt x="98" y="6"/>
                    </a:lnTo>
                    <a:lnTo>
                      <a:pt x="105" y="11"/>
                    </a:lnTo>
                    <a:lnTo>
                      <a:pt x="112" y="15"/>
                    </a:lnTo>
                    <a:lnTo>
                      <a:pt x="120" y="19"/>
                    </a:lnTo>
                    <a:lnTo>
                      <a:pt x="127" y="23"/>
                    </a:lnTo>
                    <a:lnTo>
                      <a:pt x="143" y="28"/>
                    </a:lnTo>
                    <a:lnTo>
                      <a:pt x="158" y="36"/>
                    </a:lnTo>
                    <a:lnTo>
                      <a:pt x="168" y="41"/>
                    </a:lnTo>
                    <a:lnTo>
                      <a:pt x="175" y="48"/>
                    </a:lnTo>
                    <a:lnTo>
                      <a:pt x="178" y="51"/>
                    </a:lnTo>
                    <a:lnTo>
                      <a:pt x="180" y="57"/>
                    </a:lnTo>
                    <a:lnTo>
                      <a:pt x="182" y="62"/>
                    </a:lnTo>
                    <a:lnTo>
                      <a:pt x="183" y="67"/>
                    </a:lnTo>
                    <a:lnTo>
                      <a:pt x="183" y="71"/>
                    </a:lnTo>
                    <a:lnTo>
                      <a:pt x="182" y="75"/>
                    </a:lnTo>
                    <a:lnTo>
                      <a:pt x="179" y="77"/>
                    </a:lnTo>
                    <a:lnTo>
                      <a:pt x="177" y="80"/>
                    </a:lnTo>
                    <a:lnTo>
                      <a:pt x="170" y="84"/>
                    </a:lnTo>
                    <a:lnTo>
                      <a:pt x="161" y="88"/>
                    </a:lnTo>
                    <a:lnTo>
                      <a:pt x="152" y="90"/>
                    </a:lnTo>
                    <a:lnTo>
                      <a:pt x="144" y="93"/>
                    </a:lnTo>
                    <a:lnTo>
                      <a:pt x="135" y="97"/>
                    </a:lnTo>
                    <a:lnTo>
                      <a:pt x="130" y="102"/>
                    </a:lnTo>
                    <a:lnTo>
                      <a:pt x="122" y="112"/>
                    </a:lnTo>
                    <a:lnTo>
                      <a:pt x="113" y="125"/>
                    </a:lnTo>
                    <a:lnTo>
                      <a:pt x="108" y="129"/>
                    </a:lnTo>
                    <a:lnTo>
                      <a:pt x="103" y="133"/>
                    </a:lnTo>
                    <a:lnTo>
                      <a:pt x="100" y="133"/>
                    </a:lnTo>
                    <a:lnTo>
                      <a:pt x="96" y="133"/>
                    </a:lnTo>
                    <a:lnTo>
                      <a:pt x="92" y="132"/>
                    </a:lnTo>
                    <a:lnTo>
                      <a:pt x="88" y="130"/>
                    </a:lnTo>
                    <a:lnTo>
                      <a:pt x="81" y="11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60">
                <a:extLst>
                  <a:ext uri="{FF2B5EF4-FFF2-40B4-BE49-F238E27FC236}">
                    <a16:creationId xmlns:a16="http://schemas.microsoft.com/office/drawing/2014/main" id="{FCB14B6F-6151-8D4B-B6EA-5671D4DE5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4341" y="2256205"/>
                <a:ext cx="147558" cy="146311"/>
              </a:xfrm>
              <a:custGeom>
                <a:avLst/>
                <a:gdLst/>
                <a:ahLst/>
                <a:cxnLst>
                  <a:cxn ang="0">
                    <a:pos x="127" y="207"/>
                  </a:cxn>
                  <a:cxn ang="0">
                    <a:pos x="157" y="194"/>
                  </a:cxn>
                  <a:cxn ang="0">
                    <a:pos x="202" y="178"/>
                  </a:cxn>
                  <a:cxn ang="0">
                    <a:pos x="220" y="163"/>
                  </a:cxn>
                  <a:cxn ang="0">
                    <a:pos x="252" y="118"/>
                  </a:cxn>
                  <a:cxn ang="0">
                    <a:pos x="270" y="89"/>
                  </a:cxn>
                  <a:cxn ang="0">
                    <a:pos x="279" y="71"/>
                  </a:cxn>
                  <a:cxn ang="0">
                    <a:pos x="292" y="65"/>
                  </a:cxn>
                  <a:cxn ang="0">
                    <a:pos x="315" y="61"/>
                  </a:cxn>
                  <a:cxn ang="0">
                    <a:pos x="328" y="52"/>
                  </a:cxn>
                  <a:cxn ang="0">
                    <a:pos x="290" y="30"/>
                  </a:cxn>
                  <a:cxn ang="0">
                    <a:pos x="246" y="5"/>
                  </a:cxn>
                  <a:cxn ang="0">
                    <a:pos x="231" y="0"/>
                  </a:cxn>
                  <a:cxn ang="0">
                    <a:pos x="204" y="5"/>
                  </a:cxn>
                  <a:cxn ang="0">
                    <a:pos x="173" y="9"/>
                  </a:cxn>
                  <a:cxn ang="0">
                    <a:pos x="148" y="1"/>
                  </a:cxn>
                  <a:cxn ang="0">
                    <a:pos x="125" y="4"/>
                  </a:cxn>
                  <a:cxn ang="0">
                    <a:pos x="108" y="25"/>
                  </a:cxn>
                  <a:cxn ang="0">
                    <a:pos x="88" y="51"/>
                  </a:cxn>
                  <a:cxn ang="0">
                    <a:pos x="70" y="71"/>
                  </a:cxn>
                  <a:cxn ang="0">
                    <a:pos x="59" y="99"/>
                  </a:cxn>
                  <a:cxn ang="0">
                    <a:pos x="52" y="99"/>
                  </a:cxn>
                  <a:cxn ang="0">
                    <a:pos x="39" y="88"/>
                  </a:cxn>
                  <a:cxn ang="0">
                    <a:pos x="20" y="79"/>
                  </a:cxn>
                  <a:cxn ang="0">
                    <a:pos x="5" y="88"/>
                  </a:cxn>
                  <a:cxn ang="0">
                    <a:pos x="5" y="105"/>
                  </a:cxn>
                  <a:cxn ang="0">
                    <a:pos x="24" y="123"/>
                  </a:cxn>
                  <a:cxn ang="0">
                    <a:pos x="27" y="134"/>
                  </a:cxn>
                  <a:cxn ang="0">
                    <a:pos x="14" y="149"/>
                  </a:cxn>
                  <a:cxn ang="0">
                    <a:pos x="2" y="172"/>
                  </a:cxn>
                  <a:cxn ang="0">
                    <a:pos x="3" y="187"/>
                  </a:cxn>
                  <a:cxn ang="0">
                    <a:pos x="17" y="196"/>
                  </a:cxn>
                  <a:cxn ang="0">
                    <a:pos x="36" y="198"/>
                  </a:cxn>
                  <a:cxn ang="0">
                    <a:pos x="57" y="203"/>
                  </a:cxn>
                  <a:cxn ang="0">
                    <a:pos x="66" y="224"/>
                  </a:cxn>
                  <a:cxn ang="0">
                    <a:pos x="56" y="245"/>
                  </a:cxn>
                  <a:cxn ang="0">
                    <a:pos x="46" y="263"/>
                  </a:cxn>
                  <a:cxn ang="0">
                    <a:pos x="48" y="280"/>
                  </a:cxn>
                  <a:cxn ang="0">
                    <a:pos x="48" y="303"/>
                  </a:cxn>
                  <a:cxn ang="0">
                    <a:pos x="48" y="316"/>
                  </a:cxn>
                  <a:cxn ang="0">
                    <a:pos x="51" y="323"/>
                  </a:cxn>
                  <a:cxn ang="0">
                    <a:pos x="65" y="317"/>
                  </a:cxn>
                  <a:cxn ang="0">
                    <a:pos x="81" y="295"/>
                  </a:cxn>
                  <a:cxn ang="0">
                    <a:pos x="93" y="255"/>
                  </a:cxn>
                </a:cxnLst>
                <a:rect l="0" t="0" r="r" b="b"/>
                <a:pathLst>
                  <a:path w="328" h="323">
                    <a:moveTo>
                      <a:pt x="114" y="218"/>
                    </a:moveTo>
                    <a:lnTo>
                      <a:pt x="119" y="213"/>
                    </a:lnTo>
                    <a:lnTo>
                      <a:pt x="127" y="207"/>
                    </a:lnTo>
                    <a:lnTo>
                      <a:pt x="134" y="203"/>
                    </a:lnTo>
                    <a:lnTo>
                      <a:pt x="141" y="200"/>
                    </a:lnTo>
                    <a:lnTo>
                      <a:pt x="157" y="194"/>
                    </a:lnTo>
                    <a:lnTo>
                      <a:pt x="173" y="189"/>
                    </a:lnTo>
                    <a:lnTo>
                      <a:pt x="188" y="184"/>
                    </a:lnTo>
                    <a:lnTo>
                      <a:pt x="202" y="178"/>
                    </a:lnTo>
                    <a:lnTo>
                      <a:pt x="209" y="174"/>
                    </a:lnTo>
                    <a:lnTo>
                      <a:pt x="215" y="168"/>
                    </a:lnTo>
                    <a:lnTo>
                      <a:pt x="220" y="163"/>
                    </a:lnTo>
                    <a:lnTo>
                      <a:pt x="224" y="157"/>
                    </a:lnTo>
                    <a:lnTo>
                      <a:pt x="237" y="136"/>
                    </a:lnTo>
                    <a:lnTo>
                      <a:pt x="252" y="118"/>
                    </a:lnTo>
                    <a:lnTo>
                      <a:pt x="258" y="109"/>
                    </a:lnTo>
                    <a:lnTo>
                      <a:pt x="264" y="100"/>
                    </a:lnTo>
                    <a:lnTo>
                      <a:pt x="270" y="89"/>
                    </a:lnTo>
                    <a:lnTo>
                      <a:pt x="275" y="78"/>
                    </a:lnTo>
                    <a:lnTo>
                      <a:pt x="277" y="75"/>
                    </a:lnTo>
                    <a:lnTo>
                      <a:pt x="279" y="71"/>
                    </a:lnTo>
                    <a:lnTo>
                      <a:pt x="281" y="69"/>
                    </a:lnTo>
                    <a:lnTo>
                      <a:pt x="285" y="67"/>
                    </a:lnTo>
                    <a:lnTo>
                      <a:pt x="292" y="65"/>
                    </a:lnTo>
                    <a:lnTo>
                      <a:pt x="299" y="62"/>
                    </a:lnTo>
                    <a:lnTo>
                      <a:pt x="307" y="62"/>
                    </a:lnTo>
                    <a:lnTo>
                      <a:pt x="315" y="61"/>
                    </a:lnTo>
                    <a:lnTo>
                      <a:pt x="322" y="58"/>
                    </a:lnTo>
                    <a:lnTo>
                      <a:pt x="328" y="54"/>
                    </a:lnTo>
                    <a:lnTo>
                      <a:pt x="328" y="52"/>
                    </a:lnTo>
                    <a:lnTo>
                      <a:pt x="328" y="51"/>
                    </a:lnTo>
                    <a:lnTo>
                      <a:pt x="310" y="39"/>
                    </a:lnTo>
                    <a:lnTo>
                      <a:pt x="290" y="30"/>
                    </a:lnTo>
                    <a:lnTo>
                      <a:pt x="271" y="21"/>
                    </a:lnTo>
                    <a:lnTo>
                      <a:pt x="253" y="9"/>
                    </a:lnTo>
                    <a:lnTo>
                      <a:pt x="246" y="5"/>
                    </a:lnTo>
                    <a:lnTo>
                      <a:pt x="241" y="3"/>
                    </a:lnTo>
                    <a:lnTo>
                      <a:pt x="236" y="1"/>
                    </a:lnTo>
                    <a:lnTo>
                      <a:pt x="231" y="0"/>
                    </a:lnTo>
                    <a:lnTo>
                      <a:pt x="222" y="0"/>
                    </a:lnTo>
                    <a:lnTo>
                      <a:pt x="213" y="3"/>
                    </a:lnTo>
                    <a:lnTo>
                      <a:pt x="204" y="5"/>
                    </a:lnTo>
                    <a:lnTo>
                      <a:pt x="193" y="8"/>
                    </a:lnTo>
                    <a:lnTo>
                      <a:pt x="183" y="9"/>
                    </a:lnTo>
                    <a:lnTo>
                      <a:pt x="173" y="9"/>
                    </a:lnTo>
                    <a:lnTo>
                      <a:pt x="165" y="7"/>
                    </a:lnTo>
                    <a:lnTo>
                      <a:pt x="157" y="4"/>
                    </a:lnTo>
                    <a:lnTo>
                      <a:pt x="148" y="1"/>
                    </a:lnTo>
                    <a:lnTo>
                      <a:pt x="140" y="1"/>
                    </a:lnTo>
                    <a:lnTo>
                      <a:pt x="131" y="3"/>
                    </a:lnTo>
                    <a:lnTo>
                      <a:pt x="125" y="4"/>
                    </a:lnTo>
                    <a:lnTo>
                      <a:pt x="117" y="9"/>
                    </a:lnTo>
                    <a:lnTo>
                      <a:pt x="112" y="16"/>
                    </a:lnTo>
                    <a:lnTo>
                      <a:pt x="108" y="25"/>
                    </a:lnTo>
                    <a:lnTo>
                      <a:pt x="103" y="34"/>
                    </a:lnTo>
                    <a:lnTo>
                      <a:pt x="96" y="43"/>
                    </a:lnTo>
                    <a:lnTo>
                      <a:pt x="88" y="51"/>
                    </a:lnTo>
                    <a:lnTo>
                      <a:pt x="82" y="56"/>
                    </a:lnTo>
                    <a:lnTo>
                      <a:pt x="75" y="64"/>
                    </a:lnTo>
                    <a:lnTo>
                      <a:pt x="70" y="71"/>
                    </a:lnTo>
                    <a:lnTo>
                      <a:pt x="66" y="79"/>
                    </a:lnTo>
                    <a:lnTo>
                      <a:pt x="62" y="92"/>
                    </a:lnTo>
                    <a:lnTo>
                      <a:pt x="59" y="99"/>
                    </a:lnTo>
                    <a:lnTo>
                      <a:pt x="56" y="100"/>
                    </a:lnTo>
                    <a:lnTo>
                      <a:pt x="55" y="100"/>
                    </a:lnTo>
                    <a:lnTo>
                      <a:pt x="52" y="99"/>
                    </a:lnTo>
                    <a:lnTo>
                      <a:pt x="49" y="97"/>
                    </a:lnTo>
                    <a:lnTo>
                      <a:pt x="46" y="93"/>
                    </a:lnTo>
                    <a:lnTo>
                      <a:pt x="39" y="88"/>
                    </a:lnTo>
                    <a:lnTo>
                      <a:pt x="33" y="83"/>
                    </a:lnTo>
                    <a:lnTo>
                      <a:pt x="26" y="79"/>
                    </a:lnTo>
                    <a:lnTo>
                      <a:pt x="20" y="79"/>
                    </a:lnTo>
                    <a:lnTo>
                      <a:pt x="13" y="80"/>
                    </a:lnTo>
                    <a:lnTo>
                      <a:pt x="9" y="84"/>
                    </a:lnTo>
                    <a:lnTo>
                      <a:pt x="5" y="88"/>
                    </a:lnTo>
                    <a:lnTo>
                      <a:pt x="4" y="93"/>
                    </a:lnTo>
                    <a:lnTo>
                      <a:pt x="4" y="99"/>
                    </a:lnTo>
                    <a:lnTo>
                      <a:pt x="5" y="105"/>
                    </a:lnTo>
                    <a:lnTo>
                      <a:pt x="9" y="109"/>
                    </a:lnTo>
                    <a:lnTo>
                      <a:pt x="16" y="115"/>
                    </a:lnTo>
                    <a:lnTo>
                      <a:pt x="24" y="123"/>
                    </a:lnTo>
                    <a:lnTo>
                      <a:pt x="26" y="127"/>
                    </a:lnTo>
                    <a:lnTo>
                      <a:pt x="27" y="131"/>
                    </a:lnTo>
                    <a:lnTo>
                      <a:pt x="27" y="134"/>
                    </a:lnTo>
                    <a:lnTo>
                      <a:pt x="25" y="137"/>
                    </a:lnTo>
                    <a:lnTo>
                      <a:pt x="20" y="143"/>
                    </a:lnTo>
                    <a:lnTo>
                      <a:pt x="14" y="149"/>
                    </a:lnTo>
                    <a:lnTo>
                      <a:pt x="9" y="156"/>
                    </a:lnTo>
                    <a:lnTo>
                      <a:pt x="4" y="163"/>
                    </a:lnTo>
                    <a:lnTo>
                      <a:pt x="2" y="172"/>
                    </a:lnTo>
                    <a:lnTo>
                      <a:pt x="0" y="180"/>
                    </a:lnTo>
                    <a:lnTo>
                      <a:pt x="2" y="183"/>
                    </a:lnTo>
                    <a:lnTo>
                      <a:pt x="3" y="187"/>
                    </a:lnTo>
                    <a:lnTo>
                      <a:pt x="5" y="191"/>
                    </a:lnTo>
                    <a:lnTo>
                      <a:pt x="9" y="193"/>
                    </a:lnTo>
                    <a:lnTo>
                      <a:pt x="17" y="196"/>
                    </a:lnTo>
                    <a:lnTo>
                      <a:pt x="24" y="198"/>
                    </a:lnTo>
                    <a:lnTo>
                      <a:pt x="30" y="198"/>
                    </a:lnTo>
                    <a:lnTo>
                      <a:pt x="36" y="198"/>
                    </a:lnTo>
                    <a:lnTo>
                      <a:pt x="44" y="198"/>
                    </a:lnTo>
                    <a:lnTo>
                      <a:pt x="51" y="200"/>
                    </a:lnTo>
                    <a:lnTo>
                      <a:pt x="57" y="203"/>
                    </a:lnTo>
                    <a:lnTo>
                      <a:pt x="65" y="211"/>
                    </a:lnTo>
                    <a:lnTo>
                      <a:pt x="66" y="218"/>
                    </a:lnTo>
                    <a:lnTo>
                      <a:pt x="66" y="224"/>
                    </a:lnTo>
                    <a:lnTo>
                      <a:pt x="65" y="231"/>
                    </a:lnTo>
                    <a:lnTo>
                      <a:pt x="61" y="237"/>
                    </a:lnTo>
                    <a:lnTo>
                      <a:pt x="56" y="245"/>
                    </a:lnTo>
                    <a:lnTo>
                      <a:pt x="49" y="253"/>
                    </a:lnTo>
                    <a:lnTo>
                      <a:pt x="47" y="258"/>
                    </a:lnTo>
                    <a:lnTo>
                      <a:pt x="46" y="263"/>
                    </a:lnTo>
                    <a:lnTo>
                      <a:pt x="46" y="267"/>
                    </a:lnTo>
                    <a:lnTo>
                      <a:pt x="47" y="273"/>
                    </a:lnTo>
                    <a:lnTo>
                      <a:pt x="48" y="280"/>
                    </a:lnTo>
                    <a:lnTo>
                      <a:pt x="49" y="288"/>
                    </a:lnTo>
                    <a:lnTo>
                      <a:pt x="49" y="295"/>
                    </a:lnTo>
                    <a:lnTo>
                      <a:pt x="48" y="303"/>
                    </a:lnTo>
                    <a:lnTo>
                      <a:pt x="48" y="307"/>
                    </a:lnTo>
                    <a:lnTo>
                      <a:pt x="48" y="314"/>
                    </a:lnTo>
                    <a:lnTo>
                      <a:pt x="48" y="316"/>
                    </a:lnTo>
                    <a:lnTo>
                      <a:pt x="48" y="320"/>
                    </a:lnTo>
                    <a:lnTo>
                      <a:pt x="49" y="321"/>
                    </a:lnTo>
                    <a:lnTo>
                      <a:pt x="51" y="323"/>
                    </a:lnTo>
                    <a:lnTo>
                      <a:pt x="56" y="323"/>
                    </a:lnTo>
                    <a:lnTo>
                      <a:pt x="61" y="321"/>
                    </a:lnTo>
                    <a:lnTo>
                      <a:pt x="65" y="317"/>
                    </a:lnTo>
                    <a:lnTo>
                      <a:pt x="69" y="314"/>
                    </a:lnTo>
                    <a:lnTo>
                      <a:pt x="77" y="303"/>
                    </a:lnTo>
                    <a:lnTo>
                      <a:pt x="81" y="295"/>
                    </a:lnTo>
                    <a:lnTo>
                      <a:pt x="86" y="282"/>
                    </a:lnTo>
                    <a:lnTo>
                      <a:pt x="90" y="270"/>
                    </a:lnTo>
                    <a:lnTo>
                      <a:pt x="93" y="255"/>
                    </a:lnTo>
                    <a:lnTo>
                      <a:pt x="97" y="242"/>
                    </a:lnTo>
                    <a:lnTo>
                      <a:pt x="114" y="21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3" name="Freeform 61">
                <a:extLst>
                  <a:ext uri="{FF2B5EF4-FFF2-40B4-BE49-F238E27FC236}">
                    <a16:creationId xmlns:a16="http://schemas.microsoft.com/office/drawing/2014/main" id="{668E2C1A-29ED-5742-86EE-ED1750FBA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2828" y="2032223"/>
                <a:ext cx="511896" cy="420870"/>
              </a:xfrm>
              <a:custGeom>
                <a:avLst/>
                <a:gdLst/>
                <a:ahLst/>
                <a:cxnLst>
                  <a:cxn ang="0">
                    <a:pos x="288" y="641"/>
                  </a:cxn>
                  <a:cxn ang="0">
                    <a:pos x="308" y="590"/>
                  </a:cxn>
                  <a:cxn ang="0">
                    <a:pos x="240" y="580"/>
                  </a:cxn>
                  <a:cxn ang="0">
                    <a:pos x="232" y="624"/>
                  </a:cxn>
                  <a:cxn ang="0">
                    <a:pos x="203" y="660"/>
                  </a:cxn>
                  <a:cxn ang="0">
                    <a:pos x="168" y="624"/>
                  </a:cxn>
                  <a:cxn ang="0">
                    <a:pos x="100" y="607"/>
                  </a:cxn>
                  <a:cxn ang="0">
                    <a:pos x="65" y="577"/>
                  </a:cxn>
                  <a:cxn ang="0">
                    <a:pos x="53" y="527"/>
                  </a:cxn>
                  <a:cxn ang="0">
                    <a:pos x="36" y="497"/>
                  </a:cxn>
                  <a:cxn ang="0">
                    <a:pos x="18" y="443"/>
                  </a:cxn>
                  <a:cxn ang="0">
                    <a:pos x="66" y="423"/>
                  </a:cxn>
                  <a:cxn ang="0">
                    <a:pos x="86" y="405"/>
                  </a:cxn>
                  <a:cxn ang="0">
                    <a:pos x="40" y="403"/>
                  </a:cxn>
                  <a:cxn ang="0">
                    <a:pos x="4" y="386"/>
                  </a:cxn>
                  <a:cxn ang="0">
                    <a:pos x="22" y="307"/>
                  </a:cxn>
                  <a:cxn ang="0">
                    <a:pos x="0" y="277"/>
                  </a:cxn>
                  <a:cxn ang="0">
                    <a:pos x="17" y="230"/>
                  </a:cxn>
                  <a:cxn ang="0">
                    <a:pos x="19" y="195"/>
                  </a:cxn>
                  <a:cxn ang="0">
                    <a:pos x="96" y="198"/>
                  </a:cxn>
                  <a:cxn ang="0">
                    <a:pos x="141" y="158"/>
                  </a:cxn>
                  <a:cxn ang="0">
                    <a:pos x="168" y="121"/>
                  </a:cxn>
                  <a:cxn ang="0">
                    <a:pos x="233" y="89"/>
                  </a:cxn>
                  <a:cxn ang="0">
                    <a:pos x="264" y="57"/>
                  </a:cxn>
                  <a:cxn ang="0">
                    <a:pos x="312" y="79"/>
                  </a:cxn>
                  <a:cxn ang="0">
                    <a:pos x="328" y="35"/>
                  </a:cxn>
                  <a:cxn ang="0">
                    <a:pos x="351" y="37"/>
                  </a:cxn>
                  <a:cxn ang="0">
                    <a:pos x="396" y="45"/>
                  </a:cxn>
                  <a:cxn ang="0">
                    <a:pos x="470" y="58"/>
                  </a:cxn>
                  <a:cxn ang="0">
                    <a:pos x="487" y="20"/>
                  </a:cxn>
                  <a:cxn ang="0">
                    <a:pos x="525" y="6"/>
                  </a:cxn>
                  <a:cxn ang="0">
                    <a:pos x="587" y="19"/>
                  </a:cxn>
                  <a:cxn ang="0">
                    <a:pos x="671" y="10"/>
                  </a:cxn>
                  <a:cxn ang="0">
                    <a:pos x="742" y="14"/>
                  </a:cxn>
                  <a:cxn ang="0">
                    <a:pos x="810" y="27"/>
                  </a:cxn>
                  <a:cxn ang="0">
                    <a:pos x="947" y="27"/>
                  </a:cxn>
                  <a:cxn ang="0">
                    <a:pos x="1035" y="35"/>
                  </a:cxn>
                  <a:cxn ang="0">
                    <a:pos x="1075" y="16"/>
                  </a:cxn>
                  <a:cxn ang="0">
                    <a:pos x="1123" y="68"/>
                  </a:cxn>
                  <a:cxn ang="0">
                    <a:pos x="1062" y="115"/>
                  </a:cxn>
                  <a:cxn ang="0">
                    <a:pos x="1053" y="158"/>
                  </a:cxn>
                  <a:cxn ang="0">
                    <a:pos x="1020" y="215"/>
                  </a:cxn>
                  <a:cxn ang="0">
                    <a:pos x="978" y="304"/>
                  </a:cxn>
                  <a:cxn ang="0">
                    <a:pos x="1016" y="421"/>
                  </a:cxn>
                  <a:cxn ang="0">
                    <a:pos x="1008" y="502"/>
                  </a:cxn>
                  <a:cxn ang="0">
                    <a:pos x="1036" y="634"/>
                  </a:cxn>
                  <a:cxn ang="0">
                    <a:pos x="1069" y="693"/>
                  </a:cxn>
                  <a:cxn ang="0">
                    <a:pos x="1022" y="790"/>
                  </a:cxn>
                  <a:cxn ang="0">
                    <a:pos x="963" y="893"/>
                  </a:cxn>
                  <a:cxn ang="0">
                    <a:pos x="824" y="928"/>
                  </a:cxn>
                  <a:cxn ang="0">
                    <a:pos x="750" y="919"/>
                  </a:cxn>
                  <a:cxn ang="0">
                    <a:pos x="663" y="856"/>
                  </a:cxn>
                  <a:cxn ang="0">
                    <a:pos x="571" y="751"/>
                  </a:cxn>
                  <a:cxn ang="0">
                    <a:pos x="508" y="721"/>
                  </a:cxn>
                  <a:cxn ang="0">
                    <a:pos x="385" y="761"/>
                  </a:cxn>
                </a:cxnLst>
                <a:rect l="0" t="0" r="r" b="b"/>
                <a:pathLst>
                  <a:path w="1123" h="932">
                    <a:moveTo>
                      <a:pt x="263" y="789"/>
                    </a:moveTo>
                    <a:lnTo>
                      <a:pt x="264" y="779"/>
                    </a:lnTo>
                    <a:lnTo>
                      <a:pt x="264" y="769"/>
                    </a:lnTo>
                    <a:lnTo>
                      <a:pt x="269" y="725"/>
                    </a:lnTo>
                    <a:lnTo>
                      <a:pt x="276" y="682"/>
                    </a:lnTo>
                    <a:lnTo>
                      <a:pt x="281" y="662"/>
                    </a:lnTo>
                    <a:lnTo>
                      <a:pt x="288" y="641"/>
                    </a:lnTo>
                    <a:lnTo>
                      <a:pt x="291" y="631"/>
                    </a:lnTo>
                    <a:lnTo>
                      <a:pt x="295" y="620"/>
                    </a:lnTo>
                    <a:lnTo>
                      <a:pt x="301" y="611"/>
                    </a:lnTo>
                    <a:lnTo>
                      <a:pt x="307" y="602"/>
                    </a:lnTo>
                    <a:lnTo>
                      <a:pt x="310" y="598"/>
                    </a:lnTo>
                    <a:lnTo>
                      <a:pt x="310" y="594"/>
                    </a:lnTo>
                    <a:lnTo>
                      <a:pt x="308" y="590"/>
                    </a:lnTo>
                    <a:lnTo>
                      <a:pt x="306" y="588"/>
                    </a:lnTo>
                    <a:lnTo>
                      <a:pt x="297" y="583"/>
                    </a:lnTo>
                    <a:lnTo>
                      <a:pt x="284" y="580"/>
                    </a:lnTo>
                    <a:lnTo>
                      <a:pt x="271" y="579"/>
                    </a:lnTo>
                    <a:lnTo>
                      <a:pt x="257" y="579"/>
                    </a:lnTo>
                    <a:lnTo>
                      <a:pt x="246" y="579"/>
                    </a:lnTo>
                    <a:lnTo>
                      <a:pt x="240" y="580"/>
                    </a:lnTo>
                    <a:lnTo>
                      <a:pt x="236" y="583"/>
                    </a:lnTo>
                    <a:lnTo>
                      <a:pt x="233" y="586"/>
                    </a:lnTo>
                    <a:lnTo>
                      <a:pt x="232" y="589"/>
                    </a:lnTo>
                    <a:lnTo>
                      <a:pt x="232" y="594"/>
                    </a:lnTo>
                    <a:lnTo>
                      <a:pt x="232" y="603"/>
                    </a:lnTo>
                    <a:lnTo>
                      <a:pt x="233" y="612"/>
                    </a:lnTo>
                    <a:lnTo>
                      <a:pt x="232" y="624"/>
                    </a:lnTo>
                    <a:lnTo>
                      <a:pt x="231" y="634"/>
                    </a:lnTo>
                    <a:lnTo>
                      <a:pt x="228" y="642"/>
                    </a:lnTo>
                    <a:lnTo>
                      <a:pt x="224" y="650"/>
                    </a:lnTo>
                    <a:lnTo>
                      <a:pt x="220" y="655"/>
                    </a:lnTo>
                    <a:lnTo>
                      <a:pt x="215" y="658"/>
                    </a:lnTo>
                    <a:lnTo>
                      <a:pt x="210" y="660"/>
                    </a:lnTo>
                    <a:lnTo>
                      <a:pt x="203" y="660"/>
                    </a:lnTo>
                    <a:lnTo>
                      <a:pt x="198" y="659"/>
                    </a:lnTo>
                    <a:lnTo>
                      <a:pt x="192" y="656"/>
                    </a:lnTo>
                    <a:lnTo>
                      <a:pt x="187" y="653"/>
                    </a:lnTo>
                    <a:lnTo>
                      <a:pt x="181" y="647"/>
                    </a:lnTo>
                    <a:lnTo>
                      <a:pt x="176" y="641"/>
                    </a:lnTo>
                    <a:lnTo>
                      <a:pt x="171" y="633"/>
                    </a:lnTo>
                    <a:lnTo>
                      <a:pt x="168" y="624"/>
                    </a:lnTo>
                    <a:lnTo>
                      <a:pt x="165" y="615"/>
                    </a:lnTo>
                    <a:lnTo>
                      <a:pt x="158" y="611"/>
                    </a:lnTo>
                    <a:lnTo>
                      <a:pt x="152" y="610"/>
                    </a:lnTo>
                    <a:lnTo>
                      <a:pt x="144" y="608"/>
                    </a:lnTo>
                    <a:lnTo>
                      <a:pt x="135" y="607"/>
                    </a:lnTo>
                    <a:lnTo>
                      <a:pt x="117" y="607"/>
                    </a:lnTo>
                    <a:lnTo>
                      <a:pt x="100" y="607"/>
                    </a:lnTo>
                    <a:lnTo>
                      <a:pt x="92" y="606"/>
                    </a:lnTo>
                    <a:lnTo>
                      <a:pt x="84" y="605"/>
                    </a:lnTo>
                    <a:lnTo>
                      <a:pt x="78" y="602"/>
                    </a:lnTo>
                    <a:lnTo>
                      <a:pt x="73" y="598"/>
                    </a:lnTo>
                    <a:lnTo>
                      <a:pt x="69" y="593"/>
                    </a:lnTo>
                    <a:lnTo>
                      <a:pt x="66" y="586"/>
                    </a:lnTo>
                    <a:lnTo>
                      <a:pt x="65" y="577"/>
                    </a:lnTo>
                    <a:lnTo>
                      <a:pt x="66" y="567"/>
                    </a:lnTo>
                    <a:lnTo>
                      <a:pt x="66" y="558"/>
                    </a:lnTo>
                    <a:lnTo>
                      <a:pt x="66" y="550"/>
                    </a:lnTo>
                    <a:lnTo>
                      <a:pt x="66" y="545"/>
                    </a:lnTo>
                    <a:lnTo>
                      <a:pt x="63" y="540"/>
                    </a:lnTo>
                    <a:lnTo>
                      <a:pt x="60" y="532"/>
                    </a:lnTo>
                    <a:lnTo>
                      <a:pt x="53" y="527"/>
                    </a:lnTo>
                    <a:lnTo>
                      <a:pt x="48" y="523"/>
                    </a:lnTo>
                    <a:lnTo>
                      <a:pt x="41" y="519"/>
                    </a:lnTo>
                    <a:lnTo>
                      <a:pt x="40" y="517"/>
                    </a:lnTo>
                    <a:lnTo>
                      <a:pt x="38" y="513"/>
                    </a:lnTo>
                    <a:lnTo>
                      <a:pt x="36" y="510"/>
                    </a:lnTo>
                    <a:lnTo>
                      <a:pt x="36" y="505"/>
                    </a:lnTo>
                    <a:lnTo>
                      <a:pt x="36" y="497"/>
                    </a:lnTo>
                    <a:lnTo>
                      <a:pt x="34" y="488"/>
                    </a:lnTo>
                    <a:lnTo>
                      <a:pt x="30" y="480"/>
                    </a:lnTo>
                    <a:lnTo>
                      <a:pt x="27" y="472"/>
                    </a:lnTo>
                    <a:lnTo>
                      <a:pt x="23" y="466"/>
                    </a:lnTo>
                    <a:lnTo>
                      <a:pt x="21" y="458"/>
                    </a:lnTo>
                    <a:lnTo>
                      <a:pt x="18" y="450"/>
                    </a:lnTo>
                    <a:lnTo>
                      <a:pt x="18" y="443"/>
                    </a:lnTo>
                    <a:lnTo>
                      <a:pt x="19" y="439"/>
                    </a:lnTo>
                    <a:lnTo>
                      <a:pt x="22" y="435"/>
                    </a:lnTo>
                    <a:lnTo>
                      <a:pt x="25" y="432"/>
                    </a:lnTo>
                    <a:lnTo>
                      <a:pt x="30" y="430"/>
                    </a:lnTo>
                    <a:lnTo>
                      <a:pt x="41" y="426"/>
                    </a:lnTo>
                    <a:lnTo>
                      <a:pt x="53" y="425"/>
                    </a:lnTo>
                    <a:lnTo>
                      <a:pt x="66" y="423"/>
                    </a:lnTo>
                    <a:lnTo>
                      <a:pt x="78" y="422"/>
                    </a:lnTo>
                    <a:lnTo>
                      <a:pt x="82" y="421"/>
                    </a:lnTo>
                    <a:lnTo>
                      <a:pt x="86" y="421"/>
                    </a:lnTo>
                    <a:lnTo>
                      <a:pt x="87" y="419"/>
                    </a:lnTo>
                    <a:lnTo>
                      <a:pt x="88" y="417"/>
                    </a:lnTo>
                    <a:lnTo>
                      <a:pt x="87" y="410"/>
                    </a:lnTo>
                    <a:lnTo>
                      <a:pt x="86" y="405"/>
                    </a:lnTo>
                    <a:lnTo>
                      <a:pt x="82" y="401"/>
                    </a:lnTo>
                    <a:lnTo>
                      <a:pt x="78" y="399"/>
                    </a:lnTo>
                    <a:lnTo>
                      <a:pt x="73" y="397"/>
                    </a:lnTo>
                    <a:lnTo>
                      <a:pt x="67" y="397"/>
                    </a:lnTo>
                    <a:lnTo>
                      <a:pt x="61" y="397"/>
                    </a:lnTo>
                    <a:lnTo>
                      <a:pt x="54" y="399"/>
                    </a:lnTo>
                    <a:lnTo>
                      <a:pt x="40" y="403"/>
                    </a:lnTo>
                    <a:lnTo>
                      <a:pt x="27" y="404"/>
                    </a:lnTo>
                    <a:lnTo>
                      <a:pt x="22" y="404"/>
                    </a:lnTo>
                    <a:lnTo>
                      <a:pt x="17" y="404"/>
                    </a:lnTo>
                    <a:lnTo>
                      <a:pt x="13" y="401"/>
                    </a:lnTo>
                    <a:lnTo>
                      <a:pt x="9" y="399"/>
                    </a:lnTo>
                    <a:lnTo>
                      <a:pt x="6" y="392"/>
                    </a:lnTo>
                    <a:lnTo>
                      <a:pt x="4" y="386"/>
                    </a:lnTo>
                    <a:lnTo>
                      <a:pt x="4" y="379"/>
                    </a:lnTo>
                    <a:lnTo>
                      <a:pt x="4" y="371"/>
                    </a:lnTo>
                    <a:lnTo>
                      <a:pt x="6" y="356"/>
                    </a:lnTo>
                    <a:lnTo>
                      <a:pt x="12" y="339"/>
                    </a:lnTo>
                    <a:lnTo>
                      <a:pt x="17" y="325"/>
                    </a:lnTo>
                    <a:lnTo>
                      <a:pt x="21" y="312"/>
                    </a:lnTo>
                    <a:lnTo>
                      <a:pt x="22" y="307"/>
                    </a:lnTo>
                    <a:lnTo>
                      <a:pt x="23" y="301"/>
                    </a:lnTo>
                    <a:lnTo>
                      <a:pt x="23" y="299"/>
                    </a:lnTo>
                    <a:lnTo>
                      <a:pt x="22" y="298"/>
                    </a:lnTo>
                    <a:lnTo>
                      <a:pt x="9" y="289"/>
                    </a:lnTo>
                    <a:lnTo>
                      <a:pt x="3" y="282"/>
                    </a:lnTo>
                    <a:lnTo>
                      <a:pt x="1" y="279"/>
                    </a:lnTo>
                    <a:lnTo>
                      <a:pt x="0" y="277"/>
                    </a:lnTo>
                    <a:lnTo>
                      <a:pt x="0" y="274"/>
                    </a:lnTo>
                    <a:lnTo>
                      <a:pt x="1" y="273"/>
                    </a:lnTo>
                    <a:lnTo>
                      <a:pt x="4" y="268"/>
                    </a:lnTo>
                    <a:lnTo>
                      <a:pt x="8" y="261"/>
                    </a:lnTo>
                    <a:lnTo>
                      <a:pt x="13" y="252"/>
                    </a:lnTo>
                    <a:lnTo>
                      <a:pt x="16" y="242"/>
                    </a:lnTo>
                    <a:lnTo>
                      <a:pt x="17" y="230"/>
                    </a:lnTo>
                    <a:lnTo>
                      <a:pt x="16" y="220"/>
                    </a:lnTo>
                    <a:lnTo>
                      <a:pt x="14" y="208"/>
                    </a:lnTo>
                    <a:lnTo>
                      <a:pt x="14" y="198"/>
                    </a:lnTo>
                    <a:lnTo>
                      <a:pt x="14" y="197"/>
                    </a:lnTo>
                    <a:lnTo>
                      <a:pt x="16" y="195"/>
                    </a:lnTo>
                    <a:lnTo>
                      <a:pt x="18" y="195"/>
                    </a:lnTo>
                    <a:lnTo>
                      <a:pt x="19" y="195"/>
                    </a:lnTo>
                    <a:lnTo>
                      <a:pt x="26" y="197"/>
                    </a:lnTo>
                    <a:lnTo>
                      <a:pt x="32" y="199"/>
                    </a:lnTo>
                    <a:lnTo>
                      <a:pt x="47" y="203"/>
                    </a:lnTo>
                    <a:lnTo>
                      <a:pt x="57" y="206"/>
                    </a:lnTo>
                    <a:lnTo>
                      <a:pt x="69" y="204"/>
                    </a:lnTo>
                    <a:lnTo>
                      <a:pt x="82" y="202"/>
                    </a:lnTo>
                    <a:lnTo>
                      <a:pt x="96" y="198"/>
                    </a:lnTo>
                    <a:lnTo>
                      <a:pt x="110" y="193"/>
                    </a:lnTo>
                    <a:lnTo>
                      <a:pt x="123" y="186"/>
                    </a:lnTo>
                    <a:lnTo>
                      <a:pt x="133" y="177"/>
                    </a:lnTo>
                    <a:lnTo>
                      <a:pt x="137" y="173"/>
                    </a:lnTo>
                    <a:lnTo>
                      <a:pt x="140" y="168"/>
                    </a:lnTo>
                    <a:lnTo>
                      <a:pt x="141" y="163"/>
                    </a:lnTo>
                    <a:lnTo>
                      <a:pt x="141" y="158"/>
                    </a:lnTo>
                    <a:lnTo>
                      <a:pt x="141" y="150"/>
                    </a:lnTo>
                    <a:lnTo>
                      <a:pt x="143" y="143"/>
                    </a:lnTo>
                    <a:lnTo>
                      <a:pt x="146" y="137"/>
                    </a:lnTo>
                    <a:lnTo>
                      <a:pt x="150" y="132"/>
                    </a:lnTo>
                    <a:lnTo>
                      <a:pt x="155" y="128"/>
                    </a:lnTo>
                    <a:lnTo>
                      <a:pt x="162" y="124"/>
                    </a:lnTo>
                    <a:lnTo>
                      <a:pt x="168" y="121"/>
                    </a:lnTo>
                    <a:lnTo>
                      <a:pt x="176" y="119"/>
                    </a:lnTo>
                    <a:lnTo>
                      <a:pt x="192" y="114"/>
                    </a:lnTo>
                    <a:lnTo>
                      <a:pt x="207" y="107"/>
                    </a:lnTo>
                    <a:lnTo>
                      <a:pt x="215" y="103"/>
                    </a:lnTo>
                    <a:lnTo>
                      <a:pt x="222" y="99"/>
                    </a:lnTo>
                    <a:lnTo>
                      <a:pt x="228" y="94"/>
                    </a:lnTo>
                    <a:lnTo>
                      <a:pt x="233" y="89"/>
                    </a:lnTo>
                    <a:lnTo>
                      <a:pt x="240" y="79"/>
                    </a:lnTo>
                    <a:lnTo>
                      <a:pt x="246" y="64"/>
                    </a:lnTo>
                    <a:lnTo>
                      <a:pt x="251" y="59"/>
                    </a:lnTo>
                    <a:lnTo>
                      <a:pt x="257" y="55"/>
                    </a:lnTo>
                    <a:lnTo>
                      <a:pt x="259" y="55"/>
                    </a:lnTo>
                    <a:lnTo>
                      <a:pt x="262" y="55"/>
                    </a:lnTo>
                    <a:lnTo>
                      <a:pt x="264" y="57"/>
                    </a:lnTo>
                    <a:lnTo>
                      <a:pt x="267" y="58"/>
                    </a:lnTo>
                    <a:lnTo>
                      <a:pt x="282" y="70"/>
                    </a:lnTo>
                    <a:lnTo>
                      <a:pt x="295" y="77"/>
                    </a:lnTo>
                    <a:lnTo>
                      <a:pt x="301" y="79"/>
                    </a:lnTo>
                    <a:lnTo>
                      <a:pt x="306" y="80"/>
                    </a:lnTo>
                    <a:lnTo>
                      <a:pt x="310" y="80"/>
                    </a:lnTo>
                    <a:lnTo>
                      <a:pt x="312" y="79"/>
                    </a:lnTo>
                    <a:lnTo>
                      <a:pt x="316" y="76"/>
                    </a:lnTo>
                    <a:lnTo>
                      <a:pt x="319" y="75"/>
                    </a:lnTo>
                    <a:lnTo>
                      <a:pt x="320" y="71"/>
                    </a:lnTo>
                    <a:lnTo>
                      <a:pt x="321" y="68"/>
                    </a:lnTo>
                    <a:lnTo>
                      <a:pt x="324" y="61"/>
                    </a:lnTo>
                    <a:lnTo>
                      <a:pt x="326" y="51"/>
                    </a:lnTo>
                    <a:lnTo>
                      <a:pt x="328" y="35"/>
                    </a:lnTo>
                    <a:lnTo>
                      <a:pt x="332" y="23"/>
                    </a:lnTo>
                    <a:lnTo>
                      <a:pt x="332" y="20"/>
                    </a:lnTo>
                    <a:lnTo>
                      <a:pt x="334" y="20"/>
                    </a:lnTo>
                    <a:lnTo>
                      <a:pt x="336" y="20"/>
                    </a:lnTo>
                    <a:lnTo>
                      <a:pt x="338" y="22"/>
                    </a:lnTo>
                    <a:lnTo>
                      <a:pt x="343" y="27"/>
                    </a:lnTo>
                    <a:lnTo>
                      <a:pt x="351" y="37"/>
                    </a:lnTo>
                    <a:lnTo>
                      <a:pt x="355" y="41"/>
                    </a:lnTo>
                    <a:lnTo>
                      <a:pt x="358" y="45"/>
                    </a:lnTo>
                    <a:lnTo>
                      <a:pt x="361" y="48"/>
                    </a:lnTo>
                    <a:lnTo>
                      <a:pt x="365" y="50"/>
                    </a:lnTo>
                    <a:lnTo>
                      <a:pt x="373" y="51"/>
                    </a:lnTo>
                    <a:lnTo>
                      <a:pt x="380" y="51"/>
                    </a:lnTo>
                    <a:lnTo>
                      <a:pt x="396" y="45"/>
                    </a:lnTo>
                    <a:lnTo>
                      <a:pt x="413" y="36"/>
                    </a:lnTo>
                    <a:lnTo>
                      <a:pt x="429" y="42"/>
                    </a:lnTo>
                    <a:lnTo>
                      <a:pt x="446" y="53"/>
                    </a:lnTo>
                    <a:lnTo>
                      <a:pt x="455" y="57"/>
                    </a:lnTo>
                    <a:lnTo>
                      <a:pt x="462" y="59"/>
                    </a:lnTo>
                    <a:lnTo>
                      <a:pt x="466" y="58"/>
                    </a:lnTo>
                    <a:lnTo>
                      <a:pt x="470" y="58"/>
                    </a:lnTo>
                    <a:lnTo>
                      <a:pt x="474" y="55"/>
                    </a:lnTo>
                    <a:lnTo>
                      <a:pt x="478" y="53"/>
                    </a:lnTo>
                    <a:lnTo>
                      <a:pt x="481" y="46"/>
                    </a:lnTo>
                    <a:lnTo>
                      <a:pt x="483" y="40"/>
                    </a:lnTo>
                    <a:lnTo>
                      <a:pt x="485" y="33"/>
                    </a:lnTo>
                    <a:lnTo>
                      <a:pt x="486" y="27"/>
                    </a:lnTo>
                    <a:lnTo>
                      <a:pt x="487" y="20"/>
                    </a:lnTo>
                    <a:lnTo>
                      <a:pt x="490" y="14"/>
                    </a:lnTo>
                    <a:lnTo>
                      <a:pt x="494" y="10"/>
                    </a:lnTo>
                    <a:lnTo>
                      <a:pt x="499" y="7"/>
                    </a:lnTo>
                    <a:lnTo>
                      <a:pt x="505" y="5"/>
                    </a:lnTo>
                    <a:lnTo>
                      <a:pt x="512" y="5"/>
                    </a:lnTo>
                    <a:lnTo>
                      <a:pt x="518" y="5"/>
                    </a:lnTo>
                    <a:lnTo>
                      <a:pt x="525" y="6"/>
                    </a:lnTo>
                    <a:lnTo>
                      <a:pt x="535" y="10"/>
                    </a:lnTo>
                    <a:lnTo>
                      <a:pt x="545" y="15"/>
                    </a:lnTo>
                    <a:lnTo>
                      <a:pt x="556" y="19"/>
                    </a:lnTo>
                    <a:lnTo>
                      <a:pt x="567" y="22"/>
                    </a:lnTo>
                    <a:lnTo>
                      <a:pt x="573" y="22"/>
                    </a:lnTo>
                    <a:lnTo>
                      <a:pt x="579" y="22"/>
                    </a:lnTo>
                    <a:lnTo>
                      <a:pt x="587" y="19"/>
                    </a:lnTo>
                    <a:lnTo>
                      <a:pt x="595" y="16"/>
                    </a:lnTo>
                    <a:lnTo>
                      <a:pt x="614" y="6"/>
                    </a:lnTo>
                    <a:lnTo>
                      <a:pt x="631" y="0"/>
                    </a:lnTo>
                    <a:lnTo>
                      <a:pt x="640" y="0"/>
                    </a:lnTo>
                    <a:lnTo>
                      <a:pt x="649" y="0"/>
                    </a:lnTo>
                    <a:lnTo>
                      <a:pt x="658" y="4"/>
                    </a:lnTo>
                    <a:lnTo>
                      <a:pt x="671" y="10"/>
                    </a:lnTo>
                    <a:lnTo>
                      <a:pt x="678" y="13"/>
                    </a:lnTo>
                    <a:lnTo>
                      <a:pt x="684" y="15"/>
                    </a:lnTo>
                    <a:lnTo>
                      <a:pt x="692" y="16"/>
                    </a:lnTo>
                    <a:lnTo>
                      <a:pt x="698" y="18"/>
                    </a:lnTo>
                    <a:lnTo>
                      <a:pt x="713" y="18"/>
                    </a:lnTo>
                    <a:lnTo>
                      <a:pt x="727" y="16"/>
                    </a:lnTo>
                    <a:lnTo>
                      <a:pt x="742" y="14"/>
                    </a:lnTo>
                    <a:lnTo>
                      <a:pt x="757" y="13"/>
                    </a:lnTo>
                    <a:lnTo>
                      <a:pt x="764" y="14"/>
                    </a:lnTo>
                    <a:lnTo>
                      <a:pt x="771" y="14"/>
                    </a:lnTo>
                    <a:lnTo>
                      <a:pt x="779" y="16"/>
                    </a:lnTo>
                    <a:lnTo>
                      <a:pt x="786" y="19"/>
                    </a:lnTo>
                    <a:lnTo>
                      <a:pt x="798" y="23"/>
                    </a:lnTo>
                    <a:lnTo>
                      <a:pt x="810" y="27"/>
                    </a:lnTo>
                    <a:lnTo>
                      <a:pt x="821" y="29"/>
                    </a:lnTo>
                    <a:lnTo>
                      <a:pt x="833" y="32"/>
                    </a:lnTo>
                    <a:lnTo>
                      <a:pt x="855" y="35"/>
                    </a:lnTo>
                    <a:lnTo>
                      <a:pt x="878" y="36"/>
                    </a:lnTo>
                    <a:lnTo>
                      <a:pt x="902" y="33"/>
                    </a:lnTo>
                    <a:lnTo>
                      <a:pt x="924" y="31"/>
                    </a:lnTo>
                    <a:lnTo>
                      <a:pt x="947" y="27"/>
                    </a:lnTo>
                    <a:lnTo>
                      <a:pt x="972" y="23"/>
                    </a:lnTo>
                    <a:lnTo>
                      <a:pt x="983" y="22"/>
                    </a:lnTo>
                    <a:lnTo>
                      <a:pt x="995" y="23"/>
                    </a:lnTo>
                    <a:lnTo>
                      <a:pt x="1005" y="26"/>
                    </a:lnTo>
                    <a:lnTo>
                      <a:pt x="1016" y="29"/>
                    </a:lnTo>
                    <a:lnTo>
                      <a:pt x="1025" y="32"/>
                    </a:lnTo>
                    <a:lnTo>
                      <a:pt x="1035" y="35"/>
                    </a:lnTo>
                    <a:lnTo>
                      <a:pt x="1042" y="33"/>
                    </a:lnTo>
                    <a:lnTo>
                      <a:pt x="1047" y="33"/>
                    </a:lnTo>
                    <a:lnTo>
                      <a:pt x="1053" y="31"/>
                    </a:lnTo>
                    <a:lnTo>
                      <a:pt x="1060" y="28"/>
                    </a:lnTo>
                    <a:lnTo>
                      <a:pt x="1066" y="26"/>
                    </a:lnTo>
                    <a:lnTo>
                      <a:pt x="1071" y="20"/>
                    </a:lnTo>
                    <a:lnTo>
                      <a:pt x="1075" y="16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109" y="44"/>
                    </a:lnTo>
                    <a:lnTo>
                      <a:pt x="1115" y="51"/>
                    </a:lnTo>
                    <a:lnTo>
                      <a:pt x="1119" y="58"/>
                    </a:lnTo>
                    <a:lnTo>
                      <a:pt x="1122" y="63"/>
                    </a:lnTo>
                    <a:lnTo>
                      <a:pt x="1123" y="68"/>
                    </a:lnTo>
                    <a:lnTo>
                      <a:pt x="1122" y="73"/>
                    </a:lnTo>
                    <a:lnTo>
                      <a:pt x="1119" y="77"/>
                    </a:lnTo>
                    <a:lnTo>
                      <a:pt x="1117" y="81"/>
                    </a:lnTo>
                    <a:lnTo>
                      <a:pt x="1112" y="84"/>
                    </a:lnTo>
                    <a:lnTo>
                      <a:pt x="1090" y="96"/>
                    </a:lnTo>
                    <a:lnTo>
                      <a:pt x="1067" y="110"/>
                    </a:lnTo>
                    <a:lnTo>
                      <a:pt x="1062" y="115"/>
                    </a:lnTo>
                    <a:lnTo>
                      <a:pt x="1058" y="119"/>
                    </a:lnTo>
                    <a:lnTo>
                      <a:pt x="1056" y="123"/>
                    </a:lnTo>
                    <a:lnTo>
                      <a:pt x="1053" y="127"/>
                    </a:lnTo>
                    <a:lnTo>
                      <a:pt x="1052" y="134"/>
                    </a:lnTo>
                    <a:lnTo>
                      <a:pt x="1052" y="142"/>
                    </a:lnTo>
                    <a:lnTo>
                      <a:pt x="1053" y="150"/>
                    </a:lnTo>
                    <a:lnTo>
                      <a:pt x="1053" y="158"/>
                    </a:lnTo>
                    <a:lnTo>
                      <a:pt x="1053" y="167"/>
                    </a:lnTo>
                    <a:lnTo>
                      <a:pt x="1051" y="176"/>
                    </a:lnTo>
                    <a:lnTo>
                      <a:pt x="1048" y="182"/>
                    </a:lnTo>
                    <a:lnTo>
                      <a:pt x="1043" y="190"/>
                    </a:lnTo>
                    <a:lnTo>
                      <a:pt x="1038" y="197"/>
                    </a:lnTo>
                    <a:lnTo>
                      <a:pt x="1033" y="203"/>
                    </a:lnTo>
                    <a:lnTo>
                      <a:pt x="1020" y="215"/>
                    </a:lnTo>
                    <a:lnTo>
                      <a:pt x="1008" y="226"/>
                    </a:lnTo>
                    <a:lnTo>
                      <a:pt x="998" y="239"/>
                    </a:lnTo>
                    <a:lnTo>
                      <a:pt x="988" y="252"/>
                    </a:lnTo>
                    <a:lnTo>
                      <a:pt x="983" y="265"/>
                    </a:lnTo>
                    <a:lnTo>
                      <a:pt x="979" y="278"/>
                    </a:lnTo>
                    <a:lnTo>
                      <a:pt x="978" y="291"/>
                    </a:lnTo>
                    <a:lnTo>
                      <a:pt x="978" y="304"/>
                    </a:lnTo>
                    <a:lnTo>
                      <a:pt x="981" y="317"/>
                    </a:lnTo>
                    <a:lnTo>
                      <a:pt x="983" y="330"/>
                    </a:lnTo>
                    <a:lnTo>
                      <a:pt x="991" y="356"/>
                    </a:lnTo>
                    <a:lnTo>
                      <a:pt x="1001" y="382"/>
                    </a:lnTo>
                    <a:lnTo>
                      <a:pt x="1007" y="395"/>
                    </a:lnTo>
                    <a:lnTo>
                      <a:pt x="1012" y="408"/>
                    </a:lnTo>
                    <a:lnTo>
                      <a:pt x="1016" y="421"/>
                    </a:lnTo>
                    <a:lnTo>
                      <a:pt x="1018" y="435"/>
                    </a:lnTo>
                    <a:lnTo>
                      <a:pt x="1020" y="443"/>
                    </a:lnTo>
                    <a:lnTo>
                      <a:pt x="1018" y="452"/>
                    </a:lnTo>
                    <a:lnTo>
                      <a:pt x="1017" y="460"/>
                    </a:lnTo>
                    <a:lnTo>
                      <a:pt x="1014" y="467"/>
                    </a:lnTo>
                    <a:lnTo>
                      <a:pt x="1010" y="484"/>
                    </a:lnTo>
                    <a:lnTo>
                      <a:pt x="1008" y="502"/>
                    </a:lnTo>
                    <a:lnTo>
                      <a:pt x="1009" y="532"/>
                    </a:lnTo>
                    <a:lnTo>
                      <a:pt x="1013" y="558"/>
                    </a:lnTo>
                    <a:lnTo>
                      <a:pt x="1018" y="583"/>
                    </a:lnTo>
                    <a:lnTo>
                      <a:pt x="1025" y="610"/>
                    </a:lnTo>
                    <a:lnTo>
                      <a:pt x="1027" y="619"/>
                    </a:lnTo>
                    <a:lnTo>
                      <a:pt x="1031" y="627"/>
                    </a:lnTo>
                    <a:lnTo>
                      <a:pt x="1036" y="634"/>
                    </a:lnTo>
                    <a:lnTo>
                      <a:pt x="1042" y="641"/>
                    </a:lnTo>
                    <a:lnTo>
                      <a:pt x="1053" y="655"/>
                    </a:lnTo>
                    <a:lnTo>
                      <a:pt x="1064" y="671"/>
                    </a:lnTo>
                    <a:lnTo>
                      <a:pt x="1066" y="675"/>
                    </a:lnTo>
                    <a:lnTo>
                      <a:pt x="1067" y="680"/>
                    </a:lnTo>
                    <a:lnTo>
                      <a:pt x="1069" y="686"/>
                    </a:lnTo>
                    <a:lnTo>
                      <a:pt x="1069" y="693"/>
                    </a:lnTo>
                    <a:lnTo>
                      <a:pt x="1069" y="706"/>
                    </a:lnTo>
                    <a:lnTo>
                      <a:pt x="1066" y="721"/>
                    </a:lnTo>
                    <a:lnTo>
                      <a:pt x="1062" y="735"/>
                    </a:lnTo>
                    <a:lnTo>
                      <a:pt x="1057" y="748"/>
                    </a:lnTo>
                    <a:lnTo>
                      <a:pt x="1052" y="760"/>
                    </a:lnTo>
                    <a:lnTo>
                      <a:pt x="1044" y="769"/>
                    </a:lnTo>
                    <a:lnTo>
                      <a:pt x="1022" y="790"/>
                    </a:lnTo>
                    <a:lnTo>
                      <a:pt x="1000" y="809"/>
                    </a:lnTo>
                    <a:lnTo>
                      <a:pt x="990" y="820"/>
                    </a:lnTo>
                    <a:lnTo>
                      <a:pt x="981" y="831"/>
                    </a:lnTo>
                    <a:lnTo>
                      <a:pt x="973" y="844"/>
                    </a:lnTo>
                    <a:lnTo>
                      <a:pt x="966" y="859"/>
                    </a:lnTo>
                    <a:lnTo>
                      <a:pt x="963" y="893"/>
                    </a:lnTo>
                    <a:lnTo>
                      <a:pt x="963" y="893"/>
                    </a:lnTo>
                    <a:lnTo>
                      <a:pt x="942" y="895"/>
                    </a:lnTo>
                    <a:lnTo>
                      <a:pt x="921" y="899"/>
                    </a:lnTo>
                    <a:lnTo>
                      <a:pt x="902" y="904"/>
                    </a:lnTo>
                    <a:lnTo>
                      <a:pt x="882" y="910"/>
                    </a:lnTo>
                    <a:lnTo>
                      <a:pt x="863" y="917"/>
                    </a:lnTo>
                    <a:lnTo>
                      <a:pt x="843" y="923"/>
                    </a:lnTo>
                    <a:lnTo>
                      <a:pt x="824" y="928"/>
                    </a:lnTo>
                    <a:lnTo>
                      <a:pt x="803" y="932"/>
                    </a:lnTo>
                    <a:lnTo>
                      <a:pt x="793" y="932"/>
                    </a:lnTo>
                    <a:lnTo>
                      <a:pt x="782" y="932"/>
                    </a:lnTo>
                    <a:lnTo>
                      <a:pt x="773" y="930"/>
                    </a:lnTo>
                    <a:lnTo>
                      <a:pt x="766" y="927"/>
                    </a:lnTo>
                    <a:lnTo>
                      <a:pt x="758" y="923"/>
                    </a:lnTo>
                    <a:lnTo>
                      <a:pt x="750" y="919"/>
                    </a:lnTo>
                    <a:lnTo>
                      <a:pt x="742" y="914"/>
                    </a:lnTo>
                    <a:lnTo>
                      <a:pt x="735" y="909"/>
                    </a:lnTo>
                    <a:lnTo>
                      <a:pt x="722" y="896"/>
                    </a:lnTo>
                    <a:lnTo>
                      <a:pt x="707" y="884"/>
                    </a:lnTo>
                    <a:lnTo>
                      <a:pt x="692" y="873"/>
                    </a:lnTo>
                    <a:lnTo>
                      <a:pt x="675" y="864"/>
                    </a:lnTo>
                    <a:lnTo>
                      <a:pt x="663" y="856"/>
                    </a:lnTo>
                    <a:lnTo>
                      <a:pt x="654" y="849"/>
                    </a:lnTo>
                    <a:lnTo>
                      <a:pt x="646" y="842"/>
                    </a:lnTo>
                    <a:lnTo>
                      <a:pt x="641" y="834"/>
                    </a:lnTo>
                    <a:lnTo>
                      <a:pt x="631" y="817"/>
                    </a:lnTo>
                    <a:lnTo>
                      <a:pt x="617" y="796"/>
                    </a:lnTo>
                    <a:lnTo>
                      <a:pt x="597" y="776"/>
                    </a:lnTo>
                    <a:lnTo>
                      <a:pt x="571" y="751"/>
                    </a:lnTo>
                    <a:lnTo>
                      <a:pt x="558" y="741"/>
                    </a:lnTo>
                    <a:lnTo>
                      <a:pt x="544" y="732"/>
                    </a:lnTo>
                    <a:lnTo>
                      <a:pt x="538" y="728"/>
                    </a:lnTo>
                    <a:lnTo>
                      <a:pt x="531" y="725"/>
                    </a:lnTo>
                    <a:lnTo>
                      <a:pt x="525" y="722"/>
                    </a:lnTo>
                    <a:lnTo>
                      <a:pt x="519" y="721"/>
                    </a:lnTo>
                    <a:lnTo>
                      <a:pt x="508" y="721"/>
                    </a:lnTo>
                    <a:lnTo>
                      <a:pt x="497" y="721"/>
                    </a:lnTo>
                    <a:lnTo>
                      <a:pt x="486" y="722"/>
                    </a:lnTo>
                    <a:lnTo>
                      <a:pt x="475" y="725"/>
                    </a:lnTo>
                    <a:lnTo>
                      <a:pt x="453" y="733"/>
                    </a:lnTo>
                    <a:lnTo>
                      <a:pt x="430" y="742"/>
                    </a:lnTo>
                    <a:lnTo>
                      <a:pt x="408" y="751"/>
                    </a:lnTo>
                    <a:lnTo>
                      <a:pt x="385" y="761"/>
                    </a:lnTo>
                    <a:lnTo>
                      <a:pt x="363" y="770"/>
                    </a:lnTo>
                    <a:lnTo>
                      <a:pt x="341" y="776"/>
                    </a:lnTo>
                    <a:lnTo>
                      <a:pt x="263" y="789"/>
                    </a:lnTo>
                    <a:lnTo>
                      <a:pt x="263" y="78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4" name="Freeform 62">
                <a:extLst>
                  <a:ext uri="{FF2B5EF4-FFF2-40B4-BE49-F238E27FC236}">
                    <a16:creationId xmlns:a16="http://schemas.microsoft.com/office/drawing/2014/main" id="{A0BC378C-5969-8F49-8948-04D900B79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1008" y="21"/>
                  </a:cxn>
                  <a:cxn ang="0">
                    <a:pos x="1086" y="0"/>
                  </a:cxn>
                  <a:cxn ang="0">
                    <a:pos x="1122" y="11"/>
                  </a:cxn>
                  <a:cxn ang="0">
                    <a:pos x="1209" y="96"/>
                  </a:cxn>
                  <a:cxn ang="0">
                    <a:pos x="1253" y="143"/>
                  </a:cxn>
                  <a:cxn ang="0">
                    <a:pos x="1320" y="193"/>
                  </a:cxn>
                  <a:cxn ang="0">
                    <a:pos x="1360" y="211"/>
                  </a:cxn>
                  <a:cxn ang="0">
                    <a:pos x="1441" y="196"/>
                  </a:cxn>
                  <a:cxn ang="0">
                    <a:pos x="1541" y="172"/>
                  </a:cxn>
                  <a:cxn ang="0">
                    <a:pos x="1607" y="210"/>
                  </a:cxn>
                  <a:cxn ang="0">
                    <a:pos x="1669" y="267"/>
                  </a:cxn>
                  <a:cxn ang="0">
                    <a:pos x="1680" y="360"/>
                  </a:cxn>
                  <a:cxn ang="0">
                    <a:pos x="1691" y="422"/>
                  </a:cxn>
                  <a:cxn ang="0">
                    <a:pos x="1734" y="491"/>
                  </a:cxn>
                  <a:cxn ang="0">
                    <a:pos x="1809" y="575"/>
                  </a:cxn>
                  <a:cxn ang="0">
                    <a:pos x="1840" y="632"/>
                  </a:cxn>
                  <a:cxn ang="0">
                    <a:pos x="1851" y="815"/>
                  </a:cxn>
                  <a:cxn ang="0">
                    <a:pos x="1761" y="924"/>
                  </a:cxn>
                  <a:cxn ang="0">
                    <a:pos x="1759" y="970"/>
                  </a:cxn>
                  <a:cxn ang="0">
                    <a:pos x="1736" y="996"/>
                  </a:cxn>
                  <a:cxn ang="0">
                    <a:pos x="1653" y="992"/>
                  </a:cxn>
                  <a:cxn ang="0">
                    <a:pos x="1572" y="989"/>
                  </a:cxn>
                  <a:cxn ang="0">
                    <a:pos x="1544" y="1012"/>
                  </a:cxn>
                  <a:cxn ang="0">
                    <a:pos x="1515" y="1040"/>
                  </a:cxn>
                  <a:cxn ang="0">
                    <a:pos x="1395" y="1021"/>
                  </a:cxn>
                  <a:cxn ang="0">
                    <a:pos x="1278" y="926"/>
                  </a:cxn>
                  <a:cxn ang="0">
                    <a:pos x="1219" y="878"/>
                  </a:cxn>
                  <a:cxn ang="0">
                    <a:pos x="1103" y="844"/>
                  </a:cxn>
                  <a:cxn ang="0">
                    <a:pos x="1025" y="785"/>
                  </a:cxn>
                  <a:cxn ang="0">
                    <a:pos x="949" y="784"/>
                  </a:cxn>
                  <a:cxn ang="0">
                    <a:pos x="868" y="807"/>
                  </a:cxn>
                  <a:cxn ang="0">
                    <a:pos x="801" y="796"/>
                  </a:cxn>
                  <a:cxn ang="0">
                    <a:pos x="770" y="812"/>
                  </a:cxn>
                  <a:cxn ang="0">
                    <a:pos x="702" y="812"/>
                  </a:cxn>
                  <a:cxn ang="0">
                    <a:pos x="546" y="815"/>
                  </a:cxn>
                  <a:cxn ang="0">
                    <a:pos x="324" y="809"/>
                  </a:cxn>
                  <a:cxn ang="0">
                    <a:pos x="231" y="823"/>
                  </a:cxn>
                  <a:cxn ang="0">
                    <a:pos x="183" y="85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5" name="Freeform 63">
                <a:extLst>
                  <a:ext uri="{FF2B5EF4-FFF2-40B4-BE49-F238E27FC236}">
                    <a16:creationId xmlns:a16="http://schemas.microsoft.com/office/drawing/2014/main" id="{F430DF96-26B6-BA4D-86E3-CFE1DF95B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986" y="30"/>
                  </a:cxn>
                  <a:cxn ang="0">
                    <a:pos x="1075" y="0"/>
                  </a:cxn>
                  <a:cxn ang="0">
                    <a:pos x="1116" y="7"/>
                  </a:cxn>
                  <a:cxn ang="0">
                    <a:pos x="1195" y="75"/>
                  </a:cxn>
                  <a:cxn ang="0">
                    <a:pos x="1241" y="135"/>
                  </a:cxn>
                  <a:cxn ang="0">
                    <a:pos x="1313" y="188"/>
                  </a:cxn>
                  <a:cxn ang="0">
                    <a:pos x="1351" y="209"/>
                  </a:cxn>
                  <a:cxn ang="0">
                    <a:pos x="1421" y="202"/>
                  </a:cxn>
                  <a:cxn ang="0">
                    <a:pos x="1520" y="174"/>
                  </a:cxn>
                  <a:cxn ang="0">
                    <a:pos x="1574" y="189"/>
                  </a:cxn>
                  <a:cxn ang="0">
                    <a:pos x="1651" y="245"/>
                  </a:cxn>
                  <a:cxn ang="0">
                    <a:pos x="1680" y="305"/>
                  </a:cxn>
                  <a:cxn ang="0">
                    <a:pos x="1684" y="399"/>
                  </a:cxn>
                  <a:cxn ang="0">
                    <a:pos x="1706" y="454"/>
                  </a:cxn>
                  <a:cxn ang="0">
                    <a:pos x="1780" y="542"/>
                  </a:cxn>
                  <a:cxn ang="0">
                    <a:pos x="1832" y="612"/>
                  </a:cxn>
                  <a:cxn ang="0">
                    <a:pos x="1848" y="665"/>
                  </a:cxn>
                  <a:cxn ang="0">
                    <a:pos x="1767" y="903"/>
                  </a:cxn>
                  <a:cxn ang="0">
                    <a:pos x="1761" y="951"/>
                  </a:cxn>
                  <a:cxn ang="0">
                    <a:pos x="1754" y="982"/>
                  </a:cxn>
                  <a:cxn ang="0">
                    <a:pos x="1710" y="1002"/>
                  </a:cxn>
                  <a:cxn ang="0">
                    <a:pos x="1611" y="983"/>
                  </a:cxn>
                  <a:cxn ang="0">
                    <a:pos x="1560" y="995"/>
                  </a:cxn>
                  <a:cxn ang="0">
                    <a:pos x="1537" y="1027"/>
                  </a:cxn>
                  <a:cxn ang="0">
                    <a:pos x="1494" y="1040"/>
                  </a:cxn>
                  <a:cxn ang="0">
                    <a:pos x="1359" y="995"/>
                  </a:cxn>
                  <a:cxn ang="0">
                    <a:pos x="1262" y="908"/>
                  </a:cxn>
                  <a:cxn ang="0">
                    <a:pos x="1195" y="869"/>
                  </a:cxn>
                  <a:cxn ang="0">
                    <a:pos x="1091" y="837"/>
                  </a:cxn>
                  <a:cxn ang="0">
                    <a:pos x="1016" y="780"/>
                  </a:cxn>
                  <a:cxn ang="0">
                    <a:pos x="921" y="794"/>
                  </a:cxn>
                  <a:cxn ang="0">
                    <a:pos x="847" y="803"/>
                  </a:cxn>
                  <a:cxn ang="0">
                    <a:pos x="796" y="798"/>
                  </a:cxn>
                  <a:cxn ang="0">
                    <a:pos x="762" y="814"/>
                  </a:cxn>
                  <a:cxn ang="0">
                    <a:pos x="683" y="815"/>
                  </a:cxn>
                  <a:cxn ang="0">
                    <a:pos x="496" y="812"/>
                  </a:cxn>
                  <a:cxn ang="0">
                    <a:pos x="299" y="810"/>
                  </a:cxn>
                  <a:cxn ang="0">
                    <a:pos x="220" y="828"/>
                  </a:cxn>
                  <a:cxn ang="0">
                    <a:pos x="174" y="86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Freeform 64">
                <a:extLst>
                  <a:ext uri="{FF2B5EF4-FFF2-40B4-BE49-F238E27FC236}">
                    <a16:creationId xmlns:a16="http://schemas.microsoft.com/office/drawing/2014/main" id="{2A5E8FB0-765F-BE4E-BF37-3378350882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1435" y="2705975"/>
                <a:ext cx="670382" cy="520216"/>
              </a:xfrm>
              <a:custGeom>
                <a:avLst/>
                <a:gdLst/>
                <a:ahLst/>
                <a:cxnLst>
                  <a:cxn ang="0">
                    <a:pos x="149" y="630"/>
                  </a:cxn>
                  <a:cxn ang="0">
                    <a:pos x="201" y="649"/>
                  </a:cxn>
                  <a:cxn ang="0">
                    <a:pos x="277" y="676"/>
                  </a:cxn>
                  <a:cxn ang="0">
                    <a:pos x="355" y="678"/>
                  </a:cxn>
                  <a:cxn ang="0">
                    <a:pos x="431" y="678"/>
                  </a:cxn>
                  <a:cxn ang="0">
                    <a:pos x="471" y="702"/>
                  </a:cxn>
                  <a:cxn ang="0">
                    <a:pos x="490" y="759"/>
                  </a:cxn>
                  <a:cxn ang="0">
                    <a:pos x="479" y="838"/>
                  </a:cxn>
                  <a:cxn ang="0">
                    <a:pos x="554" y="1000"/>
                  </a:cxn>
                  <a:cxn ang="0">
                    <a:pos x="637" y="1021"/>
                  </a:cxn>
                  <a:cxn ang="0">
                    <a:pos x="681" y="1051"/>
                  </a:cxn>
                  <a:cxn ang="0">
                    <a:pos x="719" y="1138"/>
                  </a:cxn>
                  <a:cxn ang="0">
                    <a:pos x="772" y="1136"/>
                  </a:cxn>
                  <a:cxn ang="0">
                    <a:pos x="852" y="1139"/>
                  </a:cxn>
                  <a:cxn ang="0">
                    <a:pos x="903" y="1135"/>
                  </a:cxn>
                  <a:cxn ang="0">
                    <a:pos x="966" y="1095"/>
                  </a:cxn>
                  <a:cxn ang="0">
                    <a:pos x="1013" y="1092"/>
                  </a:cxn>
                  <a:cxn ang="0">
                    <a:pos x="1049" y="1087"/>
                  </a:cxn>
                  <a:cxn ang="0">
                    <a:pos x="1045" y="1070"/>
                  </a:cxn>
                  <a:cxn ang="0">
                    <a:pos x="1025" y="1046"/>
                  </a:cxn>
                  <a:cxn ang="0">
                    <a:pos x="1036" y="1025"/>
                  </a:cxn>
                  <a:cxn ang="0">
                    <a:pos x="1135" y="991"/>
                  </a:cxn>
                  <a:cxn ang="0">
                    <a:pos x="1176" y="990"/>
                  </a:cxn>
                  <a:cxn ang="0">
                    <a:pos x="1256" y="1021"/>
                  </a:cxn>
                  <a:cxn ang="0">
                    <a:pos x="1285" y="1012"/>
                  </a:cxn>
                  <a:cxn ang="0">
                    <a:pos x="1289" y="989"/>
                  </a:cxn>
                  <a:cxn ang="0">
                    <a:pos x="1263" y="964"/>
                  </a:cxn>
                  <a:cxn ang="0">
                    <a:pos x="1256" y="933"/>
                  </a:cxn>
                  <a:cxn ang="0">
                    <a:pos x="1277" y="838"/>
                  </a:cxn>
                  <a:cxn ang="0">
                    <a:pos x="1268" y="750"/>
                  </a:cxn>
                  <a:cxn ang="0">
                    <a:pos x="1268" y="698"/>
                  </a:cxn>
                  <a:cxn ang="0">
                    <a:pos x="1306" y="670"/>
                  </a:cxn>
                  <a:cxn ang="0">
                    <a:pos x="1355" y="674"/>
                  </a:cxn>
                  <a:cxn ang="0">
                    <a:pos x="1390" y="654"/>
                  </a:cxn>
                  <a:cxn ang="0">
                    <a:pos x="1411" y="600"/>
                  </a:cxn>
                  <a:cxn ang="0">
                    <a:pos x="1411" y="560"/>
                  </a:cxn>
                  <a:cxn ang="0">
                    <a:pos x="1461" y="508"/>
                  </a:cxn>
                  <a:cxn ang="0">
                    <a:pos x="1468" y="474"/>
                  </a:cxn>
                  <a:cxn ang="0">
                    <a:pos x="1426" y="438"/>
                  </a:cxn>
                  <a:cxn ang="0">
                    <a:pos x="1416" y="399"/>
                  </a:cxn>
                  <a:cxn ang="0">
                    <a:pos x="1431" y="363"/>
                  </a:cxn>
                  <a:cxn ang="0">
                    <a:pos x="1429" y="288"/>
                  </a:cxn>
                  <a:cxn ang="0">
                    <a:pos x="1284" y="184"/>
                  </a:cxn>
                  <a:cxn ang="0">
                    <a:pos x="1218" y="119"/>
                  </a:cxn>
                  <a:cxn ang="0">
                    <a:pos x="1117" y="83"/>
                  </a:cxn>
                  <a:cxn ang="0">
                    <a:pos x="1044" y="51"/>
                  </a:cxn>
                  <a:cxn ang="0">
                    <a:pos x="965" y="2"/>
                  </a:cxn>
                  <a:cxn ang="0">
                    <a:pos x="869" y="31"/>
                  </a:cxn>
                  <a:cxn ang="0">
                    <a:pos x="791" y="24"/>
                  </a:cxn>
                  <a:cxn ang="0">
                    <a:pos x="760" y="31"/>
                  </a:cxn>
                  <a:cxn ang="0">
                    <a:pos x="716" y="40"/>
                  </a:cxn>
                  <a:cxn ang="0">
                    <a:pos x="618" y="47"/>
                  </a:cxn>
                  <a:cxn ang="0">
                    <a:pos x="373" y="35"/>
                  </a:cxn>
                  <a:cxn ang="0">
                    <a:pos x="227" y="44"/>
                  </a:cxn>
                  <a:cxn ang="0">
                    <a:pos x="176" y="70"/>
                  </a:cxn>
                  <a:cxn ang="0">
                    <a:pos x="85" y="175"/>
                  </a:cxn>
                  <a:cxn ang="0">
                    <a:pos x="28" y="276"/>
                  </a:cxn>
                  <a:cxn ang="0">
                    <a:pos x="56" y="399"/>
                  </a:cxn>
                  <a:cxn ang="0">
                    <a:pos x="62" y="495"/>
                  </a:cxn>
                  <a:cxn ang="0">
                    <a:pos x="81" y="557"/>
                  </a:cxn>
                </a:cxnLst>
                <a:rect l="0" t="0" r="r" b="b"/>
                <a:pathLst>
                  <a:path w="1472" h="1153">
                    <a:moveTo>
                      <a:pt x="81" y="560"/>
                    </a:moveTo>
                    <a:lnTo>
                      <a:pt x="120" y="600"/>
                    </a:lnTo>
                    <a:lnTo>
                      <a:pt x="132" y="612"/>
                    </a:lnTo>
                    <a:lnTo>
                      <a:pt x="144" y="623"/>
                    </a:lnTo>
                    <a:lnTo>
                      <a:pt x="149" y="630"/>
                    </a:lnTo>
                    <a:lnTo>
                      <a:pt x="155" y="635"/>
                    </a:lnTo>
                    <a:lnTo>
                      <a:pt x="163" y="639"/>
                    </a:lnTo>
                    <a:lnTo>
                      <a:pt x="171" y="643"/>
                    </a:lnTo>
                    <a:lnTo>
                      <a:pt x="185" y="648"/>
                    </a:lnTo>
                    <a:lnTo>
                      <a:pt x="201" y="649"/>
                    </a:lnTo>
                    <a:lnTo>
                      <a:pt x="216" y="652"/>
                    </a:lnTo>
                    <a:lnTo>
                      <a:pt x="232" y="657"/>
                    </a:lnTo>
                    <a:lnTo>
                      <a:pt x="249" y="666"/>
                    </a:lnTo>
                    <a:lnTo>
                      <a:pt x="263" y="673"/>
                    </a:lnTo>
                    <a:lnTo>
                      <a:pt x="277" y="676"/>
                    </a:lnTo>
                    <a:lnTo>
                      <a:pt x="290" y="680"/>
                    </a:lnTo>
                    <a:lnTo>
                      <a:pt x="304" y="682"/>
                    </a:lnTo>
                    <a:lnTo>
                      <a:pt x="319" y="682"/>
                    </a:lnTo>
                    <a:lnTo>
                      <a:pt x="335" y="680"/>
                    </a:lnTo>
                    <a:lnTo>
                      <a:pt x="355" y="678"/>
                    </a:lnTo>
                    <a:lnTo>
                      <a:pt x="378" y="675"/>
                    </a:lnTo>
                    <a:lnTo>
                      <a:pt x="400" y="674"/>
                    </a:lnTo>
                    <a:lnTo>
                      <a:pt x="412" y="675"/>
                    </a:lnTo>
                    <a:lnTo>
                      <a:pt x="422" y="675"/>
                    </a:lnTo>
                    <a:lnTo>
                      <a:pt x="431" y="678"/>
                    </a:lnTo>
                    <a:lnTo>
                      <a:pt x="440" y="680"/>
                    </a:lnTo>
                    <a:lnTo>
                      <a:pt x="449" y="684"/>
                    </a:lnTo>
                    <a:lnTo>
                      <a:pt x="457" y="689"/>
                    </a:lnTo>
                    <a:lnTo>
                      <a:pt x="465" y="696"/>
                    </a:lnTo>
                    <a:lnTo>
                      <a:pt x="471" y="702"/>
                    </a:lnTo>
                    <a:lnTo>
                      <a:pt x="477" y="711"/>
                    </a:lnTo>
                    <a:lnTo>
                      <a:pt x="482" y="722"/>
                    </a:lnTo>
                    <a:lnTo>
                      <a:pt x="486" y="733"/>
                    </a:lnTo>
                    <a:lnTo>
                      <a:pt x="488" y="748"/>
                    </a:lnTo>
                    <a:lnTo>
                      <a:pt x="490" y="759"/>
                    </a:lnTo>
                    <a:lnTo>
                      <a:pt x="491" y="771"/>
                    </a:lnTo>
                    <a:lnTo>
                      <a:pt x="491" y="781"/>
                    </a:lnTo>
                    <a:lnTo>
                      <a:pt x="490" y="793"/>
                    </a:lnTo>
                    <a:lnTo>
                      <a:pt x="486" y="816"/>
                    </a:lnTo>
                    <a:lnTo>
                      <a:pt x="479" y="838"/>
                    </a:lnTo>
                    <a:lnTo>
                      <a:pt x="465" y="884"/>
                    </a:lnTo>
                    <a:lnTo>
                      <a:pt x="451" y="928"/>
                    </a:lnTo>
                    <a:lnTo>
                      <a:pt x="456" y="1000"/>
                    </a:lnTo>
                    <a:lnTo>
                      <a:pt x="508" y="999"/>
                    </a:lnTo>
                    <a:lnTo>
                      <a:pt x="554" y="1000"/>
                    </a:lnTo>
                    <a:lnTo>
                      <a:pt x="578" y="1003"/>
                    </a:lnTo>
                    <a:lnTo>
                      <a:pt x="601" y="1008"/>
                    </a:lnTo>
                    <a:lnTo>
                      <a:pt x="613" y="1012"/>
                    </a:lnTo>
                    <a:lnTo>
                      <a:pt x="624" y="1016"/>
                    </a:lnTo>
                    <a:lnTo>
                      <a:pt x="637" y="1021"/>
                    </a:lnTo>
                    <a:lnTo>
                      <a:pt x="650" y="1028"/>
                    </a:lnTo>
                    <a:lnTo>
                      <a:pt x="661" y="1034"/>
                    </a:lnTo>
                    <a:lnTo>
                      <a:pt x="668" y="1039"/>
                    </a:lnTo>
                    <a:lnTo>
                      <a:pt x="676" y="1044"/>
                    </a:lnTo>
                    <a:lnTo>
                      <a:pt x="681" y="1051"/>
                    </a:lnTo>
                    <a:lnTo>
                      <a:pt x="692" y="1065"/>
                    </a:lnTo>
                    <a:lnTo>
                      <a:pt x="702" y="1083"/>
                    </a:lnTo>
                    <a:lnTo>
                      <a:pt x="708" y="1099"/>
                    </a:lnTo>
                    <a:lnTo>
                      <a:pt x="715" y="1117"/>
                    </a:lnTo>
                    <a:lnTo>
                      <a:pt x="719" y="1138"/>
                    </a:lnTo>
                    <a:lnTo>
                      <a:pt x="720" y="1153"/>
                    </a:lnTo>
                    <a:lnTo>
                      <a:pt x="737" y="1149"/>
                    </a:lnTo>
                    <a:lnTo>
                      <a:pt x="750" y="1145"/>
                    </a:lnTo>
                    <a:lnTo>
                      <a:pt x="762" y="1142"/>
                    </a:lnTo>
                    <a:lnTo>
                      <a:pt x="772" y="1136"/>
                    </a:lnTo>
                    <a:lnTo>
                      <a:pt x="782" y="1134"/>
                    </a:lnTo>
                    <a:lnTo>
                      <a:pt x="795" y="1132"/>
                    </a:lnTo>
                    <a:lnTo>
                      <a:pt x="811" y="1132"/>
                    </a:lnTo>
                    <a:lnTo>
                      <a:pt x="830" y="1135"/>
                    </a:lnTo>
                    <a:lnTo>
                      <a:pt x="852" y="1139"/>
                    </a:lnTo>
                    <a:lnTo>
                      <a:pt x="872" y="1140"/>
                    </a:lnTo>
                    <a:lnTo>
                      <a:pt x="881" y="1140"/>
                    </a:lnTo>
                    <a:lnTo>
                      <a:pt x="889" y="1139"/>
                    </a:lnTo>
                    <a:lnTo>
                      <a:pt x="895" y="1138"/>
                    </a:lnTo>
                    <a:lnTo>
                      <a:pt x="903" y="1135"/>
                    </a:lnTo>
                    <a:lnTo>
                      <a:pt x="916" y="1130"/>
                    </a:lnTo>
                    <a:lnTo>
                      <a:pt x="930" y="1121"/>
                    </a:lnTo>
                    <a:lnTo>
                      <a:pt x="946" y="1110"/>
                    </a:lnTo>
                    <a:lnTo>
                      <a:pt x="962" y="1099"/>
                    </a:lnTo>
                    <a:lnTo>
                      <a:pt x="966" y="1095"/>
                    </a:lnTo>
                    <a:lnTo>
                      <a:pt x="973" y="1094"/>
                    </a:lnTo>
                    <a:lnTo>
                      <a:pt x="978" y="1092"/>
                    </a:lnTo>
                    <a:lnTo>
                      <a:pt x="984" y="1091"/>
                    </a:lnTo>
                    <a:lnTo>
                      <a:pt x="999" y="1092"/>
                    </a:lnTo>
                    <a:lnTo>
                      <a:pt x="1013" y="1092"/>
                    </a:lnTo>
                    <a:lnTo>
                      <a:pt x="1026" y="1094"/>
                    </a:lnTo>
                    <a:lnTo>
                      <a:pt x="1038" y="1092"/>
                    </a:lnTo>
                    <a:lnTo>
                      <a:pt x="1043" y="1092"/>
                    </a:lnTo>
                    <a:lnTo>
                      <a:pt x="1047" y="1090"/>
                    </a:lnTo>
                    <a:lnTo>
                      <a:pt x="1049" y="1087"/>
                    </a:lnTo>
                    <a:lnTo>
                      <a:pt x="1052" y="1085"/>
                    </a:lnTo>
                    <a:lnTo>
                      <a:pt x="1052" y="1081"/>
                    </a:lnTo>
                    <a:lnTo>
                      <a:pt x="1050" y="1078"/>
                    </a:lnTo>
                    <a:lnTo>
                      <a:pt x="1049" y="1074"/>
                    </a:lnTo>
                    <a:lnTo>
                      <a:pt x="1045" y="1070"/>
                    </a:lnTo>
                    <a:lnTo>
                      <a:pt x="1039" y="1064"/>
                    </a:lnTo>
                    <a:lnTo>
                      <a:pt x="1031" y="1056"/>
                    </a:lnTo>
                    <a:lnTo>
                      <a:pt x="1028" y="1052"/>
                    </a:lnTo>
                    <a:lnTo>
                      <a:pt x="1026" y="1048"/>
                    </a:lnTo>
                    <a:lnTo>
                      <a:pt x="1025" y="1046"/>
                    </a:lnTo>
                    <a:lnTo>
                      <a:pt x="1023" y="1042"/>
                    </a:lnTo>
                    <a:lnTo>
                      <a:pt x="1025" y="1038"/>
                    </a:lnTo>
                    <a:lnTo>
                      <a:pt x="1026" y="1034"/>
                    </a:lnTo>
                    <a:lnTo>
                      <a:pt x="1030" y="1029"/>
                    </a:lnTo>
                    <a:lnTo>
                      <a:pt x="1036" y="1025"/>
                    </a:lnTo>
                    <a:lnTo>
                      <a:pt x="1052" y="1025"/>
                    </a:lnTo>
                    <a:lnTo>
                      <a:pt x="1065" y="1026"/>
                    </a:lnTo>
                    <a:lnTo>
                      <a:pt x="1100" y="1009"/>
                    </a:lnTo>
                    <a:lnTo>
                      <a:pt x="1127" y="995"/>
                    </a:lnTo>
                    <a:lnTo>
                      <a:pt x="1135" y="991"/>
                    </a:lnTo>
                    <a:lnTo>
                      <a:pt x="1141" y="990"/>
                    </a:lnTo>
                    <a:lnTo>
                      <a:pt x="1149" y="989"/>
                    </a:lnTo>
                    <a:lnTo>
                      <a:pt x="1158" y="987"/>
                    </a:lnTo>
                    <a:lnTo>
                      <a:pt x="1167" y="989"/>
                    </a:lnTo>
                    <a:lnTo>
                      <a:pt x="1176" y="990"/>
                    </a:lnTo>
                    <a:lnTo>
                      <a:pt x="1188" y="993"/>
                    </a:lnTo>
                    <a:lnTo>
                      <a:pt x="1199" y="996"/>
                    </a:lnTo>
                    <a:lnTo>
                      <a:pt x="1221" y="1007"/>
                    </a:lnTo>
                    <a:lnTo>
                      <a:pt x="1249" y="1018"/>
                    </a:lnTo>
                    <a:lnTo>
                      <a:pt x="1256" y="1021"/>
                    </a:lnTo>
                    <a:lnTo>
                      <a:pt x="1263" y="1021"/>
                    </a:lnTo>
                    <a:lnTo>
                      <a:pt x="1269" y="1021"/>
                    </a:lnTo>
                    <a:lnTo>
                      <a:pt x="1275" y="1020"/>
                    </a:lnTo>
                    <a:lnTo>
                      <a:pt x="1280" y="1017"/>
                    </a:lnTo>
                    <a:lnTo>
                      <a:pt x="1285" y="1012"/>
                    </a:lnTo>
                    <a:lnTo>
                      <a:pt x="1288" y="1006"/>
                    </a:lnTo>
                    <a:lnTo>
                      <a:pt x="1290" y="998"/>
                    </a:lnTo>
                    <a:lnTo>
                      <a:pt x="1290" y="994"/>
                    </a:lnTo>
                    <a:lnTo>
                      <a:pt x="1290" y="991"/>
                    </a:lnTo>
                    <a:lnTo>
                      <a:pt x="1289" y="989"/>
                    </a:lnTo>
                    <a:lnTo>
                      <a:pt x="1286" y="986"/>
                    </a:lnTo>
                    <a:lnTo>
                      <a:pt x="1281" y="981"/>
                    </a:lnTo>
                    <a:lnTo>
                      <a:pt x="1275" y="976"/>
                    </a:lnTo>
                    <a:lnTo>
                      <a:pt x="1268" y="969"/>
                    </a:lnTo>
                    <a:lnTo>
                      <a:pt x="1263" y="964"/>
                    </a:lnTo>
                    <a:lnTo>
                      <a:pt x="1260" y="960"/>
                    </a:lnTo>
                    <a:lnTo>
                      <a:pt x="1259" y="956"/>
                    </a:lnTo>
                    <a:lnTo>
                      <a:pt x="1258" y="952"/>
                    </a:lnTo>
                    <a:lnTo>
                      <a:pt x="1256" y="949"/>
                    </a:lnTo>
                    <a:lnTo>
                      <a:pt x="1256" y="933"/>
                    </a:lnTo>
                    <a:lnTo>
                      <a:pt x="1258" y="919"/>
                    </a:lnTo>
                    <a:lnTo>
                      <a:pt x="1260" y="904"/>
                    </a:lnTo>
                    <a:lnTo>
                      <a:pt x="1264" y="892"/>
                    </a:lnTo>
                    <a:lnTo>
                      <a:pt x="1272" y="866"/>
                    </a:lnTo>
                    <a:lnTo>
                      <a:pt x="1277" y="838"/>
                    </a:lnTo>
                    <a:lnTo>
                      <a:pt x="1278" y="820"/>
                    </a:lnTo>
                    <a:lnTo>
                      <a:pt x="1277" y="803"/>
                    </a:lnTo>
                    <a:lnTo>
                      <a:pt x="1275" y="785"/>
                    </a:lnTo>
                    <a:lnTo>
                      <a:pt x="1271" y="767"/>
                    </a:lnTo>
                    <a:lnTo>
                      <a:pt x="1268" y="750"/>
                    </a:lnTo>
                    <a:lnTo>
                      <a:pt x="1266" y="733"/>
                    </a:lnTo>
                    <a:lnTo>
                      <a:pt x="1266" y="724"/>
                    </a:lnTo>
                    <a:lnTo>
                      <a:pt x="1266" y="715"/>
                    </a:lnTo>
                    <a:lnTo>
                      <a:pt x="1267" y="708"/>
                    </a:lnTo>
                    <a:lnTo>
                      <a:pt x="1268" y="698"/>
                    </a:lnTo>
                    <a:lnTo>
                      <a:pt x="1276" y="688"/>
                    </a:lnTo>
                    <a:lnTo>
                      <a:pt x="1284" y="680"/>
                    </a:lnTo>
                    <a:lnTo>
                      <a:pt x="1291" y="675"/>
                    </a:lnTo>
                    <a:lnTo>
                      <a:pt x="1298" y="671"/>
                    </a:lnTo>
                    <a:lnTo>
                      <a:pt x="1306" y="670"/>
                    </a:lnTo>
                    <a:lnTo>
                      <a:pt x="1313" y="669"/>
                    </a:lnTo>
                    <a:lnTo>
                      <a:pt x="1320" y="670"/>
                    </a:lnTo>
                    <a:lnTo>
                      <a:pt x="1328" y="670"/>
                    </a:lnTo>
                    <a:lnTo>
                      <a:pt x="1341" y="673"/>
                    </a:lnTo>
                    <a:lnTo>
                      <a:pt x="1355" y="674"/>
                    </a:lnTo>
                    <a:lnTo>
                      <a:pt x="1361" y="674"/>
                    </a:lnTo>
                    <a:lnTo>
                      <a:pt x="1369" y="671"/>
                    </a:lnTo>
                    <a:lnTo>
                      <a:pt x="1376" y="667"/>
                    </a:lnTo>
                    <a:lnTo>
                      <a:pt x="1382" y="662"/>
                    </a:lnTo>
                    <a:lnTo>
                      <a:pt x="1390" y="654"/>
                    </a:lnTo>
                    <a:lnTo>
                      <a:pt x="1396" y="644"/>
                    </a:lnTo>
                    <a:lnTo>
                      <a:pt x="1402" y="634"/>
                    </a:lnTo>
                    <a:lnTo>
                      <a:pt x="1405" y="623"/>
                    </a:lnTo>
                    <a:lnTo>
                      <a:pt x="1409" y="612"/>
                    </a:lnTo>
                    <a:lnTo>
                      <a:pt x="1411" y="600"/>
                    </a:lnTo>
                    <a:lnTo>
                      <a:pt x="1412" y="588"/>
                    </a:lnTo>
                    <a:lnTo>
                      <a:pt x="1411" y="578"/>
                    </a:lnTo>
                    <a:lnTo>
                      <a:pt x="1409" y="572"/>
                    </a:lnTo>
                    <a:lnTo>
                      <a:pt x="1409" y="565"/>
                    </a:lnTo>
                    <a:lnTo>
                      <a:pt x="1411" y="560"/>
                    </a:lnTo>
                    <a:lnTo>
                      <a:pt x="1413" y="555"/>
                    </a:lnTo>
                    <a:lnTo>
                      <a:pt x="1418" y="547"/>
                    </a:lnTo>
                    <a:lnTo>
                      <a:pt x="1425" y="539"/>
                    </a:lnTo>
                    <a:lnTo>
                      <a:pt x="1443" y="525"/>
                    </a:lnTo>
                    <a:lnTo>
                      <a:pt x="1461" y="508"/>
                    </a:lnTo>
                    <a:lnTo>
                      <a:pt x="1468" y="499"/>
                    </a:lnTo>
                    <a:lnTo>
                      <a:pt x="1472" y="493"/>
                    </a:lnTo>
                    <a:lnTo>
                      <a:pt x="1472" y="485"/>
                    </a:lnTo>
                    <a:lnTo>
                      <a:pt x="1472" y="480"/>
                    </a:lnTo>
                    <a:lnTo>
                      <a:pt x="1468" y="474"/>
                    </a:lnTo>
                    <a:lnTo>
                      <a:pt x="1464" y="469"/>
                    </a:lnTo>
                    <a:lnTo>
                      <a:pt x="1459" y="464"/>
                    </a:lnTo>
                    <a:lnTo>
                      <a:pt x="1452" y="459"/>
                    </a:lnTo>
                    <a:lnTo>
                      <a:pt x="1439" y="450"/>
                    </a:lnTo>
                    <a:lnTo>
                      <a:pt x="1426" y="438"/>
                    </a:lnTo>
                    <a:lnTo>
                      <a:pt x="1422" y="432"/>
                    </a:lnTo>
                    <a:lnTo>
                      <a:pt x="1418" y="425"/>
                    </a:lnTo>
                    <a:lnTo>
                      <a:pt x="1416" y="416"/>
                    </a:lnTo>
                    <a:lnTo>
                      <a:pt x="1415" y="407"/>
                    </a:lnTo>
                    <a:lnTo>
                      <a:pt x="1416" y="399"/>
                    </a:lnTo>
                    <a:lnTo>
                      <a:pt x="1418" y="393"/>
                    </a:lnTo>
                    <a:lnTo>
                      <a:pt x="1421" y="385"/>
                    </a:lnTo>
                    <a:lnTo>
                      <a:pt x="1425" y="379"/>
                    </a:lnTo>
                    <a:lnTo>
                      <a:pt x="1427" y="371"/>
                    </a:lnTo>
                    <a:lnTo>
                      <a:pt x="1431" y="363"/>
                    </a:lnTo>
                    <a:lnTo>
                      <a:pt x="1434" y="355"/>
                    </a:lnTo>
                    <a:lnTo>
                      <a:pt x="1434" y="346"/>
                    </a:lnTo>
                    <a:lnTo>
                      <a:pt x="1434" y="328"/>
                    </a:lnTo>
                    <a:lnTo>
                      <a:pt x="1431" y="309"/>
                    </a:lnTo>
                    <a:lnTo>
                      <a:pt x="1429" y="288"/>
                    </a:lnTo>
                    <a:lnTo>
                      <a:pt x="1427" y="268"/>
                    </a:lnTo>
                    <a:lnTo>
                      <a:pt x="1370" y="249"/>
                    </a:lnTo>
                    <a:lnTo>
                      <a:pt x="1334" y="223"/>
                    </a:lnTo>
                    <a:lnTo>
                      <a:pt x="1301" y="197"/>
                    </a:lnTo>
                    <a:lnTo>
                      <a:pt x="1284" y="184"/>
                    </a:lnTo>
                    <a:lnTo>
                      <a:pt x="1268" y="170"/>
                    </a:lnTo>
                    <a:lnTo>
                      <a:pt x="1253" y="154"/>
                    </a:lnTo>
                    <a:lnTo>
                      <a:pt x="1237" y="136"/>
                    </a:lnTo>
                    <a:lnTo>
                      <a:pt x="1228" y="127"/>
                    </a:lnTo>
                    <a:lnTo>
                      <a:pt x="1218" y="119"/>
                    </a:lnTo>
                    <a:lnTo>
                      <a:pt x="1206" y="112"/>
                    </a:lnTo>
                    <a:lnTo>
                      <a:pt x="1194" y="106"/>
                    </a:lnTo>
                    <a:lnTo>
                      <a:pt x="1170" y="97"/>
                    </a:lnTo>
                    <a:lnTo>
                      <a:pt x="1142" y="90"/>
                    </a:lnTo>
                    <a:lnTo>
                      <a:pt x="1117" y="83"/>
                    </a:lnTo>
                    <a:lnTo>
                      <a:pt x="1089" y="75"/>
                    </a:lnTo>
                    <a:lnTo>
                      <a:pt x="1078" y="72"/>
                    </a:lnTo>
                    <a:lnTo>
                      <a:pt x="1066" y="65"/>
                    </a:lnTo>
                    <a:lnTo>
                      <a:pt x="1054" y="59"/>
                    </a:lnTo>
                    <a:lnTo>
                      <a:pt x="1044" y="51"/>
                    </a:lnTo>
                    <a:lnTo>
                      <a:pt x="1018" y="27"/>
                    </a:lnTo>
                    <a:lnTo>
                      <a:pt x="1000" y="13"/>
                    </a:lnTo>
                    <a:lnTo>
                      <a:pt x="991" y="8"/>
                    </a:lnTo>
                    <a:lnTo>
                      <a:pt x="979" y="4"/>
                    </a:lnTo>
                    <a:lnTo>
                      <a:pt x="965" y="2"/>
                    </a:lnTo>
                    <a:lnTo>
                      <a:pt x="946" y="0"/>
                    </a:lnTo>
                    <a:lnTo>
                      <a:pt x="924" y="12"/>
                    </a:lnTo>
                    <a:lnTo>
                      <a:pt x="896" y="22"/>
                    </a:lnTo>
                    <a:lnTo>
                      <a:pt x="882" y="27"/>
                    </a:lnTo>
                    <a:lnTo>
                      <a:pt x="869" y="31"/>
                    </a:lnTo>
                    <a:lnTo>
                      <a:pt x="856" y="34"/>
                    </a:lnTo>
                    <a:lnTo>
                      <a:pt x="843" y="35"/>
                    </a:lnTo>
                    <a:lnTo>
                      <a:pt x="822" y="31"/>
                    </a:lnTo>
                    <a:lnTo>
                      <a:pt x="802" y="25"/>
                    </a:lnTo>
                    <a:lnTo>
                      <a:pt x="791" y="24"/>
                    </a:lnTo>
                    <a:lnTo>
                      <a:pt x="781" y="24"/>
                    </a:lnTo>
                    <a:lnTo>
                      <a:pt x="776" y="24"/>
                    </a:lnTo>
                    <a:lnTo>
                      <a:pt x="771" y="26"/>
                    </a:lnTo>
                    <a:lnTo>
                      <a:pt x="765" y="29"/>
                    </a:lnTo>
                    <a:lnTo>
                      <a:pt x="760" y="31"/>
                    </a:lnTo>
                    <a:lnTo>
                      <a:pt x="753" y="38"/>
                    </a:lnTo>
                    <a:lnTo>
                      <a:pt x="745" y="40"/>
                    </a:lnTo>
                    <a:lnTo>
                      <a:pt x="737" y="42"/>
                    </a:lnTo>
                    <a:lnTo>
                      <a:pt x="730" y="43"/>
                    </a:lnTo>
                    <a:lnTo>
                      <a:pt x="716" y="40"/>
                    </a:lnTo>
                    <a:lnTo>
                      <a:pt x="698" y="39"/>
                    </a:lnTo>
                    <a:lnTo>
                      <a:pt x="677" y="40"/>
                    </a:lnTo>
                    <a:lnTo>
                      <a:pt x="658" y="43"/>
                    </a:lnTo>
                    <a:lnTo>
                      <a:pt x="639" y="46"/>
                    </a:lnTo>
                    <a:lnTo>
                      <a:pt x="618" y="47"/>
                    </a:lnTo>
                    <a:lnTo>
                      <a:pt x="570" y="46"/>
                    </a:lnTo>
                    <a:lnTo>
                      <a:pt x="521" y="43"/>
                    </a:lnTo>
                    <a:lnTo>
                      <a:pt x="471" y="40"/>
                    </a:lnTo>
                    <a:lnTo>
                      <a:pt x="422" y="37"/>
                    </a:lnTo>
                    <a:lnTo>
                      <a:pt x="373" y="35"/>
                    </a:lnTo>
                    <a:lnTo>
                      <a:pt x="324" y="35"/>
                    </a:lnTo>
                    <a:lnTo>
                      <a:pt x="299" y="37"/>
                    </a:lnTo>
                    <a:lnTo>
                      <a:pt x="274" y="38"/>
                    </a:lnTo>
                    <a:lnTo>
                      <a:pt x="251" y="40"/>
                    </a:lnTo>
                    <a:lnTo>
                      <a:pt x="227" y="44"/>
                    </a:lnTo>
                    <a:lnTo>
                      <a:pt x="216" y="47"/>
                    </a:lnTo>
                    <a:lnTo>
                      <a:pt x="206" y="51"/>
                    </a:lnTo>
                    <a:lnTo>
                      <a:pt x="195" y="56"/>
                    </a:lnTo>
                    <a:lnTo>
                      <a:pt x="186" y="62"/>
                    </a:lnTo>
                    <a:lnTo>
                      <a:pt x="176" y="70"/>
                    </a:lnTo>
                    <a:lnTo>
                      <a:pt x="167" y="78"/>
                    </a:lnTo>
                    <a:lnTo>
                      <a:pt x="158" y="87"/>
                    </a:lnTo>
                    <a:lnTo>
                      <a:pt x="149" y="97"/>
                    </a:lnTo>
                    <a:lnTo>
                      <a:pt x="115" y="138"/>
                    </a:lnTo>
                    <a:lnTo>
                      <a:pt x="85" y="175"/>
                    </a:lnTo>
                    <a:lnTo>
                      <a:pt x="0" y="178"/>
                    </a:lnTo>
                    <a:lnTo>
                      <a:pt x="5" y="202"/>
                    </a:lnTo>
                    <a:lnTo>
                      <a:pt x="13" y="227"/>
                    </a:lnTo>
                    <a:lnTo>
                      <a:pt x="21" y="252"/>
                    </a:lnTo>
                    <a:lnTo>
                      <a:pt x="28" y="276"/>
                    </a:lnTo>
                    <a:lnTo>
                      <a:pt x="36" y="301"/>
                    </a:lnTo>
                    <a:lnTo>
                      <a:pt x="44" y="324"/>
                    </a:lnTo>
                    <a:lnTo>
                      <a:pt x="49" y="349"/>
                    </a:lnTo>
                    <a:lnTo>
                      <a:pt x="53" y="373"/>
                    </a:lnTo>
                    <a:lnTo>
                      <a:pt x="56" y="399"/>
                    </a:lnTo>
                    <a:lnTo>
                      <a:pt x="56" y="424"/>
                    </a:lnTo>
                    <a:lnTo>
                      <a:pt x="56" y="450"/>
                    </a:lnTo>
                    <a:lnTo>
                      <a:pt x="57" y="474"/>
                    </a:lnTo>
                    <a:lnTo>
                      <a:pt x="59" y="485"/>
                    </a:lnTo>
                    <a:lnTo>
                      <a:pt x="62" y="495"/>
                    </a:lnTo>
                    <a:lnTo>
                      <a:pt x="65" y="505"/>
                    </a:lnTo>
                    <a:lnTo>
                      <a:pt x="68" y="516"/>
                    </a:lnTo>
                    <a:lnTo>
                      <a:pt x="76" y="534"/>
                    </a:lnTo>
                    <a:lnTo>
                      <a:pt x="80" y="553"/>
                    </a:lnTo>
                    <a:lnTo>
                      <a:pt x="81" y="557"/>
                    </a:lnTo>
                    <a:lnTo>
                      <a:pt x="81" y="56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7" name="Freeform 66">
                <a:extLst>
                  <a:ext uri="{FF2B5EF4-FFF2-40B4-BE49-F238E27FC236}">
                    <a16:creationId xmlns:a16="http://schemas.microsoft.com/office/drawing/2014/main" id="{0AD7B3D6-1621-704A-AFC8-A2FE88419F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87" y="398"/>
                  </a:cxn>
                  <a:cxn ang="0">
                    <a:pos x="98" y="477"/>
                  </a:cxn>
                  <a:cxn ang="0">
                    <a:pos x="162" y="616"/>
                  </a:cxn>
                  <a:cxn ang="0">
                    <a:pos x="155" y="524"/>
                  </a:cxn>
                  <a:cxn ang="0">
                    <a:pos x="208" y="380"/>
                  </a:cxn>
                  <a:cxn ang="0">
                    <a:pos x="107" y="390"/>
                  </a:cxn>
                  <a:cxn ang="0">
                    <a:pos x="254" y="300"/>
                  </a:cxn>
                  <a:cxn ang="0">
                    <a:pos x="546" y="256"/>
                  </a:cxn>
                  <a:cxn ang="0">
                    <a:pos x="761" y="100"/>
                  </a:cxn>
                  <a:cxn ang="0">
                    <a:pos x="881" y="34"/>
                  </a:cxn>
                  <a:cxn ang="0">
                    <a:pos x="1155" y="0"/>
                  </a:cxn>
                  <a:cxn ang="0">
                    <a:pos x="1279" y="76"/>
                  </a:cxn>
                  <a:cxn ang="0">
                    <a:pos x="1178" y="16"/>
                  </a:cxn>
                  <a:cxn ang="0">
                    <a:pos x="1222" y="100"/>
                  </a:cxn>
                  <a:cxn ang="0">
                    <a:pos x="1377" y="230"/>
                  </a:cxn>
                  <a:cxn ang="0">
                    <a:pos x="1515" y="164"/>
                  </a:cxn>
                  <a:cxn ang="0">
                    <a:pos x="2047" y="214"/>
                  </a:cxn>
                  <a:cxn ang="0">
                    <a:pos x="2387" y="209"/>
                  </a:cxn>
                  <a:cxn ang="0">
                    <a:pos x="2571" y="275"/>
                  </a:cxn>
                  <a:cxn ang="0">
                    <a:pos x="2602" y="467"/>
                  </a:cxn>
                  <a:cxn ang="0">
                    <a:pos x="2718" y="713"/>
                  </a:cxn>
                  <a:cxn ang="0">
                    <a:pos x="2711" y="951"/>
                  </a:cxn>
                  <a:cxn ang="0">
                    <a:pos x="2568" y="1160"/>
                  </a:cxn>
                  <a:cxn ang="0">
                    <a:pos x="2655" y="1238"/>
                  </a:cxn>
                  <a:cxn ang="0">
                    <a:pos x="2687" y="1429"/>
                  </a:cxn>
                  <a:cxn ang="0">
                    <a:pos x="2730" y="1561"/>
                  </a:cxn>
                  <a:cxn ang="0">
                    <a:pos x="2742" y="1670"/>
                  </a:cxn>
                  <a:cxn ang="0">
                    <a:pos x="2814" y="1784"/>
                  </a:cxn>
                  <a:cxn ang="0">
                    <a:pos x="2808" y="1861"/>
                  </a:cxn>
                  <a:cxn ang="0">
                    <a:pos x="2837" y="1976"/>
                  </a:cxn>
                  <a:cxn ang="0">
                    <a:pos x="2559" y="2283"/>
                  </a:cxn>
                  <a:cxn ang="0">
                    <a:pos x="2479" y="2477"/>
                  </a:cxn>
                  <a:cxn ang="0">
                    <a:pos x="2305" y="2621"/>
                  </a:cxn>
                  <a:cxn ang="0">
                    <a:pos x="2153" y="2517"/>
                  </a:cxn>
                  <a:cxn ang="0">
                    <a:pos x="1920" y="2547"/>
                  </a:cxn>
                  <a:cxn ang="0">
                    <a:pos x="1804" y="2506"/>
                  </a:cxn>
                  <a:cxn ang="0">
                    <a:pos x="1631" y="2569"/>
                  </a:cxn>
                  <a:cxn ang="0">
                    <a:pos x="1538" y="2470"/>
                  </a:cxn>
                  <a:cxn ang="0">
                    <a:pos x="1410" y="2433"/>
                  </a:cxn>
                  <a:cxn ang="0">
                    <a:pos x="1318" y="2457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8" y="1731"/>
                  </a:cxn>
                  <a:cxn ang="0">
                    <a:pos x="202" y="1561"/>
                  </a:cxn>
                  <a:cxn ang="0">
                    <a:pos x="139" y="1350"/>
                  </a:cxn>
                  <a:cxn ang="0">
                    <a:pos x="127" y="1156"/>
                  </a:cxn>
                  <a:cxn ang="0">
                    <a:pos x="114" y="1043"/>
                  </a:cxn>
                  <a:cxn ang="0">
                    <a:pos x="38" y="881"/>
                  </a:cxn>
                  <a:cxn ang="0">
                    <a:pos x="82" y="726"/>
                  </a:cxn>
                </a:cxnLst>
                <a:rect l="0" t="0" r="r" b="b"/>
                <a:pathLst>
                  <a:path w="2848" h="2668">
                    <a:moveTo>
                      <a:pt x="52" y="337"/>
                    </a:moveTo>
                    <a:lnTo>
                      <a:pt x="34" y="385"/>
                    </a:lnTo>
                    <a:lnTo>
                      <a:pt x="42" y="390"/>
                    </a:lnTo>
                    <a:lnTo>
                      <a:pt x="51" y="397"/>
                    </a:lnTo>
                    <a:lnTo>
                      <a:pt x="61" y="403"/>
                    </a:lnTo>
                    <a:lnTo>
                      <a:pt x="72" y="407"/>
                    </a:lnTo>
                    <a:lnTo>
                      <a:pt x="77" y="409"/>
                    </a:lnTo>
                    <a:lnTo>
                      <a:pt x="81" y="409"/>
                    </a:lnTo>
                    <a:lnTo>
                      <a:pt x="83" y="409"/>
                    </a:lnTo>
                    <a:lnTo>
                      <a:pt x="86" y="406"/>
                    </a:lnTo>
                    <a:lnTo>
                      <a:pt x="87" y="403"/>
                    </a:lnTo>
                    <a:lnTo>
                      <a:pt x="87" y="398"/>
                    </a:lnTo>
                    <a:lnTo>
                      <a:pt x="85" y="392"/>
                    </a:lnTo>
                    <a:lnTo>
                      <a:pt x="81" y="384"/>
                    </a:lnTo>
                    <a:lnTo>
                      <a:pt x="69" y="364"/>
                    </a:lnTo>
                    <a:lnTo>
                      <a:pt x="57" y="346"/>
                    </a:lnTo>
                    <a:lnTo>
                      <a:pt x="55" y="341"/>
                    </a:lnTo>
                    <a:lnTo>
                      <a:pt x="52" y="337"/>
                    </a:lnTo>
                    <a:close/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8" name="Freeform 67">
                <a:extLst>
                  <a:ext uri="{FF2B5EF4-FFF2-40B4-BE49-F238E27FC236}">
                    <a16:creationId xmlns:a16="http://schemas.microsoft.com/office/drawing/2014/main" id="{7594B701-3166-7049-B8ED-4B7F5F65B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01636" y="3215353"/>
                <a:ext cx="23683" cy="32513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8" y="53"/>
                  </a:cxn>
                  <a:cxn ang="0">
                    <a:pos x="17" y="60"/>
                  </a:cxn>
                  <a:cxn ang="0">
                    <a:pos x="27" y="66"/>
                  </a:cxn>
                  <a:cxn ang="0">
                    <a:pos x="38" y="70"/>
                  </a:cxn>
                  <a:cxn ang="0">
                    <a:pos x="43" y="72"/>
                  </a:cxn>
                  <a:cxn ang="0">
                    <a:pos x="47" y="72"/>
                  </a:cxn>
                  <a:cxn ang="0">
                    <a:pos x="49" y="72"/>
                  </a:cxn>
                  <a:cxn ang="0">
                    <a:pos x="52" y="69"/>
                  </a:cxn>
                  <a:cxn ang="0">
                    <a:pos x="53" y="66"/>
                  </a:cxn>
                  <a:cxn ang="0">
                    <a:pos x="53" y="61"/>
                  </a:cxn>
                  <a:cxn ang="0">
                    <a:pos x="51" y="55"/>
                  </a:cxn>
                  <a:cxn ang="0">
                    <a:pos x="47" y="47"/>
                  </a:cxn>
                  <a:cxn ang="0">
                    <a:pos x="35" y="27"/>
                  </a:cxn>
                  <a:cxn ang="0">
                    <a:pos x="23" y="9"/>
                  </a:cxn>
                  <a:cxn ang="0">
                    <a:pos x="21" y="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53" h="72">
                    <a:moveTo>
                      <a:pt x="18" y="0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8" y="53"/>
                    </a:lnTo>
                    <a:lnTo>
                      <a:pt x="17" y="60"/>
                    </a:lnTo>
                    <a:lnTo>
                      <a:pt x="27" y="66"/>
                    </a:lnTo>
                    <a:lnTo>
                      <a:pt x="38" y="70"/>
                    </a:lnTo>
                    <a:lnTo>
                      <a:pt x="43" y="72"/>
                    </a:lnTo>
                    <a:lnTo>
                      <a:pt x="47" y="72"/>
                    </a:lnTo>
                    <a:lnTo>
                      <a:pt x="49" y="72"/>
                    </a:lnTo>
                    <a:lnTo>
                      <a:pt x="52" y="69"/>
                    </a:lnTo>
                    <a:lnTo>
                      <a:pt x="53" y="66"/>
                    </a:lnTo>
                    <a:lnTo>
                      <a:pt x="53" y="61"/>
                    </a:lnTo>
                    <a:lnTo>
                      <a:pt x="51" y="55"/>
                    </a:lnTo>
                    <a:lnTo>
                      <a:pt x="47" y="47"/>
                    </a:lnTo>
                    <a:lnTo>
                      <a:pt x="35" y="27"/>
                    </a:lnTo>
                    <a:lnTo>
                      <a:pt x="23" y="9"/>
                    </a:lnTo>
                    <a:lnTo>
                      <a:pt x="21" y="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9" name="Freeform 68">
                <a:extLst>
                  <a:ext uri="{FF2B5EF4-FFF2-40B4-BE49-F238E27FC236}">
                    <a16:creationId xmlns:a16="http://schemas.microsoft.com/office/drawing/2014/main" id="{DEFC95F3-CBEF-804B-BAF9-31B10BD17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136" y="526"/>
                  </a:cxn>
                  <a:cxn ang="0">
                    <a:pos x="175" y="603"/>
                  </a:cxn>
                  <a:cxn ang="0">
                    <a:pos x="158" y="443"/>
                  </a:cxn>
                  <a:cxn ang="0">
                    <a:pos x="123" y="407"/>
                  </a:cxn>
                  <a:cxn ang="0">
                    <a:pos x="126" y="344"/>
                  </a:cxn>
                  <a:cxn ang="0">
                    <a:pos x="447" y="283"/>
                  </a:cxn>
                  <a:cxn ang="0">
                    <a:pos x="671" y="126"/>
                  </a:cxn>
                  <a:cxn ang="0">
                    <a:pos x="826" y="70"/>
                  </a:cxn>
                  <a:cxn ang="0">
                    <a:pos x="949" y="29"/>
                  </a:cxn>
                  <a:cxn ang="0">
                    <a:pos x="1228" y="15"/>
                  </a:cxn>
                  <a:cxn ang="0">
                    <a:pos x="1274" y="85"/>
                  </a:cxn>
                  <a:cxn ang="0">
                    <a:pos x="1169" y="33"/>
                  </a:cxn>
                  <a:cxn ang="0">
                    <a:pos x="1288" y="206"/>
                  </a:cxn>
                  <a:cxn ang="0">
                    <a:pos x="1458" y="216"/>
                  </a:cxn>
                  <a:cxn ang="0">
                    <a:pos x="1784" y="187"/>
                  </a:cxn>
                  <a:cxn ang="0">
                    <a:pos x="2209" y="227"/>
                  </a:cxn>
                  <a:cxn ang="0">
                    <a:pos x="2492" y="222"/>
                  </a:cxn>
                  <a:cxn ang="0">
                    <a:pos x="2598" y="348"/>
                  </a:cxn>
                  <a:cxn ang="0">
                    <a:pos x="2635" y="538"/>
                  </a:cxn>
                  <a:cxn ang="0">
                    <a:pos x="2729" y="801"/>
                  </a:cxn>
                  <a:cxn ang="0">
                    <a:pos x="2651" y="1015"/>
                  </a:cxn>
                  <a:cxn ang="0">
                    <a:pos x="2577" y="1169"/>
                  </a:cxn>
                  <a:cxn ang="0">
                    <a:pos x="2661" y="1263"/>
                  </a:cxn>
                  <a:cxn ang="0">
                    <a:pos x="2682" y="1464"/>
                  </a:cxn>
                  <a:cxn ang="0">
                    <a:pos x="2734" y="1573"/>
                  </a:cxn>
                  <a:cxn ang="0">
                    <a:pos x="2752" y="1679"/>
                  </a:cxn>
                  <a:cxn ang="0">
                    <a:pos x="2837" y="1797"/>
                  </a:cxn>
                  <a:cxn ang="0">
                    <a:pos x="2805" y="1871"/>
                  </a:cxn>
                  <a:cxn ang="0">
                    <a:pos x="2825" y="1995"/>
                  </a:cxn>
                  <a:cxn ang="0">
                    <a:pos x="2507" y="2339"/>
                  </a:cxn>
                  <a:cxn ang="0">
                    <a:pos x="2494" y="2554"/>
                  </a:cxn>
                  <a:cxn ang="0">
                    <a:pos x="2284" y="2609"/>
                  </a:cxn>
                  <a:cxn ang="0">
                    <a:pos x="2139" y="2512"/>
                  </a:cxn>
                  <a:cxn ang="0">
                    <a:pos x="1909" y="2551"/>
                  </a:cxn>
                  <a:cxn ang="0">
                    <a:pos x="1795" y="2506"/>
                  </a:cxn>
                  <a:cxn ang="0">
                    <a:pos x="1620" y="2567"/>
                  </a:cxn>
                  <a:cxn ang="0">
                    <a:pos x="1530" y="2459"/>
                  </a:cxn>
                  <a:cxn ang="0">
                    <a:pos x="1398" y="2451"/>
                  </a:cxn>
                  <a:cxn ang="0">
                    <a:pos x="1304" y="2444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2" y="1742"/>
                  </a:cxn>
                  <a:cxn ang="0">
                    <a:pos x="200" y="1577"/>
                  </a:cxn>
                  <a:cxn ang="0">
                    <a:pos x="142" y="1359"/>
                  </a:cxn>
                  <a:cxn ang="0">
                    <a:pos x="129" y="1174"/>
                  </a:cxn>
                  <a:cxn ang="0">
                    <a:pos x="110" y="1051"/>
                  </a:cxn>
                  <a:cxn ang="0">
                    <a:pos x="72" y="909"/>
                  </a:cxn>
                  <a:cxn ang="0">
                    <a:pos x="75" y="744"/>
                  </a:cxn>
                </a:cxnLst>
                <a:rect l="0" t="0" r="r" b="b"/>
                <a:pathLst>
                  <a:path w="2848" h="2668"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lnTo>
                      <a:pt x="47" y="46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a16="http://schemas.microsoft.com/office/drawing/2014/main" id="{1DA80B1F-7962-F449-BB50-A4B12734DA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22" y="593"/>
                  </a:cxn>
                  <a:cxn ang="0">
                    <a:pos x="2543" y="611"/>
                  </a:cxn>
                  <a:cxn ang="0">
                    <a:pos x="2383" y="412"/>
                  </a:cxn>
                  <a:cxn ang="0">
                    <a:pos x="2338" y="322"/>
                  </a:cxn>
                  <a:cxn ang="0">
                    <a:pos x="2452" y="342"/>
                  </a:cxn>
                  <a:cxn ang="0">
                    <a:pos x="2430" y="448"/>
                  </a:cxn>
                  <a:cxn ang="0">
                    <a:pos x="2310" y="418"/>
                  </a:cxn>
                  <a:cxn ang="0">
                    <a:pos x="2515" y="1151"/>
                  </a:cxn>
                  <a:cxn ang="0">
                    <a:pos x="2627" y="1399"/>
                  </a:cxn>
                  <a:cxn ang="0">
                    <a:pos x="2679" y="1738"/>
                  </a:cxn>
                  <a:cxn ang="0">
                    <a:pos x="2584" y="2041"/>
                  </a:cxn>
                  <a:cxn ang="0">
                    <a:pos x="2373" y="2039"/>
                  </a:cxn>
                  <a:cxn ang="0">
                    <a:pos x="1977" y="2206"/>
                  </a:cxn>
                  <a:cxn ang="0">
                    <a:pos x="1859" y="2340"/>
                  </a:cxn>
                  <a:cxn ang="0">
                    <a:pos x="1956" y="2585"/>
                  </a:cxn>
                  <a:cxn ang="0">
                    <a:pos x="2215" y="2925"/>
                  </a:cxn>
                  <a:cxn ang="0">
                    <a:pos x="2119" y="3151"/>
                  </a:cxn>
                  <a:cxn ang="0">
                    <a:pos x="1891" y="3268"/>
                  </a:cxn>
                  <a:cxn ang="0">
                    <a:pos x="1920" y="3565"/>
                  </a:cxn>
                  <a:cxn ang="0">
                    <a:pos x="1721" y="3465"/>
                  </a:cxn>
                  <a:cxn ang="0">
                    <a:pos x="1453" y="3548"/>
                  </a:cxn>
                  <a:cxn ang="0">
                    <a:pos x="1204" y="3491"/>
                  </a:cxn>
                  <a:cxn ang="0">
                    <a:pos x="1102" y="3601"/>
                  </a:cxn>
                  <a:cxn ang="0">
                    <a:pos x="684" y="3322"/>
                  </a:cxn>
                  <a:cxn ang="0">
                    <a:pos x="557" y="3400"/>
                  </a:cxn>
                  <a:cxn ang="0">
                    <a:pos x="331" y="3378"/>
                  </a:cxn>
                  <a:cxn ang="0">
                    <a:pos x="304" y="3147"/>
                  </a:cxn>
                  <a:cxn ang="0">
                    <a:pos x="541" y="2780"/>
                  </a:cxn>
                  <a:cxn ang="0">
                    <a:pos x="264" y="2550"/>
                  </a:cxn>
                  <a:cxn ang="0">
                    <a:pos x="49" y="2366"/>
                  </a:cxn>
                  <a:cxn ang="0">
                    <a:pos x="0" y="2154"/>
                  </a:cxn>
                  <a:cxn ang="0">
                    <a:pos x="23" y="1807"/>
                  </a:cxn>
                  <a:cxn ang="0">
                    <a:pos x="132" y="1501"/>
                  </a:cxn>
                  <a:cxn ang="0">
                    <a:pos x="106" y="1349"/>
                  </a:cxn>
                  <a:cxn ang="0">
                    <a:pos x="382" y="1273"/>
                  </a:cxn>
                  <a:cxn ang="0">
                    <a:pos x="460" y="1077"/>
                  </a:cxn>
                  <a:cxn ang="0">
                    <a:pos x="460" y="975"/>
                  </a:cxn>
                  <a:cxn ang="0">
                    <a:pos x="602" y="712"/>
                  </a:cxn>
                  <a:cxn ang="0">
                    <a:pos x="585" y="577"/>
                  </a:cxn>
                  <a:cxn ang="0">
                    <a:pos x="865" y="572"/>
                  </a:cxn>
                  <a:cxn ang="0">
                    <a:pos x="903" y="712"/>
                  </a:cxn>
                  <a:cxn ang="0">
                    <a:pos x="960" y="744"/>
                  </a:cxn>
                  <a:cxn ang="0">
                    <a:pos x="1017" y="506"/>
                  </a:cxn>
                  <a:cxn ang="0">
                    <a:pos x="1261" y="624"/>
                  </a:cxn>
                  <a:cxn ang="0">
                    <a:pos x="1102" y="443"/>
                  </a:cxn>
                  <a:cxn ang="0">
                    <a:pos x="1111" y="340"/>
                  </a:cxn>
                  <a:cxn ang="0">
                    <a:pos x="1088" y="273"/>
                  </a:cxn>
                  <a:cxn ang="0">
                    <a:pos x="1106" y="18"/>
                  </a:cxn>
                  <a:cxn ang="0">
                    <a:pos x="1394" y="76"/>
                  </a:cxn>
                  <a:cxn ang="0">
                    <a:pos x="1454" y="225"/>
                  </a:cxn>
                  <a:cxn ang="0">
                    <a:pos x="1476" y="310"/>
                  </a:cxn>
                  <a:cxn ang="0">
                    <a:pos x="1592" y="365"/>
                  </a:cxn>
                  <a:cxn ang="0">
                    <a:pos x="1745" y="296"/>
                  </a:cxn>
                  <a:cxn ang="0">
                    <a:pos x="1723" y="436"/>
                  </a:cxn>
                  <a:cxn ang="0">
                    <a:pos x="1633" y="538"/>
                  </a:cxn>
                  <a:cxn ang="0">
                    <a:pos x="1837" y="538"/>
                  </a:cxn>
                  <a:cxn ang="0">
                    <a:pos x="2065" y="415"/>
                  </a:cxn>
                  <a:cxn ang="0">
                    <a:pos x="2109" y="415"/>
                  </a:cxn>
                  <a:cxn ang="0">
                    <a:pos x="2198" y="452"/>
                  </a:cxn>
                  <a:cxn ang="0">
                    <a:pos x="2354" y="544"/>
                  </a:cxn>
                  <a:cxn ang="0">
                    <a:pos x="2434" y="640"/>
                  </a:cxn>
                </a:cxnLst>
                <a:rect l="0" t="0" r="r" b="b"/>
                <a:pathLst>
                  <a:path w="2701" h="3602">
                    <a:moveTo>
                      <a:pt x="2549" y="625"/>
                    </a:moveTo>
                    <a:lnTo>
                      <a:pt x="2531" y="673"/>
                    </a:lnTo>
                    <a:lnTo>
                      <a:pt x="2518" y="665"/>
                    </a:lnTo>
                    <a:lnTo>
                      <a:pt x="2503" y="659"/>
                    </a:lnTo>
                    <a:lnTo>
                      <a:pt x="2495" y="656"/>
                    </a:lnTo>
                    <a:lnTo>
                      <a:pt x="2488" y="652"/>
                    </a:lnTo>
                    <a:lnTo>
                      <a:pt x="2483" y="647"/>
                    </a:lnTo>
                    <a:lnTo>
                      <a:pt x="2479" y="641"/>
                    </a:lnTo>
                    <a:lnTo>
                      <a:pt x="2477" y="634"/>
                    </a:lnTo>
                    <a:lnTo>
                      <a:pt x="2475" y="628"/>
                    </a:lnTo>
                    <a:lnTo>
                      <a:pt x="2475" y="620"/>
                    </a:lnTo>
                    <a:lnTo>
                      <a:pt x="2478" y="615"/>
                    </a:lnTo>
                    <a:lnTo>
                      <a:pt x="2482" y="610"/>
                    </a:lnTo>
                    <a:lnTo>
                      <a:pt x="2486" y="607"/>
                    </a:lnTo>
                    <a:lnTo>
                      <a:pt x="2491" y="606"/>
                    </a:lnTo>
                    <a:lnTo>
                      <a:pt x="2495" y="605"/>
                    </a:lnTo>
                    <a:lnTo>
                      <a:pt x="2504" y="605"/>
                    </a:lnTo>
                    <a:lnTo>
                      <a:pt x="2515" y="603"/>
                    </a:lnTo>
                    <a:lnTo>
                      <a:pt x="2519" y="601"/>
                    </a:lnTo>
                    <a:lnTo>
                      <a:pt x="2522" y="598"/>
                    </a:lnTo>
                    <a:lnTo>
                      <a:pt x="2522" y="593"/>
                    </a:lnTo>
                    <a:lnTo>
                      <a:pt x="2521" y="589"/>
                    </a:lnTo>
                    <a:lnTo>
                      <a:pt x="2513" y="577"/>
                    </a:lnTo>
                    <a:lnTo>
                      <a:pt x="2503" y="566"/>
                    </a:lnTo>
                    <a:lnTo>
                      <a:pt x="2478" y="542"/>
                    </a:lnTo>
                    <a:lnTo>
                      <a:pt x="2464" y="529"/>
                    </a:lnTo>
                    <a:lnTo>
                      <a:pt x="2458" y="523"/>
                    </a:lnTo>
                    <a:lnTo>
                      <a:pt x="2457" y="518"/>
                    </a:lnTo>
                    <a:lnTo>
                      <a:pt x="2457" y="514"/>
                    </a:lnTo>
                    <a:lnTo>
                      <a:pt x="2460" y="511"/>
                    </a:lnTo>
                    <a:lnTo>
                      <a:pt x="2464" y="511"/>
                    </a:lnTo>
                    <a:lnTo>
                      <a:pt x="2469" y="513"/>
                    </a:lnTo>
                    <a:lnTo>
                      <a:pt x="2474" y="514"/>
                    </a:lnTo>
                    <a:lnTo>
                      <a:pt x="2481" y="518"/>
                    </a:lnTo>
                    <a:lnTo>
                      <a:pt x="2490" y="527"/>
                    </a:lnTo>
                    <a:lnTo>
                      <a:pt x="2503" y="540"/>
                    </a:lnTo>
                    <a:lnTo>
                      <a:pt x="2508" y="546"/>
                    </a:lnTo>
                    <a:lnTo>
                      <a:pt x="2514" y="551"/>
                    </a:lnTo>
                    <a:lnTo>
                      <a:pt x="2519" y="555"/>
                    </a:lnTo>
                    <a:lnTo>
                      <a:pt x="2525" y="558"/>
                    </a:lnTo>
                    <a:lnTo>
                      <a:pt x="2536" y="598"/>
                    </a:lnTo>
                    <a:lnTo>
                      <a:pt x="2543" y="611"/>
                    </a:lnTo>
                    <a:lnTo>
                      <a:pt x="2549" y="625"/>
                    </a:lnTo>
                    <a:close/>
                    <a:moveTo>
                      <a:pt x="2310" y="418"/>
                    </a:moveTo>
                    <a:lnTo>
                      <a:pt x="2307" y="417"/>
                    </a:lnTo>
                    <a:lnTo>
                      <a:pt x="2304" y="413"/>
                    </a:lnTo>
                    <a:lnTo>
                      <a:pt x="2302" y="408"/>
                    </a:lnTo>
                    <a:lnTo>
                      <a:pt x="2300" y="402"/>
                    </a:lnTo>
                    <a:lnTo>
                      <a:pt x="2299" y="388"/>
                    </a:lnTo>
                    <a:lnTo>
                      <a:pt x="2299" y="374"/>
                    </a:lnTo>
                    <a:lnTo>
                      <a:pt x="2300" y="367"/>
                    </a:lnTo>
                    <a:lnTo>
                      <a:pt x="2303" y="362"/>
                    </a:lnTo>
                    <a:lnTo>
                      <a:pt x="2306" y="357"/>
                    </a:lnTo>
                    <a:lnTo>
                      <a:pt x="2311" y="355"/>
                    </a:lnTo>
                    <a:lnTo>
                      <a:pt x="2316" y="353"/>
                    </a:lnTo>
                    <a:lnTo>
                      <a:pt x="2322" y="353"/>
                    </a:lnTo>
                    <a:lnTo>
                      <a:pt x="2330" y="357"/>
                    </a:lnTo>
                    <a:lnTo>
                      <a:pt x="2339" y="364"/>
                    </a:lnTo>
                    <a:lnTo>
                      <a:pt x="2355" y="371"/>
                    </a:lnTo>
                    <a:lnTo>
                      <a:pt x="2368" y="379"/>
                    </a:lnTo>
                    <a:lnTo>
                      <a:pt x="2376" y="395"/>
                    </a:lnTo>
                    <a:lnTo>
                      <a:pt x="2381" y="406"/>
                    </a:lnTo>
                    <a:lnTo>
                      <a:pt x="2383" y="412"/>
                    </a:lnTo>
                    <a:lnTo>
                      <a:pt x="2389" y="417"/>
                    </a:lnTo>
                    <a:lnTo>
                      <a:pt x="2395" y="421"/>
                    </a:lnTo>
                    <a:lnTo>
                      <a:pt x="2405" y="424"/>
                    </a:lnTo>
                    <a:lnTo>
                      <a:pt x="2409" y="424"/>
                    </a:lnTo>
                    <a:lnTo>
                      <a:pt x="2413" y="424"/>
                    </a:lnTo>
                    <a:lnTo>
                      <a:pt x="2417" y="423"/>
                    </a:lnTo>
                    <a:lnTo>
                      <a:pt x="2418" y="422"/>
                    </a:lnTo>
                    <a:lnTo>
                      <a:pt x="2421" y="415"/>
                    </a:lnTo>
                    <a:lnTo>
                      <a:pt x="2421" y="408"/>
                    </a:lnTo>
                    <a:lnTo>
                      <a:pt x="2417" y="390"/>
                    </a:lnTo>
                    <a:lnTo>
                      <a:pt x="2413" y="377"/>
                    </a:lnTo>
                    <a:lnTo>
                      <a:pt x="2412" y="370"/>
                    </a:lnTo>
                    <a:lnTo>
                      <a:pt x="2411" y="365"/>
                    </a:lnTo>
                    <a:lnTo>
                      <a:pt x="2409" y="361"/>
                    </a:lnTo>
                    <a:lnTo>
                      <a:pt x="2407" y="357"/>
                    </a:lnTo>
                    <a:lnTo>
                      <a:pt x="2400" y="352"/>
                    </a:lnTo>
                    <a:lnTo>
                      <a:pt x="2392" y="347"/>
                    </a:lnTo>
                    <a:lnTo>
                      <a:pt x="2374" y="340"/>
                    </a:lnTo>
                    <a:lnTo>
                      <a:pt x="2356" y="333"/>
                    </a:lnTo>
                    <a:lnTo>
                      <a:pt x="2348" y="329"/>
                    </a:lnTo>
                    <a:lnTo>
                      <a:pt x="2338" y="322"/>
                    </a:lnTo>
                    <a:lnTo>
                      <a:pt x="2333" y="318"/>
                    </a:lnTo>
                    <a:lnTo>
                      <a:pt x="2329" y="314"/>
                    </a:lnTo>
                    <a:lnTo>
                      <a:pt x="2326" y="310"/>
                    </a:lnTo>
                    <a:lnTo>
                      <a:pt x="2326" y="308"/>
                    </a:lnTo>
                    <a:lnTo>
                      <a:pt x="2333" y="301"/>
                    </a:lnTo>
                    <a:lnTo>
                      <a:pt x="2347" y="294"/>
                    </a:lnTo>
                    <a:lnTo>
                      <a:pt x="2361" y="287"/>
                    </a:lnTo>
                    <a:lnTo>
                      <a:pt x="2370" y="283"/>
                    </a:lnTo>
                    <a:lnTo>
                      <a:pt x="2374" y="288"/>
                    </a:lnTo>
                    <a:lnTo>
                      <a:pt x="2376" y="294"/>
                    </a:lnTo>
                    <a:lnTo>
                      <a:pt x="2377" y="299"/>
                    </a:lnTo>
                    <a:lnTo>
                      <a:pt x="2378" y="305"/>
                    </a:lnTo>
                    <a:lnTo>
                      <a:pt x="2379" y="310"/>
                    </a:lnTo>
                    <a:lnTo>
                      <a:pt x="2382" y="317"/>
                    </a:lnTo>
                    <a:lnTo>
                      <a:pt x="2387" y="322"/>
                    </a:lnTo>
                    <a:lnTo>
                      <a:pt x="2395" y="326"/>
                    </a:lnTo>
                    <a:lnTo>
                      <a:pt x="2408" y="330"/>
                    </a:lnTo>
                    <a:lnTo>
                      <a:pt x="2422" y="333"/>
                    </a:lnTo>
                    <a:lnTo>
                      <a:pt x="2436" y="335"/>
                    </a:lnTo>
                    <a:lnTo>
                      <a:pt x="2449" y="339"/>
                    </a:lnTo>
                    <a:lnTo>
                      <a:pt x="2452" y="342"/>
                    </a:lnTo>
                    <a:lnTo>
                      <a:pt x="2455" y="345"/>
                    </a:lnTo>
                    <a:lnTo>
                      <a:pt x="2455" y="349"/>
                    </a:lnTo>
                    <a:lnTo>
                      <a:pt x="2455" y="353"/>
                    </a:lnTo>
                    <a:lnTo>
                      <a:pt x="2453" y="362"/>
                    </a:lnTo>
                    <a:lnTo>
                      <a:pt x="2452" y="370"/>
                    </a:lnTo>
                    <a:lnTo>
                      <a:pt x="2451" y="379"/>
                    </a:lnTo>
                    <a:lnTo>
                      <a:pt x="2452" y="387"/>
                    </a:lnTo>
                    <a:lnTo>
                      <a:pt x="2455" y="395"/>
                    </a:lnTo>
                    <a:lnTo>
                      <a:pt x="2457" y="402"/>
                    </a:lnTo>
                    <a:lnTo>
                      <a:pt x="2460" y="409"/>
                    </a:lnTo>
                    <a:lnTo>
                      <a:pt x="2462" y="417"/>
                    </a:lnTo>
                    <a:lnTo>
                      <a:pt x="2465" y="423"/>
                    </a:lnTo>
                    <a:lnTo>
                      <a:pt x="2465" y="432"/>
                    </a:lnTo>
                    <a:lnTo>
                      <a:pt x="2465" y="440"/>
                    </a:lnTo>
                    <a:lnTo>
                      <a:pt x="2462" y="447"/>
                    </a:lnTo>
                    <a:lnTo>
                      <a:pt x="2458" y="450"/>
                    </a:lnTo>
                    <a:lnTo>
                      <a:pt x="2455" y="452"/>
                    </a:lnTo>
                    <a:lnTo>
                      <a:pt x="2449" y="453"/>
                    </a:lnTo>
                    <a:lnTo>
                      <a:pt x="2443" y="452"/>
                    </a:lnTo>
                    <a:lnTo>
                      <a:pt x="2436" y="450"/>
                    </a:lnTo>
                    <a:lnTo>
                      <a:pt x="2430" y="448"/>
                    </a:lnTo>
                    <a:lnTo>
                      <a:pt x="2425" y="445"/>
                    </a:lnTo>
                    <a:lnTo>
                      <a:pt x="2420" y="445"/>
                    </a:lnTo>
                    <a:lnTo>
                      <a:pt x="2414" y="447"/>
                    </a:lnTo>
                    <a:lnTo>
                      <a:pt x="2411" y="448"/>
                    </a:lnTo>
                    <a:lnTo>
                      <a:pt x="2403" y="454"/>
                    </a:lnTo>
                    <a:lnTo>
                      <a:pt x="2396" y="462"/>
                    </a:lnTo>
                    <a:lnTo>
                      <a:pt x="2391" y="469"/>
                    </a:lnTo>
                    <a:lnTo>
                      <a:pt x="2386" y="472"/>
                    </a:lnTo>
                    <a:lnTo>
                      <a:pt x="2378" y="475"/>
                    </a:lnTo>
                    <a:lnTo>
                      <a:pt x="2372" y="478"/>
                    </a:lnTo>
                    <a:lnTo>
                      <a:pt x="2357" y="480"/>
                    </a:lnTo>
                    <a:lnTo>
                      <a:pt x="2342" y="480"/>
                    </a:lnTo>
                    <a:lnTo>
                      <a:pt x="2333" y="479"/>
                    </a:lnTo>
                    <a:lnTo>
                      <a:pt x="2326" y="476"/>
                    </a:lnTo>
                    <a:lnTo>
                      <a:pt x="2321" y="471"/>
                    </a:lnTo>
                    <a:lnTo>
                      <a:pt x="2317" y="466"/>
                    </a:lnTo>
                    <a:lnTo>
                      <a:pt x="2316" y="458"/>
                    </a:lnTo>
                    <a:lnTo>
                      <a:pt x="2315" y="452"/>
                    </a:lnTo>
                    <a:lnTo>
                      <a:pt x="2313" y="444"/>
                    </a:lnTo>
                    <a:lnTo>
                      <a:pt x="2313" y="435"/>
                    </a:lnTo>
                    <a:lnTo>
                      <a:pt x="2310" y="418"/>
                    </a:lnTo>
                    <a:close/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C75DE98B-1448-4146-98CF-A2DE49B7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67023" y="3162970"/>
                <a:ext cx="41899" cy="74059"/>
              </a:xfrm>
              <a:custGeom>
                <a:avLst/>
                <a:gdLst/>
                <a:ahLst/>
                <a:cxnLst>
                  <a:cxn ang="0">
                    <a:pos x="92" y="114"/>
                  </a:cxn>
                  <a:cxn ang="0">
                    <a:pos x="74" y="162"/>
                  </a:cxn>
                  <a:cxn ang="0">
                    <a:pos x="74" y="162"/>
                  </a:cxn>
                  <a:cxn ang="0">
                    <a:pos x="61" y="154"/>
                  </a:cxn>
                  <a:cxn ang="0">
                    <a:pos x="46" y="148"/>
                  </a:cxn>
                  <a:cxn ang="0">
                    <a:pos x="38" y="145"/>
                  </a:cxn>
                  <a:cxn ang="0">
                    <a:pos x="31" y="141"/>
                  </a:cxn>
                  <a:cxn ang="0">
                    <a:pos x="26" y="136"/>
                  </a:cxn>
                  <a:cxn ang="0">
                    <a:pos x="22" y="130"/>
                  </a:cxn>
                  <a:cxn ang="0">
                    <a:pos x="20" y="123"/>
                  </a:cxn>
                  <a:cxn ang="0">
                    <a:pos x="18" y="117"/>
                  </a:cxn>
                  <a:cxn ang="0">
                    <a:pos x="18" y="109"/>
                  </a:cxn>
                  <a:cxn ang="0">
                    <a:pos x="21" y="104"/>
                  </a:cxn>
                  <a:cxn ang="0">
                    <a:pos x="25" y="99"/>
                  </a:cxn>
                  <a:cxn ang="0">
                    <a:pos x="29" y="96"/>
                  </a:cxn>
                  <a:cxn ang="0">
                    <a:pos x="34" y="95"/>
                  </a:cxn>
                  <a:cxn ang="0">
                    <a:pos x="38" y="94"/>
                  </a:cxn>
                  <a:cxn ang="0">
                    <a:pos x="47" y="94"/>
                  </a:cxn>
                  <a:cxn ang="0">
                    <a:pos x="58" y="92"/>
                  </a:cxn>
                  <a:cxn ang="0">
                    <a:pos x="62" y="90"/>
                  </a:cxn>
                  <a:cxn ang="0">
                    <a:pos x="65" y="87"/>
                  </a:cxn>
                  <a:cxn ang="0">
                    <a:pos x="65" y="82"/>
                  </a:cxn>
                  <a:cxn ang="0">
                    <a:pos x="64" y="78"/>
                  </a:cxn>
                  <a:cxn ang="0">
                    <a:pos x="56" y="66"/>
                  </a:cxn>
                  <a:cxn ang="0">
                    <a:pos x="46" y="55"/>
                  </a:cxn>
                  <a:cxn ang="0">
                    <a:pos x="21" y="31"/>
                  </a:cxn>
                  <a:cxn ang="0">
                    <a:pos x="7" y="18"/>
                  </a:cxn>
                  <a:cxn ang="0">
                    <a:pos x="1" y="12"/>
                  </a:cxn>
                  <a:cxn ang="0">
                    <a:pos x="0" y="7"/>
                  </a:cxn>
                  <a:cxn ang="0">
                    <a:pos x="0" y="3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2" y="2"/>
                  </a:cxn>
                  <a:cxn ang="0">
                    <a:pos x="17" y="3"/>
                  </a:cxn>
                  <a:cxn ang="0">
                    <a:pos x="24" y="7"/>
                  </a:cxn>
                  <a:cxn ang="0">
                    <a:pos x="33" y="16"/>
                  </a:cxn>
                  <a:cxn ang="0">
                    <a:pos x="46" y="29"/>
                  </a:cxn>
                  <a:cxn ang="0">
                    <a:pos x="51" y="35"/>
                  </a:cxn>
                  <a:cxn ang="0">
                    <a:pos x="57" y="40"/>
                  </a:cxn>
                  <a:cxn ang="0">
                    <a:pos x="62" y="44"/>
                  </a:cxn>
                  <a:cxn ang="0">
                    <a:pos x="68" y="47"/>
                  </a:cxn>
                  <a:cxn ang="0">
                    <a:pos x="79" y="87"/>
                  </a:cxn>
                  <a:cxn ang="0">
                    <a:pos x="86" y="100"/>
                  </a:cxn>
                  <a:cxn ang="0">
                    <a:pos x="92" y="114"/>
                  </a:cxn>
                  <a:cxn ang="0">
                    <a:pos x="92" y="114"/>
                  </a:cxn>
                </a:cxnLst>
                <a:rect l="0" t="0" r="r" b="b"/>
                <a:pathLst>
                  <a:path w="92" h="162">
                    <a:moveTo>
                      <a:pt x="92" y="114"/>
                    </a:moveTo>
                    <a:lnTo>
                      <a:pt x="74" y="162"/>
                    </a:lnTo>
                    <a:lnTo>
                      <a:pt x="74" y="162"/>
                    </a:lnTo>
                    <a:lnTo>
                      <a:pt x="61" y="154"/>
                    </a:lnTo>
                    <a:lnTo>
                      <a:pt x="46" y="148"/>
                    </a:lnTo>
                    <a:lnTo>
                      <a:pt x="38" y="145"/>
                    </a:lnTo>
                    <a:lnTo>
                      <a:pt x="31" y="141"/>
                    </a:lnTo>
                    <a:lnTo>
                      <a:pt x="26" y="136"/>
                    </a:lnTo>
                    <a:lnTo>
                      <a:pt x="22" y="130"/>
                    </a:lnTo>
                    <a:lnTo>
                      <a:pt x="20" y="123"/>
                    </a:lnTo>
                    <a:lnTo>
                      <a:pt x="18" y="117"/>
                    </a:lnTo>
                    <a:lnTo>
                      <a:pt x="18" y="109"/>
                    </a:lnTo>
                    <a:lnTo>
                      <a:pt x="21" y="104"/>
                    </a:lnTo>
                    <a:lnTo>
                      <a:pt x="25" y="99"/>
                    </a:lnTo>
                    <a:lnTo>
                      <a:pt x="29" y="96"/>
                    </a:lnTo>
                    <a:lnTo>
                      <a:pt x="34" y="95"/>
                    </a:lnTo>
                    <a:lnTo>
                      <a:pt x="38" y="94"/>
                    </a:lnTo>
                    <a:lnTo>
                      <a:pt x="47" y="94"/>
                    </a:lnTo>
                    <a:lnTo>
                      <a:pt x="58" y="92"/>
                    </a:lnTo>
                    <a:lnTo>
                      <a:pt x="62" y="90"/>
                    </a:lnTo>
                    <a:lnTo>
                      <a:pt x="65" y="87"/>
                    </a:lnTo>
                    <a:lnTo>
                      <a:pt x="65" y="82"/>
                    </a:lnTo>
                    <a:lnTo>
                      <a:pt x="64" y="78"/>
                    </a:lnTo>
                    <a:lnTo>
                      <a:pt x="56" y="66"/>
                    </a:lnTo>
                    <a:lnTo>
                      <a:pt x="46" y="55"/>
                    </a:lnTo>
                    <a:lnTo>
                      <a:pt x="21" y="31"/>
                    </a:lnTo>
                    <a:lnTo>
                      <a:pt x="7" y="18"/>
                    </a:lnTo>
                    <a:lnTo>
                      <a:pt x="1" y="12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2" y="2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33" y="16"/>
                    </a:lnTo>
                    <a:lnTo>
                      <a:pt x="46" y="29"/>
                    </a:lnTo>
                    <a:lnTo>
                      <a:pt x="51" y="35"/>
                    </a:lnTo>
                    <a:lnTo>
                      <a:pt x="57" y="40"/>
                    </a:lnTo>
                    <a:lnTo>
                      <a:pt x="62" y="44"/>
                    </a:lnTo>
                    <a:lnTo>
                      <a:pt x="68" y="47"/>
                    </a:lnTo>
                    <a:lnTo>
                      <a:pt x="79" y="87"/>
                    </a:lnTo>
                    <a:lnTo>
                      <a:pt x="86" y="100"/>
                    </a:lnTo>
                    <a:lnTo>
                      <a:pt x="92" y="114"/>
                    </a:lnTo>
                    <a:lnTo>
                      <a:pt x="92" y="114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45813A59-F213-4E4A-B04F-8906579CE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95978" y="3060011"/>
                <a:ext cx="74690" cy="90315"/>
              </a:xfrm>
              <a:custGeom>
                <a:avLst/>
                <a:gdLst/>
                <a:ahLst/>
                <a:cxnLst>
                  <a:cxn ang="0">
                    <a:pos x="8" y="134"/>
                  </a:cxn>
                  <a:cxn ang="0">
                    <a:pos x="3" y="125"/>
                  </a:cxn>
                  <a:cxn ang="0">
                    <a:pos x="0" y="105"/>
                  </a:cxn>
                  <a:cxn ang="0">
                    <a:pos x="1" y="84"/>
                  </a:cxn>
                  <a:cxn ang="0">
                    <a:pos x="7" y="74"/>
                  </a:cxn>
                  <a:cxn ang="0">
                    <a:pos x="17" y="70"/>
                  </a:cxn>
                  <a:cxn ang="0">
                    <a:pos x="31" y="74"/>
                  </a:cxn>
                  <a:cxn ang="0">
                    <a:pos x="56" y="88"/>
                  </a:cxn>
                  <a:cxn ang="0">
                    <a:pos x="77" y="112"/>
                  </a:cxn>
                  <a:cxn ang="0">
                    <a:pos x="84" y="129"/>
                  </a:cxn>
                  <a:cxn ang="0">
                    <a:pos x="96" y="138"/>
                  </a:cxn>
                  <a:cxn ang="0">
                    <a:pos x="110" y="141"/>
                  </a:cxn>
                  <a:cxn ang="0">
                    <a:pos x="118" y="140"/>
                  </a:cxn>
                  <a:cxn ang="0">
                    <a:pos x="122" y="132"/>
                  </a:cxn>
                  <a:cxn ang="0">
                    <a:pos x="118" y="107"/>
                  </a:cxn>
                  <a:cxn ang="0">
                    <a:pos x="113" y="87"/>
                  </a:cxn>
                  <a:cxn ang="0">
                    <a:pos x="110" y="78"/>
                  </a:cxn>
                  <a:cxn ang="0">
                    <a:pos x="101" y="69"/>
                  </a:cxn>
                  <a:cxn ang="0">
                    <a:pos x="75" y="57"/>
                  </a:cxn>
                  <a:cxn ang="0">
                    <a:pos x="49" y="46"/>
                  </a:cxn>
                  <a:cxn ang="0">
                    <a:pos x="34" y="35"/>
                  </a:cxn>
                  <a:cxn ang="0">
                    <a:pos x="27" y="27"/>
                  </a:cxn>
                  <a:cxn ang="0">
                    <a:pos x="34" y="18"/>
                  </a:cxn>
                  <a:cxn ang="0">
                    <a:pos x="62" y="4"/>
                  </a:cxn>
                  <a:cxn ang="0">
                    <a:pos x="75" y="5"/>
                  </a:cxn>
                  <a:cxn ang="0">
                    <a:pos x="78" y="16"/>
                  </a:cxn>
                  <a:cxn ang="0">
                    <a:pos x="80" y="27"/>
                  </a:cxn>
                  <a:cxn ang="0">
                    <a:pos x="88" y="39"/>
                  </a:cxn>
                  <a:cxn ang="0">
                    <a:pos x="109" y="47"/>
                  </a:cxn>
                  <a:cxn ang="0">
                    <a:pos x="137" y="52"/>
                  </a:cxn>
                  <a:cxn ang="0">
                    <a:pos x="153" y="59"/>
                  </a:cxn>
                  <a:cxn ang="0">
                    <a:pos x="156" y="66"/>
                  </a:cxn>
                  <a:cxn ang="0">
                    <a:pos x="154" y="79"/>
                  </a:cxn>
                  <a:cxn ang="0">
                    <a:pos x="152" y="96"/>
                  </a:cxn>
                  <a:cxn ang="0">
                    <a:pos x="156" y="112"/>
                  </a:cxn>
                  <a:cxn ang="0">
                    <a:pos x="161" y="126"/>
                  </a:cxn>
                  <a:cxn ang="0">
                    <a:pos x="166" y="140"/>
                  </a:cxn>
                  <a:cxn ang="0">
                    <a:pos x="166" y="157"/>
                  </a:cxn>
                  <a:cxn ang="0">
                    <a:pos x="159" y="167"/>
                  </a:cxn>
                  <a:cxn ang="0">
                    <a:pos x="150" y="170"/>
                  </a:cxn>
                  <a:cxn ang="0">
                    <a:pos x="137" y="167"/>
                  </a:cxn>
                  <a:cxn ang="0">
                    <a:pos x="126" y="162"/>
                  </a:cxn>
                  <a:cxn ang="0">
                    <a:pos x="115" y="164"/>
                  </a:cxn>
                  <a:cxn ang="0">
                    <a:pos x="104" y="171"/>
                  </a:cxn>
                  <a:cxn ang="0">
                    <a:pos x="92" y="186"/>
                  </a:cxn>
                  <a:cxn ang="0">
                    <a:pos x="79" y="192"/>
                  </a:cxn>
                  <a:cxn ang="0">
                    <a:pos x="58" y="197"/>
                  </a:cxn>
                  <a:cxn ang="0">
                    <a:pos x="34" y="196"/>
                  </a:cxn>
                  <a:cxn ang="0">
                    <a:pos x="22" y="188"/>
                  </a:cxn>
                  <a:cxn ang="0">
                    <a:pos x="17" y="175"/>
                  </a:cxn>
                  <a:cxn ang="0">
                    <a:pos x="14" y="161"/>
                  </a:cxn>
                  <a:cxn ang="0">
                    <a:pos x="11" y="135"/>
                  </a:cxn>
                </a:cxnLst>
                <a:rect l="0" t="0" r="r" b="b"/>
                <a:pathLst>
                  <a:path w="166" h="197">
                    <a:moveTo>
                      <a:pt x="11" y="135"/>
                    </a:moveTo>
                    <a:lnTo>
                      <a:pt x="8" y="134"/>
                    </a:lnTo>
                    <a:lnTo>
                      <a:pt x="5" y="130"/>
                    </a:lnTo>
                    <a:lnTo>
                      <a:pt x="3" y="125"/>
                    </a:lnTo>
                    <a:lnTo>
                      <a:pt x="1" y="119"/>
                    </a:lnTo>
                    <a:lnTo>
                      <a:pt x="0" y="105"/>
                    </a:lnTo>
                    <a:lnTo>
                      <a:pt x="0" y="91"/>
                    </a:lnTo>
                    <a:lnTo>
                      <a:pt x="1" y="84"/>
                    </a:lnTo>
                    <a:lnTo>
                      <a:pt x="4" y="79"/>
                    </a:lnTo>
                    <a:lnTo>
                      <a:pt x="7" y="74"/>
                    </a:lnTo>
                    <a:lnTo>
                      <a:pt x="12" y="72"/>
                    </a:lnTo>
                    <a:lnTo>
                      <a:pt x="17" y="70"/>
                    </a:lnTo>
                    <a:lnTo>
                      <a:pt x="23" y="70"/>
                    </a:lnTo>
                    <a:lnTo>
                      <a:pt x="31" y="74"/>
                    </a:lnTo>
                    <a:lnTo>
                      <a:pt x="40" y="81"/>
                    </a:lnTo>
                    <a:lnTo>
                      <a:pt x="56" y="88"/>
                    </a:lnTo>
                    <a:lnTo>
                      <a:pt x="69" y="96"/>
                    </a:lnTo>
                    <a:lnTo>
                      <a:pt x="77" y="112"/>
                    </a:lnTo>
                    <a:lnTo>
                      <a:pt x="82" y="123"/>
                    </a:lnTo>
                    <a:lnTo>
                      <a:pt x="84" y="129"/>
                    </a:lnTo>
                    <a:lnTo>
                      <a:pt x="90" y="134"/>
                    </a:lnTo>
                    <a:lnTo>
                      <a:pt x="96" y="138"/>
                    </a:lnTo>
                    <a:lnTo>
                      <a:pt x="106" y="141"/>
                    </a:lnTo>
                    <a:lnTo>
                      <a:pt x="110" y="141"/>
                    </a:lnTo>
                    <a:lnTo>
                      <a:pt x="114" y="141"/>
                    </a:lnTo>
                    <a:lnTo>
                      <a:pt x="118" y="140"/>
                    </a:lnTo>
                    <a:lnTo>
                      <a:pt x="119" y="139"/>
                    </a:lnTo>
                    <a:lnTo>
                      <a:pt x="122" y="132"/>
                    </a:lnTo>
                    <a:lnTo>
                      <a:pt x="122" y="125"/>
                    </a:lnTo>
                    <a:lnTo>
                      <a:pt x="118" y="107"/>
                    </a:lnTo>
                    <a:lnTo>
                      <a:pt x="114" y="94"/>
                    </a:lnTo>
                    <a:lnTo>
                      <a:pt x="113" y="87"/>
                    </a:lnTo>
                    <a:lnTo>
                      <a:pt x="112" y="82"/>
                    </a:lnTo>
                    <a:lnTo>
                      <a:pt x="110" y="78"/>
                    </a:lnTo>
                    <a:lnTo>
                      <a:pt x="108" y="74"/>
                    </a:lnTo>
                    <a:lnTo>
                      <a:pt x="101" y="69"/>
                    </a:lnTo>
                    <a:lnTo>
                      <a:pt x="93" y="64"/>
                    </a:lnTo>
                    <a:lnTo>
                      <a:pt x="75" y="57"/>
                    </a:lnTo>
                    <a:lnTo>
                      <a:pt x="57" y="50"/>
                    </a:lnTo>
                    <a:lnTo>
                      <a:pt x="49" y="46"/>
                    </a:lnTo>
                    <a:lnTo>
                      <a:pt x="39" y="39"/>
                    </a:lnTo>
                    <a:lnTo>
                      <a:pt x="34" y="35"/>
                    </a:lnTo>
                    <a:lnTo>
                      <a:pt x="30" y="31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34" y="18"/>
                    </a:lnTo>
                    <a:lnTo>
                      <a:pt x="48" y="11"/>
                    </a:lnTo>
                    <a:lnTo>
                      <a:pt x="62" y="4"/>
                    </a:lnTo>
                    <a:lnTo>
                      <a:pt x="71" y="0"/>
                    </a:lnTo>
                    <a:lnTo>
                      <a:pt x="75" y="5"/>
                    </a:lnTo>
                    <a:lnTo>
                      <a:pt x="77" y="11"/>
                    </a:lnTo>
                    <a:lnTo>
                      <a:pt x="78" y="16"/>
                    </a:lnTo>
                    <a:lnTo>
                      <a:pt x="79" y="22"/>
                    </a:lnTo>
                    <a:lnTo>
                      <a:pt x="80" y="27"/>
                    </a:lnTo>
                    <a:lnTo>
                      <a:pt x="83" y="34"/>
                    </a:lnTo>
                    <a:lnTo>
                      <a:pt x="88" y="39"/>
                    </a:lnTo>
                    <a:lnTo>
                      <a:pt x="96" y="43"/>
                    </a:lnTo>
                    <a:lnTo>
                      <a:pt x="109" y="47"/>
                    </a:lnTo>
                    <a:lnTo>
                      <a:pt x="123" y="50"/>
                    </a:lnTo>
                    <a:lnTo>
                      <a:pt x="137" y="52"/>
                    </a:lnTo>
                    <a:lnTo>
                      <a:pt x="150" y="56"/>
                    </a:lnTo>
                    <a:lnTo>
                      <a:pt x="153" y="59"/>
                    </a:lnTo>
                    <a:lnTo>
                      <a:pt x="156" y="62"/>
                    </a:lnTo>
                    <a:lnTo>
                      <a:pt x="156" y="66"/>
                    </a:lnTo>
                    <a:lnTo>
                      <a:pt x="156" y="70"/>
                    </a:lnTo>
                    <a:lnTo>
                      <a:pt x="154" y="79"/>
                    </a:lnTo>
                    <a:lnTo>
                      <a:pt x="153" y="87"/>
                    </a:lnTo>
                    <a:lnTo>
                      <a:pt x="152" y="96"/>
                    </a:lnTo>
                    <a:lnTo>
                      <a:pt x="153" y="104"/>
                    </a:lnTo>
                    <a:lnTo>
                      <a:pt x="156" y="112"/>
                    </a:lnTo>
                    <a:lnTo>
                      <a:pt x="158" y="119"/>
                    </a:lnTo>
                    <a:lnTo>
                      <a:pt x="161" y="126"/>
                    </a:lnTo>
                    <a:lnTo>
                      <a:pt x="163" y="134"/>
                    </a:lnTo>
                    <a:lnTo>
                      <a:pt x="166" y="140"/>
                    </a:lnTo>
                    <a:lnTo>
                      <a:pt x="166" y="149"/>
                    </a:lnTo>
                    <a:lnTo>
                      <a:pt x="166" y="157"/>
                    </a:lnTo>
                    <a:lnTo>
                      <a:pt x="163" y="164"/>
                    </a:lnTo>
                    <a:lnTo>
                      <a:pt x="159" y="167"/>
                    </a:lnTo>
                    <a:lnTo>
                      <a:pt x="156" y="169"/>
                    </a:lnTo>
                    <a:lnTo>
                      <a:pt x="150" y="170"/>
                    </a:lnTo>
                    <a:lnTo>
                      <a:pt x="144" y="169"/>
                    </a:lnTo>
                    <a:lnTo>
                      <a:pt x="137" y="167"/>
                    </a:lnTo>
                    <a:lnTo>
                      <a:pt x="131" y="165"/>
                    </a:lnTo>
                    <a:lnTo>
                      <a:pt x="126" y="162"/>
                    </a:lnTo>
                    <a:lnTo>
                      <a:pt x="121" y="162"/>
                    </a:lnTo>
                    <a:lnTo>
                      <a:pt x="115" y="164"/>
                    </a:lnTo>
                    <a:lnTo>
                      <a:pt x="112" y="165"/>
                    </a:lnTo>
                    <a:lnTo>
                      <a:pt x="104" y="171"/>
                    </a:lnTo>
                    <a:lnTo>
                      <a:pt x="97" y="179"/>
                    </a:lnTo>
                    <a:lnTo>
                      <a:pt x="92" y="186"/>
                    </a:lnTo>
                    <a:lnTo>
                      <a:pt x="87" y="189"/>
                    </a:lnTo>
                    <a:lnTo>
                      <a:pt x="79" y="192"/>
                    </a:lnTo>
                    <a:lnTo>
                      <a:pt x="73" y="195"/>
                    </a:lnTo>
                    <a:lnTo>
                      <a:pt x="58" y="197"/>
                    </a:lnTo>
                    <a:lnTo>
                      <a:pt x="43" y="197"/>
                    </a:lnTo>
                    <a:lnTo>
                      <a:pt x="34" y="196"/>
                    </a:lnTo>
                    <a:lnTo>
                      <a:pt x="27" y="193"/>
                    </a:lnTo>
                    <a:lnTo>
                      <a:pt x="22" y="188"/>
                    </a:lnTo>
                    <a:lnTo>
                      <a:pt x="18" y="183"/>
                    </a:lnTo>
                    <a:lnTo>
                      <a:pt x="17" y="175"/>
                    </a:lnTo>
                    <a:lnTo>
                      <a:pt x="16" y="169"/>
                    </a:lnTo>
                    <a:lnTo>
                      <a:pt x="14" y="161"/>
                    </a:lnTo>
                    <a:lnTo>
                      <a:pt x="14" y="152"/>
                    </a:lnTo>
                    <a:lnTo>
                      <a:pt x="11" y="13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E4021E17-C638-384B-9113-824048011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00" y="1133"/>
                  </a:cxn>
                  <a:cxn ang="0">
                    <a:pos x="2606" y="1355"/>
                  </a:cxn>
                  <a:cxn ang="0">
                    <a:pos x="2635" y="1629"/>
                  </a:cxn>
                  <a:cxn ang="0">
                    <a:pos x="2671" y="1922"/>
                  </a:cxn>
                  <a:cxn ang="0">
                    <a:pos x="2503" y="1985"/>
                  </a:cxn>
                  <a:cxn ang="0">
                    <a:pos x="2205" y="2109"/>
                  </a:cxn>
                  <a:cxn ang="0">
                    <a:pos x="1912" y="2247"/>
                  </a:cxn>
                  <a:cxn ang="0">
                    <a:pos x="1887" y="2378"/>
                  </a:cxn>
                  <a:cxn ang="0">
                    <a:pos x="2012" y="2640"/>
                  </a:cxn>
                  <a:cxn ang="0">
                    <a:pos x="2215" y="2925"/>
                  </a:cxn>
                  <a:cxn ang="0">
                    <a:pos x="2140" y="3136"/>
                  </a:cxn>
                  <a:cxn ang="0">
                    <a:pos x="1996" y="3271"/>
                  </a:cxn>
                  <a:cxn ang="0">
                    <a:pos x="1948" y="3528"/>
                  </a:cxn>
                  <a:cxn ang="0">
                    <a:pos x="1800" y="3493"/>
                  </a:cxn>
                  <a:cxn ang="0">
                    <a:pos x="1653" y="3523"/>
                  </a:cxn>
                  <a:cxn ang="0">
                    <a:pos x="1326" y="3572"/>
                  </a:cxn>
                  <a:cxn ang="0">
                    <a:pos x="1168" y="3491"/>
                  </a:cxn>
                  <a:cxn ang="0">
                    <a:pos x="1070" y="3585"/>
                  </a:cxn>
                  <a:cxn ang="0">
                    <a:pos x="664" y="3308"/>
                  </a:cxn>
                  <a:cxn ang="0">
                    <a:pos x="562" y="3395"/>
                  </a:cxn>
                  <a:cxn ang="0">
                    <a:pos x="387" y="3365"/>
                  </a:cxn>
                  <a:cxn ang="0">
                    <a:pos x="277" y="3278"/>
                  </a:cxn>
                  <a:cxn ang="0">
                    <a:pos x="406" y="2940"/>
                  </a:cxn>
                  <a:cxn ang="0">
                    <a:pos x="382" y="2636"/>
                  </a:cxn>
                  <a:cxn ang="0">
                    <a:pos x="151" y="2510"/>
                  </a:cxn>
                  <a:cxn ang="0">
                    <a:pos x="75" y="2305"/>
                  </a:cxn>
                  <a:cxn ang="0">
                    <a:pos x="5" y="2085"/>
                  </a:cxn>
                  <a:cxn ang="0">
                    <a:pos x="16" y="1792"/>
                  </a:cxn>
                  <a:cxn ang="0">
                    <a:pos x="132" y="1518"/>
                  </a:cxn>
                  <a:cxn ang="0">
                    <a:pos x="84" y="1369"/>
                  </a:cxn>
                  <a:cxn ang="0">
                    <a:pos x="331" y="1314"/>
                  </a:cxn>
                  <a:cxn ang="0">
                    <a:pos x="414" y="1184"/>
                  </a:cxn>
                  <a:cxn ang="0">
                    <a:pos x="423" y="1044"/>
                  </a:cxn>
                  <a:cxn ang="0">
                    <a:pos x="533" y="870"/>
                  </a:cxn>
                  <a:cxn ang="0">
                    <a:pos x="548" y="699"/>
                  </a:cxn>
                  <a:cxn ang="0">
                    <a:pos x="594" y="554"/>
                  </a:cxn>
                  <a:cxn ang="0">
                    <a:pos x="864" y="607"/>
                  </a:cxn>
                  <a:cxn ang="0">
                    <a:pos x="901" y="708"/>
                  </a:cxn>
                  <a:cxn ang="0">
                    <a:pos x="961" y="715"/>
                  </a:cxn>
                  <a:cxn ang="0">
                    <a:pos x="984" y="546"/>
                  </a:cxn>
                  <a:cxn ang="0">
                    <a:pos x="1177" y="557"/>
                  </a:cxn>
                  <a:cxn ang="0">
                    <a:pos x="1138" y="496"/>
                  </a:cxn>
                  <a:cxn ang="0">
                    <a:pos x="1101" y="380"/>
                  </a:cxn>
                  <a:cxn ang="0">
                    <a:pos x="1061" y="333"/>
                  </a:cxn>
                  <a:cxn ang="0">
                    <a:pos x="1146" y="233"/>
                  </a:cxn>
                  <a:cxn ang="0">
                    <a:pos x="1226" y="64"/>
                  </a:cxn>
                  <a:cxn ang="0">
                    <a:pos x="1410" y="73"/>
                  </a:cxn>
                  <a:cxn ang="0">
                    <a:pos x="1454" y="225"/>
                  </a:cxn>
                  <a:cxn ang="0">
                    <a:pos x="1469" y="303"/>
                  </a:cxn>
                  <a:cxn ang="0">
                    <a:pos x="1563" y="335"/>
                  </a:cxn>
                  <a:cxn ang="0">
                    <a:pos x="1706" y="325"/>
                  </a:cxn>
                  <a:cxn ang="0">
                    <a:pos x="1771" y="360"/>
                  </a:cxn>
                  <a:cxn ang="0">
                    <a:pos x="1616" y="489"/>
                  </a:cxn>
                  <a:cxn ang="0">
                    <a:pos x="1727" y="529"/>
                  </a:cxn>
                  <a:cxn ang="0">
                    <a:pos x="1886" y="494"/>
                  </a:cxn>
                  <a:cxn ang="0">
                    <a:pos x="2096" y="377"/>
                  </a:cxn>
                  <a:cxn ang="0">
                    <a:pos x="2084" y="428"/>
                  </a:cxn>
                  <a:cxn ang="0">
                    <a:pos x="2206" y="447"/>
                  </a:cxn>
                  <a:cxn ang="0">
                    <a:pos x="2347" y="540"/>
                  </a:cxn>
                  <a:cxn ang="0">
                    <a:pos x="2440" y="624"/>
                  </a:cxn>
                  <a:cxn ang="0">
                    <a:pos x="2544" y="750"/>
                  </a:cxn>
                </a:cxnLst>
                <a:rect l="0" t="0" r="r" b="b"/>
                <a:pathLst>
                  <a:path w="2701" h="3602"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lnTo>
                      <a:pt x="2544" y="75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81">
                <a:extLst>
                  <a:ext uri="{FF2B5EF4-FFF2-40B4-BE49-F238E27FC236}">
                    <a16:creationId xmlns:a16="http://schemas.microsoft.com/office/drawing/2014/main" id="{6A038651-363B-0F4A-B826-6ACFC44EF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5" y="219"/>
                  </a:cxn>
                  <a:cxn ang="0">
                    <a:pos x="2134" y="288"/>
                  </a:cxn>
                  <a:cxn ang="0">
                    <a:pos x="2059" y="346"/>
                  </a:cxn>
                  <a:cxn ang="0">
                    <a:pos x="1955" y="352"/>
                  </a:cxn>
                  <a:cxn ang="0">
                    <a:pos x="1860" y="574"/>
                  </a:cxn>
                  <a:cxn ang="0">
                    <a:pos x="1815" y="678"/>
                  </a:cxn>
                  <a:cxn ang="0">
                    <a:pos x="1754" y="766"/>
                  </a:cxn>
                  <a:cxn ang="0">
                    <a:pos x="1731" y="793"/>
                  </a:cxn>
                  <a:cxn ang="0">
                    <a:pos x="1793" y="787"/>
                  </a:cxn>
                  <a:cxn ang="0">
                    <a:pos x="1868" y="832"/>
                  </a:cxn>
                  <a:cxn ang="0">
                    <a:pos x="1939" y="945"/>
                  </a:cxn>
                  <a:cxn ang="0">
                    <a:pos x="1836" y="1048"/>
                  </a:cxn>
                  <a:cxn ang="0">
                    <a:pos x="1753" y="1026"/>
                  </a:cxn>
                  <a:cxn ang="0">
                    <a:pos x="1644" y="928"/>
                  </a:cxn>
                  <a:cxn ang="0">
                    <a:pos x="1588" y="958"/>
                  </a:cxn>
                  <a:cxn ang="0">
                    <a:pos x="1516" y="1051"/>
                  </a:cxn>
                  <a:cxn ang="0">
                    <a:pos x="1312" y="1102"/>
                  </a:cxn>
                  <a:cxn ang="0">
                    <a:pos x="1253" y="1112"/>
                  </a:cxn>
                  <a:cxn ang="0">
                    <a:pos x="1262" y="1217"/>
                  </a:cxn>
                  <a:cxn ang="0">
                    <a:pos x="1253" y="1271"/>
                  </a:cxn>
                  <a:cxn ang="0">
                    <a:pos x="1110" y="1291"/>
                  </a:cxn>
                  <a:cxn ang="0">
                    <a:pos x="1025" y="1326"/>
                  </a:cxn>
                  <a:cxn ang="0">
                    <a:pos x="916" y="1275"/>
                  </a:cxn>
                  <a:cxn ang="0">
                    <a:pos x="794" y="1282"/>
                  </a:cxn>
                  <a:cxn ang="0">
                    <a:pos x="736" y="1273"/>
                  </a:cxn>
                  <a:cxn ang="0">
                    <a:pos x="648" y="1229"/>
                  </a:cxn>
                  <a:cxn ang="0">
                    <a:pos x="587" y="1271"/>
                  </a:cxn>
                  <a:cxn ang="0">
                    <a:pos x="509" y="1352"/>
                  </a:cxn>
                  <a:cxn ang="0">
                    <a:pos x="372" y="1380"/>
                  </a:cxn>
                  <a:cxn ang="0">
                    <a:pos x="262" y="1400"/>
                  </a:cxn>
                  <a:cxn ang="0">
                    <a:pos x="202" y="1394"/>
                  </a:cxn>
                  <a:cxn ang="0">
                    <a:pos x="188" y="1182"/>
                  </a:cxn>
                  <a:cxn ang="0">
                    <a:pos x="188" y="1102"/>
                  </a:cxn>
                  <a:cxn ang="0">
                    <a:pos x="113" y="1073"/>
                  </a:cxn>
                  <a:cxn ang="0">
                    <a:pos x="8" y="1004"/>
                  </a:cxn>
                  <a:cxn ang="0">
                    <a:pos x="18" y="844"/>
                  </a:cxn>
                  <a:cxn ang="0">
                    <a:pos x="12" y="699"/>
                  </a:cxn>
                  <a:cxn ang="0">
                    <a:pos x="137" y="633"/>
                  </a:cxn>
                  <a:cxn ang="0">
                    <a:pos x="190" y="583"/>
                  </a:cxn>
                  <a:cxn ang="0">
                    <a:pos x="146" y="511"/>
                  </a:cxn>
                  <a:cxn ang="0">
                    <a:pos x="32" y="392"/>
                  </a:cxn>
                  <a:cxn ang="0">
                    <a:pos x="5" y="249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82">
                <a:extLst>
                  <a:ext uri="{FF2B5EF4-FFF2-40B4-BE49-F238E27FC236}">
                    <a16:creationId xmlns:a16="http://schemas.microsoft.com/office/drawing/2014/main" id="{C4EF289D-E0D2-434B-9F97-FD44E7181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2" y="209"/>
                  </a:cxn>
                  <a:cxn ang="0">
                    <a:pos x="2135" y="285"/>
                  </a:cxn>
                  <a:cxn ang="0">
                    <a:pos x="2068" y="345"/>
                  </a:cxn>
                  <a:cxn ang="0">
                    <a:pos x="1967" y="348"/>
                  </a:cxn>
                  <a:cxn ang="0">
                    <a:pos x="1858" y="529"/>
                  </a:cxn>
                  <a:cxn ang="0">
                    <a:pos x="1828" y="668"/>
                  </a:cxn>
                  <a:cxn ang="0">
                    <a:pos x="1759" y="756"/>
                  </a:cxn>
                  <a:cxn ang="0">
                    <a:pos x="1728" y="792"/>
                  </a:cxn>
                  <a:cxn ang="0">
                    <a:pos x="1784" y="791"/>
                  </a:cxn>
                  <a:cxn ang="0">
                    <a:pos x="1840" y="804"/>
                  </a:cxn>
                  <a:cxn ang="0">
                    <a:pos x="1937" y="936"/>
                  </a:cxn>
                  <a:cxn ang="0">
                    <a:pos x="1858" y="1037"/>
                  </a:cxn>
                  <a:cxn ang="0">
                    <a:pos x="1770" y="1041"/>
                  </a:cxn>
                  <a:cxn ang="0">
                    <a:pos x="1661" y="934"/>
                  </a:cxn>
                  <a:cxn ang="0">
                    <a:pos x="1597" y="946"/>
                  </a:cxn>
                  <a:cxn ang="0">
                    <a:pos x="1540" y="1042"/>
                  </a:cxn>
                  <a:cxn ang="0">
                    <a:pos x="1356" y="1107"/>
                  </a:cxn>
                  <a:cxn ang="0">
                    <a:pos x="1274" y="1100"/>
                  </a:cxn>
                  <a:cxn ang="0">
                    <a:pos x="1233" y="1152"/>
                  </a:cxn>
                  <a:cxn ang="0">
                    <a:pos x="1268" y="1251"/>
                  </a:cxn>
                  <a:cxn ang="0">
                    <a:pos x="1202" y="1292"/>
                  </a:cxn>
                  <a:cxn ang="0">
                    <a:pos x="1055" y="1311"/>
                  </a:cxn>
                  <a:cxn ang="0">
                    <a:pos x="982" y="1318"/>
                  </a:cxn>
                  <a:cxn ang="0">
                    <a:pos x="858" y="1270"/>
                  </a:cxn>
                  <a:cxn ang="0">
                    <a:pos x="749" y="1280"/>
                  </a:cxn>
                  <a:cxn ang="0">
                    <a:pos x="689" y="1225"/>
                  </a:cxn>
                  <a:cxn ang="0">
                    <a:pos x="608" y="1247"/>
                  </a:cxn>
                  <a:cxn ang="0">
                    <a:pos x="554" y="1317"/>
                  </a:cxn>
                  <a:cxn ang="0">
                    <a:pos x="415" y="1387"/>
                  </a:cxn>
                  <a:cxn ang="0">
                    <a:pos x="299" y="1381"/>
                  </a:cxn>
                  <a:cxn ang="0">
                    <a:pos x="229" y="1403"/>
                  </a:cxn>
                  <a:cxn ang="0">
                    <a:pos x="212" y="1254"/>
                  </a:cxn>
                  <a:cxn ang="0">
                    <a:pos x="181" y="1129"/>
                  </a:cxn>
                  <a:cxn ang="0">
                    <a:pos x="176" y="1091"/>
                  </a:cxn>
                  <a:cxn ang="0">
                    <a:pos x="60" y="1046"/>
                  </a:cxn>
                  <a:cxn ang="0">
                    <a:pos x="14" y="919"/>
                  </a:cxn>
                  <a:cxn ang="0">
                    <a:pos x="8" y="780"/>
                  </a:cxn>
                  <a:cxn ang="0">
                    <a:pos x="40" y="673"/>
                  </a:cxn>
                  <a:cxn ang="0">
                    <a:pos x="172" y="613"/>
                  </a:cxn>
                  <a:cxn ang="0">
                    <a:pos x="187" y="554"/>
                  </a:cxn>
                  <a:cxn ang="0">
                    <a:pos x="86" y="466"/>
                  </a:cxn>
                  <a:cxn ang="0">
                    <a:pos x="16" y="341"/>
                  </a:cxn>
                  <a:cxn ang="0">
                    <a:pos x="26" y="206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84">
                <a:extLst>
                  <a:ext uri="{FF2B5EF4-FFF2-40B4-BE49-F238E27FC236}">
                    <a16:creationId xmlns:a16="http://schemas.microsoft.com/office/drawing/2014/main" id="{693B2218-83B8-5948-AE7E-BF6E3C835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2018" y="6226463"/>
                <a:ext cx="85620" cy="79477"/>
              </a:xfrm>
              <a:custGeom>
                <a:avLst/>
                <a:gdLst/>
                <a:ahLst/>
                <a:cxnLst>
                  <a:cxn ang="0">
                    <a:pos x="83" y="135"/>
                  </a:cxn>
                  <a:cxn ang="0">
                    <a:pos x="75" y="122"/>
                  </a:cxn>
                  <a:cxn ang="0">
                    <a:pos x="69" y="108"/>
                  </a:cxn>
                  <a:cxn ang="0">
                    <a:pos x="64" y="94"/>
                  </a:cxn>
                  <a:cxn ang="0">
                    <a:pos x="57" y="81"/>
                  </a:cxn>
                  <a:cxn ang="0">
                    <a:pos x="52" y="74"/>
                  </a:cxn>
                  <a:cxn ang="0">
                    <a:pos x="44" y="66"/>
                  </a:cxn>
                  <a:cxn ang="0">
                    <a:pos x="35" y="60"/>
                  </a:cxn>
                  <a:cxn ang="0">
                    <a:pos x="25" y="52"/>
                  </a:cxn>
                  <a:cxn ang="0">
                    <a:pos x="16" y="46"/>
                  </a:cxn>
                  <a:cxn ang="0">
                    <a:pos x="8" y="38"/>
                  </a:cxn>
                  <a:cxn ang="0">
                    <a:pos x="5" y="34"/>
                  </a:cxn>
                  <a:cxn ang="0">
                    <a:pos x="3" y="30"/>
                  </a:cxn>
                  <a:cxn ang="0">
                    <a:pos x="2" y="28"/>
                  </a:cxn>
                  <a:cxn ang="0">
                    <a:pos x="0" y="24"/>
                  </a:cxn>
                  <a:cxn ang="0">
                    <a:pos x="2" y="19"/>
                  </a:cxn>
                  <a:cxn ang="0">
                    <a:pos x="3" y="15"/>
                  </a:cxn>
                  <a:cxn ang="0">
                    <a:pos x="5" y="12"/>
                  </a:cxn>
                  <a:cxn ang="0">
                    <a:pos x="9" y="11"/>
                  </a:cxn>
                  <a:cxn ang="0">
                    <a:pos x="17" y="9"/>
                  </a:cxn>
                  <a:cxn ang="0">
                    <a:pos x="25" y="8"/>
                  </a:cxn>
                  <a:cxn ang="0">
                    <a:pos x="35" y="6"/>
                  </a:cxn>
                  <a:cxn ang="0">
                    <a:pos x="46" y="3"/>
                  </a:cxn>
                  <a:cxn ang="0">
                    <a:pos x="56" y="0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2" y="2"/>
                  </a:cxn>
                  <a:cxn ang="0">
                    <a:pos x="73" y="4"/>
                  </a:cxn>
                  <a:cxn ang="0">
                    <a:pos x="74" y="7"/>
                  </a:cxn>
                  <a:cxn ang="0">
                    <a:pos x="74" y="13"/>
                  </a:cxn>
                  <a:cxn ang="0">
                    <a:pos x="74" y="20"/>
                  </a:cxn>
                  <a:cxn ang="0">
                    <a:pos x="75" y="25"/>
                  </a:cxn>
                  <a:cxn ang="0">
                    <a:pos x="79" y="29"/>
                  </a:cxn>
                  <a:cxn ang="0">
                    <a:pos x="86" y="34"/>
                  </a:cxn>
                  <a:cxn ang="0">
                    <a:pos x="91" y="38"/>
                  </a:cxn>
                  <a:cxn ang="0">
                    <a:pos x="97" y="43"/>
                  </a:cxn>
                  <a:cxn ang="0">
                    <a:pos x="104" y="47"/>
                  </a:cxn>
                  <a:cxn ang="0">
                    <a:pos x="108" y="53"/>
                  </a:cxn>
                  <a:cxn ang="0">
                    <a:pos x="110" y="59"/>
                  </a:cxn>
                  <a:cxn ang="0">
                    <a:pos x="114" y="81"/>
                  </a:cxn>
                  <a:cxn ang="0">
                    <a:pos x="118" y="99"/>
                  </a:cxn>
                  <a:cxn ang="0">
                    <a:pos x="121" y="108"/>
                  </a:cxn>
                  <a:cxn ang="0">
                    <a:pos x="125" y="116"/>
                  </a:cxn>
                  <a:cxn ang="0">
                    <a:pos x="132" y="123"/>
                  </a:cxn>
                  <a:cxn ang="0">
                    <a:pos x="142" y="130"/>
                  </a:cxn>
                  <a:cxn ang="0">
                    <a:pos x="152" y="134"/>
                  </a:cxn>
                  <a:cxn ang="0">
                    <a:pos x="162" y="136"/>
                  </a:cxn>
                  <a:cxn ang="0">
                    <a:pos x="167" y="138"/>
                  </a:cxn>
                  <a:cxn ang="0">
                    <a:pos x="173" y="139"/>
                  </a:cxn>
                  <a:cxn ang="0">
                    <a:pos x="176" y="142"/>
                  </a:cxn>
                  <a:cxn ang="0">
                    <a:pos x="180" y="147"/>
                  </a:cxn>
                  <a:cxn ang="0">
                    <a:pos x="184" y="160"/>
                  </a:cxn>
                  <a:cxn ang="0">
                    <a:pos x="188" y="175"/>
                  </a:cxn>
                  <a:cxn ang="0">
                    <a:pos x="171" y="173"/>
                  </a:cxn>
                  <a:cxn ang="0">
                    <a:pos x="153" y="169"/>
                  </a:cxn>
                  <a:cxn ang="0">
                    <a:pos x="135" y="164"/>
                  </a:cxn>
                  <a:cxn ang="0">
                    <a:pos x="119" y="158"/>
                  </a:cxn>
                  <a:cxn ang="0">
                    <a:pos x="83" y="135"/>
                  </a:cxn>
                </a:cxnLst>
                <a:rect l="0" t="0" r="r" b="b"/>
                <a:pathLst>
                  <a:path w="188" h="175">
                    <a:moveTo>
                      <a:pt x="83" y="135"/>
                    </a:moveTo>
                    <a:lnTo>
                      <a:pt x="75" y="122"/>
                    </a:lnTo>
                    <a:lnTo>
                      <a:pt x="69" y="108"/>
                    </a:lnTo>
                    <a:lnTo>
                      <a:pt x="64" y="94"/>
                    </a:lnTo>
                    <a:lnTo>
                      <a:pt x="57" y="81"/>
                    </a:lnTo>
                    <a:lnTo>
                      <a:pt x="52" y="74"/>
                    </a:lnTo>
                    <a:lnTo>
                      <a:pt x="44" y="66"/>
                    </a:lnTo>
                    <a:lnTo>
                      <a:pt x="35" y="60"/>
                    </a:lnTo>
                    <a:lnTo>
                      <a:pt x="25" y="52"/>
                    </a:lnTo>
                    <a:lnTo>
                      <a:pt x="16" y="46"/>
                    </a:lnTo>
                    <a:lnTo>
                      <a:pt x="8" y="38"/>
                    </a:lnTo>
                    <a:lnTo>
                      <a:pt x="5" y="34"/>
                    </a:lnTo>
                    <a:lnTo>
                      <a:pt x="3" y="30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2" y="19"/>
                    </a:lnTo>
                    <a:lnTo>
                      <a:pt x="3" y="15"/>
                    </a:lnTo>
                    <a:lnTo>
                      <a:pt x="5" y="12"/>
                    </a:lnTo>
                    <a:lnTo>
                      <a:pt x="9" y="11"/>
                    </a:lnTo>
                    <a:lnTo>
                      <a:pt x="17" y="9"/>
                    </a:lnTo>
                    <a:lnTo>
                      <a:pt x="25" y="8"/>
                    </a:lnTo>
                    <a:lnTo>
                      <a:pt x="35" y="6"/>
                    </a:lnTo>
                    <a:lnTo>
                      <a:pt x="46" y="3"/>
                    </a:lnTo>
                    <a:lnTo>
                      <a:pt x="56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2"/>
                    </a:lnTo>
                    <a:lnTo>
                      <a:pt x="73" y="4"/>
                    </a:lnTo>
                    <a:lnTo>
                      <a:pt x="74" y="7"/>
                    </a:lnTo>
                    <a:lnTo>
                      <a:pt x="74" y="13"/>
                    </a:lnTo>
                    <a:lnTo>
                      <a:pt x="74" y="20"/>
                    </a:lnTo>
                    <a:lnTo>
                      <a:pt x="75" y="25"/>
                    </a:lnTo>
                    <a:lnTo>
                      <a:pt x="79" y="29"/>
                    </a:lnTo>
                    <a:lnTo>
                      <a:pt x="86" y="34"/>
                    </a:lnTo>
                    <a:lnTo>
                      <a:pt x="91" y="38"/>
                    </a:lnTo>
                    <a:lnTo>
                      <a:pt x="97" y="43"/>
                    </a:lnTo>
                    <a:lnTo>
                      <a:pt x="104" y="47"/>
                    </a:lnTo>
                    <a:lnTo>
                      <a:pt x="108" y="53"/>
                    </a:lnTo>
                    <a:lnTo>
                      <a:pt x="110" y="59"/>
                    </a:lnTo>
                    <a:lnTo>
                      <a:pt x="114" y="81"/>
                    </a:lnTo>
                    <a:lnTo>
                      <a:pt x="118" y="99"/>
                    </a:lnTo>
                    <a:lnTo>
                      <a:pt x="121" y="108"/>
                    </a:lnTo>
                    <a:lnTo>
                      <a:pt x="125" y="116"/>
                    </a:lnTo>
                    <a:lnTo>
                      <a:pt x="132" y="123"/>
                    </a:lnTo>
                    <a:lnTo>
                      <a:pt x="142" y="130"/>
                    </a:lnTo>
                    <a:lnTo>
                      <a:pt x="152" y="134"/>
                    </a:lnTo>
                    <a:lnTo>
                      <a:pt x="162" y="136"/>
                    </a:lnTo>
                    <a:lnTo>
                      <a:pt x="167" y="138"/>
                    </a:lnTo>
                    <a:lnTo>
                      <a:pt x="173" y="139"/>
                    </a:lnTo>
                    <a:lnTo>
                      <a:pt x="176" y="142"/>
                    </a:lnTo>
                    <a:lnTo>
                      <a:pt x="180" y="147"/>
                    </a:lnTo>
                    <a:lnTo>
                      <a:pt x="184" y="160"/>
                    </a:lnTo>
                    <a:lnTo>
                      <a:pt x="188" y="175"/>
                    </a:lnTo>
                    <a:lnTo>
                      <a:pt x="171" y="173"/>
                    </a:lnTo>
                    <a:lnTo>
                      <a:pt x="153" y="169"/>
                    </a:lnTo>
                    <a:lnTo>
                      <a:pt x="135" y="164"/>
                    </a:lnTo>
                    <a:lnTo>
                      <a:pt x="119" y="158"/>
                    </a:lnTo>
                    <a:lnTo>
                      <a:pt x="83" y="13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85">
                <a:extLst>
                  <a:ext uri="{FF2B5EF4-FFF2-40B4-BE49-F238E27FC236}">
                    <a16:creationId xmlns:a16="http://schemas.microsoft.com/office/drawing/2014/main" id="{F2F275F7-6A58-0942-8CEB-AD338DE63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6430576"/>
                <a:ext cx="32790" cy="45158"/>
              </a:xfrm>
              <a:custGeom>
                <a:avLst/>
                <a:gdLst/>
                <a:ahLst/>
                <a:cxnLst>
                  <a:cxn ang="0">
                    <a:pos x="14" y="66"/>
                  </a:cxn>
                  <a:cxn ang="0">
                    <a:pos x="28" y="48"/>
                  </a:cxn>
                  <a:cxn ang="0">
                    <a:pos x="41" y="29"/>
                  </a:cxn>
                  <a:cxn ang="0">
                    <a:pos x="45" y="20"/>
                  </a:cxn>
                  <a:cxn ang="0">
                    <a:pos x="53" y="11"/>
                  </a:cxn>
                  <a:cxn ang="0">
                    <a:pos x="58" y="7"/>
                  </a:cxn>
                  <a:cxn ang="0">
                    <a:pos x="62" y="3"/>
                  </a:cxn>
                  <a:cxn ang="0">
                    <a:pos x="67" y="0"/>
                  </a:cxn>
                  <a:cxn ang="0">
                    <a:pos x="71" y="0"/>
                  </a:cxn>
                  <a:cxn ang="0">
                    <a:pos x="72" y="9"/>
                  </a:cxn>
                  <a:cxn ang="0">
                    <a:pos x="71" y="18"/>
                  </a:cxn>
                  <a:cxn ang="0">
                    <a:pos x="70" y="30"/>
                  </a:cxn>
                  <a:cxn ang="0">
                    <a:pos x="67" y="40"/>
                  </a:cxn>
                  <a:cxn ang="0">
                    <a:pos x="66" y="51"/>
                  </a:cxn>
                  <a:cxn ang="0">
                    <a:pos x="64" y="62"/>
                  </a:cxn>
                  <a:cxn ang="0">
                    <a:pos x="62" y="73"/>
                  </a:cxn>
                  <a:cxn ang="0">
                    <a:pos x="58" y="82"/>
                  </a:cxn>
                  <a:cxn ang="0">
                    <a:pos x="57" y="84"/>
                  </a:cxn>
                  <a:cxn ang="0">
                    <a:pos x="54" y="87"/>
                  </a:cxn>
                  <a:cxn ang="0">
                    <a:pos x="50" y="87"/>
                  </a:cxn>
                  <a:cxn ang="0">
                    <a:pos x="46" y="87"/>
                  </a:cxn>
                  <a:cxn ang="0">
                    <a:pos x="44" y="86"/>
                  </a:cxn>
                  <a:cxn ang="0">
                    <a:pos x="41" y="86"/>
                  </a:cxn>
                  <a:cxn ang="0">
                    <a:pos x="40" y="87"/>
                  </a:cxn>
                  <a:cxn ang="0">
                    <a:pos x="37" y="87"/>
                  </a:cxn>
                  <a:cxn ang="0">
                    <a:pos x="32" y="91"/>
                  </a:cxn>
                  <a:cxn ang="0">
                    <a:pos x="28" y="95"/>
                  </a:cxn>
                  <a:cxn ang="0">
                    <a:pos x="22" y="99"/>
                  </a:cxn>
                  <a:cxn ang="0">
                    <a:pos x="13" y="101"/>
                  </a:cxn>
                  <a:cxn ang="0">
                    <a:pos x="9" y="101"/>
                  </a:cxn>
                  <a:cxn ang="0">
                    <a:pos x="5" y="100"/>
                  </a:cxn>
                  <a:cxn ang="0">
                    <a:pos x="2" y="99"/>
                  </a:cxn>
                  <a:cxn ang="0">
                    <a:pos x="0" y="95"/>
                  </a:cxn>
                  <a:cxn ang="0">
                    <a:pos x="14" y="66"/>
                  </a:cxn>
                </a:cxnLst>
                <a:rect l="0" t="0" r="r" b="b"/>
                <a:pathLst>
                  <a:path w="72" h="101">
                    <a:moveTo>
                      <a:pt x="14" y="66"/>
                    </a:moveTo>
                    <a:lnTo>
                      <a:pt x="28" y="48"/>
                    </a:lnTo>
                    <a:lnTo>
                      <a:pt x="41" y="29"/>
                    </a:lnTo>
                    <a:lnTo>
                      <a:pt x="45" y="20"/>
                    </a:lnTo>
                    <a:lnTo>
                      <a:pt x="53" y="11"/>
                    </a:lnTo>
                    <a:lnTo>
                      <a:pt x="58" y="7"/>
                    </a:lnTo>
                    <a:lnTo>
                      <a:pt x="62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2" y="9"/>
                    </a:lnTo>
                    <a:lnTo>
                      <a:pt x="71" y="18"/>
                    </a:lnTo>
                    <a:lnTo>
                      <a:pt x="70" y="30"/>
                    </a:lnTo>
                    <a:lnTo>
                      <a:pt x="67" y="40"/>
                    </a:lnTo>
                    <a:lnTo>
                      <a:pt x="66" y="51"/>
                    </a:lnTo>
                    <a:lnTo>
                      <a:pt x="64" y="62"/>
                    </a:lnTo>
                    <a:lnTo>
                      <a:pt x="62" y="73"/>
                    </a:lnTo>
                    <a:lnTo>
                      <a:pt x="58" y="82"/>
                    </a:lnTo>
                    <a:lnTo>
                      <a:pt x="57" y="84"/>
                    </a:lnTo>
                    <a:lnTo>
                      <a:pt x="54" y="87"/>
                    </a:lnTo>
                    <a:lnTo>
                      <a:pt x="50" y="87"/>
                    </a:lnTo>
                    <a:lnTo>
                      <a:pt x="46" y="87"/>
                    </a:lnTo>
                    <a:lnTo>
                      <a:pt x="44" y="86"/>
                    </a:lnTo>
                    <a:lnTo>
                      <a:pt x="41" y="86"/>
                    </a:lnTo>
                    <a:lnTo>
                      <a:pt x="40" y="87"/>
                    </a:lnTo>
                    <a:lnTo>
                      <a:pt x="37" y="87"/>
                    </a:lnTo>
                    <a:lnTo>
                      <a:pt x="32" y="91"/>
                    </a:lnTo>
                    <a:lnTo>
                      <a:pt x="28" y="95"/>
                    </a:lnTo>
                    <a:lnTo>
                      <a:pt x="22" y="99"/>
                    </a:lnTo>
                    <a:lnTo>
                      <a:pt x="13" y="101"/>
                    </a:lnTo>
                    <a:lnTo>
                      <a:pt x="9" y="101"/>
                    </a:lnTo>
                    <a:lnTo>
                      <a:pt x="5" y="100"/>
                    </a:lnTo>
                    <a:lnTo>
                      <a:pt x="2" y="99"/>
                    </a:lnTo>
                    <a:lnTo>
                      <a:pt x="0" y="95"/>
                    </a:lnTo>
                    <a:lnTo>
                      <a:pt x="14" y="66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86">
                <a:extLst>
                  <a:ext uri="{FF2B5EF4-FFF2-40B4-BE49-F238E27FC236}">
                    <a16:creationId xmlns:a16="http://schemas.microsoft.com/office/drawing/2014/main" id="{4F71028C-F1F7-594D-A7A1-D38EF76A8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50544" y="6504634"/>
                <a:ext cx="23683" cy="34320"/>
              </a:xfrm>
              <a:custGeom>
                <a:avLst/>
                <a:gdLst/>
                <a:ahLst/>
                <a:cxnLst>
                  <a:cxn ang="0">
                    <a:pos x="51" y="51"/>
                  </a:cxn>
                  <a:cxn ang="0">
                    <a:pos x="47" y="48"/>
                  </a:cxn>
                  <a:cxn ang="0">
                    <a:pos x="45" y="44"/>
                  </a:cxn>
                  <a:cxn ang="0">
                    <a:pos x="42" y="39"/>
                  </a:cxn>
                  <a:cxn ang="0">
                    <a:pos x="41" y="34"/>
                  </a:cxn>
                  <a:cxn ang="0">
                    <a:pos x="38" y="24"/>
                  </a:cxn>
                  <a:cxn ang="0">
                    <a:pos x="33" y="15"/>
                  </a:cxn>
                  <a:cxn ang="0">
                    <a:pos x="28" y="8"/>
                  </a:cxn>
                  <a:cxn ang="0">
                    <a:pos x="19" y="3"/>
                  </a:cxn>
                  <a:cxn ang="0">
                    <a:pos x="14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2" y="3"/>
                  </a:cxn>
                  <a:cxn ang="0">
                    <a:pos x="1" y="6"/>
                  </a:cxn>
                  <a:cxn ang="0">
                    <a:pos x="0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2" y="22"/>
                  </a:cxn>
                  <a:cxn ang="0">
                    <a:pos x="6" y="28"/>
                  </a:cxn>
                  <a:cxn ang="0">
                    <a:pos x="13" y="44"/>
                  </a:cxn>
                  <a:cxn ang="0">
                    <a:pos x="22" y="61"/>
                  </a:cxn>
                  <a:cxn ang="0">
                    <a:pos x="25" y="68"/>
                  </a:cxn>
                  <a:cxn ang="0">
                    <a:pos x="32" y="74"/>
                  </a:cxn>
                  <a:cxn ang="0">
                    <a:pos x="37" y="77"/>
                  </a:cxn>
                  <a:cxn ang="0">
                    <a:pos x="42" y="77"/>
                  </a:cxn>
                  <a:cxn ang="0">
                    <a:pos x="47" y="73"/>
                  </a:cxn>
                  <a:cxn ang="0">
                    <a:pos x="51" y="68"/>
                  </a:cxn>
                  <a:cxn ang="0">
                    <a:pos x="51" y="51"/>
                  </a:cxn>
                </a:cxnLst>
                <a:rect l="0" t="0" r="r" b="b"/>
                <a:pathLst>
                  <a:path w="51" h="77">
                    <a:moveTo>
                      <a:pt x="51" y="51"/>
                    </a:moveTo>
                    <a:lnTo>
                      <a:pt x="47" y="48"/>
                    </a:lnTo>
                    <a:lnTo>
                      <a:pt x="45" y="44"/>
                    </a:lnTo>
                    <a:lnTo>
                      <a:pt x="42" y="39"/>
                    </a:lnTo>
                    <a:lnTo>
                      <a:pt x="41" y="34"/>
                    </a:lnTo>
                    <a:lnTo>
                      <a:pt x="38" y="24"/>
                    </a:lnTo>
                    <a:lnTo>
                      <a:pt x="33" y="15"/>
                    </a:lnTo>
                    <a:lnTo>
                      <a:pt x="28" y="8"/>
                    </a:lnTo>
                    <a:lnTo>
                      <a:pt x="19" y="3"/>
                    </a:lnTo>
                    <a:lnTo>
                      <a:pt x="14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2" y="22"/>
                    </a:lnTo>
                    <a:lnTo>
                      <a:pt x="6" y="28"/>
                    </a:lnTo>
                    <a:lnTo>
                      <a:pt x="13" y="44"/>
                    </a:lnTo>
                    <a:lnTo>
                      <a:pt x="22" y="61"/>
                    </a:lnTo>
                    <a:lnTo>
                      <a:pt x="25" y="68"/>
                    </a:lnTo>
                    <a:lnTo>
                      <a:pt x="32" y="74"/>
                    </a:lnTo>
                    <a:lnTo>
                      <a:pt x="37" y="77"/>
                    </a:lnTo>
                    <a:lnTo>
                      <a:pt x="42" y="77"/>
                    </a:lnTo>
                    <a:lnTo>
                      <a:pt x="47" y="73"/>
                    </a:lnTo>
                    <a:lnTo>
                      <a:pt x="51" y="68"/>
                    </a:lnTo>
                    <a:lnTo>
                      <a:pt x="51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Freeform 87">
                <a:extLst>
                  <a:ext uri="{FF2B5EF4-FFF2-40B4-BE49-F238E27FC236}">
                    <a16:creationId xmlns:a16="http://schemas.microsoft.com/office/drawing/2014/main" id="{8321D6E9-BB05-4041-B9FE-B7B113133E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6823" y="6515471"/>
                <a:ext cx="58294" cy="68640"/>
              </a:xfrm>
              <a:custGeom>
                <a:avLst/>
                <a:gdLst/>
                <a:ahLst/>
                <a:cxnLst>
                  <a:cxn ang="0">
                    <a:pos x="98" y="90"/>
                  </a:cxn>
                  <a:cxn ang="0">
                    <a:pos x="87" y="78"/>
                  </a:cxn>
                  <a:cxn ang="0">
                    <a:pos x="74" y="56"/>
                  </a:cxn>
                  <a:cxn ang="0">
                    <a:pos x="66" y="31"/>
                  </a:cxn>
                  <a:cxn ang="0">
                    <a:pos x="60" y="8"/>
                  </a:cxn>
                  <a:cxn ang="0">
                    <a:pos x="54" y="2"/>
                  </a:cxn>
                  <a:cxn ang="0">
                    <a:pos x="51" y="2"/>
                  </a:cxn>
                  <a:cxn ang="0">
                    <a:pos x="47" y="15"/>
                  </a:cxn>
                  <a:cxn ang="0">
                    <a:pos x="27" y="34"/>
                  </a:cxn>
                  <a:cxn ang="0">
                    <a:pos x="4" y="50"/>
                  </a:cxn>
                  <a:cxn ang="0">
                    <a:pos x="0" y="65"/>
                  </a:cxn>
                  <a:cxn ang="0">
                    <a:pos x="3" y="85"/>
                  </a:cxn>
                  <a:cxn ang="0">
                    <a:pos x="3" y="104"/>
                  </a:cxn>
                  <a:cxn ang="0">
                    <a:pos x="3" y="119"/>
                  </a:cxn>
                  <a:cxn ang="0">
                    <a:pos x="5" y="125"/>
                  </a:cxn>
                  <a:cxn ang="0">
                    <a:pos x="9" y="125"/>
                  </a:cxn>
                  <a:cxn ang="0">
                    <a:pos x="14" y="119"/>
                  </a:cxn>
                  <a:cxn ang="0">
                    <a:pos x="21" y="109"/>
                  </a:cxn>
                  <a:cxn ang="0">
                    <a:pos x="30" y="101"/>
                  </a:cxn>
                  <a:cxn ang="0">
                    <a:pos x="38" y="100"/>
                  </a:cxn>
                  <a:cxn ang="0">
                    <a:pos x="44" y="107"/>
                  </a:cxn>
                  <a:cxn ang="0">
                    <a:pos x="47" y="123"/>
                  </a:cxn>
                  <a:cxn ang="0">
                    <a:pos x="49" y="132"/>
                  </a:cxn>
                  <a:cxn ang="0">
                    <a:pos x="56" y="134"/>
                  </a:cxn>
                  <a:cxn ang="0">
                    <a:pos x="67" y="131"/>
                  </a:cxn>
                  <a:cxn ang="0">
                    <a:pos x="79" y="134"/>
                  </a:cxn>
                  <a:cxn ang="0">
                    <a:pos x="96" y="143"/>
                  </a:cxn>
                  <a:cxn ang="0">
                    <a:pos x="114" y="151"/>
                  </a:cxn>
                  <a:cxn ang="0">
                    <a:pos x="123" y="152"/>
                  </a:cxn>
                  <a:cxn ang="0">
                    <a:pos x="127" y="151"/>
                  </a:cxn>
                  <a:cxn ang="0">
                    <a:pos x="128" y="145"/>
                  </a:cxn>
                  <a:cxn ang="0">
                    <a:pos x="120" y="129"/>
                  </a:cxn>
                  <a:cxn ang="0">
                    <a:pos x="104" y="94"/>
                  </a:cxn>
                </a:cxnLst>
                <a:rect l="0" t="0" r="r" b="b"/>
                <a:pathLst>
                  <a:path w="128" h="152">
                    <a:moveTo>
                      <a:pt x="104" y="94"/>
                    </a:moveTo>
                    <a:lnTo>
                      <a:pt x="98" y="90"/>
                    </a:lnTo>
                    <a:lnTo>
                      <a:pt x="92" y="85"/>
                    </a:lnTo>
                    <a:lnTo>
                      <a:pt x="87" y="78"/>
                    </a:lnTo>
                    <a:lnTo>
                      <a:pt x="82" y="72"/>
                    </a:lnTo>
                    <a:lnTo>
                      <a:pt x="74" y="56"/>
                    </a:lnTo>
                    <a:lnTo>
                      <a:pt x="69" y="42"/>
                    </a:lnTo>
                    <a:lnTo>
                      <a:pt x="66" y="31"/>
                    </a:lnTo>
                    <a:lnTo>
                      <a:pt x="62" y="16"/>
                    </a:lnTo>
                    <a:lnTo>
                      <a:pt x="60" y="8"/>
                    </a:lnTo>
                    <a:lnTo>
                      <a:pt x="56" y="3"/>
                    </a:lnTo>
                    <a:lnTo>
                      <a:pt x="54" y="2"/>
                    </a:lnTo>
                    <a:lnTo>
                      <a:pt x="53" y="0"/>
                    </a:lnTo>
                    <a:lnTo>
                      <a:pt x="51" y="2"/>
                    </a:lnTo>
                    <a:lnTo>
                      <a:pt x="48" y="3"/>
                    </a:lnTo>
                    <a:lnTo>
                      <a:pt x="47" y="15"/>
                    </a:lnTo>
                    <a:lnTo>
                      <a:pt x="44" y="28"/>
                    </a:lnTo>
                    <a:lnTo>
                      <a:pt x="27" y="34"/>
                    </a:lnTo>
                    <a:lnTo>
                      <a:pt x="10" y="42"/>
                    </a:lnTo>
                    <a:lnTo>
                      <a:pt x="4" y="50"/>
                    </a:lnTo>
                    <a:lnTo>
                      <a:pt x="0" y="56"/>
                    </a:lnTo>
                    <a:lnTo>
                      <a:pt x="0" y="65"/>
                    </a:lnTo>
                    <a:lnTo>
                      <a:pt x="1" y="75"/>
                    </a:lnTo>
                    <a:lnTo>
                      <a:pt x="3" y="85"/>
                    </a:lnTo>
                    <a:lnTo>
                      <a:pt x="3" y="95"/>
                    </a:lnTo>
                    <a:lnTo>
                      <a:pt x="3" y="104"/>
                    </a:lnTo>
                    <a:lnTo>
                      <a:pt x="3" y="114"/>
                    </a:lnTo>
                    <a:lnTo>
                      <a:pt x="3" y="119"/>
                    </a:lnTo>
                    <a:lnTo>
                      <a:pt x="3" y="123"/>
                    </a:lnTo>
                    <a:lnTo>
                      <a:pt x="5" y="125"/>
                    </a:lnTo>
                    <a:lnTo>
                      <a:pt x="6" y="126"/>
                    </a:lnTo>
                    <a:lnTo>
                      <a:pt x="9" y="125"/>
                    </a:lnTo>
                    <a:lnTo>
                      <a:pt x="12" y="122"/>
                    </a:lnTo>
                    <a:lnTo>
                      <a:pt x="14" y="119"/>
                    </a:lnTo>
                    <a:lnTo>
                      <a:pt x="17" y="116"/>
                    </a:lnTo>
                    <a:lnTo>
                      <a:pt x="21" y="109"/>
                    </a:lnTo>
                    <a:lnTo>
                      <a:pt x="26" y="104"/>
                    </a:lnTo>
                    <a:lnTo>
                      <a:pt x="30" y="101"/>
                    </a:lnTo>
                    <a:lnTo>
                      <a:pt x="34" y="99"/>
                    </a:lnTo>
                    <a:lnTo>
                      <a:pt x="38" y="100"/>
                    </a:lnTo>
                    <a:lnTo>
                      <a:pt x="41" y="103"/>
                    </a:lnTo>
                    <a:lnTo>
                      <a:pt x="44" y="107"/>
                    </a:lnTo>
                    <a:lnTo>
                      <a:pt x="45" y="114"/>
                    </a:lnTo>
                    <a:lnTo>
                      <a:pt x="47" y="123"/>
                    </a:lnTo>
                    <a:lnTo>
                      <a:pt x="48" y="130"/>
                    </a:lnTo>
                    <a:lnTo>
                      <a:pt x="49" y="132"/>
                    </a:lnTo>
                    <a:lnTo>
                      <a:pt x="52" y="134"/>
                    </a:lnTo>
                    <a:lnTo>
                      <a:pt x="56" y="134"/>
                    </a:lnTo>
                    <a:lnTo>
                      <a:pt x="61" y="132"/>
                    </a:lnTo>
                    <a:lnTo>
                      <a:pt x="67" y="131"/>
                    </a:lnTo>
                    <a:lnTo>
                      <a:pt x="74" y="131"/>
                    </a:lnTo>
                    <a:lnTo>
                      <a:pt x="79" y="134"/>
                    </a:lnTo>
                    <a:lnTo>
                      <a:pt x="84" y="136"/>
                    </a:lnTo>
                    <a:lnTo>
                      <a:pt x="96" y="143"/>
                    </a:lnTo>
                    <a:lnTo>
                      <a:pt x="108" y="149"/>
                    </a:lnTo>
                    <a:lnTo>
                      <a:pt x="114" y="151"/>
                    </a:lnTo>
                    <a:lnTo>
                      <a:pt x="119" y="152"/>
                    </a:lnTo>
                    <a:lnTo>
                      <a:pt x="123" y="152"/>
                    </a:lnTo>
                    <a:lnTo>
                      <a:pt x="126" y="152"/>
                    </a:lnTo>
                    <a:lnTo>
                      <a:pt x="127" y="151"/>
                    </a:lnTo>
                    <a:lnTo>
                      <a:pt x="128" y="148"/>
                    </a:lnTo>
                    <a:lnTo>
                      <a:pt x="128" y="145"/>
                    </a:lnTo>
                    <a:lnTo>
                      <a:pt x="127" y="143"/>
                    </a:lnTo>
                    <a:lnTo>
                      <a:pt x="120" y="129"/>
                    </a:lnTo>
                    <a:lnTo>
                      <a:pt x="113" y="113"/>
                    </a:lnTo>
                    <a:lnTo>
                      <a:pt x="104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0" name="Freeform 88">
                <a:extLst>
                  <a:ext uri="{FF2B5EF4-FFF2-40B4-BE49-F238E27FC236}">
                    <a16:creationId xmlns:a16="http://schemas.microsoft.com/office/drawing/2014/main" id="{E6DDEB5C-AE7E-DA42-8665-BC7A79432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3257" y="6620237"/>
                <a:ext cx="52830" cy="46964"/>
              </a:xfrm>
              <a:custGeom>
                <a:avLst/>
                <a:gdLst/>
                <a:ahLst/>
                <a:cxnLst>
                  <a:cxn ang="0">
                    <a:pos x="110" y="64"/>
                  </a:cxn>
                  <a:cxn ang="0">
                    <a:pos x="97" y="51"/>
                  </a:cxn>
                  <a:cxn ang="0">
                    <a:pos x="86" y="36"/>
                  </a:cxn>
                  <a:cxn ang="0">
                    <a:pos x="72" y="29"/>
                  </a:cxn>
                  <a:cxn ang="0">
                    <a:pos x="59" y="18"/>
                  </a:cxn>
                  <a:cxn ang="0">
                    <a:pos x="53" y="13"/>
                  </a:cxn>
                  <a:cxn ang="0">
                    <a:pos x="48" y="8"/>
                  </a:cxn>
                  <a:cxn ang="0">
                    <a:pos x="43" y="4"/>
                  </a:cxn>
                  <a:cxn ang="0">
                    <a:pos x="35" y="1"/>
                  </a:cxn>
                  <a:cxn ang="0">
                    <a:pos x="29" y="0"/>
                  </a:cxn>
                  <a:cxn ang="0">
                    <a:pos x="24" y="0"/>
                  </a:cxn>
                  <a:cxn ang="0">
                    <a:pos x="20" y="3"/>
                  </a:cxn>
                  <a:cxn ang="0">
                    <a:pos x="16" y="8"/>
                  </a:cxn>
                  <a:cxn ang="0">
                    <a:pos x="5" y="18"/>
                  </a:cxn>
                  <a:cxn ang="0">
                    <a:pos x="0" y="27"/>
                  </a:cxn>
                  <a:cxn ang="0">
                    <a:pos x="0" y="31"/>
                  </a:cxn>
                  <a:cxn ang="0">
                    <a:pos x="2" y="35"/>
                  </a:cxn>
                  <a:cxn ang="0">
                    <a:pos x="5" y="40"/>
                  </a:cxn>
                  <a:cxn ang="0">
                    <a:pos x="12" y="46"/>
                  </a:cxn>
                  <a:cxn ang="0">
                    <a:pos x="21" y="52"/>
                  </a:cxn>
                  <a:cxn ang="0">
                    <a:pos x="29" y="58"/>
                  </a:cxn>
                  <a:cxn ang="0">
                    <a:pos x="33" y="62"/>
                  </a:cxn>
                  <a:cxn ang="0">
                    <a:pos x="35" y="66"/>
                  </a:cxn>
                  <a:cxn ang="0">
                    <a:pos x="39" y="70"/>
                  </a:cxn>
                  <a:cxn ang="0">
                    <a:pos x="40" y="77"/>
                  </a:cxn>
                  <a:cxn ang="0">
                    <a:pos x="43" y="83"/>
                  </a:cxn>
                  <a:cxn ang="0">
                    <a:pos x="47" y="88"/>
                  </a:cxn>
                  <a:cxn ang="0">
                    <a:pos x="50" y="93"/>
                  </a:cxn>
                  <a:cxn ang="0">
                    <a:pos x="53" y="97"/>
                  </a:cxn>
                  <a:cxn ang="0">
                    <a:pos x="57" y="100"/>
                  </a:cxn>
                  <a:cxn ang="0">
                    <a:pos x="62" y="103"/>
                  </a:cxn>
                  <a:cxn ang="0">
                    <a:pos x="69" y="104"/>
                  </a:cxn>
                  <a:cxn ang="0">
                    <a:pos x="77" y="104"/>
                  </a:cxn>
                  <a:cxn ang="0">
                    <a:pos x="88" y="104"/>
                  </a:cxn>
                  <a:cxn ang="0">
                    <a:pos x="104" y="103"/>
                  </a:cxn>
                  <a:cxn ang="0">
                    <a:pos x="109" y="100"/>
                  </a:cxn>
                  <a:cxn ang="0">
                    <a:pos x="113" y="96"/>
                  </a:cxn>
                  <a:cxn ang="0">
                    <a:pos x="114" y="93"/>
                  </a:cxn>
                  <a:cxn ang="0">
                    <a:pos x="116" y="91"/>
                  </a:cxn>
                  <a:cxn ang="0">
                    <a:pos x="114" y="87"/>
                  </a:cxn>
                  <a:cxn ang="0">
                    <a:pos x="113" y="83"/>
                  </a:cxn>
                  <a:cxn ang="0">
                    <a:pos x="110" y="64"/>
                  </a:cxn>
                </a:cxnLst>
                <a:rect l="0" t="0" r="r" b="b"/>
                <a:pathLst>
                  <a:path w="116" h="104">
                    <a:moveTo>
                      <a:pt x="110" y="64"/>
                    </a:moveTo>
                    <a:lnTo>
                      <a:pt x="97" y="51"/>
                    </a:lnTo>
                    <a:lnTo>
                      <a:pt x="86" y="36"/>
                    </a:lnTo>
                    <a:lnTo>
                      <a:pt x="72" y="29"/>
                    </a:lnTo>
                    <a:lnTo>
                      <a:pt x="59" y="18"/>
                    </a:lnTo>
                    <a:lnTo>
                      <a:pt x="53" y="13"/>
                    </a:lnTo>
                    <a:lnTo>
                      <a:pt x="48" y="8"/>
                    </a:lnTo>
                    <a:lnTo>
                      <a:pt x="43" y="4"/>
                    </a:lnTo>
                    <a:lnTo>
                      <a:pt x="35" y="1"/>
                    </a:lnTo>
                    <a:lnTo>
                      <a:pt x="29" y="0"/>
                    </a:lnTo>
                    <a:lnTo>
                      <a:pt x="24" y="0"/>
                    </a:lnTo>
                    <a:lnTo>
                      <a:pt x="20" y="3"/>
                    </a:lnTo>
                    <a:lnTo>
                      <a:pt x="16" y="8"/>
                    </a:lnTo>
                    <a:lnTo>
                      <a:pt x="5" y="18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5" y="40"/>
                    </a:lnTo>
                    <a:lnTo>
                      <a:pt x="12" y="46"/>
                    </a:lnTo>
                    <a:lnTo>
                      <a:pt x="21" y="52"/>
                    </a:lnTo>
                    <a:lnTo>
                      <a:pt x="29" y="58"/>
                    </a:lnTo>
                    <a:lnTo>
                      <a:pt x="33" y="62"/>
                    </a:lnTo>
                    <a:lnTo>
                      <a:pt x="35" y="66"/>
                    </a:lnTo>
                    <a:lnTo>
                      <a:pt x="39" y="70"/>
                    </a:lnTo>
                    <a:lnTo>
                      <a:pt x="40" y="77"/>
                    </a:lnTo>
                    <a:lnTo>
                      <a:pt x="43" y="83"/>
                    </a:lnTo>
                    <a:lnTo>
                      <a:pt x="47" y="88"/>
                    </a:lnTo>
                    <a:lnTo>
                      <a:pt x="50" y="93"/>
                    </a:lnTo>
                    <a:lnTo>
                      <a:pt x="53" y="97"/>
                    </a:lnTo>
                    <a:lnTo>
                      <a:pt x="57" y="100"/>
                    </a:lnTo>
                    <a:lnTo>
                      <a:pt x="62" y="103"/>
                    </a:lnTo>
                    <a:lnTo>
                      <a:pt x="69" y="104"/>
                    </a:lnTo>
                    <a:lnTo>
                      <a:pt x="77" y="104"/>
                    </a:lnTo>
                    <a:lnTo>
                      <a:pt x="88" y="104"/>
                    </a:lnTo>
                    <a:lnTo>
                      <a:pt x="104" y="103"/>
                    </a:lnTo>
                    <a:lnTo>
                      <a:pt x="109" y="100"/>
                    </a:lnTo>
                    <a:lnTo>
                      <a:pt x="113" y="96"/>
                    </a:lnTo>
                    <a:lnTo>
                      <a:pt x="114" y="93"/>
                    </a:lnTo>
                    <a:lnTo>
                      <a:pt x="116" y="91"/>
                    </a:lnTo>
                    <a:lnTo>
                      <a:pt x="114" y="87"/>
                    </a:lnTo>
                    <a:lnTo>
                      <a:pt x="113" y="83"/>
                    </a:lnTo>
                    <a:lnTo>
                      <a:pt x="110" y="6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Freeform 89">
                <a:extLst>
                  <a:ext uri="{FF2B5EF4-FFF2-40B4-BE49-F238E27FC236}">
                    <a16:creationId xmlns:a16="http://schemas.microsoft.com/office/drawing/2014/main" id="{E4A77BCB-39C6-7B40-8C51-CC99259CE1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38563" y="6923696"/>
                <a:ext cx="36434" cy="48771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" y="56"/>
                  </a:cxn>
                  <a:cxn ang="0">
                    <a:pos x="8" y="39"/>
                  </a:cxn>
                  <a:cxn ang="0">
                    <a:pos x="8" y="26"/>
                  </a:cxn>
                  <a:cxn ang="0">
                    <a:pos x="10" y="11"/>
                  </a:cxn>
                  <a:cxn ang="0">
                    <a:pos x="12" y="4"/>
                  </a:cxn>
                  <a:cxn ang="0">
                    <a:pos x="16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6" y="6"/>
                  </a:cxn>
                  <a:cxn ang="0">
                    <a:pos x="35" y="13"/>
                  </a:cxn>
                  <a:cxn ang="0">
                    <a:pos x="43" y="21"/>
                  </a:cxn>
                  <a:cxn ang="0">
                    <a:pos x="57" y="37"/>
                  </a:cxn>
                  <a:cxn ang="0">
                    <a:pos x="73" y="51"/>
                  </a:cxn>
                  <a:cxn ang="0">
                    <a:pos x="76" y="56"/>
                  </a:cxn>
                  <a:cxn ang="0">
                    <a:pos x="79" y="63"/>
                  </a:cxn>
                  <a:cxn ang="0">
                    <a:pos x="78" y="68"/>
                  </a:cxn>
                  <a:cxn ang="0">
                    <a:pos x="76" y="73"/>
                  </a:cxn>
                  <a:cxn ang="0">
                    <a:pos x="69" y="83"/>
                  </a:cxn>
                  <a:cxn ang="0">
                    <a:pos x="60" y="94"/>
                  </a:cxn>
                  <a:cxn ang="0">
                    <a:pos x="54" y="100"/>
                  </a:cxn>
                  <a:cxn ang="0">
                    <a:pos x="48" y="105"/>
                  </a:cxn>
                  <a:cxn ang="0">
                    <a:pos x="41" y="107"/>
                  </a:cxn>
                  <a:cxn ang="0">
                    <a:pos x="35" y="108"/>
                  </a:cxn>
                  <a:cxn ang="0">
                    <a:pos x="27" y="107"/>
                  </a:cxn>
                  <a:cxn ang="0">
                    <a:pos x="21" y="103"/>
                  </a:cxn>
                  <a:cxn ang="0">
                    <a:pos x="13" y="99"/>
                  </a:cxn>
                  <a:cxn ang="0">
                    <a:pos x="5" y="94"/>
                  </a:cxn>
                  <a:cxn ang="0">
                    <a:pos x="0" y="74"/>
                  </a:cxn>
                </a:cxnLst>
                <a:rect l="0" t="0" r="r" b="b"/>
                <a:pathLst>
                  <a:path w="79" h="108">
                    <a:moveTo>
                      <a:pt x="0" y="74"/>
                    </a:moveTo>
                    <a:lnTo>
                      <a:pt x="4" y="56"/>
                    </a:lnTo>
                    <a:lnTo>
                      <a:pt x="8" y="39"/>
                    </a:lnTo>
                    <a:lnTo>
                      <a:pt x="8" y="26"/>
                    </a:lnTo>
                    <a:lnTo>
                      <a:pt x="10" y="11"/>
                    </a:lnTo>
                    <a:lnTo>
                      <a:pt x="12" y="4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6" y="6"/>
                    </a:lnTo>
                    <a:lnTo>
                      <a:pt x="35" y="13"/>
                    </a:lnTo>
                    <a:lnTo>
                      <a:pt x="43" y="21"/>
                    </a:lnTo>
                    <a:lnTo>
                      <a:pt x="57" y="37"/>
                    </a:lnTo>
                    <a:lnTo>
                      <a:pt x="73" y="51"/>
                    </a:lnTo>
                    <a:lnTo>
                      <a:pt x="76" y="56"/>
                    </a:lnTo>
                    <a:lnTo>
                      <a:pt x="79" y="63"/>
                    </a:lnTo>
                    <a:lnTo>
                      <a:pt x="78" y="68"/>
                    </a:lnTo>
                    <a:lnTo>
                      <a:pt x="76" y="73"/>
                    </a:lnTo>
                    <a:lnTo>
                      <a:pt x="69" y="83"/>
                    </a:lnTo>
                    <a:lnTo>
                      <a:pt x="60" y="94"/>
                    </a:lnTo>
                    <a:lnTo>
                      <a:pt x="54" y="100"/>
                    </a:lnTo>
                    <a:lnTo>
                      <a:pt x="48" y="105"/>
                    </a:lnTo>
                    <a:lnTo>
                      <a:pt x="41" y="107"/>
                    </a:lnTo>
                    <a:lnTo>
                      <a:pt x="35" y="108"/>
                    </a:lnTo>
                    <a:lnTo>
                      <a:pt x="27" y="107"/>
                    </a:lnTo>
                    <a:lnTo>
                      <a:pt x="21" y="103"/>
                    </a:lnTo>
                    <a:lnTo>
                      <a:pt x="13" y="99"/>
                    </a:lnTo>
                    <a:lnTo>
                      <a:pt x="5" y="9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Freeform 93">
                <a:extLst>
                  <a:ext uri="{FF2B5EF4-FFF2-40B4-BE49-F238E27FC236}">
                    <a16:creationId xmlns:a16="http://schemas.microsoft.com/office/drawing/2014/main" id="{9E428D92-C527-BB43-A51C-C155A47A9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0809" y="5988030"/>
                <a:ext cx="41899" cy="41546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9" y="35"/>
                  </a:cxn>
                  <a:cxn ang="0">
                    <a:pos x="17" y="21"/>
                  </a:cxn>
                  <a:cxn ang="0">
                    <a:pos x="21" y="13"/>
                  </a:cxn>
                  <a:cxn ang="0">
                    <a:pos x="28" y="8"/>
                  </a:cxn>
                  <a:cxn ang="0">
                    <a:pos x="34" y="3"/>
                  </a:cxn>
                  <a:cxn ang="0">
                    <a:pos x="43" y="0"/>
                  </a:cxn>
                  <a:cxn ang="0">
                    <a:pos x="50" y="0"/>
                  </a:cxn>
                  <a:cxn ang="0">
                    <a:pos x="55" y="2"/>
                  </a:cxn>
                  <a:cxn ang="0">
                    <a:pos x="60" y="3"/>
                  </a:cxn>
                  <a:cxn ang="0">
                    <a:pos x="65" y="5"/>
                  </a:cxn>
                  <a:cxn ang="0">
                    <a:pos x="69" y="9"/>
                  </a:cxn>
                  <a:cxn ang="0">
                    <a:pos x="72" y="14"/>
                  </a:cxn>
                  <a:cxn ang="0">
                    <a:pos x="74" y="20"/>
                  </a:cxn>
                  <a:cxn ang="0">
                    <a:pos x="77" y="26"/>
                  </a:cxn>
                  <a:cxn ang="0">
                    <a:pos x="81" y="35"/>
                  </a:cxn>
                  <a:cxn ang="0">
                    <a:pos x="86" y="44"/>
                  </a:cxn>
                  <a:cxn ang="0">
                    <a:pos x="91" y="60"/>
                  </a:cxn>
                  <a:cxn ang="0">
                    <a:pos x="94" y="77"/>
                  </a:cxn>
                  <a:cxn ang="0">
                    <a:pos x="92" y="82"/>
                  </a:cxn>
                  <a:cxn ang="0">
                    <a:pos x="88" y="87"/>
                  </a:cxn>
                  <a:cxn ang="0">
                    <a:pos x="83" y="91"/>
                  </a:cxn>
                  <a:cxn ang="0">
                    <a:pos x="78" y="92"/>
                  </a:cxn>
                  <a:cxn ang="0">
                    <a:pos x="61" y="87"/>
                  </a:cxn>
                  <a:cxn ang="0">
                    <a:pos x="46" y="81"/>
                  </a:cxn>
                  <a:cxn ang="0">
                    <a:pos x="33" y="79"/>
                  </a:cxn>
                  <a:cxn ang="0">
                    <a:pos x="21" y="78"/>
                  </a:cxn>
                  <a:cxn ang="0">
                    <a:pos x="16" y="77"/>
                  </a:cxn>
                  <a:cxn ang="0">
                    <a:pos x="11" y="73"/>
                  </a:cxn>
                  <a:cxn ang="0">
                    <a:pos x="6" y="69"/>
                  </a:cxn>
                  <a:cxn ang="0">
                    <a:pos x="2" y="62"/>
                  </a:cxn>
                  <a:cxn ang="0">
                    <a:pos x="0" y="51"/>
                  </a:cxn>
                </a:cxnLst>
                <a:rect l="0" t="0" r="r" b="b"/>
                <a:pathLst>
                  <a:path w="94" h="92">
                    <a:moveTo>
                      <a:pt x="0" y="51"/>
                    </a:moveTo>
                    <a:lnTo>
                      <a:pt x="9" y="35"/>
                    </a:lnTo>
                    <a:lnTo>
                      <a:pt x="17" y="21"/>
                    </a:lnTo>
                    <a:lnTo>
                      <a:pt x="21" y="13"/>
                    </a:lnTo>
                    <a:lnTo>
                      <a:pt x="28" y="8"/>
                    </a:lnTo>
                    <a:lnTo>
                      <a:pt x="34" y="3"/>
                    </a:lnTo>
                    <a:lnTo>
                      <a:pt x="43" y="0"/>
                    </a:lnTo>
                    <a:lnTo>
                      <a:pt x="50" y="0"/>
                    </a:lnTo>
                    <a:lnTo>
                      <a:pt x="55" y="2"/>
                    </a:lnTo>
                    <a:lnTo>
                      <a:pt x="60" y="3"/>
                    </a:lnTo>
                    <a:lnTo>
                      <a:pt x="65" y="5"/>
                    </a:lnTo>
                    <a:lnTo>
                      <a:pt x="69" y="9"/>
                    </a:lnTo>
                    <a:lnTo>
                      <a:pt x="72" y="14"/>
                    </a:lnTo>
                    <a:lnTo>
                      <a:pt x="74" y="20"/>
                    </a:lnTo>
                    <a:lnTo>
                      <a:pt x="77" y="26"/>
                    </a:lnTo>
                    <a:lnTo>
                      <a:pt x="81" y="35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4" y="77"/>
                    </a:lnTo>
                    <a:lnTo>
                      <a:pt x="92" y="82"/>
                    </a:lnTo>
                    <a:lnTo>
                      <a:pt x="88" y="87"/>
                    </a:lnTo>
                    <a:lnTo>
                      <a:pt x="83" y="91"/>
                    </a:lnTo>
                    <a:lnTo>
                      <a:pt x="78" y="92"/>
                    </a:lnTo>
                    <a:lnTo>
                      <a:pt x="61" y="87"/>
                    </a:lnTo>
                    <a:lnTo>
                      <a:pt x="46" y="81"/>
                    </a:lnTo>
                    <a:lnTo>
                      <a:pt x="33" y="79"/>
                    </a:lnTo>
                    <a:lnTo>
                      <a:pt x="21" y="78"/>
                    </a:lnTo>
                    <a:lnTo>
                      <a:pt x="16" y="77"/>
                    </a:lnTo>
                    <a:lnTo>
                      <a:pt x="11" y="73"/>
                    </a:lnTo>
                    <a:lnTo>
                      <a:pt x="6" y="69"/>
                    </a:lnTo>
                    <a:lnTo>
                      <a:pt x="2" y="6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Freeform 94">
                <a:extLst>
                  <a:ext uri="{FF2B5EF4-FFF2-40B4-BE49-F238E27FC236}">
                    <a16:creationId xmlns:a16="http://schemas.microsoft.com/office/drawing/2014/main" id="{80D68F53-666B-6B43-A261-C4DB44625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22940" y="6034994"/>
                <a:ext cx="29147" cy="19870"/>
              </a:xfrm>
              <a:custGeom>
                <a:avLst/>
                <a:gdLst/>
                <a:ahLst/>
                <a:cxnLst>
                  <a:cxn ang="0">
                    <a:pos x="9" y="41"/>
                  </a:cxn>
                  <a:cxn ang="0">
                    <a:pos x="6" y="39"/>
                  </a:cxn>
                  <a:cxn ang="0">
                    <a:pos x="3" y="35"/>
                  </a:cxn>
                  <a:cxn ang="0">
                    <a:pos x="1" y="30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0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9" y="2"/>
                  </a:cxn>
                  <a:cxn ang="0">
                    <a:pos x="12" y="2"/>
                  </a:cxn>
                  <a:cxn ang="0">
                    <a:pos x="19" y="2"/>
                  </a:cxn>
                  <a:cxn ang="0">
                    <a:pos x="26" y="1"/>
                  </a:cxn>
                  <a:cxn ang="0">
                    <a:pos x="31" y="0"/>
                  </a:cxn>
                  <a:cxn ang="0">
                    <a:pos x="39" y="0"/>
                  </a:cxn>
                  <a:cxn ang="0">
                    <a:pos x="45" y="0"/>
                  </a:cxn>
                  <a:cxn ang="0">
                    <a:pos x="50" y="1"/>
                  </a:cxn>
                  <a:cxn ang="0">
                    <a:pos x="57" y="11"/>
                  </a:cxn>
                  <a:cxn ang="0">
                    <a:pos x="63" y="22"/>
                  </a:cxn>
                  <a:cxn ang="0">
                    <a:pos x="57" y="26"/>
                  </a:cxn>
                  <a:cxn ang="0">
                    <a:pos x="49" y="28"/>
                  </a:cxn>
                  <a:cxn ang="0">
                    <a:pos x="43" y="30"/>
                  </a:cxn>
                  <a:cxn ang="0">
                    <a:pos x="36" y="32"/>
                  </a:cxn>
                  <a:cxn ang="0">
                    <a:pos x="28" y="32"/>
                  </a:cxn>
                  <a:cxn ang="0">
                    <a:pos x="21" y="32"/>
                  </a:cxn>
                  <a:cxn ang="0">
                    <a:pos x="9" y="41"/>
                  </a:cxn>
                </a:cxnLst>
                <a:rect l="0" t="0" r="r" b="b"/>
                <a:pathLst>
                  <a:path w="63" h="41">
                    <a:moveTo>
                      <a:pt x="9" y="41"/>
                    </a:moveTo>
                    <a:lnTo>
                      <a:pt x="6" y="39"/>
                    </a:lnTo>
                    <a:lnTo>
                      <a:pt x="3" y="35"/>
                    </a:lnTo>
                    <a:lnTo>
                      <a:pt x="1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0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9" y="2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0" y="1"/>
                    </a:lnTo>
                    <a:lnTo>
                      <a:pt x="57" y="11"/>
                    </a:lnTo>
                    <a:lnTo>
                      <a:pt x="63" y="22"/>
                    </a:lnTo>
                    <a:lnTo>
                      <a:pt x="57" y="26"/>
                    </a:lnTo>
                    <a:lnTo>
                      <a:pt x="49" y="28"/>
                    </a:lnTo>
                    <a:lnTo>
                      <a:pt x="43" y="30"/>
                    </a:lnTo>
                    <a:lnTo>
                      <a:pt x="36" y="32"/>
                    </a:lnTo>
                    <a:lnTo>
                      <a:pt x="28" y="32"/>
                    </a:lnTo>
                    <a:lnTo>
                      <a:pt x="21" y="32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Freeform 95">
                <a:extLst>
                  <a:ext uri="{FF2B5EF4-FFF2-40B4-BE49-F238E27FC236}">
                    <a16:creationId xmlns:a16="http://schemas.microsoft.com/office/drawing/2014/main" id="{61511E0D-7939-814A-84E6-7708FE1D1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5537" y="6141567"/>
                <a:ext cx="51007" cy="54189"/>
              </a:xfrm>
              <a:custGeom>
                <a:avLst/>
                <a:gdLst/>
                <a:ahLst/>
                <a:cxnLst>
                  <a:cxn ang="0">
                    <a:pos x="87" y="80"/>
                  </a:cxn>
                  <a:cxn ang="0">
                    <a:pos x="74" y="62"/>
                  </a:cxn>
                  <a:cxn ang="0">
                    <a:pos x="68" y="59"/>
                  </a:cxn>
                  <a:cxn ang="0">
                    <a:pos x="63" y="64"/>
                  </a:cxn>
                  <a:cxn ang="0">
                    <a:pos x="60" y="80"/>
                  </a:cxn>
                  <a:cxn ang="0">
                    <a:pos x="61" y="101"/>
                  </a:cxn>
                  <a:cxn ang="0">
                    <a:pos x="57" y="111"/>
                  </a:cxn>
                  <a:cxn ang="0">
                    <a:pos x="47" y="117"/>
                  </a:cxn>
                  <a:cxn ang="0">
                    <a:pos x="37" y="116"/>
                  </a:cxn>
                  <a:cxn ang="0">
                    <a:pos x="26" y="110"/>
                  </a:cxn>
                  <a:cxn ang="0">
                    <a:pos x="20" y="101"/>
                  </a:cxn>
                  <a:cxn ang="0">
                    <a:pos x="19" y="85"/>
                  </a:cxn>
                  <a:cxn ang="0">
                    <a:pos x="16" y="71"/>
                  </a:cxn>
                  <a:cxn ang="0">
                    <a:pos x="7" y="53"/>
                  </a:cxn>
                  <a:cxn ang="0">
                    <a:pos x="0" y="35"/>
                  </a:cxn>
                  <a:cxn ang="0">
                    <a:pos x="0" y="25"/>
                  </a:cxn>
                  <a:cxn ang="0">
                    <a:pos x="7" y="20"/>
                  </a:cxn>
                  <a:cxn ang="0">
                    <a:pos x="16" y="20"/>
                  </a:cxn>
                  <a:cxn ang="0">
                    <a:pos x="30" y="24"/>
                  </a:cxn>
                  <a:cxn ang="0">
                    <a:pos x="48" y="29"/>
                  </a:cxn>
                  <a:cxn ang="0">
                    <a:pos x="64" y="27"/>
                  </a:cxn>
                  <a:cxn ang="0">
                    <a:pos x="83" y="14"/>
                  </a:cxn>
                  <a:cxn ang="0">
                    <a:pos x="103" y="2"/>
                  </a:cxn>
                  <a:cxn ang="0">
                    <a:pos x="110" y="0"/>
                  </a:cxn>
                  <a:cxn ang="0">
                    <a:pos x="114" y="2"/>
                  </a:cxn>
                  <a:cxn ang="0">
                    <a:pos x="116" y="9"/>
                  </a:cxn>
                  <a:cxn ang="0">
                    <a:pos x="110" y="22"/>
                  </a:cxn>
                  <a:cxn ang="0">
                    <a:pos x="105" y="36"/>
                  </a:cxn>
                  <a:cxn ang="0">
                    <a:pos x="108" y="63"/>
                  </a:cxn>
                  <a:cxn ang="0">
                    <a:pos x="113" y="85"/>
                  </a:cxn>
                  <a:cxn ang="0">
                    <a:pos x="113" y="93"/>
                  </a:cxn>
                  <a:cxn ang="0">
                    <a:pos x="109" y="99"/>
                  </a:cxn>
                  <a:cxn ang="0">
                    <a:pos x="101" y="102"/>
                  </a:cxn>
                  <a:cxn ang="0">
                    <a:pos x="92" y="92"/>
                  </a:cxn>
                </a:cxnLst>
                <a:rect l="0" t="0" r="r" b="b"/>
                <a:pathLst>
                  <a:path w="116" h="117">
                    <a:moveTo>
                      <a:pt x="92" y="92"/>
                    </a:moveTo>
                    <a:lnTo>
                      <a:pt x="87" y="80"/>
                    </a:lnTo>
                    <a:lnTo>
                      <a:pt x="79" y="66"/>
                    </a:lnTo>
                    <a:lnTo>
                      <a:pt x="74" y="62"/>
                    </a:lnTo>
                    <a:lnTo>
                      <a:pt x="69" y="59"/>
                    </a:lnTo>
                    <a:lnTo>
                      <a:pt x="68" y="59"/>
                    </a:lnTo>
                    <a:lnTo>
                      <a:pt x="65" y="62"/>
                    </a:lnTo>
                    <a:lnTo>
                      <a:pt x="63" y="64"/>
                    </a:lnTo>
                    <a:lnTo>
                      <a:pt x="61" y="68"/>
                    </a:lnTo>
                    <a:lnTo>
                      <a:pt x="60" y="80"/>
                    </a:lnTo>
                    <a:lnTo>
                      <a:pt x="61" y="94"/>
                    </a:lnTo>
                    <a:lnTo>
                      <a:pt x="61" y="101"/>
                    </a:lnTo>
                    <a:lnTo>
                      <a:pt x="60" y="106"/>
                    </a:lnTo>
                    <a:lnTo>
                      <a:pt x="57" y="111"/>
                    </a:lnTo>
                    <a:lnTo>
                      <a:pt x="52" y="116"/>
                    </a:lnTo>
                    <a:lnTo>
                      <a:pt x="47" y="117"/>
                    </a:lnTo>
                    <a:lnTo>
                      <a:pt x="42" y="117"/>
                    </a:lnTo>
                    <a:lnTo>
                      <a:pt x="37" y="116"/>
                    </a:lnTo>
                    <a:lnTo>
                      <a:pt x="31" y="112"/>
                    </a:lnTo>
                    <a:lnTo>
                      <a:pt x="26" y="110"/>
                    </a:lnTo>
                    <a:lnTo>
                      <a:pt x="22" y="104"/>
                    </a:lnTo>
                    <a:lnTo>
                      <a:pt x="20" y="101"/>
                    </a:lnTo>
                    <a:lnTo>
                      <a:pt x="19" y="95"/>
                    </a:lnTo>
                    <a:lnTo>
                      <a:pt x="19" y="85"/>
                    </a:lnTo>
                    <a:lnTo>
                      <a:pt x="19" y="77"/>
                    </a:lnTo>
                    <a:lnTo>
                      <a:pt x="16" y="71"/>
                    </a:lnTo>
                    <a:lnTo>
                      <a:pt x="12" y="62"/>
                    </a:lnTo>
                    <a:lnTo>
                      <a:pt x="7" y="53"/>
                    </a:lnTo>
                    <a:lnTo>
                      <a:pt x="2" y="41"/>
                    </a:lnTo>
                    <a:lnTo>
                      <a:pt x="0" y="35"/>
                    </a:lnTo>
                    <a:lnTo>
                      <a:pt x="0" y="29"/>
                    </a:lnTo>
                    <a:lnTo>
                      <a:pt x="0" y="25"/>
                    </a:lnTo>
                    <a:lnTo>
                      <a:pt x="3" y="22"/>
                    </a:lnTo>
                    <a:lnTo>
                      <a:pt x="7" y="20"/>
                    </a:lnTo>
                    <a:lnTo>
                      <a:pt x="12" y="20"/>
                    </a:lnTo>
                    <a:lnTo>
                      <a:pt x="16" y="20"/>
                    </a:lnTo>
                    <a:lnTo>
                      <a:pt x="21" y="22"/>
                    </a:lnTo>
                    <a:lnTo>
                      <a:pt x="30" y="24"/>
                    </a:lnTo>
                    <a:lnTo>
                      <a:pt x="38" y="27"/>
                    </a:lnTo>
                    <a:lnTo>
                      <a:pt x="48" y="29"/>
                    </a:lnTo>
                    <a:lnTo>
                      <a:pt x="56" y="28"/>
                    </a:lnTo>
                    <a:lnTo>
                      <a:pt x="64" y="27"/>
                    </a:lnTo>
                    <a:lnTo>
                      <a:pt x="70" y="23"/>
                    </a:lnTo>
                    <a:lnTo>
                      <a:pt x="83" y="14"/>
                    </a:lnTo>
                    <a:lnTo>
                      <a:pt x="99" y="3"/>
                    </a:lnTo>
                    <a:lnTo>
                      <a:pt x="103" y="2"/>
                    </a:lnTo>
                    <a:lnTo>
                      <a:pt x="107" y="1"/>
                    </a:lnTo>
                    <a:lnTo>
                      <a:pt x="110" y="0"/>
                    </a:lnTo>
                    <a:lnTo>
                      <a:pt x="113" y="1"/>
                    </a:lnTo>
                    <a:lnTo>
                      <a:pt x="114" y="2"/>
                    </a:lnTo>
                    <a:lnTo>
                      <a:pt x="116" y="5"/>
                    </a:lnTo>
                    <a:lnTo>
                      <a:pt x="116" y="9"/>
                    </a:lnTo>
                    <a:lnTo>
                      <a:pt x="114" y="14"/>
                    </a:lnTo>
                    <a:lnTo>
                      <a:pt x="110" y="22"/>
                    </a:lnTo>
                    <a:lnTo>
                      <a:pt x="108" y="28"/>
                    </a:lnTo>
                    <a:lnTo>
                      <a:pt x="105" y="36"/>
                    </a:lnTo>
                    <a:lnTo>
                      <a:pt x="105" y="44"/>
                    </a:lnTo>
                    <a:lnTo>
                      <a:pt x="108" y="63"/>
                    </a:lnTo>
                    <a:lnTo>
                      <a:pt x="113" y="81"/>
                    </a:lnTo>
                    <a:lnTo>
                      <a:pt x="113" y="85"/>
                    </a:lnTo>
                    <a:lnTo>
                      <a:pt x="113" y="89"/>
                    </a:lnTo>
                    <a:lnTo>
                      <a:pt x="113" y="93"/>
                    </a:lnTo>
                    <a:lnTo>
                      <a:pt x="112" y="97"/>
                    </a:lnTo>
                    <a:lnTo>
                      <a:pt x="109" y="99"/>
                    </a:lnTo>
                    <a:lnTo>
                      <a:pt x="107" y="101"/>
                    </a:lnTo>
                    <a:lnTo>
                      <a:pt x="101" y="102"/>
                    </a:lnTo>
                    <a:lnTo>
                      <a:pt x="96" y="101"/>
                    </a:lnTo>
                    <a:lnTo>
                      <a:pt x="92" y="92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Freeform 98">
                <a:extLst>
                  <a:ext uri="{FF2B5EF4-FFF2-40B4-BE49-F238E27FC236}">
                    <a16:creationId xmlns:a16="http://schemas.microsoft.com/office/drawing/2014/main" id="{5CCDE9B4-EA62-FC4E-93E8-458B4F26C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8525" y="6374580"/>
                <a:ext cx="284184" cy="214951"/>
              </a:xfrm>
              <a:custGeom>
                <a:avLst/>
                <a:gdLst/>
                <a:ahLst/>
                <a:cxnLst>
                  <a:cxn ang="0">
                    <a:pos x="514" y="338"/>
                  </a:cxn>
                  <a:cxn ang="0">
                    <a:pos x="492" y="307"/>
                  </a:cxn>
                  <a:cxn ang="0">
                    <a:pos x="476" y="271"/>
                  </a:cxn>
                  <a:cxn ang="0">
                    <a:pos x="461" y="240"/>
                  </a:cxn>
                  <a:cxn ang="0">
                    <a:pos x="440" y="213"/>
                  </a:cxn>
                  <a:cxn ang="0">
                    <a:pos x="425" y="188"/>
                  </a:cxn>
                  <a:cxn ang="0">
                    <a:pos x="406" y="178"/>
                  </a:cxn>
                  <a:cxn ang="0">
                    <a:pos x="362" y="172"/>
                  </a:cxn>
                  <a:cxn ang="0">
                    <a:pos x="325" y="175"/>
                  </a:cxn>
                  <a:cxn ang="0">
                    <a:pos x="313" y="171"/>
                  </a:cxn>
                  <a:cxn ang="0">
                    <a:pos x="296" y="148"/>
                  </a:cxn>
                  <a:cxn ang="0">
                    <a:pos x="285" y="137"/>
                  </a:cxn>
                  <a:cxn ang="0">
                    <a:pos x="247" y="123"/>
                  </a:cxn>
                  <a:cxn ang="0">
                    <a:pos x="212" y="100"/>
                  </a:cxn>
                  <a:cxn ang="0">
                    <a:pos x="184" y="65"/>
                  </a:cxn>
                  <a:cxn ang="0">
                    <a:pos x="165" y="17"/>
                  </a:cxn>
                  <a:cxn ang="0">
                    <a:pos x="143" y="0"/>
                  </a:cxn>
                  <a:cxn ang="0">
                    <a:pos x="111" y="16"/>
                  </a:cxn>
                  <a:cxn ang="0">
                    <a:pos x="64" y="60"/>
                  </a:cxn>
                  <a:cxn ang="0">
                    <a:pos x="44" y="75"/>
                  </a:cxn>
                  <a:cxn ang="0">
                    <a:pos x="15" y="86"/>
                  </a:cxn>
                  <a:cxn ang="0">
                    <a:pos x="1" y="92"/>
                  </a:cxn>
                  <a:cxn ang="0">
                    <a:pos x="10" y="100"/>
                  </a:cxn>
                  <a:cxn ang="0">
                    <a:pos x="50" y="97"/>
                  </a:cxn>
                  <a:cxn ang="0">
                    <a:pos x="97" y="100"/>
                  </a:cxn>
                  <a:cxn ang="0">
                    <a:pos x="120" y="108"/>
                  </a:cxn>
                  <a:cxn ang="0">
                    <a:pos x="194" y="163"/>
                  </a:cxn>
                  <a:cxn ang="0">
                    <a:pos x="242" y="194"/>
                  </a:cxn>
                  <a:cxn ang="0">
                    <a:pos x="257" y="200"/>
                  </a:cxn>
                  <a:cxn ang="0">
                    <a:pos x="273" y="200"/>
                  </a:cxn>
                  <a:cxn ang="0">
                    <a:pos x="279" y="206"/>
                  </a:cxn>
                  <a:cxn ang="0">
                    <a:pos x="283" y="229"/>
                  </a:cxn>
                  <a:cxn ang="0">
                    <a:pos x="295" y="263"/>
                  </a:cxn>
                  <a:cxn ang="0">
                    <a:pos x="318" y="275"/>
                  </a:cxn>
                  <a:cxn ang="0">
                    <a:pos x="346" y="275"/>
                  </a:cxn>
                  <a:cxn ang="0">
                    <a:pos x="392" y="272"/>
                  </a:cxn>
                  <a:cxn ang="0">
                    <a:pos x="412" y="283"/>
                  </a:cxn>
                  <a:cxn ang="0">
                    <a:pos x="425" y="307"/>
                  </a:cxn>
                  <a:cxn ang="0">
                    <a:pos x="439" y="321"/>
                  </a:cxn>
                  <a:cxn ang="0">
                    <a:pos x="457" y="337"/>
                  </a:cxn>
                  <a:cxn ang="0">
                    <a:pos x="479" y="368"/>
                  </a:cxn>
                  <a:cxn ang="0">
                    <a:pos x="505" y="411"/>
                  </a:cxn>
                  <a:cxn ang="0">
                    <a:pos x="523" y="452"/>
                  </a:cxn>
                  <a:cxn ang="0">
                    <a:pos x="553" y="468"/>
                  </a:cxn>
                  <a:cxn ang="0">
                    <a:pos x="601" y="453"/>
                  </a:cxn>
                  <a:cxn ang="0">
                    <a:pos x="616" y="446"/>
                  </a:cxn>
                  <a:cxn ang="0">
                    <a:pos x="620" y="435"/>
                  </a:cxn>
                  <a:cxn ang="0">
                    <a:pos x="625" y="384"/>
                  </a:cxn>
                  <a:cxn ang="0">
                    <a:pos x="612" y="367"/>
                  </a:cxn>
                  <a:cxn ang="0">
                    <a:pos x="584" y="371"/>
                  </a:cxn>
                  <a:cxn ang="0">
                    <a:pos x="546" y="367"/>
                  </a:cxn>
                </a:cxnLst>
                <a:rect l="0" t="0" r="r" b="b"/>
                <a:pathLst>
                  <a:path w="625" h="476">
                    <a:moveTo>
                      <a:pt x="532" y="358"/>
                    </a:moveTo>
                    <a:lnTo>
                      <a:pt x="522" y="349"/>
                    </a:lnTo>
                    <a:lnTo>
                      <a:pt x="514" y="338"/>
                    </a:lnTo>
                    <a:lnTo>
                      <a:pt x="505" y="328"/>
                    </a:lnTo>
                    <a:lnTo>
                      <a:pt x="498" y="317"/>
                    </a:lnTo>
                    <a:lnTo>
                      <a:pt x="492" y="307"/>
                    </a:lnTo>
                    <a:lnTo>
                      <a:pt x="485" y="295"/>
                    </a:lnTo>
                    <a:lnTo>
                      <a:pt x="480" y="284"/>
                    </a:lnTo>
                    <a:lnTo>
                      <a:pt x="476" y="271"/>
                    </a:lnTo>
                    <a:lnTo>
                      <a:pt x="473" y="259"/>
                    </a:lnTo>
                    <a:lnTo>
                      <a:pt x="467" y="249"/>
                    </a:lnTo>
                    <a:lnTo>
                      <a:pt x="461" y="240"/>
                    </a:lnTo>
                    <a:lnTo>
                      <a:pt x="454" y="231"/>
                    </a:lnTo>
                    <a:lnTo>
                      <a:pt x="447" y="222"/>
                    </a:lnTo>
                    <a:lnTo>
                      <a:pt x="440" y="213"/>
                    </a:lnTo>
                    <a:lnTo>
                      <a:pt x="434" y="203"/>
                    </a:lnTo>
                    <a:lnTo>
                      <a:pt x="428" y="193"/>
                    </a:lnTo>
                    <a:lnTo>
                      <a:pt x="425" y="188"/>
                    </a:lnTo>
                    <a:lnTo>
                      <a:pt x="419" y="184"/>
                    </a:lnTo>
                    <a:lnTo>
                      <a:pt x="414" y="180"/>
                    </a:lnTo>
                    <a:lnTo>
                      <a:pt x="406" y="178"/>
                    </a:lnTo>
                    <a:lnTo>
                      <a:pt x="392" y="172"/>
                    </a:lnTo>
                    <a:lnTo>
                      <a:pt x="378" y="170"/>
                    </a:lnTo>
                    <a:lnTo>
                      <a:pt x="362" y="172"/>
                    </a:lnTo>
                    <a:lnTo>
                      <a:pt x="343" y="175"/>
                    </a:lnTo>
                    <a:lnTo>
                      <a:pt x="334" y="176"/>
                    </a:lnTo>
                    <a:lnTo>
                      <a:pt x="325" y="175"/>
                    </a:lnTo>
                    <a:lnTo>
                      <a:pt x="320" y="175"/>
                    </a:lnTo>
                    <a:lnTo>
                      <a:pt x="316" y="172"/>
                    </a:lnTo>
                    <a:lnTo>
                      <a:pt x="313" y="171"/>
                    </a:lnTo>
                    <a:lnTo>
                      <a:pt x="309" y="169"/>
                    </a:lnTo>
                    <a:lnTo>
                      <a:pt x="301" y="157"/>
                    </a:lnTo>
                    <a:lnTo>
                      <a:pt x="296" y="148"/>
                    </a:lnTo>
                    <a:lnTo>
                      <a:pt x="294" y="144"/>
                    </a:lnTo>
                    <a:lnTo>
                      <a:pt x="290" y="140"/>
                    </a:lnTo>
                    <a:lnTo>
                      <a:pt x="285" y="137"/>
                    </a:lnTo>
                    <a:lnTo>
                      <a:pt x="277" y="134"/>
                    </a:lnTo>
                    <a:lnTo>
                      <a:pt x="261" y="128"/>
                    </a:lnTo>
                    <a:lnTo>
                      <a:pt x="247" y="123"/>
                    </a:lnTo>
                    <a:lnTo>
                      <a:pt x="234" y="117"/>
                    </a:lnTo>
                    <a:lnTo>
                      <a:pt x="222" y="109"/>
                    </a:lnTo>
                    <a:lnTo>
                      <a:pt x="212" y="100"/>
                    </a:lnTo>
                    <a:lnTo>
                      <a:pt x="202" y="91"/>
                    </a:lnTo>
                    <a:lnTo>
                      <a:pt x="193" y="79"/>
                    </a:lnTo>
                    <a:lnTo>
                      <a:pt x="184" y="65"/>
                    </a:lnTo>
                    <a:lnTo>
                      <a:pt x="176" y="49"/>
                    </a:lnTo>
                    <a:lnTo>
                      <a:pt x="171" y="32"/>
                    </a:lnTo>
                    <a:lnTo>
                      <a:pt x="165" y="17"/>
                    </a:lnTo>
                    <a:lnTo>
                      <a:pt x="158" y="1"/>
                    </a:lnTo>
                    <a:lnTo>
                      <a:pt x="151" y="0"/>
                    </a:lnTo>
                    <a:lnTo>
                      <a:pt x="143" y="0"/>
                    </a:lnTo>
                    <a:lnTo>
                      <a:pt x="134" y="1"/>
                    </a:lnTo>
                    <a:lnTo>
                      <a:pt x="127" y="5"/>
                    </a:lnTo>
                    <a:lnTo>
                      <a:pt x="111" y="16"/>
                    </a:lnTo>
                    <a:lnTo>
                      <a:pt x="96" y="30"/>
                    </a:lnTo>
                    <a:lnTo>
                      <a:pt x="80" y="44"/>
                    </a:lnTo>
                    <a:lnTo>
                      <a:pt x="64" y="60"/>
                    </a:lnTo>
                    <a:lnTo>
                      <a:pt x="58" y="66"/>
                    </a:lnTo>
                    <a:lnTo>
                      <a:pt x="50" y="71"/>
                    </a:lnTo>
                    <a:lnTo>
                      <a:pt x="44" y="75"/>
                    </a:lnTo>
                    <a:lnTo>
                      <a:pt x="37" y="79"/>
                    </a:lnTo>
                    <a:lnTo>
                      <a:pt x="28" y="82"/>
                    </a:lnTo>
                    <a:lnTo>
                      <a:pt x="15" y="86"/>
                    </a:lnTo>
                    <a:lnTo>
                      <a:pt x="9" y="87"/>
                    </a:lnTo>
                    <a:lnTo>
                      <a:pt x="5" y="89"/>
                    </a:lnTo>
                    <a:lnTo>
                      <a:pt x="1" y="92"/>
                    </a:lnTo>
                    <a:lnTo>
                      <a:pt x="0" y="96"/>
                    </a:lnTo>
                    <a:lnTo>
                      <a:pt x="4" y="99"/>
                    </a:lnTo>
                    <a:lnTo>
                      <a:pt x="10" y="100"/>
                    </a:lnTo>
                    <a:lnTo>
                      <a:pt x="19" y="100"/>
                    </a:lnTo>
                    <a:lnTo>
                      <a:pt x="29" y="100"/>
                    </a:lnTo>
                    <a:lnTo>
                      <a:pt x="50" y="97"/>
                    </a:lnTo>
                    <a:lnTo>
                      <a:pt x="64" y="96"/>
                    </a:lnTo>
                    <a:lnTo>
                      <a:pt x="83" y="99"/>
                    </a:lnTo>
                    <a:lnTo>
                      <a:pt x="97" y="100"/>
                    </a:lnTo>
                    <a:lnTo>
                      <a:pt x="105" y="102"/>
                    </a:lnTo>
                    <a:lnTo>
                      <a:pt x="112" y="105"/>
                    </a:lnTo>
                    <a:lnTo>
                      <a:pt x="120" y="108"/>
                    </a:lnTo>
                    <a:lnTo>
                      <a:pt x="128" y="113"/>
                    </a:lnTo>
                    <a:lnTo>
                      <a:pt x="154" y="132"/>
                    </a:lnTo>
                    <a:lnTo>
                      <a:pt x="194" y="163"/>
                    </a:lnTo>
                    <a:lnTo>
                      <a:pt x="215" y="178"/>
                    </a:lnTo>
                    <a:lnTo>
                      <a:pt x="234" y="191"/>
                    </a:lnTo>
                    <a:lnTo>
                      <a:pt x="242" y="194"/>
                    </a:lnTo>
                    <a:lnTo>
                      <a:pt x="248" y="198"/>
                    </a:lnTo>
                    <a:lnTo>
                      <a:pt x="254" y="200"/>
                    </a:lnTo>
                    <a:lnTo>
                      <a:pt x="257" y="200"/>
                    </a:lnTo>
                    <a:lnTo>
                      <a:pt x="264" y="198"/>
                    </a:lnTo>
                    <a:lnTo>
                      <a:pt x="269" y="200"/>
                    </a:lnTo>
                    <a:lnTo>
                      <a:pt x="273" y="200"/>
                    </a:lnTo>
                    <a:lnTo>
                      <a:pt x="276" y="202"/>
                    </a:lnTo>
                    <a:lnTo>
                      <a:pt x="278" y="203"/>
                    </a:lnTo>
                    <a:lnTo>
                      <a:pt x="279" y="206"/>
                    </a:lnTo>
                    <a:lnTo>
                      <a:pt x="281" y="210"/>
                    </a:lnTo>
                    <a:lnTo>
                      <a:pt x="282" y="213"/>
                    </a:lnTo>
                    <a:lnTo>
                      <a:pt x="283" y="229"/>
                    </a:lnTo>
                    <a:lnTo>
                      <a:pt x="286" y="246"/>
                    </a:lnTo>
                    <a:lnTo>
                      <a:pt x="290" y="257"/>
                    </a:lnTo>
                    <a:lnTo>
                      <a:pt x="295" y="263"/>
                    </a:lnTo>
                    <a:lnTo>
                      <a:pt x="303" y="268"/>
                    </a:lnTo>
                    <a:lnTo>
                      <a:pt x="309" y="272"/>
                    </a:lnTo>
                    <a:lnTo>
                      <a:pt x="318" y="275"/>
                    </a:lnTo>
                    <a:lnTo>
                      <a:pt x="327" y="275"/>
                    </a:lnTo>
                    <a:lnTo>
                      <a:pt x="336" y="275"/>
                    </a:lnTo>
                    <a:lnTo>
                      <a:pt x="346" y="275"/>
                    </a:lnTo>
                    <a:lnTo>
                      <a:pt x="365" y="273"/>
                    </a:lnTo>
                    <a:lnTo>
                      <a:pt x="383" y="272"/>
                    </a:lnTo>
                    <a:lnTo>
                      <a:pt x="392" y="272"/>
                    </a:lnTo>
                    <a:lnTo>
                      <a:pt x="400" y="275"/>
                    </a:lnTo>
                    <a:lnTo>
                      <a:pt x="406" y="277"/>
                    </a:lnTo>
                    <a:lnTo>
                      <a:pt x="412" y="283"/>
                    </a:lnTo>
                    <a:lnTo>
                      <a:pt x="418" y="293"/>
                    </a:lnTo>
                    <a:lnTo>
                      <a:pt x="422" y="302"/>
                    </a:lnTo>
                    <a:lnTo>
                      <a:pt x="425" y="307"/>
                    </a:lnTo>
                    <a:lnTo>
                      <a:pt x="428" y="311"/>
                    </a:lnTo>
                    <a:lnTo>
                      <a:pt x="432" y="316"/>
                    </a:lnTo>
                    <a:lnTo>
                      <a:pt x="439" y="321"/>
                    </a:lnTo>
                    <a:lnTo>
                      <a:pt x="447" y="327"/>
                    </a:lnTo>
                    <a:lnTo>
                      <a:pt x="453" y="332"/>
                    </a:lnTo>
                    <a:lnTo>
                      <a:pt x="457" y="337"/>
                    </a:lnTo>
                    <a:lnTo>
                      <a:pt x="462" y="343"/>
                    </a:lnTo>
                    <a:lnTo>
                      <a:pt x="469" y="355"/>
                    </a:lnTo>
                    <a:lnTo>
                      <a:pt x="479" y="368"/>
                    </a:lnTo>
                    <a:lnTo>
                      <a:pt x="491" y="382"/>
                    </a:lnTo>
                    <a:lnTo>
                      <a:pt x="498" y="395"/>
                    </a:lnTo>
                    <a:lnTo>
                      <a:pt x="505" y="411"/>
                    </a:lnTo>
                    <a:lnTo>
                      <a:pt x="511" y="426"/>
                    </a:lnTo>
                    <a:lnTo>
                      <a:pt x="517" y="438"/>
                    </a:lnTo>
                    <a:lnTo>
                      <a:pt x="523" y="452"/>
                    </a:lnTo>
                    <a:lnTo>
                      <a:pt x="531" y="465"/>
                    </a:lnTo>
                    <a:lnTo>
                      <a:pt x="539" y="476"/>
                    </a:lnTo>
                    <a:lnTo>
                      <a:pt x="553" y="468"/>
                    </a:lnTo>
                    <a:lnTo>
                      <a:pt x="570" y="457"/>
                    </a:lnTo>
                    <a:lnTo>
                      <a:pt x="584" y="455"/>
                    </a:lnTo>
                    <a:lnTo>
                      <a:pt x="601" y="453"/>
                    </a:lnTo>
                    <a:lnTo>
                      <a:pt x="607" y="451"/>
                    </a:lnTo>
                    <a:lnTo>
                      <a:pt x="614" y="448"/>
                    </a:lnTo>
                    <a:lnTo>
                      <a:pt x="616" y="446"/>
                    </a:lnTo>
                    <a:lnTo>
                      <a:pt x="619" y="443"/>
                    </a:lnTo>
                    <a:lnTo>
                      <a:pt x="620" y="439"/>
                    </a:lnTo>
                    <a:lnTo>
                      <a:pt x="620" y="435"/>
                    </a:lnTo>
                    <a:lnTo>
                      <a:pt x="621" y="417"/>
                    </a:lnTo>
                    <a:lnTo>
                      <a:pt x="623" y="399"/>
                    </a:lnTo>
                    <a:lnTo>
                      <a:pt x="625" y="384"/>
                    </a:lnTo>
                    <a:lnTo>
                      <a:pt x="625" y="368"/>
                    </a:lnTo>
                    <a:lnTo>
                      <a:pt x="620" y="367"/>
                    </a:lnTo>
                    <a:lnTo>
                      <a:pt x="612" y="367"/>
                    </a:lnTo>
                    <a:lnTo>
                      <a:pt x="603" y="369"/>
                    </a:lnTo>
                    <a:lnTo>
                      <a:pt x="597" y="371"/>
                    </a:lnTo>
                    <a:lnTo>
                      <a:pt x="584" y="371"/>
                    </a:lnTo>
                    <a:lnTo>
                      <a:pt x="572" y="371"/>
                    </a:lnTo>
                    <a:lnTo>
                      <a:pt x="559" y="369"/>
                    </a:lnTo>
                    <a:lnTo>
                      <a:pt x="546" y="367"/>
                    </a:lnTo>
                    <a:lnTo>
                      <a:pt x="532" y="35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6" name="Freeform 99">
                <a:extLst>
                  <a:ext uri="{FF2B5EF4-FFF2-40B4-BE49-F238E27FC236}">
                    <a16:creationId xmlns:a16="http://schemas.microsoft.com/office/drawing/2014/main" id="{A388A8AB-C271-D147-9076-55461D129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9103" y="6584111"/>
                <a:ext cx="41899" cy="34320"/>
              </a:xfrm>
              <a:custGeom>
                <a:avLst/>
                <a:gdLst/>
                <a:ahLst/>
                <a:cxnLst>
                  <a:cxn ang="0">
                    <a:pos x="89" y="60"/>
                  </a:cxn>
                  <a:cxn ang="0">
                    <a:pos x="84" y="48"/>
                  </a:cxn>
                  <a:cxn ang="0">
                    <a:pos x="79" y="37"/>
                  </a:cxn>
                  <a:cxn ang="0">
                    <a:pos x="71" y="26"/>
                  </a:cxn>
                  <a:cxn ang="0">
                    <a:pos x="63" y="16"/>
                  </a:cxn>
                  <a:cxn ang="0">
                    <a:pos x="53" y="9"/>
                  </a:cxn>
                  <a:cxn ang="0">
                    <a:pos x="41" y="4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12" y="2"/>
                  </a:cxn>
                  <a:cxn ang="0">
                    <a:pos x="8" y="3"/>
                  </a:cxn>
                  <a:cxn ang="0">
                    <a:pos x="4" y="4"/>
                  </a:cxn>
                  <a:cxn ang="0">
                    <a:pos x="3" y="7"/>
                  </a:cxn>
                  <a:cxn ang="0">
                    <a:pos x="1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9" y="25"/>
                  </a:cxn>
                  <a:cxn ang="0">
                    <a:pos x="15" y="29"/>
                  </a:cxn>
                  <a:cxn ang="0">
                    <a:pos x="22" y="33"/>
                  </a:cxn>
                  <a:cxn ang="0">
                    <a:pos x="28" y="37"/>
                  </a:cxn>
                  <a:cxn ang="0">
                    <a:pos x="36" y="42"/>
                  </a:cxn>
                  <a:cxn ang="0">
                    <a:pos x="44" y="47"/>
                  </a:cxn>
                  <a:cxn ang="0">
                    <a:pos x="52" y="55"/>
                  </a:cxn>
                  <a:cxn ang="0">
                    <a:pos x="60" y="61"/>
                  </a:cxn>
                  <a:cxn ang="0">
                    <a:pos x="66" y="68"/>
                  </a:cxn>
                  <a:cxn ang="0">
                    <a:pos x="71" y="74"/>
                  </a:cxn>
                  <a:cxn ang="0">
                    <a:pos x="74" y="77"/>
                  </a:cxn>
                  <a:cxn ang="0">
                    <a:pos x="78" y="78"/>
                  </a:cxn>
                  <a:cxn ang="0">
                    <a:pos x="83" y="78"/>
                  </a:cxn>
                  <a:cxn ang="0">
                    <a:pos x="89" y="78"/>
                  </a:cxn>
                  <a:cxn ang="0">
                    <a:pos x="89" y="60"/>
                  </a:cxn>
                </a:cxnLst>
                <a:rect l="0" t="0" r="r" b="b"/>
                <a:pathLst>
                  <a:path w="89" h="78">
                    <a:moveTo>
                      <a:pt x="89" y="60"/>
                    </a:moveTo>
                    <a:lnTo>
                      <a:pt x="84" y="48"/>
                    </a:lnTo>
                    <a:lnTo>
                      <a:pt x="79" y="37"/>
                    </a:lnTo>
                    <a:lnTo>
                      <a:pt x="71" y="26"/>
                    </a:lnTo>
                    <a:lnTo>
                      <a:pt x="63" y="16"/>
                    </a:lnTo>
                    <a:lnTo>
                      <a:pt x="53" y="9"/>
                    </a:lnTo>
                    <a:lnTo>
                      <a:pt x="41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12" y="2"/>
                    </a:lnTo>
                    <a:lnTo>
                      <a:pt x="8" y="3"/>
                    </a:lnTo>
                    <a:lnTo>
                      <a:pt x="4" y="4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9" y="25"/>
                    </a:lnTo>
                    <a:lnTo>
                      <a:pt x="15" y="29"/>
                    </a:lnTo>
                    <a:lnTo>
                      <a:pt x="22" y="33"/>
                    </a:lnTo>
                    <a:lnTo>
                      <a:pt x="28" y="37"/>
                    </a:lnTo>
                    <a:lnTo>
                      <a:pt x="36" y="42"/>
                    </a:lnTo>
                    <a:lnTo>
                      <a:pt x="44" y="47"/>
                    </a:lnTo>
                    <a:lnTo>
                      <a:pt x="52" y="55"/>
                    </a:lnTo>
                    <a:lnTo>
                      <a:pt x="60" y="61"/>
                    </a:lnTo>
                    <a:lnTo>
                      <a:pt x="66" y="68"/>
                    </a:lnTo>
                    <a:lnTo>
                      <a:pt x="71" y="74"/>
                    </a:lnTo>
                    <a:lnTo>
                      <a:pt x="74" y="77"/>
                    </a:lnTo>
                    <a:lnTo>
                      <a:pt x="78" y="78"/>
                    </a:lnTo>
                    <a:lnTo>
                      <a:pt x="83" y="78"/>
                    </a:lnTo>
                    <a:lnTo>
                      <a:pt x="89" y="78"/>
                    </a:lnTo>
                    <a:lnTo>
                      <a:pt x="89" y="60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7" name="Freeform 100">
                <a:extLst>
                  <a:ext uri="{FF2B5EF4-FFF2-40B4-BE49-F238E27FC236}">
                    <a16:creationId xmlns:a16="http://schemas.microsoft.com/office/drawing/2014/main" id="{BBF620AB-124E-6A45-A1FC-687DE4046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75576" y="6634687"/>
                <a:ext cx="36434" cy="25288"/>
              </a:xfrm>
              <a:custGeom>
                <a:avLst/>
                <a:gdLst/>
                <a:ahLst/>
                <a:cxnLst>
                  <a:cxn ang="0">
                    <a:pos x="78" y="15"/>
                  </a:cxn>
                  <a:cxn ang="0">
                    <a:pos x="68" y="12"/>
                  </a:cxn>
                  <a:cxn ang="0">
                    <a:pos x="57" y="7"/>
                  </a:cxn>
                  <a:cxn ang="0">
                    <a:pos x="44" y="5"/>
                  </a:cxn>
                  <a:cxn ang="0">
                    <a:pos x="33" y="3"/>
                  </a:cxn>
                  <a:cxn ang="0">
                    <a:pos x="20" y="2"/>
                  </a:cxn>
                  <a:cxn ang="0">
                    <a:pos x="8" y="0"/>
                  </a:cxn>
                  <a:cxn ang="0">
                    <a:pos x="4" y="2"/>
                  </a:cxn>
                  <a:cxn ang="0">
                    <a:pos x="2" y="3"/>
                  </a:cxn>
                  <a:cxn ang="0">
                    <a:pos x="0" y="5"/>
                  </a:cxn>
                  <a:cxn ang="0">
                    <a:pos x="2" y="8"/>
                  </a:cxn>
                  <a:cxn ang="0">
                    <a:pos x="3" y="12"/>
                  </a:cxn>
                  <a:cxn ang="0">
                    <a:pos x="7" y="15"/>
                  </a:cxn>
                  <a:cxn ang="0">
                    <a:pos x="11" y="17"/>
                  </a:cxn>
                  <a:cxn ang="0">
                    <a:pos x="15" y="18"/>
                  </a:cxn>
                  <a:cxn ang="0">
                    <a:pos x="22" y="21"/>
                  </a:cxn>
                  <a:cxn ang="0">
                    <a:pos x="30" y="24"/>
                  </a:cxn>
                  <a:cxn ang="0">
                    <a:pos x="35" y="26"/>
                  </a:cxn>
                  <a:cxn ang="0">
                    <a:pos x="39" y="29"/>
                  </a:cxn>
                  <a:cxn ang="0">
                    <a:pos x="42" y="33"/>
                  </a:cxn>
                  <a:cxn ang="0">
                    <a:pos x="44" y="38"/>
                  </a:cxn>
                  <a:cxn ang="0">
                    <a:pos x="47" y="42"/>
                  </a:cxn>
                  <a:cxn ang="0">
                    <a:pos x="48" y="46"/>
                  </a:cxn>
                  <a:cxn ang="0">
                    <a:pos x="52" y="49"/>
                  </a:cxn>
                  <a:cxn ang="0">
                    <a:pos x="56" y="53"/>
                  </a:cxn>
                  <a:cxn ang="0">
                    <a:pos x="60" y="56"/>
                  </a:cxn>
                  <a:cxn ang="0">
                    <a:pos x="65" y="56"/>
                  </a:cxn>
                  <a:cxn ang="0">
                    <a:pos x="69" y="55"/>
                  </a:cxn>
                  <a:cxn ang="0">
                    <a:pos x="73" y="52"/>
                  </a:cxn>
                  <a:cxn ang="0">
                    <a:pos x="77" y="48"/>
                  </a:cxn>
                  <a:cxn ang="0">
                    <a:pos x="81" y="42"/>
                  </a:cxn>
                  <a:cxn ang="0">
                    <a:pos x="81" y="38"/>
                  </a:cxn>
                  <a:cxn ang="0">
                    <a:pos x="81" y="34"/>
                  </a:cxn>
                  <a:cxn ang="0">
                    <a:pos x="81" y="31"/>
                  </a:cxn>
                  <a:cxn ang="0">
                    <a:pos x="79" y="29"/>
                  </a:cxn>
                  <a:cxn ang="0">
                    <a:pos x="78" y="15"/>
                  </a:cxn>
                </a:cxnLst>
                <a:rect l="0" t="0" r="r" b="b"/>
                <a:pathLst>
                  <a:path w="81" h="56">
                    <a:moveTo>
                      <a:pt x="78" y="15"/>
                    </a:moveTo>
                    <a:lnTo>
                      <a:pt x="68" y="12"/>
                    </a:lnTo>
                    <a:lnTo>
                      <a:pt x="57" y="7"/>
                    </a:lnTo>
                    <a:lnTo>
                      <a:pt x="44" y="5"/>
                    </a:lnTo>
                    <a:lnTo>
                      <a:pt x="33" y="3"/>
                    </a:lnTo>
                    <a:lnTo>
                      <a:pt x="20" y="2"/>
                    </a:lnTo>
                    <a:lnTo>
                      <a:pt x="8" y="0"/>
                    </a:lnTo>
                    <a:lnTo>
                      <a:pt x="4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2" y="8"/>
                    </a:lnTo>
                    <a:lnTo>
                      <a:pt x="3" y="12"/>
                    </a:lnTo>
                    <a:lnTo>
                      <a:pt x="7" y="15"/>
                    </a:lnTo>
                    <a:lnTo>
                      <a:pt x="11" y="17"/>
                    </a:lnTo>
                    <a:lnTo>
                      <a:pt x="15" y="18"/>
                    </a:lnTo>
                    <a:lnTo>
                      <a:pt x="22" y="21"/>
                    </a:lnTo>
                    <a:lnTo>
                      <a:pt x="30" y="24"/>
                    </a:lnTo>
                    <a:lnTo>
                      <a:pt x="35" y="26"/>
                    </a:lnTo>
                    <a:lnTo>
                      <a:pt x="39" y="29"/>
                    </a:lnTo>
                    <a:lnTo>
                      <a:pt x="42" y="33"/>
                    </a:lnTo>
                    <a:lnTo>
                      <a:pt x="44" y="38"/>
                    </a:lnTo>
                    <a:lnTo>
                      <a:pt x="47" y="42"/>
                    </a:lnTo>
                    <a:lnTo>
                      <a:pt x="48" y="46"/>
                    </a:lnTo>
                    <a:lnTo>
                      <a:pt x="52" y="49"/>
                    </a:lnTo>
                    <a:lnTo>
                      <a:pt x="56" y="53"/>
                    </a:lnTo>
                    <a:lnTo>
                      <a:pt x="60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2"/>
                    </a:lnTo>
                    <a:lnTo>
                      <a:pt x="77" y="48"/>
                    </a:lnTo>
                    <a:lnTo>
                      <a:pt x="81" y="42"/>
                    </a:lnTo>
                    <a:lnTo>
                      <a:pt x="81" y="38"/>
                    </a:lnTo>
                    <a:lnTo>
                      <a:pt x="81" y="34"/>
                    </a:lnTo>
                    <a:lnTo>
                      <a:pt x="81" y="31"/>
                    </a:lnTo>
                    <a:lnTo>
                      <a:pt x="79" y="29"/>
                    </a:lnTo>
                    <a:lnTo>
                      <a:pt x="78" y="1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8" name="Freeform 108">
                <a:extLst>
                  <a:ext uri="{FF2B5EF4-FFF2-40B4-BE49-F238E27FC236}">
                    <a16:creationId xmlns:a16="http://schemas.microsoft.com/office/drawing/2014/main" id="{95853101-D10D-4944-85BF-9988723AE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86313" y="6829768"/>
                <a:ext cx="32790" cy="32513"/>
              </a:xfrm>
              <a:custGeom>
                <a:avLst/>
                <a:gdLst/>
                <a:ahLst/>
                <a:cxnLst>
                  <a:cxn ang="0">
                    <a:pos x="6" y="39"/>
                  </a:cxn>
                  <a:cxn ang="0">
                    <a:pos x="14" y="39"/>
                  </a:cxn>
                  <a:cxn ang="0">
                    <a:pos x="22" y="35"/>
                  </a:cxn>
                  <a:cxn ang="0">
                    <a:pos x="30" y="31"/>
                  </a:cxn>
                  <a:cxn ang="0">
                    <a:pos x="36" y="26"/>
                  </a:cxn>
                  <a:cxn ang="0">
                    <a:pos x="41" y="18"/>
                  </a:cxn>
                  <a:cxn ang="0">
                    <a:pos x="50" y="9"/>
                  </a:cxn>
                  <a:cxn ang="0">
                    <a:pos x="56" y="5"/>
                  </a:cxn>
                  <a:cxn ang="0">
                    <a:pos x="59" y="3"/>
                  </a:cxn>
                  <a:cxn ang="0">
                    <a:pos x="65" y="0"/>
                  </a:cxn>
                  <a:cxn ang="0">
                    <a:pos x="70" y="0"/>
                  </a:cxn>
                  <a:cxn ang="0">
                    <a:pos x="72" y="1"/>
                  </a:cxn>
                  <a:cxn ang="0">
                    <a:pos x="74" y="5"/>
                  </a:cxn>
                  <a:cxn ang="0">
                    <a:pos x="74" y="8"/>
                  </a:cxn>
                  <a:cxn ang="0">
                    <a:pos x="72" y="12"/>
                  </a:cxn>
                  <a:cxn ang="0">
                    <a:pos x="70" y="19"/>
                  </a:cxn>
                  <a:cxn ang="0">
                    <a:pos x="67" y="25"/>
                  </a:cxn>
                  <a:cxn ang="0">
                    <a:pos x="58" y="35"/>
                  </a:cxn>
                  <a:cxn ang="0">
                    <a:pos x="49" y="45"/>
                  </a:cxn>
                  <a:cxn ang="0">
                    <a:pos x="46" y="50"/>
                  </a:cxn>
                  <a:cxn ang="0">
                    <a:pos x="46" y="57"/>
                  </a:cxn>
                  <a:cxn ang="0">
                    <a:pos x="45" y="60"/>
                  </a:cxn>
                  <a:cxn ang="0">
                    <a:pos x="43" y="62"/>
                  </a:cxn>
                  <a:cxn ang="0">
                    <a:pos x="40" y="65"/>
                  </a:cxn>
                  <a:cxn ang="0">
                    <a:pos x="36" y="67"/>
                  </a:cxn>
                  <a:cxn ang="0">
                    <a:pos x="28" y="70"/>
                  </a:cxn>
                  <a:cxn ang="0">
                    <a:pos x="22" y="71"/>
                  </a:cxn>
                  <a:cxn ang="0">
                    <a:pos x="18" y="72"/>
                  </a:cxn>
                  <a:cxn ang="0">
                    <a:pos x="14" y="71"/>
                  </a:cxn>
                  <a:cxn ang="0">
                    <a:pos x="10" y="70"/>
                  </a:cxn>
                  <a:cxn ang="0">
                    <a:pos x="6" y="69"/>
                  </a:cxn>
                  <a:cxn ang="0">
                    <a:pos x="4" y="66"/>
                  </a:cxn>
                  <a:cxn ang="0">
                    <a:pos x="1" y="63"/>
                  </a:cxn>
                  <a:cxn ang="0">
                    <a:pos x="0" y="60"/>
                  </a:cxn>
                  <a:cxn ang="0">
                    <a:pos x="0" y="56"/>
                  </a:cxn>
                  <a:cxn ang="0">
                    <a:pos x="6" y="39"/>
                  </a:cxn>
                </a:cxnLst>
                <a:rect l="0" t="0" r="r" b="b"/>
                <a:pathLst>
                  <a:path w="74" h="72">
                    <a:moveTo>
                      <a:pt x="6" y="39"/>
                    </a:moveTo>
                    <a:lnTo>
                      <a:pt x="14" y="39"/>
                    </a:lnTo>
                    <a:lnTo>
                      <a:pt x="22" y="35"/>
                    </a:lnTo>
                    <a:lnTo>
                      <a:pt x="30" y="31"/>
                    </a:lnTo>
                    <a:lnTo>
                      <a:pt x="36" y="26"/>
                    </a:lnTo>
                    <a:lnTo>
                      <a:pt x="41" y="18"/>
                    </a:lnTo>
                    <a:lnTo>
                      <a:pt x="50" y="9"/>
                    </a:lnTo>
                    <a:lnTo>
                      <a:pt x="56" y="5"/>
                    </a:lnTo>
                    <a:lnTo>
                      <a:pt x="59" y="3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2" y="1"/>
                    </a:lnTo>
                    <a:lnTo>
                      <a:pt x="74" y="5"/>
                    </a:lnTo>
                    <a:lnTo>
                      <a:pt x="74" y="8"/>
                    </a:lnTo>
                    <a:lnTo>
                      <a:pt x="72" y="12"/>
                    </a:lnTo>
                    <a:lnTo>
                      <a:pt x="70" y="19"/>
                    </a:lnTo>
                    <a:lnTo>
                      <a:pt x="67" y="25"/>
                    </a:lnTo>
                    <a:lnTo>
                      <a:pt x="58" y="35"/>
                    </a:lnTo>
                    <a:lnTo>
                      <a:pt x="49" y="45"/>
                    </a:lnTo>
                    <a:lnTo>
                      <a:pt x="46" y="50"/>
                    </a:lnTo>
                    <a:lnTo>
                      <a:pt x="46" y="57"/>
                    </a:lnTo>
                    <a:lnTo>
                      <a:pt x="45" y="60"/>
                    </a:lnTo>
                    <a:lnTo>
                      <a:pt x="43" y="62"/>
                    </a:lnTo>
                    <a:lnTo>
                      <a:pt x="40" y="65"/>
                    </a:lnTo>
                    <a:lnTo>
                      <a:pt x="36" y="67"/>
                    </a:lnTo>
                    <a:lnTo>
                      <a:pt x="28" y="70"/>
                    </a:lnTo>
                    <a:lnTo>
                      <a:pt x="22" y="71"/>
                    </a:lnTo>
                    <a:lnTo>
                      <a:pt x="18" y="72"/>
                    </a:lnTo>
                    <a:lnTo>
                      <a:pt x="14" y="71"/>
                    </a:lnTo>
                    <a:lnTo>
                      <a:pt x="10" y="70"/>
                    </a:lnTo>
                    <a:lnTo>
                      <a:pt x="6" y="69"/>
                    </a:lnTo>
                    <a:lnTo>
                      <a:pt x="4" y="66"/>
                    </a:lnTo>
                    <a:lnTo>
                      <a:pt x="1" y="63"/>
                    </a:lnTo>
                    <a:lnTo>
                      <a:pt x="0" y="60"/>
                    </a:lnTo>
                    <a:lnTo>
                      <a:pt x="0" y="56"/>
                    </a:lnTo>
                    <a:lnTo>
                      <a:pt x="6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9" name="Freeform 109">
                <a:extLst>
                  <a:ext uri="{FF2B5EF4-FFF2-40B4-BE49-F238E27FC236}">
                    <a16:creationId xmlns:a16="http://schemas.microsoft.com/office/drawing/2014/main" id="{D996CFDE-D877-DA4A-999B-F3E159BD2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3831" y="6755710"/>
                <a:ext cx="14574" cy="21676"/>
              </a:xfrm>
              <a:custGeom>
                <a:avLst/>
                <a:gdLst/>
                <a:ahLst/>
                <a:cxnLst>
                  <a:cxn ang="0">
                    <a:pos x="34" y="39"/>
                  </a:cxn>
                  <a:cxn ang="0">
                    <a:pos x="34" y="24"/>
                  </a:cxn>
                  <a:cxn ang="0">
                    <a:pos x="31" y="7"/>
                  </a:cxn>
                  <a:cxn ang="0">
                    <a:pos x="30" y="4"/>
                  </a:cxn>
                  <a:cxn ang="0">
                    <a:pos x="27" y="3"/>
                  </a:cxn>
                  <a:cxn ang="0">
                    <a:pos x="25" y="2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3"/>
                  </a:cxn>
                  <a:cxn ang="0">
                    <a:pos x="3" y="6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6" y="21"/>
                  </a:cxn>
                  <a:cxn ang="0">
                    <a:pos x="8" y="25"/>
                  </a:cxn>
                  <a:cxn ang="0">
                    <a:pos x="6" y="30"/>
                  </a:cxn>
                  <a:cxn ang="0">
                    <a:pos x="6" y="34"/>
                  </a:cxn>
                  <a:cxn ang="0">
                    <a:pos x="5" y="38"/>
                  </a:cxn>
                  <a:cxn ang="0">
                    <a:pos x="5" y="42"/>
                  </a:cxn>
                  <a:cxn ang="0">
                    <a:pos x="5" y="44"/>
                  </a:cxn>
                  <a:cxn ang="0">
                    <a:pos x="6" y="47"/>
                  </a:cxn>
                  <a:cxn ang="0">
                    <a:pos x="8" y="48"/>
                  </a:cxn>
                  <a:cxn ang="0">
                    <a:pos x="12" y="50"/>
                  </a:cxn>
                  <a:cxn ang="0">
                    <a:pos x="18" y="48"/>
                  </a:cxn>
                  <a:cxn ang="0">
                    <a:pos x="34" y="39"/>
                  </a:cxn>
                </a:cxnLst>
                <a:rect l="0" t="0" r="r" b="b"/>
                <a:pathLst>
                  <a:path w="34" h="50">
                    <a:moveTo>
                      <a:pt x="34" y="39"/>
                    </a:moveTo>
                    <a:lnTo>
                      <a:pt x="34" y="24"/>
                    </a:lnTo>
                    <a:lnTo>
                      <a:pt x="31" y="7"/>
                    </a:lnTo>
                    <a:lnTo>
                      <a:pt x="30" y="4"/>
                    </a:lnTo>
                    <a:lnTo>
                      <a:pt x="27" y="3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6" y="21"/>
                    </a:lnTo>
                    <a:lnTo>
                      <a:pt x="8" y="25"/>
                    </a:lnTo>
                    <a:lnTo>
                      <a:pt x="6" y="30"/>
                    </a:lnTo>
                    <a:lnTo>
                      <a:pt x="6" y="34"/>
                    </a:lnTo>
                    <a:lnTo>
                      <a:pt x="5" y="38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8" y="48"/>
                    </a:lnTo>
                    <a:lnTo>
                      <a:pt x="12" y="50"/>
                    </a:lnTo>
                    <a:lnTo>
                      <a:pt x="18" y="48"/>
                    </a:lnTo>
                    <a:lnTo>
                      <a:pt x="34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0" name="Freeform 110">
                <a:extLst>
                  <a:ext uri="{FF2B5EF4-FFF2-40B4-BE49-F238E27FC236}">
                    <a16:creationId xmlns:a16="http://schemas.microsoft.com/office/drawing/2014/main" id="{6251749D-2400-9448-B157-9E4899E43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2133" y="5738760"/>
                <a:ext cx="1062046" cy="1193968"/>
              </a:xfrm>
              <a:custGeom>
                <a:avLst/>
                <a:gdLst/>
                <a:ahLst/>
                <a:cxnLst>
                  <a:cxn ang="0">
                    <a:pos x="692" y="453"/>
                  </a:cxn>
                  <a:cxn ang="0">
                    <a:pos x="973" y="334"/>
                  </a:cxn>
                  <a:cxn ang="0">
                    <a:pos x="1243" y="287"/>
                  </a:cxn>
                  <a:cxn ang="0">
                    <a:pos x="1503" y="127"/>
                  </a:cxn>
                  <a:cxn ang="0">
                    <a:pos x="1782" y="212"/>
                  </a:cxn>
                  <a:cxn ang="0">
                    <a:pos x="2075" y="167"/>
                  </a:cxn>
                  <a:cxn ang="0">
                    <a:pos x="2126" y="4"/>
                  </a:cxn>
                  <a:cxn ang="0">
                    <a:pos x="2304" y="129"/>
                  </a:cxn>
                  <a:cxn ang="0">
                    <a:pos x="2240" y="237"/>
                  </a:cxn>
                  <a:cxn ang="0">
                    <a:pos x="2224" y="374"/>
                  </a:cxn>
                  <a:cxn ang="0">
                    <a:pos x="1923" y="465"/>
                  </a:cxn>
                  <a:cxn ang="0">
                    <a:pos x="1769" y="460"/>
                  </a:cxn>
                  <a:cxn ang="0">
                    <a:pos x="1577" y="471"/>
                  </a:cxn>
                  <a:cxn ang="0">
                    <a:pos x="1328" y="577"/>
                  </a:cxn>
                  <a:cxn ang="0">
                    <a:pos x="1497" y="768"/>
                  </a:cxn>
                  <a:cxn ang="0">
                    <a:pos x="1419" y="772"/>
                  </a:cxn>
                  <a:cxn ang="0">
                    <a:pos x="1435" y="918"/>
                  </a:cxn>
                  <a:cxn ang="0">
                    <a:pos x="1235" y="815"/>
                  </a:cxn>
                  <a:cxn ang="0">
                    <a:pos x="1344" y="996"/>
                  </a:cxn>
                  <a:cxn ang="0">
                    <a:pos x="1122" y="816"/>
                  </a:cxn>
                  <a:cxn ang="0">
                    <a:pos x="1033" y="690"/>
                  </a:cxn>
                  <a:cxn ang="0">
                    <a:pos x="928" y="843"/>
                  </a:cxn>
                  <a:cxn ang="0">
                    <a:pos x="1071" y="1162"/>
                  </a:cxn>
                  <a:cxn ang="0">
                    <a:pos x="1174" y="1361"/>
                  </a:cxn>
                  <a:cxn ang="0">
                    <a:pos x="1155" y="1298"/>
                  </a:cxn>
                  <a:cxn ang="0">
                    <a:pos x="997" y="1286"/>
                  </a:cxn>
                  <a:cxn ang="0">
                    <a:pos x="1077" y="1425"/>
                  </a:cxn>
                  <a:cxn ang="0">
                    <a:pos x="964" y="1527"/>
                  </a:cxn>
                  <a:cxn ang="0">
                    <a:pos x="1181" y="1605"/>
                  </a:cxn>
                  <a:cxn ang="0">
                    <a:pos x="1332" y="1675"/>
                  </a:cxn>
                  <a:cxn ang="0">
                    <a:pos x="1490" y="1796"/>
                  </a:cxn>
                  <a:cxn ang="0">
                    <a:pos x="1533" y="1988"/>
                  </a:cxn>
                  <a:cxn ang="0">
                    <a:pos x="1375" y="1905"/>
                  </a:cxn>
                  <a:cxn ang="0">
                    <a:pos x="1148" y="1944"/>
                  </a:cxn>
                  <a:cxn ang="0">
                    <a:pos x="1207" y="2096"/>
                  </a:cxn>
                  <a:cxn ang="0">
                    <a:pos x="1282" y="2163"/>
                  </a:cxn>
                  <a:cxn ang="0">
                    <a:pos x="1190" y="2216"/>
                  </a:cxn>
                  <a:cxn ang="0">
                    <a:pos x="1028" y="2105"/>
                  </a:cxn>
                  <a:cxn ang="0">
                    <a:pos x="1160" y="2438"/>
                  </a:cxn>
                  <a:cxn ang="0">
                    <a:pos x="1208" y="2591"/>
                  </a:cxn>
                  <a:cxn ang="0">
                    <a:pos x="993" y="2469"/>
                  </a:cxn>
                  <a:cxn ang="0">
                    <a:pos x="880" y="2583"/>
                  </a:cxn>
                  <a:cxn ang="0">
                    <a:pos x="831" y="2382"/>
                  </a:cxn>
                  <a:cxn ang="0">
                    <a:pos x="736" y="2435"/>
                  </a:cxn>
                  <a:cxn ang="0">
                    <a:pos x="669" y="2395"/>
                  </a:cxn>
                  <a:cxn ang="0">
                    <a:pos x="642" y="2208"/>
                  </a:cxn>
                  <a:cxn ang="0">
                    <a:pos x="464" y="2043"/>
                  </a:cxn>
                  <a:cxn ang="0">
                    <a:pos x="471" y="1904"/>
                  </a:cxn>
                  <a:cxn ang="0">
                    <a:pos x="674" y="1821"/>
                  </a:cxn>
                  <a:cxn ang="0">
                    <a:pos x="966" y="1870"/>
                  </a:cxn>
                  <a:cxn ang="0">
                    <a:pos x="1083" y="1894"/>
                  </a:cxn>
                  <a:cxn ang="0">
                    <a:pos x="1128" y="1787"/>
                  </a:cxn>
                  <a:cxn ang="0">
                    <a:pos x="989" y="1736"/>
                  </a:cxn>
                  <a:cxn ang="0">
                    <a:pos x="879" y="1729"/>
                  </a:cxn>
                  <a:cxn ang="0">
                    <a:pos x="512" y="1728"/>
                  </a:cxn>
                  <a:cxn ang="0">
                    <a:pos x="392" y="1658"/>
                  </a:cxn>
                  <a:cxn ang="0">
                    <a:pos x="342" y="1473"/>
                  </a:cxn>
                  <a:cxn ang="0">
                    <a:pos x="397" y="1451"/>
                  </a:cxn>
                  <a:cxn ang="0">
                    <a:pos x="138" y="1252"/>
                  </a:cxn>
                  <a:cxn ang="0">
                    <a:pos x="89" y="1094"/>
                  </a:cxn>
                  <a:cxn ang="0">
                    <a:pos x="144" y="965"/>
                  </a:cxn>
                  <a:cxn ang="0">
                    <a:pos x="363" y="802"/>
                  </a:cxn>
                </a:cxnLst>
                <a:rect l="0" t="0" r="r" b="b"/>
                <a:pathLst>
                  <a:path w="2331" h="2644">
                    <a:moveTo>
                      <a:pt x="390" y="594"/>
                    </a:moveTo>
                    <a:lnTo>
                      <a:pt x="405" y="593"/>
                    </a:lnTo>
                    <a:lnTo>
                      <a:pt x="416" y="589"/>
                    </a:lnTo>
                    <a:lnTo>
                      <a:pt x="425" y="585"/>
                    </a:lnTo>
                    <a:lnTo>
                      <a:pt x="434" y="580"/>
                    </a:lnTo>
                    <a:lnTo>
                      <a:pt x="442" y="575"/>
                    </a:lnTo>
                    <a:lnTo>
                      <a:pt x="451" y="570"/>
                    </a:lnTo>
                    <a:lnTo>
                      <a:pt x="460" y="566"/>
                    </a:lnTo>
                    <a:lnTo>
                      <a:pt x="472" y="562"/>
                    </a:lnTo>
                    <a:lnTo>
                      <a:pt x="517" y="555"/>
                    </a:lnTo>
                    <a:lnTo>
                      <a:pt x="554" y="550"/>
                    </a:lnTo>
                    <a:lnTo>
                      <a:pt x="563" y="548"/>
                    </a:lnTo>
                    <a:lnTo>
                      <a:pt x="570" y="545"/>
                    </a:lnTo>
                    <a:lnTo>
                      <a:pt x="580" y="542"/>
                    </a:lnTo>
                    <a:lnTo>
                      <a:pt x="587" y="537"/>
                    </a:lnTo>
                    <a:lnTo>
                      <a:pt x="596" y="532"/>
                    </a:lnTo>
                    <a:lnTo>
                      <a:pt x="605" y="526"/>
                    </a:lnTo>
                    <a:lnTo>
                      <a:pt x="615" y="518"/>
                    </a:lnTo>
                    <a:lnTo>
                      <a:pt x="625" y="509"/>
                    </a:lnTo>
                    <a:lnTo>
                      <a:pt x="651" y="483"/>
                    </a:lnTo>
                    <a:lnTo>
                      <a:pt x="673" y="466"/>
                    </a:lnTo>
                    <a:lnTo>
                      <a:pt x="682" y="458"/>
                    </a:lnTo>
                    <a:lnTo>
                      <a:pt x="692" y="453"/>
                    </a:lnTo>
                    <a:lnTo>
                      <a:pt x="701" y="449"/>
                    </a:lnTo>
                    <a:lnTo>
                      <a:pt x="710" y="447"/>
                    </a:lnTo>
                    <a:lnTo>
                      <a:pt x="721" y="444"/>
                    </a:lnTo>
                    <a:lnTo>
                      <a:pt x="730" y="443"/>
                    </a:lnTo>
                    <a:lnTo>
                      <a:pt x="740" y="441"/>
                    </a:lnTo>
                    <a:lnTo>
                      <a:pt x="752" y="441"/>
                    </a:lnTo>
                    <a:lnTo>
                      <a:pt x="779" y="443"/>
                    </a:lnTo>
                    <a:lnTo>
                      <a:pt x="811" y="444"/>
                    </a:lnTo>
                    <a:lnTo>
                      <a:pt x="832" y="444"/>
                    </a:lnTo>
                    <a:lnTo>
                      <a:pt x="850" y="444"/>
                    </a:lnTo>
                    <a:lnTo>
                      <a:pt x="867" y="443"/>
                    </a:lnTo>
                    <a:lnTo>
                      <a:pt x="881" y="440"/>
                    </a:lnTo>
                    <a:lnTo>
                      <a:pt x="896" y="436"/>
                    </a:lnTo>
                    <a:lnTo>
                      <a:pt x="907" y="432"/>
                    </a:lnTo>
                    <a:lnTo>
                      <a:pt x="918" y="427"/>
                    </a:lnTo>
                    <a:lnTo>
                      <a:pt x="928" y="419"/>
                    </a:lnTo>
                    <a:lnTo>
                      <a:pt x="936" y="412"/>
                    </a:lnTo>
                    <a:lnTo>
                      <a:pt x="944" y="403"/>
                    </a:lnTo>
                    <a:lnTo>
                      <a:pt x="950" y="392"/>
                    </a:lnTo>
                    <a:lnTo>
                      <a:pt x="957" y="379"/>
                    </a:lnTo>
                    <a:lnTo>
                      <a:pt x="963" y="366"/>
                    </a:lnTo>
                    <a:lnTo>
                      <a:pt x="968" y="351"/>
                    </a:lnTo>
                    <a:lnTo>
                      <a:pt x="973" y="334"/>
                    </a:lnTo>
                    <a:lnTo>
                      <a:pt x="979" y="316"/>
                    </a:lnTo>
                    <a:lnTo>
                      <a:pt x="1016" y="296"/>
                    </a:lnTo>
                    <a:lnTo>
                      <a:pt x="1016" y="296"/>
                    </a:lnTo>
                    <a:lnTo>
                      <a:pt x="1026" y="300"/>
                    </a:lnTo>
                    <a:lnTo>
                      <a:pt x="1036" y="304"/>
                    </a:lnTo>
                    <a:lnTo>
                      <a:pt x="1043" y="305"/>
                    </a:lnTo>
                    <a:lnTo>
                      <a:pt x="1051" y="307"/>
                    </a:lnTo>
                    <a:lnTo>
                      <a:pt x="1058" y="307"/>
                    </a:lnTo>
                    <a:lnTo>
                      <a:pt x="1064" y="305"/>
                    </a:lnTo>
                    <a:lnTo>
                      <a:pt x="1069" y="304"/>
                    </a:lnTo>
                    <a:lnTo>
                      <a:pt x="1076" y="302"/>
                    </a:lnTo>
                    <a:lnTo>
                      <a:pt x="1087" y="296"/>
                    </a:lnTo>
                    <a:lnTo>
                      <a:pt x="1099" y="290"/>
                    </a:lnTo>
                    <a:lnTo>
                      <a:pt x="1113" y="283"/>
                    </a:lnTo>
                    <a:lnTo>
                      <a:pt x="1131" y="278"/>
                    </a:lnTo>
                    <a:lnTo>
                      <a:pt x="1146" y="277"/>
                    </a:lnTo>
                    <a:lnTo>
                      <a:pt x="1159" y="277"/>
                    </a:lnTo>
                    <a:lnTo>
                      <a:pt x="1173" y="280"/>
                    </a:lnTo>
                    <a:lnTo>
                      <a:pt x="1186" y="282"/>
                    </a:lnTo>
                    <a:lnTo>
                      <a:pt x="1200" y="285"/>
                    </a:lnTo>
                    <a:lnTo>
                      <a:pt x="1214" y="287"/>
                    </a:lnTo>
                    <a:lnTo>
                      <a:pt x="1229" y="289"/>
                    </a:lnTo>
                    <a:lnTo>
                      <a:pt x="1243" y="287"/>
                    </a:lnTo>
                    <a:lnTo>
                      <a:pt x="1262" y="283"/>
                    </a:lnTo>
                    <a:lnTo>
                      <a:pt x="1282" y="276"/>
                    </a:lnTo>
                    <a:lnTo>
                      <a:pt x="1302" y="267"/>
                    </a:lnTo>
                    <a:lnTo>
                      <a:pt x="1323" y="254"/>
                    </a:lnTo>
                    <a:lnTo>
                      <a:pt x="1343" y="241"/>
                    </a:lnTo>
                    <a:lnTo>
                      <a:pt x="1361" y="226"/>
                    </a:lnTo>
                    <a:lnTo>
                      <a:pt x="1368" y="219"/>
                    </a:lnTo>
                    <a:lnTo>
                      <a:pt x="1375" y="211"/>
                    </a:lnTo>
                    <a:lnTo>
                      <a:pt x="1381" y="203"/>
                    </a:lnTo>
                    <a:lnTo>
                      <a:pt x="1387" y="195"/>
                    </a:lnTo>
                    <a:lnTo>
                      <a:pt x="1393" y="184"/>
                    </a:lnTo>
                    <a:lnTo>
                      <a:pt x="1401" y="173"/>
                    </a:lnTo>
                    <a:lnTo>
                      <a:pt x="1407" y="164"/>
                    </a:lnTo>
                    <a:lnTo>
                      <a:pt x="1415" y="156"/>
                    </a:lnTo>
                    <a:lnTo>
                      <a:pt x="1422" y="149"/>
                    </a:lnTo>
                    <a:lnTo>
                      <a:pt x="1429" y="143"/>
                    </a:lnTo>
                    <a:lnTo>
                      <a:pt x="1437" y="140"/>
                    </a:lnTo>
                    <a:lnTo>
                      <a:pt x="1445" y="136"/>
                    </a:lnTo>
                    <a:lnTo>
                      <a:pt x="1453" y="132"/>
                    </a:lnTo>
                    <a:lnTo>
                      <a:pt x="1462" y="131"/>
                    </a:lnTo>
                    <a:lnTo>
                      <a:pt x="1471" y="128"/>
                    </a:lnTo>
                    <a:lnTo>
                      <a:pt x="1481" y="128"/>
                    </a:lnTo>
                    <a:lnTo>
                      <a:pt x="1503" y="127"/>
                    </a:lnTo>
                    <a:lnTo>
                      <a:pt x="1529" y="127"/>
                    </a:lnTo>
                    <a:lnTo>
                      <a:pt x="1536" y="145"/>
                    </a:lnTo>
                    <a:lnTo>
                      <a:pt x="1541" y="162"/>
                    </a:lnTo>
                    <a:lnTo>
                      <a:pt x="1545" y="169"/>
                    </a:lnTo>
                    <a:lnTo>
                      <a:pt x="1550" y="175"/>
                    </a:lnTo>
                    <a:lnTo>
                      <a:pt x="1554" y="177"/>
                    </a:lnTo>
                    <a:lnTo>
                      <a:pt x="1558" y="180"/>
                    </a:lnTo>
                    <a:lnTo>
                      <a:pt x="1563" y="182"/>
                    </a:lnTo>
                    <a:lnTo>
                      <a:pt x="1569" y="184"/>
                    </a:lnTo>
                    <a:lnTo>
                      <a:pt x="1578" y="185"/>
                    </a:lnTo>
                    <a:lnTo>
                      <a:pt x="1589" y="185"/>
                    </a:lnTo>
                    <a:lnTo>
                      <a:pt x="1599" y="185"/>
                    </a:lnTo>
                    <a:lnTo>
                      <a:pt x="1608" y="184"/>
                    </a:lnTo>
                    <a:lnTo>
                      <a:pt x="1629" y="180"/>
                    </a:lnTo>
                    <a:lnTo>
                      <a:pt x="1651" y="175"/>
                    </a:lnTo>
                    <a:lnTo>
                      <a:pt x="1672" y="172"/>
                    </a:lnTo>
                    <a:lnTo>
                      <a:pt x="1691" y="169"/>
                    </a:lnTo>
                    <a:lnTo>
                      <a:pt x="1701" y="169"/>
                    </a:lnTo>
                    <a:lnTo>
                      <a:pt x="1712" y="171"/>
                    </a:lnTo>
                    <a:lnTo>
                      <a:pt x="1721" y="173"/>
                    </a:lnTo>
                    <a:lnTo>
                      <a:pt x="1730" y="177"/>
                    </a:lnTo>
                    <a:lnTo>
                      <a:pt x="1753" y="193"/>
                    </a:lnTo>
                    <a:lnTo>
                      <a:pt x="1782" y="212"/>
                    </a:lnTo>
                    <a:lnTo>
                      <a:pt x="1796" y="220"/>
                    </a:lnTo>
                    <a:lnTo>
                      <a:pt x="1812" y="226"/>
                    </a:lnTo>
                    <a:lnTo>
                      <a:pt x="1818" y="228"/>
                    </a:lnTo>
                    <a:lnTo>
                      <a:pt x="1825" y="229"/>
                    </a:lnTo>
                    <a:lnTo>
                      <a:pt x="1832" y="229"/>
                    </a:lnTo>
                    <a:lnTo>
                      <a:pt x="1839" y="228"/>
                    </a:lnTo>
                    <a:lnTo>
                      <a:pt x="1849" y="224"/>
                    </a:lnTo>
                    <a:lnTo>
                      <a:pt x="1859" y="219"/>
                    </a:lnTo>
                    <a:lnTo>
                      <a:pt x="1869" y="213"/>
                    </a:lnTo>
                    <a:lnTo>
                      <a:pt x="1879" y="207"/>
                    </a:lnTo>
                    <a:lnTo>
                      <a:pt x="1889" y="202"/>
                    </a:lnTo>
                    <a:lnTo>
                      <a:pt x="1900" y="198"/>
                    </a:lnTo>
                    <a:lnTo>
                      <a:pt x="1911" y="194"/>
                    </a:lnTo>
                    <a:lnTo>
                      <a:pt x="1924" y="193"/>
                    </a:lnTo>
                    <a:lnTo>
                      <a:pt x="1961" y="195"/>
                    </a:lnTo>
                    <a:lnTo>
                      <a:pt x="1998" y="195"/>
                    </a:lnTo>
                    <a:lnTo>
                      <a:pt x="2016" y="194"/>
                    </a:lnTo>
                    <a:lnTo>
                      <a:pt x="2034" y="190"/>
                    </a:lnTo>
                    <a:lnTo>
                      <a:pt x="2042" y="188"/>
                    </a:lnTo>
                    <a:lnTo>
                      <a:pt x="2051" y="184"/>
                    </a:lnTo>
                    <a:lnTo>
                      <a:pt x="2059" y="178"/>
                    </a:lnTo>
                    <a:lnTo>
                      <a:pt x="2067" y="173"/>
                    </a:lnTo>
                    <a:lnTo>
                      <a:pt x="2075" y="167"/>
                    </a:lnTo>
                    <a:lnTo>
                      <a:pt x="2080" y="159"/>
                    </a:lnTo>
                    <a:lnTo>
                      <a:pt x="2082" y="153"/>
                    </a:lnTo>
                    <a:lnTo>
                      <a:pt x="2084" y="146"/>
                    </a:lnTo>
                    <a:lnTo>
                      <a:pt x="2084" y="140"/>
                    </a:lnTo>
                    <a:lnTo>
                      <a:pt x="2082" y="132"/>
                    </a:lnTo>
                    <a:lnTo>
                      <a:pt x="2080" y="125"/>
                    </a:lnTo>
                    <a:lnTo>
                      <a:pt x="2076" y="119"/>
                    </a:lnTo>
                    <a:lnTo>
                      <a:pt x="2058" y="93"/>
                    </a:lnTo>
                    <a:lnTo>
                      <a:pt x="2042" y="68"/>
                    </a:lnTo>
                    <a:lnTo>
                      <a:pt x="2047" y="54"/>
                    </a:lnTo>
                    <a:lnTo>
                      <a:pt x="2053" y="39"/>
                    </a:lnTo>
                    <a:lnTo>
                      <a:pt x="2055" y="31"/>
                    </a:lnTo>
                    <a:lnTo>
                      <a:pt x="2058" y="24"/>
                    </a:lnTo>
                    <a:lnTo>
                      <a:pt x="2062" y="18"/>
                    </a:lnTo>
                    <a:lnTo>
                      <a:pt x="2067" y="14"/>
                    </a:lnTo>
                    <a:lnTo>
                      <a:pt x="2073" y="9"/>
                    </a:lnTo>
                    <a:lnTo>
                      <a:pt x="2081" y="5"/>
                    </a:lnTo>
                    <a:lnTo>
                      <a:pt x="2088" y="2"/>
                    </a:lnTo>
                    <a:lnTo>
                      <a:pt x="2094" y="1"/>
                    </a:lnTo>
                    <a:lnTo>
                      <a:pt x="2102" y="0"/>
                    </a:lnTo>
                    <a:lnTo>
                      <a:pt x="2110" y="1"/>
                    </a:lnTo>
                    <a:lnTo>
                      <a:pt x="2117" y="1"/>
                    </a:lnTo>
                    <a:lnTo>
                      <a:pt x="2126" y="4"/>
                    </a:lnTo>
                    <a:lnTo>
                      <a:pt x="2146" y="7"/>
                    </a:lnTo>
                    <a:lnTo>
                      <a:pt x="2161" y="9"/>
                    </a:lnTo>
                    <a:lnTo>
                      <a:pt x="2170" y="9"/>
                    </a:lnTo>
                    <a:lnTo>
                      <a:pt x="2178" y="7"/>
                    </a:lnTo>
                    <a:lnTo>
                      <a:pt x="2187" y="5"/>
                    </a:lnTo>
                    <a:lnTo>
                      <a:pt x="2198" y="2"/>
                    </a:lnTo>
                    <a:lnTo>
                      <a:pt x="2198" y="2"/>
                    </a:lnTo>
                    <a:lnTo>
                      <a:pt x="2203" y="9"/>
                    </a:lnTo>
                    <a:lnTo>
                      <a:pt x="2209" y="17"/>
                    </a:lnTo>
                    <a:lnTo>
                      <a:pt x="2216" y="22"/>
                    </a:lnTo>
                    <a:lnTo>
                      <a:pt x="2222" y="28"/>
                    </a:lnTo>
                    <a:lnTo>
                      <a:pt x="2238" y="37"/>
                    </a:lnTo>
                    <a:lnTo>
                      <a:pt x="2253" y="46"/>
                    </a:lnTo>
                    <a:lnTo>
                      <a:pt x="2268" y="55"/>
                    </a:lnTo>
                    <a:lnTo>
                      <a:pt x="2282" y="64"/>
                    </a:lnTo>
                    <a:lnTo>
                      <a:pt x="2288" y="70"/>
                    </a:lnTo>
                    <a:lnTo>
                      <a:pt x="2293" y="75"/>
                    </a:lnTo>
                    <a:lnTo>
                      <a:pt x="2299" y="81"/>
                    </a:lnTo>
                    <a:lnTo>
                      <a:pt x="2303" y="88"/>
                    </a:lnTo>
                    <a:lnTo>
                      <a:pt x="2305" y="97"/>
                    </a:lnTo>
                    <a:lnTo>
                      <a:pt x="2305" y="109"/>
                    </a:lnTo>
                    <a:lnTo>
                      <a:pt x="2304" y="119"/>
                    </a:lnTo>
                    <a:lnTo>
                      <a:pt x="2304" y="129"/>
                    </a:lnTo>
                    <a:lnTo>
                      <a:pt x="2306" y="136"/>
                    </a:lnTo>
                    <a:lnTo>
                      <a:pt x="2310" y="143"/>
                    </a:lnTo>
                    <a:lnTo>
                      <a:pt x="2317" y="151"/>
                    </a:lnTo>
                    <a:lnTo>
                      <a:pt x="2322" y="160"/>
                    </a:lnTo>
                    <a:lnTo>
                      <a:pt x="2327" y="169"/>
                    </a:lnTo>
                    <a:lnTo>
                      <a:pt x="2331" y="177"/>
                    </a:lnTo>
                    <a:lnTo>
                      <a:pt x="2331" y="181"/>
                    </a:lnTo>
                    <a:lnTo>
                      <a:pt x="2331" y="185"/>
                    </a:lnTo>
                    <a:lnTo>
                      <a:pt x="2330" y="189"/>
                    </a:lnTo>
                    <a:lnTo>
                      <a:pt x="2326" y="193"/>
                    </a:lnTo>
                    <a:lnTo>
                      <a:pt x="2321" y="198"/>
                    </a:lnTo>
                    <a:lnTo>
                      <a:pt x="2313" y="200"/>
                    </a:lnTo>
                    <a:lnTo>
                      <a:pt x="2305" y="204"/>
                    </a:lnTo>
                    <a:lnTo>
                      <a:pt x="2296" y="207"/>
                    </a:lnTo>
                    <a:lnTo>
                      <a:pt x="2288" y="208"/>
                    </a:lnTo>
                    <a:lnTo>
                      <a:pt x="2282" y="212"/>
                    </a:lnTo>
                    <a:lnTo>
                      <a:pt x="2275" y="216"/>
                    </a:lnTo>
                    <a:lnTo>
                      <a:pt x="2270" y="221"/>
                    </a:lnTo>
                    <a:lnTo>
                      <a:pt x="2266" y="225"/>
                    </a:lnTo>
                    <a:lnTo>
                      <a:pt x="2261" y="229"/>
                    </a:lnTo>
                    <a:lnTo>
                      <a:pt x="2256" y="232"/>
                    </a:lnTo>
                    <a:lnTo>
                      <a:pt x="2251" y="234"/>
                    </a:lnTo>
                    <a:lnTo>
                      <a:pt x="2240" y="237"/>
                    </a:lnTo>
                    <a:lnTo>
                      <a:pt x="2229" y="238"/>
                    </a:lnTo>
                    <a:lnTo>
                      <a:pt x="2218" y="239"/>
                    </a:lnTo>
                    <a:lnTo>
                      <a:pt x="2208" y="243"/>
                    </a:lnTo>
                    <a:lnTo>
                      <a:pt x="2204" y="247"/>
                    </a:lnTo>
                    <a:lnTo>
                      <a:pt x="2199" y="251"/>
                    </a:lnTo>
                    <a:lnTo>
                      <a:pt x="2196" y="257"/>
                    </a:lnTo>
                    <a:lnTo>
                      <a:pt x="2194" y="264"/>
                    </a:lnTo>
                    <a:lnTo>
                      <a:pt x="2192" y="270"/>
                    </a:lnTo>
                    <a:lnTo>
                      <a:pt x="2192" y="276"/>
                    </a:lnTo>
                    <a:lnTo>
                      <a:pt x="2194" y="281"/>
                    </a:lnTo>
                    <a:lnTo>
                      <a:pt x="2196" y="286"/>
                    </a:lnTo>
                    <a:lnTo>
                      <a:pt x="2203" y="296"/>
                    </a:lnTo>
                    <a:lnTo>
                      <a:pt x="2211" y="307"/>
                    </a:lnTo>
                    <a:lnTo>
                      <a:pt x="2220" y="317"/>
                    </a:lnTo>
                    <a:lnTo>
                      <a:pt x="2225" y="330"/>
                    </a:lnTo>
                    <a:lnTo>
                      <a:pt x="2227" y="335"/>
                    </a:lnTo>
                    <a:lnTo>
                      <a:pt x="2229" y="342"/>
                    </a:lnTo>
                    <a:lnTo>
                      <a:pt x="2227" y="348"/>
                    </a:lnTo>
                    <a:lnTo>
                      <a:pt x="2226" y="356"/>
                    </a:lnTo>
                    <a:lnTo>
                      <a:pt x="2226" y="361"/>
                    </a:lnTo>
                    <a:lnTo>
                      <a:pt x="2226" y="366"/>
                    </a:lnTo>
                    <a:lnTo>
                      <a:pt x="2225" y="370"/>
                    </a:lnTo>
                    <a:lnTo>
                      <a:pt x="2224" y="374"/>
                    </a:lnTo>
                    <a:lnTo>
                      <a:pt x="2218" y="382"/>
                    </a:lnTo>
                    <a:lnTo>
                      <a:pt x="2212" y="388"/>
                    </a:lnTo>
                    <a:lnTo>
                      <a:pt x="2198" y="400"/>
                    </a:lnTo>
                    <a:lnTo>
                      <a:pt x="2183" y="412"/>
                    </a:lnTo>
                    <a:lnTo>
                      <a:pt x="2168" y="430"/>
                    </a:lnTo>
                    <a:lnTo>
                      <a:pt x="2155" y="449"/>
                    </a:lnTo>
                    <a:lnTo>
                      <a:pt x="2147" y="458"/>
                    </a:lnTo>
                    <a:lnTo>
                      <a:pt x="2139" y="471"/>
                    </a:lnTo>
                    <a:lnTo>
                      <a:pt x="2130" y="484"/>
                    </a:lnTo>
                    <a:lnTo>
                      <a:pt x="2122" y="493"/>
                    </a:lnTo>
                    <a:lnTo>
                      <a:pt x="2122" y="493"/>
                    </a:lnTo>
                    <a:lnTo>
                      <a:pt x="2117" y="488"/>
                    </a:lnTo>
                    <a:lnTo>
                      <a:pt x="2112" y="484"/>
                    </a:lnTo>
                    <a:lnTo>
                      <a:pt x="2104" y="482"/>
                    </a:lnTo>
                    <a:lnTo>
                      <a:pt x="2095" y="482"/>
                    </a:lnTo>
                    <a:lnTo>
                      <a:pt x="2065" y="483"/>
                    </a:lnTo>
                    <a:lnTo>
                      <a:pt x="2032" y="482"/>
                    </a:lnTo>
                    <a:lnTo>
                      <a:pt x="2014" y="482"/>
                    </a:lnTo>
                    <a:lnTo>
                      <a:pt x="1996" y="479"/>
                    </a:lnTo>
                    <a:lnTo>
                      <a:pt x="1977" y="476"/>
                    </a:lnTo>
                    <a:lnTo>
                      <a:pt x="1959" y="474"/>
                    </a:lnTo>
                    <a:lnTo>
                      <a:pt x="1941" y="470"/>
                    </a:lnTo>
                    <a:lnTo>
                      <a:pt x="1923" y="465"/>
                    </a:lnTo>
                    <a:lnTo>
                      <a:pt x="1906" y="458"/>
                    </a:lnTo>
                    <a:lnTo>
                      <a:pt x="1891" y="452"/>
                    </a:lnTo>
                    <a:lnTo>
                      <a:pt x="1875" y="444"/>
                    </a:lnTo>
                    <a:lnTo>
                      <a:pt x="1861" y="435"/>
                    </a:lnTo>
                    <a:lnTo>
                      <a:pt x="1849" y="426"/>
                    </a:lnTo>
                    <a:lnTo>
                      <a:pt x="1839" y="414"/>
                    </a:lnTo>
                    <a:lnTo>
                      <a:pt x="1831" y="403"/>
                    </a:lnTo>
                    <a:lnTo>
                      <a:pt x="1822" y="383"/>
                    </a:lnTo>
                    <a:lnTo>
                      <a:pt x="1813" y="365"/>
                    </a:lnTo>
                    <a:lnTo>
                      <a:pt x="1810" y="357"/>
                    </a:lnTo>
                    <a:lnTo>
                      <a:pt x="1805" y="360"/>
                    </a:lnTo>
                    <a:lnTo>
                      <a:pt x="1801" y="364"/>
                    </a:lnTo>
                    <a:lnTo>
                      <a:pt x="1799" y="369"/>
                    </a:lnTo>
                    <a:lnTo>
                      <a:pt x="1796" y="374"/>
                    </a:lnTo>
                    <a:lnTo>
                      <a:pt x="1793" y="386"/>
                    </a:lnTo>
                    <a:lnTo>
                      <a:pt x="1793" y="400"/>
                    </a:lnTo>
                    <a:lnTo>
                      <a:pt x="1793" y="414"/>
                    </a:lnTo>
                    <a:lnTo>
                      <a:pt x="1793" y="427"/>
                    </a:lnTo>
                    <a:lnTo>
                      <a:pt x="1792" y="432"/>
                    </a:lnTo>
                    <a:lnTo>
                      <a:pt x="1791" y="438"/>
                    </a:lnTo>
                    <a:lnTo>
                      <a:pt x="1788" y="443"/>
                    </a:lnTo>
                    <a:lnTo>
                      <a:pt x="1786" y="447"/>
                    </a:lnTo>
                    <a:lnTo>
                      <a:pt x="1769" y="460"/>
                    </a:lnTo>
                    <a:lnTo>
                      <a:pt x="1751" y="473"/>
                    </a:lnTo>
                    <a:lnTo>
                      <a:pt x="1740" y="479"/>
                    </a:lnTo>
                    <a:lnTo>
                      <a:pt x="1730" y="483"/>
                    </a:lnTo>
                    <a:lnTo>
                      <a:pt x="1720" y="487"/>
                    </a:lnTo>
                    <a:lnTo>
                      <a:pt x="1709" y="489"/>
                    </a:lnTo>
                    <a:lnTo>
                      <a:pt x="1690" y="500"/>
                    </a:lnTo>
                    <a:lnTo>
                      <a:pt x="1666" y="509"/>
                    </a:lnTo>
                    <a:lnTo>
                      <a:pt x="1660" y="510"/>
                    </a:lnTo>
                    <a:lnTo>
                      <a:pt x="1655" y="511"/>
                    </a:lnTo>
                    <a:lnTo>
                      <a:pt x="1650" y="511"/>
                    </a:lnTo>
                    <a:lnTo>
                      <a:pt x="1644" y="510"/>
                    </a:lnTo>
                    <a:lnTo>
                      <a:pt x="1639" y="509"/>
                    </a:lnTo>
                    <a:lnTo>
                      <a:pt x="1635" y="506"/>
                    </a:lnTo>
                    <a:lnTo>
                      <a:pt x="1631" y="501"/>
                    </a:lnTo>
                    <a:lnTo>
                      <a:pt x="1629" y="496"/>
                    </a:lnTo>
                    <a:lnTo>
                      <a:pt x="1625" y="487"/>
                    </a:lnTo>
                    <a:lnTo>
                      <a:pt x="1621" y="479"/>
                    </a:lnTo>
                    <a:lnTo>
                      <a:pt x="1616" y="473"/>
                    </a:lnTo>
                    <a:lnTo>
                      <a:pt x="1609" y="467"/>
                    </a:lnTo>
                    <a:lnTo>
                      <a:pt x="1603" y="465"/>
                    </a:lnTo>
                    <a:lnTo>
                      <a:pt x="1595" y="463"/>
                    </a:lnTo>
                    <a:lnTo>
                      <a:pt x="1587" y="466"/>
                    </a:lnTo>
                    <a:lnTo>
                      <a:pt x="1577" y="471"/>
                    </a:lnTo>
                    <a:lnTo>
                      <a:pt x="1542" y="498"/>
                    </a:lnTo>
                    <a:lnTo>
                      <a:pt x="1508" y="527"/>
                    </a:lnTo>
                    <a:lnTo>
                      <a:pt x="1499" y="533"/>
                    </a:lnTo>
                    <a:lnTo>
                      <a:pt x="1490" y="540"/>
                    </a:lnTo>
                    <a:lnTo>
                      <a:pt x="1481" y="545"/>
                    </a:lnTo>
                    <a:lnTo>
                      <a:pt x="1471" y="549"/>
                    </a:lnTo>
                    <a:lnTo>
                      <a:pt x="1462" y="552"/>
                    </a:lnTo>
                    <a:lnTo>
                      <a:pt x="1451" y="553"/>
                    </a:lnTo>
                    <a:lnTo>
                      <a:pt x="1440" y="553"/>
                    </a:lnTo>
                    <a:lnTo>
                      <a:pt x="1428" y="552"/>
                    </a:lnTo>
                    <a:lnTo>
                      <a:pt x="1402" y="542"/>
                    </a:lnTo>
                    <a:lnTo>
                      <a:pt x="1376" y="531"/>
                    </a:lnTo>
                    <a:lnTo>
                      <a:pt x="1370" y="530"/>
                    </a:lnTo>
                    <a:lnTo>
                      <a:pt x="1363" y="528"/>
                    </a:lnTo>
                    <a:lnTo>
                      <a:pt x="1358" y="528"/>
                    </a:lnTo>
                    <a:lnTo>
                      <a:pt x="1352" y="530"/>
                    </a:lnTo>
                    <a:lnTo>
                      <a:pt x="1346" y="532"/>
                    </a:lnTo>
                    <a:lnTo>
                      <a:pt x="1343" y="536"/>
                    </a:lnTo>
                    <a:lnTo>
                      <a:pt x="1337" y="542"/>
                    </a:lnTo>
                    <a:lnTo>
                      <a:pt x="1334" y="550"/>
                    </a:lnTo>
                    <a:lnTo>
                      <a:pt x="1330" y="559"/>
                    </a:lnTo>
                    <a:lnTo>
                      <a:pt x="1328" y="568"/>
                    </a:lnTo>
                    <a:lnTo>
                      <a:pt x="1328" y="577"/>
                    </a:lnTo>
                    <a:lnTo>
                      <a:pt x="1330" y="585"/>
                    </a:lnTo>
                    <a:lnTo>
                      <a:pt x="1334" y="593"/>
                    </a:lnTo>
                    <a:lnTo>
                      <a:pt x="1337" y="601"/>
                    </a:lnTo>
                    <a:lnTo>
                      <a:pt x="1343" y="609"/>
                    </a:lnTo>
                    <a:lnTo>
                      <a:pt x="1348" y="615"/>
                    </a:lnTo>
                    <a:lnTo>
                      <a:pt x="1376" y="641"/>
                    </a:lnTo>
                    <a:lnTo>
                      <a:pt x="1405" y="664"/>
                    </a:lnTo>
                    <a:lnTo>
                      <a:pt x="1407" y="667"/>
                    </a:lnTo>
                    <a:lnTo>
                      <a:pt x="1409" y="669"/>
                    </a:lnTo>
                    <a:lnTo>
                      <a:pt x="1409" y="672"/>
                    </a:lnTo>
                    <a:lnTo>
                      <a:pt x="1409" y="675"/>
                    </a:lnTo>
                    <a:lnTo>
                      <a:pt x="1406" y="681"/>
                    </a:lnTo>
                    <a:lnTo>
                      <a:pt x="1401" y="686"/>
                    </a:lnTo>
                    <a:lnTo>
                      <a:pt x="1389" y="698"/>
                    </a:lnTo>
                    <a:lnTo>
                      <a:pt x="1381" y="707"/>
                    </a:lnTo>
                    <a:lnTo>
                      <a:pt x="1397" y="719"/>
                    </a:lnTo>
                    <a:lnTo>
                      <a:pt x="1415" y="728"/>
                    </a:lnTo>
                    <a:lnTo>
                      <a:pt x="1432" y="735"/>
                    </a:lnTo>
                    <a:lnTo>
                      <a:pt x="1450" y="743"/>
                    </a:lnTo>
                    <a:lnTo>
                      <a:pt x="1467" y="750"/>
                    </a:lnTo>
                    <a:lnTo>
                      <a:pt x="1483" y="759"/>
                    </a:lnTo>
                    <a:lnTo>
                      <a:pt x="1489" y="763"/>
                    </a:lnTo>
                    <a:lnTo>
                      <a:pt x="1497" y="768"/>
                    </a:lnTo>
                    <a:lnTo>
                      <a:pt x="1503" y="774"/>
                    </a:lnTo>
                    <a:lnTo>
                      <a:pt x="1508" y="780"/>
                    </a:lnTo>
                    <a:lnTo>
                      <a:pt x="1516" y="790"/>
                    </a:lnTo>
                    <a:lnTo>
                      <a:pt x="1527" y="808"/>
                    </a:lnTo>
                    <a:lnTo>
                      <a:pt x="1538" y="827"/>
                    </a:lnTo>
                    <a:lnTo>
                      <a:pt x="1549" y="848"/>
                    </a:lnTo>
                    <a:lnTo>
                      <a:pt x="1556" y="865"/>
                    </a:lnTo>
                    <a:lnTo>
                      <a:pt x="1559" y="875"/>
                    </a:lnTo>
                    <a:lnTo>
                      <a:pt x="1559" y="877"/>
                    </a:lnTo>
                    <a:lnTo>
                      <a:pt x="1558" y="877"/>
                    </a:lnTo>
                    <a:lnTo>
                      <a:pt x="1556" y="877"/>
                    </a:lnTo>
                    <a:lnTo>
                      <a:pt x="1555" y="875"/>
                    </a:lnTo>
                    <a:lnTo>
                      <a:pt x="1549" y="872"/>
                    </a:lnTo>
                    <a:lnTo>
                      <a:pt x="1541" y="864"/>
                    </a:lnTo>
                    <a:lnTo>
                      <a:pt x="1524" y="844"/>
                    </a:lnTo>
                    <a:lnTo>
                      <a:pt x="1511" y="830"/>
                    </a:lnTo>
                    <a:lnTo>
                      <a:pt x="1503" y="825"/>
                    </a:lnTo>
                    <a:lnTo>
                      <a:pt x="1495" y="818"/>
                    </a:lnTo>
                    <a:lnTo>
                      <a:pt x="1485" y="812"/>
                    </a:lnTo>
                    <a:lnTo>
                      <a:pt x="1471" y="805"/>
                    </a:lnTo>
                    <a:lnTo>
                      <a:pt x="1448" y="790"/>
                    </a:lnTo>
                    <a:lnTo>
                      <a:pt x="1428" y="777"/>
                    </a:lnTo>
                    <a:lnTo>
                      <a:pt x="1419" y="772"/>
                    </a:lnTo>
                    <a:lnTo>
                      <a:pt x="1409" y="769"/>
                    </a:lnTo>
                    <a:lnTo>
                      <a:pt x="1402" y="769"/>
                    </a:lnTo>
                    <a:lnTo>
                      <a:pt x="1396" y="769"/>
                    </a:lnTo>
                    <a:lnTo>
                      <a:pt x="1389" y="770"/>
                    </a:lnTo>
                    <a:lnTo>
                      <a:pt x="1381" y="772"/>
                    </a:lnTo>
                    <a:lnTo>
                      <a:pt x="1367" y="777"/>
                    </a:lnTo>
                    <a:lnTo>
                      <a:pt x="1357" y="782"/>
                    </a:lnTo>
                    <a:lnTo>
                      <a:pt x="1349" y="789"/>
                    </a:lnTo>
                    <a:lnTo>
                      <a:pt x="1344" y="795"/>
                    </a:lnTo>
                    <a:lnTo>
                      <a:pt x="1340" y="802"/>
                    </a:lnTo>
                    <a:lnTo>
                      <a:pt x="1340" y="809"/>
                    </a:lnTo>
                    <a:lnTo>
                      <a:pt x="1341" y="816"/>
                    </a:lnTo>
                    <a:lnTo>
                      <a:pt x="1344" y="824"/>
                    </a:lnTo>
                    <a:lnTo>
                      <a:pt x="1349" y="833"/>
                    </a:lnTo>
                    <a:lnTo>
                      <a:pt x="1354" y="840"/>
                    </a:lnTo>
                    <a:lnTo>
                      <a:pt x="1362" y="848"/>
                    </a:lnTo>
                    <a:lnTo>
                      <a:pt x="1370" y="856"/>
                    </a:lnTo>
                    <a:lnTo>
                      <a:pt x="1388" y="870"/>
                    </a:lnTo>
                    <a:lnTo>
                      <a:pt x="1407" y="883"/>
                    </a:lnTo>
                    <a:lnTo>
                      <a:pt x="1418" y="891"/>
                    </a:lnTo>
                    <a:lnTo>
                      <a:pt x="1426" y="900"/>
                    </a:lnTo>
                    <a:lnTo>
                      <a:pt x="1431" y="909"/>
                    </a:lnTo>
                    <a:lnTo>
                      <a:pt x="1435" y="918"/>
                    </a:lnTo>
                    <a:lnTo>
                      <a:pt x="1440" y="940"/>
                    </a:lnTo>
                    <a:lnTo>
                      <a:pt x="1444" y="963"/>
                    </a:lnTo>
                    <a:lnTo>
                      <a:pt x="1441" y="965"/>
                    </a:lnTo>
                    <a:lnTo>
                      <a:pt x="1438" y="966"/>
                    </a:lnTo>
                    <a:lnTo>
                      <a:pt x="1435" y="966"/>
                    </a:lnTo>
                    <a:lnTo>
                      <a:pt x="1431" y="965"/>
                    </a:lnTo>
                    <a:lnTo>
                      <a:pt x="1423" y="961"/>
                    </a:lnTo>
                    <a:lnTo>
                      <a:pt x="1414" y="953"/>
                    </a:lnTo>
                    <a:lnTo>
                      <a:pt x="1405" y="944"/>
                    </a:lnTo>
                    <a:lnTo>
                      <a:pt x="1394" y="934"/>
                    </a:lnTo>
                    <a:lnTo>
                      <a:pt x="1385" y="921"/>
                    </a:lnTo>
                    <a:lnTo>
                      <a:pt x="1375" y="908"/>
                    </a:lnTo>
                    <a:lnTo>
                      <a:pt x="1356" y="881"/>
                    </a:lnTo>
                    <a:lnTo>
                      <a:pt x="1339" y="856"/>
                    </a:lnTo>
                    <a:lnTo>
                      <a:pt x="1331" y="846"/>
                    </a:lnTo>
                    <a:lnTo>
                      <a:pt x="1324" y="838"/>
                    </a:lnTo>
                    <a:lnTo>
                      <a:pt x="1318" y="831"/>
                    </a:lnTo>
                    <a:lnTo>
                      <a:pt x="1314" y="829"/>
                    </a:lnTo>
                    <a:lnTo>
                      <a:pt x="1296" y="824"/>
                    </a:lnTo>
                    <a:lnTo>
                      <a:pt x="1280" y="820"/>
                    </a:lnTo>
                    <a:lnTo>
                      <a:pt x="1264" y="817"/>
                    </a:lnTo>
                    <a:lnTo>
                      <a:pt x="1249" y="815"/>
                    </a:lnTo>
                    <a:lnTo>
                      <a:pt x="1235" y="815"/>
                    </a:lnTo>
                    <a:lnTo>
                      <a:pt x="1223" y="816"/>
                    </a:lnTo>
                    <a:lnTo>
                      <a:pt x="1213" y="817"/>
                    </a:lnTo>
                    <a:lnTo>
                      <a:pt x="1204" y="821"/>
                    </a:lnTo>
                    <a:lnTo>
                      <a:pt x="1200" y="824"/>
                    </a:lnTo>
                    <a:lnTo>
                      <a:pt x="1197" y="826"/>
                    </a:lnTo>
                    <a:lnTo>
                      <a:pt x="1196" y="829"/>
                    </a:lnTo>
                    <a:lnTo>
                      <a:pt x="1194" y="833"/>
                    </a:lnTo>
                    <a:lnTo>
                      <a:pt x="1194" y="837"/>
                    </a:lnTo>
                    <a:lnTo>
                      <a:pt x="1194" y="840"/>
                    </a:lnTo>
                    <a:lnTo>
                      <a:pt x="1194" y="844"/>
                    </a:lnTo>
                    <a:lnTo>
                      <a:pt x="1195" y="849"/>
                    </a:lnTo>
                    <a:lnTo>
                      <a:pt x="1201" y="861"/>
                    </a:lnTo>
                    <a:lnTo>
                      <a:pt x="1210" y="874"/>
                    </a:lnTo>
                    <a:lnTo>
                      <a:pt x="1223" y="888"/>
                    </a:lnTo>
                    <a:lnTo>
                      <a:pt x="1240" y="904"/>
                    </a:lnTo>
                    <a:lnTo>
                      <a:pt x="1265" y="922"/>
                    </a:lnTo>
                    <a:lnTo>
                      <a:pt x="1301" y="947"/>
                    </a:lnTo>
                    <a:lnTo>
                      <a:pt x="1319" y="960"/>
                    </a:lnTo>
                    <a:lnTo>
                      <a:pt x="1334" y="973"/>
                    </a:lnTo>
                    <a:lnTo>
                      <a:pt x="1339" y="979"/>
                    </a:lnTo>
                    <a:lnTo>
                      <a:pt x="1341" y="986"/>
                    </a:lnTo>
                    <a:lnTo>
                      <a:pt x="1344" y="991"/>
                    </a:lnTo>
                    <a:lnTo>
                      <a:pt x="1344" y="996"/>
                    </a:lnTo>
                    <a:lnTo>
                      <a:pt x="1331" y="996"/>
                    </a:lnTo>
                    <a:lnTo>
                      <a:pt x="1313" y="995"/>
                    </a:lnTo>
                    <a:lnTo>
                      <a:pt x="1289" y="991"/>
                    </a:lnTo>
                    <a:lnTo>
                      <a:pt x="1265" y="986"/>
                    </a:lnTo>
                    <a:lnTo>
                      <a:pt x="1240" y="980"/>
                    </a:lnTo>
                    <a:lnTo>
                      <a:pt x="1218" y="974"/>
                    </a:lnTo>
                    <a:lnTo>
                      <a:pt x="1209" y="970"/>
                    </a:lnTo>
                    <a:lnTo>
                      <a:pt x="1203" y="966"/>
                    </a:lnTo>
                    <a:lnTo>
                      <a:pt x="1196" y="963"/>
                    </a:lnTo>
                    <a:lnTo>
                      <a:pt x="1194" y="960"/>
                    </a:lnTo>
                    <a:lnTo>
                      <a:pt x="1187" y="949"/>
                    </a:lnTo>
                    <a:lnTo>
                      <a:pt x="1183" y="939"/>
                    </a:lnTo>
                    <a:lnTo>
                      <a:pt x="1179" y="927"/>
                    </a:lnTo>
                    <a:lnTo>
                      <a:pt x="1175" y="916"/>
                    </a:lnTo>
                    <a:lnTo>
                      <a:pt x="1172" y="892"/>
                    </a:lnTo>
                    <a:lnTo>
                      <a:pt x="1166" y="870"/>
                    </a:lnTo>
                    <a:lnTo>
                      <a:pt x="1163" y="860"/>
                    </a:lnTo>
                    <a:lnTo>
                      <a:pt x="1159" y="849"/>
                    </a:lnTo>
                    <a:lnTo>
                      <a:pt x="1155" y="840"/>
                    </a:lnTo>
                    <a:lnTo>
                      <a:pt x="1148" y="833"/>
                    </a:lnTo>
                    <a:lnTo>
                      <a:pt x="1142" y="826"/>
                    </a:lnTo>
                    <a:lnTo>
                      <a:pt x="1133" y="820"/>
                    </a:lnTo>
                    <a:lnTo>
                      <a:pt x="1122" y="816"/>
                    </a:lnTo>
                    <a:lnTo>
                      <a:pt x="1109" y="815"/>
                    </a:lnTo>
                    <a:lnTo>
                      <a:pt x="1085" y="812"/>
                    </a:lnTo>
                    <a:lnTo>
                      <a:pt x="1064" y="808"/>
                    </a:lnTo>
                    <a:lnTo>
                      <a:pt x="1056" y="805"/>
                    </a:lnTo>
                    <a:lnTo>
                      <a:pt x="1049" y="803"/>
                    </a:lnTo>
                    <a:lnTo>
                      <a:pt x="1041" y="800"/>
                    </a:lnTo>
                    <a:lnTo>
                      <a:pt x="1034" y="796"/>
                    </a:lnTo>
                    <a:lnTo>
                      <a:pt x="1029" y="791"/>
                    </a:lnTo>
                    <a:lnTo>
                      <a:pt x="1024" y="786"/>
                    </a:lnTo>
                    <a:lnTo>
                      <a:pt x="1019" y="780"/>
                    </a:lnTo>
                    <a:lnTo>
                      <a:pt x="1014" y="772"/>
                    </a:lnTo>
                    <a:lnTo>
                      <a:pt x="1006" y="752"/>
                    </a:lnTo>
                    <a:lnTo>
                      <a:pt x="997" y="729"/>
                    </a:lnTo>
                    <a:lnTo>
                      <a:pt x="997" y="724"/>
                    </a:lnTo>
                    <a:lnTo>
                      <a:pt x="997" y="720"/>
                    </a:lnTo>
                    <a:lnTo>
                      <a:pt x="998" y="717"/>
                    </a:lnTo>
                    <a:lnTo>
                      <a:pt x="1001" y="713"/>
                    </a:lnTo>
                    <a:lnTo>
                      <a:pt x="1006" y="708"/>
                    </a:lnTo>
                    <a:lnTo>
                      <a:pt x="1014" y="703"/>
                    </a:lnTo>
                    <a:lnTo>
                      <a:pt x="1021" y="699"/>
                    </a:lnTo>
                    <a:lnTo>
                      <a:pt x="1028" y="695"/>
                    </a:lnTo>
                    <a:lnTo>
                      <a:pt x="1032" y="693"/>
                    </a:lnTo>
                    <a:lnTo>
                      <a:pt x="1033" y="690"/>
                    </a:lnTo>
                    <a:lnTo>
                      <a:pt x="1034" y="688"/>
                    </a:lnTo>
                    <a:lnTo>
                      <a:pt x="1036" y="685"/>
                    </a:lnTo>
                    <a:lnTo>
                      <a:pt x="1020" y="681"/>
                    </a:lnTo>
                    <a:lnTo>
                      <a:pt x="1004" y="678"/>
                    </a:lnTo>
                    <a:lnTo>
                      <a:pt x="997" y="678"/>
                    </a:lnTo>
                    <a:lnTo>
                      <a:pt x="988" y="678"/>
                    </a:lnTo>
                    <a:lnTo>
                      <a:pt x="981" y="680"/>
                    </a:lnTo>
                    <a:lnTo>
                      <a:pt x="973" y="681"/>
                    </a:lnTo>
                    <a:lnTo>
                      <a:pt x="967" y="684"/>
                    </a:lnTo>
                    <a:lnTo>
                      <a:pt x="960" y="688"/>
                    </a:lnTo>
                    <a:lnTo>
                      <a:pt x="957" y="693"/>
                    </a:lnTo>
                    <a:lnTo>
                      <a:pt x="953" y="698"/>
                    </a:lnTo>
                    <a:lnTo>
                      <a:pt x="949" y="704"/>
                    </a:lnTo>
                    <a:lnTo>
                      <a:pt x="947" y="713"/>
                    </a:lnTo>
                    <a:lnTo>
                      <a:pt x="947" y="723"/>
                    </a:lnTo>
                    <a:lnTo>
                      <a:pt x="949" y="734"/>
                    </a:lnTo>
                    <a:lnTo>
                      <a:pt x="950" y="741"/>
                    </a:lnTo>
                    <a:lnTo>
                      <a:pt x="950" y="750"/>
                    </a:lnTo>
                    <a:lnTo>
                      <a:pt x="949" y="759"/>
                    </a:lnTo>
                    <a:lnTo>
                      <a:pt x="947" y="770"/>
                    </a:lnTo>
                    <a:lnTo>
                      <a:pt x="942" y="794"/>
                    </a:lnTo>
                    <a:lnTo>
                      <a:pt x="936" y="818"/>
                    </a:lnTo>
                    <a:lnTo>
                      <a:pt x="928" y="843"/>
                    </a:lnTo>
                    <a:lnTo>
                      <a:pt x="919" y="866"/>
                    </a:lnTo>
                    <a:lnTo>
                      <a:pt x="911" y="886"/>
                    </a:lnTo>
                    <a:lnTo>
                      <a:pt x="903" y="900"/>
                    </a:lnTo>
                    <a:lnTo>
                      <a:pt x="923" y="940"/>
                    </a:lnTo>
                    <a:lnTo>
                      <a:pt x="944" y="979"/>
                    </a:lnTo>
                    <a:lnTo>
                      <a:pt x="955" y="997"/>
                    </a:lnTo>
                    <a:lnTo>
                      <a:pt x="968" y="1014"/>
                    </a:lnTo>
                    <a:lnTo>
                      <a:pt x="975" y="1022"/>
                    </a:lnTo>
                    <a:lnTo>
                      <a:pt x="982" y="1030"/>
                    </a:lnTo>
                    <a:lnTo>
                      <a:pt x="992" y="1037"/>
                    </a:lnTo>
                    <a:lnTo>
                      <a:pt x="1001" y="1045"/>
                    </a:lnTo>
                    <a:lnTo>
                      <a:pt x="1014" y="1055"/>
                    </a:lnTo>
                    <a:lnTo>
                      <a:pt x="1023" y="1066"/>
                    </a:lnTo>
                    <a:lnTo>
                      <a:pt x="1028" y="1075"/>
                    </a:lnTo>
                    <a:lnTo>
                      <a:pt x="1032" y="1085"/>
                    </a:lnTo>
                    <a:lnTo>
                      <a:pt x="1033" y="1096"/>
                    </a:lnTo>
                    <a:lnTo>
                      <a:pt x="1036" y="1107"/>
                    </a:lnTo>
                    <a:lnTo>
                      <a:pt x="1038" y="1120"/>
                    </a:lnTo>
                    <a:lnTo>
                      <a:pt x="1043" y="1134"/>
                    </a:lnTo>
                    <a:lnTo>
                      <a:pt x="1049" y="1144"/>
                    </a:lnTo>
                    <a:lnTo>
                      <a:pt x="1055" y="1150"/>
                    </a:lnTo>
                    <a:lnTo>
                      <a:pt x="1063" y="1156"/>
                    </a:lnTo>
                    <a:lnTo>
                      <a:pt x="1071" y="1162"/>
                    </a:lnTo>
                    <a:lnTo>
                      <a:pt x="1089" y="1169"/>
                    </a:lnTo>
                    <a:lnTo>
                      <a:pt x="1106" y="1179"/>
                    </a:lnTo>
                    <a:lnTo>
                      <a:pt x="1116" y="1186"/>
                    </a:lnTo>
                    <a:lnTo>
                      <a:pt x="1125" y="1195"/>
                    </a:lnTo>
                    <a:lnTo>
                      <a:pt x="1134" y="1204"/>
                    </a:lnTo>
                    <a:lnTo>
                      <a:pt x="1143" y="1213"/>
                    </a:lnTo>
                    <a:lnTo>
                      <a:pt x="1151" y="1224"/>
                    </a:lnTo>
                    <a:lnTo>
                      <a:pt x="1157" y="1236"/>
                    </a:lnTo>
                    <a:lnTo>
                      <a:pt x="1164" y="1246"/>
                    </a:lnTo>
                    <a:lnTo>
                      <a:pt x="1169" y="1259"/>
                    </a:lnTo>
                    <a:lnTo>
                      <a:pt x="1178" y="1274"/>
                    </a:lnTo>
                    <a:lnTo>
                      <a:pt x="1188" y="1289"/>
                    </a:lnTo>
                    <a:lnTo>
                      <a:pt x="1200" y="1302"/>
                    </a:lnTo>
                    <a:lnTo>
                      <a:pt x="1209" y="1315"/>
                    </a:lnTo>
                    <a:lnTo>
                      <a:pt x="1213" y="1320"/>
                    </a:lnTo>
                    <a:lnTo>
                      <a:pt x="1214" y="1326"/>
                    </a:lnTo>
                    <a:lnTo>
                      <a:pt x="1214" y="1331"/>
                    </a:lnTo>
                    <a:lnTo>
                      <a:pt x="1213" y="1337"/>
                    </a:lnTo>
                    <a:lnTo>
                      <a:pt x="1210" y="1343"/>
                    </a:lnTo>
                    <a:lnTo>
                      <a:pt x="1204" y="1348"/>
                    </a:lnTo>
                    <a:lnTo>
                      <a:pt x="1196" y="1353"/>
                    </a:lnTo>
                    <a:lnTo>
                      <a:pt x="1185" y="1357"/>
                    </a:lnTo>
                    <a:lnTo>
                      <a:pt x="1174" y="1361"/>
                    </a:lnTo>
                    <a:lnTo>
                      <a:pt x="1157" y="1366"/>
                    </a:lnTo>
                    <a:lnTo>
                      <a:pt x="1148" y="1368"/>
                    </a:lnTo>
                    <a:lnTo>
                      <a:pt x="1140" y="1369"/>
                    </a:lnTo>
                    <a:lnTo>
                      <a:pt x="1135" y="1369"/>
                    </a:lnTo>
                    <a:lnTo>
                      <a:pt x="1134" y="1366"/>
                    </a:lnTo>
                    <a:lnTo>
                      <a:pt x="1134" y="1361"/>
                    </a:lnTo>
                    <a:lnTo>
                      <a:pt x="1135" y="1356"/>
                    </a:lnTo>
                    <a:lnTo>
                      <a:pt x="1137" y="1352"/>
                    </a:lnTo>
                    <a:lnTo>
                      <a:pt x="1139" y="1350"/>
                    </a:lnTo>
                    <a:lnTo>
                      <a:pt x="1146" y="1344"/>
                    </a:lnTo>
                    <a:lnTo>
                      <a:pt x="1153" y="1340"/>
                    </a:lnTo>
                    <a:lnTo>
                      <a:pt x="1161" y="1338"/>
                    </a:lnTo>
                    <a:lnTo>
                      <a:pt x="1168" y="1335"/>
                    </a:lnTo>
                    <a:lnTo>
                      <a:pt x="1170" y="1334"/>
                    </a:lnTo>
                    <a:lnTo>
                      <a:pt x="1173" y="1333"/>
                    </a:lnTo>
                    <a:lnTo>
                      <a:pt x="1174" y="1330"/>
                    </a:lnTo>
                    <a:lnTo>
                      <a:pt x="1174" y="1327"/>
                    </a:lnTo>
                    <a:lnTo>
                      <a:pt x="1174" y="1322"/>
                    </a:lnTo>
                    <a:lnTo>
                      <a:pt x="1173" y="1317"/>
                    </a:lnTo>
                    <a:lnTo>
                      <a:pt x="1172" y="1313"/>
                    </a:lnTo>
                    <a:lnTo>
                      <a:pt x="1169" y="1309"/>
                    </a:lnTo>
                    <a:lnTo>
                      <a:pt x="1163" y="1303"/>
                    </a:lnTo>
                    <a:lnTo>
                      <a:pt x="1155" y="1298"/>
                    </a:lnTo>
                    <a:lnTo>
                      <a:pt x="1147" y="1293"/>
                    </a:lnTo>
                    <a:lnTo>
                      <a:pt x="1138" y="1289"/>
                    </a:lnTo>
                    <a:lnTo>
                      <a:pt x="1130" y="1283"/>
                    </a:lnTo>
                    <a:lnTo>
                      <a:pt x="1124" y="1277"/>
                    </a:lnTo>
                    <a:lnTo>
                      <a:pt x="1117" y="1270"/>
                    </a:lnTo>
                    <a:lnTo>
                      <a:pt x="1112" y="1267"/>
                    </a:lnTo>
                    <a:lnTo>
                      <a:pt x="1106" y="1263"/>
                    </a:lnTo>
                    <a:lnTo>
                      <a:pt x="1099" y="1261"/>
                    </a:lnTo>
                    <a:lnTo>
                      <a:pt x="1093" y="1261"/>
                    </a:lnTo>
                    <a:lnTo>
                      <a:pt x="1086" y="1261"/>
                    </a:lnTo>
                    <a:lnTo>
                      <a:pt x="1080" y="1261"/>
                    </a:lnTo>
                    <a:lnTo>
                      <a:pt x="1073" y="1263"/>
                    </a:lnTo>
                    <a:lnTo>
                      <a:pt x="1059" y="1267"/>
                    </a:lnTo>
                    <a:lnTo>
                      <a:pt x="1045" y="1270"/>
                    </a:lnTo>
                    <a:lnTo>
                      <a:pt x="1037" y="1272"/>
                    </a:lnTo>
                    <a:lnTo>
                      <a:pt x="1029" y="1272"/>
                    </a:lnTo>
                    <a:lnTo>
                      <a:pt x="1021" y="1272"/>
                    </a:lnTo>
                    <a:lnTo>
                      <a:pt x="1014" y="1272"/>
                    </a:lnTo>
                    <a:lnTo>
                      <a:pt x="1010" y="1272"/>
                    </a:lnTo>
                    <a:lnTo>
                      <a:pt x="1007" y="1274"/>
                    </a:lnTo>
                    <a:lnTo>
                      <a:pt x="1004" y="1276"/>
                    </a:lnTo>
                    <a:lnTo>
                      <a:pt x="1002" y="1280"/>
                    </a:lnTo>
                    <a:lnTo>
                      <a:pt x="997" y="1286"/>
                    </a:lnTo>
                    <a:lnTo>
                      <a:pt x="993" y="1295"/>
                    </a:lnTo>
                    <a:lnTo>
                      <a:pt x="990" y="1304"/>
                    </a:lnTo>
                    <a:lnTo>
                      <a:pt x="989" y="1313"/>
                    </a:lnTo>
                    <a:lnTo>
                      <a:pt x="989" y="1322"/>
                    </a:lnTo>
                    <a:lnTo>
                      <a:pt x="990" y="1327"/>
                    </a:lnTo>
                    <a:lnTo>
                      <a:pt x="995" y="1333"/>
                    </a:lnTo>
                    <a:lnTo>
                      <a:pt x="1001" y="1338"/>
                    </a:lnTo>
                    <a:lnTo>
                      <a:pt x="1007" y="1342"/>
                    </a:lnTo>
                    <a:lnTo>
                      <a:pt x="1014" y="1344"/>
                    </a:lnTo>
                    <a:lnTo>
                      <a:pt x="1028" y="1351"/>
                    </a:lnTo>
                    <a:lnTo>
                      <a:pt x="1041" y="1356"/>
                    </a:lnTo>
                    <a:lnTo>
                      <a:pt x="1049" y="1360"/>
                    </a:lnTo>
                    <a:lnTo>
                      <a:pt x="1054" y="1364"/>
                    </a:lnTo>
                    <a:lnTo>
                      <a:pt x="1058" y="1368"/>
                    </a:lnTo>
                    <a:lnTo>
                      <a:pt x="1060" y="1372"/>
                    </a:lnTo>
                    <a:lnTo>
                      <a:pt x="1063" y="1379"/>
                    </a:lnTo>
                    <a:lnTo>
                      <a:pt x="1063" y="1388"/>
                    </a:lnTo>
                    <a:lnTo>
                      <a:pt x="1063" y="1397"/>
                    </a:lnTo>
                    <a:lnTo>
                      <a:pt x="1064" y="1407"/>
                    </a:lnTo>
                    <a:lnTo>
                      <a:pt x="1065" y="1410"/>
                    </a:lnTo>
                    <a:lnTo>
                      <a:pt x="1068" y="1416"/>
                    </a:lnTo>
                    <a:lnTo>
                      <a:pt x="1072" y="1419"/>
                    </a:lnTo>
                    <a:lnTo>
                      <a:pt x="1077" y="1425"/>
                    </a:lnTo>
                    <a:lnTo>
                      <a:pt x="1085" y="1431"/>
                    </a:lnTo>
                    <a:lnTo>
                      <a:pt x="1090" y="1436"/>
                    </a:lnTo>
                    <a:lnTo>
                      <a:pt x="1093" y="1440"/>
                    </a:lnTo>
                    <a:lnTo>
                      <a:pt x="1091" y="1443"/>
                    </a:lnTo>
                    <a:lnTo>
                      <a:pt x="1083" y="1449"/>
                    </a:lnTo>
                    <a:lnTo>
                      <a:pt x="1068" y="1458"/>
                    </a:lnTo>
                    <a:lnTo>
                      <a:pt x="1056" y="1467"/>
                    </a:lnTo>
                    <a:lnTo>
                      <a:pt x="1045" y="1474"/>
                    </a:lnTo>
                    <a:lnTo>
                      <a:pt x="1034" y="1478"/>
                    </a:lnTo>
                    <a:lnTo>
                      <a:pt x="1024" y="1480"/>
                    </a:lnTo>
                    <a:lnTo>
                      <a:pt x="1002" y="1484"/>
                    </a:lnTo>
                    <a:lnTo>
                      <a:pt x="975" y="1489"/>
                    </a:lnTo>
                    <a:lnTo>
                      <a:pt x="966" y="1491"/>
                    </a:lnTo>
                    <a:lnTo>
                      <a:pt x="951" y="1492"/>
                    </a:lnTo>
                    <a:lnTo>
                      <a:pt x="945" y="1493"/>
                    </a:lnTo>
                    <a:lnTo>
                      <a:pt x="938" y="1495"/>
                    </a:lnTo>
                    <a:lnTo>
                      <a:pt x="936" y="1497"/>
                    </a:lnTo>
                    <a:lnTo>
                      <a:pt x="935" y="1498"/>
                    </a:lnTo>
                    <a:lnTo>
                      <a:pt x="937" y="1504"/>
                    </a:lnTo>
                    <a:lnTo>
                      <a:pt x="941" y="1510"/>
                    </a:lnTo>
                    <a:lnTo>
                      <a:pt x="946" y="1515"/>
                    </a:lnTo>
                    <a:lnTo>
                      <a:pt x="953" y="1519"/>
                    </a:lnTo>
                    <a:lnTo>
                      <a:pt x="964" y="1527"/>
                    </a:lnTo>
                    <a:lnTo>
                      <a:pt x="976" y="1532"/>
                    </a:lnTo>
                    <a:lnTo>
                      <a:pt x="988" y="1536"/>
                    </a:lnTo>
                    <a:lnTo>
                      <a:pt x="1002" y="1539"/>
                    </a:lnTo>
                    <a:lnTo>
                      <a:pt x="1015" y="1540"/>
                    </a:lnTo>
                    <a:lnTo>
                      <a:pt x="1028" y="1541"/>
                    </a:lnTo>
                    <a:lnTo>
                      <a:pt x="1046" y="1546"/>
                    </a:lnTo>
                    <a:lnTo>
                      <a:pt x="1063" y="1553"/>
                    </a:lnTo>
                    <a:lnTo>
                      <a:pt x="1078" y="1561"/>
                    </a:lnTo>
                    <a:lnTo>
                      <a:pt x="1096" y="1565"/>
                    </a:lnTo>
                    <a:lnTo>
                      <a:pt x="1108" y="1568"/>
                    </a:lnTo>
                    <a:lnTo>
                      <a:pt x="1117" y="1571"/>
                    </a:lnTo>
                    <a:lnTo>
                      <a:pt x="1124" y="1576"/>
                    </a:lnTo>
                    <a:lnTo>
                      <a:pt x="1128" y="1581"/>
                    </a:lnTo>
                    <a:lnTo>
                      <a:pt x="1130" y="1587"/>
                    </a:lnTo>
                    <a:lnTo>
                      <a:pt x="1134" y="1593"/>
                    </a:lnTo>
                    <a:lnTo>
                      <a:pt x="1138" y="1598"/>
                    </a:lnTo>
                    <a:lnTo>
                      <a:pt x="1146" y="1606"/>
                    </a:lnTo>
                    <a:lnTo>
                      <a:pt x="1151" y="1610"/>
                    </a:lnTo>
                    <a:lnTo>
                      <a:pt x="1156" y="1611"/>
                    </a:lnTo>
                    <a:lnTo>
                      <a:pt x="1161" y="1612"/>
                    </a:lnTo>
                    <a:lnTo>
                      <a:pt x="1165" y="1612"/>
                    </a:lnTo>
                    <a:lnTo>
                      <a:pt x="1174" y="1610"/>
                    </a:lnTo>
                    <a:lnTo>
                      <a:pt x="1181" y="1605"/>
                    </a:lnTo>
                    <a:lnTo>
                      <a:pt x="1187" y="1600"/>
                    </a:lnTo>
                    <a:lnTo>
                      <a:pt x="1194" y="1593"/>
                    </a:lnTo>
                    <a:lnTo>
                      <a:pt x="1196" y="1592"/>
                    </a:lnTo>
                    <a:lnTo>
                      <a:pt x="1199" y="1590"/>
                    </a:lnTo>
                    <a:lnTo>
                      <a:pt x="1201" y="1589"/>
                    </a:lnTo>
                    <a:lnTo>
                      <a:pt x="1204" y="1590"/>
                    </a:lnTo>
                    <a:lnTo>
                      <a:pt x="1210" y="1593"/>
                    </a:lnTo>
                    <a:lnTo>
                      <a:pt x="1214" y="1598"/>
                    </a:lnTo>
                    <a:lnTo>
                      <a:pt x="1218" y="1605"/>
                    </a:lnTo>
                    <a:lnTo>
                      <a:pt x="1222" y="1612"/>
                    </a:lnTo>
                    <a:lnTo>
                      <a:pt x="1226" y="1628"/>
                    </a:lnTo>
                    <a:lnTo>
                      <a:pt x="1230" y="1641"/>
                    </a:lnTo>
                    <a:lnTo>
                      <a:pt x="1234" y="1647"/>
                    </a:lnTo>
                    <a:lnTo>
                      <a:pt x="1238" y="1654"/>
                    </a:lnTo>
                    <a:lnTo>
                      <a:pt x="1242" y="1659"/>
                    </a:lnTo>
                    <a:lnTo>
                      <a:pt x="1247" y="1663"/>
                    </a:lnTo>
                    <a:lnTo>
                      <a:pt x="1253" y="1666"/>
                    </a:lnTo>
                    <a:lnTo>
                      <a:pt x="1258" y="1668"/>
                    </a:lnTo>
                    <a:lnTo>
                      <a:pt x="1265" y="1671"/>
                    </a:lnTo>
                    <a:lnTo>
                      <a:pt x="1271" y="1672"/>
                    </a:lnTo>
                    <a:lnTo>
                      <a:pt x="1300" y="1675"/>
                    </a:lnTo>
                    <a:lnTo>
                      <a:pt x="1327" y="1675"/>
                    </a:lnTo>
                    <a:lnTo>
                      <a:pt x="1332" y="1675"/>
                    </a:lnTo>
                    <a:lnTo>
                      <a:pt x="1337" y="1676"/>
                    </a:lnTo>
                    <a:lnTo>
                      <a:pt x="1341" y="1677"/>
                    </a:lnTo>
                    <a:lnTo>
                      <a:pt x="1345" y="1680"/>
                    </a:lnTo>
                    <a:lnTo>
                      <a:pt x="1353" y="1686"/>
                    </a:lnTo>
                    <a:lnTo>
                      <a:pt x="1358" y="1694"/>
                    </a:lnTo>
                    <a:lnTo>
                      <a:pt x="1365" y="1702"/>
                    </a:lnTo>
                    <a:lnTo>
                      <a:pt x="1370" y="1711"/>
                    </a:lnTo>
                    <a:lnTo>
                      <a:pt x="1376" y="1719"/>
                    </a:lnTo>
                    <a:lnTo>
                      <a:pt x="1383" y="1725"/>
                    </a:lnTo>
                    <a:lnTo>
                      <a:pt x="1391" y="1730"/>
                    </a:lnTo>
                    <a:lnTo>
                      <a:pt x="1400" y="1736"/>
                    </a:lnTo>
                    <a:lnTo>
                      <a:pt x="1409" y="1739"/>
                    </a:lnTo>
                    <a:lnTo>
                      <a:pt x="1419" y="1743"/>
                    </a:lnTo>
                    <a:lnTo>
                      <a:pt x="1441" y="1751"/>
                    </a:lnTo>
                    <a:lnTo>
                      <a:pt x="1462" y="1759"/>
                    </a:lnTo>
                    <a:lnTo>
                      <a:pt x="1471" y="1764"/>
                    </a:lnTo>
                    <a:lnTo>
                      <a:pt x="1479" y="1769"/>
                    </a:lnTo>
                    <a:lnTo>
                      <a:pt x="1484" y="1774"/>
                    </a:lnTo>
                    <a:lnTo>
                      <a:pt x="1488" y="1781"/>
                    </a:lnTo>
                    <a:lnTo>
                      <a:pt x="1489" y="1785"/>
                    </a:lnTo>
                    <a:lnTo>
                      <a:pt x="1490" y="1789"/>
                    </a:lnTo>
                    <a:lnTo>
                      <a:pt x="1490" y="1793"/>
                    </a:lnTo>
                    <a:lnTo>
                      <a:pt x="1490" y="1796"/>
                    </a:lnTo>
                    <a:lnTo>
                      <a:pt x="1486" y="1807"/>
                    </a:lnTo>
                    <a:lnTo>
                      <a:pt x="1480" y="1817"/>
                    </a:lnTo>
                    <a:lnTo>
                      <a:pt x="1475" y="1826"/>
                    </a:lnTo>
                    <a:lnTo>
                      <a:pt x="1471" y="1838"/>
                    </a:lnTo>
                    <a:lnTo>
                      <a:pt x="1470" y="1852"/>
                    </a:lnTo>
                    <a:lnTo>
                      <a:pt x="1468" y="1866"/>
                    </a:lnTo>
                    <a:lnTo>
                      <a:pt x="1468" y="1882"/>
                    </a:lnTo>
                    <a:lnTo>
                      <a:pt x="1471" y="1896"/>
                    </a:lnTo>
                    <a:lnTo>
                      <a:pt x="1473" y="1909"/>
                    </a:lnTo>
                    <a:lnTo>
                      <a:pt x="1477" y="1919"/>
                    </a:lnTo>
                    <a:lnTo>
                      <a:pt x="1484" y="1931"/>
                    </a:lnTo>
                    <a:lnTo>
                      <a:pt x="1490" y="1939"/>
                    </a:lnTo>
                    <a:lnTo>
                      <a:pt x="1497" y="1944"/>
                    </a:lnTo>
                    <a:lnTo>
                      <a:pt x="1503" y="1948"/>
                    </a:lnTo>
                    <a:lnTo>
                      <a:pt x="1510" y="1952"/>
                    </a:lnTo>
                    <a:lnTo>
                      <a:pt x="1516" y="1956"/>
                    </a:lnTo>
                    <a:lnTo>
                      <a:pt x="1524" y="1961"/>
                    </a:lnTo>
                    <a:lnTo>
                      <a:pt x="1532" y="1969"/>
                    </a:lnTo>
                    <a:lnTo>
                      <a:pt x="1533" y="1971"/>
                    </a:lnTo>
                    <a:lnTo>
                      <a:pt x="1534" y="1975"/>
                    </a:lnTo>
                    <a:lnTo>
                      <a:pt x="1536" y="1978"/>
                    </a:lnTo>
                    <a:lnTo>
                      <a:pt x="1534" y="1982"/>
                    </a:lnTo>
                    <a:lnTo>
                      <a:pt x="1533" y="1988"/>
                    </a:lnTo>
                    <a:lnTo>
                      <a:pt x="1529" y="1996"/>
                    </a:lnTo>
                    <a:lnTo>
                      <a:pt x="1524" y="2004"/>
                    </a:lnTo>
                    <a:lnTo>
                      <a:pt x="1519" y="2011"/>
                    </a:lnTo>
                    <a:lnTo>
                      <a:pt x="1515" y="2021"/>
                    </a:lnTo>
                    <a:lnTo>
                      <a:pt x="1512" y="2030"/>
                    </a:lnTo>
                    <a:lnTo>
                      <a:pt x="1510" y="2040"/>
                    </a:lnTo>
                    <a:lnTo>
                      <a:pt x="1506" y="2045"/>
                    </a:lnTo>
                    <a:lnTo>
                      <a:pt x="1505" y="2046"/>
                    </a:lnTo>
                    <a:lnTo>
                      <a:pt x="1502" y="2048"/>
                    </a:lnTo>
                    <a:lnTo>
                      <a:pt x="1499" y="2046"/>
                    </a:lnTo>
                    <a:lnTo>
                      <a:pt x="1497" y="2045"/>
                    </a:lnTo>
                    <a:lnTo>
                      <a:pt x="1492" y="2041"/>
                    </a:lnTo>
                    <a:lnTo>
                      <a:pt x="1485" y="2035"/>
                    </a:lnTo>
                    <a:lnTo>
                      <a:pt x="1480" y="2026"/>
                    </a:lnTo>
                    <a:lnTo>
                      <a:pt x="1473" y="2015"/>
                    </a:lnTo>
                    <a:lnTo>
                      <a:pt x="1460" y="1992"/>
                    </a:lnTo>
                    <a:lnTo>
                      <a:pt x="1449" y="1970"/>
                    </a:lnTo>
                    <a:lnTo>
                      <a:pt x="1440" y="1952"/>
                    </a:lnTo>
                    <a:lnTo>
                      <a:pt x="1435" y="1942"/>
                    </a:lnTo>
                    <a:lnTo>
                      <a:pt x="1422" y="1932"/>
                    </a:lnTo>
                    <a:lnTo>
                      <a:pt x="1406" y="1922"/>
                    </a:lnTo>
                    <a:lnTo>
                      <a:pt x="1389" y="1913"/>
                    </a:lnTo>
                    <a:lnTo>
                      <a:pt x="1375" y="1905"/>
                    </a:lnTo>
                    <a:lnTo>
                      <a:pt x="1368" y="1900"/>
                    </a:lnTo>
                    <a:lnTo>
                      <a:pt x="1365" y="1894"/>
                    </a:lnTo>
                    <a:lnTo>
                      <a:pt x="1361" y="1886"/>
                    </a:lnTo>
                    <a:lnTo>
                      <a:pt x="1358" y="1878"/>
                    </a:lnTo>
                    <a:lnTo>
                      <a:pt x="1354" y="1873"/>
                    </a:lnTo>
                    <a:lnTo>
                      <a:pt x="1349" y="1868"/>
                    </a:lnTo>
                    <a:lnTo>
                      <a:pt x="1346" y="1866"/>
                    </a:lnTo>
                    <a:lnTo>
                      <a:pt x="1343" y="1865"/>
                    </a:lnTo>
                    <a:lnTo>
                      <a:pt x="1337" y="1865"/>
                    </a:lnTo>
                    <a:lnTo>
                      <a:pt x="1332" y="1866"/>
                    </a:lnTo>
                    <a:lnTo>
                      <a:pt x="1318" y="1873"/>
                    </a:lnTo>
                    <a:lnTo>
                      <a:pt x="1301" y="1883"/>
                    </a:lnTo>
                    <a:lnTo>
                      <a:pt x="1284" y="1894"/>
                    </a:lnTo>
                    <a:lnTo>
                      <a:pt x="1271" y="1904"/>
                    </a:lnTo>
                    <a:lnTo>
                      <a:pt x="1261" y="1912"/>
                    </a:lnTo>
                    <a:lnTo>
                      <a:pt x="1252" y="1917"/>
                    </a:lnTo>
                    <a:lnTo>
                      <a:pt x="1244" y="1922"/>
                    </a:lnTo>
                    <a:lnTo>
                      <a:pt x="1236" y="1925"/>
                    </a:lnTo>
                    <a:lnTo>
                      <a:pt x="1220" y="1929"/>
                    </a:lnTo>
                    <a:lnTo>
                      <a:pt x="1199" y="1935"/>
                    </a:lnTo>
                    <a:lnTo>
                      <a:pt x="1179" y="1939"/>
                    </a:lnTo>
                    <a:lnTo>
                      <a:pt x="1159" y="1942"/>
                    </a:lnTo>
                    <a:lnTo>
                      <a:pt x="1148" y="1944"/>
                    </a:lnTo>
                    <a:lnTo>
                      <a:pt x="1140" y="1948"/>
                    </a:lnTo>
                    <a:lnTo>
                      <a:pt x="1138" y="1952"/>
                    </a:lnTo>
                    <a:lnTo>
                      <a:pt x="1135" y="1956"/>
                    </a:lnTo>
                    <a:lnTo>
                      <a:pt x="1134" y="1961"/>
                    </a:lnTo>
                    <a:lnTo>
                      <a:pt x="1134" y="1966"/>
                    </a:lnTo>
                    <a:lnTo>
                      <a:pt x="1134" y="1973"/>
                    </a:lnTo>
                    <a:lnTo>
                      <a:pt x="1135" y="1978"/>
                    </a:lnTo>
                    <a:lnTo>
                      <a:pt x="1137" y="1983"/>
                    </a:lnTo>
                    <a:lnTo>
                      <a:pt x="1139" y="1987"/>
                    </a:lnTo>
                    <a:lnTo>
                      <a:pt x="1142" y="1989"/>
                    </a:lnTo>
                    <a:lnTo>
                      <a:pt x="1146" y="1992"/>
                    </a:lnTo>
                    <a:lnTo>
                      <a:pt x="1150" y="1995"/>
                    </a:lnTo>
                    <a:lnTo>
                      <a:pt x="1153" y="1996"/>
                    </a:lnTo>
                    <a:lnTo>
                      <a:pt x="1172" y="1999"/>
                    </a:lnTo>
                    <a:lnTo>
                      <a:pt x="1192" y="2002"/>
                    </a:lnTo>
                    <a:lnTo>
                      <a:pt x="1190" y="2023"/>
                    </a:lnTo>
                    <a:lnTo>
                      <a:pt x="1186" y="2041"/>
                    </a:lnTo>
                    <a:lnTo>
                      <a:pt x="1185" y="2050"/>
                    </a:lnTo>
                    <a:lnTo>
                      <a:pt x="1185" y="2059"/>
                    </a:lnTo>
                    <a:lnTo>
                      <a:pt x="1187" y="2070"/>
                    </a:lnTo>
                    <a:lnTo>
                      <a:pt x="1194" y="2081"/>
                    </a:lnTo>
                    <a:lnTo>
                      <a:pt x="1200" y="2090"/>
                    </a:lnTo>
                    <a:lnTo>
                      <a:pt x="1207" y="2096"/>
                    </a:lnTo>
                    <a:lnTo>
                      <a:pt x="1212" y="2101"/>
                    </a:lnTo>
                    <a:lnTo>
                      <a:pt x="1218" y="2102"/>
                    </a:lnTo>
                    <a:lnTo>
                      <a:pt x="1223" y="2103"/>
                    </a:lnTo>
                    <a:lnTo>
                      <a:pt x="1229" y="2102"/>
                    </a:lnTo>
                    <a:lnTo>
                      <a:pt x="1235" y="2101"/>
                    </a:lnTo>
                    <a:lnTo>
                      <a:pt x="1239" y="2098"/>
                    </a:lnTo>
                    <a:lnTo>
                      <a:pt x="1248" y="2094"/>
                    </a:lnTo>
                    <a:lnTo>
                      <a:pt x="1256" y="2090"/>
                    </a:lnTo>
                    <a:lnTo>
                      <a:pt x="1258" y="2089"/>
                    </a:lnTo>
                    <a:lnTo>
                      <a:pt x="1262" y="2090"/>
                    </a:lnTo>
                    <a:lnTo>
                      <a:pt x="1264" y="2093"/>
                    </a:lnTo>
                    <a:lnTo>
                      <a:pt x="1265" y="2097"/>
                    </a:lnTo>
                    <a:lnTo>
                      <a:pt x="1266" y="2106"/>
                    </a:lnTo>
                    <a:lnTo>
                      <a:pt x="1265" y="2114"/>
                    </a:lnTo>
                    <a:lnTo>
                      <a:pt x="1261" y="2122"/>
                    </a:lnTo>
                    <a:lnTo>
                      <a:pt x="1258" y="2129"/>
                    </a:lnTo>
                    <a:lnTo>
                      <a:pt x="1257" y="2133"/>
                    </a:lnTo>
                    <a:lnTo>
                      <a:pt x="1257" y="2137"/>
                    </a:lnTo>
                    <a:lnTo>
                      <a:pt x="1258" y="2141"/>
                    </a:lnTo>
                    <a:lnTo>
                      <a:pt x="1261" y="2145"/>
                    </a:lnTo>
                    <a:lnTo>
                      <a:pt x="1266" y="2151"/>
                    </a:lnTo>
                    <a:lnTo>
                      <a:pt x="1274" y="2158"/>
                    </a:lnTo>
                    <a:lnTo>
                      <a:pt x="1282" y="2163"/>
                    </a:lnTo>
                    <a:lnTo>
                      <a:pt x="1289" y="2170"/>
                    </a:lnTo>
                    <a:lnTo>
                      <a:pt x="1296" y="2175"/>
                    </a:lnTo>
                    <a:lnTo>
                      <a:pt x="1300" y="2179"/>
                    </a:lnTo>
                    <a:lnTo>
                      <a:pt x="1289" y="2181"/>
                    </a:lnTo>
                    <a:lnTo>
                      <a:pt x="1282" y="2182"/>
                    </a:lnTo>
                    <a:lnTo>
                      <a:pt x="1275" y="2182"/>
                    </a:lnTo>
                    <a:lnTo>
                      <a:pt x="1270" y="2182"/>
                    </a:lnTo>
                    <a:lnTo>
                      <a:pt x="1261" y="2179"/>
                    </a:lnTo>
                    <a:lnTo>
                      <a:pt x="1256" y="2176"/>
                    </a:lnTo>
                    <a:lnTo>
                      <a:pt x="1253" y="2175"/>
                    </a:lnTo>
                    <a:lnTo>
                      <a:pt x="1251" y="2175"/>
                    </a:lnTo>
                    <a:lnTo>
                      <a:pt x="1248" y="2176"/>
                    </a:lnTo>
                    <a:lnTo>
                      <a:pt x="1245" y="2179"/>
                    </a:lnTo>
                    <a:lnTo>
                      <a:pt x="1238" y="2189"/>
                    </a:lnTo>
                    <a:lnTo>
                      <a:pt x="1226" y="2208"/>
                    </a:lnTo>
                    <a:lnTo>
                      <a:pt x="1222" y="2212"/>
                    </a:lnTo>
                    <a:lnTo>
                      <a:pt x="1218" y="2216"/>
                    </a:lnTo>
                    <a:lnTo>
                      <a:pt x="1214" y="2217"/>
                    </a:lnTo>
                    <a:lnTo>
                      <a:pt x="1209" y="2219"/>
                    </a:lnTo>
                    <a:lnTo>
                      <a:pt x="1204" y="2220"/>
                    </a:lnTo>
                    <a:lnTo>
                      <a:pt x="1199" y="2219"/>
                    </a:lnTo>
                    <a:lnTo>
                      <a:pt x="1194" y="2217"/>
                    </a:lnTo>
                    <a:lnTo>
                      <a:pt x="1190" y="2216"/>
                    </a:lnTo>
                    <a:lnTo>
                      <a:pt x="1186" y="2214"/>
                    </a:lnTo>
                    <a:lnTo>
                      <a:pt x="1183" y="2210"/>
                    </a:lnTo>
                    <a:lnTo>
                      <a:pt x="1181" y="2204"/>
                    </a:lnTo>
                    <a:lnTo>
                      <a:pt x="1181" y="2199"/>
                    </a:lnTo>
                    <a:lnTo>
                      <a:pt x="1181" y="2194"/>
                    </a:lnTo>
                    <a:lnTo>
                      <a:pt x="1183" y="2188"/>
                    </a:lnTo>
                    <a:lnTo>
                      <a:pt x="1188" y="2180"/>
                    </a:lnTo>
                    <a:lnTo>
                      <a:pt x="1195" y="2172"/>
                    </a:lnTo>
                    <a:lnTo>
                      <a:pt x="1195" y="2171"/>
                    </a:lnTo>
                    <a:lnTo>
                      <a:pt x="1195" y="2168"/>
                    </a:lnTo>
                    <a:lnTo>
                      <a:pt x="1194" y="2167"/>
                    </a:lnTo>
                    <a:lnTo>
                      <a:pt x="1191" y="2164"/>
                    </a:lnTo>
                    <a:lnTo>
                      <a:pt x="1185" y="2158"/>
                    </a:lnTo>
                    <a:lnTo>
                      <a:pt x="1177" y="2153"/>
                    </a:lnTo>
                    <a:lnTo>
                      <a:pt x="1160" y="2141"/>
                    </a:lnTo>
                    <a:lnTo>
                      <a:pt x="1148" y="2133"/>
                    </a:lnTo>
                    <a:lnTo>
                      <a:pt x="1128" y="2124"/>
                    </a:lnTo>
                    <a:lnTo>
                      <a:pt x="1090" y="2111"/>
                    </a:lnTo>
                    <a:lnTo>
                      <a:pt x="1071" y="2105"/>
                    </a:lnTo>
                    <a:lnTo>
                      <a:pt x="1055" y="2100"/>
                    </a:lnTo>
                    <a:lnTo>
                      <a:pt x="1042" y="2097"/>
                    </a:lnTo>
                    <a:lnTo>
                      <a:pt x="1037" y="2096"/>
                    </a:lnTo>
                    <a:lnTo>
                      <a:pt x="1028" y="2105"/>
                    </a:lnTo>
                    <a:lnTo>
                      <a:pt x="1021" y="2114"/>
                    </a:lnTo>
                    <a:lnTo>
                      <a:pt x="1017" y="2123"/>
                    </a:lnTo>
                    <a:lnTo>
                      <a:pt x="1015" y="2133"/>
                    </a:lnTo>
                    <a:lnTo>
                      <a:pt x="1015" y="2142"/>
                    </a:lnTo>
                    <a:lnTo>
                      <a:pt x="1016" y="2153"/>
                    </a:lnTo>
                    <a:lnTo>
                      <a:pt x="1019" y="2163"/>
                    </a:lnTo>
                    <a:lnTo>
                      <a:pt x="1023" y="2173"/>
                    </a:lnTo>
                    <a:lnTo>
                      <a:pt x="1045" y="2211"/>
                    </a:lnTo>
                    <a:lnTo>
                      <a:pt x="1064" y="2243"/>
                    </a:lnTo>
                    <a:lnTo>
                      <a:pt x="1067" y="2250"/>
                    </a:lnTo>
                    <a:lnTo>
                      <a:pt x="1068" y="2258"/>
                    </a:lnTo>
                    <a:lnTo>
                      <a:pt x="1069" y="2265"/>
                    </a:lnTo>
                    <a:lnTo>
                      <a:pt x="1069" y="2272"/>
                    </a:lnTo>
                    <a:lnTo>
                      <a:pt x="1071" y="2280"/>
                    </a:lnTo>
                    <a:lnTo>
                      <a:pt x="1072" y="2287"/>
                    </a:lnTo>
                    <a:lnTo>
                      <a:pt x="1073" y="2295"/>
                    </a:lnTo>
                    <a:lnTo>
                      <a:pt x="1077" y="2303"/>
                    </a:lnTo>
                    <a:lnTo>
                      <a:pt x="1098" y="2335"/>
                    </a:lnTo>
                    <a:lnTo>
                      <a:pt x="1121" y="2370"/>
                    </a:lnTo>
                    <a:lnTo>
                      <a:pt x="1133" y="2387"/>
                    </a:lnTo>
                    <a:lnTo>
                      <a:pt x="1144" y="2405"/>
                    </a:lnTo>
                    <a:lnTo>
                      <a:pt x="1153" y="2422"/>
                    </a:lnTo>
                    <a:lnTo>
                      <a:pt x="1160" y="2438"/>
                    </a:lnTo>
                    <a:lnTo>
                      <a:pt x="1161" y="2444"/>
                    </a:lnTo>
                    <a:lnTo>
                      <a:pt x="1163" y="2451"/>
                    </a:lnTo>
                    <a:lnTo>
                      <a:pt x="1161" y="2456"/>
                    </a:lnTo>
                    <a:lnTo>
                      <a:pt x="1161" y="2460"/>
                    </a:lnTo>
                    <a:lnTo>
                      <a:pt x="1157" y="2469"/>
                    </a:lnTo>
                    <a:lnTo>
                      <a:pt x="1153" y="2477"/>
                    </a:lnTo>
                    <a:lnTo>
                      <a:pt x="1148" y="2482"/>
                    </a:lnTo>
                    <a:lnTo>
                      <a:pt x="1146" y="2488"/>
                    </a:lnTo>
                    <a:lnTo>
                      <a:pt x="1144" y="2491"/>
                    </a:lnTo>
                    <a:lnTo>
                      <a:pt x="1144" y="2495"/>
                    </a:lnTo>
                    <a:lnTo>
                      <a:pt x="1144" y="2497"/>
                    </a:lnTo>
                    <a:lnTo>
                      <a:pt x="1146" y="2501"/>
                    </a:lnTo>
                    <a:lnTo>
                      <a:pt x="1155" y="2513"/>
                    </a:lnTo>
                    <a:lnTo>
                      <a:pt x="1165" y="2522"/>
                    </a:lnTo>
                    <a:lnTo>
                      <a:pt x="1175" y="2531"/>
                    </a:lnTo>
                    <a:lnTo>
                      <a:pt x="1186" y="2540"/>
                    </a:lnTo>
                    <a:lnTo>
                      <a:pt x="1195" y="2549"/>
                    </a:lnTo>
                    <a:lnTo>
                      <a:pt x="1203" y="2561"/>
                    </a:lnTo>
                    <a:lnTo>
                      <a:pt x="1205" y="2566"/>
                    </a:lnTo>
                    <a:lnTo>
                      <a:pt x="1208" y="2574"/>
                    </a:lnTo>
                    <a:lnTo>
                      <a:pt x="1209" y="2581"/>
                    </a:lnTo>
                    <a:lnTo>
                      <a:pt x="1209" y="2589"/>
                    </a:lnTo>
                    <a:lnTo>
                      <a:pt x="1208" y="2591"/>
                    </a:lnTo>
                    <a:lnTo>
                      <a:pt x="1190" y="2591"/>
                    </a:lnTo>
                    <a:lnTo>
                      <a:pt x="1173" y="2589"/>
                    </a:lnTo>
                    <a:lnTo>
                      <a:pt x="1169" y="2581"/>
                    </a:lnTo>
                    <a:lnTo>
                      <a:pt x="1165" y="2572"/>
                    </a:lnTo>
                    <a:lnTo>
                      <a:pt x="1052" y="2510"/>
                    </a:lnTo>
                    <a:lnTo>
                      <a:pt x="1051" y="2508"/>
                    </a:lnTo>
                    <a:lnTo>
                      <a:pt x="1050" y="2502"/>
                    </a:lnTo>
                    <a:lnTo>
                      <a:pt x="1050" y="2497"/>
                    </a:lnTo>
                    <a:lnTo>
                      <a:pt x="1051" y="2491"/>
                    </a:lnTo>
                    <a:lnTo>
                      <a:pt x="1051" y="2484"/>
                    </a:lnTo>
                    <a:lnTo>
                      <a:pt x="1051" y="2478"/>
                    </a:lnTo>
                    <a:lnTo>
                      <a:pt x="1050" y="2473"/>
                    </a:lnTo>
                    <a:lnTo>
                      <a:pt x="1047" y="2467"/>
                    </a:lnTo>
                    <a:lnTo>
                      <a:pt x="1041" y="2461"/>
                    </a:lnTo>
                    <a:lnTo>
                      <a:pt x="1034" y="2457"/>
                    </a:lnTo>
                    <a:lnTo>
                      <a:pt x="1029" y="2455"/>
                    </a:lnTo>
                    <a:lnTo>
                      <a:pt x="1023" y="2453"/>
                    </a:lnTo>
                    <a:lnTo>
                      <a:pt x="1017" y="2453"/>
                    </a:lnTo>
                    <a:lnTo>
                      <a:pt x="1012" y="2455"/>
                    </a:lnTo>
                    <a:lnTo>
                      <a:pt x="1007" y="2456"/>
                    </a:lnTo>
                    <a:lnTo>
                      <a:pt x="1002" y="2460"/>
                    </a:lnTo>
                    <a:lnTo>
                      <a:pt x="998" y="2464"/>
                    </a:lnTo>
                    <a:lnTo>
                      <a:pt x="993" y="2469"/>
                    </a:lnTo>
                    <a:lnTo>
                      <a:pt x="989" y="2475"/>
                    </a:lnTo>
                    <a:lnTo>
                      <a:pt x="985" y="2482"/>
                    </a:lnTo>
                    <a:lnTo>
                      <a:pt x="977" y="2497"/>
                    </a:lnTo>
                    <a:lnTo>
                      <a:pt x="971" y="2515"/>
                    </a:lnTo>
                    <a:lnTo>
                      <a:pt x="964" y="2534"/>
                    </a:lnTo>
                    <a:lnTo>
                      <a:pt x="959" y="2553"/>
                    </a:lnTo>
                    <a:lnTo>
                      <a:pt x="955" y="2572"/>
                    </a:lnTo>
                    <a:lnTo>
                      <a:pt x="951" y="2591"/>
                    </a:lnTo>
                    <a:lnTo>
                      <a:pt x="946" y="2622"/>
                    </a:lnTo>
                    <a:lnTo>
                      <a:pt x="945" y="2641"/>
                    </a:lnTo>
                    <a:lnTo>
                      <a:pt x="944" y="2642"/>
                    </a:lnTo>
                    <a:lnTo>
                      <a:pt x="941" y="2644"/>
                    </a:lnTo>
                    <a:lnTo>
                      <a:pt x="937" y="2642"/>
                    </a:lnTo>
                    <a:lnTo>
                      <a:pt x="931" y="2640"/>
                    </a:lnTo>
                    <a:lnTo>
                      <a:pt x="916" y="2633"/>
                    </a:lnTo>
                    <a:lnTo>
                      <a:pt x="902" y="2624"/>
                    </a:lnTo>
                    <a:lnTo>
                      <a:pt x="894" y="2618"/>
                    </a:lnTo>
                    <a:lnTo>
                      <a:pt x="888" y="2613"/>
                    </a:lnTo>
                    <a:lnTo>
                      <a:pt x="884" y="2606"/>
                    </a:lnTo>
                    <a:lnTo>
                      <a:pt x="880" y="2600"/>
                    </a:lnTo>
                    <a:lnTo>
                      <a:pt x="878" y="2594"/>
                    </a:lnTo>
                    <a:lnTo>
                      <a:pt x="878" y="2588"/>
                    </a:lnTo>
                    <a:lnTo>
                      <a:pt x="880" y="2583"/>
                    </a:lnTo>
                    <a:lnTo>
                      <a:pt x="885" y="2578"/>
                    </a:lnTo>
                    <a:lnTo>
                      <a:pt x="893" y="2571"/>
                    </a:lnTo>
                    <a:lnTo>
                      <a:pt x="898" y="2563"/>
                    </a:lnTo>
                    <a:lnTo>
                      <a:pt x="902" y="2554"/>
                    </a:lnTo>
                    <a:lnTo>
                      <a:pt x="905" y="2544"/>
                    </a:lnTo>
                    <a:lnTo>
                      <a:pt x="906" y="2532"/>
                    </a:lnTo>
                    <a:lnTo>
                      <a:pt x="906" y="2521"/>
                    </a:lnTo>
                    <a:lnTo>
                      <a:pt x="905" y="2509"/>
                    </a:lnTo>
                    <a:lnTo>
                      <a:pt x="902" y="2496"/>
                    </a:lnTo>
                    <a:lnTo>
                      <a:pt x="898" y="2484"/>
                    </a:lnTo>
                    <a:lnTo>
                      <a:pt x="893" y="2473"/>
                    </a:lnTo>
                    <a:lnTo>
                      <a:pt x="888" y="2461"/>
                    </a:lnTo>
                    <a:lnTo>
                      <a:pt x="881" y="2451"/>
                    </a:lnTo>
                    <a:lnTo>
                      <a:pt x="875" y="2442"/>
                    </a:lnTo>
                    <a:lnTo>
                      <a:pt x="867" y="2435"/>
                    </a:lnTo>
                    <a:lnTo>
                      <a:pt x="859" y="2429"/>
                    </a:lnTo>
                    <a:lnTo>
                      <a:pt x="850" y="2425"/>
                    </a:lnTo>
                    <a:lnTo>
                      <a:pt x="845" y="2422"/>
                    </a:lnTo>
                    <a:lnTo>
                      <a:pt x="840" y="2417"/>
                    </a:lnTo>
                    <a:lnTo>
                      <a:pt x="836" y="2413"/>
                    </a:lnTo>
                    <a:lnTo>
                      <a:pt x="833" y="2408"/>
                    </a:lnTo>
                    <a:lnTo>
                      <a:pt x="831" y="2395"/>
                    </a:lnTo>
                    <a:lnTo>
                      <a:pt x="831" y="2382"/>
                    </a:lnTo>
                    <a:lnTo>
                      <a:pt x="831" y="2368"/>
                    </a:lnTo>
                    <a:lnTo>
                      <a:pt x="830" y="2355"/>
                    </a:lnTo>
                    <a:lnTo>
                      <a:pt x="827" y="2348"/>
                    </a:lnTo>
                    <a:lnTo>
                      <a:pt x="824" y="2343"/>
                    </a:lnTo>
                    <a:lnTo>
                      <a:pt x="822" y="2338"/>
                    </a:lnTo>
                    <a:lnTo>
                      <a:pt x="817" y="2334"/>
                    </a:lnTo>
                    <a:lnTo>
                      <a:pt x="808" y="2330"/>
                    </a:lnTo>
                    <a:lnTo>
                      <a:pt x="798" y="2328"/>
                    </a:lnTo>
                    <a:lnTo>
                      <a:pt x="789" y="2328"/>
                    </a:lnTo>
                    <a:lnTo>
                      <a:pt x="782" y="2330"/>
                    </a:lnTo>
                    <a:lnTo>
                      <a:pt x="774" y="2334"/>
                    </a:lnTo>
                    <a:lnTo>
                      <a:pt x="767" y="2339"/>
                    </a:lnTo>
                    <a:lnTo>
                      <a:pt x="761" y="2346"/>
                    </a:lnTo>
                    <a:lnTo>
                      <a:pt x="754" y="2353"/>
                    </a:lnTo>
                    <a:lnTo>
                      <a:pt x="749" y="2361"/>
                    </a:lnTo>
                    <a:lnTo>
                      <a:pt x="745" y="2370"/>
                    </a:lnTo>
                    <a:lnTo>
                      <a:pt x="741" y="2379"/>
                    </a:lnTo>
                    <a:lnTo>
                      <a:pt x="738" y="2388"/>
                    </a:lnTo>
                    <a:lnTo>
                      <a:pt x="735" y="2398"/>
                    </a:lnTo>
                    <a:lnTo>
                      <a:pt x="734" y="2407"/>
                    </a:lnTo>
                    <a:lnTo>
                      <a:pt x="734" y="2416"/>
                    </a:lnTo>
                    <a:lnTo>
                      <a:pt x="734" y="2423"/>
                    </a:lnTo>
                    <a:lnTo>
                      <a:pt x="736" y="2435"/>
                    </a:lnTo>
                    <a:lnTo>
                      <a:pt x="741" y="2456"/>
                    </a:lnTo>
                    <a:lnTo>
                      <a:pt x="743" y="2466"/>
                    </a:lnTo>
                    <a:lnTo>
                      <a:pt x="741" y="2475"/>
                    </a:lnTo>
                    <a:lnTo>
                      <a:pt x="740" y="2478"/>
                    </a:lnTo>
                    <a:lnTo>
                      <a:pt x="739" y="2480"/>
                    </a:lnTo>
                    <a:lnTo>
                      <a:pt x="736" y="2483"/>
                    </a:lnTo>
                    <a:lnTo>
                      <a:pt x="732" y="2483"/>
                    </a:lnTo>
                    <a:lnTo>
                      <a:pt x="717" y="2482"/>
                    </a:lnTo>
                    <a:lnTo>
                      <a:pt x="700" y="2478"/>
                    </a:lnTo>
                    <a:lnTo>
                      <a:pt x="691" y="2475"/>
                    </a:lnTo>
                    <a:lnTo>
                      <a:pt x="682" y="2471"/>
                    </a:lnTo>
                    <a:lnTo>
                      <a:pt x="673" y="2467"/>
                    </a:lnTo>
                    <a:lnTo>
                      <a:pt x="665" y="2462"/>
                    </a:lnTo>
                    <a:lnTo>
                      <a:pt x="659" y="2457"/>
                    </a:lnTo>
                    <a:lnTo>
                      <a:pt x="652" y="2452"/>
                    </a:lnTo>
                    <a:lnTo>
                      <a:pt x="648" y="2445"/>
                    </a:lnTo>
                    <a:lnTo>
                      <a:pt x="646" y="2439"/>
                    </a:lnTo>
                    <a:lnTo>
                      <a:pt x="644" y="2432"/>
                    </a:lnTo>
                    <a:lnTo>
                      <a:pt x="646" y="2425"/>
                    </a:lnTo>
                    <a:lnTo>
                      <a:pt x="651" y="2417"/>
                    </a:lnTo>
                    <a:lnTo>
                      <a:pt x="657" y="2409"/>
                    </a:lnTo>
                    <a:lnTo>
                      <a:pt x="665" y="2401"/>
                    </a:lnTo>
                    <a:lnTo>
                      <a:pt x="669" y="2395"/>
                    </a:lnTo>
                    <a:lnTo>
                      <a:pt x="670" y="2392"/>
                    </a:lnTo>
                    <a:lnTo>
                      <a:pt x="670" y="2390"/>
                    </a:lnTo>
                    <a:lnTo>
                      <a:pt x="669" y="2388"/>
                    </a:lnTo>
                    <a:lnTo>
                      <a:pt x="666" y="2387"/>
                    </a:lnTo>
                    <a:lnTo>
                      <a:pt x="656" y="2382"/>
                    </a:lnTo>
                    <a:lnTo>
                      <a:pt x="640" y="2373"/>
                    </a:lnTo>
                    <a:lnTo>
                      <a:pt x="627" y="2363"/>
                    </a:lnTo>
                    <a:lnTo>
                      <a:pt x="618" y="2353"/>
                    </a:lnTo>
                    <a:lnTo>
                      <a:pt x="612" y="2344"/>
                    </a:lnTo>
                    <a:lnTo>
                      <a:pt x="608" y="2335"/>
                    </a:lnTo>
                    <a:lnTo>
                      <a:pt x="607" y="2328"/>
                    </a:lnTo>
                    <a:lnTo>
                      <a:pt x="608" y="2321"/>
                    </a:lnTo>
                    <a:lnTo>
                      <a:pt x="611" y="2313"/>
                    </a:lnTo>
                    <a:lnTo>
                      <a:pt x="613" y="2307"/>
                    </a:lnTo>
                    <a:lnTo>
                      <a:pt x="624" y="2293"/>
                    </a:lnTo>
                    <a:lnTo>
                      <a:pt x="634" y="2277"/>
                    </a:lnTo>
                    <a:lnTo>
                      <a:pt x="639" y="2268"/>
                    </a:lnTo>
                    <a:lnTo>
                      <a:pt x="644" y="2259"/>
                    </a:lnTo>
                    <a:lnTo>
                      <a:pt x="647" y="2249"/>
                    </a:lnTo>
                    <a:lnTo>
                      <a:pt x="649" y="2238"/>
                    </a:lnTo>
                    <a:lnTo>
                      <a:pt x="648" y="2228"/>
                    </a:lnTo>
                    <a:lnTo>
                      <a:pt x="646" y="2219"/>
                    </a:lnTo>
                    <a:lnTo>
                      <a:pt x="642" y="2208"/>
                    </a:lnTo>
                    <a:lnTo>
                      <a:pt x="638" y="2199"/>
                    </a:lnTo>
                    <a:lnTo>
                      <a:pt x="633" y="2189"/>
                    </a:lnTo>
                    <a:lnTo>
                      <a:pt x="627" y="2180"/>
                    </a:lnTo>
                    <a:lnTo>
                      <a:pt x="621" y="2171"/>
                    </a:lnTo>
                    <a:lnTo>
                      <a:pt x="615" y="2162"/>
                    </a:lnTo>
                    <a:lnTo>
                      <a:pt x="599" y="2144"/>
                    </a:lnTo>
                    <a:lnTo>
                      <a:pt x="582" y="2128"/>
                    </a:lnTo>
                    <a:lnTo>
                      <a:pt x="565" y="2115"/>
                    </a:lnTo>
                    <a:lnTo>
                      <a:pt x="550" y="2105"/>
                    </a:lnTo>
                    <a:lnTo>
                      <a:pt x="539" y="2100"/>
                    </a:lnTo>
                    <a:lnTo>
                      <a:pt x="529" y="2096"/>
                    </a:lnTo>
                    <a:lnTo>
                      <a:pt x="520" y="2093"/>
                    </a:lnTo>
                    <a:lnTo>
                      <a:pt x="512" y="2092"/>
                    </a:lnTo>
                    <a:lnTo>
                      <a:pt x="497" y="2090"/>
                    </a:lnTo>
                    <a:lnTo>
                      <a:pt x="485" y="2090"/>
                    </a:lnTo>
                    <a:lnTo>
                      <a:pt x="480" y="2089"/>
                    </a:lnTo>
                    <a:lnTo>
                      <a:pt x="475" y="2087"/>
                    </a:lnTo>
                    <a:lnTo>
                      <a:pt x="471" y="2084"/>
                    </a:lnTo>
                    <a:lnTo>
                      <a:pt x="468" y="2080"/>
                    </a:lnTo>
                    <a:lnTo>
                      <a:pt x="466" y="2074"/>
                    </a:lnTo>
                    <a:lnTo>
                      <a:pt x="464" y="2066"/>
                    </a:lnTo>
                    <a:lnTo>
                      <a:pt x="464" y="2056"/>
                    </a:lnTo>
                    <a:lnTo>
                      <a:pt x="464" y="2043"/>
                    </a:lnTo>
                    <a:lnTo>
                      <a:pt x="464" y="2031"/>
                    </a:lnTo>
                    <a:lnTo>
                      <a:pt x="463" y="2021"/>
                    </a:lnTo>
                    <a:lnTo>
                      <a:pt x="459" y="2013"/>
                    </a:lnTo>
                    <a:lnTo>
                      <a:pt x="455" y="2006"/>
                    </a:lnTo>
                    <a:lnTo>
                      <a:pt x="449" y="2000"/>
                    </a:lnTo>
                    <a:lnTo>
                      <a:pt x="441" y="1995"/>
                    </a:lnTo>
                    <a:lnTo>
                      <a:pt x="432" y="1989"/>
                    </a:lnTo>
                    <a:lnTo>
                      <a:pt x="421" y="1983"/>
                    </a:lnTo>
                    <a:lnTo>
                      <a:pt x="414" y="1979"/>
                    </a:lnTo>
                    <a:lnTo>
                      <a:pt x="407" y="1975"/>
                    </a:lnTo>
                    <a:lnTo>
                      <a:pt x="405" y="1970"/>
                    </a:lnTo>
                    <a:lnTo>
                      <a:pt x="402" y="1966"/>
                    </a:lnTo>
                    <a:lnTo>
                      <a:pt x="402" y="1962"/>
                    </a:lnTo>
                    <a:lnTo>
                      <a:pt x="403" y="1957"/>
                    </a:lnTo>
                    <a:lnTo>
                      <a:pt x="406" y="1953"/>
                    </a:lnTo>
                    <a:lnTo>
                      <a:pt x="409" y="1949"/>
                    </a:lnTo>
                    <a:lnTo>
                      <a:pt x="418" y="1942"/>
                    </a:lnTo>
                    <a:lnTo>
                      <a:pt x="429" y="1935"/>
                    </a:lnTo>
                    <a:lnTo>
                      <a:pt x="441" y="1929"/>
                    </a:lnTo>
                    <a:lnTo>
                      <a:pt x="453" y="1922"/>
                    </a:lnTo>
                    <a:lnTo>
                      <a:pt x="459" y="1918"/>
                    </a:lnTo>
                    <a:lnTo>
                      <a:pt x="466" y="1912"/>
                    </a:lnTo>
                    <a:lnTo>
                      <a:pt x="471" y="1904"/>
                    </a:lnTo>
                    <a:lnTo>
                      <a:pt x="475" y="1896"/>
                    </a:lnTo>
                    <a:lnTo>
                      <a:pt x="482" y="1877"/>
                    </a:lnTo>
                    <a:lnTo>
                      <a:pt x="490" y="1859"/>
                    </a:lnTo>
                    <a:lnTo>
                      <a:pt x="497" y="1842"/>
                    </a:lnTo>
                    <a:lnTo>
                      <a:pt x="504" y="1829"/>
                    </a:lnTo>
                    <a:lnTo>
                      <a:pt x="508" y="1825"/>
                    </a:lnTo>
                    <a:lnTo>
                      <a:pt x="513" y="1824"/>
                    </a:lnTo>
                    <a:lnTo>
                      <a:pt x="519" y="1824"/>
                    </a:lnTo>
                    <a:lnTo>
                      <a:pt x="525" y="1828"/>
                    </a:lnTo>
                    <a:lnTo>
                      <a:pt x="542" y="1840"/>
                    </a:lnTo>
                    <a:lnTo>
                      <a:pt x="556" y="1852"/>
                    </a:lnTo>
                    <a:lnTo>
                      <a:pt x="563" y="1857"/>
                    </a:lnTo>
                    <a:lnTo>
                      <a:pt x="572" y="1860"/>
                    </a:lnTo>
                    <a:lnTo>
                      <a:pt x="582" y="1862"/>
                    </a:lnTo>
                    <a:lnTo>
                      <a:pt x="594" y="1864"/>
                    </a:lnTo>
                    <a:lnTo>
                      <a:pt x="604" y="1862"/>
                    </a:lnTo>
                    <a:lnTo>
                      <a:pt x="616" y="1860"/>
                    </a:lnTo>
                    <a:lnTo>
                      <a:pt x="627" y="1857"/>
                    </a:lnTo>
                    <a:lnTo>
                      <a:pt x="639" y="1852"/>
                    </a:lnTo>
                    <a:lnTo>
                      <a:pt x="651" y="1846"/>
                    </a:lnTo>
                    <a:lnTo>
                      <a:pt x="660" y="1839"/>
                    </a:lnTo>
                    <a:lnTo>
                      <a:pt x="668" y="1830"/>
                    </a:lnTo>
                    <a:lnTo>
                      <a:pt x="674" y="1821"/>
                    </a:lnTo>
                    <a:lnTo>
                      <a:pt x="678" y="1812"/>
                    </a:lnTo>
                    <a:lnTo>
                      <a:pt x="683" y="1804"/>
                    </a:lnTo>
                    <a:lnTo>
                      <a:pt x="687" y="1799"/>
                    </a:lnTo>
                    <a:lnTo>
                      <a:pt x="692" y="1795"/>
                    </a:lnTo>
                    <a:lnTo>
                      <a:pt x="697" y="1794"/>
                    </a:lnTo>
                    <a:lnTo>
                      <a:pt x="701" y="1793"/>
                    </a:lnTo>
                    <a:lnTo>
                      <a:pt x="706" y="1793"/>
                    </a:lnTo>
                    <a:lnTo>
                      <a:pt x="712" y="1795"/>
                    </a:lnTo>
                    <a:lnTo>
                      <a:pt x="734" y="1806"/>
                    </a:lnTo>
                    <a:lnTo>
                      <a:pt x="757" y="1816"/>
                    </a:lnTo>
                    <a:lnTo>
                      <a:pt x="758" y="1818"/>
                    </a:lnTo>
                    <a:lnTo>
                      <a:pt x="762" y="1820"/>
                    </a:lnTo>
                    <a:lnTo>
                      <a:pt x="766" y="1820"/>
                    </a:lnTo>
                    <a:lnTo>
                      <a:pt x="770" y="1821"/>
                    </a:lnTo>
                    <a:lnTo>
                      <a:pt x="780" y="1820"/>
                    </a:lnTo>
                    <a:lnTo>
                      <a:pt x="787" y="1818"/>
                    </a:lnTo>
                    <a:lnTo>
                      <a:pt x="815" y="1826"/>
                    </a:lnTo>
                    <a:lnTo>
                      <a:pt x="841" y="1834"/>
                    </a:lnTo>
                    <a:lnTo>
                      <a:pt x="867" y="1844"/>
                    </a:lnTo>
                    <a:lnTo>
                      <a:pt x="894" y="1855"/>
                    </a:lnTo>
                    <a:lnTo>
                      <a:pt x="916" y="1861"/>
                    </a:lnTo>
                    <a:lnTo>
                      <a:pt x="941" y="1866"/>
                    </a:lnTo>
                    <a:lnTo>
                      <a:pt x="966" y="1870"/>
                    </a:lnTo>
                    <a:lnTo>
                      <a:pt x="989" y="1875"/>
                    </a:lnTo>
                    <a:lnTo>
                      <a:pt x="997" y="1878"/>
                    </a:lnTo>
                    <a:lnTo>
                      <a:pt x="1004" y="1881"/>
                    </a:lnTo>
                    <a:lnTo>
                      <a:pt x="1010" y="1885"/>
                    </a:lnTo>
                    <a:lnTo>
                      <a:pt x="1015" y="1890"/>
                    </a:lnTo>
                    <a:lnTo>
                      <a:pt x="1025" y="1900"/>
                    </a:lnTo>
                    <a:lnTo>
                      <a:pt x="1037" y="1912"/>
                    </a:lnTo>
                    <a:lnTo>
                      <a:pt x="1046" y="1921"/>
                    </a:lnTo>
                    <a:lnTo>
                      <a:pt x="1061" y="1931"/>
                    </a:lnTo>
                    <a:lnTo>
                      <a:pt x="1068" y="1936"/>
                    </a:lnTo>
                    <a:lnTo>
                      <a:pt x="1076" y="1940"/>
                    </a:lnTo>
                    <a:lnTo>
                      <a:pt x="1080" y="1940"/>
                    </a:lnTo>
                    <a:lnTo>
                      <a:pt x="1082" y="1940"/>
                    </a:lnTo>
                    <a:lnTo>
                      <a:pt x="1085" y="1940"/>
                    </a:lnTo>
                    <a:lnTo>
                      <a:pt x="1086" y="1938"/>
                    </a:lnTo>
                    <a:lnTo>
                      <a:pt x="1090" y="1934"/>
                    </a:lnTo>
                    <a:lnTo>
                      <a:pt x="1093" y="1930"/>
                    </a:lnTo>
                    <a:lnTo>
                      <a:pt x="1094" y="1926"/>
                    </a:lnTo>
                    <a:lnTo>
                      <a:pt x="1095" y="1922"/>
                    </a:lnTo>
                    <a:lnTo>
                      <a:pt x="1094" y="1914"/>
                    </a:lnTo>
                    <a:lnTo>
                      <a:pt x="1091" y="1908"/>
                    </a:lnTo>
                    <a:lnTo>
                      <a:pt x="1087" y="1900"/>
                    </a:lnTo>
                    <a:lnTo>
                      <a:pt x="1083" y="1894"/>
                    </a:lnTo>
                    <a:lnTo>
                      <a:pt x="1080" y="1886"/>
                    </a:lnTo>
                    <a:lnTo>
                      <a:pt x="1077" y="1878"/>
                    </a:lnTo>
                    <a:lnTo>
                      <a:pt x="1078" y="1874"/>
                    </a:lnTo>
                    <a:lnTo>
                      <a:pt x="1081" y="1872"/>
                    </a:lnTo>
                    <a:lnTo>
                      <a:pt x="1085" y="1869"/>
                    </a:lnTo>
                    <a:lnTo>
                      <a:pt x="1090" y="1868"/>
                    </a:lnTo>
                    <a:lnTo>
                      <a:pt x="1103" y="1865"/>
                    </a:lnTo>
                    <a:lnTo>
                      <a:pt x="1120" y="1862"/>
                    </a:lnTo>
                    <a:lnTo>
                      <a:pt x="1135" y="1861"/>
                    </a:lnTo>
                    <a:lnTo>
                      <a:pt x="1151" y="1857"/>
                    </a:lnTo>
                    <a:lnTo>
                      <a:pt x="1157" y="1856"/>
                    </a:lnTo>
                    <a:lnTo>
                      <a:pt x="1163" y="1853"/>
                    </a:lnTo>
                    <a:lnTo>
                      <a:pt x="1166" y="1851"/>
                    </a:lnTo>
                    <a:lnTo>
                      <a:pt x="1169" y="1848"/>
                    </a:lnTo>
                    <a:lnTo>
                      <a:pt x="1170" y="1844"/>
                    </a:lnTo>
                    <a:lnTo>
                      <a:pt x="1170" y="1842"/>
                    </a:lnTo>
                    <a:lnTo>
                      <a:pt x="1169" y="1839"/>
                    </a:lnTo>
                    <a:lnTo>
                      <a:pt x="1168" y="1835"/>
                    </a:lnTo>
                    <a:lnTo>
                      <a:pt x="1163" y="1830"/>
                    </a:lnTo>
                    <a:lnTo>
                      <a:pt x="1156" y="1824"/>
                    </a:lnTo>
                    <a:lnTo>
                      <a:pt x="1142" y="1812"/>
                    </a:lnTo>
                    <a:lnTo>
                      <a:pt x="1133" y="1802"/>
                    </a:lnTo>
                    <a:lnTo>
                      <a:pt x="1128" y="1787"/>
                    </a:lnTo>
                    <a:lnTo>
                      <a:pt x="1121" y="1777"/>
                    </a:lnTo>
                    <a:lnTo>
                      <a:pt x="1116" y="1778"/>
                    </a:lnTo>
                    <a:lnTo>
                      <a:pt x="1111" y="1780"/>
                    </a:lnTo>
                    <a:lnTo>
                      <a:pt x="1106" y="1783"/>
                    </a:lnTo>
                    <a:lnTo>
                      <a:pt x="1099" y="1786"/>
                    </a:lnTo>
                    <a:lnTo>
                      <a:pt x="1087" y="1794"/>
                    </a:lnTo>
                    <a:lnTo>
                      <a:pt x="1076" y="1799"/>
                    </a:lnTo>
                    <a:lnTo>
                      <a:pt x="1063" y="1800"/>
                    </a:lnTo>
                    <a:lnTo>
                      <a:pt x="1052" y="1800"/>
                    </a:lnTo>
                    <a:lnTo>
                      <a:pt x="1045" y="1798"/>
                    </a:lnTo>
                    <a:lnTo>
                      <a:pt x="1039" y="1793"/>
                    </a:lnTo>
                    <a:lnTo>
                      <a:pt x="1036" y="1787"/>
                    </a:lnTo>
                    <a:lnTo>
                      <a:pt x="1032" y="1781"/>
                    </a:lnTo>
                    <a:lnTo>
                      <a:pt x="1030" y="1774"/>
                    </a:lnTo>
                    <a:lnTo>
                      <a:pt x="1028" y="1767"/>
                    </a:lnTo>
                    <a:lnTo>
                      <a:pt x="1025" y="1751"/>
                    </a:lnTo>
                    <a:lnTo>
                      <a:pt x="1020" y="1738"/>
                    </a:lnTo>
                    <a:lnTo>
                      <a:pt x="1016" y="1734"/>
                    </a:lnTo>
                    <a:lnTo>
                      <a:pt x="1011" y="1730"/>
                    </a:lnTo>
                    <a:lnTo>
                      <a:pt x="1003" y="1729"/>
                    </a:lnTo>
                    <a:lnTo>
                      <a:pt x="994" y="1730"/>
                    </a:lnTo>
                    <a:lnTo>
                      <a:pt x="992" y="1732"/>
                    </a:lnTo>
                    <a:lnTo>
                      <a:pt x="989" y="1736"/>
                    </a:lnTo>
                    <a:lnTo>
                      <a:pt x="985" y="1741"/>
                    </a:lnTo>
                    <a:lnTo>
                      <a:pt x="982" y="1746"/>
                    </a:lnTo>
                    <a:lnTo>
                      <a:pt x="975" y="1760"/>
                    </a:lnTo>
                    <a:lnTo>
                      <a:pt x="967" y="1776"/>
                    </a:lnTo>
                    <a:lnTo>
                      <a:pt x="963" y="1781"/>
                    </a:lnTo>
                    <a:lnTo>
                      <a:pt x="958" y="1786"/>
                    </a:lnTo>
                    <a:lnTo>
                      <a:pt x="954" y="1790"/>
                    </a:lnTo>
                    <a:lnTo>
                      <a:pt x="950" y="1791"/>
                    </a:lnTo>
                    <a:lnTo>
                      <a:pt x="945" y="1790"/>
                    </a:lnTo>
                    <a:lnTo>
                      <a:pt x="941" y="1786"/>
                    </a:lnTo>
                    <a:lnTo>
                      <a:pt x="936" y="1778"/>
                    </a:lnTo>
                    <a:lnTo>
                      <a:pt x="932" y="1768"/>
                    </a:lnTo>
                    <a:lnTo>
                      <a:pt x="925" y="1751"/>
                    </a:lnTo>
                    <a:lnTo>
                      <a:pt x="912" y="1726"/>
                    </a:lnTo>
                    <a:lnTo>
                      <a:pt x="909" y="1720"/>
                    </a:lnTo>
                    <a:lnTo>
                      <a:pt x="905" y="1716"/>
                    </a:lnTo>
                    <a:lnTo>
                      <a:pt x="901" y="1712"/>
                    </a:lnTo>
                    <a:lnTo>
                      <a:pt x="897" y="1710"/>
                    </a:lnTo>
                    <a:lnTo>
                      <a:pt x="894" y="1708"/>
                    </a:lnTo>
                    <a:lnTo>
                      <a:pt x="890" y="1710"/>
                    </a:lnTo>
                    <a:lnTo>
                      <a:pt x="888" y="1712"/>
                    </a:lnTo>
                    <a:lnTo>
                      <a:pt x="885" y="1717"/>
                    </a:lnTo>
                    <a:lnTo>
                      <a:pt x="879" y="1729"/>
                    </a:lnTo>
                    <a:lnTo>
                      <a:pt x="874" y="1739"/>
                    </a:lnTo>
                    <a:lnTo>
                      <a:pt x="868" y="1747"/>
                    </a:lnTo>
                    <a:lnTo>
                      <a:pt x="863" y="1754"/>
                    </a:lnTo>
                    <a:lnTo>
                      <a:pt x="858" y="1759"/>
                    </a:lnTo>
                    <a:lnTo>
                      <a:pt x="853" y="1761"/>
                    </a:lnTo>
                    <a:lnTo>
                      <a:pt x="846" y="1764"/>
                    </a:lnTo>
                    <a:lnTo>
                      <a:pt x="841" y="1765"/>
                    </a:lnTo>
                    <a:lnTo>
                      <a:pt x="813" y="1763"/>
                    </a:lnTo>
                    <a:lnTo>
                      <a:pt x="773" y="1759"/>
                    </a:lnTo>
                    <a:lnTo>
                      <a:pt x="751" y="1760"/>
                    </a:lnTo>
                    <a:lnTo>
                      <a:pt x="717" y="1761"/>
                    </a:lnTo>
                    <a:lnTo>
                      <a:pt x="674" y="1764"/>
                    </a:lnTo>
                    <a:lnTo>
                      <a:pt x="629" y="1765"/>
                    </a:lnTo>
                    <a:lnTo>
                      <a:pt x="586" y="1767"/>
                    </a:lnTo>
                    <a:lnTo>
                      <a:pt x="548" y="1764"/>
                    </a:lnTo>
                    <a:lnTo>
                      <a:pt x="534" y="1763"/>
                    </a:lnTo>
                    <a:lnTo>
                      <a:pt x="523" y="1760"/>
                    </a:lnTo>
                    <a:lnTo>
                      <a:pt x="519" y="1758"/>
                    </a:lnTo>
                    <a:lnTo>
                      <a:pt x="516" y="1756"/>
                    </a:lnTo>
                    <a:lnTo>
                      <a:pt x="515" y="1754"/>
                    </a:lnTo>
                    <a:lnTo>
                      <a:pt x="513" y="1751"/>
                    </a:lnTo>
                    <a:lnTo>
                      <a:pt x="513" y="1737"/>
                    </a:lnTo>
                    <a:lnTo>
                      <a:pt x="512" y="1728"/>
                    </a:lnTo>
                    <a:lnTo>
                      <a:pt x="510" y="1725"/>
                    </a:lnTo>
                    <a:lnTo>
                      <a:pt x="508" y="1724"/>
                    </a:lnTo>
                    <a:lnTo>
                      <a:pt x="506" y="1723"/>
                    </a:lnTo>
                    <a:lnTo>
                      <a:pt x="502" y="1723"/>
                    </a:lnTo>
                    <a:lnTo>
                      <a:pt x="495" y="1724"/>
                    </a:lnTo>
                    <a:lnTo>
                      <a:pt x="488" y="1726"/>
                    </a:lnTo>
                    <a:lnTo>
                      <a:pt x="478" y="1730"/>
                    </a:lnTo>
                    <a:lnTo>
                      <a:pt x="469" y="1736"/>
                    </a:lnTo>
                    <a:lnTo>
                      <a:pt x="459" y="1739"/>
                    </a:lnTo>
                    <a:lnTo>
                      <a:pt x="449" y="1742"/>
                    </a:lnTo>
                    <a:lnTo>
                      <a:pt x="444" y="1742"/>
                    </a:lnTo>
                    <a:lnTo>
                      <a:pt x="438" y="1742"/>
                    </a:lnTo>
                    <a:lnTo>
                      <a:pt x="433" y="1742"/>
                    </a:lnTo>
                    <a:lnTo>
                      <a:pt x="429" y="1741"/>
                    </a:lnTo>
                    <a:lnTo>
                      <a:pt x="424" y="1738"/>
                    </a:lnTo>
                    <a:lnTo>
                      <a:pt x="420" y="1734"/>
                    </a:lnTo>
                    <a:lnTo>
                      <a:pt x="415" y="1730"/>
                    </a:lnTo>
                    <a:lnTo>
                      <a:pt x="411" y="1725"/>
                    </a:lnTo>
                    <a:lnTo>
                      <a:pt x="407" y="1717"/>
                    </a:lnTo>
                    <a:lnTo>
                      <a:pt x="403" y="1710"/>
                    </a:lnTo>
                    <a:lnTo>
                      <a:pt x="401" y="1699"/>
                    </a:lnTo>
                    <a:lnTo>
                      <a:pt x="397" y="1689"/>
                    </a:lnTo>
                    <a:lnTo>
                      <a:pt x="392" y="1658"/>
                    </a:lnTo>
                    <a:lnTo>
                      <a:pt x="384" y="1618"/>
                    </a:lnTo>
                    <a:lnTo>
                      <a:pt x="379" y="1598"/>
                    </a:lnTo>
                    <a:lnTo>
                      <a:pt x="372" y="1580"/>
                    </a:lnTo>
                    <a:lnTo>
                      <a:pt x="368" y="1572"/>
                    </a:lnTo>
                    <a:lnTo>
                      <a:pt x="364" y="1566"/>
                    </a:lnTo>
                    <a:lnTo>
                      <a:pt x="361" y="1561"/>
                    </a:lnTo>
                    <a:lnTo>
                      <a:pt x="355" y="1555"/>
                    </a:lnTo>
                    <a:lnTo>
                      <a:pt x="344" y="1548"/>
                    </a:lnTo>
                    <a:lnTo>
                      <a:pt x="336" y="1544"/>
                    </a:lnTo>
                    <a:lnTo>
                      <a:pt x="330" y="1543"/>
                    </a:lnTo>
                    <a:lnTo>
                      <a:pt x="326" y="1543"/>
                    </a:lnTo>
                    <a:lnTo>
                      <a:pt x="324" y="1541"/>
                    </a:lnTo>
                    <a:lnTo>
                      <a:pt x="322" y="1537"/>
                    </a:lnTo>
                    <a:lnTo>
                      <a:pt x="319" y="1530"/>
                    </a:lnTo>
                    <a:lnTo>
                      <a:pt x="317" y="1514"/>
                    </a:lnTo>
                    <a:lnTo>
                      <a:pt x="313" y="1500"/>
                    </a:lnTo>
                    <a:lnTo>
                      <a:pt x="313" y="1488"/>
                    </a:lnTo>
                    <a:lnTo>
                      <a:pt x="314" y="1484"/>
                    </a:lnTo>
                    <a:lnTo>
                      <a:pt x="318" y="1480"/>
                    </a:lnTo>
                    <a:lnTo>
                      <a:pt x="323" y="1476"/>
                    </a:lnTo>
                    <a:lnTo>
                      <a:pt x="331" y="1473"/>
                    </a:lnTo>
                    <a:lnTo>
                      <a:pt x="336" y="1471"/>
                    </a:lnTo>
                    <a:lnTo>
                      <a:pt x="342" y="1473"/>
                    </a:lnTo>
                    <a:lnTo>
                      <a:pt x="350" y="1474"/>
                    </a:lnTo>
                    <a:lnTo>
                      <a:pt x="359" y="1478"/>
                    </a:lnTo>
                    <a:lnTo>
                      <a:pt x="376" y="1487"/>
                    </a:lnTo>
                    <a:lnTo>
                      <a:pt x="394" y="1497"/>
                    </a:lnTo>
                    <a:lnTo>
                      <a:pt x="411" y="1508"/>
                    </a:lnTo>
                    <a:lnTo>
                      <a:pt x="424" y="1517"/>
                    </a:lnTo>
                    <a:lnTo>
                      <a:pt x="431" y="1518"/>
                    </a:lnTo>
                    <a:lnTo>
                      <a:pt x="434" y="1519"/>
                    </a:lnTo>
                    <a:lnTo>
                      <a:pt x="437" y="1519"/>
                    </a:lnTo>
                    <a:lnTo>
                      <a:pt x="438" y="1517"/>
                    </a:lnTo>
                    <a:lnTo>
                      <a:pt x="440" y="1509"/>
                    </a:lnTo>
                    <a:lnTo>
                      <a:pt x="438" y="1500"/>
                    </a:lnTo>
                    <a:lnTo>
                      <a:pt x="438" y="1489"/>
                    </a:lnTo>
                    <a:lnTo>
                      <a:pt x="436" y="1479"/>
                    </a:lnTo>
                    <a:lnTo>
                      <a:pt x="433" y="1469"/>
                    </a:lnTo>
                    <a:lnTo>
                      <a:pt x="429" y="1461"/>
                    </a:lnTo>
                    <a:lnTo>
                      <a:pt x="427" y="1458"/>
                    </a:lnTo>
                    <a:lnTo>
                      <a:pt x="424" y="1456"/>
                    </a:lnTo>
                    <a:lnTo>
                      <a:pt x="421" y="1454"/>
                    </a:lnTo>
                    <a:lnTo>
                      <a:pt x="418" y="1454"/>
                    </a:lnTo>
                    <a:lnTo>
                      <a:pt x="410" y="1453"/>
                    </a:lnTo>
                    <a:lnTo>
                      <a:pt x="403" y="1452"/>
                    </a:lnTo>
                    <a:lnTo>
                      <a:pt x="397" y="1451"/>
                    </a:lnTo>
                    <a:lnTo>
                      <a:pt x="390" y="1448"/>
                    </a:lnTo>
                    <a:lnTo>
                      <a:pt x="379" y="1443"/>
                    </a:lnTo>
                    <a:lnTo>
                      <a:pt x="370" y="1436"/>
                    </a:lnTo>
                    <a:lnTo>
                      <a:pt x="361" y="1430"/>
                    </a:lnTo>
                    <a:lnTo>
                      <a:pt x="352" y="1425"/>
                    </a:lnTo>
                    <a:lnTo>
                      <a:pt x="342" y="1419"/>
                    </a:lnTo>
                    <a:lnTo>
                      <a:pt x="332" y="1417"/>
                    </a:lnTo>
                    <a:lnTo>
                      <a:pt x="326" y="1418"/>
                    </a:lnTo>
                    <a:lnTo>
                      <a:pt x="318" y="1421"/>
                    </a:lnTo>
                    <a:lnTo>
                      <a:pt x="313" y="1425"/>
                    </a:lnTo>
                    <a:lnTo>
                      <a:pt x="306" y="1429"/>
                    </a:lnTo>
                    <a:lnTo>
                      <a:pt x="301" y="1434"/>
                    </a:lnTo>
                    <a:lnTo>
                      <a:pt x="296" y="1436"/>
                    </a:lnTo>
                    <a:lnTo>
                      <a:pt x="292" y="1439"/>
                    </a:lnTo>
                    <a:lnTo>
                      <a:pt x="287" y="1439"/>
                    </a:lnTo>
                    <a:lnTo>
                      <a:pt x="283" y="1436"/>
                    </a:lnTo>
                    <a:lnTo>
                      <a:pt x="278" y="1430"/>
                    </a:lnTo>
                    <a:lnTo>
                      <a:pt x="271" y="1422"/>
                    </a:lnTo>
                    <a:lnTo>
                      <a:pt x="266" y="1413"/>
                    </a:lnTo>
                    <a:lnTo>
                      <a:pt x="257" y="1395"/>
                    </a:lnTo>
                    <a:lnTo>
                      <a:pt x="253" y="1382"/>
                    </a:lnTo>
                    <a:lnTo>
                      <a:pt x="159" y="1273"/>
                    </a:lnTo>
                    <a:lnTo>
                      <a:pt x="138" y="1252"/>
                    </a:lnTo>
                    <a:lnTo>
                      <a:pt x="117" y="1233"/>
                    </a:lnTo>
                    <a:lnTo>
                      <a:pt x="108" y="1221"/>
                    </a:lnTo>
                    <a:lnTo>
                      <a:pt x="101" y="1210"/>
                    </a:lnTo>
                    <a:lnTo>
                      <a:pt x="99" y="1203"/>
                    </a:lnTo>
                    <a:lnTo>
                      <a:pt x="96" y="1197"/>
                    </a:lnTo>
                    <a:lnTo>
                      <a:pt x="95" y="1189"/>
                    </a:lnTo>
                    <a:lnTo>
                      <a:pt x="95" y="1180"/>
                    </a:lnTo>
                    <a:lnTo>
                      <a:pt x="95" y="1171"/>
                    </a:lnTo>
                    <a:lnTo>
                      <a:pt x="92" y="1163"/>
                    </a:lnTo>
                    <a:lnTo>
                      <a:pt x="90" y="1156"/>
                    </a:lnTo>
                    <a:lnTo>
                      <a:pt x="86" y="1151"/>
                    </a:lnTo>
                    <a:lnTo>
                      <a:pt x="74" y="1144"/>
                    </a:lnTo>
                    <a:lnTo>
                      <a:pt x="60" y="1132"/>
                    </a:lnTo>
                    <a:lnTo>
                      <a:pt x="47" y="1122"/>
                    </a:lnTo>
                    <a:lnTo>
                      <a:pt x="30" y="1111"/>
                    </a:lnTo>
                    <a:lnTo>
                      <a:pt x="21" y="1106"/>
                    </a:lnTo>
                    <a:lnTo>
                      <a:pt x="13" y="1100"/>
                    </a:lnTo>
                    <a:lnTo>
                      <a:pt x="6" y="1094"/>
                    </a:lnTo>
                    <a:lnTo>
                      <a:pt x="0" y="1087"/>
                    </a:lnTo>
                    <a:lnTo>
                      <a:pt x="0" y="1087"/>
                    </a:lnTo>
                    <a:lnTo>
                      <a:pt x="60" y="1084"/>
                    </a:lnTo>
                    <a:lnTo>
                      <a:pt x="74" y="1089"/>
                    </a:lnTo>
                    <a:lnTo>
                      <a:pt x="89" y="1094"/>
                    </a:lnTo>
                    <a:lnTo>
                      <a:pt x="96" y="1097"/>
                    </a:lnTo>
                    <a:lnTo>
                      <a:pt x="104" y="1100"/>
                    </a:lnTo>
                    <a:lnTo>
                      <a:pt x="112" y="1101"/>
                    </a:lnTo>
                    <a:lnTo>
                      <a:pt x="120" y="1101"/>
                    </a:lnTo>
                    <a:lnTo>
                      <a:pt x="126" y="1100"/>
                    </a:lnTo>
                    <a:lnTo>
                      <a:pt x="131" y="1097"/>
                    </a:lnTo>
                    <a:lnTo>
                      <a:pt x="135" y="1094"/>
                    </a:lnTo>
                    <a:lnTo>
                      <a:pt x="136" y="1089"/>
                    </a:lnTo>
                    <a:lnTo>
                      <a:pt x="140" y="1079"/>
                    </a:lnTo>
                    <a:lnTo>
                      <a:pt x="143" y="1067"/>
                    </a:lnTo>
                    <a:lnTo>
                      <a:pt x="148" y="1059"/>
                    </a:lnTo>
                    <a:lnTo>
                      <a:pt x="155" y="1052"/>
                    </a:lnTo>
                    <a:lnTo>
                      <a:pt x="159" y="1049"/>
                    </a:lnTo>
                    <a:lnTo>
                      <a:pt x="162" y="1045"/>
                    </a:lnTo>
                    <a:lnTo>
                      <a:pt x="164" y="1041"/>
                    </a:lnTo>
                    <a:lnTo>
                      <a:pt x="165" y="1036"/>
                    </a:lnTo>
                    <a:lnTo>
                      <a:pt x="164" y="1027"/>
                    </a:lnTo>
                    <a:lnTo>
                      <a:pt x="160" y="1017"/>
                    </a:lnTo>
                    <a:lnTo>
                      <a:pt x="155" y="1005"/>
                    </a:lnTo>
                    <a:lnTo>
                      <a:pt x="149" y="993"/>
                    </a:lnTo>
                    <a:lnTo>
                      <a:pt x="146" y="980"/>
                    </a:lnTo>
                    <a:lnTo>
                      <a:pt x="144" y="970"/>
                    </a:lnTo>
                    <a:lnTo>
                      <a:pt x="144" y="965"/>
                    </a:lnTo>
                    <a:lnTo>
                      <a:pt x="146" y="960"/>
                    </a:lnTo>
                    <a:lnTo>
                      <a:pt x="147" y="956"/>
                    </a:lnTo>
                    <a:lnTo>
                      <a:pt x="151" y="952"/>
                    </a:lnTo>
                    <a:lnTo>
                      <a:pt x="156" y="948"/>
                    </a:lnTo>
                    <a:lnTo>
                      <a:pt x="165" y="945"/>
                    </a:lnTo>
                    <a:lnTo>
                      <a:pt x="174" y="944"/>
                    </a:lnTo>
                    <a:lnTo>
                      <a:pt x="186" y="941"/>
                    </a:lnTo>
                    <a:lnTo>
                      <a:pt x="208" y="938"/>
                    </a:lnTo>
                    <a:lnTo>
                      <a:pt x="225" y="934"/>
                    </a:lnTo>
                    <a:lnTo>
                      <a:pt x="234" y="931"/>
                    </a:lnTo>
                    <a:lnTo>
                      <a:pt x="243" y="926"/>
                    </a:lnTo>
                    <a:lnTo>
                      <a:pt x="249" y="922"/>
                    </a:lnTo>
                    <a:lnTo>
                      <a:pt x="256" y="917"/>
                    </a:lnTo>
                    <a:lnTo>
                      <a:pt x="266" y="905"/>
                    </a:lnTo>
                    <a:lnTo>
                      <a:pt x="275" y="892"/>
                    </a:lnTo>
                    <a:lnTo>
                      <a:pt x="284" y="878"/>
                    </a:lnTo>
                    <a:lnTo>
                      <a:pt x="292" y="864"/>
                    </a:lnTo>
                    <a:lnTo>
                      <a:pt x="302" y="849"/>
                    </a:lnTo>
                    <a:lnTo>
                      <a:pt x="314" y="837"/>
                    </a:lnTo>
                    <a:lnTo>
                      <a:pt x="326" y="826"/>
                    </a:lnTo>
                    <a:lnTo>
                      <a:pt x="339" y="818"/>
                    </a:lnTo>
                    <a:lnTo>
                      <a:pt x="350" y="811"/>
                    </a:lnTo>
                    <a:lnTo>
                      <a:pt x="363" y="802"/>
                    </a:lnTo>
                    <a:lnTo>
                      <a:pt x="370" y="795"/>
                    </a:lnTo>
                    <a:lnTo>
                      <a:pt x="375" y="789"/>
                    </a:lnTo>
                    <a:lnTo>
                      <a:pt x="380" y="781"/>
                    </a:lnTo>
                    <a:lnTo>
                      <a:pt x="383" y="773"/>
                    </a:lnTo>
                    <a:lnTo>
                      <a:pt x="388" y="756"/>
                    </a:lnTo>
                    <a:lnTo>
                      <a:pt x="392" y="738"/>
                    </a:lnTo>
                    <a:lnTo>
                      <a:pt x="398" y="720"/>
                    </a:lnTo>
                    <a:lnTo>
                      <a:pt x="402" y="701"/>
                    </a:lnTo>
                    <a:lnTo>
                      <a:pt x="399" y="688"/>
                    </a:lnTo>
                    <a:lnTo>
                      <a:pt x="396" y="677"/>
                    </a:lnTo>
                    <a:lnTo>
                      <a:pt x="392" y="666"/>
                    </a:lnTo>
                    <a:lnTo>
                      <a:pt x="388" y="654"/>
                    </a:lnTo>
                    <a:lnTo>
                      <a:pt x="387" y="640"/>
                    </a:lnTo>
                    <a:lnTo>
                      <a:pt x="388" y="624"/>
                    </a:lnTo>
                    <a:lnTo>
                      <a:pt x="389" y="610"/>
                    </a:lnTo>
                    <a:lnTo>
                      <a:pt x="390" y="594"/>
                    </a:lnTo>
                    <a:lnTo>
                      <a:pt x="390" y="59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Freeform 112">
                <a:extLst>
                  <a:ext uri="{FF2B5EF4-FFF2-40B4-BE49-F238E27FC236}">
                    <a16:creationId xmlns:a16="http://schemas.microsoft.com/office/drawing/2014/main" id="{7E90C2DE-685F-4C44-82C7-D9EAC7E3C5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9451" y="5661090"/>
                <a:ext cx="482749" cy="455189"/>
              </a:xfrm>
              <a:custGeom>
                <a:avLst/>
                <a:gdLst/>
                <a:ahLst/>
                <a:cxnLst>
                  <a:cxn ang="0">
                    <a:pos x="232" y="114"/>
                  </a:cxn>
                  <a:cxn ang="0">
                    <a:pos x="276" y="36"/>
                  </a:cxn>
                  <a:cxn ang="0">
                    <a:pos x="302" y="9"/>
                  </a:cxn>
                  <a:cxn ang="0">
                    <a:pos x="344" y="3"/>
                  </a:cxn>
                  <a:cxn ang="0">
                    <a:pos x="418" y="70"/>
                  </a:cxn>
                  <a:cxn ang="0">
                    <a:pos x="469" y="118"/>
                  </a:cxn>
                  <a:cxn ang="0">
                    <a:pos x="528" y="120"/>
                  </a:cxn>
                  <a:cxn ang="0">
                    <a:pos x="644" y="40"/>
                  </a:cxn>
                  <a:cxn ang="0">
                    <a:pos x="686" y="89"/>
                  </a:cxn>
                  <a:cxn ang="0">
                    <a:pos x="696" y="117"/>
                  </a:cxn>
                  <a:cxn ang="0">
                    <a:pos x="669" y="130"/>
                  </a:cxn>
                  <a:cxn ang="0">
                    <a:pos x="675" y="189"/>
                  </a:cxn>
                  <a:cxn ang="0">
                    <a:pos x="713" y="241"/>
                  </a:cxn>
                  <a:cxn ang="0">
                    <a:pos x="761" y="263"/>
                  </a:cxn>
                  <a:cxn ang="0">
                    <a:pos x="832" y="295"/>
                  </a:cxn>
                  <a:cxn ang="0">
                    <a:pos x="900" y="312"/>
                  </a:cxn>
                  <a:cxn ang="0">
                    <a:pos x="990" y="307"/>
                  </a:cxn>
                  <a:cxn ang="0">
                    <a:pos x="1049" y="289"/>
                  </a:cxn>
                  <a:cxn ang="0">
                    <a:pos x="1056" y="328"/>
                  </a:cxn>
                  <a:cxn ang="0">
                    <a:pos x="1045" y="400"/>
                  </a:cxn>
                  <a:cxn ang="0">
                    <a:pos x="1045" y="474"/>
                  </a:cxn>
                  <a:cxn ang="0">
                    <a:pos x="1021" y="490"/>
                  </a:cxn>
                  <a:cxn ang="0">
                    <a:pos x="946" y="487"/>
                  </a:cxn>
                  <a:cxn ang="0">
                    <a:pos x="819" y="452"/>
                  </a:cxn>
                  <a:cxn ang="0">
                    <a:pos x="764" y="453"/>
                  </a:cxn>
                  <a:cxn ang="0">
                    <a:pos x="677" y="495"/>
                  </a:cxn>
                  <a:cxn ang="0">
                    <a:pos x="596" y="513"/>
                  </a:cxn>
                  <a:cxn ang="0">
                    <a:pos x="537" y="509"/>
                  </a:cxn>
                  <a:cxn ang="0">
                    <a:pos x="501" y="543"/>
                  </a:cxn>
                  <a:cxn ang="0">
                    <a:pos x="466" y="637"/>
                  </a:cxn>
                  <a:cxn ang="0">
                    <a:pos x="407" y="718"/>
                  </a:cxn>
                  <a:cxn ang="0">
                    <a:pos x="339" y="758"/>
                  </a:cxn>
                  <a:cxn ang="0">
                    <a:pos x="271" y="820"/>
                  </a:cxn>
                  <a:cxn ang="0">
                    <a:pos x="203" y="889"/>
                  </a:cxn>
                  <a:cxn ang="0">
                    <a:pos x="151" y="946"/>
                  </a:cxn>
                  <a:cxn ang="0">
                    <a:pos x="100" y="991"/>
                  </a:cxn>
                  <a:cxn ang="0">
                    <a:pos x="80" y="1003"/>
                  </a:cxn>
                  <a:cxn ang="0">
                    <a:pos x="76" y="975"/>
                  </a:cxn>
                  <a:cxn ang="0">
                    <a:pos x="98" y="922"/>
                  </a:cxn>
                  <a:cxn ang="0">
                    <a:pos x="77" y="859"/>
                  </a:cxn>
                  <a:cxn ang="0">
                    <a:pos x="108" y="836"/>
                  </a:cxn>
                  <a:cxn ang="0">
                    <a:pos x="161" y="823"/>
                  </a:cxn>
                  <a:cxn ang="0">
                    <a:pos x="223" y="769"/>
                  </a:cxn>
                  <a:cxn ang="0">
                    <a:pos x="261" y="728"/>
                  </a:cxn>
                  <a:cxn ang="0">
                    <a:pos x="241" y="715"/>
                  </a:cxn>
                  <a:cxn ang="0">
                    <a:pos x="139" y="727"/>
                  </a:cxn>
                  <a:cxn ang="0">
                    <a:pos x="46" y="736"/>
                  </a:cxn>
                  <a:cxn ang="0">
                    <a:pos x="21" y="712"/>
                  </a:cxn>
                  <a:cxn ang="0">
                    <a:pos x="8" y="654"/>
                  </a:cxn>
                  <a:cxn ang="0">
                    <a:pos x="61" y="582"/>
                  </a:cxn>
                  <a:cxn ang="0">
                    <a:pos x="103" y="540"/>
                  </a:cxn>
                  <a:cxn ang="0">
                    <a:pos x="107" y="512"/>
                  </a:cxn>
                  <a:cxn ang="0">
                    <a:pos x="81" y="466"/>
                  </a:cxn>
                  <a:cxn ang="0">
                    <a:pos x="72" y="434"/>
                  </a:cxn>
                  <a:cxn ang="0">
                    <a:pos x="96" y="409"/>
                  </a:cxn>
                  <a:cxn ang="0">
                    <a:pos x="139" y="399"/>
                  </a:cxn>
                  <a:cxn ang="0">
                    <a:pos x="166" y="378"/>
                  </a:cxn>
                  <a:cxn ang="0">
                    <a:pos x="204" y="363"/>
                  </a:cxn>
                  <a:cxn ang="0">
                    <a:pos x="205" y="339"/>
                  </a:cxn>
                  <a:cxn ang="0">
                    <a:pos x="182" y="299"/>
                  </a:cxn>
                  <a:cxn ang="0">
                    <a:pos x="177" y="251"/>
                  </a:cxn>
                  <a:cxn ang="0">
                    <a:pos x="131" y="216"/>
                  </a:cxn>
                  <a:cxn ang="0">
                    <a:pos x="81" y="179"/>
                  </a:cxn>
                </a:cxnLst>
                <a:rect l="0" t="0" r="r" b="b"/>
                <a:pathLst>
                  <a:path w="1060" h="1005">
                    <a:moveTo>
                      <a:pt x="76" y="172"/>
                    </a:moveTo>
                    <a:lnTo>
                      <a:pt x="191" y="128"/>
                    </a:lnTo>
                    <a:lnTo>
                      <a:pt x="208" y="123"/>
                    </a:lnTo>
                    <a:lnTo>
                      <a:pt x="225" y="118"/>
                    </a:lnTo>
                    <a:lnTo>
                      <a:pt x="232" y="114"/>
                    </a:lnTo>
                    <a:lnTo>
                      <a:pt x="240" y="109"/>
                    </a:lnTo>
                    <a:lnTo>
                      <a:pt x="245" y="102"/>
                    </a:lnTo>
                    <a:lnTo>
                      <a:pt x="251" y="95"/>
                    </a:lnTo>
                    <a:lnTo>
                      <a:pt x="263" y="65"/>
                    </a:lnTo>
                    <a:lnTo>
                      <a:pt x="276" y="36"/>
                    </a:lnTo>
                    <a:lnTo>
                      <a:pt x="280" y="30"/>
                    </a:lnTo>
                    <a:lnTo>
                      <a:pt x="284" y="23"/>
                    </a:lnTo>
                    <a:lnTo>
                      <a:pt x="289" y="18"/>
                    </a:lnTo>
                    <a:lnTo>
                      <a:pt x="296" y="13"/>
                    </a:lnTo>
                    <a:lnTo>
                      <a:pt x="302" y="9"/>
                    </a:lnTo>
                    <a:lnTo>
                      <a:pt x="310" y="5"/>
                    </a:lnTo>
                    <a:lnTo>
                      <a:pt x="319" y="3"/>
                    </a:lnTo>
                    <a:lnTo>
                      <a:pt x="328" y="0"/>
                    </a:lnTo>
                    <a:lnTo>
                      <a:pt x="336" y="0"/>
                    </a:lnTo>
                    <a:lnTo>
                      <a:pt x="344" y="3"/>
                    </a:lnTo>
                    <a:lnTo>
                      <a:pt x="353" y="6"/>
                    </a:lnTo>
                    <a:lnTo>
                      <a:pt x="362" y="13"/>
                    </a:lnTo>
                    <a:lnTo>
                      <a:pt x="380" y="30"/>
                    </a:lnTo>
                    <a:lnTo>
                      <a:pt x="399" y="49"/>
                    </a:lnTo>
                    <a:lnTo>
                      <a:pt x="418" y="70"/>
                    </a:lnTo>
                    <a:lnTo>
                      <a:pt x="437" y="89"/>
                    </a:lnTo>
                    <a:lnTo>
                      <a:pt x="445" y="98"/>
                    </a:lnTo>
                    <a:lnTo>
                      <a:pt x="454" y="106"/>
                    </a:lnTo>
                    <a:lnTo>
                      <a:pt x="462" y="113"/>
                    </a:lnTo>
                    <a:lnTo>
                      <a:pt x="469" y="118"/>
                    </a:lnTo>
                    <a:lnTo>
                      <a:pt x="481" y="123"/>
                    </a:lnTo>
                    <a:lnTo>
                      <a:pt x="493" y="126"/>
                    </a:lnTo>
                    <a:lnTo>
                      <a:pt x="504" y="126"/>
                    </a:lnTo>
                    <a:lnTo>
                      <a:pt x="516" y="123"/>
                    </a:lnTo>
                    <a:lnTo>
                      <a:pt x="528" y="120"/>
                    </a:lnTo>
                    <a:lnTo>
                      <a:pt x="539" y="115"/>
                    </a:lnTo>
                    <a:lnTo>
                      <a:pt x="550" y="109"/>
                    </a:lnTo>
                    <a:lnTo>
                      <a:pt x="561" y="102"/>
                    </a:lnTo>
                    <a:lnTo>
                      <a:pt x="604" y="69"/>
                    </a:lnTo>
                    <a:lnTo>
                      <a:pt x="644" y="40"/>
                    </a:lnTo>
                    <a:lnTo>
                      <a:pt x="644" y="40"/>
                    </a:lnTo>
                    <a:lnTo>
                      <a:pt x="657" y="57"/>
                    </a:lnTo>
                    <a:lnTo>
                      <a:pt x="673" y="74"/>
                    </a:lnTo>
                    <a:lnTo>
                      <a:pt x="679" y="82"/>
                    </a:lnTo>
                    <a:lnTo>
                      <a:pt x="686" y="89"/>
                    </a:lnTo>
                    <a:lnTo>
                      <a:pt x="691" y="97"/>
                    </a:lnTo>
                    <a:lnTo>
                      <a:pt x="695" y="106"/>
                    </a:lnTo>
                    <a:lnTo>
                      <a:pt x="696" y="110"/>
                    </a:lnTo>
                    <a:lnTo>
                      <a:pt x="696" y="113"/>
                    </a:lnTo>
                    <a:lnTo>
                      <a:pt x="696" y="117"/>
                    </a:lnTo>
                    <a:lnTo>
                      <a:pt x="695" y="118"/>
                    </a:lnTo>
                    <a:lnTo>
                      <a:pt x="690" y="122"/>
                    </a:lnTo>
                    <a:lnTo>
                      <a:pt x="683" y="124"/>
                    </a:lnTo>
                    <a:lnTo>
                      <a:pt x="675" y="127"/>
                    </a:lnTo>
                    <a:lnTo>
                      <a:pt x="669" y="130"/>
                    </a:lnTo>
                    <a:lnTo>
                      <a:pt x="661" y="132"/>
                    </a:lnTo>
                    <a:lnTo>
                      <a:pt x="656" y="135"/>
                    </a:lnTo>
                    <a:lnTo>
                      <a:pt x="660" y="152"/>
                    </a:lnTo>
                    <a:lnTo>
                      <a:pt x="666" y="170"/>
                    </a:lnTo>
                    <a:lnTo>
                      <a:pt x="675" y="189"/>
                    </a:lnTo>
                    <a:lnTo>
                      <a:pt x="686" y="209"/>
                    </a:lnTo>
                    <a:lnTo>
                      <a:pt x="692" y="218"/>
                    </a:lnTo>
                    <a:lnTo>
                      <a:pt x="699" y="227"/>
                    </a:lnTo>
                    <a:lnTo>
                      <a:pt x="705" y="234"/>
                    </a:lnTo>
                    <a:lnTo>
                      <a:pt x="713" y="241"/>
                    </a:lnTo>
                    <a:lnTo>
                      <a:pt x="719" y="247"/>
                    </a:lnTo>
                    <a:lnTo>
                      <a:pt x="727" y="253"/>
                    </a:lnTo>
                    <a:lnTo>
                      <a:pt x="736" y="256"/>
                    </a:lnTo>
                    <a:lnTo>
                      <a:pt x="744" y="259"/>
                    </a:lnTo>
                    <a:lnTo>
                      <a:pt x="761" y="263"/>
                    </a:lnTo>
                    <a:lnTo>
                      <a:pt x="776" y="268"/>
                    </a:lnTo>
                    <a:lnTo>
                      <a:pt x="791" y="275"/>
                    </a:lnTo>
                    <a:lnTo>
                      <a:pt x="805" y="282"/>
                    </a:lnTo>
                    <a:lnTo>
                      <a:pt x="818" y="289"/>
                    </a:lnTo>
                    <a:lnTo>
                      <a:pt x="832" y="295"/>
                    </a:lnTo>
                    <a:lnTo>
                      <a:pt x="846" y="301"/>
                    </a:lnTo>
                    <a:lnTo>
                      <a:pt x="862" y="306"/>
                    </a:lnTo>
                    <a:lnTo>
                      <a:pt x="874" y="308"/>
                    </a:lnTo>
                    <a:lnTo>
                      <a:pt x="887" y="311"/>
                    </a:lnTo>
                    <a:lnTo>
                      <a:pt x="900" y="312"/>
                    </a:lnTo>
                    <a:lnTo>
                      <a:pt x="913" y="312"/>
                    </a:lnTo>
                    <a:lnTo>
                      <a:pt x="940" y="312"/>
                    </a:lnTo>
                    <a:lnTo>
                      <a:pt x="966" y="311"/>
                    </a:lnTo>
                    <a:lnTo>
                      <a:pt x="977" y="310"/>
                    </a:lnTo>
                    <a:lnTo>
                      <a:pt x="990" y="307"/>
                    </a:lnTo>
                    <a:lnTo>
                      <a:pt x="1002" y="303"/>
                    </a:lnTo>
                    <a:lnTo>
                      <a:pt x="1015" y="299"/>
                    </a:lnTo>
                    <a:lnTo>
                      <a:pt x="1027" y="295"/>
                    </a:lnTo>
                    <a:lnTo>
                      <a:pt x="1038" y="291"/>
                    </a:lnTo>
                    <a:lnTo>
                      <a:pt x="1049" y="289"/>
                    </a:lnTo>
                    <a:lnTo>
                      <a:pt x="1058" y="288"/>
                    </a:lnTo>
                    <a:lnTo>
                      <a:pt x="1060" y="299"/>
                    </a:lnTo>
                    <a:lnTo>
                      <a:pt x="1060" y="308"/>
                    </a:lnTo>
                    <a:lnTo>
                      <a:pt x="1059" y="319"/>
                    </a:lnTo>
                    <a:lnTo>
                      <a:pt x="1056" y="328"/>
                    </a:lnTo>
                    <a:lnTo>
                      <a:pt x="1051" y="346"/>
                    </a:lnTo>
                    <a:lnTo>
                      <a:pt x="1046" y="365"/>
                    </a:lnTo>
                    <a:lnTo>
                      <a:pt x="1045" y="377"/>
                    </a:lnTo>
                    <a:lnTo>
                      <a:pt x="1045" y="389"/>
                    </a:lnTo>
                    <a:lnTo>
                      <a:pt x="1045" y="400"/>
                    </a:lnTo>
                    <a:lnTo>
                      <a:pt x="1045" y="413"/>
                    </a:lnTo>
                    <a:lnTo>
                      <a:pt x="1047" y="438"/>
                    </a:lnTo>
                    <a:lnTo>
                      <a:pt x="1047" y="462"/>
                    </a:lnTo>
                    <a:lnTo>
                      <a:pt x="1046" y="469"/>
                    </a:lnTo>
                    <a:lnTo>
                      <a:pt x="1045" y="474"/>
                    </a:lnTo>
                    <a:lnTo>
                      <a:pt x="1041" y="478"/>
                    </a:lnTo>
                    <a:lnTo>
                      <a:pt x="1038" y="482"/>
                    </a:lnTo>
                    <a:lnTo>
                      <a:pt x="1033" y="486"/>
                    </a:lnTo>
                    <a:lnTo>
                      <a:pt x="1028" y="488"/>
                    </a:lnTo>
                    <a:lnTo>
                      <a:pt x="1021" y="490"/>
                    </a:lnTo>
                    <a:lnTo>
                      <a:pt x="1015" y="491"/>
                    </a:lnTo>
                    <a:lnTo>
                      <a:pt x="1001" y="492"/>
                    </a:lnTo>
                    <a:lnTo>
                      <a:pt x="984" y="492"/>
                    </a:lnTo>
                    <a:lnTo>
                      <a:pt x="966" y="490"/>
                    </a:lnTo>
                    <a:lnTo>
                      <a:pt x="946" y="487"/>
                    </a:lnTo>
                    <a:lnTo>
                      <a:pt x="909" y="478"/>
                    </a:lnTo>
                    <a:lnTo>
                      <a:pt x="874" y="469"/>
                    </a:lnTo>
                    <a:lnTo>
                      <a:pt x="845" y="460"/>
                    </a:lnTo>
                    <a:lnTo>
                      <a:pt x="827" y="453"/>
                    </a:lnTo>
                    <a:lnTo>
                      <a:pt x="819" y="452"/>
                    </a:lnTo>
                    <a:lnTo>
                      <a:pt x="810" y="450"/>
                    </a:lnTo>
                    <a:lnTo>
                      <a:pt x="802" y="450"/>
                    </a:lnTo>
                    <a:lnTo>
                      <a:pt x="795" y="450"/>
                    </a:lnTo>
                    <a:lnTo>
                      <a:pt x="779" y="451"/>
                    </a:lnTo>
                    <a:lnTo>
                      <a:pt x="764" y="453"/>
                    </a:lnTo>
                    <a:lnTo>
                      <a:pt x="749" y="459"/>
                    </a:lnTo>
                    <a:lnTo>
                      <a:pt x="734" y="465"/>
                    </a:lnTo>
                    <a:lnTo>
                      <a:pt x="719" y="473"/>
                    </a:lnTo>
                    <a:lnTo>
                      <a:pt x="705" y="479"/>
                    </a:lnTo>
                    <a:lnTo>
                      <a:pt x="677" y="495"/>
                    </a:lnTo>
                    <a:lnTo>
                      <a:pt x="650" y="508"/>
                    </a:lnTo>
                    <a:lnTo>
                      <a:pt x="637" y="512"/>
                    </a:lnTo>
                    <a:lnTo>
                      <a:pt x="622" y="514"/>
                    </a:lnTo>
                    <a:lnTo>
                      <a:pt x="609" y="516"/>
                    </a:lnTo>
                    <a:lnTo>
                      <a:pt x="596" y="513"/>
                    </a:lnTo>
                    <a:lnTo>
                      <a:pt x="580" y="509"/>
                    </a:lnTo>
                    <a:lnTo>
                      <a:pt x="565" y="507"/>
                    </a:lnTo>
                    <a:lnTo>
                      <a:pt x="552" y="505"/>
                    </a:lnTo>
                    <a:lnTo>
                      <a:pt x="542" y="508"/>
                    </a:lnTo>
                    <a:lnTo>
                      <a:pt x="537" y="509"/>
                    </a:lnTo>
                    <a:lnTo>
                      <a:pt x="532" y="512"/>
                    </a:lnTo>
                    <a:lnTo>
                      <a:pt x="526" y="514"/>
                    </a:lnTo>
                    <a:lnTo>
                      <a:pt x="523" y="518"/>
                    </a:lnTo>
                    <a:lnTo>
                      <a:pt x="512" y="529"/>
                    </a:lnTo>
                    <a:lnTo>
                      <a:pt x="501" y="543"/>
                    </a:lnTo>
                    <a:lnTo>
                      <a:pt x="493" y="557"/>
                    </a:lnTo>
                    <a:lnTo>
                      <a:pt x="485" y="571"/>
                    </a:lnTo>
                    <a:lnTo>
                      <a:pt x="479" y="588"/>
                    </a:lnTo>
                    <a:lnTo>
                      <a:pt x="475" y="604"/>
                    </a:lnTo>
                    <a:lnTo>
                      <a:pt x="466" y="637"/>
                    </a:lnTo>
                    <a:lnTo>
                      <a:pt x="459" y="670"/>
                    </a:lnTo>
                    <a:lnTo>
                      <a:pt x="442" y="687"/>
                    </a:lnTo>
                    <a:lnTo>
                      <a:pt x="425" y="703"/>
                    </a:lnTo>
                    <a:lnTo>
                      <a:pt x="416" y="711"/>
                    </a:lnTo>
                    <a:lnTo>
                      <a:pt x="407" y="718"/>
                    </a:lnTo>
                    <a:lnTo>
                      <a:pt x="397" y="724"/>
                    </a:lnTo>
                    <a:lnTo>
                      <a:pt x="387" y="729"/>
                    </a:lnTo>
                    <a:lnTo>
                      <a:pt x="371" y="736"/>
                    </a:lnTo>
                    <a:lnTo>
                      <a:pt x="354" y="746"/>
                    </a:lnTo>
                    <a:lnTo>
                      <a:pt x="339" y="758"/>
                    </a:lnTo>
                    <a:lnTo>
                      <a:pt x="326" y="771"/>
                    </a:lnTo>
                    <a:lnTo>
                      <a:pt x="314" y="784"/>
                    </a:lnTo>
                    <a:lnTo>
                      <a:pt x="300" y="797"/>
                    </a:lnTo>
                    <a:lnTo>
                      <a:pt x="285" y="808"/>
                    </a:lnTo>
                    <a:lnTo>
                      <a:pt x="271" y="820"/>
                    </a:lnTo>
                    <a:lnTo>
                      <a:pt x="257" y="832"/>
                    </a:lnTo>
                    <a:lnTo>
                      <a:pt x="243" y="845"/>
                    </a:lnTo>
                    <a:lnTo>
                      <a:pt x="230" y="858"/>
                    </a:lnTo>
                    <a:lnTo>
                      <a:pt x="217" y="871"/>
                    </a:lnTo>
                    <a:lnTo>
                      <a:pt x="203" y="889"/>
                    </a:lnTo>
                    <a:lnTo>
                      <a:pt x="186" y="911"/>
                    </a:lnTo>
                    <a:lnTo>
                      <a:pt x="177" y="921"/>
                    </a:lnTo>
                    <a:lnTo>
                      <a:pt x="168" y="930"/>
                    </a:lnTo>
                    <a:lnTo>
                      <a:pt x="159" y="939"/>
                    </a:lnTo>
                    <a:lnTo>
                      <a:pt x="151" y="946"/>
                    </a:lnTo>
                    <a:lnTo>
                      <a:pt x="138" y="955"/>
                    </a:lnTo>
                    <a:lnTo>
                      <a:pt x="126" y="964"/>
                    </a:lnTo>
                    <a:lnTo>
                      <a:pt x="114" y="973"/>
                    </a:lnTo>
                    <a:lnTo>
                      <a:pt x="104" y="985"/>
                    </a:lnTo>
                    <a:lnTo>
                      <a:pt x="100" y="991"/>
                    </a:lnTo>
                    <a:lnTo>
                      <a:pt x="94" y="999"/>
                    </a:lnTo>
                    <a:lnTo>
                      <a:pt x="90" y="1003"/>
                    </a:lnTo>
                    <a:lnTo>
                      <a:pt x="87" y="1004"/>
                    </a:lnTo>
                    <a:lnTo>
                      <a:pt x="83" y="1005"/>
                    </a:lnTo>
                    <a:lnTo>
                      <a:pt x="80" y="1003"/>
                    </a:lnTo>
                    <a:lnTo>
                      <a:pt x="76" y="1000"/>
                    </a:lnTo>
                    <a:lnTo>
                      <a:pt x="74" y="995"/>
                    </a:lnTo>
                    <a:lnTo>
                      <a:pt x="73" y="991"/>
                    </a:lnTo>
                    <a:lnTo>
                      <a:pt x="73" y="986"/>
                    </a:lnTo>
                    <a:lnTo>
                      <a:pt x="76" y="975"/>
                    </a:lnTo>
                    <a:lnTo>
                      <a:pt x="80" y="964"/>
                    </a:lnTo>
                    <a:lnTo>
                      <a:pt x="86" y="952"/>
                    </a:lnTo>
                    <a:lnTo>
                      <a:pt x="91" y="942"/>
                    </a:lnTo>
                    <a:lnTo>
                      <a:pt x="96" y="931"/>
                    </a:lnTo>
                    <a:lnTo>
                      <a:pt x="98" y="922"/>
                    </a:lnTo>
                    <a:lnTo>
                      <a:pt x="94" y="913"/>
                    </a:lnTo>
                    <a:lnTo>
                      <a:pt x="86" y="898"/>
                    </a:lnTo>
                    <a:lnTo>
                      <a:pt x="78" y="882"/>
                    </a:lnTo>
                    <a:lnTo>
                      <a:pt x="72" y="869"/>
                    </a:lnTo>
                    <a:lnTo>
                      <a:pt x="77" y="859"/>
                    </a:lnTo>
                    <a:lnTo>
                      <a:pt x="82" y="851"/>
                    </a:lnTo>
                    <a:lnTo>
                      <a:pt x="89" y="846"/>
                    </a:lnTo>
                    <a:lnTo>
                      <a:pt x="95" y="841"/>
                    </a:lnTo>
                    <a:lnTo>
                      <a:pt x="102" y="838"/>
                    </a:lnTo>
                    <a:lnTo>
                      <a:pt x="108" y="836"/>
                    </a:lnTo>
                    <a:lnTo>
                      <a:pt x="116" y="833"/>
                    </a:lnTo>
                    <a:lnTo>
                      <a:pt x="124" y="832"/>
                    </a:lnTo>
                    <a:lnTo>
                      <a:pt x="138" y="830"/>
                    </a:lnTo>
                    <a:lnTo>
                      <a:pt x="153" y="826"/>
                    </a:lnTo>
                    <a:lnTo>
                      <a:pt x="161" y="823"/>
                    </a:lnTo>
                    <a:lnTo>
                      <a:pt x="168" y="819"/>
                    </a:lnTo>
                    <a:lnTo>
                      <a:pt x="175" y="814"/>
                    </a:lnTo>
                    <a:lnTo>
                      <a:pt x="182" y="807"/>
                    </a:lnTo>
                    <a:lnTo>
                      <a:pt x="201" y="788"/>
                    </a:lnTo>
                    <a:lnTo>
                      <a:pt x="223" y="769"/>
                    </a:lnTo>
                    <a:lnTo>
                      <a:pt x="234" y="759"/>
                    </a:lnTo>
                    <a:lnTo>
                      <a:pt x="244" y="750"/>
                    </a:lnTo>
                    <a:lnTo>
                      <a:pt x="252" y="741"/>
                    </a:lnTo>
                    <a:lnTo>
                      <a:pt x="260" y="732"/>
                    </a:lnTo>
                    <a:lnTo>
                      <a:pt x="261" y="728"/>
                    </a:lnTo>
                    <a:lnTo>
                      <a:pt x="261" y="724"/>
                    </a:lnTo>
                    <a:lnTo>
                      <a:pt x="261" y="722"/>
                    </a:lnTo>
                    <a:lnTo>
                      <a:pt x="258" y="719"/>
                    </a:lnTo>
                    <a:lnTo>
                      <a:pt x="252" y="716"/>
                    </a:lnTo>
                    <a:lnTo>
                      <a:pt x="241" y="715"/>
                    </a:lnTo>
                    <a:lnTo>
                      <a:pt x="228" y="715"/>
                    </a:lnTo>
                    <a:lnTo>
                      <a:pt x="213" y="716"/>
                    </a:lnTo>
                    <a:lnTo>
                      <a:pt x="196" y="718"/>
                    </a:lnTo>
                    <a:lnTo>
                      <a:pt x="177" y="720"/>
                    </a:lnTo>
                    <a:lnTo>
                      <a:pt x="139" y="727"/>
                    </a:lnTo>
                    <a:lnTo>
                      <a:pt x="105" y="733"/>
                    </a:lnTo>
                    <a:lnTo>
                      <a:pt x="78" y="738"/>
                    </a:lnTo>
                    <a:lnTo>
                      <a:pt x="63" y="740"/>
                    </a:lnTo>
                    <a:lnTo>
                      <a:pt x="54" y="738"/>
                    </a:lnTo>
                    <a:lnTo>
                      <a:pt x="46" y="736"/>
                    </a:lnTo>
                    <a:lnTo>
                      <a:pt x="39" y="732"/>
                    </a:lnTo>
                    <a:lnTo>
                      <a:pt x="33" y="728"/>
                    </a:lnTo>
                    <a:lnTo>
                      <a:pt x="28" y="723"/>
                    </a:lnTo>
                    <a:lnTo>
                      <a:pt x="24" y="719"/>
                    </a:lnTo>
                    <a:lnTo>
                      <a:pt x="21" y="712"/>
                    </a:lnTo>
                    <a:lnTo>
                      <a:pt x="17" y="707"/>
                    </a:lnTo>
                    <a:lnTo>
                      <a:pt x="10" y="683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8" y="654"/>
                    </a:lnTo>
                    <a:lnTo>
                      <a:pt x="17" y="641"/>
                    </a:lnTo>
                    <a:lnTo>
                      <a:pt x="25" y="628"/>
                    </a:lnTo>
                    <a:lnTo>
                      <a:pt x="33" y="619"/>
                    </a:lnTo>
                    <a:lnTo>
                      <a:pt x="46" y="600"/>
                    </a:lnTo>
                    <a:lnTo>
                      <a:pt x="61" y="582"/>
                    </a:lnTo>
                    <a:lnTo>
                      <a:pt x="76" y="570"/>
                    </a:lnTo>
                    <a:lnTo>
                      <a:pt x="90" y="558"/>
                    </a:lnTo>
                    <a:lnTo>
                      <a:pt x="96" y="552"/>
                    </a:lnTo>
                    <a:lnTo>
                      <a:pt x="102" y="544"/>
                    </a:lnTo>
                    <a:lnTo>
                      <a:pt x="103" y="540"/>
                    </a:lnTo>
                    <a:lnTo>
                      <a:pt x="104" y="536"/>
                    </a:lnTo>
                    <a:lnTo>
                      <a:pt x="104" y="531"/>
                    </a:lnTo>
                    <a:lnTo>
                      <a:pt x="104" y="526"/>
                    </a:lnTo>
                    <a:lnTo>
                      <a:pt x="105" y="518"/>
                    </a:lnTo>
                    <a:lnTo>
                      <a:pt x="107" y="512"/>
                    </a:lnTo>
                    <a:lnTo>
                      <a:pt x="105" y="505"/>
                    </a:lnTo>
                    <a:lnTo>
                      <a:pt x="103" y="500"/>
                    </a:lnTo>
                    <a:lnTo>
                      <a:pt x="98" y="487"/>
                    </a:lnTo>
                    <a:lnTo>
                      <a:pt x="89" y="477"/>
                    </a:lnTo>
                    <a:lnTo>
                      <a:pt x="81" y="466"/>
                    </a:lnTo>
                    <a:lnTo>
                      <a:pt x="74" y="456"/>
                    </a:lnTo>
                    <a:lnTo>
                      <a:pt x="72" y="451"/>
                    </a:lnTo>
                    <a:lnTo>
                      <a:pt x="70" y="446"/>
                    </a:lnTo>
                    <a:lnTo>
                      <a:pt x="70" y="440"/>
                    </a:lnTo>
                    <a:lnTo>
                      <a:pt x="72" y="434"/>
                    </a:lnTo>
                    <a:lnTo>
                      <a:pt x="74" y="427"/>
                    </a:lnTo>
                    <a:lnTo>
                      <a:pt x="77" y="421"/>
                    </a:lnTo>
                    <a:lnTo>
                      <a:pt x="82" y="417"/>
                    </a:lnTo>
                    <a:lnTo>
                      <a:pt x="86" y="413"/>
                    </a:lnTo>
                    <a:lnTo>
                      <a:pt x="96" y="409"/>
                    </a:lnTo>
                    <a:lnTo>
                      <a:pt x="107" y="408"/>
                    </a:lnTo>
                    <a:lnTo>
                      <a:pt x="118" y="407"/>
                    </a:lnTo>
                    <a:lnTo>
                      <a:pt x="129" y="404"/>
                    </a:lnTo>
                    <a:lnTo>
                      <a:pt x="134" y="402"/>
                    </a:lnTo>
                    <a:lnTo>
                      <a:pt x="139" y="399"/>
                    </a:lnTo>
                    <a:lnTo>
                      <a:pt x="144" y="395"/>
                    </a:lnTo>
                    <a:lnTo>
                      <a:pt x="148" y="391"/>
                    </a:lnTo>
                    <a:lnTo>
                      <a:pt x="153" y="386"/>
                    </a:lnTo>
                    <a:lnTo>
                      <a:pt x="160" y="382"/>
                    </a:lnTo>
                    <a:lnTo>
                      <a:pt x="166" y="378"/>
                    </a:lnTo>
                    <a:lnTo>
                      <a:pt x="174" y="377"/>
                    </a:lnTo>
                    <a:lnTo>
                      <a:pt x="183" y="374"/>
                    </a:lnTo>
                    <a:lnTo>
                      <a:pt x="191" y="370"/>
                    </a:lnTo>
                    <a:lnTo>
                      <a:pt x="199" y="368"/>
                    </a:lnTo>
                    <a:lnTo>
                      <a:pt x="204" y="363"/>
                    </a:lnTo>
                    <a:lnTo>
                      <a:pt x="208" y="359"/>
                    </a:lnTo>
                    <a:lnTo>
                      <a:pt x="209" y="355"/>
                    </a:lnTo>
                    <a:lnTo>
                      <a:pt x="209" y="351"/>
                    </a:lnTo>
                    <a:lnTo>
                      <a:pt x="209" y="347"/>
                    </a:lnTo>
                    <a:lnTo>
                      <a:pt x="205" y="339"/>
                    </a:lnTo>
                    <a:lnTo>
                      <a:pt x="200" y="330"/>
                    </a:lnTo>
                    <a:lnTo>
                      <a:pt x="195" y="321"/>
                    </a:lnTo>
                    <a:lnTo>
                      <a:pt x="188" y="313"/>
                    </a:lnTo>
                    <a:lnTo>
                      <a:pt x="184" y="306"/>
                    </a:lnTo>
                    <a:lnTo>
                      <a:pt x="182" y="299"/>
                    </a:lnTo>
                    <a:lnTo>
                      <a:pt x="182" y="289"/>
                    </a:lnTo>
                    <a:lnTo>
                      <a:pt x="183" y="279"/>
                    </a:lnTo>
                    <a:lnTo>
                      <a:pt x="183" y="267"/>
                    </a:lnTo>
                    <a:lnTo>
                      <a:pt x="181" y="258"/>
                    </a:lnTo>
                    <a:lnTo>
                      <a:pt x="177" y="251"/>
                    </a:lnTo>
                    <a:lnTo>
                      <a:pt x="171" y="245"/>
                    </a:lnTo>
                    <a:lnTo>
                      <a:pt x="166" y="240"/>
                    </a:lnTo>
                    <a:lnTo>
                      <a:pt x="160" y="234"/>
                    </a:lnTo>
                    <a:lnTo>
                      <a:pt x="146" y="225"/>
                    </a:lnTo>
                    <a:lnTo>
                      <a:pt x="131" y="216"/>
                    </a:lnTo>
                    <a:lnTo>
                      <a:pt x="116" y="207"/>
                    </a:lnTo>
                    <a:lnTo>
                      <a:pt x="100" y="198"/>
                    </a:lnTo>
                    <a:lnTo>
                      <a:pt x="94" y="192"/>
                    </a:lnTo>
                    <a:lnTo>
                      <a:pt x="87" y="187"/>
                    </a:lnTo>
                    <a:lnTo>
                      <a:pt x="81" y="179"/>
                    </a:lnTo>
                    <a:lnTo>
                      <a:pt x="76" y="172"/>
                    </a:lnTo>
                    <a:lnTo>
                      <a:pt x="76" y="17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Freeform 113">
                <a:extLst>
                  <a:ext uri="{FF2B5EF4-FFF2-40B4-BE49-F238E27FC236}">
                    <a16:creationId xmlns:a16="http://schemas.microsoft.com/office/drawing/2014/main" id="{1C8DA26E-9916-7849-970A-D37EEA2C7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5731" y="6080153"/>
                <a:ext cx="43721" cy="27095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66" y="5"/>
                  </a:cxn>
                  <a:cxn ang="0">
                    <a:pos x="51" y="9"/>
                  </a:cxn>
                  <a:cxn ang="0">
                    <a:pos x="37" y="11"/>
                  </a:cxn>
                  <a:cxn ang="0">
                    <a:pos x="22" y="12"/>
                  </a:cxn>
                  <a:cxn ang="0">
                    <a:pos x="11" y="14"/>
                  </a:cxn>
                  <a:cxn ang="0">
                    <a:pos x="3" y="16"/>
                  </a:cxn>
                  <a:cxn ang="0">
                    <a:pos x="1" y="19"/>
                  </a:cxn>
                  <a:cxn ang="0">
                    <a:pos x="0" y="22"/>
                  </a:cxn>
                  <a:cxn ang="0">
                    <a:pos x="0" y="27"/>
                  </a:cxn>
                  <a:cxn ang="0">
                    <a:pos x="3" y="33"/>
                  </a:cxn>
                  <a:cxn ang="0">
                    <a:pos x="6" y="40"/>
                  </a:cxn>
                  <a:cxn ang="0">
                    <a:pos x="7" y="47"/>
                  </a:cxn>
                  <a:cxn ang="0">
                    <a:pos x="9" y="51"/>
                  </a:cxn>
                  <a:cxn ang="0">
                    <a:pos x="10" y="54"/>
                  </a:cxn>
                  <a:cxn ang="0">
                    <a:pos x="13" y="57"/>
                  </a:cxn>
                  <a:cxn ang="0">
                    <a:pos x="16" y="58"/>
                  </a:cxn>
                  <a:cxn ang="0">
                    <a:pos x="24" y="58"/>
                  </a:cxn>
                  <a:cxn ang="0">
                    <a:pos x="31" y="57"/>
                  </a:cxn>
                  <a:cxn ang="0">
                    <a:pos x="36" y="54"/>
                  </a:cxn>
                  <a:cxn ang="0">
                    <a:pos x="42" y="51"/>
                  </a:cxn>
                  <a:cxn ang="0">
                    <a:pos x="54" y="47"/>
                  </a:cxn>
                  <a:cxn ang="0">
                    <a:pos x="66" y="45"/>
                  </a:cxn>
                  <a:cxn ang="0">
                    <a:pos x="80" y="45"/>
                  </a:cxn>
                  <a:cxn ang="0">
                    <a:pos x="94" y="45"/>
                  </a:cxn>
                  <a:cxn ang="0">
                    <a:pos x="97" y="42"/>
                  </a:cxn>
                  <a:cxn ang="0">
                    <a:pos x="97" y="40"/>
                  </a:cxn>
                  <a:cxn ang="0">
                    <a:pos x="97" y="36"/>
                  </a:cxn>
                  <a:cxn ang="0">
                    <a:pos x="95" y="31"/>
                  </a:cxn>
                  <a:cxn ang="0">
                    <a:pos x="93" y="23"/>
                  </a:cxn>
                  <a:cxn ang="0">
                    <a:pos x="92" y="15"/>
                  </a:cxn>
                  <a:cxn ang="0">
                    <a:pos x="80" y="0"/>
                  </a:cxn>
                </a:cxnLst>
                <a:rect l="0" t="0" r="r" b="b"/>
                <a:pathLst>
                  <a:path w="97" h="58">
                    <a:moveTo>
                      <a:pt x="80" y="0"/>
                    </a:moveTo>
                    <a:lnTo>
                      <a:pt x="66" y="5"/>
                    </a:lnTo>
                    <a:lnTo>
                      <a:pt x="51" y="9"/>
                    </a:lnTo>
                    <a:lnTo>
                      <a:pt x="37" y="11"/>
                    </a:lnTo>
                    <a:lnTo>
                      <a:pt x="22" y="12"/>
                    </a:lnTo>
                    <a:lnTo>
                      <a:pt x="11" y="14"/>
                    </a:lnTo>
                    <a:lnTo>
                      <a:pt x="3" y="16"/>
                    </a:lnTo>
                    <a:lnTo>
                      <a:pt x="1" y="19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3" y="33"/>
                    </a:lnTo>
                    <a:lnTo>
                      <a:pt x="6" y="40"/>
                    </a:lnTo>
                    <a:lnTo>
                      <a:pt x="7" y="47"/>
                    </a:lnTo>
                    <a:lnTo>
                      <a:pt x="9" y="51"/>
                    </a:lnTo>
                    <a:lnTo>
                      <a:pt x="10" y="54"/>
                    </a:lnTo>
                    <a:lnTo>
                      <a:pt x="13" y="57"/>
                    </a:lnTo>
                    <a:lnTo>
                      <a:pt x="16" y="58"/>
                    </a:lnTo>
                    <a:lnTo>
                      <a:pt x="24" y="58"/>
                    </a:lnTo>
                    <a:lnTo>
                      <a:pt x="31" y="57"/>
                    </a:lnTo>
                    <a:lnTo>
                      <a:pt x="36" y="54"/>
                    </a:lnTo>
                    <a:lnTo>
                      <a:pt x="42" y="51"/>
                    </a:lnTo>
                    <a:lnTo>
                      <a:pt x="54" y="47"/>
                    </a:lnTo>
                    <a:lnTo>
                      <a:pt x="66" y="45"/>
                    </a:lnTo>
                    <a:lnTo>
                      <a:pt x="80" y="45"/>
                    </a:lnTo>
                    <a:lnTo>
                      <a:pt x="94" y="45"/>
                    </a:lnTo>
                    <a:lnTo>
                      <a:pt x="97" y="42"/>
                    </a:lnTo>
                    <a:lnTo>
                      <a:pt x="97" y="40"/>
                    </a:lnTo>
                    <a:lnTo>
                      <a:pt x="97" y="36"/>
                    </a:lnTo>
                    <a:lnTo>
                      <a:pt x="95" y="31"/>
                    </a:lnTo>
                    <a:lnTo>
                      <a:pt x="93" y="23"/>
                    </a:lnTo>
                    <a:lnTo>
                      <a:pt x="92" y="15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Freeform 115">
                <a:extLst>
                  <a:ext uri="{FF2B5EF4-FFF2-40B4-BE49-F238E27FC236}">
                    <a16:creationId xmlns:a16="http://schemas.microsoft.com/office/drawing/2014/main" id="{71880655-54DA-7E4E-B362-8E1B7ACB9B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27" y="1041"/>
                  </a:cxn>
                  <a:cxn ang="0">
                    <a:pos x="1217" y="1176"/>
                  </a:cxn>
                  <a:cxn ang="0">
                    <a:pos x="1287" y="1301"/>
                  </a:cxn>
                  <a:cxn ang="0">
                    <a:pos x="1388" y="1389"/>
                  </a:cxn>
                  <a:cxn ang="0">
                    <a:pos x="1373" y="1448"/>
                  </a:cxn>
                  <a:cxn ang="0">
                    <a:pos x="1241" y="1508"/>
                  </a:cxn>
                  <a:cxn ang="0">
                    <a:pos x="1209" y="1615"/>
                  </a:cxn>
                  <a:cxn ang="0">
                    <a:pos x="1215" y="1754"/>
                  </a:cxn>
                  <a:cxn ang="0">
                    <a:pos x="1173" y="1797"/>
                  </a:cxn>
                  <a:cxn ang="0">
                    <a:pos x="1116" y="1821"/>
                  </a:cxn>
                  <a:cxn ang="0">
                    <a:pos x="1070" y="1803"/>
                  </a:cxn>
                  <a:cxn ang="0">
                    <a:pos x="1022" y="1832"/>
                  </a:cxn>
                  <a:cxn ang="0">
                    <a:pos x="926" y="1825"/>
                  </a:cxn>
                  <a:cxn ang="0">
                    <a:pos x="985" y="1649"/>
                  </a:cxn>
                  <a:cxn ang="0">
                    <a:pos x="933" y="1639"/>
                  </a:cxn>
                  <a:cxn ang="0">
                    <a:pos x="880" y="1595"/>
                  </a:cxn>
                  <a:cxn ang="0">
                    <a:pos x="860" y="1553"/>
                  </a:cxn>
                  <a:cxn ang="0">
                    <a:pos x="797" y="1487"/>
                  </a:cxn>
                  <a:cxn ang="0">
                    <a:pos x="737" y="1440"/>
                  </a:cxn>
                  <a:cxn ang="0">
                    <a:pos x="684" y="1407"/>
                  </a:cxn>
                  <a:cxn ang="0">
                    <a:pos x="660" y="1373"/>
                  </a:cxn>
                  <a:cxn ang="0">
                    <a:pos x="604" y="1416"/>
                  </a:cxn>
                  <a:cxn ang="0">
                    <a:pos x="615" y="1474"/>
                  </a:cxn>
                  <a:cxn ang="0">
                    <a:pos x="560" y="1539"/>
                  </a:cxn>
                  <a:cxn ang="0">
                    <a:pos x="527" y="1574"/>
                  </a:cxn>
                  <a:cxn ang="0">
                    <a:pos x="472" y="1518"/>
                  </a:cxn>
                  <a:cxn ang="0">
                    <a:pos x="382" y="1462"/>
                  </a:cxn>
                  <a:cxn ang="0">
                    <a:pos x="333" y="1442"/>
                  </a:cxn>
                  <a:cxn ang="0">
                    <a:pos x="293" y="1413"/>
                  </a:cxn>
                  <a:cxn ang="0">
                    <a:pos x="231" y="1361"/>
                  </a:cxn>
                  <a:cxn ang="0">
                    <a:pos x="167" y="1303"/>
                  </a:cxn>
                  <a:cxn ang="0">
                    <a:pos x="201" y="1229"/>
                  </a:cxn>
                  <a:cxn ang="0">
                    <a:pos x="206" y="1171"/>
                  </a:cxn>
                  <a:cxn ang="0">
                    <a:pos x="152" y="1079"/>
                  </a:cxn>
                  <a:cxn ang="0">
                    <a:pos x="227" y="1058"/>
                  </a:cxn>
                  <a:cxn ang="0">
                    <a:pos x="210" y="1012"/>
                  </a:cxn>
                  <a:cxn ang="0">
                    <a:pos x="112" y="905"/>
                  </a:cxn>
                  <a:cxn ang="0">
                    <a:pos x="108" y="813"/>
                  </a:cxn>
                  <a:cxn ang="0">
                    <a:pos x="163" y="554"/>
                  </a:cxn>
                  <a:cxn ang="0">
                    <a:pos x="150" y="488"/>
                  </a:cxn>
                  <a:cxn ang="0">
                    <a:pos x="130" y="448"/>
                  </a:cxn>
                  <a:cxn ang="0">
                    <a:pos x="86" y="372"/>
                  </a:cxn>
                  <a:cxn ang="0">
                    <a:pos x="23" y="291"/>
                  </a:cxn>
                  <a:cxn ang="0">
                    <a:pos x="1" y="176"/>
                  </a:cxn>
                  <a:cxn ang="0">
                    <a:pos x="110" y="115"/>
                  </a:cxn>
                  <a:cxn ang="0">
                    <a:pos x="191" y="60"/>
                  </a:cxn>
                  <a:cxn ang="0">
                    <a:pos x="271" y="1"/>
                  </a:cxn>
                  <a:cxn ang="0">
                    <a:pos x="377" y="18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Freeform 116">
                <a:extLst>
                  <a:ext uri="{FF2B5EF4-FFF2-40B4-BE49-F238E27FC236}">
                    <a16:creationId xmlns:a16="http://schemas.microsoft.com/office/drawing/2014/main" id="{FE443E0B-1F7E-6049-BFC7-20E56526E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39" y="1023"/>
                  </a:cxn>
                  <a:cxn ang="0">
                    <a:pos x="1213" y="1157"/>
                  </a:cxn>
                  <a:cxn ang="0">
                    <a:pos x="1272" y="1288"/>
                  </a:cxn>
                  <a:cxn ang="0">
                    <a:pos x="1381" y="1380"/>
                  </a:cxn>
                  <a:cxn ang="0">
                    <a:pos x="1382" y="1439"/>
                  </a:cxn>
                  <a:cxn ang="0">
                    <a:pos x="1254" y="1501"/>
                  </a:cxn>
                  <a:cxn ang="0">
                    <a:pos x="1208" y="1593"/>
                  </a:cxn>
                  <a:cxn ang="0">
                    <a:pos x="1215" y="1744"/>
                  </a:cxn>
                  <a:cxn ang="0">
                    <a:pos x="1185" y="1806"/>
                  </a:cxn>
                  <a:cxn ang="0">
                    <a:pos x="1130" y="1812"/>
                  </a:cxn>
                  <a:cxn ang="0">
                    <a:pos x="1083" y="1815"/>
                  </a:cxn>
                  <a:cxn ang="0">
                    <a:pos x="1043" y="1810"/>
                  </a:cxn>
                  <a:cxn ang="0">
                    <a:pos x="977" y="1842"/>
                  </a:cxn>
                  <a:cxn ang="0">
                    <a:pos x="992" y="1654"/>
                  </a:cxn>
                  <a:cxn ang="0">
                    <a:pos x="951" y="1649"/>
                  </a:cxn>
                  <a:cxn ang="0">
                    <a:pos x="890" y="1614"/>
                  </a:cxn>
                  <a:cxn ang="0">
                    <a:pos x="877" y="1563"/>
                  </a:cxn>
                  <a:cxn ang="0">
                    <a:pos x="825" y="1535"/>
                  </a:cxn>
                  <a:cxn ang="0">
                    <a:pos x="770" y="1450"/>
                  </a:cxn>
                  <a:cxn ang="0">
                    <a:pos x="696" y="1425"/>
                  </a:cxn>
                  <a:cxn ang="0">
                    <a:pos x="672" y="1373"/>
                  </a:cxn>
                  <a:cxn ang="0">
                    <a:pos x="615" y="1399"/>
                  </a:cxn>
                  <a:cxn ang="0">
                    <a:pos x="613" y="1453"/>
                  </a:cxn>
                  <a:cxn ang="0">
                    <a:pos x="587" y="1505"/>
                  </a:cxn>
                  <a:cxn ang="0">
                    <a:pos x="552" y="1567"/>
                  </a:cxn>
                  <a:cxn ang="0">
                    <a:pos x="513" y="1545"/>
                  </a:cxn>
                  <a:cxn ang="0">
                    <a:pos x="407" y="1497"/>
                  </a:cxn>
                  <a:cxn ang="0">
                    <a:pos x="355" y="1455"/>
                  </a:cxn>
                  <a:cxn ang="0">
                    <a:pos x="314" y="1418"/>
                  </a:cxn>
                  <a:cxn ang="0">
                    <a:pos x="263" y="1400"/>
                  </a:cxn>
                  <a:cxn ang="0">
                    <a:pos x="211" y="1328"/>
                  </a:cxn>
                  <a:cxn ang="0">
                    <a:pos x="141" y="1282"/>
                  </a:cxn>
                  <a:cxn ang="0">
                    <a:pos x="215" y="1209"/>
                  </a:cxn>
                  <a:cxn ang="0">
                    <a:pos x="159" y="1109"/>
                  </a:cxn>
                  <a:cxn ang="0">
                    <a:pos x="178" y="1070"/>
                  </a:cxn>
                  <a:cxn ang="0">
                    <a:pos x="231" y="1049"/>
                  </a:cxn>
                  <a:cxn ang="0">
                    <a:pos x="154" y="962"/>
                  </a:cxn>
                  <a:cxn ang="0">
                    <a:pos x="101" y="872"/>
                  </a:cxn>
                  <a:cxn ang="0">
                    <a:pos x="123" y="773"/>
                  </a:cxn>
                  <a:cxn ang="0">
                    <a:pos x="156" y="531"/>
                  </a:cxn>
                  <a:cxn ang="0">
                    <a:pos x="157" y="474"/>
                  </a:cxn>
                  <a:cxn ang="0">
                    <a:pos x="115" y="438"/>
                  </a:cxn>
                  <a:cxn ang="0">
                    <a:pos x="79" y="339"/>
                  </a:cxn>
                  <a:cxn ang="0">
                    <a:pos x="13" y="264"/>
                  </a:cxn>
                  <a:cxn ang="0">
                    <a:pos x="3" y="151"/>
                  </a:cxn>
                  <a:cxn ang="0">
                    <a:pos x="136" y="107"/>
                  </a:cxn>
                  <a:cxn ang="0">
                    <a:pos x="203" y="35"/>
                  </a:cxn>
                  <a:cxn ang="0">
                    <a:pos x="299" y="0"/>
                  </a:cxn>
                  <a:cxn ang="0">
                    <a:pos x="520" y="40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Freeform 117">
                <a:extLst>
                  <a:ext uri="{FF2B5EF4-FFF2-40B4-BE49-F238E27FC236}">
                    <a16:creationId xmlns:a16="http://schemas.microsoft.com/office/drawing/2014/main" id="{65E05D4D-D653-C44E-BA7D-7A4508D09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494" y="476"/>
                  </a:cxn>
                  <a:cxn ang="0">
                    <a:pos x="452" y="517"/>
                  </a:cxn>
                  <a:cxn ang="0">
                    <a:pos x="420" y="545"/>
                  </a:cxn>
                  <a:cxn ang="0">
                    <a:pos x="376" y="513"/>
                  </a:cxn>
                  <a:cxn ang="0">
                    <a:pos x="359" y="509"/>
                  </a:cxn>
                  <a:cxn ang="0">
                    <a:pos x="322" y="523"/>
                  </a:cxn>
                  <a:cxn ang="0">
                    <a:pos x="289" y="554"/>
                  </a:cxn>
                  <a:cxn ang="0">
                    <a:pos x="268" y="570"/>
                  </a:cxn>
                  <a:cxn ang="0">
                    <a:pos x="252" y="588"/>
                  </a:cxn>
                  <a:cxn ang="0">
                    <a:pos x="252" y="633"/>
                  </a:cxn>
                  <a:cxn ang="0">
                    <a:pos x="239" y="655"/>
                  </a:cxn>
                  <a:cxn ang="0">
                    <a:pos x="211" y="641"/>
                  </a:cxn>
                  <a:cxn ang="0">
                    <a:pos x="209" y="570"/>
                  </a:cxn>
                  <a:cxn ang="0">
                    <a:pos x="195" y="522"/>
                  </a:cxn>
                  <a:cxn ang="0">
                    <a:pos x="161" y="461"/>
                  </a:cxn>
                  <a:cxn ang="0">
                    <a:pos x="138" y="439"/>
                  </a:cxn>
                  <a:cxn ang="0">
                    <a:pos x="105" y="427"/>
                  </a:cxn>
                  <a:cxn ang="0">
                    <a:pos x="88" y="405"/>
                  </a:cxn>
                  <a:cxn ang="0">
                    <a:pos x="81" y="379"/>
                  </a:cxn>
                  <a:cxn ang="0">
                    <a:pos x="39" y="334"/>
                  </a:cxn>
                  <a:cxn ang="0">
                    <a:pos x="18" y="272"/>
                  </a:cxn>
                  <a:cxn ang="0">
                    <a:pos x="2" y="247"/>
                  </a:cxn>
                  <a:cxn ang="0">
                    <a:pos x="18" y="239"/>
                  </a:cxn>
                  <a:cxn ang="0">
                    <a:pos x="82" y="242"/>
                  </a:cxn>
                  <a:cxn ang="0">
                    <a:pos x="100" y="221"/>
                  </a:cxn>
                  <a:cxn ang="0">
                    <a:pos x="138" y="211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Freeform 118">
                <a:extLst>
                  <a:ext uri="{FF2B5EF4-FFF2-40B4-BE49-F238E27FC236}">
                    <a16:creationId xmlns:a16="http://schemas.microsoft.com/office/drawing/2014/main" id="{F6C922B3-66D1-1F42-8BCA-4FE1B252A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506" y="469"/>
                  </a:cxn>
                  <a:cxn ang="0">
                    <a:pos x="461" y="506"/>
                  </a:cxn>
                  <a:cxn ang="0">
                    <a:pos x="423" y="544"/>
                  </a:cxn>
                  <a:cxn ang="0">
                    <a:pos x="401" y="532"/>
                  </a:cxn>
                  <a:cxn ang="0">
                    <a:pos x="364" y="509"/>
                  </a:cxn>
                  <a:cxn ang="0">
                    <a:pos x="331" y="518"/>
                  </a:cxn>
                  <a:cxn ang="0">
                    <a:pos x="300" y="543"/>
                  </a:cxn>
                  <a:cxn ang="0">
                    <a:pos x="274" y="567"/>
                  </a:cxn>
                  <a:cxn ang="0">
                    <a:pos x="253" y="581"/>
                  </a:cxn>
                  <a:cxn ang="0">
                    <a:pos x="253" y="625"/>
                  </a:cxn>
                  <a:cxn ang="0">
                    <a:pos x="245" y="651"/>
                  </a:cxn>
                  <a:cxn ang="0">
                    <a:pos x="219" y="659"/>
                  </a:cxn>
                  <a:cxn ang="0">
                    <a:pos x="209" y="616"/>
                  </a:cxn>
                  <a:cxn ang="0">
                    <a:pos x="205" y="545"/>
                  </a:cxn>
                  <a:cxn ang="0">
                    <a:pos x="170" y="478"/>
                  </a:cxn>
                  <a:cxn ang="0">
                    <a:pos x="152" y="449"/>
                  </a:cxn>
                  <a:cxn ang="0">
                    <a:pos x="119" y="432"/>
                  </a:cxn>
                  <a:cxn ang="0">
                    <a:pos x="96" y="421"/>
                  </a:cxn>
                  <a:cxn ang="0">
                    <a:pos x="84" y="388"/>
                  </a:cxn>
                  <a:cxn ang="0">
                    <a:pos x="74" y="370"/>
                  </a:cxn>
                  <a:cxn ang="0">
                    <a:pos x="44" y="313"/>
                  </a:cxn>
                  <a:cxn ang="0">
                    <a:pos x="3" y="260"/>
                  </a:cxn>
                  <a:cxn ang="0">
                    <a:pos x="4" y="245"/>
                  </a:cxn>
                  <a:cxn ang="0">
                    <a:pos x="25" y="239"/>
                  </a:cxn>
                  <a:cxn ang="0">
                    <a:pos x="88" y="239"/>
                  </a:cxn>
                  <a:cxn ang="0">
                    <a:pos x="106" y="219"/>
                  </a:cxn>
                  <a:cxn ang="0">
                    <a:pos x="151" y="208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Freeform 119">
                <a:extLst>
                  <a:ext uri="{FF2B5EF4-FFF2-40B4-BE49-F238E27FC236}">
                    <a16:creationId xmlns:a16="http://schemas.microsoft.com/office/drawing/2014/main" id="{1C293FC8-E343-4A40-B384-BF72AEBA8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7" y="296"/>
                  </a:cxn>
                  <a:cxn ang="0">
                    <a:pos x="803" y="224"/>
                  </a:cxn>
                  <a:cxn ang="0">
                    <a:pos x="796" y="171"/>
                  </a:cxn>
                  <a:cxn ang="0">
                    <a:pos x="803" y="144"/>
                  </a:cxn>
                  <a:cxn ang="0">
                    <a:pos x="791" y="133"/>
                  </a:cxn>
                  <a:cxn ang="0">
                    <a:pos x="728" y="115"/>
                  </a:cxn>
                  <a:cxn ang="0">
                    <a:pos x="675" y="88"/>
                  </a:cxn>
                  <a:cxn ang="0">
                    <a:pos x="623" y="46"/>
                  </a:cxn>
                  <a:cxn ang="0">
                    <a:pos x="605" y="19"/>
                  </a:cxn>
                  <a:cxn ang="0">
                    <a:pos x="580" y="0"/>
                  </a:cxn>
                  <a:cxn ang="0">
                    <a:pos x="552" y="13"/>
                  </a:cxn>
                  <a:cxn ang="0">
                    <a:pos x="526" y="30"/>
                  </a:cxn>
                  <a:cxn ang="0">
                    <a:pos x="504" y="27"/>
                  </a:cxn>
                  <a:cxn ang="0">
                    <a:pos x="482" y="9"/>
                  </a:cxn>
                  <a:cxn ang="0">
                    <a:pos x="465" y="13"/>
                  </a:cxn>
                  <a:cxn ang="0">
                    <a:pos x="432" y="44"/>
                  </a:cxn>
                  <a:cxn ang="0">
                    <a:pos x="404" y="52"/>
                  </a:cxn>
                  <a:cxn ang="0">
                    <a:pos x="327" y="35"/>
                  </a:cxn>
                  <a:cxn ang="0">
                    <a:pos x="278" y="66"/>
                  </a:cxn>
                  <a:cxn ang="0">
                    <a:pos x="234" y="111"/>
                  </a:cxn>
                  <a:cxn ang="0">
                    <a:pos x="212" y="124"/>
                  </a:cxn>
                  <a:cxn ang="0">
                    <a:pos x="168" y="89"/>
                  </a:cxn>
                  <a:cxn ang="0">
                    <a:pos x="146" y="89"/>
                  </a:cxn>
                  <a:cxn ang="0">
                    <a:pos x="110" y="107"/>
                  </a:cxn>
                  <a:cxn ang="0">
                    <a:pos x="80" y="138"/>
                  </a:cxn>
                  <a:cxn ang="0">
                    <a:pos x="58" y="151"/>
                  </a:cxn>
                  <a:cxn ang="0">
                    <a:pos x="46" y="181"/>
                  </a:cxn>
                  <a:cxn ang="0">
                    <a:pos x="48" y="219"/>
                  </a:cxn>
                  <a:cxn ang="0">
                    <a:pos x="26" y="237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Freeform 120">
                <a:extLst>
                  <a:ext uri="{FF2B5EF4-FFF2-40B4-BE49-F238E27FC236}">
                    <a16:creationId xmlns:a16="http://schemas.microsoft.com/office/drawing/2014/main" id="{D21268BB-3A8C-9044-BA94-25825A72F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9" y="307"/>
                  </a:cxn>
                  <a:cxn ang="0">
                    <a:pos x="812" y="243"/>
                  </a:cxn>
                  <a:cxn ang="0">
                    <a:pos x="795" y="181"/>
                  </a:cxn>
                  <a:cxn ang="0">
                    <a:pos x="803" y="149"/>
                  </a:cxn>
                  <a:cxn ang="0">
                    <a:pos x="796" y="135"/>
                  </a:cxn>
                  <a:cxn ang="0">
                    <a:pos x="739" y="119"/>
                  </a:cxn>
                  <a:cxn ang="0">
                    <a:pos x="697" y="101"/>
                  </a:cxn>
                  <a:cxn ang="0">
                    <a:pos x="632" y="57"/>
                  </a:cxn>
                  <a:cxn ang="0">
                    <a:pos x="614" y="32"/>
                  </a:cxn>
                  <a:cxn ang="0">
                    <a:pos x="593" y="8"/>
                  </a:cxn>
                  <a:cxn ang="0">
                    <a:pos x="567" y="2"/>
                  </a:cxn>
                  <a:cxn ang="0">
                    <a:pos x="537" y="24"/>
                  </a:cxn>
                  <a:cxn ang="0">
                    <a:pos x="517" y="31"/>
                  </a:cxn>
                  <a:cxn ang="0">
                    <a:pos x="491" y="15"/>
                  </a:cxn>
                  <a:cxn ang="0">
                    <a:pos x="475" y="8"/>
                  </a:cxn>
                  <a:cxn ang="0">
                    <a:pos x="445" y="30"/>
                  </a:cxn>
                  <a:cxn ang="0">
                    <a:pos x="422" y="50"/>
                  </a:cxn>
                  <a:cxn ang="0">
                    <a:pos x="364" y="40"/>
                  </a:cxn>
                  <a:cxn ang="0">
                    <a:pos x="313" y="40"/>
                  </a:cxn>
                  <a:cxn ang="0">
                    <a:pos x="268" y="75"/>
                  </a:cxn>
                  <a:cxn ang="0">
                    <a:pos x="224" y="122"/>
                  </a:cxn>
                  <a:cxn ang="0">
                    <a:pos x="210" y="123"/>
                  </a:cxn>
                  <a:cxn ang="0">
                    <a:pos x="164" y="88"/>
                  </a:cxn>
                  <a:cxn ang="0">
                    <a:pos x="136" y="93"/>
                  </a:cxn>
                  <a:cxn ang="0">
                    <a:pos x="103" y="112"/>
                  </a:cxn>
                  <a:cxn ang="0">
                    <a:pos x="75" y="142"/>
                  </a:cxn>
                  <a:cxn ang="0">
                    <a:pos x="53" y="155"/>
                  </a:cxn>
                  <a:cxn ang="0">
                    <a:pos x="48" y="197"/>
                  </a:cxn>
                  <a:cxn ang="0">
                    <a:pos x="45" y="225"/>
                  </a:cxn>
                  <a:cxn ang="0">
                    <a:pos x="15" y="238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9" name="Freeform 121">
                <a:extLst>
                  <a:ext uri="{FF2B5EF4-FFF2-40B4-BE49-F238E27FC236}">
                    <a16:creationId xmlns:a16="http://schemas.microsoft.com/office/drawing/2014/main" id="{5DAFEB40-65BF-3941-B221-CC2C226F95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1" y="90"/>
                  </a:cxn>
                  <a:cxn ang="0">
                    <a:pos x="342" y="129"/>
                  </a:cxn>
                  <a:cxn ang="0">
                    <a:pos x="389" y="151"/>
                  </a:cxn>
                  <a:cxn ang="0">
                    <a:pos x="432" y="224"/>
                  </a:cxn>
                  <a:cxn ang="0">
                    <a:pos x="446" y="318"/>
                  </a:cxn>
                  <a:cxn ang="0">
                    <a:pos x="446" y="440"/>
                  </a:cxn>
                  <a:cxn ang="0">
                    <a:pos x="441" y="545"/>
                  </a:cxn>
                  <a:cxn ang="0">
                    <a:pos x="482" y="702"/>
                  </a:cxn>
                  <a:cxn ang="0">
                    <a:pos x="539" y="851"/>
                  </a:cxn>
                  <a:cxn ang="0">
                    <a:pos x="578" y="872"/>
                  </a:cxn>
                  <a:cxn ang="0">
                    <a:pos x="630" y="917"/>
                  </a:cxn>
                  <a:cxn ang="0">
                    <a:pos x="634" y="1001"/>
                  </a:cxn>
                  <a:cxn ang="0">
                    <a:pos x="605" y="1065"/>
                  </a:cxn>
                  <a:cxn ang="0">
                    <a:pos x="534" y="1127"/>
                  </a:cxn>
                  <a:cxn ang="0">
                    <a:pos x="485" y="1189"/>
                  </a:cxn>
                  <a:cxn ang="0">
                    <a:pos x="407" y="1208"/>
                  </a:cxn>
                  <a:cxn ang="0">
                    <a:pos x="386" y="1233"/>
                  </a:cxn>
                  <a:cxn ang="0">
                    <a:pos x="407" y="1299"/>
                  </a:cxn>
                  <a:cxn ang="0">
                    <a:pos x="385" y="1330"/>
                  </a:cxn>
                  <a:cxn ang="0">
                    <a:pos x="362" y="1364"/>
                  </a:cxn>
                  <a:cxn ang="0">
                    <a:pos x="302" y="1347"/>
                  </a:cxn>
                  <a:cxn ang="0">
                    <a:pos x="235" y="1313"/>
                  </a:cxn>
                  <a:cxn ang="0">
                    <a:pos x="204" y="1269"/>
                  </a:cxn>
                  <a:cxn ang="0">
                    <a:pos x="125" y="1202"/>
                  </a:cxn>
                  <a:cxn ang="0">
                    <a:pos x="46" y="1141"/>
                  </a:cxn>
                  <a:cxn ang="0">
                    <a:pos x="3" y="1068"/>
                  </a:cxn>
                  <a:cxn ang="0">
                    <a:pos x="7" y="1054"/>
                  </a:cxn>
                  <a:cxn ang="0">
                    <a:pos x="36" y="1081"/>
                  </a:cxn>
                  <a:cxn ang="0">
                    <a:pos x="56" y="1084"/>
                  </a:cxn>
                  <a:cxn ang="0">
                    <a:pos x="34" y="1031"/>
                  </a:cxn>
                  <a:cxn ang="0">
                    <a:pos x="9" y="993"/>
                  </a:cxn>
                  <a:cxn ang="0">
                    <a:pos x="20" y="910"/>
                  </a:cxn>
                  <a:cxn ang="0">
                    <a:pos x="73" y="821"/>
                  </a:cxn>
                  <a:cxn ang="0">
                    <a:pos x="71" y="786"/>
                  </a:cxn>
                  <a:cxn ang="0">
                    <a:pos x="40" y="758"/>
                  </a:cxn>
                  <a:cxn ang="0">
                    <a:pos x="53" y="703"/>
                  </a:cxn>
                  <a:cxn ang="0">
                    <a:pos x="66" y="654"/>
                  </a:cxn>
                  <a:cxn ang="0">
                    <a:pos x="46" y="605"/>
                  </a:cxn>
                  <a:cxn ang="0">
                    <a:pos x="78" y="576"/>
                  </a:cxn>
                  <a:cxn ang="0">
                    <a:pos x="82" y="540"/>
                  </a:cxn>
                  <a:cxn ang="0">
                    <a:pos x="71" y="510"/>
                  </a:cxn>
                  <a:cxn ang="0">
                    <a:pos x="101" y="505"/>
                  </a:cxn>
                  <a:cxn ang="0">
                    <a:pos x="91" y="422"/>
                  </a:cxn>
                  <a:cxn ang="0">
                    <a:pos x="70" y="381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0" name="Freeform 122">
                <a:extLst>
                  <a:ext uri="{FF2B5EF4-FFF2-40B4-BE49-F238E27FC236}">
                    <a16:creationId xmlns:a16="http://schemas.microsoft.com/office/drawing/2014/main" id="{A074285D-786E-6742-AA5B-BAE29E609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0" y="87"/>
                  </a:cxn>
                  <a:cxn ang="0">
                    <a:pos x="338" y="127"/>
                  </a:cxn>
                  <a:cxn ang="0">
                    <a:pos x="382" y="146"/>
                  </a:cxn>
                  <a:cxn ang="0">
                    <a:pos x="419" y="203"/>
                  </a:cxn>
                  <a:cxn ang="0">
                    <a:pos x="445" y="294"/>
                  </a:cxn>
                  <a:cxn ang="0">
                    <a:pos x="456" y="361"/>
                  </a:cxn>
                  <a:cxn ang="0">
                    <a:pos x="445" y="513"/>
                  </a:cxn>
                  <a:cxn ang="0">
                    <a:pos x="460" y="610"/>
                  </a:cxn>
                  <a:cxn ang="0">
                    <a:pos x="524" y="825"/>
                  </a:cxn>
                  <a:cxn ang="0">
                    <a:pos x="564" y="870"/>
                  </a:cxn>
                  <a:cxn ang="0">
                    <a:pos x="631" y="873"/>
                  </a:cxn>
                  <a:cxn ang="0">
                    <a:pos x="641" y="951"/>
                  </a:cxn>
                  <a:cxn ang="0">
                    <a:pos x="622" y="1044"/>
                  </a:cxn>
                  <a:cxn ang="0">
                    <a:pos x="568" y="1089"/>
                  </a:cxn>
                  <a:cxn ang="0">
                    <a:pos x="508" y="1168"/>
                  </a:cxn>
                  <a:cxn ang="0">
                    <a:pos x="450" y="1201"/>
                  </a:cxn>
                  <a:cxn ang="0">
                    <a:pos x="389" y="1219"/>
                  </a:cxn>
                  <a:cxn ang="0">
                    <a:pos x="397" y="1268"/>
                  </a:cxn>
                  <a:cxn ang="0">
                    <a:pos x="401" y="1312"/>
                  </a:cxn>
                  <a:cxn ang="0">
                    <a:pos x="377" y="1357"/>
                  </a:cxn>
                  <a:cxn ang="0">
                    <a:pos x="338" y="1360"/>
                  </a:cxn>
                  <a:cxn ang="0">
                    <a:pos x="239" y="1346"/>
                  </a:cxn>
                  <a:cxn ang="0">
                    <a:pos x="231" y="1294"/>
                  </a:cxn>
                  <a:cxn ang="0">
                    <a:pos x="182" y="1246"/>
                  </a:cxn>
                  <a:cxn ang="0">
                    <a:pos x="88" y="1179"/>
                  </a:cxn>
                  <a:cxn ang="0">
                    <a:pos x="29" y="1118"/>
                  </a:cxn>
                  <a:cxn ang="0">
                    <a:pos x="0" y="1058"/>
                  </a:cxn>
                  <a:cxn ang="0">
                    <a:pos x="13" y="1057"/>
                  </a:cxn>
                  <a:cxn ang="0">
                    <a:pos x="49" y="1094"/>
                  </a:cxn>
                  <a:cxn ang="0">
                    <a:pos x="52" y="1065"/>
                  </a:cxn>
                  <a:cxn ang="0">
                    <a:pos x="21" y="1018"/>
                  </a:cxn>
                  <a:cxn ang="0">
                    <a:pos x="9" y="961"/>
                  </a:cxn>
                  <a:cxn ang="0">
                    <a:pos x="40" y="878"/>
                  </a:cxn>
                  <a:cxn ang="0">
                    <a:pos x="75" y="804"/>
                  </a:cxn>
                  <a:cxn ang="0">
                    <a:pos x="65" y="778"/>
                  </a:cxn>
                  <a:cxn ang="0">
                    <a:pos x="35" y="745"/>
                  </a:cxn>
                  <a:cxn ang="0">
                    <a:pos x="70" y="673"/>
                  </a:cxn>
                  <a:cxn ang="0">
                    <a:pos x="56" y="640"/>
                  </a:cxn>
                  <a:cxn ang="0">
                    <a:pos x="52" y="590"/>
                  </a:cxn>
                  <a:cxn ang="0">
                    <a:pos x="88" y="565"/>
                  </a:cxn>
                  <a:cxn ang="0">
                    <a:pos x="69" y="522"/>
                  </a:cxn>
                  <a:cxn ang="0">
                    <a:pos x="88" y="510"/>
                  </a:cxn>
                  <a:cxn ang="0">
                    <a:pos x="97" y="493"/>
                  </a:cxn>
                  <a:cxn ang="0">
                    <a:pos x="87" y="405"/>
                  </a:cxn>
                  <a:cxn ang="0">
                    <a:pos x="56" y="372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1" name="Freeform 123">
                <a:extLst>
                  <a:ext uri="{FF2B5EF4-FFF2-40B4-BE49-F238E27FC236}">
                    <a16:creationId xmlns:a16="http://schemas.microsoft.com/office/drawing/2014/main" id="{67D83B6E-8024-EC49-98ED-0F0BB7D42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42" y="429"/>
                  </a:cxn>
                  <a:cxn ang="0">
                    <a:pos x="29" y="369"/>
                  </a:cxn>
                  <a:cxn ang="0">
                    <a:pos x="8" y="333"/>
                  </a:cxn>
                  <a:cxn ang="0">
                    <a:pos x="22" y="251"/>
                  </a:cxn>
                  <a:cxn ang="0">
                    <a:pos x="55" y="241"/>
                  </a:cxn>
                  <a:cxn ang="0">
                    <a:pos x="78" y="220"/>
                  </a:cxn>
                  <a:cxn ang="0">
                    <a:pos x="77" y="184"/>
                  </a:cxn>
                  <a:cxn ang="0">
                    <a:pos x="93" y="134"/>
                  </a:cxn>
                  <a:cxn ang="0">
                    <a:pos x="109" y="109"/>
                  </a:cxn>
                  <a:cxn ang="0">
                    <a:pos x="144" y="91"/>
                  </a:cxn>
                  <a:cxn ang="0">
                    <a:pos x="172" y="114"/>
                  </a:cxn>
                  <a:cxn ang="0">
                    <a:pos x="182" y="119"/>
                  </a:cxn>
                  <a:cxn ang="0">
                    <a:pos x="211" y="99"/>
                  </a:cxn>
                  <a:cxn ang="0">
                    <a:pos x="172" y="45"/>
                  </a:cxn>
                  <a:cxn ang="0">
                    <a:pos x="274" y="21"/>
                  </a:cxn>
                  <a:cxn ang="0">
                    <a:pos x="299" y="53"/>
                  </a:cxn>
                  <a:cxn ang="0">
                    <a:pos x="351" y="82"/>
                  </a:cxn>
                  <a:cxn ang="0">
                    <a:pos x="377" y="126"/>
                  </a:cxn>
                  <a:cxn ang="0">
                    <a:pos x="420" y="163"/>
                  </a:cxn>
                  <a:cxn ang="0">
                    <a:pos x="450" y="170"/>
                  </a:cxn>
                  <a:cxn ang="0">
                    <a:pos x="473" y="196"/>
                  </a:cxn>
                  <a:cxn ang="0">
                    <a:pos x="503" y="209"/>
                  </a:cxn>
                  <a:cxn ang="0">
                    <a:pos x="533" y="233"/>
                  </a:cxn>
                  <a:cxn ang="0">
                    <a:pos x="583" y="264"/>
                  </a:cxn>
                  <a:cxn ang="0">
                    <a:pos x="653" y="299"/>
                  </a:cxn>
                  <a:cxn ang="0">
                    <a:pos x="673" y="334"/>
                  </a:cxn>
                  <a:cxn ang="0">
                    <a:pos x="622" y="347"/>
                  </a:cxn>
                  <a:cxn ang="0">
                    <a:pos x="592" y="368"/>
                  </a:cxn>
                  <a:cxn ang="0">
                    <a:pos x="530" y="368"/>
                  </a:cxn>
                  <a:cxn ang="0">
                    <a:pos x="525" y="386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Freeform 124">
                <a:extLst>
                  <a:ext uri="{FF2B5EF4-FFF2-40B4-BE49-F238E27FC236}">
                    <a16:creationId xmlns:a16="http://schemas.microsoft.com/office/drawing/2014/main" id="{FEFC4D8F-E8CF-E54C-B795-4B8847853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0" y="456"/>
                  </a:cxn>
                  <a:cxn ang="0">
                    <a:pos x="40" y="391"/>
                  </a:cxn>
                  <a:cxn ang="0">
                    <a:pos x="14" y="356"/>
                  </a:cxn>
                  <a:cxn ang="0">
                    <a:pos x="14" y="275"/>
                  </a:cxn>
                  <a:cxn ang="0">
                    <a:pos x="33" y="244"/>
                  </a:cxn>
                  <a:cxn ang="0">
                    <a:pos x="81" y="240"/>
                  </a:cxn>
                  <a:cxn ang="0">
                    <a:pos x="74" y="192"/>
                  </a:cxn>
                  <a:cxn ang="0">
                    <a:pos x="88" y="166"/>
                  </a:cxn>
                  <a:cxn ang="0">
                    <a:pos x="101" y="115"/>
                  </a:cxn>
                  <a:cxn ang="0">
                    <a:pos x="134" y="93"/>
                  </a:cxn>
                  <a:cxn ang="0">
                    <a:pos x="166" y="102"/>
                  </a:cxn>
                  <a:cxn ang="0">
                    <a:pos x="176" y="119"/>
                  </a:cxn>
                  <a:cxn ang="0">
                    <a:pos x="209" y="105"/>
                  </a:cxn>
                  <a:cxn ang="0">
                    <a:pos x="202" y="77"/>
                  </a:cxn>
                  <a:cxn ang="0">
                    <a:pos x="214" y="16"/>
                  </a:cxn>
                  <a:cxn ang="0">
                    <a:pos x="281" y="36"/>
                  </a:cxn>
                  <a:cxn ang="0">
                    <a:pos x="315" y="61"/>
                  </a:cxn>
                  <a:cxn ang="0">
                    <a:pos x="363" y="95"/>
                  </a:cxn>
                  <a:cxn ang="0">
                    <a:pos x="393" y="147"/>
                  </a:cxn>
                  <a:cxn ang="0">
                    <a:pos x="433" y="167"/>
                  </a:cxn>
                  <a:cxn ang="0">
                    <a:pos x="457" y="175"/>
                  </a:cxn>
                  <a:cxn ang="0">
                    <a:pos x="485" y="205"/>
                  </a:cxn>
                  <a:cxn ang="0">
                    <a:pos x="517" y="213"/>
                  </a:cxn>
                  <a:cxn ang="0">
                    <a:pos x="547" y="251"/>
                  </a:cxn>
                  <a:cxn ang="0">
                    <a:pos x="635" y="281"/>
                  </a:cxn>
                  <a:cxn ang="0">
                    <a:pos x="661" y="314"/>
                  </a:cxn>
                  <a:cxn ang="0">
                    <a:pos x="660" y="337"/>
                  </a:cxn>
                  <a:cxn ang="0">
                    <a:pos x="618" y="351"/>
                  </a:cxn>
                  <a:cxn ang="0">
                    <a:pos x="574" y="367"/>
                  </a:cxn>
                  <a:cxn ang="0">
                    <a:pos x="526" y="371"/>
                  </a:cxn>
                  <a:cxn ang="0">
                    <a:pos x="540" y="398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lnTo>
                      <a:pt x="311" y="78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Freeform 125">
                <a:extLst>
                  <a:ext uri="{FF2B5EF4-FFF2-40B4-BE49-F238E27FC236}">
                    <a16:creationId xmlns:a16="http://schemas.microsoft.com/office/drawing/2014/main" id="{B0C2C295-586F-AD4B-9D83-C0099CD67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3" y="1216"/>
                  </a:cxn>
                  <a:cxn ang="0">
                    <a:pos x="909" y="1160"/>
                  </a:cxn>
                  <a:cxn ang="0">
                    <a:pos x="903" y="1075"/>
                  </a:cxn>
                  <a:cxn ang="0">
                    <a:pos x="924" y="1042"/>
                  </a:cxn>
                  <a:cxn ang="0">
                    <a:pos x="967" y="1020"/>
                  </a:cxn>
                  <a:cxn ang="0">
                    <a:pos x="968" y="980"/>
                  </a:cxn>
                  <a:cxn ang="0">
                    <a:pos x="988" y="918"/>
                  </a:cxn>
                  <a:cxn ang="0">
                    <a:pos x="1023" y="893"/>
                  </a:cxn>
                  <a:cxn ang="0">
                    <a:pos x="1059" y="909"/>
                  </a:cxn>
                  <a:cxn ang="0">
                    <a:pos x="1071" y="919"/>
                  </a:cxn>
                  <a:cxn ang="0">
                    <a:pos x="1100" y="895"/>
                  </a:cxn>
                  <a:cxn ang="0">
                    <a:pos x="1080" y="800"/>
                  </a:cxn>
                  <a:cxn ang="0">
                    <a:pos x="1244" y="763"/>
                  </a:cxn>
                  <a:cxn ang="0">
                    <a:pos x="1213" y="696"/>
                  </a:cxn>
                  <a:cxn ang="0">
                    <a:pos x="1179" y="637"/>
                  </a:cxn>
                  <a:cxn ang="0">
                    <a:pos x="1244" y="619"/>
                  </a:cxn>
                  <a:cxn ang="0">
                    <a:pos x="1260" y="603"/>
                  </a:cxn>
                  <a:cxn ang="0">
                    <a:pos x="1220" y="548"/>
                  </a:cxn>
                  <a:cxn ang="0">
                    <a:pos x="1147" y="471"/>
                  </a:cxn>
                  <a:cxn ang="0">
                    <a:pos x="1129" y="402"/>
                  </a:cxn>
                  <a:cxn ang="0">
                    <a:pos x="1152" y="327"/>
                  </a:cxn>
                  <a:cxn ang="0">
                    <a:pos x="1146" y="182"/>
                  </a:cxn>
                  <a:cxn ang="0">
                    <a:pos x="1060" y="168"/>
                  </a:cxn>
                  <a:cxn ang="0">
                    <a:pos x="1036" y="111"/>
                  </a:cxn>
                  <a:cxn ang="0">
                    <a:pos x="1014" y="66"/>
                  </a:cxn>
                  <a:cxn ang="0">
                    <a:pos x="885" y="68"/>
                  </a:cxn>
                  <a:cxn ang="0">
                    <a:pos x="817" y="57"/>
                  </a:cxn>
                  <a:cxn ang="0">
                    <a:pos x="752" y="60"/>
                  </a:cxn>
                  <a:cxn ang="0">
                    <a:pos x="672" y="58"/>
                  </a:cxn>
                  <a:cxn ang="0">
                    <a:pos x="608" y="51"/>
                  </a:cxn>
                  <a:cxn ang="0">
                    <a:pos x="559" y="40"/>
                  </a:cxn>
                  <a:cxn ang="0">
                    <a:pos x="438" y="2"/>
                  </a:cxn>
                  <a:cxn ang="0">
                    <a:pos x="363" y="5"/>
                  </a:cxn>
                  <a:cxn ang="0">
                    <a:pos x="288" y="45"/>
                  </a:cxn>
                  <a:cxn ang="0">
                    <a:pos x="208" y="103"/>
                  </a:cxn>
                  <a:cxn ang="0">
                    <a:pos x="149" y="73"/>
                  </a:cxn>
                  <a:cxn ang="0">
                    <a:pos x="70" y="13"/>
                  </a:cxn>
                  <a:cxn ang="0">
                    <a:pos x="32" y="57"/>
                  </a:cxn>
                  <a:cxn ang="0">
                    <a:pos x="7" y="127"/>
                  </a:cxn>
                  <a:cxn ang="0">
                    <a:pos x="4" y="212"/>
                  </a:cxn>
                  <a:cxn ang="0">
                    <a:pos x="65" y="273"/>
                  </a:cxn>
                  <a:cxn ang="0">
                    <a:pos x="100" y="339"/>
                  </a:cxn>
                  <a:cxn ang="0">
                    <a:pos x="138" y="462"/>
                  </a:cxn>
                  <a:cxn ang="0">
                    <a:pos x="192" y="544"/>
                  </a:cxn>
                  <a:cxn ang="0">
                    <a:pos x="282" y="633"/>
                  </a:cxn>
                  <a:cxn ang="0">
                    <a:pos x="337" y="721"/>
                  </a:cxn>
                  <a:cxn ang="0">
                    <a:pos x="459" y="830"/>
                  </a:cxn>
                  <a:cxn ang="0">
                    <a:pos x="504" y="844"/>
                  </a:cxn>
                  <a:cxn ang="0">
                    <a:pos x="513" y="874"/>
                  </a:cxn>
                  <a:cxn ang="0">
                    <a:pos x="538" y="931"/>
                  </a:cxn>
                  <a:cxn ang="0">
                    <a:pos x="583" y="987"/>
                  </a:cxn>
                  <a:cxn ang="0">
                    <a:pos x="629" y="1031"/>
                  </a:cxn>
                  <a:cxn ang="0">
                    <a:pos x="617" y="1094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" name="Freeform 126">
                <a:extLst>
                  <a:ext uri="{FF2B5EF4-FFF2-40B4-BE49-F238E27FC236}">
                    <a16:creationId xmlns:a16="http://schemas.microsoft.com/office/drawing/2014/main" id="{9BEE954D-94C1-7C44-B360-A655604D3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1" y="1229"/>
                  </a:cxn>
                  <a:cxn ang="0">
                    <a:pos x="914" y="1164"/>
                  </a:cxn>
                  <a:cxn ang="0">
                    <a:pos x="901" y="1093"/>
                  </a:cxn>
                  <a:cxn ang="0">
                    <a:pos x="922" y="1044"/>
                  </a:cxn>
                  <a:cxn ang="0">
                    <a:pos x="970" y="1029"/>
                  </a:cxn>
                  <a:cxn ang="0">
                    <a:pos x="966" y="984"/>
                  </a:cxn>
                  <a:cxn ang="0">
                    <a:pos x="985" y="926"/>
                  </a:cxn>
                  <a:cxn ang="0">
                    <a:pos x="1012" y="901"/>
                  </a:cxn>
                  <a:cxn ang="0">
                    <a:pos x="1055" y="902"/>
                  </a:cxn>
                  <a:cxn ang="0">
                    <a:pos x="1068" y="919"/>
                  </a:cxn>
                  <a:cxn ang="0">
                    <a:pos x="1100" y="899"/>
                  </a:cxn>
                  <a:cxn ang="0">
                    <a:pos x="1054" y="814"/>
                  </a:cxn>
                  <a:cxn ang="0">
                    <a:pos x="1236" y="777"/>
                  </a:cxn>
                  <a:cxn ang="0">
                    <a:pos x="1239" y="733"/>
                  </a:cxn>
                  <a:cxn ang="0">
                    <a:pos x="1181" y="647"/>
                  </a:cxn>
                  <a:cxn ang="0">
                    <a:pos x="1207" y="624"/>
                  </a:cxn>
                  <a:cxn ang="0">
                    <a:pos x="1258" y="610"/>
                  </a:cxn>
                  <a:cxn ang="0">
                    <a:pos x="1247" y="575"/>
                  </a:cxn>
                  <a:cxn ang="0">
                    <a:pos x="1163" y="493"/>
                  </a:cxn>
                  <a:cxn ang="0">
                    <a:pos x="1130" y="426"/>
                  </a:cxn>
                  <a:cxn ang="0">
                    <a:pos x="1141" y="354"/>
                  </a:cxn>
                  <a:cxn ang="0">
                    <a:pos x="1199" y="176"/>
                  </a:cxn>
                  <a:cxn ang="0">
                    <a:pos x="1084" y="177"/>
                  </a:cxn>
                  <a:cxn ang="0">
                    <a:pos x="1045" y="147"/>
                  </a:cxn>
                  <a:cxn ang="0">
                    <a:pos x="1029" y="81"/>
                  </a:cxn>
                  <a:cxn ang="0">
                    <a:pos x="981" y="60"/>
                  </a:cxn>
                  <a:cxn ang="0">
                    <a:pos x="848" y="66"/>
                  </a:cxn>
                  <a:cxn ang="0">
                    <a:pos x="787" y="51"/>
                  </a:cxn>
                  <a:cxn ang="0">
                    <a:pos x="716" y="70"/>
                  </a:cxn>
                  <a:cxn ang="0">
                    <a:pos x="639" y="46"/>
                  </a:cxn>
                  <a:cxn ang="0">
                    <a:pos x="593" y="51"/>
                  </a:cxn>
                  <a:cxn ang="0">
                    <a:pos x="513" y="22"/>
                  </a:cxn>
                  <a:cxn ang="0">
                    <a:pos x="398" y="0"/>
                  </a:cxn>
                  <a:cxn ang="0">
                    <a:pos x="331" y="18"/>
                  </a:cxn>
                  <a:cxn ang="0">
                    <a:pos x="225" y="97"/>
                  </a:cxn>
                  <a:cxn ang="0">
                    <a:pos x="188" y="101"/>
                  </a:cxn>
                  <a:cxn ang="0">
                    <a:pos x="87" y="20"/>
                  </a:cxn>
                  <a:cxn ang="0">
                    <a:pos x="51" y="27"/>
                  </a:cxn>
                  <a:cxn ang="0">
                    <a:pos x="20" y="86"/>
                  </a:cxn>
                  <a:cxn ang="0">
                    <a:pos x="0" y="198"/>
                  </a:cxn>
                  <a:cxn ang="0">
                    <a:pos x="21" y="234"/>
                  </a:cxn>
                  <a:cxn ang="0">
                    <a:pos x="87" y="305"/>
                  </a:cxn>
                  <a:cxn ang="0">
                    <a:pos x="114" y="399"/>
                  </a:cxn>
                  <a:cxn ang="0">
                    <a:pos x="166" y="503"/>
                  </a:cxn>
                  <a:cxn ang="0">
                    <a:pos x="248" y="598"/>
                  </a:cxn>
                  <a:cxn ang="0">
                    <a:pos x="315" y="693"/>
                  </a:cxn>
                  <a:cxn ang="0">
                    <a:pos x="415" y="794"/>
                  </a:cxn>
                  <a:cxn ang="0">
                    <a:pos x="482" y="839"/>
                  </a:cxn>
                  <a:cxn ang="0">
                    <a:pos x="512" y="855"/>
                  </a:cxn>
                  <a:cxn ang="0">
                    <a:pos x="513" y="900"/>
                  </a:cxn>
                  <a:cxn ang="0">
                    <a:pos x="559" y="959"/>
                  </a:cxn>
                  <a:cxn ang="0">
                    <a:pos x="612" y="1010"/>
                  </a:cxn>
                  <a:cxn ang="0">
                    <a:pos x="634" y="1059"/>
                  </a:cxn>
                  <a:cxn ang="0">
                    <a:pos x="633" y="1106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lnTo>
                      <a:pt x="633" y="110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" name="Freeform 127">
                <a:extLst>
                  <a:ext uri="{FF2B5EF4-FFF2-40B4-BE49-F238E27FC236}">
                    <a16:creationId xmlns:a16="http://schemas.microsoft.com/office/drawing/2014/main" id="{7E1FDE57-66F6-804A-914F-7D0D9B21F7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4772388"/>
                <a:ext cx="876234" cy="897734"/>
              </a:xfrm>
              <a:custGeom>
                <a:avLst/>
                <a:gdLst/>
                <a:ahLst/>
                <a:cxnLst>
                  <a:cxn ang="0">
                    <a:pos x="290" y="754"/>
                  </a:cxn>
                  <a:cxn ang="0">
                    <a:pos x="316" y="842"/>
                  </a:cxn>
                  <a:cxn ang="0">
                    <a:pos x="339" y="722"/>
                  </a:cxn>
                  <a:cxn ang="0">
                    <a:pos x="369" y="696"/>
                  </a:cxn>
                  <a:cxn ang="0">
                    <a:pos x="366" y="737"/>
                  </a:cxn>
                  <a:cxn ang="0">
                    <a:pos x="427" y="982"/>
                  </a:cxn>
                  <a:cxn ang="0">
                    <a:pos x="523" y="1079"/>
                  </a:cxn>
                  <a:cxn ang="0">
                    <a:pos x="237" y="883"/>
                  </a:cxn>
                  <a:cxn ang="0">
                    <a:pos x="295" y="999"/>
                  </a:cxn>
                  <a:cxn ang="0">
                    <a:pos x="415" y="1188"/>
                  </a:cxn>
                  <a:cxn ang="0">
                    <a:pos x="476" y="1255"/>
                  </a:cxn>
                  <a:cxn ang="0">
                    <a:pos x="496" y="1190"/>
                  </a:cxn>
                  <a:cxn ang="0">
                    <a:pos x="576" y="1285"/>
                  </a:cxn>
                  <a:cxn ang="0">
                    <a:pos x="694" y="1433"/>
                  </a:cxn>
                  <a:cxn ang="0">
                    <a:pos x="949" y="1554"/>
                  </a:cxn>
                  <a:cxn ang="0">
                    <a:pos x="1011" y="1604"/>
                  </a:cxn>
                  <a:cxn ang="0">
                    <a:pos x="1027" y="1640"/>
                  </a:cxn>
                  <a:cxn ang="0">
                    <a:pos x="934" y="1672"/>
                  </a:cxn>
                  <a:cxn ang="0">
                    <a:pos x="1136" y="1671"/>
                  </a:cxn>
                  <a:cxn ang="0">
                    <a:pos x="1032" y="1727"/>
                  </a:cxn>
                  <a:cxn ang="0">
                    <a:pos x="1075" y="1771"/>
                  </a:cxn>
                  <a:cxn ang="0">
                    <a:pos x="1110" y="1738"/>
                  </a:cxn>
                  <a:cxn ang="0">
                    <a:pos x="1243" y="1858"/>
                  </a:cxn>
                  <a:cxn ang="0">
                    <a:pos x="1349" y="1860"/>
                  </a:cxn>
                  <a:cxn ang="0">
                    <a:pos x="1181" y="1720"/>
                  </a:cxn>
                  <a:cxn ang="0">
                    <a:pos x="1353" y="1802"/>
                  </a:cxn>
                  <a:cxn ang="0">
                    <a:pos x="1557" y="1931"/>
                  </a:cxn>
                  <a:cxn ang="0">
                    <a:pos x="1413" y="1824"/>
                  </a:cxn>
                  <a:cxn ang="0">
                    <a:pos x="1545" y="1876"/>
                  </a:cxn>
                  <a:cxn ang="0">
                    <a:pos x="1221" y="1671"/>
                  </a:cxn>
                  <a:cxn ang="0">
                    <a:pos x="957" y="1483"/>
                  </a:cxn>
                  <a:cxn ang="0">
                    <a:pos x="789" y="1487"/>
                  </a:cxn>
                  <a:cxn ang="0">
                    <a:pos x="594" y="1240"/>
                  </a:cxn>
                  <a:cxn ang="0">
                    <a:pos x="579" y="1122"/>
                  </a:cxn>
                  <a:cxn ang="0">
                    <a:pos x="563" y="1036"/>
                  </a:cxn>
                  <a:cxn ang="0">
                    <a:pos x="443" y="707"/>
                  </a:cxn>
                  <a:cxn ang="0">
                    <a:pos x="264" y="657"/>
                  </a:cxn>
                  <a:cxn ang="0">
                    <a:pos x="133" y="834"/>
                  </a:cxn>
                  <a:cxn ang="0">
                    <a:pos x="2" y="563"/>
                  </a:cxn>
                  <a:cxn ang="0">
                    <a:pos x="225" y="553"/>
                  </a:cxn>
                  <a:cxn ang="0">
                    <a:pos x="366" y="471"/>
                  </a:cxn>
                  <a:cxn ang="0">
                    <a:pos x="576" y="553"/>
                  </a:cxn>
                  <a:cxn ang="0">
                    <a:pos x="744" y="385"/>
                  </a:cxn>
                  <a:cxn ang="0">
                    <a:pos x="726" y="227"/>
                  </a:cxn>
                  <a:cxn ang="0">
                    <a:pos x="921" y="149"/>
                  </a:cxn>
                  <a:cxn ang="0">
                    <a:pos x="1000" y="17"/>
                  </a:cxn>
                  <a:cxn ang="0">
                    <a:pos x="1149" y="215"/>
                  </a:cxn>
                  <a:cxn ang="0">
                    <a:pos x="1406" y="408"/>
                  </a:cxn>
                  <a:cxn ang="0">
                    <a:pos x="1676" y="385"/>
                  </a:cxn>
                  <a:cxn ang="0">
                    <a:pos x="1798" y="518"/>
                  </a:cxn>
                  <a:cxn ang="0">
                    <a:pos x="1900" y="663"/>
                  </a:cxn>
                  <a:cxn ang="0">
                    <a:pos x="1921" y="828"/>
                  </a:cxn>
                  <a:cxn ang="0">
                    <a:pos x="1755" y="747"/>
                  </a:cxn>
                  <a:cxn ang="0">
                    <a:pos x="1554" y="714"/>
                  </a:cxn>
                  <a:cxn ang="0">
                    <a:pos x="1361" y="698"/>
                  </a:cxn>
                  <a:cxn ang="0">
                    <a:pos x="1146" y="653"/>
                  </a:cxn>
                  <a:cxn ang="0">
                    <a:pos x="936" y="754"/>
                  </a:cxn>
                  <a:cxn ang="0">
                    <a:pos x="773" y="679"/>
                  </a:cxn>
                  <a:cxn ang="0">
                    <a:pos x="729" y="869"/>
                  </a:cxn>
                  <a:cxn ang="0">
                    <a:pos x="853" y="1100"/>
                  </a:cxn>
                  <a:cxn ang="0">
                    <a:pos x="1037" y="1345"/>
                  </a:cxn>
                  <a:cxn ang="0">
                    <a:pos x="1230" y="1499"/>
                  </a:cxn>
                  <a:cxn ang="0">
                    <a:pos x="1291" y="1626"/>
                  </a:cxn>
                </a:cxnLst>
                <a:rect l="0" t="0" r="r" b="b"/>
                <a:pathLst>
                  <a:path w="1921" h="1987">
                    <a:moveTo>
                      <a:pt x="282" y="860"/>
                    </a:moveTo>
                    <a:lnTo>
                      <a:pt x="274" y="851"/>
                    </a:lnTo>
                    <a:lnTo>
                      <a:pt x="268" y="842"/>
                    </a:lnTo>
                    <a:lnTo>
                      <a:pt x="266" y="837"/>
                    </a:lnTo>
                    <a:lnTo>
                      <a:pt x="264" y="832"/>
                    </a:lnTo>
                    <a:lnTo>
                      <a:pt x="263" y="826"/>
                    </a:lnTo>
                    <a:lnTo>
                      <a:pt x="263" y="820"/>
                    </a:lnTo>
                    <a:lnTo>
                      <a:pt x="264" y="812"/>
                    </a:lnTo>
                    <a:lnTo>
                      <a:pt x="268" y="806"/>
                    </a:lnTo>
                    <a:lnTo>
                      <a:pt x="272" y="801"/>
                    </a:lnTo>
                    <a:lnTo>
                      <a:pt x="276" y="794"/>
                    </a:lnTo>
                    <a:lnTo>
                      <a:pt x="278" y="784"/>
                    </a:lnTo>
                    <a:lnTo>
                      <a:pt x="282" y="768"/>
                    </a:lnTo>
                    <a:lnTo>
                      <a:pt x="285" y="762"/>
                    </a:lnTo>
                    <a:lnTo>
                      <a:pt x="287" y="755"/>
                    </a:lnTo>
                    <a:lnTo>
                      <a:pt x="290" y="754"/>
                    </a:lnTo>
                    <a:lnTo>
                      <a:pt x="291" y="751"/>
                    </a:lnTo>
                    <a:lnTo>
                      <a:pt x="294" y="751"/>
                    </a:lnTo>
                    <a:lnTo>
                      <a:pt x="296" y="751"/>
                    </a:lnTo>
                    <a:lnTo>
                      <a:pt x="299" y="754"/>
                    </a:lnTo>
                    <a:lnTo>
                      <a:pt x="301" y="756"/>
                    </a:lnTo>
                    <a:lnTo>
                      <a:pt x="303" y="760"/>
                    </a:lnTo>
                    <a:lnTo>
                      <a:pt x="305" y="766"/>
                    </a:lnTo>
                    <a:lnTo>
                      <a:pt x="308" y="775"/>
                    </a:lnTo>
                    <a:lnTo>
                      <a:pt x="308" y="782"/>
                    </a:lnTo>
                    <a:lnTo>
                      <a:pt x="308" y="790"/>
                    </a:lnTo>
                    <a:lnTo>
                      <a:pt x="307" y="798"/>
                    </a:lnTo>
                    <a:lnTo>
                      <a:pt x="307" y="807"/>
                    </a:lnTo>
                    <a:lnTo>
                      <a:pt x="308" y="815"/>
                    </a:lnTo>
                    <a:lnTo>
                      <a:pt x="311" y="823"/>
                    </a:lnTo>
                    <a:lnTo>
                      <a:pt x="314" y="833"/>
                    </a:lnTo>
                    <a:lnTo>
                      <a:pt x="316" y="842"/>
                    </a:lnTo>
                    <a:lnTo>
                      <a:pt x="317" y="851"/>
                    </a:lnTo>
                    <a:lnTo>
                      <a:pt x="318" y="860"/>
                    </a:lnTo>
                    <a:lnTo>
                      <a:pt x="318" y="870"/>
                    </a:lnTo>
                    <a:lnTo>
                      <a:pt x="317" y="874"/>
                    </a:lnTo>
                    <a:lnTo>
                      <a:pt x="314" y="878"/>
                    </a:lnTo>
                    <a:lnTo>
                      <a:pt x="312" y="881"/>
                    </a:lnTo>
                    <a:lnTo>
                      <a:pt x="309" y="882"/>
                    </a:lnTo>
                    <a:lnTo>
                      <a:pt x="305" y="883"/>
                    </a:lnTo>
                    <a:lnTo>
                      <a:pt x="301" y="883"/>
                    </a:lnTo>
                    <a:lnTo>
                      <a:pt x="298" y="882"/>
                    </a:lnTo>
                    <a:lnTo>
                      <a:pt x="294" y="880"/>
                    </a:lnTo>
                    <a:lnTo>
                      <a:pt x="282" y="860"/>
                    </a:lnTo>
                    <a:close/>
                    <a:moveTo>
                      <a:pt x="366" y="737"/>
                    </a:moveTo>
                    <a:lnTo>
                      <a:pt x="356" y="732"/>
                    </a:lnTo>
                    <a:lnTo>
                      <a:pt x="345" y="725"/>
                    </a:lnTo>
                    <a:lnTo>
                      <a:pt x="339" y="722"/>
                    </a:lnTo>
                    <a:lnTo>
                      <a:pt x="330" y="716"/>
                    </a:lnTo>
                    <a:lnTo>
                      <a:pt x="322" y="710"/>
                    </a:lnTo>
                    <a:lnTo>
                      <a:pt x="320" y="703"/>
                    </a:lnTo>
                    <a:lnTo>
                      <a:pt x="320" y="699"/>
                    </a:lnTo>
                    <a:lnTo>
                      <a:pt x="322" y="694"/>
                    </a:lnTo>
                    <a:lnTo>
                      <a:pt x="325" y="689"/>
                    </a:lnTo>
                    <a:lnTo>
                      <a:pt x="329" y="685"/>
                    </a:lnTo>
                    <a:lnTo>
                      <a:pt x="335" y="676"/>
                    </a:lnTo>
                    <a:lnTo>
                      <a:pt x="342" y="668"/>
                    </a:lnTo>
                    <a:lnTo>
                      <a:pt x="345" y="668"/>
                    </a:lnTo>
                    <a:lnTo>
                      <a:pt x="348" y="670"/>
                    </a:lnTo>
                    <a:lnTo>
                      <a:pt x="352" y="671"/>
                    </a:lnTo>
                    <a:lnTo>
                      <a:pt x="355" y="674"/>
                    </a:lnTo>
                    <a:lnTo>
                      <a:pt x="360" y="680"/>
                    </a:lnTo>
                    <a:lnTo>
                      <a:pt x="365" y="688"/>
                    </a:lnTo>
                    <a:lnTo>
                      <a:pt x="369" y="696"/>
                    </a:lnTo>
                    <a:lnTo>
                      <a:pt x="374" y="703"/>
                    </a:lnTo>
                    <a:lnTo>
                      <a:pt x="379" y="710"/>
                    </a:lnTo>
                    <a:lnTo>
                      <a:pt x="384" y="715"/>
                    </a:lnTo>
                    <a:lnTo>
                      <a:pt x="390" y="720"/>
                    </a:lnTo>
                    <a:lnTo>
                      <a:pt x="393" y="725"/>
                    </a:lnTo>
                    <a:lnTo>
                      <a:pt x="397" y="731"/>
                    </a:lnTo>
                    <a:lnTo>
                      <a:pt x="399" y="737"/>
                    </a:lnTo>
                    <a:lnTo>
                      <a:pt x="400" y="741"/>
                    </a:lnTo>
                    <a:lnTo>
                      <a:pt x="399" y="745"/>
                    </a:lnTo>
                    <a:lnTo>
                      <a:pt x="397" y="749"/>
                    </a:lnTo>
                    <a:lnTo>
                      <a:pt x="395" y="753"/>
                    </a:lnTo>
                    <a:lnTo>
                      <a:pt x="392" y="755"/>
                    </a:lnTo>
                    <a:lnTo>
                      <a:pt x="390" y="758"/>
                    </a:lnTo>
                    <a:lnTo>
                      <a:pt x="386" y="759"/>
                    </a:lnTo>
                    <a:lnTo>
                      <a:pt x="383" y="759"/>
                    </a:lnTo>
                    <a:lnTo>
                      <a:pt x="366" y="737"/>
                    </a:lnTo>
                    <a:close/>
                    <a:moveTo>
                      <a:pt x="483" y="1001"/>
                    </a:moveTo>
                    <a:lnTo>
                      <a:pt x="472" y="992"/>
                    </a:lnTo>
                    <a:lnTo>
                      <a:pt x="462" y="983"/>
                    </a:lnTo>
                    <a:lnTo>
                      <a:pt x="453" y="973"/>
                    </a:lnTo>
                    <a:lnTo>
                      <a:pt x="443" y="962"/>
                    </a:lnTo>
                    <a:lnTo>
                      <a:pt x="437" y="957"/>
                    </a:lnTo>
                    <a:lnTo>
                      <a:pt x="430" y="948"/>
                    </a:lnTo>
                    <a:lnTo>
                      <a:pt x="422" y="942"/>
                    </a:lnTo>
                    <a:lnTo>
                      <a:pt x="415" y="939"/>
                    </a:lnTo>
                    <a:lnTo>
                      <a:pt x="412" y="939"/>
                    </a:lnTo>
                    <a:lnTo>
                      <a:pt x="409" y="940"/>
                    </a:lnTo>
                    <a:lnTo>
                      <a:pt x="408" y="943"/>
                    </a:lnTo>
                    <a:lnTo>
                      <a:pt x="408" y="947"/>
                    </a:lnTo>
                    <a:lnTo>
                      <a:pt x="410" y="955"/>
                    </a:lnTo>
                    <a:lnTo>
                      <a:pt x="414" y="964"/>
                    </a:lnTo>
                    <a:lnTo>
                      <a:pt x="427" y="982"/>
                    </a:lnTo>
                    <a:lnTo>
                      <a:pt x="436" y="992"/>
                    </a:lnTo>
                    <a:lnTo>
                      <a:pt x="450" y="1009"/>
                    </a:lnTo>
                    <a:lnTo>
                      <a:pt x="465" y="1025"/>
                    </a:lnTo>
                    <a:lnTo>
                      <a:pt x="472" y="1036"/>
                    </a:lnTo>
                    <a:lnTo>
                      <a:pt x="479" y="1049"/>
                    </a:lnTo>
                    <a:lnTo>
                      <a:pt x="483" y="1056"/>
                    </a:lnTo>
                    <a:lnTo>
                      <a:pt x="487" y="1062"/>
                    </a:lnTo>
                    <a:lnTo>
                      <a:pt x="492" y="1067"/>
                    </a:lnTo>
                    <a:lnTo>
                      <a:pt x="497" y="1074"/>
                    </a:lnTo>
                    <a:lnTo>
                      <a:pt x="501" y="1076"/>
                    </a:lnTo>
                    <a:lnTo>
                      <a:pt x="507" y="1082"/>
                    </a:lnTo>
                    <a:lnTo>
                      <a:pt x="511" y="1083"/>
                    </a:lnTo>
                    <a:lnTo>
                      <a:pt x="515" y="1084"/>
                    </a:lnTo>
                    <a:lnTo>
                      <a:pt x="518" y="1084"/>
                    </a:lnTo>
                    <a:lnTo>
                      <a:pt x="520" y="1083"/>
                    </a:lnTo>
                    <a:lnTo>
                      <a:pt x="523" y="1079"/>
                    </a:lnTo>
                    <a:lnTo>
                      <a:pt x="523" y="1074"/>
                    </a:lnTo>
                    <a:lnTo>
                      <a:pt x="522" y="1069"/>
                    </a:lnTo>
                    <a:lnTo>
                      <a:pt x="520" y="1063"/>
                    </a:lnTo>
                    <a:lnTo>
                      <a:pt x="513" y="1054"/>
                    </a:lnTo>
                    <a:lnTo>
                      <a:pt x="506" y="1048"/>
                    </a:lnTo>
                    <a:lnTo>
                      <a:pt x="483" y="1001"/>
                    </a:lnTo>
                    <a:close/>
                    <a:moveTo>
                      <a:pt x="294" y="952"/>
                    </a:moveTo>
                    <a:lnTo>
                      <a:pt x="285" y="940"/>
                    </a:lnTo>
                    <a:lnTo>
                      <a:pt x="278" y="926"/>
                    </a:lnTo>
                    <a:lnTo>
                      <a:pt x="272" y="915"/>
                    </a:lnTo>
                    <a:lnTo>
                      <a:pt x="263" y="902"/>
                    </a:lnTo>
                    <a:lnTo>
                      <a:pt x="259" y="895"/>
                    </a:lnTo>
                    <a:lnTo>
                      <a:pt x="253" y="890"/>
                    </a:lnTo>
                    <a:lnTo>
                      <a:pt x="248" y="886"/>
                    </a:lnTo>
                    <a:lnTo>
                      <a:pt x="243" y="883"/>
                    </a:lnTo>
                    <a:lnTo>
                      <a:pt x="237" y="883"/>
                    </a:lnTo>
                    <a:lnTo>
                      <a:pt x="233" y="885"/>
                    </a:lnTo>
                    <a:lnTo>
                      <a:pt x="230" y="887"/>
                    </a:lnTo>
                    <a:lnTo>
                      <a:pt x="229" y="891"/>
                    </a:lnTo>
                    <a:lnTo>
                      <a:pt x="228" y="896"/>
                    </a:lnTo>
                    <a:lnTo>
                      <a:pt x="229" y="902"/>
                    </a:lnTo>
                    <a:lnTo>
                      <a:pt x="229" y="905"/>
                    </a:lnTo>
                    <a:lnTo>
                      <a:pt x="231" y="909"/>
                    </a:lnTo>
                    <a:lnTo>
                      <a:pt x="243" y="925"/>
                    </a:lnTo>
                    <a:lnTo>
                      <a:pt x="255" y="940"/>
                    </a:lnTo>
                    <a:lnTo>
                      <a:pt x="263" y="950"/>
                    </a:lnTo>
                    <a:lnTo>
                      <a:pt x="269" y="959"/>
                    </a:lnTo>
                    <a:lnTo>
                      <a:pt x="276" y="969"/>
                    </a:lnTo>
                    <a:lnTo>
                      <a:pt x="282" y="979"/>
                    </a:lnTo>
                    <a:lnTo>
                      <a:pt x="287" y="987"/>
                    </a:lnTo>
                    <a:lnTo>
                      <a:pt x="292" y="995"/>
                    </a:lnTo>
                    <a:lnTo>
                      <a:pt x="295" y="999"/>
                    </a:lnTo>
                    <a:lnTo>
                      <a:pt x="298" y="1000"/>
                    </a:lnTo>
                    <a:lnTo>
                      <a:pt x="300" y="1000"/>
                    </a:lnTo>
                    <a:lnTo>
                      <a:pt x="301" y="999"/>
                    </a:lnTo>
                    <a:lnTo>
                      <a:pt x="303" y="994"/>
                    </a:lnTo>
                    <a:lnTo>
                      <a:pt x="303" y="987"/>
                    </a:lnTo>
                    <a:lnTo>
                      <a:pt x="294" y="952"/>
                    </a:lnTo>
                    <a:close/>
                    <a:moveTo>
                      <a:pt x="470" y="1281"/>
                    </a:moveTo>
                    <a:lnTo>
                      <a:pt x="462" y="1271"/>
                    </a:lnTo>
                    <a:lnTo>
                      <a:pt x="457" y="1262"/>
                    </a:lnTo>
                    <a:lnTo>
                      <a:pt x="450" y="1251"/>
                    </a:lnTo>
                    <a:lnTo>
                      <a:pt x="444" y="1241"/>
                    </a:lnTo>
                    <a:lnTo>
                      <a:pt x="437" y="1228"/>
                    </a:lnTo>
                    <a:lnTo>
                      <a:pt x="431" y="1214"/>
                    </a:lnTo>
                    <a:lnTo>
                      <a:pt x="425" y="1203"/>
                    </a:lnTo>
                    <a:lnTo>
                      <a:pt x="418" y="1193"/>
                    </a:lnTo>
                    <a:lnTo>
                      <a:pt x="415" y="1188"/>
                    </a:lnTo>
                    <a:lnTo>
                      <a:pt x="414" y="1183"/>
                    </a:lnTo>
                    <a:lnTo>
                      <a:pt x="413" y="1177"/>
                    </a:lnTo>
                    <a:lnTo>
                      <a:pt x="413" y="1171"/>
                    </a:lnTo>
                    <a:lnTo>
                      <a:pt x="413" y="1168"/>
                    </a:lnTo>
                    <a:lnTo>
                      <a:pt x="414" y="1167"/>
                    </a:lnTo>
                    <a:lnTo>
                      <a:pt x="415" y="1167"/>
                    </a:lnTo>
                    <a:lnTo>
                      <a:pt x="417" y="1167"/>
                    </a:lnTo>
                    <a:lnTo>
                      <a:pt x="421" y="1170"/>
                    </a:lnTo>
                    <a:lnTo>
                      <a:pt x="425" y="1174"/>
                    </a:lnTo>
                    <a:lnTo>
                      <a:pt x="431" y="1184"/>
                    </a:lnTo>
                    <a:lnTo>
                      <a:pt x="435" y="1189"/>
                    </a:lnTo>
                    <a:lnTo>
                      <a:pt x="444" y="1207"/>
                    </a:lnTo>
                    <a:lnTo>
                      <a:pt x="454" y="1224"/>
                    </a:lnTo>
                    <a:lnTo>
                      <a:pt x="462" y="1234"/>
                    </a:lnTo>
                    <a:lnTo>
                      <a:pt x="470" y="1245"/>
                    </a:lnTo>
                    <a:lnTo>
                      <a:pt x="476" y="1255"/>
                    </a:lnTo>
                    <a:lnTo>
                      <a:pt x="483" y="1267"/>
                    </a:lnTo>
                    <a:lnTo>
                      <a:pt x="485" y="1273"/>
                    </a:lnTo>
                    <a:lnTo>
                      <a:pt x="489" y="1282"/>
                    </a:lnTo>
                    <a:lnTo>
                      <a:pt x="491" y="1286"/>
                    </a:lnTo>
                    <a:lnTo>
                      <a:pt x="489" y="1289"/>
                    </a:lnTo>
                    <a:lnTo>
                      <a:pt x="488" y="1291"/>
                    </a:lnTo>
                    <a:lnTo>
                      <a:pt x="483" y="1290"/>
                    </a:lnTo>
                    <a:lnTo>
                      <a:pt x="470" y="1281"/>
                    </a:lnTo>
                    <a:close/>
                    <a:moveTo>
                      <a:pt x="551" y="1268"/>
                    </a:moveTo>
                    <a:lnTo>
                      <a:pt x="539" y="1255"/>
                    </a:lnTo>
                    <a:lnTo>
                      <a:pt x="528" y="1242"/>
                    </a:lnTo>
                    <a:lnTo>
                      <a:pt x="519" y="1229"/>
                    </a:lnTo>
                    <a:lnTo>
                      <a:pt x="509" y="1215"/>
                    </a:lnTo>
                    <a:lnTo>
                      <a:pt x="502" y="1206"/>
                    </a:lnTo>
                    <a:lnTo>
                      <a:pt x="497" y="1194"/>
                    </a:lnTo>
                    <a:lnTo>
                      <a:pt x="496" y="1190"/>
                    </a:lnTo>
                    <a:lnTo>
                      <a:pt x="497" y="1189"/>
                    </a:lnTo>
                    <a:lnTo>
                      <a:pt x="501" y="1189"/>
                    </a:lnTo>
                    <a:lnTo>
                      <a:pt x="507" y="1194"/>
                    </a:lnTo>
                    <a:lnTo>
                      <a:pt x="524" y="1209"/>
                    </a:lnTo>
                    <a:lnTo>
                      <a:pt x="541" y="1223"/>
                    </a:lnTo>
                    <a:lnTo>
                      <a:pt x="553" y="1232"/>
                    </a:lnTo>
                    <a:lnTo>
                      <a:pt x="563" y="1242"/>
                    </a:lnTo>
                    <a:lnTo>
                      <a:pt x="573" y="1253"/>
                    </a:lnTo>
                    <a:lnTo>
                      <a:pt x="581" y="1264"/>
                    </a:lnTo>
                    <a:lnTo>
                      <a:pt x="588" y="1272"/>
                    </a:lnTo>
                    <a:lnTo>
                      <a:pt x="592" y="1280"/>
                    </a:lnTo>
                    <a:lnTo>
                      <a:pt x="592" y="1284"/>
                    </a:lnTo>
                    <a:lnTo>
                      <a:pt x="589" y="1285"/>
                    </a:lnTo>
                    <a:lnTo>
                      <a:pt x="586" y="1286"/>
                    </a:lnTo>
                    <a:lnTo>
                      <a:pt x="584" y="1286"/>
                    </a:lnTo>
                    <a:lnTo>
                      <a:pt x="576" y="1285"/>
                    </a:lnTo>
                    <a:lnTo>
                      <a:pt x="572" y="1282"/>
                    </a:lnTo>
                    <a:lnTo>
                      <a:pt x="551" y="1268"/>
                    </a:lnTo>
                    <a:close/>
                    <a:moveTo>
                      <a:pt x="710" y="1413"/>
                    </a:moveTo>
                    <a:lnTo>
                      <a:pt x="698" y="1407"/>
                    </a:lnTo>
                    <a:lnTo>
                      <a:pt x="686" y="1400"/>
                    </a:lnTo>
                    <a:lnTo>
                      <a:pt x="680" y="1398"/>
                    </a:lnTo>
                    <a:lnTo>
                      <a:pt x="673" y="1396"/>
                    </a:lnTo>
                    <a:lnTo>
                      <a:pt x="669" y="1396"/>
                    </a:lnTo>
                    <a:lnTo>
                      <a:pt x="665" y="1398"/>
                    </a:lnTo>
                    <a:lnTo>
                      <a:pt x="664" y="1403"/>
                    </a:lnTo>
                    <a:lnTo>
                      <a:pt x="665" y="1408"/>
                    </a:lnTo>
                    <a:lnTo>
                      <a:pt x="675" y="1415"/>
                    </a:lnTo>
                    <a:lnTo>
                      <a:pt x="684" y="1421"/>
                    </a:lnTo>
                    <a:lnTo>
                      <a:pt x="686" y="1428"/>
                    </a:lnTo>
                    <a:lnTo>
                      <a:pt x="690" y="1433"/>
                    </a:lnTo>
                    <a:lnTo>
                      <a:pt x="694" y="1433"/>
                    </a:lnTo>
                    <a:lnTo>
                      <a:pt x="698" y="1433"/>
                    </a:lnTo>
                    <a:lnTo>
                      <a:pt x="702" y="1431"/>
                    </a:lnTo>
                    <a:lnTo>
                      <a:pt x="706" y="1429"/>
                    </a:lnTo>
                    <a:lnTo>
                      <a:pt x="710" y="1413"/>
                    </a:lnTo>
                    <a:close/>
                    <a:moveTo>
                      <a:pt x="1050" y="1574"/>
                    </a:moveTo>
                    <a:lnTo>
                      <a:pt x="1033" y="1569"/>
                    </a:lnTo>
                    <a:lnTo>
                      <a:pt x="1017" y="1564"/>
                    </a:lnTo>
                    <a:lnTo>
                      <a:pt x="1004" y="1558"/>
                    </a:lnTo>
                    <a:lnTo>
                      <a:pt x="989" y="1552"/>
                    </a:lnTo>
                    <a:lnTo>
                      <a:pt x="983" y="1549"/>
                    </a:lnTo>
                    <a:lnTo>
                      <a:pt x="975" y="1547"/>
                    </a:lnTo>
                    <a:lnTo>
                      <a:pt x="969" y="1545"/>
                    </a:lnTo>
                    <a:lnTo>
                      <a:pt x="962" y="1545"/>
                    </a:lnTo>
                    <a:lnTo>
                      <a:pt x="957" y="1548"/>
                    </a:lnTo>
                    <a:lnTo>
                      <a:pt x="952" y="1551"/>
                    </a:lnTo>
                    <a:lnTo>
                      <a:pt x="949" y="1554"/>
                    </a:lnTo>
                    <a:lnTo>
                      <a:pt x="947" y="1560"/>
                    </a:lnTo>
                    <a:lnTo>
                      <a:pt x="945" y="1565"/>
                    </a:lnTo>
                    <a:lnTo>
                      <a:pt x="945" y="1570"/>
                    </a:lnTo>
                    <a:lnTo>
                      <a:pt x="945" y="1575"/>
                    </a:lnTo>
                    <a:lnTo>
                      <a:pt x="948" y="1580"/>
                    </a:lnTo>
                    <a:lnTo>
                      <a:pt x="949" y="1584"/>
                    </a:lnTo>
                    <a:lnTo>
                      <a:pt x="953" y="1588"/>
                    </a:lnTo>
                    <a:lnTo>
                      <a:pt x="956" y="1591"/>
                    </a:lnTo>
                    <a:lnTo>
                      <a:pt x="960" y="1592"/>
                    </a:lnTo>
                    <a:lnTo>
                      <a:pt x="967" y="1595"/>
                    </a:lnTo>
                    <a:lnTo>
                      <a:pt x="976" y="1595"/>
                    </a:lnTo>
                    <a:lnTo>
                      <a:pt x="984" y="1596"/>
                    </a:lnTo>
                    <a:lnTo>
                      <a:pt x="992" y="1597"/>
                    </a:lnTo>
                    <a:lnTo>
                      <a:pt x="998" y="1599"/>
                    </a:lnTo>
                    <a:lnTo>
                      <a:pt x="1005" y="1601"/>
                    </a:lnTo>
                    <a:lnTo>
                      <a:pt x="1011" y="1604"/>
                    </a:lnTo>
                    <a:lnTo>
                      <a:pt x="1019" y="1606"/>
                    </a:lnTo>
                    <a:lnTo>
                      <a:pt x="1027" y="1608"/>
                    </a:lnTo>
                    <a:lnTo>
                      <a:pt x="1035" y="1608"/>
                    </a:lnTo>
                    <a:lnTo>
                      <a:pt x="1048" y="1608"/>
                    </a:lnTo>
                    <a:lnTo>
                      <a:pt x="1059" y="1605"/>
                    </a:lnTo>
                    <a:lnTo>
                      <a:pt x="1064" y="1602"/>
                    </a:lnTo>
                    <a:lnTo>
                      <a:pt x="1068" y="1599"/>
                    </a:lnTo>
                    <a:lnTo>
                      <a:pt x="1070" y="1593"/>
                    </a:lnTo>
                    <a:lnTo>
                      <a:pt x="1071" y="1586"/>
                    </a:lnTo>
                    <a:lnTo>
                      <a:pt x="1050" y="1574"/>
                    </a:lnTo>
                    <a:close/>
                    <a:moveTo>
                      <a:pt x="1107" y="1652"/>
                    </a:moveTo>
                    <a:lnTo>
                      <a:pt x="1093" y="1654"/>
                    </a:lnTo>
                    <a:lnTo>
                      <a:pt x="1077" y="1654"/>
                    </a:lnTo>
                    <a:lnTo>
                      <a:pt x="1061" y="1653"/>
                    </a:lnTo>
                    <a:lnTo>
                      <a:pt x="1046" y="1650"/>
                    </a:lnTo>
                    <a:lnTo>
                      <a:pt x="1027" y="1640"/>
                    </a:lnTo>
                    <a:lnTo>
                      <a:pt x="1006" y="1628"/>
                    </a:lnTo>
                    <a:lnTo>
                      <a:pt x="996" y="1624"/>
                    </a:lnTo>
                    <a:lnTo>
                      <a:pt x="987" y="1623"/>
                    </a:lnTo>
                    <a:lnTo>
                      <a:pt x="982" y="1624"/>
                    </a:lnTo>
                    <a:lnTo>
                      <a:pt x="976" y="1626"/>
                    </a:lnTo>
                    <a:lnTo>
                      <a:pt x="973" y="1630"/>
                    </a:lnTo>
                    <a:lnTo>
                      <a:pt x="967" y="1633"/>
                    </a:lnTo>
                    <a:lnTo>
                      <a:pt x="954" y="1641"/>
                    </a:lnTo>
                    <a:lnTo>
                      <a:pt x="936" y="1652"/>
                    </a:lnTo>
                    <a:lnTo>
                      <a:pt x="932" y="1656"/>
                    </a:lnTo>
                    <a:lnTo>
                      <a:pt x="930" y="1658"/>
                    </a:lnTo>
                    <a:lnTo>
                      <a:pt x="927" y="1661"/>
                    </a:lnTo>
                    <a:lnTo>
                      <a:pt x="927" y="1663"/>
                    </a:lnTo>
                    <a:lnTo>
                      <a:pt x="927" y="1666"/>
                    </a:lnTo>
                    <a:lnTo>
                      <a:pt x="930" y="1670"/>
                    </a:lnTo>
                    <a:lnTo>
                      <a:pt x="934" y="1672"/>
                    </a:lnTo>
                    <a:lnTo>
                      <a:pt x="939" y="1675"/>
                    </a:lnTo>
                    <a:lnTo>
                      <a:pt x="949" y="1678"/>
                    </a:lnTo>
                    <a:lnTo>
                      <a:pt x="961" y="1679"/>
                    </a:lnTo>
                    <a:lnTo>
                      <a:pt x="971" y="1679"/>
                    </a:lnTo>
                    <a:lnTo>
                      <a:pt x="983" y="1679"/>
                    </a:lnTo>
                    <a:lnTo>
                      <a:pt x="1005" y="1678"/>
                    </a:lnTo>
                    <a:lnTo>
                      <a:pt x="1026" y="1678"/>
                    </a:lnTo>
                    <a:lnTo>
                      <a:pt x="1036" y="1679"/>
                    </a:lnTo>
                    <a:lnTo>
                      <a:pt x="1046" y="1680"/>
                    </a:lnTo>
                    <a:lnTo>
                      <a:pt x="1057" y="1681"/>
                    </a:lnTo>
                    <a:lnTo>
                      <a:pt x="1066" y="1681"/>
                    </a:lnTo>
                    <a:lnTo>
                      <a:pt x="1080" y="1678"/>
                    </a:lnTo>
                    <a:lnTo>
                      <a:pt x="1093" y="1672"/>
                    </a:lnTo>
                    <a:lnTo>
                      <a:pt x="1111" y="1672"/>
                    </a:lnTo>
                    <a:lnTo>
                      <a:pt x="1129" y="1672"/>
                    </a:lnTo>
                    <a:lnTo>
                      <a:pt x="1136" y="1671"/>
                    </a:lnTo>
                    <a:lnTo>
                      <a:pt x="1140" y="1668"/>
                    </a:lnTo>
                    <a:lnTo>
                      <a:pt x="1142" y="1665"/>
                    </a:lnTo>
                    <a:lnTo>
                      <a:pt x="1144" y="1661"/>
                    </a:lnTo>
                    <a:lnTo>
                      <a:pt x="1142" y="1657"/>
                    </a:lnTo>
                    <a:lnTo>
                      <a:pt x="1140" y="1654"/>
                    </a:lnTo>
                    <a:lnTo>
                      <a:pt x="1136" y="1652"/>
                    </a:lnTo>
                    <a:lnTo>
                      <a:pt x="1129" y="1650"/>
                    </a:lnTo>
                    <a:lnTo>
                      <a:pt x="1107" y="1652"/>
                    </a:lnTo>
                    <a:close/>
                    <a:moveTo>
                      <a:pt x="1110" y="1738"/>
                    </a:moveTo>
                    <a:lnTo>
                      <a:pt x="1102" y="1738"/>
                    </a:lnTo>
                    <a:lnTo>
                      <a:pt x="1094" y="1738"/>
                    </a:lnTo>
                    <a:lnTo>
                      <a:pt x="1087" y="1737"/>
                    </a:lnTo>
                    <a:lnTo>
                      <a:pt x="1079" y="1735"/>
                    </a:lnTo>
                    <a:lnTo>
                      <a:pt x="1063" y="1729"/>
                    </a:lnTo>
                    <a:lnTo>
                      <a:pt x="1048" y="1727"/>
                    </a:lnTo>
                    <a:lnTo>
                      <a:pt x="1032" y="1727"/>
                    </a:lnTo>
                    <a:lnTo>
                      <a:pt x="1020" y="1728"/>
                    </a:lnTo>
                    <a:lnTo>
                      <a:pt x="1018" y="1731"/>
                    </a:lnTo>
                    <a:lnTo>
                      <a:pt x="1015" y="1736"/>
                    </a:lnTo>
                    <a:lnTo>
                      <a:pt x="1014" y="1742"/>
                    </a:lnTo>
                    <a:lnTo>
                      <a:pt x="1015" y="1751"/>
                    </a:lnTo>
                    <a:lnTo>
                      <a:pt x="1017" y="1759"/>
                    </a:lnTo>
                    <a:lnTo>
                      <a:pt x="1018" y="1766"/>
                    </a:lnTo>
                    <a:lnTo>
                      <a:pt x="1019" y="1769"/>
                    </a:lnTo>
                    <a:lnTo>
                      <a:pt x="1023" y="1773"/>
                    </a:lnTo>
                    <a:lnTo>
                      <a:pt x="1026" y="1776"/>
                    </a:lnTo>
                    <a:lnTo>
                      <a:pt x="1031" y="1777"/>
                    </a:lnTo>
                    <a:lnTo>
                      <a:pt x="1037" y="1776"/>
                    </a:lnTo>
                    <a:lnTo>
                      <a:pt x="1044" y="1773"/>
                    </a:lnTo>
                    <a:lnTo>
                      <a:pt x="1054" y="1771"/>
                    </a:lnTo>
                    <a:lnTo>
                      <a:pt x="1064" y="1769"/>
                    </a:lnTo>
                    <a:lnTo>
                      <a:pt x="1075" y="1771"/>
                    </a:lnTo>
                    <a:lnTo>
                      <a:pt x="1085" y="1771"/>
                    </a:lnTo>
                    <a:lnTo>
                      <a:pt x="1101" y="1771"/>
                    </a:lnTo>
                    <a:lnTo>
                      <a:pt x="1116" y="1771"/>
                    </a:lnTo>
                    <a:lnTo>
                      <a:pt x="1133" y="1771"/>
                    </a:lnTo>
                    <a:lnTo>
                      <a:pt x="1147" y="1769"/>
                    </a:lnTo>
                    <a:lnTo>
                      <a:pt x="1151" y="1768"/>
                    </a:lnTo>
                    <a:lnTo>
                      <a:pt x="1154" y="1767"/>
                    </a:lnTo>
                    <a:lnTo>
                      <a:pt x="1155" y="1766"/>
                    </a:lnTo>
                    <a:lnTo>
                      <a:pt x="1156" y="1763"/>
                    </a:lnTo>
                    <a:lnTo>
                      <a:pt x="1156" y="1760"/>
                    </a:lnTo>
                    <a:lnTo>
                      <a:pt x="1156" y="1758"/>
                    </a:lnTo>
                    <a:lnTo>
                      <a:pt x="1154" y="1755"/>
                    </a:lnTo>
                    <a:lnTo>
                      <a:pt x="1151" y="1754"/>
                    </a:lnTo>
                    <a:lnTo>
                      <a:pt x="1136" y="1747"/>
                    </a:lnTo>
                    <a:lnTo>
                      <a:pt x="1120" y="1742"/>
                    </a:lnTo>
                    <a:lnTo>
                      <a:pt x="1110" y="1738"/>
                    </a:lnTo>
                    <a:close/>
                    <a:moveTo>
                      <a:pt x="1318" y="1841"/>
                    </a:moveTo>
                    <a:lnTo>
                      <a:pt x="1300" y="1836"/>
                    </a:lnTo>
                    <a:lnTo>
                      <a:pt x="1280" y="1830"/>
                    </a:lnTo>
                    <a:lnTo>
                      <a:pt x="1269" y="1829"/>
                    </a:lnTo>
                    <a:lnTo>
                      <a:pt x="1259" y="1828"/>
                    </a:lnTo>
                    <a:lnTo>
                      <a:pt x="1248" y="1828"/>
                    </a:lnTo>
                    <a:lnTo>
                      <a:pt x="1238" y="1829"/>
                    </a:lnTo>
                    <a:lnTo>
                      <a:pt x="1232" y="1829"/>
                    </a:lnTo>
                    <a:lnTo>
                      <a:pt x="1225" y="1832"/>
                    </a:lnTo>
                    <a:lnTo>
                      <a:pt x="1221" y="1834"/>
                    </a:lnTo>
                    <a:lnTo>
                      <a:pt x="1219" y="1837"/>
                    </a:lnTo>
                    <a:lnTo>
                      <a:pt x="1217" y="1841"/>
                    </a:lnTo>
                    <a:lnTo>
                      <a:pt x="1220" y="1845"/>
                    </a:lnTo>
                    <a:lnTo>
                      <a:pt x="1224" y="1849"/>
                    </a:lnTo>
                    <a:lnTo>
                      <a:pt x="1230" y="1854"/>
                    </a:lnTo>
                    <a:lnTo>
                      <a:pt x="1243" y="1858"/>
                    </a:lnTo>
                    <a:lnTo>
                      <a:pt x="1258" y="1860"/>
                    </a:lnTo>
                    <a:lnTo>
                      <a:pt x="1273" y="1861"/>
                    </a:lnTo>
                    <a:lnTo>
                      <a:pt x="1286" y="1863"/>
                    </a:lnTo>
                    <a:lnTo>
                      <a:pt x="1302" y="1867"/>
                    </a:lnTo>
                    <a:lnTo>
                      <a:pt x="1316" y="1873"/>
                    </a:lnTo>
                    <a:lnTo>
                      <a:pt x="1330" y="1878"/>
                    </a:lnTo>
                    <a:lnTo>
                      <a:pt x="1346" y="1882"/>
                    </a:lnTo>
                    <a:lnTo>
                      <a:pt x="1349" y="1883"/>
                    </a:lnTo>
                    <a:lnTo>
                      <a:pt x="1356" y="1883"/>
                    </a:lnTo>
                    <a:lnTo>
                      <a:pt x="1361" y="1882"/>
                    </a:lnTo>
                    <a:lnTo>
                      <a:pt x="1365" y="1880"/>
                    </a:lnTo>
                    <a:lnTo>
                      <a:pt x="1365" y="1876"/>
                    </a:lnTo>
                    <a:lnTo>
                      <a:pt x="1364" y="1872"/>
                    </a:lnTo>
                    <a:lnTo>
                      <a:pt x="1361" y="1869"/>
                    </a:lnTo>
                    <a:lnTo>
                      <a:pt x="1357" y="1865"/>
                    </a:lnTo>
                    <a:lnTo>
                      <a:pt x="1349" y="1860"/>
                    </a:lnTo>
                    <a:lnTo>
                      <a:pt x="1343" y="1856"/>
                    </a:lnTo>
                    <a:lnTo>
                      <a:pt x="1318" y="1841"/>
                    </a:lnTo>
                    <a:close/>
                    <a:moveTo>
                      <a:pt x="1286" y="1754"/>
                    </a:moveTo>
                    <a:lnTo>
                      <a:pt x="1259" y="1740"/>
                    </a:lnTo>
                    <a:lnTo>
                      <a:pt x="1221" y="1718"/>
                    </a:lnTo>
                    <a:lnTo>
                      <a:pt x="1203" y="1707"/>
                    </a:lnTo>
                    <a:lnTo>
                      <a:pt x="1185" y="1700"/>
                    </a:lnTo>
                    <a:lnTo>
                      <a:pt x="1178" y="1697"/>
                    </a:lnTo>
                    <a:lnTo>
                      <a:pt x="1172" y="1697"/>
                    </a:lnTo>
                    <a:lnTo>
                      <a:pt x="1167" y="1697"/>
                    </a:lnTo>
                    <a:lnTo>
                      <a:pt x="1163" y="1698"/>
                    </a:lnTo>
                    <a:lnTo>
                      <a:pt x="1164" y="1702"/>
                    </a:lnTo>
                    <a:lnTo>
                      <a:pt x="1166" y="1706"/>
                    </a:lnTo>
                    <a:lnTo>
                      <a:pt x="1168" y="1710"/>
                    </a:lnTo>
                    <a:lnTo>
                      <a:pt x="1172" y="1714"/>
                    </a:lnTo>
                    <a:lnTo>
                      <a:pt x="1181" y="1720"/>
                    </a:lnTo>
                    <a:lnTo>
                      <a:pt x="1193" y="1728"/>
                    </a:lnTo>
                    <a:lnTo>
                      <a:pt x="1216" y="1741"/>
                    </a:lnTo>
                    <a:lnTo>
                      <a:pt x="1233" y="1749"/>
                    </a:lnTo>
                    <a:lnTo>
                      <a:pt x="1243" y="1755"/>
                    </a:lnTo>
                    <a:lnTo>
                      <a:pt x="1254" y="1763"/>
                    </a:lnTo>
                    <a:lnTo>
                      <a:pt x="1264" y="1769"/>
                    </a:lnTo>
                    <a:lnTo>
                      <a:pt x="1274" y="1775"/>
                    </a:lnTo>
                    <a:lnTo>
                      <a:pt x="1291" y="1779"/>
                    </a:lnTo>
                    <a:lnTo>
                      <a:pt x="1309" y="1784"/>
                    </a:lnTo>
                    <a:lnTo>
                      <a:pt x="1318" y="1789"/>
                    </a:lnTo>
                    <a:lnTo>
                      <a:pt x="1329" y="1794"/>
                    </a:lnTo>
                    <a:lnTo>
                      <a:pt x="1334" y="1797"/>
                    </a:lnTo>
                    <a:lnTo>
                      <a:pt x="1339" y="1799"/>
                    </a:lnTo>
                    <a:lnTo>
                      <a:pt x="1344" y="1801"/>
                    </a:lnTo>
                    <a:lnTo>
                      <a:pt x="1349" y="1802"/>
                    </a:lnTo>
                    <a:lnTo>
                      <a:pt x="1353" y="1802"/>
                    </a:lnTo>
                    <a:lnTo>
                      <a:pt x="1356" y="1801"/>
                    </a:lnTo>
                    <a:lnTo>
                      <a:pt x="1357" y="1799"/>
                    </a:lnTo>
                    <a:lnTo>
                      <a:pt x="1357" y="1797"/>
                    </a:lnTo>
                    <a:lnTo>
                      <a:pt x="1353" y="1792"/>
                    </a:lnTo>
                    <a:lnTo>
                      <a:pt x="1347" y="1785"/>
                    </a:lnTo>
                    <a:lnTo>
                      <a:pt x="1331" y="1773"/>
                    </a:lnTo>
                    <a:lnTo>
                      <a:pt x="1321" y="1767"/>
                    </a:lnTo>
                    <a:lnTo>
                      <a:pt x="1286" y="1754"/>
                    </a:lnTo>
                    <a:close/>
                    <a:moveTo>
                      <a:pt x="1624" y="1987"/>
                    </a:moveTo>
                    <a:lnTo>
                      <a:pt x="1618" y="1978"/>
                    </a:lnTo>
                    <a:lnTo>
                      <a:pt x="1611" y="1969"/>
                    </a:lnTo>
                    <a:lnTo>
                      <a:pt x="1603" y="1961"/>
                    </a:lnTo>
                    <a:lnTo>
                      <a:pt x="1593" y="1953"/>
                    </a:lnTo>
                    <a:lnTo>
                      <a:pt x="1577" y="1944"/>
                    </a:lnTo>
                    <a:lnTo>
                      <a:pt x="1563" y="1937"/>
                    </a:lnTo>
                    <a:lnTo>
                      <a:pt x="1557" y="1931"/>
                    </a:lnTo>
                    <a:lnTo>
                      <a:pt x="1552" y="1926"/>
                    </a:lnTo>
                    <a:lnTo>
                      <a:pt x="1545" y="1920"/>
                    </a:lnTo>
                    <a:lnTo>
                      <a:pt x="1539" y="1911"/>
                    </a:lnTo>
                    <a:lnTo>
                      <a:pt x="1522" y="1889"/>
                    </a:lnTo>
                    <a:lnTo>
                      <a:pt x="1504" y="1868"/>
                    </a:lnTo>
                    <a:lnTo>
                      <a:pt x="1498" y="1864"/>
                    </a:lnTo>
                    <a:lnTo>
                      <a:pt x="1493" y="1860"/>
                    </a:lnTo>
                    <a:lnTo>
                      <a:pt x="1488" y="1858"/>
                    </a:lnTo>
                    <a:lnTo>
                      <a:pt x="1482" y="1855"/>
                    </a:lnTo>
                    <a:lnTo>
                      <a:pt x="1475" y="1852"/>
                    </a:lnTo>
                    <a:lnTo>
                      <a:pt x="1467" y="1852"/>
                    </a:lnTo>
                    <a:lnTo>
                      <a:pt x="1460" y="1852"/>
                    </a:lnTo>
                    <a:lnTo>
                      <a:pt x="1452" y="1854"/>
                    </a:lnTo>
                    <a:lnTo>
                      <a:pt x="1438" y="1845"/>
                    </a:lnTo>
                    <a:lnTo>
                      <a:pt x="1425" y="1836"/>
                    </a:lnTo>
                    <a:lnTo>
                      <a:pt x="1413" y="1824"/>
                    </a:lnTo>
                    <a:lnTo>
                      <a:pt x="1401" y="1811"/>
                    </a:lnTo>
                    <a:lnTo>
                      <a:pt x="1379" y="1785"/>
                    </a:lnTo>
                    <a:lnTo>
                      <a:pt x="1357" y="1762"/>
                    </a:lnTo>
                    <a:lnTo>
                      <a:pt x="1355" y="1758"/>
                    </a:lnTo>
                    <a:lnTo>
                      <a:pt x="1408" y="1753"/>
                    </a:lnTo>
                    <a:lnTo>
                      <a:pt x="1417" y="1764"/>
                    </a:lnTo>
                    <a:lnTo>
                      <a:pt x="1426" y="1775"/>
                    </a:lnTo>
                    <a:lnTo>
                      <a:pt x="1435" y="1784"/>
                    </a:lnTo>
                    <a:lnTo>
                      <a:pt x="1445" y="1794"/>
                    </a:lnTo>
                    <a:lnTo>
                      <a:pt x="1465" y="1812"/>
                    </a:lnTo>
                    <a:lnTo>
                      <a:pt x="1484" y="1826"/>
                    </a:lnTo>
                    <a:lnTo>
                      <a:pt x="1505" y="1842"/>
                    </a:lnTo>
                    <a:lnTo>
                      <a:pt x="1526" y="1858"/>
                    </a:lnTo>
                    <a:lnTo>
                      <a:pt x="1533" y="1865"/>
                    </a:lnTo>
                    <a:lnTo>
                      <a:pt x="1541" y="1873"/>
                    </a:lnTo>
                    <a:lnTo>
                      <a:pt x="1545" y="1876"/>
                    </a:lnTo>
                    <a:lnTo>
                      <a:pt x="1549" y="1878"/>
                    </a:lnTo>
                    <a:lnTo>
                      <a:pt x="1555" y="1880"/>
                    </a:lnTo>
                    <a:lnTo>
                      <a:pt x="1561" y="1881"/>
                    </a:lnTo>
                    <a:lnTo>
                      <a:pt x="1572" y="1882"/>
                    </a:lnTo>
                    <a:lnTo>
                      <a:pt x="1583" y="1885"/>
                    </a:lnTo>
                    <a:lnTo>
                      <a:pt x="1593" y="1890"/>
                    </a:lnTo>
                    <a:lnTo>
                      <a:pt x="1601" y="1896"/>
                    </a:lnTo>
                    <a:lnTo>
                      <a:pt x="1611" y="1908"/>
                    </a:lnTo>
                    <a:lnTo>
                      <a:pt x="1627" y="1957"/>
                    </a:lnTo>
                    <a:lnTo>
                      <a:pt x="1624" y="1987"/>
                    </a:lnTo>
                    <a:close/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" name="Freeform 128">
                <a:extLst>
                  <a:ext uri="{FF2B5EF4-FFF2-40B4-BE49-F238E27FC236}">
                    <a16:creationId xmlns:a16="http://schemas.microsoft.com/office/drawing/2014/main" id="{A1AB2C34-5A4E-4449-A6D5-3F70670E7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7761" y="5111973"/>
                <a:ext cx="25504" cy="59609"/>
              </a:xfrm>
              <a:custGeom>
                <a:avLst/>
                <a:gdLst/>
                <a:ahLst/>
                <a:cxnLst>
                  <a:cxn ang="0">
                    <a:pos x="19" y="109"/>
                  </a:cxn>
                  <a:cxn ang="0">
                    <a:pos x="11" y="100"/>
                  </a:cxn>
                  <a:cxn ang="0">
                    <a:pos x="5" y="91"/>
                  </a:cxn>
                  <a:cxn ang="0">
                    <a:pos x="3" y="86"/>
                  </a:cxn>
                  <a:cxn ang="0">
                    <a:pos x="1" y="81"/>
                  </a:cxn>
                  <a:cxn ang="0">
                    <a:pos x="0" y="75"/>
                  </a:cxn>
                  <a:cxn ang="0">
                    <a:pos x="0" y="69"/>
                  </a:cxn>
                  <a:cxn ang="0">
                    <a:pos x="1" y="61"/>
                  </a:cxn>
                  <a:cxn ang="0">
                    <a:pos x="5" y="55"/>
                  </a:cxn>
                  <a:cxn ang="0">
                    <a:pos x="9" y="50"/>
                  </a:cxn>
                  <a:cxn ang="0">
                    <a:pos x="13" y="43"/>
                  </a:cxn>
                  <a:cxn ang="0">
                    <a:pos x="15" y="33"/>
                  </a:cxn>
                  <a:cxn ang="0">
                    <a:pos x="19" y="17"/>
                  </a:cxn>
                  <a:cxn ang="0">
                    <a:pos x="22" y="11"/>
                  </a:cxn>
                  <a:cxn ang="0">
                    <a:pos x="24" y="4"/>
                  </a:cxn>
                  <a:cxn ang="0">
                    <a:pos x="27" y="3"/>
                  </a:cxn>
                  <a:cxn ang="0">
                    <a:pos x="28" y="0"/>
                  </a:cxn>
                  <a:cxn ang="0">
                    <a:pos x="31" y="0"/>
                  </a:cxn>
                  <a:cxn ang="0">
                    <a:pos x="33" y="0"/>
                  </a:cxn>
                  <a:cxn ang="0">
                    <a:pos x="36" y="3"/>
                  </a:cxn>
                  <a:cxn ang="0">
                    <a:pos x="38" y="5"/>
                  </a:cxn>
                  <a:cxn ang="0">
                    <a:pos x="40" y="9"/>
                  </a:cxn>
                  <a:cxn ang="0">
                    <a:pos x="42" y="15"/>
                  </a:cxn>
                  <a:cxn ang="0">
                    <a:pos x="45" y="24"/>
                  </a:cxn>
                  <a:cxn ang="0">
                    <a:pos x="45" y="31"/>
                  </a:cxn>
                  <a:cxn ang="0">
                    <a:pos x="45" y="39"/>
                  </a:cxn>
                  <a:cxn ang="0">
                    <a:pos x="44" y="47"/>
                  </a:cxn>
                  <a:cxn ang="0">
                    <a:pos x="44" y="56"/>
                  </a:cxn>
                  <a:cxn ang="0">
                    <a:pos x="45" y="64"/>
                  </a:cxn>
                  <a:cxn ang="0">
                    <a:pos x="48" y="72"/>
                  </a:cxn>
                  <a:cxn ang="0">
                    <a:pos x="51" y="82"/>
                  </a:cxn>
                  <a:cxn ang="0">
                    <a:pos x="53" y="91"/>
                  </a:cxn>
                  <a:cxn ang="0">
                    <a:pos x="54" y="100"/>
                  </a:cxn>
                  <a:cxn ang="0">
                    <a:pos x="55" y="109"/>
                  </a:cxn>
                  <a:cxn ang="0">
                    <a:pos x="55" y="119"/>
                  </a:cxn>
                  <a:cxn ang="0">
                    <a:pos x="54" y="123"/>
                  </a:cxn>
                  <a:cxn ang="0">
                    <a:pos x="51" y="127"/>
                  </a:cxn>
                  <a:cxn ang="0">
                    <a:pos x="49" y="130"/>
                  </a:cxn>
                  <a:cxn ang="0">
                    <a:pos x="46" y="131"/>
                  </a:cxn>
                  <a:cxn ang="0">
                    <a:pos x="42" y="132"/>
                  </a:cxn>
                  <a:cxn ang="0">
                    <a:pos x="38" y="132"/>
                  </a:cxn>
                  <a:cxn ang="0">
                    <a:pos x="35" y="131"/>
                  </a:cxn>
                  <a:cxn ang="0">
                    <a:pos x="31" y="129"/>
                  </a:cxn>
                  <a:cxn ang="0">
                    <a:pos x="19" y="109"/>
                  </a:cxn>
                </a:cxnLst>
                <a:rect l="0" t="0" r="r" b="b"/>
                <a:pathLst>
                  <a:path w="55" h="132">
                    <a:moveTo>
                      <a:pt x="19" y="109"/>
                    </a:moveTo>
                    <a:lnTo>
                      <a:pt x="11" y="100"/>
                    </a:lnTo>
                    <a:lnTo>
                      <a:pt x="5" y="91"/>
                    </a:lnTo>
                    <a:lnTo>
                      <a:pt x="3" y="86"/>
                    </a:lnTo>
                    <a:lnTo>
                      <a:pt x="1" y="81"/>
                    </a:lnTo>
                    <a:lnTo>
                      <a:pt x="0" y="75"/>
                    </a:lnTo>
                    <a:lnTo>
                      <a:pt x="0" y="69"/>
                    </a:lnTo>
                    <a:lnTo>
                      <a:pt x="1" y="61"/>
                    </a:lnTo>
                    <a:lnTo>
                      <a:pt x="5" y="55"/>
                    </a:lnTo>
                    <a:lnTo>
                      <a:pt x="9" y="50"/>
                    </a:lnTo>
                    <a:lnTo>
                      <a:pt x="13" y="43"/>
                    </a:lnTo>
                    <a:lnTo>
                      <a:pt x="15" y="33"/>
                    </a:lnTo>
                    <a:lnTo>
                      <a:pt x="19" y="17"/>
                    </a:lnTo>
                    <a:lnTo>
                      <a:pt x="22" y="11"/>
                    </a:lnTo>
                    <a:lnTo>
                      <a:pt x="24" y="4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38" y="5"/>
                    </a:lnTo>
                    <a:lnTo>
                      <a:pt x="40" y="9"/>
                    </a:lnTo>
                    <a:lnTo>
                      <a:pt x="42" y="15"/>
                    </a:lnTo>
                    <a:lnTo>
                      <a:pt x="45" y="24"/>
                    </a:lnTo>
                    <a:lnTo>
                      <a:pt x="45" y="31"/>
                    </a:lnTo>
                    <a:lnTo>
                      <a:pt x="45" y="39"/>
                    </a:lnTo>
                    <a:lnTo>
                      <a:pt x="44" y="47"/>
                    </a:lnTo>
                    <a:lnTo>
                      <a:pt x="44" y="56"/>
                    </a:lnTo>
                    <a:lnTo>
                      <a:pt x="45" y="64"/>
                    </a:lnTo>
                    <a:lnTo>
                      <a:pt x="48" y="72"/>
                    </a:lnTo>
                    <a:lnTo>
                      <a:pt x="51" y="82"/>
                    </a:lnTo>
                    <a:lnTo>
                      <a:pt x="53" y="91"/>
                    </a:lnTo>
                    <a:lnTo>
                      <a:pt x="54" y="100"/>
                    </a:lnTo>
                    <a:lnTo>
                      <a:pt x="55" y="109"/>
                    </a:lnTo>
                    <a:lnTo>
                      <a:pt x="55" y="119"/>
                    </a:lnTo>
                    <a:lnTo>
                      <a:pt x="54" y="123"/>
                    </a:lnTo>
                    <a:lnTo>
                      <a:pt x="51" y="127"/>
                    </a:lnTo>
                    <a:lnTo>
                      <a:pt x="49" y="130"/>
                    </a:lnTo>
                    <a:lnTo>
                      <a:pt x="46" y="131"/>
                    </a:lnTo>
                    <a:lnTo>
                      <a:pt x="42" y="132"/>
                    </a:lnTo>
                    <a:lnTo>
                      <a:pt x="38" y="132"/>
                    </a:lnTo>
                    <a:lnTo>
                      <a:pt x="35" y="131"/>
                    </a:lnTo>
                    <a:lnTo>
                      <a:pt x="31" y="129"/>
                    </a:lnTo>
                    <a:lnTo>
                      <a:pt x="19" y="10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7" name="Freeform 129">
                <a:extLst>
                  <a:ext uri="{FF2B5EF4-FFF2-40B4-BE49-F238E27FC236}">
                    <a16:creationId xmlns:a16="http://schemas.microsoft.com/office/drawing/2014/main" id="{8E05F988-26FE-2D45-9161-105DEFFD7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3264" y="5074040"/>
                <a:ext cx="36434" cy="41546"/>
              </a:xfrm>
              <a:custGeom>
                <a:avLst/>
                <a:gdLst/>
                <a:ahLst/>
                <a:cxnLst>
                  <a:cxn ang="0">
                    <a:pos x="46" y="69"/>
                  </a:cxn>
                  <a:cxn ang="0">
                    <a:pos x="36" y="64"/>
                  </a:cxn>
                  <a:cxn ang="0">
                    <a:pos x="25" y="57"/>
                  </a:cxn>
                  <a:cxn ang="0">
                    <a:pos x="19" y="54"/>
                  </a:cxn>
                  <a:cxn ang="0">
                    <a:pos x="10" y="48"/>
                  </a:cxn>
                  <a:cxn ang="0">
                    <a:pos x="2" y="42"/>
                  </a:cxn>
                  <a:cxn ang="0">
                    <a:pos x="0" y="35"/>
                  </a:cxn>
                  <a:cxn ang="0">
                    <a:pos x="0" y="31"/>
                  </a:cxn>
                  <a:cxn ang="0">
                    <a:pos x="2" y="26"/>
                  </a:cxn>
                  <a:cxn ang="0">
                    <a:pos x="5" y="21"/>
                  </a:cxn>
                  <a:cxn ang="0">
                    <a:pos x="9" y="17"/>
                  </a:cxn>
                  <a:cxn ang="0">
                    <a:pos x="15" y="8"/>
                  </a:cxn>
                  <a:cxn ang="0">
                    <a:pos x="22" y="0"/>
                  </a:cxn>
                  <a:cxn ang="0">
                    <a:pos x="25" y="0"/>
                  </a:cxn>
                  <a:cxn ang="0">
                    <a:pos x="28" y="2"/>
                  </a:cxn>
                  <a:cxn ang="0">
                    <a:pos x="32" y="3"/>
                  </a:cxn>
                  <a:cxn ang="0">
                    <a:pos x="35" y="6"/>
                  </a:cxn>
                  <a:cxn ang="0">
                    <a:pos x="40" y="12"/>
                  </a:cxn>
                  <a:cxn ang="0">
                    <a:pos x="45" y="20"/>
                  </a:cxn>
                  <a:cxn ang="0">
                    <a:pos x="49" y="28"/>
                  </a:cxn>
                  <a:cxn ang="0">
                    <a:pos x="54" y="35"/>
                  </a:cxn>
                  <a:cxn ang="0">
                    <a:pos x="59" y="42"/>
                  </a:cxn>
                  <a:cxn ang="0">
                    <a:pos x="64" y="47"/>
                  </a:cxn>
                  <a:cxn ang="0">
                    <a:pos x="70" y="52"/>
                  </a:cxn>
                  <a:cxn ang="0">
                    <a:pos x="73" y="57"/>
                  </a:cxn>
                  <a:cxn ang="0">
                    <a:pos x="77" y="63"/>
                  </a:cxn>
                  <a:cxn ang="0">
                    <a:pos x="79" y="69"/>
                  </a:cxn>
                  <a:cxn ang="0">
                    <a:pos x="80" y="73"/>
                  </a:cxn>
                  <a:cxn ang="0">
                    <a:pos x="79" y="77"/>
                  </a:cxn>
                  <a:cxn ang="0">
                    <a:pos x="77" y="81"/>
                  </a:cxn>
                  <a:cxn ang="0">
                    <a:pos x="75" y="85"/>
                  </a:cxn>
                  <a:cxn ang="0">
                    <a:pos x="72" y="87"/>
                  </a:cxn>
                  <a:cxn ang="0">
                    <a:pos x="70" y="90"/>
                  </a:cxn>
                  <a:cxn ang="0">
                    <a:pos x="66" y="91"/>
                  </a:cxn>
                  <a:cxn ang="0">
                    <a:pos x="63" y="91"/>
                  </a:cxn>
                  <a:cxn ang="0">
                    <a:pos x="46" y="69"/>
                  </a:cxn>
                </a:cxnLst>
                <a:rect l="0" t="0" r="r" b="b"/>
                <a:pathLst>
                  <a:path w="80" h="91">
                    <a:moveTo>
                      <a:pt x="46" y="69"/>
                    </a:moveTo>
                    <a:lnTo>
                      <a:pt x="36" y="64"/>
                    </a:lnTo>
                    <a:lnTo>
                      <a:pt x="25" y="57"/>
                    </a:lnTo>
                    <a:lnTo>
                      <a:pt x="19" y="54"/>
                    </a:lnTo>
                    <a:lnTo>
                      <a:pt x="10" y="48"/>
                    </a:lnTo>
                    <a:lnTo>
                      <a:pt x="2" y="42"/>
                    </a:lnTo>
                    <a:lnTo>
                      <a:pt x="0" y="35"/>
                    </a:lnTo>
                    <a:lnTo>
                      <a:pt x="0" y="31"/>
                    </a:lnTo>
                    <a:lnTo>
                      <a:pt x="2" y="26"/>
                    </a:lnTo>
                    <a:lnTo>
                      <a:pt x="5" y="21"/>
                    </a:lnTo>
                    <a:lnTo>
                      <a:pt x="9" y="17"/>
                    </a:lnTo>
                    <a:lnTo>
                      <a:pt x="15" y="8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2" y="3"/>
                    </a:lnTo>
                    <a:lnTo>
                      <a:pt x="35" y="6"/>
                    </a:lnTo>
                    <a:lnTo>
                      <a:pt x="40" y="12"/>
                    </a:lnTo>
                    <a:lnTo>
                      <a:pt x="45" y="20"/>
                    </a:lnTo>
                    <a:lnTo>
                      <a:pt x="49" y="28"/>
                    </a:lnTo>
                    <a:lnTo>
                      <a:pt x="54" y="35"/>
                    </a:lnTo>
                    <a:lnTo>
                      <a:pt x="59" y="42"/>
                    </a:lnTo>
                    <a:lnTo>
                      <a:pt x="64" y="47"/>
                    </a:lnTo>
                    <a:lnTo>
                      <a:pt x="70" y="52"/>
                    </a:lnTo>
                    <a:lnTo>
                      <a:pt x="73" y="57"/>
                    </a:lnTo>
                    <a:lnTo>
                      <a:pt x="77" y="63"/>
                    </a:lnTo>
                    <a:lnTo>
                      <a:pt x="79" y="69"/>
                    </a:lnTo>
                    <a:lnTo>
                      <a:pt x="80" y="73"/>
                    </a:lnTo>
                    <a:lnTo>
                      <a:pt x="79" y="77"/>
                    </a:lnTo>
                    <a:lnTo>
                      <a:pt x="77" y="81"/>
                    </a:lnTo>
                    <a:lnTo>
                      <a:pt x="75" y="85"/>
                    </a:lnTo>
                    <a:lnTo>
                      <a:pt x="72" y="87"/>
                    </a:lnTo>
                    <a:lnTo>
                      <a:pt x="70" y="90"/>
                    </a:lnTo>
                    <a:lnTo>
                      <a:pt x="66" y="91"/>
                    </a:lnTo>
                    <a:lnTo>
                      <a:pt x="63" y="91"/>
                    </a:lnTo>
                    <a:lnTo>
                      <a:pt x="4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8" name="Freeform 130">
                <a:extLst>
                  <a:ext uri="{FF2B5EF4-FFF2-40B4-BE49-F238E27FC236}">
                    <a16:creationId xmlns:a16="http://schemas.microsoft.com/office/drawing/2014/main" id="{092BC602-F89B-7B4A-8C25-0785874B8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3342" y="5196869"/>
                <a:ext cx="52830" cy="65027"/>
              </a:xfrm>
              <a:custGeom>
                <a:avLst/>
                <a:gdLst/>
                <a:ahLst/>
                <a:cxnLst>
                  <a:cxn ang="0">
                    <a:pos x="75" y="62"/>
                  </a:cxn>
                  <a:cxn ang="0">
                    <a:pos x="64" y="53"/>
                  </a:cxn>
                  <a:cxn ang="0">
                    <a:pos x="54" y="44"/>
                  </a:cxn>
                  <a:cxn ang="0">
                    <a:pos x="45" y="34"/>
                  </a:cxn>
                  <a:cxn ang="0">
                    <a:pos x="35" y="23"/>
                  </a:cxn>
                  <a:cxn ang="0">
                    <a:pos x="29" y="18"/>
                  </a:cxn>
                  <a:cxn ang="0">
                    <a:pos x="22" y="9"/>
                  </a:cxn>
                  <a:cxn ang="0">
                    <a:pos x="14" y="3"/>
                  </a:cxn>
                  <a:cxn ang="0">
                    <a:pos x="7" y="0"/>
                  </a:cxn>
                  <a:cxn ang="0">
                    <a:pos x="4" y="0"/>
                  </a:cxn>
                  <a:cxn ang="0">
                    <a:pos x="1" y="1"/>
                  </a:cxn>
                  <a:cxn ang="0">
                    <a:pos x="0" y="4"/>
                  </a:cxn>
                  <a:cxn ang="0">
                    <a:pos x="0" y="8"/>
                  </a:cxn>
                  <a:cxn ang="0">
                    <a:pos x="2" y="16"/>
                  </a:cxn>
                  <a:cxn ang="0">
                    <a:pos x="6" y="25"/>
                  </a:cxn>
                  <a:cxn ang="0">
                    <a:pos x="19" y="43"/>
                  </a:cxn>
                  <a:cxn ang="0">
                    <a:pos x="28" y="53"/>
                  </a:cxn>
                  <a:cxn ang="0">
                    <a:pos x="42" y="70"/>
                  </a:cxn>
                  <a:cxn ang="0">
                    <a:pos x="57" y="86"/>
                  </a:cxn>
                  <a:cxn ang="0">
                    <a:pos x="64" y="97"/>
                  </a:cxn>
                  <a:cxn ang="0">
                    <a:pos x="71" y="110"/>
                  </a:cxn>
                  <a:cxn ang="0">
                    <a:pos x="75" y="117"/>
                  </a:cxn>
                  <a:cxn ang="0">
                    <a:pos x="79" y="123"/>
                  </a:cxn>
                  <a:cxn ang="0">
                    <a:pos x="84" y="128"/>
                  </a:cxn>
                  <a:cxn ang="0">
                    <a:pos x="89" y="135"/>
                  </a:cxn>
                  <a:cxn ang="0">
                    <a:pos x="93" y="137"/>
                  </a:cxn>
                  <a:cxn ang="0">
                    <a:pos x="99" y="143"/>
                  </a:cxn>
                  <a:cxn ang="0">
                    <a:pos x="103" y="144"/>
                  </a:cxn>
                  <a:cxn ang="0">
                    <a:pos x="107" y="145"/>
                  </a:cxn>
                  <a:cxn ang="0">
                    <a:pos x="110" y="145"/>
                  </a:cxn>
                  <a:cxn ang="0">
                    <a:pos x="112" y="144"/>
                  </a:cxn>
                  <a:cxn ang="0">
                    <a:pos x="115" y="140"/>
                  </a:cxn>
                  <a:cxn ang="0">
                    <a:pos x="115" y="135"/>
                  </a:cxn>
                  <a:cxn ang="0">
                    <a:pos x="114" y="130"/>
                  </a:cxn>
                  <a:cxn ang="0">
                    <a:pos x="112" y="124"/>
                  </a:cxn>
                  <a:cxn ang="0">
                    <a:pos x="105" y="115"/>
                  </a:cxn>
                  <a:cxn ang="0">
                    <a:pos x="98" y="109"/>
                  </a:cxn>
                  <a:cxn ang="0">
                    <a:pos x="75" y="62"/>
                  </a:cxn>
                </a:cxnLst>
                <a:rect l="0" t="0" r="r" b="b"/>
                <a:pathLst>
                  <a:path w="115" h="145">
                    <a:moveTo>
                      <a:pt x="75" y="62"/>
                    </a:moveTo>
                    <a:lnTo>
                      <a:pt x="64" y="53"/>
                    </a:lnTo>
                    <a:lnTo>
                      <a:pt x="54" y="44"/>
                    </a:lnTo>
                    <a:lnTo>
                      <a:pt x="45" y="34"/>
                    </a:lnTo>
                    <a:lnTo>
                      <a:pt x="35" y="23"/>
                    </a:lnTo>
                    <a:lnTo>
                      <a:pt x="29" y="18"/>
                    </a:lnTo>
                    <a:lnTo>
                      <a:pt x="22" y="9"/>
                    </a:lnTo>
                    <a:lnTo>
                      <a:pt x="14" y="3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2" y="16"/>
                    </a:lnTo>
                    <a:lnTo>
                      <a:pt x="6" y="25"/>
                    </a:lnTo>
                    <a:lnTo>
                      <a:pt x="19" y="43"/>
                    </a:lnTo>
                    <a:lnTo>
                      <a:pt x="28" y="53"/>
                    </a:lnTo>
                    <a:lnTo>
                      <a:pt x="42" y="70"/>
                    </a:lnTo>
                    <a:lnTo>
                      <a:pt x="57" y="86"/>
                    </a:lnTo>
                    <a:lnTo>
                      <a:pt x="64" y="97"/>
                    </a:lnTo>
                    <a:lnTo>
                      <a:pt x="71" y="110"/>
                    </a:lnTo>
                    <a:lnTo>
                      <a:pt x="75" y="117"/>
                    </a:lnTo>
                    <a:lnTo>
                      <a:pt x="79" y="123"/>
                    </a:lnTo>
                    <a:lnTo>
                      <a:pt x="84" y="128"/>
                    </a:lnTo>
                    <a:lnTo>
                      <a:pt x="89" y="135"/>
                    </a:lnTo>
                    <a:lnTo>
                      <a:pt x="93" y="137"/>
                    </a:lnTo>
                    <a:lnTo>
                      <a:pt x="99" y="143"/>
                    </a:lnTo>
                    <a:lnTo>
                      <a:pt x="103" y="144"/>
                    </a:lnTo>
                    <a:lnTo>
                      <a:pt x="107" y="145"/>
                    </a:lnTo>
                    <a:lnTo>
                      <a:pt x="110" y="145"/>
                    </a:lnTo>
                    <a:lnTo>
                      <a:pt x="112" y="144"/>
                    </a:lnTo>
                    <a:lnTo>
                      <a:pt x="115" y="140"/>
                    </a:lnTo>
                    <a:lnTo>
                      <a:pt x="115" y="135"/>
                    </a:lnTo>
                    <a:lnTo>
                      <a:pt x="114" y="130"/>
                    </a:lnTo>
                    <a:lnTo>
                      <a:pt x="112" y="124"/>
                    </a:lnTo>
                    <a:lnTo>
                      <a:pt x="105" y="115"/>
                    </a:lnTo>
                    <a:lnTo>
                      <a:pt x="98" y="109"/>
                    </a:lnTo>
                    <a:lnTo>
                      <a:pt x="75" y="6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9" name="Freeform 131">
                <a:extLst>
                  <a:ext uri="{FF2B5EF4-FFF2-40B4-BE49-F238E27FC236}">
                    <a16:creationId xmlns:a16="http://schemas.microsoft.com/office/drawing/2014/main" id="{1D1A1014-A7BB-7F48-8951-766CFB0ED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61365" y="5171581"/>
                <a:ext cx="34613" cy="52383"/>
              </a:xfrm>
              <a:custGeom>
                <a:avLst/>
                <a:gdLst/>
                <a:ahLst/>
                <a:cxnLst>
                  <a:cxn ang="0">
                    <a:pos x="66" y="69"/>
                  </a:cxn>
                  <a:cxn ang="0">
                    <a:pos x="57" y="57"/>
                  </a:cxn>
                  <a:cxn ang="0">
                    <a:pos x="50" y="43"/>
                  </a:cxn>
                  <a:cxn ang="0">
                    <a:pos x="44" y="32"/>
                  </a:cxn>
                  <a:cxn ang="0">
                    <a:pos x="35" y="19"/>
                  </a:cxn>
                  <a:cxn ang="0">
                    <a:pos x="31" y="12"/>
                  </a:cxn>
                  <a:cxn ang="0">
                    <a:pos x="25" y="7"/>
                  </a:cxn>
                  <a:cxn ang="0">
                    <a:pos x="20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2"/>
                  </a:cxn>
                  <a:cxn ang="0">
                    <a:pos x="2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1" y="22"/>
                  </a:cxn>
                  <a:cxn ang="0">
                    <a:pos x="3" y="26"/>
                  </a:cxn>
                  <a:cxn ang="0">
                    <a:pos x="15" y="42"/>
                  </a:cxn>
                  <a:cxn ang="0">
                    <a:pos x="27" y="57"/>
                  </a:cxn>
                  <a:cxn ang="0">
                    <a:pos x="35" y="67"/>
                  </a:cxn>
                  <a:cxn ang="0">
                    <a:pos x="41" y="76"/>
                  </a:cxn>
                  <a:cxn ang="0">
                    <a:pos x="48" y="86"/>
                  </a:cxn>
                  <a:cxn ang="0">
                    <a:pos x="54" y="96"/>
                  </a:cxn>
                  <a:cxn ang="0">
                    <a:pos x="59" y="104"/>
                  </a:cxn>
                  <a:cxn ang="0">
                    <a:pos x="64" y="112"/>
                  </a:cxn>
                  <a:cxn ang="0">
                    <a:pos x="67" y="116"/>
                  </a:cxn>
                  <a:cxn ang="0">
                    <a:pos x="70" y="117"/>
                  </a:cxn>
                  <a:cxn ang="0">
                    <a:pos x="72" y="117"/>
                  </a:cxn>
                  <a:cxn ang="0">
                    <a:pos x="73" y="116"/>
                  </a:cxn>
                  <a:cxn ang="0">
                    <a:pos x="75" y="111"/>
                  </a:cxn>
                  <a:cxn ang="0">
                    <a:pos x="75" y="104"/>
                  </a:cxn>
                  <a:cxn ang="0">
                    <a:pos x="66" y="69"/>
                  </a:cxn>
                </a:cxnLst>
                <a:rect l="0" t="0" r="r" b="b"/>
                <a:pathLst>
                  <a:path w="75" h="117">
                    <a:moveTo>
                      <a:pt x="66" y="69"/>
                    </a:moveTo>
                    <a:lnTo>
                      <a:pt x="57" y="57"/>
                    </a:lnTo>
                    <a:lnTo>
                      <a:pt x="50" y="43"/>
                    </a:lnTo>
                    <a:lnTo>
                      <a:pt x="44" y="32"/>
                    </a:lnTo>
                    <a:lnTo>
                      <a:pt x="35" y="19"/>
                    </a:lnTo>
                    <a:lnTo>
                      <a:pt x="31" y="12"/>
                    </a:lnTo>
                    <a:lnTo>
                      <a:pt x="25" y="7"/>
                    </a:lnTo>
                    <a:lnTo>
                      <a:pt x="20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1" y="22"/>
                    </a:lnTo>
                    <a:lnTo>
                      <a:pt x="3" y="26"/>
                    </a:lnTo>
                    <a:lnTo>
                      <a:pt x="15" y="42"/>
                    </a:lnTo>
                    <a:lnTo>
                      <a:pt x="27" y="57"/>
                    </a:lnTo>
                    <a:lnTo>
                      <a:pt x="35" y="67"/>
                    </a:lnTo>
                    <a:lnTo>
                      <a:pt x="41" y="76"/>
                    </a:lnTo>
                    <a:lnTo>
                      <a:pt x="48" y="86"/>
                    </a:lnTo>
                    <a:lnTo>
                      <a:pt x="54" y="96"/>
                    </a:lnTo>
                    <a:lnTo>
                      <a:pt x="59" y="104"/>
                    </a:lnTo>
                    <a:lnTo>
                      <a:pt x="64" y="112"/>
                    </a:lnTo>
                    <a:lnTo>
                      <a:pt x="67" y="116"/>
                    </a:lnTo>
                    <a:lnTo>
                      <a:pt x="70" y="117"/>
                    </a:lnTo>
                    <a:lnTo>
                      <a:pt x="72" y="117"/>
                    </a:lnTo>
                    <a:lnTo>
                      <a:pt x="73" y="116"/>
                    </a:lnTo>
                    <a:lnTo>
                      <a:pt x="75" y="111"/>
                    </a:lnTo>
                    <a:lnTo>
                      <a:pt x="75" y="104"/>
                    </a:lnTo>
                    <a:lnTo>
                      <a:pt x="6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0" name="Freeform 132">
                <a:extLst>
                  <a:ext uri="{FF2B5EF4-FFF2-40B4-BE49-F238E27FC236}">
                    <a16:creationId xmlns:a16="http://schemas.microsoft.com/office/drawing/2014/main" id="{3C588B20-C734-2544-BA41-B4BA51ADF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6985" y="5299829"/>
                <a:ext cx="34613" cy="55996"/>
              </a:xfrm>
              <a:custGeom>
                <a:avLst/>
                <a:gdLst/>
                <a:ahLst/>
                <a:cxnLst>
                  <a:cxn ang="0">
                    <a:pos x="57" y="114"/>
                  </a:cxn>
                  <a:cxn ang="0">
                    <a:pos x="49" y="104"/>
                  </a:cxn>
                  <a:cxn ang="0">
                    <a:pos x="44" y="95"/>
                  </a:cxn>
                  <a:cxn ang="0">
                    <a:pos x="37" y="84"/>
                  </a:cxn>
                  <a:cxn ang="0">
                    <a:pos x="31" y="74"/>
                  </a:cxn>
                  <a:cxn ang="0">
                    <a:pos x="24" y="61"/>
                  </a:cxn>
                  <a:cxn ang="0">
                    <a:pos x="18" y="47"/>
                  </a:cxn>
                  <a:cxn ang="0">
                    <a:pos x="12" y="36"/>
                  </a:cxn>
                  <a:cxn ang="0">
                    <a:pos x="5" y="26"/>
                  </a:cxn>
                  <a:cxn ang="0">
                    <a:pos x="2" y="21"/>
                  </a:cxn>
                  <a:cxn ang="0">
                    <a:pos x="1" y="16"/>
                  </a:cxn>
                  <a:cxn ang="0">
                    <a:pos x="0" y="10"/>
                  </a:cxn>
                  <a:cxn ang="0">
                    <a:pos x="0" y="4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4" y="0"/>
                  </a:cxn>
                  <a:cxn ang="0">
                    <a:pos x="8" y="3"/>
                  </a:cxn>
                  <a:cxn ang="0">
                    <a:pos x="12" y="7"/>
                  </a:cxn>
                  <a:cxn ang="0">
                    <a:pos x="18" y="17"/>
                  </a:cxn>
                  <a:cxn ang="0">
                    <a:pos x="22" y="22"/>
                  </a:cxn>
                  <a:cxn ang="0">
                    <a:pos x="31" y="40"/>
                  </a:cxn>
                  <a:cxn ang="0">
                    <a:pos x="41" y="57"/>
                  </a:cxn>
                  <a:cxn ang="0">
                    <a:pos x="49" y="67"/>
                  </a:cxn>
                  <a:cxn ang="0">
                    <a:pos x="57" y="78"/>
                  </a:cxn>
                  <a:cxn ang="0">
                    <a:pos x="63" y="88"/>
                  </a:cxn>
                  <a:cxn ang="0">
                    <a:pos x="70" y="100"/>
                  </a:cxn>
                  <a:cxn ang="0">
                    <a:pos x="72" y="106"/>
                  </a:cxn>
                  <a:cxn ang="0">
                    <a:pos x="76" y="115"/>
                  </a:cxn>
                  <a:cxn ang="0">
                    <a:pos x="78" y="119"/>
                  </a:cxn>
                  <a:cxn ang="0">
                    <a:pos x="76" y="122"/>
                  </a:cxn>
                  <a:cxn ang="0">
                    <a:pos x="75" y="124"/>
                  </a:cxn>
                  <a:cxn ang="0">
                    <a:pos x="70" y="123"/>
                  </a:cxn>
                  <a:cxn ang="0">
                    <a:pos x="57" y="114"/>
                  </a:cxn>
                </a:cxnLst>
                <a:rect l="0" t="0" r="r" b="b"/>
                <a:pathLst>
                  <a:path w="78" h="124">
                    <a:moveTo>
                      <a:pt x="57" y="114"/>
                    </a:moveTo>
                    <a:lnTo>
                      <a:pt x="49" y="104"/>
                    </a:lnTo>
                    <a:lnTo>
                      <a:pt x="44" y="95"/>
                    </a:lnTo>
                    <a:lnTo>
                      <a:pt x="37" y="84"/>
                    </a:lnTo>
                    <a:lnTo>
                      <a:pt x="31" y="74"/>
                    </a:lnTo>
                    <a:lnTo>
                      <a:pt x="24" y="61"/>
                    </a:lnTo>
                    <a:lnTo>
                      <a:pt x="18" y="47"/>
                    </a:lnTo>
                    <a:lnTo>
                      <a:pt x="12" y="36"/>
                    </a:lnTo>
                    <a:lnTo>
                      <a:pt x="5" y="26"/>
                    </a:lnTo>
                    <a:lnTo>
                      <a:pt x="2" y="21"/>
                    </a:lnTo>
                    <a:lnTo>
                      <a:pt x="1" y="16"/>
                    </a:lnTo>
                    <a:lnTo>
                      <a:pt x="0" y="10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12" y="7"/>
                    </a:lnTo>
                    <a:lnTo>
                      <a:pt x="18" y="17"/>
                    </a:lnTo>
                    <a:lnTo>
                      <a:pt x="22" y="22"/>
                    </a:lnTo>
                    <a:lnTo>
                      <a:pt x="31" y="40"/>
                    </a:lnTo>
                    <a:lnTo>
                      <a:pt x="41" y="57"/>
                    </a:lnTo>
                    <a:lnTo>
                      <a:pt x="49" y="67"/>
                    </a:lnTo>
                    <a:lnTo>
                      <a:pt x="57" y="78"/>
                    </a:lnTo>
                    <a:lnTo>
                      <a:pt x="63" y="88"/>
                    </a:lnTo>
                    <a:lnTo>
                      <a:pt x="70" y="100"/>
                    </a:lnTo>
                    <a:lnTo>
                      <a:pt x="72" y="106"/>
                    </a:lnTo>
                    <a:lnTo>
                      <a:pt x="76" y="115"/>
                    </a:lnTo>
                    <a:lnTo>
                      <a:pt x="78" y="119"/>
                    </a:lnTo>
                    <a:lnTo>
                      <a:pt x="76" y="122"/>
                    </a:lnTo>
                    <a:lnTo>
                      <a:pt x="75" y="124"/>
                    </a:lnTo>
                    <a:lnTo>
                      <a:pt x="70" y="123"/>
                    </a:lnTo>
                    <a:lnTo>
                      <a:pt x="57" y="11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Freeform 133">
                <a:extLst>
                  <a:ext uri="{FF2B5EF4-FFF2-40B4-BE49-F238E27FC236}">
                    <a16:creationId xmlns:a16="http://schemas.microsoft.com/office/drawing/2014/main" id="{1E826059-9FC9-7543-99B6-C8E1C4C58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419" y="5310667"/>
                <a:ext cx="43721" cy="43351"/>
              </a:xfrm>
              <a:custGeom>
                <a:avLst/>
                <a:gdLst/>
                <a:ahLst/>
                <a:cxnLst>
                  <a:cxn ang="0">
                    <a:pos x="55" y="79"/>
                  </a:cxn>
                  <a:cxn ang="0">
                    <a:pos x="43" y="66"/>
                  </a:cxn>
                  <a:cxn ang="0">
                    <a:pos x="32" y="53"/>
                  </a:cxn>
                  <a:cxn ang="0">
                    <a:pos x="23" y="40"/>
                  </a:cxn>
                  <a:cxn ang="0">
                    <a:pos x="13" y="26"/>
                  </a:cxn>
                  <a:cxn ang="0">
                    <a:pos x="6" y="17"/>
                  </a:cxn>
                  <a:cxn ang="0">
                    <a:pos x="1" y="5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1" y="5"/>
                  </a:cxn>
                  <a:cxn ang="0">
                    <a:pos x="28" y="20"/>
                  </a:cxn>
                  <a:cxn ang="0">
                    <a:pos x="45" y="34"/>
                  </a:cxn>
                  <a:cxn ang="0">
                    <a:pos x="57" y="43"/>
                  </a:cxn>
                  <a:cxn ang="0">
                    <a:pos x="67" y="53"/>
                  </a:cxn>
                  <a:cxn ang="0">
                    <a:pos x="77" y="64"/>
                  </a:cxn>
                  <a:cxn ang="0">
                    <a:pos x="85" y="75"/>
                  </a:cxn>
                  <a:cxn ang="0">
                    <a:pos x="92" y="83"/>
                  </a:cxn>
                  <a:cxn ang="0">
                    <a:pos x="96" y="91"/>
                  </a:cxn>
                  <a:cxn ang="0">
                    <a:pos x="96" y="95"/>
                  </a:cxn>
                  <a:cxn ang="0">
                    <a:pos x="93" y="96"/>
                  </a:cxn>
                  <a:cxn ang="0">
                    <a:pos x="90" y="97"/>
                  </a:cxn>
                  <a:cxn ang="0">
                    <a:pos x="88" y="97"/>
                  </a:cxn>
                  <a:cxn ang="0">
                    <a:pos x="80" y="96"/>
                  </a:cxn>
                  <a:cxn ang="0">
                    <a:pos x="76" y="93"/>
                  </a:cxn>
                  <a:cxn ang="0">
                    <a:pos x="55" y="79"/>
                  </a:cxn>
                </a:cxnLst>
                <a:rect l="0" t="0" r="r" b="b"/>
                <a:pathLst>
                  <a:path w="96" h="97">
                    <a:moveTo>
                      <a:pt x="55" y="79"/>
                    </a:moveTo>
                    <a:lnTo>
                      <a:pt x="43" y="66"/>
                    </a:lnTo>
                    <a:lnTo>
                      <a:pt x="32" y="53"/>
                    </a:lnTo>
                    <a:lnTo>
                      <a:pt x="23" y="40"/>
                    </a:lnTo>
                    <a:lnTo>
                      <a:pt x="13" y="26"/>
                    </a:lnTo>
                    <a:lnTo>
                      <a:pt x="6" y="17"/>
                    </a:lnTo>
                    <a:lnTo>
                      <a:pt x="1" y="5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1" y="5"/>
                    </a:lnTo>
                    <a:lnTo>
                      <a:pt x="28" y="20"/>
                    </a:lnTo>
                    <a:lnTo>
                      <a:pt x="45" y="34"/>
                    </a:lnTo>
                    <a:lnTo>
                      <a:pt x="57" y="43"/>
                    </a:lnTo>
                    <a:lnTo>
                      <a:pt x="67" y="53"/>
                    </a:lnTo>
                    <a:lnTo>
                      <a:pt x="77" y="64"/>
                    </a:lnTo>
                    <a:lnTo>
                      <a:pt x="85" y="75"/>
                    </a:lnTo>
                    <a:lnTo>
                      <a:pt x="92" y="83"/>
                    </a:lnTo>
                    <a:lnTo>
                      <a:pt x="96" y="91"/>
                    </a:lnTo>
                    <a:lnTo>
                      <a:pt x="96" y="95"/>
                    </a:lnTo>
                    <a:lnTo>
                      <a:pt x="93" y="96"/>
                    </a:lnTo>
                    <a:lnTo>
                      <a:pt x="90" y="97"/>
                    </a:lnTo>
                    <a:lnTo>
                      <a:pt x="88" y="97"/>
                    </a:lnTo>
                    <a:lnTo>
                      <a:pt x="80" y="96"/>
                    </a:lnTo>
                    <a:lnTo>
                      <a:pt x="76" y="93"/>
                    </a:lnTo>
                    <a:lnTo>
                      <a:pt x="55" y="7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Freeform 134">
                <a:extLst>
                  <a:ext uri="{FF2B5EF4-FFF2-40B4-BE49-F238E27FC236}">
                    <a16:creationId xmlns:a16="http://schemas.microsoft.com/office/drawing/2014/main" id="{540E8D67-7541-324F-A92B-703D03806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61751" y="5402788"/>
                <a:ext cx="20039" cy="16257"/>
              </a:xfrm>
              <a:custGeom>
                <a:avLst/>
                <a:gdLst/>
                <a:ahLst/>
                <a:cxnLst>
                  <a:cxn ang="0">
                    <a:pos x="46" y="17"/>
                  </a:cxn>
                  <a:cxn ang="0">
                    <a:pos x="34" y="11"/>
                  </a:cxn>
                  <a:cxn ang="0">
                    <a:pos x="22" y="4"/>
                  </a:cxn>
                  <a:cxn ang="0">
                    <a:pos x="16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1" y="2"/>
                  </a:cxn>
                  <a:cxn ang="0">
                    <a:pos x="0" y="7"/>
                  </a:cxn>
                  <a:cxn ang="0">
                    <a:pos x="1" y="12"/>
                  </a:cxn>
                  <a:cxn ang="0">
                    <a:pos x="11" y="19"/>
                  </a:cxn>
                  <a:cxn ang="0">
                    <a:pos x="20" y="25"/>
                  </a:cxn>
                  <a:cxn ang="0">
                    <a:pos x="22" y="32"/>
                  </a:cxn>
                  <a:cxn ang="0">
                    <a:pos x="26" y="37"/>
                  </a:cxn>
                  <a:cxn ang="0">
                    <a:pos x="30" y="37"/>
                  </a:cxn>
                  <a:cxn ang="0">
                    <a:pos x="34" y="37"/>
                  </a:cxn>
                  <a:cxn ang="0">
                    <a:pos x="38" y="35"/>
                  </a:cxn>
                  <a:cxn ang="0">
                    <a:pos x="42" y="33"/>
                  </a:cxn>
                  <a:cxn ang="0">
                    <a:pos x="46" y="17"/>
                  </a:cxn>
                </a:cxnLst>
                <a:rect l="0" t="0" r="r" b="b"/>
                <a:pathLst>
                  <a:path w="46" h="37">
                    <a:moveTo>
                      <a:pt x="46" y="17"/>
                    </a:moveTo>
                    <a:lnTo>
                      <a:pt x="34" y="11"/>
                    </a:lnTo>
                    <a:lnTo>
                      <a:pt x="22" y="4"/>
                    </a:lnTo>
                    <a:lnTo>
                      <a:pt x="16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1" y="2"/>
                    </a:lnTo>
                    <a:lnTo>
                      <a:pt x="0" y="7"/>
                    </a:lnTo>
                    <a:lnTo>
                      <a:pt x="1" y="12"/>
                    </a:lnTo>
                    <a:lnTo>
                      <a:pt x="11" y="19"/>
                    </a:lnTo>
                    <a:lnTo>
                      <a:pt x="20" y="25"/>
                    </a:lnTo>
                    <a:lnTo>
                      <a:pt x="22" y="32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8" y="35"/>
                    </a:lnTo>
                    <a:lnTo>
                      <a:pt x="42" y="33"/>
                    </a:lnTo>
                    <a:lnTo>
                      <a:pt x="46" y="1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3" name="Freeform 135">
                <a:extLst>
                  <a:ext uri="{FF2B5EF4-FFF2-40B4-BE49-F238E27FC236}">
                    <a16:creationId xmlns:a16="http://schemas.microsoft.com/office/drawing/2014/main" id="{54C2FD89-2430-C94B-B36B-926CCDE02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9269" y="5471427"/>
                <a:ext cx="56473" cy="27095"/>
              </a:xfrm>
              <a:custGeom>
                <a:avLst/>
                <a:gdLst/>
                <a:ahLst/>
                <a:cxnLst>
                  <a:cxn ang="0">
                    <a:pos x="105" y="29"/>
                  </a:cxn>
                  <a:cxn ang="0">
                    <a:pos x="88" y="24"/>
                  </a:cxn>
                  <a:cxn ang="0">
                    <a:pos x="72" y="19"/>
                  </a:cxn>
                  <a:cxn ang="0">
                    <a:pos x="59" y="13"/>
                  </a:cxn>
                  <a:cxn ang="0">
                    <a:pos x="44" y="7"/>
                  </a:cxn>
                  <a:cxn ang="0">
                    <a:pos x="38" y="4"/>
                  </a:cxn>
                  <a:cxn ang="0">
                    <a:pos x="30" y="2"/>
                  </a:cxn>
                  <a:cxn ang="0">
                    <a:pos x="24" y="0"/>
                  </a:cxn>
                  <a:cxn ang="0">
                    <a:pos x="17" y="0"/>
                  </a:cxn>
                  <a:cxn ang="0">
                    <a:pos x="12" y="3"/>
                  </a:cxn>
                  <a:cxn ang="0">
                    <a:pos x="7" y="6"/>
                  </a:cxn>
                  <a:cxn ang="0">
                    <a:pos x="4" y="9"/>
                  </a:cxn>
                  <a:cxn ang="0">
                    <a:pos x="2" y="15"/>
                  </a:cxn>
                  <a:cxn ang="0">
                    <a:pos x="0" y="20"/>
                  </a:cxn>
                  <a:cxn ang="0">
                    <a:pos x="0" y="25"/>
                  </a:cxn>
                  <a:cxn ang="0">
                    <a:pos x="0" y="30"/>
                  </a:cxn>
                  <a:cxn ang="0">
                    <a:pos x="3" y="35"/>
                  </a:cxn>
                  <a:cxn ang="0">
                    <a:pos x="4" y="39"/>
                  </a:cxn>
                  <a:cxn ang="0">
                    <a:pos x="8" y="43"/>
                  </a:cxn>
                  <a:cxn ang="0">
                    <a:pos x="11" y="46"/>
                  </a:cxn>
                  <a:cxn ang="0">
                    <a:pos x="15" y="47"/>
                  </a:cxn>
                  <a:cxn ang="0">
                    <a:pos x="22" y="50"/>
                  </a:cxn>
                  <a:cxn ang="0">
                    <a:pos x="31" y="50"/>
                  </a:cxn>
                  <a:cxn ang="0">
                    <a:pos x="39" y="51"/>
                  </a:cxn>
                  <a:cxn ang="0">
                    <a:pos x="47" y="52"/>
                  </a:cxn>
                  <a:cxn ang="0">
                    <a:pos x="53" y="54"/>
                  </a:cxn>
                  <a:cxn ang="0">
                    <a:pos x="60" y="56"/>
                  </a:cxn>
                  <a:cxn ang="0">
                    <a:pos x="66" y="59"/>
                  </a:cxn>
                  <a:cxn ang="0">
                    <a:pos x="74" y="61"/>
                  </a:cxn>
                  <a:cxn ang="0">
                    <a:pos x="82" y="63"/>
                  </a:cxn>
                  <a:cxn ang="0">
                    <a:pos x="90" y="63"/>
                  </a:cxn>
                  <a:cxn ang="0">
                    <a:pos x="103" y="63"/>
                  </a:cxn>
                  <a:cxn ang="0">
                    <a:pos x="114" y="60"/>
                  </a:cxn>
                  <a:cxn ang="0">
                    <a:pos x="119" y="57"/>
                  </a:cxn>
                  <a:cxn ang="0">
                    <a:pos x="123" y="54"/>
                  </a:cxn>
                  <a:cxn ang="0">
                    <a:pos x="125" y="48"/>
                  </a:cxn>
                  <a:cxn ang="0">
                    <a:pos x="126" y="41"/>
                  </a:cxn>
                  <a:cxn ang="0">
                    <a:pos x="105" y="29"/>
                  </a:cxn>
                </a:cxnLst>
                <a:rect l="0" t="0" r="r" b="b"/>
                <a:pathLst>
                  <a:path w="126" h="63">
                    <a:moveTo>
                      <a:pt x="105" y="29"/>
                    </a:moveTo>
                    <a:lnTo>
                      <a:pt x="88" y="24"/>
                    </a:lnTo>
                    <a:lnTo>
                      <a:pt x="72" y="19"/>
                    </a:lnTo>
                    <a:lnTo>
                      <a:pt x="59" y="13"/>
                    </a:lnTo>
                    <a:lnTo>
                      <a:pt x="44" y="7"/>
                    </a:lnTo>
                    <a:lnTo>
                      <a:pt x="38" y="4"/>
                    </a:lnTo>
                    <a:lnTo>
                      <a:pt x="30" y="2"/>
                    </a:lnTo>
                    <a:lnTo>
                      <a:pt x="24" y="0"/>
                    </a:lnTo>
                    <a:lnTo>
                      <a:pt x="17" y="0"/>
                    </a:lnTo>
                    <a:lnTo>
                      <a:pt x="12" y="3"/>
                    </a:lnTo>
                    <a:lnTo>
                      <a:pt x="7" y="6"/>
                    </a:lnTo>
                    <a:lnTo>
                      <a:pt x="4" y="9"/>
                    </a:lnTo>
                    <a:lnTo>
                      <a:pt x="2" y="15"/>
                    </a:lnTo>
                    <a:lnTo>
                      <a:pt x="0" y="20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8" y="43"/>
                    </a:lnTo>
                    <a:lnTo>
                      <a:pt x="11" y="46"/>
                    </a:lnTo>
                    <a:lnTo>
                      <a:pt x="15" y="47"/>
                    </a:lnTo>
                    <a:lnTo>
                      <a:pt x="22" y="50"/>
                    </a:lnTo>
                    <a:lnTo>
                      <a:pt x="31" y="50"/>
                    </a:lnTo>
                    <a:lnTo>
                      <a:pt x="39" y="51"/>
                    </a:lnTo>
                    <a:lnTo>
                      <a:pt x="47" y="52"/>
                    </a:lnTo>
                    <a:lnTo>
                      <a:pt x="53" y="54"/>
                    </a:lnTo>
                    <a:lnTo>
                      <a:pt x="60" y="56"/>
                    </a:lnTo>
                    <a:lnTo>
                      <a:pt x="66" y="59"/>
                    </a:lnTo>
                    <a:lnTo>
                      <a:pt x="74" y="61"/>
                    </a:lnTo>
                    <a:lnTo>
                      <a:pt x="82" y="63"/>
                    </a:lnTo>
                    <a:lnTo>
                      <a:pt x="90" y="63"/>
                    </a:lnTo>
                    <a:lnTo>
                      <a:pt x="103" y="63"/>
                    </a:lnTo>
                    <a:lnTo>
                      <a:pt x="114" y="60"/>
                    </a:lnTo>
                    <a:lnTo>
                      <a:pt x="119" y="57"/>
                    </a:lnTo>
                    <a:lnTo>
                      <a:pt x="123" y="54"/>
                    </a:lnTo>
                    <a:lnTo>
                      <a:pt x="125" y="48"/>
                    </a:lnTo>
                    <a:lnTo>
                      <a:pt x="126" y="41"/>
                    </a:lnTo>
                    <a:lnTo>
                      <a:pt x="105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4" name="Freeform 136">
                <a:extLst>
                  <a:ext uri="{FF2B5EF4-FFF2-40B4-BE49-F238E27FC236}">
                    <a16:creationId xmlns:a16="http://schemas.microsoft.com/office/drawing/2014/main" id="{D56D0824-C267-D441-8683-5AA782268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0161" y="5505748"/>
                <a:ext cx="98371" cy="27095"/>
              </a:xfrm>
              <a:custGeom>
                <a:avLst/>
                <a:gdLst/>
                <a:ahLst/>
                <a:cxnLst>
                  <a:cxn ang="0">
                    <a:pos x="180" y="29"/>
                  </a:cxn>
                  <a:cxn ang="0">
                    <a:pos x="166" y="31"/>
                  </a:cxn>
                  <a:cxn ang="0">
                    <a:pos x="150" y="31"/>
                  </a:cxn>
                  <a:cxn ang="0">
                    <a:pos x="134" y="30"/>
                  </a:cxn>
                  <a:cxn ang="0">
                    <a:pos x="119" y="27"/>
                  </a:cxn>
                  <a:cxn ang="0">
                    <a:pos x="100" y="17"/>
                  </a:cxn>
                  <a:cxn ang="0">
                    <a:pos x="79" y="5"/>
                  </a:cxn>
                  <a:cxn ang="0">
                    <a:pos x="69" y="1"/>
                  </a:cxn>
                  <a:cxn ang="0">
                    <a:pos x="60" y="0"/>
                  </a:cxn>
                  <a:cxn ang="0">
                    <a:pos x="55" y="1"/>
                  </a:cxn>
                  <a:cxn ang="0">
                    <a:pos x="49" y="3"/>
                  </a:cxn>
                  <a:cxn ang="0">
                    <a:pos x="46" y="7"/>
                  </a:cxn>
                  <a:cxn ang="0">
                    <a:pos x="40" y="10"/>
                  </a:cxn>
                  <a:cxn ang="0">
                    <a:pos x="27" y="18"/>
                  </a:cxn>
                  <a:cxn ang="0">
                    <a:pos x="9" y="29"/>
                  </a:cxn>
                  <a:cxn ang="0">
                    <a:pos x="5" y="33"/>
                  </a:cxn>
                  <a:cxn ang="0">
                    <a:pos x="3" y="35"/>
                  </a:cxn>
                  <a:cxn ang="0">
                    <a:pos x="0" y="38"/>
                  </a:cxn>
                  <a:cxn ang="0">
                    <a:pos x="0" y="40"/>
                  </a:cxn>
                  <a:cxn ang="0">
                    <a:pos x="0" y="43"/>
                  </a:cxn>
                  <a:cxn ang="0">
                    <a:pos x="3" y="47"/>
                  </a:cxn>
                  <a:cxn ang="0">
                    <a:pos x="7" y="49"/>
                  </a:cxn>
                  <a:cxn ang="0">
                    <a:pos x="12" y="52"/>
                  </a:cxn>
                  <a:cxn ang="0">
                    <a:pos x="22" y="55"/>
                  </a:cxn>
                  <a:cxn ang="0">
                    <a:pos x="34" y="56"/>
                  </a:cxn>
                  <a:cxn ang="0">
                    <a:pos x="44" y="56"/>
                  </a:cxn>
                  <a:cxn ang="0">
                    <a:pos x="56" y="56"/>
                  </a:cxn>
                  <a:cxn ang="0">
                    <a:pos x="78" y="55"/>
                  </a:cxn>
                  <a:cxn ang="0">
                    <a:pos x="99" y="55"/>
                  </a:cxn>
                  <a:cxn ang="0">
                    <a:pos x="109" y="56"/>
                  </a:cxn>
                  <a:cxn ang="0">
                    <a:pos x="119" y="57"/>
                  </a:cxn>
                  <a:cxn ang="0">
                    <a:pos x="130" y="58"/>
                  </a:cxn>
                  <a:cxn ang="0">
                    <a:pos x="139" y="58"/>
                  </a:cxn>
                  <a:cxn ang="0">
                    <a:pos x="153" y="55"/>
                  </a:cxn>
                  <a:cxn ang="0">
                    <a:pos x="166" y="49"/>
                  </a:cxn>
                  <a:cxn ang="0">
                    <a:pos x="184" y="49"/>
                  </a:cxn>
                  <a:cxn ang="0">
                    <a:pos x="202" y="49"/>
                  </a:cxn>
                  <a:cxn ang="0">
                    <a:pos x="209" y="48"/>
                  </a:cxn>
                  <a:cxn ang="0">
                    <a:pos x="213" y="45"/>
                  </a:cxn>
                  <a:cxn ang="0">
                    <a:pos x="215" y="42"/>
                  </a:cxn>
                  <a:cxn ang="0">
                    <a:pos x="217" y="38"/>
                  </a:cxn>
                  <a:cxn ang="0">
                    <a:pos x="215" y="34"/>
                  </a:cxn>
                  <a:cxn ang="0">
                    <a:pos x="213" y="31"/>
                  </a:cxn>
                  <a:cxn ang="0">
                    <a:pos x="209" y="29"/>
                  </a:cxn>
                  <a:cxn ang="0">
                    <a:pos x="202" y="27"/>
                  </a:cxn>
                  <a:cxn ang="0">
                    <a:pos x="180" y="29"/>
                  </a:cxn>
                </a:cxnLst>
                <a:rect l="0" t="0" r="r" b="b"/>
                <a:pathLst>
                  <a:path w="217" h="58">
                    <a:moveTo>
                      <a:pt x="180" y="29"/>
                    </a:moveTo>
                    <a:lnTo>
                      <a:pt x="166" y="31"/>
                    </a:lnTo>
                    <a:lnTo>
                      <a:pt x="150" y="31"/>
                    </a:lnTo>
                    <a:lnTo>
                      <a:pt x="134" y="30"/>
                    </a:lnTo>
                    <a:lnTo>
                      <a:pt x="119" y="27"/>
                    </a:lnTo>
                    <a:lnTo>
                      <a:pt x="100" y="17"/>
                    </a:lnTo>
                    <a:lnTo>
                      <a:pt x="79" y="5"/>
                    </a:lnTo>
                    <a:lnTo>
                      <a:pt x="69" y="1"/>
                    </a:lnTo>
                    <a:lnTo>
                      <a:pt x="60" y="0"/>
                    </a:lnTo>
                    <a:lnTo>
                      <a:pt x="55" y="1"/>
                    </a:lnTo>
                    <a:lnTo>
                      <a:pt x="49" y="3"/>
                    </a:lnTo>
                    <a:lnTo>
                      <a:pt x="46" y="7"/>
                    </a:lnTo>
                    <a:lnTo>
                      <a:pt x="40" y="10"/>
                    </a:lnTo>
                    <a:lnTo>
                      <a:pt x="27" y="18"/>
                    </a:lnTo>
                    <a:lnTo>
                      <a:pt x="9" y="29"/>
                    </a:lnTo>
                    <a:lnTo>
                      <a:pt x="5" y="33"/>
                    </a:lnTo>
                    <a:lnTo>
                      <a:pt x="3" y="35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3"/>
                    </a:lnTo>
                    <a:lnTo>
                      <a:pt x="3" y="47"/>
                    </a:lnTo>
                    <a:lnTo>
                      <a:pt x="7" y="49"/>
                    </a:lnTo>
                    <a:lnTo>
                      <a:pt x="12" y="52"/>
                    </a:lnTo>
                    <a:lnTo>
                      <a:pt x="22" y="55"/>
                    </a:lnTo>
                    <a:lnTo>
                      <a:pt x="34" y="56"/>
                    </a:lnTo>
                    <a:lnTo>
                      <a:pt x="44" y="56"/>
                    </a:lnTo>
                    <a:lnTo>
                      <a:pt x="56" y="56"/>
                    </a:lnTo>
                    <a:lnTo>
                      <a:pt x="78" y="55"/>
                    </a:lnTo>
                    <a:lnTo>
                      <a:pt x="99" y="55"/>
                    </a:lnTo>
                    <a:lnTo>
                      <a:pt x="109" y="56"/>
                    </a:lnTo>
                    <a:lnTo>
                      <a:pt x="119" y="57"/>
                    </a:lnTo>
                    <a:lnTo>
                      <a:pt x="130" y="58"/>
                    </a:lnTo>
                    <a:lnTo>
                      <a:pt x="139" y="58"/>
                    </a:lnTo>
                    <a:lnTo>
                      <a:pt x="153" y="55"/>
                    </a:lnTo>
                    <a:lnTo>
                      <a:pt x="166" y="49"/>
                    </a:lnTo>
                    <a:lnTo>
                      <a:pt x="184" y="49"/>
                    </a:lnTo>
                    <a:lnTo>
                      <a:pt x="202" y="49"/>
                    </a:lnTo>
                    <a:lnTo>
                      <a:pt x="209" y="48"/>
                    </a:lnTo>
                    <a:lnTo>
                      <a:pt x="213" y="45"/>
                    </a:lnTo>
                    <a:lnTo>
                      <a:pt x="215" y="42"/>
                    </a:lnTo>
                    <a:lnTo>
                      <a:pt x="217" y="38"/>
                    </a:lnTo>
                    <a:lnTo>
                      <a:pt x="215" y="34"/>
                    </a:lnTo>
                    <a:lnTo>
                      <a:pt x="213" y="31"/>
                    </a:lnTo>
                    <a:lnTo>
                      <a:pt x="209" y="29"/>
                    </a:lnTo>
                    <a:lnTo>
                      <a:pt x="202" y="27"/>
                    </a:lnTo>
                    <a:lnTo>
                      <a:pt x="180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" name="Freeform 137">
                <a:extLst>
                  <a:ext uri="{FF2B5EF4-FFF2-40B4-BE49-F238E27FC236}">
                    <a16:creationId xmlns:a16="http://schemas.microsoft.com/office/drawing/2014/main" id="{2969CA1A-D8D5-7540-8368-A518BAE3D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0239" y="5552712"/>
                <a:ext cx="65581" cy="23483"/>
              </a:xfrm>
              <a:custGeom>
                <a:avLst/>
                <a:gdLst/>
                <a:ahLst/>
                <a:cxnLst>
                  <a:cxn ang="0">
                    <a:pos x="96" y="11"/>
                  </a:cxn>
                  <a:cxn ang="0">
                    <a:pos x="88" y="11"/>
                  </a:cxn>
                  <a:cxn ang="0">
                    <a:pos x="80" y="11"/>
                  </a:cxn>
                  <a:cxn ang="0">
                    <a:pos x="73" y="10"/>
                  </a:cxn>
                  <a:cxn ang="0">
                    <a:pos x="65" y="8"/>
                  </a:cxn>
                  <a:cxn ang="0">
                    <a:pos x="49" y="2"/>
                  </a:cxn>
                  <a:cxn ang="0">
                    <a:pos x="34" y="0"/>
                  </a:cxn>
                  <a:cxn ang="0">
                    <a:pos x="18" y="0"/>
                  </a:cxn>
                  <a:cxn ang="0">
                    <a:pos x="6" y="1"/>
                  </a:cxn>
                  <a:cxn ang="0">
                    <a:pos x="4" y="4"/>
                  </a:cxn>
                  <a:cxn ang="0">
                    <a:pos x="1" y="9"/>
                  </a:cxn>
                  <a:cxn ang="0">
                    <a:pos x="0" y="15"/>
                  </a:cxn>
                  <a:cxn ang="0">
                    <a:pos x="1" y="24"/>
                  </a:cxn>
                  <a:cxn ang="0">
                    <a:pos x="3" y="32"/>
                  </a:cxn>
                  <a:cxn ang="0">
                    <a:pos x="4" y="39"/>
                  </a:cxn>
                  <a:cxn ang="0">
                    <a:pos x="5" y="42"/>
                  </a:cxn>
                  <a:cxn ang="0">
                    <a:pos x="9" y="46"/>
                  </a:cxn>
                  <a:cxn ang="0">
                    <a:pos x="12" y="49"/>
                  </a:cxn>
                  <a:cxn ang="0">
                    <a:pos x="17" y="50"/>
                  </a:cxn>
                  <a:cxn ang="0">
                    <a:pos x="23" y="49"/>
                  </a:cxn>
                  <a:cxn ang="0">
                    <a:pos x="30" y="46"/>
                  </a:cxn>
                  <a:cxn ang="0">
                    <a:pos x="40" y="44"/>
                  </a:cxn>
                  <a:cxn ang="0">
                    <a:pos x="50" y="42"/>
                  </a:cxn>
                  <a:cxn ang="0">
                    <a:pos x="61" y="44"/>
                  </a:cxn>
                  <a:cxn ang="0">
                    <a:pos x="71" y="44"/>
                  </a:cxn>
                  <a:cxn ang="0">
                    <a:pos x="87" y="44"/>
                  </a:cxn>
                  <a:cxn ang="0">
                    <a:pos x="102" y="44"/>
                  </a:cxn>
                  <a:cxn ang="0">
                    <a:pos x="119" y="44"/>
                  </a:cxn>
                  <a:cxn ang="0">
                    <a:pos x="133" y="42"/>
                  </a:cxn>
                  <a:cxn ang="0">
                    <a:pos x="137" y="41"/>
                  </a:cxn>
                  <a:cxn ang="0">
                    <a:pos x="140" y="40"/>
                  </a:cxn>
                  <a:cxn ang="0">
                    <a:pos x="141" y="39"/>
                  </a:cxn>
                  <a:cxn ang="0">
                    <a:pos x="142" y="36"/>
                  </a:cxn>
                  <a:cxn ang="0">
                    <a:pos x="142" y="33"/>
                  </a:cxn>
                  <a:cxn ang="0">
                    <a:pos x="142" y="31"/>
                  </a:cxn>
                  <a:cxn ang="0">
                    <a:pos x="140" y="28"/>
                  </a:cxn>
                  <a:cxn ang="0">
                    <a:pos x="137" y="27"/>
                  </a:cxn>
                  <a:cxn ang="0">
                    <a:pos x="122" y="20"/>
                  </a:cxn>
                  <a:cxn ang="0">
                    <a:pos x="106" y="15"/>
                  </a:cxn>
                  <a:cxn ang="0">
                    <a:pos x="96" y="11"/>
                  </a:cxn>
                </a:cxnLst>
                <a:rect l="0" t="0" r="r" b="b"/>
                <a:pathLst>
                  <a:path w="142" h="50">
                    <a:moveTo>
                      <a:pt x="96" y="11"/>
                    </a:moveTo>
                    <a:lnTo>
                      <a:pt x="88" y="11"/>
                    </a:lnTo>
                    <a:lnTo>
                      <a:pt x="80" y="11"/>
                    </a:lnTo>
                    <a:lnTo>
                      <a:pt x="73" y="10"/>
                    </a:lnTo>
                    <a:lnTo>
                      <a:pt x="65" y="8"/>
                    </a:lnTo>
                    <a:lnTo>
                      <a:pt x="49" y="2"/>
                    </a:lnTo>
                    <a:lnTo>
                      <a:pt x="34" y="0"/>
                    </a:lnTo>
                    <a:lnTo>
                      <a:pt x="18" y="0"/>
                    </a:lnTo>
                    <a:lnTo>
                      <a:pt x="6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1" y="24"/>
                    </a:lnTo>
                    <a:lnTo>
                      <a:pt x="3" y="32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2" y="49"/>
                    </a:lnTo>
                    <a:lnTo>
                      <a:pt x="17" y="50"/>
                    </a:lnTo>
                    <a:lnTo>
                      <a:pt x="23" y="49"/>
                    </a:lnTo>
                    <a:lnTo>
                      <a:pt x="30" y="46"/>
                    </a:lnTo>
                    <a:lnTo>
                      <a:pt x="40" y="44"/>
                    </a:lnTo>
                    <a:lnTo>
                      <a:pt x="50" y="42"/>
                    </a:lnTo>
                    <a:lnTo>
                      <a:pt x="61" y="44"/>
                    </a:lnTo>
                    <a:lnTo>
                      <a:pt x="71" y="44"/>
                    </a:lnTo>
                    <a:lnTo>
                      <a:pt x="87" y="44"/>
                    </a:lnTo>
                    <a:lnTo>
                      <a:pt x="102" y="44"/>
                    </a:lnTo>
                    <a:lnTo>
                      <a:pt x="119" y="44"/>
                    </a:lnTo>
                    <a:lnTo>
                      <a:pt x="133" y="42"/>
                    </a:lnTo>
                    <a:lnTo>
                      <a:pt x="137" y="41"/>
                    </a:lnTo>
                    <a:lnTo>
                      <a:pt x="140" y="40"/>
                    </a:lnTo>
                    <a:lnTo>
                      <a:pt x="141" y="39"/>
                    </a:lnTo>
                    <a:lnTo>
                      <a:pt x="142" y="36"/>
                    </a:lnTo>
                    <a:lnTo>
                      <a:pt x="142" y="33"/>
                    </a:lnTo>
                    <a:lnTo>
                      <a:pt x="142" y="31"/>
                    </a:lnTo>
                    <a:lnTo>
                      <a:pt x="140" y="28"/>
                    </a:lnTo>
                    <a:lnTo>
                      <a:pt x="137" y="27"/>
                    </a:lnTo>
                    <a:lnTo>
                      <a:pt x="122" y="20"/>
                    </a:lnTo>
                    <a:lnTo>
                      <a:pt x="106" y="15"/>
                    </a:lnTo>
                    <a:lnTo>
                      <a:pt x="96" y="1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Freeform 138">
                <a:extLst>
                  <a:ext uri="{FF2B5EF4-FFF2-40B4-BE49-F238E27FC236}">
                    <a16:creationId xmlns:a16="http://schemas.microsoft.com/office/drawing/2014/main" id="{03246067-E4DA-D449-BC2A-B7231648C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144" y="5597869"/>
                <a:ext cx="67403" cy="25288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83" y="8"/>
                  </a:cxn>
                  <a:cxn ang="0">
                    <a:pos x="63" y="2"/>
                  </a:cxn>
                  <a:cxn ang="0">
                    <a:pos x="52" y="1"/>
                  </a:cxn>
                  <a:cxn ang="0">
                    <a:pos x="42" y="0"/>
                  </a:cxn>
                  <a:cxn ang="0">
                    <a:pos x="31" y="0"/>
                  </a:cxn>
                  <a:cxn ang="0">
                    <a:pos x="21" y="1"/>
                  </a:cxn>
                  <a:cxn ang="0">
                    <a:pos x="15" y="1"/>
                  </a:cxn>
                  <a:cxn ang="0">
                    <a:pos x="8" y="4"/>
                  </a:cxn>
                  <a:cxn ang="0">
                    <a:pos x="4" y="6"/>
                  </a:cxn>
                  <a:cxn ang="0">
                    <a:pos x="2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7" y="21"/>
                  </a:cxn>
                  <a:cxn ang="0">
                    <a:pos x="13" y="26"/>
                  </a:cxn>
                  <a:cxn ang="0">
                    <a:pos x="26" y="30"/>
                  </a:cxn>
                  <a:cxn ang="0">
                    <a:pos x="41" y="32"/>
                  </a:cxn>
                  <a:cxn ang="0">
                    <a:pos x="56" y="33"/>
                  </a:cxn>
                  <a:cxn ang="0">
                    <a:pos x="69" y="35"/>
                  </a:cxn>
                  <a:cxn ang="0">
                    <a:pos x="85" y="39"/>
                  </a:cxn>
                  <a:cxn ang="0">
                    <a:pos x="99" y="45"/>
                  </a:cxn>
                  <a:cxn ang="0">
                    <a:pos x="113" y="50"/>
                  </a:cxn>
                  <a:cxn ang="0">
                    <a:pos x="129" y="54"/>
                  </a:cxn>
                  <a:cxn ang="0">
                    <a:pos x="132" y="55"/>
                  </a:cxn>
                  <a:cxn ang="0">
                    <a:pos x="139" y="55"/>
                  </a:cxn>
                  <a:cxn ang="0">
                    <a:pos x="144" y="54"/>
                  </a:cxn>
                  <a:cxn ang="0">
                    <a:pos x="148" y="52"/>
                  </a:cxn>
                  <a:cxn ang="0">
                    <a:pos x="148" y="48"/>
                  </a:cxn>
                  <a:cxn ang="0">
                    <a:pos x="147" y="44"/>
                  </a:cxn>
                  <a:cxn ang="0">
                    <a:pos x="144" y="41"/>
                  </a:cxn>
                  <a:cxn ang="0">
                    <a:pos x="140" y="37"/>
                  </a:cxn>
                  <a:cxn ang="0">
                    <a:pos x="132" y="32"/>
                  </a:cxn>
                  <a:cxn ang="0">
                    <a:pos x="126" y="28"/>
                  </a:cxn>
                  <a:cxn ang="0">
                    <a:pos x="101" y="13"/>
                  </a:cxn>
                </a:cxnLst>
                <a:rect l="0" t="0" r="r" b="b"/>
                <a:pathLst>
                  <a:path w="148" h="55">
                    <a:moveTo>
                      <a:pt x="101" y="13"/>
                    </a:moveTo>
                    <a:lnTo>
                      <a:pt x="83" y="8"/>
                    </a:lnTo>
                    <a:lnTo>
                      <a:pt x="63" y="2"/>
                    </a:lnTo>
                    <a:lnTo>
                      <a:pt x="52" y="1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21" y="1"/>
                    </a:lnTo>
                    <a:lnTo>
                      <a:pt x="15" y="1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7" y="21"/>
                    </a:lnTo>
                    <a:lnTo>
                      <a:pt x="13" y="26"/>
                    </a:lnTo>
                    <a:lnTo>
                      <a:pt x="26" y="30"/>
                    </a:lnTo>
                    <a:lnTo>
                      <a:pt x="41" y="32"/>
                    </a:lnTo>
                    <a:lnTo>
                      <a:pt x="56" y="33"/>
                    </a:lnTo>
                    <a:lnTo>
                      <a:pt x="69" y="35"/>
                    </a:lnTo>
                    <a:lnTo>
                      <a:pt x="85" y="39"/>
                    </a:lnTo>
                    <a:lnTo>
                      <a:pt x="99" y="45"/>
                    </a:lnTo>
                    <a:lnTo>
                      <a:pt x="113" y="50"/>
                    </a:lnTo>
                    <a:lnTo>
                      <a:pt x="129" y="54"/>
                    </a:lnTo>
                    <a:lnTo>
                      <a:pt x="132" y="55"/>
                    </a:lnTo>
                    <a:lnTo>
                      <a:pt x="139" y="55"/>
                    </a:lnTo>
                    <a:lnTo>
                      <a:pt x="144" y="54"/>
                    </a:lnTo>
                    <a:lnTo>
                      <a:pt x="148" y="52"/>
                    </a:lnTo>
                    <a:lnTo>
                      <a:pt x="148" y="48"/>
                    </a:lnTo>
                    <a:lnTo>
                      <a:pt x="147" y="44"/>
                    </a:lnTo>
                    <a:lnTo>
                      <a:pt x="144" y="41"/>
                    </a:lnTo>
                    <a:lnTo>
                      <a:pt x="140" y="37"/>
                    </a:lnTo>
                    <a:lnTo>
                      <a:pt x="132" y="32"/>
                    </a:lnTo>
                    <a:lnTo>
                      <a:pt x="126" y="28"/>
                    </a:lnTo>
                    <a:lnTo>
                      <a:pt x="101" y="13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7" name="Freeform 139">
                <a:extLst>
                  <a:ext uri="{FF2B5EF4-FFF2-40B4-BE49-F238E27FC236}">
                    <a16:creationId xmlns:a16="http://schemas.microsoft.com/office/drawing/2014/main" id="{13B75EC4-E7A5-A047-88D0-D91F488D0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7641" y="5538261"/>
                <a:ext cx="89263" cy="48771"/>
              </a:xfrm>
              <a:custGeom>
                <a:avLst/>
                <a:gdLst/>
                <a:ahLst/>
                <a:cxnLst>
                  <a:cxn ang="0">
                    <a:pos x="123" y="57"/>
                  </a:cxn>
                  <a:cxn ang="0">
                    <a:pos x="96" y="43"/>
                  </a:cxn>
                  <a:cxn ang="0">
                    <a:pos x="58" y="21"/>
                  </a:cxn>
                  <a:cxn ang="0">
                    <a:pos x="40" y="10"/>
                  </a:cxn>
                  <a:cxn ang="0">
                    <a:pos x="22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4" y="0"/>
                  </a:cxn>
                  <a:cxn ang="0">
                    <a:pos x="0" y="1"/>
                  </a:cxn>
                  <a:cxn ang="0">
                    <a:pos x="1" y="5"/>
                  </a:cxn>
                  <a:cxn ang="0">
                    <a:pos x="3" y="9"/>
                  </a:cxn>
                  <a:cxn ang="0">
                    <a:pos x="5" y="13"/>
                  </a:cxn>
                  <a:cxn ang="0">
                    <a:pos x="9" y="17"/>
                  </a:cxn>
                  <a:cxn ang="0">
                    <a:pos x="18" y="23"/>
                  </a:cxn>
                  <a:cxn ang="0">
                    <a:pos x="30" y="31"/>
                  </a:cxn>
                  <a:cxn ang="0">
                    <a:pos x="53" y="44"/>
                  </a:cxn>
                  <a:cxn ang="0">
                    <a:pos x="70" y="52"/>
                  </a:cxn>
                  <a:cxn ang="0">
                    <a:pos x="80" y="58"/>
                  </a:cxn>
                  <a:cxn ang="0">
                    <a:pos x="91" y="66"/>
                  </a:cxn>
                  <a:cxn ang="0">
                    <a:pos x="101" y="72"/>
                  </a:cxn>
                  <a:cxn ang="0">
                    <a:pos x="111" y="78"/>
                  </a:cxn>
                  <a:cxn ang="0">
                    <a:pos x="128" y="82"/>
                  </a:cxn>
                  <a:cxn ang="0">
                    <a:pos x="146" y="87"/>
                  </a:cxn>
                  <a:cxn ang="0">
                    <a:pos x="155" y="92"/>
                  </a:cxn>
                  <a:cxn ang="0">
                    <a:pos x="166" y="97"/>
                  </a:cxn>
                  <a:cxn ang="0">
                    <a:pos x="171" y="100"/>
                  </a:cxn>
                  <a:cxn ang="0">
                    <a:pos x="176" y="102"/>
                  </a:cxn>
                  <a:cxn ang="0">
                    <a:pos x="181" y="104"/>
                  </a:cxn>
                  <a:cxn ang="0">
                    <a:pos x="186" y="105"/>
                  </a:cxn>
                  <a:cxn ang="0">
                    <a:pos x="190" y="105"/>
                  </a:cxn>
                  <a:cxn ang="0">
                    <a:pos x="193" y="104"/>
                  </a:cxn>
                  <a:cxn ang="0">
                    <a:pos x="194" y="102"/>
                  </a:cxn>
                  <a:cxn ang="0">
                    <a:pos x="194" y="100"/>
                  </a:cxn>
                  <a:cxn ang="0">
                    <a:pos x="190" y="95"/>
                  </a:cxn>
                  <a:cxn ang="0">
                    <a:pos x="184" y="88"/>
                  </a:cxn>
                  <a:cxn ang="0">
                    <a:pos x="168" y="76"/>
                  </a:cxn>
                  <a:cxn ang="0">
                    <a:pos x="158" y="70"/>
                  </a:cxn>
                  <a:cxn ang="0">
                    <a:pos x="123" y="57"/>
                  </a:cxn>
                </a:cxnLst>
                <a:rect l="0" t="0" r="r" b="b"/>
                <a:pathLst>
                  <a:path w="194" h="105">
                    <a:moveTo>
                      <a:pt x="123" y="57"/>
                    </a:moveTo>
                    <a:lnTo>
                      <a:pt x="96" y="43"/>
                    </a:lnTo>
                    <a:lnTo>
                      <a:pt x="58" y="21"/>
                    </a:lnTo>
                    <a:lnTo>
                      <a:pt x="40" y="10"/>
                    </a:lnTo>
                    <a:lnTo>
                      <a:pt x="22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1"/>
                    </a:lnTo>
                    <a:lnTo>
                      <a:pt x="1" y="5"/>
                    </a:lnTo>
                    <a:lnTo>
                      <a:pt x="3" y="9"/>
                    </a:lnTo>
                    <a:lnTo>
                      <a:pt x="5" y="13"/>
                    </a:lnTo>
                    <a:lnTo>
                      <a:pt x="9" y="17"/>
                    </a:lnTo>
                    <a:lnTo>
                      <a:pt x="18" y="23"/>
                    </a:lnTo>
                    <a:lnTo>
                      <a:pt x="30" y="31"/>
                    </a:lnTo>
                    <a:lnTo>
                      <a:pt x="53" y="44"/>
                    </a:lnTo>
                    <a:lnTo>
                      <a:pt x="70" y="52"/>
                    </a:lnTo>
                    <a:lnTo>
                      <a:pt x="80" y="58"/>
                    </a:lnTo>
                    <a:lnTo>
                      <a:pt x="91" y="66"/>
                    </a:lnTo>
                    <a:lnTo>
                      <a:pt x="101" y="72"/>
                    </a:lnTo>
                    <a:lnTo>
                      <a:pt x="111" y="78"/>
                    </a:lnTo>
                    <a:lnTo>
                      <a:pt x="128" y="82"/>
                    </a:lnTo>
                    <a:lnTo>
                      <a:pt x="146" y="87"/>
                    </a:lnTo>
                    <a:lnTo>
                      <a:pt x="155" y="92"/>
                    </a:lnTo>
                    <a:lnTo>
                      <a:pt x="166" y="97"/>
                    </a:lnTo>
                    <a:lnTo>
                      <a:pt x="171" y="100"/>
                    </a:lnTo>
                    <a:lnTo>
                      <a:pt x="176" y="102"/>
                    </a:lnTo>
                    <a:lnTo>
                      <a:pt x="181" y="104"/>
                    </a:lnTo>
                    <a:lnTo>
                      <a:pt x="186" y="105"/>
                    </a:lnTo>
                    <a:lnTo>
                      <a:pt x="190" y="105"/>
                    </a:lnTo>
                    <a:lnTo>
                      <a:pt x="193" y="104"/>
                    </a:lnTo>
                    <a:lnTo>
                      <a:pt x="194" y="102"/>
                    </a:lnTo>
                    <a:lnTo>
                      <a:pt x="194" y="100"/>
                    </a:lnTo>
                    <a:lnTo>
                      <a:pt x="190" y="95"/>
                    </a:lnTo>
                    <a:lnTo>
                      <a:pt x="184" y="88"/>
                    </a:lnTo>
                    <a:lnTo>
                      <a:pt x="168" y="76"/>
                    </a:lnTo>
                    <a:lnTo>
                      <a:pt x="158" y="70"/>
                    </a:lnTo>
                    <a:lnTo>
                      <a:pt x="123" y="5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Freeform 140">
                <a:extLst>
                  <a:ext uri="{FF2B5EF4-FFF2-40B4-BE49-F238E27FC236}">
                    <a16:creationId xmlns:a16="http://schemas.microsoft.com/office/drawing/2014/main" id="{B224C59D-8533-7C4A-B2FA-BB6603116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75082" y="5563549"/>
                <a:ext cx="123875" cy="106573"/>
              </a:xfrm>
              <a:custGeom>
                <a:avLst/>
                <a:gdLst/>
                <a:ahLst/>
                <a:cxnLst>
                  <a:cxn ang="0">
                    <a:pos x="269" y="234"/>
                  </a:cxn>
                  <a:cxn ang="0">
                    <a:pos x="263" y="225"/>
                  </a:cxn>
                  <a:cxn ang="0">
                    <a:pos x="256" y="216"/>
                  </a:cxn>
                  <a:cxn ang="0">
                    <a:pos x="248" y="208"/>
                  </a:cxn>
                  <a:cxn ang="0">
                    <a:pos x="238" y="200"/>
                  </a:cxn>
                  <a:cxn ang="0">
                    <a:pos x="222" y="191"/>
                  </a:cxn>
                  <a:cxn ang="0">
                    <a:pos x="208" y="184"/>
                  </a:cxn>
                  <a:cxn ang="0">
                    <a:pos x="202" y="178"/>
                  </a:cxn>
                  <a:cxn ang="0">
                    <a:pos x="197" y="173"/>
                  </a:cxn>
                  <a:cxn ang="0">
                    <a:pos x="190" y="167"/>
                  </a:cxn>
                  <a:cxn ang="0">
                    <a:pos x="184" y="158"/>
                  </a:cxn>
                  <a:cxn ang="0">
                    <a:pos x="167" y="136"/>
                  </a:cxn>
                  <a:cxn ang="0">
                    <a:pos x="149" y="115"/>
                  </a:cxn>
                  <a:cxn ang="0">
                    <a:pos x="143" y="111"/>
                  </a:cxn>
                  <a:cxn ang="0">
                    <a:pos x="138" y="107"/>
                  </a:cxn>
                  <a:cxn ang="0">
                    <a:pos x="133" y="105"/>
                  </a:cxn>
                  <a:cxn ang="0">
                    <a:pos x="127" y="102"/>
                  </a:cxn>
                  <a:cxn ang="0">
                    <a:pos x="120" y="99"/>
                  </a:cxn>
                  <a:cxn ang="0">
                    <a:pos x="112" y="99"/>
                  </a:cxn>
                  <a:cxn ang="0">
                    <a:pos x="105" y="99"/>
                  </a:cxn>
                  <a:cxn ang="0">
                    <a:pos x="97" y="101"/>
                  </a:cxn>
                  <a:cxn ang="0">
                    <a:pos x="83" y="92"/>
                  </a:cxn>
                  <a:cxn ang="0">
                    <a:pos x="70" y="83"/>
                  </a:cxn>
                  <a:cxn ang="0">
                    <a:pos x="58" y="71"/>
                  </a:cxn>
                  <a:cxn ang="0">
                    <a:pos x="46" y="58"/>
                  </a:cxn>
                  <a:cxn ang="0">
                    <a:pos x="24" y="32"/>
                  </a:cxn>
                  <a:cxn ang="0">
                    <a:pos x="2" y="9"/>
                  </a:cxn>
                  <a:cxn ang="0">
                    <a:pos x="0" y="5"/>
                  </a:cxn>
                  <a:cxn ang="0">
                    <a:pos x="53" y="0"/>
                  </a:cxn>
                  <a:cxn ang="0">
                    <a:pos x="62" y="11"/>
                  </a:cxn>
                  <a:cxn ang="0">
                    <a:pos x="71" y="22"/>
                  </a:cxn>
                  <a:cxn ang="0">
                    <a:pos x="80" y="31"/>
                  </a:cxn>
                  <a:cxn ang="0">
                    <a:pos x="90" y="41"/>
                  </a:cxn>
                  <a:cxn ang="0">
                    <a:pos x="110" y="59"/>
                  </a:cxn>
                  <a:cxn ang="0">
                    <a:pos x="129" y="73"/>
                  </a:cxn>
                  <a:cxn ang="0">
                    <a:pos x="150" y="89"/>
                  </a:cxn>
                  <a:cxn ang="0">
                    <a:pos x="171" y="105"/>
                  </a:cxn>
                  <a:cxn ang="0">
                    <a:pos x="178" y="112"/>
                  </a:cxn>
                  <a:cxn ang="0">
                    <a:pos x="186" y="120"/>
                  </a:cxn>
                  <a:cxn ang="0">
                    <a:pos x="190" y="123"/>
                  </a:cxn>
                  <a:cxn ang="0">
                    <a:pos x="194" y="125"/>
                  </a:cxn>
                  <a:cxn ang="0">
                    <a:pos x="200" y="127"/>
                  </a:cxn>
                  <a:cxn ang="0">
                    <a:pos x="206" y="128"/>
                  </a:cxn>
                  <a:cxn ang="0">
                    <a:pos x="217" y="129"/>
                  </a:cxn>
                  <a:cxn ang="0">
                    <a:pos x="228" y="132"/>
                  </a:cxn>
                  <a:cxn ang="0">
                    <a:pos x="238" y="137"/>
                  </a:cxn>
                  <a:cxn ang="0">
                    <a:pos x="246" y="143"/>
                  </a:cxn>
                  <a:cxn ang="0">
                    <a:pos x="256" y="155"/>
                  </a:cxn>
                  <a:cxn ang="0">
                    <a:pos x="256" y="155"/>
                  </a:cxn>
                  <a:cxn ang="0">
                    <a:pos x="272" y="204"/>
                  </a:cxn>
                  <a:cxn ang="0">
                    <a:pos x="269" y="234"/>
                  </a:cxn>
                  <a:cxn ang="0">
                    <a:pos x="269" y="234"/>
                  </a:cxn>
                </a:cxnLst>
                <a:rect l="0" t="0" r="r" b="b"/>
                <a:pathLst>
                  <a:path w="272" h="234">
                    <a:moveTo>
                      <a:pt x="269" y="234"/>
                    </a:moveTo>
                    <a:lnTo>
                      <a:pt x="263" y="225"/>
                    </a:lnTo>
                    <a:lnTo>
                      <a:pt x="256" y="216"/>
                    </a:lnTo>
                    <a:lnTo>
                      <a:pt x="248" y="208"/>
                    </a:lnTo>
                    <a:lnTo>
                      <a:pt x="238" y="200"/>
                    </a:lnTo>
                    <a:lnTo>
                      <a:pt x="222" y="191"/>
                    </a:lnTo>
                    <a:lnTo>
                      <a:pt x="208" y="184"/>
                    </a:lnTo>
                    <a:lnTo>
                      <a:pt x="202" y="178"/>
                    </a:lnTo>
                    <a:lnTo>
                      <a:pt x="197" y="173"/>
                    </a:lnTo>
                    <a:lnTo>
                      <a:pt x="190" y="167"/>
                    </a:lnTo>
                    <a:lnTo>
                      <a:pt x="184" y="158"/>
                    </a:lnTo>
                    <a:lnTo>
                      <a:pt x="167" y="136"/>
                    </a:lnTo>
                    <a:lnTo>
                      <a:pt x="149" y="115"/>
                    </a:lnTo>
                    <a:lnTo>
                      <a:pt x="143" y="111"/>
                    </a:lnTo>
                    <a:lnTo>
                      <a:pt x="138" y="107"/>
                    </a:lnTo>
                    <a:lnTo>
                      <a:pt x="133" y="105"/>
                    </a:lnTo>
                    <a:lnTo>
                      <a:pt x="127" y="102"/>
                    </a:lnTo>
                    <a:lnTo>
                      <a:pt x="120" y="99"/>
                    </a:lnTo>
                    <a:lnTo>
                      <a:pt x="112" y="99"/>
                    </a:lnTo>
                    <a:lnTo>
                      <a:pt x="105" y="99"/>
                    </a:lnTo>
                    <a:lnTo>
                      <a:pt x="97" y="101"/>
                    </a:lnTo>
                    <a:lnTo>
                      <a:pt x="83" y="92"/>
                    </a:lnTo>
                    <a:lnTo>
                      <a:pt x="70" y="83"/>
                    </a:lnTo>
                    <a:lnTo>
                      <a:pt x="58" y="71"/>
                    </a:lnTo>
                    <a:lnTo>
                      <a:pt x="46" y="58"/>
                    </a:lnTo>
                    <a:lnTo>
                      <a:pt x="24" y="32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53" y="0"/>
                    </a:lnTo>
                    <a:lnTo>
                      <a:pt x="62" y="11"/>
                    </a:lnTo>
                    <a:lnTo>
                      <a:pt x="71" y="22"/>
                    </a:lnTo>
                    <a:lnTo>
                      <a:pt x="80" y="31"/>
                    </a:lnTo>
                    <a:lnTo>
                      <a:pt x="90" y="41"/>
                    </a:lnTo>
                    <a:lnTo>
                      <a:pt x="110" y="59"/>
                    </a:lnTo>
                    <a:lnTo>
                      <a:pt x="129" y="73"/>
                    </a:lnTo>
                    <a:lnTo>
                      <a:pt x="150" y="89"/>
                    </a:lnTo>
                    <a:lnTo>
                      <a:pt x="171" y="105"/>
                    </a:lnTo>
                    <a:lnTo>
                      <a:pt x="178" y="112"/>
                    </a:lnTo>
                    <a:lnTo>
                      <a:pt x="186" y="120"/>
                    </a:lnTo>
                    <a:lnTo>
                      <a:pt x="190" y="123"/>
                    </a:lnTo>
                    <a:lnTo>
                      <a:pt x="194" y="125"/>
                    </a:lnTo>
                    <a:lnTo>
                      <a:pt x="200" y="127"/>
                    </a:lnTo>
                    <a:lnTo>
                      <a:pt x="206" y="128"/>
                    </a:lnTo>
                    <a:lnTo>
                      <a:pt x="217" y="129"/>
                    </a:lnTo>
                    <a:lnTo>
                      <a:pt x="228" y="132"/>
                    </a:lnTo>
                    <a:lnTo>
                      <a:pt x="238" y="137"/>
                    </a:lnTo>
                    <a:lnTo>
                      <a:pt x="246" y="143"/>
                    </a:lnTo>
                    <a:lnTo>
                      <a:pt x="256" y="155"/>
                    </a:lnTo>
                    <a:lnTo>
                      <a:pt x="256" y="155"/>
                    </a:lnTo>
                    <a:lnTo>
                      <a:pt x="272" y="204"/>
                    </a:lnTo>
                    <a:lnTo>
                      <a:pt x="269" y="234"/>
                    </a:lnTo>
                    <a:lnTo>
                      <a:pt x="269" y="2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Freeform 141">
                <a:extLst>
                  <a:ext uri="{FF2B5EF4-FFF2-40B4-BE49-F238E27FC236}">
                    <a16:creationId xmlns:a16="http://schemas.microsoft.com/office/drawing/2014/main" id="{D2D46DA2-D88D-464B-B167-189212694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4772388"/>
                <a:ext cx="876234" cy="783936"/>
              </a:xfrm>
              <a:custGeom>
                <a:avLst/>
                <a:gdLst/>
                <a:ahLst/>
                <a:cxnLst>
                  <a:cxn ang="0">
                    <a:pos x="1141" y="1592"/>
                  </a:cxn>
                  <a:cxn ang="0">
                    <a:pos x="978" y="1499"/>
                  </a:cxn>
                  <a:cxn ang="0">
                    <a:pos x="950" y="1456"/>
                  </a:cxn>
                  <a:cxn ang="0">
                    <a:pos x="795" y="1496"/>
                  </a:cxn>
                  <a:cxn ang="0">
                    <a:pos x="717" y="1332"/>
                  </a:cxn>
                  <a:cxn ang="0">
                    <a:pos x="594" y="1240"/>
                  </a:cxn>
                  <a:cxn ang="0">
                    <a:pos x="522" y="1130"/>
                  </a:cxn>
                  <a:cxn ang="0">
                    <a:pos x="612" y="1105"/>
                  </a:cxn>
                  <a:cxn ang="0">
                    <a:pos x="663" y="1106"/>
                  </a:cxn>
                  <a:cxn ang="0">
                    <a:pos x="488" y="959"/>
                  </a:cxn>
                  <a:cxn ang="0">
                    <a:pos x="447" y="737"/>
                  </a:cxn>
                  <a:cxn ang="0">
                    <a:pos x="340" y="620"/>
                  </a:cxn>
                  <a:cxn ang="0">
                    <a:pos x="270" y="644"/>
                  </a:cxn>
                  <a:cxn ang="0">
                    <a:pos x="212" y="745"/>
                  </a:cxn>
                  <a:cxn ang="0">
                    <a:pos x="130" y="837"/>
                  </a:cxn>
                  <a:cxn ang="0">
                    <a:pos x="79" y="786"/>
                  </a:cxn>
                  <a:cxn ang="0">
                    <a:pos x="0" y="532"/>
                  </a:cxn>
                  <a:cxn ang="0">
                    <a:pos x="102" y="531"/>
                  </a:cxn>
                  <a:cxn ang="0">
                    <a:pos x="283" y="547"/>
                  </a:cxn>
                  <a:cxn ang="0">
                    <a:pos x="344" y="464"/>
                  </a:cxn>
                  <a:cxn ang="0">
                    <a:pos x="498" y="558"/>
                  </a:cxn>
                  <a:cxn ang="0">
                    <a:pos x="571" y="560"/>
                  </a:cxn>
                  <a:cxn ang="0">
                    <a:pos x="627" y="453"/>
                  </a:cxn>
                  <a:cxn ang="0">
                    <a:pos x="747" y="377"/>
                  </a:cxn>
                  <a:cxn ang="0">
                    <a:pos x="712" y="266"/>
                  </a:cxn>
                  <a:cxn ang="0">
                    <a:pos x="754" y="201"/>
                  </a:cxn>
                  <a:cxn ang="0">
                    <a:pos x="882" y="171"/>
                  </a:cxn>
                  <a:cxn ang="0">
                    <a:pos x="949" y="92"/>
                  </a:cxn>
                  <a:cxn ang="0">
                    <a:pos x="973" y="0"/>
                  </a:cxn>
                  <a:cxn ang="0">
                    <a:pos x="1059" y="104"/>
                  </a:cxn>
                  <a:cxn ang="0">
                    <a:pos x="1136" y="201"/>
                  </a:cxn>
                  <a:cxn ang="0">
                    <a:pos x="1280" y="325"/>
                  </a:cxn>
                  <a:cxn ang="0">
                    <a:pos x="1418" y="412"/>
                  </a:cxn>
                  <a:cxn ang="0">
                    <a:pos x="1563" y="408"/>
                  </a:cxn>
                  <a:cxn ang="0">
                    <a:pos x="1754" y="346"/>
                  </a:cxn>
                  <a:cxn ang="0">
                    <a:pos x="1764" y="470"/>
                  </a:cxn>
                  <a:cxn ang="0">
                    <a:pos x="1833" y="557"/>
                  </a:cxn>
                  <a:cxn ang="0">
                    <a:pos x="1881" y="654"/>
                  </a:cxn>
                  <a:cxn ang="0">
                    <a:pos x="1899" y="705"/>
                  </a:cxn>
                  <a:cxn ang="0">
                    <a:pos x="1921" y="828"/>
                  </a:cxn>
                  <a:cxn ang="0">
                    <a:pos x="1789" y="824"/>
                  </a:cxn>
                  <a:cxn ang="0">
                    <a:pos x="1754" y="740"/>
                  </a:cxn>
                  <a:cxn ang="0">
                    <a:pos x="1627" y="719"/>
                  </a:cxn>
                  <a:cxn ang="0">
                    <a:pos x="1517" y="703"/>
                  </a:cxn>
                  <a:cxn ang="0">
                    <a:pos x="1414" y="719"/>
                  </a:cxn>
                  <a:cxn ang="0">
                    <a:pos x="1318" y="705"/>
                  </a:cxn>
                  <a:cxn ang="0">
                    <a:pos x="1176" y="658"/>
                  </a:cxn>
                  <a:cxn ang="0">
                    <a:pos x="1063" y="665"/>
                  </a:cxn>
                  <a:cxn ang="0">
                    <a:pos x="936" y="754"/>
                  </a:cxn>
                  <a:cxn ang="0">
                    <a:pos x="824" y="683"/>
                  </a:cxn>
                  <a:cxn ang="0">
                    <a:pos x="760" y="698"/>
                  </a:cxn>
                  <a:cxn ang="0">
                    <a:pos x="724" y="821"/>
                  </a:cxn>
                  <a:cxn ang="0">
                    <a:pos x="777" y="915"/>
                  </a:cxn>
                  <a:cxn ang="0">
                    <a:pos x="831" y="1026"/>
                  </a:cxn>
                  <a:cxn ang="0">
                    <a:pos x="906" y="1183"/>
                  </a:cxn>
                  <a:cxn ang="0">
                    <a:pos x="1027" y="1325"/>
                  </a:cxn>
                  <a:cxn ang="0">
                    <a:pos x="1173" y="1477"/>
                  </a:cxn>
                  <a:cxn ang="0">
                    <a:pos x="1233" y="1503"/>
                  </a:cxn>
                  <a:cxn ang="0">
                    <a:pos x="1241" y="1566"/>
                  </a:cxn>
                  <a:cxn ang="0">
                    <a:pos x="1327" y="1656"/>
                  </a:cxn>
                  <a:cxn ang="0">
                    <a:pos x="1322" y="1736"/>
                  </a:cxn>
                </a:cxnLst>
                <a:rect l="0" t="0" r="r" b="b"/>
                <a:pathLst>
                  <a:path w="1921" h="1736"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lnTo>
                      <a:pt x="1322" y="173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0" name="Freeform 142">
                <a:extLst>
                  <a:ext uri="{FF2B5EF4-FFF2-40B4-BE49-F238E27FC236}">
                    <a16:creationId xmlns:a16="http://schemas.microsoft.com/office/drawing/2014/main" id="{5BC5CC58-AA48-F844-ADD4-A7D959509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05" y="825"/>
                  </a:cxn>
                  <a:cxn ang="0">
                    <a:pos x="1728" y="930"/>
                  </a:cxn>
                  <a:cxn ang="0">
                    <a:pos x="1657" y="1002"/>
                  </a:cxn>
                  <a:cxn ang="0">
                    <a:pos x="1570" y="1036"/>
                  </a:cxn>
                  <a:cxn ang="0">
                    <a:pos x="1424" y="1049"/>
                  </a:cxn>
                  <a:cxn ang="0">
                    <a:pos x="1359" y="1110"/>
                  </a:cxn>
                  <a:cxn ang="0">
                    <a:pos x="1304" y="1095"/>
                  </a:cxn>
                  <a:cxn ang="0">
                    <a:pos x="1202" y="1059"/>
                  </a:cxn>
                  <a:cxn ang="0">
                    <a:pos x="1065" y="1064"/>
                  </a:cxn>
                  <a:cxn ang="0">
                    <a:pos x="981" y="1046"/>
                  </a:cxn>
                  <a:cxn ang="0">
                    <a:pos x="825" y="939"/>
                  </a:cxn>
                  <a:cxn ang="0">
                    <a:pos x="759" y="932"/>
                  </a:cxn>
                  <a:cxn ang="0">
                    <a:pos x="733" y="991"/>
                  </a:cxn>
                  <a:cxn ang="0">
                    <a:pos x="699" y="1031"/>
                  </a:cxn>
                  <a:cxn ang="0">
                    <a:pos x="614" y="1076"/>
                  </a:cxn>
                  <a:cxn ang="0">
                    <a:pos x="542" y="1121"/>
                  </a:cxn>
                  <a:cxn ang="0">
                    <a:pos x="494" y="1111"/>
                  </a:cxn>
                  <a:cxn ang="0">
                    <a:pos x="428" y="1045"/>
                  </a:cxn>
                  <a:cxn ang="0">
                    <a:pos x="334" y="908"/>
                  </a:cxn>
                  <a:cxn ang="0">
                    <a:pos x="280" y="812"/>
                  </a:cxn>
                  <a:cxn ang="0">
                    <a:pos x="227" y="720"/>
                  </a:cxn>
                  <a:cxn ang="0">
                    <a:pos x="94" y="583"/>
                  </a:cxn>
                  <a:cxn ang="0">
                    <a:pos x="49" y="523"/>
                  </a:cxn>
                  <a:cxn ang="0">
                    <a:pos x="56" y="427"/>
                  </a:cxn>
                  <a:cxn ang="0">
                    <a:pos x="40" y="383"/>
                  </a:cxn>
                  <a:cxn ang="0">
                    <a:pos x="3" y="320"/>
                  </a:cxn>
                  <a:cxn ang="0">
                    <a:pos x="48" y="300"/>
                  </a:cxn>
                  <a:cxn ang="0">
                    <a:pos x="81" y="253"/>
                  </a:cxn>
                  <a:cxn ang="0">
                    <a:pos x="152" y="220"/>
                  </a:cxn>
                  <a:cxn ang="0">
                    <a:pos x="255" y="189"/>
                  </a:cxn>
                  <a:cxn ang="0">
                    <a:pos x="366" y="127"/>
                  </a:cxn>
                  <a:cxn ang="0">
                    <a:pos x="493" y="76"/>
                  </a:cxn>
                  <a:cxn ang="0">
                    <a:pos x="582" y="48"/>
                  </a:cxn>
                  <a:cxn ang="0">
                    <a:pos x="654" y="9"/>
                  </a:cxn>
                  <a:cxn ang="0">
                    <a:pos x="695" y="5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1" name="Freeform 143">
                <a:extLst>
                  <a:ext uri="{FF2B5EF4-FFF2-40B4-BE49-F238E27FC236}">
                    <a16:creationId xmlns:a16="http://schemas.microsoft.com/office/drawing/2014/main" id="{FDDA3667-1A7B-9D4E-AAAE-D0DE90751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18" y="814"/>
                  </a:cxn>
                  <a:cxn ang="0">
                    <a:pos x="1743" y="905"/>
                  </a:cxn>
                  <a:cxn ang="0">
                    <a:pos x="1673" y="993"/>
                  </a:cxn>
                  <a:cxn ang="0">
                    <a:pos x="1586" y="1032"/>
                  </a:cxn>
                  <a:cxn ang="0">
                    <a:pos x="1432" y="1048"/>
                  </a:cxn>
                  <a:cxn ang="0">
                    <a:pos x="1379" y="1081"/>
                  </a:cxn>
                  <a:cxn ang="0">
                    <a:pos x="1315" y="1107"/>
                  </a:cxn>
                  <a:cxn ang="0">
                    <a:pos x="1244" y="1067"/>
                  </a:cxn>
                  <a:cxn ang="0">
                    <a:pos x="1110" y="1058"/>
                  </a:cxn>
                  <a:cxn ang="0">
                    <a:pos x="1011" y="1059"/>
                  </a:cxn>
                  <a:cxn ang="0">
                    <a:pos x="859" y="959"/>
                  </a:cxn>
                  <a:cxn ang="0">
                    <a:pos x="767" y="930"/>
                  </a:cxn>
                  <a:cxn ang="0">
                    <a:pos x="739" y="967"/>
                  </a:cxn>
                  <a:cxn ang="0">
                    <a:pos x="718" y="1016"/>
                  </a:cxn>
                  <a:cxn ang="0">
                    <a:pos x="647" y="1054"/>
                  </a:cxn>
                  <a:cxn ang="0">
                    <a:pos x="557" y="1115"/>
                  </a:cxn>
                  <a:cxn ang="0">
                    <a:pos x="511" y="1120"/>
                  </a:cxn>
                  <a:cxn ang="0">
                    <a:pos x="454" y="1076"/>
                  </a:cxn>
                  <a:cxn ang="0">
                    <a:pos x="375" y="937"/>
                  </a:cxn>
                  <a:cxn ang="0">
                    <a:pos x="302" y="873"/>
                  </a:cxn>
                  <a:cxn ang="0">
                    <a:pos x="261" y="768"/>
                  </a:cxn>
                  <a:cxn ang="0">
                    <a:pos x="173" y="658"/>
                  </a:cxn>
                  <a:cxn ang="0">
                    <a:pos x="57" y="544"/>
                  </a:cxn>
                  <a:cxn ang="0">
                    <a:pos x="52" y="472"/>
                  </a:cxn>
                  <a:cxn ang="0">
                    <a:pos x="51" y="402"/>
                  </a:cxn>
                  <a:cxn ang="0">
                    <a:pos x="9" y="345"/>
                  </a:cxn>
                  <a:cxn ang="0">
                    <a:pos x="18" y="310"/>
                  </a:cxn>
                  <a:cxn ang="0">
                    <a:pos x="62" y="286"/>
                  </a:cxn>
                  <a:cxn ang="0">
                    <a:pos x="113" y="231"/>
                  </a:cxn>
                  <a:cxn ang="0">
                    <a:pos x="219" y="206"/>
                  </a:cxn>
                  <a:cxn ang="0">
                    <a:pos x="310" y="154"/>
                  </a:cxn>
                  <a:cxn ang="0">
                    <a:pos x="430" y="106"/>
                  </a:cxn>
                  <a:cxn ang="0">
                    <a:pos x="546" y="54"/>
                  </a:cxn>
                  <a:cxn ang="0">
                    <a:pos x="609" y="38"/>
                  </a:cxn>
                  <a:cxn ang="0">
                    <a:pos x="680" y="0"/>
                  </a:cxn>
                  <a:cxn ang="0">
                    <a:pos x="705" y="22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lnTo>
                      <a:pt x="745" y="5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2" name="Freeform 144">
                <a:extLst>
                  <a:ext uri="{FF2B5EF4-FFF2-40B4-BE49-F238E27FC236}">
                    <a16:creationId xmlns:a16="http://schemas.microsoft.com/office/drawing/2014/main" id="{6EE2119A-C345-C443-A755-86D01EFF2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72" y="90"/>
                  </a:cxn>
                  <a:cxn ang="0">
                    <a:pos x="1921" y="140"/>
                  </a:cxn>
                  <a:cxn ang="0">
                    <a:pos x="2027" y="210"/>
                  </a:cxn>
                  <a:cxn ang="0">
                    <a:pos x="2092" y="280"/>
                  </a:cxn>
                  <a:cxn ang="0">
                    <a:pos x="2070" y="336"/>
                  </a:cxn>
                  <a:cxn ang="0">
                    <a:pos x="1977" y="338"/>
                  </a:cxn>
                  <a:cxn ang="0">
                    <a:pos x="1920" y="366"/>
                  </a:cxn>
                  <a:cxn ang="0">
                    <a:pos x="1858" y="480"/>
                  </a:cxn>
                  <a:cxn ang="0">
                    <a:pos x="1819" y="529"/>
                  </a:cxn>
                  <a:cxn ang="0">
                    <a:pos x="1782" y="546"/>
                  </a:cxn>
                  <a:cxn ang="0">
                    <a:pos x="1793" y="605"/>
                  </a:cxn>
                  <a:cxn ang="0">
                    <a:pos x="1775" y="683"/>
                  </a:cxn>
                  <a:cxn ang="0">
                    <a:pos x="1697" y="785"/>
                  </a:cxn>
                  <a:cxn ang="0">
                    <a:pos x="1605" y="894"/>
                  </a:cxn>
                  <a:cxn ang="0">
                    <a:pos x="1557" y="998"/>
                  </a:cxn>
                  <a:cxn ang="0">
                    <a:pos x="1501" y="1091"/>
                  </a:cxn>
                  <a:cxn ang="0">
                    <a:pos x="1386" y="1142"/>
                  </a:cxn>
                  <a:cxn ang="0">
                    <a:pos x="1319" y="1179"/>
                  </a:cxn>
                  <a:cxn ang="0">
                    <a:pos x="1126" y="1142"/>
                  </a:cxn>
                  <a:cxn ang="0">
                    <a:pos x="1044" y="1145"/>
                  </a:cxn>
                  <a:cxn ang="0">
                    <a:pos x="990" y="1199"/>
                  </a:cxn>
                  <a:cxn ang="0">
                    <a:pos x="935" y="1246"/>
                  </a:cxn>
                  <a:cxn ang="0">
                    <a:pos x="803" y="1279"/>
                  </a:cxn>
                  <a:cxn ang="0">
                    <a:pos x="664" y="1335"/>
                  </a:cxn>
                  <a:cxn ang="0">
                    <a:pos x="526" y="1353"/>
                  </a:cxn>
                  <a:cxn ang="0">
                    <a:pos x="454" y="1341"/>
                  </a:cxn>
                  <a:cxn ang="0">
                    <a:pos x="348" y="1279"/>
                  </a:cxn>
                  <a:cxn ang="0">
                    <a:pos x="259" y="1195"/>
                  </a:cxn>
                  <a:cxn ang="0">
                    <a:pos x="172" y="1117"/>
                  </a:cxn>
                  <a:cxn ang="0">
                    <a:pos x="133" y="1057"/>
                  </a:cxn>
                  <a:cxn ang="0">
                    <a:pos x="65" y="978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3" name="Freeform 145">
                <a:extLst>
                  <a:ext uri="{FF2B5EF4-FFF2-40B4-BE49-F238E27FC236}">
                    <a16:creationId xmlns:a16="http://schemas.microsoft.com/office/drawing/2014/main" id="{B1C16CEE-75CE-1842-9F6E-AE2282E9F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65" y="86"/>
                  </a:cxn>
                  <a:cxn ang="0">
                    <a:pos x="1909" y="129"/>
                  </a:cxn>
                  <a:cxn ang="0">
                    <a:pos x="2014" y="201"/>
                  </a:cxn>
                  <a:cxn ang="0">
                    <a:pos x="2084" y="266"/>
                  </a:cxn>
                  <a:cxn ang="0">
                    <a:pos x="2082" y="324"/>
                  </a:cxn>
                  <a:cxn ang="0">
                    <a:pos x="2017" y="341"/>
                  </a:cxn>
                  <a:cxn ang="0">
                    <a:pos x="1948" y="346"/>
                  </a:cxn>
                  <a:cxn ang="0">
                    <a:pos x="1878" y="416"/>
                  </a:cxn>
                  <a:cxn ang="0">
                    <a:pos x="1832" y="522"/>
                  </a:cxn>
                  <a:cxn ang="0">
                    <a:pos x="1784" y="540"/>
                  </a:cxn>
                  <a:cxn ang="0">
                    <a:pos x="1791" y="586"/>
                  </a:cxn>
                  <a:cxn ang="0">
                    <a:pos x="1789" y="645"/>
                  </a:cxn>
                  <a:cxn ang="0">
                    <a:pos x="1727" y="753"/>
                  </a:cxn>
                  <a:cxn ang="0">
                    <a:pos x="1623" y="868"/>
                  </a:cxn>
                  <a:cxn ang="0">
                    <a:pos x="1574" y="951"/>
                  </a:cxn>
                  <a:cxn ang="0">
                    <a:pos x="1518" y="1070"/>
                  </a:cxn>
                  <a:cxn ang="0">
                    <a:pos x="1461" y="1118"/>
                  </a:cxn>
                  <a:cxn ang="0">
                    <a:pos x="1333" y="1167"/>
                  </a:cxn>
                  <a:cxn ang="0">
                    <a:pos x="1164" y="1153"/>
                  </a:cxn>
                  <a:cxn ang="0">
                    <a:pos x="1084" y="1139"/>
                  </a:cxn>
                  <a:cxn ang="0">
                    <a:pos x="1012" y="1165"/>
                  </a:cxn>
                  <a:cxn ang="0">
                    <a:pos x="969" y="1228"/>
                  </a:cxn>
                  <a:cxn ang="0">
                    <a:pos x="881" y="1259"/>
                  </a:cxn>
                  <a:cxn ang="0">
                    <a:pos x="724" y="1318"/>
                  </a:cxn>
                  <a:cxn ang="0">
                    <a:pos x="611" y="1341"/>
                  </a:cxn>
                  <a:cxn ang="0">
                    <a:pos x="501" y="1353"/>
                  </a:cxn>
                  <a:cxn ang="0">
                    <a:pos x="421" y="1325"/>
                  </a:cxn>
                  <a:cxn ang="0">
                    <a:pos x="328" y="1258"/>
                  </a:cxn>
                  <a:cxn ang="0">
                    <a:pos x="225" y="1174"/>
                  </a:cxn>
                  <a:cxn ang="0">
                    <a:pos x="159" y="1090"/>
                  </a:cxn>
                  <a:cxn ang="0">
                    <a:pos x="107" y="1037"/>
                  </a:cxn>
                  <a:cxn ang="0">
                    <a:pos x="48" y="950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  <a:cxn ang="0">
                    <a:pos x="283" y="268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lnTo>
                      <a:pt x="283" y="26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4" name="Freeform 146">
                <a:extLst>
                  <a:ext uri="{FF2B5EF4-FFF2-40B4-BE49-F238E27FC236}">
                    <a16:creationId xmlns:a16="http://schemas.microsoft.com/office/drawing/2014/main" id="{54F6A153-D7F2-C547-B926-ED57C6785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41" y="108"/>
                  </a:cxn>
                  <a:cxn ang="0">
                    <a:pos x="921" y="149"/>
                  </a:cxn>
                  <a:cxn ang="0">
                    <a:pos x="918" y="181"/>
                  </a:cxn>
                  <a:cxn ang="0">
                    <a:pos x="916" y="208"/>
                  </a:cxn>
                  <a:cxn ang="0">
                    <a:pos x="895" y="248"/>
                  </a:cxn>
                  <a:cxn ang="0">
                    <a:pos x="871" y="270"/>
                  </a:cxn>
                  <a:cxn ang="0">
                    <a:pos x="838" y="282"/>
                  </a:cxn>
                  <a:cxn ang="0">
                    <a:pos x="789" y="289"/>
                  </a:cxn>
                  <a:cxn ang="0">
                    <a:pos x="742" y="300"/>
                  </a:cxn>
                  <a:cxn ang="0">
                    <a:pos x="710" y="319"/>
                  </a:cxn>
                  <a:cxn ang="0">
                    <a:pos x="689" y="339"/>
                  </a:cxn>
                  <a:cxn ang="0">
                    <a:pos x="676" y="354"/>
                  </a:cxn>
                  <a:cxn ang="0">
                    <a:pos x="683" y="383"/>
                  </a:cxn>
                  <a:cxn ang="0">
                    <a:pos x="709" y="436"/>
                  </a:cxn>
                  <a:cxn ang="0">
                    <a:pos x="718" y="469"/>
                  </a:cxn>
                  <a:cxn ang="0">
                    <a:pos x="712" y="493"/>
                  </a:cxn>
                  <a:cxn ang="0">
                    <a:pos x="697" y="513"/>
                  </a:cxn>
                  <a:cxn ang="0">
                    <a:pos x="633" y="545"/>
                  </a:cxn>
                  <a:cxn ang="0">
                    <a:pos x="588" y="567"/>
                  </a:cxn>
                  <a:cxn ang="0">
                    <a:pos x="569" y="590"/>
                  </a:cxn>
                  <a:cxn ang="0">
                    <a:pos x="548" y="651"/>
                  </a:cxn>
                  <a:cxn ang="0">
                    <a:pos x="535" y="671"/>
                  </a:cxn>
                  <a:cxn ang="0">
                    <a:pos x="521" y="677"/>
                  </a:cxn>
                  <a:cxn ang="0">
                    <a:pos x="499" y="675"/>
                  </a:cxn>
                  <a:cxn ang="0">
                    <a:pos x="438" y="655"/>
                  </a:cxn>
                  <a:cxn ang="0">
                    <a:pos x="391" y="624"/>
                  </a:cxn>
                  <a:cxn ang="0">
                    <a:pos x="317" y="568"/>
                  </a:cxn>
                  <a:cxn ang="0">
                    <a:pos x="310" y="574"/>
                  </a:cxn>
                  <a:cxn ang="0">
                    <a:pos x="298" y="599"/>
                  </a:cxn>
                  <a:cxn ang="0">
                    <a:pos x="273" y="644"/>
                  </a:cxn>
                  <a:cxn ang="0">
                    <a:pos x="238" y="657"/>
                  </a:cxn>
                  <a:cxn ang="0">
                    <a:pos x="193" y="661"/>
                  </a:cxn>
                  <a:cxn ang="0">
                    <a:pos x="115" y="653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24" y="557"/>
                  </a:cxn>
                  <a:cxn ang="0">
                    <a:pos x="126" y="528"/>
                  </a:cxn>
                  <a:cxn ang="0">
                    <a:pos x="113" y="497"/>
                  </a:cxn>
                  <a:cxn ang="0">
                    <a:pos x="58" y="408"/>
                  </a:cxn>
                  <a:cxn ang="0">
                    <a:pos x="52" y="362"/>
                  </a:cxn>
                  <a:cxn ang="0">
                    <a:pos x="50" y="314"/>
                  </a:cxn>
                  <a:cxn ang="0">
                    <a:pos x="41" y="270"/>
                  </a:cxn>
                  <a:cxn ang="0">
                    <a:pos x="40" y="235"/>
                  </a:cxn>
                  <a:cxn ang="0">
                    <a:pos x="48" y="218"/>
                  </a:cxn>
                  <a:cxn ang="0">
                    <a:pos x="67" y="208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5" name="Freeform 147">
                <a:extLst>
                  <a:ext uri="{FF2B5EF4-FFF2-40B4-BE49-F238E27FC236}">
                    <a16:creationId xmlns:a16="http://schemas.microsoft.com/office/drawing/2014/main" id="{0E123BC4-B98C-ED4A-861E-7B89149F7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20" y="0"/>
                  </a:cxn>
                  <a:cxn ang="0">
                    <a:pos x="930" y="126"/>
                  </a:cxn>
                  <a:cxn ang="0">
                    <a:pos x="920" y="158"/>
                  </a:cxn>
                  <a:cxn ang="0">
                    <a:pos x="918" y="191"/>
                  </a:cxn>
                  <a:cxn ang="0">
                    <a:pos x="913" y="217"/>
                  </a:cxn>
                  <a:cxn ang="0">
                    <a:pos x="889" y="257"/>
                  </a:cxn>
                  <a:cxn ang="0">
                    <a:pos x="860" y="275"/>
                  </a:cxn>
                  <a:cxn ang="0">
                    <a:pos x="826" y="284"/>
                  </a:cxn>
                  <a:cxn ang="0">
                    <a:pos x="764" y="293"/>
                  </a:cxn>
                  <a:cxn ang="0">
                    <a:pos x="731" y="304"/>
                  </a:cxn>
                  <a:cxn ang="0">
                    <a:pos x="700" y="329"/>
                  </a:cxn>
                  <a:cxn ang="0">
                    <a:pos x="683" y="342"/>
                  </a:cxn>
                  <a:cxn ang="0">
                    <a:pos x="678" y="364"/>
                  </a:cxn>
                  <a:cxn ang="0">
                    <a:pos x="692" y="401"/>
                  </a:cxn>
                  <a:cxn ang="0">
                    <a:pos x="715" y="453"/>
                  </a:cxn>
                  <a:cxn ang="0">
                    <a:pos x="718" y="477"/>
                  </a:cxn>
                  <a:cxn ang="0">
                    <a:pos x="707" y="500"/>
                  </a:cxn>
                  <a:cxn ang="0">
                    <a:pos x="683" y="524"/>
                  </a:cxn>
                  <a:cxn ang="0">
                    <a:pos x="604" y="557"/>
                  </a:cxn>
                  <a:cxn ang="0">
                    <a:pos x="582" y="573"/>
                  </a:cxn>
                  <a:cxn ang="0">
                    <a:pos x="562" y="603"/>
                  </a:cxn>
                  <a:cxn ang="0">
                    <a:pos x="544" y="661"/>
                  </a:cxn>
                  <a:cxn ang="0">
                    <a:pos x="531" y="674"/>
                  </a:cxn>
                  <a:cxn ang="0">
                    <a:pos x="514" y="677"/>
                  </a:cxn>
                  <a:cxn ang="0">
                    <a:pos x="488" y="673"/>
                  </a:cxn>
                  <a:cxn ang="0">
                    <a:pos x="426" y="648"/>
                  </a:cxn>
                  <a:cxn ang="0">
                    <a:pos x="370" y="608"/>
                  </a:cxn>
                  <a:cxn ang="0">
                    <a:pos x="315" y="569"/>
                  </a:cxn>
                  <a:cxn ang="0">
                    <a:pos x="307" y="578"/>
                  </a:cxn>
                  <a:cxn ang="0">
                    <a:pos x="289" y="622"/>
                  </a:cxn>
                  <a:cxn ang="0">
                    <a:pos x="263" y="649"/>
                  </a:cxn>
                  <a:cxn ang="0">
                    <a:pos x="224" y="660"/>
                  </a:cxn>
                  <a:cxn ang="0">
                    <a:pos x="177" y="661"/>
                  </a:cxn>
                  <a:cxn ang="0">
                    <a:pos x="89" y="647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19" y="567"/>
                  </a:cxn>
                  <a:cxn ang="0">
                    <a:pos x="127" y="538"/>
                  </a:cxn>
                  <a:cxn ang="0">
                    <a:pos x="119" y="507"/>
                  </a:cxn>
                  <a:cxn ang="0">
                    <a:pos x="65" y="423"/>
                  </a:cxn>
                  <a:cxn ang="0">
                    <a:pos x="53" y="377"/>
                  </a:cxn>
                  <a:cxn ang="0">
                    <a:pos x="52" y="331"/>
                  </a:cxn>
                  <a:cxn ang="0">
                    <a:pos x="45" y="285"/>
                  </a:cxn>
                  <a:cxn ang="0">
                    <a:pos x="39" y="241"/>
                  </a:cxn>
                  <a:cxn ang="0">
                    <a:pos x="44" y="223"/>
                  </a:cxn>
                  <a:cxn ang="0">
                    <a:pos x="60" y="210"/>
                  </a:cxn>
                  <a:cxn ang="0">
                    <a:pos x="136" y="181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lnTo>
                      <a:pt x="136" y="18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Freeform 148">
                <a:extLst>
                  <a:ext uri="{FF2B5EF4-FFF2-40B4-BE49-F238E27FC236}">
                    <a16:creationId xmlns:a16="http://schemas.microsoft.com/office/drawing/2014/main" id="{C6F49200-37B1-6040-AEB0-61EE7AF57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70" y="57"/>
                  </a:cxn>
                  <a:cxn ang="0">
                    <a:pos x="717" y="85"/>
                  </a:cxn>
                  <a:cxn ang="0">
                    <a:pos x="744" y="60"/>
                  </a:cxn>
                  <a:cxn ang="0">
                    <a:pos x="786" y="5"/>
                  </a:cxn>
                  <a:cxn ang="0">
                    <a:pos x="831" y="10"/>
                  </a:cxn>
                  <a:cxn ang="0">
                    <a:pos x="898" y="81"/>
                  </a:cxn>
                  <a:cxn ang="0">
                    <a:pos x="921" y="134"/>
                  </a:cxn>
                  <a:cxn ang="0">
                    <a:pos x="972" y="167"/>
                  </a:cxn>
                  <a:cxn ang="0">
                    <a:pos x="1031" y="174"/>
                  </a:cxn>
                  <a:cxn ang="0">
                    <a:pos x="1131" y="112"/>
                  </a:cxn>
                  <a:cxn ang="0">
                    <a:pos x="1174" y="111"/>
                  </a:cxn>
                  <a:cxn ang="0">
                    <a:pos x="1220" y="150"/>
                  </a:cxn>
                  <a:cxn ang="0">
                    <a:pos x="1272" y="147"/>
                  </a:cxn>
                  <a:cxn ang="0">
                    <a:pos x="1397" y="103"/>
                  </a:cxn>
                  <a:cxn ang="0">
                    <a:pos x="1476" y="108"/>
                  </a:cxn>
                  <a:cxn ang="0">
                    <a:pos x="1548" y="138"/>
                  </a:cxn>
                  <a:cxn ang="0">
                    <a:pos x="1608" y="187"/>
                  </a:cxn>
                  <a:cxn ang="0">
                    <a:pos x="1678" y="231"/>
                  </a:cxn>
                  <a:cxn ang="0">
                    <a:pos x="1722" y="371"/>
                  </a:cxn>
                  <a:cxn ang="0">
                    <a:pos x="1665" y="493"/>
                  </a:cxn>
                  <a:cxn ang="0">
                    <a:pos x="1534" y="527"/>
                  </a:cxn>
                  <a:cxn ang="0">
                    <a:pos x="1491" y="480"/>
                  </a:cxn>
                  <a:cxn ang="0">
                    <a:pos x="1456" y="458"/>
                  </a:cxn>
                  <a:cxn ang="0">
                    <a:pos x="1377" y="456"/>
                  </a:cxn>
                  <a:cxn ang="0">
                    <a:pos x="1274" y="467"/>
                  </a:cxn>
                  <a:cxn ang="0">
                    <a:pos x="1184" y="471"/>
                  </a:cxn>
                  <a:cxn ang="0">
                    <a:pos x="1126" y="529"/>
                  </a:cxn>
                  <a:cxn ang="0">
                    <a:pos x="1064" y="598"/>
                  </a:cxn>
                  <a:cxn ang="0">
                    <a:pos x="1008" y="617"/>
                  </a:cxn>
                  <a:cxn ang="0">
                    <a:pos x="951" y="592"/>
                  </a:cxn>
                  <a:cxn ang="0">
                    <a:pos x="908" y="588"/>
                  </a:cxn>
                  <a:cxn ang="0">
                    <a:pos x="890" y="607"/>
                  </a:cxn>
                  <a:cxn ang="0">
                    <a:pos x="853" y="645"/>
                  </a:cxn>
                  <a:cxn ang="0">
                    <a:pos x="750" y="669"/>
                  </a:cxn>
                  <a:cxn ang="0">
                    <a:pos x="689" y="659"/>
                  </a:cxn>
                  <a:cxn ang="0">
                    <a:pos x="660" y="654"/>
                  </a:cxn>
                  <a:cxn ang="0">
                    <a:pos x="641" y="712"/>
                  </a:cxn>
                  <a:cxn ang="0">
                    <a:pos x="632" y="799"/>
                  </a:cxn>
                  <a:cxn ang="0">
                    <a:pos x="637" y="869"/>
                  </a:cxn>
                  <a:cxn ang="0">
                    <a:pos x="573" y="873"/>
                  </a:cxn>
                  <a:cxn ang="0">
                    <a:pos x="442" y="890"/>
                  </a:cxn>
                  <a:cxn ang="0">
                    <a:pos x="311" y="880"/>
                  </a:cxn>
                  <a:cxn ang="0">
                    <a:pos x="39" y="624"/>
                  </a:cxn>
                  <a:cxn ang="0">
                    <a:pos x="3" y="563"/>
                  </a:cxn>
                  <a:cxn ang="0">
                    <a:pos x="7" y="507"/>
                  </a:cxn>
                  <a:cxn ang="0">
                    <a:pos x="34" y="452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7" name="Freeform 149">
                <a:extLst>
                  <a:ext uri="{FF2B5EF4-FFF2-40B4-BE49-F238E27FC236}">
                    <a16:creationId xmlns:a16="http://schemas.microsoft.com/office/drawing/2014/main" id="{AD3764C8-23EC-084E-A4FD-CCAF19DC7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56" y="44"/>
                  </a:cxn>
                  <a:cxn ang="0">
                    <a:pos x="713" y="85"/>
                  </a:cxn>
                  <a:cxn ang="0">
                    <a:pos x="739" y="68"/>
                  </a:cxn>
                  <a:cxn ang="0">
                    <a:pos x="780" y="10"/>
                  </a:cxn>
                  <a:cxn ang="0">
                    <a:pos x="820" y="3"/>
                  </a:cxn>
                  <a:cxn ang="0">
                    <a:pos x="890" y="70"/>
                  </a:cxn>
                  <a:cxn ang="0">
                    <a:pos x="915" y="127"/>
                  </a:cxn>
                  <a:cxn ang="0">
                    <a:pos x="960" y="161"/>
                  </a:cxn>
                  <a:cxn ang="0">
                    <a:pos x="1020" y="176"/>
                  </a:cxn>
                  <a:cxn ang="0">
                    <a:pos x="1100" y="138"/>
                  </a:cxn>
                  <a:cxn ang="0">
                    <a:pos x="1163" y="107"/>
                  </a:cxn>
                  <a:cxn ang="0">
                    <a:pos x="1213" y="145"/>
                  </a:cxn>
                  <a:cxn ang="0">
                    <a:pos x="1261" y="151"/>
                  </a:cxn>
                  <a:cxn ang="0">
                    <a:pos x="1381" y="106"/>
                  </a:cxn>
                  <a:cxn ang="0">
                    <a:pos x="1460" y="106"/>
                  </a:cxn>
                  <a:cxn ang="0">
                    <a:pos x="1535" y="130"/>
                  </a:cxn>
                  <a:cxn ang="0">
                    <a:pos x="1599" y="178"/>
                  </a:cxn>
                  <a:cxn ang="0">
                    <a:pos x="1657" y="221"/>
                  </a:cxn>
                  <a:cxn ang="0">
                    <a:pos x="1749" y="317"/>
                  </a:cxn>
                  <a:cxn ang="0">
                    <a:pos x="1684" y="454"/>
                  </a:cxn>
                  <a:cxn ang="0">
                    <a:pos x="1640" y="529"/>
                  </a:cxn>
                  <a:cxn ang="0">
                    <a:pos x="1520" y="513"/>
                  </a:cxn>
                  <a:cxn ang="0">
                    <a:pos x="1480" y="470"/>
                  </a:cxn>
                  <a:cxn ang="0">
                    <a:pos x="1433" y="454"/>
                  </a:cxn>
                  <a:cxn ang="0">
                    <a:pos x="1336" y="461"/>
                  </a:cxn>
                  <a:cxn ang="0">
                    <a:pos x="1226" y="466"/>
                  </a:cxn>
                  <a:cxn ang="0">
                    <a:pos x="1162" y="487"/>
                  </a:cxn>
                  <a:cxn ang="0">
                    <a:pos x="1105" y="558"/>
                  </a:cxn>
                  <a:cxn ang="0">
                    <a:pos x="1039" y="612"/>
                  </a:cxn>
                  <a:cxn ang="0">
                    <a:pos x="991" y="612"/>
                  </a:cxn>
                  <a:cxn ang="0">
                    <a:pos x="933" y="586"/>
                  </a:cxn>
                  <a:cxn ang="0">
                    <a:pos x="900" y="592"/>
                  </a:cxn>
                  <a:cxn ang="0">
                    <a:pos x="884" y="621"/>
                  </a:cxn>
                  <a:cxn ang="0">
                    <a:pos x="803" y="662"/>
                  </a:cxn>
                  <a:cxn ang="0">
                    <a:pos x="724" y="669"/>
                  </a:cxn>
                  <a:cxn ang="0">
                    <a:pos x="674" y="650"/>
                  </a:cxn>
                  <a:cxn ang="0">
                    <a:pos x="652" y="665"/>
                  </a:cxn>
                  <a:cxn ang="0">
                    <a:pos x="639" y="751"/>
                  </a:cxn>
                  <a:cxn ang="0">
                    <a:pos x="637" y="839"/>
                  </a:cxn>
                  <a:cxn ang="0">
                    <a:pos x="618" y="873"/>
                  </a:cxn>
                  <a:cxn ang="0">
                    <a:pos x="512" y="882"/>
                  </a:cxn>
                  <a:cxn ang="0">
                    <a:pos x="390" y="891"/>
                  </a:cxn>
                  <a:cxn ang="0">
                    <a:pos x="89" y="722"/>
                  </a:cxn>
                  <a:cxn ang="0">
                    <a:pos x="25" y="602"/>
                  </a:cxn>
                  <a:cxn ang="0">
                    <a:pos x="1" y="558"/>
                  </a:cxn>
                  <a:cxn ang="0">
                    <a:pos x="12" y="496"/>
                  </a:cxn>
                  <a:cxn ang="0">
                    <a:pos x="36" y="445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lnTo>
                      <a:pt x="35" y="43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Freeform 150">
                <a:extLst>
                  <a:ext uri="{FF2B5EF4-FFF2-40B4-BE49-F238E27FC236}">
                    <a16:creationId xmlns:a16="http://schemas.microsoft.com/office/drawing/2014/main" id="{FF674000-C697-DE45-BD15-238C78AF3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23" y="131"/>
                  </a:cxn>
                  <a:cxn ang="0">
                    <a:pos x="1502" y="193"/>
                  </a:cxn>
                  <a:cxn ang="0">
                    <a:pos x="1581" y="159"/>
                  </a:cxn>
                  <a:cxn ang="0">
                    <a:pos x="1693" y="94"/>
                  </a:cxn>
                  <a:cxn ang="0">
                    <a:pos x="1729" y="19"/>
                  </a:cxn>
                  <a:cxn ang="0">
                    <a:pos x="1795" y="5"/>
                  </a:cxn>
                  <a:cxn ang="0">
                    <a:pos x="1984" y="125"/>
                  </a:cxn>
                  <a:cxn ang="0">
                    <a:pos x="2118" y="127"/>
                  </a:cxn>
                  <a:cxn ang="0">
                    <a:pos x="2281" y="160"/>
                  </a:cxn>
                  <a:cxn ang="0">
                    <a:pos x="2326" y="221"/>
                  </a:cxn>
                  <a:cxn ang="0">
                    <a:pos x="2291" y="308"/>
                  </a:cxn>
                  <a:cxn ang="0">
                    <a:pos x="2329" y="400"/>
                  </a:cxn>
                  <a:cxn ang="0">
                    <a:pos x="2308" y="655"/>
                  </a:cxn>
                  <a:cxn ang="0">
                    <a:pos x="2218" y="675"/>
                  </a:cxn>
                  <a:cxn ang="0">
                    <a:pos x="2223" y="737"/>
                  </a:cxn>
                  <a:cxn ang="0">
                    <a:pos x="2193" y="817"/>
                  </a:cxn>
                  <a:cxn ang="0">
                    <a:pos x="2154" y="882"/>
                  </a:cxn>
                  <a:cxn ang="0">
                    <a:pos x="2124" y="982"/>
                  </a:cxn>
                  <a:cxn ang="0">
                    <a:pos x="1882" y="1124"/>
                  </a:cxn>
                  <a:cxn ang="0">
                    <a:pos x="1778" y="1160"/>
                  </a:cxn>
                  <a:cxn ang="0">
                    <a:pos x="1679" y="1164"/>
                  </a:cxn>
                  <a:cxn ang="0">
                    <a:pos x="1553" y="1239"/>
                  </a:cxn>
                  <a:cxn ang="0">
                    <a:pos x="1264" y="1171"/>
                  </a:cxn>
                  <a:cxn ang="0">
                    <a:pos x="1190" y="1140"/>
                  </a:cxn>
                  <a:cxn ang="0">
                    <a:pos x="1053" y="1080"/>
                  </a:cxn>
                  <a:cxn ang="0">
                    <a:pos x="938" y="1058"/>
                  </a:cxn>
                  <a:cxn ang="0">
                    <a:pos x="844" y="989"/>
                  </a:cxn>
                  <a:cxn ang="0">
                    <a:pos x="833" y="848"/>
                  </a:cxn>
                  <a:cxn ang="0">
                    <a:pos x="763" y="825"/>
                  </a:cxn>
                  <a:cxn ang="0">
                    <a:pos x="570" y="817"/>
                  </a:cxn>
                  <a:cxn ang="0">
                    <a:pos x="460" y="846"/>
                  </a:cxn>
                  <a:cxn ang="0">
                    <a:pos x="347" y="851"/>
                  </a:cxn>
                  <a:cxn ang="0">
                    <a:pos x="260" y="884"/>
                  </a:cxn>
                  <a:cxn ang="0">
                    <a:pos x="158" y="884"/>
                  </a:cxn>
                  <a:cxn ang="0">
                    <a:pos x="96" y="862"/>
                  </a:cxn>
                  <a:cxn ang="0">
                    <a:pos x="57" y="792"/>
                  </a:cxn>
                  <a:cxn ang="0">
                    <a:pos x="22" y="702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9" name="Freeform 151">
                <a:extLst>
                  <a:ext uri="{FF2B5EF4-FFF2-40B4-BE49-F238E27FC236}">
                    <a16:creationId xmlns:a16="http://schemas.microsoft.com/office/drawing/2014/main" id="{68789348-C338-F54E-910B-2F6EC7AD49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12" y="115"/>
                  </a:cxn>
                  <a:cxn ang="0">
                    <a:pos x="1495" y="190"/>
                  </a:cxn>
                  <a:cxn ang="0">
                    <a:pos x="1565" y="171"/>
                  </a:cxn>
                  <a:cxn ang="0">
                    <a:pos x="1683" y="101"/>
                  </a:cxn>
                  <a:cxn ang="0">
                    <a:pos x="1723" y="37"/>
                  </a:cxn>
                  <a:cxn ang="0">
                    <a:pos x="1778" y="2"/>
                  </a:cxn>
                  <a:cxn ang="0">
                    <a:pos x="1965" y="116"/>
                  </a:cxn>
                  <a:cxn ang="0">
                    <a:pos x="2094" y="128"/>
                  </a:cxn>
                  <a:cxn ang="0">
                    <a:pos x="2264" y="151"/>
                  </a:cxn>
                  <a:cxn ang="0">
                    <a:pos x="2325" y="207"/>
                  </a:cxn>
                  <a:cxn ang="0">
                    <a:pos x="2297" y="283"/>
                  </a:cxn>
                  <a:cxn ang="0">
                    <a:pos x="2302" y="357"/>
                  </a:cxn>
                  <a:cxn ang="0">
                    <a:pos x="2356" y="631"/>
                  </a:cxn>
                  <a:cxn ang="0">
                    <a:pos x="2229" y="667"/>
                  </a:cxn>
                  <a:cxn ang="0">
                    <a:pos x="2219" y="710"/>
                  </a:cxn>
                  <a:cxn ang="0">
                    <a:pos x="2199" y="789"/>
                  </a:cxn>
                  <a:cxn ang="0">
                    <a:pos x="2179" y="851"/>
                  </a:cxn>
                  <a:cxn ang="0">
                    <a:pos x="2141" y="925"/>
                  </a:cxn>
                  <a:cxn ang="0">
                    <a:pos x="1995" y="1098"/>
                  </a:cxn>
                  <a:cxn ang="0">
                    <a:pos x="1817" y="1151"/>
                  </a:cxn>
                  <a:cxn ang="0">
                    <a:pos x="1721" y="1156"/>
                  </a:cxn>
                  <a:cxn ang="0">
                    <a:pos x="1623" y="1199"/>
                  </a:cxn>
                  <a:cxn ang="0">
                    <a:pos x="1312" y="1236"/>
                  </a:cxn>
                  <a:cxn ang="0">
                    <a:pos x="1241" y="1154"/>
                  </a:cxn>
                  <a:cxn ang="0">
                    <a:pos x="1151" y="1131"/>
                  </a:cxn>
                  <a:cxn ang="0">
                    <a:pos x="1014" y="1070"/>
                  </a:cxn>
                  <a:cxn ang="0">
                    <a:pos x="895" y="1041"/>
                  </a:cxn>
                  <a:cxn ang="0">
                    <a:pos x="834" y="961"/>
                  </a:cxn>
                  <a:cxn ang="0">
                    <a:pos x="821" y="837"/>
                  </a:cxn>
                  <a:cxn ang="0">
                    <a:pos x="649" y="829"/>
                  </a:cxn>
                  <a:cxn ang="0">
                    <a:pos x="530" y="817"/>
                  </a:cxn>
                  <a:cxn ang="0">
                    <a:pos x="409" y="865"/>
                  </a:cxn>
                  <a:cxn ang="0">
                    <a:pos x="324" y="842"/>
                  </a:cxn>
                  <a:cxn ang="0">
                    <a:pos x="237" y="892"/>
                  </a:cxn>
                  <a:cxn ang="0">
                    <a:pos x="138" y="886"/>
                  </a:cxn>
                  <a:cxn ang="0">
                    <a:pos x="85" y="840"/>
                  </a:cxn>
                  <a:cxn ang="0">
                    <a:pos x="45" y="786"/>
                  </a:cxn>
                  <a:cxn ang="0">
                    <a:pos x="19" y="691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lnTo>
                      <a:pt x="31" y="5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0" name="Freeform 152">
                <a:extLst>
                  <a:ext uri="{FF2B5EF4-FFF2-40B4-BE49-F238E27FC236}">
                    <a16:creationId xmlns:a16="http://schemas.microsoft.com/office/drawing/2014/main" id="{B9C69603-F6DF-0B47-AD10-04F22F58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1" name="Freeform 153">
                <a:extLst>
                  <a:ext uri="{FF2B5EF4-FFF2-40B4-BE49-F238E27FC236}">
                    <a16:creationId xmlns:a16="http://schemas.microsoft.com/office/drawing/2014/main" id="{D3167DA2-8536-304C-8665-5DC5C18EC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2" name="Freeform 154">
                <a:extLst>
                  <a:ext uri="{FF2B5EF4-FFF2-40B4-BE49-F238E27FC236}">
                    <a16:creationId xmlns:a16="http://schemas.microsoft.com/office/drawing/2014/main" id="{B2429371-72C3-494F-AC17-0896B4AA0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7" y="431"/>
                  </a:cxn>
                  <a:cxn ang="0">
                    <a:pos x="1349" y="490"/>
                  </a:cxn>
                  <a:cxn ang="0">
                    <a:pos x="1398" y="525"/>
                  </a:cxn>
                  <a:cxn ang="0">
                    <a:pos x="1488" y="527"/>
                  </a:cxn>
                  <a:cxn ang="0">
                    <a:pos x="1459" y="615"/>
                  </a:cxn>
                  <a:cxn ang="0">
                    <a:pos x="1467" y="667"/>
                  </a:cxn>
                  <a:cxn ang="0">
                    <a:pos x="1428" y="691"/>
                  </a:cxn>
                  <a:cxn ang="0">
                    <a:pos x="1366" y="681"/>
                  </a:cxn>
                  <a:cxn ang="0">
                    <a:pos x="1359" y="726"/>
                  </a:cxn>
                  <a:cxn ang="0">
                    <a:pos x="1350" y="772"/>
                  </a:cxn>
                  <a:cxn ang="0">
                    <a:pos x="1284" y="763"/>
                  </a:cxn>
                  <a:cxn ang="0">
                    <a:pos x="1216" y="751"/>
                  </a:cxn>
                  <a:cxn ang="0">
                    <a:pos x="1142" y="675"/>
                  </a:cxn>
                  <a:cxn ang="0">
                    <a:pos x="1120" y="680"/>
                  </a:cxn>
                  <a:cxn ang="0">
                    <a:pos x="1098" y="753"/>
                  </a:cxn>
                  <a:cxn ang="0">
                    <a:pos x="1037" y="846"/>
                  </a:cxn>
                  <a:cxn ang="0">
                    <a:pos x="986" y="915"/>
                  </a:cxn>
                  <a:cxn ang="0">
                    <a:pos x="953" y="909"/>
                  </a:cxn>
                  <a:cxn ang="0">
                    <a:pos x="879" y="784"/>
                  </a:cxn>
                  <a:cxn ang="0">
                    <a:pos x="828" y="754"/>
                  </a:cxn>
                  <a:cxn ang="0">
                    <a:pos x="820" y="705"/>
                  </a:cxn>
                  <a:cxn ang="0">
                    <a:pos x="831" y="658"/>
                  </a:cxn>
                  <a:cxn ang="0">
                    <a:pos x="731" y="718"/>
                  </a:cxn>
                  <a:cxn ang="0">
                    <a:pos x="678" y="812"/>
                  </a:cxn>
                  <a:cxn ang="0">
                    <a:pos x="625" y="847"/>
                  </a:cxn>
                  <a:cxn ang="0">
                    <a:pos x="526" y="820"/>
                  </a:cxn>
                  <a:cxn ang="0">
                    <a:pos x="458" y="825"/>
                  </a:cxn>
                  <a:cxn ang="0">
                    <a:pos x="339" y="815"/>
                  </a:cxn>
                  <a:cxn ang="0">
                    <a:pos x="327" y="745"/>
                  </a:cxn>
                  <a:cxn ang="0">
                    <a:pos x="317" y="692"/>
                  </a:cxn>
                  <a:cxn ang="0">
                    <a:pos x="309" y="593"/>
                  </a:cxn>
                  <a:cxn ang="0">
                    <a:pos x="250" y="557"/>
                  </a:cxn>
                  <a:cxn ang="0">
                    <a:pos x="160" y="582"/>
                  </a:cxn>
                  <a:cxn ang="0">
                    <a:pos x="131" y="626"/>
                  </a:cxn>
                  <a:cxn ang="0">
                    <a:pos x="92" y="666"/>
                  </a:cxn>
                  <a:cxn ang="0">
                    <a:pos x="28" y="654"/>
                  </a:cxn>
                  <a:cxn ang="0">
                    <a:pos x="7" y="587"/>
                  </a:cxn>
                  <a:cxn ang="0">
                    <a:pos x="94" y="505"/>
                  </a:cxn>
                  <a:cxn ang="0">
                    <a:pos x="166" y="400"/>
                  </a:cxn>
                  <a:cxn ang="0">
                    <a:pos x="252" y="315"/>
                  </a:cxn>
                  <a:cxn ang="0">
                    <a:pos x="322" y="268"/>
                  </a:cxn>
                  <a:cxn ang="0">
                    <a:pos x="401" y="248"/>
                  </a:cxn>
                  <a:cxn ang="0">
                    <a:pos x="459" y="185"/>
                  </a:cxn>
                  <a:cxn ang="0">
                    <a:pos x="416" y="167"/>
                  </a:cxn>
                  <a:cxn ang="0">
                    <a:pos x="402" y="140"/>
                  </a:cxn>
                  <a:cxn ang="0">
                    <a:pos x="459" y="78"/>
                  </a:cxn>
                  <a:cxn ang="0">
                    <a:pos x="551" y="106"/>
                  </a:cxn>
                  <a:cxn ang="0">
                    <a:pos x="617" y="106"/>
                  </a:cxn>
                  <a:cxn ang="0">
                    <a:pos x="708" y="96"/>
                  </a:cxn>
                  <a:cxn ang="0">
                    <a:pos x="792" y="92"/>
                  </a:cxn>
                  <a:cxn ang="0">
                    <a:pos x="857" y="97"/>
                  </a:cxn>
                  <a:cxn ang="0">
                    <a:pos x="934" y="139"/>
                  </a:cxn>
                  <a:cxn ang="0">
                    <a:pos x="973" y="112"/>
                  </a:cxn>
                  <a:cxn ang="0">
                    <a:pos x="980" y="8"/>
                  </a:cxn>
                  <a:cxn ang="0">
                    <a:pos x="1030" y="5"/>
                  </a:cxn>
                  <a:cxn ang="0">
                    <a:pos x="1134" y="66"/>
                  </a:cxn>
                  <a:cxn ang="0">
                    <a:pos x="1291" y="215"/>
                  </a:cxn>
                  <a:cxn ang="0">
                    <a:pos x="1288" y="283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3" name="Freeform 155">
                <a:extLst>
                  <a:ext uri="{FF2B5EF4-FFF2-40B4-BE49-F238E27FC236}">
                    <a16:creationId xmlns:a16="http://schemas.microsoft.com/office/drawing/2014/main" id="{74D66932-E900-B54C-A134-BDB0C54FE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1" y="428"/>
                  </a:cxn>
                  <a:cxn ang="0">
                    <a:pos x="1345" y="479"/>
                  </a:cxn>
                  <a:cxn ang="0">
                    <a:pos x="1390" y="525"/>
                  </a:cxn>
                  <a:cxn ang="0">
                    <a:pos x="1477" y="525"/>
                  </a:cxn>
                  <a:cxn ang="0">
                    <a:pos x="1459" y="602"/>
                  </a:cxn>
                  <a:cxn ang="0">
                    <a:pos x="1470" y="654"/>
                  </a:cxn>
                  <a:cxn ang="0">
                    <a:pos x="1442" y="691"/>
                  </a:cxn>
                  <a:cxn ang="0">
                    <a:pos x="1376" y="680"/>
                  </a:cxn>
                  <a:cxn ang="0">
                    <a:pos x="1358" y="698"/>
                  </a:cxn>
                  <a:cxn ang="0">
                    <a:pos x="1357" y="766"/>
                  </a:cxn>
                  <a:cxn ang="0">
                    <a:pos x="1310" y="772"/>
                  </a:cxn>
                  <a:cxn ang="0">
                    <a:pos x="1231" y="757"/>
                  </a:cxn>
                  <a:cxn ang="0">
                    <a:pos x="1153" y="688"/>
                  </a:cxn>
                  <a:cxn ang="0">
                    <a:pos x="1126" y="674"/>
                  </a:cxn>
                  <a:cxn ang="0">
                    <a:pos x="1100" y="733"/>
                  </a:cxn>
                  <a:cxn ang="0">
                    <a:pos x="1065" y="815"/>
                  </a:cxn>
                  <a:cxn ang="0">
                    <a:pos x="997" y="906"/>
                  </a:cxn>
                  <a:cxn ang="0">
                    <a:pos x="963" y="916"/>
                  </a:cxn>
                  <a:cxn ang="0">
                    <a:pos x="896" y="803"/>
                  </a:cxn>
                  <a:cxn ang="0">
                    <a:pos x="839" y="762"/>
                  </a:cxn>
                  <a:cxn ang="0">
                    <a:pos x="817" y="724"/>
                  </a:cxn>
                  <a:cxn ang="0">
                    <a:pos x="835" y="661"/>
                  </a:cxn>
                  <a:cxn ang="0">
                    <a:pos x="774" y="681"/>
                  </a:cxn>
                  <a:cxn ang="0">
                    <a:pos x="692" y="773"/>
                  </a:cxn>
                  <a:cxn ang="0">
                    <a:pos x="646" y="845"/>
                  </a:cxn>
                  <a:cxn ang="0">
                    <a:pos x="557" y="833"/>
                  </a:cxn>
                  <a:cxn ang="0">
                    <a:pos x="485" y="818"/>
                  </a:cxn>
                  <a:cxn ang="0">
                    <a:pos x="388" y="834"/>
                  </a:cxn>
                  <a:cxn ang="0">
                    <a:pos x="337" y="771"/>
                  </a:cxn>
                  <a:cxn ang="0">
                    <a:pos x="315" y="719"/>
                  </a:cxn>
                  <a:cxn ang="0">
                    <a:pos x="320" y="624"/>
                  </a:cxn>
                  <a:cxn ang="0">
                    <a:pos x="282" y="565"/>
                  </a:cxn>
                  <a:cxn ang="0">
                    <a:pos x="191" y="567"/>
                  </a:cxn>
                  <a:cxn ang="0">
                    <a:pos x="140" y="602"/>
                  </a:cxn>
                  <a:cxn ang="0">
                    <a:pos x="121" y="648"/>
                  </a:cxn>
                  <a:cxn ang="0">
                    <a:pos x="47" y="666"/>
                  </a:cxn>
                  <a:cxn ang="0">
                    <a:pos x="0" y="609"/>
                  </a:cxn>
                  <a:cxn ang="0">
                    <a:pos x="51" y="548"/>
                  </a:cxn>
                  <a:cxn ang="0">
                    <a:pos x="139" y="431"/>
                  </a:cxn>
                  <a:cxn ang="0">
                    <a:pos x="209" y="368"/>
                  </a:cxn>
                  <a:cxn ang="0">
                    <a:pos x="288" y="280"/>
                  </a:cxn>
                  <a:cxn ang="0">
                    <a:pos x="359" y="267"/>
                  </a:cxn>
                  <a:cxn ang="0">
                    <a:pos x="454" y="198"/>
                  </a:cxn>
                  <a:cxn ang="0">
                    <a:pos x="451" y="178"/>
                  </a:cxn>
                  <a:cxn ang="0">
                    <a:pos x="402" y="152"/>
                  </a:cxn>
                  <a:cxn ang="0">
                    <a:pos x="436" y="93"/>
                  </a:cxn>
                  <a:cxn ang="0">
                    <a:pos x="504" y="91"/>
                  </a:cxn>
                  <a:cxn ang="0">
                    <a:pos x="594" y="112"/>
                  </a:cxn>
                  <a:cxn ang="0">
                    <a:pos x="691" y="70"/>
                  </a:cxn>
                  <a:cxn ang="0">
                    <a:pos x="728" y="105"/>
                  </a:cxn>
                  <a:cxn ang="0">
                    <a:pos x="826" y="87"/>
                  </a:cxn>
                  <a:cxn ang="0">
                    <a:pos x="900" y="126"/>
                  </a:cxn>
                  <a:cxn ang="0">
                    <a:pos x="957" y="132"/>
                  </a:cxn>
                  <a:cxn ang="0">
                    <a:pos x="967" y="34"/>
                  </a:cxn>
                  <a:cxn ang="0">
                    <a:pos x="1006" y="0"/>
                  </a:cxn>
                  <a:cxn ang="0">
                    <a:pos x="1069" y="35"/>
                  </a:cxn>
                  <a:cxn ang="0">
                    <a:pos x="1179" y="83"/>
                  </a:cxn>
                  <a:cxn ang="0">
                    <a:pos x="1289" y="237"/>
                  </a:cxn>
                  <a:cxn ang="0">
                    <a:pos x="1284" y="289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lnTo>
                      <a:pt x="1260" y="30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4" name="Freeform 156">
                <a:extLst>
                  <a:ext uri="{FF2B5EF4-FFF2-40B4-BE49-F238E27FC236}">
                    <a16:creationId xmlns:a16="http://schemas.microsoft.com/office/drawing/2014/main" id="{1992EFD5-9933-8F42-ADB8-6FFA85B3C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50" y="1040"/>
                  </a:cxn>
                  <a:cxn ang="0">
                    <a:pos x="821" y="900"/>
                  </a:cxn>
                  <a:cxn ang="0">
                    <a:pos x="804" y="818"/>
                  </a:cxn>
                  <a:cxn ang="0">
                    <a:pos x="769" y="772"/>
                  </a:cxn>
                  <a:cxn ang="0">
                    <a:pos x="792" y="725"/>
                  </a:cxn>
                  <a:cxn ang="0">
                    <a:pos x="912" y="699"/>
                  </a:cxn>
                  <a:cxn ang="0">
                    <a:pos x="1024" y="687"/>
                  </a:cxn>
                  <a:cxn ang="0">
                    <a:pos x="1072" y="627"/>
                  </a:cxn>
                  <a:cxn ang="0">
                    <a:pos x="1077" y="573"/>
                  </a:cxn>
                  <a:cxn ang="0">
                    <a:pos x="1134" y="527"/>
                  </a:cxn>
                  <a:cxn ang="0">
                    <a:pos x="1140" y="432"/>
                  </a:cxn>
                  <a:cxn ang="0">
                    <a:pos x="1115" y="405"/>
                  </a:cxn>
                  <a:cxn ang="0">
                    <a:pos x="1153" y="348"/>
                  </a:cxn>
                  <a:cxn ang="0">
                    <a:pos x="1222" y="260"/>
                  </a:cxn>
                  <a:cxn ang="0">
                    <a:pos x="1220" y="104"/>
                  </a:cxn>
                  <a:cxn ang="0">
                    <a:pos x="1111" y="11"/>
                  </a:cxn>
                  <a:cxn ang="0">
                    <a:pos x="982" y="51"/>
                  </a:cxn>
                  <a:cxn ang="0">
                    <a:pos x="980" y="1"/>
                  </a:cxn>
                  <a:cxn ang="0">
                    <a:pos x="785" y="31"/>
                  </a:cxn>
                  <a:cxn ang="0">
                    <a:pos x="757" y="137"/>
                  </a:cxn>
                  <a:cxn ang="0">
                    <a:pos x="805" y="176"/>
                  </a:cxn>
                  <a:cxn ang="0">
                    <a:pos x="805" y="266"/>
                  </a:cxn>
                  <a:cxn ang="0">
                    <a:pos x="865" y="316"/>
                  </a:cxn>
                  <a:cxn ang="0">
                    <a:pos x="813" y="309"/>
                  </a:cxn>
                  <a:cxn ang="0">
                    <a:pos x="763" y="342"/>
                  </a:cxn>
                  <a:cxn ang="0">
                    <a:pos x="783" y="384"/>
                  </a:cxn>
                  <a:cxn ang="0">
                    <a:pos x="743" y="417"/>
                  </a:cxn>
                  <a:cxn ang="0">
                    <a:pos x="651" y="379"/>
                  </a:cxn>
                  <a:cxn ang="0">
                    <a:pos x="638" y="310"/>
                  </a:cxn>
                  <a:cxn ang="0">
                    <a:pos x="694" y="265"/>
                  </a:cxn>
                  <a:cxn ang="0">
                    <a:pos x="720" y="228"/>
                  </a:cxn>
                  <a:cxn ang="0">
                    <a:pos x="678" y="193"/>
                  </a:cxn>
                  <a:cxn ang="0">
                    <a:pos x="681" y="123"/>
                  </a:cxn>
                  <a:cxn ang="0">
                    <a:pos x="625" y="132"/>
                  </a:cxn>
                  <a:cxn ang="0">
                    <a:pos x="586" y="106"/>
                  </a:cxn>
                  <a:cxn ang="0">
                    <a:pos x="625" y="67"/>
                  </a:cxn>
                  <a:cxn ang="0">
                    <a:pos x="619" y="42"/>
                  </a:cxn>
                  <a:cxn ang="0">
                    <a:pos x="544" y="133"/>
                  </a:cxn>
                  <a:cxn ang="0">
                    <a:pos x="515" y="259"/>
                  </a:cxn>
                  <a:cxn ang="0">
                    <a:pos x="386" y="443"/>
                  </a:cxn>
                  <a:cxn ang="0">
                    <a:pos x="265" y="560"/>
                  </a:cxn>
                  <a:cxn ang="0">
                    <a:pos x="334" y="594"/>
                  </a:cxn>
                  <a:cxn ang="0">
                    <a:pos x="391" y="656"/>
                  </a:cxn>
                  <a:cxn ang="0">
                    <a:pos x="237" y="672"/>
                  </a:cxn>
                  <a:cxn ang="0">
                    <a:pos x="261" y="713"/>
                  </a:cxn>
                  <a:cxn ang="0">
                    <a:pos x="253" y="742"/>
                  </a:cxn>
                  <a:cxn ang="0">
                    <a:pos x="199" y="696"/>
                  </a:cxn>
                  <a:cxn ang="0">
                    <a:pos x="130" y="680"/>
                  </a:cxn>
                  <a:cxn ang="0">
                    <a:pos x="95" y="642"/>
                  </a:cxn>
                  <a:cxn ang="0">
                    <a:pos x="33" y="641"/>
                  </a:cxn>
                  <a:cxn ang="0">
                    <a:pos x="16" y="671"/>
                  </a:cxn>
                  <a:cxn ang="0">
                    <a:pos x="138" y="764"/>
                  </a:cxn>
                  <a:cxn ang="0">
                    <a:pos x="222" y="763"/>
                  </a:cxn>
                  <a:cxn ang="0">
                    <a:pos x="260" y="794"/>
                  </a:cxn>
                  <a:cxn ang="0">
                    <a:pos x="116" y="795"/>
                  </a:cxn>
                  <a:cxn ang="0">
                    <a:pos x="23" y="756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5" name="Freeform 157">
                <a:extLst>
                  <a:ext uri="{FF2B5EF4-FFF2-40B4-BE49-F238E27FC236}">
                    <a16:creationId xmlns:a16="http://schemas.microsoft.com/office/drawing/2014/main" id="{BA322B16-E4B5-8E4D-986D-6FCD1D28C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43" y="1062"/>
                  </a:cxn>
                  <a:cxn ang="0">
                    <a:pos x="818" y="905"/>
                  </a:cxn>
                  <a:cxn ang="0">
                    <a:pos x="804" y="823"/>
                  </a:cxn>
                  <a:cxn ang="0">
                    <a:pos x="772" y="776"/>
                  </a:cxn>
                  <a:cxn ang="0">
                    <a:pos x="787" y="730"/>
                  </a:cxn>
                  <a:cxn ang="0">
                    <a:pos x="900" y="700"/>
                  </a:cxn>
                  <a:cxn ang="0">
                    <a:pos x="1013" y="691"/>
                  </a:cxn>
                  <a:cxn ang="0">
                    <a:pos x="1075" y="640"/>
                  </a:cxn>
                  <a:cxn ang="0">
                    <a:pos x="1071" y="579"/>
                  </a:cxn>
                  <a:cxn ang="0">
                    <a:pos x="1132" y="533"/>
                  </a:cxn>
                  <a:cxn ang="0">
                    <a:pos x="1147" y="435"/>
                  </a:cxn>
                  <a:cxn ang="0">
                    <a:pos x="1115" y="412"/>
                  </a:cxn>
                  <a:cxn ang="0">
                    <a:pos x="1145" y="353"/>
                  </a:cxn>
                  <a:cxn ang="0">
                    <a:pos x="1219" y="274"/>
                  </a:cxn>
                  <a:cxn ang="0">
                    <a:pos x="1233" y="120"/>
                  </a:cxn>
                  <a:cxn ang="0">
                    <a:pos x="1123" y="10"/>
                  </a:cxn>
                  <a:cxn ang="0">
                    <a:pos x="984" y="54"/>
                  </a:cxn>
                  <a:cxn ang="0">
                    <a:pos x="982" y="2"/>
                  </a:cxn>
                  <a:cxn ang="0">
                    <a:pos x="790" y="24"/>
                  </a:cxn>
                  <a:cxn ang="0">
                    <a:pos x="756" y="127"/>
                  </a:cxn>
                  <a:cxn ang="0">
                    <a:pos x="796" y="171"/>
                  </a:cxn>
                  <a:cxn ang="0">
                    <a:pos x="803" y="256"/>
                  </a:cxn>
                  <a:cxn ang="0">
                    <a:pos x="858" y="310"/>
                  </a:cxn>
                  <a:cxn ang="0">
                    <a:pos x="821" y="310"/>
                  </a:cxn>
                  <a:cxn ang="0">
                    <a:pos x="764" y="339"/>
                  </a:cxn>
                  <a:cxn ang="0">
                    <a:pos x="782" y="378"/>
                  </a:cxn>
                  <a:cxn ang="0">
                    <a:pos x="754" y="415"/>
                  </a:cxn>
                  <a:cxn ang="0">
                    <a:pos x="660" y="388"/>
                  </a:cxn>
                  <a:cxn ang="0">
                    <a:pos x="637" y="317"/>
                  </a:cxn>
                  <a:cxn ang="0">
                    <a:pos x="685" y="270"/>
                  </a:cxn>
                  <a:cxn ang="0">
                    <a:pos x="720" y="234"/>
                  </a:cxn>
                  <a:cxn ang="0">
                    <a:pos x="680" y="196"/>
                  </a:cxn>
                  <a:cxn ang="0">
                    <a:pos x="684" y="132"/>
                  </a:cxn>
                  <a:cxn ang="0">
                    <a:pos x="637" y="129"/>
                  </a:cxn>
                  <a:cxn ang="0">
                    <a:pos x="588" y="108"/>
                  </a:cxn>
                  <a:cxn ang="0">
                    <a:pos x="623" y="72"/>
                  </a:cxn>
                  <a:cxn ang="0">
                    <a:pos x="624" y="41"/>
                  </a:cxn>
                  <a:cxn ang="0">
                    <a:pos x="553" y="112"/>
                  </a:cxn>
                  <a:cxn ang="0">
                    <a:pos x="518" y="246"/>
                  </a:cxn>
                  <a:cxn ang="0">
                    <a:pos x="418" y="410"/>
                  </a:cxn>
                  <a:cxn ang="0">
                    <a:pos x="268" y="555"/>
                  </a:cxn>
                  <a:cxn ang="0">
                    <a:pos x="321" y="589"/>
                  </a:cxn>
                  <a:cxn ang="0">
                    <a:pos x="391" y="650"/>
                  </a:cxn>
                  <a:cxn ang="0">
                    <a:pos x="242" y="669"/>
                  </a:cxn>
                  <a:cxn ang="0">
                    <a:pos x="255" y="704"/>
                  </a:cxn>
                  <a:cxn ang="0">
                    <a:pos x="260" y="743"/>
                  </a:cxn>
                  <a:cxn ang="0">
                    <a:pos x="206" y="703"/>
                  </a:cxn>
                  <a:cxn ang="0">
                    <a:pos x="142" y="680"/>
                  </a:cxn>
                  <a:cxn ang="0">
                    <a:pos x="98" y="652"/>
                  </a:cxn>
                  <a:cxn ang="0">
                    <a:pos x="45" y="637"/>
                  </a:cxn>
                  <a:cxn ang="0">
                    <a:pos x="11" y="663"/>
                  </a:cxn>
                  <a:cxn ang="0">
                    <a:pos x="133" y="761"/>
                  </a:cxn>
                  <a:cxn ang="0">
                    <a:pos x="211" y="761"/>
                  </a:cxn>
                  <a:cxn ang="0">
                    <a:pos x="265" y="792"/>
                  </a:cxn>
                  <a:cxn ang="0">
                    <a:pos x="126" y="796"/>
                  </a:cxn>
                  <a:cxn ang="0">
                    <a:pos x="36" y="760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lnTo>
                      <a:pt x="0" y="752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6" name="Freeform 158">
                <a:extLst>
                  <a:ext uri="{FF2B5EF4-FFF2-40B4-BE49-F238E27FC236}">
                    <a16:creationId xmlns:a16="http://schemas.microsoft.com/office/drawing/2014/main" id="{6C6AB68C-0767-D94E-BA81-8497015311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5" y="11"/>
                  </a:cxn>
                  <a:cxn ang="0">
                    <a:pos x="144" y="34"/>
                  </a:cxn>
                  <a:cxn ang="0">
                    <a:pos x="141" y="69"/>
                  </a:cxn>
                  <a:cxn ang="0">
                    <a:pos x="140" y="100"/>
                  </a:cxn>
                  <a:cxn ang="0">
                    <a:pos x="145" y="118"/>
                  </a:cxn>
                  <a:cxn ang="0">
                    <a:pos x="159" y="141"/>
                  </a:cxn>
                  <a:cxn ang="0">
                    <a:pos x="185" y="170"/>
                  </a:cxn>
                  <a:cxn ang="0">
                    <a:pos x="203" y="192"/>
                  </a:cxn>
                  <a:cxn ang="0">
                    <a:pos x="211" y="209"/>
                  </a:cxn>
                  <a:cxn ang="0">
                    <a:pos x="215" y="227"/>
                  </a:cxn>
                  <a:cxn ang="0">
                    <a:pos x="215" y="242"/>
                  </a:cxn>
                  <a:cxn ang="0">
                    <a:pos x="208" y="262"/>
                  </a:cxn>
                  <a:cxn ang="0">
                    <a:pos x="197" y="285"/>
                  </a:cxn>
                  <a:cxn ang="0">
                    <a:pos x="189" y="303"/>
                  </a:cxn>
                  <a:cxn ang="0">
                    <a:pos x="186" y="318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7" name="Freeform 159">
                <a:extLst>
                  <a:ext uri="{FF2B5EF4-FFF2-40B4-BE49-F238E27FC236}">
                    <a16:creationId xmlns:a16="http://schemas.microsoft.com/office/drawing/2014/main" id="{88FB2102-7483-4F4B-A9E6-60E070DE9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4" y="0"/>
                  </a:cxn>
                  <a:cxn ang="0">
                    <a:pos x="145" y="22"/>
                  </a:cxn>
                  <a:cxn ang="0">
                    <a:pos x="144" y="46"/>
                  </a:cxn>
                  <a:cxn ang="0">
                    <a:pos x="140" y="91"/>
                  </a:cxn>
                  <a:cxn ang="0">
                    <a:pos x="142" y="110"/>
                  </a:cxn>
                  <a:cxn ang="0">
                    <a:pos x="149" y="126"/>
                  </a:cxn>
                  <a:cxn ang="0">
                    <a:pos x="172" y="156"/>
                  </a:cxn>
                  <a:cxn ang="0">
                    <a:pos x="197" y="184"/>
                  </a:cxn>
                  <a:cxn ang="0">
                    <a:pos x="207" y="200"/>
                  </a:cxn>
                  <a:cxn ang="0">
                    <a:pos x="213" y="218"/>
                  </a:cxn>
                  <a:cxn ang="0">
                    <a:pos x="215" y="235"/>
                  </a:cxn>
                  <a:cxn ang="0">
                    <a:pos x="213" y="249"/>
                  </a:cxn>
                  <a:cxn ang="0">
                    <a:pos x="203" y="274"/>
                  </a:cxn>
                  <a:cxn ang="0">
                    <a:pos x="191" y="297"/>
                  </a:cxn>
                  <a:cxn ang="0">
                    <a:pos x="188" y="310"/>
                  </a:cxn>
                  <a:cxn ang="0">
                    <a:pos x="185" y="324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lnTo>
                      <a:pt x="30" y="28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8" name="Freeform 160">
                <a:extLst>
                  <a:ext uri="{FF2B5EF4-FFF2-40B4-BE49-F238E27FC236}">
                    <a16:creationId xmlns:a16="http://schemas.microsoft.com/office/drawing/2014/main" id="{E2CD6CB9-BDE7-9948-98D3-D3582A97F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64" y="443"/>
                  </a:cxn>
                  <a:cxn ang="0">
                    <a:pos x="995" y="501"/>
                  </a:cxn>
                  <a:cxn ang="0">
                    <a:pos x="999" y="574"/>
                  </a:cxn>
                  <a:cxn ang="0">
                    <a:pos x="973" y="640"/>
                  </a:cxn>
                  <a:cxn ang="0">
                    <a:pos x="869" y="712"/>
                  </a:cxn>
                  <a:cxn ang="0">
                    <a:pos x="829" y="745"/>
                  </a:cxn>
                  <a:cxn ang="0">
                    <a:pos x="800" y="794"/>
                  </a:cxn>
                  <a:cxn ang="0">
                    <a:pos x="794" y="863"/>
                  </a:cxn>
                  <a:cxn ang="0">
                    <a:pos x="819" y="934"/>
                  </a:cxn>
                  <a:cxn ang="0">
                    <a:pos x="823" y="973"/>
                  </a:cxn>
                  <a:cxn ang="0">
                    <a:pos x="764" y="943"/>
                  </a:cxn>
                  <a:cxn ang="0">
                    <a:pos x="683" y="939"/>
                  </a:cxn>
                  <a:cxn ang="0">
                    <a:pos x="659" y="916"/>
                  </a:cxn>
                  <a:cxn ang="0">
                    <a:pos x="635" y="865"/>
                  </a:cxn>
                  <a:cxn ang="0">
                    <a:pos x="617" y="837"/>
                  </a:cxn>
                  <a:cxn ang="0">
                    <a:pos x="556" y="773"/>
                  </a:cxn>
                  <a:cxn ang="0">
                    <a:pos x="528" y="683"/>
                  </a:cxn>
                  <a:cxn ang="0">
                    <a:pos x="512" y="640"/>
                  </a:cxn>
                  <a:cxn ang="0">
                    <a:pos x="488" y="637"/>
                  </a:cxn>
                  <a:cxn ang="0">
                    <a:pos x="444" y="681"/>
                  </a:cxn>
                  <a:cxn ang="0">
                    <a:pos x="414" y="708"/>
                  </a:cxn>
                  <a:cxn ang="0">
                    <a:pos x="394" y="707"/>
                  </a:cxn>
                  <a:cxn ang="0">
                    <a:pos x="376" y="684"/>
                  </a:cxn>
                  <a:cxn ang="0">
                    <a:pos x="355" y="620"/>
                  </a:cxn>
                  <a:cxn ang="0">
                    <a:pos x="352" y="532"/>
                  </a:cxn>
                  <a:cxn ang="0">
                    <a:pos x="335" y="512"/>
                  </a:cxn>
                  <a:cxn ang="0">
                    <a:pos x="295" y="500"/>
                  </a:cxn>
                  <a:cxn ang="0">
                    <a:pos x="252" y="478"/>
                  </a:cxn>
                  <a:cxn ang="0">
                    <a:pos x="228" y="439"/>
                  </a:cxn>
                  <a:cxn ang="0">
                    <a:pos x="210" y="395"/>
                  </a:cxn>
                  <a:cxn ang="0">
                    <a:pos x="166" y="359"/>
                  </a:cxn>
                  <a:cxn ang="0">
                    <a:pos x="144" y="332"/>
                  </a:cxn>
                  <a:cxn ang="0">
                    <a:pos x="146" y="275"/>
                  </a:cxn>
                  <a:cxn ang="0">
                    <a:pos x="148" y="245"/>
                  </a:cxn>
                  <a:cxn ang="0">
                    <a:pos x="138" y="225"/>
                  </a:cxn>
                  <a:cxn ang="0">
                    <a:pos x="119" y="219"/>
                  </a:cxn>
                  <a:cxn ang="0">
                    <a:pos x="89" y="228"/>
                  </a:cxn>
                  <a:cxn ang="0">
                    <a:pos x="52" y="240"/>
                  </a:cxn>
                  <a:cxn ang="0">
                    <a:pos x="26" y="229"/>
                  </a:cxn>
                  <a:cxn ang="0">
                    <a:pos x="10" y="203"/>
                  </a:cxn>
                  <a:cxn ang="0">
                    <a:pos x="1" y="142"/>
                  </a:cxn>
                  <a:cxn ang="0">
                    <a:pos x="35" y="97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9" name="Freeform 161">
                <a:extLst>
                  <a:ext uri="{FF2B5EF4-FFF2-40B4-BE49-F238E27FC236}">
                    <a16:creationId xmlns:a16="http://schemas.microsoft.com/office/drawing/2014/main" id="{3D6504F4-5742-B84F-8186-5EE927A52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56" y="429"/>
                  </a:cxn>
                  <a:cxn ang="0">
                    <a:pos x="990" y="486"/>
                  </a:cxn>
                  <a:cxn ang="0">
                    <a:pos x="1000" y="557"/>
                  </a:cxn>
                  <a:cxn ang="0">
                    <a:pos x="982" y="623"/>
                  </a:cxn>
                  <a:cxn ang="0">
                    <a:pos x="937" y="685"/>
                  </a:cxn>
                  <a:cxn ang="0">
                    <a:pos x="841" y="732"/>
                  </a:cxn>
                  <a:cxn ang="0">
                    <a:pos x="817" y="760"/>
                  </a:cxn>
                  <a:cxn ang="0">
                    <a:pos x="794" y="828"/>
                  </a:cxn>
                  <a:cxn ang="0">
                    <a:pos x="803" y="898"/>
                  </a:cxn>
                  <a:cxn ang="0">
                    <a:pos x="823" y="953"/>
                  </a:cxn>
                  <a:cxn ang="0">
                    <a:pos x="803" y="960"/>
                  </a:cxn>
                  <a:cxn ang="0">
                    <a:pos x="738" y="942"/>
                  </a:cxn>
                  <a:cxn ang="0">
                    <a:pos x="676" y="935"/>
                  </a:cxn>
                  <a:cxn ang="0">
                    <a:pos x="654" y="908"/>
                  </a:cxn>
                  <a:cxn ang="0">
                    <a:pos x="631" y="856"/>
                  </a:cxn>
                  <a:cxn ang="0">
                    <a:pos x="594" y="816"/>
                  </a:cxn>
                  <a:cxn ang="0">
                    <a:pos x="548" y="760"/>
                  </a:cxn>
                  <a:cxn ang="0">
                    <a:pos x="525" y="666"/>
                  </a:cxn>
                  <a:cxn ang="0">
                    <a:pos x="506" y="636"/>
                  </a:cxn>
                  <a:cxn ang="0">
                    <a:pos x="480" y="641"/>
                  </a:cxn>
                  <a:cxn ang="0">
                    <a:pos x="436" y="690"/>
                  </a:cxn>
                  <a:cxn ang="0">
                    <a:pos x="407" y="711"/>
                  </a:cxn>
                  <a:cxn ang="0">
                    <a:pos x="390" y="705"/>
                  </a:cxn>
                  <a:cxn ang="0">
                    <a:pos x="372" y="675"/>
                  </a:cxn>
                  <a:cxn ang="0">
                    <a:pos x="351" y="597"/>
                  </a:cxn>
                  <a:cxn ang="0">
                    <a:pos x="348" y="525"/>
                  </a:cxn>
                  <a:cxn ang="0">
                    <a:pos x="326" y="506"/>
                  </a:cxn>
                  <a:cxn ang="0">
                    <a:pos x="284" y="497"/>
                  </a:cxn>
                  <a:cxn ang="0">
                    <a:pos x="245" y="469"/>
                  </a:cxn>
                  <a:cxn ang="0">
                    <a:pos x="224" y="427"/>
                  </a:cxn>
                  <a:cxn ang="0">
                    <a:pos x="203" y="386"/>
                  </a:cxn>
                  <a:cxn ang="0">
                    <a:pos x="158" y="354"/>
                  </a:cxn>
                  <a:cxn ang="0">
                    <a:pos x="141" y="321"/>
                  </a:cxn>
                  <a:cxn ang="0">
                    <a:pos x="148" y="265"/>
                  </a:cxn>
                  <a:cxn ang="0">
                    <a:pos x="146" y="238"/>
                  </a:cxn>
                  <a:cxn ang="0">
                    <a:pos x="135" y="223"/>
                  </a:cxn>
                  <a:cxn ang="0">
                    <a:pos x="113" y="220"/>
                  </a:cxn>
                  <a:cxn ang="0">
                    <a:pos x="79" y="233"/>
                  </a:cxn>
                  <a:cxn ang="0">
                    <a:pos x="44" y="238"/>
                  </a:cxn>
                  <a:cxn ang="0">
                    <a:pos x="21" y="224"/>
                  </a:cxn>
                  <a:cxn ang="0">
                    <a:pos x="4" y="185"/>
                  </a:cxn>
                  <a:cxn ang="0">
                    <a:pos x="5" y="135"/>
                  </a:cxn>
                  <a:cxn ang="0">
                    <a:pos x="22" y="59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lnTo>
                      <a:pt x="240" y="1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Freeform 183">
                <a:extLst>
                  <a:ext uri="{FF2B5EF4-FFF2-40B4-BE49-F238E27FC236}">
                    <a16:creationId xmlns:a16="http://schemas.microsoft.com/office/drawing/2014/main" id="{0F30ED23-4664-B348-8F04-4941C57DAC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48313" y="4615239"/>
                <a:ext cx="1741536" cy="2234399"/>
              </a:xfrm>
              <a:custGeom>
                <a:avLst/>
                <a:gdLst/>
                <a:ahLst/>
                <a:cxnLst>
                  <a:cxn ang="0">
                    <a:pos x="2589" y="4631"/>
                  </a:cxn>
                  <a:cxn ang="0">
                    <a:pos x="2558" y="4944"/>
                  </a:cxn>
                  <a:cxn ang="0">
                    <a:pos x="2297" y="4745"/>
                  </a:cxn>
                  <a:cxn ang="0">
                    <a:pos x="1892" y="4523"/>
                  </a:cxn>
                  <a:cxn ang="0">
                    <a:pos x="1618" y="4360"/>
                  </a:cxn>
                  <a:cxn ang="0">
                    <a:pos x="1853" y="4203"/>
                  </a:cxn>
                  <a:cxn ang="0">
                    <a:pos x="2125" y="4339"/>
                  </a:cxn>
                  <a:cxn ang="0">
                    <a:pos x="2620" y="4266"/>
                  </a:cxn>
                  <a:cxn ang="0">
                    <a:pos x="696" y="3236"/>
                  </a:cxn>
                  <a:cxn ang="0">
                    <a:pos x="763" y="2856"/>
                  </a:cxn>
                  <a:cxn ang="0">
                    <a:pos x="696" y="2741"/>
                  </a:cxn>
                  <a:cxn ang="0">
                    <a:pos x="578" y="2642"/>
                  </a:cxn>
                  <a:cxn ang="0">
                    <a:pos x="209" y="2753"/>
                  </a:cxn>
                  <a:cxn ang="0">
                    <a:pos x="276" y="2920"/>
                  </a:cxn>
                  <a:cxn ang="0">
                    <a:pos x="254" y="3209"/>
                  </a:cxn>
                  <a:cxn ang="0">
                    <a:pos x="253" y="3320"/>
                  </a:cxn>
                  <a:cxn ang="0">
                    <a:pos x="190" y="3563"/>
                  </a:cxn>
                  <a:cxn ang="0">
                    <a:pos x="381" y="3692"/>
                  </a:cxn>
                  <a:cxn ang="0">
                    <a:pos x="462" y="3482"/>
                  </a:cxn>
                  <a:cxn ang="0">
                    <a:pos x="1003" y="1969"/>
                  </a:cxn>
                  <a:cxn ang="0">
                    <a:pos x="1089" y="2009"/>
                  </a:cxn>
                  <a:cxn ang="0">
                    <a:pos x="1844" y="1561"/>
                  </a:cxn>
                  <a:cxn ang="0">
                    <a:pos x="477" y="379"/>
                  </a:cxn>
                  <a:cxn ang="0">
                    <a:pos x="655" y="307"/>
                  </a:cxn>
                  <a:cxn ang="0">
                    <a:pos x="914" y="298"/>
                  </a:cxn>
                  <a:cxn ang="0">
                    <a:pos x="1159" y="321"/>
                  </a:cxn>
                  <a:cxn ang="0">
                    <a:pos x="1286" y="194"/>
                  </a:cxn>
                  <a:cxn ang="0">
                    <a:pos x="1606" y="1"/>
                  </a:cxn>
                  <a:cxn ang="0">
                    <a:pos x="1985" y="232"/>
                  </a:cxn>
                  <a:cxn ang="0">
                    <a:pos x="2312" y="449"/>
                  </a:cxn>
                  <a:cxn ang="0">
                    <a:pos x="2350" y="781"/>
                  </a:cxn>
                  <a:cxn ang="0">
                    <a:pos x="2093" y="739"/>
                  </a:cxn>
                  <a:cxn ang="0">
                    <a:pos x="1918" y="796"/>
                  </a:cxn>
                  <a:cxn ang="0">
                    <a:pos x="1830" y="943"/>
                  </a:cxn>
                  <a:cxn ang="0">
                    <a:pos x="1787" y="1176"/>
                  </a:cxn>
                  <a:cxn ang="0">
                    <a:pos x="2213" y="1719"/>
                  </a:cxn>
                  <a:cxn ang="0">
                    <a:pos x="2433" y="2317"/>
                  </a:cxn>
                  <a:cxn ang="0">
                    <a:pos x="2836" y="2539"/>
                  </a:cxn>
                  <a:cxn ang="0">
                    <a:pos x="2962" y="2721"/>
                  </a:cxn>
                  <a:cxn ang="0">
                    <a:pos x="3826" y="3355"/>
                  </a:cxn>
                  <a:cxn ang="0">
                    <a:pos x="3690" y="3433"/>
                  </a:cxn>
                  <a:cxn ang="0">
                    <a:pos x="3409" y="3224"/>
                  </a:cxn>
                  <a:cxn ang="0">
                    <a:pos x="3220" y="3624"/>
                  </a:cxn>
                  <a:cxn ang="0">
                    <a:pos x="3283" y="3931"/>
                  </a:cxn>
                  <a:cxn ang="0">
                    <a:pos x="3089" y="4214"/>
                  </a:cxn>
                  <a:cxn ang="0">
                    <a:pos x="2799" y="4341"/>
                  </a:cxn>
                  <a:cxn ang="0">
                    <a:pos x="2865" y="4088"/>
                  </a:cxn>
                  <a:cxn ang="0">
                    <a:pos x="2990" y="3864"/>
                  </a:cxn>
                  <a:cxn ang="0">
                    <a:pos x="2880" y="3468"/>
                  </a:cxn>
                  <a:cxn ang="0">
                    <a:pos x="2667" y="3389"/>
                  </a:cxn>
                  <a:cxn ang="0">
                    <a:pos x="2525" y="3123"/>
                  </a:cxn>
                  <a:cxn ang="0">
                    <a:pos x="2375" y="3025"/>
                  </a:cxn>
                  <a:cxn ang="0">
                    <a:pos x="2097" y="2780"/>
                  </a:cxn>
                  <a:cxn ang="0">
                    <a:pos x="1683" y="2479"/>
                  </a:cxn>
                  <a:cxn ang="0">
                    <a:pos x="1358" y="2201"/>
                  </a:cxn>
                  <a:cxn ang="0">
                    <a:pos x="1201" y="1926"/>
                  </a:cxn>
                  <a:cxn ang="0">
                    <a:pos x="1065" y="1567"/>
                  </a:cxn>
                  <a:cxn ang="0">
                    <a:pos x="810" y="1214"/>
                  </a:cxn>
                  <a:cxn ang="0">
                    <a:pos x="456" y="1249"/>
                  </a:cxn>
                  <a:cxn ang="0">
                    <a:pos x="195" y="1220"/>
                  </a:cxn>
                  <a:cxn ang="0">
                    <a:pos x="66" y="901"/>
                  </a:cxn>
                  <a:cxn ang="0">
                    <a:pos x="133" y="632"/>
                  </a:cxn>
                  <a:cxn ang="0">
                    <a:pos x="155" y="360"/>
                  </a:cxn>
                </a:cxnLst>
                <a:rect l="0" t="0" r="r" b="b"/>
                <a:pathLst>
                  <a:path w="3827" h="4944">
                    <a:moveTo>
                      <a:pt x="1438" y="4770"/>
                    </a:moveTo>
                    <a:lnTo>
                      <a:pt x="1432" y="4763"/>
                    </a:lnTo>
                    <a:lnTo>
                      <a:pt x="1427" y="4757"/>
                    </a:lnTo>
                    <a:lnTo>
                      <a:pt x="1420" y="4751"/>
                    </a:lnTo>
                    <a:lnTo>
                      <a:pt x="1411" y="4746"/>
                    </a:lnTo>
                    <a:lnTo>
                      <a:pt x="1406" y="4744"/>
                    </a:lnTo>
                    <a:lnTo>
                      <a:pt x="1400" y="4742"/>
                    </a:lnTo>
                    <a:lnTo>
                      <a:pt x="1393" y="4741"/>
                    </a:lnTo>
                    <a:lnTo>
                      <a:pt x="1387" y="4744"/>
                    </a:lnTo>
                    <a:lnTo>
                      <a:pt x="1385" y="4745"/>
                    </a:lnTo>
                    <a:lnTo>
                      <a:pt x="1387" y="4749"/>
                    </a:lnTo>
                    <a:lnTo>
                      <a:pt x="1389" y="4753"/>
                    </a:lnTo>
                    <a:lnTo>
                      <a:pt x="1393" y="4757"/>
                    </a:lnTo>
                    <a:lnTo>
                      <a:pt x="1401" y="4764"/>
                    </a:lnTo>
                    <a:lnTo>
                      <a:pt x="1406" y="4768"/>
                    </a:lnTo>
                    <a:lnTo>
                      <a:pt x="1411" y="4777"/>
                    </a:lnTo>
                    <a:lnTo>
                      <a:pt x="1418" y="4785"/>
                    </a:lnTo>
                    <a:lnTo>
                      <a:pt x="1423" y="4788"/>
                    </a:lnTo>
                    <a:lnTo>
                      <a:pt x="1428" y="4790"/>
                    </a:lnTo>
                    <a:lnTo>
                      <a:pt x="1433" y="4793"/>
                    </a:lnTo>
                    <a:lnTo>
                      <a:pt x="1440" y="4792"/>
                    </a:lnTo>
                    <a:lnTo>
                      <a:pt x="1438" y="4770"/>
                    </a:lnTo>
                    <a:close/>
                    <a:moveTo>
                      <a:pt x="2690" y="4377"/>
                    </a:moveTo>
                    <a:lnTo>
                      <a:pt x="2584" y="4560"/>
                    </a:lnTo>
                    <a:lnTo>
                      <a:pt x="2576" y="4573"/>
                    </a:lnTo>
                    <a:lnTo>
                      <a:pt x="2571" y="4584"/>
                    </a:lnTo>
                    <a:lnTo>
                      <a:pt x="2568" y="4593"/>
                    </a:lnTo>
                    <a:lnTo>
                      <a:pt x="2567" y="4602"/>
                    </a:lnTo>
                    <a:lnTo>
                      <a:pt x="2568" y="4609"/>
                    </a:lnTo>
                    <a:lnTo>
                      <a:pt x="2569" y="4614"/>
                    </a:lnTo>
                    <a:lnTo>
                      <a:pt x="2573" y="4619"/>
                    </a:lnTo>
                    <a:lnTo>
                      <a:pt x="2577" y="4623"/>
                    </a:lnTo>
                    <a:lnTo>
                      <a:pt x="2589" y="4631"/>
                    </a:lnTo>
                    <a:lnTo>
                      <a:pt x="2602" y="4639"/>
                    </a:lnTo>
                    <a:lnTo>
                      <a:pt x="2608" y="4644"/>
                    </a:lnTo>
                    <a:lnTo>
                      <a:pt x="2616" y="4649"/>
                    </a:lnTo>
                    <a:lnTo>
                      <a:pt x="2621" y="4656"/>
                    </a:lnTo>
                    <a:lnTo>
                      <a:pt x="2628" y="4663"/>
                    </a:lnTo>
                    <a:lnTo>
                      <a:pt x="2630" y="4668"/>
                    </a:lnTo>
                    <a:lnTo>
                      <a:pt x="2632" y="4672"/>
                    </a:lnTo>
                    <a:lnTo>
                      <a:pt x="2632" y="4678"/>
                    </a:lnTo>
                    <a:lnTo>
                      <a:pt x="2632" y="4681"/>
                    </a:lnTo>
                    <a:lnTo>
                      <a:pt x="2629" y="4689"/>
                    </a:lnTo>
                    <a:lnTo>
                      <a:pt x="2624" y="4697"/>
                    </a:lnTo>
                    <a:lnTo>
                      <a:pt x="2611" y="4710"/>
                    </a:lnTo>
                    <a:lnTo>
                      <a:pt x="2599" y="4723"/>
                    </a:lnTo>
                    <a:lnTo>
                      <a:pt x="2617" y="4747"/>
                    </a:lnTo>
                    <a:lnTo>
                      <a:pt x="2638" y="4776"/>
                    </a:lnTo>
                    <a:lnTo>
                      <a:pt x="2642" y="4784"/>
                    </a:lnTo>
                    <a:lnTo>
                      <a:pt x="2645" y="4792"/>
                    </a:lnTo>
                    <a:lnTo>
                      <a:pt x="2646" y="4798"/>
                    </a:lnTo>
                    <a:lnTo>
                      <a:pt x="2646" y="4804"/>
                    </a:lnTo>
                    <a:lnTo>
                      <a:pt x="2643" y="4811"/>
                    </a:lnTo>
                    <a:lnTo>
                      <a:pt x="2641" y="4817"/>
                    </a:lnTo>
                    <a:lnTo>
                      <a:pt x="2634" y="4823"/>
                    </a:lnTo>
                    <a:lnTo>
                      <a:pt x="2626" y="4828"/>
                    </a:lnTo>
                    <a:lnTo>
                      <a:pt x="2616" y="4833"/>
                    </a:lnTo>
                    <a:lnTo>
                      <a:pt x="2608" y="4839"/>
                    </a:lnTo>
                    <a:lnTo>
                      <a:pt x="2600" y="4847"/>
                    </a:lnTo>
                    <a:lnTo>
                      <a:pt x="2594" y="4856"/>
                    </a:lnTo>
                    <a:lnTo>
                      <a:pt x="2588" y="4865"/>
                    </a:lnTo>
                    <a:lnTo>
                      <a:pt x="2582" y="4874"/>
                    </a:lnTo>
                    <a:lnTo>
                      <a:pt x="2578" y="4885"/>
                    </a:lnTo>
                    <a:lnTo>
                      <a:pt x="2575" y="4895"/>
                    </a:lnTo>
                    <a:lnTo>
                      <a:pt x="2563" y="4929"/>
                    </a:lnTo>
                    <a:lnTo>
                      <a:pt x="2558" y="4944"/>
                    </a:lnTo>
                    <a:lnTo>
                      <a:pt x="2555" y="4944"/>
                    </a:lnTo>
                    <a:lnTo>
                      <a:pt x="2553" y="4944"/>
                    </a:lnTo>
                    <a:lnTo>
                      <a:pt x="2550" y="4943"/>
                    </a:lnTo>
                    <a:lnTo>
                      <a:pt x="2547" y="4942"/>
                    </a:lnTo>
                    <a:lnTo>
                      <a:pt x="2542" y="4935"/>
                    </a:lnTo>
                    <a:lnTo>
                      <a:pt x="2536" y="4929"/>
                    </a:lnTo>
                    <a:lnTo>
                      <a:pt x="2524" y="4913"/>
                    </a:lnTo>
                    <a:lnTo>
                      <a:pt x="2514" y="4903"/>
                    </a:lnTo>
                    <a:lnTo>
                      <a:pt x="2508" y="4899"/>
                    </a:lnTo>
                    <a:lnTo>
                      <a:pt x="2501" y="4895"/>
                    </a:lnTo>
                    <a:lnTo>
                      <a:pt x="2493" y="4893"/>
                    </a:lnTo>
                    <a:lnTo>
                      <a:pt x="2484" y="4891"/>
                    </a:lnTo>
                    <a:lnTo>
                      <a:pt x="2466" y="4889"/>
                    </a:lnTo>
                    <a:lnTo>
                      <a:pt x="2446" y="4887"/>
                    </a:lnTo>
                    <a:lnTo>
                      <a:pt x="2427" y="4887"/>
                    </a:lnTo>
                    <a:lnTo>
                      <a:pt x="2406" y="4887"/>
                    </a:lnTo>
                    <a:lnTo>
                      <a:pt x="2397" y="4886"/>
                    </a:lnTo>
                    <a:lnTo>
                      <a:pt x="2388" y="4885"/>
                    </a:lnTo>
                    <a:lnTo>
                      <a:pt x="2380" y="4884"/>
                    </a:lnTo>
                    <a:lnTo>
                      <a:pt x="2371" y="4881"/>
                    </a:lnTo>
                    <a:lnTo>
                      <a:pt x="2358" y="4874"/>
                    </a:lnTo>
                    <a:lnTo>
                      <a:pt x="2347" y="4867"/>
                    </a:lnTo>
                    <a:lnTo>
                      <a:pt x="2337" y="4859"/>
                    </a:lnTo>
                    <a:lnTo>
                      <a:pt x="2331" y="4851"/>
                    </a:lnTo>
                    <a:lnTo>
                      <a:pt x="2326" y="4842"/>
                    </a:lnTo>
                    <a:lnTo>
                      <a:pt x="2322" y="4833"/>
                    </a:lnTo>
                    <a:lnTo>
                      <a:pt x="2318" y="4823"/>
                    </a:lnTo>
                    <a:lnTo>
                      <a:pt x="2317" y="4814"/>
                    </a:lnTo>
                    <a:lnTo>
                      <a:pt x="2314" y="4793"/>
                    </a:lnTo>
                    <a:lnTo>
                      <a:pt x="2310" y="4773"/>
                    </a:lnTo>
                    <a:lnTo>
                      <a:pt x="2306" y="4763"/>
                    </a:lnTo>
                    <a:lnTo>
                      <a:pt x="2302" y="4754"/>
                    </a:lnTo>
                    <a:lnTo>
                      <a:pt x="2297" y="4745"/>
                    </a:lnTo>
                    <a:lnTo>
                      <a:pt x="2290" y="4736"/>
                    </a:lnTo>
                    <a:lnTo>
                      <a:pt x="2284" y="4731"/>
                    </a:lnTo>
                    <a:lnTo>
                      <a:pt x="2278" y="4728"/>
                    </a:lnTo>
                    <a:lnTo>
                      <a:pt x="2270" y="4724"/>
                    </a:lnTo>
                    <a:lnTo>
                      <a:pt x="2262" y="4723"/>
                    </a:lnTo>
                    <a:lnTo>
                      <a:pt x="2243" y="4720"/>
                    </a:lnTo>
                    <a:lnTo>
                      <a:pt x="2223" y="4718"/>
                    </a:lnTo>
                    <a:lnTo>
                      <a:pt x="2203" y="4718"/>
                    </a:lnTo>
                    <a:lnTo>
                      <a:pt x="2182" y="4716"/>
                    </a:lnTo>
                    <a:lnTo>
                      <a:pt x="2163" y="4714"/>
                    </a:lnTo>
                    <a:lnTo>
                      <a:pt x="2147" y="4710"/>
                    </a:lnTo>
                    <a:lnTo>
                      <a:pt x="2135" y="4706"/>
                    </a:lnTo>
                    <a:lnTo>
                      <a:pt x="2125" y="4700"/>
                    </a:lnTo>
                    <a:lnTo>
                      <a:pt x="2116" y="4694"/>
                    </a:lnTo>
                    <a:lnTo>
                      <a:pt x="2106" y="4687"/>
                    </a:lnTo>
                    <a:lnTo>
                      <a:pt x="2089" y="4672"/>
                    </a:lnTo>
                    <a:lnTo>
                      <a:pt x="2071" y="4657"/>
                    </a:lnTo>
                    <a:lnTo>
                      <a:pt x="2054" y="4641"/>
                    </a:lnTo>
                    <a:lnTo>
                      <a:pt x="2037" y="4627"/>
                    </a:lnTo>
                    <a:lnTo>
                      <a:pt x="2028" y="4621"/>
                    </a:lnTo>
                    <a:lnTo>
                      <a:pt x="2017" y="4615"/>
                    </a:lnTo>
                    <a:lnTo>
                      <a:pt x="2008" y="4610"/>
                    </a:lnTo>
                    <a:lnTo>
                      <a:pt x="1998" y="4608"/>
                    </a:lnTo>
                    <a:lnTo>
                      <a:pt x="1977" y="4599"/>
                    </a:lnTo>
                    <a:lnTo>
                      <a:pt x="1954" y="4591"/>
                    </a:lnTo>
                    <a:lnTo>
                      <a:pt x="1944" y="4587"/>
                    </a:lnTo>
                    <a:lnTo>
                      <a:pt x="1933" y="4582"/>
                    </a:lnTo>
                    <a:lnTo>
                      <a:pt x="1923" y="4575"/>
                    </a:lnTo>
                    <a:lnTo>
                      <a:pt x="1915" y="4569"/>
                    </a:lnTo>
                    <a:lnTo>
                      <a:pt x="1909" y="4557"/>
                    </a:lnTo>
                    <a:lnTo>
                      <a:pt x="1903" y="4545"/>
                    </a:lnTo>
                    <a:lnTo>
                      <a:pt x="1898" y="4534"/>
                    </a:lnTo>
                    <a:lnTo>
                      <a:pt x="1892" y="4523"/>
                    </a:lnTo>
                    <a:lnTo>
                      <a:pt x="1887" y="4518"/>
                    </a:lnTo>
                    <a:lnTo>
                      <a:pt x="1881" y="4514"/>
                    </a:lnTo>
                    <a:lnTo>
                      <a:pt x="1875" y="4512"/>
                    </a:lnTo>
                    <a:lnTo>
                      <a:pt x="1868" y="4509"/>
                    </a:lnTo>
                    <a:lnTo>
                      <a:pt x="1856" y="4509"/>
                    </a:lnTo>
                    <a:lnTo>
                      <a:pt x="1841" y="4509"/>
                    </a:lnTo>
                    <a:lnTo>
                      <a:pt x="1827" y="4509"/>
                    </a:lnTo>
                    <a:lnTo>
                      <a:pt x="1814" y="4507"/>
                    </a:lnTo>
                    <a:lnTo>
                      <a:pt x="1808" y="4505"/>
                    </a:lnTo>
                    <a:lnTo>
                      <a:pt x="1802" y="4501"/>
                    </a:lnTo>
                    <a:lnTo>
                      <a:pt x="1799" y="4496"/>
                    </a:lnTo>
                    <a:lnTo>
                      <a:pt x="1795" y="4490"/>
                    </a:lnTo>
                    <a:lnTo>
                      <a:pt x="1789" y="4481"/>
                    </a:lnTo>
                    <a:lnTo>
                      <a:pt x="1784" y="4473"/>
                    </a:lnTo>
                    <a:lnTo>
                      <a:pt x="1779" y="4466"/>
                    </a:lnTo>
                    <a:lnTo>
                      <a:pt x="1773" y="4461"/>
                    </a:lnTo>
                    <a:lnTo>
                      <a:pt x="1765" y="4456"/>
                    </a:lnTo>
                    <a:lnTo>
                      <a:pt x="1757" y="4453"/>
                    </a:lnTo>
                    <a:lnTo>
                      <a:pt x="1747" y="4452"/>
                    </a:lnTo>
                    <a:lnTo>
                      <a:pt x="1735" y="4453"/>
                    </a:lnTo>
                    <a:lnTo>
                      <a:pt x="1716" y="4455"/>
                    </a:lnTo>
                    <a:lnTo>
                      <a:pt x="1703" y="4456"/>
                    </a:lnTo>
                    <a:lnTo>
                      <a:pt x="1692" y="4456"/>
                    </a:lnTo>
                    <a:lnTo>
                      <a:pt x="1685" y="4455"/>
                    </a:lnTo>
                    <a:lnTo>
                      <a:pt x="1678" y="4451"/>
                    </a:lnTo>
                    <a:lnTo>
                      <a:pt x="1673" y="4443"/>
                    </a:lnTo>
                    <a:lnTo>
                      <a:pt x="1666" y="4433"/>
                    </a:lnTo>
                    <a:lnTo>
                      <a:pt x="1657" y="4417"/>
                    </a:lnTo>
                    <a:lnTo>
                      <a:pt x="1639" y="4398"/>
                    </a:lnTo>
                    <a:lnTo>
                      <a:pt x="1620" y="4380"/>
                    </a:lnTo>
                    <a:lnTo>
                      <a:pt x="1618" y="4373"/>
                    </a:lnTo>
                    <a:lnTo>
                      <a:pt x="1617" y="4367"/>
                    </a:lnTo>
                    <a:lnTo>
                      <a:pt x="1618" y="4360"/>
                    </a:lnTo>
                    <a:lnTo>
                      <a:pt x="1621" y="4352"/>
                    </a:lnTo>
                    <a:lnTo>
                      <a:pt x="1628" y="4338"/>
                    </a:lnTo>
                    <a:lnTo>
                      <a:pt x="1631" y="4325"/>
                    </a:lnTo>
                    <a:lnTo>
                      <a:pt x="1629" y="4316"/>
                    </a:lnTo>
                    <a:lnTo>
                      <a:pt x="1629" y="4306"/>
                    </a:lnTo>
                    <a:lnTo>
                      <a:pt x="1630" y="4294"/>
                    </a:lnTo>
                    <a:lnTo>
                      <a:pt x="1634" y="4281"/>
                    </a:lnTo>
                    <a:lnTo>
                      <a:pt x="1638" y="4269"/>
                    </a:lnTo>
                    <a:lnTo>
                      <a:pt x="1644" y="4257"/>
                    </a:lnTo>
                    <a:lnTo>
                      <a:pt x="1652" y="4246"/>
                    </a:lnTo>
                    <a:lnTo>
                      <a:pt x="1660" y="4236"/>
                    </a:lnTo>
                    <a:lnTo>
                      <a:pt x="1727" y="4166"/>
                    </a:lnTo>
                    <a:lnTo>
                      <a:pt x="1729" y="4172"/>
                    </a:lnTo>
                    <a:lnTo>
                      <a:pt x="1731" y="4181"/>
                    </a:lnTo>
                    <a:lnTo>
                      <a:pt x="1736" y="4189"/>
                    </a:lnTo>
                    <a:lnTo>
                      <a:pt x="1743" y="4198"/>
                    </a:lnTo>
                    <a:lnTo>
                      <a:pt x="1749" y="4206"/>
                    </a:lnTo>
                    <a:lnTo>
                      <a:pt x="1757" y="4215"/>
                    </a:lnTo>
                    <a:lnTo>
                      <a:pt x="1766" y="4223"/>
                    </a:lnTo>
                    <a:lnTo>
                      <a:pt x="1777" y="4229"/>
                    </a:lnTo>
                    <a:lnTo>
                      <a:pt x="1786" y="4236"/>
                    </a:lnTo>
                    <a:lnTo>
                      <a:pt x="1796" y="4240"/>
                    </a:lnTo>
                    <a:lnTo>
                      <a:pt x="1806" y="4242"/>
                    </a:lnTo>
                    <a:lnTo>
                      <a:pt x="1815" y="4244"/>
                    </a:lnTo>
                    <a:lnTo>
                      <a:pt x="1824" y="4244"/>
                    </a:lnTo>
                    <a:lnTo>
                      <a:pt x="1832" y="4240"/>
                    </a:lnTo>
                    <a:lnTo>
                      <a:pt x="1836" y="4237"/>
                    </a:lnTo>
                    <a:lnTo>
                      <a:pt x="1840" y="4235"/>
                    </a:lnTo>
                    <a:lnTo>
                      <a:pt x="1844" y="4231"/>
                    </a:lnTo>
                    <a:lnTo>
                      <a:pt x="1846" y="4225"/>
                    </a:lnTo>
                    <a:lnTo>
                      <a:pt x="1849" y="4219"/>
                    </a:lnTo>
                    <a:lnTo>
                      <a:pt x="1852" y="4211"/>
                    </a:lnTo>
                    <a:lnTo>
                      <a:pt x="1853" y="4203"/>
                    </a:lnTo>
                    <a:lnTo>
                      <a:pt x="1854" y="4196"/>
                    </a:lnTo>
                    <a:lnTo>
                      <a:pt x="1856" y="4180"/>
                    </a:lnTo>
                    <a:lnTo>
                      <a:pt x="1857" y="4167"/>
                    </a:lnTo>
                    <a:lnTo>
                      <a:pt x="1859" y="4162"/>
                    </a:lnTo>
                    <a:lnTo>
                      <a:pt x="1862" y="4158"/>
                    </a:lnTo>
                    <a:lnTo>
                      <a:pt x="1867" y="4155"/>
                    </a:lnTo>
                    <a:lnTo>
                      <a:pt x="1872" y="4154"/>
                    </a:lnTo>
                    <a:lnTo>
                      <a:pt x="1879" y="4155"/>
                    </a:lnTo>
                    <a:lnTo>
                      <a:pt x="1888" y="4159"/>
                    </a:lnTo>
                    <a:lnTo>
                      <a:pt x="1900" y="4165"/>
                    </a:lnTo>
                    <a:lnTo>
                      <a:pt x="1914" y="4172"/>
                    </a:lnTo>
                    <a:lnTo>
                      <a:pt x="1935" y="4187"/>
                    </a:lnTo>
                    <a:lnTo>
                      <a:pt x="1959" y="4201"/>
                    </a:lnTo>
                    <a:lnTo>
                      <a:pt x="1971" y="4207"/>
                    </a:lnTo>
                    <a:lnTo>
                      <a:pt x="1984" y="4212"/>
                    </a:lnTo>
                    <a:lnTo>
                      <a:pt x="1995" y="4216"/>
                    </a:lnTo>
                    <a:lnTo>
                      <a:pt x="2008" y="4218"/>
                    </a:lnTo>
                    <a:lnTo>
                      <a:pt x="2015" y="4219"/>
                    </a:lnTo>
                    <a:lnTo>
                      <a:pt x="2021" y="4222"/>
                    </a:lnTo>
                    <a:lnTo>
                      <a:pt x="2027" y="4224"/>
                    </a:lnTo>
                    <a:lnTo>
                      <a:pt x="2032" y="4229"/>
                    </a:lnTo>
                    <a:lnTo>
                      <a:pt x="2041" y="4242"/>
                    </a:lnTo>
                    <a:lnTo>
                      <a:pt x="2049" y="4257"/>
                    </a:lnTo>
                    <a:lnTo>
                      <a:pt x="2055" y="4272"/>
                    </a:lnTo>
                    <a:lnTo>
                      <a:pt x="2062" y="4289"/>
                    </a:lnTo>
                    <a:lnTo>
                      <a:pt x="2068" y="4303"/>
                    </a:lnTo>
                    <a:lnTo>
                      <a:pt x="2076" y="4315"/>
                    </a:lnTo>
                    <a:lnTo>
                      <a:pt x="2081" y="4320"/>
                    </a:lnTo>
                    <a:lnTo>
                      <a:pt x="2086" y="4325"/>
                    </a:lnTo>
                    <a:lnTo>
                      <a:pt x="2091" y="4329"/>
                    </a:lnTo>
                    <a:lnTo>
                      <a:pt x="2098" y="4332"/>
                    </a:lnTo>
                    <a:lnTo>
                      <a:pt x="2111" y="4337"/>
                    </a:lnTo>
                    <a:lnTo>
                      <a:pt x="2125" y="4339"/>
                    </a:lnTo>
                    <a:lnTo>
                      <a:pt x="2139" y="4339"/>
                    </a:lnTo>
                    <a:lnTo>
                      <a:pt x="2155" y="4339"/>
                    </a:lnTo>
                    <a:lnTo>
                      <a:pt x="2170" y="4337"/>
                    </a:lnTo>
                    <a:lnTo>
                      <a:pt x="2187" y="4334"/>
                    </a:lnTo>
                    <a:lnTo>
                      <a:pt x="2220" y="4326"/>
                    </a:lnTo>
                    <a:lnTo>
                      <a:pt x="2252" y="4317"/>
                    </a:lnTo>
                    <a:lnTo>
                      <a:pt x="2268" y="4314"/>
                    </a:lnTo>
                    <a:lnTo>
                      <a:pt x="2282" y="4310"/>
                    </a:lnTo>
                    <a:lnTo>
                      <a:pt x="2295" y="4307"/>
                    </a:lnTo>
                    <a:lnTo>
                      <a:pt x="2306" y="4306"/>
                    </a:lnTo>
                    <a:lnTo>
                      <a:pt x="2319" y="4307"/>
                    </a:lnTo>
                    <a:lnTo>
                      <a:pt x="2331" y="4307"/>
                    </a:lnTo>
                    <a:lnTo>
                      <a:pt x="2343" y="4306"/>
                    </a:lnTo>
                    <a:lnTo>
                      <a:pt x="2353" y="4304"/>
                    </a:lnTo>
                    <a:lnTo>
                      <a:pt x="2374" y="4299"/>
                    </a:lnTo>
                    <a:lnTo>
                      <a:pt x="2392" y="4293"/>
                    </a:lnTo>
                    <a:lnTo>
                      <a:pt x="2429" y="4277"/>
                    </a:lnTo>
                    <a:lnTo>
                      <a:pt x="2472" y="4262"/>
                    </a:lnTo>
                    <a:lnTo>
                      <a:pt x="2479" y="4262"/>
                    </a:lnTo>
                    <a:lnTo>
                      <a:pt x="2485" y="4260"/>
                    </a:lnTo>
                    <a:lnTo>
                      <a:pt x="2490" y="4262"/>
                    </a:lnTo>
                    <a:lnTo>
                      <a:pt x="2497" y="4262"/>
                    </a:lnTo>
                    <a:lnTo>
                      <a:pt x="2508" y="4266"/>
                    </a:lnTo>
                    <a:lnTo>
                      <a:pt x="2520" y="4271"/>
                    </a:lnTo>
                    <a:lnTo>
                      <a:pt x="2532" y="4276"/>
                    </a:lnTo>
                    <a:lnTo>
                      <a:pt x="2543" y="4281"/>
                    </a:lnTo>
                    <a:lnTo>
                      <a:pt x="2555" y="4285"/>
                    </a:lnTo>
                    <a:lnTo>
                      <a:pt x="2568" y="4286"/>
                    </a:lnTo>
                    <a:lnTo>
                      <a:pt x="2578" y="4285"/>
                    </a:lnTo>
                    <a:lnTo>
                      <a:pt x="2588" y="4284"/>
                    </a:lnTo>
                    <a:lnTo>
                      <a:pt x="2597" y="4280"/>
                    </a:lnTo>
                    <a:lnTo>
                      <a:pt x="2606" y="4276"/>
                    </a:lnTo>
                    <a:lnTo>
                      <a:pt x="2620" y="4266"/>
                    </a:lnTo>
                    <a:lnTo>
                      <a:pt x="2635" y="4254"/>
                    </a:lnTo>
                    <a:lnTo>
                      <a:pt x="2650" y="4242"/>
                    </a:lnTo>
                    <a:lnTo>
                      <a:pt x="2664" y="4231"/>
                    </a:lnTo>
                    <a:lnTo>
                      <a:pt x="2672" y="4227"/>
                    </a:lnTo>
                    <a:lnTo>
                      <a:pt x="2681" y="4223"/>
                    </a:lnTo>
                    <a:lnTo>
                      <a:pt x="2690" y="4220"/>
                    </a:lnTo>
                    <a:lnTo>
                      <a:pt x="2699" y="4219"/>
                    </a:lnTo>
                    <a:lnTo>
                      <a:pt x="2722" y="4218"/>
                    </a:lnTo>
                    <a:lnTo>
                      <a:pt x="2748" y="4215"/>
                    </a:lnTo>
                    <a:lnTo>
                      <a:pt x="2762" y="4214"/>
                    </a:lnTo>
                    <a:lnTo>
                      <a:pt x="2775" y="4214"/>
                    </a:lnTo>
                    <a:lnTo>
                      <a:pt x="2787" y="4214"/>
                    </a:lnTo>
                    <a:lnTo>
                      <a:pt x="2797" y="4216"/>
                    </a:lnTo>
                    <a:lnTo>
                      <a:pt x="2797" y="4222"/>
                    </a:lnTo>
                    <a:lnTo>
                      <a:pt x="2796" y="4229"/>
                    </a:lnTo>
                    <a:lnTo>
                      <a:pt x="2793" y="4237"/>
                    </a:lnTo>
                    <a:lnTo>
                      <a:pt x="2790" y="4245"/>
                    </a:lnTo>
                    <a:lnTo>
                      <a:pt x="2779" y="4263"/>
                    </a:lnTo>
                    <a:lnTo>
                      <a:pt x="2765" y="4281"/>
                    </a:lnTo>
                    <a:lnTo>
                      <a:pt x="2736" y="4316"/>
                    </a:lnTo>
                    <a:lnTo>
                      <a:pt x="2717" y="4343"/>
                    </a:lnTo>
                    <a:lnTo>
                      <a:pt x="2690" y="4377"/>
                    </a:lnTo>
                    <a:close/>
                    <a:moveTo>
                      <a:pt x="648" y="3512"/>
                    </a:moveTo>
                    <a:lnTo>
                      <a:pt x="657" y="3490"/>
                    </a:lnTo>
                    <a:lnTo>
                      <a:pt x="662" y="3465"/>
                    </a:lnTo>
                    <a:lnTo>
                      <a:pt x="668" y="3439"/>
                    </a:lnTo>
                    <a:lnTo>
                      <a:pt x="671" y="3413"/>
                    </a:lnTo>
                    <a:lnTo>
                      <a:pt x="675" y="3387"/>
                    </a:lnTo>
                    <a:lnTo>
                      <a:pt x="678" y="3360"/>
                    </a:lnTo>
                    <a:lnTo>
                      <a:pt x="681" y="3335"/>
                    </a:lnTo>
                    <a:lnTo>
                      <a:pt x="684" y="3311"/>
                    </a:lnTo>
                    <a:lnTo>
                      <a:pt x="691" y="3273"/>
                    </a:lnTo>
                    <a:lnTo>
                      <a:pt x="696" y="3236"/>
                    </a:lnTo>
                    <a:lnTo>
                      <a:pt x="697" y="3216"/>
                    </a:lnTo>
                    <a:lnTo>
                      <a:pt x="697" y="3197"/>
                    </a:lnTo>
                    <a:lnTo>
                      <a:pt x="697" y="3179"/>
                    </a:lnTo>
                    <a:lnTo>
                      <a:pt x="695" y="3161"/>
                    </a:lnTo>
                    <a:lnTo>
                      <a:pt x="693" y="3146"/>
                    </a:lnTo>
                    <a:lnTo>
                      <a:pt x="693" y="3135"/>
                    </a:lnTo>
                    <a:lnTo>
                      <a:pt x="695" y="3122"/>
                    </a:lnTo>
                    <a:lnTo>
                      <a:pt x="693" y="3109"/>
                    </a:lnTo>
                    <a:lnTo>
                      <a:pt x="734" y="3035"/>
                    </a:lnTo>
                    <a:lnTo>
                      <a:pt x="741" y="3025"/>
                    </a:lnTo>
                    <a:lnTo>
                      <a:pt x="752" y="3016"/>
                    </a:lnTo>
                    <a:lnTo>
                      <a:pt x="761" y="3005"/>
                    </a:lnTo>
                    <a:lnTo>
                      <a:pt x="767" y="2996"/>
                    </a:lnTo>
                    <a:lnTo>
                      <a:pt x="769" y="2991"/>
                    </a:lnTo>
                    <a:lnTo>
                      <a:pt x="769" y="2987"/>
                    </a:lnTo>
                    <a:lnTo>
                      <a:pt x="767" y="2982"/>
                    </a:lnTo>
                    <a:lnTo>
                      <a:pt x="766" y="2977"/>
                    </a:lnTo>
                    <a:lnTo>
                      <a:pt x="762" y="2968"/>
                    </a:lnTo>
                    <a:lnTo>
                      <a:pt x="756" y="2956"/>
                    </a:lnTo>
                    <a:lnTo>
                      <a:pt x="748" y="2946"/>
                    </a:lnTo>
                    <a:lnTo>
                      <a:pt x="743" y="2934"/>
                    </a:lnTo>
                    <a:lnTo>
                      <a:pt x="740" y="2927"/>
                    </a:lnTo>
                    <a:lnTo>
                      <a:pt x="739" y="2922"/>
                    </a:lnTo>
                    <a:lnTo>
                      <a:pt x="738" y="2916"/>
                    </a:lnTo>
                    <a:lnTo>
                      <a:pt x="738" y="2909"/>
                    </a:lnTo>
                    <a:lnTo>
                      <a:pt x="739" y="2900"/>
                    </a:lnTo>
                    <a:lnTo>
                      <a:pt x="741" y="2894"/>
                    </a:lnTo>
                    <a:lnTo>
                      <a:pt x="747" y="2886"/>
                    </a:lnTo>
                    <a:lnTo>
                      <a:pt x="750" y="2881"/>
                    </a:lnTo>
                    <a:lnTo>
                      <a:pt x="756" y="2874"/>
                    </a:lnTo>
                    <a:lnTo>
                      <a:pt x="760" y="2869"/>
                    </a:lnTo>
                    <a:lnTo>
                      <a:pt x="762" y="2863"/>
                    </a:lnTo>
                    <a:lnTo>
                      <a:pt x="763" y="2856"/>
                    </a:lnTo>
                    <a:lnTo>
                      <a:pt x="762" y="2854"/>
                    </a:lnTo>
                    <a:lnTo>
                      <a:pt x="760" y="2850"/>
                    </a:lnTo>
                    <a:lnTo>
                      <a:pt x="756" y="2847"/>
                    </a:lnTo>
                    <a:lnTo>
                      <a:pt x="750" y="2845"/>
                    </a:lnTo>
                    <a:lnTo>
                      <a:pt x="739" y="2839"/>
                    </a:lnTo>
                    <a:lnTo>
                      <a:pt x="725" y="2834"/>
                    </a:lnTo>
                    <a:lnTo>
                      <a:pt x="710" y="2829"/>
                    </a:lnTo>
                    <a:lnTo>
                      <a:pt x="699" y="2824"/>
                    </a:lnTo>
                    <a:lnTo>
                      <a:pt x="693" y="2821"/>
                    </a:lnTo>
                    <a:lnTo>
                      <a:pt x="691" y="2819"/>
                    </a:lnTo>
                    <a:lnTo>
                      <a:pt x="688" y="2816"/>
                    </a:lnTo>
                    <a:lnTo>
                      <a:pt x="687" y="2812"/>
                    </a:lnTo>
                    <a:lnTo>
                      <a:pt x="688" y="2808"/>
                    </a:lnTo>
                    <a:lnTo>
                      <a:pt x="691" y="2806"/>
                    </a:lnTo>
                    <a:lnTo>
                      <a:pt x="693" y="2802"/>
                    </a:lnTo>
                    <a:lnTo>
                      <a:pt x="697" y="2799"/>
                    </a:lnTo>
                    <a:lnTo>
                      <a:pt x="708" y="2793"/>
                    </a:lnTo>
                    <a:lnTo>
                      <a:pt x="719" y="2788"/>
                    </a:lnTo>
                    <a:lnTo>
                      <a:pt x="731" y="2781"/>
                    </a:lnTo>
                    <a:lnTo>
                      <a:pt x="740" y="2773"/>
                    </a:lnTo>
                    <a:lnTo>
                      <a:pt x="744" y="2769"/>
                    </a:lnTo>
                    <a:lnTo>
                      <a:pt x="747" y="2764"/>
                    </a:lnTo>
                    <a:lnTo>
                      <a:pt x="749" y="2759"/>
                    </a:lnTo>
                    <a:lnTo>
                      <a:pt x="749" y="2753"/>
                    </a:lnTo>
                    <a:lnTo>
                      <a:pt x="749" y="2751"/>
                    </a:lnTo>
                    <a:lnTo>
                      <a:pt x="738" y="2751"/>
                    </a:lnTo>
                    <a:lnTo>
                      <a:pt x="726" y="2753"/>
                    </a:lnTo>
                    <a:lnTo>
                      <a:pt x="714" y="2751"/>
                    </a:lnTo>
                    <a:lnTo>
                      <a:pt x="704" y="2749"/>
                    </a:lnTo>
                    <a:lnTo>
                      <a:pt x="700" y="2747"/>
                    </a:lnTo>
                    <a:lnTo>
                      <a:pt x="699" y="2746"/>
                    </a:lnTo>
                    <a:lnTo>
                      <a:pt x="697" y="2743"/>
                    </a:lnTo>
                    <a:lnTo>
                      <a:pt x="696" y="2741"/>
                    </a:lnTo>
                    <a:lnTo>
                      <a:pt x="697" y="2733"/>
                    </a:lnTo>
                    <a:lnTo>
                      <a:pt x="700" y="2724"/>
                    </a:lnTo>
                    <a:lnTo>
                      <a:pt x="703" y="2714"/>
                    </a:lnTo>
                    <a:lnTo>
                      <a:pt x="705" y="2705"/>
                    </a:lnTo>
                    <a:lnTo>
                      <a:pt x="708" y="2696"/>
                    </a:lnTo>
                    <a:lnTo>
                      <a:pt x="708" y="2689"/>
                    </a:lnTo>
                    <a:lnTo>
                      <a:pt x="706" y="2683"/>
                    </a:lnTo>
                    <a:lnTo>
                      <a:pt x="704" y="2679"/>
                    </a:lnTo>
                    <a:lnTo>
                      <a:pt x="701" y="2676"/>
                    </a:lnTo>
                    <a:lnTo>
                      <a:pt x="699" y="2676"/>
                    </a:lnTo>
                    <a:lnTo>
                      <a:pt x="692" y="2677"/>
                    </a:lnTo>
                    <a:lnTo>
                      <a:pt x="686" y="2681"/>
                    </a:lnTo>
                    <a:lnTo>
                      <a:pt x="677" y="2685"/>
                    </a:lnTo>
                    <a:lnTo>
                      <a:pt x="669" y="2688"/>
                    </a:lnTo>
                    <a:lnTo>
                      <a:pt x="664" y="2689"/>
                    </a:lnTo>
                    <a:lnTo>
                      <a:pt x="660" y="2688"/>
                    </a:lnTo>
                    <a:lnTo>
                      <a:pt x="655" y="2685"/>
                    </a:lnTo>
                    <a:lnTo>
                      <a:pt x="651" y="2681"/>
                    </a:lnTo>
                    <a:lnTo>
                      <a:pt x="644" y="2671"/>
                    </a:lnTo>
                    <a:lnTo>
                      <a:pt x="638" y="2658"/>
                    </a:lnTo>
                    <a:lnTo>
                      <a:pt x="633" y="2645"/>
                    </a:lnTo>
                    <a:lnTo>
                      <a:pt x="627" y="2633"/>
                    </a:lnTo>
                    <a:lnTo>
                      <a:pt x="625" y="2627"/>
                    </a:lnTo>
                    <a:lnTo>
                      <a:pt x="621" y="2623"/>
                    </a:lnTo>
                    <a:lnTo>
                      <a:pt x="617" y="2619"/>
                    </a:lnTo>
                    <a:lnTo>
                      <a:pt x="613" y="2618"/>
                    </a:lnTo>
                    <a:lnTo>
                      <a:pt x="609" y="2617"/>
                    </a:lnTo>
                    <a:lnTo>
                      <a:pt x="605" y="2617"/>
                    </a:lnTo>
                    <a:lnTo>
                      <a:pt x="602" y="2618"/>
                    </a:lnTo>
                    <a:lnTo>
                      <a:pt x="598" y="2619"/>
                    </a:lnTo>
                    <a:lnTo>
                      <a:pt x="590" y="2626"/>
                    </a:lnTo>
                    <a:lnTo>
                      <a:pt x="583" y="2633"/>
                    </a:lnTo>
                    <a:lnTo>
                      <a:pt x="578" y="2642"/>
                    </a:lnTo>
                    <a:lnTo>
                      <a:pt x="573" y="2652"/>
                    </a:lnTo>
                    <a:lnTo>
                      <a:pt x="568" y="2664"/>
                    </a:lnTo>
                    <a:lnTo>
                      <a:pt x="561" y="2674"/>
                    </a:lnTo>
                    <a:lnTo>
                      <a:pt x="555" y="2679"/>
                    </a:lnTo>
                    <a:lnTo>
                      <a:pt x="548" y="2681"/>
                    </a:lnTo>
                    <a:lnTo>
                      <a:pt x="530" y="2684"/>
                    </a:lnTo>
                    <a:lnTo>
                      <a:pt x="507" y="2692"/>
                    </a:lnTo>
                    <a:lnTo>
                      <a:pt x="493" y="2699"/>
                    </a:lnTo>
                    <a:lnTo>
                      <a:pt x="478" y="2711"/>
                    </a:lnTo>
                    <a:lnTo>
                      <a:pt x="464" y="2723"/>
                    </a:lnTo>
                    <a:lnTo>
                      <a:pt x="450" y="2732"/>
                    </a:lnTo>
                    <a:lnTo>
                      <a:pt x="425" y="2742"/>
                    </a:lnTo>
                    <a:lnTo>
                      <a:pt x="401" y="2750"/>
                    </a:lnTo>
                    <a:lnTo>
                      <a:pt x="389" y="2753"/>
                    </a:lnTo>
                    <a:lnTo>
                      <a:pt x="376" y="2755"/>
                    </a:lnTo>
                    <a:lnTo>
                      <a:pt x="364" y="2756"/>
                    </a:lnTo>
                    <a:lnTo>
                      <a:pt x="353" y="2758"/>
                    </a:lnTo>
                    <a:lnTo>
                      <a:pt x="341" y="2758"/>
                    </a:lnTo>
                    <a:lnTo>
                      <a:pt x="329" y="2756"/>
                    </a:lnTo>
                    <a:lnTo>
                      <a:pt x="318" y="2754"/>
                    </a:lnTo>
                    <a:lnTo>
                      <a:pt x="306" y="2750"/>
                    </a:lnTo>
                    <a:lnTo>
                      <a:pt x="294" y="2746"/>
                    </a:lnTo>
                    <a:lnTo>
                      <a:pt x="283" y="2740"/>
                    </a:lnTo>
                    <a:lnTo>
                      <a:pt x="271" y="2733"/>
                    </a:lnTo>
                    <a:lnTo>
                      <a:pt x="261" y="2724"/>
                    </a:lnTo>
                    <a:lnTo>
                      <a:pt x="240" y="2706"/>
                    </a:lnTo>
                    <a:lnTo>
                      <a:pt x="231" y="2701"/>
                    </a:lnTo>
                    <a:lnTo>
                      <a:pt x="228" y="2702"/>
                    </a:lnTo>
                    <a:lnTo>
                      <a:pt x="226" y="2709"/>
                    </a:lnTo>
                    <a:lnTo>
                      <a:pt x="223" y="2719"/>
                    </a:lnTo>
                    <a:lnTo>
                      <a:pt x="219" y="2732"/>
                    </a:lnTo>
                    <a:lnTo>
                      <a:pt x="214" y="2743"/>
                    </a:lnTo>
                    <a:lnTo>
                      <a:pt x="209" y="2753"/>
                    </a:lnTo>
                    <a:lnTo>
                      <a:pt x="202" y="2763"/>
                    </a:lnTo>
                    <a:lnTo>
                      <a:pt x="197" y="2773"/>
                    </a:lnTo>
                    <a:lnTo>
                      <a:pt x="196" y="2777"/>
                    </a:lnTo>
                    <a:lnTo>
                      <a:pt x="196" y="2780"/>
                    </a:lnTo>
                    <a:lnTo>
                      <a:pt x="197" y="2784"/>
                    </a:lnTo>
                    <a:lnTo>
                      <a:pt x="197" y="2786"/>
                    </a:lnTo>
                    <a:lnTo>
                      <a:pt x="201" y="2791"/>
                    </a:lnTo>
                    <a:lnTo>
                      <a:pt x="206" y="2797"/>
                    </a:lnTo>
                    <a:lnTo>
                      <a:pt x="212" y="2800"/>
                    </a:lnTo>
                    <a:lnTo>
                      <a:pt x="215" y="2803"/>
                    </a:lnTo>
                    <a:lnTo>
                      <a:pt x="218" y="2807"/>
                    </a:lnTo>
                    <a:lnTo>
                      <a:pt x="219" y="2810"/>
                    </a:lnTo>
                    <a:lnTo>
                      <a:pt x="217" y="2815"/>
                    </a:lnTo>
                    <a:lnTo>
                      <a:pt x="213" y="2821"/>
                    </a:lnTo>
                    <a:lnTo>
                      <a:pt x="209" y="2828"/>
                    </a:lnTo>
                    <a:lnTo>
                      <a:pt x="204" y="2834"/>
                    </a:lnTo>
                    <a:lnTo>
                      <a:pt x="195" y="2846"/>
                    </a:lnTo>
                    <a:lnTo>
                      <a:pt x="191" y="2854"/>
                    </a:lnTo>
                    <a:lnTo>
                      <a:pt x="200" y="2857"/>
                    </a:lnTo>
                    <a:lnTo>
                      <a:pt x="213" y="2864"/>
                    </a:lnTo>
                    <a:lnTo>
                      <a:pt x="225" y="2872"/>
                    </a:lnTo>
                    <a:lnTo>
                      <a:pt x="236" y="2878"/>
                    </a:lnTo>
                    <a:lnTo>
                      <a:pt x="244" y="2879"/>
                    </a:lnTo>
                    <a:lnTo>
                      <a:pt x="254" y="2881"/>
                    </a:lnTo>
                    <a:lnTo>
                      <a:pt x="258" y="2882"/>
                    </a:lnTo>
                    <a:lnTo>
                      <a:pt x="263" y="2883"/>
                    </a:lnTo>
                    <a:lnTo>
                      <a:pt x="266" y="2885"/>
                    </a:lnTo>
                    <a:lnTo>
                      <a:pt x="269" y="2887"/>
                    </a:lnTo>
                    <a:lnTo>
                      <a:pt x="270" y="2890"/>
                    </a:lnTo>
                    <a:lnTo>
                      <a:pt x="272" y="2894"/>
                    </a:lnTo>
                    <a:lnTo>
                      <a:pt x="274" y="2899"/>
                    </a:lnTo>
                    <a:lnTo>
                      <a:pt x="275" y="2905"/>
                    </a:lnTo>
                    <a:lnTo>
                      <a:pt x="276" y="2920"/>
                    </a:lnTo>
                    <a:lnTo>
                      <a:pt x="278" y="2929"/>
                    </a:lnTo>
                    <a:lnTo>
                      <a:pt x="272" y="2938"/>
                    </a:lnTo>
                    <a:lnTo>
                      <a:pt x="269" y="2951"/>
                    </a:lnTo>
                    <a:lnTo>
                      <a:pt x="266" y="2964"/>
                    </a:lnTo>
                    <a:lnTo>
                      <a:pt x="263" y="2975"/>
                    </a:lnTo>
                    <a:lnTo>
                      <a:pt x="263" y="2981"/>
                    </a:lnTo>
                    <a:lnTo>
                      <a:pt x="267" y="2984"/>
                    </a:lnTo>
                    <a:lnTo>
                      <a:pt x="272" y="2990"/>
                    </a:lnTo>
                    <a:lnTo>
                      <a:pt x="278" y="2995"/>
                    </a:lnTo>
                    <a:lnTo>
                      <a:pt x="284" y="3001"/>
                    </a:lnTo>
                    <a:lnTo>
                      <a:pt x="289" y="3008"/>
                    </a:lnTo>
                    <a:lnTo>
                      <a:pt x="292" y="3012"/>
                    </a:lnTo>
                    <a:lnTo>
                      <a:pt x="294" y="3016"/>
                    </a:lnTo>
                    <a:lnTo>
                      <a:pt x="294" y="3021"/>
                    </a:lnTo>
                    <a:lnTo>
                      <a:pt x="296" y="3026"/>
                    </a:lnTo>
                    <a:lnTo>
                      <a:pt x="294" y="3049"/>
                    </a:lnTo>
                    <a:lnTo>
                      <a:pt x="292" y="3079"/>
                    </a:lnTo>
                    <a:lnTo>
                      <a:pt x="289" y="3095"/>
                    </a:lnTo>
                    <a:lnTo>
                      <a:pt x="285" y="3107"/>
                    </a:lnTo>
                    <a:lnTo>
                      <a:pt x="282" y="3119"/>
                    </a:lnTo>
                    <a:lnTo>
                      <a:pt x="275" y="3128"/>
                    </a:lnTo>
                    <a:lnTo>
                      <a:pt x="270" y="3136"/>
                    </a:lnTo>
                    <a:lnTo>
                      <a:pt x="263" y="3142"/>
                    </a:lnTo>
                    <a:lnTo>
                      <a:pt x="259" y="3150"/>
                    </a:lnTo>
                    <a:lnTo>
                      <a:pt x="256" y="3158"/>
                    </a:lnTo>
                    <a:lnTo>
                      <a:pt x="253" y="3166"/>
                    </a:lnTo>
                    <a:lnTo>
                      <a:pt x="250" y="3174"/>
                    </a:lnTo>
                    <a:lnTo>
                      <a:pt x="249" y="3184"/>
                    </a:lnTo>
                    <a:lnTo>
                      <a:pt x="249" y="3194"/>
                    </a:lnTo>
                    <a:lnTo>
                      <a:pt x="249" y="3201"/>
                    </a:lnTo>
                    <a:lnTo>
                      <a:pt x="250" y="3205"/>
                    </a:lnTo>
                    <a:lnTo>
                      <a:pt x="252" y="3207"/>
                    </a:lnTo>
                    <a:lnTo>
                      <a:pt x="254" y="3209"/>
                    </a:lnTo>
                    <a:lnTo>
                      <a:pt x="257" y="3210"/>
                    </a:lnTo>
                    <a:lnTo>
                      <a:pt x="259" y="3209"/>
                    </a:lnTo>
                    <a:lnTo>
                      <a:pt x="262" y="3206"/>
                    </a:lnTo>
                    <a:lnTo>
                      <a:pt x="266" y="3203"/>
                    </a:lnTo>
                    <a:lnTo>
                      <a:pt x="279" y="3189"/>
                    </a:lnTo>
                    <a:lnTo>
                      <a:pt x="289" y="3177"/>
                    </a:lnTo>
                    <a:lnTo>
                      <a:pt x="292" y="3175"/>
                    </a:lnTo>
                    <a:lnTo>
                      <a:pt x="296" y="3175"/>
                    </a:lnTo>
                    <a:lnTo>
                      <a:pt x="298" y="3177"/>
                    </a:lnTo>
                    <a:lnTo>
                      <a:pt x="300" y="3181"/>
                    </a:lnTo>
                    <a:lnTo>
                      <a:pt x="302" y="3193"/>
                    </a:lnTo>
                    <a:lnTo>
                      <a:pt x="305" y="3210"/>
                    </a:lnTo>
                    <a:lnTo>
                      <a:pt x="305" y="3244"/>
                    </a:lnTo>
                    <a:lnTo>
                      <a:pt x="305" y="3264"/>
                    </a:lnTo>
                    <a:lnTo>
                      <a:pt x="305" y="3275"/>
                    </a:lnTo>
                    <a:lnTo>
                      <a:pt x="305" y="3286"/>
                    </a:lnTo>
                    <a:lnTo>
                      <a:pt x="304" y="3293"/>
                    </a:lnTo>
                    <a:lnTo>
                      <a:pt x="302" y="3298"/>
                    </a:lnTo>
                    <a:lnTo>
                      <a:pt x="301" y="3302"/>
                    </a:lnTo>
                    <a:lnTo>
                      <a:pt x="298" y="3306"/>
                    </a:lnTo>
                    <a:lnTo>
                      <a:pt x="296" y="3307"/>
                    </a:lnTo>
                    <a:lnTo>
                      <a:pt x="294" y="3307"/>
                    </a:lnTo>
                    <a:lnTo>
                      <a:pt x="292" y="3307"/>
                    </a:lnTo>
                    <a:lnTo>
                      <a:pt x="291" y="3304"/>
                    </a:lnTo>
                    <a:lnTo>
                      <a:pt x="287" y="3301"/>
                    </a:lnTo>
                    <a:lnTo>
                      <a:pt x="283" y="3295"/>
                    </a:lnTo>
                    <a:lnTo>
                      <a:pt x="280" y="3289"/>
                    </a:lnTo>
                    <a:lnTo>
                      <a:pt x="276" y="3284"/>
                    </a:lnTo>
                    <a:lnTo>
                      <a:pt x="272" y="3280"/>
                    </a:lnTo>
                    <a:lnTo>
                      <a:pt x="269" y="3278"/>
                    </a:lnTo>
                    <a:lnTo>
                      <a:pt x="265" y="3293"/>
                    </a:lnTo>
                    <a:lnTo>
                      <a:pt x="258" y="3306"/>
                    </a:lnTo>
                    <a:lnTo>
                      <a:pt x="253" y="3320"/>
                    </a:lnTo>
                    <a:lnTo>
                      <a:pt x="249" y="3335"/>
                    </a:lnTo>
                    <a:lnTo>
                      <a:pt x="236" y="3420"/>
                    </a:lnTo>
                    <a:lnTo>
                      <a:pt x="228" y="3435"/>
                    </a:lnTo>
                    <a:lnTo>
                      <a:pt x="221" y="3451"/>
                    </a:lnTo>
                    <a:lnTo>
                      <a:pt x="215" y="3466"/>
                    </a:lnTo>
                    <a:lnTo>
                      <a:pt x="212" y="3483"/>
                    </a:lnTo>
                    <a:lnTo>
                      <a:pt x="212" y="3491"/>
                    </a:lnTo>
                    <a:lnTo>
                      <a:pt x="212" y="3499"/>
                    </a:lnTo>
                    <a:lnTo>
                      <a:pt x="214" y="3506"/>
                    </a:lnTo>
                    <a:lnTo>
                      <a:pt x="217" y="3513"/>
                    </a:lnTo>
                    <a:lnTo>
                      <a:pt x="221" y="3519"/>
                    </a:lnTo>
                    <a:lnTo>
                      <a:pt x="226" y="3526"/>
                    </a:lnTo>
                    <a:lnTo>
                      <a:pt x="234" y="3532"/>
                    </a:lnTo>
                    <a:lnTo>
                      <a:pt x="243" y="3538"/>
                    </a:lnTo>
                    <a:lnTo>
                      <a:pt x="243" y="3540"/>
                    </a:lnTo>
                    <a:lnTo>
                      <a:pt x="241" y="3543"/>
                    </a:lnTo>
                    <a:lnTo>
                      <a:pt x="240" y="3545"/>
                    </a:lnTo>
                    <a:lnTo>
                      <a:pt x="237" y="3547"/>
                    </a:lnTo>
                    <a:lnTo>
                      <a:pt x="236" y="3549"/>
                    </a:lnTo>
                    <a:lnTo>
                      <a:pt x="235" y="3551"/>
                    </a:lnTo>
                    <a:lnTo>
                      <a:pt x="232" y="3551"/>
                    </a:lnTo>
                    <a:lnTo>
                      <a:pt x="231" y="3549"/>
                    </a:lnTo>
                    <a:lnTo>
                      <a:pt x="226" y="3548"/>
                    </a:lnTo>
                    <a:lnTo>
                      <a:pt x="219" y="3544"/>
                    </a:lnTo>
                    <a:lnTo>
                      <a:pt x="208" y="3535"/>
                    </a:lnTo>
                    <a:lnTo>
                      <a:pt x="200" y="3531"/>
                    </a:lnTo>
                    <a:lnTo>
                      <a:pt x="190" y="3531"/>
                    </a:lnTo>
                    <a:lnTo>
                      <a:pt x="184" y="3531"/>
                    </a:lnTo>
                    <a:lnTo>
                      <a:pt x="182" y="3532"/>
                    </a:lnTo>
                    <a:lnTo>
                      <a:pt x="182" y="3534"/>
                    </a:lnTo>
                    <a:lnTo>
                      <a:pt x="184" y="3540"/>
                    </a:lnTo>
                    <a:lnTo>
                      <a:pt x="190" y="3551"/>
                    </a:lnTo>
                    <a:lnTo>
                      <a:pt x="190" y="3563"/>
                    </a:lnTo>
                    <a:lnTo>
                      <a:pt x="188" y="3578"/>
                    </a:lnTo>
                    <a:lnTo>
                      <a:pt x="190" y="3584"/>
                    </a:lnTo>
                    <a:lnTo>
                      <a:pt x="191" y="3589"/>
                    </a:lnTo>
                    <a:lnTo>
                      <a:pt x="192" y="3591"/>
                    </a:lnTo>
                    <a:lnTo>
                      <a:pt x="195" y="3592"/>
                    </a:lnTo>
                    <a:lnTo>
                      <a:pt x="197" y="3593"/>
                    </a:lnTo>
                    <a:lnTo>
                      <a:pt x="201" y="3593"/>
                    </a:lnTo>
                    <a:lnTo>
                      <a:pt x="212" y="3591"/>
                    </a:lnTo>
                    <a:lnTo>
                      <a:pt x="223" y="3586"/>
                    </a:lnTo>
                    <a:lnTo>
                      <a:pt x="236" y="3579"/>
                    </a:lnTo>
                    <a:lnTo>
                      <a:pt x="249" y="3574"/>
                    </a:lnTo>
                    <a:lnTo>
                      <a:pt x="254" y="3571"/>
                    </a:lnTo>
                    <a:lnTo>
                      <a:pt x="259" y="3571"/>
                    </a:lnTo>
                    <a:lnTo>
                      <a:pt x="265" y="3571"/>
                    </a:lnTo>
                    <a:lnTo>
                      <a:pt x="270" y="3571"/>
                    </a:lnTo>
                    <a:lnTo>
                      <a:pt x="274" y="3575"/>
                    </a:lnTo>
                    <a:lnTo>
                      <a:pt x="276" y="3579"/>
                    </a:lnTo>
                    <a:lnTo>
                      <a:pt x="279" y="3586"/>
                    </a:lnTo>
                    <a:lnTo>
                      <a:pt x="280" y="3595"/>
                    </a:lnTo>
                    <a:lnTo>
                      <a:pt x="280" y="3611"/>
                    </a:lnTo>
                    <a:lnTo>
                      <a:pt x="280" y="3639"/>
                    </a:lnTo>
                    <a:lnTo>
                      <a:pt x="280" y="3665"/>
                    </a:lnTo>
                    <a:lnTo>
                      <a:pt x="282" y="3676"/>
                    </a:lnTo>
                    <a:lnTo>
                      <a:pt x="285" y="3679"/>
                    </a:lnTo>
                    <a:lnTo>
                      <a:pt x="294" y="3680"/>
                    </a:lnTo>
                    <a:lnTo>
                      <a:pt x="305" y="3681"/>
                    </a:lnTo>
                    <a:lnTo>
                      <a:pt x="318" y="3681"/>
                    </a:lnTo>
                    <a:lnTo>
                      <a:pt x="331" y="3683"/>
                    </a:lnTo>
                    <a:lnTo>
                      <a:pt x="344" y="3684"/>
                    </a:lnTo>
                    <a:lnTo>
                      <a:pt x="355" y="3685"/>
                    </a:lnTo>
                    <a:lnTo>
                      <a:pt x="363" y="3688"/>
                    </a:lnTo>
                    <a:lnTo>
                      <a:pt x="372" y="3690"/>
                    </a:lnTo>
                    <a:lnTo>
                      <a:pt x="381" y="3692"/>
                    </a:lnTo>
                    <a:lnTo>
                      <a:pt x="392" y="3692"/>
                    </a:lnTo>
                    <a:lnTo>
                      <a:pt x="402" y="3690"/>
                    </a:lnTo>
                    <a:lnTo>
                      <a:pt x="411" y="3688"/>
                    </a:lnTo>
                    <a:lnTo>
                      <a:pt x="420" y="3684"/>
                    </a:lnTo>
                    <a:lnTo>
                      <a:pt x="428" y="3679"/>
                    </a:lnTo>
                    <a:lnTo>
                      <a:pt x="436" y="3672"/>
                    </a:lnTo>
                    <a:lnTo>
                      <a:pt x="441" y="3665"/>
                    </a:lnTo>
                    <a:lnTo>
                      <a:pt x="445" y="3657"/>
                    </a:lnTo>
                    <a:lnTo>
                      <a:pt x="446" y="3650"/>
                    </a:lnTo>
                    <a:lnTo>
                      <a:pt x="446" y="3642"/>
                    </a:lnTo>
                    <a:lnTo>
                      <a:pt x="442" y="3627"/>
                    </a:lnTo>
                    <a:lnTo>
                      <a:pt x="436" y="3611"/>
                    </a:lnTo>
                    <a:lnTo>
                      <a:pt x="433" y="3602"/>
                    </a:lnTo>
                    <a:lnTo>
                      <a:pt x="433" y="3596"/>
                    </a:lnTo>
                    <a:lnTo>
                      <a:pt x="432" y="3591"/>
                    </a:lnTo>
                    <a:lnTo>
                      <a:pt x="433" y="3587"/>
                    </a:lnTo>
                    <a:lnTo>
                      <a:pt x="438" y="3578"/>
                    </a:lnTo>
                    <a:lnTo>
                      <a:pt x="449" y="3567"/>
                    </a:lnTo>
                    <a:lnTo>
                      <a:pt x="450" y="3563"/>
                    </a:lnTo>
                    <a:lnTo>
                      <a:pt x="451" y="3560"/>
                    </a:lnTo>
                    <a:lnTo>
                      <a:pt x="451" y="3553"/>
                    </a:lnTo>
                    <a:lnTo>
                      <a:pt x="450" y="3548"/>
                    </a:lnTo>
                    <a:lnTo>
                      <a:pt x="447" y="3534"/>
                    </a:lnTo>
                    <a:lnTo>
                      <a:pt x="443" y="3518"/>
                    </a:lnTo>
                    <a:lnTo>
                      <a:pt x="440" y="3504"/>
                    </a:lnTo>
                    <a:lnTo>
                      <a:pt x="437" y="3492"/>
                    </a:lnTo>
                    <a:lnTo>
                      <a:pt x="437" y="3487"/>
                    </a:lnTo>
                    <a:lnTo>
                      <a:pt x="438" y="3483"/>
                    </a:lnTo>
                    <a:lnTo>
                      <a:pt x="440" y="3479"/>
                    </a:lnTo>
                    <a:lnTo>
                      <a:pt x="442" y="3478"/>
                    </a:lnTo>
                    <a:lnTo>
                      <a:pt x="447" y="3478"/>
                    </a:lnTo>
                    <a:lnTo>
                      <a:pt x="454" y="3479"/>
                    </a:lnTo>
                    <a:lnTo>
                      <a:pt x="462" y="3482"/>
                    </a:lnTo>
                    <a:lnTo>
                      <a:pt x="471" y="3486"/>
                    </a:lnTo>
                    <a:lnTo>
                      <a:pt x="493" y="3496"/>
                    </a:lnTo>
                    <a:lnTo>
                      <a:pt x="517" y="3508"/>
                    </a:lnTo>
                    <a:lnTo>
                      <a:pt x="542" y="3521"/>
                    </a:lnTo>
                    <a:lnTo>
                      <a:pt x="563" y="3534"/>
                    </a:lnTo>
                    <a:lnTo>
                      <a:pt x="572" y="3540"/>
                    </a:lnTo>
                    <a:lnTo>
                      <a:pt x="578" y="3545"/>
                    </a:lnTo>
                    <a:lnTo>
                      <a:pt x="583" y="3551"/>
                    </a:lnTo>
                    <a:lnTo>
                      <a:pt x="587" y="3554"/>
                    </a:lnTo>
                    <a:lnTo>
                      <a:pt x="591" y="3566"/>
                    </a:lnTo>
                    <a:lnTo>
                      <a:pt x="598" y="3582"/>
                    </a:lnTo>
                    <a:lnTo>
                      <a:pt x="602" y="3589"/>
                    </a:lnTo>
                    <a:lnTo>
                      <a:pt x="604" y="3597"/>
                    </a:lnTo>
                    <a:lnTo>
                      <a:pt x="608" y="3601"/>
                    </a:lnTo>
                    <a:lnTo>
                      <a:pt x="609" y="3604"/>
                    </a:lnTo>
                    <a:lnTo>
                      <a:pt x="614" y="3604"/>
                    </a:lnTo>
                    <a:lnTo>
                      <a:pt x="620" y="3602"/>
                    </a:lnTo>
                    <a:lnTo>
                      <a:pt x="624" y="3600"/>
                    </a:lnTo>
                    <a:lnTo>
                      <a:pt x="626" y="3597"/>
                    </a:lnTo>
                    <a:lnTo>
                      <a:pt x="630" y="3589"/>
                    </a:lnTo>
                    <a:lnTo>
                      <a:pt x="633" y="3580"/>
                    </a:lnTo>
                    <a:lnTo>
                      <a:pt x="636" y="3560"/>
                    </a:lnTo>
                    <a:lnTo>
                      <a:pt x="642" y="3541"/>
                    </a:lnTo>
                    <a:lnTo>
                      <a:pt x="648" y="3512"/>
                    </a:lnTo>
                    <a:close/>
                    <a:moveTo>
                      <a:pt x="1072" y="2004"/>
                    </a:moveTo>
                    <a:lnTo>
                      <a:pt x="1068" y="1996"/>
                    </a:lnTo>
                    <a:lnTo>
                      <a:pt x="1064" y="1991"/>
                    </a:lnTo>
                    <a:lnTo>
                      <a:pt x="1058" y="1987"/>
                    </a:lnTo>
                    <a:lnTo>
                      <a:pt x="1050" y="1983"/>
                    </a:lnTo>
                    <a:lnTo>
                      <a:pt x="1034" y="1979"/>
                    </a:lnTo>
                    <a:lnTo>
                      <a:pt x="1020" y="1975"/>
                    </a:lnTo>
                    <a:lnTo>
                      <a:pt x="1011" y="1973"/>
                    </a:lnTo>
                    <a:lnTo>
                      <a:pt x="1003" y="1969"/>
                    </a:lnTo>
                    <a:lnTo>
                      <a:pt x="997" y="1964"/>
                    </a:lnTo>
                    <a:lnTo>
                      <a:pt x="991" y="1957"/>
                    </a:lnTo>
                    <a:lnTo>
                      <a:pt x="989" y="1952"/>
                    </a:lnTo>
                    <a:lnTo>
                      <a:pt x="988" y="1948"/>
                    </a:lnTo>
                    <a:lnTo>
                      <a:pt x="986" y="1946"/>
                    </a:lnTo>
                    <a:lnTo>
                      <a:pt x="986" y="1943"/>
                    </a:lnTo>
                    <a:lnTo>
                      <a:pt x="988" y="1940"/>
                    </a:lnTo>
                    <a:lnTo>
                      <a:pt x="990" y="1939"/>
                    </a:lnTo>
                    <a:lnTo>
                      <a:pt x="993" y="1939"/>
                    </a:lnTo>
                    <a:lnTo>
                      <a:pt x="995" y="1939"/>
                    </a:lnTo>
                    <a:lnTo>
                      <a:pt x="1010" y="1942"/>
                    </a:lnTo>
                    <a:lnTo>
                      <a:pt x="1023" y="1946"/>
                    </a:lnTo>
                    <a:lnTo>
                      <a:pt x="1028" y="1947"/>
                    </a:lnTo>
                    <a:lnTo>
                      <a:pt x="1033" y="1947"/>
                    </a:lnTo>
                    <a:lnTo>
                      <a:pt x="1039" y="1946"/>
                    </a:lnTo>
                    <a:lnTo>
                      <a:pt x="1046" y="1944"/>
                    </a:lnTo>
                    <a:lnTo>
                      <a:pt x="1058" y="1942"/>
                    </a:lnTo>
                    <a:lnTo>
                      <a:pt x="1069" y="1938"/>
                    </a:lnTo>
                    <a:lnTo>
                      <a:pt x="1073" y="1935"/>
                    </a:lnTo>
                    <a:lnTo>
                      <a:pt x="1080" y="1931"/>
                    </a:lnTo>
                    <a:lnTo>
                      <a:pt x="1082" y="1930"/>
                    </a:lnTo>
                    <a:lnTo>
                      <a:pt x="1085" y="1930"/>
                    </a:lnTo>
                    <a:lnTo>
                      <a:pt x="1087" y="1930"/>
                    </a:lnTo>
                    <a:lnTo>
                      <a:pt x="1087" y="1933"/>
                    </a:lnTo>
                    <a:lnTo>
                      <a:pt x="1089" y="1944"/>
                    </a:lnTo>
                    <a:lnTo>
                      <a:pt x="1090" y="1955"/>
                    </a:lnTo>
                    <a:lnTo>
                      <a:pt x="1091" y="1966"/>
                    </a:lnTo>
                    <a:lnTo>
                      <a:pt x="1092" y="1977"/>
                    </a:lnTo>
                    <a:lnTo>
                      <a:pt x="1094" y="1987"/>
                    </a:lnTo>
                    <a:lnTo>
                      <a:pt x="1094" y="1999"/>
                    </a:lnTo>
                    <a:lnTo>
                      <a:pt x="1092" y="2004"/>
                    </a:lnTo>
                    <a:lnTo>
                      <a:pt x="1090" y="2008"/>
                    </a:lnTo>
                    <a:lnTo>
                      <a:pt x="1089" y="2009"/>
                    </a:lnTo>
                    <a:lnTo>
                      <a:pt x="1086" y="2010"/>
                    </a:lnTo>
                    <a:lnTo>
                      <a:pt x="1083" y="2010"/>
                    </a:lnTo>
                    <a:lnTo>
                      <a:pt x="1081" y="2010"/>
                    </a:lnTo>
                    <a:lnTo>
                      <a:pt x="1072" y="2004"/>
                    </a:lnTo>
                    <a:close/>
                    <a:moveTo>
                      <a:pt x="1836" y="1501"/>
                    </a:moveTo>
                    <a:lnTo>
                      <a:pt x="1826" y="1493"/>
                    </a:lnTo>
                    <a:lnTo>
                      <a:pt x="1814" y="1488"/>
                    </a:lnTo>
                    <a:lnTo>
                      <a:pt x="1808" y="1487"/>
                    </a:lnTo>
                    <a:lnTo>
                      <a:pt x="1801" y="1487"/>
                    </a:lnTo>
                    <a:lnTo>
                      <a:pt x="1795" y="1487"/>
                    </a:lnTo>
                    <a:lnTo>
                      <a:pt x="1788" y="1488"/>
                    </a:lnTo>
                    <a:lnTo>
                      <a:pt x="1784" y="1490"/>
                    </a:lnTo>
                    <a:lnTo>
                      <a:pt x="1780" y="1493"/>
                    </a:lnTo>
                    <a:lnTo>
                      <a:pt x="1777" y="1497"/>
                    </a:lnTo>
                    <a:lnTo>
                      <a:pt x="1774" y="1501"/>
                    </a:lnTo>
                    <a:lnTo>
                      <a:pt x="1770" y="1510"/>
                    </a:lnTo>
                    <a:lnTo>
                      <a:pt x="1769" y="1519"/>
                    </a:lnTo>
                    <a:lnTo>
                      <a:pt x="1769" y="1526"/>
                    </a:lnTo>
                    <a:lnTo>
                      <a:pt x="1770" y="1531"/>
                    </a:lnTo>
                    <a:lnTo>
                      <a:pt x="1773" y="1537"/>
                    </a:lnTo>
                    <a:lnTo>
                      <a:pt x="1777" y="1544"/>
                    </a:lnTo>
                    <a:lnTo>
                      <a:pt x="1780" y="1549"/>
                    </a:lnTo>
                    <a:lnTo>
                      <a:pt x="1784" y="1554"/>
                    </a:lnTo>
                    <a:lnTo>
                      <a:pt x="1788" y="1558"/>
                    </a:lnTo>
                    <a:lnTo>
                      <a:pt x="1793" y="1562"/>
                    </a:lnTo>
                    <a:lnTo>
                      <a:pt x="1799" y="1565"/>
                    </a:lnTo>
                    <a:lnTo>
                      <a:pt x="1804" y="1567"/>
                    </a:lnTo>
                    <a:lnTo>
                      <a:pt x="1809" y="1569"/>
                    </a:lnTo>
                    <a:lnTo>
                      <a:pt x="1814" y="1569"/>
                    </a:lnTo>
                    <a:lnTo>
                      <a:pt x="1824" y="1569"/>
                    </a:lnTo>
                    <a:lnTo>
                      <a:pt x="1835" y="1566"/>
                    </a:lnTo>
                    <a:lnTo>
                      <a:pt x="1839" y="1565"/>
                    </a:lnTo>
                    <a:lnTo>
                      <a:pt x="1844" y="1561"/>
                    </a:lnTo>
                    <a:lnTo>
                      <a:pt x="1846" y="1558"/>
                    </a:lnTo>
                    <a:lnTo>
                      <a:pt x="1849" y="1554"/>
                    </a:lnTo>
                    <a:lnTo>
                      <a:pt x="1852" y="1549"/>
                    </a:lnTo>
                    <a:lnTo>
                      <a:pt x="1853" y="1544"/>
                    </a:lnTo>
                    <a:lnTo>
                      <a:pt x="1853" y="1537"/>
                    </a:lnTo>
                    <a:lnTo>
                      <a:pt x="1853" y="1531"/>
                    </a:lnTo>
                    <a:lnTo>
                      <a:pt x="1836" y="1501"/>
                    </a:lnTo>
                    <a:close/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1" name="Freeform 184">
                <a:extLst>
                  <a:ext uri="{FF2B5EF4-FFF2-40B4-BE49-F238E27FC236}">
                    <a16:creationId xmlns:a16="http://schemas.microsoft.com/office/drawing/2014/main" id="{D2841762-6614-7A4C-AE15-9D210C669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8618" y="6757516"/>
                <a:ext cx="23683" cy="23483"/>
              </a:xfrm>
              <a:custGeom>
                <a:avLst/>
                <a:gdLst/>
                <a:ahLst/>
                <a:cxnLst>
                  <a:cxn ang="0">
                    <a:pos x="53" y="29"/>
                  </a:cxn>
                  <a:cxn ang="0">
                    <a:pos x="47" y="22"/>
                  </a:cxn>
                  <a:cxn ang="0">
                    <a:pos x="42" y="16"/>
                  </a:cxn>
                  <a:cxn ang="0">
                    <a:pos x="35" y="10"/>
                  </a:cxn>
                  <a:cxn ang="0">
                    <a:pos x="26" y="5"/>
                  </a:cxn>
                  <a:cxn ang="0">
                    <a:pos x="21" y="3"/>
                  </a:cxn>
                  <a:cxn ang="0">
                    <a:pos x="15" y="1"/>
                  </a:cxn>
                  <a:cxn ang="0">
                    <a:pos x="8" y="0"/>
                  </a:cxn>
                  <a:cxn ang="0">
                    <a:pos x="2" y="3"/>
                  </a:cxn>
                  <a:cxn ang="0">
                    <a:pos x="0" y="4"/>
                  </a:cxn>
                  <a:cxn ang="0">
                    <a:pos x="2" y="8"/>
                  </a:cxn>
                  <a:cxn ang="0">
                    <a:pos x="4" y="12"/>
                  </a:cxn>
                  <a:cxn ang="0">
                    <a:pos x="8" y="16"/>
                  </a:cxn>
                  <a:cxn ang="0">
                    <a:pos x="16" y="23"/>
                  </a:cxn>
                  <a:cxn ang="0">
                    <a:pos x="21" y="27"/>
                  </a:cxn>
                  <a:cxn ang="0">
                    <a:pos x="26" y="36"/>
                  </a:cxn>
                  <a:cxn ang="0">
                    <a:pos x="33" y="44"/>
                  </a:cxn>
                  <a:cxn ang="0">
                    <a:pos x="38" y="47"/>
                  </a:cxn>
                  <a:cxn ang="0">
                    <a:pos x="43" y="49"/>
                  </a:cxn>
                  <a:cxn ang="0">
                    <a:pos x="48" y="52"/>
                  </a:cxn>
                  <a:cxn ang="0">
                    <a:pos x="55" y="51"/>
                  </a:cxn>
                  <a:cxn ang="0">
                    <a:pos x="53" y="29"/>
                  </a:cxn>
                </a:cxnLst>
                <a:rect l="0" t="0" r="r" b="b"/>
                <a:pathLst>
                  <a:path w="55" h="52">
                    <a:moveTo>
                      <a:pt x="53" y="29"/>
                    </a:moveTo>
                    <a:lnTo>
                      <a:pt x="47" y="22"/>
                    </a:lnTo>
                    <a:lnTo>
                      <a:pt x="42" y="16"/>
                    </a:lnTo>
                    <a:lnTo>
                      <a:pt x="35" y="10"/>
                    </a:lnTo>
                    <a:lnTo>
                      <a:pt x="26" y="5"/>
                    </a:lnTo>
                    <a:lnTo>
                      <a:pt x="21" y="3"/>
                    </a:lnTo>
                    <a:lnTo>
                      <a:pt x="15" y="1"/>
                    </a:lnTo>
                    <a:lnTo>
                      <a:pt x="8" y="0"/>
                    </a:lnTo>
                    <a:lnTo>
                      <a:pt x="2" y="3"/>
                    </a:lnTo>
                    <a:lnTo>
                      <a:pt x="0" y="4"/>
                    </a:lnTo>
                    <a:lnTo>
                      <a:pt x="2" y="8"/>
                    </a:lnTo>
                    <a:lnTo>
                      <a:pt x="4" y="12"/>
                    </a:lnTo>
                    <a:lnTo>
                      <a:pt x="8" y="16"/>
                    </a:lnTo>
                    <a:lnTo>
                      <a:pt x="16" y="23"/>
                    </a:lnTo>
                    <a:lnTo>
                      <a:pt x="21" y="27"/>
                    </a:lnTo>
                    <a:lnTo>
                      <a:pt x="26" y="36"/>
                    </a:lnTo>
                    <a:lnTo>
                      <a:pt x="33" y="44"/>
                    </a:lnTo>
                    <a:lnTo>
                      <a:pt x="38" y="47"/>
                    </a:lnTo>
                    <a:lnTo>
                      <a:pt x="43" y="49"/>
                    </a:lnTo>
                    <a:lnTo>
                      <a:pt x="48" y="52"/>
                    </a:lnTo>
                    <a:lnTo>
                      <a:pt x="55" y="51"/>
                    </a:lnTo>
                    <a:lnTo>
                      <a:pt x="53" y="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2" name="Freeform 185">
                <a:extLst>
                  <a:ext uri="{FF2B5EF4-FFF2-40B4-BE49-F238E27FC236}">
                    <a16:creationId xmlns:a16="http://schemas.microsoft.com/office/drawing/2014/main" id="{361FA03F-864D-F441-97AC-502704B37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4276" y="6491990"/>
                <a:ext cx="537399" cy="357648"/>
              </a:xfrm>
              <a:custGeom>
                <a:avLst/>
                <a:gdLst/>
                <a:ahLst/>
                <a:cxnLst>
                  <a:cxn ang="0">
                    <a:pos x="951" y="439"/>
                  </a:cxn>
                  <a:cxn ang="0">
                    <a:pos x="960" y="469"/>
                  </a:cxn>
                  <a:cxn ang="0">
                    <a:pos x="1004" y="502"/>
                  </a:cxn>
                  <a:cxn ang="0">
                    <a:pos x="1015" y="527"/>
                  </a:cxn>
                  <a:cxn ang="0">
                    <a:pos x="1000" y="593"/>
                  </a:cxn>
                  <a:cxn ang="0">
                    <a:pos x="1029" y="650"/>
                  </a:cxn>
                  <a:cxn ang="0">
                    <a:pos x="999" y="679"/>
                  </a:cxn>
                  <a:cxn ang="0">
                    <a:pos x="965" y="720"/>
                  </a:cxn>
                  <a:cxn ang="0">
                    <a:pos x="938" y="790"/>
                  </a:cxn>
                  <a:cxn ang="0">
                    <a:pos x="919" y="775"/>
                  </a:cxn>
                  <a:cxn ang="0">
                    <a:pos x="876" y="739"/>
                  </a:cxn>
                  <a:cxn ang="0">
                    <a:pos x="789" y="733"/>
                  </a:cxn>
                  <a:cxn ang="0">
                    <a:pos x="741" y="720"/>
                  </a:cxn>
                  <a:cxn ang="0">
                    <a:pos x="705" y="679"/>
                  </a:cxn>
                  <a:cxn ang="0">
                    <a:pos x="689" y="609"/>
                  </a:cxn>
                  <a:cxn ang="0">
                    <a:pos x="661" y="574"/>
                  </a:cxn>
                  <a:cxn ang="0">
                    <a:pos x="586" y="564"/>
                  </a:cxn>
                  <a:cxn ang="0">
                    <a:pos x="508" y="546"/>
                  </a:cxn>
                  <a:cxn ang="0">
                    <a:pos x="437" y="487"/>
                  </a:cxn>
                  <a:cxn ang="0">
                    <a:pos x="381" y="454"/>
                  </a:cxn>
                  <a:cxn ang="0">
                    <a:pos x="306" y="421"/>
                  </a:cxn>
                  <a:cxn ang="0">
                    <a:pos x="275" y="369"/>
                  </a:cxn>
                  <a:cxn ang="0">
                    <a:pos x="239" y="355"/>
                  </a:cxn>
                  <a:cxn ang="0">
                    <a:pos x="185" y="347"/>
                  </a:cxn>
                  <a:cxn ang="0">
                    <a:pos x="162" y="312"/>
                  </a:cxn>
                  <a:cxn ang="0">
                    <a:pos x="118" y="299"/>
                  </a:cxn>
                  <a:cxn ang="0">
                    <a:pos x="61" y="297"/>
                  </a:cxn>
                  <a:cxn ang="0">
                    <a:pos x="3" y="226"/>
                  </a:cxn>
                  <a:cxn ang="0">
                    <a:pos x="11" y="184"/>
                  </a:cxn>
                  <a:cxn ang="0">
                    <a:pos x="17" y="127"/>
                  </a:cxn>
                  <a:cxn ang="0">
                    <a:pos x="110" y="12"/>
                  </a:cxn>
                  <a:cxn ang="0">
                    <a:pos x="132" y="52"/>
                  </a:cxn>
                  <a:cxn ang="0">
                    <a:pos x="179" y="86"/>
                  </a:cxn>
                  <a:cxn ang="0">
                    <a:pos x="219" y="83"/>
                  </a:cxn>
                  <a:cxn ang="0">
                    <a:pos x="235" y="57"/>
                  </a:cxn>
                  <a:cxn ang="0">
                    <a:pos x="242" y="8"/>
                  </a:cxn>
                  <a:cxn ang="0">
                    <a:pos x="271" y="5"/>
                  </a:cxn>
                  <a:cxn ang="0">
                    <a:pos x="354" y="53"/>
                  </a:cxn>
                  <a:cxn ang="0">
                    <a:pos x="404" y="68"/>
                  </a:cxn>
                  <a:cxn ang="0">
                    <a:pos x="438" y="118"/>
                  </a:cxn>
                  <a:cxn ang="0">
                    <a:pos x="469" y="171"/>
                  </a:cxn>
                  <a:cxn ang="0">
                    <a:pos x="522" y="185"/>
                  </a:cxn>
                  <a:cxn ang="0">
                    <a:pos x="635" y="163"/>
                  </a:cxn>
                  <a:cxn ang="0">
                    <a:pos x="702" y="153"/>
                  </a:cxn>
                  <a:cxn ang="0">
                    <a:pos x="775" y="139"/>
                  </a:cxn>
                  <a:cxn ang="0">
                    <a:pos x="873" y="108"/>
                  </a:cxn>
                  <a:cxn ang="0">
                    <a:pos x="926" y="127"/>
                  </a:cxn>
                  <a:cxn ang="0">
                    <a:pos x="980" y="126"/>
                  </a:cxn>
                  <a:cxn ang="0">
                    <a:pos x="1047" y="77"/>
                  </a:cxn>
                  <a:cxn ang="0">
                    <a:pos x="1105" y="64"/>
                  </a:cxn>
                  <a:cxn ang="0">
                    <a:pos x="1180" y="62"/>
                  </a:cxn>
                  <a:cxn ang="0">
                    <a:pos x="1162" y="109"/>
                  </a:cxn>
                </a:cxnLst>
                <a:rect l="0" t="0" r="r" b="b"/>
                <a:pathLst>
                  <a:path w="1180" h="790">
                    <a:moveTo>
                      <a:pt x="1073" y="223"/>
                    </a:moveTo>
                    <a:lnTo>
                      <a:pt x="967" y="406"/>
                    </a:lnTo>
                    <a:lnTo>
                      <a:pt x="959" y="419"/>
                    </a:lnTo>
                    <a:lnTo>
                      <a:pt x="954" y="430"/>
                    </a:lnTo>
                    <a:lnTo>
                      <a:pt x="951" y="439"/>
                    </a:lnTo>
                    <a:lnTo>
                      <a:pt x="950" y="448"/>
                    </a:lnTo>
                    <a:lnTo>
                      <a:pt x="951" y="455"/>
                    </a:lnTo>
                    <a:lnTo>
                      <a:pt x="952" y="460"/>
                    </a:lnTo>
                    <a:lnTo>
                      <a:pt x="956" y="465"/>
                    </a:lnTo>
                    <a:lnTo>
                      <a:pt x="960" y="469"/>
                    </a:lnTo>
                    <a:lnTo>
                      <a:pt x="972" y="477"/>
                    </a:lnTo>
                    <a:lnTo>
                      <a:pt x="985" y="485"/>
                    </a:lnTo>
                    <a:lnTo>
                      <a:pt x="991" y="490"/>
                    </a:lnTo>
                    <a:lnTo>
                      <a:pt x="999" y="495"/>
                    </a:lnTo>
                    <a:lnTo>
                      <a:pt x="1004" y="502"/>
                    </a:lnTo>
                    <a:lnTo>
                      <a:pt x="1011" y="509"/>
                    </a:lnTo>
                    <a:lnTo>
                      <a:pt x="1013" y="514"/>
                    </a:lnTo>
                    <a:lnTo>
                      <a:pt x="1015" y="518"/>
                    </a:lnTo>
                    <a:lnTo>
                      <a:pt x="1015" y="524"/>
                    </a:lnTo>
                    <a:lnTo>
                      <a:pt x="1015" y="527"/>
                    </a:lnTo>
                    <a:lnTo>
                      <a:pt x="1012" y="535"/>
                    </a:lnTo>
                    <a:lnTo>
                      <a:pt x="1007" y="543"/>
                    </a:lnTo>
                    <a:lnTo>
                      <a:pt x="994" y="556"/>
                    </a:lnTo>
                    <a:lnTo>
                      <a:pt x="982" y="569"/>
                    </a:lnTo>
                    <a:lnTo>
                      <a:pt x="1000" y="593"/>
                    </a:lnTo>
                    <a:lnTo>
                      <a:pt x="1021" y="622"/>
                    </a:lnTo>
                    <a:lnTo>
                      <a:pt x="1025" y="630"/>
                    </a:lnTo>
                    <a:lnTo>
                      <a:pt x="1028" y="638"/>
                    </a:lnTo>
                    <a:lnTo>
                      <a:pt x="1029" y="644"/>
                    </a:lnTo>
                    <a:lnTo>
                      <a:pt x="1029" y="650"/>
                    </a:lnTo>
                    <a:lnTo>
                      <a:pt x="1026" y="657"/>
                    </a:lnTo>
                    <a:lnTo>
                      <a:pt x="1024" y="663"/>
                    </a:lnTo>
                    <a:lnTo>
                      <a:pt x="1017" y="669"/>
                    </a:lnTo>
                    <a:lnTo>
                      <a:pt x="1009" y="674"/>
                    </a:lnTo>
                    <a:lnTo>
                      <a:pt x="999" y="679"/>
                    </a:lnTo>
                    <a:lnTo>
                      <a:pt x="991" y="685"/>
                    </a:lnTo>
                    <a:lnTo>
                      <a:pt x="983" y="693"/>
                    </a:lnTo>
                    <a:lnTo>
                      <a:pt x="977" y="702"/>
                    </a:lnTo>
                    <a:lnTo>
                      <a:pt x="971" y="711"/>
                    </a:lnTo>
                    <a:lnTo>
                      <a:pt x="965" y="720"/>
                    </a:lnTo>
                    <a:lnTo>
                      <a:pt x="961" y="731"/>
                    </a:lnTo>
                    <a:lnTo>
                      <a:pt x="958" y="741"/>
                    </a:lnTo>
                    <a:lnTo>
                      <a:pt x="946" y="775"/>
                    </a:lnTo>
                    <a:lnTo>
                      <a:pt x="941" y="790"/>
                    </a:lnTo>
                    <a:lnTo>
                      <a:pt x="938" y="790"/>
                    </a:lnTo>
                    <a:lnTo>
                      <a:pt x="936" y="790"/>
                    </a:lnTo>
                    <a:lnTo>
                      <a:pt x="933" y="789"/>
                    </a:lnTo>
                    <a:lnTo>
                      <a:pt x="930" y="788"/>
                    </a:lnTo>
                    <a:lnTo>
                      <a:pt x="925" y="781"/>
                    </a:lnTo>
                    <a:lnTo>
                      <a:pt x="919" y="775"/>
                    </a:lnTo>
                    <a:lnTo>
                      <a:pt x="907" y="759"/>
                    </a:lnTo>
                    <a:lnTo>
                      <a:pt x="897" y="749"/>
                    </a:lnTo>
                    <a:lnTo>
                      <a:pt x="891" y="745"/>
                    </a:lnTo>
                    <a:lnTo>
                      <a:pt x="884" y="741"/>
                    </a:lnTo>
                    <a:lnTo>
                      <a:pt x="876" y="739"/>
                    </a:lnTo>
                    <a:lnTo>
                      <a:pt x="867" y="737"/>
                    </a:lnTo>
                    <a:lnTo>
                      <a:pt x="849" y="735"/>
                    </a:lnTo>
                    <a:lnTo>
                      <a:pt x="829" y="733"/>
                    </a:lnTo>
                    <a:lnTo>
                      <a:pt x="810" y="733"/>
                    </a:lnTo>
                    <a:lnTo>
                      <a:pt x="789" y="733"/>
                    </a:lnTo>
                    <a:lnTo>
                      <a:pt x="780" y="732"/>
                    </a:lnTo>
                    <a:lnTo>
                      <a:pt x="771" y="731"/>
                    </a:lnTo>
                    <a:lnTo>
                      <a:pt x="763" y="730"/>
                    </a:lnTo>
                    <a:lnTo>
                      <a:pt x="754" y="727"/>
                    </a:lnTo>
                    <a:lnTo>
                      <a:pt x="741" y="720"/>
                    </a:lnTo>
                    <a:lnTo>
                      <a:pt x="730" y="713"/>
                    </a:lnTo>
                    <a:lnTo>
                      <a:pt x="720" y="705"/>
                    </a:lnTo>
                    <a:lnTo>
                      <a:pt x="714" y="697"/>
                    </a:lnTo>
                    <a:lnTo>
                      <a:pt x="709" y="688"/>
                    </a:lnTo>
                    <a:lnTo>
                      <a:pt x="705" y="679"/>
                    </a:lnTo>
                    <a:lnTo>
                      <a:pt x="701" y="669"/>
                    </a:lnTo>
                    <a:lnTo>
                      <a:pt x="700" y="660"/>
                    </a:lnTo>
                    <a:lnTo>
                      <a:pt x="697" y="639"/>
                    </a:lnTo>
                    <a:lnTo>
                      <a:pt x="693" y="619"/>
                    </a:lnTo>
                    <a:lnTo>
                      <a:pt x="689" y="609"/>
                    </a:lnTo>
                    <a:lnTo>
                      <a:pt x="685" y="600"/>
                    </a:lnTo>
                    <a:lnTo>
                      <a:pt x="680" y="591"/>
                    </a:lnTo>
                    <a:lnTo>
                      <a:pt x="673" y="582"/>
                    </a:lnTo>
                    <a:lnTo>
                      <a:pt x="667" y="577"/>
                    </a:lnTo>
                    <a:lnTo>
                      <a:pt x="661" y="574"/>
                    </a:lnTo>
                    <a:lnTo>
                      <a:pt x="653" y="570"/>
                    </a:lnTo>
                    <a:lnTo>
                      <a:pt x="645" y="569"/>
                    </a:lnTo>
                    <a:lnTo>
                      <a:pt x="626" y="566"/>
                    </a:lnTo>
                    <a:lnTo>
                      <a:pt x="606" y="564"/>
                    </a:lnTo>
                    <a:lnTo>
                      <a:pt x="586" y="564"/>
                    </a:lnTo>
                    <a:lnTo>
                      <a:pt x="565" y="562"/>
                    </a:lnTo>
                    <a:lnTo>
                      <a:pt x="546" y="560"/>
                    </a:lnTo>
                    <a:lnTo>
                      <a:pt x="530" y="556"/>
                    </a:lnTo>
                    <a:lnTo>
                      <a:pt x="518" y="552"/>
                    </a:lnTo>
                    <a:lnTo>
                      <a:pt x="508" y="546"/>
                    </a:lnTo>
                    <a:lnTo>
                      <a:pt x="499" y="540"/>
                    </a:lnTo>
                    <a:lnTo>
                      <a:pt x="489" y="533"/>
                    </a:lnTo>
                    <a:lnTo>
                      <a:pt x="472" y="518"/>
                    </a:lnTo>
                    <a:lnTo>
                      <a:pt x="454" y="503"/>
                    </a:lnTo>
                    <a:lnTo>
                      <a:pt x="437" y="487"/>
                    </a:lnTo>
                    <a:lnTo>
                      <a:pt x="420" y="473"/>
                    </a:lnTo>
                    <a:lnTo>
                      <a:pt x="411" y="467"/>
                    </a:lnTo>
                    <a:lnTo>
                      <a:pt x="400" y="461"/>
                    </a:lnTo>
                    <a:lnTo>
                      <a:pt x="391" y="456"/>
                    </a:lnTo>
                    <a:lnTo>
                      <a:pt x="381" y="454"/>
                    </a:lnTo>
                    <a:lnTo>
                      <a:pt x="360" y="445"/>
                    </a:lnTo>
                    <a:lnTo>
                      <a:pt x="337" y="437"/>
                    </a:lnTo>
                    <a:lnTo>
                      <a:pt x="327" y="433"/>
                    </a:lnTo>
                    <a:lnTo>
                      <a:pt x="316" y="428"/>
                    </a:lnTo>
                    <a:lnTo>
                      <a:pt x="306" y="421"/>
                    </a:lnTo>
                    <a:lnTo>
                      <a:pt x="298" y="415"/>
                    </a:lnTo>
                    <a:lnTo>
                      <a:pt x="292" y="403"/>
                    </a:lnTo>
                    <a:lnTo>
                      <a:pt x="286" y="391"/>
                    </a:lnTo>
                    <a:lnTo>
                      <a:pt x="281" y="380"/>
                    </a:lnTo>
                    <a:lnTo>
                      <a:pt x="275" y="369"/>
                    </a:lnTo>
                    <a:lnTo>
                      <a:pt x="270" y="364"/>
                    </a:lnTo>
                    <a:lnTo>
                      <a:pt x="264" y="360"/>
                    </a:lnTo>
                    <a:lnTo>
                      <a:pt x="258" y="358"/>
                    </a:lnTo>
                    <a:lnTo>
                      <a:pt x="251" y="355"/>
                    </a:lnTo>
                    <a:lnTo>
                      <a:pt x="239" y="355"/>
                    </a:lnTo>
                    <a:lnTo>
                      <a:pt x="224" y="355"/>
                    </a:lnTo>
                    <a:lnTo>
                      <a:pt x="210" y="355"/>
                    </a:lnTo>
                    <a:lnTo>
                      <a:pt x="197" y="353"/>
                    </a:lnTo>
                    <a:lnTo>
                      <a:pt x="191" y="351"/>
                    </a:lnTo>
                    <a:lnTo>
                      <a:pt x="185" y="347"/>
                    </a:lnTo>
                    <a:lnTo>
                      <a:pt x="182" y="342"/>
                    </a:lnTo>
                    <a:lnTo>
                      <a:pt x="178" y="336"/>
                    </a:lnTo>
                    <a:lnTo>
                      <a:pt x="172" y="327"/>
                    </a:lnTo>
                    <a:lnTo>
                      <a:pt x="167" y="319"/>
                    </a:lnTo>
                    <a:lnTo>
                      <a:pt x="162" y="312"/>
                    </a:lnTo>
                    <a:lnTo>
                      <a:pt x="156" y="307"/>
                    </a:lnTo>
                    <a:lnTo>
                      <a:pt x="148" y="302"/>
                    </a:lnTo>
                    <a:lnTo>
                      <a:pt x="140" y="299"/>
                    </a:lnTo>
                    <a:lnTo>
                      <a:pt x="130" y="298"/>
                    </a:lnTo>
                    <a:lnTo>
                      <a:pt x="118" y="299"/>
                    </a:lnTo>
                    <a:lnTo>
                      <a:pt x="99" y="301"/>
                    </a:lnTo>
                    <a:lnTo>
                      <a:pt x="86" y="302"/>
                    </a:lnTo>
                    <a:lnTo>
                      <a:pt x="75" y="302"/>
                    </a:lnTo>
                    <a:lnTo>
                      <a:pt x="68" y="301"/>
                    </a:lnTo>
                    <a:lnTo>
                      <a:pt x="61" y="297"/>
                    </a:lnTo>
                    <a:lnTo>
                      <a:pt x="56" y="289"/>
                    </a:lnTo>
                    <a:lnTo>
                      <a:pt x="49" y="279"/>
                    </a:lnTo>
                    <a:lnTo>
                      <a:pt x="40" y="263"/>
                    </a:lnTo>
                    <a:lnTo>
                      <a:pt x="22" y="244"/>
                    </a:lnTo>
                    <a:lnTo>
                      <a:pt x="3" y="226"/>
                    </a:lnTo>
                    <a:lnTo>
                      <a:pt x="1" y="219"/>
                    </a:lnTo>
                    <a:lnTo>
                      <a:pt x="0" y="213"/>
                    </a:lnTo>
                    <a:lnTo>
                      <a:pt x="1" y="206"/>
                    </a:lnTo>
                    <a:lnTo>
                      <a:pt x="4" y="198"/>
                    </a:lnTo>
                    <a:lnTo>
                      <a:pt x="11" y="184"/>
                    </a:lnTo>
                    <a:lnTo>
                      <a:pt x="14" y="171"/>
                    </a:lnTo>
                    <a:lnTo>
                      <a:pt x="12" y="162"/>
                    </a:lnTo>
                    <a:lnTo>
                      <a:pt x="12" y="152"/>
                    </a:lnTo>
                    <a:lnTo>
                      <a:pt x="13" y="140"/>
                    </a:lnTo>
                    <a:lnTo>
                      <a:pt x="17" y="127"/>
                    </a:lnTo>
                    <a:lnTo>
                      <a:pt x="21" y="115"/>
                    </a:lnTo>
                    <a:lnTo>
                      <a:pt x="27" y="103"/>
                    </a:lnTo>
                    <a:lnTo>
                      <a:pt x="35" y="92"/>
                    </a:lnTo>
                    <a:lnTo>
                      <a:pt x="43" y="82"/>
                    </a:lnTo>
                    <a:lnTo>
                      <a:pt x="110" y="12"/>
                    </a:lnTo>
                    <a:lnTo>
                      <a:pt x="112" y="18"/>
                    </a:lnTo>
                    <a:lnTo>
                      <a:pt x="114" y="27"/>
                    </a:lnTo>
                    <a:lnTo>
                      <a:pt x="119" y="35"/>
                    </a:lnTo>
                    <a:lnTo>
                      <a:pt x="126" y="44"/>
                    </a:lnTo>
                    <a:lnTo>
                      <a:pt x="132" y="52"/>
                    </a:lnTo>
                    <a:lnTo>
                      <a:pt x="140" y="61"/>
                    </a:lnTo>
                    <a:lnTo>
                      <a:pt x="149" y="69"/>
                    </a:lnTo>
                    <a:lnTo>
                      <a:pt x="160" y="75"/>
                    </a:lnTo>
                    <a:lnTo>
                      <a:pt x="169" y="82"/>
                    </a:lnTo>
                    <a:lnTo>
                      <a:pt x="179" y="86"/>
                    </a:lnTo>
                    <a:lnTo>
                      <a:pt x="189" y="88"/>
                    </a:lnTo>
                    <a:lnTo>
                      <a:pt x="198" y="90"/>
                    </a:lnTo>
                    <a:lnTo>
                      <a:pt x="207" y="90"/>
                    </a:lnTo>
                    <a:lnTo>
                      <a:pt x="215" y="86"/>
                    </a:lnTo>
                    <a:lnTo>
                      <a:pt x="219" y="83"/>
                    </a:lnTo>
                    <a:lnTo>
                      <a:pt x="223" y="81"/>
                    </a:lnTo>
                    <a:lnTo>
                      <a:pt x="227" y="77"/>
                    </a:lnTo>
                    <a:lnTo>
                      <a:pt x="229" y="71"/>
                    </a:lnTo>
                    <a:lnTo>
                      <a:pt x="232" y="65"/>
                    </a:lnTo>
                    <a:lnTo>
                      <a:pt x="235" y="57"/>
                    </a:lnTo>
                    <a:lnTo>
                      <a:pt x="236" y="49"/>
                    </a:lnTo>
                    <a:lnTo>
                      <a:pt x="237" y="42"/>
                    </a:lnTo>
                    <a:lnTo>
                      <a:pt x="239" y="26"/>
                    </a:lnTo>
                    <a:lnTo>
                      <a:pt x="240" y="13"/>
                    </a:lnTo>
                    <a:lnTo>
                      <a:pt x="242" y="8"/>
                    </a:lnTo>
                    <a:lnTo>
                      <a:pt x="245" y="4"/>
                    </a:lnTo>
                    <a:lnTo>
                      <a:pt x="250" y="1"/>
                    </a:lnTo>
                    <a:lnTo>
                      <a:pt x="255" y="0"/>
                    </a:lnTo>
                    <a:lnTo>
                      <a:pt x="262" y="1"/>
                    </a:lnTo>
                    <a:lnTo>
                      <a:pt x="271" y="5"/>
                    </a:lnTo>
                    <a:lnTo>
                      <a:pt x="283" y="11"/>
                    </a:lnTo>
                    <a:lnTo>
                      <a:pt x="297" y="18"/>
                    </a:lnTo>
                    <a:lnTo>
                      <a:pt x="318" y="33"/>
                    </a:lnTo>
                    <a:lnTo>
                      <a:pt x="342" y="47"/>
                    </a:lnTo>
                    <a:lnTo>
                      <a:pt x="354" y="53"/>
                    </a:lnTo>
                    <a:lnTo>
                      <a:pt x="367" y="58"/>
                    </a:lnTo>
                    <a:lnTo>
                      <a:pt x="378" y="62"/>
                    </a:lnTo>
                    <a:lnTo>
                      <a:pt x="391" y="64"/>
                    </a:lnTo>
                    <a:lnTo>
                      <a:pt x="398" y="65"/>
                    </a:lnTo>
                    <a:lnTo>
                      <a:pt x="404" y="68"/>
                    </a:lnTo>
                    <a:lnTo>
                      <a:pt x="410" y="70"/>
                    </a:lnTo>
                    <a:lnTo>
                      <a:pt x="415" y="75"/>
                    </a:lnTo>
                    <a:lnTo>
                      <a:pt x="424" y="88"/>
                    </a:lnTo>
                    <a:lnTo>
                      <a:pt x="432" y="103"/>
                    </a:lnTo>
                    <a:lnTo>
                      <a:pt x="438" y="118"/>
                    </a:lnTo>
                    <a:lnTo>
                      <a:pt x="445" y="135"/>
                    </a:lnTo>
                    <a:lnTo>
                      <a:pt x="451" y="149"/>
                    </a:lnTo>
                    <a:lnTo>
                      <a:pt x="459" y="161"/>
                    </a:lnTo>
                    <a:lnTo>
                      <a:pt x="464" y="166"/>
                    </a:lnTo>
                    <a:lnTo>
                      <a:pt x="469" y="171"/>
                    </a:lnTo>
                    <a:lnTo>
                      <a:pt x="474" y="175"/>
                    </a:lnTo>
                    <a:lnTo>
                      <a:pt x="481" y="178"/>
                    </a:lnTo>
                    <a:lnTo>
                      <a:pt x="494" y="183"/>
                    </a:lnTo>
                    <a:lnTo>
                      <a:pt x="508" y="185"/>
                    </a:lnTo>
                    <a:lnTo>
                      <a:pt x="522" y="185"/>
                    </a:lnTo>
                    <a:lnTo>
                      <a:pt x="538" y="185"/>
                    </a:lnTo>
                    <a:lnTo>
                      <a:pt x="553" y="183"/>
                    </a:lnTo>
                    <a:lnTo>
                      <a:pt x="570" y="180"/>
                    </a:lnTo>
                    <a:lnTo>
                      <a:pt x="603" y="172"/>
                    </a:lnTo>
                    <a:lnTo>
                      <a:pt x="635" y="163"/>
                    </a:lnTo>
                    <a:lnTo>
                      <a:pt x="651" y="160"/>
                    </a:lnTo>
                    <a:lnTo>
                      <a:pt x="665" y="156"/>
                    </a:lnTo>
                    <a:lnTo>
                      <a:pt x="678" y="153"/>
                    </a:lnTo>
                    <a:lnTo>
                      <a:pt x="689" y="152"/>
                    </a:lnTo>
                    <a:lnTo>
                      <a:pt x="702" y="153"/>
                    </a:lnTo>
                    <a:lnTo>
                      <a:pt x="714" y="153"/>
                    </a:lnTo>
                    <a:lnTo>
                      <a:pt x="726" y="152"/>
                    </a:lnTo>
                    <a:lnTo>
                      <a:pt x="736" y="150"/>
                    </a:lnTo>
                    <a:lnTo>
                      <a:pt x="757" y="145"/>
                    </a:lnTo>
                    <a:lnTo>
                      <a:pt x="775" y="139"/>
                    </a:lnTo>
                    <a:lnTo>
                      <a:pt x="812" y="123"/>
                    </a:lnTo>
                    <a:lnTo>
                      <a:pt x="855" y="108"/>
                    </a:lnTo>
                    <a:lnTo>
                      <a:pt x="862" y="108"/>
                    </a:lnTo>
                    <a:lnTo>
                      <a:pt x="868" y="106"/>
                    </a:lnTo>
                    <a:lnTo>
                      <a:pt x="873" y="108"/>
                    </a:lnTo>
                    <a:lnTo>
                      <a:pt x="880" y="108"/>
                    </a:lnTo>
                    <a:lnTo>
                      <a:pt x="891" y="112"/>
                    </a:lnTo>
                    <a:lnTo>
                      <a:pt x="903" y="117"/>
                    </a:lnTo>
                    <a:lnTo>
                      <a:pt x="915" y="122"/>
                    </a:lnTo>
                    <a:lnTo>
                      <a:pt x="926" y="127"/>
                    </a:lnTo>
                    <a:lnTo>
                      <a:pt x="938" y="131"/>
                    </a:lnTo>
                    <a:lnTo>
                      <a:pt x="951" y="132"/>
                    </a:lnTo>
                    <a:lnTo>
                      <a:pt x="961" y="131"/>
                    </a:lnTo>
                    <a:lnTo>
                      <a:pt x="971" y="130"/>
                    </a:lnTo>
                    <a:lnTo>
                      <a:pt x="980" y="126"/>
                    </a:lnTo>
                    <a:lnTo>
                      <a:pt x="989" y="122"/>
                    </a:lnTo>
                    <a:lnTo>
                      <a:pt x="1003" y="112"/>
                    </a:lnTo>
                    <a:lnTo>
                      <a:pt x="1018" y="100"/>
                    </a:lnTo>
                    <a:lnTo>
                      <a:pt x="1033" y="88"/>
                    </a:lnTo>
                    <a:lnTo>
                      <a:pt x="1047" y="77"/>
                    </a:lnTo>
                    <a:lnTo>
                      <a:pt x="1055" y="73"/>
                    </a:lnTo>
                    <a:lnTo>
                      <a:pt x="1064" y="69"/>
                    </a:lnTo>
                    <a:lnTo>
                      <a:pt x="1073" y="66"/>
                    </a:lnTo>
                    <a:lnTo>
                      <a:pt x="1082" y="65"/>
                    </a:lnTo>
                    <a:lnTo>
                      <a:pt x="1105" y="64"/>
                    </a:lnTo>
                    <a:lnTo>
                      <a:pt x="1131" y="61"/>
                    </a:lnTo>
                    <a:lnTo>
                      <a:pt x="1145" y="60"/>
                    </a:lnTo>
                    <a:lnTo>
                      <a:pt x="1158" y="60"/>
                    </a:lnTo>
                    <a:lnTo>
                      <a:pt x="1170" y="60"/>
                    </a:lnTo>
                    <a:lnTo>
                      <a:pt x="1180" y="62"/>
                    </a:lnTo>
                    <a:lnTo>
                      <a:pt x="1180" y="68"/>
                    </a:lnTo>
                    <a:lnTo>
                      <a:pt x="1179" y="75"/>
                    </a:lnTo>
                    <a:lnTo>
                      <a:pt x="1176" y="83"/>
                    </a:lnTo>
                    <a:lnTo>
                      <a:pt x="1173" y="91"/>
                    </a:lnTo>
                    <a:lnTo>
                      <a:pt x="1162" y="109"/>
                    </a:lnTo>
                    <a:lnTo>
                      <a:pt x="1148" y="127"/>
                    </a:lnTo>
                    <a:lnTo>
                      <a:pt x="1119" y="162"/>
                    </a:lnTo>
                    <a:lnTo>
                      <a:pt x="1100" y="189"/>
                    </a:lnTo>
                    <a:lnTo>
                      <a:pt x="1073" y="22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3" name="Freeform 186">
                <a:extLst>
                  <a:ext uri="{FF2B5EF4-FFF2-40B4-BE49-F238E27FC236}">
                    <a16:creationId xmlns:a16="http://schemas.microsoft.com/office/drawing/2014/main" id="{6BCCF674-C6FE-584B-8B78-71CBA471B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0288" y="5798369"/>
                <a:ext cx="267789" cy="484090"/>
              </a:xfrm>
              <a:custGeom>
                <a:avLst/>
                <a:gdLst/>
                <a:ahLst/>
                <a:cxnLst>
                  <a:cxn ang="0">
                    <a:pos x="493" y="770"/>
                  </a:cxn>
                  <a:cxn ang="0">
                    <a:pos x="515" y="599"/>
                  </a:cxn>
                  <a:cxn ang="0">
                    <a:pos x="513" y="505"/>
                  </a:cxn>
                  <a:cxn ang="0">
                    <a:pos x="585" y="379"/>
                  </a:cxn>
                  <a:cxn ang="0">
                    <a:pos x="574" y="339"/>
                  </a:cxn>
                  <a:cxn ang="0">
                    <a:pos x="556" y="292"/>
                  </a:cxn>
                  <a:cxn ang="0">
                    <a:pos x="578" y="252"/>
                  </a:cxn>
                  <a:cxn ang="0">
                    <a:pos x="568" y="228"/>
                  </a:cxn>
                  <a:cxn ang="0">
                    <a:pos x="509" y="202"/>
                  </a:cxn>
                  <a:cxn ang="0">
                    <a:pos x="515" y="182"/>
                  </a:cxn>
                  <a:cxn ang="0">
                    <a:pos x="565" y="147"/>
                  </a:cxn>
                  <a:cxn ang="0">
                    <a:pos x="532" y="134"/>
                  </a:cxn>
                  <a:cxn ang="0">
                    <a:pos x="515" y="116"/>
                  </a:cxn>
                  <a:cxn ang="0">
                    <a:pos x="524" y="66"/>
                  </a:cxn>
                  <a:cxn ang="0">
                    <a:pos x="495" y="68"/>
                  </a:cxn>
                  <a:cxn ang="0">
                    <a:pos x="462" y="54"/>
                  </a:cxn>
                  <a:cxn ang="0">
                    <a:pos x="435" y="2"/>
                  </a:cxn>
                  <a:cxn ang="0">
                    <a:pos x="408" y="9"/>
                  </a:cxn>
                  <a:cxn ang="0">
                    <a:pos x="373" y="62"/>
                  </a:cxn>
                  <a:cxn ang="0">
                    <a:pos x="282" y="106"/>
                  </a:cxn>
                  <a:cxn ang="0">
                    <a:pos x="182" y="139"/>
                  </a:cxn>
                  <a:cxn ang="0">
                    <a:pos x="112" y="129"/>
                  </a:cxn>
                  <a:cxn ang="0">
                    <a:pos x="46" y="85"/>
                  </a:cxn>
                  <a:cxn ang="0">
                    <a:pos x="20" y="146"/>
                  </a:cxn>
                  <a:cxn ang="0">
                    <a:pos x="19" y="174"/>
                  </a:cxn>
                  <a:cxn ang="0">
                    <a:pos x="35" y="198"/>
                  </a:cxn>
                  <a:cxn ang="0">
                    <a:pos x="18" y="240"/>
                  </a:cxn>
                  <a:cxn ang="0">
                    <a:pos x="76" y="265"/>
                  </a:cxn>
                  <a:cxn ang="0">
                    <a:pos x="92" y="282"/>
                  </a:cxn>
                  <a:cxn ang="0">
                    <a:pos x="84" y="347"/>
                  </a:cxn>
                  <a:cxn ang="0">
                    <a:pos x="102" y="384"/>
                  </a:cxn>
                  <a:cxn ang="0">
                    <a:pos x="112" y="432"/>
                  </a:cxn>
                  <a:cxn ang="0">
                    <a:pos x="88" y="519"/>
                  </a:cxn>
                  <a:cxn ang="0">
                    <a:pos x="67" y="567"/>
                  </a:cxn>
                  <a:cxn ang="0">
                    <a:pos x="75" y="593"/>
                  </a:cxn>
                  <a:cxn ang="0">
                    <a:pos x="110" y="558"/>
                  </a:cxn>
                  <a:cxn ang="0">
                    <a:pos x="123" y="627"/>
                  </a:cxn>
                  <a:cxn ang="0">
                    <a:pos x="119" y="685"/>
                  </a:cxn>
                  <a:cxn ang="0">
                    <a:pos x="105" y="684"/>
                  </a:cxn>
                  <a:cxn ang="0">
                    <a:pos x="83" y="676"/>
                  </a:cxn>
                  <a:cxn ang="0">
                    <a:pos x="39" y="834"/>
                  </a:cxn>
                  <a:cxn ang="0">
                    <a:pos x="35" y="896"/>
                  </a:cxn>
                  <a:cxn ang="0">
                    <a:pos x="59" y="926"/>
                  </a:cxn>
                  <a:cxn ang="0">
                    <a:pos x="49" y="932"/>
                  </a:cxn>
                  <a:cxn ang="0">
                    <a:pos x="2" y="914"/>
                  </a:cxn>
                  <a:cxn ang="0">
                    <a:pos x="6" y="961"/>
                  </a:cxn>
                  <a:cxn ang="0">
                    <a:pos x="19" y="976"/>
                  </a:cxn>
                  <a:cxn ang="0">
                    <a:pos x="77" y="954"/>
                  </a:cxn>
                  <a:cxn ang="0">
                    <a:pos x="98" y="978"/>
                  </a:cxn>
                  <a:cxn ang="0">
                    <a:pos x="112" y="1063"/>
                  </a:cxn>
                  <a:cxn ang="0">
                    <a:pos x="181" y="1071"/>
                  </a:cxn>
                  <a:cxn ang="0">
                    <a:pos x="238" y="1067"/>
                  </a:cxn>
                  <a:cxn ang="0">
                    <a:pos x="264" y="1025"/>
                  </a:cxn>
                  <a:cxn ang="0">
                    <a:pos x="251" y="970"/>
                  </a:cxn>
                  <a:cxn ang="0">
                    <a:pos x="268" y="931"/>
                  </a:cxn>
                  <a:cxn ang="0">
                    <a:pos x="256" y="866"/>
                  </a:cxn>
                  <a:cxn ang="0">
                    <a:pos x="289" y="869"/>
                  </a:cxn>
                  <a:cxn ang="0">
                    <a:pos x="396" y="928"/>
                  </a:cxn>
                  <a:cxn ang="0">
                    <a:pos x="422" y="980"/>
                  </a:cxn>
                  <a:cxn ang="0">
                    <a:pos x="444" y="980"/>
                  </a:cxn>
                </a:cxnLst>
                <a:rect l="0" t="0" r="r" b="b"/>
                <a:pathLst>
                  <a:path w="587" h="1075">
                    <a:moveTo>
                      <a:pt x="466" y="895"/>
                    </a:moveTo>
                    <a:lnTo>
                      <a:pt x="475" y="873"/>
                    </a:lnTo>
                    <a:lnTo>
                      <a:pt x="480" y="848"/>
                    </a:lnTo>
                    <a:lnTo>
                      <a:pt x="486" y="822"/>
                    </a:lnTo>
                    <a:lnTo>
                      <a:pt x="489" y="796"/>
                    </a:lnTo>
                    <a:lnTo>
                      <a:pt x="493" y="770"/>
                    </a:lnTo>
                    <a:lnTo>
                      <a:pt x="496" y="743"/>
                    </a:lnTo>
                    <a:lnTo>
                      <a:pt x="499" y="718"/>
                    </a:lnTo>
                    <a:lnTo>
                      <a:pt x="502" y="694"/>
                    </a:lnTo>
                    <a:lnTo>
                      <a:pt x="509" y="656"/>
                    </a:lnTo>
                    <a:lnTo>
                      <a:pt x="514" y="619"/>
                    </a:lnTo>
                    <a:lnTo>
                      <a:pt x="515" y="599"/>
                    </a:lnTo>
                    <a:lnTo>
                      <a:pt x="515" y="580"/>
                    </a:lnTo>
                    <a:lnTo>
                      <a:pt x="515" y="562"/>
                    </a:lnTo>
                    <a:lnTo>
                      <a:pt x="513" y="544"/>
                    </a:lnTo>
                    <a:lnTo>
                      <a:pt x="511" y="529"/>
                    </a:lnTo>
                    <a:lnTo>
                      <a:pt x="511" y="518"/>
                    </a:lnTo>
                    <a:lnTo>
                      <a:pt x="513" y="505"/>
                    </a:lnTo>
                    <a:lnTo>
                      <a:pt x="511" y="492"/>
                    </a:lnTo>
                    <a:lnTo>
                      <a:pt x="552" y="418"/>
                    </a:lnTo>
                    <a:lnTo>
                      <a:pt x="559" y="408"/>
                    </a:lnTo>
                    <a:lnTo>
                      <a:pt x="570" y="399"/>
                    </a:lnTo>
                    <a:lnTo>
                      <a:pt x="579" y="388"/>
                    </a:lnTo>
                    <a:lnTo>
                      <a:pt x="585" y="379"/>
                    </a:lnTo>
                    <a:lnTo>
                      <a:pt x="587" y="374"/>
                    </a:lnTo>
                    <a:lnTo>
                      <a:pt x="587" y="370"/>
                    </a:lnTo>
                    <a:lnTo>
                      <a:pt x="585" y="365"/>
                    </a:lnTo>
                    <a:lnTo>
                      <a:pt x="584" y="360"/>
                    </a:lnTo>
                    <a:lnTo>
                      <a:pt x="580" y="351"/>
                    </a:lnTo>
                    <a:lnTo>
                      <a:pt x="574" y="339"/>
                    </a:lnTo>
                    <a:lnTo>
                      <a:pt x="566" y="329"/>
                    </a:lnTo>
                    <a:lnTo>
                      <a:pt x="561" y="317"/>
                    </a:lnTo>
                    <a:lnTo>
                      <a:pt x="558" y="310"/>
                    </a:lnTo>
                    <a:lnTo>
                      <a:pt x="557" y="305"/>
                    </a:lnTo>
                    <a:lnTo>
                      <a:pt x="556" y="299"/>
                    </a:lnTo>
                    <a:lnTo>
                      <a:pt x="556" y="292"/>
                    </a:lnTo>
                    <a:lnTo>
                      <a:pt x="557" y="283"/>
                    </a:lnTo>
                    <a:lnTo>
                      <a:pt x="559" y="277"/>
                    </a:lnTo>
                    <a:lnTo>
                      <a:pt x="565" y="269"/>
                    </a:lnTo>
                    <a:lnTo>
                      <a:pt x="568" y="264"/>
                    </a:lnTo>
                    <a:lnTo>
                      <a:pt x="574" y="257"/>
                    </a:lnTo>
                    <a:lnTo>
                      <a:pt x="578" y="252"/>
                    </a:lnTo>
                    <a:lnTo>
                      <a:pt x="580" y="246"/>
                    </a:lnTo>
                    <a:lnTo>
                      <a:pt x="581" y="239"/>
                    </a:lnTo>
                    <a:lnTo>
                      <a:pt x="580" y="237"/>
                    </a:lnTo>
                    <a:lnTo>
                      <a:pt x="578" y="233"/>
                    </a:lnTo>
                    <a:lnTo>
                      <a:pt x="574" y="230"/>
                    </a:lnTo>
                    <a:lnTo>
                      <a:pt x="568" y="228"/>
                    </a:lnTo>
                    <a:lnTo>
                      <a:pt x="557" y="222"/>
                    </a:lnTo>
                    <a:lnTo>
                      <a:pt x="543" y="217"/>
                    </a:lnTo>
                    <a:lnTo>
                      <a:pt x="528" y="212"/>
                    </a:lnTo>
                    <a:lnTo>
                      <a:pt x="517" y="207"/>
                    </a:lnTo>
                    <a:lnTo>
                      <a:pt x="511" y="204"/>
                    </a:lnTo>
                    <a:lnTo>
                      <a:pt x="509" y="202"/>
                    </a:lnTo>
                    <a:lnTo>
                      <a:pt x="506" y="199"/>
                    </a:lnTo>
                    <a:lnTo>
                      <a:pt x="505" y="195"/>
                    </a:lnTo>
                    <a:lnTo>
                      <a:pt x="506" y="191"/>
                    </a:lnTo>
                    <a:lnTo>
                      <a:pt x="509" y="189"/>
                    </a:lnTo>
                    <a:lnTo>
                      <a:pt x="511" y="185"/>
                    </a:lnTo>
                    <a:lnTo>
                      <a:pt x="515" y="182"/>
                    </a:lnTo>
                    <a:lnTo>
                      <a:pt x="526" y="176"/>
                    </a:lnTo>
                    <a:lnTo>
                      <a:pt x="537" y="171"/>
                    </a:lnTo>
                    <a:lnTo>
                      <a:pt x="549" y="164"/>
                    </a:lnTo>
                    <a:lnTo>
                      <a:pt x="558" y="156"/>
                    </a:lnTo>
                    <a:lnTo>
                      <a:pt x="562" y="152"/>
                    </a:lnTo>
                    <a:lnTo>
                      <a:pt x="565" y="147"/>
                    </a:lnTo>
                    <a:lnTo>
                      <a:pt x="567" y="142"/>
                    </a:lnTo>
                    <a:lnTo>
                      <a:pt x="567" y="136"/>
                    </a:lnTo>
                    <a:lnTo>
                      <a:pt x="567" y="134"/>
                    </a:lnTo>
                    <a:lnTo>
                      <a:pt x="556" y="134"/>
                    </a:lnTo>
                    <a:lnTo>
                      <a:pt x="544" y="136"/>
                    </a:lnTo>
                    <a:lnTo>
                      <a:pt x="532" y="134"/>
                    </a:lnTo>
                    <a:lnTo>
                      <a:pt x="522" y="132"/>
                    </a:lnTo>
                    <a:lnTo>
                      <a:pt x="518" y="130"/>
                    </a:lnTo>
                    <a:lnTo>
                      <a:pt x="517" y="129"/>
                    </a:lnTo>
                    <a:lnTo>
                      <a:pt x="515" y="126"/>
                    </a:lnTo>
                    <a:lnTo>
                      <a:pt x="514" y="124"/>
                    </a:lnTo>
                    <a:lnTo>
                      <a:pt x="515" y="116"/>
                    </a:lnTo>
                    <a:lnTo>
                      <a:pt x="518" y="107"/>
                    </a:lnTo>
                    <a:lnTo>
                      <a:pt x="521" y="97"/>
                    </a:lnTo>
                    <a:lnTo>
                      <a:pt x="523" y="88"/>
                    </a:lnTo>
                    <a:lnTo>
                      <a:pt x="526" y="79"/>
                    </a:lnTo>
                    <a:lnTo>
                      <a:pt x="526" y="72"/>
                    </a:lnTo>
                    <a:lnTo>
                      <a:pt x="524" y="66"/>
                    </a:lnTo>
                    <a:lnTo>
                      <a:pt x="522" y="62"/>
                    </a:lnTo>
                    <a:lnTo>
                      <a:pt x="519" y="59"/>
                    </a:lnTo>
                    <a:lnTo>
                      <a:pt x="517" y="59"/>
                    </a:lnTo>
                    <a:lnTo>
                      <a:pt x="510" y="60"/>
                    </a:lnTo>
                    <a:lnTo>
                      <a:pt x="504" y="64"/>
                    </a:lnTo>
                    <a:lnTo>
                      <a:pt x="495" y="68"/>
                    </a:lnTo>
                    <a:lnTo>
                      <a:pt x="487" y="71"/>
                    </a:lnTo>
                    <a:lnTo>
                      <a:pt x="482" y="72"/>
                    </a:lnTo>
                    <a:lnTo>
                      <a:pt x="478" y="71"/>
                    </a:lnTo>
                    <a:lnTo>
                      <a:pt x="473" y="68"/>
                    </a:lnTo>
                    <a:lnTo>
                      <a:pt x="469" y="64"/>
                    </a:lnTo>
                    <a:lnTo>
                      <a:pt x="462" y="54"/>
                    </a:lnTo>
                    <a:lnTo>
                      <a:pt x="456" y="41"/>
                    </a:lnTo>
                    <a:lnTo>
                      <a:pt x="451" y="28"/>
                    </a:lnTo>
                    <a:lnTo>
                      <a:pt x="445" y="16"/>
                    </a:lnTo>
                    <a:lnTo>
                      <a:pt x="443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1" y="1"/>
                    </a:lnTo>
                    <a:lnTo>
                      <a:pt x="427" y="0"/>
                    </a:lnTo>
                    <a:lnTo>
                      <a:pt x="423" y="0"/>
                    </a:lnTo>
                    <a:lnTo>
                      <a:pt x="420" y="1"/>
                    </a:lnTo>
                    <a:lnTo>
                      <a:pt x="416" y="2"/>
                    </a:lnTo>
                    <a:lnTo>
                      <a:pt x="408" y="9"/>
                    </a:lnTo>
                    <a:lnTo>
                      <a:pt x="401" y="16"/>
                    </a:lnTo>
                    <a:lnTo>
                      <a:pt x="396" y="25"/>
                    </a:lnTo>
                    <a:lnTo>
                      <a:pt x="391" y="35"/>
                    </a:lnTo>
                    <a:lnTo>
                      <a:pt x="386" y="47"/>
                    </a:lnTo>
                    <a:lnTo>
                      <a:pt x="379" y="57"/>
                    </a:lnTo>
                    <a:lnTo>
                      <a:pt x="373" y="62"/>
                    </a:lnTo>
                    <a:lnTo>
                      <a:pt x="366" y="64"/>
                    </a:lnTo>
                    <a:lnTo>
                      <a:pt x="348" y="67"/>
                    </a:lnTo>
                    <a:lnTo>
                      <a:pt x="325" y="75"/>
                    </a:lnTo>
                    <a:lnTo>
                      <a:pt x="311" y="82"/>
                    </a:lnTo>
                    <a:lnTo>
                      <a:pt x="296" y="94"/>
                    </a:lnTo>
                    <a:lnTo>
                      <a:pt x="282" y="106"/>
                    </a:lnTo>
                    <a:lnTo>
                      <a:pt x="268" y="115"/>
                    </a:lnTo>
                    <a:lnTo>
                      <a:pt x="243" y="125"/>
                    </a:lnTo>
                    <a:lnTo>
                      <a:pt x="219" y="133"/>
                    </a:lnTo>
                    <a:lnTo>
                      <a:pt x="207" y="136"/>
                    </a:lnTo>
                    <a:lnTo>
                      <a:pt x="194" y="138"/>
                    </a:lnTo>
                    <a:lnTo>
                      <a:pt x="182" y="139"/>
                    </a:lnTo>
                    <a:lnTo>
                      <a:pt x="171" y="141"/>
                    </a:lnTo>
                    <a:lnTo>
                      <a:pt x="159" y="141"/>
                    </a:lnTo>
                    <a:lnTo>
                      <a:pt x="147" y="139"/>
                    </a:lnTo>
                    <a:lnTo>
                      <a:pt x="136" y="137"/>
                    </a:lnTo>
                    <a:lnTo>
                      <a:pt x="124" y="133"/>
                    </a:lnTo>
                    <a:lnTo>
                      <a:pt x="112" y="129"/>
                    </a:lnTo>
                    <a:lnTo>
                      <a:pt x="101" y="123"/>
                    </a:lnTo>
                    <a:lnTo>
                      <a:pt x="89" y="116"/>
                    </a:lnTo>
                    <a:lnTo>
                      <a:pt x="79" y="107"/>
                    </a:lnTo>
                    <a:lnTo>
                      <a:pt x="58" y="89"/>
                    </a:lnTo>
                    <a:lnTo>
                      <a:pt x="49" y="84"/>
                    </a:lnTo>
                    <a:lnTo>
                      <a:pt x="46" y="85"/>
                    </a:lnTo>
                    <a:lnTo>
                      <a:pt x="44" y="92"/>
                    </a:lnTo>
                    <a:lnTo>
                      <a:pt x="41" y="102"/>
                    </a:lnTo>
                    <a:lnTo>
                      <a:pt x="37" y="115"/>
                    </a:lnTo>
                    <a:lnTo>
                      <a:pt x="32" y="126"/>
                    </a:lnTo>
                    <a:lnTo>
                      <a:pt x="27" y="136"/>
                    </a:lnTo>
                    <a:lnTo>
                      <a:pt x="20" y="146"/>
                    </a:lnTo>
                    <a:lnTo>
                      <a:pt x="15" y="156"/>
                    </a:lnTo>
                    <a:lnTo>
                      <a:pt x="14" y="160"/>
                    </a:lnTo>
                    <a:lnTo>
                      <a:pt x="14" y="163"/>
                    </a:lnTo>
                    <a:lnTo>
                      <a:pt x="15" y="167"/>
                    </a:lnTo>
                    <a:lnTo>
                      <a:pt x="15" y="169"/>
                    </a:lnTo>
                    <a:lnTo>
                      <a:pt x="19" y="174"/>
                    </a:lnTo>
                    <a:lnTo>
                      <a:pt x="24" y="180"/>
                    </a:lnTo>
                    <a:lnTo>
                      <a:pt x="30" y="183"/>
                    </a:lnTo>
                    <a:lnTo>
                      <a:pt x="33" y="186"/>
                    </a:lnTo>
                    <a:lnTo>
                      <a:pt x="36" y="190"/>
                    </a:lnTo>
                    <a:lnTo>
                      <a:pt x="37" y="193"/>
                    </a:lnTo>
                    <a:lnTo>
                      <a:pt x="35" y="198"/>
                    </a:lnTo>
                    <a:lnTo>
                      <a:pt x="31" y="204"/>
                    </a:lnTo>
                    <a:lnTo>
                      <a:pt x="27" y="211"/>
                    </a:lnTo>
                    <a:lnTo>
                      <a:pt x="22" y="217"/>
                    </a:lnTo>
                    <a:lnTo>
                      <a:pt x="13" y="229"/>
                    </a:lnTo>
                    <a:lnTo>
                      <a:pt x="9" y="237"/>
                    </a:lnTo>
                    <a:lnTo>
                      <a:pt x="18" y="240"/>
                    </a:lnTo>
                    <a:lnTo>
                      <a:pt x="31" y="247"/>
                    </a:lnTo>
                    <a:lnTo>
                      <a:pt x="43" y="255"/>
                    </a:lnTo>
                    <a:lnTo>
                      <a:pt x="54" y="261"/>
                    </a:lnTo>
                    <a:lnTo>
                      <a:pt x="62" y="262"/>
                    </a:lnTo>
                    <a:lnTo>
                      <a:pt x="72" y="264"/>
                    </a:lnTo>
                    <a:lnTo>
                      <a:pt x="76" y="265"/>
                    </a:lnTo>
                    <a:lnTo>
                      <a:pt x="81" y="266"/>
                    </a:lnTo>
                    <a:lnTo>
                      <a:pt x="84" y="268"/>
                    </a:lnTo>
                    <a:lnTo>
                      <a:pt x="87" y="270"/>
                    </a:lnTo>
                    <a:lnTo>
                      <a:pt x="88" y="273"/>
                    </a:lnTo>
                    <a:lnTo>
                      <a:pt x="90" y="277"/>
                    </a:lnTo>
                    <a:lnTo>
                      <a:pt x="92" y="282"/>
                    </a:lnTo>
                    <a:lnTo>
                      <a:pt x="93" y="288"/>
                    </a:lnTo>
                    <a:lnTo>
                      <a:pt x="94" y="303"/>
                    </a:lnTo>
                    <a:lnTo>
                      <a:pt x="96" y="312"/>
                    </a:lnTo>
                    <a:lnTo>
                      <a:pt x="90" y="321"/>
                    </a:lnTo>
                    <a:lnTo>
                      <a:pt x="87" y="334"/>
                    </a:lnTo>
                    <a:lnTo>
                      <a:pt x="84" y="347"/>
                    </a:lnTo>
                    <a:lnTo>
                      <a:pt x="81" y="358"/>
                    </a:lnTo>
                    <a:lnTo>
                      <a:pt x="81" y="364"/>
                    </a:lnTo>
                    <a:lnTo>
                      <a:pt x="85" y="367"/>
                    </a:lnTo>
                    <a:lnTo>
                      <a:pt x="90" y="373"/>
                    </a:lnTo>
                    <a:lnTo>
                      <a:pt x="96" y="378"/>
                    </a:lnTo>
                    <a:lnTo>
                      <a:pt x="102" y="384"/>
                    </a:lnTo>
                    <a:lnTo>
                      <a:pt x="107" y="391"/>
                    </a:lnTo>
                    <a:lnTo>
                      <a:pt x="110" y="395"/>
                    </a:lnTo>
                    <a:lnTo>
                      <a:pt x="112" y="399"/>
                    </a:lnTo>
                    <a:lnTo>
                      <a:pt x="112" y="404"/>
                    </a:lnTo>
                    <a:lnTo>
                      <a:pt x="114" y="409"/>
                    </a:lnTo>
                    <a:lnTo>
                      <a:pt x="112" y="432"/>
                    </a:lnTo>
                    <a:lnTo>
                      <a:pt x="110" y="462"/>
                    </a:lnTo>
                    <a:lnTo>
                      <a:pt x="107" y="478"/>
                    </a:lnTo>
                    <a:lnTo>
                      <a:pt x="103" y="490"/>
                    </a:lnTo>
                    <a:lnTo>
                      <a:pt x="100" y="502"/>
                    </a:lnTo>
                    <a:lnTo>
                      <a:pt x="93" y="511"/>
                    </a:lnTo>
                    <a:lnTo>
                      <a:pt x="88" y="519"/>
                    </a:lnTo>
                    <a:lnTo>
                      <a:pt x="81" y="525"/>
                    </a:lnTo>
                    <a:lnTo>
                      <a:pt x="77" y="533"/>
                    </a:lnTo>
                    <a:lnTo>
                      <a:pt x="74" y="541"/>
                    </a:lnTo>
                    <a:lnTo>
                      <a:pt x="71" y="549"/>
                    </a:lnTo>
                    <a:lnTo>
                      <a:pt x="68" y="557"/>
                    </a:lnTo>
                    <a:lnTo>
                      <a:pt x="67" y="567"/>
                    </a:lnTo>
                    <a:lnTo>
                      <a:pt x="67" y="577"/>
                    </a:lnTo>
                    <a:lnTo>
                      <a:pt x="67" y="584"/>
                    </a:lnTo>
                    <a:lnTo>
                      <a:pt x="68" y="588"/>
                    </a:lnTo>
                    <a:lnTo>
                      <a:pt x="70" y="590"/>
                    </a:lnTo>
                    <a:lnTo>
                      <a:pt x="72" y="592"/>
                    </a:lnTo>
                    <a:lnTo>
                      <a:pt x="75" y="593"/>
                    </a:lnTo>
                    <a:lnTo>
                      <a:pt x="77" y="592"/>
                    </a:lnTo>
                    <a:lnTo>
                      <a:pt x="80" y="589"/>
                    </a:lnTo>
                    <a:lnTo>
                      <a:pt x="84" y="586"/>
                    </a:lnTo>
                    <a:lnTo>
                      <a:pt x="97" y="572"/>
                    </a:lnTo>
                    <a:lnTo>
                      <a:pt x="107" y="560"/>
                    </a:lnTo>
                    <a:lnTo>
                      <a:pt x="110" y="558"/>
                    </a:lnTo>
                    <a:lnTo>
                      <a:pt x="114" y="558"/>
                    </a:lnTo>
                    <a:lnTo>
                      <a:pt x="116" y="560"/>
                    </a:lnTo>
                    <a:lnTo>
                      <a:pt x="118" y="564"/>
                    </a:lnTo>
                    <a:lnTo>
                      <a:pt x="120" y="576"/>
                    </a:lnTo>
                    <a:lnTo>
                      <a:pt x="123" y="593"/>
                    </a:lnTo>
                    <a:lnTo>
                      <a:pt x="123" y="627"/>
                    </a:lnTo>
                    <a:lnTo>
                      <a:pt x="123" y="647"/>
                    </a:lnTo>
                    <a:lnTo>
                      <a:pt x="123" y="658"/>
                    </a:lnTo>
                    <a:lnTo>
                      <a:pt x="123" y="669"/>
                    </a:lnTo>
                    <a:lnTo>
                      <a:pt x="122" y="676"/>
                    </a:lnTo>
                    <a:lnTo>
                      <a:pt x="120" y="681"/>
                    </a:lnTo>
                    <a:lnTo>
                      <a:pt x="119" y="685"/>
                    </a:lnTo>
                    <a:lnTo>
                      <a:pt x="116" y="689"/>
                    </a:lnTo>
                    <a:lnTo>
                      <a:pt x="114" y="690"/>
                    </a:lnTo>
                    <a:lnTo>
                      <a:pt x="112" y="690"/>
                    </a:lnTo>
                    <a:lnTo>
                      <a:pt x="110" y="690"/>
                    </a:lnTo>
                    <a:lnTo>
                      <a:pt x="109" y="687"/>
                    </a:lnTo>
                    <a:lnTo>
                      <a:pt x="105" y="684"/>
                    </a:lnTo>
                    <a:lnTo>
                      <a:pt x="101" y="678"/>
                    </a:lnTo>
                    <a:lnTo>
                      <a:pt x="98" y="672"/>
                    </a:lnTo>
                    <a:lnTo>
                      <a:pt x="94" y="667"/>
                    </a:lnTo>
                    <a:lnTo>
                      <a:pt x="90" y="663"/>
                    </a:lnTo>
                    <a:lnTo>
                      <a:pt x="87" y="661"/>
                    </a:lnTo>
                    <a:lnTo>
                      <a:pt x="83" y="676"/>
                    </a:lnTo>
                    <a:lnTo>
                      <a:pt x="76" y="689"/>
                    </a:lnTo>
                    <a:lnTo>
                      <a:pt x="71" y="703"/>
                    </a:lnTo>
                    <a:lnTo>
                      <a:pt x="67" y="718"/>
                    </a:lnTo>
                    <a:lnTo>
                      <a:pt x="54" y="803"/>
                    </a:lnTo>
                    <a:lnTo>
                      <a:pt x="46" y="818"/>
                    </a:lnTo>
                    <a:lnTo>
                      <a:pt x="39" y="834"/>
                    </a:lnTo>
                    <a:lnTo>
                      <a:pt x="33" y="849"/>
                    </a:lnTo>
                    <a:lnTo>
                      <a:pt x="30" y="866"/>
                    </a:lnTo>
                    <a:lnTo>
                      <a:pt x="30" y="874"/>
                    </a:lnTo>
                    <a:lnTo>
                      <a:pt x="30" y="882"/>
                    </a:lnTo>
                    <a:lnTo>
                      <a:pt x="32" y="889"/>
                    </a:lnTo>
                    <a:lnTo>
                      <a:pt x="35" y="896"/>
                    </a:lnTo>
                    <a:lnTo>
                      <a:pt x="39" y="902"/>
                    </a:lnTo>
                    <a:lnTo>
                      <a:pt x="44" y="909"/>
                    </a:lnTo>
                    <a:lnTo>
                      <a:pt x="52" y="915"/>
                    </a:lnTo>
                    <a:lnTo>
                      <a:pt x="61" y="921"/>
                    </a:lnTo>
                    <a:lnTo>
                      <a:pt x="61" y="923"/>
                    </a:lnTo>
                    <a:lnTo>
                      <a:pt x="59" y="926"/>
                    </a:lnTo>
                    <a:lnTo>
                      <a:pt x="58" y="928"/>
                    </a:lnTo>
                    <a:lnTo>
                      <a:pt x="55" y="930"/>
                    </a:lnTo>
                    <a:lnTo>
                      <a:pt x="54" y="932"/>
                    </a:lnTo>
                    <a:lnTo>
                      <a:pt x="53" y="934"/>
                    </a:lnTo>
                    <a:lnTo>
                      <a:pt x="50" y="934"/>
                    </a:lnTo>
                    <a:lnTo>
                      <a:pt x="49" y="932"/>
                    </a:lnTo>
                    <a:lnTo>
                      <a:pt x="44" y="931"/>
                    </a:lnTo>
                    <a:lnTo>
                      <a:pt x="37" y="927"/>
                    </a:lnTo>
                    <a:lnTo>
                      <a:pt x="26" y="918"/>
                    </a:lnTo>
                    <a:lnTo>
                      <a:pt x="18" y="914"/>
                    </a:lnTo>
                    <a:lnTo>
                      <a:pt x="8" y="914"/>
                    </a:lnTo>
                    <a:lnTo>
                      <a:pt x="2" y="914"/>
                    </a:lnTo>
                    <a:lnTo>
                      <a:pt x="0" y="915"/>
                    </a:lnTo>
                    <a:lnTo>
                      <a:pt x="0" y="917"/>
                    </a:lnTo>
                    <a:lnTo>
                      <a:pt x="2" y="923"/>
                    </a:lnTo>
                    <a:lnTo>
                      <a:pt x="8" y="934"/>
                    </a:lnTo>
                    <a:lnTo>
                      <a:pt x="8" y="946"/>
                    </a:lnTo>
                    <a:lnTo>
                      <a:pt x="6" y="961"/>
                    </a:lnTo>
                    <a:lnTo>
                      <a:pt x="8" y="967"/>
                    </a:lnTo>
                    <a:lnTo>
                      <a:pt x="9" y="972"/>
                    </a:lnTo>
                    <a:lnTo>
                      <a:pt x="10" y="974"/>
                    </a:lnTo>
                    <a:lnTo>
                      <a:pt x="13" y="975"/>
                    </a:lnTo>
                    <a:lnTo>
                      <a:pt x="15" y="976"/>
                    </a:lnTo>
                    <a:lnTo>
                      <a:pt x="19" y="976"/>
                    </a:lnTo>
                    <a:lnTo>
                      <a:pt x="30" y="974"/>
                    </a:lnTo>
                    <a:lnTo>
                      <a:pt x="41" y="969"/>
                    </a:lnTo>
                    <a:lnTo>
                      <a:pt x="54" y="962"/>
                    </a:lnTo>
                    <a:lnTo>
                      <a:pt x="67" y="957"/>
                    </a:lnTo>
                    <a:lnTo>
                      <a:pt x="72" y="954"/>
                    </a:lnTo>
                    <a:lnTo>
                      <a:pt x="77" y="954"/>
                    </a:lnTo>
                    <a:lnTo>
                      <a:pt x="83" y="954"/>
                    </a:lnTo>
                    <a:lnTo>
                      <a:pt x="88" y="954"/>
                    </a:lnTo>
                    <a:lnTo>
                      <a:pt x="92" y="958"/>
                    </a:lnTo>
                    <a:lnTo>
                      <a:pt x="94" y="962"/>
                    </a:lnTo>
                    <a:lnTo>
                      <a:pt x="97" y="969"/>
                    </a:lnTo>
                    <a:lnTo>
                      <a:pt x="98" y="978"/>
                    </a:lnTo>
                    <a:lnTo>
                      <a:pt x="98" y="994"/>
                    </a:lnTo>
                    <a:lnTo>
                      <a:pt x="98" y="1022"/>
                    </a:lnTo>
                    <a:lnTo>
                      <a:pt x="98" y="1048"/>
                    </a:lnTo>
                    <a:lnTo>
                      <a:pt x="100" y="1059"/>
                    </a:lnTo>
                    <a:lnTo>
                      <a:pt x="103" y="1062"/>
                    </a:lnTo>
                    <a:lnTo>
                      <a:pt x="112" y="1063"/>
                    </a:lnTo>
                    <a:lnTo>
                      <a:pt x="123" y="1064"/>
                    </a:lnTo>
                    <a:lnTo>
                      <a:pt x="136" y="1064"/>
                    </a:lnTo>
                    <a:lnTo>
                      <a:pt x="149" y="1066"/>
                    </a:lnTo>
                    <a:lnTo>
                      <a:pt x="162" y="1067"/>
                    </a:lnTo>
                    <a:lnTo>
                      <a:pt x="173" y="1068"/>
                    </a:lnTo>
                    <a:lnTo>
                      <a:pt x="181" y="1071"/>
                    </a:lnTo>
                    <a:lnTo>
                      <a:pt x="190" y="1073"/>
                    </a:lnTo>
                    <a:lnTo>
                      <a:pt x="199" y="1075"/>
                    </a:lnTo>
                    <a:lnTo>
                      <a:pt x="210" y="1075"/>
                    </a:lnTo>
                    <a:lnTo>
                      <a:pt x="220" y="1073"/>
                    </a:lnTo>
                    <a:lnTo>
                      <a:pt x="229" y="1071"/>
                    </a:lnTo>
                    <a:lnTo>
                      <a:pt x="238" y="1067"/>
                    </a:lnTo>
                    <a:lnTo>
                      <a:pt x="246" y="1062"/>
                    </a:lnTo>
                    <a:lnTo>
                      <a:pt x="254" y="1055"/>
                    </a:lnTo>
                    <a:lnTo>
                      <a:pt x="259" y="1048"/>
                    </a:lnTo>
                    <a:lnTo>
                      <a:pt x="263" y="1040"/>
                    </a:lnTo>
                    <a:lnTo>
                      <a:pt x="264" y="1033"/>
                    </a:lnTo>
                    <a:lnTo>
                      <a:pt x="264" y="1025"/>
                    </a:lnTo>
                    <a:lnTo>
                      <a:pt x="260" y="1010"/>
                    </a:lnTo>
                    <a:lnTo>
                      <a:pt x="254" y="994"/>
                    </a:lnTo>
                    <a:lnTo>
                      <a:pt x="251" y="985"/>
                    </a:lnTo>
                    <a:lnTo>
                      <a:pt x="251" y="979"/>
                    </a:lnTo>
                    <a:lnTo>
                      <a:pt x="250" y="974"/>
                    </a:lnTo>
                    <a:lnTo>
                      <a:pt x="251" y="970"/>
                    </a:lnTo>
                    <a:lnTo>
                      <a:pt x="256" y="961"/>
                    </a:lnTo>
                    <a:lnTo>
                      <a:pt x="267" y="950"/>
                    </a:lnTo>
                    <a:lnTo>
                      <a:pt x="268" y="946"/>
                    </a:lnTo>
                    <a:lnTo>
                      <a:pt x="269" y="943"/>
                    </a:lnTo>
                    <a:lnTo>
                      <a:pt x="269" y="936"/>
                    </a:lnTo>
                    <a:lnTo>
                      <a:pt x="268" y="931"/>
                    </a:lnTo>
                    <a:lnTo>
                      <a:pt x="265" y="917"/>
                    </a:lnTo>
                    <a:lnTo>
                      <a:pt x="261" y="901"/>
                    </a:lnTo>
                    <a:lnTo>
                      <a:pt x="258" y="887"/>
                    </a:lnTo>
                    <a:lnTo>
                      <a:pt x="255" y="875"/>
                    </a:lnTo>
                    <a:lnTo>
                      <a:pt x="255" y="870"/>
                    </a:lnTo>
                    <a:lnTo>
                      <a:pt x="256" y="866"/>
                    </a:lnTo>
                    <a:lnTo>
                      <a:pt x="258" y="862"/>
                    </a:lnTo>
                    <a:lnTo>
                      <a:pt x="260" y="861"/>
                    </a:lnTo>
                    <a:lnTo>
                      <a:pt x="265" y="861"/>
                    </a:lnTo>
                    <a:lnTo>
                      <a:pt x="272" y="862"/>
                    </a:lnTo>
                    <a:lnTo>
                      <a:pt x="280" y="865"/>
                    </a:lnTo>
                    <a:lnTo>
                      <a:pt x="289" y="869"/>
                    </a:lnTo>
                    <a:lnTo>
                      <a:pt x="311" y="879"/>
                    </a:lnTo>
                    <a:lnTo>
                      <a:pt x="335" y="891"/>
                    </a:lnTo>
                    <a:lnTo>
                      <a:pt x="360" y="904"/>
                    </a:lnTo>
                    <a:lnTo>
                      <a:pt x="381" y="917"/>
                    </a:lnTo>
                    <a:lnTo>
                      <a:pt x="390" y="923"/>
                    </a:lnTo>
                    <a:lnTo>
                      <a:pt x="396" y="928"/>
                    </a:lnTo>
                    <a:lnTo>
                      <a:pt x="401" y="934"/>
                    </a:lnTo>
                    <a:lnTo>
                      <a:pt x="405" y="937"/>
                    </a:lnTo>
                    <a:lnTo>
                      <a:pt x="409" y="949"/>
                    </a:lnTo>
                    <a:lnTo>
                      <a:pt x="416" y="965"/>
                    </a:lnTo>
                    <a:lnTo>
                      <a:pt x="420" y="972"/>
                    </a:lnTo>
                    <a:lnTo>
                      <a:pt x="422" y="980"/>
                    </a:lnTo>
                    <a:lnTo>
                      <a:pt x="426" y="984"/>
                    </a:lnTo>
                    <a:lnTo>
                      <a:pt x="427" y="987"/>
                    </a:lnTo>
                    <a:lnTo>
                      <a:pt x="432" y="987"/>
                    </a:lnTo>
                    <a:lnTo>
                      <a:pt x="438" y="985"/>
                    </a:lnTo>
                    <a:lnTo>
                      <a:pt x="442" y="983"/>
                    </a:lnTo>
                    <a:lnTo>
                      <a:pt x="444" y="980"/>
                    </a:lnTo>
                    <a:lnTo>
                      <a:pt x="448" y="972"/>
                    </a:lnTo>
                    <a:lnTo>
                      <a:pt x="451" y="963"/>
                    </a:lnTo>
                    <a:lnTo>
                      <a:pt x="454" y="943"/>
                    </a:lnTo>
                    <a:lnTo>
                      <a:pt x="460" y="924"/>
                    </a:lnTo>
                    <a:lnTo>
                      <a:pt x="466" y="89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4" name="Freeform 188">
                <a:extLst>
                  <a:ext uri="{FF2B5EF4-FFF2-40B4-BE49-F238E27FC236}">
                    <a16:creationId xmlns:a16="http://schemas.microsoft.com/office/drawing/2014/main" id="{2769BE2C-113B-D54F-8F18-AF555B4EF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53500" y="5287184"/>
                <a:ext cx="38256" cy="37933"/>
              </a:xfrm>
              <a:custGeom>
                <a:avLst/>
                <a:gdLst/>
                <a:ahLst/>
                <a:cxnLst>
                  <a:cxn ang="0">
                    <a:pos x="67" y="14"/>
                  </a:cxn>
                  <a:cxn ang="0">
                    <a:pos x="57" y="6"/>
                  </a:cxn>
                  <a:cxn ang="0">
                    <a:pos x="45" y="1"/>
                  </a:cxn>
                  <a:cxn ang="0">
                    <a:pos x="39" y="0"/>
                  </a:cxn>
                  <a:cxn ang="0">
                    <a:pos x="32" y="0"/>
                  </a:cxn>
                  <a:cxn ang="0">
                    <a:pos x="26" y="0"/>
                  </a:cxn>
                  <a:cxn ang="0">
                    <a:pos x="19" y="1"/>
                  </a:cxn>
                  <a:cxn ang="0">
                    <a:pos x="15" y="3"/>
                  </a:cxn>
                  <a:cxn ang="0">
                    <a:pos x="11" y="6"/>
                  </a:cxn>
                  <a:cxn ang="0">
                    <a:pos x="8" y="10"/>
                  </a:cxn>
                  <a:cxn ang="0">
                    <a:pos x="5" y="14"/>
                  </a:cxn>
                  <a:cxn ang="0">
                    <a:pos x="1" y="23"/>
                  </a:cxn>
                  <a:cxn ang="0">
                    <a:pos x="0" y="32"/>
                  </a:cxn>
                  <a:cxn ang="0">
                    <a:pos x="0" y="39"/>
                  </a:cxn>
                  <a:cxn ang="0">
                    <a:pos x="1" y="44"/>
                  </a:cxn>
                  <a:cxn ang="0">
                    <a:pos x="4" y="50"/>
                  </a:cxn>
                  <a:cxn ang="0">
                    <a:pos x="8" y="57"/>
                  </a:cxn>
                  <a:cxn ang="0">
                    <a:pos x="11" y="62"/>
                  </a:cxn>
                  <a:cxn ang="0">
                    <a:pos x="15" y="67"/>
                  </a:cxn>
                  <a:cxn ang="0">
                    <a:pos x="19" y="71"/>
                  </a:cxn>
                  <a:cxn ang="0">
                    <a:pos x="24" y="75"/>
                  </a:cxn>
                  <a:cxn ang="0">
                    <a:pos x="30" y="78"/>
                  </a:cxn>
                  <a:cxn ang="0">
                    <a:pos x="35" y="80"/>
                  </a:cxn>
                  <a:cxn ang="0">
                    <a:pos x="40" y="82"/>
                  </a:cxn>
                  <a:cxn ang="0">
                    <a:pos x="45" y="82"/>
                  </a:cxn>
                  <a:cxn ang="0">
                    <a:pos x="55" y="82"/>
                  </a:cxn>
                  <a:cxn ang="0">
                    <a:pos x="66" y="79"/>
                  </a:cxn>
                  <a:cxn ang="0">
                    <a:pos x="70" y="78"/>
                  </a:cxn>
                  <a:cxn ang="0">
                    <a:pos x="75" y="74"/>
                  </a:cxn>
                  <a:cxn ang="0">
                    <a:pos x="77" y="71"/>
                  </a:cxn>
                  <a:cxn ang="0">
                    <a:pos x="80" y="67"/>
                  </a:cxn>
                  <a:cxn ang="0">
                    <a:pos x="83" y="62"/>
                  </a:cxn>
                  <a:cxn ang="0">
                    <a:pos x="84" y="57"/>
                  </a:cxn>
                  <a:cxn ang="0">
                    <a:pos x="84" y="50"/>
                  </a:cxn>
                  <a:cxn ang="0">
                    <a:pos x="84" y="44"/>
                  </a:cxn>
                  <a:cxn ang="0">
                    <a:pos x="67" y="14"/>
                  </a:cxn>
                </a:cxnLst>
                <a:rect l="0" t="0" r="r" b="b"/>
                <a:pathLst>
                  <a:path w="84" h="82">
                    <a:moveTo>
                      <a:pt x="67" y="14"/>
                    </a:moveTo>
                    <a:lnTo>
                      <a:pt x="57" y="6"/>
                    </a:lnTo>
                    <a:lnTo>
                      <a:pt x="45" y="1"/>
                    </a:lnTo>
                    <a:lnTo>
                      <a:pt x="39" y="0"/>
                    </a:lnTo>
                    <a:lnTo>
                      <a:pt x="32" y="0"/>
                    </a:lnTo>
                    <a:lnTo>
                      <a:pt x="26" y="0"/>
                    </a:lnTo>
                    <a:lnTo>
                      <a:pt x="19" y="1"/>
                    </a:lnTo>
                    <a:lnTo>
                      <a:pt x="15" y="3"/>
                    </a:lnTo>
                    <a:lnTo>
                      <a:pt x="11" y="6"/>
                    </a:lnTo>
                    <a:lnTo>
                      <a:pt x="8" y="10"/>
                    </a:lnTo>
                    <a:lnTo>
                      <a:pt x="5" y="14"/>
                    </a:lnTo>
                    <a:lnTo>
                      <a:pt x="1" y="23"/>
                    </a:lnTo>
                    <a:lnTo>
                      <a:pt x="0" y="32"/>
                    </a:lnTo>
                    <a:lnTo>
                      <a:pt x="0" y="39"/>
                    </a:lnTo>
                    <a:lnTo>
                      <a:pt x="1" y="44"/>
                    </a:lnTo>
                    <a:lnTo>
                      <a:pt x="4" y="50"/>
                    </a:lnTo>
                    <a:lnTo>
                      <a:pt x="8" y="57"/>
                    </a:lnTo>
                    <a:lnTo>
                      <a:pt x="11" y="62"/>
                    </a:lnTo>
                    <a:lnTo>
                      <a:pt x="15" y="67"/>
                    </a:lnTo>
                    <a:lnTo>
                      <a:pt x="19" y="71"/>
                    </a:lnTo>
                    <a:lnTo>
                      <a:pt x="24" y="75"/>
                    </a:lnTo>
                    <a:lnTo>
                      <a:pt x="30" y="78"/>
                    </a:lnTo>
                    <a:lnTo>
                      <a:pt x="35" y="80"/>
                    </a:lnTo>
                    <a:lnTo>
                      <a:pt x="40" y="82"/>
                    </a:lnTo>
                    <a:lnTo>
                      <a:pt x="45" y="82"/>
                    </a:lnTo>
                    <a:lnTo>
                      <a:pt x="55" y="82"/>
                    </a:lnTo>
                    <a:lnTo>
                      <a:pt x="66" y="79"/>
                    </a:lnTo>
                    <a:lnTo>
                      <a:pt x="70" y="78"/>
                    </a:lnTo>
                    <a:lnTo>
                      <a:pt x="75" y="74"/>
                    </a:lnTo>
                    <a:lnTo>
                      <a:pt x="77" y="71"/>
                    </a:lnTo>
                    <a:lnTo>
                      <a:pt x="80" y="67"/>
                    </a:lnTo>
                    <a:lnTo>
                      <a:pt x="83" y="62"/>
                    </a:lnTo>
                    <a:lnTo>
                      <a:pt x="84" y="57"/>
                    </a:lnTo>
                    <a:lnTo>
                      <a:pt x="84" y="50"/>
                    </a:lnTo>
                    <a:lnTo>
                      <a:pt x="84" y="44"/>
                    </a:lnTo>
                    <a:lnTo>
                      <a:pt x="67" y="1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5" name="Freeform 189">
                <a:extLst>
                  <a:ext uri="{FF2B5EF4-FFF2-40B4-BE49-F238E27FC236}">
                    <a16:creationId xmlns:a16="http://schemas.microsoft.com/office/drawing/2014/main" id="{3EC9DECB-B299-2E4B-8078-2DD7E5C2B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313" y="4615239"/>
                <a:ext cx="1741536" cy="1990548"/>
              </a:xfrm>
              <a:custGeom>
                <a:avLst/>
                <a:gdLst/>
                <a:ahLst/>
                <a:cxnLst>
                  <a:cxn ang="0">
                    <a:pos x="441" y="392"/>
                  </a:cxn>
                  <a:cxn ang="0">
                    <a:pos x="649" y="204"/>
                  </a:cxn>
                  <a:cxn ang="0">
                    <a:pos x="712" y="348"/>
                  </a:cxn>
                  <a:cxn ang="0">
                    <a:pos x="894" y="343"/>
                  </a:cxn>
                  <a:cxn ang="0">
                    <a:pos x="990" y="269"/>
                  </a:cxn>
                  <a:cxn ang="0">
                    <a:pos x="1177" y="293"/>
                  </a:cxn>
                  <a:cxn ang="0">
                    <a:pos x="1280" y="220"/>
                  </a:cxn>
                  <a:cxn ang="0">
                    <a:pos x="1400" y="26"/>
                  </a:cxn>
                  <a:cxn ang="0">
                    <a:pos x="1692" y="9"/>
                  </a:cxn>
                  <a:cxn ang="0">
                    <a:pos x="1927" y="184"/>
                  </a:cxn>
                  <a:cxn ang="0">
                    <a:pos x="2252" y="321"/>
                  </a:cxn>
                  <a:cxn ang="0">
                    <a:pos x="2292" y="474"/>
                  </a:cxn>
                  <a:cxn ang="0">
                    <a:pos x="2371" y="806"/>
                  </a:cxn>
                  <a:cxn ang="0">
                    <a:pos x="2209" y="736"/>
                  </a:cxn>
                  <a:cxn ang="0">
                    <a:pos x="2112" y="754"/>
                  </a:cxn>
                  <a:cxn ang="0">
                    <a:pos x="1905" y="824"/>
                  </a:cxn>
                  <a:cxn ang="0">
                    <a:pos x="1903" y="776"/>
                  </a:cxn>
                  <a:cxn ang="0">
                    <a:pos x="1858" y="960"/>
                  </a:cxn>
                  <a:cxn ang="0">
                    <a:pos x="1789" y="1122"/>
                  </a:cxn>
                  <a:cxn ang="0">
                    <a:pos x="1933" y="1532"/>
                  </a:cxn>
                  <a:cxn ang="0">
                    <a:pos x="2227" y="1737"/>
                  </a:cxn>
                  <a:cxn ang="0">
                    <a:pos x="2367" y="2255"/>
                  </a:cxn>
                  <a:cxn ang="0">
                    <a:pos x="2533" y="2392"/>
                  </a:cxn>
                  <a:cxn ang="0">
                    <a:pos x="2939" y="2548"/>
                  </a:cxn>
                  <a:cxn ang="0">
                    <a:pos x="2954" y="2690"/>
                  </a:cxn>
                  <a:cxn ang="0">
                    <a:pos x="3546" y="3076"/>
                  </a:cxn>
                  <a:cxn ang="0">
                    <a:pos x="3825" y="3391"/>
                  </a:cxn>
                  <a:cxn ang="0">
                    <a:pos x="3733" y="3508"/>
                  </a:cxn>
                  <a:cxn ang="0">
                    <a:pos x="3564" y="3316"/>
                  </a:cxn>
                  <a:cxn ang="0">
                    <a:pos x="3371" y="3220"/>
                  </a:cxn>
                  <a:cxn ang="0">
                    <a:pos x="3156" y="3583"/>
                  </a:cxn>
                  <a:cxn ang="0">
                    <a:pos x="3367" y="3760"/>
                  </a:cxn>
                  <a:cxn ang="0">
                    <a:pos x="3262" y="3913"/>
                  </a:cxn>
                  <a:cxn ang="0">
                    <a:pos x="3142" y="4196"/>
                  </a:cxn>
                  <a:cxn ang="0">
                    <a:pos x="2971" y="4389"/>
                  </a:cxn>
                  <a:cxn ang="0">
                    <a:pos x="2800" y="4301"/>
                  </a:cxn>
                  <a:cxn ang="0">
                    <a:pos x="2920" y="4139"/>
                  </a:cxn>
                  <a:cxn ang="0">
                    <a:pos x="3018" y="4001"/>
                  </a:cxn>
                  <a:cxn ang="0">
                    <a:pos x="2971" y="3826"/>
                  </a:cxn>
                  <a:cxn ang="0">
                    <a:pos x="2879" y="3541"/>
                  </a:cxn>
                  <a:cxn ang="0">
                    <a:pos x="2768" y="3392"/>
                  </a:cxn>
                  <a:cxn ang="0">
                    <a:pos x="2650" y="3355"/>
                  </a:cxn>
                  <a:cxn ang="0">
                    <a:pos x="2572" y="3224"/>
                  </a:cxn>
                  <a:cxn ang="0">
                    <a:pos x="2367" y="3135"/>
                  </a:cxn>
                  <a:cxn ang="0">
                    <a:pos x="2313" y="3026"/>
                  </a:cxn>
                  <a:cxn ang="0">
                    <a:pos x="2198" y="2837"/>
                  </a:cxn>
                  <a:cxn ang="0">
                    <a:pos x="1946" y="2810"/>
                  </a:cxn>
                  <a:cxn ang="0">
                    <a:pos x="1634" y="2421"/>
                  </a:cxn>
                  <a:cxn ang="0">
                    <a:pos x="1398" y="2193"/>
                  </a:cxn>
                  <a:cxn ang="0">
                    <a:pos x="1381" y="2145"/>
                  </a:cxn>
                  <a:cxn ang="0">
                    <a:pos x="1184" y="1926"/>
                  </a:cxn>
                  <a:cxn ang="0">
                    <a:pos x="1113" y="1706"/>
                  </a:cxn>
                  <a:cxn ang="0">
                    <a:pos x="982" y="1330"/>
                  </a:cxn>
                  <a:cxn ang="0">
                    <a:pos x="788" y="1211"/>
                  </a:cxn>
                  <a:cxn ang="0">
                    <a:pos x="561" y="1179"/>
                  </a:cxn>
                  <a:cxn ang="0">
                    <a:pos x="288" y="1377"/>
                  </a:cxn>
                  <a:cxn ang="0">
                    <a:pos x="183" y="1203"/>
                  </a:cxn>
                  <a:cxn ang="0">
                    <a:pos x="17" y="964"/>
                  </a:cxn>
                  <a:cxn ang="0">
                    <a:pos x="11" y="776"/>
                  </a:cxn>
                  <a:cxn ang="0">
                    <a:pos x="158" y="601"/>
                  </a:cxn>
                  <a:cxn ang="0">
                    <a:pos x="112" y="436"/>
                  </a:cxn>
                </a:cxnLst>
                <a:rect l="0" t="0" r="r" b="b"/>
                <a:pathLst>
                  <a:path w="3827" h="4404"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lnTo>
                      <a:pt x="155" y="36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6" name="Freeform 196">
                <a:extLst>
                  <a:ext uri="{FF2B5EF4-FFF2-40B4-BE49-F238E27FC236}">
                    <a16:creationId xmlns:a16="http://schemas.microsoft.com/office/drawing/2014/main" id="{85062A0C-2060-974C-BD8F-E127C9C95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1890" y="1815467"/>
                <a:ext cx="1082084" cy="1762953"/>
              </a:xfrm>
              <a:custGeom>
                <a:avLst/>
                <a:gdLst/>
                <a:ahLst/>
                <a:cxnLst>
                  <a:cxn ang="0">
                    <a:pos x="1694" y="1326"/>
                  </a:cxn>
                  <a:cxn ang="0">
                    <a:pos x="1541" y="1265"/>
                  </a:cxn>
                  <a:cxn ang="0">
                    <a:pos x="1708" y="1160"/>
                  </a:cxn>
                  <a:cxn ang="0">
                    <a:pos x="1830" y="1062"/>
                  </a:cxn>
                  <a:cxn ang="0">
                    <a:pos x="2118" y="689"/>
                  </a:cxn>
                  <a:cxn ang="0">
                    <a:pos x="1795" y="549"/>
                  </a:cxn>
                  <a:cxn ang="0">
                    <a:pos x="1610" y="474"/>
                  </a:cxn>
                  <a:cxn ang="0">
                    <a:pos x="1628" y="401"/>
                  </a:cxn>
                  <a:cxn ang="0">
                    <a:pos x="1991" y="212"/>
                  </a:cxn>
                  <a:cxn ang="0">
                    <a:pos x="1825" y="130"/>
                  </a:cxn>
                  <a:cxn ang="0">
                    <a:pos x="1591" y="79"/>
                  </a:cxn>
                  <a:cxn ang="0">
                    <a:pos x="1439" y="165"/>
                  </a:cxn>
                  <a:cxn ang="0">
                    <a:pos x="1387" y="283"/>
                  </a:cxn>
                  <a:cxn ang="0">
                    <a:pos x="1281" y="379"/>
                  </a:cxn>
                  <a:cxn ang="0">
                    <a:pos x="1224" y="447"/>
                  </a:cxn>
                  <a:cxn ang="0">
                    <a:pos x="1215" y="561"/>
                  </a:cxn>
                  <a:cxn ang="0">
                    <a:pos x="1128" y="664"/>
                  </a:cxn>
                  <a:cxn ang="0">
                    <a:pos x="1024" y="750"/>
                  </a:cxn>
                  <a:cxn ang="0">
                    <a:pos x="1230" y="772"/>
                  </a:cxn>
                  <a:cxn ang="0">
                    <a:pos x="1031" y="1067"/>
                  </a:cxn>
                  <a:cxn ang="0">
                    <a:pos x="1217" y="1195"/>
                  </a:cxn>
                  <a:cxn ang="0">
                    <a:pos x="1129" y="1397"/>
                  </a:cxn>
                  <a:cxn ang="0">
                    <a:pos x="969" y="1577"/>
                  </a:cxn>
                  <a:cxn ang="0">
                    <a:pos x="926" y="1691"/>
                  </a:cxn>
                  <a:cxn ang="0">
                    <a:pos x="1065" y="1786"/>
                  </a:cxn>
                  <a:cxn ang="0">
                    <a:pos x="1216" y="1750"/>
                  </a:cxn>
                  <a:cxn ang="0">
                    <a:pos x="1338" y="1799"/>
                  </a:cxn>
                  <a:cxn ang="0">
                    <a:pos x="1294" y="2052"/>
                  </a:cxn>
                  <a:cxn ang="0">
                    <a:pos x="1339" y="2194"/>
                  </a:cxn>
                  <a:cxn ang="0">
                    <a:pos x="1272" y="2287"/>
                  </a:cxn>
                  <a:cxn ang="0">
                    <a:pos x="1247" y="2496"/>
                  </a:cxn>
                  <a:cxn ang="0">
                    <a:pos x="1124" y="2491"/>
                  </a:cxn>
                  <a:cxn ang="0">
                    <a:pos x="798" y="2338"/>
                  </a:cxn>
                  <a:cxn ang="0">
                    <a:pos x="695" y="2537"/>
                  </a:cxn>
                  <a:cxn ang="0">
                    <a:pos x="815" y="2688"/>
                  </a:cxn>
                  <a:cxn ang="0">
                    <a:pos x="658" y="2848"/>
                  </a:cxn>
                  <a:cxn ang="0">
                    <a:pos x="366" y="2910"/>
                  </a:cxn>
                  <a:cxn ang="0">
                    <a:pos x="444" y="3008"/>
                  </a:cxn>
                  <a:cxn ang="0">
                    <a:pos x="463" y="3096"/>
                  </a:cxn>
                  <a:cxn ang="0">
                    <a:pos x="707" y="3125"/>
                  </a:cxn>
                  <a:cxn ang="0">
                    <a:pos x="865" y="3317"/>
                  </a:cxn>
                  <a:cxn ang="0">
                    <a:pos x="1173" y="3232"/>
                  </a:cxn>
                  <a:cxn ang="0">
                    <a:pos x="891" y="3425"/>
                  </a:cxn>
                  <a:cxn ang="0">
                    <a:pos x="562" y="3381"/>
                  </a:cxn>
                  <a:cxn ang="0">
                    <a:pos x="55" y="3611"/>
                  </a:cxn>
                  <a:cxn ang="0">
                    <a:pos x="79" y="3719"/>
                  </a:cxn>
                  <a:cxn ang="0">
                    <a:pos x="311" y="3668"/>
                  </a:cxn>
                  <a:cxn ang="0">
                    <a:pos x="452" y="3711"/>
                  </a:cxn>
                  <a:cxn ang="0">
                    <a:pos x="715" y="3622"/>
                  </a:cxn>
                  <a:cxn ang="0">
                    <a:pos x="939" y="3755"/>
                  </a:cxn>
                  <a:cxn ang="0">
                    <a:pos x="1092" y="3714"/>
                  </a:cxn>
                  <a:cxn ang="0">
                    <a:pos x="1315" y="3716"/>
                  </a:cxn>
                  <a:cxn ang="0">
                    <a:pos x="1469" y="3787"/>
                  </a:cxn>
                  <a:cxn ang="0">
                    <a:pos x="1680" y="3857"/>
                  </a:cxn>
                  <a:cxn ang="0">
                    <a:pos x="2123" y="3771"/>
                  </a:cxn>
                  <a:cxn ang="0">
                    <a:pos x="1926" y="3629"/>
                  </a:cxn>
                  <a:cxn ang="0">
                    <a:pos x="2082" y="3484"/>
                  </a:cxn>
                  <a:cxn ang="0">
                    <a:pos x="2354" y="3273"/>
                  </a:cxn>
                  <a:cxn ang="0">
                    <a:pos x="2098" y="2967"/>
                  </a:cxn>
                  <a:cxn ang="0">
                    <a:pos x="1964" y="2929"/>
                  </a:cxn>
                  <a:cxn ang="0">
                    <a:pos x="1896" y="2527"/>
                  </a:cxn>
                  <a:cxn ang="0">
                    <a:pos x="2045" y="2469"/>
                  </a:cxn>
                  <a:cxn ang="0">
                    <a:pos x="1891" y="2090"/>
                  </a:cxn>
                </a:cxnLst>
                <a:rect l="0" t="0" r="r" b="b"/>
                <a:pathLst>
                  <a:path w="2373" h="3901">
                    <a:moveTo>
                      <a:pt x="1845" y="1887"/>
                    </a:moveTo>
                    <a:lnTo>
                      <a:pt x="1843" y="1848"/>
                    </a:lnTo>
                    <a:lnTo>
                      <a:pt x="1842" y="1807"/>
                    </a:lnTo>
                    <a:lnTo>
                      <a:pt x="1843" y="1786"/>
                    </a:lnTo>
                    <a:lnTo>
                      <a:pt x="1845" y="1767"/>
                    </a:lnTo>
                    <a:lnTo>
                      <a:pt x="1848" y="1747"/>
                    </a:lnTo>
                    <a:lnTo>
                      <a:pt x="1855" y="1728"/>
                    </a:lnTo>
                    <a:lnTo>
                      <a:pt x="1860" y="1713"/>
                    </a:lnTo>
                    <a:lnTo>
                      <a:pt x="1864" y="1698"/>
                    </a:lnTo>
                    <a:lnTo>
                      <a:pt x="1867" y="1684"/>
                    </a:lnTo>
                    <a:lnTo>
                      <a:pt x="1869" y="1668"/>
                    </a:lnTo>
                    <a:lnTo>
                      <a:pt x="1872" y="1638"/>
                    </a:lnTo>
                    <a:lnTo>
                      <a:pt x="1872" y="1606"/>
                    </a:lnTo>
                    <a:lnTo>
                      <a:pt x="1870" y="1590"/>
                    </a:lnTo>
                    <a:lnTo>
                      <a:pt x="1869" y="1575"/>
                    </a:lnTo>
                    <a:lnTo>
                      <a:pt x="1867" y="1561"/>
                    </a:lnTo>
                    <a:lnTo>
                      <a:pt x="1863" y="1546"/>
                    </a:lnTo>
                    <a:lnTo>
                      <a:pt x="1857" y="1532"/>
                    </a:lnTo>
                    <a:lnTo>
                      <a:pt x="1851" y="1519"/>
                    </a:lnTo>
                    <a:lnTo>
                      <a:pt x="1845" y="1506"/>
                    </a:lnTo>
                    <a:lnTo>
                      <a:pt x="1838" y="1493"/>
                    </a:lnTo>
                    <a:lnTo>
                      <a:pt x="1821" y="1469"/>
                    </a:lnTo>
                    <a:lnTo>
                      <a:pt x="1803" y="1445"/>
                    </a:lnTo>
                    <a:lnTo>
                      <a:pt x="1782" y="1423"/>
                    </a:lnTo>
                    <a:lnTo>
                      <a:pt x="1763" y="1401"/>
                    </a:lnTo>
                    <a:lnTo>
                      <a:pt x="1727" y="1362"/>
                    </a:lnTo>
                    <a:lnTo>
                      <a:pt x="1718" y="1349"/>
                    </a:lnTo>
                    <a:lnTo>
                      <a:pt x="1710" y="1339"/>
                    </a:lnTo>
                    <a:lnTo>
                      <a:pt x="1702" y="1331"/>
                    </a:lnTo>
                    <a:lnTo>
                      <a:pt x="1694" y="1326"/>
                    </a:lnTo>
                    <a:lnTo>
                      <a:pt x="1688" y="1322"/>
                    </a:lnTo>
                    <a:lnTo>
                      <a:pt x="1681" y="1321"/>
                    </a:lnTo>
                    <a:lnTo>
                      <a:pt x="1675" y="1321"/>
                    </a:lnTo>
                    <a:lnTo>
                      <a:pt x="1667" y="1322"/>
                    </a:lnTo>
                    <a:lnTo>
                      <a:pt x="1653" y="1326"/>
                    </a:lnTo>
                    <a:lnTo>
                      <a:pt x="1636" y="1331"/>
                    </a:lnTo>
                    <a:lnTo>
                      <a:pt x="1627" y="1334"/>
                    </a:lnTo>
                    <a:lnTo>
                      <a:pt x="1616" y="1335"/>
                    </a:lnTo>
                    <a:lnTo>
                      <a:pt x="1605" y="1335"/>
                    </a:lnTo>
                    <a:lnTo>
                      <a:pt x="1593" y="1335"/>
                    </a:lnTo>
                    <a:lnTo>
                      <a:pt x="1587" y="1334"/>
                    </a:lnTo>
                    <a:lnTo>
                      <a:pt x="1578" y="1331"/>
                    </a:lnTo>
                    <a:lnTo>
                      <a:pt x="1567" y="1326"/>
                    </a:lnTo>
                    <a:lnTo>
                      <a:pt x="1556" y="1321"/>
                    </a:lnTo>
                    <a:lnTo>
                      <a:pt x="1531" y="1307"/>
                    </a:lnTo>
                    <a:lnTo>
                      <a:pt x="1504" y="1290"/>
                    </a:lnTo>
                    <a:lnTo>
                      <a:pt x="1479" y="1270"/>
                    </a:lnTo>
                    <a:lnTo>
                      <a:pt x="1457" y="1254"/>
                    </a:lnTo>
                    <a:lnTo>
                      <a:pt x="1449" y="1245"/>
                    </a:lnTo>
                    <a:lnTo>
                      <a:pt x="1443" y="1237"/>
                    </a:lnTo>
                    <a:lnTo>
                      <a:pt x="1439" y="1230"/>
                    </a:lnTo>
                    <a:lnTo>
                      <a:pt x="1438" y="1225"/>
                    </a:lnTo>
                    <a:lnTo>
                      <a:pt x="1445" y="1225"/>
                    </a:lnTo>
                    <a:lnTo>
                      <a:pt x="1453" y="1226"/>
                    </a:lnTo>
                    <a:lnTo>
                      <a:pt x="1464" y="1229"/>
                    </a:lnTo>
                    <a:lnTo>
                      <a:pt x="1474" y="1233"/>
                    </a:lnTo>
                    <a:lnTo>
                      <a:pt x="1496" y="1245"/>
                    </a:lnTo>
                    <a:lnTo>
                      <a:pt x="1519" y="1256"/>
                    </a:lnTo>
                    <a:lnTo>
                      <a:pt x="1531" y="1261"/>
                    </a:lnTo>
                    <a:lnTo>
                      <a:pt x="1541" y="1265"/>
                    </a:lnTo>
                    <a:lnTo>
                      <a:pt x="1552" y="1269"/>
                    </a:lnTo>
                    <a:lnTo>
                      <a:pt x="1562" y="1270"/>
                    </a:lnTo>
                    <a:lnTo>
                      <a:pt x="1567" y="1270"/>
                    </a:lnTo>
                    <a:lnTo>
                      <a:pt x="1571" y="1269"/>
                    </a:lnTo>
                    <a:lnTo>
                      <a:pt x="1575" y="1268"/>
                    </a:lnTo>
                    <a:lnTo>
                      <a:pt x="1579" y="1265"/>
                    </a:lnTo>
                    <a:lnTo>
                      <a:pt x="1583" y="1263"/>
                    </a:lnTo>
                    <a:lnTo>
                      <a:pt x="1587" y="1260"/>
                    </a:lnTo>
                    <a:lnTo>
                      <a:pt x="1589" y="1255"/>
                    </a:lnTo>
                    <a:lnTo>
                      <a:pt x="1592" y="1250"/>
                    </a:lnTo>
                    <a:lnTo>
                      <a:pt x="1594" y="1246"/>
                    </a:lnTo>
                    <a:lnTo>
                      <a:pt x="1597" y="1242"/>
                    </a:lnTo>
                    <a:lnTo>
                      <a:pt x="1601" y="1239"/>
                    </a:lnTo>
                    <a:lnTo>
                      <a:pt x="1605" y="1237"/>
                    </a:lnTo>
                    <a:lnTo>
                      <a:pt x="1615" y="1233"/>
                    </a:lnTo>
                    <a:lnTo>
                      <a:pt x="1628" y="1230"/>
                    </a:lnTo>
                    <a:lnTo>
                      <a:pt x="1655" y="1228"/>
                    </a:lnTo>
                    <a:lnTo>
                      <a:pt x="1685" y="1228"/>
                    </a:lnTo>
                    <a:lnTo>
                      <a:pt x="1712" y="1228"/>
                    </a:lnTo>
                    <a:lnTo>
                      <a:pt x="1733" y="1226"/>
                    </a:lnTo>
                    <a:lnTo>
                      <a:pt x="1740" y="1225"/>
                    </a:lnTo>
                    <a:lnTo>
                      <a:pt x="1745" y="1223"/>
                    </a:lnTo>
                    <a:lnTo>
                      <a:pt x="1745" y="1220"/>
                    </a:lnTo>
                    <a:lnTo>
                      <a:pt x="1745" y="1217"/>
                    </a:lnTo>
                    <a:lnTo>
                      <a:pt x="1743" y="1215"/>
                    </a:lnTo>
                    <a:lnTo>
                      <a:pt x="1742" y="1212"/>
                    </a:lnTo>
                    <a:lnTo>
                      <a:pt x="1723" y="1182"/>
                    </a:lnTo>
                    <a:lnTo>
                      <a:pt x="1714" y="1166"/>
                    </a:lnTo>
                    <a:lnTo>
                      <a:pt x="1711" y="1163"/>
                    </a:lnTo>
                    <a:lnTo>
                      <a:pt x="1708" y="1160"/>
                    </a:lnTo>
                    <a:lnTo>
                      <a:pt x="1705" y="1159"/>
                    </a:lnTo>
                    <a:lnTo>
                      <a:pt x="1698" y="1156"/>
                    </a:lnTo>
                    <a:lnTo>
                      <a:pt x="1683" y="1154"/>
                    </a:lnTo>
                    <a:lnTo>
                      <a:pt x="1658" y="1150"/>
                    </a:lnTo>
                    <a:lnTo>
                      <a:pt x="1637" y="1146"/>
                    </a:lnTo>
                    <a:lnTo>
                      <a:pt x="1624" y="1143"/>
                    </a:lnTo>
                    <a:lnTo>
                      <a:pt x="1615" y="1140"/>
                    </a:lnTo>
                    <a:lnTo>
                      <a:pt x="1611" y="1137"/>
                    </a:lnTo>
                    <a:lnTo>
                      <a:pt x="1610" y="1134"/>
                    </a:lnTo>
                    <a:lnTo>
                      <a:pt x="1610" y="1133"/>
                    </a:lnTo>
                    <a:lnTo>
                      <a:pt x="1611" y="1132"/>
                    </a:lnTo>
                    <a:lnTo>
                      <a:pt x="1614" y="1131"/>
                    </a:lnTo>
                    <a:lnTo>
                      <a:pt x="1620" y="1128"/>
                    </a:lnTo>
                    <a:lnTo>
                      <a:pt x="1628" y="1125"/>
                    </a:lnTo>
                    <a:lnTo>
                      <a:pt x="1650" y="1121"/>
                    </a:lnTo>
                    <a:lnTo>
                      <a:pt x="1675" y="1119"/>
                    </a:lnTo>
                    <a:lnTo>
                      <a:pt x="1686" y="1118"/>
                    </a:lnTo>
                    <a:lnTo>
                      <a:pt x="1697" y="1119"/>
                    </a:lnTo>
                    <a:lnTo>
                      <a:pt x="1706" y="1119"/>
                    </a:lnTo>
                    <a:lnTo>
                      <a:pt x="1712" y="1120"/>
                    </a:lnTo>
                    <a:lnTo>
                      <a:pt x="1718" y="1121"/>
                    </a:lnTo>
                    <a:lnTo>
                      <a:pt x="1723" y="1121"/>
                    </a:lnTo>
                    <a:lnTo>
                      <a:pt x="1729" y="1121"/>
                    </a:lnTo>
                    <a:lnTo>
                      <a:pt x="1736" y="1120"/>
                    </a:lnTo>
                    <a:lnTo>
                      <a:pt x="1749" y="1115"/>
                    </a:lnTo>
                    <a:lnTo>
                      <a:pt x="1764" y="1109"/>
                    </a:lnTo>
                    <a:lnTo>
                      <a:pt x="1780" y="1098"/>
                    </a:lnTo>
                    <a:lnTo>
                      <a:pt x="1797" y="1088"/>
                    </a:lnTo>
                    <a:lnTo>
                      <a:pt x="1813" y="1075"/>
                    </a:lnTo>
                    <a:lnTo>
                      <a:pt x="1830" y="1062"/>
                    </a:lnTo>
                    <a:lnTo>
                      <a:pt x="1865" y="1033"/>
                    </a:lnTo>
                    <a:lnTo>
                      <a:pt x="1895" y="1005"/>
                    </a:lnTo>
                    <a:lnTo>
                      <a:pt x="1922" y="982"/>
                    </a:lnTo>
                    <a:lnTo>
                      <a:pt x="1940" y="963"/>
                    </a:lnTo>
                    <a:lnTo>
                      <a:pt x="1953" y="949"/>
                    </a:lnTo>
                    <a:lnTo>
                      <a:pt x="1966" y="934"/>
                    </a:lnTo>
                    <a:lnTo>
                      <a:pt x="1977" y="917"/>
                    </a:lnTo>
                    <a:lnTo>
                      <a:pt x="1986" y="900"/>
                    </a:lnTo>
                    <a:lnTo>
                      <a:pt x="1996" y="883"/>
                    </a:lnTo>
                    <a:lnTo>
                      <a:pt x="2006" y="866"/>
                    </a:lnTo>
                    <a:lnTo>
                      <a:pt x="2018" y="851"/>
                    </a:lnTo>
                    <a:lnTo>
                      <a:pt x="2031" y="835"/>
                    </a:lnTo>
                    <a:lnTo>
                      <a:pt x="2039" y="829"/>
                    </a:lnTo>
                    <a:lnTo>
                      <a:pt x="2048" y="822"/>
                    </a:lnTo>
                    <a:lnTo>
                      <a:pt x="2056" y="817"/>
                    </a:lnTo>
                    <a:lnTo>
                      <a:pt x="2063" y="812"/>
                    </a:lnTo>
                    <a:lnTo>
                      <a:pt x="2080" y="803"/>
                    </a:lnTo>
                    <a:lnTo>
                      <a:pt x="2095" y="795"/>
                    </a:lnTo>
                    <a:lnTo>
                      <a:pt x="2101" y="790"/>
                    </a:lnTo>
                    <a:lnTo>
                      <a:pt x="2106" y="785"/>
                    </a:lnTo>
                    <a:lnTo>
                      <a:pt x="2110" y="778"/>
                    </a:lnTo>
                    <a:lnTo>
                      <a:pt x="2114" y="770"/>
                    </a:lnTo>
                    <a:lnTo>
                      <a:pt x="2117" y="763"/>
                    </a:lnTo>
                    <a:lnTo>
                      <a:pt x="2117" y="752"/>
                    </a:lnTo>
                    <a:lnTo>
                      <a:pt x="2117" y="741"/>
                    </a:lnTo>
                    <a:lnTo>
                      <a:pt x="2114" y="728"/>
                    </a:lnTo>
                    <a:lnTo>
                      <a:pt x="2111" y="716"/>
                    </a:lnTo>
                    <a:lnTo>
                      <a:pt x="2111" y="706"/>
                    </a:lnTo>
                    <a:lnTo>
                      <a:pt x="2114" y="698"/>
                    </a:lnTo>
                    <a:lnTo>
                      <a:pt x="2118" y="689"/>
                    </a:lnTo>
                    <a:lnTo>
                      <a:pt x="2120" y="681"/>
                    </a:lnTo>
                    <a:lnTo>
                      <a:pt x="2124" y="673"/>
                    </a:lnTo>
                    <a:lnTo>
                      <a:pt x="2127" y="664"/>
                    </a:lnTo>
                    <a:lnTo>
                      <a:pt x="2127" y="655"/>
                    </a:lnTo>
                    <a:lnTo>
                      <a:pt x="2127" y="653"/>
                    </a:lnTo>
                    <a:lnTo>
                      <a:pt x="2124" y="651"/>
                    </a:lnTo>
                    <a:lnTo>
                      <a:pt x="2120" y="650"/>
                    </a:lnTo>
                    <a:lnTo>
                      <a:pt x="2115" y="649"/>
                    </a:lnTo>
                    <a:lnTo>
                      <a:pt x="2102" y="646"/>
                    </a:lnTo>
                    <a:lnTo>
                      <a:pt x="2087" y="645"/>
                    </a:lnTo>
                    <a:lnTo>
                      <a:pt x="2071" y="643"/>
                    </a:lnTo>
                    <a:lnTo>
                      <a:pt x="2056" y="641"/>
                    </a:lnTo>
                    <a:lnTo>
                      <a:pt x="2043" y="640"/>
                    </a:lnTo>
                    <a:lnTo>
                      <a:pt x="2034" y="637"/>
                    </a:lnTo>
                    <a:lnTo>
                      <a:pt x="2016" y="632"/>
                    </a:lnTo>
                    <a:lnTo>
                      <a:pt x="2000" y="625"/>
                    </a:lnTo>
                    <a:lnTo>
                      <a:pt x="1986" y="619"/>
                    </a:lnTo>
                    <a:lnTo>
                      <a:pt x="1970" y="612"/>
                    </a:lnTo>
                    <a:lnTo>
                      <a:pt x="1955" y="606"/>
                    </a:lnTo>
                    <a:lnTo>
                      <a:pt x="1939" y="599"/>
                    </a:lnTo>
                    <a:lnTo>
                      <a:pt x="1922" y="596"/>
                    </a:lnTo>
                    <a:lnTo>
                      <a:pt x="1904" y="592"/>
                    </a:lnTo>
                    <a:lnTo>
                      <a:pt x="1890" y="589"/>
                    </a:lnTo>
                    <a:lnTo>
                      <a:pt x="1876" y="584"/>
                    </a:lnTo>
                    <a:lnTo>
                      <a:pt x="1863" y="579"/>
                    </a:lnTo>
                    <a:lnTo>
                      <a:pt x="1850" y="571"/>
                    </a:lnTo>
                    <a:lnTo>
                      <a:pt x="1837" y="564"/>
                    </a:lnTo>
                    <a:lnTo>
                      <a:pt x="1824" y="558"/>
                    </a:lnTo>
                    <a:lnTo>
                      <a:pt x="1810" y="553"/>
                    </a:lnTo>
                    <a:lnTo>
                      <a:pt x="1795" y="549"/>
                    </a:lnTo>
                    <a:lnTo>
                      <a:pt x="1778" y="546"/>
                    </a:lnTo>
                    <a:lnTo>
                      <a:pt x="1762" y="545"/>
                    </a:lnTo>
                    <a:lnTo>
                      <a:pt x="1745" y="546"/>
                    </a:lnTo>
                    <a:lnTo>
                      <a:pt x="1728" y="549"/>
                    </a:lnTo>
                    <a:lnTo>
                      <a:pt x="1693" y="555"/>
                    </a:lnTo>
                    <a:lnTo>
                      <a:pt x="1658" y="563"/>
                    </a:lnTo>
                    <a:lnTo>
                      <a:pt x="1623" y="572"/>
                    </a:lnTo>
                    <a:lnTo>
                      <a:pt x="1588" y="579"/>
                    </a:lnTo>
                    <a:lnTo>
                      <a:pt x="1571" y="580"/>
                    </a:lnTo>
                    <a:lnTo>
                      <a:pt x="1556" y="580"/>
                    </a:lnTo>
                    <a:lnTo>
                      <a:pt x="1539" y="579"/>
                    </a:lnTo>
                    <a:lnTo>
                      <a:pt x="1523" y="576"/>
                    </a:lnTo>
                    <a:lnTo>
                      <a:pt x="1523" y="572"/>
                    </a:lnTo>
                    <a:lnTo>
                      <a:pt x="1525" y="568"/>
                    </a:lnTo>
                    <a:lnTo>
                      <a:pt x="1526" y="564"/>
                    </a:lnTo>
                    <a:lnTo>
                      <a:pt x="1528" y="561"/>
                    </a:lnTo>
                    <a:lnTo>
                      <a:pt x="1535" y="554"/>
                    </a:lnTo>
                    <a:lnTo>
                      <a:pt x="1541" y="548"/>
                    </a:lnTo>
                    <a:lnTo>
                      <a:pt x="1557" y="539"/>
                    </a:lnTo>
                    <a:lnTo>
                      <a:pt x="1570" y="529"/>
                    </a:lnTo>
                    <a:lnTo>
                      <a:pt x="1576" y="520"/>
                    </a:lnTo>
                    <a:lnTo>
                      <a:pt x="1580" y="514"/>
                    </a:lnTo>
                    <a:lnTo>
                      <a:pt x="1582" y="507"/>
                    </a:lnTo>
                    <a:lnTo>
                      <a:pt x="1582" y="502"/>
                    </a:lnTo>
                    <a:lnTo>
                      <a:pt x="1583" y="497"/>
                    </a:lnTo>
                    <a:lnTo>
                      <a:pt x="1584" y="492"/>
                    </a:lnTo>
                    <a:lnTo>
                      <a:pt x="1588" y="487"/>
                    </a:lnTo>
                    <a:lnTo>
                      <a:pt x="1597" y="480"/>
                    </a:lnTo>
                    <a:lnTo>
                      <a:pt x="1604" y="476"/>
                    </a:lnTo>
                    <a:lnTo>
                      <a:pt x="1610" y="474"/>
                    </a:lnTo>
                    <a:lnTo>
                      <a:pt x="1615" y="472"/>
                    </a:lnTo>
                    <a:lnTo>
                      <a:pt x="1622" y="472"/>
                    </a:lnTo>
                    <a:lnTo>
                      <a:pt x="1633" y="474"/>
                    </a:lnTo>
                    <a:lnTo>
                      <a:pt x="1648" y="476"/>
                    </a:lnTo>
                    <a:lnTo>
                      <a:pt x="1657" y="478"/>
                    </a:lnTo>
                    <a:lnTo>
                      <a:pt x="1664" y="476"/>
                    </a:lnTo>
                    <a:lnTo>
                      <a:pt x="1673" y="475"/>
                    </a:lnTo>
                    <a:lnTo>
                      <a:pt x="1681" y="471"/>
                    </a:lnTo>
                    <a:lnTo>
                      <a:pt x="1688" y="466"/>
                    </a:lnTo>
                    <a:lnTo>
                      <a:pt x="1693" y="460"/>
                    </a:lnTo>
                    <a:lnTo>
                      <a:pt x="1696" y="452"/>
                    </a:lnTo>
                    <a:lnTo>
                      <a:pt x="1697" y="444"/>
                    </a:lnTo>
                    <a:lnTo>
                      <a:pt x="1676" y="445"/>
                    </a:lnTo>
                    <a:lnTo>
                      <a:pt x="1655" y="447"/>
                    </a:lnTo>
                    <a:lnTo>
                      <a:pt x="1645" y="445"/>
                    </a:lnTo>
                    <a:lnTo>
                      <a:pt x="1636" y="444"/>
                    </a:lnTo>
                    <a:lnTo>
                      <a:pt x="1627" y="440"/>
                    </a:lnTo>
                    <a:lnTo>
                      <a:pt x="1618" y="435"/>
                    </a:lnTo>
                    <a:lnTo>
                      <a:pt x="1606" y="426"/>
                    </a:lnTo>
                    <a:lnTo>
                      <a:pt x="1589" y="410"/>
                    </a:lnTo>
                    <a:lnTo>
                      <a:pt x="1582" y="403"/>
                    </a:lnTo>
                    <a:lnTo>
                      <a:pt x="1578" y="396"/>
                    </a:lnTo>
                    <a:lnTo>
                      <a:pt x="1576" y="393"/>
                    </a:lnTo>
                    <a:lnTo>
                      <a:pt x="1578" y="392"/>
                    </a:lnTo>
                    <a:lnTo>
                      <a:pt x="1579" y="392"/>
                    </a:lnTo>
                    <a:lnTo>
                      <a:pt x="1582" y="392"/>
                    </a:lnTo>
                    <a:lnTo>
                      <a:pt x="1593" y="395"/>
                    </a:lnTo>
                    <a:lnTo>
                      <a:pt x="1605" y="397"/>
                    </a:lnTo>
                    <a:lnTo>
                      <a:pt x="1616" y="400"/>
                    </a:lnTo>
                    <a:lnTo>
                      <a:pt x="1628" y="401"/>
                    </a:lnTo>
                    <a:lnTo>
                      <a:pt x="1636" y="401"/>
                    </a:lnTo>
                    <a:lnTo>
                      <a:pt x="1642" y="400"/>
                    </a:lnTo>
                    <a:lnTo>
                      <a:pt x="1649" y="397"/>
                    </a:lnTo>
                    <a:lnTo>
                      <a:pt x="1654" y="393"/>
                    </a:lnTo>
                    <a:lnTo>
                      <a:pt x="1664" y="386"/>
                    </a:lnTo>
                    <a:lnTo>
                      <a:pt x="1676" y="378"/>
                    </a:lnTo>
                    <a:lnTo>
                      <a:pt x="1692" y="375"/>
                    </a:lnTo>
                    <a:lnTo>
                      <a:pt x="1708" y="373"/>
                    </a:lnTo>
                    <a:lnTo>
                      <a:pt x="1720" y="368"/>
                    </a:lnTo>
                    <a:lnTo>
                      <a:pt x="1729" y="362"/>
                    </a:lnTo>
                    <a:lnTo>
                      <a:pt x="1737" y="357"/>
                    </a:lnTo>
                    <a:lnTo>
                      <a:pt x="1747" y="349"/>
                    </a:lnTo>
                    <a:lnTo>
                      <a:pt x="1782" y="327"/>
                    </a:lnTo>
                    <a:lnTo>
                      <a:pt x="1822" y="304"/>
                    </a:lnTo>
                    <a:lnTo>
                      <a:pt x="1845" y="294"/>
                    </a:lnTo>
                    <a:lnTo>
                      <a:pt x="1865" y="285"/>
                    </a:lnTo>
                    <a:lnTo>
                      <a:pt x="1886" y="277"/>
                    </a:lnTo>
                    <a:lnTo>
                      <a:pt x="1904" y="272"/>
                    </a:lnTo>
                    <a:lnTo>
                      <a:pt x="1925" y="268"/>
                    </a:lnTo>
                    <a:lnTo>
                      <a:pt x="1943" y="264"/>
                    </a:lnTo>
                    <a:lnTo>
                      <a:pt x="1951" y="261"/>
                    </a:lnTo>
                    <a:lnTo>
                      <a:pt x="1957" y="259"/>
                    </a:lnTo>
                    <a:lnTo>
                      <a:pt x="1964" y="256"/>
                    </a:lnTo>
                    <a:lnTo>
                      <a:pt x="1969" y="252"/>
                    </a:lnTo>
                    <a:lnTo>
                      <a:pt x="1974" y="247"/>
                    </a:lnTo>
                    <a:lnTo>
                      <a:pt x="1979" y="242"/>
                    </a:lnTo>
                    <a:lnTo>
                      <a:pt x="1983" y="237"/>
                    </a:lnTo>
                    <a:lnTo>
                      <a:pt x="1986" y="229"/>
                    </a:lnTo>
                    <a:lnTo>
                      <a:pt x="1988" y="221"/>
                    </a:lnTo>
                    <a:lnTo>
                      <a:pt x="1991" y="212"/>
                    </a:lnTo>
                    <a:lnTo>
                      <a:pt x="1992" y="202"/>
                    </a:lnTo>
                    <a:lnTo>
                      <a:pt x="1992" y="190"/>
                    </a:lnTo>
                    <a:lnTo>
                      <a:pt x="1993" y="181"/>
                    </a:lnTo>
                    <a:lnTo>
                      <a:pt x="1996" y="173"/>
                    </a:lnTo>
                    <a:lnTo>
                      <a:pt x="2000" y="164"/>
                    </a:lnTo>
                    <a:lnTo>
                      <a:pt x="2004" y="156"/>
                    </a:lnTo>
                    <a:lnTo>
                      <a:pt x="2006" y="149"/>
                    </a:lnTo>
                    <a:lnTo>
                      <a:pt x="2010" y="141"/>
                    </a:lnTo>
                    <a:lnTo>
                      <a:pt x="2013" y="132"/>
                    </a:lnTo>
                    <a:lnTo>
                      <a:pt x="2013" y="123"/>
                    </a:lnTo>
                    <a:lnTo>
                      <a:pt x="2001" y="124"/>
                    </a:lnTo>
                    <a:lnTo>
                      <a:pt x="1990" y="127"/>
                    </a:lnTo>
                    <a:lnTo>
                      <a:pt x="1979" y="130"/>
                    </a:lnTo>
                    <a:lnTo>
                      <a:pt x="1968" y="134"/>
                    </a:lnTo>
                    <a:lnTo>
                      <a:pt x="1955" y="140"/>
                    </a:lnTo>
                    <a:lnTo>
                      <a:pt x="1943" y="143"/>
                    </a:lnTo>
                    <a:lnTo>
                      <a:pt x="1931" y="145"/>
                    </a:lnTo>
                    <a:lnTo>
                      <a:pt x="1920" y="146"/>
                    </a:lnTo>
                    <a:lnTo>
                      <a:pt x="1908" y="145"/>
                    </a:lnTo>
                    <a:lnTo>
                      <a:pt x="1898" y="141"/>
                    </a:lnTo>
                    <a:lnTo>
                      <a:pt x="1890" y="136"/>
                    </a:lnTo>
                    <a:lnTo>
                      <a:pt x="1882" y="132"/>
                    </a:lnTo>
                    <a:lnTo>
                      <a:pt x="1873" y="128"/>
                    </a:lnTo>
                    <a:lnTo>
                      <a:pt x="1864" y="127"/>
                    </a:lnTo>
                    <a:lnTo>
                      <a:pt x="1857" y="127"/>
                    </a:lnTo>
                    <a:lnTo>
                      <a:pt x="1852" y="127"/>
                    </a:lnTo>
                    <a:lnTo>
                      <a:pt x="1845" y="128"/>
                    </a:lnTo>
                    <a:lnTo>
                      <a:pt x="1837" y="130"/>
                    </a:lnTo>
                    <a:lnTo>
                      <a:pt x="1832" y="132"/>
                    </a:lnTo>
                    <a:lnTo>
                      <a:pt x="1825" y="130"/>
                    </a:lnTo>
                    <a:lnTo>
                      <a:pt x="1817" y="128"/>
                    </a:lnTo>
                    <a:lnTo>
                      <a:pt x="1810" y="125"/>
                    </a:lnTo>
                    <a:lnTo>
                      <a:pt x="1794" y="118"/>
                    </a:lnTo>
                    <a:lnTo>
                      <a:pt x="1782" y="112"/>
                    </a:lnTo>
                    <a:lnTo>
                      <a:pt x="1772" y="111"/>
                    </a:lnTo>
                    <a:lnTo>
                      <a:pt x="1760" y="111"/>
                    </a:lnTo>
                    <a:lnTo>
                      <a:pt x="1749" y="112"/>
                    </a:lnTo>
                    <a:lnTo>
                      <a:pt x="1738" y="115"/>
                    </a:lnTo>
                    <a:lnTo>
                      <a:pt x="1727" y="115"/>
                    </a:lnTo>
                    <a:lnTo>
                      <a:pt x="1718" y="114"/>
                    </a:lnTo>
                    <a:lnTo>
                      <a:pt x="1712" y="112"/>
                    </a:lnTo>
                    <a:lnTo>
                      <a:pt x="1708" y="110"/>
                    </a:lnTo>
                    <a:lnTo>
                      <a:pt x="1705" y="106"/>
                    </a:lnTo>
                    <a:lnTo>
                      <a:pt x="1701" y="101"/>
                    </a:lnTo>
                    <a:lnTo>
                      <a:pt x="1693" y="90"/>
                    </a:lnTo>
                    <a:lnTo>
                      <a:pt x="1686" y="83"/>
                    </a:lnTo>
                    <a:lnTo>
                      <a:pt x="1679" y="77"/>
                    </a:lnTo>
                    <a:lnTo>
                      <a:pt x="1672" y="75"/>
                    </a:lnTo>
                    <a:lnTo>
                      <a:pt x="1664" y="73"/>
                    </a:lnTo>
                    <a:lnTo>
                      <a:pt x="1658" y="75"/>
                    </a:lnTo>
                    <a:lnTo>
                      <a:pt x="1650" y="76"/>
                    </a:lnTo>
                    <a:lnTo>
                      <a:pt x="1644" y="79"/>
                    </a:lnTo>
                    <a:lnTo>
                      <a:pt x="1631" y="85"/>
                    </a:lnTo>
                    <a:lnTo>
                      <a:pt x="1619" y="92"/>
                    </a:lnTo>
                    <a:lnTo>
                      <a:pt x="1614" y="94"/>
                    </a:lnTo>
                    <a:lnTo>
                      <a:pt x="1610" y="95"/>
                    </a:lnTo>
                    <a:lnTo>
                      <a:pt x="1606" y="95"/>
                    </a:lnTo>
                    <a:lnTo>
                      <a:pt x="1602" y="94"/>
                    </a:lnTo>
                    <a:lnTo>
                      <a:pt x="1596" y="86"/>
                    </a:lnTo>
                    <a:lnTo>
                      <a:pt x="1591" y="79"/>
                    </a:lnTo>
                    <a:lnTo>
                      <a:pt x="1587" y="70"/>
                    </a:lnTo>
                    <a:lnTo>
                      <a:pt x="1583" y="61"/>
                    </a:lnTo>
                    <a:lnTo>
                      <a:pt x="1578" y="41"/>
                    </a:lnTo>
                    <a:lnTo>
                      <a:pt x="1572" y="23"/>
                    </a:lnTo>
                    <a:lnTo>
                      <a:pt x="1570" y="15"/>
                    </a:lnTo>
                    <a:lnTo>
                      <a:pt x="1567" y="10"/>
                    </a:lnTo>
                    <a:lnTo>
                      <a:pt x="1565" y="6"/>
                    </a:lnTo>
                    <a:lnTo>
                      <a:pt x="1562" y="4"/>
                    </a:lnTo>
                    <a:lnTo>
                      <a:pt x="1559" y="1"/>
                    </a:lnTo>
                    <a:lnTo>
                      <a:pt x="1557" y="0"/>
                    </a:lnTo>
                    <a:lnTo>
                      <a:pt x="1554" y="0"/>
                    </a:lnTo>
                    <a:lnTo>
                      <a:pt x="1550" y="1"/>
                    </a:lnTo>
                    <a:lnTo>
                      <a:pt x="1545" y="5"/>
                    </a:lnTo>
                    <a:lnTo>
                      <a:pt x="1539" y="13"/>
                    </a:lnTo>
                    <a:lnTo>
                      <a:pt x="1532" y="22"/>
                    </a:lnTo>
                    <a:lnTo>
                      <a:pt x="1526" y="33"/>
                    </a:lnTo>
                    <a:lnTo>
                      <a:pt x="1514" y="58"/>
                    </a:lnTo>
                    <a:lnTo>
                      <a:pt x="1501" y="83"/>
                    </a:lnTo>
                    <a:lnTo>
                      <a:pt x="1496" y="94"/>
                    </a:lnTo>
                    <a:lnTo>
                      <a:pt x="1490" y="103"/>
                    </a:lnTo>
                    <a:lnTo>
                      <a:pt x="1484" y="111"/>
                    </a:lnTo>
                    <a:lnTo>
                      <a:pt x="1479" y="115"/>
                    </a:lnTo>
                    <a:lnTo>
                      <a:pt x="1470" y="133"/>
                    </a:lnTo>
                    <a:lnTo>
                      <a:pt x="1460" y="154"/>
                    </a:lnTo>
                    <a:lnTo>
                      <a:pt x="1457" y="158"/>
                    </a:lnTo>
                    <a:lnTo>
                      <a:pt x="1453" y="162"/>
                    </a:lnTo>
                    <a:lnTo>
                      <a:pt x="1451" y="164"/>
                    </a:lnTo>
                    <a:lnTo>
                      <a:pt x="1447" y="165"/>
                    </a:lnTo>
                    <a:lnTo>
                      <a:pt x="1443" y="167"/>
                    </a:lnTo>
                    <a:lnTo>
                      <a:pt x="1439" y="165"/>
                    </a:lnTo>
                    <a:lnTo>
                      <a:pt x="1434" y="164"/>
                    </a:lnTo>
                    <a:lnTo>
                      <a:pt x="1429" y="160"/>
                    </a:lnTo>
                    <a:lnTo>
                      <a:pt x="1425" y="156"/>
                    </a:lnTo>
                    <a:lnTo>
                      <a:pt x="1421" y="155"/>
                    </a:lnTo>
                    <a:lnTo>
                      <a:pt x="1418" y="155"/>
                    </a:lnTo>
                    <a:lnTo>
                      <a:pt x="1416" y="155"/>
                    </a:lnTo>
                    <a:lnTo>
                      <a:pt x="1413" y="156"/>
                    </a:lnTo>
                    <a:lnTo>
                      <a:pt x="1411" y="159"/>
                    </a:lnTo>
                    <a:lnTo>
                      <a:pt x="1409" y="162"/>
                    </a:lnTo>
                    <a:lnTo>
                      <a:pt x="1408" y="164"/>
                    </a:lnTo>
                    <a:lnTo>
                      <a:pt x="1407" y="180"/>
                    </a:lnTo>
                    <a:lnTo>
                      <a:pt x="1407" y="193"/>
                    </a:lnTo>
                    <a:lnTo>
                      <a:pt x="1408" y="206"/>
                    </a:lnTo>
                    <a:lnTo>
                      <a:pt x="1407" y="215"/>
                    </a:lnTo>
                    <a:lnTo>
                      <a:pt x="1404" y="221"/>
                    </a:lnTo>
                    <a:lnTo>
                      <a:pt x="1401" y="225"/>
                    </a:lnTo>
                    <a:lnTo>
                      <a:pt x="1396" y="226"/>
                    </a:lnTo>
                    <a:lnTo>
                      <a:pt x="1391" y="226"/>
                    </a:lnTo>
                    <a:lnTo>
                      <a:pt x="1386" y="226"/>
                    </a:lnTo>
                    <a:lnTo>
                      <a:pt x="1381" y="224"/>
                    </a:lnTo>
                    <a:lnTo>
                      <a:pt x="1376" y="222"/>
                    </a:lnTo>
                    <a:lnTo>
                      <a:pt x="1370" y="221"/>
                    </a:lnTo>
                    <a:lnTo>
                      <a:pt x="1366" y="221"/>
                    </a:lnTo>
                    <a:lnTo>
                      <a:pt x="1364" y="222"/>
                    </a:lnTo>
                    <a:lnTo>
                      <a:pt x="1363" y="225"/>
                    </a:lnTo>
                    <a:lnTo>
                      <a:pt x="1364" y="232"/>
                    </a:lnTo>
                    <a:lnTo>
                      <a:pt x="1365" y="239"/>
                    </a:lnTo>
                    <a:lnTo>
                      <a:pt x="1370" y="251"/>
                    </a:lnTo>
                    <a:lnTo>
                      <a:pt x="1378" y="265"/>
                    </a:lnTo>
                    <a:lnTo>
                      <a:pt x="1387" y="283"/>
                    </a:lnTo>
                    <a:lnTo>
                      <a:pt x="1391" y="291"/>
                    </a:lnTo>
                    <a:lnTo>
                      <a:pt x="1395" y="300"/>
                    </a:lnTo>
                    <a:lnTo>
                      <a:pt x="1396" y="308"/>
                    </a:lnTo>
                    <a:lnTo>
                      <a:pt x="1396" y="314"/>
                    </a:lnTo>
                    <a:lnTo>
                      <a:pt x="1392" y="323"/>
                    </a:lnTo>
                    <a:lnTo>
                      <a:pt x="1388" y="330"/>
                    </a:lnTo>
                    <a:lnTo>
                      <a:pt x="1383" y="334"/>
                    </a:lnTo>
                    <a:lnTo>
                      <a:pt x="1377" y="335"/>
                    </a:lnTo>
                    <a:lnTo>
                      <a:pt x="1370" y="335"/>
                    </a:lnTo>
                    <a:lnTo>
                      <a:pt x="1364" y="333"/>
                    </a:lnTo>
                    <a:lnTo>
                      <a:pt x="1356" y="330"/>
                    </a:lnTo>
                    <a:lnTo>
                      <a:pt x="1350" y="325"/>
                    </a:lnTo>
                    <a:lnTo>
                      <a:pt x="1322" y="304"/>
                    </a:lnTo>
                    <a:lnTo>
                      <a:pt x="1307" y="291"/>
                    </a:lnTo>
                    <a:lnTo>
                      <a:pt x="1303" y="290"/>
                    </a:lnTo>
                    <a:lnTo>
                      <a:pt x="1300" y="290"/>
                    </a:lnTo>
                    <a:lnTo>
                      <a:pt x="1298" y="291"/>
                    </a:lnTo>
                    <a:lnTo>
                      <a:pt x="1297" y="294"/>
                    </a:lnTo>
                    <a:lnTo>
                      <a:pt x="1294" y="299"/>
                    </a:lnTo>
                    <a:lnTo>
                      <a:pt x="1293" y="307"/>
                    </a:lnTo>
                    <a:lnTo>
                      <a:pt x="1293" y="323"/>
                    </a:lnTo>
                    <a:lnTo>
                      <a:pt x="1293" y="336"/>
                    </a:lnTo>
                    <a:lnTo>
                      <a:pt x="1294" y="353"/>
                    </a:lnTo>
                    <a:lnTo>
                      <a:pt x="1293" y="366"/>
                    </a:lnTo>
                    <a:lnTo>
                      <a:pt x="1291" y="375"/>
                    </a:lnTo>
                    <a:lnTo>
                      <a:pt x="1289" y="379"/>
                    </a:lnTo>
                    <a:lnTo>
                      <a:pt x="1287" y="380"/>
                    </a:lnTo>
                    <a:lnTo>
                      <a:pt x="1285" y="380"/>
                    </a:lnTo>
                    <a:lnTo>
                      <a:pt x="1284" y="380"/>
                    </a:lnTo>
                    <a:lnTo>
                      <a:pt x="1281" y="379"/>
                    </a:lnTo>
                    <a:lnTo>
                      <a:pt x="1277" y="375"/>
                    </a:lnTo>
                    <a:lnTo>
                      <a:pt x="1272" y="369"/>
                    </a:lnTo>
                    <a:lnTo>
                      <a:pt x="1262" y="352"/>
                    </a:lnTo>
                    <a:lnTo>
                      <a:pt x="1252" y="333"/>
                    </a:lnTo>
                    <a:lnTo>
                      <a:pt x="1245" y="313"/>
                    </a:lnTo>
                    <a:lnTo>
                      <a:pt x="1241" y="298"/>
                    </a:lnTo>
                    <a:lnTo>
                      <a:pt x="1236" y="301"/>
                    </a:lnTo>
                    <a:lnTo>
                      <a:pt x="1233" y="307"/>
                    </a:lnTo>
                    <a:lnTo>
                      <a:pt x="1230" y="312"/>
                    </a:lnTo>
                    <a:lnTo>
                      <a:pt x="1229" y="318"/>
                    </a:lnTo>
                    <a:lnTo>
                      <a:pt x="1229" y="330"/>
                    </a:lnTo>
                    <a:lnTo>
                      <a:pt x="1230" y="342"/>
                    </a:lnTo>
                    <a:lnTo>
                      <a:pt x="1230" y="349"/>
                    </a:lnTo>
                    <a:lnTo>
                      <a:pt x="1230" y="356"/>
                    </a:lnTo>
                    <a:lnTo>
                      <a:pt x="1229" y="361"/>
                    </a:lnTo>
                    <a:lnTo>
                      <a:pt x="1227" y="366"/>
                    </a:lnTo>
                    <a:lnTo>
                      <a:pt x="1223" y="374"/>
                    </a:lnTo>
                    <a:lnTo>
                      <a:pt x="1219" y="387"/>
                    </a:lnTo>
                    <a:lnTo>
                      <a:pt x="1220" y="393"/>
                    </a:lnTo>
                    <a:lnTo>
                      <a:pt x="1225" y="404"/>
                    </a:lnTo>
                    <a:lnTo>
                      <a:pt x="1232" y="417"/>
                    </a:lnTo>
                    <a:lnTo>
                      <a:pt x="1238" y="430"/>
                    </a:lnTo>
                    <a:lnTo>
                      <a:pt x="1241" y="435"/>
                    </a:lnTo>
                    <a:lnTo>
                      <a:pt x="1242" y="440"/>
                    </a:lnTo>
                    <a:lnTo>
                      <a:pt x="1243" y="445"/>
                    </a:lnTo>
                    <a:lnTo>
                      <a:pt x="1242" y="448"/>
                    </a:lnTo>
                    <a:lnTo>
                      <a:pt x="1241" y="450"/>
                    </a:lnTo>
                    <a:lnTo>
                      <a:pt x="1237" y="450"/>
                    </a:lnTo>
                    <a:lnTo>
                      <a:pt x="1232" y="449"/>
                    </a:lnTo>
                    <a:lnTo>
                      <a:pt x="1224" y="447"/>
                    </a:lnTo>
                    <a:lnTo>
                      <a:pt x="1210" y="437"/>
                    </a:lnTo>
                    <a:lnTo>
                      <a:pt x="1194" y="430"/>
                    </a:lnTo>
                    <a:lnTo>
                      <a:pt x="1186" y="428"/>
                    </a:lnTo>
                    <a:lnTo>
                      <a:pt x="1181" y="430"/>
                    </a:lnTo>
                    <a:lnTo>
                      <a:pt x="1179" y="431"/>
                    </a:lnTo>
                    <a:lnTo>
                      <a:pt x="1177" y="434"/>
                    </a:lnTo>
                    <a:lnTo>
                      <a:pt x="1176" y="437"/>
                    </a:lnTo>
                    <a:lnTo>
                      <a:pt x="1176" y="443"/>
                    </a:lnTo>
                    <a:lnTo>
                      <a:pt x="1177" y="456"/>
                    </a:lnTo>
                    <a:lnTo>
                      <a:pt x="1177" y="469"/>
                    </a:lnTo>
                    <a:lnTo>
                      <a:pt x="1179" y="479"/>
                    </a:lnTo>
                    <a:lnTo>
                      <a:pt x="1181" y="487"/>
                    </a:lnTo>
                    <a:lnTo>
                      <a:pt x="1183" y="491"/>
                    </a:lnTo>
                    <a:lnTo>
                      <a:pt x="1185" y="493"/>
                    </a:lnTo>
                    <a:lnTo>
                      <a:pt x="1188" y="496"/>
                    </a:lnTo>
                    <a:lnTo>
                      <a:pt x="1192" y="497"/>
                    </a:lnTo>
                    <a:lnTo>
                      <a:pt x="1195" y="497"/>
                    </a:lnTo>
                    <a:lnTo>
                      <a:pt x="1202" y="497"/>
                    </a:lnTo>
                    <a:lnTo>
                      <a:pt x="1208" y="496"/>
                    </a:lnTo>
                    <a:lnTo>
                      <a:pt x="1215" y="493"/>
                    </a:lnTo>
                    <a:lnTo>
                      <a:pt x="1217" y="493"/>
                    </a:lnTo>
                    <a:lnTo>
                      <a:pt x="1217" y="497"/>
                    </a:lnTo>
                    <a:lnTo>
                      <a:pt x="1217" y="501"/>
                    </a:lnTo>
                    <a:lnTo>
                      <a:pt x="1216" y="507"/>
                    </a:lnTo>
                    <a:lnTo>
                      <a:pt x="1215" y="520"/>
                    </a:lnTo>
                    <a:lnTo>
                      <a:pt x="1215" y="531"/>
                    </a:lnTo>
                    <a:lnTo>
                      <a:pt x="1216" y="537"/>
                    </a:lnTo>
                    <a:lnTo>
                      <a:pt x="1216" y="545"/>
                    </a:lnTo>
                    <a:lnTo>
                      <a:pt x="1216" y="553"/>
                    </a:lnTo>
                    <a:lnTo>
                      <a:pt x="1215" y="561"/>
                    </a:lnTo>
                    <a:lnTo>
                      <a:pt x="1212" y="567"/>
                    </a:lnTo>
                    <a:lnTo>
                      <a:pt x="1210" y="575"/>
                    </a:lnTo>
                    <a:lnTo>
                      <a:pt x="1207" y="580"/>
                    </a:lnTo>
                    <a:lnTo>
                      <a:pt x="1203" y="585"/>
                    </a:lnTo>
                    <a:lnTo>
                      <a:pt x="1195" y="590"/>
                    </a:lnTo>
                    <a:lnTo>
                      <a:pt x="1189" y="594"/>
                    </a:lnTo>
                    <a:lnTo>
                      <a:pt x="1181" y="596"/>
                    </a:lnTo>
                    <a:lnTo>
                      <a:pt x="1175" y="598"/>
                    </a:lnTo>
                    <a:lnTo>
                      <a:pt x="1172" y="599"/>
                    </a:lnTo>
                    <a:lnTo>
                      <a:pt x="1171" y="601"/>
                    </a:lnTo>
                    <a:lnTo>
                      <a:pt x="1170" y="603"/>
                    </a:lnTo>
                    <a:lnTo>
                      <a:pt x="1168" y="606"/>
                    </a:lnTo>
                    <a:lnTo>
                      <a:pt x="1170" y="612"/>
                    </a:lnTo>
                    <a:lnTo>
                      <a:pt x="1175" y="623"/>
                    </a:lnTo>
                    <a:lnTo>
                      <a:pt x="1179" y="631"/>
                    </a:lnTo>
                    <a:lnTo>
                      <a:pt x="1181" y="636"/>
                    </a:lnTo>
                    <a:lnTo>
                      <a:pt x="1181" y="640"/>
                    </a:lnTo>
                    <a:lnTo>
                      <a:pt x="1180" y="643"/>
                    </a:lnTo>
                    <a:lnTo>
                      <a:pt x="1179" y="646"/>
                    </a:lnTo>
                    <a:lnTo>
                      <a:pt x="1176" y="646"/>
                    </a:lnTo>
                    <a:lnTo>
                      <a:pt x="1172" y="646"/>
                    </a:lnTo>
                    <a:lnTo>
                      <a:pt x="1167" y="646"/>
                    </a:lnTo>
                    <a:lnTo>
                      <a:pt x="1158" y="643"/>
                    </a:lnTo>
                    <a:lnTo>
                      <a:pt x="1149" y="640"/>
                    </a:lnTo>
                    <a:lnTo>
                      <a:pt x="1142" y="636"/>
                    </a:lnTo>
                    <a:lnTo>
                      <a:pt x="1140" y="633"/>
                    </a:lnTo>
                    <a:lnTo>
                      <a:pt x="1135" y="638"/>
                    </a:lnTo>
                    <a:lnTo>
                      <a:pt x="1132" y="646"/>
                    </a:lnTo>
                    <a:lnTo>
                      <a:pt x="1129" y="655"/>
                    </a:lnTo>
                    <a:lnTo>
                      <a:pt x="1128" y="664"/>
                    </a:lnTo>
                    <a:lnTo>
                      <a:pt x="1127" y="672"/>
                    </a:lnTo>
                    <a:lnTo>
                      <a:pt x="1124" y="680"/>
                    </a:lnTo>
                    <a:lnTo>
                      <a:pt x="1123" y="684"/>
                    </a:lnTo>
                    <a:lnTo>
                      <a:pt x="1122" y="685"/>
                    </a:lnTo>
                    <a:lnTo>
                      <a:pt x="1105" y="677"/>
                    </a:lnTo>
                    <a:lnTo>
                      <a:pt x="1097" y="675"/>
                    </a:lnTo>
                    <a:lnTo>
                      <a:pt x="1096" y="676"/>
                    </a:lnTo>
                    <a:lnTo>
                      <a:pt x="1096" y="680"/>
                    </a:lnTo>
                    <a:lnTo>
                      <a:pt x="1097" y="686"/>
                    </a:lnTo>
                    <a:lnTo>
                      <a:pt x="1098" y="695"/>
                    </a:lnTo>
                    <a:lnTo>
                      <a:pt x="1100" y="704"/>
                    </a:lnTo>
                    <a:lnTo>
                      <a:pt x="1098" y="712"/>
                    </a:lnTo>
                    <a:lnTo>
                      <a:pt x="1096" y="717"/>
                    </a:lnTo>
                    <a:lnTo>
                      <a:pt x="1092" y="722"/>
                    </a:lnTo>
                    <a:lnTo>
                      <a:pt x="1085" y="724"/>
                    </a:lnTo>
                    <a:lnTo>
                      <a:pt x="1078" y="726"/>
                    </a:lnTo>
                    <a:lnTo>
                      <a:pt x="1070" y="726"/>
                    </a:lnTo>
                    <a:lnTo>
                      <a:pt x="1061" y="725"/>
                    </a:lnTo>
                    <a:lnTo>
                      <a:pt x="1041" y="724"/>
                    </a:lnTo>
                    <a:lnTo>
                      <a:pt x="1022" y="720"/>
                    </a:lnTo>
                    <a:lnTo>
                      <a:pt x="1013" y="720"/>
                    </a:lnTo>
                    <a:lnTo>
                      <a:pt x="1004" y="719"/>
                    </a:lnTo>
                    <a:lnTo>
                      <a:pt x="995" y="719"/>
                    </a:lnTo>
                    <a:lnTo>
                      <a:pt x="987" y="720"/>
                    </a:lnTo>
                    <a:lnTo>
                      <a:pt x="988" y="722"/>
                    </a:lnTo>
                    <a:lnTo>
                      <a:pt x="989" y="725"/>
                    </a:lnTo>
                    <a:lnTo>
                      <a:pt x="993" y="729"/>
                    </a:lnTo>
                    <a:lnTo>
                      <a:pt x="999" y="733"/>
                    </a:lnTo>
                    <a:lnTo>
                      <a:pt x="1010" y="741"/>
                    </a:lnTo>
                    <a:lnTo>
                      <a:pt x="1024" y="750"/>
                    </a:lnTo>
                    <a:lnTo>
                      <a:pt x="1053" y="765"/>
                    </a:lnTo>
                    <a:lnTo>
                      <a:pt x="1074" y="773"/>
                    </a:lnTo>
                    <a:lnTo>
                      <a:pt x="1063" y="778"/>
                    </a:lnTo>
                    <a:lnTo>
                      <a:pt x="1044" y="789"/>
                    </a:lnTo>
                    <a:lnTo>
                      <a:pt x="1035" y="795"/>
                    </a:lnTo>
                    <a:lnTo>
                      <a:pt x="1028" y="803"/>
                    </a:lnTo>
                    <a:lnTo>
                      <a:pt x="1027" y="807"/>
                    </a:lnTo>
                    <a:lnTo>
                      <a:pt x="1027" y="811"/>
                    </a:lnTo>
                    <a:lnTo>
                      <a:pt x="1028" y="813"/>
                    </a:lnTo>
                    <a:lnTo>
                      <a:pt x="1032" y="817"/>
                    </a:lnTo>
                    <a:lnTo>
                      <a:pt x="1049" y="831"/>
                    </a:lnTo>
                    <a:lnTo>
                      <a:pt x="1062" y="840"/>
                    </a:lnTo>
                    <a:lnTo>
                      <a:pt x="1070" y="843"/>
                    </a:lnTo>
                    <a:lnTo>
                      <a:pt x="1078" y="842"/>
                    </a:lnTo>
                    <a:lnTo>
                      <a:pt x="1088" y="839"/>
                    </a:lnTo>
                    <a:lnTo>
                      <a:pt x="1101" y="835"/>
                    </a:lnTo>
                    <a:lnTo>
                      <a:pt x="1129" y="824"/>
                    </a:lnTo>
                    <a:lnTo>
                      <a:pt x="1157" y="811"/>
                    </a:lnTo>
                    <a:lnTo>
                      <a:pt x="1170" y="803"/>
                    </a:lnTo>
                    <a:lnTo>
                      <a:pt x="1183" y="795"/>
                    </a:lnTo>
                    <a:lnTo>
                      <a:pt x="1193" y="785"/>
                    </a:lnTo>
                    <a:lnTo>
                      <a:pt x="1203" y="773"/>
                    </a:lnTo>
                    <a:lnTo>
                      <a:pt x="1210" y="769"/>
                    </a:lnTo>
                    <a:lnTo>
                      <a:pt x="1219" y="763"/>
                    </a:lnTo>
                    <a:lnTo>
                      <a:pt x="1229" y="757"/>
                    </a:lnTo>
                    <a:lnTo>
                      <a:pt x="1236" y="757"/>
                    </a:lnTo>
                    <a:lnTo>
                      <a:pt x="1236" y="759"/>
                    </a:lnTo>
                    <a:lnTo>
                      <a:pt x="1236" y="763"/>
                    </a:lnTo>
                    <a:lnTo>
                      <a:pt x="1233" y="767"/>
                    </a:lnTo>
                    <a:lnTo>
                      <a:pt x="1230" y="772"/>
                    </a:lnTo>
                    <a:lnTo>
                      <a:pt x="1224" y="781"/>
                    </a:lnTo>
                    <a:lnTo>
                      <a:pt x="1220" y="787"/>
                    </a:lnTo>
                    <a:lnTo>
                      <a:pt x="1210" y="804"/>
                    </a:lnTo>
                    <a:lnTo>
                      <a:pt x="1197" y="824"/>
                    </a:lnTo>
                    <a:lnTo>
                      <a:pt x="1190" y="831"/>
                    </a:lnTo>
                    <a:lnTo>
                      <a:pt x="1184" y="840"/>
                    </a:lnTo>
                    <a:lnTo>
                      <a:pt x="1176" y="847"/>
                    </a:lnTo>
                    <a:lnTo>
                      <a:pt x="1167" y="851"/>
                    </a:lnTo>
                    <a:lnTo>
                      <a:pt x="1140" y="865"/>
                    </a:lnTo>
                    <a:lnTo>
                      <a:pt x="1102" y="887"/>
                    </a:lnTo>
                    <a:lnTo>
                      <a:pt x="1083" y="899"/>
                    </a:lnTo>
                    <a:lnTo>
                      <a:pt x="1067" y="912"/>
                    </a:lnTo>
                    <a:lnTo>
                      <a:pt x="1059" y="917"/>
                    </a:lnTo>
                    <a:lnTo>
                      <a:pt x="1054" y="923"/>
                    </a:lnTo>
                    <a:lnTo>
                      <a:pt x="1049" y="928"/>
                    </a:lnTo>
                    <a:lnTo>
                      <a:pt x="1046" y="934"/>
                    </a:lnTo>
                    <a:lnTo>
                      <a:pt x="1041" y="945"/>
                    </a:lnTo>
                    <a:lnTo>
                      <a:pt x="1036" y="956"/>
                    </a:lnTo>
                    <a:lnTo>
                      <a:pt x="1032" y="966"/>
                    </a:lnTo>
                    <a:lnTo>
                      <a:pt x="1028" y="979"/>
                    </a:lnTo>
                    <a:lnTo>
                      <a:pt x="1027" y="984"/>
                    </a:lnTo>
                    <a:lnTo>
                      <a:pt x="1027" y="991"/>
                    </a:lnTo>
                    <a:lnTo>
                      <a:pt x="1028" y="995"/>
                    </a:lnTo>
                    <a:lnTo>
                      <a:pt x="1030" y="1000"/>
                    </a:lnTo>
                    <a:lnTo>
                      <a:pt x="1034" y="1009"/>
                    </a:lnTo>
                    <a:lnTo>
                      <a:pt x="1035" y="1018"/>
                    </a:lnTo>
                    <a:lnTo>
                      <a:pt x="1032" y="1040"/>
                    </a:lnTo>
                    <a:lnTo>
                      <a:pt x="1028" y="1061"/>
                    </a:lnTo>
                    <a:lnTo>
                      <a:pt x="1030" y="1064"/>
                    </a:lnTo>
                    <a:lnTo>
                      <a:pt x="1031" y="1067"/>
                    </a:lnTo>
                    <a:lnTo>
                      <a:pt x="1032" y="1070"/>
                    </a:lnTo>
                    <a:lnTo>
                      <a:pt x="1036" y="1071"/>
                    </a:lnTo>
                    <a:lnTo>
                      <a:pt x="1040" y="1071"/>
                    </a:lnTo>
                    <a:lnTo>
                      <a:pt x="1046" y="1071"/>
                    </a:lnTo>
                    <a:lnTo>
                      <a:pt x="1054" y="1068"/>
                    </a:lnTo>
                    <a:lnTo>
                      <a:pt x="1063" y="1066"/>
                    </a:lnTo>
                    <a:lnTo>
                      <a:pt x="1093" y="1048"/>
                    </a:lnTo>
                    <a:lnTo>
                      <a:pt x="1131" y="1026"/>
                    </a:lnTo>
                    <a:lnTo>
                      <a:pt x="1138" y="1022"/>
                    </a:lnTo>
                    <a:lnTo>
                      <a:pt x="1146" y="1019"/>
                    </a:lnTo>
                    <a:lnTo>
                      <a:pt x="1154" y="1018"/>
                    </a:lnTo>
                    <a:lnTo>
                      <a:pt x="1159" y="1018"/>
                    </a:lnTo>
                    <a:lnTo>
                      <a:pt x="1162" y="1019"/>
                    </a:lnTo>
                    <a:lnTo>
                      <a:pt x="1164" y="1020"/>
                    </a:lnTo>
                    <a:lnTo>
                      <a:pt x="1166" y="1023"/>
                    </a:lnTo>
                    <a:lnTo>
                      <a:pt x="1167" y="1026"/>
                    </a:lnTo>
                    <a:lnTo>
                      <a:pt x="1168" y="1033"/>
                    </a:lnTo>
                    <a:lnTo>
                      <a:pt x="1167" y="1044"/>
                    </a:lnTo>
                    <a:lnTo>
                      <a:pt x="1164" y="1054"/>
                    </a:lnTo>
                    <a:lnTo>
                      <a:pt x="1164" y="1063"/>
                    </a:lnTo>
                    <a:lnTo>
                      <a:pt x="1164" y="1072"/>
                    </a:lnTo>
                    <a:lnTo>
                      <a:pt x="1166" y="1081"/>
                    </a:lnTo>
                    <a:lnTo>
                      <a:pt x="1170" y="1097"/>
                    </a:lnTo>
                    <a:lnTo>
                      <a:pt x="1176" y="1111"/>
                    </a:lnTo>
                    <a:lnTo>
                      <a:pt x="1184" y="1124"/>
                    </a:lnTo>
                    <a:lnTo>
                      <a:pt x="1192" y="1138"/>
                    </a:lnTo>
                    <a:lnTo>
                      <a:pt x="1201" y="1154"/>
                    </a:lnTo>
                    <a:lnTo>
                      <a:pt x="1207" y="1172"/>
                    </a:lnTo>
                    <a:lnTo>
                      <a:pt x="1211" y="1184"/>
                    </a:lnTo>
                    <a:lnTo>
                      <a:pt x="1217" y="1195"/>
                    </a:lnTo>
                    <a:lnTo>
                      <a:pt x="1223" y="1207"/>
                    </a:lnTo>
                    <a:lnTo>
                      <a:pt x="1227" y="1217"/>
                    </a:lnTo>
                    <a:lnTo>
                      <a:pt x="1219" y="1216"/>
                    </a:lnTo>
                    <a:lnTo>
                      <a:pt x="1212" y="1215"/>
                    </a:lnTo>
                    <a:lnTo>
                      <a:pt x="1205" y="1213"/>
                    </a:lnTo>
                    <a:lnTo>
                      <a:pt x="1198" y="1211"/>
                    </a:lnTo>
                    <a:lnTo>
                      <a:pt x="1186" y="1206"/>
                    </a:lnTo>
                    <a:lnTo>
                      <a:pt x="1175" y="1202"/>
                    </a:lnTo>
                    <a:lnTo>
                      <a:pt x="1170" y="1200"/>
                    </a:lnTo>
                    <a:lnTo>
                      <a:pt x="1163" y="1200"/>
                    </a:lnTo>
                    <a:lnTo>
                      <a:pt x="1158" y="1202"/>
                    </a:lnTo>
                    <a:lnTo>
                      <a:pt x="1153" y="1203"/>
                    </a:lnTo>
                    <a:lnTo>
                      <a:pt x="1148" y="1207"/>
                    </a:lnTo>
                    <a:lnTo>
                      <a:pt x="1142" y="1212"/>
                    </a:lnTo>
                    <a:lnTo>
                      <a:pt x="1137" y="1219"/>
                    </a:lnTo>
                    <a:lnTo>
                      <a:pt x="1131" y="1228"/>
                    </a:lnTo>
                    <a:lnTo>
                      <a:pt x="1123" y="1243"/>
                    </a:lnTo>
                    <a:lnTo>
                      <a:pt x="1119" y="1256"/>
                    </a:lnTo>
                    <a:lnTo>
                      <a:pt x="1118" y="1268"/>
                    </a:lnTo>
                    <a:lnTo>
                      <a:pt x="1119" y="1278"/>
                    </a:lnTo>
                    <a:lnTo>
                      <a:pt x="1125" y="1299"/>
                    </a:lnTo>
                    <a:lnTo>
                      <a:pt x="1136" y="1327"/>
                    </a:lnTo>
                    <a:lnTo>
                      <a:pt x="1138" y="1339"/>
                    </a:lnTo>
                    <a:lnTo>
                      <a:pt x="1141" y="1349"/>
                    </a:lnTo>
                    <a:lnTo>
                      <a:pt x="1142" y="1360"/>
                    </a:lnTo>
                    <a:lnTo>
                      <a:pt x="1142" y="1370"/>
                    </a:lnTo>
                    <a:lnTo>
                      <a:pt x="1141" y="1381"/>
                    </a:lnTo>
                    <a:lnTo>
                      <a:pt x="1136" y="1390"/>
                    </a:lnTo>
                    <a:lnTo>
                      <a:pt x="1133" y="1394"/>
                    </a:lnTo>
                    <a:lnTo>
                      <a:pt x="1129" y="1397"/>
                    </a:lnTo>
                    <a:lnTo>
                      <a:pt x="1125" y="1401"/>
                    </a:lnTo>
                    <a:lnTo>
                      <a:pt x="1120" y="1405"/>
                    </a:lnTo>
                    <a:lnTo>
                      <a:pt x="1113" y="1408"/>
                    </a:lnTo>
                    <a:lnTo>
                      <a:pt x="1105" y="1408"/>
                    </a:lnTo>
                    <a:lnTo>
                      <a:pt x="1096" y="1408"/>
                    </a:lnTo>
                    <a:lnTo>
                      <a:pt x="1087" y="1406"/>
                    </a:lnTo>
                    <a:lnTo>
                      <a:pt x="1078" y="1405"/>
                    </a:lnTo>
                    <a:lnTo>
                      <a:pt x="1070" y="1405"/>
                    </a:lnTo>
                    <a:lnTo>
                      <a:pt x="1066" y="1405"/>
                    </a:lnTo>
                    <a:lnTo>
                      <a:pt x="1062" y="1406"/>
                    </a:lnTo>
                    <a:lnTo>
                      <a:pt x="1059" y="1408"/>
                    </a:lnTo>
                    <a:lnTo>
                      <a:pt x="1057" y="1410"/>
                    </a:lnTo>
                    <a:lnTo>
                      <a:pt x="1050" y="1421"/>
                    </a:lnTo>
                    <a:lnTo>
                      <a:pt x="1048" y="1430"/>
                    </a:lnTo>
                    <a:lnTo>
                      <a:pt x="1045" y="1439"/>
                    </a:lnTo>
                    <a:lnTo>
                      <a:pt x="1044" y="1448"/>
                    </a:lnTo>
                    <a:lnTo>
                      <a:pt x="1040" y="1457"/>
                    </a:lnTo>
                    <a:lnTo>
                      <a:pt x="1036" y="1465"/>
                    </a:lnTo>
                    <a:lnTo>
                      <a:pt x="1032" y="1469"/>
                    </a:lnTo>
                    <a:lnTo>
                      <a:pt x="1028" y="1473"/>
                    </a:lnTo>
                    <a:lnTo>
                      <a:pt x="1023" y="1476"/>
                    </a:lnTo>
                    <a:lnTo>
                      <a:pt x="1015" y="1479"/>
                    </a:lnTo>
                    <a:lnTo>
                      <a:pt x="1004" y="1485"/>
                    </a:lnTo>
                    <a:lnTo>
                      <a:pt x="995" y="1493"/>
                    </a:lnTo>
                    <a:lnTo>
                      <a:pt x="988" y="1501"/>
                    </a:lnTo>
                    <a:lnTo>
                      <a:pt x="983" y="1510"/>
                    </a:lnTo>
                    <a:lnTo>
                      <a:pt x="977" y="1530"/>
                    </a:lnTo>
                    <a:lnTo>
                      <a:pt x="970" y="1554"/>
                    </a:lnTo>
                    <a:lnTo>
                      <a:pt x="969" y="1566"/>
                    </a:lnTo>
                    <a:lnTo>
                      <a:pt x="969" y="1577"/>
                    </a:lnTo>
                    <a:lnTo>
                      <a:pt x="967" y="1583"/>
                    </a:lnTo>
                    <a:lnTo>
                      <a:pt x="967" y="1589"/>
                    </a:lnTo>
                    <a:lnTo>
                      <a:pt x="966" y="1594"/>
                    </a:lnTo>
                    <a:lnTo>
                      <a:pt x="964" y="1599"/>
                    </a:lnTo>
                    <a:lnTo>
                      <a:pt x="958" y="1605"/>
                    </a:lnTo>
                    <a:lnTo>
                      <a:pt x="954" y="1609"/>
                    </a:lnTo>
                    <a:lnTo>
                      <a:pt x="951" y="1609"/>
                    </a:lnTo>
                    <a:lnTo>
                      <a:pt x="948" y="1606"/>
                    </a:lnTo>
                    <a:lnTo>
                      <a:pt x="945" y="1602"/>
                    </a:lnTo>
                    <a:lnTo>
                      <a:pt x="944" y="1597"/>
                    </a:lnTo>
                    <a:lnTo>
                      <a:pt x="943" y="1589"/>
                    </a:lnTo>
                    <a:lnTo>
                      <a:pt x="942" y="1581"/>
                    </a:lnTo>
                    <a:lnTo>
                      <a:pt x="939" y="1548"/>
                    </a:lnTo>
                    <a:lnTo>
                      <a:pt x="935" y="1531"/>
                    </a:lnTo>
                    <a:lnTo>
                      <a:pt x="932" y="1536"/>
                    </a:lnTo>
                    <a:lnTo>
                      <a:pt x="927" y="1541"/>
                    </a:lnTo>
                    <a:lnTo>
                      <a:pt x="922" y="1545"/>
                    </a:lnTo>
                    <a:lnTo>
                      <a:pt x="917" y="1550"/>
                    </a:lnTo>
                    <a:lnTo>
                      <a:pt x="912" y="1555"/>
                    </a:lnTo>
                    <a:lnTo>
                      <a:pt x="909" y="1562"/>
                    </a:lnTo>
                    <a:lnTo>
                      <a:pt x="908" y="1566"/>
                    </a:lnTo>
                    <a:lnTo>
                      <a:pt x="908" y="1570"/>
                    </a:lnTo>
                    <a:lnTo>
                      <a:pt x="908" y="1574"/>
                    </a:lnTo>
                    <a:lnTo>
                      <a:pt x="910" y="1579"/>
                    </a:lnTo>
                    <a:lnTo>
                      <a:pt x="917" y="1597"/>
                    </a:lnTo>
                    <a:lnTo>
                      <a:pt x="921" y="1611"/>
                    </a:lnTo>
                    <a:lnTo>
                      <a:pt x="925" y="1624"/>
                    </a:lnTo>
                    <a:lnTo>
                      <a:pt x="926" y="1636"/>
                    </a:lnTo>
                    <a:lnTo>
                      <a:pt x="927" y="1659"/>
                    </a:lnTo>
                    <a:lnTo>
                      <a:pt x="926" y="1691"/>
                    </a:lnTo>
                    <a:lnTo>
                      <a:pt x="929" y="1706"/>
                    </a:lnTo>
                    <a:lnTo>
                      <a:pt x="934" y="1723"/>
                    </a:lnTo>
                    <a:lnTo>
                      <a:pt x="936" y="1732"/>
                    </a:lnTo>
                    <a:lnTo>
                      <a:pt x="940" y="1739"/>
                    </a:lnTo>
                    <a:lnTo>
                      <a:pt x="944" y="1746"/>
                    </a:lnTo>
                    <a:lnTo>
                      <a:pt x="948" y="1748"/>
                    </a:lnTo>
                    <a:lnTo>
                      <a:pt x="949" y="1742"/>
                    </a:lnTo>
                    <a:lnTo>
                      <a:pt x="951" y="1723"/>
                    </a:lnTo>
                    <a:lnTo>
                      <a:pt x="951" y="1711"/>
                    </a:lnTo>
                    <a:lnTo>
                      <a:pt x="951" y="1699"/>
                    </a:lnTo>
                    <a:lnTo>
                      <a:pt x="952" y="1689"/>
                    </a:lnTo>
                    <a:lnTo>
                      <a:pt x="954" y="1681"/>
                    </a:lnTo>
                    <a:lnTo>
                      <a:pt x="956" y="1676"/>
                    </a:lnTo>
                    <a:lnTo>
                      <a:pt x="958" y="1673"/>
                    </a:lnTo>
                    <a:lnTo>
                      <a:pt x="961" y="1671"/>
                    </a:lnTo>
                    <a:lnTo>
                      <a:pt x="964" y="1669"/>
                    </a:lnTo>
                    <a:lnTo>
                      <a:pt x="966" y="1669"/>
                    </a:lnTo>
                    <a:lnTo>
                      <a:pt x="970" y="1671"/>
                    </a:lnTo>
                    <a:lnTo>
                      <a:pt x="974" y="1672"/>
                    </a:lnTo>
                    <a:lnTo>
                      <a:pt x="977" y="1675"/>
                    </a:lnTo>
                    <a:lnTo>
                      <a:pt x="984" y="1681"/>
                    </a:lnTo>
                    <a:lnTo>
                      <a:pt x="992" y="1690"/>
                    </a:lnTo>
                    <a:lnTo>
                      <a:pt x="1001" y="1701"/>
                    </a:lnTo>
                    <a:lnTo>
                      <a:pt x="1009" y="1712"/>
                    </a:lnTo>
                    <a:lnTo>
                      <a:pt x="1026" y="1738"/>
                    </a:lnTo>
                    <a:lnTo>
                      <a:pt x="1041" y="1761"/>
                    </a:lnTo>
                    <a:lnTo>
                      <a:pt x="1049" y="1770"/>
                    </a:lnTo>
                    <a:lnTo>
                      <a:pt x="1056" y="1778"/>
                    </a:lnTo>
                    <a:lnTo>
                      <a:pt x="1061" y="1783"/>
                    </a:lnTo>
                    <a:lnTo>
                      <a:pt x="1065" y="1786"/>
                    </a:lnTo>
                    <a:lnTo>
                      <a:pt x="1070" y="1758"/>
                    </a:lnTo>
                    <a:lnTo>
                      <a:pt x="1076" y="1717"/>
                    </a:lnTo>
                    <a:lnTo>
                      <a:pt x="1079" y="1707"/>
                    </a:lnTo>
                    <a:lnTo>
                      <a:pt x="1081" y="1698"/>
                    </a:lnTo>
                    <a:lnTo>
                      <a:pt x="1085" y="1690"/>
                    </a:lnTo>
                    <a:lnTo>
                      <a:pt x="1089" y="1682"/>
                    </a:lnTo>
                    <a:lnTo>
                      <a:pt x="1093" y="1677"/>
                    </a:lnTo>
                    <a:lnTo>
                      <a:pt x="1098" y="1673"/>
                    </a:lnTo>
                    <a:lnTo>
                      <a:pt x="1103" y="1671"/>
                    </a:lnTo>
                    <a:lnTo>
                      <a:pt x="1110" y="1671"/>
                    </a:lnTo>
                    <a:lnTo>
                      <a:pt x="1116" y="1672"/>
                    </a:lnTo>
                    <a:lnTo>
                      <a:pt x="1120" y="1675"/>
                    </a:lnTo>
                    <a:lnTo>
                      <a:pt x="1124" y="1677"/>
                    </a:lnTo>
                    <a:lnTo>
                      <a:pt x="1128" y="1680"/>
                    </a:lnTo>
                    <a:lnTo>
                      <a:pt x="1132" y="1686"/>
                    </a:lnTo>
                    <a:lnTo>
                      <a:pt x="1136" y="1693"/>
                    </a:lnTo>
                    <a:lnTo>
                      <a:pt x="1141" y="1701"/>
                    </a:lnTo>
                    <a:lnTo>
                      <a:pt x="1148" y="1707"/>
                    </a:lnTo>
                    <a:lnTo>
                      <a:pt x="1151" y="1710"/>
                    </a:lnTo>
                    <a:lnTo>
                      <a:pt x="1157" y="1712"/>
                    </a:lnTo>
                    <a:lnTo>
                      <a:pt x="1162" y="1715"/>
                    </a:lnTo>
                    <a:lnTo>
                      <a:pt x="1170" y="1716"/>
                    </a:lnTo>
                    <a:lnTo>
                      <a:pt x="1177" y="1719"/>
                    </a:lnTo>
                    <a:lnTo>
                      <a:pt x="1184" y="1724"/>
                    </a:lnTo>
                    <a:lnTo>
                      <a:pt x="1190" y="1729"/>
                    </a:lnTo>
                    <a:lnTo>
                      <a:pt x="1195" y="1734"/>
                    </a:lnTo>
                    <a:lnTo>
                      <a:pt x="1199" y="1739"/>
                    </a:lnTo>
                    <a:lnTo>
                      <a:pt x="1205" y="1745"/>
                    </a:lnTo>
                    <a:lnTo>
                      <a:pt x="1210" y="1747"/>
                    </a:lnTo>
                    <a:lnTo>
                      <a:pt x="1216" y="1750"/>
                    </a:lnTo>
                    <a:lnTo>
                      <a:pt x="1221" y="1750"/>
                    </a:lnTo>
                    <a:lnTo>
                      <a:pt x="1225" y="1748"/>
                    </a:lnTo>
                    <a:lnTo>
                      <a:pt x="1229" y="1746"/>
                    </a:lnTo>
                    <a:lnTo>
                      <a:pt x="1232" y="1743"/>
                    </a:lnTo>
                    <a:lnTo>
                      <a:pt x="1238" y="1734"/>
                    </a:lnTo>
                    <a:lnTo>
                      <a:pt x="1245" y="1724"/>
                    </a:lnTo>
                    <a:lnTo>
                      <a:pt x="1249" y="1719"/>
                    </a:lnTo>
                    <a:lnTo>
                      <a:pt x="1252" y="1713"/>
                    </a:lnTo>
                    <a:lnTo>
                      <a:pt x="1256" y="1710"/>
                    </a:lnTo>
                    <a:lnTo>
                      <a:pt x="1262" y="1706"/>
                    </a:lnTo>
                    <a:lnTo>
                      <a:pt x="1268" y="1703"/>
                    </a:lnTo>
                    <a:lnTo>
                      <a:pt x="1276" y="1702"/>
                    </a:lnTo>
                    <a:lnTo>
                      <a:pt x="1284" y="1701"/>
                    </a:lnTo>
                    <a:lnTo>
                      <a:pt x="1293" y="1703"/>
                    </a:lnTo>
                    <a:lnTo>
                      <a:pt x="1316" y="1708"/>
                    </a:lnTo>
                    <a:lnTo>
                      <a:pt x="1338" y="1716"/>
                    </a:lnTo>
                    <a:lnTo>
                      <a:pt x="1360" y="1723"/>
                    </a:lnTo>
                    <a:lnTo>
                      <a:pt x="1385" y="1728"/>
                    </a:lnTo>
                    <a:lnTo>
                      <a:pt x="1386" y="1743"/>
                    </a:lnTo>
                    <a:lnTo>
                      <a:pt x="1387" y="1764"/>
                    </a:lnTo>
                    <a:lnTo>
                      <a:pt x="1386" y="1774"/>
                    </a:lnTo>
                    <a:lnTo>
                      <a:pt x="1383" y="1782"/>
                    </a:lnTo>
                    <a:lnTo>
                      <a:pt x="1381" y="1786"/>
                    </a:lnTo>
                    <a:lnTo>
                      <a:pt x="1378" y="1789"/>
                    </a:lnTo>
                    <a:lnTo>
                      <a:pt x="1374" y="1790"/>
                    </a:lnTo>
                    <a:lnTo>
                      <a:pt x="1370" y="1790"/>
                    </a:lnTo>
                    <a:lnTo>
                      <a:pt x="1361" y="1791"/>
                    </a:lnTo>
                    <a:lnTo>
                      <a:pt x="1354" y="1792"/>
                    </a:lnTo>
                    <a:lnTo>
                      <a:pt x="1346" y="1795"/>
                    </a:lnTo>
                    <a:lnTo>
                      <a:pt x="1338" y="1799"/>
                    </a:lnTo>
                    <a:lnTo>
                      <a:pt x="1324" y="1809"/>
                    </a:lnTo>
                    <a:lnTo>
                      <a:pt x="1312" y="1821"/>
                    </a:lnTo>
                    <a:lnTo>
                      <a:pt x="1300" y="1834"/>
                    </a:lnTo>
                    <a:lnTo>
                      <a:pt x="1289" y="1847"/>
                    </a:lnTo>
                    <a:lnTo>
                      <a:pt x="1277" y="1860"/>
                    </a:lnTo>
                    <a:lnTo>
                      <a:pt x="1264" y="1872"/>
                    </a:lnTo>
                    <a:lnTo>
                      <a:pt x="1255" y="1881"/>
                    </a:lnTo>
                    <a:lnTo>
                      <a:pt x="1247" y="1888"/>
                    </a:lnTo>
                    <a:lnTo>
                      <a:pt x="1242" y="1896"/>
                    </a:lnTo>
                    <a:lnTo>
                      <a:pt x="1240" y="1905"/>
                    </a:lnTo>
                    <a:lnTo>
                      <a:pt x="1238" y="1913"/>
                    </a:lnTo>
                    <a:lnTo>
                      <a:pt x="1238" y="1922"/>
                    </a:lnTo>
                    <a:lnTo>
                      <a:pt x="1240" y="1930"/>
                    </a:lnTo>
                    <a:lnTo>
                      <a:pt x="1242" y="1939"/>
                    </a:lnTo>
                    <a:lnTo>
                      <a:pt x="1250" y="1956"/>
                    </a:lnTo>
                    <a:lnTo>
                      <a:pt x="1256" y="1974"/>
                    </a:lnTo>
                    <a:lnTo>
                      <a:pt x="1260" y="1982"/>
                    </a:lnTo>
                    <a:lnTo>
                      <a:pt x="1263" y="1991"/>
                    </a:lnTo>
                    <a:lnTo>
                      <a:pt x="1265" y="2001"/>
                    </a:lnTo>
                    <a:lnTo>
                      <a:pt x="1267" y="2010"/>
                    </a:lnTo>
                    <a:lnTo>
                      <a:pt x="1264" y="2017"/>
                    </a:lnTo>
                    <a:lnTo>
                      <a:pt x="1263" y="2023"/>
                    </a:lnTo>
                    <a:lnTo>
                      <a:pt x="1263" y="2028"/>
                    </a:lnTo>
                    <a:lnTo>
                      <a:pt x="1263" y="2032"/>
                    </a:lnTo>
                    <a:lnTo>
                      <a:pt x="1265" y="2036"/>
                    </a:lnTo>
                    <a:lnTo>
                      <a:pt x="1268" y="2040"/>
                    </a:lnTo>
                    <a:lnTo>
                      <a:pt x="1271" y="2043"/>
                    </a:lnTo>
                    <a:lnTo>
                      <a:pt x="1274" y="2045"/>
                    </a:lnTo>
                    <a:lnTo>
                      <a:pt x="1284" y="2049"/>
                    </a:lnTo>
                    <a:lnTo>
                      <a:pt x="1294" y="2052"/>
                    </a:lnTo>
                    <a:lnTo>
                      <a:pt x="1306" y="2052"/>
                    </a:lnTo>
                    <a:lnTo>
                      <a:pt x="1316" y="2053"/>
                    </a:lnTo>
                    <a:lnTo>
                      <a:pt x="1307" y="2072"/>
                    </a:lnTo>
                    <a:lnTo>
                      <a:pt x="1302" y="2085"/>
                    </a:lnTo>
                    <a:lnTo>
                      <a:pt x="1300" y="2089"/>
                    </a:lnTo>
                    <a:lnTo>
                      <a:pt x="1302" y="2093"/>
                    </a:lnTo>
                    <a:lnTo>
                      <a:pt x="1303" y="2094"/>
                    </a:lnTo>
                    <a:lnTo>
                      <a:pt x="1304" y="2096"/>
                    </a:lnTo>
                    <a:lnTo>
                      <a:pt x="1322" y="2094"/>
                    </a:lnTo>
                    <a:lnTo>
                      <a:pt x="1351" y="2092"/>
                    </a:lnTo>
                    <a:lnTo>
                      <a:pt x="1355" y="2093"/>
                    </a:lnTo>
                    <a:lnTo>
                      <a:pt x="1357" y="2093"/>
                    </a:lnTo>
                    <a:lnTo>
                      <a:pt x="1360" y="2096"/>
                    </a:lnTo>
                    <a:lnTo>
                      <a:pt x="1363" y="2097"/>
                    </a:lnTo>
                    <a:lnTo>
                      <a:pt x="1366" y="2102"/>
                    </a:lnTo>
                    <a:lnTo>
                      <a:pt x="1372" y="2106"/>
                    </a:lnTo>
                    <a:lnTo>
                      <a:pt x="1386" y="2107"/>
                    </a:lnTo>
                    <a:lnTo>
                      <a:pt x="1405" y="2105"/>
                    </a:lnTo>
                    <a:lnTo>
                      <a:pt x="1414" y="2105"/>
                    </a:lnTo>
                    <a:lnTo>
                      <a:pt x="1420" y="2107"/>
                    </a:lnTo>
                    <a:lnTo>
                      <a:pt x="1421" y="2109"/>
                    </a:lnTo>
                    <a:lnTo>
                      <a:pt x="1421" y="2112"/>
                    </a:lnTo>
                    <a:lnTo>
                      <a:pt x="1420" y="2115"/>
                    </a:lnTo>
                    <a:lnTo>
                      <a:pt x="1417" y="2120"/>
                    </a:lnTo>
                    <a:lnTo>
                      <a:pt x="1396" y="2137"/>
                    </a:lnTo>
                    <a:lnTo>
                      <a:pt x="1361" y="2167"/>
                    </a:lnTo>
                    <a:lnTo>
                      <a:pt x="1354" y="2175"/>
                    </a:lnTo>
                    <a:lnTo>
                      <a:pt x="1347" y="2181"/>
                    </a:lnTo>
                    <a:lnTo>
                      <a:pt x="1343" y="2188"/>
                    </a:lnTo>
                    <a:lnTo>
                      <a:pt x="1339" y="2194"/>
                    </a:lnTo>
                    <a:lnTo>
                      <a:pt x="1339" y="2197"/>
                    </a:lnTo>
                    <a:lnTo>
                      <a:pt x="1339" y="2199"/>
                    </a:lnTo>
                    <a:lnTo>
                      <a:pt x="1339" y="2202"/>
                    </a:lnTo>
                    <a:lnTo>
                      <a:pt x="1342" y="2203"/>
                    </a:lnTo>
                    <a:lnTo>
                      <a:pt x="1347" y="2206"/>
                    </a:lnTo>
                    <a:lnTo>
                      <a:pt x="1356" y="2207"/>
                    </a:lnTo>
                    <a:lnTo>
                      <a:pt x="1368" y="2204"/>
                    </a:lnTo>
                    <a:lnTo>
                      <a:pt x="1379" y="2201"/>
                    </a:lnTo>
                    <a:lnTo>
                      <a:pt x="1383" y="2201"/>
                    </a:lnTo>
                    <a:lnTo>
                      <a:pt x="1386" y="2202"/>
                    </a:lnTo>
                    <a:lnTo>
                      <a:pt x="1385" y="2204"/>
                    </a:lnTo>
                    <a:lnTo>
                      <a:pt x="1382" y="2211"/>
                    </a:lnTo>
                    <a:lnTo>
                      <a:pt x="1370" y="2233"/>
                    </a:lnTo>
                    <a:lnTo>
                      <a:pt x="1364" y="2245"/>
                    </a:lnTo>
                    <a:lnTo>
                      <a:pt x="1359" y="2247"/>
                    </a:lnTo>
                    <a:lnTo>
                      <a:pt x="1351" y="2250"/>
                    </a:lnTo>
                    <a:lnTo>
                      <a:pt x="1339" y="2250"/>
                    </a:lnTo>
                    <a:lnTo>
                      <a:pt x="1322" y="2248"/>
                    </a:lnTo>
                    <a:lnTo>
                      <a:pt x="1316" y="2248"/>
                    </a:lnTo>
                    <a:lnTo>
                      <a:pt x="1308" y="2250"/>
                    </a:lnTo>
                    <a:lnTo>
                      <a:pt x="1299" y="2251"/>
                    </a:lnTo>
                    <a:lnTo>
                      <a:pt x="1289" y="2254"/>
                    </a:lnTo>
                    <a:lnTo>
                      <a:pt x="1281" y="2258"/>
                    </a:lnTo>
                    <a:lnTo>
                      <a:pt x="1274" y="2261"/>
                    </a:lnTo>
                    <a:lnTo>
                      <a:pt x="1272" y="2265"/>
                    </a:lnTo>
                    <a:lnTo>
                      <a:pt x="1269" y="2268"/>
                    </a:lnTo>
                    <a:lnTo>
                      <a:pt x="1268" y="2272"/>
                    </a:lnTo>
                    <a:lnTo>
                      <a:pt x="1268" y="2276"/>
                    </a:lnTo>
                    <a:lnTo>
                      <a:pt x="1269" y="2282"/>
                    </a:lnTo>
                    <a:lnTo>
                      <a:pt x="1272" y="2287"/>
                    </a:lnTo>
                    <a:lnTo>
                      <a:pt x="1277" y="2293"/>
                    </a:lnTo>
                    <a:lnTo>
                      <a:pt x="1282" y="2296"/>
                    </a:lnTo>
                    <a:lnTo>
                      <a:pt x="1289" y="2299"/>
                    </a:lnTo>
                    <a:lnTo>
                      <a:pt x="1294" y="2304"/>
                    </a:lnTo>
                    <a:lnTo>
                      <a:pt x="1299" y="2309"/>
                    </a:lnTo>
                    <a:lnTo>
                      <a:pt x="1303" y="2315"/>
                    </a:lnTo>
                    <a:lnTo>
                      <a:pt x="1304" y="2318"/>
                    </a:lnTo>
                    <a:lnTo>
                      <a:pt x="1303" y="2321"/>
                    </a:lnTo>
                    <a:lnTo>
                      <a:pt x="1302" y="2324"/>
                    </a:lnTo>
                    <a:lnTo>
                      <a:pt x="1299" y="2325"/>
                    </a:lnTo>
                    <a:lnTo>
                      <a:pt x="1291" y="2327"/>
                    </a:lnTo>
                    <a:lnTo>
                      <a:pt x="1282" y="2330"/>
                    </a:lnTo>
                    <a:lnTo>
                      <a:pt x="1260" y="2333"/>
                    </a:lnTo>
                    <a:lnTo>
                      <a:pt x="1245" y="2338"/>
                    </a:lnTo>
                    <a:lnTo>
                      <a:pt x="1234" y="2344"/>
                    </a:lnTo>
                    <a:lnTo>
                      <a:pt x="1225" y="2352"/>
                    </a:lnTo>
                    <a:lnTo>
                      <a:pt x="1220" y="2361"/>
                    </a:lnTo>
                    <a:lnTo>
                      <a:pt x="1215" y="2370"/>
                    </a:lnTo>
                    <a:lnTo>
                      <a:pt x="1214" y="2381"/>
                    </a:lnTo>
                    <a:lnTo>
                      <a:pt x="1212" y="2391"/>
                    </a:lnTo>
                    <a:lnTo>
                      <a:pt x="1212" y="2403"/>
                    </a:lnTo>
                    <a:lnTo>
                      <a:pt x="1215" y="2416"/>
                    </a:lnTo>
                    <a:lnTo>
                      <a:pt x="1215" y="2423"/>
                    </a:lnTo>
                    <a:lnTo>
                      <a:pt x="1216" y="2431"/>
                    </a:lnTo>
                    <a:lnTo>
                      <a:pt x="1219" y="2439"/>
                    </a:lnTo>
                    <a:lnTo>
                      <a:pt x="1221" y="2445"/>
                    </a:lnTo>
                    <a:lnTo>
                      <a:pt x="1228" y="2458"/>
                    </a:lnTo>
                    <a:lnTo>
                      <a:pt x="1234" y="2471"/>
                    </a:lnTo>
                    <a:lnTo>
                      <a:pt x="1242" y="2483"/>
                    </a:lnTo>
                    <a:lnTo>
                      <a:pt x="1247" y="2496"/>
                    </a:lnTo>
                    <a:lnTo>
                      <a:pt x="1250" y="2501"/>
                    </a:lnTo>
                    <a:lnTo>
                      <a:pt x="1252" y="2508"/>
                    </a:lnTo>
                    <a:lnTo>
                      <a:pt x="1252" y="2514"/>
                    </a:lnTo>
                    <a:lnTo>
                      <a:pt x="1254" y="2522"/>
                    </a:lnTo>
                    <a:lnTo>
                      <a:pt x="1252" y="2528"/>
                    </a:lnTo>
                    <a:lnTo>
                      <a:pt x="1251" y="2533"/>
                    </a:lnTo>
                    <a:lnTo>
                      <a:pt x="1249" y="2537"/>
                    </a:lnTo>
                    <a:lnTo>
                      <a:pt x="1246" y="2540"/>
                    </a:lnTo>
                    <a:lnTo>
                      <a:pt x="1242" y="2541"/>
                    </a:lnTo>
                    <a:lnTo>
                      <a:pt x="1238" y="2541"/>
                    </a:lnTo>
                    <a:lnTo>
                      <a:pt x="1234" y="2540"/>
                    </a:lnTo>
                    <a:lnTo>
                      <a:pt x="1229" y="2539"/>
                    </a:lnTo>
                    <a:lnTo>
                      <a:pt x="1220" y="2532"/>
                    </a:lnTo>
                    <a:lnTo>
                      <a:pt x="1211" y="2523"/>
                    </a:lnTo>
                    <a:lnTo>
                      <a:pt x="1203" y="2514"/>
                    </a:lnTo>
                    <a:lnTo>
                      <a:pt x="1198" y="2504"/>
                    </a:lnTo>
                    <a:lnTo>
                      <a:pt x="1193" y="2486"/>
                    </a:lnTo>
                    <a:lnTo>
                      <a:pt x="1190" y="2473"/>
                    </a:lnTo>
                    <a:lnTo>
                      <a:pt x="1189" y="2470"/>
                    </a:lnTo>
                    <a:lnTo>
                      <a:pt x="1188" y="2469"/>
                    </a:lnTo>
                    <a:lnTo>
                      <a:pt x="1185" y="2467"/>
                    </a:lnTo>
                    <a:lnTo>
                      <a:pt x="1183" y="2467"/>
                    </a:lnTo>
                    <a:lnTo>
                      <a:pt x="1173" y="2469"/>
                    </a:lnTo>
                    <a:lnTo>
                      <a:pt x="1163" y="2473"/>
                    </a:lnTo>
                    <a:lnTo>
                      <a:pt x="1146" y="2483"/>
                    </a:lnTo>
                    <a:lnTo>
                      <a:pt x="1136" y="2491"/>
                    </a:lnTo>
                    <a:lnTo>
                      <a:pt x="1133" y="2492"/>
                    </a:lnTo>
                    <a:lnTo>
                      <a:pt x="1131" y="2492"/>
                    </a:lnTo>
                    <a:lnTo>
                      <a:pt x="1127" y="2492"/>
                    </a:lnTo>
                    <a:lnTo>
                      <a:pt x="1124" y="2491"/>
                    </a:lnTo>
                    <a:lnTo>
                      <a:pt x="1115" y="2487"/>
                    </a:lnTo>
                    <a:lnTo>
                      <a:pt x="1103" y="2478"/>
                    </a:lnTo>
                    <a:lnTo>
                      <a:pt x="1091" y="2469"/>
                    </a:lnTo>
                    <a:lnTo>
                      <a:pt x="1078" y="2462"/>
                    </a:lnTo>
                    <a:lnTo>
                      <a:pt x="1063" y="2457"/>
                    </a:lnTo>
                    <a:lnTo>
                      <a:pt x="1048" y="2452"/>
                    </a:lnTo>
                    <a:lnTo>
                      <a:pt x="1017" y="2447"/>
                    </a:lnTo>
                    <a:lnTo>
                      <a:pt x="984" y="2443"/>
                    </a:lnTo>
                    <a:lnTo>
                      <a:pt x="967" y="2440"/>
                    </a:lnTo>
                    <a:lnTo>
                      <a:pt x="952" y="2439"/>
                    </a:lnTo>
                    <a:lnTo>
                      <a:pt x="938" y="2436"/>
                    </a:lnTo>
                    <a:lnTo>
                      <a:pt x="923" y="2432"/>
                    </a:lnTo>
                    <a:lnTo>
                      <a:pt x="910" y="2429"/>
                    </a:lnTo>
                    <a:lnTo>
                      <a:pt x="900" y="2422"/>
                    </a:lnTo>
                    <a:lnTo>
                      <a:pt x="890" y="2414"/>
                    </a:lnTo>
                    <a:lnTo>
                      <a:pt x="882" y="2405"/>
                    </a:lnTo>
                    <a:lnTo>
                      <a:pt x="870" y="2383"/>
                    </a:lnTo>
                    <a:lnTo>
                      <a:pt x="861" y="2359"/>
                    </a:lnTo>
                    <a:lnTo>
                      <a:pt x="855" y="2348"/>
                    </a:lnTo>
                    <a:lnTo>
                      <a:pt x="848" y="2338"/>
                    </a:lnTo>
                    <a:lnTo>
                      <a:pt x="843" y="2334"/>
                    </a:lnTo>
                    <a:lnTo>
                      <a:pt x="839" y="2330"/>
                    </a:lnTo>
                    <a:lnTo>
                      <a:pt x="834" y="2327"/>
                    </a:lnTo>
                    <a:lnTo>
                      <a:pt x="828" y="2325"/>
                    </a:lnTo>
                    <a:lnTo>
                      <a:pt x="824" y="2324"/>
                    </a:lnTo>
                    <a:lnTo>
                      <a:pt x="820" y="2325"/>
                    </a:lnTo>
                    <a:lnTo>
                      <a:pt x="816" y="2325"/>
                    </a:lnTo>
                    <a:lnTo>
                      <a:pt x="812" y="2327"/>
                    </a:lnTo>
                    <a:lnTo>
                      <a:pt x="804" y="2331"/>
                    </a:lnTo>
                    <a:lnTo>
                      <a:pt x="798" y="2338"/>
                    </a:lnTo>
                    <a:lnTo>
                      <a:pt x="790" y="2346"/>
                    </a:lnTo>
                    <a:lnTo>
                      <a:pt x="782" y="2353"/>
                    </a:lnTo>
                    <a:lnTo>
                      <a:pt x="773" y="2360"/>
                    </a:lnTo>
                    <a:lnTo>
                      <a:pt x="764" y="2364"/>
                    </a:lnTo>
                    <a:lnTo>
                      <a:pt x="764" y="2370"/>
                    </a:lnTo>
                    <a:lnTo>
                      <a:pt x="765" y="2378"/>
                    </a:lnTo>
                    <a:lnTo>
                      <a:pt x="768" y="2386"/>
                    </a:lnTo>
                    <a:lnTo>
                      <a:pt x="772" y="2392"/>
                    </a:lnTo>
                    <a:lnTo>
                      <a:pt x="781" y="2408"/>
                    </a:lnTo>
                    <a:lnTo>
                      <a:pt x="791" y="2422"/>
                    </a:lnTo>
                    <a:lnTo>
                      <a:pt x="804" y="2436"/>
                    </a:lnTo>
                    <a:lnTo>
                      <a:pt x="817" y="2447"/>
                    </a:lnTo>
                    <a:lnTo>
                      <a:pt x="825" y="2452"/>
                    </a:lnTo>
                    <a:lnTo>
                      <a:pt x="831" y="2456"/>
                    </a:lnTo>
                    <a:lnTo>
                      <a:pt x="838" y="2458"/>
                    </a:lnTo>
                    <a:lnTo>
                      <a:pt x="844" y="2461"/>
                    </a:lnTo>
                    <a:lnTo>
                      <a:pt x="844" y="2462"/>
                    </a:lnTo>
                    <a:lnTo>
                      <a:pt x="844" y="2462"/>
                    </a:lnTo>
                    <a:lnTo>
                      <a:pt x="844" y="2467"/>
                    </a:lnTo>
                    <a:lnTo>
                      <a:pt x="843" y="2471"/>
                    </a:lnTo>
                    <a:lnTo>
                      <a:pt x="840" y="2475"/>
                    </a:lnTo>
                    <a:lnTo>
                      <a:pt x="838" y="2479"/>
                    </a:lnTo>
                    <a:lnTo>
                      <a:pt x="829" y="2487"/>
                    </a:lnTo>
                    <a:lnTo>
                      <a:pt x="818" y="2493"/>
                    </a:lnTo>
                    <a:lnTo>
                      <a:pt x="804" y="2500"/>
                    </a:lnTo>
                    <a:lnTo>
                      <a:pt x="790" y="2506"/>
                    </a:lnTo>
                    <a:lnTo>
                      <a:pt x="774" y="2511"/>
                    </a:lnTo>
                    <a:lnTo>
                      <a:pt x="758" y="2517"/>
                    </a:lnTo>
                    <a:lnTo>
                      <a:pt x="725" y="2527"/>
                    </a:lnTo>
                    <a:lnTo>
                      <a:pt x="695" y="2537"/>
                    </a:lnTo>
                    <a:lnTo>
                      <a:pt x="684" y="2543"/>
                    </a:lnTo>
                    <a:lnTo>
                      <a:pt x="673" y="2548"/>
                    </a:lnTo>
                    <a:lnTo>
                      <a:pt x="669" y="2552"/>
                    </a:lnTo>
                    <a:lnTo>
                      <a:pt x="667" y="2554"/>
                    </a:lnTo>
                    <a:lnTo>
                      <a:pt x="664" y="2557"/>
                    </a:lnTo>
                    <a:lnTo>
                      <a:pt x="663" y="2561"/>
                    </a:lnTo>
                    <a:lnTo>
                      <a:pt x="662" y="2565"/>
                    </a:lnTo>
                    <a:lnTo>
                      <a:pt x="662" y="2570"/>
                    </a:lnTo>
                    <a:lnTo>
                      <a:pt x="663" y="2572"/>
                    </a:lnTo>
                    <a:lnTo>
                      <a:pt x="664" y="2576"/>
                    </a:lnTo>
                    <a:lnTo>
                      <a:pt x="668" y="2579"/>
                    </a:lnTo>
                    <a:lnTo>
                      <a:pt x="671" y="2581"/>
                    </a:lnTo>
                    <a:lnTo>
                      <a:pt x="676" y="2584"/>
                    </a:lnTo>
                    <a:lnTo>
                      <a:pt x="681" y="2587"/>
                    </a:lnTo>
                    <a:lnTo>
                      <a:pt x="694" y="2589"/>
                    </a:lnTo>
                    <a:lnTo>
                      <a:pt x="708" y="2592"/>
                    </a:lnTo>
                    <a:lnTo>
                      <a:pt x="724" y="2594"/>
                    </a:lnTo>
                    <a:lnTo>
                      <a:pt x="741" y="2594"/>
                    </a:lnTo>
                    <a:lnTo>
                      <a:pt x="777" y="2596"/>
                    </a:lnTo>
                    <a:lnTo>
                      <a:pt x="812" y="2596"/>
                    </a:lnTo>
                    <a:lnTo>
                      <a:pt x="828" y="2596"/>
                    </a:lnTo>
                    <a:lnTo>
                      <a:pt x="840" y="2597"/>
                    </a:lnTo>
                    <a:lnTo>
                      <a:pt x="852" y="2598"/>
                    </a:lnTo>
                    <a:lnTo>
                      <a:pt x="860" y="2600"/>
                    </a:lnTo>
                    <a:lnTo>
                      <a:pt x="859" y="2609"/>
                    </a:lnTo>
                    <a:lnTo>
                      <a:pt x="852" y="2622"/>
                    </a:lnTo>
                    <a:lnTo>
                      <a:pt x="844" y="2637"/>
                    </a:lnTo>
                    <a:lnTo>
                      <a:pt x="834" y="2653"/>
                    </a:lnTo>
                    <a:lnTo>
                      <a:pt x="824" y="2671"/>
                    </a:lnTo>
                    <a:lnTo>
                      <a:pt x="815" y="2688"/>
                    </a:lnTo>
                    <a:lnTo>
                      <a:pt x="808" y="2703"/>
                    </a:lnTo>
                    <a:lnTo>
                      <a:pt x="804" y="2716"/>
                    </a:lnTo>
                    <a:lnTo>
                      <a:pt x="804" y="2723"/>
                    </a:lnTo>
                    <a:lnTo>
                      <a:pt x="804" y="2728"/>
                    </a:lnTo>
                    <a:lnTo>
                      <a:pt x="807" y="2733"/>
                    </a:lnTo>
                    <a:lnTo>
                      <a:pt x="809" y="2738"/>
                    </a:lnTo>
                    <a:lnTo>
                      <a:pt x="816" y="2746"/>
                    </a:lnTo>
                    <a:lnTo>
                      <a:pt x="822" y="2752"/>
                    </a:lnTo>
                    <a:lnTo>
                      <a:pt x="828" y="2759"/>
                    </a:lnTo>
                    <a:lnTo>
                      <a:pt x="829" y="2764"/>
                    </a:lnTo>
                    <a:lnTo>
                      <a:pt x="828" y="2765"/>
                    </a:lnTo>
                    <a:lnTo>
                      <a:pt x="825" y="2768"/>
                    </a:lnTo>
                    <a:lnTo>
                      <a:pt x="821" y="2769"/>
                    </a:lnTo>
                    <a:lnTo>
                      <a:pt x="815" y="2772"/>
                    </a:lnTo>
                    <a:lnTo>
                      <a:pt x="803" y="2776"/>
                    </a:lnTo>
                    <a:lnTo>
                      <a:pt x="793" y="2780"/>
                    </a:lnTo>
                    <a:lnTo>
                      <a:pt x="786" y="2785"/>
                    </a:lnTo>
                    <a:lnTo>
                      <a:pt x="780" y="2790"/>
                    </a:lnTo>
                    <a:lnTo>
                      <a:pt x="769" y="2803"/>
                    </a:lnTo>
                    <a:lnTo>
                      <a:pt x="761" y="2816"/>
                    </a:lnTo>
                    <a:lnTo>
                      <a:pt x="756" y="2821"/>
                    </a:lnTo>
                    <a:lnTo>
                      <a:pt x="751" y="2828"/>
                    </a:lnTo>
                    <a:lnTo>
                      <a:pt x="745" y="2833"/>
                    </a:lnTo>
                    <a:lnTo>
                      <a:pt x="737" y="2838"/>
                    </a:lnTo>
                    <a:lnTo>
                      <a:pt x="728" y="2842"/>
                    </a:lnTo>
                    <a:lnTo>
                      <a:pt x="716" y="2844"/>
                    </a:lnTo>
                    <a:lnTo>
                      <a:pt x="702" y="2847"/>
                    </a:lnTo>
                    <a:lnTo>
                      <a:pt x="686" y="2847"/>
                    </a:lnTo>
                    <a:lnTo>
                      <a:pt x="672" y="2847"/>
                    </a:lnTo>
                    <a:lnTo>
                      <a:pt x="658" y="2848"/>
                    </a:lnTo>
                    <a:lnTo>
                      <a:pt x="645" y="2851"/>
                    </a:lnTo>
                    <a:lnTo>
                      <a:pt x="632" y="2853"/>
                    </a:lnTo>
                    <a:lnTo>
                      <a:pt x="607" y="2860"/>
                    </a:lnTo>
                    <a:lnTo>
                      <a:pt x="583" y="2866"/>
                    </a:lnTo>
                    <a:lnTo>
                      <a:pt x="558" y="2873"/>
                    </a:lnTo>
                    <a:lnTo>
                      <a:pt x="533" y="2877"/>
                    </a:lnTo>
                    <a:lnTo>
                      <a:pt x="521" y="2879"/>
                    </a:lnTo>
                    <a:lnTo>
                      <a:pt x="508" y="2879"/>
                    </a:lnTo>
                    <a:lnTo>
                      <a:pt x="495" y="2879"/>
                    </a:lnTo>
                    <a:lnTo>
                      <a:pt x="480" y="2878"/>
                    </a:lnTo>
                    <a:lnTo>
                      <a:pt x="473" y="2878"/>
                    </a:lnTo>
                    <a:lnTo>
                      <a:pt x="466" y="2875"/>
                    </a:lnTo>
                    <a:lnTo>
                      <a:pt x="458" y="2872"/>
                    </a:lnTo>
                    <a:lnTo>
                      <a:pt x="451" y="2866"/>
                    </a:lnTo>
                    <a:lnTo>
                      <a:pt x="443" y="2863"/>
                    </a:lnTo>
                    <a:lnTo>
                      <a:pt x="436" y="2861"/>
                    </a:lnTo>
                    <a:lnTo>
                      <a:pt x="432" y="2861"/>
                    </a:lnTo>
                    <a:lnTo>
                      <a:pt x="430" y="2861"/>
                    </a:lnTo>
                    <a:lnTo>
                      <a:pt x="427" y="2863"/>
                    </a:lnTo>
                    <a:lnTo>
                      <a:pt x="425" y="2865"/>
                    </a:lnTo>
                    <a:lnTo>
                      <a:pt x="417" y="2874"/>
                    </a:lnTo>
                    <a:lnTo>
                      <a:pt x="409" y="2881"/>
                    </a:lnTo>
                    <a:lnTo>
                      <a:pt x="399" y="2886"/>
                    </a:lnTo>
                    <a:lnTo>
                      <a:pt x="390" y="2888"/>
                    </a:lnTo>
                    <a:lnTo>
                      <a:pt x="369" y="2892"/>
                    </a:lnTo>
                    <a:lnTo>
                      <a:pt x="347" y="2896"/>
                    </a:lnTo>
                    <a:lnTo>
                      <a:pt x="349" y="2900"/>
                    </a:lnTo>
                    <a:lnTo>
                      <a:pt x="355" y="2904"/>
                    </a:lnTo>
                    <a:lnTo>
                      <a:pt x="361" y="2907"/>
                    </a:lnTo>
                    <a:lnTo>
                      <a:pt x="366" y="2910"/>
                    </a:lnTo>
                    <a:lnTo>
                      <a:pt x="373" y="2913"/>
                    </a:lnTo>
                    <a:lnTo>
                      <a:pt x="379" y="2918"/>
                    </a:lnTo>
                    <a:lnTo>
                      <a:pt x="384" y="2923"/>
                    </a:lnTo>
                    <a:lnTo>
                      <a:pt x="390" y="2931"/>
                    </a:lnTo>
                    <a:lnTo>
                      <a:pt x="392" y="2936"/>
                    </a:lnTo>
                    <a:lnTo>
                      <a:pt x="392" y="2942"/>
                    </a:lnTo>
                    <a:lnTo>
                      <a:pt x="391" y="2947"/>
                    </a:lnTo>
                    <a:lnTo>
                      <a:pt x="387" y="2951"/>
                    </a:lnTo>
                    <a:lnTo>
                      <a:pt x="378" y="2956"/>
                    </a:lnTo>
                    <a:lnTo>
                      <a:pt x="366" y="2960"/>
                    </a:lnTo>
                    <a:lnTo>
                      <a:pt x="356" y="2962"/>
                    </a:lnTo>
                    <a:lnTo>
                      <a:pt x="348" y="2966"/>
                    </a:lnTo>
                    <a:lnTo>
                      <a:pt x="347" y="2969"/>
                    </a:lnTo>
                    <a:lnTo>
                      <a:pt x="347" y="2971"/>
                    </a:lnTo>
                    <a:lnTo>
                      <a:pt x="348" y="2974"/>
                    </a:lnTo>
                    <a:lnTo>
                      <a:pt x="353" y="2978"/>
                    </a:lnTo>
                    <a:lnTo>
                      <a:pt x="360" y="2986"/>
                    </a:lnTo>
                    <a:lnTo>
                      <a:pt x="365" y="2995"/>
                    </a:lnTo>
                    <a:lnTo>
                      <a:pt x="370" y="3004"/>
                    </a:lnTo>
                    <a:lnTo>
                      <a:pt x="374" y="3013"/>
                    </a:lnTo>
                    <a:lnTo>
                      <a:pt x="378" y="3015"/>
                    </a:lnTo>
                    <a:lnTo>
                      <a:pt x="381" y="3019"/>
                    </a:lnTo>
                    <a:lnTo>
                      <a:pt x="384" y="3022"/>
                    </a:lnTo>
                    <a:lnTo>
                      <a:pt x="388" y="3023"/>
                    </a:lnTo>
                    <a:lnTo>
                      <a:pt x="394" y="3024"/>
                    </a:lnTo>
                    <a:lnTo>
                      <a:pt x="399" y="3023"/>
                    </a:lnTo>
                    <a:lnTo>
                      <a:pt x="406" y="3022"/>
                    </a:lnTo>
                    <a:lnTo>
                      <a:pt x="414" y="3019"/>
                    </a:lnTo>
                    <a:lnTo>
                      <a:pt x="430" y="3011"/>
                    </a:lnTo>
                    <a:lnTo>
                      <a:pt x="444" y="3008"/>
                    </a:lnTo>
                    <a:lnTo>
                      <a:pt x="447" y="3008"/>
                    </a:lnTo>
                    <a:lnTo>
                      <a:pt x="449" y="3008"/>
                    </a:lnTo>
                    <a:lnTo>
                      <a:pt x="452" y="3009"/>
                    </a:lnTo>
                    <a:lnTo>
                      <a:pt x="453" y="3010"/>
                    </a:lnTo>
                    <a:lnTo>
                      <a:pt x="454" y="3013"/>
                    </a:lnTo>
                    <a:lnTo>
                      <a:pt x="454" y="3017"/>
                    </a:lnTo>
                    <a:lnTo>
                      <a:pt x="454" y="3021"/>
                    </a:lnTo>
                    <a:lnTo>
                      <a:pt x="453" y="3026"/>
                    </a:lnTo>
                    <a:lnTo>
                      <a:pt x="452" y="3028"/>
                    </a:lnTo>
                    <a:lnTo>
                      <a:pt x="449" y="3032"/>
                    </a:lnTo>
                    <a:lnTo>
                      <a:pt x="447" y="3035"/>
                    </a:lnTo>
                    <a:lnTo>
                      <a:pt x="443" y="3036"/>
                    </a:lnTo>
                    <a:lnTo>
                      <a:pt x="435" y="3040"/>
                    </a:lnTo>
                    <a:lnTo>
                      <a:pt x="426" y="3041"/>
                    </a:lnTo>
                    <a:lnTo>
                      <a:pt x="406" y="3043"/>
                    </a:lnTo>
                    <a:lnTo>
                      <a:pt x="390" y="3044"/>
                    </a:lnTo>
                    <a:lnTo>
                      <a:pt x="384" y="3045"/>
                    </a:lnTo>
                    <a:lnTo>
                      <a:pt x="381" y="3046"/>
                    </a:lnTo>
                    <a:lnTo>
                      <a:pt x="378" y="3048"/>
                    </a:lnTo>
                    <a:lnTo>
                      <a:pt x="378" y="3049"/>
                    </a:lnTo>
                    <a:lnTo>
                      <a:pt x="381" y="3052"/>
                    </a:lnTo>
                    <a:lnTo>
                      <a:pt x="388" y="3056"/>
                    </a:lnTo>
                    <a:lnTo>
                      <a:pt x="406" y="3062"/>
                    </a:lnTo>
                    <a:lnTo>
                      <a:pt x="422" y="3070"/>
                    </a:lnTo>
                    <a:lnTo>
                      <a:pt x="434" y="3080"/>
                    </a:lnTo>
                    <a:lnTo>
                      <a:pt x="444" y="3090"/>
                    </a:lnTo>
                    <a:lnTo>
                      <a:pt x="449" y="3094"/>
                    </a:lnTo>
                    <a:lnTo>
                      <a:pt x="456" y="3097"/>
                    </a:lnTo>
                    <a:lnTo>
                      <a:pt x="460" y="3097"/>
                    </a:lnTo>
                    <a:lnTo>
                      <a:pt x="463" y="3096"/>
                    </a:lnTo>
                    <a:lnTo>
                      <a:pt x="467" y="3094"/>
                    </a:lnTo>
                    <a:lnTo>
                      <a:pt x="471" y="3093"/>
                    </a:lnTo>
                    <a:lnTo>
                      <a:pt x="484" y="3084"/>
                    </a:lnTo>
                    <a:lnTo>
                      <a:pt x="498" y="3078"/>
                    </a:lnTo>
                    <a:lnTo>
                      <a:pt x="511" y="3071"/>
                    </a:lnTo>
                    <a:lnTo>
                      <a:pt x="524" y="3065"/>
                    </a:lnTo>
                    <a:lnTo>
                      <a:pt x="539" y="3061"/>
                    </a:lnTo>
                    <a:lnTo>
                      <a:pt x="553" y="3057"/>
                    </a:lnTo>
                    <a:lnTo>
                      <a:pt x="568" y="3056"/>
                    </a:lnTo>
                    <a:lnTo>
                      <a:pt x="585" y="3054"/>
                    </a:lnTo>
                    <a:lnTo>
                      <a:pt x="593" y="3054"/>
                    </a:lnTo>
                    <a:lnTo>
                      <a:pt x="598" y="3056"/>
                    </a:lnTo>
                    <a:lnTo>
                      <a:pt x="603" y="3057"/>
                    </a:lnTo>
                    <a:lnTo>
                      <a:pt x="609" y="3058"/>
                    </a:lnTo>
                    <a:lnTo>
                      <a:pt x="611" y="3061"/>
                    </a:lnTo>
                    <a:lnTo>
                      <a:pt x="614" y="3062"/>
                    </a:lnTo>
                    <a:lnTo>
                      <a:pt x="615" y="3065"/>
                    </a:lnTo>
                    <a:lnTo>
                      <a:pt x="616" y="3068"/>
                    </a:lnTo>
                    <a:lnTo>
                      <a:pt x="618" y="3075"/>
                    </a:lnTo>
                    <a:lnTo>
                      <a:pt x="620" y="3081"/>
                    </a:lnTo>
                    <a:lnTo>
                      <a:pt x="623" y="3089"/>
                    </a:lnTo>
                    <a:lnTo>
                      <a:pt x="629" y="3097"/>
                    </a:lnTo>
                    <a:lnTo>
                      <a:pt x="633" y="3101"/>
                    </a:lnTo>
                    <a:lnTo>
                      <a:pt x="638" y="3103"/>
                    </a:lnTo>
                    <a:lnTo>
                      <a:pt x="644" y="3106"/>
                    </a:lnTo>
                    <a:lnTo>
                      <a:pt x="650" y="3109"/>
                    </a:lnTo>
                    <a:lnTo>
                      <a:pt x="663" y="3113"/>
                    </a:lnTo>
                    <a:lnTo>
                      <a:pt x="677" y="3116"/>
                    </a:lnTo>
                    <a:lnTo>
                      <a:pt x="693" y="3120"/>
                    </a:lnTo>
                    <a:lnTo>
                      <a:pt x="707" y="3125"/>
                    </a:lnTo>
                    <a:lnTo>
                      <a:pt x="714" y="3128"/>
                    </a:lnTo>
                    <a:lnTo>
                      <a:pt x="720" y="3132"/>
                    </a:lnTo>
                    <a:lnTo>
                      <a:pt x="725" y="3136"/>
                    </a:lnTo>
                    <a:lnTo>
                      <a:pt x="730" y="3141"/>
                    </a:lnTo>
                    <a:lnTo>
                      <a:pt x="734" y="3145"/>
                    </a:lnTo>
                    <a:lnTo>
                      <a:pt x="737" y="3151"/>
                    </a:lnTo>
                    <a:lnTo>
                      <a:pt x="738" y="3158"/>
                    </a:lnTo>
                    <a:lnTo>
                      <a:pt x="739" y="3164"/>
                    </a:lnTo>
                    <a:lnTo>
                      <a:pt x="741" y="3179"/>
                    </a:lnTo>
                    <a:lnTo>
                      <a:pt x="739" y="3193"/>
                    </a:lnTo>
                    <a:lnTo>
                      <a:pt x="739" y="3208"/>
                    </a:lnTo>
                    <a:lnTo>
                      <a:pt x="739" y="3223"/>
                    </a:lnTo>
                    <a:lnTo>
                      <a:pt x="742" y="3229"/>
                    </a:lnTo>
                    <a:lnTo>
                      <a:pt x="743" y="3236"/>
                    </a:lnTo>
                    <a:lnTo>
                      <a:pt x="747" y="3241"/>
                    </a:lnTo>
                    <a:lnTo>
                      <a:pt x="751" y="3247"/>
                    </a:lnTo>
                    <a:lnTo>
                      <a:pt x="754" y="3255"/>
                    </a:lnTo>
                    <a:lnTo>
                      <a:pt x="758" y="3263"/>
                    </a:lnTo>
                    <a:lnTo>
                      <a:pt x="763" y="3271"/>
                    </a:lnTo>
                    <a:lnTo>
                      <a:pt x="769" y="3277"/>
                    </a:lnTo>
                    <a:lnTo>
                      <a:pt x="777" y="3284"/>
                    </a:lnTo>
                    <a:lnTo>
                      <a:pt x="786" y="3290"/>
                    </a:lnTo>
                    <a:lnTo>
                      <a:pt x="795" y="3296"/>
                    </a:lnTo>
                    <a:lnTo>
                      <a:pt x="804" y="3302"/>
                    </a:lnTo>
                    <a:lnTo>
                      <a:pt x="815" y="3306"/>
                    </a:lnTo>
                    <a:lnTo>
                      <a:pt x="825" y="3309"/>
                    </a:lnTo>
                    <a:lnTo>
                      <a:pt x="835" y="3312"/>
                    </a:lnTo>
                    <a:lnTo>
                      <a:pt x="846" y="3315"/>
                    </a:lnTo>
                    <a:lnTo>
                      <a:pt x="855" y="3316"/>
                    </a:lnTo>
                    <a:lnTo>
                      <a:pt x="865" y="3317"/>
                    </a:lnTo>
                    <a:lnTo>
                      <a:pt x="874" y="3316"/>
                    </a:lnTo>
                    <a:lnTo>
                      <a:pt x="882" y="3315"/>
                    </a:lnTo>
                    <a:lnTo>
                      <a:pt x="895" y="3309"/>
                    </a:lnTo>
                    <a:lnTo>
                      <a:pt x="908" y="3304"/>
                    </a:lnTo>
                    <a:lnTo>
                      <a:pt x="921" y="3298"/>
                    </a:lnTo>
                    <a:lnTo>
                      <a:pt x="932" y="3291"/>
                    </a:lnTo>
                    <a:lnTo>
                      <a:pt x="945" y="3285"/>
                    </a:lnTo>
                    <a:lnTo>
                      <a:pt x="958" y="3281"/>
                    </a:lnTo>
                    <a:lnTo>
                      <a:pt x="965" y="3280"/>
                    </a:lnTo>
                    <a:lnTo>
                      <a:pt x="973" y="3278"/>
                    </a:lnTo>
                    <a:lnTo>
                      <a:pt x="979" y="3278"/>
                    </a:lnTo>
                    <a:lnTo>
                      <a:pt x="986" y="3278"/>
                    </a:lnTo>
                    <a:lnTo>
                      <a:pt x="1004" y="3281"/>
                    </a:lnTo>
                    <a:lnTo>
                      <a:pt x="1019" y="3281"/>
                    </a:lnTo>
                    <a:lnTo>
                      <a:pt x="1034" y="3280"/>
                    </a:lnTo>
                    <a:lnTo>
                      <a:pt x="1048" y="3276"/>
                    </a:lnTo>
                    <a:lnTo>
                      <a:pt x="1062" y="3272"/>
                    </a:lnTo>
                    <a:lnTo>
                      <a:pt x="1075" y="3265"/>
                    </a:lnTo>
                    <a:lnTo>
                      <a:pt x="1089" y="3258"/>
                    </a:lnTo>
                    <a:lnTo>
                      <a:pt x="1105" y="3249"/>
                    </a:lnTo>
                    <a:lnTo>
                      <a:pt x="1124" y="3236"/>
                    </a:lnTo>
                    <a:lnTo>
                      <a:pt x="1144" y="3223"/>
                    </a:lnTo>
                    <a:lnTo>
                      <a:pt x="1154" y="3217"/>
                    </a:lnTo>
                    <a:lnTo>
                      <a:pt x="1164" y="3212"/>
                    </a:lnTo>
                    <a:lnTo>
                      <a:pt x="1176" y="3210"/>
                    </a:lnTo>
                    <a:lnTo>
                      <a:pt x="1188" y="3208"/>
                    </a:lnTo>
                    <a:lnTo>
                      <a:pt x="1186" y="3214"/>
                    </a:lnTo>
                    <a:lnTo>
                      <a:pt x="1184" y="3219"/>
                    </a:lnTo>
                    <a:lnTo>
                      <a:pt x="1179" y="3225"/>
                    </a:lnTo>
                    <a:lnTo>
                      <a:pt x="1173" y="3232"/>
                    </a:lnTo>
                    <a:lnTo>
                      <a:pt x="1159" y="3247"/>
                    </a:lnTo>
                    <a:lnTo>
                      <a:pt x="1142" y="3261"/>
                    </a:lnTo>
                    <a:lnTo>
                      <a:pt x="1124" y="3277"/>
                    </a:lnTo>
                    <a:lnTo>
                      <a:pt x="1106" y="3289"/>
                    </a:lnTo>
                    <a:lnTo>
                      <a:pt x="1092" y="3299"/>
                    </a:lnTo>
                    <a:lnTo>
                      <a:pt x="1081" y="3304"/>
                    </a:lnTo>
                    <a:lnTo>
                      <a:pt x="1053" y="3318"/>
                    </a:lnTo>
                    <a:lnTo>
                      <a:pt x="1026" y="3333"/>
                    </a:lnTo>
                    <a:lnTo>
                      <a:pt x="1013" y="3339"/>
                    </a:lnTo>
                    <a:lnTo>
                      <a:pt x="999" y="3346"/>
                    </a:lnTo>
                    <a:lnTo>
                      <a:pt x="983" y="3351"/>
                    </a:lnTo>
                    <a:lnTo>
                      <a:pt x="967" y="3356"/>
                    </a:lnTo>
                    <a:lnTo>
                      <a:pt x="954" y="3359"/>
                    </a:lnTo>
                    <a:lnTo>
                      <a:pt x="936" y="3361"/>
                    </a:lnTo>
                    <a:lnTo>
                      <a:pt x="927" y="3364"/>
                    </a:lnTo>
                    <a:lnTo>
                      <a:pt x="920" y="3366"/>
                    </a:lnTo>
                    <a:lnTo>
                      <a:pt x="913" y="3369"/>
                    </a:lnTo>
                    <a:lnTo>
                      <a:pt x="910" y="3373"/>
                    </a:lnTo>
                    <a:lnTo>
                      <a:pt x="908" y="3379"/>
                    </a:lnTo>
                    <a:lnTo>
                      <a:pt x="908" y="3386"/>
                    </a:lnTo>
                    <a:lnTo>
                      <a:pt x="909" y="3394"/>
                    </a:lnTo>
                    <a:lnTo>
                      <a:pt x="909" y="3401"/>
                    </a:lnTo>
                    <a:lnTo>
                      <a:pt x="909" y="3408"/>
                    </a:lnTo>
                    <a:lnTo>
                      <a:pt x="908" y="3414"/>
                    </a:lnTo>
                    <a:lnTo>
                      <a:pt x="907" y="3418"/>
                    </a:lnTo>
                    <a:lnTo>
                      <a:pt x="905" y="3421"/>
                    </a:lnTo>
                    <a:lnTo>
                      <a:pt x="903" y="3422"/>
                    </a:lnTo>
                    <a:lnTo>
                      <a:pt x="899" y="3423"/>
                    </a:lnTo>
                    <a:lnTo>
                      <a:pt x="895" y="3425"/>
                    </a:lnTo>
                    <a:lnTo>
                      <a:pt x="891" y="3425"/>
                    </a:lnTo>
                    <a:lnTo>
                      <a:pt x="885" y="3425"/>
                    </a:lnTo>
                    <a:lnTo>
                      <a:pt x="879" y="3423"/>
                    </a:lnTo>
                    <a:lnTo>
                      <a:pt x="865" y="3420"/>
                    </a:lnTo>
                    <a:lnTo>
                      <a:pt x="851" y="3413"/>
                    </a:lnTo>
                    <a:lnTo>
                      <a:pt x="822" y="3401"/>
                    </a:lnTo>
                    <a:lnTo>
                      <a:pt x="803" y="3391"/>
                    </a:lnTo>
                    <a:lnTo>
                      <a:pt x="783" y="3381"/>
                    </a:lnTo>
                    <a:lnTo>
                      <a:pt x="764" y="3373"/>
                    </a:lnTo>
                    <a:lnTo>
                      <a:pt x="745" y="3366"/>
                    </a:lnTo>
                    <a:lnTo>
                      <a:pt x="725" y="3360"/>
                    </a:lnTo>
                    <a:lnTo>
                      <a:pt x="685" y="3348"/>
                    </a:lnTo>
                    <a:lnTo>
                      <a:pt x="645" y="3335"/>
                    </a:lnTo>
                    <a:lnTo>
                      <a:pt x="623" y="3337"/>
                    </a:lnTo>
                    <a:lnTo>
                      <a:pt x="600" y="3334"/>
                    </a:lnTo>
                    <a:lnTo>
                      <a:pt x="588" y="3334"/>
                    </a:lnTo>
                    <a:lnTo>
                      <a:pt x="576" y="3333"/>
                    </a:lnTo>
                    <a:lnTo>
                      <a:pt x="565" y="3334"/>
                    </a:lnTo>
                    <a:lnTo>
                      <a:pt x="553" y="3335"/>
                    </a:lnTo>
                    <a:lnTo>
                      <a:pt x="549" y="3337"/>
                    </a:lnTo>
                    <a:lnTo>
                      <a:pt x="546" y="3338"/>
                    </a:lnTo>
                    <a:lnTo>
                      <a:pt x="544" y="3341"/>
                    </a:lnTo>
                    <a:lnTo>
                      <a:pt x="544" y="3342"/>
                    </a:lnTo>
                    <a:lnTo>
                      <a:pt x="545" y="3347"/>
                    </a:lnTo>
                    <a:lnTo>
                      <a:pt x="550" y="3353"/>
                    </a:lnTo>
                    <a:lnTo>
                      <a:pt x="555" y="3360"/>
                    </a:lnTo>
                    <a:lnTo>
                      <a:pt x="559" y="3366"/>
                    </a:lnTo>
                    <a:lnTo>
                      <a:pt x="562" y="3370"/>
                    </a:lnTo>
                    <a:lnTo>
                      <a:pt x="563" y="3374"/>
                    </a:lnTo>
                    <a:lnTo>
                      <a:pt x="563" y="3377"/>
                    </a:lnTo>
                    <a:lnTo>
                      <a:pt x="562" y="3381"/>
                    </a:lnTo>
                    <a:lnTo>
                      <a:pt x="546" y="3378"/>
                    </a:lnTo>
                    <a:lnTo>
                      <a:pt x="533" y="3375"/>
                    </a:lnTo>
                    <a:lnTo>
                      <a:pt x="521" y="3374"/>
                    </a:lnTo>
                    <a:lnTo>
                      <a:pt x="510" y="3375"/>
                    </a:lnTo>
                    <a:lnTo>
                      <a:pt x="500" y="3377"/>
                    </a:lnTo>
                    <a:lnTo>
                      <a:pt x="491" y="3379"/>
                    </a:lnTo>
                    <a:lnTo>
                      <a:pt x="483" y="3383"/>
                    </a:lnTo>
                    <a:lnTo>
                      <a:pt x="475" y="3388"/>
                    </a:lnTo>
                    <a:lnTo>
                      <a:pt x="444" y="3416"/>
                    </a:lnTo>
                    <a:lnTo>
                      <a:pt x="403" y="3452"/>
                    </a:lnTo>
                    <a:lnTo>
                      <a:pt x="383" y="3465"/>
                    </a:lnTo>
                    <a:lnTo>
                      <a:pt x="361" y="3478"/>
                    </a:lnTo>
                    <a:lnTo>
                      <a:pt x="339" y="3489"/>
                    </a:lnTo>
                    <a:lnTo>
                      <a:pt x="316" y="3500"/>
                    </a:lnTo>
                    <a:lnTo>
                      <a:pt x="268" y="3521"/>
                    </a:lnTo>
                    <a:lnTo>
                      <a:pt x="223" y="3540"/>
                    </a:lnTo>
                    <a:lnTo>
                      <a:pt x="210" y="3548"/>
                    </a:lnTo>
                    <a:lnTo>
                      <a:pt x="198" y="3556"/>
                    </a:lnTo>
                    <a:lnTo>
                      <a:pt x="186" y="3565"/>
                    </a:lnTo>
                    <a:lnTo>
                      <a:pt x="176" y="3575"/>
                    </a:lnTo>
                    <a:lnTo>
                      <a:pt x="164" y="3584"/>
                    </a:lnTo>
                    <a:lnTo>
                      <a:pt x="153" y="3593"/>
                    </a:lnTo>
                    <a:lnTo>
                      <a:pt x="141" y="3601"/>
                    </a:lnTo>
                    <a:lnTo>
                      <a:pt x="128" y="3607"/>
                    </a:lnTo>
                    <a:lnTo>
                      <a:pt x="120" y="3610"/>
                    </a:lnTo>
                    <a:lnTo>
                      <a:pt x="112" y="3611"/>
                    </a:lnTo>
                    <a:lnTo>
                      <a:pt x="103" y="3611"/>
                    </a:lnTo>
                    <a:lnTo>
                      <a:pt x="94" y="3611"/>
                    </a:lnTo>
                    <a:lnTo>
                      <a:pt x="75" y="3611"/>
                    </a:lnTo>
                    <a:lnTo>
                      <a:pt x="55" y="3611"/>
                    </a:lnTo>
                    <a:lnTo>
                      <a:pt x="46" y="3611"/>
                    </a:lnTo>
                    <a:lnTo>
                      <a:pt x="39" y="3613"/>
                    </a:lnTo>
                    <a:lnTo>
                      <a:pt x="30" y="3615"/>
                    </a:lnTo>
                    <a:lnTo>
                      <a:pt x="22" y="3619"/>
                    </a:lnTo>
                    <a:lnTo>
                      <a:pt x="15" y="3624"/>
                    </a:lnTo>
                    <a:lnTo>
                      <a:pt x="9" y="3631"/>
                    </a:lnTo>
                    <a:lnTo>
                      <a:pt x="4" y="3638"/>
                    </a:lnTo>
                    <a:lnTo>
                      <a:pt x="0" y="3649"/>
                    </a:lnTo>
                    <a:lnTo>
                      <a:pt x="0" y="3653"/>
                    </a:lnTo>
                    <a:lnTo>
                      <a:pt x="0" y="3655"/>
                    </a:lnTo>
                    <a:lnTo>
                      <a:pt x="2" y="3657"/>
                    </a:lnTo>
                    <a:lnTo>
                      <a:pt x="5" y="3658"/>
                    </a:lnTo>
                    <a:lnTo>
                      <a:pt x="14" y="3658"/>
                    </a:lnTo>
                    <a:lnTo>
                      <a:pt x="24" y="3657"/>
                    </a:lnTo>
                    <a:lnTo>
                      <a:pt x="37" y="3655"/>
                    </a:lnTo>
                    <a:lnTo>
                      <a:pt x="49" y="3654"/>
                    </a:lnTo>
                    <a:lnTo>
                      <a:pt x="54" y="3654"/>
                    </a:lnTo>
                    <a:lnTo>
                      <a:pt x="59" y="3655"/>
                    </a:lnTo>
                    <a:lnTo>
                      <a:pt x="63" y="3657"/>
                    </a:lnTo>
                    <a:lnTo>
                      <a:pt x="67" y="3659"/>
                    </a:lnTo>
                    <a:lnTo>
                      <a:pt x="71" y="3664"/>
                    </a:lnTo>
                    <a:lnTo>
                      <a:pt x="72" y="3672"/>
                    </a:lnTo>
                    <a:lnTo>
                      <a:pt x="74" y="3681"/>
                    </a:lnTo>
                    <a:lnTo>
                      <a:pt x="74" y="3690"/>
                    </a:lnTo>
                    <a:lnTo>
                      <a:pt x="74" y="3699"/>
                    </a:lnTo>
                    <a:lnTo>
                      <a:pt x="74" y="3707"/>
                    </a:lnTo>
                    <a:lnTo>
                      <a:pt x="75" y="3712"/>
                    </a:lnTo>
                    <a:lnTo>
                      <a:pt x="76" y="3715"/>
                    </a:lnTo>
                    <a:lnTo>
                      <a:pt x="77" y="3717"/>
                    </a:lnTo>
                    <a:lnTo>
                      <a:pt x="79" y="3719"/>
                    </a:lnTo>
                    <a:lnTo>
                      <a:pt x="85" y="3720"/>
                    </a:lnTo>
                    <a:lnTo>
                      <a:pt x="93" y="3719"/>
                    </a:lnTo>
                    <a:lnTo>
                      <a:pt x="98" y="3717"/>
                    </a:lnTo>
                    <a:lnTo>
                      <a:pt x="105" y="3715"/>
                    </a:lnTo>
                    <a:lnTo>
                      <a:pt x="115" y="3707"/>
                    </a:lnTo>
                    <a:lnTo>
                      <a:pt x="124" y="3698"/>
                    </a:lnTo>
                    <a:lnTo>
                      <a:pt x="134" y="3688"/>
                    </a:lnTo>
                    <a:lnTo>
                      <a:pt x="145" y="3676"/>
                    </a:lnTo>
                    <a:lnTo>
                      <a:pt x="156" y="3666"/>
                    </a:lnTo>
                    <a:lnTo>
                      <a:pt x="171" y="3655"/>
                    </a:lnTo>
                    <a:lnTo>
                      <a:pt x="182" y="3650"/>
                    </a:lnTo>
                    <a:lnTo>
                      <a:pt x="189" y="3649"/>
                    </a:lnTo>
                    <a:lnTo>
                      <a:pt x="191" y="3650"/>
                    </a:lnTo>
                    <a:lnTo>
                      <a:pt x="193" y="3651"/>
                    </a:lnTo>
                    <a:lnTo>
                      <a:pt x="195" y="3653"/>
                    </a:lnTo>
                    <a:lnTo>
                      <a:pt x="195" y="3655"/>
                    </a:lnTo>
                    <a:lnTo>
                      <a:pt x="197" y="3662"/>
                    </a:lnTo>
                    <a:lnTo>
                      <a:pt x="198" y="3668"/>
                    </a:lnTo>
                    <a:lnTo>
                      <a:pt x="201" y="3675"/>
                    </a:lnTo>
                    <a:lnTo>
                      <a:pt x="204" y="3681"/>
                    </a:lnTo>
                    <a:lnTo>
                      <a:pt x="208" y="3685"/>
                    </a:lnTo>
                    <a:lnTo>
                      <a:pt x="212" y="3686"/>
                    </a:lnTo>
                    <a:lnTo>
                      <a:pt x="219" y="3688"/>
                    </a:lnTo>
                    <a:lnTo>
                      <a:pt x="225" y="3686"/>
                    </a:lnTo>
                    <a:lnTo>
                      <a:pt x="239" y="3683"/>
                    </a:lnTo>
                    <a:lnTo>
                      <a:pt x="256" y="3677"/>
                    </a:lnTo>
                    <a:lnTo>
                      <a:pt x="274" y="3671"/>
                    </a:lnTo>
                    <a:lnTo>
                      <a:pt x="292" y="3667"/>
                    </a:lnTo>
                    <a:lnTo>
                      <a:pt x="302" y="3667"/>
                    </a:lnTo>
                    <a:lnTo>
                      <a:pt x="311" y="3668"/>
                    </a:lnTo>
                    <a:lnTo>
                      <a:pt x="318" y="3670"/>
                    </a:lnTo>
                    <a:lnTo>
                      <a:pt x="326" y="3673"/>
                    </a:lnTo>
                    <a:lnTo>
                      <a:pt x="334" y="3677"/>
                    </a:lnTo>
                    <a:lnTo>
                      <a:pt x="340" y="3680"/>
                    </a:lnTo>
                    <a:lnTo>
                      <a:pt x="347" y="3681"/>
                    </a:lnTo>
                    <a:lnTo>
                      <a:pt x="352" y="3683"/>
                    </a:lnTo>
                    <a:lnTo>
                      <a:pt x="362" y="3683"/>
                    </a:lnTo>
                    <a:lnTo>
                      <a:pt x="373" y="3681"/>
                    </a:lnTo>
                    <a:lnTo>
                      <a:pt x="377" y="3683"/>
                    </a:lnTo>
                    <a:lnTo>
                      <a:pt x="382" y="3683"/>
                    </a:lnTo>
                    <a:lnTo>
                      <a:pt x="387" y="3684"/>
                    </a:lnTo>
                    <a:lnTo>
                      <a:pt x="392" y="3688"/>
                    </a:lnTo>
                    <a:lnTo>
                      <a:pt x="397" y="3692"/>
                    </a:lnTo>
                    <a:lnTo>
                      <a:pt x="403" y="3697"/>
                    </a:lnTo>
                    <a:lnTo>
                      <a:pt x="409" y="3705"/>
                    </a:lnTo>
                    <a:lnTo>
                      <a:pt x="416" y="3714"/>
                    </a:lnTo>
                    <a:lnTo>
                      <a:pt x="419" y="3716"/>
                    </a:lnTo>
                    <a:lnTo>
                      <a:pt x="422" y="3719"/>
                    </a:lnTo>
                    <a:lnTo>
                      <a:pt x="425" y="3717"/>
                    </a:lnTo>
                    <a:lnTo>
                      <a:pt x="429" y="3716"/>
                    </a:lnTo>
                    <a:lnTo>
                      <a:pt x="434" y="3711"/>
                    </a:lnTo>
                    <a:lnTo>
                      <a:pt x="439" y="3702"/>
                    </a:lnTo>
                    <a:lnTo>
                      <a:pt x="443" y="3694"/>
                    </a:lnTo>
                    <a:lnTo>
                      <a:pt x="447" y="3688"/>
                    </a:lnTo>
                    <a:lnTo>
                      <a:pt x="448" y="3686"/>
                    </a:lnTo>
                    <a:lnTo>
                      <a:pt x="449" y="3686"/>
                    </a:lnTo>
                    <a:lnTo>
                      <a:pt x="449" y="3688"/>
                    </a:lnTo>
                    <a:lnTo>
                      <a:pt x="449" y="3690"/>
                    </a:lnTo>
                    <a:lnTo>
                      <a:pt x="451" y="3702"/>
                    </a:lnTo>
                    <a:lnTo>
                      <a:pt x="452" y="3711"/>
                    </a:lnTo>
                    <a:lnTo>
                      <a:pt x="456" y="3720"/>
                    </a:lnTo>
                    <a:lnTo>
                      <a:pt x="460" y="3728"/>
                    </a:lnTo>
                    <a:lnTo>
                      <a:pt x="465" y="3733"/>
                    </a:lnTo>
                    <a:lnTo>
                      <a:pt x="470" y="3740"/>
                    </a:lnTo>
                    <a:lnTo>
                      <a:pt x="476" y="3743"/>
                    </a:lnTo>
                    <a:lnTo>
                      <a:pt x="484" y="3749"/>
                    </a:lnTo>
                    <a:lnTo>
                      <a:pt x="517" y="3763"/>
                    </a:lnTo>
                    <a:lnTo>
                      <a:pt x="550" y="3781"/>
                    </a:lnTo>
                    <a:lnTo>
                      <a:pt x="555" y="3784"/>
                    </a:lnTo>
                    <a:lnTo>
                      <a:pt x="561" y="3785"/>
                    </a:lnTo>
                    <a:lnTo>
                      <a:pt x="566" y="3786"/>
                    </a:lnTo>
                    <a:lnTo>
                      <a:pt x="571" y="3786"/>
                    </a:lnTo>
                    <a:lnTo>
                      <a:pt x="576" y="3785"/>
                    </a:lnTo>
                    <a:lnTo>
                      <a:pt x="583" y="3782"/>
                    </a:lnTo>
                    <a:lnTo>
                      <a:pt x="588" y="3780"/>
                    </a:lnTo>
                    <a:lnTo>
                      <a:pt x="593" y="3776"/>
                    </a:lnTo>
                    <a:lnTo>
                      <a:pt x="603" y="3765"/>
                    </a:lnTo>
                    <a:lnTo>
                      <a:pt x="615" y="3754"/>
                    </a:lnTo>
                    <a:lnTo>
                      <a:pt x="625" y="3740"/>
                    </a:lnTo>
                    <a:lnTo>
                      <a:pt x="635" y="3725"/>
                    </a:lnTo>
                    <a:lnTo>
                      <a:pt x="654" y="3693"/>
                    </a:lnTo>
                    <a:lnTo>
                      <a:pt x="671" y="3662"/>
                    </a:lnTo>
                    <a:lnTo>
                      <a:pt x="684" y="3636"/>
                    </a:lnTo>
                    <a:lnTo>
                      <a:pt x="695" y="3620"/>
                    </a:lnTo>
                    <a:lnTo>
                      <a:pt x="698" y="3618"/>
                    </a:lnTo>
                    <a:lnTo>
                      <a:pt x="701" y="3616"/>
                    </a:lnTo>
                    <a:lnTo>
                      <a:pt x="703" y="3615"/>
                    </a:lnTo>
                    <a:lnTo>
                      <a:pt x="706" y="3615"/>
                    </a:lnTo>
                    <a:lnTo>
                      <a:pt x="710" y="3618"/>
                    </a:lnTo>
                    <a:lnTo>
                      <a:pt x="715" y="3622"/>
                    </a:lnTo>
                    <a:lnTo>
                      <a:pt x="719" y="3627"/>
                    </a:lnTo>
                    <a:lnTo>
                      <a:pt x="724" y="3632"/>
                    </a:lnTo>
                    <a:lnTo>
                      <a:pt x="729" y="3636"/>
                    </a:lnTo>
                    <a:lnTo>
                      <a:pt x="734" y="3638"/>
                    </a:lnTo>
                    <a:lnTo>
                      <a:pt x="746" y="3640"/>
                    </a:lnTo>
                    <a:lnTo>
                      <a:pt x="759" y="3638"/>
                    </a:lnTo>
                    <a:lnTo>
                      <a:pt x="765" y="3638"/>
                    </a:lnTo>
                    <a:lnTo>
                      <a:pt x="771" y="3638"/>
                    </a:lnTo>
                    <a:lnTo>
                      <a:pt x="777" y="3640"/>
                    </a:lnTo>
                    <a:lnTo>
                      <a:pt x="782" y="3641"/>
                    </a:lnTo>
                    <a:lnTo>
                      <a:pt x="790" y="3646"/>
                    </a:lnTo>
                    <a:lnTo>
                      <a:pt x="795" y="3651"/>
                    </a:lnTo>
                    <a:lnTo>
                      <a:pt x="796" y="3655"/>
                    </a:lnTo>
                    <a:lnTo>
                      <a:pt x="799" y="3659"/>
                    </a:lnTo>
                    <a:lnTo>
                      <a:pt x="802" y="3662"/>
                    </a:lnTo>
                    <a:lnTo>
                      <a:pt x="808" y="3663"/>
                    </a:lnTo>
                    <a:lnTo>
                      <a:pt x="818" y="3664"/>
                    </a:lnTo>
                    <a:lnTo>
                      <a:pt x="837" y="3666"/>
                    </a:lnTo>
                    <a:lnTo>
                      <a:pt x="847" y="3666"/>
                    </a:lnTo>
                    <a:lnTo>
                      <a:pt x="857" y="3667"/>
                    </a:lnTo>
                    <a:lnTo>
                      <a:pt x="868" y="3670"/>
                    </a:lnTo>
                    <a:lnTo>
                      <a:pt x="878" y="3673"/>
                    </a:lnTo>
                    <a:lnTo>
                      <a:pt x="888" y="3677"/>
                    </a:lnTo>
                    <a:lnTo>
                      <a:pt x="899" y="3683"/>
                    </a:lnTo>
                    <a:lnTo>
                      <a:pt x="908" y="3688"/>
                    </a:lnTo>
                    <a:lnTo>
                      <a:pt x="916" y="3694"/>
                    </a:lnTo>
                    <a:lnTo>
                      <a:pt x="925" y="3719"/>
                    </a:lnTo>
                    <a:lnTo>
                      <a:pt x="934" y="3745"/>
                    </a:lnTo>
                    <a:lnTo>
                      <a:pt x="936" y="3750"/>
                    </a:lnTo>
                    <a:lnTo>
                      <a:pt x="939" y="3755"/>
                    </a:lnTo>
                    <a:lnTo>
                      <a:pt x="943" y="3759"/>
                    </a:lnTo>
                    <a:lnTo>
                      <a:pt x="947" y="3762"/>
                    </a:lnTo>
                    <a:lnTo>
                      <a:pt x="951" y="3764"/>
                    </a:lnTo>
                    <a:lnTo>
                      <a:pt x="956" y="3765"/>
                    </a:lnTo>
                    <a:lnTo>
                      <a:pt x="961" y="3765"/>
                    </a:lnTo>
                    <a:lnTo>
                      <a:pt x="967" y="3764"/>
                    </a:lnTo>
                    <a:lnTo>
                      <a:pt x="980" y="3760"/>
                    </a:lnTo>
                    <a:lnTo>
                      <a:pt x="992" y="3759"/>
                    </a:lnTo>
                    <a:lnTo>
                      <a:pt x="1004" y="3759"/>
                    </a:lnTo>
                    <a:lnTo>
                      <a:pt x="1014" y="3760"/>
                    </a:lnTo>
                    <a:lnTo>
                      <a:pt x="1024" y="3762"/>
                    </a:lnTo>
                    <a:lnTo>
                      <a:pt x="1034" y="3765"/>
                    </a:lnTo>
                    <a:lnTo>
                      <a:pt x="1044" y="3768"/>
                    </a:lnTo>
                    <a:lnTo>
                      <a:pt x="1053" y="3773"/>
                    </a:lnTo>
                    <a:lnTo>
                      <a:pt x="1071" y="3781"/>
                    </a:lnTo>
                    <a:lnTo>
                      <a:pt x="1089" y="3790"/>
                    </a:lnTo>
                    <a:lnTo>
                      <a:pt x="1098" y="3794"/>
                    </a:lnTo>
                    <a:lnTo>
                      <a:pt x="1107" y="3796"/>
                    </a:lnTo>
                    <a:lnTo>
                      <a:pt x="1118" y="3798"/>
                    </a:lnTo>
                    <a:lnTo>
                      <a:pt x="1128" y="3799"/>
                    </a:lnTo>
                    <a:lnTo>
                      <a:pt x="1133" y="3799"/>
                    </a:lnTo>
                    <a:lnTo>
                      <a:pt x="1136" y="3798"/>
                    </a:lnTo>
                    <a:lnTo>
                      <a:pt x="1137" y="3794"/>
                    </a:lnTo>
                    <a:lnTo>
                      <a:pt x="1137" y="3790"/>
                    </a:lnTo>
                    <a:lnTo>
                      <a:pt x="1133" y="3780"/>
                    </a:lnTo>
                    <a:lnTo>
                      <a:pt x="1125" y="3768"/>
                    </a:lnTo>
                    <a:lnTo>
                      <a:pt x="1106" y="3742"/>
                    </a:lnTo>
                    <a:lnTo>
                      <a:pt x="1093" y="3725"/>
                    </a:lnTo>
                    <a:lnTo>
                      <a:pt x="1092" y="3719"/>
                    </a:lnTo>
                    <a:lnTo>
                      <a:pt x="1092" y="3714"/>
                    </a:lnTo>
                    <a:lnTo>
                      <a:pt x="1093" y="3711"/>
                    </a:lnTo>
                    <a:lnTo>
                      <a:pt x="1096" y="3708"/>
                    </a:lnTo>
                    <a:lnTo>
                      <a:pt x="1098" y="3708"/>
                    </a:lnTo>
                    <a:lnTo>
                      <a:pt x="1103" y="3710"/>
                    </a:lnTo>
                    <a:lnTo>
                      <a:pt x="1109" y="3711"/>
                    </a:lnTo>
                    <a:lnTo>
                      <a:pt x="1115" y="3714"/>
                    </a:lnTo>
                    <a:lnTo>
                      <a:pt x="1140" y="3728"/>
                    </a:lnTo>
                    <a:lnTo>
                      <a:pt x="1157" y="3738"/>
                    </a:lnTo>
                    <a:lnTo>
                      <a:pt x="1166" y="3743"/>
                    </a:lnTo>
                    <a:lnTo>
                      <a:pt x="1175" y="3747"/>
                    </a:lnTo>
                    <a:lnTo>
                      <a:pt x="1184" y="3749"/>
                    </a:lnTo>
                    <a:lnTo>
                      <a:pt x="1192" y="3750"/>
                    </a:lnTo>
                    <a:lnTo>
                      <a:pt x="1199" y="3750"/>
                    </a:lnTo>
                    <a:lnTo>
                      <a:pt x="1207" y="3749"/>
                    </a:lnTo>
                    <a:lnTo>
                      <a:pt x="1215" y="3747"/>
                    </a:lnTo>
                    <a:lnTo>
                      <a:pt x="1221" y="3745"/>
                    </a:lnTo>
                    <a:lnTo>
                      <a:pt x="1236" y="3740"/>
                    </a:lnTo>
                    <a:lnTo>
                      <a:pt x="1249" y="3736"/>
                    </a:lnTo>
                    <a:lnTo>
                      <a:pt x="1255" y="3733"/>
                    </a:lnTo>
                    <a:lnTo>
                      <a:pt x="1262" y="3733"/>
                    </a:lnTo>
                    <a:lnTo>
                      <a:pt x="1268" y="3733"/>
                    </a:lnTo>
                    <a:lnTo>
                      <a:pt x="1274" y="3734"/>
                    </a:lnTo>
                    <a:lnTo>
                      <a:pt x="1287" y="3737"/>
                    </a:lnTo>
                    <a:lnTo>
                      <a:pt x="1297" y="3737"/>
                    </a:lnTo>
                    <a:lnTo>
                      <a:pt x="1304" y="3737"/>
                    </a:lnTo>
                    <a:lnTo>
                      <a:pt x="1308" y="3734"/>
                    </a:lnTo>
                    <a:lnTo>
                      <a:pt x="1312" y="3730"/>
                    </a:lnTo>
                    <a:lnTo>
                      <a:pt x="1315" y="3727"/>
                    </a:lnTo>
                    <a:lnTo>
                      <a:pt x="1315" y="3721"/>
                    </a:lnTo>
                    <a:lnTo>
                      <a:pt x="1315" y="3716"/>
                    </a:lnTo>
                    <a:lnTo>
                      <a:pt x="1313" y="3705"/>
                    </a:lnTo>
                    <a:lnTo>
                      <a:pt x="1313" y="3694"/>
                    </a:lnTo>
                    <a:lnTo>
                      <a:pt x="1313" y="3690"/>
                    </a:lnTo>
                    <a:lnTo>
                      <a:pt x="1315" y="3688"/>
                    </a:lnTo>
                    <a:lnTo>
                      <a:pt x="1319" y="3685"/>
                    </a:lnTo>
                    <a:lnTo>
                      <a:pt x="1322" y="3684"/>
                    </a:lnTo>
                    <a:lnTo>
                      <a:pt x="1325" y="3686"/>
                    </a:lnTo>
                    <a:lnTo>
                      <a:pt x="1325" y="3693"/>
                    </a:lnTo>
                    <a:lnTo>
                      <a:pt x="1326" y="3699"/>
                    </a:lnTo>
                    <a:lnTo>
                      <a:pt x="1329" y="3705"/>
                    </a:lnTo>
                    <a:lnTo>
                      <a:pt x="1333" y="3710"/>
                    </a:lnTo>
                    <a:lnTo>
                      <a:pt x="1337" y="3715"/>
                    </a:lnTo>
                    <a:lnTo>
                      <a:pt x="1342" y="3719"/>
                    </a:lnTo>
                    <a:lnTo>
                      <a:pt x="1347" y="3723"/>
                    </a:lnTo>
                    <a:lnTo>
                      <a:pt x="1354" y="3725"/>
                    </a:lnTo>
                    <a:lnTo>
                      <a:pt x="1366" y="3730"/>
                    </a:lnTo>
                    <a:lnTo>
                      <a:pt x="1382" y="3734"/>
                    </a:lnTo>
                    <a:lnTo>
                      <a:pt x="1399" y="3737"/>
                    </a:lnTo>
                    <a:lnTo>
                      <a:pt x="1416" y="3740"/>
                    </a:lnTo>
                    <a:lnTo>
                      <a:pt x="1448" y="3743"/>
                    </a:lnTo>
                    <a:lnTo>
                      <a:pt x="1478" y="3749"/>
                    </a:lnTo>
                    <a:lnTo>
                      <a:pt x="1490" y="3752"/>
                    </a:lnTo>
                    <a:lnTo>
                      <a:pt x="1499" y="3759"/>
                    </a:lnTo>
                    <a:lnTo>
                      <a:pt x="1501" y="3762"/>
                    </a:lnTo>
                    <a:lnTo>
                      <a:pt x="1504" y="3765"/>
                    </a:lnTo>
                    <a:lnTo>
                      <a:pt x="1505" y="3771"/>
                    </a:lnTo>
                    <a:lnTo>
                      <a:pt x="1506" y="3776"/>
                    </a:lnTo>
                    <a:lnTo>
                      <a:pt x="1490" y="3782"/>
                    </a:lnTo>
                    <a:lnTo>
                      <a:pt x="1474" y="3785"/>
                    </a:lnTo>
                    <a:lnTo>
                      <a:pt x="1469" y="3787"/>
                    </a:lnTo>
                    <a:lnTo>
                      <a:pt x="1465" y="3791"/>
                    </a:lnTo>
                    <a:lnTo>
                      <a:pt x="1464" y="3795"/>
                    </a:lnTo>
                    <a:lnTo>
                      <a:pt x="1464" y="3798"/>
                    </a:lnTo>
                    <a:lnTo>
                      <a:pt x="1464" y="3803"/>
                    </a:lnTo>
                    <a:lnTo>
                      <a:pt x="1465" y="3808"/>
                    </a:lnTo>
                    <a:lnTo>
                      <a:pt x="1468" y="3815"/>
                    </a:lnTo>
                    <a:lnTo>
                      <a:pt x="1471" y="3820"/>
                    </a:lnTo>
                    <a:lnTo>
                      <a:pt x="1477" y="3824"/>
                    </a:lnTo>
                    <a:lnTo>
                      <a:pt x="1483" y="3826"/>
                    </a:lnTo>
                    <a:lnTo>
                      <a:pt x="1491" y="3828"/>
                    </a:lnTo>
                    <a:lnTo>
                      <a:pt x="1499" y="3828"/>
                    </a:lnTo>
                    <a:lnTo>
                      <a:pt x="1508" y="3826"/>
                    </a:lnTo>
                    <a:lnTo>
                      <a:pt x="1518" y="3825"/>
                    </a:lnTo>
                    <a:lnTo>
                      <a:pt x="1537" y="3822"/>
                    </a:lnTo>
                    <a:lnTo>
                      <a:pt x="1558" y="3820"/>
                    </a:lnTo>
                    <a:lnTo>
                      <a:pt x="1569" y="3819"/>
                    </a:lnTo>
                    <a:lnTo>
                      <a:pt x="1579" y="3819"/>
                    </a:lnTo>
                    <a:lnTo>
                      <a:pt x="1588" y="3820"/>
                    </a:lnTo>
                    <a:lnTo>
                      <a:pt x="1597" y="3822"/>
                    </a:lnTo>
                    <a:lnTo>
                      <a:pt x="1606" y="3825"/>
                    </a:lnTo>
                    <a:lnTo>
                      <a:pt x="1616" y="3826"/>
                    </a:lnTo>
                    <a:lnTo>
                      <a:pt x="1627" y="3826"/>
                    </a:lnTo>
                    <a:lnTo>
                      <a:pt x="1639" y="3825"/>
                    </a:lnTo>
                    <a:lnTo>
                      <a:pt x="1648" y="3826"/>
                    </a:lnTo>
                    <a:lnTo>
                      <a:pt x="1657" y="3829"/>
                    </a:lnTo>
                    <a:lnTo>
                      <a:pt x="1661" y="3830"/>
                    </a:lnTo>
                    <a:lnTo>
                      <a:pt x="1664" y="3833"/>
                    </a:lnTo>
                    <a:lnTo>
                      <a:pt x="1668" y="3837"/>
                    </a:lnTo>
                    <a:lnTo>
                      <a:pt x="1671" y="3841"/>
                    </a:lnTo>
                    <a:lnTo>
                      <a:pt x="1680" y="3857"/>
                    </a:lnTo>
                    <a:lnTo>
                      <a:pt x="1692" y="3876"/>
                    </a:lnTo>
                    <a:lnTo>
                      <a:pt x="1698" y="3883"/>
                    </a:lnTo>
                    <a:lnTo>
                      <a:pt x="1706" y="3890"/>
                    </a:lnTo>
                    <a:lnTo>
                      <a:pt x="1714" y="3895"/>
                    </a:lnTo>
                    <a:lnTo>
                      <a:pt x="1721" y="3896"/>
                    </a:lnTo>
                    <a:lnTo>
                      <a:pt x="1728" y="3899"/>
                    </a:lnTo>
                    <a:lnTo>
                      <a:pt x="1734" y="3901"/>
                    </a:lnTo>
                    <a:lnTo>
                      <a:pt x="1742" y="3901"/>
                    </a:lnTo>
                    <a:lnTo>
                      <a:pt x="1751" y="3901"/>
                    </a:lnTo>
                    <a:lnTo>
                      <a:pt x="1771" y="3899"/>
                    </a:lnTo>
                    <a:lnTo>
                      <a:pt x="1790" y="3895"/>
                    </a:lnTo>
                    <a:lnTo>
                      <a:pt x="1812" y="3890"/>
                    </a:lnTo>
                    <a:lnTo>
                      <a:pt x="1833" y="3885"/>
                    </a:lnTo>
                    <a:lnTo>
                      <a:pt x="1851" y="3881"/>
                    </a:lnTo>
                    <a:lnTo>
                      <a:pt x="1867" y="3879"/>
                    </a:lnTo>
                    <a:lnTo>
                      <a:pt x="1889" y="3879"/>
                    </a:lnTo>
                    <a:lnTo>
                      <a:pt x="1911" y="3878"/>
                    </a:lnTo>
                    <a:lnTo>
                      <a:pt x="1933" y="3876"/>
                    </a:lnTo>
                    <a:lnTo>
                      <a:pt x="1955" y="3872"/>
                    </a:lnTo>
                    <a:lnTo>
                      <a:pt x="1977" y="3868"/>
                    </a:lnTo>
                    <a:lnTo>
                      <a:pt x="1999" y="3861"/>
                    </a:lnTo>
                    <a:lnTo>
                      <a:pt x="2019" y="3855"/>
                    </a:lnTo>
                    <a:lnTo>
                      <a:pt x="2039" y="3846"/>
                    </a:lnTo>
                    <a:lnTo>
                      <a:pt x="2058" y="3835"/>
                    </a:lnTo>
                    <a:lnTo>
                      <a:pt x="2076" y="3824"/>
                    </a:lnTo>
                    <a:lnTo>
                      <a:pt x="2092" y="3811"/>
                    </a:lnTo>
                    <a:lnTo>
                      <a:pt x="2106" y="3796"/>
                    </a:lnTo>
                    <a:lnTo>
                      <a:pt x="2113" y="3787"/>
                    </a:lnTo>
                    <a:lnTo>
                      <a:pt x="2118" y="3780"/>
                    </a:lnTo>
                    <a:lnTo>
                      <a:pt x="2123" y="3771"/>
                    </a:lnTo>
                    <a:lnTo>
                      <a:pt x="2128" y="3762"/>
                    </a:lnTo>
                    <a:lnTo>
                      <a:pt x="2132" y="3751"/>
                    </a:lnTo>
                    <a:lnTo>
                      <a:pt x="2135" y="3741"/>
                    </a:lnTo>
                    <a:lnTo>
                      <a:pt x="2137" y="3729"/>
                    </a:lnTo>
                    <a:lnTo>
                      <a:pt x="2140" y="3719"/>
                    </a:lnTo>
                    <a:lnTo>
                      <a:pt x="2140" y="3708"/>
                    </a:lnTo>
                    <a:lnTo>
                      <a:pt x="2137" y="3701"/>
                    </a:lnTo>
                    <a:lnTo>
                      <a:pt x="2133" y="3695"/>
                    </a:lnTo>
                    <a:lnTo>
                      <a:pt x="2128" y="3690"/>
                    </a:lnTo>
                    <a:lnTo>
                      <a:pt x="2120" y="3688"/>
                    </a:lnTo>
                    <a:lnTo>
                      <a:pt x="2111" y="3685"/>
                    </a:lnTo>
                    <a:lnTo>
                      <a:pt x="2101" y="3684"/>
                    </a:lnTo>
                    <a:lnTo>
                      <a:pt x="2091" y="3684"/>
                    </a:lnTo>
                    <a:lnTo>
                      <a:pt x="2067" y="3684"/>
                    </a:lnTo>
                    <a:lnTo>
                      <a:pt x="2044" y="3684"/>
                    </a:lnTo>
                    <a:lnTo>
                      <a:pt x="2032" y="3684"/>
                    </a:lnTo>
                    <a:lnTo>
                      <a:pt x="2022" y="3683"/>
                    </a:lnTo>
                    <a:lnTo>
                      <a:pt x="2012" y="3681"/>
                    </a:lnTo>
                    <a:lnTo>
                      <a:pt x="2003" y="3679"/>
                    </a:lnTo>
                    <a:lnTo>
                      <a:pt x="1996" y="3675"/>
                    </a:lnTo>
                    <a:lnTo>
                      <a:pt x="1991" y="3671"/>
                    </a:lnTo>
                    <a:lnTo>
                      <a:pt x="1986" y="3666"/>
                    </a:lnTo>
                    <a:lnTo>
                      <a:pt x="1981" y="3660"/>
                    </a:lnTo>
                    <a:lnTo>
                      <a:pt x="1977" y="3655"/>
                    </a:lnTo>
                    <a:lnTo>
                      <a:pt x="1971" y="3650"/>
                    </a:lnTo>
                    <a:lnTo>
                      <a:pt x="1966" y="3646"/>
                    </a:lnTo>
                    <a:lnTo>
                      <a:pt x="1960" y="3642"/>
                    </a:lnTo>
                    <a:lnTo>
                      <a:pt x="1946" y="3637"/>
                    </a:lnTo>
                    <a:lnTo>
                      <a:pt x="1933" y="3632"/>
                    </a:lnTo>
                    <a:lnTo>
                      <a:pt x="1926" y="3629"/>
                    </a:lnTo>
                    <a:lnTo>
                      <a:pt x="1921" y="3626"/>
                    </a:lnTo>
                    <a:lnTo>
                      <a:pt x="1914" y="3622"/>
                    </a:lnTo>
                    <a:lnTo>
                      <a:pt x="1908" y="3616"/>
                    </a:lnTo>
                    <a:lnTo>
                      <a:pt x="1908" y="3615"/>
                    </a:lnTo>
                    <a:lnTo>
                      <a:pt x="1909" y="3614"/>
                    </a:lnTo>
                    <a:lnTo>
                      <a:pt x="1924" y="3613"/>
                    </a:lnTo>
                    <a:lnTo>
                      <a:pt x="1934" y="3610"/>
                    </a:lnTo>
                    <a:lnTo>
                      <a:pt x="1944" y="3606"/>
                    </a:lnTo>
                    <a:lnTo>
                      <a:pt x="1953" y="3601"/>
                    </a:lnTo>
                    <a:lnTo>
                      <a:pt x="1961" y="3596"/>
                    </a:lnTo>
                    <a:lnTo>
                      <a:pt x="1970" y="3592"/>
                    </a:lnTo>
                    <a:lnTo>
                      <a:pt x="1981" y="3589"/>
                    </a:lnTo>
                    <a:lnTo>
                      <a:pt x="1995" y="3588"/>
                    </a:lnTo>
                    <a:lnTo>
                      <a:pt x="2014" y="3585"/>
                    </a:lnTo>
                    <a:lnTo>
                      <a:pt x="2034" y="3581"/>
                    </a:lnTo>
                    <a:lnTo>
                      <a:pt x="2041" y="3579"/>
                    </a:lnTo>
                    <a:lnTo>
                      <a:pt x="2050" y="3575"/>
                    </a:lnTo>
                    <a:lnTo>
                      <a:pt x="2058" y="3571"/>
                    </a:lnTo>
                    <a:lnTo>
                      <a:pt x="2065" y="3566"/>
                    </a:lnTo>
                    <a:lnTo>
                      <a:pt x="2070" y="3561"/>
                    </a:lnTo>
                    <a:lnTo>
                      <a:pt x="2075" y="3556"/>
                    </a:lnTo>
                    <a:lnTo>
                      <a:pt x="2079" y="3549"/>
                    </a:lnTo>
                    <a:lnTo>
                      <a:pt x="2083" y="3541"/>
                    </a:lnTo>
                    <a:lnTo>
                      <a:pt x="2084" y="3534"/>
                    </a:lnTo>
                    <a:lnTo>
                      <a:pt x="2084" y="3524"/>
                    </a:lnTo>
                    <a:lnTo>
                      <a:pt x="2083" y="3515"/>
                    </a:lnTo>
                    <a:lnTo>
                      <a:pt x="2082" y="3505"/>
                    </a:lnTo>
                    <a:lnTo>
                      <a:pt x="2079" y="3496"/>
                    </a:lnTo>
                    <a:lnTo>
                      <a:pt x="2079" y="3488"/>
                    </a:lnTo>
                    <a:lnTo>
                      <a:pt x="2082" y="3484"/>
                    </a:lnTo>
                    <a:lnTo>
                      <a:pt x="2085" y="3480"/>
                    </a:lnTo>
                    <a:lnTo>
                      <a:pt x="2092" y="3479"/>
                    </a:lnTo>
                    <a:lnTo>
                      <a:pt x="2098" y="3479"/>
                    </a:lnTo>
                    <a:lnTo>
                      <a:pt x="2105" y="3479"/>
                    </a:lnTo>
                    <a:lnTo>
                      <a:pt x="2113" y="3480"/>
                    </a:lnTo>
                    <a:lnTo>
                      <a:pt x="2128" y="3480"/>
                    </a:lnTo>
                    <a:lnTo>
                      <a:pt x="2144" y="3479"/>
                    </a:lnTo>
                    <a:lnTo>
                      <a:pt x="2158" y="3475"/>
                    </a:lnTo>
                    <a:lnTo>
                      <a:pt x="2172" y="3469"/>
                    </a:lnTo>
                    <a:lnTo>
                      <a:pt x="2185" y="3461"/>
                    </a:lnTo>
                    <a:lnTo>
                      <a:pt x="2197" y="3452"/>
                    </a:lnTo>
                    <a:lnTo>
                      <a:pt x="2209" y="3442"/>
                    </a:lnTo>
                    <a:lnTo>
                      <a:pt x="2219" y="3430"/>
                    </a:lnTo>
                    <a:lnTo>
                      <a:pt x="2216" y="3432"/>
                    </a:lnTo>
                    <a:lnTo>
                      <a:pt x="2216" y="3435"/>
                    </a:lnTo>
                    <a:lnTo>
                      <a:pt x="2223" y="3427"/>
                    </a:lnTo>
                    <a:lnTo>
                      <a:pt x="2229" y="3422"/>
                    </a:lnTo>
                    <a:lnTo>
                      <a:pt x="2236" y="3417"/>
                    </a:lnTo>
                    <a:lnTo>
                      <a:pt x="2244" y="3412"/>
                    </a:lnTo>
                    <a:lnTo>
                      <a:pt x="2256" y="3405"/>
                    </a:lnTo>
                    <a:lnTo>
                      <a:pt x="2271" y="3398"/>
                    </a:lnTo>
                    <a:lnTo>
                      <a:pt x="2284" y="3391"/>
                    </a:lnTo>
                    <a:lnTo>
                      <a:pt x="2297" y="3382"/>
                    </a:lnTo>
                    <a:lnTo>
                      <a:pt x="2303" y="3375"/>
                    </a:lnTo>
                    <a:lnTo>
                      <a:pt x="2308" y="3369"/>
                    </a:lnTo>
                    <a:lnTo>
                      <a:pt x="2313" y="3360"/>
                    </a:lnTo>
                    <a:lnTo>
                      <a:pt x="2319" y="3351"/>
                    </a:lnTo>
                    <a:lnTo>
                      <a:pt x="2332" y="3324"/>
                    </a:lnTo>
                    <a:lnTo>
                      <a:pt x="2343" y="3298"/>
                    </a:lnTo>
                    <a:lnTo>
                      <a:pt x="2354" y="3273"/>
                    </a:lnTo>
                    <a:lnTo>
                      <a:pt x="2363" y="3249"/>
                    </a:lnTo>
                    <a:lnTo>
                      <a:pt x="2365" y="3237"/>
                    </a:lnTo>
                    <a:lnTo>
                      <a:pt x="2369" y="3224"/>
                    </a:lnTo>
                    <a:lnTo>
                      <a:pt x="2372" y="3211"/>
                    </a:lnTo>
                    <a:lnTo>
                      <a:pt x="2373" y="3198"/>
                    </a:lnTo>
                    <a:lnTo>
                      <a:pt x="2373" y="3184"/>
                    </a:lnTo>
                    <a:lnTo>
                      <a:pt x="2373" y="3168"/>
                    </a:lnTo>
                    <a:lnTo>
                      <a:pt x="2373" y="3153"/>
                    </a:lnTo>
                    <a:lnTo>
                      <a:pt x="2370" y="3136"/>
                    </a:lnTo>
                    <a:lnTo>
                      <a:pt x="2369" y="3128"/>
                    </a:lnTo>
                    <a:lnTo>
                      <a:pt x="2367" y="3119"/>
                    </a:lnTo>
                    <a:lnTo>
                      <a:pt x="2363" y="3110"/>
                    </a:lnTo>
                    <a:lnTo>
                      <a:pt x="2359" y="3100"/>
                    </a:lnTo>
                    <a:lnTo>
                      <a:pt x="2347" y="3081"/>
                    </a:lnTo>
                    <a:lnTo>
                      <a:pt x="2333" y="3063"/>
                    </a:lnTo>
                    <a:lnTo>
                      <a:pt x="2316" y="3045"/>
                    </a:lnTo>
                    <a:lnTo>
                      <a:pt x="2298" y="3027"/>
                    </a:lnTo>
                    <a:lnTo>
                      <a:pt x="2278" y="3011"/>
                    </a:lnTo>
                    <a:lnTo>
                      <a:pt x="2256" y="2997"/>
                    </a:lnTo>
                    <a:lnTo>
                      <a:pt x="2234" y="2984"/>
                    </a:lnTo>
                    <a:lnTo>
                      <a:pt x="2212" y="2973"/>
                    </a:lnTo>
                    <a:lnTo>
                      <a:pt x="2190" y="2965"/>
                    </a:lnTo>
                    <a:lnTo>
                      <a:pt x="2167" y="2960"/>
                    </a:lnTo>
                    <a:lnTo>
                      <a:pt x="2157" y="2957"/>
                    </a:lnTo>
                    <a:lnTo>
                      <a:pt x="2146" y="2957"/>
                    </a:lnTo>
                    <a:lnTo>
                      <a:pt x="2136" y="2957"/>
                    </a:lnTo>
                    <a:lnTo>
                      <a:pt x="2126" y="2958"/>
                    </a:lnTo>
                    <a:lnTo>
                      <a:pt x="2117" y="2960"/>
                    </a:lnTo>
                    <a:lnTo>
                      <a:pt x="2107" y="2964"/>
                    </a:lnTo>
                    <a:lnTo>
                      <a:pt x="2098" y="2967"/>
                    </a:lnTo>
                    <a:lnTo>
                      <a:pt x="2091" y="2973"/>
                    </a:lnTo>
                    <a:lnTo>
                      <a:pt x="2079" y="2983"/>
                    </a:lnTo>
                    <a:lnTo>
                      <a:pt x="2066" y="2996"/>
                    </a:lnTo>
                    <a:lnTo>
                      <a:pt x="2058" y="3001"/>
                    </a:lnTo>
                    <a:lnTo>
                      <a:pt x="2050" y="3004"/>
                    </a:lnTo>
                    <a:lnTo>
                      <a:pt x="2047" y="3005"/>
                    </a:lnTo>
                    <a:lnTo>
                      <a:pt x="2043" y="3005"/>
                    </a:lnTo>
                    <a:lnTo>
                      <a:pt x="2038" y="3005"/>
                    </a:lnTo>
                    <a:lnTo>
                      <a:pt x="2032" y="3004"/>
                    </a:lnTo>
                    <a:lnTo>
                      <a:pt x="2026" y="3001"/>
                    </a:lnTo>
                    <a:lnTo>
                      <a:pt x="2021" y="2999"/>
                    </a:lnTo>
                    <a:lnTo>
                      <a:pt x="2017" y="2996"/>
                    </a:lnTo>
                    <a:lnTo>
                      <a:pt x="2013" y="2993"/>
                    </a:lnTo>
                    <a:lnTo>
                      <a:pt x="2008" y="2986"/>
                    </a:lnTo>
                    <a:lnTo>
                      <a:pt x="1999" y="2978"/>
                    </a:lnTo>
                    <a:lnTo>
                      <a:pt x="1992" y="2975"/>
                    </a:lnTo>
                    <a:lnTo>
                      <a:pt x="1986" y="2974"/>
                    </a:lnTo>
                    <a:lnTo>
                      <a:pt x="1977" y="2973"/>
                    </a:lnTo>
                    <a:lnTo>
                      <a:pt x="1969" y="2971"/>
                    </a:lnTo>
                    <a:lnTo>
                      <a:pt x="1961" y="2970"/>
                    </a:lnTo>
                    <a:lnTo>
                      <a:pt x="1953" y="2967"/>
                    </a:lnTo>
                    <a:lnTo>
                      <a:pt x="1951" y="2966"/>
                    </a:lnTo>
                    <a:lnTo>
                      <a:pt x="1949" y="2965"/>
                    </a:lnTo>
                    <a:lnTo>
                      <a:pt x="1948" y="2962"/>
                    </a:lnTo>
                    <a:lnTo>
                      <a:pt x="1947" y="2960"/>
                    </a:lnTo>
                    <a:lnTo>
                      <a:pt x="1947" y="2954"/>
                    </a:lnTo>
                    <a:lnTo>
                      <a:pt x="1948" y="2949"/>
                    </a:lnTo>
                    <a:lnTo>
                      <a:pt x="1951" y="2944"/>
                    </a:lnTo>
                    <a:lnTo>
                      <a:pt x="1955" y="2939"/>
                    </a:lnTo>
                    <a:lnTo>
                      <a:pt x="1964" y="2929"/>
                    </a:lnTo>
                    <a:lnTo>
                      <a:pt x="1975" y="2917"/>
                    </a:lnTo>
                    <a:lnTo>
                      <a:pt x="1999" y="2897"/>
                    </a:lnTo>
                    <a:lnTo>
                      <a:pt x="2017" y="2881"/>
                    </a:lnTo>
                    <a:lnTo>
                      <a:pt x="2034" y="2875"/>
                    </a:lnTo>
                    <a:lnTo>
                      <a:pt x="2056" y="2866"/>
                    </a:lnTo>
                    <a:lnTo>
                      <a:pt x="2067" y="2861"/>
                    </a:lnTo>
                    <a:lnTo>
                      <a:pt x="2078" y="2856"/>
                    </a:lnTo>
                    <a:lnTo>
                      <a:pt x="2084" y="2851"/>
                    </a:lnTo>
                    <a:lnTo>
                      <a:pt x="2089" y="2847"/>
                    </a:lnTo>
                    <a:lnTo>
                      <a:pt x="2089" y="2840"/>
                    </a:lnTo>
                    <a:lnTo>
                      <a:pt x="2087" y="2829"/>
                    </a:lnTo>
                    <a:lnTo>
                      <a:pt x="2083" y="2813"/>
                    </a:lnTo>
                    <a:lnTo>
                      <a:pt x="2078" y="2795"/>
                    </a:lnTo>
                    <a:lnTo>
                      <a:pt x="2067" y="2760"/>
                    </a:lnTo>
                    <a:lnTo>
                      <a:pt x="2061" y="2736"/>
                    </a:lnTo>
                    <a:lnTo>
                      <a:pt x="2058" y="2717"/>
                    </a:lnTo>
                    <a:lnTo>
                      <a:pt x="2053" y="2693"/>
                    </a:lnTo>
                    <a:lnTo>
                      <a:pt x="2044" y="2666"/>
                    </a:lnTo>
                    <a:lnTo>
                      <a:pt x="2034" y="2637"/>
                    </a:lnTo>
                    <a:lnTo>
                      <a:pt x="2021" y="2609"/>
                    </a:lnTo>
                    <a:lnTo>
                      <a:pt x="2008" y="2584"/>
                    </a:lnTo>
                    <a:lnTo>
                      <a:pt x="2001" y="2574"/>
                    </a:lnTo>
                    <a:lnTo>
                      <a:pt x="1993" y="2565"/>
                    </a:lnTo>
                    <a:lnTo>
                      <a:pt x="1987" y="2558"/>
                    </a:lnTo>
                    <a:lnTo>
                      <a:pt x="1981" y="2553"/>
                    </a:lnTo>
                    <a:lnTo>
                      <a:pt x="1966" y="2545"/>
                    </a:lnTo>
                    <a:lnTo>
                      <a:pt x="1949" y="2540"/>
                    </a:lnTo>
                    <a:lnTo>
                      <a:pt x="1931" y="2535"/>
                    </a:lnTo>
                    <a:lnTo>
                      <a:pt x="1913" y="2531"/>
                    </a:lnTo>
                    <a:lnTo>
                      <a:pt x="1896" y="2527"/>
                    </a:lnTo>
                    <a:lnTo>
                      <a:pt x="1879" y="2522"/>
                    </a:lnTo>
                    <a:lnTo>
                      <a:pt x="1864" y="2515"/>
                    </a:lnTo>
                    <a:lnTo>
                      <a:pt x="1850" y="2508"/>
                    </a:lnTo>
                    <a:lnTo>
                      <a:pt x="1864" y="2504"/>
                    </a:lnTo>
                    <a:lnTo>
                      <a:pt x="1879" y="2502"/>
                    </a:lnTo>
                    <a:lnTo>
                      <a:pt x="1896" y="2502"/>
                    </a:lnTo>
                    <a:lnTo>
                      <a:pt x="1912" y="2505"/>
                    </a:lnTo>
                    <a:lnTo>
                      <a:pt x="1929" y="2508"/>
                    </a:lnTo>
                    <a:lnTo>
                      <a:pt x="1944" y="2511"/>
                    </a:lnTo>
                    <a:lnTo>
                      <a:pt x="1960" y="2515"/>
                    </a:lnTo>
                    <a:lnTo>
                      <a:pt x="1974" y="2521"/>
                    </a:lnTo>
                    <a:lnTo>
                      <a:pt x="1992" y="2530"/>
                    </a:lnTo>
                    <a:lnTo>
                      <a:pt x="2014" y="2543"/>
                    </a:lnTo>
                    <a:lnTo>
                      <a:pt x="2036" y="2557"/>
                    </a:lnTo>
                    <a:lnTo>
                      <a:pt x="2057" y="2568"/>
                    </a:lnTo>
                    <a:lnTo>
                      <a:pt x="2065" y="2572"/>
                    </a:lnTo>
                    <a:lnTo>
                      <a:pt x="2071" y="2574"/>
                    </a:lnTo>
                    <a:lnTo>
                      <a:pt x="2074" y="2574"/>
                    </a:lnTo>
                    <a:lnTo>
                      <a:pt x="2076" y="2574"/>
                    </a:lnTo>
                    <a:lnTo>
                      <a:pt x="2078" y="2572"/>
                    </a:lnTo>
                    <a:lnTo>
                      <a:pt x="2079" y="2571"/>
                    </a:lnTo>
                    <a:lnTo>
                      <a:pt x="2080" y="2565"/>
                    </a:lnTo>
                    <a:lnTo>
                      <a:pt x="2078" y="2555"/>
                    </a:lnTo>
                    <a:lnTo>
                      <a:pt x="2073" y="2543"/>
                    </a:lnTo>
                    <a:lnTo>
                      <a:pt x="2063" y="2524"/>
                    </a:lnTo>
                    <a:lnTo>
                      <a:pt x="2058" y="2513"/>
                    </a:lnTo>
                    <a:lnTo>
                      <a:pt x="2053" y="2501"/>
                    </a:lnTo>
                    <a:lnTo>
                      <a:pt x="2049" y="2491"/>
                    </a:lnTo>
                    <a:lnTo>
                      <a:pt x="2047" y="2479"/>
                    </a:lnTo>
                    <a:lnTo>
                      <a:pt x="2045" y="2469"/>
                    </a:lnTo>
                    <a:lnTo>
                      <a:pt x="2045" y="2457"/>
                    </a:lnTo>
                    <a:lnTo>
                      <a:pt x="2048" y="2444"/>
                    </a:lnTo>
                    <a:lnTo>
                      <a:pt x="2053" y="2431"/>
                    </a:lnTo>
                    <a:lnTo>
                      <a:pt x="2057" y="2421"/>
                    </a:lnTo>
                    <a:lnTo>
                      <a:pt x="2060" y="2412"/>
                    </a:lnTo>
                    <a:lnTo>
                      <a:pt x="2061" y="2403"/>
                    </a:lnTo>
                    <a:lnTo>
                      <a:pt x="2062" y="2394"/>
                    </a:lnTo>
                    <a:lnTo>
                      <a:pt x="2062" y="2377"/>
                    </a:lnTo>
                    <a:lnTo>
                      <a:pt x="2060" y="2360"/>
                    </a:lnTo>
                    <a:lnTo>
                      <a:pt x="2054" y="2343"/>
                    </a:lnTo>
                    <a:lnTo>
                      <a:pt x="2048" y="2326"/>
                    </a:lnTo>
                    <a:lnTo>
                      <a:pt x="2041" y="2309"/>
                    </a:lnTo>
                    <a:lnTo>
                      <a:pt x="2034" y="2290"/>
                    </a:lnTo>
                    <a:lnTo>
                      <a:pt x="2028" y="2276"/>
                    </a:lnTo>
                    <a:lnTo>
                      <a:pt x="2023" y="2260"/>
                    </a:lnTo>
                    <a:lnTo>
                      <a:pt x="2021" y="2246"/>
                    </a:lnTo>
                    <a:lnTo>
                      <a:pt x="2018" y="2230"/>
                    </a:lnTo>
                    <a:lnTo>
                      <a:pt x="2016" y="2215"/>
                    </a:lnTo>
                    <a:lnTo>
                      <a:pt x="2012" y="2199"/>
                    </a:lnTo>
                    <a:lnTo>
                      <a:pt x="2008" y="2185"/>
                    </a:lnTo>
                    <a:lnTo>
                      <a:pt x="2003" y="2169"/>
                    </a:lnTo>
                    <a:lnTo>
                      <a:pt x="1997" y="2160"/>
                    </a:lnTo>
                    <a:lnTo>
                      <a:pt x="1992" y="2151"/>
                    </a:lnTo>
                    <a:lnTo>
                      <a:pt x="1986" y="2144"/>
                    </a:lnTo>
                    <a:lnTo>
                      <a:pt x="1977" y="2137"/>
                    </a:lnTo>
                    <a:lnTo>
                      <a:pt x="1960" y="2125"/>
                    </a:lnTo>
                    <a:lnTo>
                      <a:pt x="1940" y="2115"/>
                    </a:lnTo>
                    <a:lnTo>
                      <a:pt x="1920" y="2106"/>
                    </a:lnTo>
                    <a:lnTo>
                      <a:pt x="1900" y="2096"/>
                    </a:lnTo>
                    <a:lnTo>
                      <a:pt x="1891" y="2090"/>
                    </a:lnTo>
                    <a:lnTo>
                      <a:pt x="1883" y="2085"/>
                    </a:lnTo>
                    <a:lnTo>
                      <a:pt x="1876" y="2079"/>
                    </a:lnTo>
                    <a:lnTo>
                      <a:pt x="1869" y="2072"/>
                    </a:lnTo>
                    <a:lnTo>
                      <a:pt x="1864" y="2065"/>
                    </a:lnTo>
                    <a:lnTo>
                      <a:pt x="1860" y="2055"/>
                    </a:lnTo>
                    <a:lnTo>
                      <a:pt x="1857" y="2046"/>
                    </a:lnTo>
                    <a:lnTo>
                      <a:pt x="1855" y="2036"/>
                    </a:lnTo>
                    <a:lnTo>
                      <a:pt x="1854" y="2017"/>
                    </a:lnTo>
                    <a:lnTo>
                      <a:pt x="1852" y="1997"/>
                    </a:lnTo>
                    <a:lnTo>
                      <a:pt x="1852" y="1987"/>
                    </a:lnTo>
                    <a:lnTo>
                      <a:pt x="1854" y="1978"/>
                    </a:lnTo>
                    <a:lnTo>
                      <a:pt x="1854" y="1967"/>
                    </a:lnTo>
                    <a:lnTo>
                      <a:pt x="1855" y="1958"/>
                    </a:lnTo>
                    <a:lnTo>
                      <a:pt x="1852" y="1947"/>
                    </a:lnTo>
                    <a:lnTo>
                      <a:pt x="1850" y="1936"/>
                    </a:lnTo>
                    <a:lnTo>
                      <a:pt x="1846" y="1925"/>
                    </a:lnTo>
                    <a:lnTo>
                      <a:pt x="1843" y="1913"/>
                    </a:lnTo>
                    <a:lnTo>
                      <a:pt x="1845" y="188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noFill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7" name="Freeform 197">
                <a:extLst>
                  <a:ext uri="{FF2B5EF4-FFF2-40B4-BE49-F238E27FC236}">
                    <a16:creationId xmlns:a16="http://schemas.microsoft.com/office/drawing/2014/main" id="{D1922DED-8F1F-034B-AB31-069003C5E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2736" y="1777535"/>
                <a:ext cx="61937" cy="61414"/>
              </a:xfrm>
              <a:custGeom>
                <a:avLst/>
                <a:gdLst/>
                <a:ahLst/>
                <a:cxnLst>
                  <a:cxn ang="0">
                    <a:pos x="38" y="94"/>
                  </a:cxn>
                  <a:cxn ang="0">
                    <a:pos x="35" y="76"/>
                  </a:cxn>
                  <a:cxn ang="0">
                    <a:pos x="32" y="65"/>
                  </a:cxn>
                  <a:cxn ang="0">
                    <a:pos x="23" y="63"/>
                  </a:cxn>
                  <a:cxn ang="0">
                    <a:pos x="16" y="63"/>
                  </a:cxn>
                  <a:cxn ang="0">
                    <a:pos x="10" y="63"/>
                  </a:cxn>
                  <a:cxn ang="0">
                    <a:pos x="8" y="61"/>
                  </a:cxn>
                  <a:cxn ang="0">
                    <a:pos x="4" y="58"/>
                  </a:cxn>
                  <a:cxn ang="0">
                    <a:pos x="1" y="54"/>
                  </a:cxn>
                  <a:cxn ang="0">
                    <a:pos x="0" y="46"/>
                  </a:cxn>
                  <a:cxn ang="0">
                    <a:pos x="1" y="39"/>
                  </a:cxn>
                  <a:cxn ang="0">
                    <a:pos x="5" y="30"/>
                  </a:cxn>
                  <a:cxn ang="0">
                    <a:pos x="9" y="22"/>
                  </a:cxn>
                  <a:cxn ang="0">
                    <a:pos x="16" y="14"/>
                  </a:cxn>
                  <a:cxn ang="0">
                    <a:pos x="22" y="8"/>
                  </a:cxn>
                  <a:cxn ang="0">
                    <a:pos x="30" y="2"/>
                  </a:cxn>
                  <a:cxn ang="0">
                    <a:pos x="36" y="0"/>
                  </a:cxn>
                  <a:cxn ang="0">
                    <a:pos x="39" y="0"/>
                  </a:cxn>
                  <a:cxn ang="0">
                    <a:pos x="41" y="1"/>
                  </a:cxn>
                  <a:cxn ang="0">
                    <a:pos x="43" y="2"/>
                  </a:cxn>
                  <a:cxn ang="0">
                    <a:pos x="45" y="4"/>
                  </a:cxn>
                  <a:cxn ang="0">
                    <a:pos x="49" y="10"/>
                  </a:cxn>
                  <a:cxn ang="0">
                    <a:pos x="53" y="17"/>
                  </a:cxn>
                  <a:cxn ang="0">
                    <a:pos x="60" y="32"/>
                  </a:cxn>
                  <a:cxn ang="0">
                    <a:pos x="65" y="44"/>
                  </a:cxn>
                  <a:cxn ang="0">
                    <a:pos x="70" y="53"/>
                  </a:cxn>
                  <a:cxn ang="0">
                    <a:pos x="76" y="61"/>
                  </a:cxn>
                  <a:cxn ang="0">
                    <a:pos x="83" y="66"/>
                  </a:cxn>
                  <a:cxn ang="0">
                    <a:pos x="92" y="72"/>
                  </a:cxn>
                  <a:cxn ang="0">
                    <a:pos x="107" y="80"/>
                  </a:cxn>
                  <a:cxn ang="0">
                    <a:pos x="118" y="85"/>
                  </a:cxn>
                  <a:cxn ang="0">
                    <a:pos x="122" y="89"/>
                  </a:cxn>
                  <a:cxn ang="0">
                    <a:pos x="126" y="96"/>
                  </a:cxn>
                  <a:cxn ang="0">
                    <a:pos x="127" y="102"/>
                  </a:cxn>
                  <a:cxn ang="0">
                    <a:pos x="130" y="111"/>
                  </a:cxn>
                  <a:cxn ang="0">
                    <a:pos x="132" y="123"/>
                  </a:cxn>
                  <a:cxn ang="0">
                    <a:pos x="132" y="134"/>
                  </a:cxn>
                  <a:cxn ang="0">
                    <a:pos x="131" y="136"/>
                  </a:cxn>
                  <a:cxn ang="0">
                    <a:pos x="127" y="136"/>
                  </a:cxn>
                  <a:cxn ang="0">
                    <a:pos x="122" y="136"/>
                  </a:cxn>
                  <a:cxn ang="0">
                    <a:pos x="115" y="134"/>
                  </a:cxn>
                  <a:cxn ang="0">
                    <a:pos x="105" y="133"/>
                  </a:cxn>
                  <a:cxn ang="0">
                    <a:pos x="97" y="131"/>
                  </a:cxn>
                  <a:cxn ang="0">
                    <a:pos x="89" y="123"/>
                  </a:cxn>
                  <a:cxn ang="0">
                    <a:pos x="82" y="118"/>
                  </a:cxn>
                  <a:cxn ang="0">
                    <a:pos x="74" y="112"/>
                  </a:cxn>
                  <a:cxn ang="0">
                    <a:pos x="66" y="110"/>
                  </a:cxn>
                  <a:cxn ang="0">
                    <a:pos x="58" y="107"/>
                  </a:cxn>
                  <a:cxn ang="0">
                    <a:pos x="52" y="103"/>
                  </a:cxn>
                  <a:cxn ang="0">
                    <a:pos x="44" y="99"/>
                  </a:cxn>
                  <a:cxn ang="0">
                    <a:pos x="38" y="94"/>
                  </a:cxn>
                </a:cxnLst>
                <a:rect l="0" t="0" r="r" b="b"/>
                <a:pathLst>
                  <a:path w="132" h="136">
                    <a:moveTo>
                      <a:pt x="38" y="94"/>
                    </a:moveTo>
                    <a:lnTo>
                      <a:pt x="35" y="76"/>
                    </a:lnTo>
                    <a:lnTo>
                      <a:pt x="32" y="65"/>
                    </a:lnTo>
                    <a:lnTo>
                      <a:pt x="23" y="63"/>
                    </a:lnTo>
                    <a:lnTo>
                      <a:pt x="16" y="63"/>
                    </a:lnTo>
                    <a:lnTo>
                      <a:pt x="10" y="63"/>
                    </a:lnTo>
                    <a:lnTo>
                      <a:pt x="8" y="61"/>
                    </a:lnTo>
                    <a:lnTo>
                      <a:pt x="4" y="58"/>
                    </a:lnTo>
                    <a:lnTo>
                      <a:pt x="1" y="54"/>
                    </a:lnTo>
                    <a:lnTo>
                      <a:pt x="0" y="46"/>
                    </a:lnTo>
                    <a:lnTo>
                      <a:pt x="1" y="39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6" y="14"/>
                    </a:lnTo>
                    <a:lnTo>
                      <a:pt x="22" y="8"/>
                    </a:lnTo>
                    <a:lnTo>
                      <a:pt x="30" y="2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5" y="4"/>
                    </a:lnTo>
                    <a:lnTo>
                      <a:pt x="49" y="10"/>
                    </a:lnTo>
                    <a:lnTo>
                      <a:pt x="53" y="17"/>
                    </a:lnTo>
                    <a:lnTo>
                      <a:pt x="60" y="32"/>
                    </a:lnTo>
                    <a:lnTo>
                      <a:pt x="65" y="44"/>
                    </a:lnTo>
                    <a:lnTo>
                      <a:pt x="70" y="53"/>
                    </a:lnTo>
                    <a:lnTo>
                      <a:pt x="76" y="61"/>
                    </a:lnTo>
                    <a:lnTo>
                      <a:pt x="83" y="66"/>
                    </a:lnTo>
                    <a:lnTo>
                      <a:pt x="92" y="72"/>
                    </a:lnTo>
                    <a:lnTo>
                      <a:pt x="107" y="80"/>
                    </a:lnTo>
                    <a:lnTo>
                      <a:pt x="118" y="85"/>
                    </a:lnTo>
                    <a:lnTo>
                      <a:pt x="122" y="89"/>
                    </a:lnTo>
                    <a:lnTo>
                      <a:pt x="126" y="96"/>
                    </a:lnTo>
                    <a:lnTo>
                      <a:pt x="127" y="102"/>
                    </a:lnTo>
                    <a:lnTo>
                      <a:pt x="130" y="111"/>
                    </a:lnTo>
                    <a:lnTo>
                      <a:pt x="132" y="123"/>
                    </a:lnTo>
                    <a:lnTo>
                      <a:pt x="132" y="134"/>
                    </a:lnTo>
                    <a:lnTo>
                      <a:pt x="131" y="136"/>
                    </a:lnTo>
                    <a:lnTo>
                      <a:pt x="127" y="136"/>
                    </a:lnTo>
                    <a:lnTo>
                      <a:pt x="122" y="136"/>
                    </a:lnTo>
                    <a:lnTo>
                      <a:pt x="115" y="134"/>
                    </a:lnTo>
                    <a:lnTo>
                      <a:pt x="105" y="133"/>
                    </a:lnTo>
                    <a:lnTo>
                      <a:pt x="97" y="131"/>
                    </a:lnTo>
                    <a:lnTo>
                      <a:pt x="89" y="123"/>
                    </a:lnTo>
                    <a:lnTo>
                      <a:pt x="82" y="118"/>
                    </a:lnTo>
                    <a:lnTo>
                      <a:pt x="74" y="112"/>
                    </a:lnTo>
                    <a:lnTo>
                      <a:pt x="66" y="110"/>
                    </a:lnTo>
                    <a:lnTo>
                      <a:pt x="58" y="107"/>
                    </a:lnTo>
                    <a:lnTo>
                      <a:pt x="52" y="103"/>
                    </a:lnTo>
                    <a:lnTo>
                      <a:pt x="44" y="99"/>
                    </a:lnTo>
                    <a:lnTo>
                      <a:pt x="38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8" name="Freeform 199">
                <a:extLst>
                  <a:ext uri="{FF2B5EF4-FFF2-40B4-BE49-F238E27FC236}">
                    <a16:creationId xmlns:a16="http://schemas.microsoft.com/office/drawing/2014/main" id="{C1637063-0EDB-C34C-9C55-20975697A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2696" y="1822692"/>
                <a:ext cx="27326" cy="23483"/>
              </a:xfrm>
              <a:custGeom>
                <a:avLst/>
                <a:gdLst/>
                <a:ahLst/>
                <a:cxnLst>
                  <a:cxn ang="0">
                    <a:pos x="23" y="52"/>
                  </a:cxn>
                  <a:cxn ang="0">
                    <a:pos x="16" y="46"/>
                  </a:cxn>
                  <a:cxn ang="0">
                    <a:pos x="11" y="38"/>
                  </a:cxn>
                  <a:cxn ang="0">
                    <a:pos x="6" y="30"/>
                  </a:cxn>
                  <a:cxn ang="0">
                    <a:pos x="2" y="21"/>
                  </a:cxn>
                  <a:cxn ang="0">
                    <a:pos x="1" y="17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4" y="7"/>
                  </a:cxn>
                  <a:cxn ang="0">
                    <a:pos x="7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24" y="1"/>
                  </a:cxn>
                  <a:cxn ang="0">
                    <a:pos x="33" y="5"/>
                  </a:cxn>
                  <a:cxn ang="0">
                    <a:pos x="42" y="8"/>
                  </a:cxn>
                  <a:cxn ang="0">
                    <a:pos x="46" y="13"/>
                  </a:cxn>
                  <a:cxn ang="0">
                    <a:pos x="50" y="21"/>
                  </a:cxn>
                  <a:cxn ang="0">
                    <a:pos x="54" y="29"/>
                  </a:cxn>
                  <a:cxn ang="0">
                    <a:pos x="57" y="35"/>
                  </a:cxn>
                  <a:cxn ang="0">
                    <a:pos x="58" y="40"/>
                  </a:cxn>
                  <a:cxn ang="0">
                    <a:pos x="58" y="44"/>
                  </a:cxn>
                  <a:cxn ang="0">
                    <a:pos x="57" y="48"/>
                  </a:cxn>
                  <a:cxn ang="0">
                    <a:pos x="54" y="49"/>
                  </a:cxn>
                  <a:cxn ang="0">
                    <a:pos x="48" y="53"/>
                  </a:cxn>
                  <a:cxn ang="0">
                    <a:pos x="38" y="53"/>
                  </a:cxn>
                  <a:cxn ang="0">
                    <a:pos x="23" y="52"/>
                  </a:cxn>
                </a:cxnLst>
                <a:rect l="0" t="0" r="r" b="b"/>
                <a:pathLst>
                  <a:path w="58" h="53">
                    <a:moveTo>
                      <a:pt x="23" y="52"/>
                    </a:moveTo>
                    <a:lnTo>
                      <a:pt x="16" y="46"/>
                    </a:lnTo>
                    <a:lnTo>
                      <a:pt x="11" y="38"/>
                    </a:lnTo>
                    <a:lnTo>
                      <a:pt x="6" y="30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1"/>
                    </a:lnTo>
                    <a:lnTo>
                      <a:pt x="33" y="5"/>
                    </a:lnTo>
                    <a:lnTo>
                      <a:pt x="42" y="8"/>
                    </a:lnTo>
                    <a:lnTo>
                      <a:pt x="46" y="13"/>
                    </a:lnTo>
                    <a:lnTo>
                      <a:pt x="50" y="21"/>
                    </a:lnTo>
                    <a:lnTo>
                      <a:pt x="54" y="29"/>
                    </a:lnTo>
                    <a:lnTo>
                      <a:pt x="57" y="35"/>
                    </a:lnTo>
                    <a:lnTo>
                      <a:pt x="58" y="40"/>
                    </a:lnTo>
                    <a:lnTo>
                      <a:pt x="58" y="44"/>
                    </a:lnTo>
                    <a:lnTo>
                      <a:pt x="57" y="48"/>
                    </a:lnTo>
                    <a:lnTo>
                      <a:pt x="54" y="49"/>
                    </a:lnTo>
                    <a:lnTo>
                      <a:pt x="48" y="53"/>
                    </a:lnTo>
                    <a:lnTo>
                      <a:pt x="38" y="53"/>
                    </a:lnTo>
                    <a:lnTo>
                      <a:pt x="23" y="5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9" name="Freeform 201">
                <a:extLst>
                  <a:ext uri="{FF2B5EF4-FFF2-40B4-BE49-F238E27FC236}">
                    <a16:creationId xmlns:a16="http://schemas.microsoft.com/office/drawing/2014/main" id="{8CB3B1BE-CCF3-C848-9933-C82F73B19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0184" y="2346520"/>
                <a:ext cx="289649" cy="319717"/>
              </a:xfrm>
              <a:custGeom>
                <a:avLst/>
                <a:gdLst/>
                <a:ahLst/>
                <a:cxnLst>
                  <a:cxn ang="0">
                    <a:pos x="398" y="696"/>
                  </a:cxn>
                  <a:cxn ang="0">
                    <a:pos x="444" y="709"/>
                  </a:cxn>
                  <a:cxn ang="0">
                    <a:pos x="476" y="701"/>
                  </a:cxn>
                  <a:cxn ang="0">
                    <a:pos x="504" y="660"/>
                  </a:cxn>
                  <a:cxn ang="0">
                    <a:pos x="529" y="671"/>
                  </a:cxn>
                  <a:cxn ang="0">
                    <a:pos x="549" y="675"/>
                  </a:cxn>
                  <a:cxn ang="0">
                    <a:pos x="571" y="651"/>
                  </a:cxn>
                  <a:cxn ang="0">
                    <a:pos x="564" y="634"/>
                  </a:cxn>
                  <a:cxn ang="0">
                    <a:pos x="555" y="613"/>
                  </a:cxn>
                  <a:cxn ang="0">
                    <a:pos x="571" y="592"/>
                  </a:cxn>
                  <a:cxn ang="0">
                    <a:pos x="583" y="557"/>
                  </a:cxn>
                  <a:cxn ang="0">
                    <a:pos x="591" y="538"/>
                  </a:cxn>
                  <a:cxn ang="0">
                    <a:pos x="610" y="596"/>
                  </a:cxn>
                  <a:cxn ang="0">
                    <a:pos x="627" y="618"/>
                  </a:cxn>
                  <a:cxn ang="0">
                    <a:pos x="634" y="600"/>
                  </a:cxn>
                  <a:cxn ang="0">
                    <a:pos x="639" y="516"/>
                  </a:cxn>
                  <a:cxn ang="0">
                    <a:pos x="595" y="467"/>
                  </a:cxn>
                  <a:cxn ang="0">
                    <a:pos x="566" y="455"/>
                  </a:cxn>
                  <a:cxn ang="0">
                    <a:pos x="571" y="437"/>
                  </a:cxn>
                  <a:cxn ang="0">
                    <a:pos x="597" y="412"/>
                  </a:cxn>
                  <a:cxn ang="0">
                    <a:pos x="595" y="364"/>
                  </a:cxn>
                  <a:cxn ang="0">
                    <a:pos x="573" y="275"/>
                  </a:cxn>
                  <a:cxn ang="0">
                    <a:pos x="568" y="206"/>
                  </a:cxn>
                  <a:cxn ang="0">
                    <a:pos x="492" y="171"/>
                  </a:cxn>
                  <a:cxn ang="0">
                    <a:pos x="385" y="165"/>
                  </a:cxn>
                  <a:cxn ang="0">
                    <a:pos x="338" y="158"/>
                  </a:cxn>
                  <a:cxn ang="0">
                    <a:pos x="288" y="169"/>
                  </a:cxn>
                  <a:cxn ang="0">
                    <a:pos x="284" y="141"/>
                  </a:cxn>
                  <a:cxn ang="0">
                    <a:pos x="338" y="104"/>
                  </a:cxn>
                  <a:cxn ang="0">
                    <a:pos x="351" y="70"/>
                  </a:cxn>
                  <a:cxn ang="0">
                    <a:pos x="310" y="0"/>
                  </a:cxn>
                  <a:cxn ang="0">
                    <a:pos x="229" y="121"/>
                  </a:cxn>
                  <a:cxn ang="0">
                    <a:pos x="194" y="151"/>
                  </a:cxn>
                  <a:cxn ang="0">
                    <a:pos x="165" y="197"/>
                  </a:cxn>
                  <a:cxn ang="0">
                    <a:pos x="136" y="215"/>
                  </a:cxn>
                  <a:cxn ang="0">
                    <a:pos x="73" y="227"/>
                  </a:cxn>
                  <a:cxn ang="0">
                    <a:pos x="65" y="248"/>
                  </a:cxn>
                  <a:cxn ang="0">
                    <a:pos x="86" y="292"/>
                  </a:cxn>
                  <a:cxn ang="0">
                    <a:pos x="84" y="310"/>
                  </a:cxn>
                  <a:cxn ang="0">
                    <a:pos x="32" y="323"/>
                  </a:cxn>
                  <a:cxn ang="0">
                    <a:pos x="7" y="354"/>
                  </a:cxn>
                  <a:cxn ang="0">
                    <a:pos x="3" y="421"/>
                  </a:cxn>
                  <a:cxn ang="0">
                    <a:pos x="30" y="480"/>
                  </a:cxn>
                  <a:cxn ang="0">
                    <a:pos x="77" y="530"/>
                  </a:cxn>
                  <a:cxn ang="0">
                    <a:pos x="134" y="557"/>
                  </a:cxn>
                  <a:cxn ang="0">
                    <a:pos x="176" y="551"/>
                  </a:cxn>
                  <a:cxn ang="0">
                    <a:pos x="235" y="513"/>
                  </a:cxn>
                  <a:cxn ang="0">
                    <a:pos x="271" y="507"/>
                  </a:cxn>
                  <a:cxn ang="0">
                    <a:pos x="294" y="540"/>
                  </a:cxn>
                  <a:cxn ang="0">
                    <a:pos x="323" y="609"/>
                  </a:cxn>
                  <a:cxn ang="0">
                    <a:pos x="367" y="626"/>
                  </a:cxn>
                  <a:cxn ang="0">
                    <a:pos x="380" y="669"/>
                  </a:cxn>
                </a:cxnLst>
                <a:rect l="0" t="0" r="r" b="b"/>
                <a:pathLst>
                  <a:path w="639" h="709">
                    <a:moveTo>
                      <a:pt x="381" y="682"/>
                    </a:moveTo>
                    <a:lnTo>
                      <a:pt x="382" y="680"/>
                    </a:lnTo>
                    <a:lnTo>
                      <a:pt x="384" y="680"/>
                    </a:lnTo>
                    <a:lnTo>
                      <a:pt x="390" y="689"/>
                    </a:lnTo>
                    <a:lnTo>
                      <a:pt x="398" y="696"/>
                    </a:lnTo>
                    <a:lnTo>
                      <a:pt x="406" y="701"/>
                    </a:lnTo>
                    <a:lnTo>
                      <a:pt x="415" y="704"/>
                    </a:lnTo>
                    <a:lnTo>
                      <a:pt x="424" y="706"/>
                    </a:lnTo>
                    <a:lnTo>
                      <a:pt x="434" y="708"/>
                    </a:lnTo>
                    <a:lnTo>
                      <a:pt x="444" y="709"/>
                    </a:lnTo>
                    <a:lnTo>
                      <a:pt x="455" y="709"/>
                    </a:lnTo>
                    <a:lnTo>
                      <a:pt x="461" y="708"/>
                    </a:lnTo>
                    <a:lnTo>
                      <a:pt x="466" y="706"/>
                    </a:lnTo>
                    <a:lnTo>
                      <a:pt x="470" y="704"/>
                    </a:lnTo>
                    <a:lnTo>
                      <a:pt x="476" y="701"/>
                    </a:lnTo>
                    <a:lnTo>
                      <a:pt x="483" y="692"/>
                    </a:lnTo>
                    <a:lnTo>
                      <a:pt x="490" y="683"/>
                    </a:lnTo>
                    <a:lnTo>
                      <a:pt x="495" y="674"/>
                    </a:lnTo>
                    <a:lnTo>
                      <a:pt x="500" y="666"/>
                    </a:lnTo>
                    <a:lnTo>
                      <a:pt x="504" y="660"/>
                    </a:lnTo>
                    <a:lnTo>
                      <a:pt x="509" y="657"/>
                    </a:lnTo>
                    <a:lnTo>
                      <a:pt x="514" y="658"/>
                    </a:lnTo>
                    <a:lnTo>
                      <a:pt x="520" y="662"/>
                    </a:lnTo>
                    <a:lnTo>
                      <a:pt x="523" y="666"/>
                    </a:lnTo>
                    <a:lnTo>
                      <a:pt x="529" y="671"/>
                    </a:lnTo>
                    <a:lnTo>
                      <a:pt x="534" y="676"/>
                    </a:lnTo>
                    <a:lnTo>
                      <a:pt x="539" y="678"/>
                    </a:lnTo>
                    <a:lnTo>
                      <a:pt x="542" y="678"/>
                    </a:lnTo>
                    <a:lnTo>
                      <a:pt x="545" y="678"/>
                    </a:lnTo>
                    <a:lnTo>
                      <a:pt x="549" y="675"/>
                    </a:lnTo>
                    <a:lnTo>
                      <a:pt x="553" y="673"/>
                    </a:lnTo>
                    <a:lnTo>
                      <a:pt x="560" y="666"/>
                    </a:lnTo>
                    <a:lnTo>
                      <a:pt x="566" y="660"/>
                    </a:lnTo>
                    <a:lnTo>
                      <a:pt x="570" y="654"/>
                    </a:lnTo>
                    <a:lnTo>
                      <a:pt x="571" y="651"/>
                    </a:lnTo>
                    <a:lnTo>
                      <a:pt x="573" y="647"/>
                    </a:lnTo>
                    <a:lnTo>
                      <a:pt x="573" y="644"/>
                    </a:lnTo>
                    <a:lnTo>
                      <a:pt x="571" y="642"/>
                    </a:lnTo>
                    <a:lnTo>
                      <a:pt x="569" y="639"/>
                    </a:lnTo>
                    <a:lnTo>
                      <a:pt x="564" y="634"/>
                    </a:lnTo>
                    <a:lnTo>
                      <a:pt x="558" y="629"/>
                    </a:lnTo>
                    <a:lnTo>
                      <a:pt x="556" y="626"/>
                    </a:lnTo>
                    <a:lnTo>
                      <a:pt x="555" y="622"/>
                    </a:lnTo>
                    <a:lnTo>
                      <a:pt x="555" y="618"/>
                    </a:lnTo>
                    <a:lnTo>
                      <a:pt x="555" y="613"/>
                    </a:lnTo>
                    <a:lnTo>
                      <a:pt x="556" y="607"/>
                    </a:lnTo>
                    <a:lnTo>
                      <a:pt x="560" y="601"/>
                    </a:lnTo>
                    <a:lnTo>
                      <a:pt x="562" y="597"/>
                    </a:lnTo>
                    <a:lnTo>
                      <a:pt x="568" y="595"/>
                    </a:lnTo>
                    <a:lnTo>
                      <a:pt x="571" y="592"/>
                    </a:lnTo>
                    <a:lnTo>
                      <a:pt x="575" y="590"/>
                    </a:lnTo>
                    <a:lnTo>
                      <a:pt x="578" y="586"/>
                    </a:lnTo>
                    <a:lnTo>
                      <a:pt x="580" y="581"/>
                    </a:lnTo>
                    <a:lnTo>
                      <a:pt x="583" y="570"/>
                    </a:lnTo>
                    <a:lnTo>
                      <a:pt x="583" y="557"/>
                    </a:lnTo>
                    <a:lnTo>
                      <a:pt x="583" y="546"/>
                    </a:lnTo>
                    <a:lnTo>
                      <a:pt x="584" y="534"/>
                    </a:lnTo>
                    <a:lnTo>
                      <a:pt x="587" y="534"/>
                    </a:lnTo>
                    <a:lnTo>
                      <a:pt x="590" y="535"/>
                    </a:lnTo>
                    <a:lnTo>
                      <a:pt x="591" y="538"/>
                    </a:lnTo>
                    <a:lnTo>
                      <a:pt x="593" y="542"/>
                    </a:lnTo>
                    <a:lnTo>
                      <a:pt x="597" y="550"/>
                    </a:lnTo>
                    <a:lnTo>
                      <a:pt x="601" y="560"/>
                    </a:lnTo>
                    <a:lnTo>
                      <a:pt x="606" y="581"/>
                    </a:lnTo>
                    <a:lnTo>
                      <a:pt x="610" y="596"/>
                    </a:lnTo>
                    <a:lnTo>
                      <a:pt x="613" y="604"/>
                    </a:lnTo>
                    <a:lnTo>
                      <a:pt x="617" y="610"/>
                    </a:lnTo>
                    <a:lnTo>
                      <a:pt x="621" y="616"/>
                    </a:lnTo>
                    <a:lnTo>
                      <a:pt x="625" y="618"/>
                    </a:lnTo>
                    <a:lnTo>
                      <a:pt x="627" y="618"/>
                    </a:lnTo>
                    <a:lnTo>
                      <a:pt x="628" y="618"/>
                    </a:lnTo>
                    <a:lnTo>
                      <a:pt x="631" y="617"/>
                    </a:lnTo>
                    <a:lnTo>
                      <a:pt x="632" y="616"/>
                    </a:lnTo>
                    <a:lnTo>
                      <a:pt x="634" y="609"/>
                    </a:lnTo>
                    <a:lnTo>
                      <a:pt x="634" y="600"/>
                    </a:lnTo>
                    <a:lnTo>
                      <a:pt x="634" y="585"/>
                    </a:lnTo>
                    <a:lnTo>
                      <a:pt x="634" y="568"/>
                    </a:lnTo>
                    <a:lnTo>
                      <a:pt x="635" y="550"/>
                    </a:lnTo>
                    <a:lnTo>
                      <a:pt x="637" y="533"/>
                    </a:lnTo>
                    <a:lnTo>
                      <a:pt x="639" y="516"/>
                    </a:lnTo>
                    <a:lnTo>
                      <a:pt x="639" y="498"/>
                    </a:lnTo>
                    <a:lnTo>
                      <a:pt x="637" y="481"/>
                    </a:lnTo>
                    <a:lnTo>
                      <a:pt x="635" y="465"/>
                    </a:lnTo>
                    <a:lnTo>
                      <a:pt x="618" y="467"/>
                    </a:lnTo>
                    <a:lnTo>
                      <a:pt x="595" y="467"/>
                    </a:lnTo>
                    <a:lnTo>
                      <a:pt x="583" y="465"/>
                    </a:lnTo>
                    <a:lnTo>
                      <a:pt x="574" y="463"/>
                    </a:lnTo>
                    <a:lnTo>
                      <a:pt x="570" y="460"/>
                    </a:lnTo>
                    <a:lnTo>
                      <a:pt x="568" y="458"/>
                    </a:lnTo>
                    <a:lnTo>
                      <a:pt x="566" y="455"/>
                    </a:lnTo>
                    <a:lnTo>
                      <a:pt x="566" y="451"/>
                    </a:lnTo>
                    <a:lnTo>
                      <a:pt x="566" y="447"/>
                    </a:lnTo>
                    <a:lnTo>
                      <a:pt x="568" y="443"/>
                    </a:lnTo>
                    <a:lnTo>
                      <a:pt x="570" y="439"/>
                    </a:lnTo>
                    <a:lnTo>
                      <a:pt x="571" y="437"/>
                    </a:lnTo>
                    <a:lnTo>
                      <a:pt x="577" y="432"/>
                    </a:lnTo>
                    <a:lnTo>
                      <a:pt x="583" y="426"/>
                    </a:lnTo>
                    <a:lnTo>
                      <a:pt x="590" y="421"/>
                    </a:lnTo>
                    <a:lnTo>
                      <a:pt x="595" y="415"/>
                    </a:lnTo>
                    <a:lnTo>
                      <a:pt x="597" y="412"/>
                    </a:lnTo>
                    <a:lnTo>
                      <a:pt x="599" y="408"/>
                    </a:lnTo>
                    <a:lnTo>
                      <a:pt x="600" y="404"/>
                    </a:lnTo>
                    <a:lnTo>
                      <a:pt x="600" y="399"/>
                    </a:lnTo>
                    <a:lnTo>
                      <a:pt x="599" y="381"/>
                    </a:lnTo>
                    <a:lnTo>
                      <a:pt x="595" y="364"/>
                    </a:lnTo>
                    <a:lnTo>
                      <a:pt x="591" y="346"/>
                    </a:lnTo>
                    <a:lnTo>
                      <a:pt x="586" y="328"/>
                    </a:lnTo>
                    <a:lnTo>
                      <a:pt x="580" y="310"/>
                    </a:lnTo>
                    <a:lnTo>
                      <a:pt x="577" y="292"/>
                    </a:lnTo>
                    <a:lnTo>
                      <a:pt x="573" y="275"/>
                    </a:lnTo>
                    <a:lnTo>
                      <a:pt x="573" y="258"/>
                    </a:lnTo>
                    <a:lnTo>
                      <a:pt x="573" y="240"/>
                    </a:lnTo>
                    <a:lnTo>
                      <a:pt x="573" y="226"/>
                    </a:lnTo>
                    <a:lnTo>
                      <a:pt x="570" y="215"/>
                    </a:lnTo>
                    <a:lnTo>
                      <a:pt x="568" y="206"/>
                    </a:lnTo>
                    <a:lnTo>
                      <a:pt x="561" y="198"/>
                    </a:lnTo>
                    <a:lnTo>
                      <a:pt x="553" y="189"/>
                    </a:lnTo>
                    <a:lnTo>
                      <a:pt x="542" y="182"/>
                    </a:lnTo>
                    <a:lnTo>
                      <a:pt x="526" y="171"/>
                    </a:lnTo>
                    <a:lnTo>
                      <a:pt x="492" y="171"/>
                    </a:lnTo>
                    <a:lnTo>
                      <a:pt x="454" y="173"/>
                    </a:lnTo>
                    <a:lnTo>
                      <a:pt x="433" y="173"/>
                    </a:lnTo>
                    <a:lnTo>
                      <a:pt x="415" y="171"/>
                    </a:lnTo>
                    <a:lnTo>
                      <a:pt x="398" y="169"/>
                    </a:lnTo>
                    <a:lnTo>
                      <a:pt x="385" y="165"/>
                    </a:lnTo>
                    <a:lnTo>
                      <a:pt x="376" y="161"/>
                    </a:lnTo>
                    <a:lnTo>
                      <a:pt x="368" y="158"/>
                    </a:lnTo>
                    <a:lnTo>
                      <a:pt x="359" y="157"/>
                    </a:lnTo>
                    <a:lnTo>
                      <a:pt x="352" y="157"/>
                    </a:lnTo>
                    <a:lnTo>
                      <a:pt x="338" y="158"/>
                    </a:lnTo>
                    <a:lnTo>
                      <a:pt x="325" y="161"/>
                    </a:lnTo>
                    <a:lnTo>
                      <a:pt x="314" y="165"/>
                    </a:lnTo>
                    <a:lnTo>
                      <a:pt x="301" y="167"/>
                    </a:lnTo>
                    <a:lnTo>
                      <a:pt x="294" y="169"/>
                    </a:lnTo>
                    <a:lnTo>
                      <a:pt x="288" y="169"/>
                    </a:lnTo>
                    <a:lnTo>
                      <a:pt x="281" y="169"/>
                    </a:lnTo>
                    <a:lnTo>
                      <a:pt x="275" y="167"/>
                    </a:lnTo>
                    <a:lnTo>
                      <a:pt x="276" y="157"/>
                    </a:lnTo>
                    <a:lnTo>
                      <a:pt x="279" y="149"/>
                    </a:lnTo>
                    <a:lnTo>
                      <a:pt x="284" y="141"/>
                    </a:lnTo>
                    <a:lnTo>
                      <a:pt x="290" y="135"/>
                    </a:lnTo>
                    <a:lnTo>
                      <a:pt x="306" y="123"/>
                    </a:lnTo>
                    <a:lnTo>
                      <a:pt x="323" y="114"/>
                    </a:lnTo>
                    <a:lnTo>
                      <a:pt x="330" y="109"/>
                    </a:lnTo>
                    <a:lnTo>
                      <a:pt x="338" y="104"/>
                    </a:lnTo>
                    <a:lnTo>
                      <a:pt x="345" y="99"/>
                    </a:lnTo>
                    <a:lnTo>
                      <a:pt x="349" y="94"/>
                    </a:lnTo>
                    <a:lnTo>
                      <a:pt x="352" y="87"/>
                    </a:lnTo>
                    <a:lnTo>
                      <a:pt x="352" y="79"/>
                    </a:lnTo>
                    <a:lnTo>
                      <a:pt x="351" y="70"/>
                    </a:lnTo>
                    <a:lnTo>
                      <a:pt x="346" y="60"/>
                    </a:lnTo>
                    <a:lnTo>
                      <a:pt x="338" y="47"/>
                    </a:lnTo>
                    <a:lnTo>
                      <a:pt x="329" y="29"/>
                    </a:lnTo>
                    <a:lnTo>
                      <a:pt x="319" y="12"/>
                    </a:lnTo>
                    <a:lnTo>
                      <a:pt x="310" y="0"/>
                    </a:lnTo>
                    <a:lnTo>
                      <a:pt x="302" y="11"/>
                    </a:lnTo>
                    <a:lnTo>
                      <a:pt x="289" y="31"/>
                    </a:lnTo>
                    <a:lnTo>
                      <a:pt x="271" y="61"/>
                    </a:lnTo>
                    <a:lnTo>
                      <a:pt x="250" y="91"/>
                    </a:lnTo>
                    <a:lnTo>
                      <a:pt x="229" y="121"/>
                    </a:lnTo>
                    <a:lnTo>
                      <a:pt x="213" y="141"/>
                    </a:lnTo>
                    <a:lnTo>
                      <a:pt x="205" y="148"/>
                    </a:lnTo>
                    <a:lnTo>
                      <a:pt x="198" y="152"/>
                    </a:lnTo>
                    <a:lnTo>
                      <a:pt x="196" y="152"/>
                    </a:lnTo>
                    <a:lnTo>
                      <a:pt x="194" y="151"/>
                    </a:lnTo>
                    <a:lnTo>
                      <a:pt x="193" y="148"/>
                    </a:lnTo>
                    <a:lnTo>
                      <a:pt x="192" y="145"/>
                    </a:lnTo>
                    <a:lnTo>
                      <a:pt x="193" y="149"/>
                    </a:lnTo>
                    <a:lnTo>
                      <a:pt x="165" y="191"/>
                    </a:lnTo>
                    <a:lnTo>
                      <a:pt x="165" y="197"/>
                    </a:lnTo>
                    <a:lnTo>
                      <a:pt x="163" y="201"/>
                    </a:lnTo>
                    <a:lnTo>
                      <a:pt x="161" y="205"/>
                    </a:lnTo>
                    <a:lnTo>
                      <a:pt x="158" y="209"/>
                    </a:lnTo>
                    <a:lnTo>
                      <a:pt x="148" y="213"/>
                    </a:lnTo>
                    <a:lnTo>
                      <a:pt x="136" y="215"/>
                    </a:lnTo>
                    <a:lnTo>
                      <a:pt x="110" y="218"/>
                    </a:lnTo>
                    <a:lnTo>
                      <a:pt x="88" y="219"/>
                    </a:lnTo>
                    <a:lnTo>
                      <a:pt x="82" y="222"/>
                    </a:lnTo>
                    <a:lnTo>
                      <a:pt x="77" y="224"/>
                    </a:lnTo>
                    <a:lnTo>
                      <a:pt x="73" y="227"/>
                    </a:lnTo>
                    <a:lnTo>
                      <a:pt x="69" y="231"/>
                    </a:lnTo>
                    <a:lnTo>
                      <a:pt x="66" y="235"/>
                    </a:lnTo>
                    <a:lnTo>
                      <a:pt x="65" y="239"/>
                    </a:lnTo>
                    <a:lnTo>
                      <a:pt x="65" y="243"/>
                    </a:lnTo>
                    <a:lnTo>
                      <a:pt x="65" y="248"/>
                    </a:lnTo>
                    <a:lnTo>
                      <a:pt x="67" y="257"/>
                    </a:lnTo>
                    <a:lnTo>
                      <a:pt x="71" y="267"/>
                    </a:lnTo>
                    <a:lnTo>
                      <a:pt x="77" y="276"/>
                    </a:lnTo>
                    <a:lnTo>
                      <a:pt x="82" y="285"/>
                    </a:lnTo>
                    <a:lnTo>
                      <a:pt x="86" y="292"/>
                    </a:lnTo>
                    <a:lnTo>
                      <a:pt x="88" y="297"/>
                    </a:lnTo>
                    <a:lnTo>
                      <a:pt x="88" y="301"/>
                    </a:lnTo>
                    <a:lnTo>
                      <a:pt x="88" y="305"/>
                    </a:lnTo>
                    <a:lnTo>
                      <a:pt x="87" y="307"/>
                    </a:lnTo>
                    <a:lnTo>
                      <a:pt x="84" y="310"/>
                    </a:lnTo>
                    <a:lnTo>
                      <a:pt x="82" y="311"/>
                    </a:lnTo>
                    <a:lnTo>
                      <a:pt x="78" y="312"/>
                    </a:lnTo>
                    <a:lnTo>
                      <a:pt x="58" y="315"/>
                    </a:lnTo>
                    <a:lnTo>
                      <a:pt x="40" y="319"/>
                    </a:lnTo>
                    <a:lnTo>
                      <a:pt x="32" y="323"/>
                    </a:lnTo>
                    <a:lnTo>
                      <a:pt x="26" y="328"/>
                    </a:lnTo>
                    <a:lnTo>
                      <a:pt x="20" y="333"/>
                    </a:lnTo>
                    <a:lnTo>
                      <a:pt x="14" y="340"/>
                    </a:lnTo>
                    <a:lnTo>
                      <a:pt x="10" y="346"/>
                    </a:lnTo>
                    <a:lnTo>
                      <a:pt x="7" y="354"/>
                    </a:lnTo>
                    <a:lnTo>
                      <a:pt x="4" y="362"/>
                    </a:lnTo>
                    <a:lnTo>
                      <a:pt x="3" y="371"/>
                    </a:lnTo>
                    <a:lnTo>
                      <a:pt x="0" y="388"/>
                    </a:lnTo>
                    <a:lnTo>
                      <a:pt x="0" y="404"/>
                    </a:lnTo>
                    <a:lnTo>
                      <a:pt x="3" y="421"/>
                    </a:lnTo>
                    <a:lnTo>
                      <a:pt x="8" y="437"/>
                    </a:lnTo>
                    <a:lnTo>
                      <a:pt x="12" y="447"/>
                    </a:lnTo>
                    <a:lnTo>
                      <a:pt x="17" y="458"/>
                    </a:lnTo>
                    <a:lnTo>
                      <a:pt x="22" y="469"/>
                    </a:lnTo>
                    <a:lnTo>
                      <a:pt x="30" y="480"/>
                    </a:lnTo>
                    <a:lnTo>
                      <a:pt x="38" y="491"/>
                    </a:lnTo>
                    <a:lnTo>
                      <a:pt x="47" y="502"/>
                    </a:lnTo>
                    <a:lnTo>
                      <a:pt x="56" y="512"/>
                    </a:lnTo>
                    <a:lnTo>
                      <a:pt x="66" y="522"/>
                    </a:lnTo>
                    <a:lnTo>
                      <a:pt x="77" y="530"/>
                    </a:lnTo>
                    <a:lnTo>
                      <a:pt x="87" y="539"/>
                    </a:lnTo>
                    <a:lnTo>
                      <a:pt x="99" y="546"/>
                    </a:lnTo>
                    <a:lnTo>
                      <a:pt x="110" y="551"/>
                    </a:lnTo>
                    <a:lnTo>
                      <a:pt x="122" y="555"/>
                    </a:lnTo>
                    <a:lnTo>
                      <a:pt x="134" y="557"/>
                    </a:lnTo>
                    <a:lnTo>
                      <a:pt x="145" y="559"/>
                    </a:lnTo>
                    <a:lnTo>
                      <a:pt x="157" y="557"/>
                    </a:lnTo>
                    <a:lnTo>
                      <a:pt x="163" y="556"/>
                    </a:lnTo>
                    <a:lnTo>
                      <a:pt x="170" y="553"/>
                    </a:lnTo>
                    <a:lnTo>
                      <a:pt x="176" y="551"/>
                    </a:lnTo>
                    <a:lnTo>
                      <a:pt x="183" y="547"/>
                    </a:lnTo>
                    <a:lnTo>
                      <a:pt x="196" y="538"/>
                    </a:lnTo>
                    <a:lnTo>
                      <a:pt x="207" y="530"/>
                    </a:lnTo>
                    <a:lnTo>
                      <a:pt x="220" y="521"/>
                    </a:lnTo>
                    <a:lnTo>
                      <a:pt x="235" y="513"/>
                    </a:lnTo>
                    <a:lnTo>
                      <a:pt x="242" y="511"/>
                    </a:lnTo>
                    <a:lnTo>
                      <a:pt x="250" y="508"/>
                    </a:lnTo>
                    <a:lnTo>
                      <a:pt x="258" y="507"/>
                    </a:lnTo>
                    <a:lnTo>
                      <a:pt x="267" y="507"/>
                    </a:lnTo>
                    <a:lnTo>
                      <a:pt x="271" y="507"/>
                    </a:lnTo>
                    <a:lnTo>
                      <a:pt x="275" y="509"/>
                    </a:lnTo>
                    <a:lnTo>
                      <a:pt x="279" y="512"/>
                    </a:lnTo>
                    <a:lnTo>
                      <a:pt x="282" y="517"/>
                    </a:lnTo>
                    <a:lnTo>
                      <a:pt x="288" y="528"/>
                    </a:lnTo>
                    <a:lnTo>
                      <a:pt x="294" y="540"/>
                    </a:lnTo>
                    <a:lnTo>
                      <a:pt x="302" y="569"/>
                    </a:lnTo>
                    <a:lnTo>
                      <a:pt x="308" y="590"/>
                    </a:lnTo>
                    <a:lnTo>
                      <a:pt x="312" y="599"/>
                    </a:lnTo>
                    <a:lnTo>
                      <a:pt x="317" y="605"/>
                    </a:lnTo>
                    <a:lnTo>
                      <a:pt x="323" y="609"/>
                    </a:lnTo>
                    <a:lnTo>
                      <a:pt x="333" y="613"/>
                    </a:lnTo>
                    <a:lnTo>
                      <a:pt x="342" y="616"/>
                    </a:lnTo>
                    <a:lnTo>
                      <a:pt x="351" y="618"/>
                    </a:lnTo>
                    <a:lnTo>
                      <a:pt x="360" y="621"/>
                    </a:lnTo>
                    <a:lnTo>
                      <a:pt x="367" y="626"/>
                    </a:lnTo>
                    <a:lnTo>
                      <a:pt x="371" y="631"/>
                    </a:lnTo>
                    <a:lnTo>
                      <a:pt x="373" y="636"/>
                    </a:lnTo>
                    <a:lnTo>
                      <a:pt x="374" y="644"/>
                    </a:lnTo>
                    <a:lnTo>
                      <a:pt x="377" y="652"/>
                    </a:lnTo>
                    <a:lnTo>
                      <a:pt x="380" y="669"/>
                    </a:lnTo>
                    <a:lnTo>
                      <a:pt x="384" y="680"/>
                    </a:lnTo>
                    <a:lnTo>
                      <a:pt x="381" y="68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0" name="Freeform 202">
                <a:extLst>
                  <a:ext uri="{FF2B5EF4-FFF2-40B4-BE49-F238E27FC236}">
                    <a16:creationId xmlns:a16="http://schemas.microsoft.com/office/drawing/2014/main" id="{05F36FDC-5B8D-3A4C-B8FA-4D30B25E3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127" y="2673462"/>
                <a:ext cx="71047" cy="59609"/>
              </a:xfrm>
              <a:custGeom>
                <a:avLst/>
                <a:gdLst/>
                <a:ahLst/>
                <a:cxnLst>
                  <a:cxn ang="0">
                    <a:pos x="17" y="79"/>
                  </a:cxn>
                  <a:cxn ang="0">
                    <a:pos x="29" y="69"/>
                  </a:cxn>
                  <a:cxn ang="0">
                    <a:pos x="42" y="57"/>
                  </a:cxn>
                  <a:cxn ang="0">
                    <a:pos x="54" y="50"/>
                  </a:cxn>
                  <a:cxn ang="0">
                    <a:pos x="65" y="41"/>
                  </a:cxn>
                  <a:cxn ang="0">
                    <a:pos x="76" y="30"/>
                  </a:cxn>
                  <a:cxn ang="0">
                    <a:pos x="85" y="19"/>
                  </a:cxn>
                  <a:cxn ang="0">
                    <a:pos x="89" y="15"/>
                  </a:cxn>
                  <a:cxn ang="0">
                    <a:pos x="95" y="9"/>
                  </a:cxn>
                  <a:cxn ang="0">
                    <a:pos x="100" y="6"/>
                  </a:cxn>
                  <a:cxn ang="0">
                    <a:pos x="107" y="3"/>
                  </a:cxn>
                  <a:cxn ang="0">
                    <a:pos x="117" y="0"/>
                  </a:cxn>
                  <a:cxn ang="0">
                    <a:pos x="126" y="0"/>
                  </a:cxn>
                  <a:cxn ang="0">
                    <a:pos x="135" y="2"/>
                  </a:cxn>
                  <a:cxn ang="0">
                    <a:pos x="146" y="2"/>
                  </a:cxn>
                  <a:cxn ang="0">
                    <a:pos x="149" y="3"/>
                  </a:cxn>
                  <a:cxn ang="0">
                    <a:pos x="153" y="4"/>
                  </a:cxn>
                  <a:cxn ang="0">
                    <a:pos x="156" y="6"/>
                  </a:cxn>
                  <a:cxn ang="0">
                    <a:pos x="157" y="7"/>
                  </a:cxn>
                  <a:cxn ang="0">
                    <a:pos x="157" y="9"/>
                  </a:cxn>
                  <a:cxn ang="0">
                    <a:pos x="156" y="11"/>
                  </a:cxn>
                  <a:cxn ang="0">
                    <a:pos x="153" y="13"/>
                  </a:cxn>
                  <a:cxn ang="0">
                    <a:pos x="149" y="16"/>
                  </a:cxn>
                  <a:cxn ang="0">
                    <a:pos x="142" y="21"/>
                  </a:cxn>
                  <a:cxn ang="0">
                    <a:pos x="136" y="28"/>
                  </a:cxn>
                  <a:cxn ang="0">
                    <a:pos x="135" y="33"/>
                  </a:cxn>
                  <a:cxn ang="0">
                    <a:pos x="135" y="39"/>
                  </a:cxn>
                  <a:cxn ang="0">
                    <a:pos x="139" y="54"/>
                  </a:cxn>
                  <a:cxn ang="0">
                    <a:pos x="143" y="69"/>
                  </a:cxn>
                  <a:cxn ang="0">
                    <a:pos x="143" y="76"/>
                  </a:cxn>
                  <a:cxn ang="0">
                    <a:pos x="143" y="82"/>
                  </a:cxn>
                  <a:cxn ang="0">
                    <a:pos x="140" y="86"/>
                  </a:cxn>
                  <a:cxn ang="0">
                    <a:pos x="138" y="90"/>
                  </a:cxn>
                  <a:cxn ang="0">
                    <a:pos x="127" y="95"/>
                  </a:cxn>
                  <a:cxn ang="0">
                    <a:pos x="116" y="99"/>
                  </a:cxn>
                  <a:cxn ang="0">
                    <a:pos x="105" y="104"/>
                  </a:cxn>
                  <a:cxn ang="0">
                    <a:pos x="94" y="109"/>
                  </a:cxn>
                  <a:cxn ang="0">
                    <a:pos x="83" y="116"/>
                  </a:cxn>
                  <a:cxn ang="0">
                    <a:pos x="73" y="121"/>
                  </a:cxn>
                  <a:cxn ang="0">
                    <a:pos x="60" y="125"/>
                  </a:cxn>
                  <a:cxn ang="0">
                    <a:pos x="48" y="127"/>
                  </a:cxn>
                  <a:cxn ang="0">
                    <a:pos x="35" y="129"/>
                  </a:cxn>
                  <a:cxn ang="0">
                    <a:pos x="22" y="131"/>
                  </a:cxn>
                  <a:cxn ang="0">
                    <a:pos x="17" y="133"/>
                  </a:cxn>
                  <a:cxn ang="0">
                    <a:pos x="13" y="133"/>
                  </a:cxn>
                  <a:cxn ang="0">
                    <a:pos x="11" y="133"/>
                  </a:cxn>
                  <a:cxn ang="0">
                    <a:pos x="7" y="133"/>
                  </a:cxn>
                  <a:cxn ang="0">
                    <a:pos x="3" y="129"/>
                  </a:cxn>
                  <a:cxn ang="0">
                    <a:pos x="2" y="123"/>
                  </a:cxn>
                  <a:cxn ang="0">
                    <a:pos x="0" y="109"/>
                  </a:cxn>
                  <a:cxn ang="0">
                    <a:pos x="0" y="96"/>
                  </a:cxn>
                  <a:cxn ang="0">
                    <a:pos x="17" y="79"/>
                  </a:cxn>
                </a:cxnLst>
                <a:rect l="0" t="0" r="r" b="b"/>
                <a:pathLst>
                  <a:path w="157" h="133">
                    <a:moveTo>
                      <a:pt x="17" y="79"/>
                    </a:moveTo>
                    <a:lnTo>
                      <a:pt x="29" y="69"/>
                    </a:lnTo>
                    <a:lnTo>
                      <a:pt x="42" y="57"/>
                    </a:lnTo>
                    <a:lnTo>
                      <a:pt x="54" y="50"/>
                    </a:lnTo>
                    <a:lnTo>
                      <a:pt x="65" y="41"/>
                    </a:lnTo>
                    <a:lnTo>
                      <a:pt x="76" y="30"/>
                    </a:lnTo>
                    <a:lnTo>
                      <a:pt x="85" y="19"/>
                    </a:lnTo>
                    <a:lnTo>
                      <a:pt x="89" y="15"/>
                    </a:lnTo>
                    <a:lnTo>
                      <a:pt x="95" y="9"/>
                    </a:lnTo>
                    <a:lnTo>
                      <a:pt x="100" y="6"/>
                    </a:lnTo>
                    <a:lnTo>
                      <a:pt x="107" y="3"/>
                    </a:lnTo>
                    <a:lnTo>
                      <a:pt x="117" y="0"/>
                    </a:lnTo>
                    <a:lnTo>
                      <a:pt x="126" y="0"/>
                    </a:lnTo>
                    <a:lnTo>
                      <a:pt x="135" y="2"/>
                    </a:lnTo>
                    <a:lnTo>
                      <a:pt x="146" y="2"/>
                    </a:lnTo>
                    <a:lnTo>
                      <a:pt x="149" y="3"/>
                    </a:lnTo>
                    <a:lnTo>
                      <a:pt x="153" y="4"/>
                    </a:lnTo>
                    <a:lnTo>
                      <a:pt x="156" y="6"/>
                    </a:lnTo>
                    <a:lnTo>
                      <a:pt x="157" y="7"/>
                    </a:lnTo>
                    <a:lnTo>
                      <a:pt x="157" y="9"/>
                    </a:lnTo>
                    <a:lnTo>
                      <a:pt x="156" y="11"/>
                    </a:lnTo>
                    <a:lnTo>
                      <a:pt x="153" y="13"/>
                    </a:lnTo>
                    <a:lnTo>
                      <a:pt x="149" y="16"/>
                    </a:lnTo>
                    <a:lnTo>
                      <a:pt x="142" y="21"/>
                    </a:lnTo>
                    <a:lnTo>
                      <a:pt x="136" y="28"/>
                    </a:lnTo>
                    <a:lnTo>
                      <a:pt x="135" y="33"/>
                    </a:lnTo>
                    <a:lnTo>
                      <a:pt x="135" y="39"/>
                    </a:lnTo>
                    <a:lnTo>
                      <a:pt x="139" y="54"/>
                    </a:lnTo>
                    <a:lnTo>
                      <a:pt x="143" y="69"/>
                    </a:lnTo>
                    <a:lnTo>
                      <a:pt x="143" y="76"/>
                    </a:lnTo>
                    <a:lnTo>
                      <a:pt x="143" y="82"/>
                    </a:lnTo>
                    <a:lnTo>
                      <a:pt x="140" y="86"/>
                    </a:lnTo>
                    <a:lnTo>
                      <a:pt x="138" y="90"/>
                    </a:lnTo>
                    <a:lnTo>
                      <a:pt x="127" y="95"/>
                    </a:lnTo>
                    <a:lnTo>
                      <a:pt x="116" y="99"/>
                    </a:lnTo>
                    <a:lnTo>
                      <a:pt x="105" y="104"/>
                    </a:lnTo>
                    <a:lnTo>
                      <a:pt x="94" y="109"/>
                    </a:lnTo>
                    <a:lnTo>
                      <a:pt x="83" y="116"/>
                    </a:lnTo>
                    <a:lnTo>
                      <a:pt x="73" y="121"/>
                    </a:lnTo>
                    <a:lnTo>
                      <a:pt x="60" y="125"/>
                    </a:lnTo>
                    <a:lnTo>
                      <a:pt x="48" y="127"/>
                    </a:lnTo>
                    <a:lnTo>
                      <a:pt x="35" y="129"/>
                    </a:lnTo>
                    <a:lnTo>
                      <a:pt x="22" y="131"/>
                    </a:lnTo>
                    <a:lnTo>
                      <a:pt x="17" y="133"/>
                    </a:lnTo>
                    <a:lnTo>
                      <a:pt x="13" y="133"/>
                    </a:lnTo>
                    <a:lnTo>
                      <a:pt x="11" y="133"/>
                    </a:lnTo>
                    <a:lnTo>
                      <a:pt x="7" y="133"/>
                    </a:lnTo>
                    <a:lnTo>
                      <a:pt x="3" y="129"/>
                    </a:lnTo>
                    <a:lnTo>
                      <a:pt x="2" y="123"/>
                    </a:lnTo>
                    <a:lnTo>
                      <a:pt x="0" y="109"/>
                    </a:lnTo>
                    <a:lnTo>
                      <a:pt x="0" y="96"/>
                    </a:lnTo>
                    <a:lnTo>
                      <a:pt x="17" y="79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1" name="Freeform 203">
                <a:extLst>
                  <a:ext uri="{FF2B5EF4-FFF2-40B4-BE49-F238E27FC236}">
                    <a16:creationId xmlns:a16="http://schemas.microsoft.com/office/drawing/2014/main" id="{99FCAC52-3EB6-A44A-A691-BFCF30A16B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9057" y="1791985"/>
                <a:ext cx="154844" cy="122829"/>
              </a:xfrm>
              <a:custGeom>
                <a:avLst/>
                <a:gdLst/>
                <a:ahLst/>
                <a:cxnLst>
                  <a:cxn ang="0">
                    <a:pos x="62" y="210"/>
                  </a:cxn>
                  <a:cxn ang="0">
                    <a:pos x="82" y="191"/>
                  </a:cxn>
                  <a:cxn ang="0">
                    <a:pos x="84" y="182"/>
                  </a:cxn>
                  <a:cxn ang="0">
                    <a:pos x="53" y="162"/>
                  </a:cxn>
                  <a:cxn ang="0">
                    <a:pos x="69" y="134"/>
                  </a:cxn>
                  <a:cxn ang="0">
                    <a:pos x="69" y="123"/>
                  </a:cxn>
                  <a:cxn ang="0">
                    <a:pos x="60" y="108"/>
                  </a:cxn>
                  <a:cxn ang="0">
                    <a:pos x="47" y="87"/>
                  </a:cxn>
                  <a:cxn ang="0">
                    <a:pos x="47" y="74"/>
                  </a:cxn>
                  <a:cxn ang="0">
                    <a:pos x="58" y="65"/>
                  </a:cxn>
                  <a:cxn ang="0">
                    <a:pos x="97" y="57"/>
                  </a:cxn>
                  <a:cxn ang="0">
                    <a:pos x="98" y="91"/>
                  </a:cxn>
                  <a:cxn ang="0">
                    <a:pos x="110" y="108"/>
                  </a:cxn>
                  <a:cxn ang="0">
                    <a:pos x="144" y="119"/>
                  </a:cxn>
                  <a:cxn ang="0">
                    <a:pos x="162" y="112"/>
                  </a:cxn>
                  <a:cxn ang="0">
                    <a:pos x="175" y="84"/>
                  </a:cxn>
                  <a:cxn ang="0">
                    <a:pos x="188" y="53"/>
                  </a:cxn>
                  <a:cxn ang="0">
                    <a:pos x="224" y="31"/>
                  </a:cxn>
                  <a:cxn ang="0">
                    <a:pos x="275" y="12"/>
                  </a:cxn>
                  <a:cxn ang="0">
                    <a:pos x="321" y="3"/>
                  </a:cxn>
                  <a:cxn ang="0">
                    <a:pos x="339" y="3"/>
                  </a:cxn>
                  <a:cxn ang="0">
                    <a:pos x="341" y="17"/>
                  </a:cxn>
                  <a:cxn ang="0">
                    <a:pos x="332" y="51"/>
                  </a:cxn>
                  <a:cxn ang="0">
                    <a:pos x="317" y="74"/>
                  </a:cxn>
                  <a:cxn ang="0">
                    <a:pos x="294" y="95"/>
                  </a:cxn>
                  <a:cxn ang="0">
                    <a:pos x="268" y="110"/>
                  </a:cxn>
                  <a:cxn ang="0">
                    <a:pos x="279" y="121"/>
                  </a:cxn>
                  <a:cxn ang="0">
                    <a:pos x="295" y="130"/>
                  </a:cxn>
                  <a:cxn ang="0">
                    <a:pos x="289" y="138"/>
                  </a:cxn>
                  <a:cxn ang="0">
                    <a:pos x="242" y="145"/>
                  </a:cxn>
                  <a:cxn ang="0">
                    <a:pos x="202" y="152"/>
                  </a:cxn>
                  <a:cxn ang="0">
                    <a:pos x="201" y="163"/>
                  </a:cxn>
                  <a:cxn ang="0">
                    <a:pos x="214" y="179"/>
                  </a:cxn>
                  <a:cxn ang="0">
                    <a:pos x="216" y="193"/>
                  </a:cxn>
                  <a:cxn ang="0">
                    <a:pos x="202" y="210"/>
                  </a:cxn>
                  <a:cxn ang="0">
                    <a:pos x="174" y="219"/>
                  </a:cxn>
                  <a:cxn ang="0">
                    <a:pos x="123" y="211"/>
                  </a:cxn>
                  <a:cxn ang="0">
                    <a:pos x="109" y="214"/>
                  </a:cxn>
                  <a:cxn ang="0">
                    <a:pos x="95" y="235"/>
                  </a:cxn>
                  <a:cxn ang="0">
                    <a:pos x="78" y="258"/>
                  </a:cxn>
                  <a:cxn ang="0">
                    <a:pos x="60" y="266"/>
                  </a:cxn>
                  <a:cxn ang="0">
                    <a:pos x="22" y="275"/>
                  </a:cxn>
                  <a:cxn ang="0">
                    <a:pos x="7" y="263"/>
                  </a:cxn>
                  <a:cxn ang="0">
                    <a:pos x="0" y="245"/>
                  </a:cxn>
                </a:cxnLst>
                <a:rect l="0" t="0" r="r" b="b"/>
                <a:pathLst>
                  <a:path w="341" h="275">
                    <a:moveTo>
                      <a:pt x="30" y="233"/>
                    </a:moveTo>
                    <a:lnTo>
                      <a:pt x="43" y="224"/>
                    </a:lnTo>
                    <a:lnTo>
                      <a:pt x="62" y="210"/>
                    </a:lnTo>
                    <a:lnTo>
                      <a:pt x="71" y="202"/>
                    </a:lnTo>
                    <a:lnTo>
                      <a:pt x="79" y="195"/>
                    </a:lnTo>
                    <a:lnTo>
                      <a:pt x="82" y="191"/>
                    </a:lnTo>
                    <a:lnTo>
                      <a:pt x="83" y="188"/>
                    </a:lnTo>
                    <a:lnTo>
                      <a:pt x="84" y="184"/>
                    </a:lnTo>
                    <a:lnTo>
                      <a:pt x="84" y="182"/>
                    </a:lnTo>
                    <a:lnTo>
                      <a:pt x="78" y="176"/>
                    </a:lnTo>
                    <a:lnTo>
                      <a:pt x="66" y="170"/>
                    </a:lnTo>
                    <a:lnTo>
                      <a:pt x="53" y="162"/>
                    </a:lnTo>
                    <a:lnTo>
                      <a:pt x="44" y="157"/>
                    </a:lnTo>
                    <a:lnTo>
                      <a:pt x="53" y="147"/>
                    </a:lnTo>
                    <a:lnTo>
                      <a:pt x="69" y="134"/>
                    </a:lnTo>
                    <a:lnTo>
                      <a:pt x="70" y="131"/>
                    </a:lnTo>
                    <a:lnTo>
                      <a:pt x="70" y="127"/>
                    </a:lnTo>
                    <a:lnTo>
                      <a:pt x="69" y="123"/>
                    </a:lnTo>
                    <a:lnTo>
                      <a:pt x="69" y="121"/>
                    </a:lnTo>
                    <a:lnTo>
                      <a:pt x="65" y="114"/>
                    </a:lnTo>
                    <a:lnTo>
                      <a:pt x="60" y="108"/>
                    </a:lnTo>
                    <a:lnTo>
                      <a:pt x="56" y="100"/>
                    </a:lnTo>
                    <a:lnTo>
                      <a:pt x="51" y="93"/>
                    </a:lnTo>
                    <a:lnTo>
                      <a:pt x="47" y="87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2" y="69"/>
                    </a:lnTo>
                    <a:lnTo>
                      <a:pt x="58" y="65"/>
                    </a:lnTo>
                    <a:lnTo>
                      <a:pt x="66" y="61"/>
                    </a:lnTo>
                    <a:lnTo>
                      <a:pt x="83" y="59"/>
                    </a:lnTo>
                    <a:lnTo>
                      <a:pt x="97" y="57"/>
                    </a:lnTo>
                    <a:lnTo>
                      <a:pt x="97" y="70"/>
                    </a:lnTo>
                    <a:lnTo>
                      <a:pt x="97" y="84"/>
                    </a:lnTo>
                    <a:lnTo>
                      <a:pt x="98" y="91"/>
                    </a:lnTo>
                    <a:lnTo>
                      <a:pt x="101" y="97"/>
                    </a:lnTo>
                    <a:lnTo>
                      <a:pt x="105" y="103"/>
                    </a:lnTo>
                    <a:lnTo>
                      <a:pt x="110" y="108"/>
                    </a:lnTo>
                    <a:lnTo>
                      <a:pt x="124" y="114"/>
                    </a:lnTo>
                    <a:lnTo>
                      <a:pt x="135" y="118"/>
                    </a:lnTo>
                    <a:lnTo>
                      <a:pt x="144" y="119"/>
                    </a:lnTo>
                    <a:lnTo>
                      <a:pt x="152" y="119"/>
                    </a:lnTo>
                    <a:lnTo>
                      <a:pt x="157" y="117"/>
                    </a:lnTo>
                    <a:lnTo>
                      <a:pt x="162" y="112"/>
                    </a:lnTo>
                    <a:lnTo>
                      <a:pt x="166" y="106"/>
                    </a:lnTo>
                    <a:lnTo>
                      <a:pt x="170" y="100"/>
                    </a:lnTo>
                    <a:lnTo>
                      <a:pt x="175" y="84"/>
                    </a:lnTo>
                    <a:lnTo>
                      <a:pt x="180" y="68"/>
                    </a:lnTo>
                    <a:lnTo>
                      <a:pt x="184" y="60"/>
                    </a:lnTo>
                    <a:lnTo>
                      <a:pt x="188" y="53"/>
                    </a:lnTo>
                    <a:lnTo>
                      <a:pt x="194" y="47"/>
                    </a:lnTo>
                    <a:lnTo>
                      <a:pt x="201" y="43"/>
                    </a:lnTo>
                    <a:lnTo>
                      <a:pt x="224" y="31"/>
                    </a:lnTo>
                    <a:lnTo>
                      <a:pt x="249" y="21"/>
                    </a:lnTo>
                    <a:lnTo>
                      <a:pt x="262" y="16"/>
                    </a:lnTo>
                    <a:lnTo>
                      <a:pt x="275" y="12"/>
                    </a:lnTo>
                    <a:lnTo>
                      <a:pt x="288" y="9"/>
                    </a:lnTo>
                    <a:lnTo>
                      <a:pt x="301" y="7"/>
                    </a:lnTo>
                    <a:lnTo>
                      <a:pt x="321" y="3"/>
                    </a:lnTo>
                    <a:lnTo>
                      <a:pt x="334" y="0"/>
                    </a:lnTo>
                    <a:lnTo>
                      <a:pt x="337" y="2"/>
                    </a:lnTo>
                    <a:lnTo>
                      <a:pt x="339" y="3"/>
                    </a:lnTo>
                    <a:lnTo>
                      <a:pt x="341" y="4"/>
                    </a:lnTo>
                    <a:lnTo>
                      <a:pt x="341" y="7"/>
                    </a:lnTo>
                    <a:lnTo>
                      <a:pt x="341" y="17"/>
                    </a:lnTo>
                    <a:lnTo>
                      <a:pt x="338" y="31"/>
                    </a:lnTo>
                    <a:lnTo>
                      <a:pt x="336" y="42"/>
                    </a:lnTo>
                    <a:lnTo>
                      <a:pt x="332" y="51"/>
                    </a:lnTo>
                    <a:lnTo>
                      <a:pt x="328" y="60"/>
                    </a:lnTo>
                    <a:lnTo>
                      <a:pt x="323" y="68"/>
                    </a:lnTo>
                    <a:lnTo>
                      <a:pt x="317" y="74"/>
                    </a:lnTo>
                    <a:lnTo>
                      <a:pt x="311" y="81"/>
                    </a:lnTo>
                    <a:lnTo>
                      <a:pt x="303" y="88"/>
                    </a:lnTo>
                    <a:lnTo>
                      <a:pt x="294" y="95"/>
                    </a:lnTo>
                    <a:lnTo>
                      <a:pt x="284" y="101"/>
                    </a:lnTo>
                    <a:lnTo>
                      <a:pt x="272" y="106"/>
                    </a:lnTo>
                    <a:lnTo>
                      <a:pt x="268" y="110"/>
                    </a:lnTo>
                    <a:lnTo>
                      <a:pt x="267" y="113"/>
                    </a:lnTo>
                    <a:lnTo>
                      <a:pt x="271" y="117"/>
                    </a:lnTo>
                    <a:lnTo>
                      <a:pt x="279" y="121"/>
                    </a:lnTo>
                    <a:lnTo>
                      <a:pt x="288" y="125"/>
                    </a:lnTo>
                    <a:lnTo>
                      <a:pt x="293" y="127"/>
                    </a:lnTo>
                    <a:lnTo>
                      <a:pt x="295" y="130"/>
                    </a:lnTo>
                    <a:lnTo>
                      <a:pt x="295" y="134"/>
                    </a:lnTo>
                    <a:lnTo>
                      <a:pt x="293" y="135"/>
                    </a:lnTo>
                    <a:lnTo>
                      <a:pt x="289" y="138"/>
                    </a:lnTo>
                    <a:lnTo>
                      <a:pt x="282" y="139"/>
                    </a:lnTo>
                    <a:lnTo>
                      <a:pt x="275" y="140"/>
                    </a:lnTo>
                    <a:lnTo>
                      <a:pt x="242" y="145"/>
                    </a:lnTo>
                    <a:lnTo>
                      <a:pt x="218" y="148"/>
                    </a:lnTo>
                    <a:lnTo>
                      <a:pt x="209" y="150"/>
                    </a:lnTo>
                    <a:lnTo>
                      <a:pt x="202" y="152"/>
                    </a:lnTo>
                    <a:lnTo>
                      <a:pt x="200" y="154"/>
                    </a:lnTo>
                    <a:lnTo>
                      <a:pt x="198" y="157"/>
                    </a:lnTo>
                    <a:lnTo>
                      <a:pt x="201" y="163"/>
                    </a:lnTo>
                    <a:lnTo>
                      <a:pt x="207" y="170"/>
                    </a:lnTo>
                    <a:lnTo>
                      <a:pt x="210" y="174"/>
                    </a:lnTo>
                    <a:lnTo>
                      <a:pt x="214" y="179"/>
                    </a:lnTo>
                    <a:lnTo>
                      <a:pt x="216" y="183"/>
                    </a:lnTo>
                    <a:lnTo>
                      <a:pt x="216" y="188"/>
                    </a:lnTo>
                    <a:lnTo>
                      <a:pt x="216" y="193"/>
                    </a:lnTo>
                    <a:lnTo>
                      <a:pt x="214" y="198"/>
                    </a:lnTo>
                    <a:lnTo>
                      <a:pt x="210" y="204"/>
                    </a:lnTo>
                    <a:lnTo>
                      <a:pt x="202" y="210"/>
                    </a:lnTo>
                    <a:lnTo>
                      <a:pt x="193" y="215"/>
                    </a:lnTo>
                    <a:lnTo>
                      <a:pt x="183" y="218"/>
                    </a:lnTo>
                    <a:lnTo>
                      <a:pt x="174" y="219"/>
                    </a:lnTo>
                    <a:lnTo>
                      <a:pt x="163" y="219"/>
                    </a:lnTo>
                    <a:lnTo>
                      <a:pt x="144" y="215"/>
                    </a:lnTo>
                    <a:lnTo>
                      <a:pt x="123" y="211"/>
                    </a:lnTo>
                    <a:lnTo>
                      <a:pt x="118" y="211"/>
                    </a:lnTo>
                    <a:lnTo>
                      <a:pt x="113" y="213"/>
                    </a:lnTo>
                    <a:lnTo>
                      <a:pt x="109" y="214"/>
                    </a:lnTo>
                    <a:lnTo>
                      <a:pt x="105" y="217"/>
                    </a:lnTo>
                    <a:lnTo>
                      <a:pt x="100" y="224"/>
                    </a:lnTo>
                    <a:lnTo>
                      <a:pt x="95" y="235"/>
                    </a:lnTo>
                    <a:lnTo>
                      <a:pt x="89" y="244"/>
                    </a:lnTo>
                    <a:lnTo>
                      <a:pt x="83" y="254"/>
                    </a:lnTo>
                    <a:lnTo>
                      <a:pt x="78" y="258"/>
                    </a:lnTo>
                    <a:lnTo>
                      <a:pt x="73" y="261"/>
                    </a:lnTo>
                    <a:lnTo>
                      <a:pt x="66" y="263"/>
                    </a:lnTo>
                    <a:lnTo>
                      <a:pt x="60" y="266"/>
                    </a:lnTo>
                    <a:lnTo>
                      <a:pt x="43" y="270"/>
                    </a:lnTo>
                    <a:lnTo>
                      <a:pt x="29" y="275"/>
                    </a:lnTo>
                    <a:lnTo>
                      <a:pt x="22" y="275"/>
                    </a:lnTo>
                    <a:lnTo>
                      <a:pt x="17" y="272"/>
                    </a:lnTo>
                    <a:lnTo>
                      <a:pt x="12" y="268"/>
                    </a:lnTo>
                    <a:lnTo>
                      <a:pt x="7" y="263"/>
                    </a:lnTo>
                    <a:lnTo>
                      <a:pt x="3" y="257"/>
                    </a:lnTo>
                    <a:lnTo>
                      <a:pt x="0" y="252"/>
                    </a:lnTo>
                    <a:lnTo>
                      <a:pt x="0" y="245"/>
                    </a:lnTo>
                    <a:lnTo>
                      <a:pt x="1" y="240"/>
                    </a:lnTo>
                    <a:lnTo>
                      <a:pt x="30" y="23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2" name="Freeform 204">
                <a:extLst>
                  <a:ext uri="{FF2B5EF4-FFF2-40B4-BE49-F238E27FC236}">
                    <a16:creationId xmlns:a16="http://schemas.microsoft.com/office/drawing/2014/main" id="{BFA9DDE2-4B73-3446-B66B-3E51706AA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62585" y="1909394"/>
                <a:ext cx="41899" cy="30708"/>
              </a:xfrm>
              <a:custGeom>
                <a:avLst/>
                <a:gdLst/>
                <a:ahLst/>
                <a:cxnLst>
                  <a:cxn ang="0">
                    <a:pos x="42" y="67"/>
                  </a:cxn>
                  <a:cxn ang="0">
                    <a:pos x="31" y="58"/>
                  </a:cxn>
                  <a:cxn ang="0">
                    <a:pos x="22" y="48"/>
                  </a:cxn>
                  <a:cxn ang="0">
                    <a:pos x="15" y="38"/>
                  </a:cxn>
                  <a:cxn ang="0">
                    <a:pos x="5" y="26"/>
                  </a:cxn>
                  <a:cxn ang="0">
                    <a:pos x="2" y="19"/>
                  </a:cxn>
                  <a:cxn ang="0">
                    <a:pos x="0" y="13"/>
                  </a:cxn>
                  <a:cxn ang="0">
                    <a:pos x="0" y="9"/>
                  </a:cxn>
                  <a:cxn ang="0">
                    <a:pos x="2" y="6"/>
                  </a:cxn>
                  <a:cxn ang="0">
                    <a:pos x="3" y="3"/>
                  </a:cxn>
                  <a:cxn ang="0">
                    <a:pos x="5" y="2"/>
                  </a:cxn>
                  <a:cxn ang="0">
                    <a:pos x="15" y="2"/>
                  </a:cxn>
                  <a:cxn ang="0">
                    <a:pos x="24" y="5"/>
                  </a:cxn>
                  <a:cxn ang="0">
                    <a:pos x="37" y="3"/>
                  </a:cxn>
                  <a:cxn ang="0">
                    <a:pos x="48" y="1"/>
                  </a:cxn>
                  <a:cxn ang="0">
                    <a:pos x="53" y="0"/>
                  </a:cxn>
                  <a:cxn ang="0">
                    <a:pos x="60" y="0"/>
                  </a:cxn>
                  <a:cxn ang="0">
                    <a:pos x="65" y="0"/>
                  </a:cxn>
                  <a:cxn ang="0">
                    <a:pos x="72" y="0"/>
                  </a:cxn>
                  <a:cxn ang="0">
                    <a:pos x="78" y="2"/>
                  </a:cxn>
                  <a:cxn ang="0">
                    <a:pos x="82" y="7"/>
                  </a:cxn>
                  <a:cxn ang="0">
                    <a:pos x="84" y="13"/>
                  </a:cxn>
                  <a:cxn ang="0">
                    <a:pos x="87" y="19"/>
                  </a:cxn>
                  <a:cxn ang="0">
                    <a:pos x="88" y="32"/>
                  </a:cxn>
                  <a:cxn ang="0">
                    <a:pos x="91" y="45"/>
                  </a:cxn>
                  <a:cxn ang="0">
                    <a:pos x="92" y="49"/>
                  </a:cxn>
                  <a:cxn ang="0">
                    <a:pos x="92" y="51"/>
                  </a:cxn>
                  <a:cxn ang="0">
                    <a:pos x="92" y="54"/>
                  </a:cxn>
                  <a:cxn ang="0">
                    <a:pos x="91" y="58"/>
                  </a:cxn>
                  <a:cxn ang="0">
                    <a:pos x="88" y="62"/>
                  </a:cxn>
                  <a:cxn ang="0">
                    <a:pos x="83" y="66"/>
                  </a:cxn>
                  <a:cxn ang="0">
                    <a:pos x="77" y="68"/>
                  </a:cxn>
                  <a:cxn ang="0">
                    <a:pos x="70" y="70"/>
                  </a:cxn>
                  <a:cxn ang="0">
                    <a:pos x="64" y="71"/>
                  </a:cxn>
                  <a:cxn ang="0">
                    <a:pos x="57" y="71"/>
                  </a:cxn>
                  <a:cxn ang="0">
                    <a:pos x="42" y="67"/>
                  </a:cxn>
                </a:cxnLst>
                <a:rect l="0" t="0" r="r" b="b"/>
                <a:pathLst>
                  <a:path w="92" h="71">
                    <a:moveTo>
                      <a:pt x="42" y="67"/>
                    </a:moveTo>
                    <a:lnTo>
                      <a:pt x="31" y="58"/>
                    </a:lnTo>
                    <a:lnTo>
                      <a:pt x="22" y="48"/>
                    </a:lnTo>
                    <a:lnTo>
                      <a:pt x="15" y="38"/>
                    </a:lnTo>
                    <a:lnTo>
                      <a:pt x="5" y="26"/>
                    </a:lnTo>
                    <a:lnTo>
                      <a:pt x="2" y="19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5" y="2"/>
                    </a:lnTo>
                    <a:lnTo>
                      <a:pt x="15" y="2"/>
                    </a:lnTo>
                    <a:lnTo>
                      <a:pt x="24" y="5"/>
                    </a:lnTo>
                    <a:lnTo>
                      <a:pt x="37" y="3"/>
                    </a:lnTo>
                    <a:lnTo>
                      <a:pt x="48" y="1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2" y="0"/>
                    </a:lnTo>
                    <a:lnTo>
                      <a:pt x="78" y="2"/>
                    </a:lnTo>
                    <a:lnTo>
                      <a:pt x="82" y="7"/>
                    </a:lnTo>
                    <a:lnTo>
                      <a:pt x="84" y="13"/>
                    </a:lnTo>
                    <a:lnTo>
                      <a:pt x="87" y="19"/>
                    </a:lnTo>
                    <a:lnTo>
                      <a:pt x="88" y="32"/>
                    </a:lnTo>
                    <a:lnTo>
                      <a:pt x="91" y="45"/>
                    </a:lnTo>
                    <a:lnTo>
                      <a:pt x="92" y="49"/>
                    </a:lnTo>
                    <a:lnTo>
                      <a:pt x="92" y="51"/>
                    </a:lnTo>
                    <a:lnTo>
                      <a:pt x="92" y="54"/>
                    </a:lnTo>
                    <a:lnTo>
                      <a:pt x="91" y="58"/>
                    </a:lnTo>
                    <a:lnTo>
                      <a:pt x="88" y="62"/>
                    </a:lnTo>
                    <a:lnTo>
                      <a:pt x="83" y="66"/>
                    </a:lnTo>
                    <a:lnTo>
                      <a:pt x="77" y="68"/>
                    </a:lnTo>
                    <a:lnTo>
                      <a:pt x="70" y="70"/>
                    </a:lnTo>
                    <a:lnTo>
                      <a:pt x="64" y="71"/>
                    </a:lnTo>
                    <a:lnTo>
                      <a:pt x="57" y="71"/>
                    </a:lnTo>
                    <a:lnTo>
                      <a:pt x="42" y="67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3" name="Freeform 206">
                <a:extLst>
                  <a:ext uri="{FF2B5EF4-FFF2-40B4-BE49-F238E27FC236}">
                    <a16:creationId xmlns:a16="http://schemas.microsoft.com/office/drawing/2014/main" id="{49313C4C-3620-F84D-9336-C01E1003C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3476" y="1949133"/>
                <a:ext cx="30969" cy="21676"/>
              </a:xfrm>
              <a:custGeom>
                <a:avLst/>
                <a:gdLst/>
                <a:ahLst/>
                <a:cxnLst>
                  <a:cxn ang="0">
                    <a:pos x="26" y="44"/>
                  </a:cxn>
                  <a:cxn ang="0">
                    <a:pos x="18" y="39"/>
                  </a:cxn>
                  <a:cxn ang="0">
                    <a:pos x="13" y="34"/>
                  </a:cxn>
                  <a:cxn ang="0">
                    <a:pos x="9" y="28"/>
                  </a:cxn>
                  <a:cxn ang="0">
                    <a:pos x="4" y="21"/>
                  </a:cxn>
                  <a:cxn ang="0">
                    <a:pos x="1" y="14"/>
                  </a:cxn>
                  <a:cxn ang="0">
                    <a:pos x="0" y="6"/>
                  </a:cxn>
                  <a:cxn ang="0">
                    <a:pos x="1" y="4"/>
                  </a:cxn>
                  <a:cxn ang="0">
                    <a:pos x="2" y="1"/>
                  </a:cxn>
                  <a:cxn ang="0">
                    <a:pos x="6" y="0"/>
                  </a:cxn>
                  <a:cxn ang="0">
                    <a:pos x="10" y="0"/>
                  </a:cxn>
                  <a:cxn ang="0">
                    <a:pos x="24" y="0"/>
                  </a:cxn>
                  <a:cxn ang="0">
                    <a:pos x="40" y="3"/>
                  </a:cxn>
                  <a:cxn ang="0">
                    <a:pos x="43" y="3"/>
                  </a:cxn>
                  <a:cxn ang="0">
                    <a:pos x="46" y="3"/>
                  </a:cxn>
                  <a:cxn ang="0">
                    <a:pos x="49" y="4"/>
                  </a:cxn>
                  <a:cxn ang="0">
                    <a:pos x="50" y="6"/>
                  </a:cxn>
                  <a:cxn ang="0">
                    <a:pos x="58" y="18"/>
                  </a:cxn>
                  <a:cxn ang="0">
                    <a:pos x="63" y="30"/>
                  </a:cxn>
                  <a:cxn ang="0">
                    <a:pos x="65" y="34"/>
                  </a:cxn>
                  <a:cxn ang="0">
                    <a:pos x="63" y="36"/>
                  </a:cxn>
                  <a:cxn ang="0">
                    <a:pos x="62" y="40"/>
                  </a:cxn>
                  <a:cxn ang="0">
                    <a:pos x="58" y="41"/>
                  </a:cxn>
                  <a:cxn ang="0">
                    <a:pos x="52" y="45"/>
                  </a:cxn>
                  <a:cxn ang="0">
                    <a:pos x="45" y="48"/>
                  </a:cxn>
                  <a:cxn ang="0">
                    <a:pos x="26" y="44"/>
                  </a:cxn>
                </a:cxnLst>
                <a:rect l="0" t="0" r="r" b="b"/>
                <a:pathLst>
                  <a:path w="65" h="48">
                    <a:moveTo>
                      <a:pt x="26" y="44"/>
                    </a:moveTo>
                    <a:lnTo>
                      <a:pt x="18" y="39"/>
                    </a:lnTo>
                    <a:lnTo>
                      <a:pt x="13" y="34"/>
                    </a:lnTo>
                    <a:lnTo>
                      <a:pt x="9" y="28"/>
                    </a:lnTo>
                    <a:lnTo>
                      <a:pt x="4" y="21"/>
                    </a:lnTo>
                    <a:lnTo>
                      <a:pt x="1" y="14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24" y="0"/>
                    </a:lnTo>
                    <a:lnTo>
                      <a:pt x="40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9" y="4"/>
                    </a:lnTo>
                    <a:lnTo>
                      <a:pt x="50" y="6"/>
                    </a:lnTo>
                    <a:lnTo>
                      <a:pt x="58" y="18"/>
                    </a:lnTo>
                    <a:lnTo>
                      <a:pt x="63" y="30"/>
                    </a:lnTo>
                    <a:lnTo>
                      <a:pt x="65" y="34"/>
                    </a:lnTo>
                    <a:lnTo>
                      <a:pt x="63" y="36"/>
                    </a:lnTo>
                    <a:lnTo>
                      <a:pt x="62" y="40"/>
                    </a:lnTo>
                    <a:lnTo>
                      <a:pt x="58" y="41"/>
                    </a:lnTo>
                    <a:lnTo>
                      <a:pt x="52" y="45"/>
                    </a:lnTo>
                    <a:lnTo>
                      <a:pt x="45" y="48"/>
                    </a:lnTo>
                    <a:lnTo>
                      <a:pt x="26" y="4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4" name="Freeform 207">
                <a:extLst>
                  <a:ext uri="{FF2B5EF4-FFF2-40B4-BE49-F238E27FC236}">
                    <a16:creationId xmlns:a16="http://schemas.microsoft.com/office/drawing/2014/main" id="{F1172F15-AB1E-8A41-96C9-07A333E3C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8902" y="1979841"/>
                <a:ext cx="20039" cy="4335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" y="48"/>
                  </a:cxn>
                  <a:cxn ang="0">
                    <a:pos x="4" y="29"/>
                  </a:cxn>
                  <a:cxn ang="0">
                    <a:pos x="6" y="20"/>
                  </a:cxn>
                  <a:cxn ang="0">
                    <a:pos x="9" y="11"/>
                  </a:cxn>
                  <a:cxn ang="0">
                    <a:pos x="12" y="6"/>
                  </a:cxn>
                  <a:cxn ang="0">
                    <a:pos x="15" y="2"/>
                  </a:cxn>
                  <a:cxn ang="0">
                    <a:pos x="22" y="0"/>
                  </a:cxn>
                  <a:cxn ang="0">
                    <a:pos x="32" y="0"/>
                  </a:cxn>
                  <a:cxn ang="0">
                    <a:pos x="43" y="2"/>
                  </a:cxn>
                  <a:cxn ang="0">
                    <a:pos x="46" y="3"/>
                  </a:cxn>
                  <a:cxn ang="0">
                    <a:pos x="45" y="12"/>
                  </a:cxn>
                  <a:cxn ang="0">
                    <a:pos x="43" y="21"/>
                  </a:cxn>
                  <a:cxn ang="0">
                    <a:pos x="40" y="30"/>
                  </a:cxn>
                  <a:cxn ang="0">
                    <a:pos x="36" y="38"/>
                  </a:cxn>
                  <a:cxn ang="0">
                    <a:pos x="34" y="50"/>
                  </a:cxn>
                  <a:cxn ang="0">
                    <a:pos x="32" y="61"/>
                  </a:cxn>
                  <a:cxn ang="0">
                    <a:pos x="30" y="73"/>
                  </a:cxn>
                  <a:cxn ang="0">
                    <a:pos x="27" y="85"/>
                  </a:cxn>
                  <a:cxn ang="0">
                    <a:pos x="27" y="90"/>
                  </a:cxn>
                  <a:cxn ang="0">
                    <a:pos x="24" y="94"/>
                  </a:cxn>
                  <a:cxn ang="0">
                    <a:pos x="22" y="96"/>
                  </a:cxn>
                  <a:cxn ang="0">
                    <a:pos x="18" y="99"/>
                  </a:cxn>
                  <a:cxn ang="0">
                    <a:pos x="14" y="99"/>
                  </a:cxn>
                  <a:cxn ang="0">
                    <a:pos x="12" y="98"/>
                  </a:cxn>
                  <a:cxn ang="0">
                    <a:pos x="10" y="95"/>
                  </a:cxn>
                  <a:cxn ang="0">
                    <a:pos x="9" y="92"/>
                  </a:cxn>
                  <a:cxn ang="0">
                    <a:pos x="8" y="85"/>
                  </a:cxn>
                  <a:cxn ang="0">
                    <a:pos x="8" y="78"/>
                  </a:cxn>
                  <a:cxn ang="0">
                    <a:pos x="0" y="61"/>
                  </a:cxn>
                </a:cxnLst>
                <a:rect l="0" t="0" r="r" b="b"/>
                <a:pathLst>
                  <a:path w="46" h="99">
                    <a:moveTo>
                      <a:pt x="0" y="61"/>
                    </a:moveTo>
                    <a:lnTo>
                      <a:pt x="1" y="48"/>
                    </a:lnTo>
                    <a:lnTo>
                      <a:pt x="4" y="29"/>
                    </a:lnTo>
                    <a:lnTo>
                      <a:pt x="6" y="20"/>
                    </a:lnTo>
                    <a:lnTo>
                      <a:pt x="9" y="11"/>
                    </a:lnTo>
                    <a:lnTo>
                      <a:pt x="12" y="6"/>
                    </a:lnTo>
                    <a:lnTo>
                      <a:pt x="15" y="2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46" y="3"/>
                    </a:lnTo>
                    <a:lnTo>
                      <a:pt x="45" y="12"/>
                    </a:lnTo>
                    <a:lnTo>
                      <a:pt x="43" y="21"/>
                    </a:lnTo>
                    <a:lnTo>
                      <a:pt x="40" y="30"/>
                    </a:lnTo>
                    <a:lnTo>
                      <a:pt x="36" y="38"/>
                    </a:lnTo>
                    <a:lnTo>
                      <a:pt x="34" y="50"/>
                    </a:lnTo>
                    <a:lnTo>
                      <a:pt x="32" y="61"/>
                    </a:lnTo>
                    <a:lnTo>
                      <a:pt x="30" y="73"/>
                    </a:lnTo>
                    <a:lnTo>
                      <a:pt x="27" y="85"/>
                    </a:lnTo>
                    <a:lnTo>
                      <a:pt x="27" y="90"/>
                    </a:lnTo>
                    <a:lnTo>
                      <a:pt x="24" y="94"/>
                    </a:lnTo>
                    <a:lnTo>
                      <a:pt x="22" y="96"/>
                    </a:lnTo>
                    <a:lnTo>
                      <a:pt x="18" y="99"/>
                    </a:lnTo>
                    <a:lnTo>
                      <a:pt x="14" y="99"/>
                    </a:lnTo>
                    <a:lnTo>
                      <a:pt x="12" y="98"/>
                    </a:lnTo>
                    <a:lnTo>
                      <a:pt x="10" y="95"/>
                    </a:lnTo>
                    <a:lnTo>
                      <a:pt x="9" y="92"/>
                    </a:lnTo>
                    <a:lnTo>
                      <a:pt x="8" y="85"/>
                    </a:lnTo>
                    <a:lnTo>
                      <a:pt x="8" y="78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5" name="Freeform 208">
                <a:extLst>
                  <a:ext uri="{FF2B5EF4-FFF2-40B4-BE49-F238E27FC236}">
                    <a16:creationId xmlns:a16="http://schemas.microsoft.com/office/drawing/2014/main" id="{2E26044C-C19D-D249-8860-A49CF50D2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31809" y="1945520"/>
                <a:ext cx="92907" cy="146311"/>
              </a:xfrm>
              <a:custGeom>
                <a:avLst/>
                <a:gdLst/>
                <a:ahLst/>
                <a:cxnLst>
                  <a:cxn ang="0">
                    <a:pos x="71" y="180"/>
                  </a:cxn>
                  <a:cxn ang="0">
                    <a:pos x="73" y="161"/>
                  </a:cxn>
                  <a:cxn ang="0">
                    <a:pos x="69" y="143"/>
                  </a:cxn>
                  <a:cxn ang="0">
                    <a:pos x="61" y="135"/>
                  </a:cxn>
                  <a:cxn ang="0">
                    <a:pos x="55" y="134"/>
                  </a:cxn>
                  <a:cxn ang="0">
                    <a:pos x="40" y="138"/>
                  </a:cxn>
                  <a:cxn ang="0">
                    <a:pos x="25" y="136"/>
                  </a:cxn>
                  <a:cxn ang="0">
                    <a:pos x="13" y="130"/>
                  </a:cxn>
                  <a:cxn ang="0">
                    <a:pos x="5" y="119"/>
                  </a:cxn>
                  <a:cxn ang="0">
                    <a:pos x="0" y="101"/>
                  </a:cxn>
                  <a:cxn ang="0">
                    <a:pos x="2" y="87"/>
                  </a:cxn>
                  <a:cxn ang="0">
                    <a:pos x="4" y="82"/>
                  </a:cxn>
                  <a:cxn ang="0">
                    <a:pos x="13" y="84"/>
                  </a:cxn>
                  <a:cxn ang="0">
                    <a:pos x="30" y="88"/>
                  </a:cxn>
                  <a:cxn ang="0">
                    <a:pos x="42" y="88"/>
                  </a:cxn>
                  <a:cxn ang="0">
                    <a:pos x="49" y="84"/>
                  </a:cxn>
                  <a:cxn ang="0">
                    <a:pos x="53" y="79"/>
                  </a:cxn>
                  <a:cxn ang="0">
                    <a:pos x="57" y="71"/>
                  </a:cxn>
                  <a:cxn ang="0">
                    <a:pos x="57" y="55"/>
                  </a:cxn>
                  <a:cxn ang="0">
                    <a:pos x="57" y="33"/>
                  </a:cxn>
                  <a:cxn ang="0">
                    <a:pos x="62" y="22"/>
                  </a:cxn>
                  <a:cxn ang="0">
                    <a:pos x="73" y="31"/>
                  </a:cxn>
                  <a:cxn ang="0">
                    <a:pos x="95" y="66"/>
                  </a:cxn>
                  <a:cxn ang="0">
                    <a:pos x="104" y="73"/>
                  </a:cxn>
                  <a:cxn ang="0">
                    <a:pos x="109" y="68"/>
                  </a:cxn>
                  <a:cxn ang="0">
                    <a:pos x="112" y="53"/>
                  </a:cxn>
                  <a:cxn ang="0">
                    <a:pos x="123" y="33"/>
                  </a:cxn>
                  <a:cxn ang="0">
                    <a:pos x="140" y="12"/>
                  </a:cxn>
                  <a:cxn ang="0">
                    <a:pos x="154" y="2"/>
                  </a:cxn>
                  <a:cxn ang="0">
                    <a:pos x="163" y="0"/>
                  </a:cxn>
                  <a:cxn ang="0">
                    <a:pos x="170" y="13"/>
                  </a:cxn>
                  <a:cxn ang="0">
                    <a:pos x="170" y="35"/>
                  </a:cxn>
                  <a:cxn ang="0">
                    <a:pos x="162" y="66"/>
                  </a:cxn>
                  <a:cxn ang="0">
                    <a:pos x="147" y="106"/>
                  </a:cxn>
                  <a:cxn ang="0">
                    <a:pos x="135" y="136"/>
                  </a:cxn>
                  <a:cxn ang="0">
                    <a:pos x="131" y="157"/>
                  </a:cxn>
                  <a:cxn ang="0">
                    <a:pos x="132" y="184"/>
                  </a:cxn>
                  <a:cxn ang="0">
                    <a:pos x="140" y="214"/>
                  </a:cxn>
                  <a:cxn ang="0">
                    <a:pos x="147" y="232"/>
                  </a:cxn>
                  <a:cxn ang="0">
                    <a:pos x="160" y="245"/>
                  </a:cxn>
                  <a:cxn ang="0">
                    <a:pos x="173" y="252"/>
                  </a:cxn>
                  <a:cxn ang="0">
                    <a:pos x="185" y="252"/>
                  </a:cxn>
                  <a:cxn ang="0">
                    <a:pos x="198" y="253"/>
                  </a:cxn>
                  <a:cxn ang="0">
                    <a:pos x="206" y="266"/>
                  </a:cxn>
                  <a:cxn ang="0">
                    <a:pos x="202" y="279"/>
                  </a:cxn>
                  <a:cxn ang="0">
                    <a:pos x="188" y="288"/>
                  </a:cxn>
                  <a:cxn ang="0">
                    <a:pos x="163" y="305"/>
                  </a:cxn>
                  <a:cxn ang="0">
                    <a:pos x="151" y="320"/>
                  </a:cxn>
                  <a:cxn ang="0">
                    <a:pos x="140" y="324"/>
                  </a:cxn>
                  <a:cxn ang="0">
                    <a:pos x="123" y="325"/>
                  </a:cxn>
                  <a:cxn ang="0">
                    <a:pos x="113" y="321"/>
                  </a:cxn>
                  <a:cxn ang="0">
                    <a:pos x="119" y="312"/>
                  </a:cxn>
                  <a:cxn ang="0">
                    <a:pos x="130" y="301"/>
                  </a:cxn>
                  <a:cxn ang="0">
                    <a:pos x="138" y="289"/>
                  </a:cxn>
                  <a:cxn ang="0">
                    <a:pos x="139" y="280"/>
                  </a:cxn>
                  <a:cxn ang="0">
                    <a:pos x="135" y="274"/>
                  </a:cxn>
                  <a:cxn ang="0">
                    <a:pos x="125" y="267"/>
                  </a:cxn>
                  <a:cxn ang="0">
                    <a:pos x="97" y="259"/>
                  </a:cxn>
                  <a:cxn ang="0">
                    <a:pos x="69" y="254"/>
                  </a:cxn>
                  <a:cxn ang="0">
                    <a:pos x="57" y="249"/>
                  </a:cxn>
                  <a:cxn ang="0">
                    <a:pos x="52" y="245"/>
                  </a:cxn>
                  <a:cxn ang="0">
                    <a:pos x="52" y="228"/>
                  </a:cxn>
                  <a:cxn ang="0">
                    <a:pos x="70" y="188"/>
                  </a:cxn>
                </a:cxnLst>
                <a:rect l="0" t="0" r="r" b="b"/>
                <a:pathLst>
                  <a:path w="206" h="325">
                    <a:moveTo>
                      <a:pt x="70" y="188"/>
                    </a:moveTo>
                    <a:lnTo>
                      <a:pt x="71" y="180"/>
                    </a:lnTo>
                    <a:lnTo>
                      <a:pt x="73" y="171"/>
                    </a:lnTo>
                    <a:lnTo>
                      <a:pt x="73" y="161"/>
                    </a:lnTo>
                    <a:lnTo>
                      <a:pt x="71" y="152"/>
                    </a:lnTo>
                    <a:lnTo>
                      <a:pt x="69" y="143"/>
                    </a:lnTo>
                    <a:lnTo>
                      <a:pt x="65" y="136"/>
                    </a:lnTo>
                    <a:lnTo>
                      <a:pt x="61" y="135"/>
                    </a:lnTo>
                    <a:lnTo>
                      <a:pt x="59" y="134"/>
                    </a:lnTo>
                    <a:lnTo>
                      <a:pt x="55" y="134"/>
                    </a:lnTo>
                    <a:lnTo>
                      <a:pt x="49" y="135"/>
                    </a:lnTo>
                    <a:lnTo>
                      <a:pt x="40" y="138"/>
                    </a:lnTo>
                    <a:lnTo>
                      <a:pt x="31" y="138"/>
                    </a:lnTo>
                    <a:lnTo>
                      <a:pt x="25" y="136"/>
                    </a:lnTo>
                    <a:lnTo>
                      <a:pt x="18" y="134"/>
                    </a:lnTo>
                    <a:lnTo>
                      <a:pt x="13" y="130"/>
                    </a:lnTo>
                    <a:lnTo>
                      <a:pt x="9" y="126"/>
                    </a:lnTo>
                    <a:lnTo>
                      <a:pt x="5" y="119"/>
                    </a:lnTo>
                    <a:lnTo>
                      <a:pt x="3" y="114"/>
                    </a:lnTo>
                    <a:lnTo>
                      <a:pt x="0" y="101"/>
                    </a:lnTo>
                    <a:lnTo>
                      <a:pt x="0" y="91"/>
                    </a:lnTo>
                    <a:lnTo>
                      <a:pt x="2" y="87"/>
                    </a:lnTo>
                    <a:lnTo>
                      <a:pt x="2" y="83"/>
                    </a:lnTo>
                    <a:lnTo>
                      <a:pt x="4" y="82"/>
                    </a:lnTo>
                    <a:lnTo>
                      <a:pt x="5" y="82"/>
                    </a:lnTo>
                    <a:lnTo>
                      <a:pt x="13" y="84"/>
                    </a:lnTo>
                    <a:lnTo>
                      <a:pt x="21" y="87"/>
                    </a:lnTo>
                    <a:lnTo>
                      <a:pt x="30" y="88"/>
                    </a:lnTo>
                    <a:lnTo>
                      <a:pt x="38" y="88"/>
                    </a:lnTo>
                    <a:lnTo>
                      <a:pt x="42" y="88"/>
                    </a:lnTo>
                    <a:lnTo>
                      <a:pt x="46" y="87"/>
                    </a:lnTo>
                    <a:lnTo>
                      <a:pt x="49" y="84"/>
                    </a:lnTo>
                    <a:lnTo>
                      <a:pt x="52" y="83"/>
                    </a:lnTo>
                    <a:lnTo>
                      <a:pt x="53" y="79"/>
                    </a:lnTo>
                    <a:lnTo>
                      <a:pt x="56" y="77"/>
                    </a:lnTo>
                    <a:lnTo>
                      <a:pt x="57" y="71"/>
                    </a:lnTo>
                    <a:lnTo>
                      <a:pt x="57" y="66"/>
                    </a:lnTo>
                    <a:lnTo>
                      <a:pt x="57" y="55"/>
                    </a:lnTo>
                    <a:lnTo>
                      <a:pt x="57" y="40"/>
                    </a:lnTo>
                    <a:lnTo>
                      <a:pt x="57" y="33"/>
                    </a:lnTo>
                    <a:lnTo>
                      <a:pt x="60" y="27"/>
                    </a:lnTo>
                    <a:lnTo>
                      <a:pt x="62" y="22"/>
                    </a:lnTo>
                    <a:lnTo>
                      <a:pt x="66" y="18"/>
                    </a:lnTo>
                    <a:lnTo>
                      <a:pt x="73" y="31"/>
                    </a:lnTo>
                    <a:lnTo>
                      <a:pt x="87" y="56"/>
                    </a:lnTo>
                    <a:lnTo>
                      <a:pt x="95" y="66"/>
                    </a:lnTo>
                    <a:lnTo>
                      <a:pt x="101" y="73"/>
                    </a:lnTo>
                    <a:lnTo>
                      <a:pt x="104" y="73"/>
                    </a:lnTo>
                    <a:lnTo>
                      <a:pt x="106" y="71"/>
                    </a:lnTo>
                    <a:lnTo>
                      <a:pt x="109" y="68"/>
                    </a:lnTo>
                    <a:lnTo>
                      <a:pt x="109" y="62"/>
                    </a:lnTo>
                    <a:lnTo>
                      <a:pt x="112" y="53"/>
                    </a:lnTo>
                    <a:lnTo>
                      <a:pt x="116" y="44"/>
                    </a:lnTo>
                    <a:lnTo>
                      <a:pt x="123" y="33"/>
                    </a:lnTo>
                    <a:lnTo>
                      <a:pt x="131" y="21"/>
                    </a:lnTo>
                    <a:lnTo>
                      <a:pt x="140" y="12"/>
                    </a:lnTo>
                    <a:lnTo>
                      <a:pt x="151" y="4"/>
                    </a:lnTo>
                    <a:lnTo>
                      <a:pt x="154" y="2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2"/>
                    </a:lnTo>
                    <a:lnTo>
                      <a:pt x="170" y="13"/>
                    </a:lnTo>
                    <a:lnTo>
                      <a:pt x="170" y="24"/>
                    </a:lnTo>
                    <a:lnTo>
                      <a:pt x="170" y="35"/>
                    </a:lnTo>
                    <a:lnTo>
                      <a:pt x="169" y="46"/>
                    </a:lnTo>
                    <a:lnTo>
                      <a:pt x="162" y="66"/>
                    </a:lnTo>
                    <a:lnTo>
                      <a:pt x="154" y="86"/>
                    </a:lnTo>
                    <a:lnTo>
                      <a:pt x="147" y="106"/>
                    </a:lnTo>
                    <a:lnTo>
                      <a:pt x="139" y="126"/>
                    </a:lnTo>
                    <a:lnTo>
                      <a:pt x="135" y="136"/>
                    </a:lnTo>
                    <a:lnTo>
                      <a:pt x="132" y="147"/>
                    </a:lnTo>
                    <a:lnTo>
                      <a:pt x="131" y="157"/>
                    </a:lnTo>
                    <a:lnTo>
                      <a:pt x="131" y="169"/>
                    </a:lnTo>
                    <a:lnTo>
                      <a:pt x="132" y="184"/>
                    </a:lnTo>
                    <a:lnTo>
                      <a:pt x="136" y="205"/>
                    </a:lnTo>
                    <a:lnTo>
                      <a:pt x="140" y="214"/>
                    </a:lnTo>
                    <a:lnTo>
                      <a:pt x="144" y="224"/>
                    </a:lnTo>
                    <a:lnTo>
                      <a:pt x="147" y="232"/>
                    </a:lnTo>
                    <a:lnTo>
                      <a:pt x="151" y="237"/>
                    </a:lnTo>
                    <a:lnTo>
                      <a:pt x="160" y="245"/>
                    </a:lnTo>
                    <a:lnTo>
                      <a:pt x="166" y="250"/>
                    </a:lnTo>
                    <a:lnTo>
                      <a:pt x="173" y="252"/>
                    </a:lnTo>
                    <a:lnTo>
                      <a:pt x="179" y="253"/>
                    </a:lnTo>
                    <a:lnTo>
                      <a:pt x="185" y="252"/>
                    </a:lnTo>
                    <a:lnTo>
                      <a:pt x="192" y="252"/>
                    </a:lnTo>
                    <a:lnTo>
                      <a:pt x="198" y="253"/>
                    </a:lnTo>
                    <a:lnTo>
                      <a:pt x="205" y="255"/>
                    </a:lnTo>
                    <a:lnTo>
                      <a:pt x="206" y="266"/>
                    </a:lnTo>
                    <a:lnTo>
                      <a:pt x="205" y="274"/>
                    </a:lnTo>
                    <a:lnTo>
                      <a:pt x="202" y="279"/>
                    </a:lnTo>
                    <a:lnTo>
                      <a:pt x="200" y="283"/>
                    </a:lnTo>
                    <a:lnTo>
                      <a:pt x="188" y="288"/>
                    </a:lnTo>
                    <a:lnTo>
                      <a:pt x="173" y="294"/>
                    </a:lnTo>
                    <a:lnTo>
                      <a:pt x="163" y="305"/>
                    </a:lnTo>
                    <a:lnTo>
                      <a:pt x="154" y="318"/>
                    </a:lnTo>
                    <a:lnTo>
                      <a:pt x="151" y="320"/>
                    </a:lnTo>
                    <a:lnTo>
                      <a:pt x="145" y="323"/>
                    </a:lnTo>
                    <a:lnTo>
                      <a:pt x="140" y="324"/>
                    </a:lnTo>
                    <a:lnTo>
                      <a:pt x="135" y="325"/>
                    </a:lnTo>
                    <a:lnTo>
                      <a:pt x="123" y="325"/>
                    </a:lnTo>
                    <a:lnTo>
                      <a:pt x="113" y="324"/>
                    </a:lnTo>
                    <a:lnTo>
                      <a:pt x="113" y="321"/>
                    </a:lnTo>
                    <a:lnTo>
                      <a:pt x="116" y="318"/>
                    </a:lnTo>
                    <a:lnTo>
                      <a:pt x="119" y="312"/>
                    </a:lnTo>
                    <a:lnTo>
                      <a:pt x="125" y="307"/>
                    </a:lnTo>
                    <a:lnTo>
                      <a:pt x="130" y="301"/>
                    </a:lnTo>
                    <a:lnTo>
                      <a:pt x="135" y="296"/>
                    </a:lnTo>
                    <a:lnTo>
                      <a:pt x="138" y="289"/>
                    </a:lnTo>
                    <a:lnTo>
                      <a:pt x="139" y="284"/>
                    </a:lnTo>
                    <a:lnTo>
                      <a:pt x="139" y="280"/>
                    </a:lnTo>
                    <a:lnTo>
                      <a:pt x="138" y="277"/>
                    </a:lnTo>
                    <a:lnTo>
                      <a:pt x="135" y="274"/>
                    </a:lnTo>
                    <a:lnTo>
                      <a:pt x="132" y="271"/>
                    </a:lnTo>
                    <a:lnTo>
                      <a:pt x="125" y="267"/>
                    </a:lnTo>
                    <a:lnTo>
                      <a:pt x="116" y="264"/>
                    </a:lnTo>
                    <a:lnTo>
                      <a:pt x="97" y="259"/>
                    </a:lnTo>
                    <a:lnTo>
                      <a:pt x="82" y="258"/>
                    </a:lnTo>
                    <a:lnTo>
                      <a:pt x="69" y="254"/>
                    </a:lnTo>
                    <a:lnTo>
                      <a:pt x="60" y="252"/>
                    </a:lnTo>
                    <a:lnTo>
                      <a:pt x="57" y="249"/>
                    </a:lnTo>
                    <a:lnTo>
                      <a:pt x="55" y="248"/>
                    </a:lnTo>
                    <a:lnTo>
                      <a:pt x="52" y="245"/>
                    </a:lnTo>
                    <a:lnTo>
                      <a:pt x="52" y="242"/>
                    </a:lnTo>
                    <a:lnTo>
                      <a:pt x="52" y="228"/>
                    </a:lnTo>
                    <a:lnTo>
                      <a:pt x="55" y="206"/>
                    </a:lnTo>
                    <a:lnTo>
                      <a:pt x="70" y="1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6" name="Freeform 209">
                <a:extLst>
                  <a:ext uri="{FF2B5EF4-FFF2-40B4-BE49-F238E27FC236}">
                    <a16:creationId xmlns:a16="http://schemas.microsoft.com/office/drawing/2014/main" id="{C05A5967-86D4-244C-BAA8-28D9ADFB6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445" y="2149633"/>
                <a:ext cx="80154" cy="86703"/>
              </a:xfrm>
              <a:custGeom>
                <a:avLst/>
                <a:gdLst/>
                <a:ahLst/>
                <a:cxnLst>
                  <a:cxn ang="0">
                    <a:pos x="55" y="154"/>
                  </a:cxn>
                  <a:cxn ang="0">
                    <a:pos x="83" y="152"/>
                  </a:cxn>
                  <a:cxn ang="0">
                    <a:pos x="85" y="136"/>
                  </a:cxn>
                  <a:cxn ang="0">
                    <a:pos x="89" y="111"/>
                  </a:cxn>
                  <a:cxn ang="0">
                    <a:pos x="105" y="101"/>
                  </a:cxn>
                  <a:cxn ang="0">
                    <a:pos x="106" y="97"/>
                  </a:cxn>
                  <a:cxn ang="0">
                    <a:pos x="105" y="92"/>
                  </a:cxn>
                  <a:cxn ang="0">
                    <a:pos x="98" y="86"/>
                  </a:cxn>
                  <a:cxn ang="0">
                    <a:pos x="80" y="80"/>
                  </a:cxn>
                  <a:cxn ang="0">
                    <a:pos x="59" y="71"/>
                  </a:cxn>
                  <a:cxn ang="0">
                    <a:pos x="53" y="63"/>
                  </a:cxn>
                  <a:cxn ang="0">
                    <a:pos x="51" y="57"/>
                  </a:cxn>
                  <a:cxn ang="0">
                    <a:pos x="58" y="44"/>
                  </a:cxn>
                  <a:cxn ang="0">
                    <a:pos x="83" y="20"/>
                  </a:cxn>
                  <a:cxn ang="0">
                    <a:pos x="98" y="7"/>
                  </a:cxn>
                  <a:cxn ang="0">
                    <a:pos x="108" y="1"/>
                  </a:cxn>
                  <a:cxn ang="0">
                    <a:pos x="117" y="1"/>
                  </a:cxn>
                  <a:cxn ang="0">
                    <a:pos x="124" y="9"/>
                  </a:cxn>
                  <a:cxn ang="0">
                    <a:pos x="134" y="41"/>
                  </a:cxn>
                  <a:cxn ang="0">
                    <a:pos x="155" y="85"/>
                  </a:cxn>
                  <a:cxn ang="0">
                    <a:pos x="171" y="123"/>
                  </a:cxn>
                  <a:cxn ang="0">
                    <a:pos x="178" y="146"/>
                  </a:cxn>
                  <a:cxn ang="0">
                    <a:pos x="177" y="162"/>
                  </a:cxn>
                  <a:cxn ang="0">
                    <a:pos x="171" y="177"/>
                  </a:cxn>
                  <a:cxn ang="0">
                    <a:pos x="160" y="186"/>
                  </a:cxn>
                  <a:cxn ang="0">
                    <a:pos x="149" y="190"/>
                  </a:cxn>
                  <a:cxn ang="0">
                    <a:pos x="134" y="191"/>
                  </a:cxn>
                  <a:cxn ang="0">
                    <a:pos x="97" y="185"/>
                  </a:cxn>
                  <a:cxn ang="0">
                    <a:pos x="50" y="180"/>
                  </a:cxn>
                  <a:cxn ang="0">
                    <a:pos x="14" y="173"/>
                  </a:cxn>
                  <a:cxn ang="0">
                    <a:pos x="3" y="168"/>
                  </a:cxn>
                  <a:cxn ang="0">
                    <a:pos x="0" y="162"/>
                  </a:cxn>
                  <a:cxn ang="0">
                    <a:pos x="3" y="152"/>
                  </a:cxn>
                  <a:cxn ang="0">
                    <a:pos x="44" y="151"/>
                  </a:cxn>
                </a:cxnLst>
                <a:rect l="0" t="0" r="r" b="b"/>
                <a:pathLst>
                  <a:path w="178" h="191">
                    <a:moveTo>
                      <a:pt x="44" y="151"/>
                    </a:moveTo>
                    <a:lnTo>
                      <a:pt x="55" y="154"/>
                    </a:lnTo>
                    <a:lnTo>
                      <a:pt x="70" y="154"/>
                    </a:lnTo>
                    <a:lnTo>
                      <a:pt x="83" y="152"/>
                    </a:lnTo>
                    <a:lnTo>
                      <a:pt x="94" y="149"/>
                    </a:lnTo>
                    <a:lnTo>
                      <a:pt x="85" y="136"/>
                    </a:lnTo>
                    <a:lnTo>
                      <a:pt x="75" y="117"/>
                    </a:lnTo>
                    <a:lnTo>
                      <a:pt x="89" y="111"/>
                    </a:lnTo>
                    <a:lnTo>
                      <a:pt x="102" y="103"/>
                    </a:lnTo>
                    <a:lnTo>
                      <a:pt x="105" y="101"/>
                    </a:lnTo>
                    <a:lnTo>
                      <a:pt x="106" y="98"/>
                    </a:lnTo>
                    <a:lnTo>
                      <a:pt x="106" y="97"/>
                    </a:lnTo>
                    <a:lnTo>
                      <a:pt x="106" y="94"/>
                    </a:lnTo>
                    <a:lnTo>
                      <a:pt x="105" y="92"/>
                    </a:lnTo>
                    <a:lnTo>
                      <a:pt x="102" y="89"/>
                    </a:lnTo>
                    <a:lnTo>
                      <a:pt x="98" y="86"/>
                    </a:lnTo>
                    <a:lnTo>
                      <a:pt x="93" y="84"/>
                    </a:lnTo>
                    <a:lnTo>
                      <a:pt x="80" y="80"/>
                    </a:lnTo>
                    <a:lnTo>
                      <a:pt x="66" y="73"/>
                    </a:lnTo>
                    <a:lnTo>
                      <a:pt x="59" y="71"/>
                    </a:lnTo>
                    <a:lnTo>
                      <a:pt x="54" y="66"/>
                    </a:lnTo>
                    <a:lnTo>
                      <a:pt x="53" y="63"/>
                    </a:lnTo>
                    <a:lnTo>
                      <a:pt x="51" y="60"/>
                    </a:lnTo>
                    <a:lnTo>
                      <a:pt x="51" y="57"/>
                    </a:lnTo>
                    <a:lnTo>
                      <a:pt x="51" y="54"/>
                    </a:lnTo>
                    <a:lnTo>
                      <a:pt x="58" y="44"/>
                    </a:lnTo>
                    <a:lnTo>
                      <a:pt x="70" y="32"/>
                    </a:lnTo>
                    <a:lnTo>
                      <a:pt x="83" y="20"/>
                    </a:lnTo>
                    <a:lnTo>
                      <a:pt x="92" y="13"/>
                    </a:lnTo>
                    <a:lnTo>
                      <a:pt x="98" y="7"/>
                    </a:lnTo>
                    <a:lnTo>
                      <a:pt x="105" y="4"/>
                    </a:lnTo>
                    <a:lnTo>
                      <a:pt x="108" y="1"/>
                    </a:lnTo>
                    <a:lnTo>
                      <a:pt x="114" y="0"/>
                    </a:lnTo>
                    <a:lnTo>
                      <a:pt x="117" y="1"/>
                    </a:lnTo>
                    <a:lnTo>
                      <a:pt x="121" y="4"/>
                    </a:lnTo>
                    <a:lnTo>
                      <a:pt x="124" y="9"/>
                    </a:lnTo>
                    <a:lnTo>
                      <a:pt x="127" y="18"/>
                    </a:lnTo>
                    <a:lnTo>
                      <a:pt x="134" y="41"/>
                    </a:lnTo>
                    <a:lnTo>
                      <a:pt x="145" y="63"/>
                    </a:lnTo>
                    <a:lnTo>
                      <a:pt x="155" y="85"/>
                    </a:lnTo>
                    <a:lnTo>
                      <a:pt x="164" y="107"/>
                    </a:lnTo>
                    <a:lnTo>
                      <a:pt x="171" y="123"/>
                    </a:lnTo>
                    <a:lnTo>
                      <a:pt x="176" y="138"/>
                    </a:lnTo>
                    <a:lnTo>
                      <a:pt x="178" y="146"/>
                    </a:lnTo>
                    <a:lnTo>
                      <a:pt x="178" y="154"/>
                    </a:lnTo>
                    <a:lnTo>
                      <a:pt x="177" y="162"/>
                    </a:lnTo>
                    <a:lnTo>
                      <a:pt x="174" y="171"/>
                    </a:lnTo>
                    <a:lnTo>
                      <a:pt x="171" y="177"/>
                    </a:lnTo>
                    <a:lnTo>
                      <a:pt x="165" y="182"/>
                    </a:lnTo>
                    <a:lnTo>
                      <a:pt x="160" y="186"/>
                    </a:lnTo>
                    <a:lnTo>
                      <a:pt x="154" y="189"/>
                    </a:lnTo>
                    <a:lnTo>
                      <a:pt x="149" y="190"/>
                    </a:lnTo>
                    <a:lnTo>
                      <a:pt x="141" y="191"/>
                    </a:lnTo>
                    <a:lnTo>
                      <a:pt x="134" y="191"/>
                    </a:lnTo>
                    <a:lnTo>
                      <a:pt x="127" y="190"/>
                    </a:lnTo>
                    <a:lnTo>
                      <a:pt x="97" y="185"/>
                    </a:lnTo>
                    <a:lnTo>
                      <a:pt x="71" y="180"/>
                    </a:lnTo>
                    <a:lnTo>
                      <a:pt x="50" y="180"/>
                    </a:lnTo>
                    <a:lnTo>
                      <a:pt x="20" y="174"/>
                    </a:lnTo>
                    <a:lnTo>
                      <a:pt x="14" y="173"/>
                    </a:lnTo>
                    <a:lnTo>
                      <a:pt x="9" y="171"/>
                    </a:lnTo>
                    <a:lnTo>
                      <a:pt x="3" y="168"/>
                    </a:lnTo>
                    <a:lnTo>
                      <a:pt x="1" y="165"/>
                    </a:lnTo>
                    <a:lnTo>
                      <a:pt x="0" y="162"/>
                    </a:lnTo>
                    <a:lnTo>
                      <a:pt x="0" y="158"/>
                    </a:lnTo>
                    <a:lnTo>
                      <a:pt x="3" y="152"/>
                    </a:lnTo>
                    <a:lnTo>
                      <a:pt x="9" y="147"/>
                    </a:lnTo>
                    <a:lnTo>
                      <a:pt x="44" y="1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7" name="Freeform 210">
                <a:extLst>
                  <a:ext uri="{FF2B5EF4-FFF2-40B4-BE49-F238E27FC236}">
                    <a16:creationId xmlns:a16="http://schemas.microsoft.com/office/drawing/2014/main" id="{96F52519-DBA6-1144-B8DF-0F6D8BAFBF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7042" y="2297750"/>
                <a:ext cx="58294" cy="59609"/>
              </a:xfrm>
              <a:custGeom>
                <a:avLst/>
                <a:gdLst/>
                <a:ahLst/>
                <a:cxnLst>
                  <a:cxn ang="0">
                    <a:pos x="66" y="79"/>
                  </a:cxn>
                  <a:cxn ang="0">
                    <a:pos x="68" y="66"/>
                  </a:cxn>
                  <a:cxn ang="0">
                    <a:pos x="68" y="53"/>
                  </a:cxn>
                  <a:cxn ang="0">
                    <a:pos x="62" y="46"/>
                  </a:cxn>
                  <a:cxn ang="0">
                    <a:pos x="59" y="45"/>
                  </a:cxn>
                  <a:cxn ang="0">
                    <a:pos x="48" y="52"/>
                  </a:cxn>
                  <a:cxn ang="0">
                    <a:pos x="33" y="63"/>
                  </a:cxn>
                  <a:cxn ang="0">
                    <a:pos x="13" y="70"/>
                  </a:cxn>
                  <a:cxn ang="0">
                    <a:pos x="5" y="71"/>
                  </a:cxn>
                  <a:cxn ang="0">
                    <a:pos x="2" y="68"/>
                  </a:cxn>
                  <a:cxn ang="0">
                    <a:pos x="13" y="50"/>
                  </a:cxn>
                  <a:cxn ang="0">
                    <a:pos x="33" y="23"/>
                  </a:cxn>
                  <a:cxn ang="0">
                    <a:pos x="43" y="6"/>
                  </a:cxn>
                  <a:cxn ang="0">
                    <a:pos x="49" y="1"/>
                  </a:cxn>
                  <a:cxn ang="0">
                    <a:pos x="53" y="0"/>
                  </a:cxn>
                  <a:cxn ang="0">
                    <a:pos x="62" y="6"/>
                  </a:cxn>
                  <a:cxn ang="0">
                    <a:pos x="74" y="13"/>
                  </a:cxn>
                  <a:cxn ang="0">
                    <a:pos x="90" y="17"/>
                  </a:cxn>
                  <a:cxn ang="0">
                    <a:pos x="101" y="26"/>
                  </a:cxn>
                  <a:cxn ang="0">
                    <a:pos x="112" y="43"/>
                  </a:cxn>
                  <a:cxn ang="0">
                    <a:pos x="125" y="67"/>
                  </a:cxn>
                  <a:cxn ang="0">
                    <a:pos x="128" y="83"/>
                  </a:cxn>
                  <a:cxn ang="0">
                    <a:pos x="127" y="92"/>
                  </a:cxn>
                  <a:cxn ang="0">
                    <a:pos x="125" y="100"/>
                  </a:cxn>
                  <a:cxn ang="0">
                    <a:pos x="118" y="106"/>
                  </a:cxn>
                  <a:cxn ang="0">
                    <a:pos x="103" y="112"/>
                  </a:cxn>
                  <a:cxn ang="0">
                    <a:pos x="73" y="123"/>
                  </a:cxn>
                  <a:cxn ang="0">
                    <a:pos x="49" y="132"/>
                  </a:cxn>
                  <a:cxn ang="0">
                    <a:pos x="40" y="131"/>
                  </a:cxn>
                  <a:cxn ang="0">
                    <a:pos x="39" y="123"/>
                  </a:cxn>
                  <a:cxn ang="0">
                    <a:pos x="44" y="114"/>
                  </a:cxn>
                  <a:cxn ang="0">
                    <a:pos x="64" y="84"/>
                  </a:cxn>
                </a:cxnLst>
                <a:rect l="0" t="0" r="r" b="b"/>
                <a:pathLst>
                  <a:path w="128" h="132">
                    <a:moveTo>
                      <a:pt x="64" y="84"/>
                    </a:moveTo>
                    <a:lnTo>
                      <a:pt x="66" y="79"/>
                    </a:lnTo>
                    <a:lnTo>
                      <a:pt x="68" y="74"/>
                    </a:lnTo>
                    <a:lnTo>
                      <a:pt x="68" y="66"/>
                    </a:lnTo>
                    <a:lnTo>
                      <a:pt x="68" y="59"/>
                    </a:lnTo>
                    <a:lnTo>
                      <a:pt x="68" y="53"/>
                    </a:lnTo>
                    <a:lnTo>
                      <a:pt x="65" y="48"/>
                    </a:lnTo>
                    <a:lnTo>
                      <a:pt x="62" y="46"/>
                    </a:lnTo>
                    <a:lnTo>
                      <a:pt x="61" y="45"/>
                    </a:lnTo>
                    <a:lnTo>
                      <a:pt x="59" y="45"/>
                    </a:lnTo>
                    <a:lnTo>
                      <a:pt x="55" y="46"/>
                    </a:lnTo>
                    <a:lnTo>
                      <a:pt x="48" y="52"/>
                    </a:lnTo>
                    <a:lnTo>
                      <a:pt x="40" y="59"/>
                    </a:lnTo>
                    <a:lnTo>
                      <a:pt x="33" y="63"/>
                    </a:lnTo>
                    <a:lnTo>
                      <a:pt x="20" y="68"/>
                    </a:lnTo>
                    <a:lnTo>
                      <a:pt x="13" y="70"/>
                    </a:lnTo>
                    <a:lnTo>
                      <a:pt x="8" y="71"/>
                    </a:lnTo>
                    <a:lnTo>
                      <a:pt x="5" y="71"/>
                    </a:lnTo>
                    <a:lnTo>
                      <a:pt x="3" y="70"/>
                    </a:lnTo>
                    <a:lnTo>
                      <a:pt x="2" y="68"/>
                    </a:lnTo>
                    <a:lnTo>
                      <a:pt x="0" y="67"/>
                    </a:lnTo>
                    <a:lnTo>
                      <a:pt x="13" y="50"/>
                    </a:lnTo>
                    <a:lnTo>
                      <a:pt x="29" y="31"/>
                    </a:lnTo>
                    <a:lnTo>
                      <a:pt x="33" y="23"/>
                    </a:lnTo>
                    <a:lnTo>
                      <a:pt x="39" y="11"/>
                    </a:lnTo>
                    <a:lnTo>
                      <a:pt x="43" y="6"/>
                    </a:lnTo>
                    <a:lnTo>
                      <a:pt x="47" y="2"/>
                    </a:lnTo>
                    <a:lnTo>
                      <a:pt x="49" y="1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1"/>
                    </a:lnTo>
                    <a:lnTo>
                      <a:pt x="62" y="6"/>
                    </a:lnTo>
                    <a:lnTo>
                      <a:pt x="68" y="10"/>
                    </a:lnTo>
                    <a:lnTo>
                      <a:pt x="74" y="13"/>
                    </a:lnTo>
                    <a:lnTo>
                      <a:pt x="83" y="15"/>
                    </a:lnTo>
                    <a:lnTo>
                      <a:pt x="90" y="17"/>
                    </a:lnTo>
                    <a:lnTo>
                      <a:pt x="96" y="20"/>
                    </a:lnTo>
                    <a:lnTo>
                      <a:pt x="101" y="26"/>
                    </a:lnTo>
                    <a:lnTo>
                      <a:pt x="105" y="31"/>
                    </a:lnTo>
                    <a:lnTo>
                      <a:pt x="112" y="43"/>
                    </a:lnTo>
                    <a:lnTo>
                      <a:pt x="118" y="55"/>
                    </a:lnTo>
                    <a:lnTo>
                      <a:pt x="125" y="67"/>
                    </a:lnTo>
                    <a:lnTo>
                      <a:pt x="127" y="79"/>
                    </a:lnTo>
                    <a:lnTo>
                      <a:pt x="128" y="83"/>
                    </a:lnTo>
                    <a:lnTo>
                      <a:pt x="128" y="88"/>
                    </a:lnTo>
                    <a:lnTo>
                      <a:pt x="127" y="92"/>
                    </a:lnTo>
                    <a:lnTo>
                      <a:pt x="126" y="96"/>
                    </a:lnTo>
                    <a:lnTo>
                      <a:pt x="125" y="100"/>
                    </a:lnTo>
                    <a:lnTo>
                      <a:pt x="122" y="103"/>
                    </a:lnTo>
                    <a:lnTo>
                      <a:pt x="118" y="106"/>
                    </a:lnTo>
                    <a:lnTo>
                      <a:pt x="114" y="109"/>
                    </a:lnTo>
                    <a:lnTo>
                      <a:pt x="103" y="112"/>
                    </a:lnTo>
                    <a:lnTo>
                      <a:pt x="90" y="116"/>
                    </a:lnTo>
                    <a:lnTo>
                      <a:pt x="73" y="123"/>
                    </a:lnTo>
                    <a:lnTo>
                      <a:pt x="56" y="131"/>
                    </a:lnTo>
                    <a:lnTo>
                      <a:pt x="49" y="132"/>
                    </a:lnTo>
                    <a:lnTo>
                      <a:pt x="43" y="132"/>
                    </a:lnTo>
                    <a:lnTo>
                      <a:pt x="40" y="131"/>
                    </a:lnTo>
                    <a:lnTo>
                      <a:pt x="39" y="127"/>
                    </a:lnTo>
                    <a:lnTo>
                      <a:pt x="39" y="123"/>
                    </a:lnTo>
                    <a:lnTo>
                      <a:pt x="40" y="118"/>
                    </a:lnTo>
                    <a:lnTo>
                      <a:pt x="44" y="114"/>
                    </a:lnTo>
                    <a:lnTo>
                      <a:pt x="48" y="109"/>
                    </a:lnTo>
                    <a:lnTo>
                      <a:pt x="64" y="8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8" name="Freeform 211">
                <a:extLst>
                  <a:ext uri="{FF2B5EF4-FFF2-40B4-BE49-F238E27FC236}">
                    <a16:creationId xmlns:a16="http://schemas.microsoft.com/office/drawing/2014/main" id="{BC2F3946-E33C-A142-91A2-DA6029F24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8089" y="2279687"/>
                <a:ext cx="43721" cy="52383"/>
              </a:xfrm>
              <a:custGeom>
                <a:avLst/>
                <a:gdLst/>
                <a:ahLst/>
                <a:cxnLst>
                  <a:cxn ang="0">
                    <a:pos x="18" y="61"/>
                  </a:cxn>
                  <a:cxn ang="0">
                    <a:pos x="29" y="56"/>
                  </a:cxn>
                  <a:cxn ang="0">
                    <a:pos x="39" y="51"/>
                  </a:cxn>
                  <a:cxn ang="0">
                    <a:pos x="46" y="43"/>
                  </a:cxn>
                  <a:cxn ang="0">
                    <a:pos x="53" y="34"/>
                  </a:cxn>
                  <a:cxn ang="0">
                    <a:pos x="59" y="25"/>
                  </a:cxn>
                  <a:cxn ang="0">
                    <a:pos x="72" y="11"/>
                  </a:cxn>
                  <a:cxn ang="0">
                    <a:pos x="77" y="5"/>
                  </a:cxn>
                  <a:cxn ang="0">
                    <a:pos x="84" y="1"/>
                  </a:cxn>
                  <a:cxn ang="0">
                    <a:pos x="85" y="0"/>
                  </a:cxn>
                  <a:cxn ang="0">
                    <a:pos x="88" y="1"/>
                  </a:cxn>
                  <a:cxn ang="0">
                    <a:pos x="89" y="3"/>
                  </a:cxn>
                  <a:cxn ang="0">
                    <a:pos x="90" y="5"/>
                  </a:cxn>
                  <a:cxn ang="0">
                    <a:pos x="93" y="17"/>
                  </a:cxn>
                  <a:cxn ang="0">
                    <a:pos x="94" y="27"/>
                  </a:cxn>
                  <a:cxn ang="0">
                    <a:pos x="94" y="31"/>
                  </a:cxn>
                  <a:cxn ang="0">
                    <a:pos x="93" y="36"/>
                  </a:cxn>
                  <a:cxn ang="0">
                    <a:pos x="90" y="40"/>
                  </a:cxn>
                  <a:cxn ang="0">
                    <a:pos x="85" y="46"/>
                  </a:cxn>
                  <a:cxn ang="0">
                    <a:pos x="71" y="57"/>
                  </a:cxn>
                  <a:cxn ang="0">
                    <a:pos x="57" y="70"/>
                  </a:cxn>
                  <a:cxn ang="0">
                    <a:pos x="50" y="77"/>
                  </a:cxn>
                  <a:cxn ang="0">
                    <a:pos x="44" y="83"/>
                  </a:cxn>
                  <a:cxn ang="0">
                    <a:pos x="39" y="90"/>
                  </a:cxn>
                  <a:cxn ang="0">
                    <a:pos x="33" y="97"/>
                  </a:cxn>
                  <a:cxn ang="0">
                    <a:pos x="29" y="103"/>
                  </a:cxn>
                  <a:cxn ang="0">
                    <a:pos x="24" y="108"/>
                  </a:cxn>
                  <a:cxn ang="0">
                    <a:pos x="18" y="112"/>
                  </a:cxn>
                  <a:cxn ang="0">
                    <a:pos x="13" y="114"/>
                  </a:cxn>
                  <a:cxn ang="0">
                    <a:pos x="6" y="114"/>
                  </a:cxn>
                  <a:cxn ang="0">
                    <a:pos x="2" y="112"/>
                  </a:cxn>
                  <a:cxn ang="0">
                    <a:pos x="1" y="108"/>
                  </a:cxn>
                  <a:cxn ang="0">
                    <a:pos x="0" y="104"/>
                  </a:cxn>
                  <a:cxn ang="0">
                    <a:pos x="1" y="93"/>
                  </a:cxn>
                  <a:cxn ang="0">
                    <a:pos x="2" y="84"/>
                  </a:cxn>
                  <a:cxn ang="0">
                    <a:pos x="18" y="61"/>
                  </a:cxn>
                </a:cxnLst>
                <a:rect l="0" t="0" r="r" b="b"/>
                <a:pathLst>
                  <a:path w="94" h="114">
                    <a:moveTo>
                      <a:pt x="18" y="61"/>
                    </a:moveTo>
                    <a:lnTo>
                      <a:pt x="29" y="56"/>
                    </a:lnTo>
                    <a:lnTo>
                      <a:pt x="39" y="51"/>
                    </a:lnTo>
                    <a:lnTo>
                      <a:pt x="46" y="43"/>
                    </a:lnTo>
                    <a:lnTo>
                      <a:pt x="53" y="34"/>
                    </a:lnTo>
                    <a:lnTo>
                      <a:pt x="59" y="25"/>
                    </a:lnTo>
                    <a:lnTo>
                      <a:pt x="72" y="11"/>
                    </a:lnTo>
                    <a:lnTo>
                      <a:pt x="77" y="5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1"/>
                    </a:lnTo>
                    <a:lnTo>
                      <a:pt x="89" y="3"/>
                    </a:lnTo>
                    <a:lnTo>
                      <a:pt x="90" y="5"/>
                    </a:lnTo>
                    <a:lnTo>
                      <a:pt x="93" y="17"/>
                    </a:lnTo>
                    <a:lnTo>
                      <a:pt x="94" y="27"/>
                    </a:lnTo>
                    <a:lnTo>
                      <a:pt x="94" y="31"/>
                    </a:lnTo>
                    <a:lnTo>
                      <a:pt x="93" y="36"/>
                    </a:lnTo>
                    <a:lnTo>
                      <a:pt x="90" y="40"/>
                    </a:lnTo>
                    <a:lnTo>
                      <a:pt x="85" y="46"/>
                    </a:lnTo>
                    <a:lnTo>
                      <a:pt x="71" y="57"/>
                    </a:lnTo>
                    <a:lnTo>
                      <a:pt x="57" y="70"/>
                    </a:lnTo>
                    <a:lnTo>
                      <a:pt x="50" y="77"/>
                    </a:lnTo>
                    <a:lnTo>
                      <a:pt x="44" y="83"/>
                    </a:lnTo>
                    <a:lnTo>
                      <a:pt x="39" y="90"/>
                    </a:lnTo>
                    <a:lnTo>
                      <a:pt x="33" y="97"/>
                    </a:lnTo>
                    <a:lnTo>
                      <a:pt x="29" y="103"/>
                    </a:lnTo>
                    <a:lnTo>
                      <a:pt x="24" y="108"/>
                    </a:lnTo>
                    <a:lnTo>
                      <a:pt x="18" y="112"/>
                    </a:lnTo>
                    <a:lnTo>
                      <a:pt x="13" y="114"/>
                    </a:lnTo>
                    <a:lnTo>
                      <a:pt x="6" y="114"/>
                    </a:lnTo>
                    <a:lnTo>
                      <a:pt x="2" y="112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1" y="93"/>
                    </a:lnTo>
                    <a:lnTo>
                      <a:pt x="2" y="84"/>
                    </a:lnTo>
                    <a:lnTo>
                      <a:pt x="18" y="6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9" name="Freeform 212">
                <a:extLst>
                  <a:ext uri="{FF2B5EF4-FFF2-40B4-BE49-F238E27FC236}">
                    <a16:creationId xmlns:a16="http://schemas.microsoft.com/office/drawing/2014/main" id="{A119107E-3410-BB4D-B3CC-3E0D3112E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7159" y="2301363"/>
                <a:ext cx="87441" cy="133667"/>
              </a:xfrm>
              <a:custGeom>
                <a:avLst/>
                <a:gdLst/>
                <a:ahLst/>
                <a:cxnLst>
                  <a:cxn ang="0">
                    <a:pos x="111" y="204"/>
                  </a:cxn>
                  <a:cxn ang="0">
                    <a:pos x="129" y="172"/>
                  </a:cxn>
                  <a:cxn ang="0">
                    <a:pos x="142" y="155"/>
                  </a:cxn>
                  <a:cxn ang="0">
                    <a:pos x="154" y="147"/>
                  </a:cxn>
                  <a:cxn ang="0">
                    <a:pos x="162" y="142"/>
                  </a:cxn>
                  <a:cxn ang="0">
                    <a:pos x="165" y="138"/>
                  </a:cxn>
                  <a:cxn ang="0">
                    <a:pos x="168" y="107"/>
                  </a:cxn>
                  <a:cxn ang="0">
                    <a:pos x="169" y="59"/>
                  </a:cxn>
                  <a:cxn ang="0">
                    <a:pos x="173" y="37"/>
                  </a:cxn>
                  <a:cxn ang="0">
                    <a:pos x="180" y="24"/>
                  </a:cxn>
                  <a:cxn ang="0">
                    <a:pos x="187" y="14"/>
                  </a:cxn>
                  <a:cxn ang="0">
                    <a:pos x="191" y="5"/>
                  </a:cxn>
                  <a:cxn ang="0">
                    <a:pos x="190" y="0"/>
                  </a:cxn>
                  <a:cxn ang="0">
                    <a:pos x="177" y="2"/>
                  </a:cxn>
                  <a:cxn ang="0">
                    <a:pos x="160" y="10"/>
                  </a:cxn>
                  <a:cxn ang="0">
                    <a:pos x="133" y="29"/>
                  </a:cxn>
                  <a:cxn ang="0">
                    <a:pos x="132" y="32"/>
                  </a:cxn>
                  <a:cxn ang="0">
                    <a:pos x="136" y="35"/>
                  </a:cxn>
                  <a:cxn ang="0">
                    <a:pos x="142" y="40"/>
                  </a:cxn>
                  <a:cxn ang="0">
                    <a:pos x="147" y="53"/>
                  </a:cxn>
                  <a:cxn ang="0">
                    <a:pos x="149" y="59"/>
                  </a:cxn>
                  <a:cxn ang="0">
                    <a:pos x="146" y="66"/>
                  </a:cxn>
                  <a:cxn ang="0">
                    <a:pos x="132" y="82"/>
                  </a:cxn>
                  <a:cxn ang="0">
                    <a:pos x="118" y="95"/>
                  </a:cxn>
                  <a:cxn ang="0">
                    <a:pos x="112" y="104"/>
                  </a:cxn>
                  <a:cxn ang="0">
                    <a:pos x="111" y="111"/>
                  </a:cxn>
                  <a:cxn ang="0">
                    <a:pos x="120" y="117"/>
                  </a:cxn>
                  <a:cxn ang="0">
                    <a:pos x="124" y="121"/>
                  </a:cxn>
                  <a:cxn ang="0">
                    <a:pos x="127" y="128"/>
                  </a:cxn>
                  <a:cxn ang="0">
                    <a:pos x="121" y="136"/>
                  </a:cxn>
                  <a:cxn ang="0">
                    <a:pos x="112" y="143"/>
                  </a:cxn>
                  <a:cxn ang="0">
                    <a:pos x="93" y="155"/>
                  </a:cxn>
                  <a:cxn ang="0">
                    <a:pos x="68" y="178"/>
                  </a:cxn>
                  <a:cxn ang="0">
                    <a:pos x="49" y="203"/>
                  </a:cxn>
                  <a:cxn ang="0">
                    <a:pos x="33" y="224"/>
                  </a:cxn>
                  <a:cxn ang="0">
                    <a:pos x="20" y="238"/>
                  </a:cxn>
                  <a:cxn ang="0">
                    <a:pos x="6" y="268"/>
                  </a:cxn>
                  <a:cxn ang="0">
                    <a:pos x="1" y="282"/>
                  </a:cxn>
                  <a:cxn ang="0">
                    <a:pos x="0" y="290"/>
                  </a:cxn>
                  <a:cxn ang="0">
                    <a:pos x="4" y="296"/>
                  </a:cxn>
                  <a:cxn ang="0">
                    <a:pos x="14" y="299"/>
                  </a:cxn>
                  <a:cxn ang="0">
                    <a:pos x="28" y="294"/>
                  </a:cxn>
                  <a:cxn ang="0">
                    <a:pos x="50" y="278"/>
                  </a:cxn>
                  <a:cxn ang="0">
                    <a:pos x="73" y="256"/>
                  </a:cxn>
                  <a:cxn ang="0">
                    <a:pos x="84" y="242"/>
                  </a:cxn>
                  <a:cxn ang="0">
                    <a:pos x="99" y="230"/>
                  </a:cxn>
                </a:cxnLst>
                <a:rect l="0" t="0" r="r" b="b"/>
                <a:pathLst>
                  <a:path w="191" h="299">
                    <a:moveTo>
                      <a:pt x="99" y="221"/>
                    </a:moveTo>
                    <a:lnTo>
                      <a:pt x="111" y="204"/>
                    </a:lnTo>
                    <a:lnTo>
                      <a:pt x="124" y="182"/>
                    </a:lnTo>
                    <a:lnTo>
                      <a:pt x="129" y="172"/>
                    </a:lnTo>
                    <a:lnTo>
                      <a:pt x="136" y="163"/>
                    </a:lnTo>
                    <a:lnTo>
                      <a:pt x="142" y="155"/>
                    </a:lnTo>
                    <a:lnTo>
                      <a:pt x="149" y="150"/>
                    </a:lnTo>
                    <a:lnTo>
                      <a:pt x="154" y="147"/>
                    </a:lnTo>
                    <a:lnTo>
                      <a:pt x="159" y="145"/>
                    </a:lnTo>
                    <a:lnTo>
                      <a:pt x="162" y="142"/>
                    </a:lnTo>
                    <a:lnTo>
                      <a:pt x="164" y="141"/>
                    </a:lnTo>
                    <a:lnTo>
                      <a:pt x="165" y="138"/>
                    </a:lnTo>
                    <a:lnTo>
                      <a:pt x="167" y="136"/>
                    </a:lnTo>
                    <a:lnTo>
                      <a:pt x="168" y="107"/>
                    </a:lnTo>
                    <a:lnTo>
                      <a:pt x="168" y="75"/>
                    </a:lnTo>
                    <a:lnTo>
                      <a:pt x="169" y="59"/>
                    </a:lnTo>
                    <a:lnTo>
                      <a:pt x="172" y="44"/>
                    </a:lnTo>
                    <a:lnTo>
                      <a:pt x="173" y="37"/>
                    </a:lnTo>
                    <a:lnTo>
                      <a:pt x="176" y="31"/>
                    </a:lnTo>
                    <a:lnTo>
                      <a:pt x="180" y="24"/>
                    </a:lnTo>
                    <a:lnTo>
                      <a:pt x="184" y="19"/>
                    </a:lnTo>
                    <a:lnTo>
                      <a:pt x="187" y="14"/>
                    </a:lnTo>
                    <a:lnTo>
                      <a:pt x="190" y="10"/>
                    </a:lnTo>
                    <a:lnTo>
                      <a:pt x="191" y="5"/>
                    </a:lnTo>
                    <a:lnTo>
                      <a:pt x="191" y="0"/>
                    </a:lnTo>
                    <a:lnTo>
                      <a:pt x="190" y="0"/>
                    </a:lnTo>
                    <a:lnTo>
                      <a:pt x="185" y="0"/>
                    </a:lnTo>
                    <a:lnTo>
                      <a:pt x="177" y="2"/>
                    </a:lnTo>
                    <a:lnTo>
                      <a:pt x="169" y="5"/>
                    </a:lnTo>
                    <a:lnTo>
                      <a:pt x="160" y="10"/>
                    </a:lnTo>
                    <a:lnTo>
                      <a:pt x="145" y="20"/>
                    </a:lnTo>
                    <a:lnTo>
                      <a:pt x="133" y="29"/>
                    </a:lnTo>
                    <a:lnTo>
                      <a:pt x="132" y="31"/>
                    </a:lnTo>
                    <a:lnTo>
                      <a:pt x="132" y="32"/>
                    </a:lnTo>
                    <a:lnTo>
                      <a:pt x="133" y="33"/>
                    </a:lnTo>
                    <a:lnTo>
                      <a:pt x="136" y="35"/>
                    </a:lnTo>
                    <a:lnTo>
                      <a:pt x="140" y="37"/>
                    </a:lnTo>
                    <a:lnTo>
                      <a:pt x="142" y="40"/>
                    </a:lnTo>
                    <a:lnTo>
                      <a:pt x="145" y="46"/>
                    </a:lnTo>
                    <a:lnTo>
                      <a:pt x="147" y="53"/>
                    </a:lnTo>
                    <a:lnTo>
                      <a:pt x="149" y="55"/>
                    </a:lnTo>
                    <a:lnTo>
                      <a:pt x="149" y="59"/>
                    </a:lnTo>
                    <a:lnTo>
                      <a:pt x="147" y="62"/>
                    </a:lnTo>
                    <a:lnTo>
                      <a:pt x="146" y="66"/>
                    </a:lnTo>
                    <a:lnTo>
                      <a:pt x="140" y="75"/>
                    </a:lnTo>
                    <a:lnTo>
                      <a:pt x="132" y="82"/>
                    </a:lnTo>
                    <a:lnTo>
                      <a:pt x="125" y="88"/>
                    </a:lnTo>
                    <a:lnTo>
                      <a:pt x="118" y="95"/>
                    </a:lnTo>
                    <a:lnTo>
                      <a:pt x="115" y="99"/>
                    </a:lnTo>
                    <a:lnTo>
                      <a:pt x="112" y="104"/>
                    </a:lnTo>
                    <a:lnTo>
                      <a:pt x="111" y="108"/>
                    </a:lnTo>
                    <a:lnTo>
                      <a:pt x="111" y="111"/>
                    </a:lnTo>
                    <a:lnTo>
                      <a:pt x="115" y="115"/>
                    </a:lnTo>
                    <a:lnTo>
                      <a:pt x="120" y="117"/>
                    </a:lnTo>
                    <a:lnTo>
                      <a:pt x="123" y="119"/>
                    </a:lnTo>
                    <a:lnTo>
                      <a:pt x="124" y="121"/>
                    </a:lnTo>
                    <a:lnTo>
                      <a:pt x="125" y="124"/>
                    </a:lnTo>
                    <a:lnTo>
                      <a:pt x="127" y="128"/>
                    </a:lnTo>
                    <a:lnTo>
                      <a:pt x="125" y="132"/>
                    </a:lnTo>
                    <a:lnTo>
                      <a:pt x="121" y="136"/>
                    </a:lnTo>
                    <a:lnTo>
                      <a:pt x="118" y="139"/>
                    </a:lnTo>
                    <a:lnTo>
                      <a:pt x="112" y="143"/>
                    </a:lnTo>
                    <a:lnTo>
                      <a:pt x="101" y="150"/>
                    </a:lnTo>
                    <a:lnTo>
                      <a:pt x="93" y="155"/>
                    </a:lnTo>
                    <a:lnTo>
                      <a:pt x="80" y="167"/>
                    </a:lnTo>
                    <a:lnTo>
                      <a:pt x="68" y="178"/>
                    </a:lnTo>
                    <a:lnTo>
                      <a:pt x="59" y="190"/>
                    </a:lnTo>
                    <a:lnTo>
                      <a:pt x="49" y="203"/>
                    </a:lnTo>
                    <a:lnTo>
                      <a:pt x="41" y="213"/>
                    </a:lnTo>
                    <a:lnTo>
                      <a:pt x="33" y="224"/>
                    </a:lnTo>
                    <a:lnTo>
                      <a:pt x="27" y="230"/>
                    </a:lnTo>
                    <a:lnTo>
                      <a:pt x="20" y="238"/>
                    </a:lnTo>
                    <a:lnTo>
                      <a:pt x="14" y="252"/>
                    </a:lnTo>
                    <a:lnTo>
                      <a:pt x="6" y="268"/>
                    </a:lnTo>
                    <a:lnTo>
                      <a:pt x="4" y="274"/>
                    </a:lnTo>
                    <a:lnTo>
                      <a:pt x="1" y="282"/>
                    </a:lnTo>
                    <a:lnTo>
                      <a:pt x="0" y="286"/>
                    </a:lnTo>
                    <a:lnTo>
                      <a:pt x="0" y="290"/>
                    </a:lnTo>
                    <a:lnTo>
                      <a:pt x="1" y="294"/>
                    </a:lnTo>
                    <a:lnTo>
                      <a:pt x="4" y="296"/>
                    </a:lnTo>
                    <a:lnTo>
                      <a:pt x="9" y="299"/>
                    </a:lnTo>
                    <a:lnTo>
                      <a:pt x="14" y="299"/>
                    </a:lnTo>
                    <a:lnTo>
                      <a:pt x="22" y="296"/>
                    </a:lnTo>
                    <a:lnTo>
                      <a:pt x="28" y="294"/>
                    </a:lnTo>
                    <a:lnTo>
                      <a:pt x="41" y="285"/>
                    </a:lnTo>
                    <a:lnTo>
                      <a:pt x="50" y="278"/>
                    </a:lnTo>
                    <a:lnTo>
                      <a:pt x="62" y="266"/>
                    </a:lnTo>
                    <a:lnTo>
                      <a:pt x="73" y="256"/>
                    </a:lnTo>
                    <a:lnTo>
                      <a:pt x="79" y="250"/>
                    </a:lnTo>
                    <a:lnTo>
                      <a:pt x="84" y="242"/>
                    </a:lnTo>
                    <a:lnTo>
                      <a:pt x="92" y="235"/>
                    </a:lnTo>
                    <a:lnTo>
                      <a:pt x="99" y="230"/>
                    </a:lnTo>
                    <a:lnTo>
                      <a:pt x="99" y="22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0" name="Freeform 213">
                <a:extLst>
                  <a:ext uri="{FF2B5EF4-FFF2-40B4-BE49-F238E27FC236}">
                    <a16:creationId xmlns:a16="http://schemas.microsoft.com/office/drawing/2014/main" id="{68A3591F-127E-9F4C-ADB2-52B273365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8204" y="2380840"/>
                <a:ext cx="16396" cy="46964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1" y="67"/>
                  </a:cxn>
                  <a:cxn ang="0">
                    <a:pos x="2" y="52"/>
                  </a:cxn>
                  <a:cxn ang="0">
                    <a:pos x="3" y="36"/>
                  </a:cxn>
                  <a:cxn ang="0">
                    <a:pos x="5" y="20"/>
                  </a:cxn>
                  <a:cxn ang="0">
                    <a:pos x="5" y="17"/>
                  </a:cxn>
                  <a:cxn ang="0">
                    <a:pos x="7" y="11"/>
                  </a:cxn>
                  <a:cxn ang="0">
                    <a:pos x="10" y="7"/>
                  </a:cxn>
                  <a:cxn ang="0">
                    <a:pos x="14" y="4"/>
                  </a:cxn>
                  <a:cxn ang="0">
                    <a:pos x="19" y="1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33" y="2"/>
                  </a:cxn>
                  <a:cxn ang="0">
                    <a:pos x="36" y="5"/>
                  </a:cxn>
                  <a:cxn ang="0">
                    <a:pos x="37" y="7"/>
                  </a:cxn>
                  <a:cxn ang="0">
                    <a:pos x="37" y="13"/>
                  </a:cxn>
                  <a:cxn ang="0">
                    <a:pos x="37" y="17"/>
                  </a:cxn>
                  <a:cxn ang="0">
                    <a:pos x="37" y="26"/>
                  </a:cxn>
                  <a:cxn ang="0">
                    <a:pos x="36" y="33"/>
                  </a:cxn>
                  <a:cxn ang="0">
                    <a:pos x="36" y="48"/>
                  </a:cxn>
                  <a:cxn ang="0">
                    <a:pos x="34" y="62"/>
                  </a:cxn>
                  <a:cxn ang="0">
                    <a:pos x="34" y="76"/>
                  </a:cxn>
                  <a:cxn ang="0">
                    <a:pos x="32" y="90"/>
                  </a:cxn>
                  <a:cxn ang="0">
                    <a:pos x="32" y="94"/>
                  </a:cxn>
                  <a:cxn ang="0">
                    <a:pos x="29" y="99"/>
                  </a:cxn>
                  <a:cxn ang="0">
                    <a:pos x="28" y="103"/>
                  </a:cxn>
                  <a:cxn ang="0">
                    <a:pos x="23" y="105"/>
                  </a:cxn>
                  <a:cxn ang="0">
                    <a:pos x="16" y="105"/>
                  </a:cxn>
                  <a:cxn ang="0">
                    <a:pos x="10" y="103"/>
                  </a:cxn>
                  <a:cxn ang="0">
                    <a:pos x="7" y="102"/>
                  </a:cxn>
                  <a:cxn ang="0">
                    <a:pos x="5" y="99"/>
                  </a:cxn>
                  <a:cxn ang="0">
                    <a:pos x="3" y="97"/>
                  </a:cxn>
                  <a:cxn ang="0">
                    <a:pos x="2" y="93"/>
                  </a:cxn>
                  <a:cxn ang="0">
                    <a:pos x="0" y="83"/>
                  </a:cxn>
                </a:cxnLst>
                <a:rect l="0" t="0" r="r" b="b"/>
                <a:pathLst>
                  <a:path w="37" h="105">
                    <a:moveTo>
                      <a:pt x="0" y="83"/>
                    </a:moveTo>
                    <a:lnTo>
                      <a:pt x="1" y="67"/>
                    </a:lnTo>
                    <a:lnTo>
                      <a:pt x="2" y="52"/>
                    </a:lnTo>
                    <a:lnTo>
                      <a:pt x="3" y="36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7" y="11"/>
                    </a:lnTo>
                    <a:lnTo>
                      <a:pt x="10" y="7"/>
                    </a:lnTo>
                    <a:lnTo>
                      <a:pt x="14" y="4"/>
                    </a:lnTo>
                    <a:lnTo>
                      <a:pt x="19" y="1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3" y="2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7" y="13"/>
                    </a:lnTo>
                    <a:lnTo>
                      <a:pt x="37" y="17"/>
                    </a:lnTo>
                    <a:lnTo>
                      <a:pt x="37" y="26"/>
                    </a:lnTo>
                    <a:lnTo>
                      <a:pt x="36" y="33"/>
                    </a:lnTo>
                    <a:lnTo>
                      <a:pt x="36" y="48"/>
                    </a:lnTo>
                    <a:lnTo>
                      <a:pt x="34" y="62"/>
                    </a:lnTo>
                    <a:lnTo>
                      <a:pt x="34" y="76"/>
                    </a:lnTo>
                    <a:lnTo>
                      <a:pt x="32" y="90"/>
                    </a:lnTo>
                    <a:lnTo>
                      <a:pt x="32" y="94"/>
                    </a:lnTo>
                    <a:lnTo>
                      <a:pt x="29" y="99"/>
                    </a:lnTo>
                    <a:lnTo>
                      <a:pt x="28" y="103"/>
                    </a:lnTo>
                    <a:lnTo>
                      <a:pt x="23" y="105"/>
                    </a:lnTo>
                    <a:lnTo>
                      <a:pt x="16" y="105"/>
                    </a:lnTo>
                    <a:lnTo>
                      <a:pt x="10" y="103"/>
                    </a:lnTo>
                    <a:lnTo>
                      <a:pt x="7" y="102"/>
                    </a:lnTo>
                    <a:lnTo>
                      <a:pt x="5" y="99"/>
                    </a:lnTo>
                    <a:lnTo>
                      <a:pt x="3" y="97"/>
                    </a:lnTo>
                    <a:lnTo>
                      <a:pt x="2" y="9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1" name="Freeform 214">
                <a:extLst>
                  <a:ext uri="{FF2B5EF4-FFF2-40B4-BE49-F238E27FC236}">
                    <a16:creationId xmlns:a16="http://schemas.microsoft.com/office/drawing/2014/main" id="{8F5FF181-C9C7-2042-B45F-70432DDE4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5530" y="2297750"/>
                <a:ext cx="45543" cy="54189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1" y="81"/>
                  </a:cxn>
                  <a:cxn ang="0">
                    <a:pos x="4" y="75"/>
                  </a:cxn>
                  <a:cxn ang="0">
                    <a:pos x="8" y="68"/>
                  </a:cxn>
                  <a:cxn ang="0">
                    <a:pos x="12" y="62"/>
                  </a:cxn>
                  <a:cxn ang="0">
                    <a:pos x="17" y="55"/>
                  </a:cxn>
                  <a:cxn ang="0">
                    <a:pos x="22" y="49"/>
                  </a:cxn>
                  <a:cxn ang="0">
                    <a:pos x="27" y="45"/>
                  </a:cxn>
                  <a:cxn ang="0">
                    <a:pos x="32" y="43"/>
                  </a:cxn>
                  <a:cxn ang="0">
                    <a:pos x="43" y="39"/>
                  </a:cxn>
                  <a:cxn ang="0">
                    <a:pos x="51" y="32"/>
                  </a:cxn>
                  <a:cxn ang="0">
                    <a:pos x="58" y="26"/>
                  </a:cxn>
                  <a:cxn ang="0">
                    <a:pos x="66" y="18"/>
                  </a:cxn>
                  <a:cxn ang="0">
                    <a:pos x="79" y="8"/>
                  </a:cxn>
                  <a:cxn ang="0">
                    <a:pos x="91" y="1"/>
                  </a:cxn>
                  <a:cxn ang="0">
                    <a:pos x="92" y="0"/>
                  </a:cxn>
                  <a:cxn ang="0">
                    <a:pos x="95" y="1"/>
                  </a:cxn>
                  <a:cxn ang="0">
                    <a:pos x="96" y="1"/>
                  </a:cxn>
                  <a:cxn ang="0">
                    <a:pos x="97" y="4"/>
                  </a:cxn>
                  <a:cxn ang="0">
                    <a:pos x="98" y="10"/>
                  </a:cxn>
                  <a:cxn ang="0">
                    <a:pos x="97" y="20"/>
                  </a:cxn>
                  <a:cxn ang="0">
                    <a:pos x="96" y="32"/>
                  </a:cxn>
                  <a:cxn ang="0">
                    <a:pos x="95" y="44"/>
                  </a:cxn>
                  <a:cxn ang="0">
                    <a:pos x="92" y="55"/>
                  </a:cxn>
                  <a:cxn ang="0">
                    <a:pos x="89" y="67"/>
                  </a:cxn>
                  <a:cxn ang="0">
                    <a:pos x="87" y="70"/>
                  </a:cxn>
                  <a:cxn ang="0">
                    <a:pos x="85" y="72"/>
                  </a:cxn>
                  <a:cxn ang="0">
                    <a:pos x="82" y="74"/>
                  </a:cxn>
                  <a:cxn ang="0">
                    <a:pos x="79" y="75"/>
                  </a:cxn>
                  <a:cxn ang="0">
                    <a:pos x="71" y="75"/>
                  </a:cxn>
                  <a:cxn ang="0">
                    <a:pos x="62" y="74"/>
                  </a:cxn>
                  <a:cxn ang="0">
                    <a:pos x="53" y="74"/>
                  </a:cxn>
                  <a:cxn ang="0">
                    <a:pos x="45" y="76"/>
                  </a:cxn>
                  <a:cxn ang="0">
                    <a:pos x="41" y="77"/>
                  </a:cxn>
                  <a:cxn ang="0">
                    <a:pos x="39" y="81"/>
                  </a:cxn>
                  <a:cxn ang="0">
                    <a:pos x="36" y="85"/>
                  </a:cxn>
                  <a:cxn ang="0">
                    <a:pos x="34" y="90"/>
                  </a:cxn>
                  <a:cxn ang="0">
                    <a:pos x="31" y="103"/>
                  </a:cxn>
                  <a:cxn ang="0">
                    <a:pos x="25" y="116"/>
                  </a:cxn>
                  <a:cxn ang="0">
                    <a:pos x="21" y="120"/>
                  </a:cxn>
                  <a:cxn ang="0">
                    <a:pos x="18" y="123"/>
                  </a:cxn>
                  <a:cxn ang="0">
                    <a:pos x="14" y="123"/>
                  </a:cxn>
                  <a:cxn ang="0">
                    <a:pos x="12" y="122"/>
                  </a:cxn>
                  <a:cxn ang="0">
                    <a:pos x="6" y="115"/>
                  </a:cxn>
                  <a:cxn ang="0">
                    <a:pos x="3" y="105"/>
                  </a:cxn>
                  <a:cxn ang="0">
                    <a:pos x="0" y="88"/>
                  </a:cxn>
                </a:cxnLst>
                <a:rect l="0" t="0" r="r" b="b"/>
                <a:pathLst>
                  <a:path w="98" h="123">
                    <a:moveTo>
                      <a:pt x="0" y="88"/>
                    </a:moveTo>
                    <a:lnTo>
                      <a:pt x="1" y="81"/>
                    </a:lnTo>
                    <a:lnTo>
                      <a:pt x="4" y="75"/>
                    </a:lnTo>
                    <a:lnTo>
                      <a:pt x="8" y="68"/>
                    </a:lnTo>
                    <a:lnTo>
                      <a:pt x="12" y="62"/>
                    </a:lnTo>
                    <a:lnTo>
                      <a:pt x="17" y="55"/>
                    </a:lnTo>
                    <a:lnTo>
                      <a:pt x="22" y="49"/>
                    </a:lnTo>
                    <a:lnTo>
                      <a:pt x="27" y="45"/>
                    </a:lnTo>
                    <a:lnTo>
                      <a:pt x="32" y="43"/>
                    </a:lnTo>
                    <a:lnTo>
                      <a:pt x="43" y="39"/>
                    </a:lnTo>
                    <a:lnTo>
                      <a:pt x="51" y="32"/>
                    </a:lnTo>
                    <a:lnTo>
                      <a:pt x="58" y="26"/>
                    </a:lnTo>
                    <a:lnTo>
                      <a:pt x="66" y="18"/>
                    </a:lnTo>
                    <a:lnTo>
                      <a:pt x="79" y="8"/>
                    </a:lnTo>
                    <a:lnTo>
                      <a:pt x="91" y="1"/>
                    </a:lnTo>
                    <a:lnTo>
                      <a:pt x="92" y="0"/>
                    </a:lnTo>
                    <a:lnTo>
                      <a:pt x="95" y="1"/>
                    </a:lnTo>
                    <a:lnTo>
                      <a:pt x="96" y="1"/>
                    </a:lnTo>
                    <a:lnTo>
                      <a:pt x="97" y="4"/>
                    </a:lnTo>
                    <a:lnTo>
                      <a:pt x="98" y="10"/>
                    </a:lnTo>
                    <a:lnTo>
                      <a:pt x="97" y="20"/>
                    </a:lnTo>
                    <a:lnTo>
                      <a:pt x="96" y="32"/>
                    </a:lnTo>
                    <a:lnTo>
                      <a:pt x="95" y="44"/>
                    </a:lnTo>
                    <a:lnTo>
                      <a:pt x="92" y="55"/>
                    </a:lnTo>
                    <a:lnTo>
                      <a:pt x="89" y="67"/>
                    </a:lnTo>
                    <a:lnTo>
                      <a:pt x="87" y="70"/>
                    </a:lnTo>
                    <a:lnTo>
                      <a:pt x="85" y="72"/>
                    </a:lnTo>
                    <a:lnTo>
                      <a:pt x="82" y="74"/>
                    </a:lnTo>
                    <a:lnTo>
                      <a:pt x="79" y="75"/>
                    </a:lnTo>
                    <a:lnTo>
                      <a:pt x="71" y="75"/>
                    </a:lnTo>
                    <a:lnTo>
                      <a:pt x="62" y="74"/>
                    </a:lnTo>
                    <a:lnTo>
                      <a:pt x="53" y="74"/>
                    </a:lnTo>
                    <a:lnTo>
                      <a:pt x="45" y="76"/>
                    </a:lnTo>
                    <a:lnTo>
                      <a:pt x="41" y="77"/>
                    </a:lnTo>
                    <a:lnTo>
                      <a:pt x="39" y="81"/>
                    </a:lnTo>
                    <a:lnTo>
                      <a:pt x="36" y="85"/>
                    </a:lnTo>
                    <a:lnTo>
                      <a:pt x="34" y="90"/>
                    </a:lnTo>
                    <a:lnTo>
                      <a:pt x="31" y="103"/>
                    </a:lnTo>
                    <a:lnTo>
                      <a:pt x="25" y="116"/>
                    </a:lnTo>
                    <a:lnTo>
                      <a:pt x="21" y="120"/>
                    </a:lnTo>
                    <a:lnTo>
                      <a:pt x="18" y="123"/>
                    </a:lnTo>
                    <a:lnTo>
                      <a:pt x="14" y="123"/>
                    </a:lnTo>
                    <a:lnTo>
                      <a:pt x="12" y="122"/>
                    </a:lnTo>
                    <a:lnTo>
                      <a:pt x="6" y="115"/>
                    </a:lnTo>
                    <a:lnTo>
                      <a:pt x="3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2" name="Freeform 217">
                <a:extLst>
                  <a:ext uri="{FF2B5EF4-FFF2-40B4-BE49-F238E27FC236}">
                    <a16:creationId xmlns:a16="http://schemas.microsoft.com/office/drawing/2014/main" id="{CDD14379-9B5C-D64A-A31C-93A6DA3E4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9833" y="3715700"/>
                <a:ext cx="21860" cy="25288"/>
              </a:xfrm>
              <a:custGeom>
                <a:avLst/>
                <a:gdLst/>
                <a:ahLst/>
                <a:cxnLst>
                  <a:cxn ang="0">
                    <a:pos x="31" y="44"/>
                  </a:cxn>
                  <a:cxn ang="0">
                    <a:pos x="28" y="47"/>
                  </a:cxn>
                  <a:cxn ang="0">
                    <a:pos x="26" y="49"/>
                  </a:cxn>
                  <a:cxn ang="0">
                    <a:pos x="19" y="53"/>
                  </a:cxn>
                  <a:cxn ang="0">
                    <a:pos x="13" y="56"/>
                  </a:cxn>
                  <a:cxn ang="0">
                    <a:pos x="9" y="56"/>
                  </a:cxn>
                  <a:cxn ang="0">
                    <a:pos x="5" y="55"/>
                  </a:cxn>
                  <a:cxn ang="0">
                    <a:pos x="2" y="53"/>
                  </a:cxn>
                  <a:cxn ang="0">
                    <a:pos x="1" y="49"/>
                  </a:cxn>
                  <a:cxn ang="0">
                    <a:pos x="0" y="45"/>
                  </a:cxn>
                  <a:cxn ang="0">
                    <a:pos x="0" y="40"/>
                  </a:cxn>
                  <a:cxn ang="0">
                    <a:pos x="1" y="36"/>
                  </a:cxn>
                  <a:cxn ang="0">
                    <a:pos x="5" y="34"/>
                  </a:cxn>
                  <a:cxn ang="0">
                    <a:pos x="13" y="26"/>
                  </a:cxn>
                  <a:cxn ang="0">
                    <a:pos x="19" y="16"/>
                  </a:cxn>
                  <a:cxn ang="0">
                    <a:pos x="23" y="11"/>
                  </a:cxn>
                  <a:cxn ang="0">
                    <a:pos x="27" y="5"/>
                  </a:cxn>
                  <a:cxn ang="0">
                    <a:pos x="31" y="3"/>
                  </a:cxn>
                  <a:cxn ang="0">
                    <a:pos x="36" y="0"/>
                  </a:cxn>
                  <a:cxn ang="0">
                    <a:pos x="40" y="1"/>
                  </a:cxn>
                  <a:cxn ang="0">
                    <a:pos x="44" y="3"/>
                  </a:cxn>
                  <a:cxn ang="0">
                    <a:pos x="46" y="5"/>
                  </a:cxn>
                  <a:cxn ang="0">
                    <a:pos x="48" y="9"/>
                  </a:cxn>
                  <a:cxn ang="0">
                    <a:pos x="45" y="18"/>
                  </a:cxn>
                  <a:cxn ang="0">
                    <a:pos x="40" y="26"/>
                  </a:cxn>
                  <a:cxn ang="0">
                    <a:pos x="31" y="44"/>
                  </a:cxn>
                </a:cxnLst>
                <a:rect l="0" t="0" r="r" b="b"/>
                <a:pathLst>
                  <a:path w="48" h="56">
                    <a:moveTo>
                      <a:pt x="31" y="44"/>
                    </a:moveTo>
                    <a:lnTo>
                      <a:pt x="28" y="47"/>
                    </a:lnTo>
                    <a:lnTo>
                      <a:pt x="26" y="49"/>
                    </a:lnTo>
                    <a:lnTo>
                      <a:pt x="19" y="53"/>
                    </a:lnTo>
                    <a:lnTo>
                      <a:pt x="13" y="56"/>
                    </a:lnTo>
                    <a:lnTo>
                      <a:pt x="9" y="56"/>
                    </a:lnTo>
                    <a:lnTo>
                      <a:pt x="5" y="55"/>
                    </a:lnTo>
                    <a:lnTo>
                      <a:pt x="2" y="53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1" y="36"/>
                    </a:lnTo>
                    <a:lnTo>
                      <a:pt x="5" y="34"/>
                    </a:lnTo>
                    <a:lnTo>
                      <a:pt x="13" y="26"/>
                    </a:lnTo>
                    <a:lnTo>
                      <a:pt x="19" y="16"/>
                    </a:lnTo>
                    <a:lnTo>
                      <a:pt x="23" y="11"/>
                    </a:lnTo>
                    <a:lnTo>
                      <a:pt x="27" y="5"/>
                    </a:lnTo>
                    <a:lnTo>
                      <a:pt x="31" y="3"/>
                    </a:lnTo>
                    <a:lnTo>
                      <a:pt x="36" y="0"/>
                    </a:lnTo>
                    <a:lnTo>
                      <a:pt x="40" y="1"/>
                    </a:lnTo>
                    <a:lnTo>
                      <a:pt x="44" y="3"/>
                    </a:lnTo>
                    <a:lnTo>
                      <a:pt x="46" y="5"/>
                    </a:lnTo>
                    <a:lnTo>
                      <a:pt x="48" y="9"/>
                    </a:lnTo>
                    <a:lnTo>
                      <a:pt x="45" y="18"/>
                    </a:lnTo>
                    <a:lnTo>
                      <a:pt x="40" y="26"/>
                    </a:lnTo>
                    <a:lnTo>
                      <a:pt x="31" y="4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3" name="Freeform 224">
                <a:extLst>
                  <a:ext uri="{FF2B5EF4-FFF2-40B4-BE49-F238E27FC236}">
                    <a16:creationId xmlns:a16="http://schemas.microsoft.com/office/drawing/2014/main" id="{903981CB-F3AF-B848-B10B-A5952D3C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4" name="Freeform 225">
                <a:extLst>
                  <a:ext uri="{FF2B5EF4-FFF2-40B4-BE49-F238E27FC236}">
                    <a16:creationId xmlns:a16="http://schemas.microsoft.com/office/drawing/2014/main" id="{5EE2A550-A9E6-0342-B269-D6A25A055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5" name="Freeform 226">
                <a:extLst>
                  <a:ext uri="{FF2B5EF4-FFF2-40B4-BE49-F238E27FC236}">
                    <a16:creationId xmlns:a16="http://schemas.microsoft.com/office/drawing/2014/main" id="{48C386BB-0132-B44E-BE20-22BBA12E64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41774" y="3582034"/>
                <a:ext cx="1865411" cy="2196467"/>
              </a:xfrm>
              <a:custGeom>
                <a:avLst/>
                <a:gdLst/>
                <a:ahLst/>
                <a:cxnLst>
                  <a:cxn ang="0">
                    <a:pos x="4086" y="4191"/>
                  </a:cxn>
                  <a:cxn ang="0">
                    <a:pos x="4017" y="4233"/>
                  </a:cxn>
                  <a:cxn ang="0">
                    <a:pos x="3767" y="4361"/>
                  </a:cxn>
                  <a:cxn ang="0">
                    <a:pos x="3817" y="4490"/>
                  </a:cxn>
                  <a:cxn ang="0">
                    <a:pos x="3767" y="4635"/>
                  </a:cxn>
                  <a:cxn ang="0">
                    <a:pos x="3876" y="4790"/>
                  </a:cxn>
                  <a:cxn ang="0">
                    <a:pos x="3968" y="4746"/>
                  </a:cxn>
                  <a:cxn ang="0">
                    <a:pos x="25" y="516"/>
                  </a:cxn>
                  <a:cxn ang="0">
                    <a:pos x="869" y="2047"/>
                  </a:cxn>
                  <a:cxn ang="0">
                    <a:pos x="898" y="1884"/>
                  </a:cxn>
                  <a:cxn ang="0">
                    <a:pos x="685" y="2730"/>
                  </a:cxn>
                  <a:cxn ang="0">
                    <a:pos x="742" y="2521"/>
                  </a:cxn>
                  <a:cxn ang="0">
                    <a:pos x="942" y="2398"/>
                  </a:cxn>
                  <a:cxn ang="0">
                    <a:pos x="859" y="2116"/>
                  </a:cxn>
                  <a:cxn ang="0">
                    <a:pos x="970" y="1852"/>
                  </a:cxn>
                  <a:cxn ang="0">
                    <a:pos x="763" y="1477"/>
                  </a:cxn>
                  <a:cxn ang="0">
                    <a:pos x="679" y="1349"/>
                  </a:cxn>
                  <a:cxn ang="0">
                    <a:pos x="627" y="1186"/>
                  </a:cxn>
                  <a:cxn ang="0">
                    <a:pos x="513" y="1124"/>
                  </a:cxn>
                  <a:cxn ang="0">
                    <a:pos x="420" y="1017"/>
                  </a:cxn>
                  <a:cxn ang="0">
                    <a:pos x="269" y="840"/>
                  </a:cxn>
                  <a:cxn ang="0">
                    <a:pos x="149" y="779"/>
                  </a:cxn>
                  <a:cxn ang="0">
                    <a:pos x="152" y="686"/>
                  </a:cxn>
                  <a:cxn ang="0">
                    <a:pos x="254" y="637"/>
                  </a:cxn>
                  <a:cxn ang="0">
                    <a:pos x="264" y="503"/>
                  </a:cxn>
                  <a:cxn ang="0">
                    <a:pos x="473" y="564"/>
                  </a:cxn>
                  <a:cxn ang="0">
                    <a:pos x="641" y="528"/>
                  </a:cxn>
                  <a:cxn ang="0">
                    <a:pos x="740" y="748"/>
                  </a:cxn>
                  <a:cxn ang="0">
                    <a:pos x="959" y="736"/>
                  </a:cxn>
                  <a:cxn ang="0">
                    <a:pos x="1038" y="753"/>
                  </a:cxn>
                  <a:cxn ang="0">
                    <a:pos x="1136" y="646"/>
                  </a:cxn>
                  <a:cxn ang="0">
                    <a:pos x="1091" y="270"/>
                  </a:cxn>
                  <a:cxn ang="0">
                    <a:pos x="1306" y="401"/>
                  </a:cxn>
                  <a:cxn ang="0">
                    <a:pos x="1521" y="560"/>
                  </a:cxn>
                  <a:cxn ang="0">
                    <a:pos x="1696" y="529"/>
                  </a:cxn>
                  <a:cxn ang="0">
                    <a:pos x="2206" y="333"/>
                  </a:cxn>
                  <a:cxn ang="0">
                    <a:pos x="2411" y="29"/>
                  </a:cxn>
                  <a:cxn ang="0">
                    <a:pos x="2700" y="162"/>
                  </a:cxn>
                  <a:cxn ang="0">
                    <a:pos x="2828" y="390"/>
                  </a:cxn>
                  <a:cxn ang="0">
                    <a:pos x="3009" y="649"/>
                  </a:cxn>
                  <a:cxn ang="0">
                    <a:pos x="3249" y="849"/>
                  </a:cxn>
                  <a:cxn ang="0">
                    <a:pos x="3668" y="1063"/>
                  </a:cxn>
                  <a:cxn ang="0">
                    <a:pos x="4085" y="1319"/>
                  </a:cxn>
                  <a:cxn ang="0">
                    <a:pos x="3805" y="1867"/>
                  </a:cxn>
                  <a:cxn ang="0">
                    <a:pos x="3525" y="1988"/>
                  </a:cxn>
                  <a:cxn ang="0">
                    <a:pos x="3384" y="2141"/>
                  </a:cxn>
                  <a:cxn ang="0">
                    <a:pos x="3162" y="2498"/>
                  </a:cxn>
                  <a:cxn ang="0">
                    <a:pos x="3421" y="2413"/>
                  </a:cxn>
                  <a:cxn ang="0">
                    <a:pos x="3419" y="2727"/>
                  </a:cxn>
                  <a:cxn ang="0">
                    <a:pos x="3379" y="2968"/>
                  </a:cxn>
                  <a:cxn ang="0">
                    <a:pos x="3337" y="3226"/>
                  </a:cxn>
                  <a:cxn ang="0">
                    <a:pos x="3503" y="3521"/>
                  </a:cxn>
                  <a:cxn ang="0">
                    <a:pos x="3263" y="3771"/>
                  </a:cxn>
                  <a:cxn ang="0">
                    <a:pos x="2880" y="3874"/>
                  </a:cxn>
                  <a:cxn ang="0">
                    <a:pos x="2626" y="3700"/>
                  </a:cxn>
                  <a:cxn ang="0">
                    <a:pos x="2456" y="3628"/>
                  </a:cxn>
                  <a:cxn ang="0">
                    <a:pos x="2091" y="3626"/>
                  </a:cxn>
                  <a:cxn ang="0">
                    <a:pos x="1951" y="3856"/>
                  </a:cxn>
                  <a:cxn ang="0">
                    <a:pos x="1583" y="3900"/>
                  </a:cxn>
                  <a:cxn ang="0">
                    <a:pos x="1338" y="3655"/>
                  </a:cxn>
                  <a:cxn ang="0">
                    <a:pos x="1112" y="3624"/>
                  </a:cxn>
                  <a:cxn ang="0">
                    <a:pos x="723" y="3464"/>
                  </a:cxn>
                  <a:cxn ang="0">
                    <a:pos x="548" y="3242"/>
                  </a:cxn>
                </a:cxnLst>
                <a:rect l="0" t="0" r="r" b="b"/>
                <a:pathLst>
                  <a:path w="4099" h="4863">
                    <a:moveTo>
                      <a:pt x="4010" y="4635"/>
                    </a:moveTo>
                    <a:lnTo>
                      <a:pt x="4013" y="4621"/>
                    </a:lnTo>
                    <a:lnTo>
                      <a:pt x="4017" y="4608"/>
                    </a:lnTo>
                    <a:lnTo>
                      <a:pt x="4021" y="4594"/>
                    </a:lnTo>
                    <a:lnTo>
                      <a:pt x="4028" y="4581"/>
                    </a:lnTo>
                    <a:lnTo>
                      <a:pt x="4041" y="4562"/>
                    </a:lnTo>
                    <a:lnTo>
                      <a:pt x="4055" y="4545"/>
                    </a:lnTo>
                    <a:lnTo>
                      <a:pt x="4063" y="4534"/>
                    </a:lnTo>
                    <a:lnTo>
                      <a:pt x="4069" y="4524"/>
                    </a:lnTo>
                    <a:lnTo>
                      <a:pt x="4074" y="4515"/>
                    </a:lnTo>
                    <a:lnTo>
                      <a:pt x="4080" y="4505"/>
                    </a:lnTo>
                    <a:lnTo>
                      <a:pt x="4083" y="4494"/>
                    </a:lnTo>
                    <a:lnTo>
                      <a:pt x="4086" y="4483"/>
                    </a:lnTo>
                    <a:lnTo>
                      <a:pt x="4087" y="4471"/>
                    </a:lnTo>
                    <a:lnTo>
                      <a:pt x="4089" y="4458"/>
                    </a:lnTo>
                    <a:lnTo>
                      <a:pt x="4089" y="4444"/>
                    </a:lnTo>
                    <a:lnTo>
                      <a:pt x="4090" y="4428"/>
                    </a:lnTo>
                    <a:lnTo>
                      <a:pt x="4090" y="4411"/>
                    </a:lnTo>
                    <a:lnTo>
                      <a:pt x="4087" y="4398"/>
                    </a:lnTo>
                    <a:lnTo>
                      <a:pt x="4086" y="4378"/>
                    </a:lnTo>
                    <a:lnTo>
                      <a:pt x="4083" y="4356"/>
                    </a:lnTo>
                    <a:lnTo>
                      <a:pt x="4078" y="4331"/>
                    </a:lnTo>
                    <a:lnTo>
                      <a:pt x="4074" y="4305"/>
                    </a:lnTo>
                    <a:lnTo>
                      <a:pt x="4072" y="4281"/>
                    </a:lnTo>
                    <a:lnTo>
                      <a:pt x="4070" y="4256"/>
                    </a:lnTo>
                    <a:lnTo>
                      <a:pt x="4070" y="4246"/>
                    </a:lnTo>
                    <a:lnTo>
                      <a:pt x="4072" y="4235"/>
                    </a:lnTo>
                    <a:lnTo>
                      <a:pt x="4074" y="4225"/>
                    </a:lnTo>
                    <a:lnTo>
                      <a:pt x="4078" y="4216"/>
                    </a:lnTo>
                    <a:lnTo>
                      <a:pt x="4081" y="4207"/>
                    </a:lnTo>
                    <a:lnTo>
                      <a:pt x="4086" y="4191"/>
                    </a:lnTo>
                    <a:lnTo>
                      <a:pt x="4091" y="4172"/>
                    </a:lnTo>
                    <a:lnTo>
                      <a:pt x="4095" y="4152"/>
                    </a:lnTo>
                    <a:lnTo>
                      <a:pt x="4096" y="4142"/>
                    </a:lnTo>
                    <a:lnTo>
                      <a:pt x="4096" y="4134"/>
                    </a:lnTo>
                    <a:lnTo>
                      <a:pt x="4096" y="4126"/>
                    </a:lnTo>
                    <a:lnTo>
                      <a:pt x="4095" y="4120"/>
                    </a:lnTo>
                    <a:lnTo>
                      <a:pt x="4094" y="4117"/>
                    </a:lnTo>
                    <a:lnTo>
                      <a:pt x="4092" y="4116"/>
                    </a:lnTo>
                    <a:lnTo>
                      <a:pt x="4090" y="4115"/>
                    </a:lnTo>
                    <a:lnTo>
                      <a:pt x="4089" y="4115"/>
                    </a:lnTo>
                    <a:lnTo>
                      <a:pt x="4082" y="4115"/>
                    </a:lnTo>
                    <a:lnTo>
                      <a:pt x="4076" y="4119"/>
                    </a:lnTo>
                    <a:lnTo>
                      <a:pt x="4068" y="4125"/>
                    </a:lnTo>
                    <a:lnTo>
                      <a:pt x="4063" y="4132"/>
                    </a:lnTo>
                    <a:lnTo>
                      <a:pt x="4057" y="4138"/>
                    </a:lnTo>
                    <a:lnTo>
                      <a:pt x="4054" y="4145"/>
                    </a:lnTo>
                    <a:lnTo>
                      <a:pt x="4047" y="4160"/>
                    </a:lnTo>
                    <a:lnTo>
                      <a:pt x="4038" y="4176"/>
                    </a:lnTo>
                    <a:lnTo>
                      <a:pt x="4035" y="4181"/>
                    </a:lnTo>
                    <a:lnTo>
                      <a:pt x="4034" y="4186"/>
                    </a:lnTo>
                    <a:lnTo>
                      <a:pt x="4034" y="4191"/>
                    </a:lnTo>
                    <a:lnTo>
                      <a:pt x="4037" y="4195"/>
                    </a:lnTo>
                    <a:lnTo>
                      <a:pt x="4041" y="4204"/>
                    </a:lnTo>
                    <a:lnTo>
                      <a:pt x="4043" y="4214"/>
                    </a:lnTo>
                    <a:lnTo>
                      <a:pt x="4043" y="4218"/>
                    </a:lnTo>
                    <a:lnTo>
                      <a:pt x="4042" y="4222"/>
                    </a:lnTo>
                    <a:lnTo>
                      <a:pt x="4039" y="4225"/>
                    </a:lnTo>
                    <a:lnTo>
                      <a:pt x="4038" y="4227"/>
                    </a:lnTo>
                    <a:lnTo>
                      <a:pt x="4032" y="4231"/>
                    </a:lnTo>
                    <a:lnTo>
                      <a:pt x="4025" y="4233"/>
                    </a:lnTo>
                    <a:lnTo>
                      <a:pt x="4017" y="4233"/>
                    </a:lnTo>
                    <a:lnTo>
                      <a:pt x="4010" y="4231"/>
                    </a:lnTo>
                    <a:lnTo>
                      <a:pt x="4003" y="4229"/>
                    </a:lnTo>
                    <a:lnTo>
                      <a:pt x="3998" y="4226"/>
                    </a:lnTo>
                    <a:lnTo>
                      <a:pt x="3988" y="4222"/>
                    </a:lnTo>
                    <a:lnTo>
                      <a:pt x="3978" y="4221"/>
                    </a:lnTo>
                    <a:lnTo>
                      <a:pt x="3968" y="4220"/>
                    </a:lnTo>
                    <a:lnTo>
                      <a:pt x="3956" y="4220"/>
                    </a:lnTo>
                    <a:lnTo>
                      <a:pt x="3945" y="4220"/>
                    </a:lnTo>
                    <a:lnTo>
                      <a:pt x="3933" y="4222"/>
                    </a:lnTo>
                    <a:lnTo>
                      <a:pt x="3921" y="4225"/>
                    </a:lnTo>
                    <a:lnTo>
                      <a:pt x="3910" y="4229"/>
                    </a:lnTo>
                    <a:lnTo>
                      <a:pt x="3886" y="4238"/>
                    </a:lnTo>
                    <a:lnTo>
                      <a:pt x="3864" y="4248"/>
                    </a:lnTo>
                    <a:lnTo>
                      <a:pt x="3855" y="4255"/>
                    </a:lnTo>
                    <a:lnTo>
                      <a:pt x="3846" y="4261"/>
                    </a:lnTo>
                    <a:lnTo>
                      <a:pt x="3837" y="4268"/>
                    </a:lnTo>
                    <a:lnTo>
                      <a:pt x="3831" y="4274"/>
                    </a:lnTo>
                    <a:lnTo>
                      <a:pt x="3824" y="4282"/>
                    </a:lnTo>
                    <a:lnTo>
                      <a:pt x="3820" y="4292"/>
                    </a:lnTo>
                    <a:lnTo>
                      <a:pt x="3815" y="4303"/>
                    </a:lnTo>
                    <a:lnTo>
                      <a:pt x="3811" y="4314"/>
                    </a:lnTo>
                    <a:lnTo>
                      <a:pt x="3806" y="4325"/>
                    </a:lnTo>
                    <a:lnTo>
                      <a:pt x="3801" y="4332"/>
                    </a:lnTo>
                    <a:lnTo>
                      <a:pt x="3798" y="4336"/>
                    </a:lnTo>
                    <a:lnTo>
                      <a:pt x="3794" y="4339"/>
                    </a:lnTo>
                    <a:lnTo>
                      <a:pt x="3791" y="4340"/>
                    </a:lnTo>
                    <a:lnTo>
                      <a:pt x="3785" y="4340"/>
                    </a:lnTo>
                    <a:lnTo>
                      <a:pt x="3776" y="4347"/>
                    </a:lnTo>
                    <a:lnTo>
                      <a:pt x="3769" y="4353"/>
                    </a:lnTo>
                    <a:lnTo>
                      <a:pt x="3767" y="4357"/>
                    </a:lnTo>
                    <a:lnTo>
                      <a:pt x="3767" y="4361"/>
                    </a:lnTo>
                    <a:lnTo>
                      <a:pt x="3769" y="4365"/>
                    </a:lnTo>
                    <a:lnTo>
                      <a:pt x="3774" y="4369"/>
                    </a:lnTo>
                    <a:lnTo>
                      <a:pt x="3783" y="4374"/>
                    </a:lnTo>
                    <a:lnTo>
                      <a:pt x="3793" y="4379"/>
                    </a:lnTo>
                    <a:lnTo>
                      <a:pt x="3798" y="4383"/>
                    </a:lnTo>
                    <a:lnTo>
                      <a:pt x="3802" y="4387"/>
                    </a:lnTo>
                    <a:lnTo>
                      <a:pt x="3805" y="4391"/>
                    </a:lnTo>
                    <a:lnTo>
                      <a:pt x="3805" y="4395"/>
                    </a:lnTo>
                    <a:lnTo>
                      <a:pt x="3804" y="4397"/>
                    </a:lnTo>
                    <a:lnTo>
                      <a:pt x="3802" y="4398"/>
                    </a:lnTo>
                    <a:lnTo>
                      <a:pt x="3800" y="4400"/>
                    </a:lnTo>
                    <a:lnTo>
                      <a:pt x="3796" y="4401"/>
                    </a:lnTo>
                    <a:lnTo>
                      <a:pt x="3789" y="4402"/>
                    </a:lnTo>
                    <a:lnTo>
                      <a:pt x="3782" y="4405"/>
                    </a:lnTo>
                    <a:lnTo>
                      <a:pt x="3778" y="4406"/>
                    </a:lnTo>
                    <a:lnTo>
                      <a:pt x="3774" y="4409"/>
                    </a:lnTo>
                    <a:lnTo>
                      <a:pt x="3770" y="4410"/>
                    </a:lnTo>
                    <a:lnTo>
                      <a:pt x="3767" y="4414"/>
                    </a:lnTo>
                    <a:lnTo>
                      <a:pt x="3765" y="4418"/>
                    </a:lnTo>
                    <a:lnTo>
                      <a:pt x="3763" y="4423"/>
                    </a:lnTo>
                    <a:lnTo>
                      <a:pt x="3763" y="4428"/>
                    </a:lnTo>
                    <a:lnTo>
                      <a:pt x="3763" y="4435"/>
                    </a:lnTo>
                    <a:lnTo>
                      <a:pt x="3766" y="4450"/>
                    </a:lnTo>
                    <a:lnTo>
                      <a:pt x="3770" y="4462"/>
                    </a:lnTo>
                    <a:lnTo>
                      <a:pt x="3774" y="4467"/>
                    </a:lnTo>
                    <a:lnTo>
                      <a:pt x="3778" y="4471"/>
                    </a:lnTo>
                    <a:lnTo>
                      <a:pt x="3783" y="4475"/>
                    </a:lnTo>
                    <a:lnTo>
                      <a:pt x="3791" y="4477"/>
                    </a:lnTo>
                    <a:lnTo>
                      <a:pt x="3800" y="4481"/>
                    </a:lnTo>
                    <a:lnTo>
                      <a:pt x="3811" y="4487"/>
                    </a:lnTo>
                    <a:lnTo>
                      <a:pt x="3817" y="4490"/>
                    </a:lnTo>
                    <a:lnTo>
                      <a:pt x="3820" y="4494"/>
                    </a:lnTo>
                    <a:lnTo>
                      <a:pt x="3824" y="4498"/>
                    </a:lnTo>
                    <a:lnTo>
                      <a:pt x="3824" y="4502"/>
                    </a:lnTo>
                    <a:lnTo>
                      <a:pt x="3823" y="4506"/>
                    </a:lnTo>
                    <a:lnTo>
                      <a:pt x="3818" y="4509"/>
                    </a:lnTo>
                    <a:lnTo>
                      <a:pt x="3810" y="4512"/>
                    </a:lnTo>
                    <a:lnTo>
                      <a:pt x="3802" y="4516"/>
                    </a:lnTo>
                    <a:lnTo>
                      <a:pt x="3794" y="4520"/>
                    </a:lnTo>
                    <a:lnTo>
                      <a:pt x="3787" y="4525"/>
                    </a:lnTo>
                    <a:lnTo>
                      <a:pt x="3784" y="4528"/>
                    </a:lnTo>
                    <a:lnTo>
                      <a:pt x="3782" y="4532"/>
                    </a:lnTo>
                    <a:lnTo>
                      <a:pt x="3779" y="4536"/>
                    </a:lnTo>
                    <a:lnTo>
                      <a:pt x="3778" y="4540"/>
                    </a:lnTo>
                    <a:lnTo>
                      <a:pt x="3776" y="4547"/>
                    </a:lnTo>
                    <a:lnTo>
                      <a:pt x="3772" y="4554"/>
                    </a:lnTo>
                    <a:lnTo>
                      <a:pt x="3770" y="4560"/>
                    </a:lnTo>
                    <a:lnTo>
                      <a:pt x="3765" y="4566"/>
                    </a:lnTo>
                    <a:lnTo>
                      <a:pt x="3756" y="4576"/>
                    </a:lnTo>
                    <a:lnTo>
                      <a:pt x="3748" y="4589"/>
                    </a:lnTo>
                    <a:lnTo>
                      <a:pt x="3743" y="4599"/>
                    </a:lnTo>
                    <a:lnTo>
                      <a:pt x="3741" y="4607"/>
                    </a:lnTo>
                    <a:lnTo>
                      <a:pt x="3743" y="4610"/>
                    </a:lnTo>
                    <a:lnTo>
                      <a:pt x="3743" y="4611"/>
                    </a:lnTo>
                    <a:lnTo>
                      <a:pt x="3745" y="4613"/>
                    </a:lnTo>
                    <a:lnTo>
                      <a:pt x="3747" y="4615"/>
                    </a:lnTo>
                    <a:lnTo>
                      <a:pt x="3760" y="4616"/>
                    </a:lnTo>
                    <a:lnTo>
                      <a:pt x="3774" y="4616"/>
                    </a:lnTo>
                    <a:lnTo>
                      <a:pt x="3774" y="4620"/>
                    </a:lnTo>
                    <a:lnTo>
                      <a:pt x="3774" y="4624"/>
                    </a:lnTo>
                    <a:lnTo>
                      <a:pt x="3771" y="4630"/>
                    </a:lnTo>
                    <a:lnTo>
                      <a:pt x="3767" y="4635"/>
                    </a:lnTo>
                    <a:lnTo>
                      <a:pt x="3760" y="4647"/>
                    </a:lnTo>
                    <a:lnTo>
                      <a:pt x="3752" y="4659"/>
                    </a:lnTo>
                    <a:lnTo>
                      <a:pt x="3745" y="4670"/>
                    </a:lnTo>
                    <a:lnTo>
                      <a:pt x="3743" y="4680"/>
                    </a:lnTo>
                    <a:lnTo>
                      <a:pt x="3743" y="4683"/>
                    </a:lnTo>
                    <a:lnTo>
                      <a:pt x="3745" y="4686"/>
                    </a:lnTo>
                    <a:lnTo>
                      <a:pt x="3749" y="4687"/>
                    </a:lnTo>
                    <a:lnTo>
                      <a:pt x="3756" y="4687"/>
                    </a:lnTo>
                    <a:lnTo>
                      <a:pt x="3776" y="4686"/>
                    </a:lnTo>
                    <a:lnTo>
                      <a:pt x="3800" y="4685"/>
                    </a:lnTo>
                    <a:lnTo>
                      <a:pt x="3804" y="4685"/>
                    </a:lnTo>
                    <a:lnTo>
                      <a:pt x="3806" y="4686"/>
                    </a:lnTo>
                    <a:lnTo>
                      <a:pt x="3809" y="4687"/>
                    </a:lnTo>
                    <a:lnTo>
                      <a:pt x="3810" y="4690"/>
                    </a:lnTo>
                    <a:lnTo>
                      <a:pt x="3809" y="4694"/>
                    </a:lnTo>
                    <a:lnTo>
                      <a:pt x="3807" y="4699"/>
                    </a:lnTo>
                    <a:lnTo>
                      <a:pt x="3804" y="4704"/>
                    </a:lnTo>
                    <a:lnTo>
                      <a:pt x="3797" y="4711"/>
                    </a:lnTo>
                    <a:lnTo>
                      <a:pt x="3794" y="4715"/>
                    </a:lnTo>
                    <a:lnTo>
                      <a:pt x="3792" y="4718"/>
                    </a:lnTo>
                    <a:lnTo>
                      <a:pt x="3791" y="4721"/>
                    </a:lnTo>
                    <a:lnTo>
                      <a:pt x="3791" y="4725"/>
                    </a:lnTo>
                    <a:lnTo>
                      <a:pt x="3792" y="4731"/>
                    </a:lnTo>
                    <a:lnTo>
                      <a:pt x="3796" y="4738"/>
                    </a:lnTo>
                    <a:lnTo>
                      <a:pt x="3802" y="4744"/>
                    </a:lnTo>
                    <a:lnTo>
                      <a:pt x="3809" y="4751"/>
                    </a:lnTo>
                    <a:lnTo>
                      <a:pt x="3818" y="4757"/>
                    </a:lnTo>
                    <a:lnTo>
                      <a:pt x="3828" y="4764"/>
                    </a:lnTo>
                    <a:lnTo>
                      <a:pt x="3849" y="4774"/>
                    </a:lnTo>
                    <a:lnTo>
                      <a:pt x="3868" y="4786"/>
                    </a:lnTo>
                    <a:lnTo>
                      <a:pt x="3876" y="4790"/>
                    </a:lnTo>
                    <a:lnTo>
                      <a:pt x="3884" y="4795"/>
                    </a:lnTo>
                    <a:lnTo>
                      <a:pt x="3888" y="4799"/>
                    </a:lnTo>
                    <a:lnTo>
                      <a:pt x="3892" y="4803"/>
                    </a:lnTo>
                    <a:lnTo>
                      <a:pt x="3894" y="4816"/>
                    </a:lnTo>
                    <a:lnTo>
                      <a:pt x="3897" y="4826"/>
                    </a:lnTo>
                    <a:lnTo>
                      <a:pt x="3898" y="4830"/>
                    </a:lnTo>
                    <a:lnTo>
                      <a:pt x="3901" y="4835"/>
                    </a:lnTo>
                    <a:lnTo>
                      <a:pt x="3905" y="4839"/>
                    </a:lnTo>
                    <a:lnTo>
                      <a:pt x="3912" y="4841"/>
                    </a:lnTo>
                    <a:lnTo>
                      <a:pt x="3923" y="4849"/>
                    </a:lnTo>
                    <a:lnTo>
                      <a:pt x="3931" y="4857"/>
                    </a:lnTo>
                    <a:lnTo>
                      <a:pt x="3934" y="4861"/>
                    </a:lnTo>
                    <a:lnTo>
                      <a:pt x="3938" y="4863"/>
                    </a:lnTo>
                    <a:lnTo>
                      <a:pt x="3945" y="4863"/>
                    </a:lnTo>
                    <a:lnTo>
                      <a:pt x="3953" y="4862"/>
                    </a:lnTo>
                    <a:lnTo>
                      <a:pt x="3949" y="4848"/>
                    </a:lnTo>
                    <a:lnTo>
                      <a:pt x="3945" y="4832"/>
                    </a:lnTo>
                    <a:lnTo>
                      <a:pt x="3942" y="4825"/>
                    </a:lnTo>
                    <a:lnTo>
                      <a:pt x="3942" y="4817"/>
                    </a:lnTo>
                    <a:lnTo>
                      <a:pt x="3942" y="4810"/>
                    </a:lnTo>
                    <a:lnTo>
                      <a:pt x="3946" y="4804"/>
                    </a:lnTo>
                    <a:lnTo>
                      <a:pt x="3953" y="4796"/>
                    </a:lnTo>
                    <a:lnTo>
                      <a:pt x="3959" y="4790"/>
                    </a:lnTo>
                    <a:lnTo>
                      <a:pt x="3966" y="4783"/>
                    </a:lnTo>
                    <a:lnTo>
                      <a:pt x="3971" y="4774"/>
                    </a:lnTo>
                    <a:lnTo>
                      <a:pt x="3972" y="4769"/>
                    </a:lnTo>
                    <a:lnTo>
                      <a:pt x="3973" y="4765"/>
                    </a:lnTo>
                    <a:lnTo>
                      <a:pt x="3973" y="4761"/>
                    </a:lnTo>
                    <a:lnTo>
                      <a:pt x="3972" y="4757"/>
                    </a:lnTo>
                    <a:lnTo>
                      <a:pt x="3969" y="4751"/>
                    </a:lnTo>
                    <a:lnTo>
                      <a:pt x="3968" y="4746"/>
                    </a:lnTo>
                    <a:lnTo>
                      <a:pt x="3967" y="4742"/>
                    </a:lnTo>
                    <a:lnTo>
                      <a:pt x="3967" y="4738"/>
                    </a:lnTo>
                    <a:lnTo>
                      <a:pt x="3972" y="4733"/>
                    </a:lnTo>
                    <a:lnTo>
                      <a:pt x="3982" y="4726"/>
                    </a:lnTo>
                    <a:lnTo>
                      <a:pt x="3985" y="4725"/>
                    </a:lnTo>
                    <a:lnTo>
                      <a:pt x="3988" y="4722"/>
                    </a:lnTo>
                    <a:lnTo>
                      <a:pt x="3990" y="4718"/>
                    </a:lnTo>
                    <a:lnTo>
                      <a:pt x="3991" y="4715"/>
                    </a:lnTo>
                    <a:lnTo>
                      <a:pt x="3994" y="4704"/>
                    </a:lnTo>
                    <a:lnTo>
                      <a:pt x="3997" y="4692"/>
                    </a:lnTo>
                    <a:lnTo>
                      <a:pt x="3998" y="4670"/>
                    </a:lnTo>
                    <a:lnTo>
                      <a:pt x="3999" y="4654"/>
                    </a:lnTo>
                    <a:lnTo>
                      <a:pt x="4010" y="4635"/>
                    </a:lnTo>
                    <a:close/>
                    <a:moveTo>
                      <a:pt x="47" y="554"/>
                    </a:moveTo>
                    <a:lnTo>
                      <a:pt x="39" y="556"/>
                    </a:lnTo>
                    <a:lnTo>
                      <a:pt x="30" y="558"/>
                    </a:lnTo>
                    <a:lnTo>
                      <a:pt x="25" y="558"/>
                    </a:lnTo>
                    <a:lnTo>
                      <a:pt x="21" y="556"/>
                    </a:lnTo>
                    <a:lnTo>
                      <a:pt x="16" y="555"/>
                    </a:lnTo>
                    <a:lnTo>
                      <a:pt x="12" y="554"/>
                    </a:lnTo>
                    <a:lnTo>
                      <a:pt x="8" y="550"/>
                    </a:lnTo>
                    <a:lnTo>
                      <a:pt x="5" y="545"/>
                    </a:lnTo>
                    <a:lnTo>
                      <a:pt x="3" y="539"/>
                    </a:lnTo>
                    <a:lnTo>
                      <a:pt x="0" y="532"/>
                    </a:lnTo>
                    <a:lnTo>
                      <a:pt x="0" y="526"/>
                    </a:lnTo>
                    <a:lnTo>
                      <a:pt x="1" y="520"/>
                    </a:lnTo>
                    <a:lnTo>
                      <a:pt x="3" y="519"/>
                    </a:lnTo>
                    <a:lnTo>
                      <a:pt x="5" y="516"/>
                    </a:lnTo>
                    <a:lnTo>
                      <a:pt x="8" y="515"/>
                    </a:lnTo>
                    <a:lnTo>
                      <a:pt x="10" y="515"/>
                    </a:lnTo>
                    <a:lnTo>
                      <a:pt x="25" y="516"/>
                    </a:lnTo>
                    <a:lnTo>
                      <a:pt x="38" y="521"/>
                    </a:lnTo>
                    <a:lnTo>
                      <a:pt x="44" y="524"/>
                    </a:lnTo>
                    <a:lnTo>
                      <a:pt x="49" y="528"/>
                    </a:lnTo>
                    <a:lnTo>
                      <a:pt x="53" y="533"/>
                    </a:lnTo>
                    <a:lnTo>
                      <a:pt x="57" y="539"/>
                    </a:lnTo>
                    <a:lnTo>
                      <a:pt x="47" y="554"/>
                    </a:lnTo>
                    <a:close/>
                    <a:moveTo>
                      <a:pt x="841" y="2025"/>
                    </a:moveTo>
                    <a:lnTo>
                      <a:pt x="837" y="2017"/>
                    </a:lnTo>
                    <a:lnTo>
                      <a:pt x="834" y="2006"/>
                    </a:lnTo>
                    <a:lnTo>
                      <a:pt x="830" y="1994"/>
                    </a:lnTo>
                    <a:lnTo>
                      <a:pt x="828" y="1985"/>
                    </a:lnTo>
                    <a:lnTo>
                      <a:pt x="824" y="1973"/>
                    </a:lnTo>
                    <a:lnTo>
                      <a:pt x="821" y="1962"/>
                    </a:lnTo>
                    <a:lnTo>
                      <a:pt x="820" y="1950"/>
                    </a:lnTo>
                    <a:lnTo>
                      <a:pt x="821" y="1938"/>
                    </a:lnTo>
                    <a:lnTo>
                      <a:pt x="824" y="1937"/>
                    </a:lnTo>
                    <a:lnTo>
                      <a:pt x="828" y="1938"/>
                    </a:lnTo>
                    <a:lnTo>
                      <a:pt x="832" y="1940"/>
                    </a:lnTo>
                    <a:lnTo>
                      <a:pt x="836" y="1944"/>
                    </a:lnTo>
                    <a:lnTo>
                      <a:pt x="842" y="1950"/>
                    </a:lnTo>
                    <a:lnTo>
                      <a:pt x="846" y="1957"/>
                    </a:lnTo>
                    <a:lnTo>
                      <a:pt x="855" y="1971"/>
                    </a:lnTo>
                    <a:lnTo>
                      <a:pt x="861" y="1984"/>
                    </a:lnTo>
                    <a:lnTo>
                      <a:pt x="864" y="1990"/>
                    </a:lnTo>
                    <a:lnTo>
                      <a:pt x="865" y="1997"/>
                    </a:lnTo>
                    <a:lnTo>
                      <a:pt x="867" y="2005"/>
                    </a:lnTo>
                    <a:lnTo>
                      <a:pt x="867" y="2014"/>
                    </a:lnTo>
                    <a:lnTo>
                      <a:pt x="867" y="2025"/>
                    </a:lnTo>
                    <a:lnTo>
                      <a:pt x="868" y="2037"/>
                    </a:lnTo>
                    <a:lnTo>
                      <a:pt x="868" y="2042"/>
                    </a:lnTo>
                    <a:lnTo>
                      <a:pt x="869" y="2047"/>
                    </a:lnTo>
                    <a:lnTo>
                      <a:pt x="869" y="2051"/>
                    </a:lnTo>
                    <a:lnTo>
                      <a:pt x="868" y="2056"/>
                    </a:lnTo>
                    <a:lnTo>
                      <a:pt x="864" y="2056"/>
                    </a:lnTo>
                    <a:lnTo>
                      <a:pt x="861" y="2055"/>
                    </a:lnTo>
                    <a:lnTo>
                      <a:pt x="858" y="2054"/>
                    </a:lnTo>
                    <a:lnTo>
                      <a:pt x="855" y="2051"/>
                    </a:lnTo>
                    <a:lnTo>
                      <a:pt x="851" y="2046"/>
                    </a:lnTo>
                    <a:lnTo>
                      <a:pt x="849" y="2038"/>
                    </a:lnTo>
                    <a:lnTo>
                      <a:pt x="841" y="2025"/>
                    </a:lnTo>
                    <a:close/>
                    <a:moveTo>
                      <a:pt x="859" y="1875"/>
                    </a:moveTo>
                    <a:lnTo>
                      <a:pt x="851" y="1875"/>
                    </a:lnTo>
                    <a:lnTo>
                      <a:pt x="845" y="1874"/>
                    </a:lnTo>
                    <a:lnTo>
                      <a:pt x="838" y="1871"/>
                    </a:lnTo>
                    <a:lnTo>
                      <a:pt x="832" y="1867"/>
                    </a:lnTo>
                    <a:lnTo>
                      <a:pt x="825" y="1863"/>
                    </a:lnTo>
                    <a:lnTo>
                      <a:pt x="820" y="1859"/>
                    </a:lnTo>
                    <a:lnTo>
                      <a:pt x="816" y="1854"/>
                    </a:lnTo>
                    <a:lnTo>
                      <a:pt x="812" y="1848"/>
                    </a:lnTo>
                    <a:lnTo>
                      <a:pt x="811" y="1841"/>
                    </a:lnTo>
                    <a:lnTo>
                      <a:pt x="811" y="1839"/>
                    </a:lnTo>
                    <a:lnTo>
                      <a:pt x="812" y="1837"/>
                    </a:lnTo>
                    <a:lnTo>
                      <a:pt x="816" y="1837"/>
                    </a:lnTo>
                    <a:lnTo>
                      <a:pt x="824" y="1840"/>
                    </a:lnTo>
                    <a:lnTo>
                      <a:pt x="832" y="1841"/>
                    </a:lnTo>
                    <a:lnTo>
                      <a:pt x="849" y="1843"/>
                    </a:lnTo>
                    <a:lnTo>
                      <a:pt x="864" y="1846"/>
                    </a:lnTo>
                    <a:lnTo>
                      <a:pt x="869" y="1852"/>
                    </a:lnTo>
                    <a:lnTo>
                      <a:pt x="873" y="1858"/>
                    </a:lnTo>
                    <a:lnTo>
                      <a:pt x="885" y="1871"/>
                    </a:lnTo>
                    <a:lnTo>
                      <a:pt x="896" y="1881"/>
                    </a:lnTo>
                    <a:lnTo>
                      <a:pt x="898" y="1884"/>
                    </a:lnTo>
                    <a:lnTo>
                      <a:pt x="898" y="1885"/>
                    </a:lnTo>
                    <a:lnTo>
                      <a:pt x="898" y="1887"/>
                    </a:lnTo>
                    <a:lnTo>
                      <a:pt x="895" y="1888"/>
                    </a:lnTo>
                    <a:lnTo>
                      <a:pt x="884" y="1887"/>
                    </a:lnTo>
                    <a:lnTo>
                      <a:pt x="872" y="1884"/>
                    </a:lnTo>
                    <a:lnTo>
                      <a:pt x="859" y="1875"/>
                    </a:lnTo>
                    <a:close/>
                    <a:moveTo>
                      <a:pt x="404" y="3097"/>
                    </a:moveTo>
                    <a:lnTo>
                      <a:pt x="416" y="3103"/>
                    </a:lnTo>
                    <a:lnTo>
                      <a:pt x="426" y="3107"/>
                    </a:lnTo>
                    <a:lnTo>
                      <a:pt x="437" y="3108"/>
                    </a:lnTo>
                    <a:lnTo>
                      <a:pt x="447" y="3108"/>
                    </a:lnTo>
                    <a:lnTo>
                      <a:pt x="457" y="3107"/>
                    </a:lnTo>
                    <a:lnTo>
                      <a:pt x="468" y="3104"/>
                    </a:lnTo>
                    <a:lnTo>
                      <a:pt x="478" y="3100"/>
                    </a:lnTo>
                    <a:lnTo>
                      <a:pt x="487" y="3095"/>
                    </a:lnTo>
                    <a:lnTo>
                      <a:pt x="497" y="3087"/>
                    </a:lnTo>
                    <a:lnTo>
                      <a:pt x="507" y="3080"/>
                    </a:lnTo>
                    <a:lnTo>
                      <a:pt x="516" y="3071"/>
                    </a:lnTo>
                    <a:lnTo>
                      <a:pt x="525" y="3062"/>
                    </a:lnTo>
                    <a:lnTo>
                      <a:pt x="543" y="3040"/>
                    </a:lnTo>
                    <a:lnTo>
                      <a:pt x="558" y="3015"/>
                    </a:lnTo>
                    <a:lnTo>
                      <a:pt x="575" y="2989"/>
                    </a:lnTo>
                    <a:lnTo>
                      <a:pt x="589" y="2962"/>
                    </a:lnTo>
                    <a:lnTo>
                      <a:pt x="604" y="2935"/>
                    </a:lnTo>
                    <a:lnTo>
                      <a:pt x="615" y="2909"/>
                    </a:lnTo>
                    <a:lnTo>
                      <a:pt x="637" y="2862"/>
                    </a:lnTo>
                    <a:lnTo>
                      <a:pt x="654" y="2828"/>
                    </a:lnTo>
                    <a:lnTo>
                      <a:pt x="663" y="2804"/>
                    </a:lnTo>
                    <a:lnTo>
                      <a:pt x="671" y="2779"/>
                    </a:lnTo>
                    <a:lnTo>
                      <a:pt x="679" y="2755"/>
                    </a:lnTo>
                    <a:lnTo>
                      <a:pt x="685" y="2730"/>
                    </a:lnTo>
                    <a:lnTo>
                      <a:pt x="693" y="2704"/>
                    </a:lnTo>
                    <a:lnTo>
                      <a:pt x="701" y="2679"/>
                    </a:lnTo>
                    <a:lnTo>
                      <a:pt x="709" y="2656"/>
                    </a:lnTo>
                    <a:lnTo>
                      <a:pt x="718" y="2631"/>
                    </a:lnTo>
                    <a:lnTo>
                      <a:pt x="722" y="2626"/>
                    </a:lnTo>
                    <a:lnTo>
                      <a:pt x="725" y="2621"/>
                    </a:lnTo>
                    <a:lnTo>
                      <a:pt x="729" y="2617"/>
                    </a:lnTo>
                    <a:lnTo>
                      <a:pt x="733" y="2613"/>
                    </a:lnTo>
                    <a:lnTo>
                      <a:pt x="744" y="2609"/>
                    </a:lnTo>
                    <a:lnTo>
                      <a:pt x="753" y="2606"/>
                    </a:lnTo>
                    <a:lnTo>
                      <a:pt x="762" y="2602"/>
                    </a:lnTo>
                    <a:lnTo>
                      <a:pt x="767" y="2597"/>
                    </a:lnTo>
                    <a:lnTo>
                      <a:pt x="770" y="2593"/>
                    </a:lnTo>
                    <a:lnTo>
                      <a:pt x="771" y="2589"/>
                    </a:lnTo>
                    <a:lnTo>
                      <a:pt x="771" y="2585"/>
                    </a:lnTo>
                    <a:lnTo>
                      <a:pt x="770" y="2580"/>
                    </a:lnTo>
                    <a:lnTo>
                      <a:pt x="767" y="2571"/>
                    </a:lnTo>
                    <a:lnTo>
                      <a:pt x="764" y="2565"/>
                    </a:lnTo>
                    <a:lnTo>
                      <a:pt x="760" y="2563"/>
                    </a:lnTo>
                    <a:lnTo>
                      <a:pt x="758" y="2563"/>
                    </a:lnTo>
                    <a:lnTo>
                      <a:pt x="753" y="2564"/>
                    </a:lnTo>
                    <a:lnTo>
                      <a:pt x="747" y="2568"/>
                    </a:lnTo>
                    <a:lnTo>
                      <a:pt x="742" y="2574"/>
                    </a:lnTo>
                    <a:lnTo>
                      <a:pt x="736" y="2584"/>
                    </a:lnTo>
                    <a:lnTo>
                      <a:pt x="733" y="2586"/>
                    </a:lnTo>
                    <a:lnTo>
                      <a:pt x="731" y="2586"/>
                    </a:lnTo>
                    <a:lnTo>
                      <a:pt x="729" y="2585"/>
                    </a:lnTo>
                    <a:lnTo>
                      <a:pt x="729" y="2581"/>
                    </a:lnTo>
                    <a:lnTo>
                      <a:pt x="731" y="2569"/>
                    </a:lnTo>
                    <a:lnTo>
                      <a:pt x="735" y="2555"/>
                    </a:lnTo>
                    <a:lnTo>
                      <a:pt x="742" y="2521"/>
                    </a:lnTo>
                    <a:lnTo>
                      <a:pt x="750" y="2501"/>
                    </a:lnTo>
                    <a:lnTo>
                      <a:pt x="762" y="2475"/>
                    </a:lnTo>
                    <a:lnTo>
                      <a:pt x="772" y="2448"/>
                    </a:lnTo>
                    <a:lnTo>
                      <a:pt x="782" y="2420"/>
                    </a:lnTo>
                    <a:lnTo>
                      <a:pt x="792" y="2394"/>
                    </a:lnTo>
                    <a:lnTo>
                      <a:pt x="801" y="2367"/>
                    </a:lnTo>
                    <a:lnTo>
                      <a:pt x="810" y="2340"/>
                    </a:lnTo>
                    <a:lnTo>
                      <a:pt x="817" y="2312"/>
                    </a:lnTo>
                    <a:lnTo>
                      <a:pt x="825" y="2284"/>
                    </a:lnTo>
                    <a:lnTo>
                      <a:pt x="827" y="2264"/>
                    </a:lnTo>
                    <a:lnTo>
                      <a:pt x="828" y="2238"/>
                    </a:lnTo>
                    <a:lnTo>
                      <a:pt x="828" y="2226"/>
                    </a:lnTo>
                    <a:lnTo>
                      <a:pt x="830" y="2216"/>
                    </a:lnTo>
                    <a:lnTo>
                      <a:pt x="832" y="2212"/>
                    </a:lnTo>
                    <a:lnTo>
                      <a:pt x="834" y="2209"/>
                    </a:lnTo>
                    <a:lnTo>
                      <a:pt x="837" y="2208"/>
                    </a:lnTo>
                    <a:lnTo>
                      <a:pt x="841" y="2207"/>
                    </a:lnTo>
                    <a:lnTo>
                      <a:pt x="854" y="2208"/>
                    </a:lnTo>
                    <a:lnTo>
                      <a:pt x="864" y="2209"/>
                    </a:lnTo>
                    <a:lnTo>
                      <a:pt x="874" y="2213"/>
                    </a:lnTo>
                    <a:lnTo>
                      <a:pt x="882" y="2218"/>
                    </a:lnTo>
                    <a:lnTo>
                      <a:pt x="890" y="2225"/>
                    </a:lnTo>
                    <a:lnTo>
                      <a:pt x="898" y="2232"/>
                    </a:lnTo>
                    <a:lnTo>
                      <a:pt x="904" y="2242"/>
                    </a:lnTo>
                    <a:lnTo>
                      <a:pt x="909" y="2253"/>
                    </a:lnTo>
                    <a:lnTo>
                      <a:pt x="916" y="2270"/>
                    </a:lnTo>
                    <a:lnTo>
                      <a:pt x="922" y="2288"/>
                    </a:lnTo>
                    <a:lnTo>
                      <a:pt x="928" y="2306"/>
                    </a:lnTo>
                    <a:lnTo>
                      <a:pt x="931" y="2324"/>
                    </a:lnTo>
                    <a:lnTo>
                      <a:pt x="938" y="2361"/>
                    </a:lnTo>
                    <a:lnTo>
                      <a:pt x="942" y="2398"/>
                    </a:lnTo>
                    <a:lnTo>
                      <a:pt x="946" y="2435"/>
                    </a:lnTo>
                    <a:lnTo>
                      <a:pt x="950" y="2472"/>
                    </a:lnTo>
                    <a:lnTo>
                      <a:pt x="955" y="2508"/>
                    </a:lnTo>
                    <a:lnTo>
                      <a:pt x="963" y="2545"/>
                    </a:lnTo>
                    <a:lnTo>
                      <a:pt x="966" y="2542"/>
                    </a:lnTo>
                    <a:lnTo>
                      <a:pt x="969" y="2537"/>
                    </a:lnTo>
                    <a:lnTo>
                      <a:pt x="972" y="2532"/>
                    </a:lnTo>
                    <a:lnTo>
                      <a:pt x="974" y="2525"/>
                    </a:lnTo>
                    <a:lnTo>
                      <a:pt x="978" y="2510"/>
                    </a:lnTo>
                    <a:lnTo>
                      <a:pt x="979" y="2490"/>
                    </a:lnTo>
                    <a:lnTo>
                      <a:pt x="979" y="2470"/>
                    </a:lnTo>
                    <a:lnTo>
                      <a:pt x="978" y="2448"/>
                    </a:lnTo>
                    <a:lnTo>
                      <a:pt x="977" y="2424"/>
                    </a:lnTo>
                    <a:lnTo>
                      <a:pt x="973" y="2400"/>
                    </a:lnTo>
                    <a:lnTo>
                      <a:pt x="966" y="2350"/>
                    </a:lnTo>
                    <a:lnTo>
                      <a:pt x="957" y="2305"/>
                    </a:lnTo>
                    <a:lnTo>
                      <a:pt x="948" y="2267"/>
                    </a:lnTo>
                    <a:lnTo>
                      <a:pt x="942" y="2243"/>
                    </a:lnTo>
                    <a:lnTo>
                      <a:pt x="926" y="2195"/>
                    </a:lnTo>
                    <a:lnTo>
                      <a:pt x="924" y="2188"/>
                    </a:lnTo>
                    <a:lnTo>
                      <a:pt x="920" y="2182"/>
                    </a:lnTo>
                    <a:lnTo>
                      <a:pt x="913" y="2175"/>
                    </a:lnTo>
                    <a:lnTo>
                      <a:pt x="908" y="2169"/>
                    </a:lnTo>
                    <a:lnTo>
                      <a:pt x="894" y="2157"/>
                    </a:lnTo>
                    <a:lnTo>
                      <a:pt x="880" y="2146"/>
                    </a:lnTo>
                    <a:lnTo>
                      <a:pt x="873" y="2141"/>
                    </a:lnTo>
                    <a:lnTo>
                      <a:pt x="868" y="2135"/>
                    </a:lnTo>
                    <a:lnTo>
                      <a:pt x="863" y="2130"/>
                    </a:lnTo>
                    <a:lnTo>
                      <a:pt x="860" y="2125"/>
                    </a:lnTo>
                    <a:lnTo>
                      <a:pt x="859" y="2121"/>
                    </a:lnTo>
                    <a:lnTo>
                      <a:pt x="859" y="2116"/>
                    </a:lnTo>
                    <a:lnTo>
                      <a:pt x="863" y="2112"/>
                    </a:lnTo>
                    <a:lnTo>
                      <a:pt x="868" y="2108"/>
                    </a:lnTo>
                    <a:lnTo>
                      <a:pt x="877" y="2103"/>
                    </a:lnTo>
                    <a:lnTo>
                      <a:pt x="884" y="2098"/>
                    </a:lnTo>
                    <a:lnTo>
                      <a:pt x="889" y="2093"/>
                    </a:lnTo>
                    <a:lnTo>
                      <a:pt x="893" y="2087"/>
                    </a:lnTo>
                    <a:lnTo>
                      <a:pt x="895" y="2081"/>
                    </a:lnTo>
                    <a:lnTo>
                      <a:pt x="898" y="2076"/>
                    </a:lnTo>
                    <a:lnTo>
                      <a:pt x="899" y="2071"/>
                    </a:lnTo>
                    <a:lnTo>
                      <a:pt x="899" y="2064"/>
                    </a:lnTo>
                    <a:lnTo>
                      <a:pt x="899" y="2052"/>
                    </a:lnTo>
                    <a:lnTo>
                      <a:pt x="898" y="2041"/>
                    </a:lnTo>
                    <a:lnTo>
                      <a:pt x="898" y="2034"/>
                    </a:lnTo>
                    <a:lnTo>
                      <a:pt x="899" y="2028"/>
                    </a:lnTo>
                    <a:lnTo>
                      <a:pt x="900" y="2021"/>
                    </a:lnTo>
                    <a:lnTo>
                      <a:pt x="903" y="2015"/>
                    </a:lnTo>
                    <a:lnTo>
                      <a:pt x="915" y="1995"/>
                    </a:lnTo>
                    <a:lnTo>
                      <a:pt x="925" y="1980"/>
                    </a:lnTo>
                    <a:lnTo>
                      <a:pt x="930" y="1972"/>
                    </a:lnTo>
                    <a:lnTo>
                      <a:pt x="934" y="1963"/>
                    </a:lnTo>
                    <a:lnTo>
                      <a:pt x="937" y="1953"/>
                    </a:lnTo>
                    <a:lnTo>
                      <a:pt x="938" y="1941"/>
                    </a:lnTo>
                    <a:lnTo>
                      <a:pt x="939" y="1920"/>
                    </a:lnTo>
                    <a:lnTo>
                      <a:pt x="943" y="1893"/>
                    </a:lnTo>
                    <a:lnTo>
                      <a:pt x="947" y="1880"/>
                    </a:lnTo>
                    <a:lnTo>
                      <a:pt x="952" y="1868"/>
                    </a:lnTo>
                    <a:lnTo>
                      <a:pt x="956" y="1863"/>
                    </a:lnTo>
                    <a:lnTo>
                      <a:pt x="960" y="1859"/>
                    </a:lnTo>
                    <a:lnTo>
                      <a:pt x="964" y="1857"/>
                    </a:lnTo>
                    <a:lnTo>
                      <a:pt x="970" y="1856"/>
                    </a:lnTo>
                    <a:lnTo>
                      <a:pt x="970" y="1852"/>
                    </a:lnTo>
                    <a:lnTo>
                      <a:pt x="955" y="1848"/>
                    </a:lnTo>
                    <a:lnTo>
                      <a:pt x="939" y="1843"/>
                    </a:lnTo>
                    <a:lnTo>
                      <a:pt x="924" y="1837"/>
                    </a:lnTo>
                    <a:lnTo>
                      <a:pt x="909" y="1831"/>
                    </a:lnTo>
                    <a:lnTo>
                      <a:pt x="894" y="1823"/>
                    </a:lnTo>
                    <a:lnTo>
                      <a:pt x="878" y="1815"/>
                    </a:lnTo>
                    <a:lnTo>
                      <a:pt x="864" y="1806"/>
                    </a:lnTo>
                    <a:lnTo>
                      <a:pt x="851" y="1797"/>
                    </a:lnTo>
                    <a:lnTo>
                      <a:pt x="837" y="1787"/>
                    </a:lnTo>
                    <a:lnTo>
                      <a:pt x="824" y="1777"/>
                    </a:lnTo>
                    <a:lnTo>
                      <a:pt x="812" y="1765"/>
                    </a:lnTo>
                    <a:lnTo>
                      <a:pt x="802" y="1752"/>
                    </a:lnTo>
                    <a:lnTo>
                      <a:pt x="792" y="1739"/>
                    </a:lnTo>
                    <a:lnTo>
                      <a:pt x="782" y="1725"/>
                    </a:lnTo>
                    <a:lnTo>
                      <a:pt x="775" y="1710"/>
                    </a:lnTo>
                    <a:lnTo>
                      <a:pt x="768" y="1695"/>
                    </a:lnTo>
                    <a:lnTo>
                      <a:pt x="763" y="1679"/>
                    </a:lnTo>
                    <a:lnTo>
                      <a:pt x="757" y="1665"/>
                    </a:lnTo>
                    <a:lnTo>
                      <a:pt x="750" y="1651"/>
                    </a:lnTo>
                    <a:lnTo>
                      <a:pt x="742" y="1638"/>
                    </a:lnTo>
                    <a:lnTo>
                      <a:pt x="738" y="1629"/>
                    </a:lnTo>
                    <a:lnTo>
                      <a:pt x="736" y="1621"/>
                    </a:lnTo>
                    <a:lnTo>
                      <a:pt x="731" y="1613"/>
                    </a:lnTo>
                    <a:lnTo>
                      <a:pt x="727" y="1604"/>
                    </a:lnTo>
                    <a:lnTo>
                      <a:pt x="723" y="1595"/>
                    </a:lnTo>
                    <a:lnTo>
                      <a:pt x="720" y="1586"/>
                    </a:lnTo>
                    <a:lnTo>
                      <a:pt x="715" y="1565"/>
                    </a:lnTo>
                    <a:lnTo>
                      <a:pt x="711" y="1547"/>
                    </a:lnTo>
                    <a:lnTo>
                      <a:pt x="733" y="1515"/>
                    </a:lnTo>
                    <a:lnTo>
                      <a:pt x="758" y="1485"/>
                    </a:lnTo>
                    <a:lnTo>
                      <a:pt x="763" y="1477"/>
                    </a:lnTo>
                    <a:lnTo>
                      <a:pt x="766" y="1469"/>
                    </a:lnTo>
                    <a:lnTo>
                      <a:pt x="768" y="1462"/>
                    </a:lnTo>
                    <a:lnTo>
                      <a:pt x="770" y="1453"/>
                    </a:lnTo>
                    <a:lnTo>
                      <a:pt x="770" y="1445"/>
                    </a:lnTo>
                    <a:lnTo>
                      <a:pt x="767" y="1436"/>
                    </a:lnTo>
                    <a:lnTo>
                      <a:pt x="763" y="1427"/>
                    </a:lnTo>
                    <a:lnTo>
                      <a:pt x="757" y="1416"/>
                    </a:lnTo>
                    <a:lnTo>
                      <a:pt x="751" y="1410"/>
                    </a:lnTo>
                    <a:lnTo>
                      <a:pt x="750" y="1403"/>
                    </a:lnTo>
                    <a:lnTo>
                      <a:pt x="750" y="1397"/>
                    </a:lnTo>
                    <a:lnTo>
                      <a:pt x="753" y="1392"/>
                    </a:lnTo>
                    <a:lnTo>
                      <a:pt x="758" y="1387"/>
                    </a:lnTo>
                    <a:lnTo>
                      <a:pt x="764" y="1383"/>
                    </a:lnTo>
                    <a:lnTo>
                      <a:pt x="772" y="1379"/>
                    </a:lnTo>
                    <a:lnTo>
                      <a:pt x="780" y="1376"/>
                    </a:lnTo>
                    <a:lnTo>
                      <a:pt x="798" y="1371"/>
                    </a:lnTo>
                    <a:lnTo>
                      <a:pt x="816" y="1368"/>
                    </a:lnTo>
                    <a:lnTo>
                      <a:pt x="832" y="1367"/>
                    </a:lnTo>
                    <a:lnTo>
                      <a:pt x="842" y="1366"/>
                    </a:lnTo>
                    <a:lnTo>
                      <a:pt x="842" y="1366"/>
                    </a:lnTo>
                    <a:lnTo>
                      <a:pt x="843" y="1365"/>
                    </a:lnTo>
                    <a:lnTo>
                      <a:pt x="820" y="1357"/>
                    </a:lnTo>
                    <a:lnTo>
                      <a:pt x="802" y="1349"/>
                    </a:lnTo>
                    <a:lnTo>
                      <a:pt x="792" y="1346"/>
                    </a:lnTo>
                    <a:lnTo>
                      <a:pt x="780" y="1344"/>
                    </a:lnTo>
                    <a:lnTo>
                      <a:pt x="766" y="1344"/>
                    </a:lnTo>
                    <a:lnTo>
                      <a:pt x="749" y="1345"/>
                    </a:lnTo>
                    <a:lnTo>
                      <a:pt x="729" y="1348"/>
                    </a:lnTo>
                    <a:lnTo>
                      <a:pt x="710" y="1349"/>
                    </a:lnTo>
                    <a:lnTo>
                      <a:pt x="693" y="1350"/>
                    </a:lnTo>
                    <a:lnTo>
                      <a:pt x="679" y="1349"/>
                    </a:lnTo>
                    <a:lnTo>
                      <a:pt x="672" y="1346"/>
                    </a:lnTo>
                    <a:lnTo>
                      <a:pt x="668" y="1344"/>
                    </a:lnTo>
                    <a:lnTo>
                      <a:pt x="665" y="1340"/>
                    </a:lnTo>
                    <a:lnTo>
                      <a:pt x="662" y="1335"/>
                    </a:lnTo>
                    <a:lnTo>
                      <a:pt x="662" y="1328"/>
                    </a:lnTo>
                    <a:lnTo>
                      <a:pt x="662" y="1321"/>
                    </a:lnTo>
                    <a:lnTo>
                      <a:pt x="665" y="1310"/>
                    </a:lnTo>
                    <a:lnTo>
                      <a:pt x="670" y="1300"/>
                    </a:lnTo>
                    <a:lnTo>
                      <a:pt x="670" y="1293"/>
                    </a:lnTo>
                    <a:lnTo>
                      <a:pt x="668" y="1287"/>
                    </a:lnTo>
                    <a:lnTo>
                      <a:pt x="666" y="1279"/>
                    </a:lnTo>
                    <a:lnTo>
                      <a:pt x="663" y="1273"/>
                    </a:lnTo>
                    <a:lnTo>
                      <a:pt x="661" y="1266"/>
                    </a:lnTo>
                    <a:lnTo>
                      <a:pt x="661" y="1261"/>
                    </a:lnTo>
                    <a:lnTo>
                      <a:pt x="662" y="1260"/>
                    </a:lnTo>
                    <a:lnTo>
                      <a:pt x="663" y="1258"/>
                    </a:lnTo>
                    <a:lnTo>
                      <a:pt x="666" y="1257"/>
                    </a:lnTo>
                    <a:lnTo>
                      <a:pt x="670" y="1256"/>
                    </a:lnTo>
                    <a:lnTo>
                      <a:pt x="679" y="1254"/>
                    </a:lnTo>
                    <a:lnTo>
                      <a:pt x="687" y="1252"/>
                    </a:lnTo>
                    <a:lnTo>
                      <a:pt x="693" y="1247"/>
                    </a:lnTo>
                    <a:lnTo>
                      <a:pt x="700" y="1240"/>
                    </a:lnTo>
                    <a:lnTo>
                      <a:pt x="703" y="1232"/>
                    </a:lnTo>
                    <a:lnTo>
                      <a:pt x="706" y="1225"/>
                    </a:lnTo>
                    <a:lnTo>
                      <a:pt x="709" y="1216"/>
                    </a:lnTo>
                    <a:lnTo>
                      <a:pt x="709" y="1207"/>
                    </a:lnTo>
                    <a:lnTo>
                      <a:pt x="692" y="1204"/>
                    </a:lnTo>
                    <a:lnTo>
                      <a:pt x="675" y="1201"/>
                    </a:lnTo>
                    <a:lnTo>
                      <a:pt x="658" y="1199"/>
                    </a:lnTo>
                    <a:lnTo>
                      <a:pt x="641" y="1194"/>
                    </a:lnTo>
                    <a:lnTo>
                      <a:pt x="627" y="1186"/>
                    </a:lnTo>
                    <a:lnTo>
                      <a:pt x="611" y="1177"/>
                    </a:lnTo>
                    <a:lnTo>
                      <a:pt x="604" y="1172"/>
                    </a:lnTo>
                    <a:lnTo>
                      <a:pt x="596" y="1169"/>
                    </a:lnTo>
                    <a:lnTo>
                      <a:pt x="588" y="1166"/>
                    </a:lnTo>
                    <a:lnTo>
                      <a:pt x="580" y="1165"/>
                    </a:lnTo>
                    <a:lnTo>
                      <a:pt x="582" y="1161"/>
                    </a:lnTo>
                    <a:lnTo>
                      <a:pt x="583" y="1159"/>
                    </a:lnTo>
                    <a:lnTo>
                      <a:pt x="587" y="1156"/>
                    </a:lnTo>
                    <a:lnTo>
                      <a:pt x="591" y="1153"/>
                    </a:lnTo>
                    <a:lnTo>
                      <a:pt x="601" y="1151"/>
                    </a:lnTo>
                    <a:lnTo>
                      <a:pt x="613" y="1148"/>
                    </a:lnTo>
                    <a:lnTo>
                      <a:pt x="624" y="1146"/>
                    </a:lnTo>
                    <a:lnTo>
                      <a:pt x="635" y="1142"/>
                    </a:lnTo>
                    <a:lnTo>
                      <a:pt x="637" y="1139"/>
                    </a:lnTo>
                    <a:lnTo>
                      <a:pt x="641" y="1135"/>
                    </a:lnTo>
                    <a:lnTo>
                      <a:pt x="643" y="1131"/>
                    </a:lnTo>
                    <a:lnTo>
                      <a:pt x="643" y="1128"/>
                    </a:lnTo>
                    <a:lnTo>
                      <a:pt x="640" y="1124"/>
                    </a:lnTo>
                    <a:lnTo>
                      <a:pt x="632" y="1121"/>
                    </a:lnTo>
                    <a:lnTo>
                      <a:pt x="623" y="1117"/>
                    </a:lnTo>
                    <a:lnTo>
                      <a:pt x="611" y="1115"/>
                    </a:lnTo>
                    <a:lnTo>
                      <a:pt x="587" y="1109"/>
                    </a:lnTo>
                    <a:lnTo>
                      <a:pt x="573" y="1108"/>
                    </a:lnTo>
                    <a:lnTo>
                      <a:pt x="564" y="1108"/>
                    </a:lnTo>
                    <a:lnTo>
                      <a:pt x="556" y="1111"/>
                    </a:lnTo>
                    <a:lnTo>
                      <a:pt x="548" y="1113"/>
                    </a:lnTo>
                    <a:lnTo>
                      <a:pt x="541" y="1117"/>
                    </a:lnTo>
                    <a:lnTo>
                      <a:pt x="534" y="1120"/>
                    </a:lnTo>
                    <a:lnTo>
                      <a:pt x="527" y="1122"/>
                    </a:lnTo>
                    <a:lnTo>
                      <a:pt x="519" y="1124"/>
                    </a:lnTo>
                    <a:lnTo>
                      <a:pt x="513" y="1124"/>
                    </a:lnTo>
                    <a:lnTo>
                      <a:pt x="512" y="1111"/>
                    </a:lnTo>
                    <a:lnTo>
                      <a:pt x="512" y="1094"/>
                    </a:lnTo>
                    <a:lnTo>
                      <a:pt x="512" y="1085"/>
                    </a:lnTo>
                    <a:lnTo>
                      <a:pt x="513" y="1077"/>
                    </a:lnTo>
                    <a:lnTo>
                      <a:pt x="514" y="1071"/>
                    </a:lnTo>
                    <a:lnTo>
                      <a:pt x="518" y="1065"/>
                    </a:lnTo>
                    <a:lnTo>
                      <a:pt x="530" y="1054"/>
                    </a:lnTo>
                    <a:lnTo>
                      <a:pt x="536" y="1046"/>
                    </a:lnTo>
                    <a:lnTo>
                      <a:pt x="538" y="1043"/>
                    </a:lnTo>
                    <a:lnTo>
                      <a:pt x="536" y="1042"/>
                    </a:lnTo>
                    <a:lnTo>
                      <a:pt x="535" y="1041"/>
                    </a:lnTo>
                    <a:lnTo>
                      <a:pt x="532" y="1041"/>
                    </a:lnTo>
                    <a:lnTo>
                      <a:pt x="523" y="1038"/>
                    </a:lnTo>
                    <a:lnTo>
                      <a:pt x="509" y="1038"/>
                    </a:lnTo>
                    <a:lnTo>
                      <a:pt x="500" y="1037"/>
                    </a:lnTo>
                    <a:lnTo>
                      <a:pt x="494" y="1036"/>
                    </a:lnTo>
                    <a:lnTo>
                      <a:pt x="490" y="1032"/>
                    </a:lnTo>
                    <a:lnTo>
                      <a:pt x="488" y="1028"/>
                    </a:lnTo>
                    <a:lnTo>
                      <a:pt x="488" y="1024"/>
                    </a:lnTo>
                    <a:lnTo>
                      <a:pt x="488" y="1020"/>
                    </a:lnTo>
                    <a:lnTo>
                      <a:pt x="487" y="1017"/>
                    </a:lnTo>
                    <a:lnTo>
                      <a:pt x="484" y="1015"/>
                    </a:lnTo>
                    <a:lnTo>
                      <a:pt x="479" y="1014"/>
                    </a:lnTo>
                    <a:lnTo>
                      <a:pt x="474" y="1014"/>
                    </a:lnTo>
                    <a:lnTo>
                      <a:pt x="469" y="1014"/>
                    </a:lnTo>
                    <a:lnTo>
                      <a:pt x="464" y="1015"/>
                    </a:lnTo>
                    <a:lnTo>
                      <a:pt x="453" y="1017"/>
                    </a:lnTo>
                    <a:lnTo>
                      <a:pt x="443" y="1019"/>
                    </a:lnTo>
                    <a:lnTo>
                      <a:pt x="434" y="1020"/>
                    </a:lnTo>
                    <a:lnTo>
                      <a:pt x="424" y="1020"/>
                    </a:lnTo>
                    <a:lnTo>
                      <a:pt x="420" y="1017"/>
                    </a:lnTo>
                    <a:lnTo>
                      <a:pt x="416" y="1015"/>
                    </a:lnTo>
                    <a:lnTo>
                      <a:pt x="412" y="1010"/>
                    </a:lnTo>
                    <a:lnTo>
                      <a:pt x="409" y="1004"/>
                    </a:lnTo>
                    <a:lnTo>
                      <a:pt x="405" y="993"/>
                    </a:lnTo>
                    <a:lnTo>
                      <a:pt x="403" y="980"/>
                    </a:lnTo>
                    <a:lnTo>
                      <a:pt x="402" y="966"/>
                    </a:lnTo>
                    <a:lnTo>
                      <a:pt x="400" y="951"/>
                    </a:lnTo>
                    <a:lnTo>
                      <a:pt x="398" y="938"/>
                    </a:lnTo>
                    <a:lnTo>
                      <a:pt x="394" y="928"/>
                    </a:lnTo>
                    <a:lnTo>
                      <a:pt x="391" y="923"/>
                    </a:lnTo>
                    <a:lnTo>
                      <a:pt x="387" y="920"/>
                    </a:lnTo>
                    <a:lnTo>
                      <a:pt x="383" y="918"/>
                    </a:lnTo>
                    <a:lnTo>
                      <a:pt x="378" y="915"/>
                    </a:lnTo>
                    <a:lnTo>
                      <a:pt x="359" y="915"/>
                    </a:lnTo>
                    <a:lnTo>
                      <a:pt x="343" y="915"/>
                    </a:lnTo>
                    <a:lnTo>
                      <a:pt x="337" y="915"/>
                    </a:lnTo>
                    <a:lnTo>
                      <a:pt x="332" y="914"/>
                    </a:lnTo>
                    <a:lnTo>
                      <a:pt x="326" y="912"/>
                    </a:lnTo>
                    <a:lnTo>
                      <a:pt x="321" y="910"/>
                    </a:lnTo>
                    <a:lnTo>
                      <a:pt x="317" y="907"/>
                    </a:lnTo>
                    <a:lnTo>
                      <a:pt x="313" y="903"/>
                    </a:lnTo>
                    <a:lnTo>
                      <a:pt x="311" y="898"/>
                    </a:lnTo>
                    <a:lnTo>
                      <a:pt x="307" y="893"/>
                    </a:lnTo>
                    <a:lnTo>
                      <a:pt x="301" y="877"/>
                    </a:lnTo>
                    <a:lnTo>
                      <a:pt x="294" y="858"/>
                    </a:lnTo>
                    <a:lnTo>
                      <a:pt x="290" y="848"/>
                    </a:lnTo>
                    <a:lnTo>
                      <a:pt x="286" y="841"/>
                    </a:lnTo>
                    <a:lnTo>
                      <a:pt x="282" y="839"/>
                    </a:lnTo>
                    <a:lnTo>
                      <a:pt x="279" y="836"/>
                    </a:lnTo>
                    <a:lnTo>
                      <a:pt x="273" y="837"/>
                    </a:lnTo>
                    <a:lnTo>
                      <a:pt x="269" y="840"/>
                    </a:lnTo>
                    <a:lnTo>
                      <a:pt x="266" y="844"/>
                    </a:lnTo>
                    <a:lnTo>
                      <a:pt x="262" y="849"/>
                    </a:lnTo>
                    <a:lnTo>
                      <a:pt x="253" y="861"/>
                    </a:lnTo>
                    <a:lnTo>
                      <a:pt x="245" y="874"/>
                    </a:lnTo>
                    <a:lnTo>
                      <a:pt x="241" y="880"/>
                    </a:lnTo>
                    <a:lnTo>
                      <a:pt x="236" y="884"/>
                    </a:lnTo>
                    <a:lnTo>
                      <a:pt x="233" y="888"/>
                    </a:lnTo>
                    <a:lnTo>
                      <a:pt x="229" y="890"/>
                    </a:lnTo>
                    <a:lnTo>
                      <a:pt x="224" y="892"/>
                    </a:lnTo>
                    <a:lnTo>
                      <a:pt x="220" y="893"/>
                    </a:lnTo>
                    <a:lnTo>
                      <a:pt x="216" y="893"/>
                    </a:lnTo>
                    <a:lnTo>
                      <a:pt x="212" y="892"/>
                    </a:lnTo>
                    <a:lnTo>
                      <a:pt x="206" y="888"/>
                    </a:lnTo>
                    <a:lnTo>
                      <a:pt x="199" y="883"/>
                    </a:lnTo>
                    <a:lnTo>
                      <a:pt x="193" y="876"/>
                    </a:lnTo>
                    <a:lnTo>
                      <a:pt x="187" y="871"/>
                    </a:lnTo>
                    <a:lnTo>
                      <a:pt x="179" y="865"/>
                    </a:lnTo>
                    <a:lnTo>
                      <a:pt x="172" y="861"/>
                    </a:lnTo>
                    <a:lnTo>
                      <a:pt x="166" y="858"/>
                    </a:lnTo>
                    <a:lnTo>
                      <a:pt x="162" y="854"/>
                    </a:lnTo>
                    <a:lnTo>
                      <a:pt x="159" y="850"/>
                    </a:lnTo>
                    <a:lnTo>
                      <a:pt x="157" y="846"/>
                    </a:lnTo>
                    <a:lnTo>
                      <a:pt x="155" y="837"/>
                    </a:lnTo>
                    <a:lnTo>
                      <a:pt x="157" y="826"/>
                    </a:lnTo>
                    <a:lnTo>
                      <a:pt x="158" y="815"/>
                    </a:lnTo>
                    <a:lnTo>
                      <a:pt x="158" y="804"/>
                    </a:lnTo>
                    <a:lnTo>
                      <a:pt x="158" y="798"/>
                    </a:lnTo>
                    <a:lnTo>
                      <a:pt x="158" y="793"/>
                    </a:lnTo>
                    <a:lnTo>
                      <a:pt x="155" y="788"/>
                    </a:lnTo>
                    <a:lnTo>
                      <a:pt x="153" y="784"/>
                    </a:lnTo>
                    <a:lnTo>
                      <a:pt x="149" y="779"/>
                    </a:lnTo>
                    <a:lnTo>
                      <a:pt x="145" y="775"/>
                    </a:lnTo>
                    <a:lnTo>
                      <a:pt x="140" y="771"/>
                    </a:lnTo>
                    <a:lnTo>
                      <a:pt x="136" y="769"/>
                    </a:lnTo>
                    <a:lnTo>
                      <a:pt x="127" y="766"/>
                    </a:lnTo>
                    <a:lnTo>
                      <a:pt x="118" y="763"/>
                    </a:lnTo>
                    <a:lnTo>
                      <a:pt x="109" y="763"/>
                    </a:lnTo>
                    <a:lnTo>
                      <a:pt x="98" y="762"/>
                    </a:lnTo>
                    <a:lnTo>
                      <a:pt x="89" y="760"/>
                    </a:lnTo>
                    <a:lnTo>
                      <a:pt x="80" y="756"/>
                    </a:lnTo>
                    <a:lnTo>
                      <a:pt x="82" y="749"/>
                    </a:lnTo>
                    <a:lnTo>
                      <a:pt x="84" y="745"/>
                    </a:lnTo>
                    <a:lnTo>
                      <a:pt x="88" y="743"/>
                    </a:lnTo>
                    <a:lnTo>
                      <a:pt x="93" y="740"/>
                    </a:lnTo>
                    <a:lnTo>
                      <a:pt x="100" y="739"/>
                    </a:lnTo>
                    <a:lnTo>
                      <a:pt x="108" y="738"/>
                    </a:lnTo>
                    <a:lnTo>
                      <a:pt x="115" y="739"/>
                    </a:lnTo>
                    <a:lnTo>
                      <a:pt x="123" y="739"/>
                    </a:lnTo>
                    <a:lnTo>
                      <a:pt x="155" y="744"/>
                    </a:lnTo>
                    <a:lnTo>
                      <a:pt x="176" y="748"/>
                    </a:lnTo>
                    <a:lnTo>
                      <a:pt x="188" y="745"/>
                    </a:lnTo>
                    <a:lnTo>
                      <a:pt x="197" y="743"/>
                    </a:lnTo>
                    <a:lnTo>
                      <a:pt x="203" y="740"/>
                    </a:lnTo>
                    <a:lnTo>
                      <a:pt x="207" y="736"/>
                    </a:lnTo>
                    <a:lnTo>
                      <a:pt x="207" y="732"/>
                    </a:lnTo>
                    <a:lnTo>
                      <a:pt x="206" y="727"/>
                    </a:lnTo>
                    <a:lnTo>
                      <a:pt x="203" y="722"/>
                    </a:lnTo>
                    <a:lnTo>
                      <a:pt x="199" y="718"/>
                    </a:lnTo>
                    <a:lnTo>
                      <a:pt x="188" y="708"/>
                    </a:lnTo>
                    <a:lnTo>
                      <a:pt x="174" y="699"/>
                    </a:lnTo>
                    <a:lnTo>
                      <a:pt x="162" y="691"/>
                    </a:lnTo>
                    <a:lnTo>
                      <a:pt x="152" y="686"/>
                    </a:lnTo>
                    <a:lnTo>
                      <a:pt x="153" y="681"/>
                    </a:lnTo>
                    <a:lnTo>
                      <a:pt x="155" y="678"/>
                    </a:lnTo>
                    <a:lnTo>
                      <a:pt x="159" y="675"/>
                    </a:lnTo>
                    <a:lnTo>
                      <a:pt x="163" y="673"/>
                    </a:lnTo>
                    <a:lnTo>
                      <a:pt x="172" y="668"/>
                    </a:lnTo>
                    <a:lnTo>
                      <a:pt x="179" y="665"/>
                    </a:lnTo>
                    <a:lnTo>
                      <a:pt x="188" y="655"/>
                    </a:lnTo>
                    <a:lnTo>
                      <a:pt x="196" y="647"/>
                    </a:lnTo>
                    <a:lnTo>
                      <a:pt x="199" y="657"/>
                    </a:lnTo>
                    <a:lnTo>
                      <a:pt x="210" y="670"/>
                    </a:lnTo>
                    <a:lnTo>
                      <a:pt x="222" y="687"/>
                    </a:lnTo>
                    <a:lnTo>
                      <a:pt x="236" y="701"/>
                    </a:lnTo>
                    <a:lnTo>
                      <a:pt x="242" y="706"/>
                    </a:lnTo>
                    <a:lnTo>
                      <a:pt x="249" y="712"/>
                    </a:lnTo>
                    <a:lnTo>
                      <a:pt x="255" y="714"/>
                    </a:lnTo>
                    <a:lnTo>
                      <a:pt x="260" y="716"/>
                    </a:lnTo>
                    <a:lnTo>
                      <a:pt x="263" y="714"/>
                    </a:lnTo>
                    <a:lnTo>
                      <a:pt x="264" y="713"/>
                    </a:lnTo>
                    <a:lnTo>
                      <a:pt x="267" y="712"/>
                    </a:lnTo>
                    <a:lnTo>
                      <a:pt x="268" y="709"/>
                    </a:lnTo>
                    <a:lnTo>
                      <a:pt x="271" y="701"/>
                    </a:lnTo>
                    <a:lnTo>
                      <a:pt x="271" y="691"/>
                    </a:lnTo>
                    <a:lnTo>
                      <a:pt x="264" y="687"/>
                    </a:lnTo>
                    <a:lnTo>
                      <a:pt x="254" y="679"/>
                    </a:lnTo>
                    <a:lnTo>
                      <a:pt x="245" y="670"/>
                    </a:lnTo>
                    <a:lnTo>
                      <a:pt x="238" y="664"/>
                    </a:lnTo>
                    <a:lnTo>
                      <a:pt x="238" y="660"/>
                    </a:lnTo>
                    <a:lnTo>
                      <a:pt x="241" y="653"/>
                    </a:lnTo>
                    <a:lnTo>
                      <a:pt x="245" y="648"/>
                    </a:lnTo>
                    <a:lnTo>
                      <a:pt x="249" y="642"/>
                    </a:lnTo>
                    <a:lnTo>
                      <a:pt x="254" y="637"/>
                    </a:lnTo>
                    <a:lnTo>
                      <a:pt x="256" y="631"/>
                    </a:lnTo>
                    <a:lnTo>
                      <a:pt x="256" y="630"/>
                    </a:lnTo>
                    <a:lnTo>
                      <a:pt x="256" y="627"/>
                    </a:lnTo>
                    <a:lnTo>
                      <a:pt x="255" y="626"/>
                    </a:lnTo>
                    <a:lnTo>
                      <a:pt x="254" y="625"/>
                    </a:lnTo>
                    <a:lnTo>
                      <a:pt x="240" y="624"/>
                    </a:lnTo>
                    <a:lnTo>
                      <a:pt x="220" y="624"/>
                    </a:lnTo>
                    <a:lnTo>
                      <a:pt x="197" y="625"/>
                    </a:lnTo>
                    <a:lnTo>
                      <a:pt x="172" y="625"/>
                    </a:lnTo>
                    <a:lnTo>
                      <a:pt x="161" y="625"/>
                    </a:lnTo>
                    <a:lnTo>
                      <a:pt x="149" y="625"/>
                    </a:lnTo>
                    <a:lnTo>
                      <a:pt x="140" y="624"/>
                    </a:lnTo>
                    <a:lnTo>
                      <a:pt x="131" y="621"/>
                    </a:lnTo>
                    <a:lnTo>
                      <a:pt x="124" y="618"/>
                    </a:lnTo>
                    <a:lnTo>
                      <a:pt x="119" y="615"/>
                    </a:lnTo>
                    <a:lnTo>
                      <a:pt x="118" y="612"/>
                    </a:lnTo>
                    <a:lnTo>
                      <a:pt x="117" y="609"/>
                    </a:lnTo>
                    <a:lnTo>
                      <a:pt x="117" y="605"/>
                    </a:lnTo>
                    <a:lnTo>
                      <a:pt x="118" y="603"/>
                    </a:lnTo>
                    <a:lnTo>
                      <a:pt x="122" y="586"/>
                    </a:lnTo>
                    <a:lnTo>
                      <a:pt x="131" y="560"/>
                    </a:lnTo>
                    <a:lnTo>
                      <a:pt x="141" y="536"/>
                    </a:lnTo>
                    <a:lnTo>
                      <a:pt x="148" y="524"/>
                    </a:lnTo>
                    <a:lnTo>
                      <a:pt x="157" y="520"/>
                    </a:lnTo>
                    <a:lnTo>
                      <a:pt x="170" y="515"/>
                    </a:lnTo>
                    <a:lnTo>
                      <a:pt x="187" y="511"/>
                    </a:lnTo>
                    <a:lnTo>
                      <a:pt x="205" y="508"/>
                    </a:lnTo>
                    <a:lnTo>
                      <a:pt x="223" y="506"/>
                    </a:lnTo>
                    <a:lnTo>
                      <a:pt x="240" y="503"/>
                    </a:lnTo>
                    <a:lnTo>
                      <a:pt x="254" y="502"/>
                    </a:lnTo>
                    <a:lnTo>
                      <a:pt x="264" y="503"/>
                    </a:lnTo>
                    <a:lnTo>
                      <a:pt x="273" y="506"/>
                    </a:lnTo>
                    <a:lnTo>
                      <a:pt x="284" y="508"/>
                    </a:lnTo>
                    <a:lnTo>
                      <a:pt x="293" y="512"/>
                    </a:lnTo>
                    <a:lnTo>
                      <a:pt x="302" y="517"/>
                    </a:lnTo>
                    <a:lnTo>
                      <a:pt x="311" y="521"/>
                    </a:lnTo>
                    <a:lnTo>
                      <a:pt x="320" y="524"/>
                    </a:lnTo>
                    <a:lnTo>
                      <a:pt x="330" y="526"/>
                    </a:lnTo>
                    <a:lnTo>
                      <a:pt x="342" y="526"/>
                    </a:lnTo>
                    <a:lnTo>
                      <a:pt x="351" y="525"/>
                    </a:lnTo>
                    <a:lnTo>
                      <a:pt x="361" y="523"/>
                    </a:lnTo>
                    <a:lnTo>
                      <a:pt x="372" y="519"/>
                    </a:lnTo>
                    <a:lnTo>
                      <a:pt x="381" y="515"/>
                    </a:lnTo>
                    <a:lnTo>
                      <a:pt x="391" y="511"/>
                    </a:lnTo>
                    <a:lnTo>
                      <a:pt x="400" y="508"/>
                    </a:lnTo>
                    <a:lnTo>
                      <a:pt x="411" y="507"/>
                    </a:lnTo>
                    <a:lnTo>
                      <a:pt x="420" y="507"/>
                    </a:lnTo>
                    <a:lnTo>
                      <a:pt x="421" y="526"/>
                    </a:lnTo>
                    <a:lnTo>
                      <a:pt x="421" y="545"/>
                    </a:lnTo>
                    <a:lnTo>
                      <a:pt x="422" y="554"/>
                    </a:lnTo>
                    <a:lnTo>
                      <a:pt x="426" y="561"/>
                    </a:lnTo>
                    <a:lnTo>
                      <a:pt x="429" y="565"/>
                    </a:lnTo>
                    <a:lnTo>
                      <a:pt x="431" y="569"/>
                    </a:lnTo>
                    <a:lnTo>
                      <a:pt x="435" y="572"/>
                    </a:lnTo>
                    <a:lnTo>
                      <a:pt x="440" y="576"/>
                    </a:lnTo>
                    <a:lnTo>
                      <a:pt x="446" y="578"/>
                    </a:lnTo>
                    <a:lnTo>
                      <a:pt x="450" y="578"/>
                    </a:lnTo>
                    <a:lnTo>
                      <a:pt x="452" y="578"/>
                    </a:lnTo>
                    <a:lnTo>
                      <a:pt x="456" y="578"/>
                    </a:lnTo>
                    <a:lnTo>
                      <a:pt x="462" y="574"/>
                    </a:lnTo>
                    <a:lnTo>
                      <a:pt x="468" y="569"/>
                    </a:lnTo>
                    <a:lnTo>
                      <a:pt x="473" y="564"/>
                    </a:lnTo>
                    <a:lnTo>
                      <a:pt x="478" y="559"/>
                    </a:lnTo>
                    <a:lnTo>
                      <a:pt x="483" y="555"/>
                    </a:lnTo>
                    <a:lnTo>
                      <a:pt x="488" y="554"/>
                    </a:lnTo>
                    <a:lnTo>
                      <a:pt x="494" y="555"/>
                    </a:lnTo>
                    <a:lnTo>
                      <a:pt x="497" y="558"/>
                    </a:lnTo>
                    <a:lnTo>
                      <a:pt x="501" y="560"/>
                    </a:lnTo>
                    <a:lnTo>
                      <a:pt x="507" y="564"/>
                    </a:lnTo>
                    <a:lnTo>
                      <a:pt x="510" y="567"/>
                    </a:lnTo>
                    <a:lnTo>
                      <a:pt x="514" y="569"/>
                    </a:lnTo>
                    <a:lnTo>
                      <a:pt x="519" y="570"/>
                    </a:lnTo>
                    <a:lnTo>
                      <a:pt x="525" y="570"/>
                    </a:lnTo>
                    <a:lnTo>
                      <a:pt x="530" y="569"/>
                    </a:lnTo>
                    <a:lnTo>
                      <a:pt x="534" y="567"/>
                    </a:lnTo>
                    <a:lnTo>
                      <a:pt x="536" y="564"/>
                    </a:lnTo>
                    <a:lnTo>
                      <a:pt x="539" y="561"/>
                    </a:lnTo>
                    <a:lnTo>
                      <a:pt x="541" y="554"/>
                    </a:lnTo>
                    <a:lnTo>
                      <a:pt x="543" y="546"/>
                    </a:lnTo>
                    <a:lnTo>
                      <a:pt x="543" y="528"/>
                    </a:lnTo>
                    <a:lnTo>
                      <a:pt x="543" y="512"/>
                    </a:lnTo>
                    <a:lnTo>
                      <a:pt x="545" y="510"/>
                    </a:lnTo>
                    <a:lnTo>
                      <a:pt x="553" y="507"/>
                    </a:lnTo>
                    <a:lnTo>
                      <a:pt x="562" y="504"/>
                    </a:lnTo>
                    <a:lnTo>
                      <a:pt x="574" y="503"/>
                    </a:lnTo>
                    <a:lnTo>
                      <a:pt x="587" y="502"/>
                    </a:lnTo>
                    <a:lnTo>
                      <a:pt x="597" y="501"/>
                    </a:lnTo>
                    <a:lnTo>
                      <a:pt x="605" y="502"/>
                    </a:lnTo>
                    <a:lnTo>
                      <a:pt x="610" y="503"/>
                    </a:lnTo>
                    <a:lnTo>
                      <a:pt x="624" y="517"/>
                    </a:lnTo>
                    <a:lnTo>
                      <a:pt x="635" y="525"/>
                    </a:lnTo>
                    <a:lnTo>
                      <a:pt x="639" y="526"/>
                    </a:lnTo>
                    <a:lnTo>
                      <a:pt x="641" y="528"/>
                    </a:lnTo>
                    <a:lnTo>
                      <a:pt x="644" y="528"/>
                    </a:lnTo>
                    <a:lnTo>
                      <a:pt x="648" y="528"/>
                    </a:lnTo>
                    <a:lnTo>
                      <a:pt x="654" y="525"/>
                    </a:lnTo>
                    <a:lnTo>
                      <a:pt x="662" y="523"/>
                    </a:lnTo>
                    <a:lnTo>
                      <a:pt x="675" y="521"/>
                    </a:lnTo>
                    <a:lnTo>
                      <a:pt x="693" y="521"/>
                    </a:lnTo>
                    <a:lnTo>
                      <a:pt x="700" y="528"/>
                    </a:lnTo>
                    <a:lnTo>
                      <a:pt x="706" y="534"/>
                    </a:lnTo>
                    <a:lnTo>
                      <a:pt x="711" y="542"/>
                    </a:lnTo>
                    <a:lnTo>
                      <a:pt x="715" y="550"/>
                    </a:lnTo>
                    <a:lnTo>
                      <a:pt x="719" y="559"/>
                    </a:lnTo>
                    <a:lnTo>
                      <a:pt x="720" y="568"/>
                    </a:lnTo>
                    <a:lnTo>
                      <a:pt x="722" y="576"/>
                    </a:lnTo>
                    <a:lnTo>
                      <a:pt x="720" y="585"/>
                    </a:lnTo>
                    <a:lnTo>
                      <a:pt x="719" y="598"/>
                    </a:lnTo>
                    <a:lnTo>
                      <a:pt x="719" y="607"/>
                    </a:lnTo>
                    <a:lnTo>
                      <a:pt x="720" y="613"/>
                    </a:lnTo>
                    <a:lnTo>
                      <a:pt x="723" y="618"/>
                    </a:lnTo>
                    <a:lnTo>
                      <a:pt x="727" y="622"/>
                    </a:lnTo>
                    <a:lnTo>
                      <a:pt x="731" y="629"/>
                    </a:lnTo>
                    <a:lnTo>
                      <a:pt x="735" y="635"/>
                    </a:lnTo>
                    <a:lnTo>
                      <a:pt x="738" y="646"/>
                    </a:lnTo>
                    <a:lnTo>
                      <a:pt x="740" y="659"/>
                    </a:lnTo>
                    <a:lnTo>
                      <a:pt x="740" y="674"/>
                    </a:lnTo>
                    <a:lnTo>
                      <a:pt x="737" y="691"/>
                    </a:lnTo>
                    <a:lnTo>
                      <a:pt x="736" y="709"/>
                    </a:lnTo>
                    <a:lnTo>
                      <a:pt x="735" y="725"/>
                    </a:lnTo>
                    <a:lnTo>
                      <a:pt x="735" y="738"/>
                    </a:lnTo>
                    <a:lnTo>
                      <a:pt x="735" y="741"/>
                    </a:lnTo>
                    <a:lnTo>
                      <a:pt x="737" y="745"/>
                    </a:lnTo>
                    <a:lnTo>
                      <a:pt x="740" y="748"/>
                    </a:lnTo>
                    <a:lnTo>
                      <a:pt x="744" y="749"/>
                    </a:lnTo>
                    <a:lnTo>
                      <a:pt x="751" y="748"/>
                    </a:lnTo>
                    <a:lnTo>
                      <a:pt x="760" y="745"/>
                    </a:lnTo>
                    <a:lnTo>
                      <a:pt x="771" y="743"/>
                    </a:lnTo>
                    <a:lnTo>
                      <a:pt x="781" y="739"/>
                    </a:lnTo>
                    <a:lnTo>
                      <a:pt x="801" y="730"/>
                    </a:lnTo>
                    <a:lnTo>
                      <a:pt x="816" y="722"/>
                    </a:lnTo>
                    <a:lnTo>
                      <a:pt x="830" y="713"/>
                    </a:lnTo>
                    <a:lnTo>
                      <a:pt x="839" y="705"/>
                    </a:lnTo>
                    <a:lnTo>
                      <a:pt x="845" y="700"/>
                    </a:lnTo>
                    <a:lnTo>
                      <a:pt x="847" y="696"/>
                    </a:lnTo>
                    <a:lnTo>
                      <a:pt x="852" y="694"/>
                    </a:lnTo>
                    <a:lnTo>
                      <a:pt x="859" y="691"/>
                    </a:lnTo>
                    <a:lnTo>
                      <a:pt x="872" y="691"/>
                    </a:lnTo>
                    <a:lnTo>
                      <a:pt x="891" y="690"/>
                    </a:lnTo>
                    <a:lnTo>
                      <a:pt x="894" y="691"/>
                    </a:lnTo>
                    <a:lnTo>
                      <a:pt x="895" y="691"/>
                    </a:lnTo>
                    <a:lnTo>
                      <a:pt x="895" y="694"/>
                    </a:lnTo>
                    <a:lnTo>
                      <a:pt x="895" y="695"/>
                    </a:lnTo>
                    <a:lnTo>
                      <a:pt x="894" y="700"/>
                    </a:lnTo>
                    <a:lnTo>
                      <a:pt x="891" y="705"/>
                    </a:lnTo>
                    <a:lnTo>
                      <a:pt x="885" y="718"/>
                    </a:lnTo>
                    <a:lnTo>
                      <a:pt x="881" y="725"/>
                    </a:lnTo>
                    <a:lnTo>
                      <a:pt x="898" y="727"/>
                    </a:lnTo>
                    <a:lnTo>
                      <a:pt x="913" y="729"/>
                    </a:lnTo>
                    <a:lnTo>
                      <a:pt x="928" y="729"/>
                    </a:lnTo>
                    <a:lnTo>
                      <a:pt x="941" y="729"/>
                    </a:lnTo>
                    <a:lnTo>
                      <a:pt x="946" y="730"/>
                    </a:lnTo>
                    <a:lnTo>
                      <a:pt x="951" y="731"/>
                    </a:lnTo>
                    <a:lnTo>
                      <a:pt x="955" y="734"/>
                    </a:lnTo>
                    <a:lnTo>
                      <a:pt x="959" y="736"/>
                    </a:lnTo>
                    <a:lnTo>
                      <a:pt x="961" y="740"/>
                    </a:lnTo>
                    <a:lnTo>
                      <a:pt x="963" y="745"/>
                    </a:lnTo>
                    <a:lnTo>
                      <a:pt x="964" y="752"/>
                    </a:lnTo>
                    <a:lnTo>
                      <a:pt x="965" y="761"/>
                    </a:lnTo>
                    <a:lnTo>
                      <a:pt x="965" y="770"/>
                    </a:lnTo>
                    <a:lnTo>
                      <a:pt x="966" y="779"/>
                    </a:lnTo>
                    <a:lnTo>
                      <a:pt x="968" y="786"/>
                    </a:lnTo>
                    <a:lnTo>
                      <a:pt x="970" y="791"/>
                    </a:lnTo>
                    <a:lnTo>
                      <a:pt x="973" y="795"/>
                    </a:lnTo>
                    <a:lnTo>
                      <a:pt x="975" y="797"/>
                    </a:lnTo>
                    <a:lnTo>
                      <a:pt x="978" y="798"/>
                    </a:lnTo>
                    <a:lnTo>
                      <a:pt x="981" y="798"/>
                    </a:lnTo>
                    <a:lnTo>
                      <a:pt x="985" y="798"/>
                    </a:lnTo>
                    <a:lnTo>
                      <a:pt x="987" y="796"/>
                    </a:lnTo>
                    <a:lnTo>
                      <a:pt x="990" y="793"/>
                    </a:lnTo>
                    <a:lnTo>
                      <a:pt x="992" y="789"/>
                    </a:lnTo>
                    <a:lnTo>
                      <a:pt x="995" y="784"/>
                    </a:lnTo>
                    <a:lnTo>
                      <a:pt x="996" y="779"/>
                    </a:lnTo>
                    <a:lnTo>
                      <a:pt x="998" y="773"/>
                    </a:lnTo>
                    <a:lnTo>
                      <a:pt x="998" y="766"/>
                    </a:lnTo>
                    <a:lnTo>
                      <a:pt x="998" y="756"/>
                    </a:lnTo>
                    <a:lnTo>
                      <a:pt x="998" y="748"/>
                    </a:lnTo>
                    <a:lnTo>
                      <a:pt x="998" y="743"/>
                    </a:lnTo>
                    <a:lnTo>
                      <a:pt x="1000" y="739"/>
                    </a:lnTo>
                    <a:lnTo>
                      <a:pt x="1003" y="738"/>
                    </a:lnTo>
                    <a:lnTo>
                      <a:pt x="1009" y="736"/>
                    </a:lnTo>
                    <a:lnTo>
                      <a:pt x="1018" y="736"/>
                    </a:lnTo>
                    <a:lnTo>
                      <a:pt x="1030" y="736"/>
                    </a:lnTo>
                    <a:lnTo>
                      <a:pt x="1032" y="738"/>
                    </a:lnTo>
                    <a:lnTo>
                      <a:pt x="1035" y="744"/>
                    </a:lnTo>
                    <a:lnTo>
                      <a:pt x="1038" y="753"/>
                    </a:lnTo>
                    <a:lnTo>
                      <a:pt x="1042" y="763"/>
                    </a:lnTo>
                    <a:lnTo>
                      <a:pt x="1045" y="775"/>
                    </a:lnTo>
                    <a:lnTo>
                      <a:pt x="1051" y="786"/>
                    </a:lnTo>
                    <a:lnTo>
                      <a:pt x="1055" y="791"/>
                    </a:lnTo>
                    <a:lnTo>
                      <a:pt x="1058" y="796"/>
                    </a:lnTo>
                    <a:lnTo>
                      <a:pt x="1064" y="800"/>
                    </a:lnTo>
                    <a:lnTo>
                      <a:pt x="1069" y="802"/>
                    </a:lnTo>
                    <a:lnTo>
                      <a:pt x="1079" y="808"/>
                    </a:lnTo>
                    <a:lnTo>
                      <a:pt x="1095" y="815"/>
                    </a:lnTo>
                    <a:lnTo>
                      <a:pt x="1114" y="823"/>
                    </a:lnTo>
                    <a:lnTo>
                      <a:pt x="1134" y="828"/>
                    </a:lnTo>
                    <a:lnTo>
                      <a:pt x="1143" y="830"/>
                    </a:lnTo>
                    <a:lnTo>
                      <a:pt x="1150" y="830"/>
                    </a:lnTo>
                    <a:lnTo>
                      <a:pt x="1158" y="828"/>
                    </a:lnTo>
                    <a:lnTo>
                      <a:pt x="1163" y="826"/>
                    </a:lnTo>
                    <a:lnTo>
                      <a:pt x="1165" y="824"/>
                    </a:lnTo>
                    <a:lnTo>
                      <a:pt x="1166" y="822"/>
                    </a:lnTo>
                    <a:lnTo>
                      <a:pt x="1167" y="818"/>
                    </a:lnTo>
                    <a:lnTo>
                      <a:pt x="1167" y="814"/>
                    </a:lnTo>
                    <a:lnTo>
                      <a:pt x="1165" y="805"/>
                    </a:lnTo>
                    <a:lnTo>
                      <a:pt x="1159" y="793"/>
                    </a:lnTo>
                    <a:lnTo>
                      <a:pt x="1152" y="778"/>
                    </a:lnTo>
                    <a:lnTo>
                      <a:pt x="1146" y="763"/>
                    </a:lnTo>
                    <a:lnTo>
                      <a:pt x="1141" y="749"/>
                    </a:lnTo>
                    <a:lnTo>
                      <a:pt x="1137" y="736"/>
                    </a:lnTo>
                    <a:lnTo>
                      <a:pt x="1135" y="725"/>
                    </a:lnTo>
                    <a:lnTo>
                      <a:pt x="1132" y="714"/>
                    </a:lnTo>
                    <a:lnTo>
                      <a:pt x="1131" y="703"/>
                    </a:lnTo>
                    <a:lnTo>
                      <a:pt x="1131" y="692"/>
                    </a:lnTo>
                    <a:lnTo>
                      <a:pt x="1134" y="670"/>
                    </a:lnTo>
                    <a:lnTo>
                      <a:pt x="1136" y="646"/>
                    </a:lnTo>
                    <a:lnTo>
                      <a:pt x="1141" y="617"/>
                    </a:lnTo>
                    <a:lnTo>
                      <a:pt x="1146" y="583"/>
                    </a:lnTo>
                    <a:lnTo>
                      <a:pt x="1148" y="565"/>
                    </a:lnTo>
                    <a:lnTo>
                      <a:pt x="1146" y="551"/>
                    </a:lnTo>
                    <a:lnTo>
                      <a:pt x="1144" y="541"/>
                    </a:lnTo>
                    <a:lnTo>
                      <a:pt x="1140" y="532"/>
                    </a:lnTo>
                    <a:lnTo>
                      <a:pt x="1135" y="523"/>
                    </a:lnTo>
                    <a:lnTo>
                      <a:pt x="1132" y="513"/>
                    </a:lnTo>
                    <a:lnTo>
                      <a:pt x="1128" y="503"/>
                    </a:lnTo>
                    <a:lnTo>
                      <a:pt x="1128" y="490"/>
                    </a:lnTo>
                    <a:lnTo>
                      <a:pt x="1126" y="475"/>
                    </a:lnTo>
                    <a:lnTo>
                      <a:pt x="1122" y="455"/>
                    </a:lnTo>
                    <a:lnTo>
                      <a:pt x="1115" y="434"/>
                    </a:lnTo>
                    <a:lnTo>
                      <a:pt x="1109" y="414"/>
                    </a:lnTo>
                    <a:lnTo>
                      <a:pt x="1105" y="393"/>
                    </a:lnTo>
                    <a:lnTo>
                      <a:pt x="1102" y="375"/>
                    </a:lnTo>
                    <a:lnTo>
                      <a:pt x="1104" y="367"/>
                    </a:lnTo>
                    <a:lnTo>
                      <a:pt x="1105" y="361"/>
                    </a:lnTo>
                    <a:lnTo>
                      <a:pt x="1108" y="354"/>
                    </a:lnTo>
                    <a:lnTo>
                      <a:pt x="1112" y="349"/>
                    </a:lnTo>
                    <a:lnTo>
                      <a:pt x="1122" y="341"/>
                    </a:lnTo>
                    <a:lnTo>
                      <a:pt x="1128" y="333"/>
                    </a:lnTo>
                    <a:lnTo>
                      <a:pt x="1132" y="327"/>
                    </a:lnTo>
                    <a:lnTo>
                      <a:pt x="1134" y="320"/>
                    </a:lnTo>
                    <a:lnTo>
                      <a:pt x="1132" y="314"/>
                    </a:lnTo>
                    <a:lnTo>
                      <a:pt x="1130" y="309"/>
                    </a:lnTo>
                    <a:lnTo>
                      <a:pt x="1126" y="302"/>
                    </a:lnTo>
                    <a:lnTo>
                      <a:pt x="1121" y="297"/>
                    </a:lnTo>
                    <a:lnTo>
                      <a:pt x="1108" y="287"/>
                    </a:lnTo>
                    <a:lnTo>
                      <a:pt x="1096" y="276"/>
                    </a:lnTo>
                    <a:lnTo>
                      <a:pt x="1091" y="270"/>
                    </a:lnTo>
                    <a:lnTo>
                      <a:pt x="1086" y="265"/>
                    </a:lnTo>
                    <a:lnTo>
                      <a:pt x="1083" y="257"/>
                    </a:lnTo>
                    <a:lnTo>
                      <a:pt x="1082" y="251"/>
                    </a:lnTo>
                    <a:lnTo>
                      <a:pt x="1089" y="249"/>
                    </a:lnTo>
                    <a:lnTo>
                      <a:pt x="1097" y="249"/>
                    </a:lnTo>
                    <a:lnTo>
                      <a:pt x="1105" y="249"/>
                    </a:lnTo>
                    <a:lnTo>
                      <a:pt x="1114" y="252"/>
                    </a:lnTo>
                    <a:lnTo>
                      <a:pt x="1132" y="257"/>
                    </a:lnTo>
                    <a:lnTo>
                      <a:pt x="1150" y="265"/>
                    </a:lnTo>
                    <a:lnTo>
                      <a:pt x="1185" y="283"/>
                    </a:lnTo>
                    <a:lnTo>
                      <a:pt x="1215" y="296"/>
                    </a:lnTo>
                    <a:lnTo>
                      <a:pt x="1235" y="300"/>
                    </a:lnTo>
                    <a:lnTo>
                      <a:pt x="1260" y="304"/>
                    </a:lnTo>
                    <a:lnTo>
                      <a:pt x="1289" y="308"/>
                    </a:lnTo>
                    <a:lnTo>
                      <a:pt x="1315" y="315"/>
                    </a:lnTo>
                    <a:lnTo>
                      <a:pt x="1327" y="319"/>
                    </a:lnTo>
                    <a:lnTo>
                      <a:pt x="1336" y="326"/>
                    </a:lnTo>
                    <a:lnTo>
                      <a:pt x="1340" y="328"/>
                    </a:lnTo>
                    <a:lnTo>
                      <a:pt x="1342" y="332"/>
                    </a:lnTo>
                    <a:lnTo>
                      <a:pt x="1343" y="336"/>
                    </a:lnTo>
                    <a:lnTo>
                      <a:pt x="1345" y="340"/>
                    </a:lnTo>
                    <a:lnTo>
                      <a:pt x="1346" y="345"/>
                    </a:lnTo>
                    <a:lnTo>
                      <a:pt x="1345" y="349"/>
                    </a:lnTo>
                    <a:lnTo>
                      <a:pt x="1343" y="355"/>
                    </a:lnTo>
                    <a:lnTo>
                      <a:pt x="1340" y="361"/>
                    </a:lnTo>
                    <a:lnTo>
                      <a:pt x="1336" y="367"/>
                    </a:lnTo>
                    <a:lnTo>
                      <a:pt x="1330" y="374"/>
                    </a:lnTo>
                    <a:lnTo>
                      <a:pt x="1324" y="381"/>
                    </a:lnTo>
                    <a:lnTo>
                      <a:pt x="1316" y="388"/>
                    </a:lnTo>
                    <a:lnTo>
                      <a:pt x="1310" y="394"/>
                    </a:lnTo>
                    <a:lnTo>
                      <a:pt x="1306" y="401"/>
                    </a:lnTo>
                    <a:lnTo>
                      <a:pt x="1303" y="406"/>
                    </a:lnTo>
                    <a:lnTo>
                      <a:pt x="1303" y="412"/>
                    </a:lnTo>
                    <a:lnTo>
                      <a:pt x="1303" y="418"/>
                    </a:lnTo>
                    <a:lnTo>
                      <a:pt x="1305" y="423"/>
                    </a:lnTo>
                    <a:lnTo>
                      <a:pt x="1307" y="428"/>
                    </a:lnTo>
                    <a:lnTo>
                      <a:pt x="1310" y="432"/>
                    </a:lnTo>
                    <a:lnTo>
                      <a:pt x="1316" y="442"/>
                    </a:lnTo>
                    <a:lnTo>
                      <a:pt x="1320" y="453"/>
                    </a:lnTo>
                    <a:lnTo>
                      <a:pt x="1321" y="456"/>
                    </a:lnTo>
                    <a:lnTo>
                      <a:pt x="1321" y="462"/>
                    </a:lnTo>
                    <a:lnTo>
                      <a:pt x="1319" y="468"/>
                    </a:lnTo>
                    <a:lnTo>
                      <a:pt x="1316" y="473"/>
                    </a:lnTo>
                    <a:lnTo>
                      <a:pt x="1308" y="484"/>
                    </a:lnTo>
                    <a:lnTo>
                      <a:pt x="1305" y="491"/>
                    </a:lnTo>
                    <a:lnTo>
                      <a:pt x="1303" y="499"/>
                    </a:lnTo>
                    <a:lnTo>
                      <a:pt x="1305" y="504"/>
                    </a:lnTo>
                    <a:lnTo>
                      <a:pt x="1307" y="510"/>
                    </a:lnTo>
                    <a:lnTo>
                      <a:pt x="1312" y="512"/>
                    </a:lnTo>
                    <a:lnTo>
                      <a:pt x="1319" y="515"/>
                    </a:lnTo>
                    <a:lnTo>
                      <a:pt x="1328" y="516"/>
                    </a:lnTo>
                    <a:lnTo>
                      <a:pt x="1346" y="516"/>
                    </a:lnTo>
                    <a:lnTo>
                      <a:pt x="1365" y="515"/>
                    </a:lnTo>
                    <a:lnTo>
                      <a:pt x="1382" y="512"/>
                    </a:lnTo>
                    <a:lnTo>
                      <a:pt x="1397" y="510"/>
                    </a:lnTo>
                    <a:lnTo>
                      <a:pt x="1409" y="511"/>
                    </a:lnTo>
                    <a:lnTo>
                      <a:pt x="1424" y="516"/>
                    </a:lnTo>
                    <a:lnTo>
                      <a:pt x="1439" y="521"/>
                    </a:lnTo>
                    <a:lnTo>
                      <a:pt x="1456" y="529"/>
                    </a:lnTo>
                    <a:lnTo>
                      <a:pt x="1490" y="545"/>
                    </a:lnTo>
                    <a:lnTo>
                      <a:pt x="1516" y="558"/>
                    </a:lnTo>
                    <a:lnTo>
                      <a:pt x="1521" y="560"/>
                    </a:lnTo>
                    <a:lnTo>
                      <a:pt x="1525" y="564"/>
                    </a:lnTo>
                    <a:lnTo>
                      <a:pt x="1529" y="568"/>
                    </a:lnTo>
                    <a:lnTo>
                      <a:pt x="1531" y="573"/>
                    </a:lnTo>
                    <a:lnTo>
                      <a:pt x="1536" y="582"/>
                    </a:lnTo>
                    <a:lnTo>
                      <a:pt x="1540" y="594"/>
                    </a:lnTo>
                    <a:lnTo>
                      <a:pt x="1543" y="603"/>
                    </a:lnTo>
                    <a:lnTo>
                      <a:pt x="1547" y="612"/>
                    </a:lnTo>
                    <a:lnTo>
                      <a:pt x="1548" y="615"/>
                    </a:lnTo>
                    <a:lnTo>
                      <a:pt x="1551" y="617"/>
                    </a:lnTo>
                    <a:lnTo>
                      <a:pt x="1553" y="618"/>
                    </a:lnTo>
                    <a:lnTo>
                      <a:pt x="1556" y="618"/>
                    </a:lnTo>
                    <a:lnTo>
                      <a:pt x="1776" y="612"/>
                    </a:lnTo>
                    <a:lnTo>
                      <a:pt x="1797" y="612"/>
                    </a:lnTo>
                    <a:lnTo>
                      <a:pt x="1828" y="615"/>
                    </a:lnTo>
                    <a:lnTo>
                      <a:pt x="1845" y="615"/>
                    </a:lnTo>
                    <a:lnTo>
                      <a:pt x="1859" y="615"/>
                    </a:lnTo>
                    <a:lnTo>
                      <a:pt x="1864" y="615"/>
                    </a:lnTo>
                    <a:lnTo>
                      <a:pt x="1869" y="613"/>
                    </a:lnTo>
                    <a:lnTo>
                      <a:pt x="1872" y="612"/>
                    </a:lnTo>
                    <a:lnTo>
                      <a:pt x="1873" y="611"/>
                    </a:lnTo>
                    <a:lnTo>
                      <a:pt x="1872" y="611"/>
                    </a:lnTo>
                    <a:lnTo>
                      <a:pt x="1872" y="609"/>
                    </a:lnTo>
                    <a:lnTo>
                      <a:pt x="1854" y="604"/>
                    </a:lnTo>
                    <a:lnTo>
                      <a:pt x="1825" y="596"/>
                    </a:lnTo>
                    <a:lnTo>
                      <a:pt x="1789" y="585"/>
                    </a:lnTo>
                    <a:lnTo>
                      <a:pt x="1753" y="570"/>
                    </a:lnTo>
                    <a:lnTo>
                      <a:pt x="1736" y="561"/>
                    </a:lnTo>
                    <a:lnTo>
                      <a:pt x="1722" y="554"/>
                    </a:lnTo>
                    <a:lnTo>
                      <a:pt x="1709" y="545"/>
                    </a:lnTo>
                    <a:lnTo>
                      <a:pt x="1700" y="534"/>
                    </a:lnTo>
                    <a:lnTo>
                      <a:pt x="1696" y="529"/>
                    </a:lnTo>
                    <a:lnTo>
                      <a:pt x="1693" y="524"/>
                    </a:lnTo>
                    <a:lnTo>
                      <a:pt x="1692" y="519"/>
                    </a:lnTo>
                    <a:lnTo>
                      <a:pt x="1692" y="513"/>
                    </a:lnTo>
                    <a:lnTo>
                      <a:pt x="1693" y="508"/>
                    </a:lnTo>
                    <a:lnTo>
                      <a:pt x="1696" y="503"/>
                    </a:lnTo>
                    <a:lnTo>
                      <a:pt x="1700" y="498"/>
                    </a:lnTo>
                    <a:lnTo>
                      <a:pt x="1705" y="491"/>
                    </a:lnTo>
                    <a:lnTo>
                      <a:pt x="1719" y="481"/>
                    </a:lnTo>
                    <a:lnTo>
                      <a:pt x="1735" y="472"/>
                    </a:lnTo>
                    <a:lnTo>
                      <a:pt x="1751" y="463"/>
                    </a:lnTo>
                    <a:lnTo>
                      <a:pt x="1770" y="456"/>
                    </a:lnTo>
                    <a:lnTo>
                      <a:pt x="1789" y="451"/>
                    </a:lnTo>
                    <a:lnTo>
                      <a:pt x="1810" y="446"/>
                    </a:lnTo>
                    <a:lnTo>
                      <a:pt x="1831" y="442"/>
                    </a:lnTo>
                    <a:lnTo>
                      <a:pt x="1853" y="440"/>
                    </a:lnTo>
                    <a:lnTo>
                      <a:pt x="1895" y="434"/>
                    </a:lnTo>
                    <a:lnTo>
                      <a:pt x="1938" y="431"/>
                    </a:lnTo>
                    <a:lnTo>
                      <a:pt x="1959" y="428"/>
                    </a:lnTo>
                    <a:lnTo>
                      <a:pt x="1978" y="425"/>
                    </a:lnTo>
                    <a:lnTo>
                      <a:pt x="1998" y="422"/>
                    </a:lnTo>
                    <a:lnTo>
                      <a:pt x="2014" y="418"/>
                    </a:lnTo>
                    <a:lnTo>
                      <a:pt x="2091" y="398"/>
                    </a:lnTo>
                    <a:lnTo>
                      <a:pt x="2114" y="389"/>
                    </a:lnTo>
                    <a:lnTo>
                      <a:pt x="2140" y="380"/>
                    </a:lnTo>
                    <a:lnTo>
                      <a:pt x="2153" y="375"/>
                    </a:lnTo>
                    <a:lnTo>
                      <a:pt x="2165" y="370"/>
                    </a:lnTo>
                    <a:lnTo>
                      <a:pt x="2175" y="363"/>
                    </a:lnTo>
                    <a:lnTo>
                      <a:pt x="2184" y="357"/>
                    </a:lnTo>
                    <a:lnTo>
                      <a:pt x="2192" y="348"/>
                    </a:lnTo>
                    <a:lnTo>
                      <a:pt x="2201" y="339"/>
                    </a:lnTo>
                    <a:lnTo>
                      <a:pt x="2206" y="333"/>
                    </a:lnTo>
                    <a:lnTo>
                      <a:pt x="2211" y="331"/>
                    </a:lnTo>
                    <a:lnTo>
                      <a:pt x="2217" y="328"/>
                    </a:lnTo>
                    <a:lnTo>
                      <a:pt x="2220" y="327"/>
                    </a:lnTo>
                    <a:lnTo>
                      <a:pt x="2235" y="330"/>
                    </a:lnTo>
                    <a:lnTo>
                      <a:pt x="2245" y="328"/>
                    </a:lnTo>
                    <a:lnTo>
                      <a:pt x="2244" y="319"/>
                    </a:lnTo>
                    <a:lnTo>
                      <a:pt x="2240" y="310"/>
                    </a:lnTo>
                    <a:lnTo>
                      <a:pt x="2236" y="302"/>
                    </a:lnTo>
                    <a:lnTo>
                      <a:pt x="2231" y="295"/>
                    </a:lnTo>
                    <a:lnTo>
                      <a:pt x="2227" y="284"/>
                    </a:lnTo>
                    <a:lnTo>
                      <a:pt x="2226" y="274"/>
                    </a:lnTo>
                    <a:lnTo>
                      <a:pt x="2227" y="261"/>
                    </a:lnTo>
                    <a:lnTo>
                      <a:pt x="2230" y="247"/>
                    </a:lnTo>
                    <a:lnTo>
                      <a:pt x="2233" y="232"/>
                    </a:lnTo>
                    <a:lnTo>
                      <a:pt x="2237" y="217"/>
                    </a:lnTo>
                    <a:lnTo>
                      <a:pt x="2244" y="201"/>
                    </a:lnTo>
                    <a:lnTo>
                      <a:pt x="2250" y="184"/>
                    </a:lnTo>
                    <a:lnTo>
                      <a:pt x="2266" y="152"/>
                    </a:lnTo>
                    <a:lnTo>
                      <a:pt x="2280" y="121"/>
                    </a:lnTo>
                    <a:lnTo>
                      <a:pt x="2294" y="95"/>
                    </a:lnTo>
                    <a:lnTo>
                      <a:pt x="2303" y="74"/>
                    </a:lnTo>
                    <a:lnTo>
                      <a:pt x="2309" y="64"/>
                    </a:lnTo>
                    <a:lnTo>
                      <a:pt x="2314" y="56"/>
                    </a:lnTo>
                    <a:lnTo>
                      <a:pt x="2318" y="48"/>
                    </a:lnTo>
                    <a:lnTo>
                      <a:pt x="2323" y="43"/>
                    </a:lnTo>
                    <a:lnTo>
                      <a:pt x="2328" y="39"/>
                    </a:lnTo>
                    <a:lnTo>
                      <a:pt x="2333" y="35"/>
                    </a:lnTo>
                    <a:lnTo>
                      <a:pt x="2338" y="34"/>
                    </a:lnTo>
                    <a:lnTo>
                      <a:pt x="2344" y="32"/>
                    </a:lnTo>
                    <a:lnTo>
                      <a:pt x="2371" y="30"/>
                    </a:lnTo>
                    <a:lnTo>
                      <a:pt x="2411" y="29"/>
                    </a:lnTo>
                    <a:lnTo>
                      <a:pt x="2434" y="26"/>
                    </a:lnTo>
                    <a:lnTo>
                      <a:pt x="2460" y="24"/>
                    </a:lnTo>
                    <a:lnTo>
                      <a:pt x="2486" y="21"/>
                    </a:lnTo>
                    <a:lnTo>
                      <a:pt x="2513" y="19"/>
                    </a:lnTo>
                    <a:lnTo>
                      <a:pt x="2539" y="16"/>
                    </a:lnTo>
                    <a:lnTo>
                      <a:pt x="2566" y="12"/>
                    </a:lnTo>
                    <a:lnTo>
                      <a:pt x="2592" y="7"/>
                    </a:lnTo>
                    <a:lnTo>
                      <a:pt x="2617" y="0"/>
                    </a:lnTo>
                    <a:lnTo>
                      <a:pt x="2630" y="38"/>
                    </a:lnTo>
                    <a:lnTo>
                      <a:pt x="2618" y="54"/>
                    </a:lnTo>
                    <a:lnTo>
                      <a:pt x="2605" y="68"/>
                    </a:lnTo>
                    <a:lnTo>
                      <a:pt x="2600" y="76"/>
                    </a:lnTo>
                    <a:lnTo>
                      <a:pt x="2596" y="83"/>
                    </a:lnTo>
                    <a:lnTo>
                      <a:pt x="2595" y="92"/>
                    </a:lnTo>
                    <a:lnTo>
                      <a:pt x="2595" y="104"/>
                    </a:lnTo>
                    <a:lnTo>
                      <a:pt x="2599" y="126"/>
                    </a:lnTo>
                    <a:lnTo>
                      <a:pt x="2605" y="144"/>
                    </a:lnTo>
                    <a:lnTo>
                      <a:pt x="2608" y="152"/>
                    </a:lnTo>
                    <a:lnTo>
                      <a:pt x="2612" y="160"/>
                    </a:lnTo>
                    <a:lnTo>
                      <a:pt x="2616" y="165"/>
                    </a:lnTo>
                    <a:lnTo>
                      <a:pt x="2621" y="170"/>
                    </a:lnTo>
                    <a:lnTo>
                      <a:pt x="2626" y="175"/>
                    </a:lnTo>
                    <a:lnTo>
                      <a:pt x="2632" y="178"/>
                    </a:lnTo>
                    <a:lnTo>
                      <a:pt x="2639" y="179"/>
                    </a:lnTo>
                    <a:lnTo>
                      <a:pt x="2647" y="181"/>
                    </a:lnTo>
                    <a:lnTo>
                      <a:pt x="2654" y="179"/>
                    </a:lnTo>
                    <a:lnTo>
                      <a:pt x="2664" y="177"/>
                    </a:lnTo>
                    <a:lnTo>
                      <a:pt x="2674" y="174"/>
                    </a:lnTo>
                    <a:lnTo>
                      <a:pt x="2684" y="169"/>
                    </a:lnTo>
                    <a:lnTo>
                      <a:pt x="2692" y="165"/>
                    </a:lnTo>
                    <a:lnTo>
                      <a:pt x="2700" y="162"/>
                    </a:lnTo>
                    <a:lnTo>
                      <a:pt x="2708" y="161"/>
                    </a:lnTo>
                    <a:lnTo>
                      <a:pt x="2714" y="160"/>
                    </a:lnTo>
                    <a:lnTo>
                      <a:pt x="2719" y="161"/>
                    </a:lnTo>
                    <a:lnTo>
                      <a:pt x="2724" y="161"/>
                    </a:lnTo>
                    <a:lnTo>
                      <a:pt x="2730" y="164"/>
                    </a:lnTo>
                    <a:lnTo>
                      <a:pt x="2733" y="166"/>
                    </a:lnTo>
                    <a:lnTo>
                      <a:pt x="2737" y="170"/>
                    </a:lnTo>
                    <a:lnTo>
                      <a:pt x="2740" y="174"/>
                    </a:lnTo>
                    <a:lnTo>
                      <a:pt x="2741" y="179"/>
                    </a:lnTo>
                    <a:lnTo>
                      <a:pt x="2743" y="186"/>
                    </a:lnTo>
                    <a:lnTo>
                      <a:pt x="2744" y="192"/>
                    </a:lnTo>
                    <a:lnTo>
                      <a:pt x="2744" y="199"/>
                    </a:lnTo>
                    <a:lnTo>
                      <a:pt x="2743" y="206"/>
                    </a:lnTo>
                    <a:lnTo>
                      <a:pt x="2741" y="216"/>
                    </a:lnTo>
                    <a:lnTo>
                      <a:pt x="2737" y="234"/>
                    </a:lnTo>
                    <a:lnTo>
                      <a:pt x="2736" y="249"/>
                    </a:lnTo>
                    <a:lnTo>
                      <a:pt x="2736" y="262"/>
                    </a:lnTo>
                    <a:lnTo>
                      <a:pt x="2739" y="273"/>
                    </a:lnTo>
                    <a:lnTo>
                      <a:pt x="2743" y="282"/>
                    </a:lnTo>
                    <a:lnTo>
                      <a:pt x="2748" y="288"/>
                    </a:lnTo>
                    <a:lnTo>
                      <a:pt x="2753" y="295"/>
                    </a:lnTo>
                    <a:lnTo>
                      <a:pt x="2761" y="300"/>
                    </a:lnTo>
                    <a:lnTo>
                      <a:pt x="2776" y="310"/>
                    </a:lnTo>
                    <a:lnTo>
                      <a:pt x="2792" y="320"/>
                    </a:lnTo>
                    <a:lnTo>
                      <a:pt x="2798" y="327"/>
                    </a:lnTo>
                    <a:lnTo>
                      <a:pt x="2805" y="336"/>
                    </a:lnTo>
                    <a:lnTo>
                      <a:pt x="2811" y="345"/>
                    </a:lnTo>
                    <a:lnTo>
                      <a:pt x="2815" y="357"/>
                    </a:lnTo>
                    <a:lnTo>
                      <a:pt x="2819" y="368"/>
                    </a:lnTo>
                    <a:lnTo>
                      <a:pt x="2823" y="380"/>
                    </a:lnTo>
                    <a:lnTo>
                      <a:pt x="2828" y="390"/>
                    </a:lnTo>
                    <a:lnTo>
                      <a:pt x="2833" y="401"/>
                    </a:lnTo>
                    <a:lnTo>
                      <a:pt x="2840" y="410"/>
                    </a:lnTo>
                    <a:lnTo>
                      <a:pt x="2847" y="419"/>
                    </a:lnTo>
                    <a:lnTo>
                      <a:pt x="2857" y="427"/>
                    </a:lnTo>
                    <a:lnTo>
                      <a:pt x="2867" y="434"/>
                    </a:lnTo>
                    <a:lnTo>
                      <a:pt x="2879" y="438"/>
                    </a:lnTo>
                    <a:lnTo>
                      <a:pt x="2890" y="441"/>
                    </a:lnTo>
                    <a:lnTo>
                      <a:pt x="2901" y="444"/>
                    </a:lnTo>
                    <a:lnTo>
                      <a:pt x="2912" y="445"/>
                    </a:lnTo>
                    <a:lnTo>
                      <a:pt x="2921" y="447"/>
                    </a:lnTo>
                    <a:lnTo>
                      <a:pt x="2930" y="453"/>
                    </a:lnTo>
                    <a:lnTo>
                      <a:pt x="2936" y="456"/>
                    </a:lnTo>
                    <a:lnTo>
                      <a:pt x="2939" y="460"/>
                    </a:lnTo>
                    <a:lnTo>
                      <a:pt x="2943" y="466"/>
                    </a:lnTo>
                    <a:lnTo>
                      <a:pt x="2947" y="473"/>
                    </a:lnTo>
                    <a:lnTo>
                      <a:pt x="2945" y="493"/>
                    </a:lnTo>
                    <a:lnTo>
                      <a:pt x="2945" y="515"/>
                    </a:lnTo>
                    <a:lnTo>
                      <a:pt x="2946" y="538"/>
                    </a:lnTo>
                    <a:lnTo>
                      <a:pt x="2950" y="561"/>
                    </a:lnTo>
                    <a:lnTo>
                      <a:pt x="2955" y="583"/>
                    </a:lnTo>
                    <a:lnTo>
                      <a:pt x="2961" y="605"/>
                    </a:lnTo>
                    <a:lnTo>
                      <a:pt x="2967" y="616"/>
                    </a:lnTo>
                    <a:lnTo>
                      <a:pt x="2971" y="625"/>
                    </a:lnTo>
                    <a:lnTo>
                      <a:pt x="2976" y="634"/>
                    </a:lnTo>
                    <a:lnTo>
                      <a:pt x="2982" y="642"/>
                    </a:lnTo>
                    <a:lnTo>
                      <a:pt x="2985" y="646"/>
                    </a:lnTo>
                    <a:lnTo>
                      <a:pt x="2989" y="648"/>
                    </a:lnTo>
                    <a:lnTo>
                      <a:pt x="2991" y="651"/>
                    </a:lnTo>
                    <a:lnTo>
                      <a:pt x="2995" y="652"/>
                    </a:lnTo>
                    <a:lnTo>
                      <a:pt x="3002" y="652"/>
                    </a:lnTo>
                    <a:lnTo>
                      <a:pt x="3009" y="649"/>
                    </a:lnTo>
                    <a:lnTo>
                      <a:pt x="3016" y="644"/>
                    </a:lnTo>
                    <a:lnTo>
                      <a:pt x="3024" y="639"/>
                    </a:lnTo>
                    <a:lnTo>
                      <a:pt x="3031" y="631"/>
                    </a:lnTo>
                    <a:lnTo>
                      <a:pt x="3039" y="622"/>
                    </a:lnTo>
                    <a:lnTo>
                      <a:pt x="3053" y="605"/>
                    </a:lnTo>
                    <a:lnTo>
                      <a:pt x="3069" y="589"/>
                    </a:lnTo>
                    <a:lnTo>
                      <a:pt x="3075" y="582"/>
                    </a:lnTo>
                    <a:lnTo>
                      <a:pt x="3083" y="578"/>
                    </a:lnTo>
                    <a:lnTo>
                      <a:pt x="3090" y="574"/>
                    </a:lnTo>
                    <a:lnTo>
                      <a:pt x="3096" y="574"/>
                    </a:lnTo>
                    <a:lnTo>
                      <a:pt x="3101" y="577"/>
                    </a:lnTo>
                    <a:lnTo>
                      <a:pt x="3107" y="581"/>
                    </a:lnTo>
                    <a:lnTo>
                      <a:pt x="3110" y="585"/>
                    </a:lnTo>
                    <a:lnTo>
                      <a:pt x="3113" y="591"/>
                    </a:lnTo>
                    <a:lnTo>
                      <a:pt x="3120" y="607"/>
                    </a:lnTo>
                    <a:lnTo>
                      <a:pt x="3123" y="624"/>
                    </a:lnTo>
                    <a:lnTo>
                      <a:pt x="3130" y="660"/>
                    </a:lnTo>
                    <a:lnTo>
                      <a:pt x="3136" y="687"/>
                    </a:lnTo>
                    <a:lnTo>
                      <a:pt x="3143" y="701"/>
                    </a:lnTo>
                    <a:lnTo>
                      <a:pt x="3151" y="714"/>
                    </a:lnTo>
                    <a:lnTo>
                      <a:pt x="3160" y="726"/>
                    </a:lnTo>
                    <a:lnTo>
                      <a:pt x="3169" y="736"/>
                    </a:lnTo>
                    <a:lnTo>
                      <a:pt x="3189" y="757"/>
                    </a:lnTo>
                    <a:lnTo>
                      <a:pt x="3212" y="778"/>
                    </a:lnTo>
                    <a:lnTo>
                      <a:pt x="3217" y="783"/>
                    </a:lnTo>
                    <a:lnTo>
                      <a:pt x="3222" y="789"/>
                    </a:lnTo>
                    <a:lnTo>
                      <a:pt x="3226" y="797"/>
                    </a:lnTo>
                    <a:lnTo>
                      <a:pt x="3230" y="806"/>
                    </a:lnTo>
                    <a:lnTo>
                      <a:pt x="3237" y="823"/>
                    </a:lnTo>
                    <a:lnTo>
                      <a:pt x="3245" y="841"/>
                    </a:lnTo>
                    <a:lnTo>
                      <a:pt x="3249" y="849"/>
                    </a:lnTo>
                    <a:lnTo>
                      <a:pt x="3254" y="857"/>
                    </a:lnTo>
                    <a:lnTo>
                      <a:pt x="3259" y="865"/>
                    </a:lnTo>
                    <a:lnTo>
                      <a:pt x="3265" y="871"/>
                    </a:lnTo>
                    <a:lnTo>
                      <a:pt x="3271" y="876"/>
                    </a:lnTo>
                    <a:lnTo>
                      <a:pt x="3278" y="880"/>
                    </a:lnTo>
                    <a:lnTo>
                      <a:pt x="3285" y="883"/>
                    </a:lnTo>
                    <a:lnTo>
                      <a:pt x="3294" y="883"/>
                    </a:lnTo>
                    <a:lnTo>
                      <a:pt x="3333" y="883"/>
                    </a:lnTo>
                    <a:lnTo>
                      <a:pt x="3359" y="884"/>
                    </a:lnTo>
                    <a:lnTo>
                      <a:pt x="3370" y="887"/>
                    </a:lnTo>
                    <a:lnTo>
                      <a:pt x="3383" y="893"/>
                    </a:lnTo>
                    <a:lnTo>
                      <a:pt x="3398" y="901"/>
                    </a:lnTo>
                    <a:lnTo>
                      <a:pt x="3418" y="914"/>
                    </a:lnTo>
                    <a:lnTo>
                      <a:pt x="3427" y="924"/>
                    </a:lnTo>
                    <a:lnTo>
                      <a:pt x="3437" y="934"/>
                    </a:lnTo>
                    <a:lnTo>
                      <a:pt x="3442" y="940"/>
                    </a:lnTo>
                    <a:lnTo>
                      <a:pt x="3447" y="944"/>
                    </a:lnTo>
                    <a:lnTo>
                      <a:pt x="3454" y="947"/>
                    </a:lnTo>
                    <a:lnTo>
                      <a:pt x="3460" y="950"/>
                    </a:lnTo>
                    <a:lnTo>
                      <a:pt x="3473" y="951"/>
                    </a:lnTo>
                    <a:lnTo>
                      <a:pt x="3486" y="950"/>
                    </a:lnTo>
                    <a:lnTo>
                      <a:pt x="3504" y="947"/>
                    </a:lnTo>
                    <a:lnTo>
                      <a:pt x="3522" y="945"/>
                    </a:lnTo>
                    <a:lnTo>
                      <a:pt x="3573" y="950"/>
                    </a:lnTo>
                    <a:lnTo>
                      <a:pt x="3587" y="962"/>
                    </a:lnTo>
                    <a:lnTo>
                      <a:pt x="3599" y="975"/>
                    </a:lnTo>
                    <a:lnTo>
                      <a:pt x="3611" y="988"/>
                    </a:lnTo>
                    <a:lnTo>
                      <a:pt x="3622" y="1001"/>
                    </a:lnTo>
                    <a:lnTo>
                      <a:pt x="3642" y="1028"/>
                    </a:lnTo>
                    <a:lnTo>
                      <a:pt x="3662" y="1056"/>
                    </a:lnTo>
                    <a:lnTo>
                      <a:pt x="3668" y="1063"/>
                    </a:lnTo>
                    <a:lnTo>
                      <a:pt x="3673" y="1069"/>
                    </a:lnTo>
                    <a:lnTo>
                      <a:pt x="3679" y="1073"/>
                    </a:lnTo>
                    <a:lnTo>
                      <a:pt x="3686" y="1077"/>
                    </a:lnTo>
                    <a:lnTo>
                      <a:pt x="3699" y="1083"/>
                    </a:lnTo>
                    <a:lnTo>
                      <a:pt x="3713" y="1087"/>
                    </a:lnTo>
                    <a:lnTo>
                      <a:pt x="3728" y="1091"/>
                    </a:lnTo>
                    <a:lnTo>
                      <a:pt x="3744" y="1094"/>
                    </a:lnTo>
                    <a:lnTo>
                      <a:pt x="3760" y="1098"/>
                    </a:lnTo>
                    <a:lnTo>
                      <a:pt x="3774" y="1103"/>
                    </a:lnTo>
                    <a:lnTo>
                      <a:pt x="3783" y="1108"/>
                    </a:lnTo>
                    <a:lnTo>
                      <a:pt x="3792" y="1113"/>
                    </a:lnTo>
                    <a:lnTo>
                      <a:pt x="3800" y="1118"/>
                    </a:lnTo>
                    <a:lnTo>
                      <a:pt x="3807" y="1125"/>
                    </a:lnTo>
                    <a:lnTo>
                      <a:pt x="3823" y="1139"/>
                    </a:lnTo>
                    <a:lnTo>
                      <a:pt x="3836" y="1153"/>
                    </a:lnTo>
                    <a:lnTo>
                      <a:pt x="3851" y="1168"/>
                    </a:lnTo>
                    <a:lnTo>
                      <a:pt x="3867" y="1181"/>
                    </a:lnTo>
                    <a:lnTo>
                      <a:pt x="3876" y="1186"/>
                    </a:lnTo>
                    <a:lnTo>
                      <a:pt x="3886" y="1191"/>
                    </a:lnTo>
                    <a:lnTo>
                      <a:pt x="3897" y="1195"/>
                    </a:lnTo>
                    <a:lnTo>
                      <a:pt x="3910" y="1199"/>
                    </a:lnTo>
                    <a:lnTo>
                      <a:pt x="3931" y="1204"/>
                    </a:lnTo>
                    <a:lnTo>
                      <a:pt x="3951" y="1210"/>
                    </a:lnTo>
                    <a:lnTo>
                      <a:pt x="3972" y="1218"/>
                    </a:lnTo>
                    <a:lnTo>
                      <a:pt x="3993" y="1226"/>
                    </a:lnTo>
                    <a:lnTo>
                      <a:pt x="4012" y="1235"/>
                    </a:lnTo>
                    <a:lnTo>
                      <a:pt x="4033" y="1245"/>
                    </a:lnTo>
                    <a:lnTo>
                      <a:pt x="4051" y="1256"/>
                    </a:lnTo>
                    <a:lnTo>
                      <a:pt x="4069" y="1267"/>
                    </a:lnTo>
                    <a:lnTo>
                      <a:pt x="4099" y="1295"/>
                    </a:lnTo>
                    <a:lnTo>
                      <a:pt x="4085" y="1319"/>
                    </a:lnTo>
                    <a:lnTo>
                      <a:pt x="4069" y="1343"/>
                    </a:lnTo>
                    <a:lnTo>
                      <a:pt x="4051" y="1367"/>
                    </a:lnTo>
                    <a:lnTo>
                      <a:pt x="4032" y="1389"/>
                    </a:lnTo>
                    <a:lnTo>
                      <a:pt x="4010" y="1412"/>
                    </a:lnTo>
                    <a:lnTo>
                      <a:pt x="3988" y="1435"/>
                    </a:lnTo>
                    <a:lnTo>
                      <a:pt x="3968" y="1457"/>
                    </a:lnTo>
                    <a:lnTo>
                      <a:pt x="3950" y="1480"/>
                    </a:lnTo>
                    <a:lnTo>
                      <a:pt x="3942" y="1492"/>
                    </a:lnTo>
                    <a:lnTo>
                      <a:pt x="3934" y="1503"/>
                    </a:lnTo>
                    <a:lnTo>
                      <a:pt x="3927" y="1515"/>
                    </a:lnTo>
                    <a:lnTo>
                      <a:pt x="3920" y="1528"/>
                    </a:lnTo>
                    <a:lnTo>
                      <a:pt x="3914" y="1542"/>
                    </a:lnTo>
                    <a:lnTo>
                      <a:pt x="3909" y="1556"/>
                    </a:lnTo>
                    <a:lnTo>
                      <a:pt x="3905" y="1571"/>
                    </a:lnTo>
                    <a:lnTo>
                      <a:pt x="3901" y="1587"/>
                    </a:lnTo>
                    <a:lnTo>
                      <a:pt x="3896" y="1603"/>
                    </a:lnTo>
                    <a:lnTo>
                      <a:pt x="3890" y="1617"/>
                    </a:lnTo>
                    <a:lnTo>
                      <a:pt x="3883" y="1631"/>
                    </a:lnTo>
                    <a:lnTo>
                      <a:pt x="3875" y="1643"/>
                    </a:lnTo>
                    <a:lnTo>
                      <a:pt x="3858" y="1668"/>
                    </a:lnTo>
                    <a:lnTo>
                      <a:pt x="3841" y="1694"/>
                    </a:lnTo>
                    <a:lnTo>
                      <a:pt x="3832" y="1710"/>
                    </a:lnTo>
                    <a:lnTo>
                      <a:pt x="3826" y="1727"/>
                    </a:lnTo>
                    <a:lnTo>
                      <a:pt x="3822" y="1744"/>
                    </a:lnTo>
                    <a:lnTo>
                      <a:pt x="3819" y="1761"/>
                    </a:lnTo>
                    <a:lnTo>
                      <a:pt x="3814" y="1796"/>
                    </a:lnTo>
                    <a:lnTo>
                      <a:pt x="3806" y="1834"/>
                    </a:lnTo>
                    <a:lnTo>
                      <a:pt x="3805" y="1841"/>
                    </a:lnTo>
                    <a:lnTo>
                      <a:pt x="3804" y="1849"/>
                    </a:lnTo>
                    <a:lnTo>
                      <a:pt x="3804" y="1858"/>
                    </a:lnTo>
                    <a:lnTo>
                      <a:pt x="3805" y="1867"/>
                    </a:lnTo>
                    <a:lnTo>
                      <a:pt x="3806" y="1878"/>
                    </a:lnTo>
                    <a:lnTo>
                      <a:pt x="3807" y="1887"/>
                    </a:lnTo>
                    <a:lnTo>
                      <a:pt x="3810" y="1897"/>
                    </a:lnTo>
                    <a:lnTo>
                      <a:pt x="3814" y="1906"/>
                    </a:lnTo>
                    <a:lnTo>
                      <a:pt x="3753" y="1935"/>
                    </a:lnTo>
                    <a:lnTo>
                      <a:pt x="3747" y="1940"/>
                    </a:lnTo>
                    <a:lnTo>
                      <a:pt x="3740" y="1942"/>
                    </a:lnTo>
                    <a:lnTo>
                      <a:pt x="3732" y="1946"/>
                    </a:lnTo>
                    <a:lnTo>
                      <a:pt x="3726" y="1948"/>
                    </a:lnTo>
                    <a:lnTo>
                      <a:pt x="3717" y="1948"/>
                    </a:lnTo>
                    <a:lnTo>
                      <a:pt x="3709" y="1949"/>
                    </a:lnTo>
                    <a:lnTo>
                      <a:pt x="3700" y="1948"/>
                    </a:lnTo>
                    <a:lnTo>
                      <a:pt x="3692" y="1946"/>
                    </a:lnTo>
                    <a:lnTo>
                      <a:pt x="3674" y="1942"/>
                    </a:lnTo>
                    <a:lnTo>
                      <a:pt x="3657" y="1937"/>
                    </a:lnTo>
                    <a:lnTo>
                      <a:pt x="3642" y="1932"/>
                    </a:lnTo>
                    <a:lnTo>
                      <a:pt x="3627" y="1927"/>
                    </a:lnTo>
                    <a:lnTo>
                      <a:pt x="3613" y="1922"/>
                    </a:lnTo>
                    <a:lnTo>
                      <a:pt x="3601" y="1916"/>
                    </a:lnTo>
                    <a:lnTo>
                      <a:pt x="3591" y="1915"/>
                    </a:lnTo>
                    <a:lnTo>
                      <a:pt x="3582" y="1914"/>
                    </a:lnTo>
                    <a:lnTo>
                      <a:pt x="3574" y="1916"/>
                    </a:lnTo>
                    <a:lnTo>
                      <a:pt x="3566" y="1920"/>
                    </a:lnTo>
                    <a:lnTo>
                      <a:pt x="3559" y="1929"/>
                    </a:lnTo>
                    <a:lnTo>
                      <a:pt x="3550" y="1940"/>
                    </a:lnTo>
                    <a:lnTo>
                      <a:pt x="3537" y="1957"/>
                    </a:lnTo>
                    <a:lnTo>
                      <a:pt x="3526" y="1972"/>
                    </a:lnTo>
                    <a:lnTo>
                      <a:pt x="3525" y="1976"/>
                    </a:lnTo>
                    <a:lnTo>
                      <a:pt x="3524" y="1980"/>
                    </a:lnTo>
                    <a:lnTo>
                      <a:pt x="3524" y="1984"/>
                    </a:lnTo>
                    <a:lnTo>
                      <a:pt x="3525" y="1988"/>
                    </a:lnTo>
                    <a:lnTo>
                      <a:pt x="3526" y="1992"/>
                    </a:lnTo>
                    <a:lnTo>
                      <a:pt x="3530" y="1995"/>
                    </a:lnTo>
                    <a:lnTo>
                      <a:pt x="3534" y="1999"/>
                    </a:lnTo>
                    <a:lnTo>
                      <a:pt x="3539" y="2003"/>
                    </a:lnTo>
                    <a:lnTo>
                      <a:pt x="3555" y="2008"/>
                    </a:lnTo>
                    <a:lnTo>
                      <a:pt x="3572" y="2012"/>
                    </a:lnTo>
                    <a:lnTo>
                      <a:pt x="3574" y="2014"/>
                    </a:lnTo>
                    <a:lnTo>
                      <a:pt x="3578" y="2015"/>
                    </a:lnTo>
                    <a:lnTo>
                      <a:pt x="3579" y="2016"/>
                    </a:lnTo>
                    <a:lnTo>
                      <a:pt x="3581" y="2019"/>
                    </a:lnTo>
                    <a:lnTo>
                      <a:pt x="3582" y="2021"/>
                    </a:lnTo>
                    <a:lnTo>
                      <a:pt x="3581" y="2025"/>
                    </a:lnTo>
                    <a:lnTo>
                      <a:pt x="3579" y="2029"/>
                    </a:lnTo>
                    <a:lnTo>
                      <a:pt x="3577" y="2034"/>
                    </a:lnTo>
                    <a:lnTo>
                      <a:pt x="3566" y="2047"/>
                    </a:lnTo>
                    <a:lnTo>
                      <a:pt x="3555" y="2060"/>
                    </a:lnTo>
                    <a:lnTo>
                      <a:pt x="3539" y="2073"/>
                    </a:lnTo>
                    <a:lnTo>
                      <a:pt x="3524" y="2084"/>
                    </a:lnTo>
                    <a:lnTo>
                      <a:pt x="3508" y="2094"/>
                    </a:lnTo>
                    <a:lnTo>
                      <a:pt x="3490" y="2100"/>
                    </a:lnTo>
                    <a:lnTo>
                      <a:pt x="3482" y="2103"/>
                    </a:lnTo>
                    <a:lnTo>
                      <a:pt x="3473" y="2104"/>
                    </a:lnTo>
                    <a:lnTo>
                      <a:pt x="3465" y="2106"/>
                    </a:lnTo>
                    <a:lnTo>
                      <a:pt x="3458" y="2106"/>
                    </a:lnTo>
                    <a:lnTo>
                      <a:pt x="3445" y="2104"/>
                    </a:lnTo>
                    <a:lnTo>
                      <a:pt x="3433" y="2107"/>
                    </a:lnTo>
                    <a:lnTo>
                      <a:pt x="3421" y="2111"/>
                    </a:lnTo>
                    <a:lnTo>
                      <a:pt x="3411" y="2116"/>
                    </a:lnTo>
                    <a:lnTo>
                      <a:pt x="3402" y="2124"/>
                    </a:lnTo>
                    <a:lnTo>
                      <a:pt x="3393" y="2131"/>
                    </a:lnTo>
                    <a:lnTo>
                      <a:pt x="3384" y="2141"/>
                    </a:lnTo>
                    <a:lnTo>
                      <a:pt x="3375" y="2151"/>
                    </a:lnTo>
                    <a:lnTo>
                      <a:pt x="3359" y="2173"/>
                    </a:lnTo>
                    <a:lnTo>
                      <a:pt x="3341" y="2194"/>
                    </a:lnTo>
                    <a:lnTo>
                      <a:pt x="3332" y="2204"/>
                    </a:lnTo>
                    <a:lnTo>
                      <a:pt x="3323" y="2213"/>
                    </a:lnTo>
                    <a:lnTo>
                      <a:pt x="3313" y="2221"/>
                    </a:lnTo>
                    <a:lnTo>
                      <a:pt x="3302" y="2229"/>
                    </a:lnTo>
                    <a:lnTo>
                      <a:pt x="3289" y="2236"/>
                    </a:lnTo>
                    <a:lnTo>
                      <a:pt x="3279" y="2245"/>
                    </a:lnTo>
                    <a:lnTo>
                      <a:pt x="3270" y="2256"/>
                    </a:lnTo>
                    <a:lnTo>
                      <a:pt x="3262" y="2267"/>
                    </a:lnTo>
                    <a:lnTo>
                      <a:pt x="3248" y="2292"/>
                    </a:lnTo>
                    <a:lnTo>
                      <a:pt x="3234" y="2317"/>
                    </a:lnTo>
                    <a:lnTo>
                      <a:pt x="3226" y="2330"/>
                    </a:lnTo>
                    <a:lnTo>
                      <a:pt x="3217" y="2341"/>
                    </a:lnTo>
                    <a:lnTo>
                      <a:pt x="3208" y="2353"/>
                    </a:lnTo>
                    <a:lnTo>
                      <a:pt x="3197" y="2363"/>
                    </a:lnTo>
                    <a:lnTo>
                      <a:pt x="3174" y="2384"/>
                    </a:lnTo>
                    <a:lnTo>
                      <a:pt x="3152" y="2405"/>
                    </a:lnTo>
                    <a:lnTo>
                      <a:pt x="3144" y="2410"/>
                    </a:lnTo>
                    <a:lnTo>
                      <a:pt x="3136" y="2416"/>
                    </a:lnTo>
                    <a:lnTo>
                      <a:pt x="3130" y="2423"/>
                    </a:lnTo>
                    <a:lnTo>
                      <a:pt x="3126" y="2429"/>
                    </a:lnTo>
                    <a:lnTo>
                      <a:pt x="3123" y="2437"/>
                    </a:lnTo>
                    <a:lnTo>
                      <a:pt x="3123" y="2445"/>
                    </a:lnTo>
                    <a:lnTo>
                      <a:pt x="3126" y="2454"/>
                    </a:lnTo>
                    <a:lnTo>
                      <a:pt x="3131" y="2464"/>
                    </a:lnTo>
                    <a:lnTo>
                      <a:pt x="3140" y="2477"/>
                    </a:lnTo>
                    <a:lnTo>
                      <a:pt x="3151" y="2490"/>
                    </a:lnTo>
                    <a:lnTo>
                      <a:pt x="3156" y="2494"/>
                    </a:lnTo>
                    <a:lnTo>
                      <a:pt x="3162" y="2498"/>
                    </a:lnTo>
                    <a:lnTo>
                      <a:pt x="3170" y="2502"/>
                    </a:lnTo>
                    <a:lnTo>
                      <a:pt x="3179" y="2503"/>
                    </a:lnTo>
                    <a:lnTo>
                      <a:pt x="3192" y="2505"/>
                    </a:lnTo>
                    <a:lnTo>
                      <a:pt x="3204" y="2505"/>
                    </a:lnTo>
                    <a:lnTo>
                      <a:pt x="3215" y="2502"/>
                    </a:lnTo>
                    <a:lnTo>
                      <a:pt x="3227" y="2498"/>
                    </a:lnTo>
                    <a:lnTo>
                      <a:pt x="3236" y="2492"/>
                    </a:lnTo>
                    <a:lnTo>
                      <a:pt x="3244" y="2484"/>
                    </a:lnTo>
                    <a:lnTo>
                      <a:pt x="3248" y="2480"/>
                    </a:lnTo>
                    <a:lnTo>
                      <a:pt x="3250" y="2475"/>
                    </a:lnTo>
                    <a:lnTo>
                      <a:pt x="3253" y="2468"/>
                    </a:lnTo>
                    <a:lnTo>
                      <a:pt x="3254" y="2462"/>
                    </a:lnTo>
                    <a:lnTo>
                      <a:pt x="3257" y="2454"/>
                    </a:lnTo>
                    <a:lnTo>
                      <a:pt x="3261" y="2446"/>
                    </a:lnTo>
                    <a:lnTo>
                      <a:pt x="3263" y="2438"/>
                    </a:lnTo>
                    <a:lnTo>
                      <a:pt x="3269" y="2432"/>
                    </a:lnTo>
                    <a:lnTo>
                      <a:pt x="3272" y="2427"/>
                    </a:lnTo>
                    <a:lnTo>
                      <a:pt x="3278" y="2422"/>
                    </a:lnTo>
                    <a:lnTo>
                      <a:pt x="3283" y="2418"/>
                    </a:lnTo>
                    <a:lnTo>
                      <a:pt x="3288" y="2414"/>
                    </a:lnTo>
                    <a:lnTo>
                      <a:pt x="3300" y="2407"/>
                    </a:lnTo>
                    <a:lnTo>
                      <a:pt x="3314" y="2403"/>
                    </a:lnTo>
                    <a:lnTo>
                      <a:pt x="3328" y="2400"/>
                    </a:lnTo>
                    <a:lnTo>
                      <a:pt x="3345" y="2396"/>
                    </a:lnTo>
                    <a:lnTo>
                      <a:pt x="3359" y="2394"/>
                    </a:lnTo>
                    <a:lnTo>
                      <a:pt x="3373" y="2393"/>
                    </a:lnTo>
                    <a:lnTo>
                      <a:pt x="3385" y="2394"/>
                    </a:lnTo>
                    <a:lnTo>
                      <a:pt x="3395" y="2397"/>
                    </a:lnTo>
                    <a:lnTo>
                      <a:pt x="3405" y="2401"/>
                    </a:lnTo>
                    <a:lnTo>
                      <a:pt x="3414" y="2406"/>
                    </a:lnTo>
                    <a:lnTo>
                      <a:pt x="3421" y="2413"/>
                    </a:lnTo>
                    <a:lnTo>
                      <a:pt x="3427" y="2420"/>
                    </a:lnTo>
                    <a:lnTo>
                      <a:pt x="3432" y="2429"/>
                    </a:lnTo>
                    <a:lnTo>
                      <a:pt x="3437" y="2438"/>
                    </a:lnTo>
                    <a:lnTo>
                      <a:pt x="3441" y="2449"/>
                    </a:lnTo>
                    <a:lnTo>
                      <a:pt x="3443" y="2460"/>
                    </a:lnTo>
                    <a:lnTo>
                      <a:pt x="3446" y="2484"/>
                    </a:lnTo>
                    <a:lnTo>
                      <a:pt x="3447" y="2510"/>
                    </a:lnTo>
                    <a:lnTo>
                      <a:pt x="3443" y="2520"/>
                    </a:lnTo>
                    <a:lnTo>
                      <a:pt x="3440" y="2528"/>
                    </a:lnTo>
                    <a:lnTo>
                      <a:pt x="3438" y="2537"/>
                    </a:lnTo>
                    <a:lnTo>
                      <a:pt x="3438" y="2547"/>
                    </a:lnTo>
                    <a:lnTo>
                      <a:pt x="3438" y="2555"/>
                    </a:lnTo>
                    <a:lnTo>
                      <a:pt x="3440" y="2560"/>
                    </a:lnTo>
                    <a:lnTo>
                      <a:pt x="3441" y="2567"/>
                    </a:lnTo>
                    <a:lnTo>
                      <a:pt x="3445" y="2572"/>
                    </a:lnTo>
                    <a:lnTo>
                      <a:pt x="3450" y="2581"/>
                    </a:lnTo>
                    <a:lnTo>
                      <a:pt x="3454" y="2589"/>
                    </a:lnTo>
                    <a:lnTo>
                      <a:pt x="3458" y="2597"/>
                    </a:lnTo>
                    <a:lnTo>
                      <a:pt x="3460" y="2607"/>
                    </a:lnTo>
                    <a:lnTo>
                      <a:pt x="3460" y="2617"/>
                    </a:lnTo>
                    <a:lnTo>
                      <a:pt x="3460" y="2629"/>
                    </a:lnTo>
                    <a:lnTo>
                      <a:pt x="3462" y="2641"/>
                    </a:lnTo>
                    <a:lnTo>
                      <a:pt x="3462" y="2651"/>
                    </a:lnTo>
                    <a:lnTo>
                      <a:pt x="3403" y="2666"/>
                    </a:lnTo>
                    <a:lnTo>
                      <a:pt x="3405" y="2678"/>
                    </a:lnTo>
                    <a:lnTo>
                      <a:pt x="3405" y="2688"/>
                    </a:lnTo>
                    <a:lnTo>
                      <a:pt x="3405" y="2700"/>
                    </a:lnTo>
                    <a:lnTo>
                      <a:pt x="3406" y="2711"/>
                    </a:lnTo>
                    <a:lnTo>
                      <a:pt x="3410" y="2717"/>
                    </a:lnTo>
                    <a:lnTo>
                      <a:pt x="3414" y="2723"/>
                    </a:lnTo>
                    <a:lnTo>
                      <a:pt x="3419" y="2727"/>
                    </a:lnTo>
                    <a:lnTo>
                      <a:pt x="3423" y="2731"/>
                    </a:lnTo>
                    <a:lnTo>
                      <a:pt x="3428" y="2735"/>
                    </a:lnTo>
                    <a:lnTo>
                      <a:pt x="3430" y="2742"/>
                    </a:lnTo>
                    <a:lnTo>
                      <a:pt x="3433" y="2748"/>
                    </a:lnTo>
                    <a:lnTo>
                      <a:pt x="3434" y="2758"/>
                    </a:lnTo>
                    <a:lnTo>
                      <a:pt x="3433" y="2775"/>
                    </a:lnTo>
                    <a:lnTo>
                      <a:pt x="3433" y="2793"/>
                    </a:lnTo>
                    <a:lnTo>
                      <a:pt x="3434" y="2802"/>
                    </a:lnTo>
                    <a:lnTo>
                      <a:pt x="3436" y="2810"/>
                    </a:lnTo>
                    <a:lnTo>
                      <a:pt x="3440" y="2817"/>
                    </a:lnTo>
                    <a:lnTo>
                      <a:pt x="3446" y="2823"/>
                    </a:lnTo>
                    <a:lnTo>
                      <a:pt x="3454" y="2830"/>
                    </a:lnTo>
                    <a:lnTo>
                      <a:pt x="3460" y="2837"/>
                    </a:lnTo>
                    <a:lnTo>
                      <a:pt x="3465" y="2844"/>
                    </a:lnTo>
                    <a:lnTo>
                      <a:pt x="3469" y="2849"/>
                    </a:lnTo>
                    <a:lnTo>
                      <a:pt x="3472" y="2856"/>
                    </a:lnTo>
                    <a:lnTo>
                      <a:pt x="3473" y="2862"/>
                    </a:lnTo>
                    <a:lnTo>
                      <a:pt x="3473" y="2869"/>
                    </a:lnTo>
                    <a:lnTo>
                      <a:pt x="3473" y="2874"/>
                    </a:lnTo>
                    <a:lnTo>
                      <a:pt x="3472" y="2880"/>
                    </a:lnTo>
                    <a:lnTo>
                      <a:pt x="3469" y="2887"/>
                    </a:lnTo>
                    <a:lnTo>
                      <a:pt x="3465" y="2892"/>
                    </a:lnTo>
                    <a:lnTo>
                      <a:pt x="3462" y="2898"/>
                    </a:lnTo>
                    <a:lnTo>
                      <a:pt x="3452" y="2910"/>
                    </a:lnTo>
                    <a:lnTo>
                      <a:pt x="3440" y="2923"/>
                    </a:lnTo>
                    <a:lnTo>
                      <a:pt x="3430" y="2932"/>
                    </a:lnTo>
                    <a:lnTo>
                      <a:pt x="3421" y="2941"/>
                    </a:lnTo>
                    <a:lnTo>
                      <a:pt x="3411" y="2949"/>
                    </a:lnTo>
                    <a:lnTo>
                      <a:pt x="3401" y="2957"/>
                    </a:lnTo>
                    <a:lnTo>
                      <a:pt x="3390" y="2963"/>
                    </a:lnTo>
                    <a:lnTo>
                      <a:pt x="3379" y="2968"/>
                    </a:lnTo>
                    <a:lnTo>
                      <a:pt x="3366" y="2972"/>
                    </a:lnTo>
                    <a:lnTo>
                      <a:pt x="3353" y="2975"/>
                    </a:lnTo>
                    <a:lnTo>
                      <a:pt x="3336" y="2979"/>
                    </a:lnTo>
                    <a:lnTo>
                      <a:pt x="3322" y="2983"/>
                    </a:lnTo>
                    <a:lnTo>
                      <a:pt x="3315" y="2986"/>
                    </a:lnTo>
                    <a:lnTo>
                      <a:pt x="3310" y="2992"/>
                    </a:lnTo>
                    <a:lnTo>
                      <a:pt x="3307" y="2999"/>
                    </a:lnTo>
                    <a:lnTo>
                      <a:pt x="3307" y="3008"/>
                    </a:lnTo>
                    <a:lnTo>
                      <a:pt x="3307" y="3019"/>
                    </a:lnTo>
                    <a:lnTo>
                      <a:pt x="3309" y="3030"/>
                    </a:lnTo>
                    <a:lnTo>
                      <a:pt x="3311" y="3042"/>
                    </a:lnTo>
                    <a:lnTo>
                      <a:pt x="3314" y="3055"/>
                    </a:lnTo>
                    <a:lnTo>
                      <a:pt x="3318" y="3067"/>
                    </a:lnTo>
                    <a:lnTo>
                      <a:pt x="3323" y="3077"/>
                    </a:lnTo>
                    <a:lnTo>
                      <a:pt x="3329" y="3086"/>
                    </a:lnTo>
                    <a:lnTo>
                      <a:pt x="3337" y="3093"/>
                    </a:lnTo>
                    <a:lnTo>
                      <a:pt x="3350" y="3102"/>
                    </a:lnTo>
                    <a:lnTo>
                      <a:pt x="3362" y="3108"/>
                    </a:lnTo>
                    <a:lnTo>
                      <a:pt x="3372" y="3115"/>
                    </a:lnTo>
                    <a:lnTo>
                      <a:pt x="3380" y="3121"/>
                    </a:lnTo>
                    <a:lnTo>
                      <a:pt x="3385" y="3129"/>
                    </a:lnTo>
                    <a:lnTo>
                      <a:pt x="3389" y="3139"/>
                    </a:lnTo>
                    <a:lnTo>
                      <a:pt x="3392" y="3154"/>
                    </a:lnTo>
                    <a:lnTo>
                      <a:pt x="3392" y="3170"/>
                    </a:lnTo>
                    <a:lnTo>
                      <a:pt x="3386" y="3178"/>
                    </a:lnTo>
                    <a:lnTo>
                      <a:pt x="3380" y="3186"/>
                    </a:lnTo>
                    <a:lnTo>
                      <a:pt x="3373" y="3192"/>
                    </a:lnTo>
                    <a:lnTo>
                      <a:pt x="3367" y="3198"/>
                    </a:lnTo>
                    <a:lnTo>
                      <a:pt x="3354" y="3209"/>
                    </a:lnTo>
                    <a:lnTo>
                      <a:pt x="3342" y="3220"/>
                    </a:lnTo>
                    <a:lnTo>
                      <a:pt x="3337" y="3226"/>
                    </a:lnTo>
                    <a:lnTo>
                      <a:pt x="3332" y="3231"/>
                    </a:lnTo>
                    <a:lnTo>
                      <a:pt x="3328" y="3239"/>
                    </a:lnTo>
                    <a:lnTo>
                      <a:pt x="3326" y="3246"/>
                    </a:lnTo>
                    <a:lnTo>
                      <a:pt x="3324" y="3255"/>
                    </a:lnTo>
                    <a:lnTo>
                      <a:pt x="3324" y="3265"/>
                    </a:lnTo>
                    <a:lnTo>
                      <a:pt x="3326" y="3275"/>
                    </a:lnTo>
                    <a:lnTo>
                      <a:pt x="3328" y="3288"/>
                    </a:lnTo>
                    <a:lnTo>
                      <a:pt x="3332" y="3305"/>
                    </a:lnTo>
                    <a:lnTo>
                      <a:pt x="3335" y="3322"/>
                    </a:lnTo>
                    <a:lnTo>
                      <a:pt x="3336" y="3339"/>
                    </a:lnTo>
                    <a:lnTo>
                      <a:pt x="3337" y="3357"/>
                    </a:lnTo>
                    <a:lnTo>
                      <a:pt x="3340" y="3374"/>
                    </a:lnTo>
                    <a:lnTo>
                      <a:pt x="3342" y="3391"/>
                    </a:lnTo>
                    <a:lnTo>
                      <a:pt x="3348" y="3407"/>
                    </a:lnTo>
                    <a:lnTo>
                      <a:pt x="3354" y="3424"/>
                    </a:lnTo>
                    <a:lnTo>
                      <a:pt x="3361" y="3432"/>
                    </a:lnTo>
                    <a:lnTo>
                      <a:pt x="3368" y="3440"/>
                    </a:lnTo>
                    <a:lnTo>
                      <a:pt x="3377" y="3445"/>
                    </a:lnTo>
                    <a:lnTo>
                      <a:pt x="3388" y="3451"/>
                    </a:lnTo>
                    <a:lnTo>
                      <a:pt x="3412" y="3459"/>
                    </a:lnTo>
                    <a:lnTo>
                      <a:pt x="3437" y="3468"/>
                    </a:lnTo>
                    <a:lnTo>
                      <a:pt x="3450" y="3472"/>
                    </a:lnTo>
                    <a:lnTo>
                      <a:pt x="3462" y="3476"/>
                    </a:lnTo>
                    <a:lnTo>
                      <a:pt x="3472" y="3481"/>
                    </a:lnTo>
                    <a:lnTo>
                      <a:pt x="3482" y="3486"/>
                    </a:lnTo>
                    <a:lnTo>
                      <a:pt x="3490" y="3494"/>
                    </a:lnTo>
                    <a:lnTo>
                      <a:pt x="3497" y="3502"/>
                    </a:lnTo>
                    <a:lnTo>
                      <a:pt x="3499" y="3506"/>
                    </a:lnTo>
                    <a:lnTo>
                      <a:pt x="3502" y="3511"/>
                    </a:lnTo>
                    <a:lnTo>
                      <a:pt x="3502" y="3516"/>
                    </a:lnTo>
                    <a:lnTo>
                      <a:pt x="3503" y="3521"/>
                    </a:lnTo>
                    <a:lnTo>
                      <a:pt x="3503" y="3529"/>
                    </a:lnTo>
                    <a:lnTo>
                      <a:pt x="3500" y="3537"/>
                    </a:lnTo>
                    <a:lnTo>
                      <a:pt x="3498" y="3543"/>
                    </a:lnTo>
                    <a:lnTo>
                      <a:pt x="3495" y="3549"/>
                    </a:lnTo>
                    <a:lnTo>
                      <a:pt x="3487" y="3560"/>
                    </a:lnTo>
                    <a:lnTo>
                      <a:pt x="3481" y="3575"/>
                    </a:lnTo>
                    <a:lnTo>
                      <a:pt x="3478" y="3586"/>
                    </a:lnTo>
                    <a:lnTo>
                      <a:pt x="3478" y="3600"/>
                    </a:lnTo>
                    <a:lnTo>
                      <a:pt x="3478" y="3615"/>
                    </a:lnTo>
                    <a:lnTo>
                      <a:pt x="3480" y="3629"/>
                    </a:lnTo>
                    <a:lnTo>
                      <a:pt x="3486" y="3657"/>
                    </a:lnTo>
                    <a:lnTo>
                      <a:pt x="3493" y="3683"/>
                    </a:lnTo>
                    <a:lnTo>
                      <a:pt x="3484" y="3685"/>
                    </a:lnTo>
                    <a:lnTo>
                      <a:pt x="3473" y="3687"/>
                    </a:lnTo>
                    <a:lnTo>
                      <a:pt x="3468" y="3676"/>
                    </a:lnTo>
                    <a:lnTo>
                      <a:pt x="3462" y="3664"/>
                    </a:lnTo>
                    <a:lnTo>
                      <a:pt x="3445" y="3661"/>
                    </a:lnTo>
                    <a:lnTo>
                      <a:pt x="3428" y="3660"/>
                    </a:lnTo>
                    <a:lnTo>
                      <a:pt x="3419" y="3661"/>
                    </a:lnTo>
                    <a:lnTo>
                      <a:pt x="3411" y="3664"/>
                    </a:lnTo>
                    <a:lnTo>
                      <a:pt x="3403" y="3668"/>
                    </a:lnTo>
                    <a:lnTo>
                      <a:pt x="3395" y="3673"/>
                    </a:lnTo>
                    <a:lnTo>
                      <a:pt x="3389" y="3712"/>
                    </a:lnTo>
                    <a:lnTo>
                      <a:pt x="3362" y="3721"/>
                    </a:lnTo>
                    <a:lnTo>
                      <a:pt x="3336" y="3730"/>
                    </a:lnTo>
                    <a:lnTo>
                      <a:pt x="3315" y="3739"/>
                    </a:lnTo>
                    <a:lnTo>
                      <a:pt x="3301" y="3748"/>
                    </a:lnTo>
                    <a:lnTo>
                      <a:pt x="3292" y="3756"/>
                    </a:lnTo>
                    <a:lnTo>
                      <a:pt x="3281" y="3762"/>
                    </a:lnTo>
                    <a:lnTo>
                      <a:pt x="3272" y="3768"/>
                    </a:lnTo>
                    <a:lnTo>
                      <a:pt x="3263" y="3771"/>
                    </a:lnTo>
                    <a:lnTo>
                      <a:pt x="3245" y="3778"/>
                    </a:lnTo>
                    <a:lnTo>
                      <a:pt x="3227" y="3783"/>
                    </a:lnTo>
                    <a:lnTo>
                      <a:pt x="3209" y="3788"/>
                    </a:lnTo>
                    <a:lnTo>
                      <a:pt x="3189" y="3793"/>
                    </a:lnTo>
                    <a:lnTo>
                      <a:pt x="3171" y="3800"/>
                    </a:lnTo>
                    <a:lnTo>
                      <a:pt x="3151" y="3810"/>
                    </a:lnTo>
                    <a:lnTo>
                      <a:pt x="3145" y="3814"/>
                    </a:lnTo>
                    <a:lnTo>
                      <a:pt x="3142" y="3819"/>
                    </a:lnTo>
                    <a:lnTo>
                      <a:pt x="3139" y="3823"/>
                    </a:lnTo>
                    <a:lnTo>
                      <a:pt x="3138" y="3828"/>
                    </a:lnTo>
                    <a:lnTo>
                      <a:pt x="3138" y="3840"/>
                    </a:lnTo>
                    <a:lnTo>
                      <a:pt x="3140" y="3850"/>
                    </a:lnTo>
                    <a:lnTo>
                      <a:pt x="3144" y="3860"/>
                    </a:lnTo>
                    <a:lnTo>
                      <a:pt x="3144" y="3869"/>
                    </a:lnTo>
                    <a:lnTo>
                      <a:pt x="3144" y="3871"/>
                    </a:lnTo>
                    <a:lnTo>
                      <a:pt x="3142" y="3874"/>
                    </a:lnTo>
                    <a:lnTo>
                      <a:pt x="3138" y="3875"/>
                    </a:lnTo>
                    <a:lnTo>
                      <a:pt x="3132" y="3876"/>
                    </a:lnTo>
                    <a:lnTo>
                      <a:pt x="3103" y="3876"/>
                    </a:lnTo>
                    <a:lnTo>
                      <a:pt x="3074" y="3875"/>
                    </a:lnTo>
                    <a:lnTo>
                      <a:pt x="3060" y="3874"/>
                    </a:lnTo>
                    <a:lnTo>
                      <a:pt x="3046" y="3874"/>
                    </a:lnTo>
                    <a:lnTo>
                      <a:pt x="3030" y="3874"/>
                    </a:lnTo>
                    <a:lnTo>
                      <a:pt x="3015" y="3876"/>
                    </a:lnTo>
                    <a:lnTo>
                      <a:pt x="2985" y="3880"/>
                    </a:lnTo>
                    <a:lnTo>
                      <a:pt x="2943" y="3883"/>
                    </a:lnTo>
                    <a:lnTo>
                      <a:pt x="2923" y="3883"/>
                    </a:lnTo>
                    <a:lnTo>
                      <a:pt x="2903" y="3880"/>
                    </a:lnTo>
                    <a:lnTo>
                      <a:pt x="2894" y="3879"/>
                    </a:lnTo>
                    <a:lnTo>
                      <a:pt x="2886" y="3876"/>
                    </a:lnTo>
                    <a:lnTo>
                      <a:pt x="2880" y="3874"/>
                    </a:lnTo>
                    <a:lnTo>
                      <a:pt x="2873" y="3870"/>
                    </a:lnTo>
                    <a:lnTo>
                      <a:pt x="2866" y="3862"/>
                    </a:lnTo>
                    <a:lnTo>
                      <a:pt x="2859" y="3854"/>
                    </a:lnTo>
                    <a:lnTo>
                      <a:pt x="2854" y="3847"/>
                    </a:lnTo>
                    <a:lnTo>
                      <a:pt x="2849" y="3839"/>
                    </a:lnTo>
                    <a:lnTo>
                      <a:pt x="2844" y="3831"/>
                    </a:lnTo>
                    <a:lnTo>
                      <a:pt x="2836" y="3826"/>
                    </a:lnTo>
                    <a:lnTo>
                      <a:pt x="2827" y="3819"/>
                    </a:lnTo>
                    <a:lnTo>
                      <a:pt x="2814" y="3815"/>
                    </a:lnTo>
                    <a:lnTo>
                      <a:pt x="2781" y="3809"/>
                    </a:lnTo>
                    <a:lnTo>
                      <a:pt x="2756" y="3801"/>
                    </a:lnTo>
                    <a:lnTo>
                      <a:pt x="2750" y="3799"/>
                    </a:lnTo>
                    <a:lnTo>
                      <a:pt x="2745" y="3795"/>
                    </a:lnTo>
                    <a:lnTo>
                      <a:pt x="2740" y="3791"/>
                    </a:lnTo>
                    <a:lnTo>
                      <a:pt x="2736" y="3786"/>
                    </a:lnTo>
                    <a:lnTo>
                      <a:pt x="2732" y="3779"/>
                    </a:lnTo>
                    <a:lnTo>
                      <a:pt x="2730" y="3771"/>
                    </a:lnTo>
                    <a:lnTo>
                      <a:pt x="2726" y="3764"/>
                    </a:lnTo>
                    <a:lnTo>
                      <a:pt x="2723" y="3753"/>
                    </a:lnTo>
                    <a:lnTo>
                      <a:pt x="2721" y="3744"/>
                    </a:lnTo>
                    <a:lnTo>
                      <a:pt x="2715" y="3736"/>
                    </a:lnTo>
                    <a:lnTo>
                      <a:pt x="2710" y="3730"/>
                    </a:lnTo>
                    <a:lnTo>
                      <a:pt x="2702" y="3726"/>
                    </a:lnTo>
                    <a:lnTo>
                      <a:pt x="2695" y="3722"/>
                    </a:lnTo>
                    <a:lnTo>
                      <a:pt x="2687" y="3720"/>
                    </a:lnTo>
                    <a:lnTo>
                      <a:pt x="2678" y="3717"/>
                    </a:lnTo>
                    <a:lnTo>
                      <a:pt x="2669" y="3716"/>
                    </a:lnTo>
                    <a:lnTo>
                      <a:pt x="2652" y="3712"/>
                    </a:lnTo>
                    <a:lnTo>
                      <a:pt x="2638" y="3708"/>
                    </a:lnTo>
                    <a:lnTo>
                      <a:pt x="2631" y="3704"/>
                    </a:lnTo>
                    <a:lnTo>
                      <a:pt x="2626" y="3700"/>
                    </a:lnTo>
                    <a:lnTo>
                      <a:pt x="2623" y="3695"/>
                    </a:lnTo>
                    <a:lnTo>
                      <a:pt x="2622" y="3689"/>
                    </a:lnTo>
                    <a:lnTo>
                      <a:pt x="2619" y="3677"/>
                    </a:lnTo>
                    <a:lnTo>
                      <a:pt x="2617" y="3672"/>
                    </a:lnTo>
                    <a:lnTo>
                      <a:pt x="2616" y="3670"/>
                    </a:lnTo>
                    <a:lnTo>
                      <a:pt x="2614" y="3669"/>
                    </a:lnTo>
                    <a:lnTo>
                      <a:pt x="2612" y="3669"/>
                    </a:lnTo>
                    <a:lnTo>
                      <a:pt x="2609" y="3670"/>
                    </a:lnTo>
                    <a:lnTo>
                      <a:pt x="2596" y="3678"/>
                    </a:lnTo>
                    <a:lnTo>
                      <a:pt x="2578" y="3686"/>
                    </a:lnTo>
                    <a:lnTo>
                      <a:pt x="2570" y="3690"/>
                    </a:lnTo>
                    <a:lnTo>
                      <a:pt x="2562" y="3694"/>
                    </a:lnTo>
                    <a:lnTo>
                      <a:pt x="2556" y="3695"/>
                    </a:lnTo>
                    <a:lnTo>
                      <a:pt x="2548" y="3696"/>
                    </a:lnTo>
                    <a:lnTo>
                      <a:pt x="2540" y="3696"/>
                    </a:lnTo>
                    <a:lnTo>
                      <a:pt x="2533" y="3696"/>
                    </a:lnTo>
                    <a:lnTo>
                      <a:pt x="2525" y="3694"/>
                    </a:lnTo>
                    <a:lnTo>
                      <a:pt x="2516" y="3691"/>
                    </a:lnTo>
                    <a:lnTo>
                      <a:pt x="2508" y="3687"/>
                    </a:lnTo>
                    <a:lnTo>
                      <a:pt x="2503" y="3683"/>
                    </a:lnTo>
                    <a:lnTo>
                      <a:pt x="2502" y="3678"/>
                    </a:lnTo>
                    <a:lnTo>
                      <a:pt x="2502" y="3673"/>
                    </a:lnTo>
                    <a:lnTo>
                      <a:pt x="2503" y="3668"/>
                    </a:lnTo>
                    <a:lnTo>
                      <a:pt x="2503" y="3661"/>
                    </a:lnTo>
                    <a:lnTo>
                      <a:pt x="2503" y="3656"/>
                    </a:lnTo>
                    <a:lnTo>
                      <a:pt x="2500" y="3650"/>
                    </a:lnTo>
                    <a:lnTo>
                      <a:pt x="2496" y="3646"/>
                    </a:lnTo>
                    <a:lnTo>
                      <a:pt x="2491" y="3642"/>
                    </a:lnTo>
                    <a:lnTo>
                      <a:pt x="2483" y="3638"/>
                    </a:lnTo>
                    <a:lnTo>
                      <a:pt x="2476" y="3634"/>
                    </a:lnTo>
                    <a:lnTo>
                      <a:pt x="2456" y="3628"/>
                    </a:lnTo>
                    <a:lnTo>
                      <a:pt x="2436" y="3621"/>
                    </a:lnTo>
                    <a:lnTo>
                      <a:pt x="2413" y="3615"/>
                    </a:lnTo>
                    <a:lnTo>
                      <a:pt x="2393" y="3610"/>
                    </a:lnTo>
                    <a:lnTo>
                      <a:pt x="2375" y="3603"/>
                    </a:lnTo>
                    <a:lnTo>
                      <a:pt x="2360" y="3597"/>
                    </a:lnTo>
                    <a:lnTo>
                      <a:pt x="2356" y="3594"/>
                    </a:lnTo>
                    <a:lnTo>
                      <a:pt x="2354" y="3590"/>
                    </a:lnTo>
                    <a:lnTo>
                      <a:pt x="2353" y="3585"/>
                    </a:lnTo>
                    <a:lnTo>
                      <a:pt x="2351" y="3580"/>
                    </a:lnTo>
                    <a:lnTo>
                      <a:pt x="2351" y="3569"/>
                    </a:lnTo>
                    <a:lnTo>
                      <a:pt x="2353" y="3558"/>
                    </a:lnTo>
                    <a:lnTo>
                      <a:pt x="2353" y="3546"/>
                    </a:lnTo>
                    <a:lnTo>
                      <a:pt x="2350" y="3537"/>
                    </a:lnTo>
                    <a:lnTo>
                      <a:pt x="2349" y="3533"/>
                    </a:lnTo>
                    <a:lnTo>
                      <a:pt x="2345" y="3531"/>
                    </a:lnTo>
                    <a:lnTo>
                      <a:pt x="2340" y="3529"/>
                    </a:lnTo>
                    <a:lnTo>
                      <a:pt x="2333" y="3528"/>
                    </a:lnTo>
                    <a:lnTo>
                      <a:pt x="2324" y="3529"/>
                    </a:lnTo>
                    <a:lnTo>
                      <a:pt x="2314" y="3531"/>
                    </a:lnTo>
                    <a:lnTo>
                      <a:pt x="2303" y="3533"/>
                    </a:lnTo>
                    <a:lnTo>
                      <a:pt x="2293" y="3537"/>
                    </a:lnTo>
                    <a:lnTo>
                      <a:pt x="2271" y="3545"/>
                    </a:lnTo>
                    <a:lnTo>
                      <a:pt x="2249" y="3556"/>
                    </a:lnTo>
                    <a:lnTo>
                      <a:pt x="2206" y="3581"/>
                    </a:lnTo>
                    <a:lnTo>
                      <a:pt x="2169" y="3602"/>
                    </a:lnTo>
                    <a:lnTo>
                      <a:pt x="2157" y="3607"/>
                    </a:lnTo>
                    <a:lnTo>
                      <a:pt x="2144" y="3612"/>
                    </a:lnTo>
                    <a:lnTo>
                      <a:pt x="2131" y="3616"/>
                    </a:lnTo>
                    <a:lnTo>
                      <a:pt x="2117" y="3620"/>
                    </a:lnTo>
                    <a:lnTo>
                      <a:pt x="2104" y="3622"/>
                    </a:lnTo>
                    <a:lnTo>
                      <a:pt x="2091" y="3626"/>
                    </a:lnTo>
                    <a:lnTo>
                      <a:pt x="2078" y="3632"/>
                    </a:lnTo>
                    <a:lnTo>
                      <a:pt x="2065" y="3638"/>
                    </a:lnTo>
                    <a:lnTo>
                      <a:pt x="2048" y="3647"/>
                    </a:lnTo>
                    <a:lnTo>
                      <a:pt x="2037" y="3657"/>
                    </a:lnTo>
                    <a:lnTo>
                      <a:pt x="2026" y="3668"/>
                    </a:lnTo>
                    <a:lnTo>
                      <a:pt x="2018" y="3678"/>
                    </a:lnTo>
                    <a:lnTo>
                      <a:pt x="2011" y="3690"/>
                    </a:lnTo>
                    <a:lnTo>
                      <a:pt x="2003" y="3701"/>
                    </a:lnTo>
                    <a:lnTo>
                      <a:pt x="1994" y="3713"/>
                    </a:lnTo>
                    <a:lnTo>
                      <a:pt x="1982" y="3725"/>
                    </a:lnTo>
                    <a:lnTo>
                      <a:pt x="1978" y="3726"/>
                    </a:lnTo>
                    <a:lnTo>
                      <a:pt x="1969" y="3725"/>
                    </a:lnTo>
                    <a:lnTo>
                      <a:pt x="1960" y="3722"/>
                    </a:lnTo>
                    <a:lnTo>
                      <a:pt x="1950" y="3721"/>
                    </a:lnTo>
                    <a:lnTo>
                      <a:pt x="1946" y="3721"/>
                    </a:lnTo>
                    <a:lnTo>
                      <a:pt x="1941" y="3721"/>
                    </a:lnTo>
                    <a:lnTo>
                      <a:pt x="1937" y="3724"/>
                    </a:lnTo>
                    <a:lnTo>
                      <a:pt x="1934" y="3726"/>
                    </a:lnTo>
                    <a:lnTo>
                      <a:pt x="1933" y="3730"/>
                    </a:lnTo>
                    <a:lnTo>
                      <a:pt x="1932" y="3735"/>
                    </a:lnTo>
                    <a:lnTo>
                      <a:pt x="1932" y="3743"/>
                    </a:lnTo>
                    <a:lnTo>
                      <a:pt x="1934" y="3752"/>
                    </a:lnTo>
                    <a:lnTo>
                      <a:pt x="1938" y="3765"/>
                    </a:lnTo>
                    <a:lnTo>
                      <a:pt x="1943" y="3775"/>
                    </a:lnTo>
                    <a:lnTo>
                      <a:pt x="1947" y="3783"/>
                    </a:lnTo>
                    <a:lnTo>
                      <a:pt x="1952" y="3791"/>
                    </a:lnTo>
                    <a:lnTo>
                      <a:pt x="1955" y="3799"/>
                    </a:lnTo>
                    <a:lnTo>
                      <a:pt x="1956" y="3808"/>
                    </a:lnTo>
                    <a:lnTo>
                      <a:pt x="1956" y="3821"/>
                    </a:lnTo>
                    <a:lnTo>
                      <a:pt x="1954" y="3839"/>
                    </a:lnTo>
                    <a:lnTo>
                      <a:pt x="1951" y="3856"/>
                    </a:lnTo>
                    <a:lnTo>
                      <a:pt x="1950" y="3872"/>
                    </a:lnTo>
                    <a:lnTo>
                      <a:pt x="1948" y="3889"/>
                    </a:lnTo>
                    <a:lnTo>
                      <a:pt x="1948" y="3906"/>
                    </a:lnTo>
                    <a:lnTo>
                      <a:pt x="1950" y="3941"/>
                    </a:lnTo>
                    <a:lnTo>
                      <a:pt x="1952" y="3975"/>
                    </a:lnTo>
                    <a:lnTo>
                      <a:pt x="1925" y="3964"/>
                    </a:lnTo>
                    <a:lnTo>
                      <a:pt x="1895" y="3952"/>
                    </a:lnTo>
                    <a:lnTo>
                      <a:pt x="1880" y="3946"/>
                    </a:lnTo>
                    <a:lnTo>
                      <a:pt x="1865" y="3941"/>
                    </a:lnTo>
                    <a:lnTo>
                      <a:pt x="1850" y="3937"/>
                    </a:lnTo>
                    <a:lnTo>
                      <a:pt x="1836" y="3935"/>
                    </a:lnTo>
                    <a:lnTo>
                      <a:pt x="1823" y="3933"/>
                    </a:lnTo>
                    <a:lnTo>
                      <a:pt x="1810" y="3935"/>
                    </a:lnTo>
                    <a:lnTo>
                      <a:pt x="1796" y="3936"/>
                    </a:lnTo>
                    <a:lnTo>
                      <a:pt x="1783" y="3939"/>
                    </a:lnTo>
                    <a:lnTo>
                      <a:pt x="1770" y="3941"/>
                    </a:lnTo>
                    <a:lnTo>
                      <a:pt x="1755" y="3942"/>
                    </a:lnTo>
                    <a:lnTo>
                      <a:pt x="1744" y="3944"/>
                    </a:lnTo>
                    <a:lnTo>
                      <a:pt x="1731" y="3942"/>
                    </a:lnTo>
                    <a:lnTo>
                      <a:pt x="1722" y="3940"/>
                    </a:lnTo>
                    <a:lnTo>
                      <a:pt x="1715" y="3937"/>
                    </a:lnTo>
                    <a:lnTo>
                      <a:pt x="1709" y="3933"/>
                    </a:lnTo>
                    <a:lnTo>
                      <a:pt x="1704" y="3928"/>
                    </a:lnTo>
                    <a:lnTo>
                      <a:pt x="1693" y="3918"/>
                    </a:lnTo>
                    <a:lnTo>
                      <a:pt x="1680" y="3909"/>
                    </a:lnTo>
                    <a:lnTo>
                      <a:pt x="1669" y="3902"/>
                    </a:lnTo>
                    <a:lnTo>
                      <a:pt x="1656" y="3898"/>
                    </a:lnTo>
                    <a:lnTo>
                      <a:pt x="1645" y="3897"/>
                    </a:lnTo>
                    <a:lnTo>
                      <a:pt x="1634" y="3896"/>
                    </a:lnTo>
                    <a:lnTo>
                      <a:pt x="1609" y="3897"/>
                    </a:lnTo>
                    <a:lnTo>
                      <a:pt x="1583" y="3900"/>
                    </a:lnTo>
                    <a:lnTo>
                      <a:pt x="1574" y="3901"/>
                    </a:lnTo>
                    <a:lnTo>
                      <a:pt x="1565" y="3900"/>
                    </a:lnTo>
                    <a:lnTo>
                      <a:pt x="1556" y="3897"/>
                    </a:lnTo>
                    <a:lnTo>
                      <a:pt x="1549" y="3895"/>
                    </a:lnTo>
                    <a:lnTo>
                      <a:pt x="1542" y="3891"/>
                    </a:lnTo>
                    <a:lnTo>
                      <a:pt x="1536" y="3887"/>
                    </a:lnTo>
                    <a:lnTo>
                      <a:pt x="1530" y="3880"/>
                    </a:lnTo>
                    <a:lnTo>
                      <a:pt x="1525" y="3875"/>
                    </a:lnTo>
                    <a:lnTo>
                      <a:pt x="1507" y="3848"/>
                    </a:lnTo>
                    <a:lnTo>
                      <a:pt x="1487" y="3819"/>
                    </a:lnTo>
                    <a:lnTo>
                      <a:pt x="1491" y="3800"/>
                    </a:lnTo>
                    <a:lnTo>
                      <a:pt x="1485" y="3781"/>
                    </a:lnTo>
                    <a:lnTo>
                      <a:pt x="1477" y="3762"/>
                    </a:lnTo>
                    <a:lnTo>
                      <a:pt x="1473" y="3753"/>
                    </a:lnTo>
                    <a:lnTo>
                      <a:pt x="1466" y="3746"/>
                    </a:lnTo>
                    <a:lnTo>
                      <a:pt x="1460" y="3739"/>
                    </a:lnTo>
                    <a:lnTo>
                      <a:pt x="1452" y="3733"/>
                    </a:lnTo>
                    <a:lnTo>
                      <a:pt x="1442" y="3727"/>
                    </a:lnTo>
                    <a:lnTo>
                      <a:pt x="1432" y="3724"/>
                    </a:lnTo>
                    <a:lnTo>
                      <a:pt x="1421" y="3721"/>
                    </a:lnTo>
                    <a:lnTo>
                      <a:pt x="1411" y="3720"/>
                    </a:lnTo>
                    <a:lnTo>
                      <a:pt x="1391" y="3718"/>
                    </a:lnTo>
                    <a:lnTo>
                      <a:pt x="1369" y="3718"/>
                    </a:lnTo>
                    <a:lnTo>
                      <a:pt x="1369" y="3720"/>
                    </a:lnTo>
                    <a:lnTo>
                      <a:pt x="1369" y="3721"/>
                    </a:lnTo>
                    <a:lnTo>
                      <a:pt x="1363" y="3699"/>
                    </a:lnTo>
                    <a:lnTo>
                      <a:pt x="1356" y="3678"/>
                    </a:lnTo>
                    <a:lnTo>
                      <a:pt x="1352" y="3669"/>
                    </a:lnTo>
                    <a:lnTo>
                      <a:pt x="1346" y="3661"/>
                    </a:lnTo>
                    <a:lnTo>
                      <a:pt x="1342" y="3657"/>
                    </a:lnTo>
                    <a:lnTo>
                      <a:pt x="1338" y="3655"/>
                    </a:lnTo>
                    <a:lnTo>
                      <a:pt x="1333" y="3652"/>
                    </a:lnTo>
                    <a:lnTo>
                      <a:pt x="1327" y="3651"/>
                    </a:lnTo>
                    <a:lnTo>
                      <a:pt x="1314" y="3647"/>
                    </a:lnTo>
                    <a:lnTo>
                      <a:pt x="1302" y="3642"/>
                    </a:lnTo>
                    <a:lnTo>
                      <a:pt x="1292" y="3637"/>
                    </a:lnTo>
                    <a:lnTo>
                      <a:pt x="1281" y="3629"/>
                    </a:lnTo>
                    <a:lnTo>
                      <a:pt x="1260" y="3615"/>
                    </a:lnTo>
                    <a:lnTo>
                      <a:pt x="1238" y="3600"/>
                    </a:lnTo>
                    <a:lnTo>
                      <a:pt x="1218" y="3591"/>
                    </a:lnTo>
                    <a:lnTo>
                      <a:pt x="1196" y="3581"/>
                    </a:lnTo>
                    <a:lnTo>
                      <a:pt x="1185" y="3576"/>
                    </a:lnTo>
                    <a:lnTo>
                      <a:pt x="1175" y="3571"/>
                    </a:lnTo>
                    <a:lnTo>
                      <a:pt x="1166" y="3564"/>
                    </a:lnTo>
                    <a:lnTo>
                      <a:pt x="1157" y="3558"/>
                    </a:lnTo>
                    <a:lnTo>
                      <a:pt x="1150" y="3553"/>
                    </a:lnTo>
                    <a:lnTo>
                      <a:pt x="1145" y="3550"/>
                    </a:lnTo>
                    <a:lnTo>
                      <a:pt x="1140" y="3549"/>
                    </a:lnTo>
                    <a:lnTo>
                      <a:pt x="1136" y="3549"/>
                    </a:lnTo>
                    <a:lnTo>
                      <a:pt x="1134" y="3551"/>
                    </a:lnTo>
                    <a:lnTo>
                      <a:pt x="1131" y="3554"/>
                    </a:lnTo>
                    <a:lnTo>
                      <a:pt x="1130" y="3558"/>
                    </a:lnTo>
                    <a:lnTo>
                      <a:pt x="1128" y="3563"/>
                    </a:lnTo>
                    <a:lnTo>
                      <a:pt x="1128" y="3575"/>
                    </a:lnTo>
                    <a:lnTo>
                      <a:pt x="1128" y="3588"/>
                    </a:lnTo>
                    <a:lnTo>
                      <a:pt x="1130" y="3599"/>
                    </a:lnTo>
                    <a:lnTo>
                      <a:pt x="1131" y="3608"/>
                    </a:lnTo>
                    <a:lnTo>
                      <a:pt x="1131" y="3615"/>
                    </a:lnTo>
                    <a:lnTo>
                      <a:pt x="1128" y="3620"/>
                    </a:lnTo>
                    <a:lnTo>
                      <a:pt x="1124" y="3622"/>
                    </a:lnTo>
                    <a:lnTo>
                      <a:pt x="1119" y="3624"/>
                    </a:lnTo>
                    <a:lnTo>
                      <a:pt x="1112" y="3624"/>
                    </a:lnTo>
                    <a:lnTo>
                      <a:pt x="1104" y="3622"/>
                    </a:lnTo>
                    <a:lnTo>
                      <a:pt x="1095" y="3620"/>
                    </a:lnTo>
                    <a:lnTo>
                      <a:pt x="1086" y="3617"/>
                    </a:lnTo>
                    <a:lnTo>
                      <a:pt x="1048" y="3600"/>
                    </a:lnTo>
                    <a:lnTo>
                      <a:pt x="1022" y="3589"/>
                    </a:lnTo>
                    <a:lnTo>
                      <a:pt x="1009" y="3586"/>
                    </a:lnTo>
                    <a:lnTo>
                      <a:pt x="996" y="3584"/>
                    </a:lnTo>
                    <a:lnTo>
                      <a:pt x="982" y="3584"/>
                    </a:lnTo>
                    <a:lnTo>
                      <a:pt x="969" y="3584"/>
                    </a:lnTo>
                    <a:lnTo>
                      <a:pt x="944" y="3585"/>
                    </a:lnTo>
                    <a:lnTo>
                      <a:pt x="920" y="3586"/>
                    </a:lnTo>
                    <a:lnTo>
                      <a:pt x="909" y="3586"/>
                    </a:lnTo>
                    <a:lnTo>
                      <a:pt x="898" y="3585"/>
                    </a:lnTo>
                    <a:lnTo>
                      <a:pt x="887" y="3581"/>
                    </a:lnTo>
                    <a:lnTo>
                      <a:pt x="877" y="3576"/>
                    </a:lnTo>
                    <a:lnTo>
                      <a:pt x="868" y="3569"/>
                    </a:lnTo>
                    <a:lnTo>
                      <a:pt x="859" y="3559"/>
                    </a:lnTo>
                    <a:lnTo>
                      <a:pt x="850" y="3546"/>
                    </a:lnTo>
                    <a:lnTo>
                      <a:pt x="842" y="3531"/>
                    </a:lnTo>
                    <a:lnTo>
                      <a:pt x="836" y="3515"/>
                    </a:lnTo>
                    <a:lnTo>
                      <a:pt x="830" y="3503"/>
                    </a:lnTo>
                    <a:lnTo>
                      <a:pt x="825" y="3496"/>
                    </a:lnTo>
                    <a:lnTo>
                      <a:pt x="820" y="3490"/>
                    </a:lnTo>
                    <a:lnTo>
                      <a:pt x="814" y="3485"/>
                    </a:lnTo>
                    <a:lnTo>
                      <a:pt x="804" y="3483"/>
                    </a:lnTo>
                    <a:lnTo>
                      <a:pt x="793" y="3479"/>
                    </a:lnTo>
                    <a:lnTo>
                      <a:pt x="777" y="3475"/>
                    </a:lnTo>
                    <a:lnTo>
                      <a:pt x="755" y="3471"/>
                    </a:lnTo>
                    <a:lnTo>
                      <a:pt x="733" y="3468"/>
                    </a:lnTo>
                    <a:lnTo>
                      <a:pt x="728" y="3467"/>
                    </a:lnTo>
                    <a:lnTo>
                      <a:pt x="723" y="3464"/>
                    </a:lnTo>
                    <a:lnTo>
                      <a:pt x="719" y="3462"/>
                    </a:lnTo>
                    <a:lnTo>
                      <a:pt x="715" y="3459"/>
                    </a:lnTo>
                    <a:lnTo>
                      <a:pt x="713" y="3454"/>
                    </a:lnTo>
                    <a:lnTo>
                      <a:pt x="709" y="3450"/>
                    </a:lnTo>
                    <a:lnTo>
                      <a:pt x="707" y="3444"/>
                    </a:lnTo>
                    <a:lnTo>
                      <a:pt x="705" y="3437"/>
                    </a:lnTo>
                    <a:lnTo>
                      <a:pt x="702" y="3420"/>
                    </a:lnTo>
                    <a:lnTo>
                      <a:pt x="698" y="3404"/>
                    </a:lnTo>
                    <a:lnTo>
                      <a:pt x="694" y="3396"/>
                    </a:lnTo>
                    <a:lnTo>
                      <a:pt x="690" y="3389"/>
                    </a:lnTo>
                    <a:lnTo>
                      <a:pt x="688" y="3387"/>
                    </a:lnTo>
                    <a:lnTo>
                      <a:pt x="684" y="3384"/>
                    </a:lnTo>
                    <a:lnTo>
                      <a:pt x="680" y="3383"/>
                    </a:lnTo>
                    <a:lnTo>
                      <a:pt x="676" y="3382"/>
                    </a:lnTo>
                    <a:lnTo>
                      <a:pt x="665" y="3379"/>
                    </a:lnTo>
                    <a:lnTo>
                      <a:pt x="656" y="3375"/>
                    </a:lnTo>
                    <a:lnTo>
                      <a:pt x="646" y="3370"/>
                    </a:lnTo>
                    <a:lnTo>
                      <a:pt x="637" y="3363"/>
                    </a:lnTo>
                    <a:lnTo>
                      <a:pt x="630" y="3357"/>
                    </a:lnTo>
                    <a:lnTo>
                      <a:pt x="622" y="3349"/>
                    </a:lnTo>
                    <a:lnTo>
                      <a:pt x="615" y="3341"/>
                    </a:lnTo>
                    <a:lnTo>
                      <a:pt x="610" y="3332"/>
                    </a:lnTo>
                    <a:lnTo>
                      <a:pt x="600" y="3312"/>
                    </a:lnTo>
                    <a:lnTo>
                      <a:pt x="591" y="3292"/>
                    </a:lnTo>
                    <a:lnTo>
                      <a:pt x="584" y="3270"/>
                    </a:lnTo>
                    <a:lnTo>
                      <a:pt x="578" y="3251"/>
                    </a:lnTo>
                    <a:lnTo>
                      <a:pt x="576" y="3246"/>
                    </a:lnTo>
                    <a:lnTo>
                      <a:pt x="573" y="3243"/>
                    </a:lnTo>
                    <a:lnTo>
                      <a:pt x="567" y="3242"/>
                    </a:lnTo>
                    <a:lnTo>
                      <a:pt x="562" y="3240"/>
                    </a:lnTo>
                    <a:lnTo>
                      <a:pt x="548" y="3242"/>
                    </a:lnTo>
                    <a:lnTo>
                      <a:pt x="534" y="3243"/>
                    </a:lnTo>
                    <a:lnTo>
                      <a:pt x="519" y="3246"/>
                    </a:lnTo>
                    <a:lnTo>
                      <a:pt x="509" y="3246"/>
                    </a:lnTo>
                    <a:lnTo>
                      <a:pt x="505" y="3244"/>
                    </a:lnTo>
                    <a:lnTo>
                      <a:pt x="503" y="3242"/>
                    </a:lnTo>
                    <a:lnTo>
                      <a:pt x="503" y="3238"/>
                    </a:lnTo>
                    <a:lnTo>
                      <a:pt x="504" y="3233"/>
                    </a:lnTo>
                    <a:lnTo>
                      <a:pt x="510" y="3221"/>
                    </a:lnTo>
                    <a:lnTo>
                      <a:pt x="517" y="3208"/>
                    </a:lnTo>
                    <a:lnTo>
                      <a:pt x="519" y="3200"/>
                    </a:lnTo>
                    <a:lnTo>
                      <a:pt x="521" y="3194"/>
                    </a:lnTo>
                    <a:lnTo>
                      <a:pt x="521" y="3186"/>
                    </a:lnTo>
                    <a:lnTo>
                      <a:pt x="518" y="3179"/>
                    </a:lnTo>
                    <a:lnTo>
                      <a:pt x="514" y="3176"/>
                    </a:lnTo>
                    <a:lnTo>
                      <a:pt x="507" y="3170"/>
                    </a:lnTo>
                    <a:lnTo>
                      <a:pt x="497" y="3166"/>
                    </a:lnTo>
                    <a:lnTo>
                      <a:pt x="487" y="3161"/>
                    </a:lnTo>
                    <a:lnTo>
                      <a:pt x="466" y="3154"/>
                    </a:lnTo>
                    <a:lnTo>
                      <a:pt x="451" y="3148"/>
                    </a:lnTo>
                    <a:lnTo>
                      <a:pt x="404" y="309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6" name="Freeform 227">
                <a:extLst>
                  <a:ext uri="{FF2B5EF4-FFF2-40B4-BE49-F238E27FC236}">
                    <a16:creationId xmlns:a16="http://schemas.microsoft.com/office/drawing/2014/main" id="{4DE2E1FC-7AB5-8B48-B494-A47F06495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5055" y="5438915"/>
                <a:ext cx="162131" cy="339585"/>
              </a:xfrm>
              <a:custGeom>
                <a:avLst/>
                <a:gdLst/>
                <a:ahLst/>
                <a:cxnLst>
                  <a:cxn ang="0">
                    <a:pos x="280" y="479"/>
                  </a:cxn>
                  <a:cxn ang="0">
                    <a:pos x="322" y="419"/>
                  </a:cxn>
                  <a:cxn ang="0">
                    <a:pos x="342" y="379"/>
                  </a:cxn>
                  <a:cxn ang="0">
                    <a:pos x="348" y="329"/>
                  </a:cxn>
                  <a:cxn ang="0">
                    <a:pos x="345" y="263"/>
                  </a:cxn>
                  <a:cxn ang="0">
                    <a:pos x="331" y="166"/>
                  </a:cxn>
                  <a:cxn ang="0">
                    <a:pos x="333" y="110"/>
                  </a:cxn>
                  <a:cxn ang="0">
                    <a:pos x="350" y="57"/>
                  </a:cxn>
                  <a:cxn ang="0">
                    <a:pos x="355" y="11"/>
                  </a:cxn>
                  <a:cxn ang="0">
                    <a:pos x="349" y="0"/>
                  </a:cxn>
                  <a:cxn ang="0">
                    <a:pos x="327" y="10"/>
                  </a:cxn>
                  <a:cxn ang="0">
                    <a:pos x="306" y="45"/>
                  </a:cxn>
                  <a:cxn ang="0">
                    <a:pos x="293" y="76"/>
                  </a:cxn>
                  <a:cxn ang="0">
                    <a:pos x="302" y="103"/>
                  </a:cxn>
                  <a:cxn ang="0">
                    <a:pos x="291" y="116"/>
                  </a:cxn>
                  <a:cxn ang="0">
                    <a:pos x="262" y="114"/>
                  </a:cxn>
                  <a:cxn ang="0">
                    <a:pos x="227" y="105"/>
                  </a:cxn>
                  <a:cxn ang="0">
                    <a:pos x="180" y="110"/>
                  </a:cxn>
                  <a:cxn ang="0">
                    <a:pos x="114" y="140"/>
                  </a:cxn>
                  <a:cxn ang="0">
                    <a:pos x="83" y="167"/>
                  </a:cxn>
                  <a:cxn ang="0">
                    <a:pos x="65" y="210"/>
                  </a:cxn>
                  <a:cxn ang="0">
                    <a:pos x="50" y="225"/>
                  </a:cxn>
                  <a:cxn ang="0">
                    <a:pos x="26" y="242"/>
                  </a:cxn>
                  <a:cxn ang="0">
                    <a:pos x="42" y="259"/>
                  </a:cxn>
                  <a:cxn ang="0">
                    <a:pos x="64" y="276"/>
                  </a:cxn>
                  <a:cxn ang="0">
                    <a:pos x="59" y="285"/>
                  </a:cxn>
                  <a:cxn ang="0">
                    <a:pos x="37" y="291"/>
                  </a:cxn>
                  <a:cxn ang="0">
                    <a:pos x="24" y="303"/>
                  </a:cxn>
                  <a:cxn ang="0">
                    <a:pos x="25" y="335"/>
                  </a:cxn>
                  <a:cxn ang="0">
                    <a:pos x="42" y="360"/>
                  </a:cxn>
                  <a:cxn ang="0">
                    <a:pos x="76" y="375"/>
                  </a:cxn>
                  <a:cxn ang="0">
                    <a:pos x="82" y="391"/>
                  </a:cxn>
                  <a:cxn ang="0">
                    <a:pos x="53" y="405"/>
                  </a:cxn>
                  <a:cxn ang="0">
                    <a:pos x="38" y="421"/>
                  </a:cxn>
                  <a:cxn ang="0">
                    <a:pos x="29" y="445"/>
                  </a:cxn>
                  <a:cxn ang="0">
                    <a:pos x="2" y="484"/>
                  </a:cxn>
                  <a:cxn ang="0">
                    <a:pos x="4" y="498"/>
                  </a:cxn>
                  <a:cxn ang="0">
                    <a:pos x="33" y="505"/>
                  </a:cxn>
                  <a:cxn ang="0">
                    <a:pos x="19" y="532"/>
                  </a:cxn>
                  <a:cxn ang="0">
                    <a:pos x="2" y="568"/>
                  </a:cxn>
                  <a:cxn ang="0">
                    <a:pos x="35" y="571"/>
                  </a:cxn>
                  <a:cxn ang="0">
                    <a:pos x="68" y="572"/>
                  </a:cxn>
                  <a:cxn ang="0">
                    <a:pos x="63" y="589"/>
                  </a:cxn>
                  <a:cxn ang="0">
                    <a:pos x="50" y="606"/>
                  </a:cxn>
                  <a:cxn ang="0">
                    <a:pos x="61" y="629"/>
                  </a:cxn>
                  <a:cxn ang="0">
                    <a:pos x="108" y="659"/>
                  </a:cxn>
                  <a:cxn ang="0">
                    <a:pos x="147" y="684"/>
                  </a:cxn>
                  <a:cxn ang="0">
                    <a:pos x="157" y="715"/>
                  </a:cxn>
                  <a:cxn ang="0">
                    <a:pos x="182" y="734"/>
                  </a:cxn>
                  <a:cxn ang="0">
                    <a:pos x="204" y="748"/>
                  </a:cxn>
                  <a:cxn ang="0">
                    <a:pos x="201" y="710"/>
                  </a:cxn>
                  <a:cxn ang="0">
                    <a:pos x="212" y="681"/>
                  </a:cxn>
                  <a:cxn ang="0">
                    <a:pos x="231" y="654"/>
                  </a:cxn>
                  <a:cxn ang="0">
                    <a:pos x="228" y="636"/>
                  </a:cxn>
                  <a:cxn ang="0">
                    <a:pos x="231" y="618"/>
                  </a:cxn>
                  <a:cxn ang="0">
                    <a:pos x="249" y="603"/>
                  </a:cxn>
                  <a:cxn ang="0">
                    <a:pos x="257" y="555"/>
                  </a:cxn>
                </a:cxnLst>
                <a:rect l="0" t="0" r="r" b="b"/>
                <a:pathLst>
                  <a:path w="355" h="748">
                    <a:moveTo>
                      <a:pt x="269" y="520"/>
                    </a:moveTo>
                    <a:lnTo>
                      <a:pt x="272" y="506"/>
                    </a:lnTo>
                    <a:lnTo>
                      <a:pt x="276" y="493"/>
                    </a:lnTo>
                    <a:lnTo>
                      <a:pt x="280" y="479"/>
                    </a:lnTo>
                    <a:lnTo>
                      <a:pt x="287" y="466"/>
                    </a:lnTo>
                    <a:lnTo>
                      <a:pt x="300" y="447"/>
                    </a:lnTo>
                    <a:lnTo>
                      <a:pt x="314" y="430"/>
                    </a:lnTo>
                    <a:lnTo>
                      <a:pt x="322" y="419"/>
                    </a:lnTo>
                    <a:lnTo>
                      <a:pt x="328" y="409"/>
                    </a:lnTo>
                    <a:lnTo>
                      <a:pt x="333" y="400"/>
                    </a:lnTo>
                    <a:lnTo>
                      <a:pt x="339" y="390"/>
                    </a:lnTo>
                    <a:lnTo>
                      <a:pt x="342" y="379"/>
                    </a:lnTo>
                    <a:lnTo>
                      <a:pt x="345" y="368"/>
                    </a:lnTo>
                    <a:lnTo>
                      <a:pt x="346" y="356"/>
                    </a:lnTo>
                    <a:lnTo>
                      <a:pt x="348" y="343"/>
                    </a:lnTo>
                    <a:lnTo>
                      <a:pt x="348" y="329"/>
                    </a:lnTo>
                    <a:lnTo>
                      <a:pt x="349" y="313"/>
                    </a:lnTo>
                    <a:lnTo>
                      <a:pt x="349" y="296"/>
                    </a:lnTo>
                    <a:lnTo>
                      <a:pt x="346" y="283"/>
                    </a:lnTo>
                    <a:lnTo>
                      <a:pt x="345" y="263"/>
                    </a:lnTo>
                    <a:lnTo>
                      <a:pt x="342" y="241"/>
                    </a:lnTo>
                    <a:lnTo>
                      <a:pt x="337" y="216"/>
                    </a:lnTo>
                    <a:lnTo>
                      <a:pt x="333" y="190"/>
                    </a:lnTo>
                    <a:lnTo>
                      <a:pt x="331" y="166"/>
                    </a:lnTo>
                    <a:lnTo>
                      <a:pt x="329" y="141"/>
                    </a:lnTo>
                    <a:lnTo>
                      <a:pt x="329" y="131"/>
                    </a:lnTo>
                    <a:lnTo>
                      <a:pt x="331" y="120"/>
                    </a:lnTo>
                    <a:lnTo>
                      <a:pt x="333" y="110"/>
                    </a:lnTo>
                    <a:lnTo>
                      <a:pt x="337" y="101"/>
                    </a:lnTo>
                    <a:lnTo>
                      <a:pt x="340" y="92"/>
                    </a:lnTo>
                    <a:lnTo>
                      <a:pt x="345" y="76"/>
                    </a:lnTo>
                    <a:lnTo>
                      <a:pt x="350" y="57"/>
                    </a:lnTo>
                    <a:lnTo>
                      <a:pt x="354" y="37"/>
                    </a:lnTo>
                    <a:lnTo>
                      <a:pt x="355" y="27"/>
                    </a:lnTo>
                    <a:lnTo>
                      <a:pt x="355" y="19"/>
                    </a:lnTo>
                    <a:lnTo>
                      <a:pt x="355" y="11"/>
                    </a:lnTo>
                    <a:lnTo>
                      <a:pt x="354" y="5"/>
                    </a:lnTo>
                    <a:lnTo>
                      <a:pt x="353" y="2"/>
                    </a:lnTo>
                    <a:lnTo>
                      <a:pt x="351" y="1"/>
                    </a:lnTo>
                    <a:lnTo>
                      <a:pt x="349" y="0"/>
                    </a:lnTo>
                    <a:lnTo>
                      <a:pt x="348" y="0"/>
                    </a:lnTo>
                    <a:lnTo>
                      <a:pt x="341" y="0"/>
                    </a:lnTo>
                    <a:lnTo>
                      <a:pt x="335" y="4"/>
                    </a:lnTo>
                    <a:lnTo>
                      <a:pt x="327" y="10"/>
                    </a:lnTo>
                    <a:lnTo>
                      <a:pt x="322" y="17"/>
                    </a:lnTo>
                    <a:lnTo>
                      <a:pt x="316" y="23"/>
                    </a:lnTo>
                    <a:lnTo>
                      <a:pt x="313" y="30"/>
                    </a:lnTo>
                    <a:lnTo>
                      <a:pt x="306" y="45"/>
                    </a:lnTo>
                    <a:lnTo>
                      <a:pt x="297" y="61"/>
                    </a:lnTo>
                    <a:lnTo>
                      <a:pt x="294" y="66"/>
                    </a:lnTo>
                    <a:lnTo>
                      <a:pt x="293" y="71"/>
                    </a:lnTo>
                    <a:lnTo>
                      <a:pt x="293" y="76"/>
                    </a:lnTo>
                    <a:lnTo>
                      <a:pt x="296" y="80"/>
                    </a:lnTo>
                    <a:lnTo>
                      <a:pt x="300" y="89"/>
                    </a:lnTo>
                    <a:lnTo>
                      <a:pt x="302" y="99"/>
                    </a:lnTo>
                    <a:lnTo>
                      <a:pt x="302" y="103"/>
                    </a:lnTo>
                    <a:lnTo>
                      <a:pt x="301" y="107"/>
                    </a:lnTo>
                    <a:lnTo>
                      <a:pt x="298" y="110"/>
                    </a:lnTo>
                    <a:lnTo>
                      <a:pt x="297" y="112"/>
                    </a:lnTo>
                    <a:lnTo>
                      <a:pt x="291" y="116"/>
                    </a:lnTo>
                    <a:lnTo>
                      <a:pt x="284" y="118"/>
                    </a:lnTo>
                    <a:lnTo>
                      <a:pt x="276" y="118"/>
                    </a:lnTo>
                    <a:lnTo>
                      <a:pt x="269" y="116"/>
                    </a:lnTo>
                    <a:lnTo>
                      <a:pt x="262" y="114"/>
                    </a:lnTo>
                    <a:lnTo>
                      <a:pt x="257" y="111"/>
                    </a:lnTo>
                    <a:lnTo>
                      <a:pt x="247" y="107"/>
                    </a:lnTo>
                    <a:lnTo>
                      <a:pt x="237" y="106"/>
                    </a:lnTo>
                    <a:lnTo>
                      <a:pt x="227" y="105"/>
                    </a:lnTo>
                    <a:lnTo>
                      <a:pt x="215" y="105"/>
                    </a:lnTo>
                    <a:lnTo>
                      <a:pt x="204" y="105"/>
                    </a:lnTo>
                    <a:lnTo>
                      <a:pt x="192" y="107"/>
                    </a:lnTo>
                    <a:lnTo>
                      <a:pt x="180" y="110"/>
                    </a:lnTo>
                    <a:lnTo>
                      <a:pt x="169" y="114"/>
                    </a:lnTo>
                    <a:lnTo>
                      <a:pt x="145" y="123"/>
                    </a:lnTo>
                    <a:lnTo>
                      <a:pt x="123" y="133"/>
                    </a:lnTo>
                    <a:lnTo>
                      <a:pt x="114" y="140"/>
                    </a:lnTo>
                    <a:lnTo>
                      <a:pt x="105" y="146"/>
                    </a:lnTo>
                    <a:lnTo>
                      <a:pt x="96" y="153"/>
                    </a:lnTo>
                    <a:lnTo>
                      <a:pt x="90" y="159"/>
                    </a:lnTo>
                    <a:lnTo>
                      <a:pt x="83" y="167"/>
                    </a:lnTo>
                    <a:lnTo>
                      <a:pt x="79" y="177"/>
                    </a:lnTo>
                    <a:lnTo>
                      <a:pt x="74" y="188"/>
                    </a:lnTo>
                    <a:lnTo>
                      <a:pt x="70" y="199"/>
                    </a:lnTo>
                    <a:lnTo>
                      <a:pt x="65" y="210"/>
                    </a:lnTo>
                    <a:lnTo>
                      <a:pt x="60" y="217"/>
                    </a:lnTo>
                    <a:lnTo>
                      <a:pt x="57" y="221"/>
                    </a:lnTo>
                    <a:lnTo>
                      <a:pt x="53" y="224"/>
                    </a:lnTo>
                    <a:lnTo>
                      <a:pt x="50" y="225"/>
                    </a:lnTo>
                    <a:lnTo>
                      <a:pt x="44" y="225"/>
                    </a:lnTo>
                    <a:lnTo>
                      <a:pt x="35" y="232"/>
                    </a:lnTo>
                    <a:lnTo>
                      <a:pt x="28" y="238"/>
                    </a:lnTo>
                    <a:lnTo>
                      <a:pt x="26" y="242"/>
                    </a:lnTo>
                    <a:lnTo>
                      <a:pt x="26" y="246"/>
                    </a:lnTo>
                    <a:lnTo>
                      <a:pt x="28" y="250"/>
                    </a:lnTo>
                    <a:lnTo>
                      <a:pt x="33" y="254"/>
                    </a:lnTo>
                    <a:lnTo>
                      <a:pt x="42" y="259"/>
                    </a:lnTo>
                    <a:lnTo>
                      <a:pt x="52" y="264"/>
                    </a:lnTo>
                    <a:lnTo>
                      <a:pt x="57" y="268"/>
                    </a:lnTo>
                    <a:lnTo>
                      <a:pt x="61" y="272"/>
                    </a:lnTo>
                    <a:lnTo>
                      <a:pt x="64" y="276"/>
                    </a:lnTo>
                    <a:lnTo>
                      <a:pt x="64" y="280"/>
                    </a:lnTo>
                    <a:lnTo>
                      <a:pt x="63" y="282"/>
                    </a:lnTo>
                    <a:lnTo>
                      <a:pt x="61" y="283"/>
                    </a:lnTo>
                    <a:lnTo>
                      <a:pt x="59" y="285"/>
                    </a:lnTo>
                    <a:lnTo>
                      <a:pt x="55" y="286"/>
                    </a:lnTo>
                    <a:lnTo>
                      <a:pt x="48" y="287"/>
                    </a:lnTo>
                    <a:lnTo>
                      <a:pt x="41" y="290"/>
                    </a:lnTo>
                    <a:lnTo>
                      <a:pt x="37" y="291"/>
                    </a:lnTo>
                    <a:lnTo>
                      <a:pt x="33" y="294"/>
                    </a:lnTo>
                    <a:lnTo>
                      <a:pt x="29" y="295"/>
                    </a:lnTo>
                    <a:lnTo>
                      <a:pt x="26" y="299"/>
                    </a:lnTo>
                    <a:lnTo>
                      <a:pt x="24" y="303"/>
                    </a:lnTo>
                    <a:lnTo>
                      <a:pt x="22" y="308"/>
                    </a:lnTo>
                    <a:lnTo>
                      <a:pt x="22" y="313"/>
                    </a:lnTo>
                    <a:lnTo>
                      <a:pt x="22" y="320"/>
                    </a:lnTo>
                    <a:lnTo>
                      <a:pt x="25" y="335"/>
                    </a:lnTo>
                    <a:lnTo>
                      <a:pt x="29" y="347"/>
                    </a:lnTo>
                    <a:lnTo>
                      <a:pt x="33" y="352"/>
                    </a:lnTo>
                    <a:lnTo>
                      <a:pt x="37" y="356"/>
                    </a:lnTo>
                    <a:lnTo>
                      <a:pt x="42" y="360"/>
                    </a:lnTo>
                    <a:lnTo>
                      <a:pt x="50" y="362"/>
                    </a:lnTo>
                    <a:lnTo>
                      <a:pt x="59" y="366"/>
                    </a:lnTo>
                    <a:lnTo>
                      <a:pt x="70" y="372"/>
                    </a:lnTo>
                    <a:lnTo>
                      <a:pt x="76" y="375"/>
                    </a:lnTo>
                    <a:lnTo>
                      <a:pt x="79" y="379"/>
                    </a:lnTo>
                    <a:lnTo>
                      <a:pt x="83" y="383"/>
                    </a:lnTo>
                    <a:lnTo>
                      <a:pt x="83" y="387"/>
                    </a:lnTo>
                    <a:lnTo>
                      <a:pt x="82" y="391"/>
                    </a:lnTo>
                    <a:lnTo>
                      <a:pt x="77" y="394"/>
                    </a:lnTo>
                    <a:lnTo>
                      <a:pt x="69" y="397"/>
                    </a:lnTo>
                    <a:lnTo>
                      <a:pt x="61" y="401"/>
                    </a:lnTo>
                    <a:lnTo>
                      <a:pt x="53" y="405"/>
                    </a:lnTo>
                    <a:lnTo>
                      <a:pt x="46" y="410"/>
                    </a:lnTo>
                    <a:lnTo>
                      <a:pt x="43" y="413"/>
                    </a:lnTo>
                    <a:lnTo>
                      <a:pt x="41" y="417"/>
                    </a:lnTo>
                    <a:lnTo>
                      <a:pt x="38" y="421"/>
                    </a:lnTo>
                    <a:lnTo>
                      <a:pt x="37" y="425"/>
                    </a:lnTo>
                    <a:lnTo>
                      <a:pt x="35" y="432"/>
                    </a:lnTo>
                    <a:lnTo>
                      <a:pt x="31" y="439"/>
                    </a:lnTo>
                    <a:lnTo>
                      <a:pt x="29" y="445"/>
                    </a:lnTo>
                    <a:lnTo>
                      <a:pt x="24" y="451"/>
                    </a:lnTo>
                    <a:lnTo>
                      <a:pt x="15" y="461"/>
                    </a:lnTo>
                    <a:lnTo>
                      <a:pt x="7" y="474"/>
                    </a:lnTo>
                    <a:lnTo>
                      <a:pt x="2" y="484"/>
                    </a:lnTo>
                    <a:lnTo>
                      <a:pt x="0" y="492"/>
                    </a:lnTo>
                    <a:lnTo>
                      <a:pt x="2" y="495"/>
                    </a:lnTo>
                    <a:lnTo>
                      <a:pt x="2" y="496"/>
                    </a:lnTo>
                    <a:lnTo>
                      <a:pt x="4" y="498"/>
                    </a:lnTo>
                    <a:lnTo>
                      <a:pt x="6" y="500"/>
                    </a:lnTo>
                    <a:lnTo>
                      <a:pt x="19" y="501"/>
                    </a:lnTo>
                    <a:lnTo>
                      <a:pt x="33" y="501"/>
                    </a:lnTo>
                    <a:lnTo>
                      <a:pt x="33" y="505"/>
                    </a:lnTo>
                    <a:lnTo>
                      <a:pt x="33" y="509"/>
                    </a:lnTo>
                    <a:lnTo>
                      <a:pt x="30" y="515"/>
                    </a:lnTo>
                    <a:lnTo>
                      <a:pt x="26" y="520"/>
                    </a:lnTo>
                    <a:lnTo>
                      <a:pt x="19" y="532"/>
                    </a:lnTo>
                    <a:lnTo>
                      <a:pt x="11" y="544"/>
                    </a:lnTo>
                    <a:lnTo>
                      <a:pt x="4" y="555"/>
                    </a:lnTo>
                    <a:lnTo>
                      <a:pt x="2" y="565"/>
                    </a:lnTo>
                    <a:lnTo>
                      <a:pt x="2" y="568"/>
                    </a:lnTo>
                    <a:lnTo>
                      <a:pt x="4" y="571"/>
                    </a:lnTo>
                    <a:lnTo>
                      <a:pt x="8" y="572"/>
                    </a:lnTo>
                    <a:lnTo>
                      <a:pt x="15" y="572"/>
                    </a:lnTo>
                    <a:lnTo>
                      <a:pt x="35" y="571"/>
                    </a:lnTo>
                    <a:lnTo>
                      <a:pt x="59" y="570"/>
                    </a:lnTo>
                    <a:lnTo>
                      <a:pt x="63" y="570"/>
                    </a:lnTo>
                    <a:lnTo>
                      <a:pt x="65" y="571"/>
                    </a:lnTo>
                    <a:lnTo>
                      <a:pt x="68" y="572"/>
                    </a:lnTo>
                    <a:lnTo>
                      <a:pt x="69" y="575"/>
                    </a:lnTo>
                    <a:lnTo>
                      <a:pt x="68" y="579"/>
                    </a:lnTo>
                    <a:lnTo>
                      <a:pt x="66" y="584"/>
                    </a:lnTo>
                    <a:lnTo>
                      <a:pt x="63" y="589"/>
                    </a:lnTo>
                    <a:lnTo>
                      <a:pt x="56" y="596"/>
                    </a:lnTo>
                    <a:lnTo>
                      <a:pt x="53" y="600"/>
                    </a:lnTo>
                    <a:lnTo>
                      <a:pt x="51" y="603"/>
                    </a:lnTo>
                    <a:lnTo>
                      <a:pt x="50" y="606"/>
                    </a:lnTo>
                    <a:lnTo>
                      <a:pt x="50" y="610"/>
                    </a:lnTo>
                    <a:lnTo>
                      <a:pt x="51" y="616"/>
                    </a:lnTo>
                    <a:lnTo>
                      <a:pt x="55" y="623"/>
                    </a:lnTo>
                    <a:lnTo>
                      <a:pt x="61" y="629"/>
                    </a:lnTo>
                    <a:lnTo>
                      <a:pt x="68" y="636"/>
                    </a:lnTo>
                    <a:lnTo>
                      <a:pt x="77" y="642"/>
                    </a:lnTo>
                    <a:lnTo>
                      <a:pt x="87" y="649"/>
                    </a:lnTo>
                    <a:lnTo>
                      <a:pt x="108" y="659"/>
                    </a:lnTo>
                    <a:lnTo>
                      <a:pt x="127" y="671"/>
                    </a:lnTo>
                    <a:lnTo>
                      <a:pt x="135" y="675"/>
                    </a:lnTo>
                    <a:lnTo>
                      <a:pt x="143" y="680"/>
                    </a:lnTo>
                    <a:lnTo>
                      <a:pt x="147" y="684"/>
                    </a:lnTo>
                    <a:lnTo>
                      <a:pt x="151" y="688"/>
                    </a:lnTo>
                    <a:lnTo>
                      <a:pt x="153" y="701"/>
                    </a:lnTo>
                    <a:lnTo>
                      <a:pt x="156" y="711"/>
                    </a:lnTo>
                    <a:lnTo>
                      <a:pt x="157" y="715"/>
                    </a:lnTo>
                    <a:lnTo>
                      <a:pt x="160" y="720"/>
                    </a:lnTo>
                    <a:lnTo>
                      <a:pt x="164" y="724"/>
                    </a:lnTo>
                    <a:lnTo>
                      <a:pt x="171" y="726"/>
                    </a:lnTo>
                    <a:lnTo>
                      <a:pt x="182" y="734"/>
                    </a:lnTo>
                    <a:lnTo>
                      <a:pt x="190" y="742"/>
                    </a:lnTo>
                    <a:lnTo>
                      <a:pt x="193" y="746"/>
                    </a:lnTo>
                    <a:lnTo>
                      <a:pt x="197" y="748"/>
                    </a:lnTo>
                    <a:lnTo>
                      <a:pt x="204" y="748"/>
                    </a:lnTo>
                    <a:lnTo>
                      <a:pt x="212" y="747"/>
                    </a:lnTo>
                    <a:lnTo>
                      <a:pt x="208" y="733"/>
                    </a:lnTo>
                    <a:lnTo>
                      <a:pt x="204" y="717"/>
                    </a:lnTo>
                    <a:lnTo>
                      <a:pt x="201" y="710"/>
                    </a:lnTo>
                    <a:lnTo>
                      <a:pt x="201" y="702"/>
                    </a:lnTo>
                    <a:lnTo>
                      <a:pt x="201" y="695"/>
                    </a:lnTo>
                    <a:lnTo>
                      <a:pt x="205" y="689"/>
                    </a:lnTo>
                    <a:lnTo>
                      <a:pt x="212" y="681"/>
                    </a:lnTo>
                    <a:lnTo>
                      <a:pt x="218" y="675"/>
                    </a:lnTo>
                    <a:lnTo>
                      <a:pt x="225" y="668"/>
                    </a:lnTo>
                    <a:lnTo>
                      <a:pt x="230" y="659"/>
                    </a:lnTo>
                    <a:lnTo>
                      <a:pt x="231" y="654"/>
                    </a:lnTo>
                    <a:lnTo>
                      <a:pt x="232" y="650"/>
                    </a:lnTo>
                    <a:lnTo>
                      <a:pt x="232" y="646"/>
                    </a:lnTo>
                    <a:lnTo>
                      <a:pt x="231" y="642"/>
                    </a:lnTo>
                    <a:lnTo>
                      <a:pt x="228" y="636"/>
                    </a:lnTo>
                    <a:lnTo>
                      <a:pt x="227" y="631"/>
                    </a:lnTo>
                    <a:lnTo>
                      <a:pt x="226" y="627"/>
                    </a:lnTo>
                    <a:lnTo>
                      <a:pt x="226" y="623"/>
                    </a:lnTo>
                    <a:lnTo>
                      <a:pt x="231" y="618"/>
                    </a:lnTo>
                    <a:lnTo>
                      <a:pt x="241" y="611"/>
                    </a:lnTo>
                    <a:lnTo>
                      <a:pt x="244" y="610"/>
                    </a:lnTo>
                    <a:lnTo>
                      <a:pt x="247" y="607"/>
                    </a:lnTo>
                    <a:lnTo>
                      <a:pt x="249" y="603"/>
                    </a:lnTo>
                    <a:lnTo>
                      <a:pt x="250" y="600"/>
                    </a:lnTo>
                    <a:lnTo>
                      <a:pt x="253" y="589"/>
                    </a:lnTo>
                    <a:lnTo>
                      <a:pt x="256" y="577"/>
                    </a:lnTo>
                    <a:lnTo>
                      <a:pt x="257" y="555"/>
                    </a:lnTo>
                    <a:lnTo>
                      <a:pt x="258" y="539"/>
                    </a:lnTo>
                    <a:lnTo>
                      <a:pt x="269" y="52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7" name="Freeform 229">
                <a:extLst>
                  <a:ext uri="{FF2B5EF4-FFF2-40B4-BE49-F238E27FC236}">
                    <a16:creationId xmlns:a16="http://schemas.microsoft.com/office/drawing/2014/main" id="{AAFF3461-464B-4B46-8D0C-E14F491C5B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5221" y="4456285"/>
                <a:ext cx="21860" cy="54189"/>
              </a:xfrm>
              <a:custGeom>
                <a:avLst/>
                <a:gdLst/>
                <a:ahLst/>
                <a:cxnLst>
                  <a:cxn ang="0">
                    <a:pos x="21" y="88"/>
                  </a:cxn>
                  <a:cxn ang="0">
                    <a:pos x="17" y="80"/>
                  </a:cxn>
                  <a:cxn ang="0">
                    <a:pos x="14" y="69"/>
                  </a:cxn>
                  <a:cxn ang="0">
                    <a:pos x="10" y="57"/>
                  </a:cxn>
                  <a:cxn ang="0">
                    <a:pos x="8" y="48"/>
                  </a:cxn>
                  <a:cxn ang="0">
                    <a:pos x="4" y="36"/>
                  </a:cxn>
                  <a:cxn ang="0">
                    <a:pos x="1" y="25"/>
                  </a:cxn>
                  <a:cxn ang="0">
                    <a:pos x="0" y="13"/>
                  </a:cxn>
                  <a:cxn ang="0">
                    <a:pos x="1" y="1"/>
                  </a:cxn>
                  <a:cxn ang="0">
                    <a:pos x="4" y="0"/>
                  </a:cxn>
                  <a:cxn ang="0">
                    <a:pos x="8" y="1"/>
                  </a:cxn>
                  <a:cxn ang="0">
                    <a:pos x="12" y="3"/>
                  </a:cxn>
                  <a:cxn ang="0">
                    <a:pos x="16" y="7"/>
                  </a:cxn>
                  <a:cxn ang="0">
                    <a:pos x="22" y="13"/>
                  </a:cxn>
                  <a:cxn ang="0">
                    <a:pos x="26" y="20"/>
                  </a:cxn>
                  <a:cxn ang="0">
                    <a:pos x="35" y="34"/>
                  </a:cxn>
                  <a:cxn ang="0">
                    <a:pos x="41" y="47"/>
                  </a:cxn>
                  <a:cxn ang="0">
                    <a:pos x="44" y="53"/>
                  </a:cxn>
                  <a:cxn ang="0">
                    <a:pos x="45" y="60"/>
                  </a:cxn>
                  <a:cxn ang="0">
                    <a:pos x="47" y="68"/>
                  </a:cxn>
                  <a:cxn ang="0">
                    <a:pos x="47" y="77"/>
                  </a:cxn>
                  <a:cxn ang="0">
                    <a:pos x="47" y="88"/>
                  </a:cxn>
                  <a:cxn ang="0">
                    <a:pos x="48" y="100"/>
                  </a:cxn>
                  <a:cxn ang="0">
                    <a:pos x="48" y="105"/>
                  </a:cxn>
                  <a:cxn ang="0">
                    <a:pos x="49" y="110"/>
                  </a:cxn>
                  <a:cxn ang="0">
                    <a:pos x="49" y="114"/>
                  </a:cxn>
                  <a:cxn ang="0">
                    <a:pos x="48" y="119"/>
                  </a:cxn>
                  <a:cxn ang="0">
                    <a:pos x="44" y="119"/>
                  </a:cxn>
                  <a:cxn ang="0">
                    <a:pos x="41" y="118"/>
                  </a:cxn>
                  <a:cxn ang="0">
                    <a:pos x="38" y="117"/>
                  </a:cxn>
                  <a:cxn ang="0">
                    <a:pos x="35" y="114"/>
                  </a:cxn>
                  <a:cxn ang="0">
                    <a:pos x="31" y="109"/>
                  </a:cxn>
                  <a:cxn ang="0">
                    <a:pos x="29" y="101"/>
                  </a:cxn>
                  <a:cxn ang="0">
                    <a:pos x="21" y="88"/>
                  </a:cxn>
                </a:cxnLst>
                <a:rect l="0" t="0" r="r" b="b"/>
                <a:pathLst>
                  <a:path w="49" h="119">
                    <a:moveTo>
                      <a:pt x="21" y="88"/>
                    </a:moveTo>
                    <a:lnTo>
                      <a:pt x="17" y="80"/>
                    </a:lnTo>
                    <a:lnTo>
                      <a:pt x="14" y="69"/>
                    </a:lnTo>
                    <a:lnTo>
                      <a:pt x="10" y="57"/>
                    </a:lnTo>
                    <a:lnTo>
                      <a:pt x="8" y="48"/>
                    </a:lnTo>
                    <a:lnTo>
                      <a:pt x="4" y="36"/>
                    </a:lnTo>
                    <a:lnTo>
                      <a:pt x="1" y="25"/>
                    </a:lnTo>
                    <a:lnTo>
                      <a:pt x="0" y="13"/>
                    </a:lnTo>
                    <a:lnTo>
                      <a:pt x="1" y="1"/>
                    </a:lnTo>
                    <a:lnTo>
                      <a:pt x="4" y="0"/>
                    </a:lnTo>
                    <a:lnTo>
                      <a:pt x="8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22" y="13"/>
                    </a:lnTo>
                    <a:lnTo>
                      <a:pt x="26" y="20"/>
                    </a:lnTo>
                    <a:lnTo>
                      <a:pt x="35" y="34"/>
                    </a:lnTo>
                    <a:lnTo>
                      <a:pt x="41" y="47"/>
                    </a:lnTo>
                    <a:lnTo>
                      <a:pt x="44" y="53"/>
                    </a:lnTo>
                    <a:lnTo>
                      <a:pt x="45" y="60"/>
                    </a:lnTo>
                    <a:lnTo>
                      <a:pt x="47" y="68"/>
                    </a:lnTo>
                    <a:lnTo>
                      <a:pt x="47" y="77"/>
                    </a:lnTo>
                    <a:lnTo>
                      <a:pt x="47" y="88"/>
                    </a:lnTo>
                    <a:lnTo>
                      <a:pt x="48" y="100"/>
                    </a:lnTo>
                    <a:lnTo>
                      <a:pt x="48" y="105"/>
                    </a:lnTo>
                    <a:lnTo>
                      <a:pt x="49" y="110"/>
                    </a:lnTo>
                    <a:lnTo>
                      <a:pt x="49" y="114"/>
                    </a:lnTo>
                    <a:lnTo>
                      <a:pt x="48" y="119"/>
                    </a:lnTo>
                    <a:lnTo>
                      <a:pt x="44" y="119"/>
                    </a:lnTo>
                    <a:lnTo>
                      <a:pt x="41" y="118"/>
                    </a:lnTo>
                    <a:lnTo>
                      <a:pt x="38" y="117"/>
                    </a:lnTo>
                    <a:lnTo>
                      <a:pt x="35" y="114"/>
                    </a:lnTo>
                    <a:lnTo>
                      <a:pt x="31" y="109"/>
                    </a:lnTo>
                    <a:lnTo>
                      <a:pt x="29" y="101"/>
                    </a:lnTo>
                    <a:lnTo>
                      <a:pt x="21" y="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8" name="Freeform 230">
                <a:extLst>
                  <a:ext uri="{FF2B5EF4-FFF2-40B4-BE49-F238E27FC236}">
                    <a16:creationId xmlns:a16="http://schemas.microsoft.com/office/drawing/2014/main" id="{26BD12AC-35D8-EA42-BA4A-105478F81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9755" y="4411127"/>
                <a:ext cx="40077" cy="23483"/>
              </a:xfrm>
              <a:custGeom>
                <a:avLst/>
                <a:gdLst/>
                <a:ahLst/>
                <a:cxnLst>
                  <a:cxn ang="0">
                    <a:pos x="48" y="38"/>
                  </a:cxn>
                  <a:cxn ang="0">
                    <a:pos x="40" y="38"/>
                  </a:cxn>
                  <a:cxn ang="0">
                    <a:pos x="34" y="37"/>
                  </a:cxn>
                  <a:cxn ang="0">
                    <a:pos x="27" y="34"/>
                  </a:cxn>
                  <a:cxn ang="0">
                    <a:pos x="21" y="30"/>
                  </a:cxn>
                  <a:cxn ang="0">
                    <a:pos x="14" y="26"/>
                  </a:cxn>
                  <a:cxn ang="0">
                    <a:pos x="9" y="22"/>
                  </a:cxn>
                  <a:cxn ang="0">
                    <a:pos x="5" y="17"/>
                  </a:cxn>
                  <a:cxn ang="0">
                    <a:pos x="1" y="11"/>
                  </a:cxn>
                  <a:cxn ang="0">
                    <a:pos x="0" y="4"/>
                  </a:cxn>
                  <a:cxn ang="0">
                    <a:pos x="0" y="2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3" y="3"/>
                  </a:cxn>
                  <a:cxn ang="0">
                    <a:pos x="21" y="4"/>
                  </a:cxn>
                  <a:cxn ang="0">
                    <a:pos x="38" y="6"/>
                  </a:cxn>
                  <a:cxn ang="0">
                    <a:pos x="53" y="9"/>
                  </a:cxn>
                  <a:cxn ang="0">
                    <a:pos x="58" y="15"/>
                  </a:cxn>
                  <a:cxn ang="0">
                    <a:pos x="62" y="21"/>
                  </a:cxn>
                  <a:cxn ang="0">
                    <a:pos x="74" y="34"/>
                  </a:cxn>
                  <a:cxn ang="0">
                    <a:pos x="85" y="44"/>
                  </a:cxn>
                  <a:cxn ang="0">
                    <a:pos x="87" y="47"/>
                  </a:cxn>
                  <a:cxn ang="0">
                    <a:pos x="87" y="48"/>
                  </a:cxn>
                  <a:cxn ang="0">
                    <a:pos x="87" y="50"/>
                  </a:cxn>
                  <a:cxn ang="0">
                    <a:pos x="84" y="51"/>
                  </a:cxn>
                  <a:cxn ang="0">
                    <a:pos x="73" y="50"/>
                  </a:cxn>
                  <a:cxn ang="0">
                    <a:pos x="61" y="47"/>
                  </a:cxn>
                  <a:cxn ang="0">
                    <a:pos x="48" y="38"/>
                  </a:cxn>
                </a:cxnLst>
                <a:rect l="0" t="0" r="r" b="b"/>
                <a:pathLst>
                  <a:path w="87" h="51">
                    <a:moveTo>
                      <a:pt x="48" y="38"/>
                    </a:moveTo>
                    <a:lnTo>
                      <a:pt x="40" y="38"/>
                    </a:lnTo>
                    <a:lnTo>
                      <a:pt x="34" y="37"/>
                    </a:lnTo>
                    <a:lnTo>
                      <a:pt x="27" y="34"/>
                    </a:lnTo>
                    <a:lnTo>
                      <a:pt x="21" y="30"/>
                    </a:lnTo>
                    <a:lnTo>
                      <a:pt x="14" y="26"/>
                    </a:lnTo>
                    <a:lnTo>
                      <a:pt x="9" y="22"/>
                    </a:lnTo>
                    <a:lnTo>
                      <a:pt x="5" y="17"/>
                    </a:lnTo>
                    <a:lnTo>
                      <a:pt x="1" y="11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3" y="3"/>
                    </a:lnTo>
                    <a:lnTo>
                      <a:pt x="21" y="4"/>
                    </a:lnTo>
                    <a:lnTo>
                      <a:pt x="38" y="6"/>
                    </a:lnTo>
                    <a:lnTo>
                      <a:pt x="53" y="9"/>
                    </a:lnTo>
                    <a:lnTo>
                      <a:pt x="58" y="15"/>
                    </a:lnTo>
                    <a:lnTo>
                      <a:pt x="62" y="21"/>
                    </a:lnTo>
                    <a:lnTo>
                      <a:pt x="74" y="34"/>
                    </a:lnTo>
                    <a:lnTo>
                      <a:pt x="85" y="44"/>
                    </a:lnTo>
                    <a:lnTo>
                      <a:pt x="87" y="47"/>
                    </a:lnTo>
                    <a:lnTo>
                      <a:pt x="87" y="48"/>
                    </a:lnTo>
                    <a:lnTo>
                      <a:pt x="87" y="50"/>
                    </a:lnTo>
                    <a:lnTo>
                      <a:pt x="84" y="51"/>
                    </a:lnTo>
                    <a:lnTo>
                      <a:pt x="73" y="50"/>
                    </a:lnTo>
                    <a:lnTo>
                      <a:pt x="61" y="47"/>
                    </a:lnTo>
                    <a:lnTo>
                      <a:pt x="48" y="3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9" name="Freeform 231">
                <a:extLst>
                  <a:ext uri="{FF2B5EF4-FFF2-40B4-BE49-F238E27FC236}">
                    <a16:creationId xmlns:a16="http://schemas.microsoft.com/office/drawing/2014/main" id="{1BF9A354-0622-D34D-B42C-19F75A2CD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208" y="3582034"/>
                <a:ext cx="1828977" cy="1793661"/>
              </a:xfrm>
              <a:custGeom>
                <a:avLst/>
                <a:gdLst/>
                <a:ahLst/>
                <a:cxnLst>
                  <a:cxn ang="0">
                    <a:pos x="621" y="2679"/>
                  </a:cxn>
                  <a:cxn ang="0">
                    <a:pos x="651" y="2569"/>
                  </a:cxn>
                  <a:cxn ang="0">
                    <a:pos x="829" y="2253"/>
                  </a:cxn>
                  <a:cxn ang="0">
                    <a:pos x="840" y="2182"/>
                  </a:cxn>
                  <a:cxn ang="0">
                    <a:pos x="835" y="1995"/>
                  </a:cxn>
                  <a:cxn ang="0">
                    <a:pos x="712" y="1739"/>
                  </a:cxn>
                  <a:cxn ang="0">
                    <a:pos x="670" y="1403"/>
                  </a:cxn>
                  <a:cxn ang="0">
                    <a:pos x="582" y="1328"/>
                  </a:cxn>
                  <a:cxn ang="0">
                    <a:pos x="531" y="1177"/>
                  </a:cxn>
                  <a:cxn ang="0">
                    <a:pos x="454" y="1120"/>
                  </a:cxn>
                  <a:cxn ang="0">
                    <a:pos x="394" y="1014"/>
                  </a:cxn>
                  <a:cxn ang="0">
                    <a:pos x="237" y="907"/>
                  </a:cxn>
                  <a:cxn ang="0">
                    <a:pos x="107" y="871"/>
                  </a:cxn>
                  <a:cxn ang="0">
                    <a:pos x="8" y="743"/>
                  </a:cxn>
                  <a:cxn ang="0">
                    <a:pos x="116" y="647"/>
                  </a:cxn>
                  <a:cxn ang="0">
                    <a:pos x="175" y="626"/>
                  </a:cxn>
                  <a:cxn ang="0">
                    <a:pos x="184" y="503"/>
                  </a:cxn>
                  <a:cxn ang="0">
                    <a:pos x="372" y="578"/>
                  </a:cxn>
                  <a:cxn ang="0">
                    <a:pos x="494" y="503"/>
                  </a:cxn>
                  <a:cxn ang="0">
                    <a:pos x="647" y="622"/>
                  </a:cxn>
                  <a:cxn ang="0">
                    <a:pos x="811" y="690"/>
                  </a:cxn>
                  <a:cxn ang="0">
                    <a:pos x="898" y="798"/>
                  </a:cxn>
                  <a:cxn ang="0">
                    <a:pos x="989" y="802"/>
                  </a:cxn>
                  <a:cxn ang="0">
                    <a:pos x="1068" y="565"/>
                  </a:cxn>
                  <a:cxn ang="0">
                    <a:pos x="1016" y="276"/>
                  </a:cxn>
                  <a:cxn ang="0">
                    <a:pos x="1256" y="367"/>
                  </a:cxn>
                  <a:cxn ang="0">
                    <a:pos x="1285" y="515"/>
                  </a:cxn>
                  <a:cxn ang="0">
                    <a:pos x="1789" y="613"/>
                  </a:cxn>
                  <a:cxn ang="0">
                    <a:pos x="1751" y="442"/>
                  </a:cxn>
                  <a:cxn ang="0">
                    <a:pos x="2147" y="284"/>
                  </a:cxn>
                  <a:cxn ang="0">
                    <a:pos x="2486" y="12"/>
                  </a:cxn>
                  <a:cxn ang="0">
                    <a:pos x="2628" y="161"/>
                  </a:cxn>
                  <a:cxn ang="0">
                    <a:pos x="2735" y="357"/>
                  </a:cxn>
                  <a:cxn ang="0">
                    <a:pos x="2896" y="634"/>
                  </a:cxn>
                  <a:cxn ang="0">
                    <a:pos x="3071" y="714"/>
                  </a:cxn>
                  <a:cxn ang="0">
                    <a:pos x="3357" y="934"/>
                  </a:cxn>
                  <a:cxn ang="0">
                    <a:pos x="3703" y="1108"/>
                  </a:cxn>
                  <a:cxn ang="0">
                    <a:pos x="3888" y="1457"/>
                  </a:cxn>
                  <a:cxn ang="0">
                    <a:pos x="3727" y="1887"/>
                  </a:cxn>
                  <a:cxn ang="0">
                    <a:pos x="3445" y="1976"/>
                  </a:cxn>
                  <a:cxn ang="0">
                    <a:pos x="3378" y="2106"/>
                  </a:cxn>
                  <a:cxn ang="0">
                    <a:pos x="3064" y="2410"/>
                  </a:cxn>
                  <a:cxn ang="0">
                    <a:pos x="3189" y="2432"/>
                  </a:cxn>
                  <a:cxn ang="0">
                    <a:pos x="3358" y="2555"/>
                  </a:cxn>
                  <a:cxn ang="0">
                    <a:pos x="3353" y="2793"/>
                  </a:cxn>
                  <a:cxn ang="0">
                    <a:pos x="3256" y="2979"/>
                  </a:cxn>
                  <a:cxn ang="0">
                    <a:pos x="3262" y="3220"/>
                  </a:cxn>
                  <a:cxn ang="0">
                    <a:pos x="3410" y="3494"/>
                  </a:cxn>
                  <a:cxn ang="0">
                    <a:pos x="3331" y="3664"/>
                  </a:cxn>
                  <a:cxn ang="0">
                    <a:pos x="3064" y="3871"/>
                  </a:cxn>
                  <a:cxn ang="0">
                    <a:pos x="2676" y="3801"/>
                  </a:cxn>
                  <a:cxn ang="0">
                    <a:pos x="2532" y="3669"/>
                  </a:cxn>
                  <a:cxn ang="0">
                    <a:pos x="2313" y="3610"/>
                  </a:cxn>
                  <a:cxn ang="0">
                    <a:pos x="2024" y="3622"/>
                  </a:cxn>
                  <a:cxn ang="0">
                    <a:pos x="1872" y="3791"/>
                  </a:cxn>
                  <a:cxn ang="0">
                    <a:pos x="1635" y="3937"/>
                  </a:cxn>
                  <a:cxn ang="0">
                    <a:pos x="1380" y="3739"/>
                  </a:cxn>
                  <a:cxn ang="0">
                    <a:pos x="1105" y="3576"/>
                  </a:cxn>
                  <a:cxn ang="0">
                    <a:pos x="916" y="3584"/>
                  </a:cxn>
                  <a:cxn ang="0">
                    <a:pos x="633" y="3454"/>
                  </a:cxn>
                  <a:cxn ang="0">
                    <a:pos x="482" y="3240"/>
                  </a:cxn>
                </a:cxnLst>
                <a:rect l="0" t="0" r="r" b="b"/>
                <a:pathLst>
                  <a:path w="4019" h="3975">
                    <a:moveTo>
                      <a:pt x="324" y="3097"/>
                    </a:moveTo>
                    <a:lnTo>
                      <a:pt x="336" y="3103"/>
                    </a:lnTo>
                    <a:lnTo>
                      <a:pt x="346" y="3107"/>
                    </a:lnTo>
                    <a:lnTo>
                      <a:pt x="357" y="3108"/>
                    </a:lnTo>
                    <a:lnTo>
                      <a:pt x="367" y="3108"/>
                    </a:lnTo>
                    <a:lnTo>
                      <a:pt x="377" y="3107"/>
                    </a:lnTo>
                    <a:lnTo>
                      <a:pt x="388" y="3104"/>
                    </a:lnTo>
                    <a:lnTo>
                      <a:pt x="398" y="3100"/>
                    </a:lnTo>
                    <a:lnTo>
                      <a:pt x="407" y="3095"/>
                    </a:lnTo>
                    <a:lnTo>
                      <a:pt x="417" y="3087"/>
                    </a:lnTo>
                    <a:lnTo>
                      <a:pt x="427" y="3080"/>
                    </a:lnTo>
                    <a:lnTo>
                      <a:pt x="436" y="3071"/>
                    </a:lnTo>
                    <a:lnTo>
                      <a:pt x="445" y="3062"/>
                    </a:lnTo>
                    <a:lnTo>
                      <a:pt x="463" y="3040"/>
                    </a:lnTo>
                    <a:lnTo>
                      <a:pt x="478" y="3015"/>
                    </a:lnTo>
                    <a:lnTo>
                      <a:pt x="495" y="2989"/>
                    </a:lnTo>
                    <a:lnTo>
                      <a:pt x="509" y="2962"/>
                    </a:lnTo>
                    <a:lnTo>
                      <a:pt x="524" y="2935"/>
                    </a:lnTo>
                    <a:lnTo>
                      <a:pt x="535" y="2909"/>
                    </a:lnTo>
                    <a:lnTo>
                      <a:pt x="557" y="2862"/>
                    </a:lnTo>
                    <a:lnTo>
                      <a:pt x="574" y="2828"/>
                    </a:lnTo>
                    <a:lnTo>
                      <a:pt x="583" y="2804"/>
                    </a:lnTo>
                    <a:lnTo>
                      <a:pt x="591" y="2779"/>
                    </a:lnTo>
                    <a:lnTo>
                      <a:pt x="599" y="2755"/>
                    </a:lnTo>
                    <a:lnTo>
                      <a:pt x="605" y="2730"/>
                    </a:lnTo>
                    <a:lnTo>
                      <a:pt x="613" y="2704"/>
                    </a:lnTo>
                    <a:lnTo>
                      <a:pt x="621" y="2679"/>
                    </a:lnTo>
                    <a:lnTo>
                      <a:pt x="629" y="2656"/>
                    </a:lnTo>
                    <a:lnTo>
                      <a:pt x="638" y="2631"/>
                    </a:lnTo>
                    <a:lnTo>
                      <a:pt x="642" y="2626"/>
                    </a:lnTo>
                    <a:lnTo>
                      <a:pt x="645" y="2621"/>
                    </a:lnTo>
                    <a:lnTo>
                      <a:pt x="649" y="2617"/>
                    </a:lnTo>
                    <a:lnTo>
                      <a:pt x="653" y="2613"/>
                    </a:lnTo>
                    <a:lnTo>
                      <a:pt x="664" y="2609"/>
                    </a:lnTo>
                    <a:lnTo>
                      <a:pt x="673" y="2606"/>
                    </a:lnTo>
                    <a:lnTo>
                      <a:pt x="682" y="2602"/>
                    </a:lnTo>
                    <a:lnTo>
                      <a:pt x="687" y="2597"/>
                    </a:lnTo>
                    <a:lnTo>
                      <a:pt x="690" y="2593"/>
                    </a:lnTo>
                    <a:lnTo>
                      <a:pt x="691" y="2589"/>
                    </a:lnTo>
                    <a:lnTo>
                      <a:pt x="691" y="2585"/>
                    </a:lnTo>
                    <a:lnTo>
                      <a:pt x="690" y="2580"/>
                    </a:lnTo>
                    <a:lnTo>
                      <a:pt x="687" y="2571"/>
                    </a:lnTo>
                    <a:lnTo>
                      <a:pt x="684" y="2565"/>
                    </a:lnTo>
                    <a:lnTo>
                      <a:pt x="680" y="2563"/>
                    </a:lnTo>
                    <a:lnTo>
                      <a:pt x="678" y="2563"/>
                    </a:lnTo>
                    <a:lnTo>
                      <a:pt x="673" y="2564"/>
                    </a:lnTo>
                    <a:lnTo>
                      <a:pt x="667" y="2568"/>
                    </a:lnTo>
                    <a:lnTo>
                      <a:pt x="662" y="2574"/>
                    </a:lnTo>
                    <a:lnTo>
                      <a:pt x="656" y="2584"/>
                    </a:lnTo>
                    <a:lnTo>
                      <a:pt x="653" y="2586"/>
                    </a:lnTo>
                    <a:lnTo>
                      <a:pt x="651" y="2586"/>
                    </a:lnTo>
                    <a:lnTo>
                      <a:pt x="649" y="2585"/>
                    </a:lnTo>
                    <a:lnTo>
                      <a:pt x="649" y="2581"/>
                    </a:lnTo>
                    <a:lnTo>
                      <a:pt x="651" y="2569"/>
                    </a:lnTo>
                    <a:lnTo>
                      <a:pt x="655" y="2555"/>
                    </a:lnTo>
                    <a:lnTo>
                      <a:pt x="662" y="2521"/>
                    </a:lnTo>
                    <a:lnTo>
                      <a:pt x="670" y="2501"/>
                    </a:lnTo>
                    <a:lnTo>
                      <a:pt x="682" y="2475"/>
                    </a:lnTo>
                    <a:lnTo>
                      <a:pt x="692" y="2448"/>
                    </a:lnTo>
                    <a:lnTo>
                      <a:pt x="702" y="2420"/>
                    </a:lnTo>
                    <a:lnTo>
                      <a:pt x="712" y="2394"/>
                    </a:lnTo>
                    <a:lnTo>
                      <a:pt x="721" y="2367"/>
                    </a:lnTo>
                    <a:lnTo>
                      <a:pt x="730" y="2340"/>
                    </a:lnTo>
                    <a:lnTo>
                      <a:pt x="737" y="2312"/>
                    </a:lnTo>
                    <a:lnTo>
                      <a:pt x="745" y="2284"/>
                    </a:lnTo>
                    <a:lnTo>
                      <a:pt x="747" y="2264"/>
                    </a:lnTo>
                    <a:lnTo>
                      <a:pt x="748" y="2238"/>
                    </a:lnTo>
                    <a:lnTo>
                      <a:pt x="748" y="2226"/>
                    </a:lnTo>
                    <a:lnTo>
                      <a:pt x="750" y="2216"/>
                    </a:lnTo>
                    <a:lnTo>
                      <a:pt x="752" y="2212"/>
                    </a:lnTo>
                    <a:lnTo>
                      <a:pt x="754" y="2209"/>
                    </a:lnTo>
                    <a:lnTo>
                      <a:pt x="757" y="2208"/>
                    </a:lnTo>
                    <a:lnTo>
                      <a:pt x="761" y="2207"/>
                    </a:lnTo>
                    <a:lnTo>
                      <a:pt x="774" y="2208"/>
                    </a:lnTo>
                    <a:lnTo>
                      <a:pt x="784" y="2209"/>
                    </a:lnTo>
                    <a:lnTo>
                      <a:pt x="794" y="2213"/>
                    </a:lnTo>
                    <a:lnTo>
                      <a:pt x="802" y="2218"/>
                    </a:lnTo>
                    <a:lnTo>
                      <a:pt x="810" y="2225"/>
                    </a:lnTo>
                    <a:lnTo>
                      <a:pt x="818" y="2232"/>
                    </a:lnTo>
                    <a:lnTo>
                      <a:pt x="824" y="2242"/>
                    </a:lnTo>
                    <a:lnTo>
                      <a:pt x="829" y="2253"/>
                    </a:lnTo>
                    <a:lnTo>
                      <a:pt x="836" y="2270"/>
                    </a:lnTo>
                    <a:lnTo>
                      <a:pt x="842" y="2288"/>
                    </a:lnTo>
                    <a:lnTo>
                      <a:pt x="848" y="2306"/>
                    </a:lnTo>
                    <a:lnTo>
                      <a:pt x="851" y="2324"/>
                    </a:lnTo>
                    <a:lnTo>
                      <a:pt x="858" y="2361"/>
                    </a:lnTo>
                    <a:lnTo>
                      <a:pt x="862" y="2398"/>
                    </a:lnTo>
                    <a:lnTo>
                      <a:pt x="866" y="2435"/>
                    </a:lnTo>
                    <a:lnTo>
                      <a:pt x="870" y="2472"/>
                    </a:lnTo>
                    <a:lnTo>
                      <a:pt x="875" y="2508"/>
                    </a:lnTo>
                    <a:lnTo>
                      <a:pt x="883" y="2545"/>
                    </a:lnTo>
                    <a:lnTo>
                      <a:pt x="886" y="2542"/>
                    </a:lnTo>
                    <a:lnTo>
                      <a:pt x="889" y="2537"/>
                    </a:lnTo>
                    <a:lnTo>
                      <a:pt x="892" y="2532"/>
                    </a:lnTo>
                    <a:lnTo>
                      <a:pt x="894" y="2525"/>
                    </a:lnTo>
                    <a:lnTo>
                      <a:pt x="898" y="2510"/>
                    </a:lnTo>
                    <a:lnTo>
                      <a:pt x="899" y="2490"/>
                    </a:lnTo>
                    <a:lnTo>
                      <a:pt x="899" y="2470"/>
                    </a:lnTo>
                    <a:lnTo>
                      <a:pt x="898" y="2448"/>
                    </a:lnTo>
                    <a:lnTo>
                      <a:pt x="897" y="2424"/>
                    </a:lnTo>
                    <a:lnTo>
                      <a:pt x="893" y="2400"/>
                    </a:lnTo>
                    <a:lnTo>
                      <a:pt x="886" y="2350"/>
                    </a:lnTo>
                    <a:lnTo>
                      <a:pt x="877" y="2305"/>
                    </a:lnTo>
                    <a:lnTo>
                      <a:pt x="868" y="2267"/>
                    </a:lnTo>
                    <a:lnTo>
                      <a:pt x="862" y="2243"/>
                    </a:lnTo>
                    <a:lnTo>
                      <a:pt x="846" y="2195"/>
                    </a:lnTo>
                    <a:lnTo>
                      <a:pt x="844" y="2188"/>
                    </a:lnTo>
                    <a:lnTo>
                      <a:pt x="840" y="2182"/>
                    </a:lnTo>
                    <a:lnTo>
                      <a:pt x="833" y="2175"/>
                    </a:lnTo>
                    <a:lnTo>
                      <a:pt x="828" y="2169"/>
                    </a:lnTo>
                    <a:lnTo>
                      <a:pt x="814" y="2157"/>
                    </a:lnTo>
                    <a:lnTo>
                      <a:pt x="800" y="2146"/>
                    </a:lnTo>
                    <a:lnTo>
                      <a:pt x="793" y="2141"/>
                    </a:lnTo>
                    <a:lnTo>
                      <a:pt x="788" y="2135"/>
                    </a:lnTo>
                    <a:lnTo>
                      <a:pt x="783" y="2130"/>
                    </a:lnTo>
                    <a:lnTo>
                      <a:pt x="780" y="2125"/>
                    </a:lnTo>
                    <a:lnTo>
                      <a:pt x="779" y="2121"/>
                    </a:lnTo>
                    <a:lnTo>
                      <a:pt x="779" y="2116"/>
                    </a:lnTo>
                    <a:lnTo>
                      <a:pt x="783" y="2112"/>
                    </a:lnTo>
                    <a:lnTo>
                      <a:pt x="788" y="2108"/>
                    </a:lnTo>
                    <a:lnTo>
                      <a:pt x="797" y="2103"/>
                    </a:lnTo>
                    <a:lnTo>
                      <a:pt x="804" y="2098"/>
                    </a:lnTo>
                    <a:lnTo>
                      <a:pt x="809" y="2093"/>
                    </a:lnTo>
                    <a:lnTo>
                      <a:pt x="813" y="2087"/>
                    </a:lnTo>
                    <a:lnTo>
                      <a:pt x="815" y="2081"/>
                    </a:lnTo>
                    <a:lnTo>
                      <a:pt x="818" y="2076"/>
                    </a:lnTo>
                    <a:lnTo>
                      <a:pt x="819" y="2071"/>
                    </a:lnTo>
                    <a:lnTo>
                      <a:pt x="819" y="2064"/>
                    </a:lnTo>
                    <a:lnTo>
                      <a:pt x="819" y="2052"/>
                    </a:lnTo>
                    <a:lnTo>
                      <a:pt x="818" y="2041"/>
                    </a:lnTo>
                    <a:lnTo>
                      <a:pt x="818" y="2034"/>
                    </a:lnTo>
                    <a:lnTo>
                      <a:pt x="819" y="2028"/>
                    </a:lnTo>
                    <a:lnTo>
                      <a:pt x="820" y="2021"/>
                    </a:lnTo>
                    <a:lnTo>
                      <a:pt x="823" y="2015"/>
                    </a:lnTo>
                    <a:lnTo>
                      <a:pt x="835" y="1995"/>
                    </a:lnTo>
                    <a:lnTo>
                      <a:pt x="845" y="1980"/>
                    </a:lnTo>
                    <a:lnTo>
                      <a:pt x="850" y="1972"/>
                    </a:lnTo>
                    <a:lnTo>
                      <a:pt x="854" y="1963"/>
                    </a:lnTo>
                    <a:lnTo>
                      <a:pt x="857" y="1953"/>
                    </a:lnTo>
                    <a:lnTo>
                      <a:pt x="858" y="1941"/>
                    </a:lnTo>
                    <a:lnTo>
                      <a:pt x="859" y="1920"/>
                    </a:lnTo>
                    <a:lnTo>
                      <a:pt x="863" y="1893"/>
                    </a:lnTo>
                    <a:lnTo>
                      <a:pt x="867" y="1880"/>
                    </a:lnTo>
                    <a:lnTo>
                      <a:pt x="872" y="1868"/>
                    </a:lnTo>
                    <a:lnTo>
                      <a:pt x="876" y="1863"/>
                    </a:lnTo>
                    <a:lnTo>
                      <a:pt x="880" y="1859"/>
                    </a:lnTo>
                    <a:lnTo>
                      <a:pt x="884" y="1857"/>
                    </a:lnTo>
                    <a:lnTo>
                      <a:pt x="890" y="1856"/>
                    </a:lnTo>
                    <a:lnTo>
                      <a:pt x="890" y="1852"/>
                    </a:lnTo>
                    <a:lnTo>
                      <a:pt x="875" y="1848"/>
                    </a:lnTo>
                    <a:lnTo>
                      <a:pt x="859" y="1843"/>
                    </a:lnTo>
                    <a:lnTo>
                      <a:pt x="844" y="1837"/>
                    </a:lnTo>
                    <a:lnTo>
                      <a:pt x="829" y="1831"/>
                    </a:lnTo>
                    <a:lnTo>
                      <a:pt x="814" y="1823"/>
                    </a:lnTo>
                    <a:lnTo>
                      <a:pt x="798" y="1815"/>
                    </a:lnTo>
                    <a:lnTo>
                      <a:pt x="784" y="1806"/>
                    </a:lnTo>
                    <a:lnTo>
                      <a:pt x="771" y="1797"/>
                    </a:lnTo>
                    <a:lnTo>
                      <a:pt x="757" y="1787"/>
                    </a:lnTo>
                    <a:lnTo>
                      <a:pt x="744" y="1777"/>
                    </a:lnTo>
                    <a:lnTo>
                      <a:pt x="732" y="1765"/>
                    </a:lnTo>
                    <a:lnTo>
                      <a:pt x="722" y="1752"/>
                    </a:lnTo>
                    <a:lnTo>
                      <a:pt x="712" y="1739"/>
                    </a:lnTo>
                    <a:lnTo>
                      <a:pt x="702" y="1725"/>
                    </a:lnTo>
                    <a:lnTo>
                      <a:pt x="695" y="1710"/>
                    </a:lnTo>
                    <a:lnTo>
                      <a:pt x="688" y="1695"/>
                    </a:lnTo>
                    <a:lnTo>
                      <a:pt x="683" y="1679"/>
                    </a:lnTo>
                    <a:lnTo>
                      <a:pt x="677" y="1665"/>
                    </a:lnTo>
                    <a:lnTo>
                      <a:pt x="670" y="1651"/>
                    </a:lnTo>
                    <a:lnTo>
                      <a:pt x="662" y="1638"/>
                    </a:lnTo>
                    <a:lnTo>
                      <a:pt x="658" y="1629"/>
                    </a:lnTo>
                    <a:lnTo>
                      <a:pt x="656" y="1621"/>
                    </a:lnTo>
                    <a:lnTo>
                      <a:pt x="651" y="1613"/>
                    </a:lnTo>
                    <a:lnTo>
                      <a:pt x="647" y="1604"/>
                    </a:lnTo>
                    <a:lnTo>
                      <a:pt x="643" y="1595"/>
                    </a:lnTo>
                    <a:lnTo>
                      <a:pt x="640" y="1586"/>
                    </a:lnTo>
                    <a:lnTo>
                      <a:pt x="635" y="1565"/>
                    </a:lnTo>
                    <a:lnTo>
                      <a:pt x="631" y="1547"/>
                    </a:lnTo>
                    <a:lnTo>
                      <a:pt x="653" y="1515"/>
                    </a:lnTo>
                    <a:lnTo>
                      <a:pt x="678" y="1485"/>
                    </a:lnTo>
                    <a:lnTo>
                      <a:pt x="683" y="1477"/>
                    </a:lnTo>
                    <a:lnTo>
                      <a:pt x="686" y="1469"/>
                    </a:lnTo>
                    <a:lnTo>
                      <a:pt x="688" y="1462"/>
                    </a:lnTo>
                    <a:lnTo>
                      <a:pt x="690" y="1453"/>
                    </a:lnTo>
                    <a:lnTo>
                      <a:pt x="690" y="1445"/>
                    </a:lnTo>
                    <a:lnTo>
                      <a:pt x="687" y="1436"/>
                    </a:lnTo>
                    <a:lnTo>
                      <a:pt x="683" y="1427"/>
                    </a:lnTo>
                    <a:lnTo>
                      <a:pt x="677" y="1416"/>
                    </a:lnTo>
                    <a:lnTo>
                      <a:pt x="671" y="1410"/>
                    </a:lnTo>
                    <a:lnTo>
                      <a:pt x="670" y="1403"/>
                    </a:lnTo>
                    <a:lnTo>
                      <a:pt x="670" y="1397"/>
                    </a:lnTo>
                    <a:lnTo>
                      <a:pt x="673" y="1392"/>
                    </a:lnTo>
                    <a:lnTo>
                      <a:pt x="678" y="1387"/>
                    </a:lnTo>
                    <a:lnTo>
                      <a:pt x="684" y="1383"/>
                    </a:lnTo>
                    <a:lnTo>
                      <a:pt x="692" y="1379"/>
                    </a:lnTo>
                    <a:lnTo>
                      <a:pt x="700" y="1376"/>
                    </a:lnTo>
                    <a:lnTo>
                      <a:pt x="718" y="1371"/>
                    </a:lnTo>
                    <a:lnTo>
                      <a:pt x="736" y="1368"/>
                    </a:lnTo>
                    <a:lnTo>
                      <a:pt x="752" y="1367"/>
                    </a:lnTo>
                    <a:lnTo>
                      <a:pt x="762" y="1366"/>
                    </a:lnTo>
                    <a:lnTo>
                      <a:pt x="762" y="1366"/>
                    </a:lnTo>
                    <a:lnTo>
                      <a:pt x="763" y="1365"/>
                    </a:lnTo>
                    <a:lnTo>
                      <a:pt x="740" y="1357"/>
                    </a:lnTo>
                    <a:lnTo>
                      <a:pt x="722" y="1349"/>
                    </a:lnTo>
                    <a:lnTo>
                      <a:pt x="712" y="1346"/>
                    </a:lnTo>
                    <a:lnTo>
                      <a:pt x="700" y="1344"/>
                    </a:lnTo>
                    <a:lnTo>
                      <a:pt x="686" y="1344"/>
                    </a:lnTo>
                    <a:lnTo>
                      <a:pt x="669" y="1345"/>
                    </a:lnTo>
                    <a:lnTo>
                      <a:pt x="649" y="1348"/>
                    </a:lnTo>
                    <a:lnTo>
                      <a:pt x="630" y="1349"/>
                    </a:lnTo>
                    <a:lnTo>
                      <a:pt x="613" y="1350"/>
                    </a:lnTo>
                    <a:lnTo>
                      <a:pt x="599" y="1349"/>
                    </a:lnTo>
                    <a:lnTo>
                      <a:pt x="592" y="1346"/>
                    </a:lnTo>
                    <a:lnTo>
                      <a:pt x="588" y="1344"/>
                    </a:lnTo>
                    <a:lnTo>
                      <a:pt x="585" y="1340"/>
                    </a:lnTo>
                    <a:lnTo>
                      <a:pt x="582" y="1335"/>
                    </a:lnTo>
                    <a:lnTo>
                      <a:pt x="582" y="1328"/>
                    </a:lnTo>
                    <a:lnTo>
                      <a:pt x="582" y="1321"/>
                    </a:lnTo>
                    <a:lnTo>
                      <a:pt x="585" y="1310"/>
                    </a:lnTo>
                    <a:lnTo>
                      <a:pt x="590" y="1300"/>
                    </a:lnTo>
                    <a:lnTo>
                      <a:pt x="590" y="1293"/>
                    </a:lnTo>
                    <a:lnTo>
                      <a:pt x="588" y="1287"/>
                    </a:lnTo>
                    <a:lnTo>
                      <a:pt x="586" y="1279"/>
                    </a:lnTo>
                    <a:lnTo>
                      <a:pt x="583" y="1273"/>
                    </a:lnTo>
                    <a:lnTo>
                      <a:pt x="581" y="1266"/>
                    </a:lnTo>
                    <a:lnTo>
                      <a:pt x="581" y="1261"/>
                    </a:lnTo>
                    <a:lnTo>
                      <a:pt x="582" y="1260"/>
                    </a:lnTo>
                    <a:lnTo>
                      <a:pt x="583" y="1258"/>
                    </a:lnTo>
                    <a:lnTo>
                      <a:pt x="586" y="1257"/>
                    </a:lnTo>
                    <a:lnTo>
                      <a:pt x="590" y="1256"/>
                    </a:lnTo>
                    <a:lnTo>
                      <a:pt x="599" y="1254"/>
                    </a:lnTo>
                    <a:lnTo>
                      <a:pt x="607" y="1252"/>
                    </a:lnTo>
                    <a:lnTo>
                      <a:pt x="613" y="1247"/>
                    </a:lnTo>
                    <a:lnTo>
                      <a:pt x="620" y="1240"/>
                    </a:lnTo>
                    <a:lnTo>
                      <a:pt x="623" y="1232"/>
                    </a:lnTo>
                    <a:lnTo>
                      <a:pt x="626" y="1225"/>
                    </a:lnTo>
                    <a:lnTo>
                      <a:pt x="629" y="1216"/>
                    </a:lnTo>
                    <a:lnTo>
                      <a:pt x="629" y="1207"/>
                    </a:lnTo>
                    <a:lnTo>
                      <a:pt x="612" y="1204"/>
                    </a:lnTo>
                    <a:lnTo>
                      <a:pt x="595" y="1201"/>
                    </a:lnTo>
                    <a:lnTo>
                      <a:pt x="578" y="1199"/>
                    </a:lnTo>
                    <a:lnTo>
                      <a:pt x="561" y="1194"/>
                    </a:lnTo>
                    <a:lnTo>
                      <a:pt x="547" y="1186"/>
                    </a:lnTo>
                    <a:lnTo>
                      <a:pt x="531" y="1177"/>
                    </a:lnTo>
                    <a:lnTo>
                      <a:pt x="524" y="1172"/>
                    </a:lnTo>
                    <a:lnTo>
                      <a:pt x="516" y="1169"/>
                    </a:lnTo>
                    <a:lnTo>
                      <a:pt x="508" y="1166"/>
                    </a:lnTo>
                    <a:lnTo>
                      <a:pt x="500" y="1165"/>
                    </a:lnTo>
                    <a:lnTo>
                      <a:pt x="502" y="1161"/>
                    </a:lnTo>
                    <a:lnTo>
                      <a:pt x="503" y="1159"/>
                    </a:lnTo>
                    <a:lnTo>
                      <a:pt x="507" y="1156"/>
                    </a:lnTo>
                    <a:lnTo>
                      <a:pt x="511" y="1153"/>
                    </a:lnTo>
                    <a:lnTo>
                      <a:pt x="521" y="1151"/>
                    </a:lnTo>
                    <a:lnTo>
                      <a:pt x="533" y="1148"/>
                    </a:lnTo>
                    <a:lnTo>
                      <a:pt x="544" y="1146"/>
                    </a:lnTo>
                    <a:lnTo>
                      <a:pt x="555" y="1142"/>
                    </a:lnTo>
                    <a:lnTo>
                      <a:pt x="557" y="1139"/>
                    </a:lnTo>
                    <a:lnTo>
                      <a:pt x="561" y="1135"/>
                    </a:lnTo>
                    <a:lnTo>
                      <a:pt x="563" y="1131"/>
                    </a:lnTo>
                    <a:lnTo>
                      <a:pt x="563" y="1128"/>
                    </a:lnTo>
                    <a:lnTo>
                      <a:pt x="560" y="1124"/>
                    </a:lnTo>
                    <a:lnTo>
                      <a:pt x="552" y="1121"/>
                    </a:lnTo>
                    <a:lnTo>
                      <a:pt x="543" y="1117"/>
                    </a:lnTo>
                    <a:lnTo>
                      <a:pt x="531" y="1115"/>
                    </a:lnTo>
                    <a:lnTo>
                      <a:pt x="507" y="1109"/>
                    </a:lnTo>
                    <a:lnTo>
                      <a:pt x="493" y="1108"/>
                    </a:lnTo>
                    <a:lnTo>
                      <a:pt x="484" y="1108"/>
                    </a:lnTo>
                    <a:lnTo>
                      <a:pt x="476" y="1111"/>
                    </a:lnTo>
                    <a:lnTo>
                      <a:pt x="468" y="1113"/>
                    </a:lnTo>
                    <a:lnTo>
                      <a:pt x="461" y="1117"/>
                    </a:lnTo>
                    <a:lnTo>
                      <a:pt x="454" y="1120"/>
                    </a:lnTo>
                    <a:lnTo>
                      <a:pt x="447" y="1122"/>
                    </a:lnTo>
                    <a:lnTo>
                      <a:pt x="439" y="1124"/>
                    </a:lnTo>
                    <a:lnTo>
                      <a:pt x="433" y="1124"/>
                    </a:lnTo>
                    <a:lnTo>
                      <a:pt x="432" y="1111"/>
                    </a:lnTo>
                    <a:lnTo>
                      <a:pt x="432" y="1094"/>
                    </a:lnTo>
                    <a:lnTo>
                      <a:pt x="432" y="1085"/>
                    </a:lnTo>
                    <a:lnTo>
                      <a:pt x="433" y="1077"/>
                    </a:lnTo>
                    <a:lnTo>
                      <a:pt x="434" y="1071"/>
                    </a:lnTo>
                    <a:lnTo>
                      <a:pt x="438" y="1065"/>
                    </a:lnTo>
                    <a:lnTo>
                      <a:pt x="450" y="1054"/>
                    </a:lnTo>
                    <a:lnTo>
                      <a:pt x="456" y="1046"/>
                    </a:lnTo>
                    <a:lnTo>
                      <a:pt x="458" y="1043"/>
                    </a:lnTo>
                    <a:lnTo>
                      <a:pt x="456" y="1042"/>
                    </a:lnTo>
                    <a:lnTo>
                      <a:pt x="455" y="1041"/>
                    </a:lnTo>
                    <a:lnTo>
                      <a:pt x="452" y="1041"/>
                    </a:lnTo>
                    <a:lnTo>
                      <a:pt x="443" y="1038"/>
                    </a:lnTo>
                    <a:lnTo>
                      <a:pt x="429" y="1038"/>
                    </a:lnTo>
                    <a:lnTo>
                      <a:pt x="420" y="1037"/>
                    </a:lnTo>
                    <a:lnTo>
                      <a:pt x="414" y="1036"/>
                    </a:lnTo>
                    <a:lnTo>
                      <a:pt x="410" y="1032"/>
                    </a:lnTo>
                    <a:lnTo>
                      <a:pt x="408" y="1028"/>
                    </a:lnTo>
                    <a:lnTo>
                      <a:pt x="408" y="1024"/>
                    </a:lnTo>
                    <a:lnTo>
                      <a:pt x="408" y="1020"/>
                    </a:lnTo>
                    <a:lnTo>
                      <a:pt x="407" y="1017"/>
                    </a:lnTo>
                    <a:lnTo>
                      <a:pt x="404" y="1015"/>
                    </a:lnTo>
                    <a:lnTo>
                      <a:pt x="399" y="1014"/>
                    </a:lnTo>
                    <a:lnTo>
                      <a:pt x="394" y="1014"/>
                    </a:lnTo>
                    <a:lnTo>
                      <a:pt x="389" y="1014"/>
                    </a:lnTo>
                    <a:lnTo>
                      <a:pt x="384" y="1015"/>
                    </a:lnTo>
                    <a:lnTo>
                      <a:pt x="373" y="1017"/>
                    </a:lnTo>
                    <a:lnTo>
                      <a:pt x="363" y="1019"/>
                    </a:lnTo>
                    <a:lnTo>
                      <a:pt x="354" y="1020"/>
                    </a:lnTo>
                    <a:lnTo>
                      <a:pt x="344" y="1020"/>
                    </a:lnTo>
                    <a:lnTo>
                      <a:pt x="340" y="1017"/>
                    </a:lnTo>
                    <a:lnTo>
                      <a:pt x="336" y="1015"/>
                    </a:lnTo>
                    <a:lnTo>
                      <a:pt x="332" y="1010"/>
                    </a:lnTo>
                    <a:lnTo>
                      <a:pt x="329" y="1004"/>
                    </a:lnTo>
                    <a:lnTo>
                      <a:pt x="325" y="993"/>
                    </a:lnTo>
                    <a:lnTo>
                      <a:pt x="323" y="980"/>
                    </a:lnTo>
                    <a:lnTo>
                      <a:pt x="322" y="966"/>
                    </a:lnTo>
                    <a:lnTo>
                      <a:pt x="320" y="951"/>
                    </a:lnTo>
                    <a:lnTo>
                      <a:pt x="318" y="938"/>
                    </a:lnTo>
                    <a:lnTo>
                      <a:pt x="314" y="928"/>
                    </a:lnTo>
                    <a:lnTo>
                      <a:pt x="311" y="923"/>
                    </a:lnTo>
                    <a:lnTo>
                      <a:pt x="307" y="920"/>
                    </a:lnTo>
                    <a:lnTo>
                      <a:pt x="303" y="918"/>
                    </a:lnTo>
                    <a:lnTo>
                      <a:pt x="298" y="915"/>
                    </a:lnTo>
                    <a:lnTo>
                      <a:pt x="279" y="915"/>
                    </a:lnTo>
                    <a:lnTo>
                      <a:pt x="263" y="915"/>
                    </a:lnTo>
                    <a:lnTo>
                      <a:pt x="257" y="915"/>
                    </a:lnTo>
                    <a:lnTo>
                      <a:pt x="252" y="914"/>
                    </a:lnTo>
                    <a:lnTo>
                      <a:pt x="246" y="912"/>
                    </a:lnTo>
                    <a:lnTo>
                      <a:pt x="241" y="910"/>
                    </a:lnTo>
                    <a:lnTo>
                      <a:pt x="237" y="907"/>
                    </a:lnTo>
                    <a:lnTo>
                      <a:pt x="233" y="903"/>
                    </a:lnTo>
                    <a:lnTo>
                      <a:pt x="231" y="898"/>
                    </a:lnTo>
                    <a:lnTo>
                      <a:pt x="227" y="893"/>
                    </a:lnTo>
                    <a:lnTo>
                      <a:pt x="221" y="877"/>
                    </a:lnTo>
                    <a:lnTo>
                      <a:pt x="214" y="858"/>
                    </a:lnTo>
                    <a:lnTo>
                      <a:pt x="210" y="848"/>
                    </a:lnTo>
                    <a:lnTo>
                      <a:pt x="206" y="841"/>
                    </a:lnTo>
                    <a:lnTo>
                      <a:pt x="202" y="839"/>
                    </a:lnTo>
                    <a:lnTo>
                      <a:pt x="199" y="836"/>
                    </a:lnTo>
                    <a:lnTo>
                      <a:pt x="193" y="837"/>
                    </a:lnTo>
                    <a:lnTo>
                      <a:pt x="189" y="840"/>
                    </a:lnTo>
                    <a:lnTo>
                      <a:pt x="186" y="844"/>
                    </a:lnTo>
                    <a:lnTo>
                      <a:pt x="182" y="849"/>
                    </a:lnTo>
                    <a:lnTo>
                      <a:pt x="173" y="861"/>
                    </a:lnTo>
                    <a:lnTo>
                      <a:pt x="165" y="874"/>
                    </a:lnTo>
                    <a:lnTo>
                      <a:pt x="161" y="880"/>
                    </a:lnTo>
                    <a:lnTo>
                      <a:pt x="156" y="884"/>
                    </a:lnTo>
                    <a:lnTo>
                      <a:pt x="153" y="888"/>
                    </a:lnTo>
                    <a:lnTo>
                      <a:pt x="149" y="890"/>
                    </a:lnTo>
                    <a:lnTo>
                      <a:pt x="144" y="892"/>
                    </a:lnTo>
                    <a:lnTo>
                      <a:pt x="140" y="893"/>
                    </a:lnTo>
                    <a:lnTo>
                      <a:pt x="136" y="893"/>
                    </a:lnTo>
                    <a:lnTo>
                      <a:pt x="132" y="892"/>
                    </a:lnTo>
                    <a:lnTo>
                      <a:pt x="126" y="888"/>
                    </a:lnTo>
                    <a:lnTo>
                      <a:pt x="119" y="883"/>
                    </a:lnTo>
                    <a:lnTo>
                      <a:pt x="113" y="876"/>
                    </a:lnTo>
                    <a:lnTo>
                      <a:pt x="107" y="871"/>
                    </a:lnTo>
                    <a:lnTo>
                      <a:pt x="99" y="865"/>
                    </a:lnTo>
                    <a:lnTo>
                      <a:pt x="92" y="861"/>
                    </a:lnTo>
                    <a:lnTo>
                      <a:pt x="86" y="858"/>
                    </a:lnTo>
                    <a:lnTo>
                      <a:pt x="82" y="854"/>
                    </a:lnTo>
                    <a:lnTo>
                      <a:pt x="79" y="850"/>
                    </a:lnTo>
                    <a:lnTo>
                      <a:pt x="77" y="846"/>
                    </a:lnTo>
                    <a:lnTo>
                      <a:pt x="75" y="837"/>
                    </a:lnTo>
                    <a:lnTo>
                      <a:pt x="77" y="826"/>
                    </a:lnTo>
                    <a:lnTo>
                      <a:pt x="78" y="815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3"/>
                    </a:lnTo>
                    <a:lnTo>
                      <a:pt x="75" y="788"/>
                    </a:lnTo>
                    <a:lnTo>
                      <a:pt x="73" y="784"/>
                    </a:lnTo>
                    <a:lnTo>
                      <a:pt x="69" y="779"/>
                    </a:lnTo>
                    <a:lnTo>
                      <a:pt x="65" y="775"/>
                    </a:lnTo>
                    <a:lnTo>
                      <a:pt x="60" y="771"/>
                    </a:lnTo>
                    <a:lnTo>
                      <a:pt x="56" y="769"/>
                    </a:lnTo>
                    <a:lnTo>
                      <a:pt x="47" y="766"/>
                    </a:lnTo>
                    <a:lnTo>
                      <a:pt x="38" y="763"/>
                    </a:lnTo>
                    <a:lnTo>
                      <a:pt x="29" y="763"/>
                    </a:lnTo>
                    <a:lnTo>
                      <a:pt x="18" y="762"/>
                    </a:lnTo>
                    <a:lnTo>
                      <a:pt x="9" y="760"/>
                    </a:lnTo>
                    <a:lnTo>
                      <a:pt x="0" y="756"/>
                    </a:lnTo>
                    <a:lnTo>
                      <a:pt x="2" y="749"/>
                    </a:lnTo>
                    <a:lnTo>
                      <a:pt x="4" y="745"/>
                    </a:lnTo>
                    <a:lnTo>
                      <a:pt x="8" y="743"/>
                    </a:lnTo>
                    <a:lnTo>
                      <a:pt x="13" y="740"/>
                    </a:lnTo>
                    <a:lnTo>
                      <a:pt x="20" y="739"/>
                    </a:lnTo>
                    <a:lnTo>
                      <a:pt x="28" y="738"/>
                    </a:lnTo>
                    <a:lnTo>
                      <a:pt x="35" y="739"/>
                    </a:lnTo>
                    <a:lnTo>
                      <a:pt x="43" y="739"/>
                    </a:lnTo>
                    <a:lnTo>
                      <a:pt x="75" y="744"/>
                    </a:lnTo>
                    <a:lnTo>
                      <a:pt x="96" y="748"/>
                    </a:lnTo>
                    <a:lnTo>
                      <a:pt x="108" y="745"/>
                    </a:lnTo>
                    <a:lnTo>
                      <a:pt x="117" y="743"/>
                    </a:lnTo>
                    <a:lnTo>
                      <a:pt x="123" y="740"/>
                    </a:lnTo>
                    <a:lnTo>
                      <a:pt x="127" y="736"/>
                    </a:lnTo>
                    <a:lnTo>
                      <a:pt x="127" y="732"/>
                    </a:lnTo>
                    <a:lnTo>
                      <a:pt x="126" y="727"/>
                    </a:lnTo>
                    <a:lnTo>
                      <a:pt x="123" y="722"/>
                    </a:lnTo>
                    <a:lnTo>
                      <a:pt x="119" y="718"/>
                    </a:lnTo>
                    <a:lnTo>
                      <a:pt x="108" y="708"/>
                    </a:lnTo>
                    <a:lnTo>
                      <a:pt x="94" y="699"/>
                    </a:lnTo>
                    <a:lnTo>
                      <a:pt x="82" y="691"/>
                    </a:lnTo>
                    <a:lnTo>
                      <a:pt x="72" y="686"/>
                    </a:lnTo>
                    <a:lnTo>
                      <a:pt x="73" y="681"/>
                    </a:lnTo>
                    <a:lnTo>
                      <a:pt x="75" y="678"/>
                    </a:lnTo>
                    <a:lnTo>
                      <a:pt x="79" y="675"/>
                    </a:lnTo>
                    <a:lnTo>
                      <a:pt x="83" y="673"/>
                    </a:lnTo>
                    <a:lnTo>
                      <a:pt x="92" y="668"/>
                    </a:lnTo>
                    <a:lnTo>
                      <a:pt x="99" y="665"/>
                    </a:lnTo>
                    <a:lnTo>
                      <a:pt x="108" y="655"/>
                    </a:lnTo>
                    <a:lnTo>
                      <a:pt x="116" y="647"/>
                    </a:lnTo>
                    <a:lnTo>
                      <a:pt x="119" y="657"/>
                    </a:lnTo>
                    <a:lnTo>
                      <a:pt x="130" y="670"/>
                    </a:lnTo>
                    <a:lnTo>
                      <a:pt x="142" y="687"/>
                    </a:lnTo>
                    <a:lnTo>
                      <a:pt x="156" y="701"/>
                    </a:lnTo>
                    <a:lnTo>
                      <a:pt x="162" y="706"/>
                    </a:lnTo>
                    <a:lnTo>
                      <a:pt x="169" y="712"/>
                    </a:lnTo>
                    <a:lnTo>
                      <a:pt x="175" y="714"/>
                    </a:lnTo>
                    <a:lnTo>
                      <a:pt x="180" y="716"/>
                    </a:lnTo>
                    <a:lnTo>
                      <a:pt x="183" y="714"/>
                    </a:lnTo>
                    <a:lnTo>
                      <a:pt x="184" y="713"/>
                    </a:lnTo>
                    <a:lnTo>
                      <a:pt x="187" y="712"/>
                    </a:lnTo>
                    <a:lnTo>
                      <a:pt x="188" y="709"/>
                    </a:lnTo>
                    <a:lnTo>
                      <a:pt x="191" y="701"/>
                    </a:lnTo>
                    <a:lnTo>
                      <a:pt x="191" y="691"/>
                    </a:lnTo>
                    <a:lnTo>
                      <a:pt x="184" y="687"/>
                    </a:lnTo>
                    <a:lnTo>
                      <a:pt x="174" y="679"/>
                    </a:lnTo>
                    <a:lnTo>
                      <a:pt x="165" y="670"/>
                    </a:lnTo>
                    <a:lnTo>
                      <a:pt x="158" y="664"/>
                    </a:lnTo>
                    <a:lnTo>
                      <a:pt x="158" y="660"/>
                    </a:lnTo>
                    <a:lnTo>
                      <a:pt x="161" y="653"/>
                    </a:lnTo>
                    <a:lnTo>
                      <a:pt x="165" y="648"/>
                    </a:lnTo>
                    <a:lnTo>
                      <a:pt x="169" y="642"/>
                    </a:lnTo>
                    <a:lnTo>
                      <a:pt x="174" y="637"/>
                    </a:lnTo>
                    <a:lnTo>
                      <a:pt x="176" y="631"/>
                    </a:lnTo>
                    <a:lnTo>
                      <a:pt x="176" y="630"/>
                    </a:lnTo>
                    <a:lnTo>
                      <a:pt x="176" y="627"/>
                    </a:lnTo>
                    <a:lnTo>
                      <a:pt x="175" y="626"/>
                    </a:lnTo>
                    <a:lnTo>
                      <a:pt x="174" y="625"/>
                    </a:lnTo>
                    <a:lnTo>
                      <a:pt x="160" y="624"/>
                    </a:lnTo>
                    <a:lnTo>
                      <a:pt x="140" y="624"/>
                    </a:lnTo>
                    <a:lnTo>
                      <a:pt x="117" y="625"/>
                    </a:lnTo>
                    <a:lnTo>
                      <a:pt x="92" y="625"/>
                    </a:lnTo>
                    <a:lnTo>
                      <a:pt x="81" y="625"/>
                    </a:lnTo>
                    <a:lnTo>
                      <a:pt x="69" y="625"/>
                    </a:lnTo>
                    <a:lnTo>
                      <a:pt x="60" y="624"/>
                    </a:lnTo>
                    <a:lnTo>
                      <a:pt x="51" y="621"/>
                    </a:lnTo>
                    <a:lnTo>
                      <a:pt x="44" y="618"/>
                    </a:lnTo>
                    <a:lnTo>
                      <a:pt x="39" y="615"/>
                    </a:lnTo>
                    <a:lnTo>
                      <a:pt x="38" y="612"/>
                    </a:lnTo>
                    <a:lnTo>
                      <a:pt x="37" y="609"/>
                    </a:lnTo>
                    <a:lnTo>
                      <a:pt x="37" y="605"/>
                    </a:lnTo>
                    <a:lnTo>
                      <a:pt x="38" y="603"/>
                    </a:lnTo>
                    <a:lnTo>
                      <a:pt x="42" y="586"/>
                    </a:lnTo>
                    <a:lnTo>
                      <a:pt x="51" y="560"/>
                    </a:lnTo>
                    <a:lnTo>
                      <a:pt x="61" y="536"/>
                    </a:lnTo>
                    <a:lnTo>
                      <a:pt x="68" y="524"/>
                    </a:lnTo>
                    <a:lnTo>
                      <a:pt x="77" y="520"/>
                    </a:lnTo>
                    <a:lnTo>
                      <a:pt x="90" y="515"/>
                    </a:lnTo>
                    <a:lnTo>
                      <a:pt x="107" y="511"/>
                    </a:lnTo>
                    <a:lnTo>
                      <a:pt x="125" y="508"/>
                    </a:lnTo>
                    <a:lnTo>
                      <a:pt x="143" y="506"/>
                    </a:lnTo>
                    <a:lnTo>
                      <a:pt x="160" y="503"/>
                    </a:lnTo>
                    <a:lnTo>
                      <a:pt x="174" y="502"/>
                    </a:lnTo>
                    <a:lnTo>
                      <a:pt x="184" y="503"/>
                    </a:lnTo>
                    <a:lnTo>
                      <a:pt x="193" y="506"/>
                    </a:lnTo>
                    <a:lnTo>
                      <a:pt x="204" y="508"/>
                    </a:lnTo>
                    <a:lnTo>
                      <a:pt x="213" y="512"/>
                    </a:lnTo>
                    <a:lnTo>
                      <a:pt x="222" y="517"/>
                    </a:lnTo>
                    <a:lnTo>
                      <a:pt x="231" y="521"/>
                    </a:lnTo>
                    <a:lnTo>
                      <a:pt x="240" y="524"/>
                    </a:lnTo>
                    <a:lnTo>
                      <a:pt x="250" y="526"/>
                    </a:lnTo>
                    <a:lnTo>
                      <a:pt x="262" y="526"/>
                    </a:lnTo>
                    <a:lnTo>
                      <a:pt x="271" y="525"/>
                    </a:lnTo>
                    <a:lnTo>
                      <a:pt x="281" y="523"/>
                    </a:lnTo>
                    <a:lnTo>
                      <a:pt x="292" y="519"/>
                    </a:lnTo>
                    <a:lnTo>
                      <a:pt x="301" y="515"/>
                    </a:lnTo>
                    <a:lnTo>
                      <a:pt x="311" y="511"/>
                    </a:lnTo>
                    <a:lnTo>
                      <a:pt x="320" y="508"/>
                    </a:lnTo>
                    <a:lnTo>
                      <a:pt x="331" y="507"/>
                    </a:lnTo>
                    <a:lnTo>
                      <a:pt x="340" y="507"/>
                    </a:lnTo>
                    <a:lnTo>
                      <a:pt x="341" y="526"/>
                    </a:lnTo>
                    <a:lnTo>
                      <a:pt x="341" y="545"/>
                    </a:lnTo>
                    <a:lnTo>
                      <a:pt x="342" y="554"/>
                    </a:lnTo>
                    <a:lnTo>
                      <a:pt x="346" y="561"/>
                    </a:lnTo>
                    <a:lnTo>
                      <a:pt x="349" y="565"/>
                    </a:lnTo>
                    <a:lnTo>
                      <a:pt x="351" y="569"/>
                    </a:lnTo>
                    <a:lnTo>
                      <a:pt x="355" y="572"/>
                    </a:lnTo>
                    <a:lnTo>
                      <a:pt x="360" y="576"/>
                    </a:lnTo>
                    <a:lnTo>
                      <a:pt x="366" y="578"/>
                    </a:lnTo>
                    <a:lnTo>
                      <a:pt x="370" y="578"/>
                    </a:lnTo>
                    <a:lnTo>
                      <a:pt x="372" y="578"/>
                    </a:lnTo>
                    <a:lnTo>
                      <a:pt x="376" y="578"/>
                    </a:lnTo>
                    <a:lnTo>
                      <a:pt x="382" y="574"/>
                    </a:lnTo>
                    <a:lnTo>
                      <a:pt x="388" y="569"/>
                    </a:lnTo>
                    <a:lnTo>
                      <a:pt x="393" y="564"/>
                    </a:lnTo>
                    <a:lnTo>
                      <a:pt x="398" y="559"/>
                    </a:lnTo>
                    <a:lnTo>
                      <a:pt x="403" y="555"/>
                    </a:lnTo>
                    <a:lnTo>
                      <a:pt x="408" y="554"/>
                    </a:lnTo>
                    <a:lnTo>
                      <a:pt x="414" y="555"/>
                    </a:lnTo>
                    <a:lnTo>
                      <a:pt x="417" y="558"/>
                    </a:lnTo>
                    <a:lnTo>
                      <a:pt x="421" y="560"/>
                    </a:lnTo>
                    <a:lnTo>
                      <a:pt x="427" y="564"/>
                    </a:lnTo>
                    <a:lnTo>
                      <a:pt x="430" y="567"/>
                    </a:lnTo>
                    <a:lnTo>
                      <a:pt x="434" y="569"/>
                    </a:lnTo>
                    <a:lnTo>
                      <a:pt x="439" y="570"/>
                    </a:lnTo>
                    <a:lnTo>
                      <a:pt x="445" y="570"/>
                    </a:lnTo>
                    <a:lnTo>
                      <a:pt x="450" y="569"/>
                    </a:lnTo>
                    <a:lnTo>
                      <a:pt x="454" y="567"/>
                    </a:lnTo>
                    <a:lnTo>
                      <a:pt x="456" y="564"/>
                    </a:lnTo>
                    <a:lnTo>
                      <a:pt x="459" y="561"/>
                    </a:lnTo>
                    <a:lnTo>
                      <a:pt x="461" y="554"/>
                    </a:lnTo>
                    <a:lnTo>
                      <a:pt x="463" y="546"/>
                    </a:lnTo>
                    <a:lnTo>
                      <a:pt x="463" y="528"/>
                    </a:lnTo>
                    <a:lnTo>
                      <a:pt x="463" y="512"/>
                    </a:lnTo>
                    <a:lnTo>
                      <a:pt x="465" y="510"/>
                    </a:lnTo>
                    <a:lnTo>
                      <a:pt x="473" y="507"/>
                    </a:lnTo>
                    <a:lnTo>
                      <a:pt x="482" y="504"/>
                    </a:lnTo>
                    <a:lnTo>
                      <a:pt x="494" y="503"/>
                    </a:lnTo>
                    <a:lnTo>
                      <a:pt x="507" y="502"/>
                    </a:lnTo>
                    <a:lnTo>
                      <a:pt x="517" y="501"/>
                    </a:lnTo>
                    <a:lnTo>
                      <a:pt x="525" y="502"/>
                    </a:lnTo>
                    <a:lnTo>
                      <a:pt x="530" y="503"/>
                    </a:lnTo>
                    <a:lnTo>
                      <a:pt x="544" y="517"/>
                    </a:lnTo>
                    <a:lnTo>
                      <a:pt x="555" y="525"/>
                    </a:lnTo>
                    <a:lnTo>
                      <a:pt x="559" y="526"/>
                    </a:lnTo>
                    <a:lnTo>
                      <a:pt x="561" y="528"/>
                    </a:lnTo>
                    <a:lnTo>
                      <a:pt x="564" y="528"/>
                    </a:lnTo>
                    <a:lnTo>
                      <a:pt x="568" y="528"/>
                    </a:lnTo>
                    <a:lnTo>
                      <a:pt x="574" y="525"/>
                    </a:lnTo>
                    <a:lnTo>
                      <a:pt x="582" y="523"/>
                    </a:lnTo>
                    <a:lnTo>
                      <a:pt x="595" y="521"/>
                    </a:lnTo>
                    <a:lnTo>
                      <a:pt x="613" y="521"/>
                    </a:lnTo>
                    <a:lnTo>
                      <a:pt x="620" y="528"/>
                    </a:lnTo>
                    <a:lnTo>
                      <a:pt x="626" y="534"/>
                    </a:lnTo>
                    <a:lnTo>
                      <a:pt x="631" y="542"/>
                    </a:lnTo>
                    <a:lnTo>
                      <a:pt x="635" y="550"/>
                    </a:lnTo>
                    <a:lnTo>
                      <a:pt x="639" y="559"/>
                    </a:lnTo>
                    <a:lnTo>
                      <a:pt x="640" y="568"/>
                    </a:lnTo>
                    <a:lnTo>
                      <a:pt x="642" y="576"/>
                    </a:lnTo>
                    <a:lnTo>
                      <a:pt x="640" y="585"/>
                    </a:lnTo>
                    <a:lnTo>
                      <a:pt x="639" y="598"/>
                    </a:lnTo>
                    <a:lnTo>
                      <a:pt x="639" y="607"/>
                    </a:lnTo>
                    <a:lnTo>
                      <a:pt x="640" y="613"/>
                    </a:lnTo>
                    <a:lnTo>
                      <a:pt x="643" y="618"/>
                    </a:lnTo>
                    <a:lnTo>
                      <a:pt x="647" y="622"/>
                    </a:lnTo>
                    <a:lnTo>
                      <a:pt x="651" y="629"/>
                    </a:lnTo>
                    <a:lnTo>
                      <a:pt x="655" y="635"/>
                    </a:lnTo>
                    <a:lnTo>
                      <a:pt x="658" y="646"/>
                    </a:lnTo>
                    <a:lnTo>
                      <a:pt x="660" y="659"/>
                    </a:lnTo>
                    <a:lnTo>
                      <a:pt x="660" y="674"/>
                    </a:lnTo>
                    <a:lnTo>
                      <a:pt x="657" y="691"/>
                    </a:lnTo>
                    <a:lnTo>
                      <a:pt x="656" y="709"/>
                    </a:lnTo>
                    <a:lnTo>
                      <a:pt x="655" y="725"/>
                    </a:lnTo>
                    <a:lnTo>
                      <a:pt x="655" y="738"/>
                    </a:lnTo>
                    <a:lnTo>
                      <a:pt x="655" y="741"/>
                    </a:lnTo>
                    <a:lnTo>
                      <a:pt x="657" y="745"/>
                    </a:lnTo>
                    <a:lnTo>
                      <a:pt x="660" y="748"/>
                    </a:lnTo>
                    <a:lnTo>
                      <a:pt x="664" y="749"/>
                    </a:lnTo>
                    <a:lnTo>
                      <a:pt x="671" y="748"/>
                    </a:lnTo>
                    <a:lnTo>
                      <a:pt x="680" y="745"/>
                    </a:lnTo>
                    <a:lnTo>
                      <a:pt x="691" y="743"/>
                    </a:lnTo>
                    <a:lnTo>
                      <a:pt x="701" y="739"/>
                    </a:lnTo>
                    <a:lnTo>
                      <a:pt x="721" y="730"/>
                    </a:lnTo>
                    <a:lnTo>
                      <a:pt x="736" y="722"/>
                    </a:lnTo>
                    <a:lnTo>
                      <a:pt x="750" y="713"/>
                    </a:lnTo>
                    <a:lnTo>
                      <a:pt x="759" y="705"/>
                    </a:lnTo>
                    <a:lnTo>
                      <a:pt x="765" y="700"/>
                    </a:lnTo>
                    <a:lnTo>
                      <a:pt x="767" y="696"/>
                    </a:lnTo>
                    <a:lnTo>
                      <a:pt x="772" y="694"/>
                    </a:lnTo>
                    <a:lnTo>
                      <a:pt x="779" y="691"/>
                    </a:lnTo>
                    <a:lnTo>
                      <a:pt x="792" y="691"/>
                    </a:lnTo>
                    <a:lnTo>
                      <a:pt x="811" y="690"/>
                    </a:lnTo>
                    <a:lnTo>
                      <a:pt x="814" y="691"/>
                    </a:lnTo>
                    <a:lnTo>
                      <a:pt x="815" y="691"/>
                    </a:lnTo>
                    <a:lnTo>
                      <a:pt x="815" y="694"/>
                    </a:lnTo>
                    <a:lnTo>
                      <a:pt x="815" y="695"/>
                    </a:lnTo>
                    <a:lnTo>
                      <a:pt x="814" y="700"/>
                    </a:lnTo>
                    <a:lnTo>
                      <a:pt x="811" y="705"/>
                    </a:lnTo>
                    <a:lnTo>
                      <a:pt x="805" y="718"/>
                    </a:lnTo>
                    <a:lnTo>
                      <a:pt x="801" y="725"/>
                    </a:lnTo>
                    <a:lnTo>
                      <a:pt x="818" y="727"/>
                    </a:lnTo>
                    <a:lnTo>
                      <a:pt x="833" y="729"/>
                    </a:lnTo>
                    <a:lnTo>
                      <a:pt x="848" y="729"/>
                    </a:lnTo>
                    <a:lnTo>
                      <a:pt x="861" y="729"/>
                    </a:lnTo>
                    <a:lnTo>
                      <a:pt x="866" y="730"/>
                    </a:lnTo>
                    <a:lnTo>
                      <a:pt x="871" y="731"/>
                    </a:lnTo>
                    <a:lnTo>
                      <a:pt x="875" y="734"/>
                    </a:lnTo>
                    <a:lnTo>
                      <a:pt x="879" y="736"/>
                    </a:lnTo>
                    <a:lnTo>
                      <a:pt x="881" y="740"/>
                    </a:lnTo>
                    <a:lnTo>
                      <a:pt x="883" y="745"/>
                    </a:lnTo>
                    <a:lnTo>
                      <a:pt x="884" y="752"/>
                    </a:lnTo>
                    <a:lnTo>
                      <a:pt x="885" y="761"/>
                    </a:lnTo>
                    <a:lnTo>
                      <a:pt x="885" y="770"/>
                    </a:lnTo>
                    <a:lnTo>
                      <a:pt x="886" y="779"/>
                    </a:lnTo>
                    <a:lnTo>
                      <a:pt x="888" y="786"/>
                    </a:lnTo>
                    <a:lnTo>
                      <a:pt x="890" y="791"/>
                    </a:lnTo>
                    <a:lnTo>
                      <a:pt x="893" y="795"/>
                    </a:lnTo>
                    <a:lnTo>
                      <a:pt x="895" y="797"/>
                    </a:lnTo>
                    <a:lnTo>
                      <a:pt x="898" y="798"/>
                    </a:lnTo>
                    <a:lnTo>
                      <a:pt x="901" y="798"/>
                    </a:lnTo>
                    <a:lnTo>
                      <a:pt x="905" y="798"/>
                    </a:lnTo>
                    <a:lnTo>
                      <a:pt x="907" y="796"/>
                    </a:lnTo>
                    <a:lnTo>
                      <a:pt x="910" y="793"/>
                    </a:lnTo>
                    <a:lnTo>
                      <a:pt x="912" y="789"/>
                    </a:lnTo>
                    <a:lnTo>
                      <a:pt x="915" y="784"/>
                    </a:lnTo>
                    <a:lnTo>
                      <a:pt x="916" y="779"/>
                    </a:lnTo>
                    <a:lnTo>
                      <a:pt x="918" y="773"/>
                    </a:lnTo>
                    <a:lnTo>
                      <a:pt x="918" y="766"/>
                    </a:lnTo>
                    <a:lnTo>
                      <a:pt x="918" y="756"/>
                    </a:lnTo>
                    <a:lnTo>
                      <a:pt x="918" y="748"/>
                    </a:lnTo>
                    <a:lnTo>
                      <a:pt x="918" y="743"/>
                    </a:lnTo>
                    <a:lnTo>
                      <a:pt x="920" y="739"/>
                    </a:lnTo>
                    <a:lnTo>
                      <a:pt x="923" y="738"/>
                    </a:lnTo>
                    <a:lnTo>
                      <a:pt x="929" y="736"/>
                    </a:lnTo>
                    <a:lnTo>
                      <a:pt x="938" y="736"/>
                    </a:lnTo>
                    <a:lnTo>
                      <a:pt x="950" y="736"/>
                    </a:lnTo>
                    <a:lnTo>
                      <a:pt x="952" y="738"/>
                    </a:lnTo>
                    <a:lnTo>
                      <a:pt x="955" y="744"/>
                    </a:lnTo>
                    <a:lnTo>
                      <a:pt x="958" y="753"/>
                    </a:lnTo>
                    <a:lnTo>
                      <a:pt x="962" y="763"/>
                    </a:lnTo>
                    <a:lnTo>
                      <a:pt x="965" y="775"/>
                    </a:lnTo>
                    <a:lnTo>
                      <a:pt x="971" y="786"/>
                    </a:lnTo>
                    <a:lnTo>
                      <a:pt x="975" y="791"/>
                    </a:lnTo>
                    <a:lnTo>
                      <a:pt x="978" y="796"/>
                    </a:lnTo>
                    <a:lnTo>
                      <a:pt x="984" y="800"/>
                    </a:lnTo>
                    <a:lnTo>
                      <a:pt x="989" y="802"/>
                    </a:lnTo>
                    <a:lnTo>
                      <a:pt x="999" y="808"/>
                    </a:lnTo>
                    <a:lnTo>
                      <a:pt x="1015" y="815"/>
                    </a:lnTo>
                    <a:lnTo>
                      <a:pt x="1034" y="823"/>
                    </a:lnTo>
                    <a:lnTo>
                      <a:pt x="1054" y="828"/>
                    </a:lnTo>
                    <a:lnTo>
                      <a:pt x="1063" y="830"/>
                    </a:lnTo>
                    <a:lnTo>
                      <a:pt x="1070" y="830"/>
                    </a:lnTo>
                    <a:lnTo>
                      <a:pt x="1078" y="828"/>
                    </a:lnTo>
                    <a:lnTo>
                      <a:pt x="1083" y="826"/>
                    </a:lnTo>
                    <a:lnTo>
                      <a:pt x="1085" y="824"/>
                    </a:lnTo>
                    <a:lnTo>
                      <a:pt x="1086" y="822"/>
                    </a:lnTo>
                    <a:lnTo>
                      <a:pt x="1087" y="818"/>
                    </a:lnTo>
                    <a:lnTo>
                      <a:pt x="1087" y="814"/>
                    </a:lnTo>
                    <a:lnTo>
                      <a:pt x="1085" y="805"/>
                    </a:lnTo>
                    <a:lnTo>
                      <a:pt x="1079" y="793"/>
                    </a:lnTo>
                    <a:lnTo>
                      <a:pt x="1072" y="778"/>
                    </a:lnTo>
                    <a:lnTo>
                      <a:pt x="1066" y="763"/>
                    </a:lnTo>
                    <a:lnTo>
                      <a:pt x="1061" y="749"/>
                    </a:lnTo>
                    <a:lnTo>
                      <a:pt x="1057" y="736"/>
                    </a:lnTo>
                    <a:lnTo>
                      <a:pt x="1055" y="725"/>
                    </a:lnTo>
                    <a:lnTo>
                      <a:pt x="1052" y="714"/>
                    </a:lnTo>
                    <a:lnTo>
                      <a:pt x="1051" y="703"/>
                    </a:lnTo>
                    <a:lnTo>
                      <a:pt x="1051" y="692"/>
                    </a:lnTo>
                    <a:lnTo>
                      <a:pt x="1054" y="670"/>
                    </a:lnTo>
                    <a:lnTo>
                      <a:pt x="1056" y="646"/>
                    </a:lnTo>
                    <a:lnTo>
                      <a:pt x="1061" y="617"/>
                    </a:lnTo>
                    <a:lnTo>
                      <a:pt x="1066" y="583"/>
                    </a:lnTo>
                    <a:lnTo>
                      <a:pt x="1068" y="565"/>
                    </a:lnTo>
                    <a:lnTo>
                      <a:pt x="1066" y="551"/>
                    </a:lnTo>
                    <a:lnTo>
                      <a:pt x="1064" y="541"/>
                    </a:lnTo>
                    <a:lnTo>
                      <a:pt x="1060" y="532"/>
                    </a:lnTo>
                    <a:lnTo>
                      <a:pt x="1055" y="523"/>
                    </a:lnTo>
                    <a:lnTo>
                      <a:pt x="1052" y="513"/>
                    </a:lnTo>
                    <a:lnTo>
                      <a:pt x="1048" y="503"/>
                    </a:lnTo>
                    <a:lnTo>
                      <a:pt x="1048" y="490"/>
                    </a:lnTo>
                    <a:lnTo>
                      <a:pt x="1046" y="475"/>
                    </a:lnTo>
                    <a:lnTo>
                      <a:pt x="1042" y="455"/>
                    </a:lnTo>
                    <a:lnTo>
                      <a:pt x="1035" y="434"/>
                    </a:lnTo>
                    <a:lnTo>
                      <a:pt x="1029" y="414"/>
                    </a:lnTo>
                    <a:lnTo>
                      <a:pt x="1025" y="393"/>
                    </a:lnTo>
                    <a:lnTo>
                      <a:pt x="1022" y="375"/>
                    </a:lnTo>
                    <a:lnTo>
                      <a:pt x="1024" y="367"/>
                    </a:lnTo>
                    <a:lnTo>
                      <a:pt x="1025" y="361"/>
                    </a:lnTo>
                    <a:lnTo>
                      <a:pt x="1028" y="354"/>
                    </a:lnTo>
                    <a:lnTo>
                      <a:pt x="1032" y="349"/>
                    </a:lnTo>
                    <a:lnTo>
                      <a:pt x="1042" y="341"/>
                    </a:lnTo>
                    <a:lnTo>
                      <a:pt x="1048" y="333"/>
                    </a:lnTo>
                    <a:lnTo>
                      <a:pt x="1052" y="327"/>
                    </a:lnTo>
                    <a:lnTo>
                      <a:pt x="1054" y="320"/>
                    </a:lnTo>
                    <a:lnTo>
                      <a:pt x="1052" y="314"/>
                    </a:lnTo>
                    <a:lnTo>
                      <a:pt x="1050" y="309"/>
                    </a:lnTo>
                    <a:lnTo>
                      <a:pt x="1046" y="302"/>
                    </a:lnTo>
                    <a:lnTo>
                      <a:pt x="1041" y="297"/>
                    </a:lnTo>
                    <a:lnTo>
                      <a:pt x="1028" y="287"/>
                    </a:lnTo>
                    <a:lnTo>
                      <a:pt x="1016" y="276"/>
                    </a:lnTo>
                    <a:lnTo>
                      <a:pt x="1011" y="270"/>
                    </a:lnTo>
                    <a:lnTo>
                      <a:pt x="1006" y="265"/>
                    </a:lnTo>
                    <a:lnTo>
                      <a:pt x="1003" y="257"/>
                    </a:lnTo>
                    <a:lnTo>
                      <a:pt x="1002" y="251"/>
                    </a:lnTo>
                    <a:lnTo>
                      <a:pt x="1009" y="249"/>
                    </a:lnTo>
                    <a:lnTo>
                      <a:pt x="1017" y="249"/>
                    </a:lnTo>
                    <a:lnTo>
                      <a:pt x="1025" y="249"/>
                    </a:lnTo>
                    <a:lnTo>
                      <a:pt x="1034" y="252"/>
                    </a:lnTo>
                    <a:lnTo>
                      <a:pt x="1052" y="257"/>
                    </a:lnTo>
                    <a:lnTo>
                      <a:pt x="1070" y="265"/>
                    </a:lnTo>
                    <a:lnTo>
                      <a:pt x="1105" y="283"/>
                    </a:lnTo>
                    <a:lnTo>
                      <a:pt x="1135" y="296"/>
                    </a:lnTo>
                    <a:lnTo>
                      <a:pt x="1155" y="300"/>
                    </a:lnTo>
                    <a:lnTo>
                      <a:pt x="1180" y="304"/>
                    </a:lnTo>
                    <a:lnTo>
                      <a:pt x="1209" y="308"/>
                    </a:lnTo>
                    <a:lnTo>
                      <a:pt x="1235" y="315"/>
                    </a:lnTo>
                    <a:lnTo>
                      <a:pt x="1247" y="319"/>
                    </a:lnTo>
                    <a:lnTo>
                      <a:pt x="1256" y="326"/>
                    </a:lnTo>
                    <a:lnTo>
                      <a:pt x="1260" y="328"/>
                    </a:lnTo>
                    <a:lnTo>
                      <a:pt x="1262" y="332"/>
                    </a:lnTo>
                    <a:lnTo>
                      <a:pt x="1263" y="336"/>
                    </a:lnTo>
                    <a:lnTo>
                      <a:pt x="1265" y="340"/>
                    </a:lnTo>
                    <a:lnTo>
                      <a:pt x="1266" y="345"/>
                    </a:lnTo>
                    <a:lnTo>
                      <a:pt x="1265" y="349"/>
                    </a:lnTo>
                    <a:lnTo>
                      <a:pt x="1263" y="355"/>
                    </a:lnTo>
                    <a:lnTo>
                      <a:pt x="1260" y="361"/>
                    </a:lnTo>
                    <a:lnTo>
                      <a:pt x="1256" y="367"/>
                    </a:lnTo>
                    <a:lnTo>
                      <a:pt x="1250" y="374"/>
                    </a:lnTo>
                    <a:lnTo>
                      <a:pt x="1244" y="381"/>
                    </a:lnTo>
                    <a:lnTo>
                      <a:pt x="1236" y="388"/>
                    </a:lnTo>
                    <a:lnTo>
                      <a:pt x="1230" y="394"/>
                    </a:lnTo>
                    <a:lnTo>
                      <a:pt x="1226" y="401"/>
                    </a:lnTo>
                    <a:lnTo>
                      <a:pt x="1223" y="406"/>
                    </a:lnTo>
                    <a:lnTo>
                      <a:pt x="1223" y="412"/>
                    </a:lnTo>
                    <a:lnTo>
                      <a:pt x="1223" y="418"/>
                    </a:lnTo>
                    <a:lnTo>
                      <a:pt x="1225" y="423"/>
                    </a:lnTo>
                    <a:lnTo>
                      <a:pt x="1227" y="428"/>
                    </a:lnTo>
                    <a:lnTo>
                      <a:pt x="1230" y="432"/>
                    </a:lnTo>
                    <a:lnTo>
                      <a:pt x="1236" y="442"/>
                    </a:lnTo>
                    <a:lnTo>
                      <a:pt x="1240" y="453"/>
                    </a:lnTo>
                    <a:lnTo>
                      <a:pt x="1241" y="456"/>
                    </a:lnTo>
                    <a:lnTo>
                      <a:pt x="1241" y="462"/>
                    </a:lnTo>
                    <a:lnTo>
                      <a:pt x="1239" y="468"/>
                    </a:lnTo>
                    <a:lnTo>
                      <a:pt x="1236" y="473"/>
                    </a:lnTo>
                    <a:lnTo>
                      <a:pt x="1228" y="484"/>
                    </a:lnTo>
                    <a:lnTo>
                      <a:pt x="1225" y="491"/>
                    </a:lnTo>
                    <a:lnTo>
                      <a:pt x="1223" y="499"/>
                    </a:lnTo>
                    <a:lnTo>
                      <a:pt x="1225" y="504"/>
                    </a:lnTo>
                    <a:lnTo>
                      <a:pt x="1227" y="510"/>
                    </a:lnTo>
                    <a:lnTo>
                      <a:pt x="1232" y="512"/>
                    </a:lnTo>
                    <a:lnTo>
                      <a:pt x="1239" y="515"/>
                    </a:lnTo>
                    <a:lnTo>
                      <a:pt x="1248" y="516"/>
                    </a:lnTo>
                    <a:lnTo>
                      <a:pt x="1266" y="516"/>
                    </a:lnTo>
                    <a:lnTo>
                      <a:pt x="1285" y="515"/>
                    </a:lnTo>
                    <a:lnTo>
                      <a:pt x="1302" y="512"/>
                    </a:lnTo>
                    <a:lnTo>
                      <a:pt x="1317" y="510"/>
                    </a:lnTo>
                    <a:lnTo>
                      <a:pt x="1329" y="511"/>
                    </a:lnTo>
                    <a:lnTo>
                      <a:pt x="1344" y="516"/>
                    </a:lnTo>
                    <a:lnTo>
                      <a:pt x="1359" y="521"/>
                    </a:lnTo>
                    <a:lnTo>
                      <a:pt x="1376" y="529"/>
                    </a:lnTo>
                    <a:lnTo>
                      <a:pt x="1410" y="545"/>
                    </a:lnTo>
                    <a:lnTo>
                      <a:pt x="1436" y="558"/>
                    </a:lnTo>
                    <a:lnTo>
                      <a:pt x="1441" y="560"/>
                    </a:lnTo>
                    <a:lnTo>
                      <a:pt x="1445" y="564"/>
                    </a:lnTo>
                    <a:lnTo>
                      <a:pt x="1449" y="568"/>
                    </a:lnTo>
                    <a:lnTo>
                      <a:pt x="1451" y="573"/>
                    </a:lnTo>
                    <a:lnTo>
                      <a:pt x="1456" y="582"/>
                    </a:lnTo>
                    <a:lnTo>
                      <a:pt x="1460" y="594"/>
                    </a:lnTo>
                    <a:lnTo>
                      <a:pt x="1463" y="603"/>
                    </a:lnTo>
                    <a:lnTo>
                      <a:pt x="1467" y="612"/>
                    </a:lnTo>
                    <a:lnTo>
                      <a:pt x="1468" y="615"/>
                    </a:lnTo>
                    <a:lnTo>
                      <a:pt x="1471" y="617"/>
                    </a:lnTo>
                    <a:lnTo>
                      <a:pt x="1473" y="618"/>
                    </a:lnTo>
                    <a:lnTo>
                      <a:pt x="1476" y="618"/>
                    </a:lnTo>
                    <a:lnTo>
                      <a:pt x="1696" y="612"/>
                    </a:lnTo>
                    <a:lnTo>
                      <a:pt x="1717" y="612"/>
                    </a:lnTo>
                    <a:lnTo>
                      <a:pt x="1748" y="615"/>
                    </a:lnTo>
                    <a:lnTo>
                      <a:pt x="1765" y="615"/>
                    </a:lnTo>
                    <a:lnTo>
                      <a:pt x="1779" y="615"/>
                    </a:lnTo>
                    <a:lnTo>
                      <a:pt x="1784" y="615"/>
                    </a:lnTo>
                    <a:lnTo>
                      <a:pt x="1789" y="613"/>
                    </a:lnTo>
                    <a:lnTo>
                      <a:pt x="1792" y="612"/>
                    </a:lnTo>
                    <a:lnTo>
                      <a:pt x="1793" y="611"/>
                    </a:lnTo>
                    <a:lnTo>
                      <a:pt x="1792" y="611"/>
                    </a:lnTo>
                    <a:lnTo>
                      <a:pt x="1792" y="609"/>
                    </a:lnTo>
                    <a:lnTo>
                      <a:pt x="1774" y="604"/>
                    </a:lnTo>
                    <a:lnTo>
                      <a:pt x="1745" y="596"/>
                    </a:lnTo>
                    <a:lnTo>
                      <a:pt x="1709" y="585"/>
                    </a:lnTo>
                    <a:lnTo>
                      <a:pt x="1673" y="570"/>
                    </a:lnTo>
                    <a:lnTo>
                      <a:pt x="1656" y="561"/>
                    </a:lnTo>
                    <a:lnTo>
                      <a:pt x="1642" y="554"/>
                    </a:lnTo>
                    <a:lnTo>
                      <a:pt x="1629" y="545"/>
                    </a:lnTo>
                    <a:lnTo>
                      <a:pt x="1620" y="534"/>
                    </a:lnTo>
                    <a:lnTo>
                      <a:pt x="1616" y="529"/>
                    </a:lnTo>
                    <a:lnTo>
                      <a:pt x="1613" y="524"/>
                    </a:lnTo>
                    <a:lnTo>
                      <a:pt x="1612" y="519"/>
                    </a:lnTo>
                    <a:lnTo>
                      <a:pt x="1612" y="513"/>
                    </a:lnTo>
                    <a:lnTo>
                      <a:pt x="1613" y="508"/>
                    </a:lnTo>
                    <a:lnTo>
                      <a:pt x="1616" y="503"/>
                    </a:lnTo>
                    <a:lnTo>
                      <a:pt x="1620" y="498"/>
                    </a:lnTo>
                    <a:lnTo>
                      <a:pt x="1625" y="491"/>
                    </a:lnTo>
                    <a:lnTo>
                      <a:pt x="1639" y="481"/>
                    </a:lnTo>
                    <a:lnTo>
                      <a:pt x="1655" y="472"/>
                    </a:lnTo>
                    <a:lnTo>
                      <a:pt x="1671" y="463"/>
                    </a:lnTo>
                    <a:lnTo>
                      <a:pt x="1690" y="456"/>
                    </a:lnTo>
                    <a:lnTo>
                      <a:pt x="1709" y="451"/>
                    </a:lnTo>
                    <a:lnTo>
                      <a:pt x="1730" y="446"/>
                    </a:lnTo>
                    <a:lnTo>
                      <a:pt x="1751" y="442"/>
                    </a:lnTo>
                    <a:lnTo>
                      <a:pt x="1773" y="440"/>
                    </a:lnTo>
                    <a:lnTo>
                      <a:pt x="1815" y="434"/>
                    </a:lnTo>
                    <a:lnTo>
                      <a:pt x="1858" y="431"/>
                    </a:lnTo>
                    <a:lnTo>
                      <a:pt x="1879" y="428"/>
                    </a:lnTo>
                    <a:lnTo>
                      <a:pt x="1898" y="425"/>
                    </a:lnTo>
                    <a:lnTo>
                      <a:pt x="1918" y="422"/>
                    </a:lnTo>
                    <a:lnTo>
                      <a:pt x="1934" y="418"/>
                    </a:lnTo>
                    <a:lnTo>
                      <a:pt x="2011" y="398"/>
                    </a:lnTo>
                    <a:lnTo>
                      <a:pt x="2034" y="389"/>
                    </a:lnTo>
                    <a:lnTo>
                      <a:pt x="2060" y="380"/>
                    </a:lnTo>
                    <a:lnTo>
                      <a:pt x="2073" y="375"/>
                    </a:lnTo>
                    <a:lnTo>
                      <a:pt x="2085" y="370"/>
                    </a:lnTo>
                    <a:lnTo>
                      <a:pt x="2095" y="363"/>
                    </a:lnTo>
                    <a:lnTo>
                      <a:pt x="2104" y="357"/>
                    </a:lnTo>
                    <a:lnTo>
                      <a:pt x="2112" y="348"/>
                    </a:lnTo>
                    <a:lnTo>
                      <a:pt x="2121" y="339"/>
                    </a:lnTo>
                    <a:lnTo>
                      <a:pt x="2126" y="333"/>
                    </a:lnTo>
                    <a:lnTo>
                      <a:pt x="2131" y="331"/>
                    </a:lnTo>
                    <a:lnTo>
                      <a:pt x="2137" y="328"/>
                    </a:lnTo>
                    <a:lnTo>
                      <a:pt x="2140" y="327"/>
                    </a:lnTo>
                    <a:lnTo>
                      <a:pt x="2155" y="330"/>
                    </a:lnTo>
                    <a:lnTo>
                      <a:pt x="2165" y="328"/>
                    </a:lnTo>
                    <a:lnTo>
                      <a:pt x="2164" y="319"/>
                    </a:lnTo>
                    <a:lnTo>
                      <a:pt x="2160" y="310"/>
                    </a:lnTo>
                    <a:lnTo>
                      <a:pt x="2156" y="302"/>
                    </a:lnTo>
                    <a:lnTo>
                      <a:pt x="2151" y="295"/>
                    </a:lnTo>
                    <a:lnTo>
                      <a:pt x="2147" y="284"/>
                    </a:lnTo>
                    <a:lnTo>
                      <a:pt x="2146" y="274"/>
                    </a:lnTo>
                    <a:lnTo>
                      <a:pt x="2147" y="261"/>
                    </a:lnTo>
                    <a:lnTo>
                      <a:pt x="2150" y="247"/>
                    </a:lnTo>
                    <a:lnTo>
                      <a:pt x="2153" y="232"/>
                    </a:lnTo>
                    <a:lnTo>
                      <a:pt x="2157" y="217"/>
                    </a:lnTo>
                    <a:lnTo>
                      <a:pt x="2164" y="201"/>
                    </a:lnTo>
                    <a:lnTo>
                      <a:pt x="2170" y="184"/>
                    </a:lnTo>
                    <a:lnTo>
                      <a:pt x="2186" y="152"/>
                    </a:lnTo>
                    <a:lnTo>
                      <a:pt x="2200" y="121"/>
                    </a:lnTo>
                    <a:lnTo>
                      <a:pt x="2214" y="95"/>
                    </a:lnTo>
                    <a:lnTo>
                      <a:pt x="2223" y="74"/>
                    </a:lnTo>
                    <a:lnTo>
                      <a:pt x="2229" y="64"/>
                    </a:lnTo>
                    <a:lnTo>
                      <a:pt x="2234" y="56"/>
                    </a:lnTo>
                    <a:lnTo>
                      <a:pt x="2238" y="48"/>
                    </a:lnTo>
                    <a:lnTo>
                      <a:pt x="2243" y="43"/>
                    </a:lnTo>
                    <a:lnTo>
                      <a:pt x="2248" y="39"/>
                    </a:lnTo>
                    <a:lnTo>
                      <a:pt x="2253" y="35"/>
                    </a:lnTo>
                    <a:lnTo>
                      <a:pt x="2258" y="34"/>
                    </a:lnTo>
                    <a:lnTo>
                      <a:pt x="2264" y="32"/>
                    </a:lnTo>
                    <a:lnTo>
                      <a:pt x="2291" y="30"/>
                    </a:lnTo>
                    <a:lnTo>
                      <a:pt x="2331" y="29"/>
                    </a:lnTo>
                    <a:lnTo>
                      <a:pt x="2354" y="26"/>
                    </a:lnTo>
                    <a:lnTo>
                      <a:pt x="2380" y="24"/>
                    </a:lnTo>
                    <a:lnTo>
                      <a:pt x="2406" y="21"/>
                    </a:lnTo>
                    <a:lnTo>
                      <a:pt x="2433" y="19"/>
                    </a:lnTo>
                    <a:lnTo>
                      <a:pt x="2459" y="16"/>
                    </a:lnTo>
                    <a:lnTo>
                      <a:pt x="2486" y="12"/>
                    </a:lnTo>
                    <a:lnTo>
                      <a:pt x="2512" y="7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50" y="38"/>
                    </a:lnTo>
                    <a:lnTo>
                      <a:pt x="2538" y="54"/>
                    </a:lnTo>
                    <a:lnTo>
                      <a:pt x="2525" y="68"/>
                    </a:lnTo>
                    <a:lnTo>
                      <a:pt x="2520" y="76"/>
                    </a:lnTo>
                    <a:lnTo>
                      <a:pt x="2516" y="83"/>
                    </a:lnTo>
                    <a:lnTo>
                      <a:pt x="2515" y="92"/>
                    </a:lnTo>
                    <a:lnTo>
                      <a:pt x="2515" y="104"/>
                    </a:lnTo>
                    <a:lnTo>
                      <a:pt x="2519" y="126"/>
                    </a:lnTo>
                    <a:lnTo>
                      <a:pt x="2525" y="144"/>
                    </a:lnTo>
                    <a:lnTo>
                      <a:pt x="2528" y="152"/>
                    </a:lnTo>
                    <a:lnTo>
                      <a:pt x="2532" y="160"/>
                    </a:lnTo>
                    <a:lnTo>
                      <a:pt x="2536" y="165"/>
                    </a:lnTo>
                    <a:lnTo>
                      <a:pt x="2541" y="170"/>
                    </a:lnTo>
                    <a:lnTo>
                      <a:pt x="2546" y="175"/>
                    </a:lnTo>
                    <a:lnTo>
                      <a:pt x="2552" y="178"/>
                    </a:lnTo>
                    <a:lnTo>
                      <a:pt x="2559" y="179"/>
                    </a:lnTo>
                    <a:lnTo>
                      <a:pt x="2567" y="181"/>
                    </a:lnTo>
                    <a:lnTo>
                      <a:pt x="2574" y="179"/>
                    </a:lnTo>
                    <a:lnTo>
                      <a:pt x="2584" y="177"/>
                    </a:lnTo>
                    <a:lnTo>
                      <a:pt x="2594" y="174"/>
                    </a:lnTo>
                    <a:lnTo>
                      <a:pt x="2604" y="169"/>
                    </a:lnTo>
                    <a:lnTo>
                      <a:pt x="2612" y="165"/>
                    </a:lnTo>
                    <a:lnTo>
                      <a:pt x="2620" y="162"/>
                    </a:lnTo>
                    <a:lnTo>
                      <a:pt x="2628" y="161"/>
                    </a:lnTo>
                    <a:lnTo>
                      <a:pt x="2634" y="160"/>
                    </a:lnTo>
                    <a:lnTo>
                      <a:pt x="2639" y="161"/>
                    </a:lnTo>
                    <a:lnTo>
                      <a:pt x="2644" y="161"/>
                    </a:lnTo>
                    <a:lnTo>
                      <a:pt x="2650" y="164"/>
                    </a:lnTo>
                    <a:lnTo>
                      <a:pt x="2653" y="166"/>
                    </a:lnTo>
                    <a:lnTo>
                      <a:pt x="2657" y="170"/>
                    </a:lnTo>
                    <a:lnTo>
                      <a:pt x="2660" y="174"/>
                    </a:lnTo>
                    <a:lnTo>
                      <a:pt x="2661" y="179"/>
                    </a:lnTo>
                    <a:lnTo>
                      <a:pt x="2663" y="186"/>
                    </a:lnTo>
                    <a:lnTo>
                      <a:pt x="2664" y="192"/>
                    </a:lnTo>
                    <a:lnTo>
                      <a:pt x="2664" y="199"/>
                    </a:lnTo>
                    <a:lnTo>
                      <a:pt x="2663" y="206"/>
                    </a:lnTo>
                    <a:lnTo>
                      <a:pt x="2661" y="216"/>
                    </a:lnTo>
                    <a:lnTo>
                      <a:pt x="2657" y="234"/>
                    </a:lnTo>
                    <a:lnTo>
                      <a:pt x="2656" y="249"/>
                    </a:lnTo>
                    <a:lnTo>
                      <a:pt x="2656" y="262"/>
                    </a:lnTo>
                    <a:lnTo>
                      <a:pt x="2659" y="273"/>
                    </a:lnTo>
                    <a:lnTo>
                      <a:pt x="2663" y="282"/>
                    </a:lnTo>
                    <a:lnTo>
                      <a:pt x="2668" y="288"/>
                    </a:lnTo>
                    <a:lnTo>
                      <a:pt x="2673" y="295"/>
                    </a:lnTo>
                    <a:lnTo>
                      <a:pt x="2681" y="300"/>
                    </a:lnTo>
                    <a:lnTo>
                      <a:pt x="2696" y="310"/>
                    </a:lnTo>
                    <a:lnTo>
                      <a:pt x="2712" y="320"/>
                    </a:lnTo>
                    <a:lnTo>
                      <a:pt x="2718" y="327"/>
                    </a:lnTo>
                    <a:lnTo>
                      <a:pt x="2725" y="336"/>
                    </a:lnTo>
                    <a:lnTo>
                      <a:pt x="2731" y="345"/>
                    </a:lnTo>
                    <a:lnTo>
                      <a:pt x="2735" y="357"/>
                    </a:lnTo>
                    <a:lnTo>
                      <a:pt x="2739" y="368"/>
                    </a:lnTo>
                    <a:lnTo>
                      <a:pt x="2743" y="380"/>
                    </a:lnTo>
                    <a:lnTo>
                      <a:pt x="2748" y="390"/>
                    </a:lnTo>
                    <a:lnTo>
                      <a:pt x="2753" y="401"/>
                    </a:lnTo>
                    <a:lnTo>
                      <a:pt x="2760" y="410"/>
                    </a:lnTo>
                    <a:lnTo>
                      <a:pt x="2767" y="419"/>
                    </a:lnTo>
                    <a:lnTo>
                      <a:pt x="2777" y="427"/>
                    </a:lnTo>
                    <a:lnTo>
                      <a:pt x="2787" y="434"/>
                    </a:lnTo>
                    <a:lnTo>
                      <a:pt x="2799" y="438"/>
                    </a:lnTo>
                    <a:lnTo>
                      <a:pt x="2810" y="441"/>
                    </a:lnTo>
                    <a:lnTo>
                      <a:pt x="2821" y="444"/>
                    </a:lnTo>
                    <a:lnTo>
                      <a:pt x="2832" y="445"/>
                    </a:lnTo>
                    <a:lnTo>
                      <a:pt x="2841" y="447"/>
                    </a:lnTo>
                    <a:lnTo>
                      <a:pt x="2850" y="453"/>
                    </a:lnTo>
                    <a:lnTo>
                      <a:pt x="2856" y="456"/>
                    </a:lnTo>
                    <a:lnTo>
                      <a:pt x="2859" y="460"/>
                    </a:lnTo>
                    <a:lnTo>
                      <a:pt x="2863" y="466"/>
                    </a:lnTo>
                    <a:lnTo>
                      <a:pt x="2867" y="473"/>
                    </a:lnTo>
                    <a:lnTo>
                      <a:pt x="2865" y="493"/>
                    </a:lnTo>
                    <a:lnTo>
                      <a:pt x="2865" y="515"/>
                    </a:lnTo>
                    <a:lnTo>
                      <a:pt x="2866" y="538"/>
                    </a:lnTo>
                    <a:lnTo>
                      <a:pt x="2870" y="561"/>
                    </a:lnTo>
                    <a:lnTo>
                      <a:pt x="2875" y="583"/>
                    </a:lnTo>
                    <a:lnTo>
                      <a:pt x="2881" y="605"/>
                    </a:lnTo>
                    <a:lnTo>
                      <a:pt x="2887" y="616"/>
                    </a:lnTo>
                    <a:lnTo>
                      <a:pt x="2891" y="625"/>
                    </a:lnTo>
                    <a:lnTo>
                      <a:pt x="2896" y="634"/>
                    </a:lnTo>
                    <a:lnTo>
                      <a:pt x="2902" y="642"/>
                    </a:lnTo>
                    <a:lnTo>
                      <a:pt x="2905" y="646"/>
                    </a:lnTo>
                    <a:lnTo>
                      <a:pt x="2909" y="648"/>
                    </a:lnTo>
                    <a:lnTo>
                      <a:pt x="2911" y="651"/>
                    </a:lnTo>
                    <a:lnTo>
                      <a:pt x="2915" y="652"/>
                    </a:lnTo>
                    <a:lnTo>
                      <a:pt x="2922" y="652"/>
                    </a:lnTo>
                    <a:lnTo>
                      <a:pt x="2929" y="649"/>
                    </a:lnTo>
                    <a:lnTo>
                      <a:pt x="2936" y="644"/>
                    </a:lnTo>
                    <a:lnTo>
                      <a:pt x="2944" y="639"/>
                    </a:lnTo>
                    <a:lnTo>
                      <a:pt x="2951" y="631"/>
                    </a:lnTo>
                    <a:lnTo>
                      <a:pt x="2959" y="622"/>
                    </a:lnTo>
                    <a:lnTo>
                      <a:pt x="2973" y="605"/>
                    </a:lnTo>
                    <a:lnTo>
                      <a:pt x="2989" y="589"/>
                    </a:lnTo>
                    <a:lnTo>
                      <a:pt x="2995" y="582"/>
                    </a:lnTo>
                    <a:lnTo>
                      <a:pt x="3003" y="578"/>
                    </a:lnTo>
                    <a:lnTo>
                      <a:pt x="3010" y="574"/>
                    </a:lnTo>
                    <a:lnTo>
                      <a:pt x="3016" y="574"/>
                    </a:lnTo>
                    <a:lnTo>
                      <a:pt x="3021" y="577"/>
                    </a:lnTo>
                    <a:lnTo>
                      <a:pt x="3027" y="581"/>
                    </a:lnTo>
                    <a:lnTo>
                      <a:pt x="3030" y="585"/>
                    </a:lnTo>
                    <a:lnTo>
                      <a:pt x="3033" y="591"/>
                    </a:lnTo>
                    <a:lnTo>
                      <a:pt x="3040" y="607"/>
                    </a:lnTo>
                    <a:lnTo>
                      <a:pt x="3043" y="624"/>
                    </a:lnTo>
                    <a:lnTo>
                      <a:pt x="3050" y="660"/>
                    </a:lnTo>
                    <a:lnTo>
                      <a:pt x="3056" y="687"/>
                    </a:lnTo>
                    <a:lnTo>
                      <a:pt x="3063" y="701"/>
                    </a:lnTo>
                    <a:lnTo>
                      <a:pt x="3071" y="714"/>
                    </a:lnTo>
                    <a:lnTo>
                      <a:pt x="3080" y="726"/>
                    </a:lnTo>
                    <a:lnTo>
                      <a:pt x="3089" y="736"/>
                    </a:lnTo>
                    <a:lnTo>
                      <a:pt x="3109" y="757"/>
                    </a:lnTo>
                    <a:lnTo>
                      <a:pt x="3132" y="778"/>
                    </a:lnTo>
                    <a:lnTo>
                      <a:pt x="3137" y="783"/>
                    </a:lnTo>
                    <a:lnTo>
                      <a:pt x="3142" y="789"/>
                    </a:lnTo>
                    <a:lnTo>
                      <a:pt x="3146" y="797"/>
                    </a:lnTo>
                    <a:lnTo>
                      <a:pt x="3150" y="806"/>
                    </a:lnTo>
                    <a:lnTo>
                      <a:pt x="3157" y="823"/>
                    </a:lnTo>
                    <a:lnTo>
                      <a:pt x="3165" y="841"/>
                    </a:lnTo>
                    <a:lnTo>
                      <a:pt x="3169" y="849"/>
                    </a:lnTo>
                    <a:lnTo>
                      <a:pt x="3174" y="857"/>
                    </a:lnTo>
                    <a:lnTo>
                      <a:pt x="3179" y="865"/>
                    </a:lnTo>
                    <a:lnTo>
                      <a:pt x="3185" y="871"/>
                    </a:lnTo>
                    <a:lnTo>
                      <a:pt x="3191" y="876"/>
                    </a:lnTo>
                    <a:lnTo>
                      <a:pt x="3198" y="880"/>
                    </a:lnTo>
                    <a:lnTo>
                      <a:pt x="3205" y="883"/>
                    </a:lnTo>
                    <a:lnTo>
                      <a:pt x="3214" y="883"/>
                    </a:lnTo>
                    <a:lnTo>
                      <a:pt x="3253" y="883"/>
                    </a:lnTo>
                    <a:lnTo>
                      <a:pt x="3279" y="884"/>
                    </a:lnTo>
                    <a:lnTo>
                      <a:pt x="3290" y="887"/>
                    </a:lnTo>
                    <a:lnTo>
                      <a:pt x="3303" y="893"/>
                    </a:lnTo>
                    <a:lnTo>
                      <a:pt x="3318" y="901"/>
                    </a:lnTo>
                    <a:lnTo>
                      <a:pt x="3338" y="914"/>
                    </a:lnTo>
                    <a:lnTo>
                      <a:pt x="3338" y="914"/>
                    </a:lnTo>
                    <a:lnTo>
                      <a:pt x="3347" y="924"/>
                    </a:lnTo>
                    <a:lnTo>
                      <a:pt x="3357" y="934"/>
                    </a:lnTo>
                    <a:lnTo>
                      <a:pt x="3362" y="940"/>
                    </a:lnTo>
                    <a:lnTo>
                      <a:pt x="3367" y="944"/>
                    </a:lnTo>
                    <a:lnTo>
                      <a:pt x="3374" y="947"/>
                    </a:lnTo>
                    <a:lnTo>
                      <a:pt x="3380" y="950"/>
                    </a:lnTo>
                    <a:lnTo>
                      <a:pt x="3393" y="951"/>
                    </a:lnTo>
                    <a:lnTo>
                      <a:pt x="3406" y="950"/>
                    </a:lnTo>
                    <a:lnTo>
                      <a:pt x="3424" y="947"/>
                    </a:lnTo>
                    <a:lnTo>
                      <a:pt x="3442" y="945"/>
                    </a:lnTo>
                    <a:lnTo>
                      <a:pt x="3493" y="950"/>
                    </a:lnTo>
                    <a:lnTo>
                      <a:pt x="3493" y="950"/>
                    </a:lnTo>
                    <a:lnTo>
                      <a:pt x="3507" y="962"/>
                    </a:lnTo>
                    <a:lnTo>
                      <a:pt x="3519" y="975"/>
                    </a:lnTo>
                    <a:lnTo>
                      <a:pt x="3531" y="988"/>
                    </a:lnTo>
                    <a:lnTo>
                      <a:pt x="3542" y="1001"/>
                    </a:lnTo>
                    <a:lnTo>
                      <a:pt x="3562" y="1028"/>
                    </a:lnTo>
                    <a:lnTo>
                      <a:pt x="3582" y="1056"/>
                    </a:lnTo>
                    <a:lnTo>
                      <a:pt x="3588" y="1063"/>
                    </a:lnTo>
                    <a:lnTo>
                      <a:pt x="3593" y="1069"/>
                    </a:lnTo>
                    <a:lnTo>
                      <a:pt x="3599" y="1073"/>
                    </a:lnTo>
                    <a:lnTo>
                      <a:pt x="3606" y="1077"/>
                    </a:lnTo>
                    <a:lnTo>
                      <a:pt x="3619" y="1083"/>
                    </a:lnTo>
                    <a:lnTo>
                      <a:pt x="3633" y="1087"/>
                    </a:lnTo>
                    <a:lnTo>
                      <a:pt x="3648" y="1091"/>
                    </a:lnTo>
                    <a:lnTo>
                      <a:pt x="3664" y="1094"/>
                    </a:lnTo>
                    <a:lnTo>
                      <a:pt x="3680" y="1098"/>
                    </a:lnTo>
                    <a:lnTo>
                      <a:pt x="3694" y="1103"/>
                    </a:lnTo>
                    <a:lnTo>
                      <a:pt x="3703" y="1108"/>
                    </a:lnTo>
                    <a:lnTo>
                      <a:pt x="3712" y="1113"/>
                    </a:lnTo>
                    <a:lnTo>
                      <a:pt x="3720" y="1118"/>
                    </a:lnTo>
                    <a:lnTo>
                      <a:pt x="3727" y="1125"/>
                    </a:lnTo>
                    <a:lnTo>
                      <a:pt x="3743" y="1139"/>
                    </a:lnTo>
                    <a:lnTo>
                      <a:pt x="3756" y="1153"/>
                    </a:lnTo>
                    <a:lnTo>
                      <a:pt x="3771" y="1168"/>
                    </a:lnTo>
                    <a:lnTo>
                      <a:pt x="3787" y="1181"/>
                    </a:lnTo>
                    <a:lnTo>
                      <a:pt x="3796" y="1186"/>
                    </a:lnTo>
                    <a:lnTo>
                      <a:pt x="3806" y="1191"/>
                    </a:lnTo>
                    <a:lnTo>
                      <a:pt x="3817" y="1195"/>
                    </a:lnTo>
                    <a:lnTo>
                      <a:pt x="3830" y="1199"/>
                    </a:lnTo>
                    <a:lnTo>
                      <a:pt x="3851" y="1204"/>
                    </a:lnTo>
                    <a:lnTo>
                      <a:pt x="3871" y="1210"/>
                    </a:lnTo>
                    <a:lnTo>
                      <a:pt x="3892" y="1218"/>
                    </a:lnTo>
                    <a:lnTo>
                      <a:pt x="3913" y="1226"/>
                    </a:lnTo>
                    <a:lnTo>
                      <a:pt x="3932" y="1235"/>
                    </a:lnTo>
                    <a:lnTo>
                      <a:pt x="3953" y="1245"/>
                    </a:lnTo>
                    <a:lnTo>
                      <a:pt x="3971" y="1256"/>
                    </a:lnTo>
                    <a:lnTo>
                      <a:pt x="3989" y="1267"/>
                    </a:lnTo>
                    <a:lnTo>
                      <a:pt x="4019" y="1295"/>
                    </a:lnTo>
                    <a:lnTo>
                      <a:pt x="4005" y="1319"/>
                    </a:lnTo>
                    <a:lnTo>
                      <a:pt x="3989" y="1343"/>
                    </a:lnTo>
                    <a:lnTo>
                      <a:pt x="3971" y="1367"/>
                    </a:lnTo>
                    <a:lnTo>
                      <a:pt x="3952" y="1389"/>
                    </a:lnTo>
                    <a:lnTo>
                      <a:pt x="3930" y="1412"/>
                    </a:lnTo>
                    <a:lnTo>
                      <a:pt x="3908" y="1435"/>
                    </a:lnTo>
                    <a:lnTo>
                      <a:pt x="3888" y="1457"/>
                    </a:lnTo>
                    <a:lnTo>
                      <a:pt x="3870" y="1480"/>
                    </a:lnTo>
                    <a:lnTo>
                      <a:pt x="3862" y="1492"/>
                    </a:lnTo>
                    <a:lnTo>
                      <a:pt x="3854" y="1503"/>
                    </a:lnTo>
                    <a:lnTo>
                      <a:pt x="3847" y="1515"/>
                    </a:lnTo>
                    <a:lnTo>
                      <a:pt x="3840" y="1528"/>
                    </a:lnTo>
                    <a:lnTo>
                      <a:pt x="3834" y="1542"/>
                    </a:lnTo>
                    <a:lnTo>
                      <a:pt x="3829" y="1556"/>
                    </a:lnTo>
                    <a:lnTo>
                      <a:pt x="3825" y="1571"/>
                    </a:lnTo>
                    <a:lnTo>
                      <a:pt x="3821" y="1587"/>
                    </a:lnTo>
                    <a:lnTo>
                      <a:pt x="3816" y="1603"/>
                    </a:lnTo>
                    <a:lnTo>
                      <a:pt x="3810" y="1617"/>
                    </a:lnTo>
                    <a:lnTo>
                      <a:pt x="3803" y="1631"/>
                    </a:lnTo>
                    <a:lnTo>
                      <a:pt x="3795" y="1643"/>
                    </a:lnTo>
                    <a:lnTo>
                      <a:pt x="3778" y="1668"/>
                    </a:lnTo>
                    <a:lnTo>
                      <a:pt x="3761" y="1694"/>
                    </a:lnTo>
                    <a:lnTo>
                      <a:pt x="3752" y="1710"/>
                    </a:lnTo>
                    <a:lnTo>
                      <a:pt x="3746" y="1727"/>
                    </a:lnTo>
                    <a:lnTo>
                      <a:pt x="3742" y="1744"/>
                    </a:lnTo>
                    <a:lnTo>
                      <a:pt x="3739" y="1761"/>
                    </a:lnTo>
                    <a:lnTo>
                      <a:pt x="3734" y="1796"/>
                    </a:lnTo>
                    <a:lnTo>
                      <a:pt x="3726" y="1834"/>
                    </a:lnTo>
                    <a:lnTo>
                      <a:pt x="3725" y="1841"/>
                    </a:lnTo>
                    <a:lnTo>
                      <a:pt x="3724" y="1849"/>
                    </a:lnTo>
                    <a:lnTo>
                      <a:pt x="3724" y="1858"/>
                    </a:lnTo>
                    <a:lnTo>
                      <a:pt x="3725" y="1867"/>
                    </a:lnTo>
                    <a:lnTo>
                      <a:pt x="3726" y="1878"/>
                    </a:lnTo>
                    <a:lnTo>
                      <a:pt x="3727" y="1887"/>
                    </a:lnTo>
                    <a:lnTo>
                      <a:pt x="3730" y="1897"/>
                    </a:lnTo>
                    <a:lnTo>
                      <a:pt x="3734" y="1906"/>
                    </a:lnTo>
                    <a:lnTo>
                      <a:pt x="3734" y="1906"/>
                    </a:lnTo>
                    <a:lnTo>
                      <a:pt x="3673" y="1935"/>
                    </a:lnTo>
                    <a:lnTo>
                      <a:pt x="3667" y="1940"/>
                    </a:lnTo>
                    <a:lnTo>
                      <a:pt x="3660" y="1942"/>
                    </a:lnTo>
                    <a:lnTo>
                      <a:pt x="3652" y="1946"/>
                    </a:lnTo>
                    <a:lnTo>
                      <a:pt x="3646" y="1948"/>
                    </a:lnTo>
                    <a:lnTo>
                      <a:pt x="3637" y="1948"/>
                    </a:lnTo>
                    <a:lnTo>
                      <a:pt x="3629" y="1949"/>
                    </a:lnTo>
                    <a:lnTo>
                      <a:pt x="3620" y="1948"/>
                    </a:lnTo>
                    <a:lnTo>
                      <a:pt x="3612" y="1946"/>
                    </a:lnTo>
                    <a:lnTo>
                      <a:pt x="3594" y="1942"/>
                    </a:lnTo>
                    <a:lnTo>
                      <a:pt x="3577" y="1937"/>
                    </a:lnTo>
                    <a:lnTo>
                      <a:pt x="3562" y="1932"/>
                    </a:lnTo>
                    <a:lnTo>
                      <a:pt x="3547" y="1927"/>
                    </a:lnTo>
                    <a:lnTo>
                      <a:pt x="3533" y="1922"/>
                    </a:lnTo>
                    <a:lnTo>
                      <a:pt x="3521" y="1916"/>
                    </a:lnTo>
                    <a:lnTo>
                      <a:pt x="3511" y="1915"/>
                    </a:lnTo>
                    <a:lnTo>
                      <a:pt x="3502" y="1914"/>
                    </a:lnTo>
                    <a:lnTo>
                      <a:pt x="3494" y="1916"/>
                    </a:lnTo>
                    <a:lnTo>
                      <a:pt x="3486" y="1920"/>
                    </a:lnTo>
                    <a:lnTo>
                      <a:pt x="3479" y="1929"/>
                    </a:lnTo>
                    <a:lnTo>
                      <a:pt x="3470" y="1940"/>
                    </a:lnTo>
                    <a:lnTo>
                      <a:pt x="3457" y="1957"/>
                    </a:lnTo>
                    <a:lnTo>
                      <a:pt x="3446" y="1972"/>
                    </a:lnTo>
                    <a:lnTo>
                      <a:pt x="3445" y="1976"/>
                    </a:lnTo>
                    <a:lnTo>
                      <a:pt x="3444" y="1980"/>
                    </a:lnTo>
                    <a:lnTo>
                      <a:pt x="3444" y="1984"/>
                    </a:lnTo>
                    <a:lnTo>
                      <a:pt x="3445" y="1988"/>
                    </a:lnTo>
                    <a:lnTo>
                      <a:pt x="3446" y="1992"/>
                    </a:lnTo>
                    <a:lnTo>
                      <a:pt x="3450" y="1995"/>
                    </a:lnTo>
                    <a:lnTo>
                      <a:pt x="3454" y="1999"/>
                    </a:lnTo>
                    <a:lnTo>
                      <a:pt x="3459" y="2003"/>
                    </a:lnTo>
                    <a:lnTo>
                      <a:pt x="3475" y="2008"/>
                    </a:lnTo>
                    <a:lnTo>
                      <a:pt x="3492" y="2012"/>
                    </a:lnTo>
                    <a:lnTo>
                      <a:pt x="3494" y="2014"/>
                    </a:lnTo>
                    <a:lnTo>
                      <a:pt x="3498" y="2015"/>
                    </a:lnTo>
                    <a:lnTo>
                      <a:pt x="3499" y="2016"/>
                    </a:lnTo>
                    <a:lnTo>
                      <a:pt x="3501" y="2019"/>
                    </a:lnTo>
                    <a:lnTo>
                      <a:pt x="3502" y="2021"/>
                    </a:lnTo>
                    <a:lnTo>
                      <a:pt x="3501" y="2025"/>
                    </a:lnTo>
                    <a:lnTo>
                      <a:pt x="3499" y="2029"/>
                    </a:lnTo>
                    <a:lnTo>
                      <a:pt x="3497" y="2034"/>
                    </a:lnTo>
                    <a:lnTo>
                      <a:pt x="3486" y="2047"/>
                    </a:lnTo>
                    <a:lnTo>
                      <a:pt x="3475" y="2060"/>
                    </a:lnTo>
                    <a:lnTo>
                      <a:pt x="3459" y="2073"/>
                    </a:lnTo>
                    <a:lnTo>
                      <a:pt x="3444" y="2084"/>
                    </a:lnTo>
                    <a:lnTo>
                      <a:pt x="3428" y="2094"/>
                    </a:lnTo>
                    <a:lnTo>
                      <a:pt x="3410" y="2100"/>
                    </a:lnTo>
                    <a:lnTo>
                      <a:pt x="3402" y="2103"/>
                    </a:lnTo>
                    <a:lnTo>
                      <a:pt x="3393" y="2104"/>
                    </a:lnTo>
                    <a:lnTo>
                      <a:pt x="3385" y="2106"/>
                    </a:lnTo>
                    <a:lnTo>
                      <a:pt x="3378" y="2106"/>
                    </a:lnTo>
                    <a:lnTo>
                      <a:pt x="3365" y="2104"/>
                    </a:lnTo>
                    <a:lnTo>
                      <a:pt x="3353" y="2107"/>
                    </a:lnTo>
                    <a:lnTo>
                      <a:pt x="3341" y="2111"/>
                    </a:lnTo>
                    <a:lnTo>
                      <a:pt x="3331" y="2116"/>
                    </a:lnTo>
                    <a:lnTo>
                      <a:pt x="3322" y="2124"/>
                    </a:lnTo>
                    <a:lnTo>
                      <a:pt x="3313" y="2131"/>
                    </a:lnTo>
                    <a:lnTo>
                      <a:pt x="3304" y="2141"/>
                    </a:lnTo>
                    <a:lnTo>
                      <a:pt x="3295" y="2151"/>
                    </a:lnTo>
                    <a:lnTo>
                      <a:pt x="3279" y="2173"/>
                    </a:lnTo>
                    <a:lnTo>
                      <a:pt x="3261" y="2194"/>
                    </a:lnTo>
                    <a:lnTo>
                      <a:pt x="3252" y="2204"/>
                    </a:lnTo>
                    <a:lnTo>
                      <a:pt x="3243" y="2213"/>
                    </a:lnTo>
                    <a:lnTo>
                      <a:pt x="3233" y="2221"/>
                    </a:lnTo>
                    <a:lnTo>
                      <a:pt x="3222" y="2229"/>
                    </a:lnTo>
                    <a:lnTo>
                      <a:pt x="3209" y="2236"/>
                    </a:lnTo>
                    <a:lnTo>
                      <a:pt x="3199" y="2245"/>
                    </a:lnTo>
                    <a:lnTo>
                      <a:pt x="3190" y="2256"/>
                    </a:lnTo>
                    <a:lnTo>
                      <a:pt x="3182" y="2267"/>
                    </a:lnTo>
                    <a:lnTo>
                      <a:pt x="3168" y="2292"/>
                    </a:lnTo>
                    <a:lnTo>
                      <a:pt x="3154" y="2317"/>
                    </a:lnTo>
                    <a:lnTo>
                      <a:pt x="3146" y="2330"/>
                    </a:lnTo>
                    <a:lnTo>
                      <a:pt x="3137" y="2341"/>
                    </a:lnTo>
                    <a:lnTo>
                      <a:pt x="3128" y="2353"/>
                    </a:lnTo>
                    <a:lnTo>
                      <a:pt x="3117" y="2363"/>
                    </a:lnTo>
                    <a:lnTo>
                      <a:pt x="3094" y="2384"/>
                    </a:lnTo>
                    <a:lnTo>
                      <a:pt x="3072" y="2405"/>
                    </a:lnTo>
                    <a:lnTo>
                      <a:pt x="3064" y="2410"/>
                    </a:lnTo>
                    <a:lnTo>
                      <a:pt x="3056" y="2416"/>
                    </a:lnTo>
                    <a:lnTo>
                      <a:pt x="3050" y="2423"/>
                    </a:lnTo>
                    <a:lnTo>
                      <a:pt x="3046" y="2429"/>
                    </a:lnTo>
                    <a:lnTo>
                      <a:pt x="3043" y="2437"/>
                    </a:lnTo>
                    <a:lnTo>
                      <a:pt x="3043" y="2445"/>
                    </a:lnTo>
                    <a:lnTo>
                      <a:pt x="3046" y="2454"/>
                    </a:lnTo>
                    <a:lnTo>
                      <a:pt x="3051" y="2464"/>
                    </a:lnTo>
                    <a:lnTo>
                      <a:pt x="3060" y="2477"/>
                    </a:lnTo>
                    <a:lnTo>
                      <a:pt x="3071" y="2490"/>
                    </a:lnTo>
                    <a:lnTo>
                      <a:pt x="3076" y="2494"/>
                    </a:lnTo>
                    <a:lnTo>
                      <a:pt x="3082" y="2498"/>
                    </a:lnTo>
                    <a:lnTo>
                      <a:pt x="3090" y="2502"/>
                    </a:lnTo>
                    <a:lnTo>
                      <a:pt x="3099" y="2503"/>
                    </a:lnTo>
                    <a:lnTo>
                      <a:pt x="3112" y="2505"/>
                    </a:lnTo>
                    <a:lnTo>
                      <a:pt x="3124" y="2505"/>
                    </a:lnTo>
                    <a:lnTo>
                      <a:pt x="3135" y="2502"/>
                    </a:lnTo>
                    <a:lnTo>
                      <a:pt x="3147" y="2498"/>
                    </a:lnTo>
                    <a:lnTo>
                      <a:pt x="3156" y="2492"/>
                    </a:lnTo>
                    <a:lnTo>
                      <a:pt x="3164" y="2484"/>
                    </a:lnTo>
                    <a:lnTo>
                      <a:pt x="3168" y="2480"/>
                    </a:lnTo>
                    <a:lnTo>
                      <a:pt x="3170" y="2475"/>
                    </a:lnTo>
                    <a:lnTo>
                      <a:pt x="3173" y="2468"/>
                    </a:lnTo>
                    <a:lnTo>
                      <a:pt x="3174" y="2462"/>
                    </a:lnTo>
                    <a:lnTo>
                      <a:pt x="3177" y="2454"/>
                    </a:lnTo>
                    <a:lnTo>
                      <a:pt x="3181" y="2446"/>
                    </a:lnTo>
                    <a:lnTo>
                      <a:pt x="3183" y="2438"/>
                    </a:lnTo>
                    <a:lnTo>
                      <a:pt x="3189" y="2432"/>
                    </a:lnTo>
                    <a:lnTo>
                      <a:pt x="3192" y="2427"/>
                    </a:lnTo>
                    <a:lnTo>
                      <a:pt x="3198" y="2422"/>
                    </a:lnTo>
                    <a:lnTo>
                      <a:pt x="3203" y="2418"/>
                    </a:lnTo>
                    <a:lnTo>
                      <a:pt x="3208" y="2414"/>
                    </a:lnTo>
                    <a:lnTo>
                      <a:pt x="3220" y="2407"/>
                    </a:lnTo>
                    <a:lnTo>
                      <a:pt x="3234" y="2403"/>
                    </a:lnTo>
                    <a:lnTo>
                      <a:pt x="3248" y="2400"/>
                    </a:lnTo>
                    <a:lnTo>
                      <a:pt x="3265" y="2396"/>
                    </a:lnTo>
                    <a:lnTo>
                      <a:pt x="3279" y="2394"/>
                    </a:lnTo>
                    <a:lnTo>
                      <a:pt x="3293" y="2393"/>
                    </a:lnTo>
                    <a:lnTo>
                      <a:pt x="3305" y="2394"/>
                    </a:lnTo>
                    <a:lnTo>
                      <a:pt x="3315" y="2397"/>
                    </a:lnTo>
                    <a:lnTo>
                      <a:pt x="3325" y="2401"/>
                    </a:lnTo>
                    <a:lnTo>
                      <a:pt x="3334" y="2406"/>
                    </a:lnTo>
                    <a:lnTo>
                      <a:pt x="3341" y="2413"/>
                    </a:lnTo>
                    <a:lnTo>
                      <a:pt x="3347" y="2420"/>
                    </a:lnTo>
                    <a:lnTo>
                      <a:pt x="3352" y="2429"/>
                    </a:lnTo>
                    <a:lnTo>
                      <a:pt x="3357" y="2438"/>
                    </a:lnTo>
                    <a:lnTo>
                      <a:pt x="3361" y="2449"/>
                    </a:lnTo>
                    <a:lnTo>
                      <a:pt x="3363" y="2460"/>
                    </a:lnTo>
                    <a:lnTo>
                      <a:pt x="3366" y="2484"/>
                    </a:lnTo>
                    <a:lnTo>
                      <a:pt x="3367" y="2510"/>
                    </a:lnTo>
                    <a:lnTo>
                      <a:pt x="3363" y="2520"/>
                    </a:lnTo>
                    <a:lnTo>
                      <a:pt x="3360" y="2528"/>
                    </a:lnTo>
                    <a:lnTo>
                      <a:pt x="3358" y="2537"/>
                    </a:lnTo>
                    <a:lnTo>
                      <a:pt x="3358" y="2547"/>
                    </a:lnTo>
                    <a:lnTo>
                      <a:pt x="3358" y="2555"/>
                    </a:lnTo>
                    <a:lnTo>
                      <a:pt x="3360" y="2560"/>
                    </a:lnTo>
                    <a:lnTo>
                      <a:pt x="3361" y="2567"/>
                    </a:lnTo>
                    <a:lnTo>
                      <a:pt x="3365" y="2572"/>
                    </a:lnTo>
                    <a:lnTo>
                      <a:pt x="3370" y="2581"/>
                    </a:lnTo>
                    <a:lnTo>
                      <a:pt x="3374" y="2589"/>
                    </a:lnTo>
                    <a:lnTo>
                      <a:pt x="3378" y="2597"/>
                    </a:lnTo>
                    <a:lnTo>
                      <a:pt x="3380" y="2607"/>
                    </a:lnTo>
                    <a:lnTo>
                      <a:pt x="3380" y="2617"/>
                    </a:lnTo>
                    <a:lnTo>
                      <a:pt x="3380" y="2629"/>
                    </a:lnTo>
                    <a:lnTo>
                      <a:pt x="3382" y="2641"/>
                    </a:lnTo>
                    <a:lnTo>
                      <a:pt x="3382" y="2651"/>
                    </a:lnTo>
                    <a:lnTo>
                      <a:pt x="3382" y="2651"/>
                    </a:lnTo>
                    <a:lnTo>
                      <a:pt x="3323" y="2666"/>
                    </a:lnTo>
                    <a:lnTo>
                      <a:pt x="3325" y="2678"/>
                    </a:lnTo>
                    <a:lnTo>
                      <a:pt x="3325" y="2688"/>
                    </a:lnTo>
                    <a:lnTo>
                      <a:pt x="3325" y="2700"/>
                    </a:lnTo>
                    <a:lnTo>
                      <a:pt x="3326" y="2711"/>
                    </a:lnTo>
                    <a:lnTo>
                      <a:pt x="3330" y="2717"/>
                    </a:lnTo>
                    <a:lnTo>
                      <a:pt x="3334" y="2723"/>
                    </a:lnTo>
                    <a:lnTo>
                      <a:pt x="3339" y="2727"/>
                    </a:lnTo>
                    <a:lnTo>
                      <a:pt x="3343" y="2731"/>
                    </a:lnTo>
                    <a:lnTo>
                      <a:pt x="3348" y="2735"/>
                    </a:lnTo>
                    <a:lnTo>
                      <a:pt x="3350" y="2742"/>
                    </a:lnTo>
                    <a:lnTo>
                      <a:pt x="3353" y="2748"/>
                    </a:lnTo>
                    <a:lnTo>
                      <a:pt x="3354" y="2758"/>
                    </a:lnTo>
                    <a:lnTo>
                      <a:pt x="3353" y="2775"/>
                    </a:lnTo>
                    <a:lnTo>
                      <a:pt x="3353" y="2793"/>
                    </a:lnTo>
                    <a:lnTo>
                      <a:pt x="3354" y="2802"/>
                    </a:lnTo>
                    <a:lnTo>
                      <a:pt x="3356" y="2810"/>
                    </a:lnTo>
                    <a:lnTo>
                      <a:pt x="3360" y="2817"/>
                    </a:lnTo>
                    <a:lnTo>
                      <a:pt x="3366" y="2823"/>
                    </a:lnTo>
                    <a:lnTo>
                      <a:pt x="3374" y="2830"/>
                    </a:lnTo>
                    <a:lnTo>
                      <a:pt x="3380" y="2837"/>
                    </a:lnTo>
                    <a:lnTo>
                      <a:pt x="3385" y="2844"/>
                    </a:lnTo>
                    <a:lnTo>
                      <a:pt x="3389" y="2849"/>
                    </a:lnTo>
                    <a:lnTo>
                      <a:pt x="3392" y="2856"/>
                    </a:lnTo>
                    <a:lnTo>
                      <a:pt x="3393" y="2862"/>
                    </a:lnTo>
                    <a:lnTo>
                      <a:pt x="3393" y="2869"/>
                    </a:lnTo>
                    <a:lnTo>
                      <a:pt x="3393" y="2874"/>
                    </a:lnTo>
                    <a:lnTo>
                      <a:pt x="3392" y="2880"/>
                    </a:lnTo>
                    <a:lnTo>
                      <a:pt x="3389" y="2887"/>
                    </a:lnTo>
                    <a:lnTo>
                      <a:pt x="3385" y="2892"/>
                    </a:lnTo>
                    <a:lnTo>
                      <a:pt x="3382" y="2898"/>
                    </a:lnTo>
                    <a:lnTo>
                      <a:pt x="3372" y="2910"/>
                    </a:lnTo>
                    <a:lnTo>
                      <a:pt x="3360" y="2923"/>
                    </a:lnTo>
                    <a:lnTo>
                      <a:pt x="3350" y="2932"/>
                    </a:lnTo>
                    <a:lnTo>
                      <a:pt x="3341" y="2941"/>
                    </a:lnTo>
                    <a:lnTo>
                      <a:pt x="3331" y="2949"/>
                    </a:lnTo>
                    <a:lnTo>
                      <a:pt x="3321" y="2957"/>
                    </a:lnTo>
                    <a:lnTo>
                      <a:pt x="3310" y="2963"/>
                    </a:lnTo>
                    <a:lnTo>
                      <a:pt x="3299" y="2968"/>
                    </a:lnTo>
                    <a:lnTo>
                      <a:pt x="3286" y="2972"/>
                    </a:lnTo>
                    <a:lnTo>
                      <a:pt x="3273" y="2975"/>
                    </a:lnTo>
                    <a:lnTo>
                      <a:pt x="3256" y="2979"/>
                    </a:lnTo>
                    <a:lnTo>
                      <a:pt x="3242" y="2983"/>
                    </a:lnTo>
                    <a:lnTo>
                      <a:pt x="3235" y="2986"/>
                    </a:lnTo>
                    <a:lnTo>
                      <a:pt x="3230" y="2992"/>
                    </a:lnTo>
                    <a:lnTo>
                      <a:pt x="3227" y="2999"/>
                    </a:lnTo>
                    <a:lnTo>
                      <a:pt x="3227" y="3008"/>
                    </a:lnTo>
                    <a:lnTo>
                      <a:pt x="3227" y="3019"/>
                    </a:lnTo>
                    <a:lnTo>
                      <a:pt x="3229" y="3030"/>
                    </a:lnTo>
                    <a:lnTo>
                      <a:pt x="3231" y="3042"/>
                    </a:lnTo>
                    <a:lnTo>
                      <a:pt x="3234" y="3055"/>
                    </a:lnTo>
                    <a:lnTo>
                      <a:pt x="3238" y="3067"/>
                    </a:lnTo>
                    <a:lnTo>
                      <a:pt x="3243" y="3077"/>
                    </a:lnTo>
                    <a:lnTo>
                      <a:pt x="3249" y="3086"/>
                    </a:lnTo>
                    <a:lnTo>
                      <a:pt x="3257" y="3093"/>
                    </a:lnTo>
                    <a:lnTo>
                      <a:pt x="3270" y="3102"/>
                    </a:lnTo>
                    <a:lnTo>
                      <a:pt x="3282" y="3108"/>
                    </a:lnTo>
                    <a:lnTo>
                      <a:pt x="3292" y="3115"/>
                    </a:lnTo>
                    <a:lnTo>
                      <a:pt x="3300" y="3121"/>
                    </a:lnTo>
                    <a:lnTo>
                      <a:pt x="3305" y="3129"/>
                    </a:lnTo>
                    <a:lnTo>
                      <a:pt x="3309" y="3139"/>
                    </a:lnTo>
                    <a:lnTo>
                      <a:pt x="3312" y="3154"/>
                    </a:lnTo>
                    <a:lnTo>
                      <a:pt x="3312" y="3170"/>
                    </a:lnTo>
                    <a:lnTo>
                      <a:pt x="3306" y="3178"/>
                    </a:lnTo>
                    <a:lnTo>
                      <a:pt x="3300" y="3186"/>
                    </a:lnTo>
                    <a:lnTo>
                      <a:pt x="3293" y="3192"/>
                    </a:lnTo>
                    <a:lnTo>
                      <a:pt x="3287" y="3198"/>
                    </a:lnTo>
                    <a:lnTo>
                      <a:pt x="3274" y="3209"/>
                    </a:lnTo>
                    <a:lnTo>
                      <a:pt x="3262" y="3220"/>
                    </a:lnTo>
                    <a:lnTo>
                      <a:pt x="3257" y="3226"/>
                    </a:lnTo>
                    <a:lnTo>
                      <a:pt x="3252" y="3231"/>
                    </a:lnTo>
                    <a:lnTo>
                      <a:pt x="3248" y="3239"/>
                    </a:lnTo>
                    <a:lnTo>
                      <a:pt x="3246" y="3246"/>
                    </a:lnTo>
                    <a:lnTo>
                      <a:pt x="3244" y="3255"/>
                    </a:lnTo>
                    <a:lnTo>
                      <a:pt x="3244" y="3265"/>
                    </a:lnTo>
                    <a:lnTo>
                      <a:pt x="3246" y="3275"/>
                    </a:lnTo>
                    <a:lnTo>
                      <a:pt x="3248" y="3288"/>
                    </a:lnTo>
                    <a:lnTo>
                      <a:pt x="3252" y="3305"/>
                    </a:lnTo>
                    <a:lnTo>
                      <a:pt x="3255" y="3322"/>
                    </a:lnTo>
                    <a:lnTo>
                      <a:pt x="3256" y="3339"/>
                    </a:lnTo>
                    <a:lnTo>
                      <a:pt x="3257" y="3357"/>
                    </a:lnTo>
                    <a:lnTo>
                      <a:pt x="3260" y="3374"/>
                    </a:lnTo>
                    <a:lnTo>
                      <a:pt x="3262" y="3391"/>
                    </a:lnTo>
                    <a:lnTo>
                      <a:pt x="3268" y="3407"/>
                    </a:lnTo>
                    <a:lnTo>
                      <a:pt x="3274" y="3424"/>
                    </a:lnTo>
                    <a:lnTo>
                      <a:pt x="3281" y="3432"/>
                    </a:lnTo>
                    <a:lnTo>
                      <a:pt x="3288" y="3440"/>
                    </a:lnTo>
                    <a:lnTo>
                      <a:pt x="3297" y="3445"/>
                    </a:lnTo>
                    <a:lnTo>
                      <a:pt x="3308" y="3451"/>
                    </a:lnTo>
                    <a:lnTo>
                      <a:pt x="3332" y="3459"/>
                    </a:lnTo>
                    <a:lnTo>
                      <a:pt x="3357" y="3468"/>
                    </a:lnTo>
                    <a:lnTo>
                      <a:pt x="3370" y="3472"/>
                    </a:lnTo>
                    <a:lnTo>
                      <a:pt x="3382" y="3476"/>
                    </a:lnTo>
                    <a:lnTo>
                      <a:pt x="3392" y="3481"/>
                    </a:lnTo>
                    <a:lnTo>
                      <a:pt x="3402" y="3486"/>
                    </a:lnTo>
                    <a:lnTo>
                      <a:pt x="3410" y="3494"/>
                    </a:lnTo>
                    <a:lnTo>
                      <a:pt x="3417" y="3502"/>
                    </a:lnTo>
                    <a:lnTo>
                      <a:pt x="3419" y="3506"/>
                    </a:lnTo>
                    <a:lnTo>
                      <a:pt x="3422" y="3511"/>
                    </a:lnTo>
                    <a:lnTo>
                      <a:pt x="3422" y="3516"/>
                    </a:lnTo>
                    <a:lnTo>
                      <a:pt x="3423" y="3521"/>
                    </a:lnTo>
                    <a:lnTo>
                      <a:pt x="3423" y="3529"/>
                    </a:lnTo>
                    <a:lnTo>
                      <a:pt x="3420" y="3537"/>
                    </a:lnTo>
                    <a:lnTo>
                      <a:pt x="3418" y="3543"/>
                    </a:lnTo>
                    <a:lnTo>
                      <a:pt x="3415" y="3549"/>
                    </a:lnTo>
                    <a:lnTo>
                      <a:pt x="3407" y="3560"/>
                    </a:lnTo>
                    <a:lnTo>
                      <a:pt x="3401" y="3575"/>
                    </a:lnTo>
                    <a:lnTo>
                      <a:pt x="3398" y="3586"/>
                    </a:lnTo>
                    <a:lnTo>
                      <a:pt x="3398" y="3600"/>
                    </a:lnTo>
                    <a:lnTo>
                      <a:pt x="3398" y="3615"/>
                    </a:lnTo>
                    <a:lnTo>
                      <a:pt x="3400" y="3629"/>
                    </a:lnTo>
                    <a:lnTo>
                      <a:pt x="3406" y="3657"/>
                    </a:lnTo>
                    <a:lnTo>
                      <a:pt x="3413" y="3683"/>
                    </a:lnTo>
                    <a:lnTo>
                      <a:pt x="3413" y="3683"/>
                    </a:lnTo>
                    <a:lnTo>
                      <a:pt x="3404" y="3685"/>
                    </a:lnTo>
                    <a:lnTo>
                      <a:pt x="3393" y="3687"/>
                    </a:lnTo>
                    <a:lnTo>
                      <a:pt x="3393" y="3687"/>
                    </a:lnTo>
                    <a:lnTo>
                      <a:pt x="3388" y="3676"/>
                    </a:lnTo>
                    <a:lnTo>
                      <a:pt x="3382" y="3664"/>
                    </a:lnTo>
                    <a:lnTo>
                      <a:pt x="3365" y="3661"/>
                    </a:lnTo>
                    <a:lnTo>
                      <a:pt x="3348" y="3660"/>
                    </a:lnTo>
                    <a:lnTo>
                      <a:pt x="3339" y="3661"/>
                    </a:lnTo>
                    <a:lnTo>
                      <a:pt x="3331" y="3664"/>
                    </a:lnTo>
                    <a:lnTo>
                      <a:pt x="3323" y="3668"/>
                    </a:lnTo>
                    <a:lnTo>
                      <a:pt x="3315" y="3673"/>
                    </a:lnTo>
                    <a:lnTo>
                      <a:pt x="3309" y="3712"/>
                    </a:lnTo>
                    <a:lnTo>
                      <a:pt x="3309" y="3712"/>
                    </a:lnTo>
                    <a:lnTo>
                      <a:pt x="3282" y="3721"/>
                    </a:lnTo>
                    <a:lnTo>
                      <a:pt x="3256" y="3730"/>
                    </a:lnTo>
                    <a:lnTo>
                      <a:pt x="3235" y="3739"/>
                    </a:lnTo>
                    <a:lnTo>
                      <a:pt x="3221" y="3748"/>
                    </a:lnTo>
                    <a:lnTo>
                      <a:pt x="3212" y="3756"/>
                    </a:lnTo>
                    <a:lnTo>
                      <a:pt x="3201" y="3762"/>
                    </a:lnTo>
                    <a:lnTo>
                      <a:pt x="3192" y="3768"/>
                    </a:lnTo>
                    <a:lnTo>
                      <a:pt x="3183" y="3771"/>
                    </a:lnTo>
                    <a:lnTo>
                      <a:pt x="3165" y="3778"/>
                    </a:lnTo>
                    <a:lnTo>
                      <a:pt x="3147" y="3783"/>
                    </a:lnTo>
                    <a:lnTo>
                      <a:pt x="3129" y="3788"/>
                    </a:lnTo>
                    <a:lnTo>
                      <a:pt x="3109" y="3793"/>
                    </a:lnTo>
                    <a:lnTo>
                      <a:pt x="3091" y="3800"/>
                    </a:lnTo>
                    <a:lnTo>
                      <a:pt x="3071" y="3810"/>
                    </a:lnTo>
                    <a:lnTo>
                      <a:pt x="3065" y="3814"/>
                    </a:lnTo>
                    <a:lnTo>
                      <a:pt x="3062" y="3819"/>
                    </a:lnTo>
                    <a:lnTo>
                      <a:pt x="3059" y="3823"/>
                    </a:lnTo>
                    <a:lnTo>
                      <a:pt x="3058" y="3828"/>
                    </a:lnTo>
                    <a:lnTo>
                      <a:pt x="3058" y="3840"/>
                    </a:lnTo>
                    <a:lnTo>
                      <a:pt x="3060" y="3850"/>
                    </a:lnTo>
                    <a:lnTo>
                      <a:pt x="3064" y="3860"/>
                    </a:lnTo>
                    <a:lnTo>
                      <a:pt x="3064" y="3869"/>
                    </a:lnTo>
                    <a:lnTo>
                      <a:pt x="3064" y="3871"/>
                    </a:lnTo>
                    <a:lnTo>
                      <a:pt x="3062" y="3874"/>
                    </a:lnTo>
                    <a:lnTo>
                      <a:pt x="3058" y="3875"/>
                    </a:lnTo>
                    <a:lnTo>
                      <a:pt x="3052" y="3876"/>
                    </a:lnTo>
                    <a:lnTo>
                      <a:pt x="3023" y="3876"/>
                    </a:lnTo>
                    <a:lnTo>
                      <a:pt x="2994" y="3875"/>
                    </a:lnTo>
                    <a:lnTo>
                      <a:pt x="2980" y="3874"/>
                    </a:lnTo>
                    <a:lnTo>
                      <a:pt x="2966" y="3874"/>
                    </a:lnTo>
                    <a:lnTo>
                      <a:pt x="2950" y="3874"/>
                    </a:lnTo>
                    <a:lnTo>
                      <a:pt x="2935" y="3876"/>
                    </a:lnTo>
                    <a:lnTo>
                      <a:pt x="2905" y="3880"/>
                    </a:lnTo>
                    <a:lnTo>
                      <a:pt x="2863" y="3883"/>
                    </a:lnTo>
                    <a:lnTo>
                      <a:pt x="2843" y="3883"/>
                    </a:lnTo>
                    <a:lnTo>
                      <a:pt x="2823" y="3880"/>
                    </a:lnTo>
                    <a:lnTo>
                      <a:pt x="2814" y="3879"/>
                    </a:lnTo>
                    <a:lnTo>
                      <a:pt x="2806" y="3876"/>
                    </a:lnTo>
                    <a:lnTo>
                      <a:pt x="2800" y="3874"/>
                    </a:lnTo>
                    <a:lnTo>
                      <a:pt x="2793" y="3870"/>
                    </a:lnTo>
                    <a:lnTo>
                      <a:pt x="2786" y="3862"/>
                    </a:lnTo>
                    <a:lnTo>
                      <a:pt x="2779" y="3854"/>
                    </a:lnTo>
                    <a:lnTo>
                      <a:pt x="2774" y="3847"/>
                    </a:lnTo>
                    <a:lnTo>
                      <a:pt x="2769" y="3839"/>
                    </a:lnTo>
                    <a:lnTo>
                      <a:pt x="2764" y="3831"/>
                    </a:lnTo>
                    <a:lnTo>
                      <a:pt x="2756" y="3826"/>
                    </a:lnTo>
                    <a:lnTo>
                      <a:pt x="2747" y="3819"/>
                    </a:lnTo>
                    <a:lnTo>
                      <a:pt x="2734" y="3815"/>
                    </a:lnTo>
                    <a:lnTo>
                      <a:pt x="2701" y="3809"/>
                    </a:lnTo>
                    <a:lnTo>
                      <a:pt x="2676" y="3801"/>
                    </a:lnTo>
                    <a:lnTo>
                      <a:pt x="2670" y="3799"/>
                    </a:lnTo>
                    <a:lnTo>
                      <a:pt x="2665" y="3795"/>
                    </a:lnTo>
                    <a:lnTo>
                      <a:pt x="2660" y="3791"/>
                    </a:lnTo>
                    <a:lnTo>
                      <a:pt x="2656" y="3786"/>
                    </a:lnTo>
                    <a:lnTo>
                      <a:pt x="2652" y="3779"/>
                    </a:lnTo>
                    <a:lnTo>
                      <a:pt x="2650" y="3771"/>
                    </a:lnTo>
                    <a:lnTo>
                      <a:pt x="2646" y="3764"/>
                    </a:lnTo>
                    <a:lnTo>
                      <a:pt x="2643" y="3753"/>
                    </a:lnTo>
                    <a:lnTo>
                      <a:pt x="2641" y="3744"/>
                    </a:lnTo>
                    <a:lnTo>
                      <a:pt x="2635" y="3736"/>
                    </a:lnTo>
                    <a:lnTo>
                      <a:pt x="2630" y="3730"/>
                    </a:lnTo>
                    <a:lnTo>
                      <a:pt x="2622" y="3726"/>
                    </a:lnTo>
                    <a:lnTo>
                      <a:pt x="2615" y="3722"/>
                    </a:lnTo>
                    <a:lnTo>
                      <a:pt x="2607" y="3720"/>
                    </a:lnTo>
                    <a:lnTo>
                      <a:pt x="2598" y="3717"/>
                    </a:lnTo>
                    <a:lnTo>
                      <a:pt x="2589" y="3716"/>
                    </a:lnTo>
                    <a:lnTo>
                      <a:pt x="2572" y="3712"/>
                    </a:lnTo>
                    <a:lnTo>
                      <a:pt x="2558" y="3708"/>
                    </a:lnTo>
                    <a:lnTo>
                      <a:pt x="2551" y="3704"/>
                    </a:lnTo>
                    <a:lnTo>
                      <a:pt x="2546" y="3700"/>
                    </a:lnTo>
                    <a:lnTo>
                      <a:pt x="2543" y="3695"/>
                    </a:lnTo>
                    <a:lnTo>
                      <a:pt x="2542" y="3689"/>
                    </a:lnTo>
                    <a:lnTo>
                      <a:pt x="2539" y="3677"/>
                    </a:lnTo>
                    <a:lnTo>
                      <a:pt x="2537" y="3672"/>
                    </a:lnTo>
                    <a:lnTo>
                      <a:pt x="2536" y="3670"/>
                    </a:lnTo>
                    <a:lnTo>
                      <a:pt x="2534" y="3669"/>
                    </a:lnTo>
                    <a:lnTo>
                      <a:pt x="2532" y="3669"/>
                    </a:lnTo>
                    <a:lnTo>
                      <a:pt x="2529" y="3670"/>
                    </a:lnTo>
                    <a:lnTo>
                      <a:pt x="2516" y="3678"/>
                    </a:lnTo>
                    <a:lnTo>
                      <a:pt x="2498" y="3686"/>
                    </a:lnTo>
                    <a:lnTo>
                      <a:pt x="2490" y="3690"/>
                    </a:lnTo>
                    <a:lnTo>
                      <a:pt x="2482" y="3694"/>
                    </a:lnTo>
                    <a:lnTo>
                      <a:pt x="2476" y="3695"/>
                    </a:lnTo>
                    <a:lnTo>
                      <a:pt x="2468" y="3696"/>
                    </a:lnTo>
                    <a:lnTo>
                      <a:pt x="2460" y="3696"/>
                    </a:lnTo>
                    <a:lnTo>
                      <a:pt x="2453" y="3696"/>
                    </a:lnTo>
                    <a:lnTo>
                      <a:pt x="2445" y="3694"/>
                    </a:lnTo>
                    <a:lnTo>
                      <a:pt x="2436" y="3691"/>
                    </a:lnTo>
                    <a:lnTo>
                      <a:pt x="2428" y="3687"/>
                    </a:lnTo>
                    <a:lnTo>
                      <a:pt x="2423" y="3683"/>
                    </a:lnTo>
                    <a:lnTo>
                      <a:pt x="2422" y="3678"/>
                    </a:lnTo>
                    <a:lnTo>
                      <a:pt x="2422" y="3673"/>
                    </a:lnTo>
                    <a:lnTo>
                      <a:pt x="2423" y="3668"/>
                    </a:lnTo>
                    <a:lnTo>
                      <a:pt x="2423" y="3661"/>
                    </a:lnTo>
                    <a:lnTo>
                      <a:pt x="2423" y="3656"/>
                    </a:lnTo>
                    <a:lnTo>
                      <a:pt x="2420" y="3650"/>
                    </a:lnTo>
                    <a:lnTo>
                      <a:pt x="2416" y="3646"/>
                    </a:lnTo>
                    <a:lnTo>
                      <a:pt x="2411" y="3642"/>
                    </a:lnTo>
                    <a:lnTo>
                      <a:pt x="2403" y="3638"/>
                    </a:lnTo>
                    <a:lnTo>
                      <a:pt x="2396" y="3634"/>
                    </a:lnTo>
                    <a:lnTo>
                      <a:pt x="2376" y="3628"/>
                    </a:lnTo>
                    <a:lnTo>
                      <a:pt x="2356" y="3621"/>
                    </a:lnTo>
                    <a:lnTo>
                      <a:pt x="2333" y="3615"/>
                    </a:lnTo>
                    <a:lnTo>
                      <a:pt x="2313" y="3610"/>
                    </a:lnTo>
                    <a:lnTo>
                      <a:pt x="2295" y="3603"/>
                    </a:lnTo>
                    <a:lnTo>
                      <a:pt x="2280" y="3597"/>
                    </a:lnTo>
                    <a:lnTo>
                      <a:pt x="2276" y="3594"/>
                    </a:lnTo>
                    <a:lnTo>
                      <a:pt x="2274" y="3590"/>
                    </a:lnTo>
                    <a:lnTo>
                      <a:pt x="2273" y="3585"/>
                    </a:lnTo>
                    <a:lnTo>
                      <a:pt x="2271" y="3580"/>
                    </a:lnTo>
                    <a:lnTo>
                      <a:pt x="2271" y="3569"/>
                    </a:lnTo>
                    <a:lnTo>
                      <a:pt x="2273" y="3558"/>
                    </a:lnTo>
                    <a:lnTo>
                      <a:pt x="2273" y="3546"/>
                    </a:lnTo>
                    <a:lnTo>
                      <a:pt x="2270" y="3537"/>
                    </a:lnTo>
                    <a:lnTo>
                      <a:pt x="2269" y="3533"/>
                    </a:lnTo>
                    <a:lnTo>
                      <a:pt x="2265" y="3531"/>
                    </a:lnTo>
                    <a:lnTo>
                      <a:pt x="2260" y="3529"/>
                    </a:lnTo>
                    <a:lnTo>
                      <a:pt x="2253" y="3528"/>
                    </a:lnTo>
                    <a:lnTo>
                      <a:pt x="2244" y="3529"/>
                    </a:lnTo>
                    <a:lnTo>
                      <a:pt x="2234" y="3531"/>
                    </a:lnTo>
                    <a:lnTo>
                      <a:pt x="2223" y="3533"/>
                    </a:lnTo>
                    <a:lnTo>
                      <a:pt x="2213" y="3537"/>
                    </a:lnTo>
                    <a:lnTo>
                      <a:pt x="2191" y="3545"/>
                    </a:lnTo>
                    <a:lnTo>
                      <a:pt x="2169" y="3556"/>
                    </a:lnTo>
                    <a:lnTo>
                      <a:pt x="2126" y="3581"/>
                    </a:lnTo>
                    <a:lnTo>
                      <a:pt x="2089" y="3602"/>
                    </a:lnTo>
                    <a:lnTo>
                      <a:pt x="2077" y="3607"/>
                    </a:lnTo>
                    <a:lnTo>
                      <a:pt x="2064" y="3612"/>
                    </a:lnTo>
                    <a:lnTo>
                      <a:pt x="2051" y="3616"/>
                    </a:lnTo>
                    <a:lnTo>
                      <a:pt x="2037" y="3620"/>
                    </a:lnTo>
                    <a:lnTo>
                      <a:pt x="2024" y="3622"/>
                    </a:lnTo>
                    <a:lnTo>
                      <a:pt x="2011" y="3626"/>
                    </a:lnTo>
                    <a:lnTo>
                      <a:pt x="1998" y="3632"/>
                    </a:lnTo>
                    <a:lnTo>
                      <a:pt x="1985" y="3638"/>
                    </a:lnTo>
                    <a:lnTo>
                      <a:pt x="1968" y="3647"/>
                    </a:lnTo>
                    <a:lnTo>
                      <a:pt x="1957" y="3657"/>
                    </a:lnTo>
                    <a:lnTo>
                      <a:pt x="1946" y="3668"/>
                    </a:lnTo>
                    <a:lnTo>
                      <a:pt x="1938" y="3678"/>
                    </a:lnTo>
                    <a:lnTo>
                      <a:pt x="1931" y="3690"/>
                    </a:lnTo>
                    <a:lnTo>
                      <a:pt x="1923" y="3701"/>
                    </a:lnTo>
                    <a:lnTo>
                      <a:pt x="1914" y="3713"/>
                    </a:lnTo>
                    <a:lnTo>
                      <a:pt x="1902" y="3725"/>
                    </a:lnTo>
                    <a:lnTo>
                      <a:pt x="1898" y="3726"/>
                    </a:lnTo>
                    <a:lnTo>
                      <a:pt x="1889" y="3725"/>
                    </a:lnTo>
                    <a:lnTo>
                      <a:pt x="1880" y="3722"/>
                    </a:lnTo>
                    <a:lnTo>
                      <a:pt x="1870" y="3721"/>
                    </a:lnTo>
                    <a:lnTo>
                      <a:pt x="1866" y="3721"/>
                    </a:lnTo>
                    <a:lnTo>
                      <a:pt x="1861" y="3721"/>
                    </a:lnTo>
                    <a:lnTo>
                      <a:pt x="1857" y="3724"/>
                    </a:lnTo>
                    <a:lnTo>
                      <a:pt x="1854" y="3726"/>
                    </a:lnTo>
                    <a:lnTo>
                      <a:pt x="1853" y="3730"/>
                    </a:lnTo>
                    <a:lnTo>
                      <a:pt x="1852" y="3735"/>
                    </a:lnTo>
                    <a:lnTo>
                      <a:pt x="1852" y="3743"/>
                    </a:lnTo>
                    <a:lnTo>
                      <a:pt x="1854" y="3752"/>
                    </a:lnTo>
                    <a:lnTo>
                      <a:pt x="1858" y="3765"/>
                    </a:lnTo>
                    <a:lnTo>
                      <a:pt x="1863" y="3775"/>
                    </a:lnTo>
                    <a:lnTo>
                      <a:pt x="1867" y="3783"/>
                    </a:lnTo>
                    <a:lnTo>
                      <a:pt x="1872" y="3791"/>
                    </a:lnTo>
                    <a:lnTo>
                      <a:pt x="1875" y="3799"/>
                    </a:lnTo>
                    <a:lnTo>
                      <a:pt x="1876" y="3808"/>
                    </a:lnTo>
                    <a:lnTo>
                      <a:pt x="1876" y="3821"/>
                    </a:lnTo>
                    <a:lnTo>
                      <a:pt x="1874" y="3839"/>
                    </a:lnTo>
                    <a:lnTo>
                      <a:pt x="1871" y="3856"/>
                    </a:lnTo>
                    <a:lnTo>
                      <a:pt x="1870" y="3872"/>
                    </a:lnTo>
                    <a:lnTo>
                      <a:pt x="1868" y="3889"/>
                    </a:lnTo>
                    <a:lnTo>
                      <a:pt x="1868" y="3906"/>
                    </a:lnTo>
                    <a:lnTo>
                      <a:pt x="1870" y="3941"/>
                    </a:lnTo>
                    <a:lnTo>
                      <a:pt x="1872" y="3975"/>
                    </a:lnTo>
                    <a:lnTo>
                      <a:pt x="1872" y="3975"/>
                    </a:lnTo>
                    <a:lnTo>
                      <a:pt x="1845" y="3964"/>
                    </a:lnTo>
                    <a:lnTo>
                      <a:pt x="1815" y="3952"/>
                    </a:lnTo>
                    <a:lnTo>
                      <a:pt x="1800" y="3946"/>
                    </a:lnTo>
                    <a:lnTo>
                      <a:pt x="1785" y="3941"/>
                    </a:lnTo>
                    <a:lnTo>
                      <a:pt x="1770" y="3937"/>
                    </a:lnTo>
                    <a:lnTo>
                      <a:pt x="1756" y="3935"/>
                    </a:lnTo>
                    <a:lnTo>
                      <a:pt x="1743" y="3933"/>
                    </a:lnTo>
                    <a:lnTo>
                      <a:pt x="1730" y="3935"/>
                    </a:lnTo>
                    <a:lnTo>
                      <a:pt x="1716" y="3936"/>
                    </a:lnTo>
                    <a:lnTo>
                      <a:pt x="1703" y="3939"/>
                    </a:lnTo>
                    <a:lnTo>
                      <a:pt x="1690" y="3941"/>
                    </a:lnTo>
                    <a:lnTo>
                      <a:pt x="1675" y="3942"/>
                    </a:lnTo>
                    <a:lnTo>
                      <a:pt x="1664" y="3944"/>
                    </a:lnTo>
                    <a:lnTo>
                      <a:pt x="1651" y="3942"/>
                    </a:lnTo>
                    <a:lnTo>
                      <a:pt x="1642" y="3940"/>
                    </a:lnTo>
                    <a:lnTo>
                      <a:pt x="1635" y="3937"/>
                    </a:lnTo>
                    <a:lnTo>
                      <a:pt x="1629" y="3933"/>
                    </a:lnTo>
                    <a:lnTo>
                      <a:pt x="1624" y="3928"/>
                    </a:lnTo>
                    <a:lnTo>
                      <a:pt x="1613" y="3918"/>
                    </a:lnTo>
                    <a:lnTo>
                      <a:pt x="1600" y="3909"/>
                    </a:lnTo>
                    <a:lnTo>
                      <a:pt x="1589" y="3902"/>
                    </a:lnTo>
                    <a:lnTo>
                      <a:pt x="1576" y="3898"/>
                    </a:lnTo>
                    <a:lnTo>
                      <a:pt x="1565" y="3897"/>
                    </a:lnTo>
                    <a:lnTo>
                      <a:pt x="1554" y="3896"/>
                    </a:lnTo>
                    <a:lnTo>
                      <a:pt x="1529" y="3897"/>
                    </a:lnTo>
                    <a:lnTo>
                      <a:pt x="1503" y="3900"/>
                    </a:lnTo>
                    <a:lnTo>
                      <a:pt x="1494" y="3901"/>
                    </a:lnTo>
                    <a:lnTo>
                      <a:pt x="1485" y="3900"/>
                    </a:lnTo>
                    <a:lnTo>
                      <a:pt x="1476" y="3897"/>
                    </a:lnTo>
                    <a:lnTo>
                      <a:pt x="1469" y="3895"/>
                    </a:lnTo>
                    <a:lnTo>
                      <a:pt x="1462" y="3891"/>
                    </a:lnTo>
                    <a:lnTo>
                      <a:pt x="1456" y="3887"/>
                    </a:lnTo>
                    <a:lnTo>
                      <a:pt x="1450" y="3880"/>
                    </a:lnTo>
                    <a:lnTo>
                      <a:pt x="1445" y="3875"/>
                    </a:lnTo>
                    <a:lnTo>
                      <a:pt x="1427" y="3848"/>
                    </a:lnTo>
                    <a:lnTo>
                      <a:pt x="1407" y="3819"/>
                    </a:lnTo>
                    <a:lnTo>
                      <a:pt x="1407" y="3819"/>
                    </a:lnTo>
                    <a:lnTo>
                      <a:pt x="1411" y="3800"/>
                    </a:lnTo>
                    <a:lnTo>
                      <a:pt x="1405" y="3781"/>
                    </a:lnTo>
                    <a:lnTo>
                      <a:pt x="1397" y="3762"/>
                    </a:lnTo>
                    <a:lnTo>
                      <a:pt x="1393" y="3753"/>
                    </a:lnTo>
                    <a:lnTo>
                      <a:pt x="1386" y="3746"/>
                    </a:lnTo>
                    <a:lnTo>
                      <a:pt x="1380" y="3739"/>
                    </a:lnTo>
                    <a:lnTo>
                      <a:pt x="1372" y="3733"/>
                    </a:lnTo>
                    <a:lnTo>
                      <a:pt x="1362" y="3727"/>
                    </a:lnTo>
                    <a:lnTo>
                      <a:pt x="1352" y="3724"/>
                    </a:lnTo>
                    <a:lnTo>
                      <a:pt x="1341" y="3721"/>
                    </a:lnTo>
                    <a:lnTo>
                      <a:pt x="1331" y="3720"/>
                    </a:lnTo>
                    <a:lnTo>
                      <a:pt x="1311" y="3718"/>
                    </a:lnTo>
                    <a:lnTo>
                      <a:pt x="1289" y="3718"/>
                    </a:lnTo>
                    <a:lnTo>
                      <a:pt x="1289" y="3720"/>
                    </a:lnTo>
                    <a:lnTo>
                      <a:pt x="1289" y="3721"/>
                    </a:lnTo>
                    <a:lnTo>
                      <a:pt x="1289" y="3721"/>
                    </a:lnTo>
                    <a:lnTo>
                      <a:pt x="1283" y="3699"/>
                    </a:lnTo>
                    <a:lnTo>
                      <a:pt x="1276" y="3678"/>
                    </a:lnTo>
                    <a:lnTo>
                      <a:pt x="1272" y="3669"/>
                    </a:lnTo>
                    <a:lnTo>
                      <a:pt x="1266" y="3661"/>
                    </a:lnTo>
                    <a:lnTo>
                      <a:pt x="1262" y="3657"/>
                    </a:lnTo>
                    <a:lnTo>
                      <a:pt x="1258" y="3655"/>
                    </a:lnTo>
                    <a:lnTo>
                      <a:pt x="1253" y="3652"/>
                    </a:lnTo>
                    <a:lnTo>
                      <a:pt x="1247" y="3651"/>
                    </a:lnTo>
                    <a:lnTo>
                      <a:pt x="1234" y="3647"/>
                    </a:lnTo>
                    <a:lnTo>
                      <a:pt x="1222" y="3642"/>
                    </a:lnTo>
                    <a:lnTo>
                      <a:pt x="1212" y="3637"/>
                    </a:lnTo>
                    <a:lnTo>
                      <a:pt x="1201" y="3629"/>
                    </a:lnTo>
                    <a:lnTo>
                      <a:pt x="1180" y="3615"/>
                    </a:lnTo>
                    <a:lnTo>
                      <a:pt x="1158" y="3600"/>
                    </a:lnTo>
                    <a:lnTo>
                      <a:pt x="1138" y="3591"/>
                    </a:lnTo>
                    <a:lnTo>
                      <a:pt x="1116" y="3581"/>
                    </a:lnTo>
                    <a:lnTo>
                      <a:pt x="1105" y="3576"/>
                    </a:lnTo>
                    <a:lnTo>
                      <a:pt x="1095" y="3571"/>
                    </a:lnTo>
                    <a:lnTo>
                      <a:pt x="1086" y="3564"/>
                    </a:lnTo>
                    <a:lnTo>
                      <a:pt x="1077" y="3558"/>
                    </a:lnTo>
                    <a:lnTo>
                      <a:pt x="1070" y="3553"/>
                    </a:lnTo>
                    <a:lnTo>
                      <a:pt x="1065" y="3550"/>
                    </a:lnTo>
                    <a:lnTo>
                      <a:pt x="1060" y="3549"/>
                    </a:lnTo>
                    <a:lnTo>
                      <a:pt x="1056" y="3549"/>
                    </a:lnTo>
                    <a:lnTo>
                      <a:pt x="1054" y="3551"/>
                    </a:lnTo>
                    <a:lnTo>
                      <a:pt x="1051" y="3554"/>
                    </a:lnTo>
                    <a:lnTo>
                      <a:pt x="1050" y="3558"/>
                    </a:lnTo>
                    <a:lnTo>
                      <a:pt x="1048" y="3563"/>
                    </a:lnTo>
                    <a:lnTo>
                      <a:pt x="1048" y="3575"/>
                    </a:lnTo>
                    <a:lnTo>
                      <a:pt x="1048" y="3588"/>
                    </a:lnTo>
                    <a:lnTo>
                      <a:pt x="1050" y="3599"/>
                    </a:lnTo>
                    <a:lnTo>
                      <a:pt x="1051" y="3608"/>
                    </a:lnTo>
                    <a:lnTo>
                      <a:pt x="1051" y="3615"/>
                    </a:lnTo>
                    <a:lnTo>
                      <a:pt x="1048" y="3620"/>
                    </a:lnTo>
                    <a:lnTo>
                      <a:pt x="1044" y="3622"/>
                    </a:lnTo>
                    <a:lnTo>
                      <a:pt x="1039" y="3624"/>
                    </a:lnTo>
                    <a:lnTo>
                      <a:pt x="1032" y="3624"/>
                    </a:lnTo>
                    <a:lnTo>
                      <a:pt x="1024" y="3622"/>
                    </a:lnTo>
                    <a:lnTo>
                      <a:pt x="1015" y="3620"/>
                    </a:lnTo>
                    <a:lnTo>
                      <a:pt x="1006" y="3617"/>
                    </a:lnTo>
                    <a:lnTo>
                      <a:pt x="968" y="3600"/>
                    </a:lnTo>
                    <a:lnTo>
                      <a:pt x="942" y="3589"/>
                    </a:lnTo>
                    <a:lnTo>
                      <a:pt x="929" y="3586"/>
                    </a:lnTo>
                    <a:lnTo>
                      <a:pt x="916" y="3584"/>
                    </a:lnTo>
                    <a:lnTo>
                      <a:pt x="902" y="3584"/>
                    </a:lnTo>
                    <a:lnTo>
                      <a:pt x="889" y="3584"/>
                    </a:lnTo>
                    <a:lnTo>
                      <a:pt x="864" y="3585"/>
                    </a:lnTo>
                    <a:lnTo>
                      <a:pt x="840" y="3586"/>
                    </a:lnTo>
                    <a:lnTo>
                      <a:pt x="829" y="3586"/>
                    </a:lnTo>
                    <a:lnTo>
                      <a:pt x="818" y="3585"/>
                    </a:lnTo>
                    <a:lnTo>
                      <a:pt x="807" y="3581"/>
                    </a:lnTo>
                    <a:lnTo>
                      <a:pt x="797" y="3576"/>
                    </a:lnTo>
                    <a:lnTo>
                      <a:pt x="788" y="3569"/>
                    </a:lnTo>
                    <a:lnTo>
                      <a:pt x="779" y="3559"/>
                    </a:lnTo>
                    <a:lnTo>
                      <a:pt x="770" y="3546"/>
                    </a:lnTo>
                    <a:lnTo>
                      <a:pt x="762" y="3531"/>
                    </a:lnTo>
                    <a:lnTo>
                      <a:pt x="756" y="3515"/>
                    </a:lnTo>
                    <a:lnTo>
                      <a:pt x="750" y="3503"/>
                    </a:lnTo>
                    <a:lnTo>
                      <a:pt x="745" y="3496"/>
                    </a:lnTo>
                    <a:lnTo>
                      <a:pt x="740" y="3490"/>
                    </a:lnTo>
                    <a:lnTo>
                      <a:pt x="734" y="3485"/>
                    </a:lnTo>
                    <a:lnTo>
                      <a:pt x="724" y="3483"/>
                    </a:lnTo>
                    <a:lnTo>
                      <a:pt x="713" y="3479"/>
                    </a:lnTo>
                    <a:lnTo>
                      <a:pt x="697" y="3475"/>
                    </a:lnTo>
                    <a:lnTo>
                      <a:pt x="675" y="3471"/>
                    </a:lnTo>
                    <a:lnTo>
                      <a:pt x="653" y="3468"/>
                    </a:lnTo>
                    <a:lnTo>
                      <a:pt x="648" y="3467"/>
                    </a:lnTo>
                    <a:lnTo>
                      <a:pt x="643" y="3464"/>
                    </a:lnTo>
                    <a:lnTo>
                      <a:pt x="639" y="3462"/>
                    </a:lnTo>
                    <a:lnTo>
                      <a:pt x="635" y="3459"/>
                    </a:lnTo>
                    <a:lnTo>
                      <a:pt x="633" y="3454"/>
                    </a:lnTo>
                    <a:lnTo>
                      <a:pt x="629" y="3450"/>
                    </a:lnTo>
                    <a:lnTo>
                      <a:pt x="627" y="3444"/>
                    </a:lnTo>
                    <a:lnTo>
                      <a:pt x="625" y="3437"/>
                    </a:lnTo>
                    <a:lnTo>
                      <a:pt x="622" y="3420"/>
                    </a:lnTo>
                    <a:lnTo>
                      <a:pt x="618" y="3404"/>
                    </a:lnTo>
                    <a:lnTo>
                      <a:pt x="614" y="3396"/>
                    </a:lnTo>
                    <a:lnTo>
                      <a:pt x="610" y="3389"/>
                    </a:lnTo>
                    <a:lnTo>
                      <a:pt x="608" y="3387"/>
                    </a:lnTo>
                    <a:lnTo>
                      <a:pt x="604" y="3384"/>
                    </a:lnTo>
                    <a:lnTo>
                      <a:pt x="600" y="3383"/>
                    </a:lnTo>
                    <a:lnTo>
                      <a:pt x="596" y="3382"/>
                    </a:lnTo>
                    <a:lnTo>
                      <a:pt x="585" y="3379"/>
                    </a:lnTo>
                    <a:lnTo>
                      <a:pt x="576" y="3375"/>
                    </a:lnTo>
                    <a:lnTo>
                      <a:pt x="566" y="3370"/>
                    </a:lnTo>
                    <a:lnTo>
                      <a:pt x="557" y="3363"/>
                    </a:lnTo>
                    <a:lnTo>
                      <a:pt x="550" y="3357"/>
                    </a:lnTo>
                    <a:lnTo>
                      <a:pt x="542" y="3349"/>
                    </a:lnTo>
                    <a:lnTo>
                      <a:pt x="535" y="3341"/>
                    </a:lnTo>
                    <a:lnTo>
                      <a:pt x="530" y="3332"/>
                    </a:lnTo>
                    <a:lnTo>
                      <a:pt x="520" y="3312"/>
                    </a:lnTo>
                    <a:lnTo>
                      <a:pt x="511" y="3292"/>
                    </a:lnTo>
                    <a:lnTo>
                      <a:pt x="504" y="3270"/>
                    </a:lnTo>
                    <a:lnTo>
                      <a:pt x="498" y="3251"/>
                    </a:lnTo>
                    <a:lnTo>
                      <a:pt x="496" y="3246"/>
                    </a:lnTo>
                    <a:lnTo>
                      <a:pt x="493" y="3243"/>
                    </a:lnTo>
                    <a:lnTo>
                      <a:pt x="487" y="3242"/>
                    </a:lnTo>
                    <a:lnTo>
                      <a:pt x="482" y="3240"/>
                    </a:lnTo>
                    <a:lnTo>
                      <a:pt x="468" y="3242"/>
                    </a:lnTo>
                    <a:lnTo>
                      <a:pt x="454" y="3243"/>
                    </a:lnTo>
                    <a:lnTo>
                      <a:pt x="439" y="3246"/>
                    </a:lnTo>
                    <a:lnTo>
                      <a:pt x="429" y="3246"/>
                    </a:lnTo>
                    <a:lnTo>
                      <a:pt x="425" y="3244"/>
                    </a:lnTo>
                    <a:lnTo>
                      <a:pt x="423" y="3242"/>
                    </a:lnTo>
                    <a:lnTo>
                      <a:pt x="423" y="3238"/>
                    </a:lnTo>
                    <a:lnTo>
                      <a:pt x="424" y="3233"/>
                    </a:lnTo>
                    <a:lnTo>
                      <a:pt x="430" y="3221"/>
                    </a:lnTo>
                    <a:lnTo>
                      <a:pt x="437" y="3208"/>
                    </a:lnTo>
                    <a:lnTo>
                      <a:pt x="439" y="3200"/>
                    </a:lnTo>
                    <a:lnTo>
                      <a:pt x="441" y="3194"/>
                    </a:lnTo>
                    <a:lnTo>
                      <a:pt x="441" y="3186"/>
                    </a:lnTo>
                    <a:lnTo>
                      <a:pt x="438" y="3179"/>
                    </a:lnTo>
                    <a:lnTo>
                      <a:pt x="434" y="3176"/>
                    </a:lnTo>
                    <a:lnTo>
                      <a:pt x="427" y="3170"/>
                    </a:lnTo>
                    <a:lnTo>
                      <a:pt x="417" y="3166"/>
                    </a:lnTo>
                    <a:lnTo>
                      <a:pt x="407" y="3161"/>
                    </a:lnTo>
                    <a:lnTo>
                      <a:pt x="386" y="3154"/>
                    </a:lnTo>
                    <a:lnTo>
                      <a:pt x="371" y="3148"/>
                    </a:lnTo>
                    <a:lnTo>
                      <a:pt x="324" y="3097"/>
                    </a:lnTo>
                    <a:lnTo>
                      <a:pt x="324" y="309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0" name="Freeform 234">
                <a:extLst>
                  <a:ext uri="{FF2B5EF4-FFF2-40B4-BE49-F238E27FC236}">
                    <a16:creationId xmlns:a16="http://schemas.microsoft.com/office/drawing/2014/main" id="{F9010798-190D-464E-ADC7-F3BDFDA1C8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1589" y="4606208"/>
                <a:ext cx="2027542" cy="1717796"/>
              </a:xfrm>
              <a:custGeom>
                <a:avLst/>
                <a:gdLst/>
                <a:ahLst/>
                <a:cxnLst>
                  <a:cxn ang="0">
                    <a:pos x="3360" y="3329"/>
                  </a:cxn>
                  <a:cxn ang="0">
                    <a:pos x="3291" y="3088"/>
                  </a:cxn>
                  <a:cxn ang="0">
                    <a:pos x="3349" y="3150"/>
                  </a:cxn>
                  <a:cxn ang="0">
                    <a:pos x="3787" y="2982"/>
                  </a:cxn>
                  <a:cxn ang="0">
                    <a:pos x="3724" y="2898"/>
                  </a:cxn>
                  <a:cxn ang="0">
                    <a:pos x="4027" y="2905"/>
                  </a:cxn>
                  <a:cxn ang="0">
                    <a:pos x="4044" y="3009"/>
                  </a:cxn>
                  <a:cxn ang="0">
                    <a:pos x="3845" y="3066"/>
                  </a:cxn>
                  <a:cxn ang="0">
                    <a:pos x="4273" y="2826"/>
                  </a:cxn>
                  <a:cxn ang="0">
                    <a:pos x="4439" y="2993"/>
                  </a:cxn>
                  <a:cxn ang="0">
                    <a:pos x="2786" y="969"/>
                  </a:cxn>
                  <a:cxn ang="0">
                    <a:pos x="2971" y="1118"/>
                  </a:cxn>
                  <a:cxn ang="0">
                    <a:pos x="3151" y="1300"/>
                  </a:cxn>
                  <a:cxn ang="0">
                    <a:pos x="3413" y="1289"/>
                  </a:cxn>
                  <a:cxn ang="0">
                    <a:pos x="3646" y="1430"/>
                  </a:cxn>
                  <a:cxn ang="0">
                    <a:pos x="3733" y="1556"/>
                  </a:cxn>
                  <a:cxn ang="0">
                    <a:pos x="4027" y="1675"/>
                  </a:cxn>
                  <a:cxn ang="0">
                    <a:pos x="4215" y="1782"/>
                  </a:cxn>
                  <a:cxn ang="0">
                    <a:pos x="4161" y="1965"/>
                  </a:cxn>
                  <a:cxn ang="0">
                    <a:pos x="3765" y="2137"/>
                  </a:cxn>
                  <a:cxn ang="0">
                    <a:pos x="3217" y="2259"/>
                  </a:cxn>
                  <a:cxn ang="0">
                    <a:pos x="3143" y="2337"/>
                  </a:cxn>
                  <a:cxn ang="0">
                    <a:pos x="2779" y="3001"/>
                  </a:cxn>
                  <a:cxn ang="0">
                    <a:pos x="2758" y="3189"/>
                  </a:cxn>
                  <a:cxn ang="0">
                    <a:pos x="2440" y="3381"/>
                  </a:cxn>
                  <a:cxn ang="0">
                    <a:pos x="2438" y="3519"/>
                  </a:cxn>
                  <a:cxn ang="0">
                    <a:pos x="1932" y="3654"/>
                  </a:cxn>
                  <a:cxn ang="0">
                    <a:pos x="1749" y="3737"/>
                  </a:cxn>
                  <a:cxn ang="0">
                    <a:pos x="1573" y="3763"/>
                  </a:cxn>
                  <a:cxn ang="0">
                    <a:pos x="1423" y="3671"/>
                  </a:cxn>
                  <a:cxn ang="0">
                    <a:pos x="1166" y="3597"/>
                  </a:cxn>
                  <a:cxn ang="0">
                    <a:pos x="859" y="3591"/>
                  </a:cxn>
                  <a:cxn ang="0">
                    <a:pos x="603" y="3668"/>
                  </a:cxn>
                  <a:cxn ang="0">
                    <a:pos x="368" y="3575"/>
                  </a:cxn>
                  <a:cxn ang="0">
                    <a:pos x="350" y="3369"/>
                  </a:cxn>
                  <a:cxn ang="0">
                    <a:pos x="377" y="3228"/>
                  </a:cxn>
                  <a:cxn ang="0">
                    <a:pos x="35" y="2924"/>
                  </a:cxn>
                  <a:cxn ang="0">
                    <a:pos x="132" y="2628"/>
                  </a:cxn>
                  <a:cxn ang="0">
                    <a:pos x="258" y="2528"/>
                  </a:cxn>
                  <a:cxn ang="0">
                    <a:pos x="373" y="2142"/>
                  </a:cxn>
                  <a:cxn ang="0">
                    <a:pos x="338" y="1854"/>
                  </a:cxn>
                  <a:cxn ang="0">
                    <a:pos x="612" y="1587"/>
                  </a:cxn>
                  <a:cxn ang="0">
                    <a:pos x="745" y="1303"/>
                  </a:cxn>
                  <a:cxn ang="0">
                    <a:pos x="907" y="1113"/>
                  </a:cxn>
                  <a:cxn ang="0">
                    <a:pos x="766" y="896"/>
                  </a:cxn>
                  <a:cxn ang="0">
                    <a:pos x="460" y="833"/>
                  </a:cxn>
                  <a:cxn ang="0">
                    <a:pos x="390" y="689"/>
                  </a:cxn>
                  <a:cxn ang="0">
                    <a:pos x="283" y="606"/>
                  </a:cxn>
                  <a:cxn ang="0">
                    <a:pos x="293" y="522"/>
                  </a:cxn>
                  <a:cxn ang="0">
                    <a:pos x="285" y="438"/>
                  </a:cxn>
                  <a:cxn ang="0">
                    <a:pos x="248" y="421"/>
                  </a:cxn>
                  <a:cxn ang="0">
                    <a:pos x="302" y="283"/>
                  </a:cxn>
                  <a:cxn ang="0">
                    <a:pos x="245" y="186"/>
                  </a:cxn>
                  <a:cxn ang="0">
                    <a:pos x="305" y="98"/>
                  </a:cxn>
                  <a:cxn ang="0">
                    <a:pos x="511" y="122"/>
                  </a:cxn>
                  <a:cxn ang="0">
                    <a:pos x="631" y="105"/>
                  </a:cxn>
                  <a:cxn ang="0">
                    <a:pos x="776" y="0"/>
                  </a:cxn>
                  <a:cxn ang="0">
                    <a:pos x="908" y="102"/>
                  </a:cxn>
                  <a:cxn ang="0">
                    <a:pos x="1305" y="296"/>
                  </a:cxn>
                  <a:cxn ang="0">
                    <a:pos x="1427" y="342"/>
                  </a:cxn>
                  <a:cxn ang="0">
                    <a:pos x="2048" y="597"/>
                  </a:cxn>
                  <a:cxn ang="0">
                    <a:pos x="2209" y="689"/>
                  </a:cxn>
                  <a:cxn ang="0">
                    <a:pos x="2429" y="752"/>
                  </a:cxn>
                </a:cxnLst>
                <a:rect l="0" t="0" r="r" b="b"/>
                <a:pathLst>
                  <a:path w="4453" h="3803">
                    <a:moveTo>
                      <a:pt x="3350" y="3291"/>
                    </a:moveTo>
                    <a:lnTo>
                      <a:pt x="3344" y="3285"/>
                    </a:lnTo>
                    <a:lnTo>
                      <a:pt x="3338" y="3278"/>
                    </a:lnTo>
                    <a:lnTo>
                      <a:pt x="3335" y="3277"/>
                    </a:lnTo>
                    <a:lnTo>
                      <a:pt x="3331" y="3275"/>
                    </a:lnTo>
                    <a:lnTo>
                      <a:pt x="3327" y="3273"/>
                    </a:lnTo>
                    <a:lnTo>
                      <a:pt x="3322" y="3272"/>
                    </a:lnTo>
                    <a:lnTo>
                      <a:pt x="3315" y="3272"/>
                    </a:lnTo>
                    <a:lnTo>
                      <a:pt x="3308" y="3275"/>
                    </a:lnTo>
                    <a:lnTo>
                      <a:pt x="3304" y="3276"/>
                    </a:lnTo>
                    <a:lnTo>
                      <a:pt x="3301" y="3277"/>
                    </a:lnTo>
                    <a:lnTo>
                      <a:pt x="3300" y="3280"/>
                    </a:lnTo>
                    <a:lnTo>
                      <a:pt x="3299" y="3284"/>
                    </a:lnTo>
                    <a:lnTo>
                      <a:pt x="3301" y="3288"/>
                    </a:lnTo>
                    <a:lnTo>
                      <a:pt x="3308" y="3291"/>
                    </a:lnTo>
                    <a:lnTo>
                      <a:pt x="3314" y="3294"/>
                    </a:lnTo>
                    <a:lnTo>
                      <a:pt x="3318" y="3295"/>
                    </a:lnTo>
                    <a:lnTo>
                      <a:pt x="3327" y="3299"/>
                    </a:lnTo>
                    <a:lnTo>
                      <a:pt x="3335" y="3303"/>
                    </a:lnTo>
                    <a:lnTo>
                      <a:pt x="3340" y="3310"/>
                    </a:lnTo>
                    <a:lnTo>
                      <a:pt x="3345" y="3317"/>
                    </a:lnTo>
                    <a:lnTo>
                      <a:pt x="3347" y="3321"/>
                    </a:lnTo>
                    <a:lnTo>
                      <a:pt x="3349" y="3324"/>
                    </a:lnTo>
                    <a:lnTo>
                      <a:pt x="3352" y="3326"/>
                    </a:lnTo>
                    <a:lnTo>
                      <a:pt x="3356" y="3329"/>
                    </a:lnTo>
                    <a:lnTo>
                      <a:pt x="3360" y="3329"/>
                    </a:lnTo>
                    <a:lnTo>
                      <a:pt x="3362" y="3329"/>
                    </a:lnTo>
                    <a:lnTo>
                      <a:pt x="3365" y="3326"/>
                    </a:lnTo>
                    <a:lnTo>
                      <a:pt x="3367" y="3323"/>
                    </a:lnTo>
                    <a:lnTo>
                      <a:pt x="3350" y="3291"/>
                    </a:lnTo>
                    <a:close/>
                    <a:moveTo>
                      <a:pt x="3283" y="3199"/>
                    </a:moveTo>
                    <a:lnTo>
                      <a:pt x="3279" y="3198"/>
                    </a:lnTo>
                    <a:lnTo>
                      <a:pt x="3274" y="3194"/>
                    </a:lnTo>
                    <a:lnTo>
                      <a:pt x="3269" y="3190"/>
                    </a:lnTo>
                    <a:lnTo>
                      <a:pt x="3262" y="3184"/>
                    </a:lnTo>
                    <a:lnTo>
                      <a:pt x="3253" y="3172"/>
                    </a:lnTo>
                    <a:lnTo>
                      <a:pt x="3247" y="3163"/>
                    </a:lnTo>
                    <a:lnTo>
                      <a:pt x="3240" y="3152"/>
                    </a:lnTo>
                    <a:lnTo>
                      <a:pt x="3233" y="3135"/>
                    </a:lnTo>
                    <a:lnTo>
                      <a:pt x="3230" y="3127"/>
                    </a:lnTo>
                    <a:lnTo>
                      <a:pt x="3230" y="3119"/>
                    </a:lnTo>
                    <a:lnTo>
                      <a:pt x="3230" y="3117"/>
                    </a:lnTo>
                    <a:lnTo>
                      <a:pt x="3231" y="3115"/>
                    </a:lnTo>
                    <a:lnTo>
                      <a:pt x="3234" y="3114"/>
                    </a:lnTo>
                    <a:lnTo>
                      <a:pt x="3236" y="3113"/>
                    </a:lnTo>
                    <a:lnTo>
                      <a:pt x="3252" y="3115"/>
                    </a:lnTo>
                    <a:lnTo>
                      <a:pt x="3265" y="3118"/>
                    </a:lnTo>
                    <a:lnTo>
                      <a:pt x="3271" y="3117"/>
                    </a:lnTo>
                    <a:lnTo>
                      <a:pt x="3278" y="3114"/>
                    </a:lnTo>
                    <a:lnTo>
                      <a:pt x="3283" y="3110"/>
                    </a:lnTo>
                    <a:lnTo>
                      <a:pt x="3287" y="3101"/>
                    </a:lnTo>
                    <a:lnTo>
                      <a:pt x="3291" y="3088"/>
                    </a:lnTo>
                    <a:lnTo>
                      <a:pt x="3295" y="3076"/>
                    </a:lnTo>
                    <a:lnTo>
                      <a:pt x="3297" y="3071"/>
                    </a:lnTo>
                    <a:lnTo>
                      <a:pt x="3300" y="3067"/>
                    </a:lnTo>
                    <a:lnTo>
                      <a:pt x="3305" y="3062"/>
                    </a:lnTo>
                    <a:lnTo>
                      <a:pt x="3312" y="3058"/>
                    </a:lnTo>
                    <a:lnTo>
                      <a:pt x="3323" y="3054"/>
                    </a:lnTo>
                    <a:lnTo>
                      <a:pt x="3332" y="3052"/>
                    </a:lnTo>
                    <a:lnTo>
                      <a:pt x="3341" y="3052"/>
                    </a:lnTo>
                    <a:lnTo>
                      <a:pt x="3350" y="3053"/>
                    </a:lnTo>
                    <a:lnTo>
                      <a:pt x="3369" y="3056"/>
                    </a:lnTo>
                    <a:lnTo>
                      <a:pt x="3391" y="3056"/>
                    </a:lnTo>
                    <a:lnTo>
                      <a:pt x="3400" y="3057"/>
                    </a:lnTo>
                    <a:lnTo>
                      <a:pt x="3405" y="3058"/>
                    </a:lnTo>
                    <a:lnTo>
                      <a:pt x="3410" y="3062"/>
                    </a:lnTo>
                    <a:lnTo>
                      <a:pt x="3411" y="3067"/>
                    </a:lnTo>
                    <a:lnTo>
                      <a:pt x="3413" y="3074"/>
                    </a:lnTo>
                    <a:lnTo>
                      <a:pt x="3411" y="3080"/>
                    </a:lnTo>
                    <a:lnTo>
                      <a:pt x="3410" y="3087"/>
                    </a:lnTo>
                    <a:lnTo>
                      <a:pt x="3407" y="3095"/>
                    </a:lnTo>
                    <a:lnTo>
                      <a:pt x="3401" y="3106"/>
                    </a:lnTo>
                    <a:lnTo>
                      <a:pt x="3395" y="3117"/>
                    </a:lnTo>
                    <a:lnTo>
                      <a:pt x="3387" y="3124"/>
                    </a:lnTo>
                    <a:lnTo>
                      <a:pt x="3378" y="3131"/>
                    </a:lnTo>
                    <a:lnTo>
                      <a:pt x="3369" y="3137"/>
                    </a:lnTo>
                    <a:lnTo>
                      <a:pt x="3360" y="3144"/>
                    </a:lnTo>
                    <a:lnTo>
                      <a:pt x="3349" y="3150"/>
                    </a:lnTo>
                    <a:lnTo>
                      <a:pt x="3340" y="3159"/>
                    </a:lnTo>
                    <a:lnTo>
                      <a:pt x="3335" y="3167"/>
                    </a:lnTo>
                    <a:lnTo>
                      <a:pt x="3332" y="3175"/>
                    </a:lnTo>
                    <a:lnTo>
                      <a:pt x="3328" y="3183"/>
                    </a:lnTo>
                    <a:lnTo>
                      <a:pt x="3326" y="3190"/>
                    </a:lnTo>
                    <a:lnTo>
                      <a:pt x="3322" y="3198"/>
                    </a:lnTo>
                    <a:lnTo>
                      <a:pt x="3317" y="3202"/>
                    </a:lnTo>
                    <a:lnTo>
                      <a:pt x="3314" y="3203"/>
                    </a:lnTo>
                    <a:lnTo>
                      <a:pt x="3309" y="3205"/>
                    </a:lnTo>
                    <a:lnTo>
                      <a:pt x="3305" y="3205"/>
                    </a:lnTo>
                    <a:lnTo>
                      <a:pt x="3299" y="3203"/>
                    </a:lnTo>
                    <a:lnTo>
                      <a:pt x="3283" y="3199"/>
                    </a:lnTo>
                    <a:close/>
                    <a:moveTo>
                      <a:pt x="3845" y="3066"/>
                    </a:moveTo>
                    <a:lnTo>
                      <a:pt x="3843" y="3035"/>
                    </a:lnTo>
                    <a:lnTo>
                      <a:pt x="3841" y="3001"/>
                    </a:lnTo>
                    <a:lnTo>
                      <a:pt x="3840" y="2995"/>
                    </a:lnTo>
                    <a:lnTo>
                      <a:pt x="3838" y="2988"/>
                    </a:lnTo>
                    <a:lnTo>
                      <a:pt x="3835" y="2982"/>
                    </a:lnTo>
                    <a:lnTo>
                      <a:pt x="3831" y="2978"/>
                    </a:lnTo>
                    <a:lnTo>
                      <a:pt x="3826" y="2974"/>
                    </a:lnTo>
                    <a:lnTo>
                      <a:pt x="3819" y="2973"/>
                    </a:lnTo>
                    <a:lnTo>
                      <a:pt x="3812" y="2971"/>
                    </a:lnTo>
                    <a:lnTo>
                      <a:pt x="3803" y="2973"/>
                    </a:lnTo>
                    <a:lnTo>
                      <a:pt x="3797" y="2975"/>
                    </a:lnTo>
                    <a:lnTo>
                      <a:pt x="3792" y="2978"/>
                    </a:lnTo>
                    <a:lnTo>
                      <a:pt x="3787" y="2982"/>
                    </a:lnTo>
                    <a:lnTo>
                      <a:pt x="3783" y="2986"/>
                    </a:lnTo>
                    <a:lnTo>
                      <a:pt x="3774" y="2995"/>
                    </a:lnTo>
                    <a:lnTo>
                      <a:pt x="3764" y="3003"/>
                    </a:lnTo>
                    <a:lnTo>
                      <a:pt x="3760" y="3004"/>
                    </a:lnTo>
                    <a:lnTo>
                      <a:pt x="3757" y="3005"/>
                    </a:lnTo>
                    <a:lnTo>
                      <a:pt x="3755" y="3005"/>
                    </a:lnTo>
                    <a:lnTo>
                      <a:pt x="3752" y="3004"/>
                    </a:lnTo>
                    <a:lnTo>
                      <a:pt x="3748" y="3001"/>
                    </a:lnTo>
                    <a:lnTo>
                      <a:pt x="3746" y="2996"/>
                    </a:lnTo>
                    <a:lnTo>
                      <a:pt x="3744" y="2983"/>
                    </a:lnTo>
                    <a:lnTo>
                      <a:pt x="3744" y="2971"/>
                    </a:lnTo>
                    <a:lnTo>
                      <a:pt x="3737" y="2966"/>
                    </a:lnTo>
                    <a:lnTo>
                      <a:pt x="3727" y="2958"/>
                    </a:lnTo>
                    <a:lnTo>
                      <a:pt x="3718" y="2949"/>
                    </a:lnTo>
                    <a:lnTo>
                      <a:pt x="3709" y="2939"/>
                    </a:lnTo>
                    <a:lnTo>
                      <a:pt x="3705" y="2934"/>
                    </a:lnTo>
                    <a:lnTo>
                      <a:pt x="3702" y="2929"/>
                    </a:lnTo>
                    <a:lnTo>
                      <a:pt x="3699" y="2924"/>
                    </a:lnTo>
                    <a:lnTo>
                      <a:pt x="3698" y="2918"/>
                    </a:lnTo>
                    <a:lnTo>
                      <a:pt x="3698" y="2913"/>
                    </a:lnTo>
                    <a:lnTo>
                      <a:pt x="3699" y="2908"/>
                    </a:lnTo>
                    <a:lnTo>
                      <a:pt x="3703" y="2904"/>
                    </a:lnTo>
                    <a:lnTo>
                      <a:pt x="3707" y="2900"/>
                    </a:lnTo>
                    <a:lnTo>
                      <a:pt x="3711" y="2899"/>
                    </a:lnTo>
                    <a:lnTo>
                      <a:pt x="3717" y="2898"/>
                    </a:lnTo>
                    <a:lnTo>
                      <a:pt x="3724" y="2898"/>
                    </a:lnTo>
                    <a:lnTo>
                      <a:pt x="3731" y="2899"/>
                    </a:lnTo>
                    <a:lnTo>
                      <a:pt x="3747" y="2899"/>
                    </a:lnTo>
                    <a:lnTo>
                      <a:pt x="3757" y="2900"/>
                    </a:lnTo>
                    <a:lnTo>
                      <a:pt x="3773" y="2898"/>
                    </a:lnTo>
                    <a:lnTo>
                      <a:pt x="3787" y="2894"/>
                    </a:lnTo>
                    <a:lnTo>
                      <a:pt x="3800" y="2889"/>
                    </a:lnTo>
                    <a:lnTo>
                      <a:pt x="3814" y="2883"/>
                    </a:lnTo>
                    <a:lnTo>
                      <a:pt x="3841" y="2870"/>
                    </a:lnTo>
                    <a:lnTo>
                      <a:pt x="3869" y="2860"/>
                    </a:lnTo>
                    <a:lnTo>
                      <a:pt x="3883" y="2856"/>
                    </a:lnTo>
                    <a:lnTo>
                      <a:pt x="3904" y="2852"/>
                    </a:lnTo>
                    <a:lnTo>
                      <a:pt x="3930" y="2851"/>
                    </a:lnTo>
                    <a:lnTo>
                      <a:pt x="3955" y="2850"/>
                    </a:lnTo>
                    <a:lnTo>
                      <a:pt x="3970" y="2850"/>
                    </a:lnTo>
                    <a:lnTo>
                      <a:pt x="3981" y="2850"/>
                    </a:lnTo>
                    <a:lnTo>
                      <a:pt x="3993" y="2851"/>
                    </a:lnTo>
                    <a:lnTo>
                      <a:pt x="4003" y="2854"/>
                    </a:lnTo>
                    <a:lnTo>
                      <a:pt x="4012" y="2856"/>
                    </a:lnTo>
                    <a:lnTo>
                      <a:pt x="4019" y="2860"/>
                    </a:lnTo>
                    <a:lnTo>
                      <a:pt x="4020" y="2863"/>
                    </a:lnTo>
                    <a:lnTo>
                      <a:pt x="4023" y="2865"/>
                    </a:lnTo>
                    <a:lnTo>
                      <a:pt x="4024" y="2868"/>
                    </a:lnTo>
                    <a:lnTo>
                      <a:pt x="4024" y="2870"/>
                    </a:lnTo>
                    <a:lnTo>
                      <a:pt x="4024" y="2881"/>
                    </a:lnTo>
                    <a:lnTo>
                      <a:pt x="4025" y="2892"/>
                    </a:lnTo>
                    <a:lnTo>
                      <a:pt x="4027" y="2905"/>
                    </a:lnTo>
                    <a:lnTo>
                      <a:pt x="4031" y="2918"/>
                    </a:lnTo>
                    <a:lnTo>
                      <a:pt x="4032" y="2924"/>
                    </a:lnTo>
                    <a:lnTo>
                      <a:pt x="4034" y="2930"/>
                    </a:lnTo>
                    <a:lnTo>
                      <a:pt x="4037" y="2934"/>
                    </a:lnTo>
                    <a:lnTo>
                      <a:pt x="4041" y="2939"/>
                    </a:lnTo>
                    <a:lnTo>
                      <a:pt x="4045" y="2942"/>
                    </a:lnTo>
                    <a:lnTo>
                      <a:pt x="4049" y="2944"/>
                    </a:lnTo>
                    <a:lnTo>
                      <a:pt x="4054" y="2944"/>
                    </a:lnTo>
                    <a:lnTo>
                      <a:pt x="4060" y="2944"/>
                    </a:lnTo>
                    <a:lnTo>
                      <a:pt x="4073" y="2942"/>
                    </a:lnTo>
                    <a:lnTo>
                      <a:pt x="4082" y="2940"/>
                    </a:lnTo>
                    <a:lnTo>
                      <a:pt x="4089" y="2939"/>
                    </a:lnTo>
                    <a:lnTo>
                      <a:pt x="4093" y="2940"/>
                    </a:lnTo>
                    <a:lnTo>
                      <a:pt x="4094" y="2943"/>
                    </a:lnTo>
                    <a:lnTo>
                      <a:pt x="4094" y="2949"/>
                    </a:lnTo>
                    <a:lnTo>
                      <a:pt x="4094" y="2957"/>
                    </a:lnTo>
                    <a:lnTo>
                      <a:pt x="4094" y="2969"/>
                    </a:lnTo>
                    <a:lnTo>
                      <a:pt x="4094" y="2974"/>
                    </a:lnTo>
                    <a:lnTo>
                      <a:pt x="4093" y="2978"/>
                    </a:lnTo>
                    <a:lnTo>
                      <a:pt x="4091" y="2982"/>
                    </a:lnTo>
                    <a:lnTo>
                      <a:pt x="4090" y="2984"/>
                    </a:lnTo>
                    <a:lnTo>
                      <a:pt x="4085" y="2990"/>
                    </a:lnTo>
                    <a:lnTo>
                      <a:pt x="4079" y="2992"/>
                    </a:lnTo>
                    <a:lnTo>
                      <a:pt x="4064" y="2997"/>
                    </a:lnTo>
                    <a:lnTo>
                      <a:pt x="4050" y="3004"/>
                    </a:lnTo>
                    <a:lnTo>
                      <a:pt x="4044" y="3009"/>
                    </a:lnTo>
                    <a:lnTo>
                      <a:pt x="4038" y="3015"/>
                    </a:lnTo>
                    <a:lnTo>
                      <a:pt x="4032" y="3023"/>
                    </a:lnTo>
                    <a:lnTo>
                      <a:pt x="4027" y="3031"/>
                    </a:lnTo>
                    <a:lnTo>
                      <a:pt x="4014" y="3050"/>
                    </a:lnTo>
                    <a:lnTo>
                      <a:pt x="4002" y="3071"/>
                    </a:lnTo>
                    <a:lnTo>
                      <a:pt x="3989" y="3089"/>
                    </a:lnTo>
                    <a:lnTo>
                      <a:pt x="3976" y="3106"/>
                    </a:lnTo>
                    <a:lnTo>
                      <a:pt x="3968" y="3113"/>
                    </a:lnTo>
                    <a:lnTo>
                      <a:pt x="3962" y="3119"/>
                    </a:lnTo>
                    <a:lnTo>
                      <a:pt x="3954" y="3122"/>
                    </a:lnTo>
                    <a:lnTo>
                      <a:pt x="3946" y="3124"/>
                    </a:lnTo>
                    <a:lnTo>
                      <a:pt x="3941" y="3119"/>
                    </a:lnTo>
                    <a:lnTo>
                      <a:pt x="3937" y="3114"/>
                    </a:lnTo>
                    <a:lnTo>
                      <a:pt x="3935" y="3109"/>
                    </a:lnTo>
                    <a:lnTo>
                      <a:pt x="3932" y="3104"/>
                    </a:lnTo>
                    <a:lnTo>
                      <a:pt x="3928" y="3100"/>
                    </a:lnTo>
                    <a:lnTo>
                      <a:pt x="3924" y="3097"/>
                    </a:lnTo>
                    <a:lnTo>
                      <a:pt x="3918" y="3095"/>
                    </a:lnTo>
                    <a:lnTo>
                      <a:pt x="3908" y="3096"/>
                    </a:lnTo>
                    <a:lnTo>
                      <a:pt x="3897" y="3097"/>
                    </a:lnTo>
                    <a:lnTo>
                      <a:pt x="3884" y="3100"/>
                    </a:lnTo>
                    <a:lnTo>
                      <a:pt x="3878" y="3101"/>
                    </a:lnTo>
                    <a:lnTo>
                      <a:pt x="3873" y="3101"/>
                    </a:lnTo>
                    <a:lnTo>
                      <a:pt x="3866" y="3101"/>
                    </a:lnTo>
                    <a:lnTo>
                      <a:pt x="3862" y="3100"/>
                    </a:lnTo>
                    <a:lnTo>
                      <a:pt x="3845" y="3066"/>
                    </a:lnTo>
                    <a:close/>
                    <a:moveTo>
                      <a:pt x="4375" y="2944"/>
                    </a:moveTo>
                    <a:lnTo>
                      <a:pt x="4366" y="2943"/>
                    </a:lnTo>
                    <a:lnTo>
                      <a:pt x="4358" y="2939"/>
                    </a:lnTo>
                    <a:lnTo>
                      <a:pt x="4351" y="2934"/>
                    </a:lnTo>
                    <a:lnTo>
                      <a:pt x="4342" y="2930"/>
                    </a:lnTo>
                    <a:lnTo>
                      <a:pt x="4334" y="2925"/>
                    </a:lnTo>
                    <a:lnTo>
                      <a:pt x="4325" y="2920"/>
                    </a:lnTo>
                    <a:lnTo>
                      <a:pt x="4317" y="2916"/>
                    </a:lnTo>
                    <a:lnTo>
                      <a:pt x="4308" y="2913"/>
                    </a:lnTo>
                    <a:lnTo>
                      <a:pt x="4294" y="2911"/>
                    </a:lnTo>
                    <a:lnTo>
                      <a:pt x="4281" y="2909"/>
                    </a:lnTo>
                    <a:lnTo>
                      <a:pt x="4266" y="2909"/>
                    </a:lnTo>
                    <a:lnTo>
                      <a:pt x="4252" y="2908"/>
                    </a:lnTo>
                    <a:lnTo>
                      <a:pt x="4244" y="2905"/>
                    </a:lnTo>
                    <a:lnTo>
                      <a:pt x="4240" y="2903"/>
                    </a:lnTo>
                    <a:lnTo>
                      <a:pt x="4239" y="2899"/>
                    </a:lnTo>
                    <a:lnTo>
                      <a:pt x="4240" y="2895"/>
                    </a:lnTo>
                    <a:lnTo>
                      <a:pt x="4247" y="2885"/>
                    </a:lnTo>
                    <a:lnTo>
                      <a:pt x="4253" y="2874"/>
                    </a:lnTo>
                    <a:lnTo>
                      <a:pt x="4259" y="2861"/>
                    </a:lnTo>
                    <a:lnTo>
                      <a:pt x="4260" y="2846"/>
                    </a:lnTo>
                    <a:lnTo>
                      <a:pt x="4263" y="2839"/>
                    </a:lnTo>
                    <a:lnTo>
                      <a:pt x="4265" y="2833"/>
                    </a:lnTo>
                    <a:lnTo>
                      <a:pt x="4268" y="2830"/>
                    </a:lnTo>
                    <a:lnTo>
                      <a:pt x="4270" y="2829"/>
                    </a:lnTo>
                    <a:lnTo>
                      <a:pt x="4273" y="2826"/>
                    </a:lnTo>
                    <a:lnTo>
                      <a:pt x="4277" y="2826"/>
                    </a:lnTo>
                    <a:lnTo>
                      <a:pt x="4288" y="2825"/>
                    </a:lnTo>
                    <a:lnTo>
                      <a:pt x="4303" y="2825"/>
                    </a:lnTo>
                    <a:lnTo>
                      <a:pt x="4317" y="2826"/>
                    </a:lnTo>
                    <a:lnTo>
                      <a:pt x="4332" y="2829"/>
                    </a:lnTo>
                    <a:lnTo>
                      <a:pt x="4362" y="2835"/>
                    </a:lnTo>
                    <a:lnTo>
                      <a:pt x="4388" y="2841"/>
                    </a:lnTo>
                    <a:lnTo>
                      <a:pt x="4408" y="2842"/>
                    </a:lnTo>
                    <a:lnTo>
                      <a:pt x="4427" y="2845"/>
                    </a:lnTo>
                    <a:lnTo>
                      <a:pt x="4435" y="2847"/>
                    </a:lnTo>
                    <a:lnTo>
                      <a:pt x="4441" y="2852"/>
                    </a:lnTo>
                    <a:lnTo>
                      <a:pt x="4443" y="2855"/>
                    </a:lnTo>
                    <a:lnTo>
                      <a:pt x="4445" y="2859"/>
                    </a:lnTo>
                    <a:lnTo>
                      <a:pt x="4446" y="2864"/>
                    </a:lnTo>
                    <a:lnTo>
                      <a:pt x="4448" y="2869"/>
                    </a:lnTo>
                    <a:lnTo>
                      <a:pt x="4449" y="2894"/>
                    </a:lnTo>
                    <a:lnTo>
                      <a:pt x="4452" y="2917"/>
                    </a:lnTo>
                    <a:lnTo>
                      <a:pt x="4453" y="2940"/>
                    </a:lnTo>
                    <a:lnTo>
                      <a:pt x="4452" y="2965"/>
                    </a:lnTo>
                    <a:lnTo>
                      <a:pt x="4452" y="2971"/>
                    </a:lnTo>
                    <a:lnTo>
                      <a:pt x="4450" y="2981"/>
                    </a:lnTo>
                    <a:lnTo>
                      <a:pt x="4450" y="2984"/>
                    </a:lnTo>
                    <a:lnTo>
                      <a:pt x="4449" y="2988"/>
                    </a:lnTo>
                    <a:lnTo>
                      <a:pt x="4446" y="2991"/>
                    </a:lnTo>
                    <a:lnTo>
                      <a:pt x="4444" y="2993"/>
                    </a:lnTo>
                    <a:lnTo>
                      <a:pt x="4439" y="2993"/>
                    </a:lnTo>
                    <a:lnTo>
                      <a:pt x="4432" y="2992"/>
                    </a:lnTo>
                    <a:lnTo>
                      <a:pt x="4424" y="2990"/>
                    </a:lnTo>
                    <a:lnTo>
                      <a:pt x="4417" y="2984"/>
                    </a:lnTo>
                    <a:lnTo>
                      <a:pt x="4402" y="2975"/>
                    </a:lnTo>
                    <a:lnTo>
                      <a:pt x="4392" y="2966"/>
                    </a:lnTo>
                    <a:lnTo>
                      <a:pt x="4388" y="2960"/>
                    </a:lnTo>
                    <a:lnTo>
                      <a:pt x="4383" y="2952"/>
                    </a:lnTo>
                    <a:lnTo>
                      <a:pt x="4380" y="2948"/>
                    </a:lnTo>
                    <a:lnTo>
                      <a:pt x="4379" y="2946"/>
                    </a:lnTo>
                    <a:lnTo>
                      <a:pt x="4377" y="2944"/>
                    </a:lnTo>
                    <a:lnTo>
                      <a:pt x="4375" y="2944"/>
                    </a:lnTo>
                    <a:close/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Freeform 235">
                <a:extLst>
                  <a:ext uri="{FF2B5EF4-FFF2-40B4-BE49-F238E27FC236}">
                    <a16:creationId xmlns:a16="http://schemas.microsoft.com/office/drawing/2014/main" id="{9841B244-A004-3A44-8C55-250431BEB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4483" y="6083765"/>
                <a:ext cx="30969" cy="25288"/>
              </a:xfrm>
              <a:custGeom>
                <a:avLst/>
                <a:gdLst/>
                <a:ahLst/>
                <a:cxnLst>
                  <a:cxn ang="0">
                    <a:pos x="51" y="19"/>
                  </a:cxn>
                  <a:cxn ang="0">
                    <a:pos x="45" y="13"/>
                  </a:cxn>
                  <a:cxn ang="0">
                    <a:pos x="39" y="6"/>
                  </a:cxn>
                  <a:cxn ang="0">
                    <a:pos x="36" y="5"/>
                  </a:cxn>
                  <a:cxn ang="0">
                    <a:pos x="32" y="3"/>
                  </a:cxn>
                  <a:cxn ang="0">
                    <a:pos x="28" y="1"/>
                  </a:cxn>
                  <a:cxn ang="0">
                    <a:pos x="23" y="0"/>
                  </a:cxn>
                  <a:cxn ang="0">
                    <a:pos x="16" y="0"/>
                  </a:cxn>
                  <a:cxn ang="0">
                    <a:pos x="9" y="3"/>
                  </a:cxn>
                  <a:cxn ang="0">
                    <a:pos x="5" y="4"/>
                  </a:cxn>
                  <a:cxn ang="0">
                    <a:pos x="2" y="5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2" y="16"/>
                  </a:cxn>
                  <a:cxn ang="0">
                    <a:pos x="9" y="19"/>
                  </a:cxn>
                  <a:cxn ang="0">
                    <a:pos x="15" y="22"/>
                  </a:cxn>
                  <a:cxn ang="0">
                    <a:pos x="19" y="23"/>
                  </a:cxn>
                  <a:cxn ang="0">
                    <a:pos x="28" y="27"/>
                  </a:cxn>
                  <a:cxn ang="0">
                    <a:pos x="36" y="31"/>
                  </a:cxn>
                  <a:cxn ang="0">
                    <a:pos x="41" y="38"/>
                  </a:cxn>
                  <a:cxn ang="0">
                    <a:pos x="46" y="45"/>
                  </a:cxn>
                  <a:cxn ang="0">
                    <a:pos x="48" y="49"/>
                  </a:cxn>
                  <a:cxn ang="0">
                    <a:pos x="50" y="52"/>
                  </a:cxn>
                  <a:cxn ang="0">
                    <a:pos x="53" y="54"/>
                  </a:cxn>
                  <a:cxn ang="0">
                    <a:pos x="57" y="57"/>
                  </a:cxn>
                  <a:cxn ang="0">
                    <a:pos x="61" y="57"/>
                  </a:cxn>
                  <a:cxn ang="0">
                    <a:pos x="63" y="57"/>
                  </a:cxn>
                  <a:cxn ang="0">
                    <a:pos x="66" y="54"/>
                  </a:cxn>
                  <a:cxn ang="0">
                    <a:pos x="68" y="51"/>
                  </a:cxn>
                  <a:cxn ang="0">
                    <a:pos x="51" y="19"/>
                  </a:cxn>
                </a:cxnLst>
                <a:rect l="0" t="0" r="r" b="b"/>
                <a:pathLst>
                  <a:path w="68" h="57">
                    <a:moveTo>
                      <a:pt x="51" y="19"/>
                    </a:moveTo>
                    <a:lnTo>
                      <a:pt x="45" y="13"/>
                    </a:lnTo>
                    <a:lnTo>
                      <a:pt x="39" y="6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8" y="1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9" y="3"/>
                    </a:lnTo>
                    <a:lnTo>
                      <a:pt x="5" y="4"/>
                    </a:lnTo>
                    <a:lnTo>
                      <a:pt x="2" y="5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2" y="16"/>
                    </a:lnTo>
                    <a:lnTo>
                      <a:pt x="9" y="19"/>
                    </a:lnTo>
                    <a:lnTo>
                      <a:pt x="15" y="22"/>
                    </a:lnTo>
                    <a:lnTo>
                      <a:pt x="19" y="23"/>
                    </a:lnTo>
                    <a:lnTo>
                      <a:pt x="28" y="27"/>
                    </a:lnTo>
                    <a:lnTo>
                      <a:pt x="36" y="31"/>
                    </a:lnTo>
                    <a:lnTo>
                      <a:pt x="41" y="38"/>
                    </a:lnTo>
                    <a:lnTo>
                      <a:pt x="46" y="45"/>
                    </a:lnTo>
                    <a:lnTo>
                      <a:pt x="48" y="49"/>
                    </a:lnTo>
                    <a:lnTo>
                      <a:pt x="50" y="52"/>
                    </a:lnTo>
                    <a:lnTo>
                      <a:pt x="53" y="54"/>
                    </a:lnTo>
                    <a:lnTo>
                      <a:pt x="57" y="57"/>
                    </a:lnTo>
                    <a:lnTo>
                      <a:pt x="61" y="57"/>
                    </a:lnTo>
                    <a:lnTo>
                      <a:pt x="63" y="57"/>
                    </a:lnTo>
                    <a:lnTo>
                      <a:pt x="66" y="54"/>
                    </a:lnTo>
                    <a:lnTo>
                      <a:pt x="68" y="51"/>
                    </a:lnTo>
                    <a:lnTo>
                      <a:pt x="51" y="1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Freeform 236">
                <a:extLst>
                  <a:ext uri="{FF2B5EF4-FFF2-40B4-BE49-F238E27FC236}">
                    <a16:creationId xmlns:a16="http://schemas.microsoft.com/office/drawing/2014/main" id="{CC10ADE2-FB0F-594C-8A1D-CCD712D3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693" y="5984419"/>
                <a:ext cx="83798" cy="68640"/>
              </a:xfrm>
              <a:custGeom>
                <a:avLst/>
                <a:gdLst/>
                <a:ahLst/>
                <a:cxnLst>
                  <a:cxn ang="0">
                    <a:pos x="53" y="147"/>
                  </a:cxn>
                  <a:cxn ang="0">
                    <a:pos x="49" y="146"/>
                  </a:cxn>
                  <a:cxn ang="0">
                    <a:pos x="44" y="142"/>
                  </a:cxn>
                  <a:cxn ang="0">
                    <a:pos x="39" y="138"/>
                  </a:cxn>
                  <a:cxn ang="0">
                    <a:pos x="32" y="132"/>
                  </a:cxn>
                  <a:cxn ang="0">
                    <a:pos x="23" y="120"/>
                  </a:cxn>
                  <a:cxn ang="0">
                    <a:pos x="17" y="111"/>
                  </a:cxn>
                  <a:cxn ang="0">
                    <a:pos x="10" y="100"/>
                  </a:cxn>
                  <a:cxn ang="0">
                    <a:pos x="3" y="83"/>
                  </a:cxn>
                  <a:cxn ang="0">
                    <a:pos x="0" y="75"/>
                  </a:cxn>
                  <a:cxn ang="0">
                    <a:pos x="0" y="67"/>
                  </a:cxn>
                  <a:cxn ang="0">
                    <a:pos x="0" y="65"/>
                  </a:cxn>
                  <a:cxn ang="0">
                    <a:pos x="1" y="63"/>
                  </a:cxn>
                  <a:cxn ang="0">
                    <a:pos x="4" y="62"/>
                  </a:cxn>
                  <a:cxn ang="0">
                    <a:pos x="6" y="61"/>
                  </a:cxn>
                  <a:cxn ang="0">
                    <a:pos x="22" y="63"/>
                  </a:cxn>
                  <a:cxn ang="0">
                    <a:pos x="35" y="66"/>
                  </a:cxn>
                  <a:cxn ang="0">
                    <a:pos x="41" y="65"/>
                  </a:cxn>
                  <a:cxn ang="0">
                    <a:pos x="48" y="62"/>
                  </a:cxn>
                  <a:cxn ang="0">
                    <a:pos x="53" y="58"/>
                  </a:cxn>
                  <a:cxn ang="0">
                    <a:pos x="57" y="49"/>
                  </a:cxn>
                  <a:cxn ang="0">
                    <a:pos x="61" y="36"/>
                  </a:cxn>
                  <a:cxn ang="0">
                    <a:pos x="65" y="24"/>
                  </a:cxn>
                  <a:cxn ang="0">
                    <a:pos x="67" y="19"/>
                  </a:cxn>
                  <a:cxn ang="0">
                    <a:pos x="70" y="15"/>
                  </a:cxn>
                  <a:cxn ang="0">
                    <a:pos x="75" y="10"/>
                  </a:cxn>
                  <a:cxn ang="0">
                    <a:pos x="82" y="6"/>
                  </a:cxn>
                  <a:cxn ang="0">
                    <a:pos x="93" y="2"/>
                  </a:cxn>
                  <a:cxn ang="0">
                    <a:pos x="102" y="0"/>
                  </a:cxn>
                  <a:cxn ang="0">
                    <a:pos x="111" y="0"/>
                  </a:cxn>
                  <a:cxn ang="0">
                    <a:pos x="120" y="1"/>
                  </a:cxn>
                  <a:cxn ang="0">
                    <a:pos x="139" y="4"/>
                  </a:cxn>
                  <a:cxn ang="0">
                    <a:pos x="161" y="4"/>
                  </a:cxn>
                  <a:cxn ang="0">
                    <a:pos x="170" y="5"/>
                  </a:cxn>
                  <a:cxn ang="0">
                    <a:pos x="175" y="6"/>
                  </a:cxn>
                  <a:cxn ang="0">
                    <a:pos x="180" y="10"/>
                  </a:cxn>
                  <a:cxn ang="0">
                    <a:pos x="181" y="15"/>
                  </a:cxn>
                  <a:cxn ang="0">
                    <a:pos x="183" y="22"/>
                  </a:cxn>
                  <a:cxn ang="0">
                    <a:pos x="181" y="28"/>
                  </a:cxn>
                  <a:cxn ang="0">
                    <a:pos x="180" y="35"/>
                  </a:cxn>
                  <a:cxn ang="0">
                    <a:pos x="177" y="43"/>
                  </a:cxn>
                  <a:cxn ang="0">
                    <a:pos x="171" y="54"/>
                  </a:cxn>
                  <a:cxn ang="0">
                    <a:pos x="165" y="65"/>
                  </a:cxn>
                  <a:cxn ang="0">
                    <a:pos x="157" y="72"/>
                  </a:cxn>
                  <a:cxn ang="0">
                    <a:pos x="148" y="79"/>
                  </a:cxn>
                  <a:cxn ang="0">
                    <a:pos x="139" y="85"/>
                  </a:cxn>
                  <a:cxn ang="0">
                    <a:pos x="130" y="92"/>
                  </a:cxn>
                  <a:cxn ang="0">
                    <a:pos x="119" y="98"/>
                  </a:cxn>
                  <a:cxn ang="0">
                    <a:pos x="110" y="107"/>
                  </a:cxn>
                  <a:cxn ang="0">
                    <a:pos x="105" y="115"/>
                  </a:cxn>
                  <a:cxn ang="0">
                    <a:pos x="102" y="123"/>
                  </a:cxn>
                  <a:cxn ang="0">
                    <a:pos x="98" y="131"/>
                  </a:cxn>
                  <a:cxn ang="0">
                    <a:pos x="96" y="138"/>
                  </a:cxn>
                  <a:cxn ang="0">
                    <a:pos x="92" y="146"/>
                  </a:cxn>
                  <a:cxn ang="0">
                    <a:pos x="87" y="150"/>
                  </a:cxn>
                  <a:cxn ang="0">
                    <a:pos x="84" y="151"/>
                  </a:cxn>
                  <a:cxn ang="0">
                    <a:pos x="79" y="153"/>
                  </a:cxn>
                  <a:cxn ang="0">
                    <a:pos x="75" y="153"/>
                  </a:cxn>
                  <a:cxn ang="0">
                    <a:pos x="69" y="151"/>
                  </a:cxn>
                  <a:cxn ang="0">
                    <a:pos x="53" y="147"/>
                  </a:cxn>
                </a:cxnLst>
                <a:rect l="0" t="0" r="r" b="b"/>
                <a:pathLst>
                  <a:path w="183" h="153">
                    <a:moveTo>
                      <a:pt x="53" y="147"/>
                    </a:moveTo>
                    <a:lnTo>
                      <a:pt x="49" y="146"/>
                    </a:lnTo>
                    <a:lnTo>
                      <a:pt x="44" y="142"/>
                    </a:lnTo>
                    <a:lnTo>
                      <a:pt x="39" y="138"/>
                    </a:lnTo>
                    <a:lnTo>
                      <a:pt x="32" y="132"/>
                    </a:lnTo>
                    <a:lnTo>
                      <a:pt x="23" y="120"/>
                    </a:lnTo>
                    <a:lnTo>
                      <a:pt x="17" y="111"/>
                    </a:lnTo>
                    <a:lnTo>
                      <a:pt x="10" y="100"/>
                    </a:lnTo>
                    <a:lnTo>
                      <a:pt x="3" y="83"/>
                    </a:lnTo>
                    <a:lnTo>
                      <a:pt x="0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1" y="63"/>
                    </a:lnTo>
                    <a:lnTo>
                      <a:pt x="4" y="62"/>
                    </a:lnTo>
                    <a:lnTo>
                      <a:pt x="6" y="61"/>
                    </a:lnTo>
                    <a:lnTo>
                      <a:pt x="22" y="63"/>
                    </a:lnTo>
                    <a:lnTo>
                      <a:pt x="35" y="66"/>
                    </a:lnTo>
                    <a:lnTo>
                      <a:pt x="41" y="65"/>
                    </a:lnTo>
                    <a:lnTo>
                      <a:pt x="48" y="62"/>
                    </a:lnTo>
                    <a:lnTo>
                      <a:pt x="53" y="58"/>
                    </a:lnTo>
                    <a:lnTo>
                      <a:pt x="57" y="49"/>
                    </a:lnTo>
                    <a:lnTo>
                      <a:pt x="61" y="36"/>
                    </a:lnTo>
                    <a:lnTo>
                      <a:pt x="65" y="24"/>
                    </a:lnTo>
                    <a:lnTo>
                      <a:pt x="67" y="19"/>
                    </a:lnTo>
                    <a:lnTo>
                      <a:pt x="70" y="15"/>
                    </a:lnTo>
                    <a:lnTo>
                      <a:pt x="75" y="10"/>
                    </a:lnTo>
                    <a:lnTo>
                      <a:pt x="82" y="6"/>
                    </a:lnTo>
                    <a:lnTo>
                      <a:pt x="93" y="2"/>
                    </a:lnTo>
                    <a:lnTo>
                      <a:pt x="102" y="0"/>
                    </a:lnTo>
                    <a:lnTo>
                      <a:pt x="111" y="0"/>
                    </a:lnTo>
                    <a:lnTo>
                      <a:pt x="120" y="1"/>
                    </a:lnTo>
                    <a:lnTo>
                      <a:pt x="139" y="4"/>
                    </a:lnTo>
                    <a:lnTo>
                      <a:pt x="161" y="4"/>
                    </a:lnTo>
                    <a:lnTo>
                      <a:pt x="170" y="5"/>
                    </a:lnTo>
                    <a:lnTo>
                      <a:pt x="175" y="6"/>
                    </a:lnTo>
                    <a:lnTo>
                      <a:pt x="180" y="10"/>
                    </a:lnTo>
                    <a:lnTo>
                      <a:pt x="181" y="15"/>
                    </a:lnTo>
                    <a:lnTo>
                      <a:pt x="183" y="22"/>
                    </a:lnTo>
                    <a:lnTo>
                      <a:pt x="181" y="28"/>
                    </a:lnTo>
                    <a:lnTo>
                      <a:pt x="180" y="35"/>
                    </a:lnTo>
                    <a:lnTo>
                      <a:pt x="177" y="43"/>
                    </a:lnTo>
                    <a:lnTo>
                      <a:pt x="171" y="54"/>
                    </a:lnTo>
                    <a:lnTo>
                      <a:pt x="165" y="65"/>
                    </a:lnTo>
                    <a:lnTo>
                      <a:pt x="157" y="72"/>
                    </a:lnTo>
                    <a:lnTo>
                      <a:pt x="148" y="79"/>
                    </a:lnTo>
                    <a:lnTo>
                      <a:pt x="139" y="85"/>
                    </a:lnTo>
                    <a:lnTo>
                      <a:pt x="130" y="92"/>
                    </a:lnTo>
                    <a:lnTo>
                      <a:pt x="119" y="98"/>
                    </a:lnTo>
                    <a:lnTo>
                      <a:pt x="110" y="107"/>
                    </a:lnTo>
                    <a:lnTo>
                      <a:pt x="105" y="115"/>
                    </a:lnTo>
                    <a:lnTo>
                      <a:pt x="102" y="123"/>
                    </a:lnTo>
                    <a:lnTo>
                      <a:pt x="98" y="131"/>
                    </a:lnTo>
                    <a:lnTo>
                      <a:pt x="96" y="138"/>
                    </a:lnTo>
                    <a:lnTo>
                      <a:pt x="92" y="146"/>
                    </a:lnTo>
                    <a:lnTo>
                      <a:pt x="87" y="150"/>
                    </a:lnTo>
                    <a:lnTo>
                      <a:pt x="84" y="151"/>
                    </a:lnTo>
                    <a:lnTo>
                      <a:pt x="79" y="153"/>
                    </a:lnTo>
                    <a:lnTo>
                      <a:pt x="75" y="153"/>
                    </a:lnTo>
                    <a:lnTo>
                      <a:pt x="69" y="151"/>
                    </a:lnTo>
                    <a:lnTo>
                      <a:pt x="53" y="14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3" name="Freeform 237">
                <a:extLst>
                  <a:ext uri="{FF2B5EF4-FFF2-40B4-BE49-F238E27FC236}">
                    <a16:creationId xmlns:a16="http://schemas.microsoft.com/office/drawing/2014/main" id="{47D416D1-3224-CF40-9E06-7B7B511360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4831" y="5892297"/>
                <a:ext cx="182169" cy="124636"/>
              </a:xfrm>
              <a:custGeom>
                <a:avLst/>
                <a:gdLst/>
                <a:ahLst/>
                <a:cxnLst>
                  <a:cxn ang="0">
                    <a:pos x="145" y="185"/>
                  </a:cxn>
                  <a:cxn ang="0">
                    <a:pos x="142" y="145"/>
                  </a:cxn>
                  <a:cxn ang="0">
                    <a:pos x="137" y="132"/>
                  </a:cxn>
                  <a:cxn ang="0">
                    <a:pos x="128" y="124"/>
                  </a:cxn>
                  <a:cxn ang="0">
                    <a:pos x="114" y="121"/>
                  </a:cxn>
                  <a:cxn ang="0">
                    <a:pos x="99" y="125"/>
                  </a:cxn>
                  <a:cxn ang="0">
                    <a:pos x="89" y="132"/>
                  </a:cxn>
                  <a:cxn ang="0">
                    <a:pos x="76" y="145"/>
                  </a:cxn>
                  <a:cxn ang="0">
                    <a:pos x="62" y="154"/>
                  </a:cxn>
                  <a:cxn ang="0">
                    <a:pos x="57" y="155"/>
                  </a:cxn>
                  <a:cxn ang="0">
                    <a:pos x="50" y="151"/>
                  </a:cxn>
                  <a:cxn ang="0">
                    <a:pos x="46" y="133"/>
                  </a:cxn>
                  <a:cxn ang="0">
                    <a:pos x="39" y="116"/>
                  </a:cxn>
                  <a:cxn ang="0">
                    <a:pos x="20" y="99"/>
                  </a:cxn>
                  <a:cxn ang="0">
                    <a:pos x="7" y="84"/>
                  </a:cxn>
                  <a:cxn ang="0">
                    <a:pos x="1" y="74"/>
                  </a:cxn>
                  <a:cxn ang="0">
                    <a:pos x="0" y="63"/>
                  </a:cxn>
                  <a:cxn ang="0">
                    <a:pos x="5" y="54"/>
                  </a:cxn>
                  <a:cxn ang="0">
                    <a:pos x="13" y="49"/>
                  </a:cxn>
                  <a:cxn ang="0">
                    <a:pos x="26" y="48"/>
                  </a:cxn>
                  <a:cxn ang="0">
                    <a:pos x="49" y="49"/>
                  </a:cxn>
                  <a:cxn ang="0">
                    <a:pos x="75" y="48"/>
                  </a:cxn>
                  <a:cxn ang="0">
                    <a:pos x="102" y="39"/>
                  </a:cxn>
                  <a:cxn ang="0">
                    <a:pos x="143" y="20"/>
                  </a:cxn>
                  <a:cxn ang="0">
                    <a:pos x="185" y="6"/>
                  </a:cxn>
                  <a:cxn ang="0">
                    <a:pos x="232" y="1"/>
                  </a:cxn>
                  <a:cxn ang="0">
                    <a:pos x="272" y="0"/>
                  </a:cxn>
                  <a:cxn ang="0">
                    <a:pos x="295" y="1"/>
                  </a:cxn>
                  <a:cxn ang="0">
                    <a:pos x="314" y="6"/>
                  </a:cxn>
                  <a:cxn ang="0">
                    <a:pos x="322" y="13"/>
                  </a:cxn>
                  <a:cxn ang="0">
                    <a:pos x="326" y="18"/>
                  </a:cxn>
                  <a:cxn ang="0">
                    <a:pos x="326" y="31"/>
                  </a:cxn>
                  <a:cxn ang="0">
                    <a:pos x="329" y="55"/>
                  </a:cxn>
                  <a:cxn ang="0">
                    <a:pos x="334" y="74"/>
                  </a:cxn>
                  <a:cxn ang="0">
                    <a:pos x="339" y="84"/>
                  </a:cxn>
                  <a:cxn ang="0">
                    <a:pos x="347" y="92"/>
                  </a:cxn>
                  <a:cxn ang="0">
                    <a:pos x="356" y="94"/>
                  </a:cxn>
                  <a:cxn ang="0">
                    <a:pos x="375" y="92"/>
                  </a:cxn>
                  <a:cxn ang="0">
                    <a:pos x="391" y="89"/>
                  </a:cxn>
                  <a:cxn ang="0">
                    <a:pos x="396" y="93"/>
                  </a:cxn>
                  <a:cxn ang="0">
                    <a:pos x="396" y="107"/>
                  </a:cxn>
                  <a:cxn ang="0">
                    <a:pos x="396" y="124"/>
                  </a:cxn>
                  <a:cxn ang="0">
                    <a:pos x="393" y="132"/>
                  </a:cxn>
                  <a:cxn ang="0">
                    <a:pos x="387" y="140"/>
                  </a:cxn>
                  <a:cxn ang="0">
                    <a:pos x="366" y="147"/>
                  </a:cxn>
                  <a:cxn ang="0">
                    <a:pos x="346" y="159"/>
                  </a:cxn>
                  <a:cxn ang="0">
                    <a:pos x="334" y="173"/>
                  </a:cxn>
                  <a:cxn ang="0">
                    <a:pos x="316" y="200"/>
                  </a:cxn>
                  <a:cxn ang="0">
                    <a:pos x="291" y="239"/>
                  </a:cxn>
                  <a:cxn ang="0">
                    <a:pos x="270" y="263"/>
                  </a:cxn>
                  <a:cxn ang="0">
                    <a:pos x="256" y="272"/>
                  </a:cxn>
                  <a:cxn ang="0">
                    <a:pos x="243" y="269"/>
                  </a:cxn>
                  <a:cxn ang="0">
                    <a:pos x="237" y="259"/>
                  </a:cxn>
                  <a:cxn ang="0">
                    <a:pos x="230" y="250"/>
                  </a:cxn>
                  <a:cxn ang="0">
                    <a:pos x="220" y="245"/>
                  </a:cxn>
                  <a:cxn ang="0">
                    <a:pos x="199" y="247"/>
                  </a:cxn>
                  <a:cxn ang="0">
                    <a:pos x="180" y="251"/>
                  </a:cxn>
                  <a:cxn ang="0">
                    <a:pos x="168" y="251"/>
                  </a:cxn>
                  <a:cxn ang="0">
                    <a:pos x="147" y="216"/>
                  </a:cxn>
                </a:cxnLst>
                <a:rect l="0" t="0" r="r" b="b"/>
                <a:pathLst>
                  <a:path w="396" h="274">
                    <a:moveTo>
                      <a:pt x="147" y="216"/>
                    </a:moveTo>
                    <a:lnTo>
                      <a:pt x="145" y="185"/>
                    </a:lnTo>
                    <a:lnTo>
                      <a:pt x="143" y="151"/>
                    </a:lnTo>
                    <a:lnTo>
                      <a:pt x="142" y="145"/>
                    </a:lnTo>
                    <a:lnTo>
                      <a:pt x="140" y="138"/>
                    </a:lnTo>
                    <a:lnTo>
                      <a:pt x="137" y="132"/>
                    </a:lnTo>
                    <a:lnTo>
                      <a:pt x="133" y="128"/>
                    </a:lnTo>
                    <a:lnTo>
                      <a:pt x="128" y="124"/>
                    </a:lnTo>
                    <a:lnTo>
                      <a:pt x="121" y="123"/>
                    </a:lnTo>
                    <a:lnTo>
                      <a:pt x="114" y="121"/>
                    </a:lnTo>
                    <a:lnTo>
                      <a:pt x="105" y="123"/>
                    </a:lnTo>
                    <a:lnTo>
                      <a:pt x="99" y="125"/>
                    </a:lnTo>
                    <a:lnTo>
                      <a:pt x="94" y="128"/>
                    </a:lnTo>
                    <a:lnTo>
                      <a:pt x="89" y="132"/>
                    </a:lnTo>
                    <a:lnTo>
                      <a:pt x="85" y="136"/>
                    </a:lnTo>
                    <a:lnTo>
                      <a:pt x="76" y="145"/>
                    </a:lnTo>
                    <a:lnTo>
                      <a:pt x="66" y="153"/>
                    </a:lnTo>
                    <a:lnTo>
                      <a:pt x="62" y="154"/>
                    </a:lnTo>
                    <a:lnTo>
                      <a:pt x="59" y="155"/>
                    </a:lnTo>
                    <a:lnTo>
                      <a:pt x="57" y="155"/>
                    </a:lnTo>
                    <a:lnTo>
                      <a:pt x="54" y="154"/>
                    </a:lnTo>
                    <a:lnTo>
                      <a:pt x="50" y="151"/>
                    </a:lnTo>
                    <a:lnTo>
                      <a:pt x="48" y="146"/>
                    </a:lnTo>
                    <a:lnTo>
                      <a:pt x="46" y="133"/>
                    </a:lnTo>
                    <a:lnTo>
                      <a:pt x="46" y="121"/>
                    </a:lnTo>
                    <a:lnTo>
                      <a:pt x="39" y="116"/>
                    </a:lnTo>
                    <a:lnTo>
                      <a:pt x="29" y="108"/>
                    </a:lnTo>
                    <a:lnTo>
                      <a:pt x="20" y="99"/>
                    </a:lnTo>
                    <a:lnTo>
                      <a:pt x="11" y="89"/>
                    </a:lnTo>
                    <a:lnTo>
                      <a:pt x="7" y="84"/>
                    </a:lnTo>
                    <a:lnTo>
                      <a:pt x="4" y="79"/>
                    </a:lnTo>
                    <a:lnTo>
                      <a:pt x="1" y="74"/>
                    </a:lnTo>
                    <a:lnTo>
                      <a:pt x="0" y="68"/>
                    </a:lnTo>
                    <a:lnTo>
                      <a:pt x="0" y="63"/>
                    </a:lnTo>
                    <a:lnTo>
                      <a:pt x="1" y="58"/>
                    </a:lnTo>
                    <a:lnTo>
                      <a:pt x="5" y="54"/>
                    </a:lnTo>
                    <a:lnTo>
                      <a:pt x="9" y="50"/>
                    </a:lnTo>
                    <a:lnTo>
                      <a:pt x="13" y="49"/>
                    </a:lnTo>
                    <a:lnTo>
                      <a:pt x="19" y="48"/>
                    </a:lnTo>
                    <a:lnTo>
                      <a:pt x="26" y="48"/>
                    </a:lnTo>
                    <a:lnTo>
                      <a:pt x="33" y="49"/>
                    </a:lnTo>
                    <a:lnTo>
                      <a:pt x="49" y="49"/>
                    </a:lnTo>
                    <a:lnTo>
                      <a:pt x="59" y="50"/>
                    </a:lnTo>
                    <a:lnTo>
                      <a:pt x="75" y="48"/>
                    </a:lnTo>
                    <a:lnTo>
                      <a:pt x="89" y="44"/>
                    </a:lnTo>
                    <a:lnTo>
                      <a:pt x="102" y="39"/>
                    </a:lnTo>
                    <a:lnTo>
                      <a:pt x="116" y="33"/>
                    </a:lnTo>
                    <a:lnTo>
                      <a:pt x="143" y="20"/>
                    </a:lnTo>
                    <a:lnTo>
                      <a:pt x="171" y="10"/>
                    </a:lnTo>
                    <a:lnTo>
                      <a:pt x="185" y="6"/>
                    </a:lnTo>
                    <a:lnTo>
                      <a:pt x="206" y="2"/>
                    </a:lnTo>
                    <a:lnTo>
                      <a:pt x="232" y="1"/>
                    </a:lnTo>
                    <a:lnTo>
                      <a:pt x="257" y="0"/>
                    </a:lnTo>
                    <a:lnTo>
                      <a:pt x="272" y="0"/>
                    </a:lnTo>
                    <a:lnTo>
                      <a:pt x="283" y="0"/>
                    </a:lnTo>
                    <a:lnTo>
                      <a:pt x="295" y="1"/>
                    </a:lnTo>
                    <a:lnTo>
                      <a:pt x="305" y="4"/>
                    </a:lnTo>
                    <a:lnTo>
                      <a:pt x="314" y="6"/>
                    </a:lnTo>
                    <a:lnTo>
                      <a:pt x="321" y="10"/>
                    </a:lnTo>
                    <a:lnTo>
                      <a:pt x="322" y="13"/>
                    </a:lnTo>
                    <a:lnTo>
                      <a:pt x="325" y="15"/>
                    </a:lnTo>
                    <a:lnTo>
                      <a:pt x="326" y="18"/>
                    </a:lnTo>
                    <a:lnTo>
                      <a:pt x="326" y="20"/>
                    </a:lnTo>
                    <a:lnTo>
                      <a:pt x="326" y="31"/>
                    </a:lnTo>
                    <a:lnTo>
                      <a:pt x="327" y="42"/>
                    </a:lnTo>
                    <a:lnTo>
                      <a:pt x="329" y="55"/>
                    </a:lnTo>
                    <a:lnTo>
                      <a:pt x="333" y="68"/>
                    </a:lnTo>
                    <a:lnTo>
                      <a:pt x="334" y="74"/>
                    </a:lnTo>
                    <a:lnTo>
                      <a:pt x="336" y="80"/>
                    </a:lnTo>
                    <a:lnTo>
                      <a:pt x="339" y="84"/>
                    </a:lnTo>
                    <a:lnTo>
                      <a:pt x="343" y="89"/>
                    </a:lnTo>
                    <a:lnTo>
                      <a:pt x="347" y="92"/>
                    </a:lnTo>
                    <a:lnTo>
                      <a:pt x="351" y="94"/>
                    </a:lnTo>
                    <a:lnTo>
                      <a:pt x="356" y="94"/>
                    </a:lnTo>
                    <a:lnTo>
                      <a:pt x="362" y="94"/>
                    </a:lnTo>
                    <a:lnTo>
                      <a:pt x="375" y="92"/>
                    </a:lnTo>
                    <a:lnTo>
                      <a:pt x="384" y="90"/>
                    </a:lnTo>
                    <a:lnTo>
                      <a:pt x="391" y="89"/>
                    </a:lnTo>
                    <a:lnTo>
                      <a:pt x="395" y="90"/>
                    </a:lnTo>
                    <a:lnTo>
                      <a:pt x="396" y="93"/>
                    </a:lnTo>
                    <a:lnTo>
                      <a:pt x="396" y="99"/>
                    </a:lnTo>
                    <a:lnTo>
                      <a:pt x="396" y="107"/>
                    </a:lnTo>
                    <a:lnTo>
                      <a:pt x="396" y="119"/>
                    </a:lnTo>
                    <a:lnTo>
                      <a:pt x="396" y="124"/>
                    </a:lnTo>
                    <a:lnTo>
                      <a:pt x="395" y="128"/>
                    </a:lnTo>
                    <a:lnTo>
                      <a:pt x="393" y="132"/>
                    </a:lnTo>
                    <a:lnTo>
                      <a:pt x="392" y="134"/>
                    </a:lnTo>
                    <a:lnTo>
                      <a:pt x="387" y="140"/>
                    </a:lnTo>
                    <a:lnTo>
                      <a:pt x="381" y="142"/>
                    </a:lnTo>
                    <a:lnTo>
                      <a:pt x="366" y="147"/>
                    </a:lnTo>
                    <a:lnTo>
                      <a:pt x="352" y="154"/>
                    </a:lnTo>
                    <a:lnTo>
                      <a:pt x="346" y="159"/>
                    </a:lnTo>
                    <a:lnTo>
                      <a:pt x="340" y="165"/>
                    </a:lnTo>
                    <a:lnTo>
                      <a:pt x="334" y="173"/>
                    </a:lnTo>
                    <a:lnTo>
                      <a:pt x="329" y="181"/>
                    </a:lnTo>
                    <a:lnTo>
                      <a:pt x="316" y="200"/>
                    </a:lnTo>
                    <a:lnTo>
                      <a:pt x="304" y="221"/>
                    </a:lnTo>
                    <a:lnTo>
                      <a:pt x="291" y="239"/>
                    </a:lnTo>
                    <a:lnTo>
                      <a:pt x="278" y="256"/>
                    </a:lnTo>
                    <a:lnTo>
                      <a:pt x="270" y="263"/>
                    </a:lnTo>
                    <a:lnTo>
                      <a:pt x="264" y="269"/>
                    </a:lnTo>
                    <a:lnTo>
                      <a:pt x="256" y="272"/>
                    </a:lnTo>
                    <a:lnTo>
                      <a:pt x="248" y="274"/>
                    </a:lnTo>
                    <a:lnTo>
                      <a:pt x="243" y="269"/>
                    </a:lnTo>
                    <a:lnTo>
                      <a:pt x="239" y="264"/>
                    </a:lnTo>
                    <a:lnTo>
                      <a:pt x="237" y="259"/>
                    </a:lnTo>
                    <a:lnTo>
                      <a:pt x="234" y="254"/>
                    </a:lnTo>
                    <a:lnTo>
                      <a:pt x="230" y="250"/>
                    </a:lnTo>
                    <a:lnTo>
                      <a:pt x="226" y="247"/>
                    </a:lnTo>
                    <a:lnTo>
                      <a:pt x="220" y="245"/>
                    </a:lnTo>
                    <a:lnTo>
                      <a:pt x="210" y="246"/>
                    </a:lnTo>
                    <a:lnTo>
                      <a:pt x="199" y="247"/>
                    </a:lnTo>
                    <a:lnTo>
                      <a:pt x="186" y="250"/>
                    </a:lnTo>
                    <a:lnTo>
                      <a:pt x="180" y="251"/>
                    </a:lnTo>
                    <a:lnTo>
                      <a:pt x="175" y="251"/>
                    </a:lnTo>
                    <a:lnTo>
                      <a:pt x="168" y="251"/>
                    </a:lnTo>
                    <a:lnTo>
                      <a:pt x="164" y="250"/>
                    </a:lnTo>
                    <a:lnTo>
                      <a:pt x="147" y="216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Freeform 238">
                <a:extLst>
                  <a:ext uri="{FF2B5EF4-FFF2-40B4-BE49-F238E27FC236}">
                    <a16:creationId xmlns:a16="http://schemas.microsoft.com/office/drawing/2014/main" id="{67364BDC-A328-3642-ACB5-5147D7851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2581" y="5881459"/>
                <a:ext cx="96550" cy="75865"/>
              </a:xfrm>
              <a:custGeom>
                <a:avLst/>
                <a:gdLst/>
                <a:ahLst/>
                <a:cxnLst>
                  <a:cxn ang="0">
                    <a:pos x="136" y="119"/>
                  </a:cxn>
                  <a:cxn ang="0">
                    <a:pos x="127" y="118"/>
                  </a:cxn>
                  <a:cxn ang="0">
                    <a:pos x="119" y="114"/>
                  </a:cxn>
                  <a:cxn ang="0">
                    <a:pos x="112" y="109"/>
                  </a:cxn>
                  <a:cxn ang="0">
                    <a:pos x="103" y="105"/>
                  </a:cxn>
                  <a:cxn ang="0">
                    <a:pos x="95" y="100"/>
                  </a:cxn>
                  <a:cxn ang="0">
                    <a:pos x="86" y="95"/>
                  </a:cxn>
                  <a:cxn ang="0">
                    <a:pos x="78" y="91"/>
                  </a:cxn>
                  <a:cxn ang="0">
                    <a:pos x="69" y="88"/>
                  </a:cxn>
                  <a:cxn ang="0">
                    <a:pos x="55" y="86"/>
                  </a:cxn>
                  <a:cxn ang="0">
                    <a:pos x="42" y="84"/>
                  </a:cxn>
                  <a:cxn ang="0">
                    <a:pos x="27" y="84"/>
                  </a:cxn>
                  <a:cxn ang="0">
                    <a:pos x="13" y="83"/>
                  </a:cxn>
                  <a:cxn ang="0">
                    <a:pos x="5" y="80"/>
                  </a:cxn>
                  <a:cxn ang="0">
                    <a:pos x="1" y="78"/>
                  </a:cxn>
                  <a:cxn ang="0">
                    <a:pos x="0" y="74"/>
                  </a:cxn>
                  <a:cxn ang="0">
                    <a:pos x="1" y="70"/>
                  </a:cxn>
                  <a:cxn ang="0">
                    <a:pos x="8" y="60"/>
                  </a:cxn>
                  <a:cxn ang="0">
                    <a:pos x="14" y="49"/>
                  </a:cxn>
                  <a:cxn ang="0">
                    <a:pos x="20" y="36"/>
                  </a:cxn>
                  <a:cxn ang="0">
                    <a:pos x="21" y="21"/>
                  </a:cxn>
                  <a:cxn ang="0">
                    <a:pos x="24" y="14"/>
                  </a:cxn>
                  <a:cxn ang="0">
                    <a:pos x="26" y="8"/>
                  </a:cxn>
                  <a:cxn ang="0">
                    <a:pos x="29" y="5"/>
                  </a:cxn>
                  <a:cxn ang="0">
                    <a:pos x="31" y="4"/>
                  </a:cxn>
                  <a:cxn ang="0">
                    <a:pos x="34" y="1"/>
                  </a:cxn>
                  <a:cxn ang="0">
                    <a:pos x="38" y="1"/>
                  </a:cxn>
                  <a:cxn ang="0">
                    <a:pos x="49" y="0"/>
                  </a:cxn>
                  <a:cxn ang="0">
                    <a:pos x="64" y="0"/>
                  </a:cxn>
                  <a:cxn ang="0">
                    <a:pos x="78" y="1"/>
                  </a:cxn>
                  <a:cxn ang="0">
                    <a:pos x="93" y="4"/>
                  </a:cxn>
                  <a:cxn ang="0">
                    <a:pos x="123" y="10"/>
                  </a:cxn>
                  <a:cxn ang="0">
                    <a:pos x="149" y="16"/>
                  </a:cxn>
                  <a:cxn ang="0">
                    <a:pos x="169" y="17"/>
                  </a:cxn>
                  <a:cxn ang="0">
                    <a:pos x="188" y="20"/>
                  </a:cxn>
                  <a:cxn ang="0">
                    <a:pos x="196" y="22"/>
                  </a:cxn>
                  <a:cxn ang="0">
                    <a:pos x="202" y="27"/>
                  </a:cxn>
                  <a:cxn ang="0">
                    <a:pos x="204" y="30"/>
                  </a:cxn>
                  <a:cxn ang="0">
                    <a:pos x="206" y="34"/>
                  </a:cxn>
                  <a:cxn ang="0">
                    <a:pos x="207" y="39"/>
                  </a:cxn>
                  <a:cxn ang="0">
                    <a:pos x="209" y="44"/>
                  </a:cxn>
                  <a:cxn ang="0">
                    <a:pos x="210" y="69"/>
                  </a:cxn>
                  <a:cxn ang="0">
                    <a:pos x="213" y="92"/>
                  </a:cxn>
                  <a:cxn ang="0">
                    <a:pos x="214" y="115"/>
                  </a:cxn>
                  <a:cxn ang="0">
                    <a:pos x="213" y="140"/>
                  </a:cxn>
                  <a:cxn ang="0">
                    <a:pos x="213" y="146"/>
                  </a:cxn>
                  <a:cxn ang="0">
                    <a:pos x="211" y="156"/>
                  </a:cxn>
                  <a:cxn ang="0">
                    <a:pos x="211" y="159"/>
                  </a:cxn>
                  <a:cxn ang="0">
                    <a:pos x="210" y="163"/>
                  </a:cxn>
                  <a:cxn ang="0">
                    <a:pos x="207" y="166"/>
                  </a:cxn>
                  <a:cxn ang="0">
                    <a:pos x="205" y="168"/>
                  </a:cxn>
                  <a:cxn ang="0">
                    <a:pos x="200" y="168"/>
                  </a:cxn>
                  <a:cxn ang="0">
                    <a:pos x="193" y="167"/>
                  </a:cxn>
                  <a:cxn ang="0">
                    <a:pos x="185" y="165"/>
                  </a:cxn>
                  <a:cxn ang="0">
                    <a:pos x="178" y="159"/>
                  </a:cxn>
                  <a:cxn ang="0">
                    <a:pos x="163" y="150"/>
                  </a:cxn>
                  <a:cxn ang="0">
                    <a:pos x="153" y="141"/>
                  </a:cxn>
                  <a:cxn ang="0">
                    <a:pos x="149" y="135"/>
                  </a:cxn>
                  <a:cxn ang="0">
                    <a:pos x="144" y="127"/>
                  </a:cxn>
                  <a:cxn ang="0">
                    <a:pos x="141" y="123"/>
                  </a:cxn>
                  <a:cxn ang="0">
                    <a:pos x="140" y="121"/>
                  </a:cxn>
                  <a:cxn ang="0">
                    <a:pos x="138" y="119"/>
                  </a:cxn>
                  <a:cxn ang="0">
                    <a:pos x="136" y="119"/>
                  </a:cxn>
                </a:cxnLst>
                <a:rect l="0" t="0" r="r" b="b"/>
                <a:pathLst>
                  <a:path w="214" h="168">
                    <a:moveTo>
                      <a:pt x="136" y="119"/>
                    </a:moveTo>
                    <a:lnTo>
                      <a:pt x="127" y="118"/>
                    </a:lnTo>
                    <a:lnTo>
                      <a:pt x="119" y="114"/>
                    </a:lnTo>
                    <a:lnTo>
                      <a:pt x="112" y="109"/>
                    </a:lnTo>
                    <a:lnTo>
                      <a:pt x="103" y="105"/>
                    </a:lnTo>
                    <a:lnTo>
                      <a:pt x="95" y="100"/>
                    </a:lnTo>
                    <a:lnTo>
                      <a:pt x="86" y="95"/>
                    </a:lnTo>
                    <a:lnTo>
                      <a:pt x="78" y="91"/>
                    </a:lnTo>
                    <a:lnTo>
                      <a:pt x="69" y="88"/>
                    </a:lnTo>
                    <a:lnTo>
                      <a:pt x="55" y="86"/>
                    </a:lnTo>
                    <a:lnTo>
                      <a:pt x="42" y="84"/>
                    </a:lnTo>
                    <a:lnTo>
                      <a:pt x="27" y="84"/>
                    </a:lnTo>
                    <a:lnTo>
                      <a:pt x="13" y="83"/>
                    </a:lnTo>
                    <a:lnTo>
                      <a:pt x="5" y="80"/>
                    </a:lnTo>
                    <a:lnTo>
                      <a:pt x="1" y="78"/>
                    </a:lnTo>
                    <a:lnTo>
                      <a:pt x="0" y="74"/>
                    </a:lnTo>
                    <a:lnTo>
                      <a:pt x="1" y="70"/>
                    </a:lnTo>
                    <a:lnTo>
                      <a:pt x="8" y="60"/>
                    </a:lnTo>
                    <a:lnTo>
                      <a:pt x="14" y="49"/>
                    </a:lnTo>
                    <a:lnTo>
                      <a:pt x="20" y="36"/>
                    </a:lnTo>
                    <a:lnTo>
                      <a:pt x="21" y="21"/>
                    </a:lnTo>
                    <a:lnTo>
                      <a:pt x="24" y="14"/>
                    </a:lnTo>
                    <a:lnTo>
                      <a:pt x="26" y="8"/>
                    </a:lnTo>
                    <a:lnTo>
                      <a:pt x="29" y="5"/>
                    </a:lnTo>
                    <a:lnTo>
                      <a:pt x="31" y="4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9" y="0"/>
                    </a:lnTo>
                    <a:lnTo>
                      <a:pt x="64" y="0"/>
                    </a:lnTo>
                    <a:lnTo>
                      <a:pt x="78" y="1"/>
                    </a:lnTo>
                    <a:lnTo>
                      <a:pt x="93" y="4"/>
                    </a:lnTo>
                    <a:lnTo>
                      <a:pt x="123" y="10"/>
                    </a:lnTo>
                    <a:lnTo>
                      <a:pt x="149" y="16"/>
                    </a:lnTo>
                    <a:lnTo>
                      <a:pt x="169" y="17"/>
                    </a:lnTo>
                    <a:lnTo>
                      <a:pt x="188" y="20"/>
                    </a:lnTo>
                    <a:lnTo>
                      <a:pt x="196" y="22"/>
                    </a:lnTo>
                    <a:lnTo>
                      <a:pt x="202" y="27"/>
                    </a:lnTo>
                    <a:lnTo>
                      <a:pt x="204" y="30"/>
                    </a:lnTo>
                    <a:lnTo>
                      <a:pt x="206" y="34"/>
                    </a:lnTo>
                    <a:lnTo>
                      <a:pt x="207" y="39"/>
                    </a:lnTo>
                    <a:lnTo>
                      <a:pt x="209" y="44"/>
                    </a:lnTo>
                    <a:lnTo>
                      <a:pt x="210" y="69"/>
                    </a:lnTo>
                    <a:lnTo>
                      <a:pt x="213" y="92"/>
                    </a:lnTo>
                    <a:lnTo>
                      <a:pt x="214" y="115"/>
                    </a:lnTo>
                    <a:lnTo>
                      <a:pt x="213" y="140"/>
                    </a:lnTo>
                    <a:lnTo>
                      <a:pt x="213" y="146"/>
                    </a:lnTo>
                    <a:lnTo>
                      <a:pt x="211" y="156"/>
                    </a:lnTo>
                    <a:lnTo>
                      <a:pt x="211" y="159"/>
                    </a:lnTo>
                    <a:lnTo>
                      <a:pt x="210" y="163"/>
                    </a:lnTo>
                    <a:lnTo>
                      <a:pt x="207" y="166"/>
                    </a:lnTo>
                    <a:lnTo>
                      <a:pt x="205" y="168"/>
                    </a:lnTo>
                    <a:lnTo>
                      <a:pt x="200" y="168"/>
                    </a:lnTo>
                    <a:lnTo>
                      <a:pt x="193" y="167"/>
                    </a:lnTo>
                    <a:lnTo>
                      <a:pt x="185" y="165"/>
                    </a:lnTo>
                    <a:lnTo>
                      <a:pt x="178" y="159"/>
                    </a:lnTo>
                    <a:lnTo>
                      <a:pt x="163" y="150"/>
                    </a:lnTo>
                    <a:lnTo>
                      <a:pt x="153" y="141"/>
                    </a:lnTo>
                    <a:lnTo>
                      <a:pt x="149" y="135"/>
                    </a:lnTo>
                    <a:lnTo>
                      <a:pt x="144" y="127"/>
                    </a:lnTo>
                    <a:lnTo>
                      <a:pt x="141" y="123"/>
                    </a:lnTo>
                    <a:lnTo>
                      <a:pt x="140" y="121"/>
                    </a:lnTo>
                    <a:lnTo>
                      <a:pt x="138" y="119"/>
                    </a:lnTo>
                    <a:lnTo>
                      <a:pt x="136" y="11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5" name="Freeform 239">
                <a:extLst>
                  <a:ext uri="{FF2B5EF4-FFF2-40B4-BE49-F238E27FC236}">
                    <a16:creationId xmlns:a16="http://schemas.microsoft.com/office/drawing/2014/main" id="{BAFF8EC1-6034-A149-967A-F5B3C90134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1589" y="4606208"/>
                <a:ext cx="1941922" cy="1717796"/>
              </a:xfrm>
              <a:custGeom>
                <a:avLst/>
                <a:gdLst/>
                <a:ahLst/>
                <a:cxnLst>
                  <a:cxn ang="0">
                    <a:pos x="2845" y="971"/>
                  </a:cxn>
                  <a:cxn ang="0">
                    <a:pos x="2981" y="1135"/>
                  </a:cxn>
                  <a:cxn ang="0">
                    <a:pos x="3142" y="1290"/>
                  </a:cxn>
                  <a:cxn ang="0">
                    <a:pos x="3414" y="1339"/>
                  </a:cxn>
                  <a:cxn ang="0">
                    <a:pos x="3585" y="1373"/>
                  </a:cxn>
                  <a:cxn ang="0">
                    <a:pos x="3633" y="1546"/>
                  </a:cxn>
                  <a:cxn ang="0">
                    <a:pos x="3819" y="1618"/>
                  </a:cxn>
                  <a:cxn ang="0">
                    <a:pos x="4066" y="1670"/>
                  </a:cxn>
                  <a:cxn ang="0">
                    <a:pos x="4231" y="1782"/>
                  </a:cxn>
                  <a:cxn ang="0">
                    <a:pos x="4211" y="1948"/>
                  </a:cxn>
                  <a:cxn ang="0">
                    <a:pos x="3869" y="2057"/>
                  </a:cxn>
                  <a:cxn ang="0">
                    <a:pos x="3374" y="2154"/>
                  </a:cxn>
                  <a:cxn ang="0">
                    <a:pos x="3266" y="2295"/>
                  </a:cxn>
                  <a:cxn ang="0">
                    <a:pos x="2881" y="2588"/>
                  </a:cxn>
                  <a:cxn ang="0">
                    <a:pos x="2779" y="3001"/>
                  </a:cxn>
                  <a:cxn ang="0">
                    <a:pos x="2796" y="3168"/>
                  </a:cxn>
                  <a:cxn ang="0">
                    <a:pos x="2505" y="3317"/>
                  </a:cxn>
                  <a:cxn ang="0">
                    <a:pos x="2384" y="3464"/>
                  </a:cxn>
                  <a:cxn ang="0">
                    <a:pos x="2197" y="3512"/>
                  </a:cxn>
                  <a:cxn ang="0">
                    <a:pos x="1903" y="3721"/>
                  </a:cxn>
                  <a:cxn ang="0">
                    <a:pos x="1739" y="3725"/>
                  </a:cxn>
                  <a:cxn ang="0">
                    <a:pos x="1587" y="3763"/>
                  </a:cxn>
                  <a:cxn ang="0">
                    <a:pos x="1449" y="3672"/>
                  </a:cxn>
                  <a:cxn ang="0">
                    <a:pos x="1270" y="3632"/>
                  </a:cxn>
                  <a:cxn ang="0">
                    <a:pos x="1006" y="3545"/>
                  </a:cxn>
                  <a:cxn ang="0">
                    <a:pos x="783" y="3575"/>
                  </a:cxn>
                  <a:cxn ang="0">
                    <a:pos x="577" y="3679"/>
                  </a:cxn>
                  <a:cxn ang="0">
                    <a:pos x="368" y="3575"/>
                  </a:cxn>
                  <a:cxn ang="0">
                    <a:pos x="363" y="3422"/>
                  </a:cxn>
                  <a:cxn ang="0">
                    <a:pos x="349" y="3264"/>
                  </a:cxn>
                  <a:cxn ang="0">
                    <a:pos x="288" y="3152"/>
                  </a:cxn>
                  <a:cxn ang="0">
                    <a:pos x="12" y="2815"/>
                  </a:cxn>
                  <a:cxn ang="0">
                    <a:pos x="164" y="2601"/>
                  </a:cxn>
                  <a:cxn ang="0">
                    <a:pos x="250" y="2525"/>
                  </a:cxn>
                  <a:cxn ang="0">
                    <a:pos x="379" y="2162"/>
                  </a:cxn>
                  <a:cxn ang="0">
                    <a:pos x="332" y="1907"/>
                  </a:cxn>
                  <a:cxn ang="0">
                    <a:pos x="538" y="1624"/>
                  </a:cxn>
                  <a:cxn ang="0">
                    <a:pos x="680" y="1443"/>
                  </a:cxn>
                  <a:cxn ang="0">
                    <a:pos x="888" y="1263"/>
                  </a:cxn>
                  <a:cxn ang="0">
                    <a:pos x="890" y="1085"/>
                  </a:cxn>
                  <a:cxn ang="0">
                    <a:pos x="775" y="900"/>
                  </a:cxn>
                  <a:cxn ang="0">
                    <a:pos x="509" y="825"/>
                  </a:cxn>
                  <a:cxn ang="0">
                    <a:pos x="438" y="698"/>
                  </a:cxn>
                  <a:cxn ang="0">
                    <a:pos x="197" y="712"/>
                  </a:cxn>
                  <a:cxn ang="0">
                    <a:pos x="345" y="558"/>
                  </a:cxn>
                  <a:cxn ang="0">
                    <a:pos x="349" y="502"/>
                  </a:cxn>
                  <a:cxn ang="0">
                    <a:pos x="285" y="438"/>
                  </a:cxn>
                  <a:cxn ang="0">
                    <a:pos x="267" y="400"/>
                  </a:cxn>
                  <a:cxn ang="0">
                    <a:pos x="315" y="302"/>
                  </a:cxn>
                  <a:cxn ang="0">
                    <a:pos x="248" y="248"/>
                  </a:cxn>
                  <a:cxn ang="0">
                    <a:pos x="249" y="145"/>
                  </a:cxn>
                  <a:cxn ang="0">
                    <a:pos x="368" y="115"/>
                  </a:cxn>
                  <a:cxn ang="0">
                    <a:pos x="541" y="129"/>
                  </a:cxn>
                  <a:cxn ang="0">
                    <a:pos x="636" y="112"/>
                  </a:cxn>
                  <a:cxn ang="0">
                    <a:pos x="712" y="27"/>
                  </a:cxn>
                  <a:cxn ang="0">
                    <a:pos x="848" y="65"/>
                  </a:cxn>
                  <a:cxn ang="0">
                    <a:pos x="1070" y="226"/>
                  </a:cxn>
                  <a:cxn ang="0">
                    <a:pos x="1375" y="295"/>
                  </a:cxn>
                  <a:cxn ang="0">
                    <a:pos x="1608" y="435"/>
                  </a:cxn>
                  <a:cxn ang="0">
                    <a:pos x="2048" y="597"/>
                  </a:cxn>
                  <a:cxn ang="0">
                    <a:pos x="2156" y="675"/>
                  </a:cxn>
                  <a:cxn ang="0">
                    <a:pos x="2328" y="702"/>
                  </a:cxn>
                  <a:cxn ang="0">
                    <a:pos x="2568" y="846"/>
                  </a:cxn>
                </a:cxnLst>
                <a:rect l="0" t="0" r="r" b="b"/>
                <a:pathLst>
                  <a:path w="4263" h="3803"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lnTo>
                      <a:pt x="2687" y="8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" name="Freeform 240">
                <a:extLst>
                  <a:ext uri="{FF2B5EF4-FFF2-40B4-BE49-F238E27FC236}">
                    <a16:creationId xmlns:a16="http://schemas.microsoft.com/office/drawing/2014/main" id="{EBD31D8A-03D8-0642-B894-722782FCD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33" y="2269"/>
                  </a:cxn>
                  <a:cxn ang="0">
                    <a:pos x="421" y="2296"/>
                  </a:cxn>
                  <a:cxn ang="0">
                    <a:pos x="302" y="2204"/>
                  </a:cxn>
                  <a:cxn ang="0">
                    <a:pos x="206" y="2155"/>
                  </a:cxn>
                  <a:cxn ang="0">
                    <a:pos x="44" y="2143"/>
                  </a:cxn>
                  <a:cxn ang="0">
                    <a:pos x="12" y="2117"/>
                  </a:cxn>
                  <a:cxn ang="0">
                    <a:pos x="100" y="1987"/>
                  </a:cxn>
                  <a:cxn ang="0">
                    <a:pos x="191" y="1779"/>
                  </a:cxn>
                  <a:cxn ang="0">
                    <a:pos x="191" y="1719"/>
                  </a:cxn>
                  <a:cxn ang="0">
                    <a:pos x="258" y="1653"/>
                  </a:cxn>
                  <a:cxn ang="0">
                    <a:pos x="279" y="1535"/>
                  </a:cxn>
                  <a:cxn ang="0">
                    <a:pos x="303" y="1544"/>
                  </a:cxn>
                  <a:cxn ang="0">
                    <a:pos x="372" y="1564"/>
                  </a:cxn>
                  <a:cxn ang="0">
                    <a:pos x="362" y="1513"/>
                  </a:cxn>
                  <a:cxn ang="0">
                    <a:pos x="316" y="1520"/>
                  </a:cxn>
                  <a:cxn ang="0">
                    <a:pos x="272" y="1495"/>
                  </a:cxn>
                  <a:cxn ang="0">
                    <a:pos x="179" y="1503"/>
                  </a:cxn>
                  <a:cxn ang="0">
                    <a:pos x="140" y="1446"/>
                  </a:cxn>
                  <a:cxn ang="0">
                    <a:pos x="161" y="1381"/>
                  </a:cxn>
                  <a:cxn ang="0">
                    <a:pos x="257" y="1375"/>
                  </a:cxn>
                  <a:cxn ang="0">
                    <a:pos x="275" y="1331"/>
                  </a:cxn>
                  <a:cxn ang="0">
                    <a:pos x="134" y="1327"/>
                  </a:cxn>
                  <a:cxn ang="0">
                    <a:pos x="141" y="1249"/>
                  </a:cxn>
                  <a:cxn ang="0">
                    <a:pos x="206" y="1171"/>
                  </a:cxn>
                  <a:cxn ang="0">
                    <a:pos x="239" y="1109"/>
                  </a:cxn>
                  <a:cxn ang="0">
                    <a:pos x="262" y="1053"/>
                  </a:cxn>
                  <a:cxn ang="0">
                    <a:pos x="349" y="977"/>
                  </a:cxn>
                  <a:cxn ang="0">
                    <a:pos x="410" y="888"/>
                  </a:cxn>
                  <a:cxn ang="0">
                    <a:pos x="666" y="548"/>
                  </a:cxn>
                  <a:cxn ang="0">
                    <a:pos x="635" y="526"/>
                  </a:cxn>
                  <a:cxn ang="0">
                    <a:pos x="684" y="408"/>
                  </a:cxn>
                  <a:cxn ang="0">
                    <a:pos x="761" y="110"/>
                  </a:cxn>
                  <a:cxn ang="0">
                    <a:pos x="801" y="51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7" name="Freeform 241">
                <a:extLst>
                  <a:ext uri="{FF2B5EF4-FFF2-40B4-BE49-F238E27FC236}">
                    <a16:creationId xmlns:a16="http://schemas.microsoft.com/office/drawing/2014/main" id="{17E05D2B-796F-FB4E-BBB9-838BC740C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51" y="2259"/>
                  </a:cxn>
                  <a:cxn ang="0">
                    <a:pos x="429" y="2298"/>
                  </a:cxn>
                  <a:cxn ang="0">
                    <a:pos x="312" y="2209"/>
                  </a:cxn>
                  <a:cxn ang="0">
                    <a:pos x="216" y="2164"/>
                  </a:cxn>
                  <a:cxn ang="0">
                    <a:pos x="65" y="2140"/>
                  </a:cxn>
                  <a:cxn ang="0">
                    <a:pos x="7" y="2123"/>
                  </a:cxn>
                  <a:cxn ang="0">
                    <a:pos x="83" y="2011"/>
                  </a:cxn>
                  <a:cxn ang="0">
                    <a:pos x="189" y="1796"/>
                  </a:cxn>
                  <a:cxn ang="0">
                    <a:pos x="188" y="1722"/>
                  </a:cxn>
                  <a:cxn ang="0">
                    <a:pos x="249" y="1665"/>
                  </a:cxn>
                  <a:cxn ang="0">
                    <a:pos x="277" y="1552"/>
                  </a:cxn>
                  <a:cxn ang="0">
                    <a:pos x="298" y="1541"/>
                  </a:cxn>
                  <a:cxn ang="0">
                    <a:pos x="373" y="1570"/>
                  </a:cxn>
                  <a:cxn ang="0">
                    <a:pos x="362" y="1517"/>
                  </a:cxn>
                  <a:cxn ang="0">
                    <a:pos x="323" y="1521"/>
                  </a:cxn>
                  <a:cxn ang="0">
                    <a:pos x="280" y="1494"/>
                  </a:cxn>
                  <a:cxn ang="0">
                    <a:pos x="193" y="1509"/>
                  </a:cxn>
                  <a:cxn ang="0">
                    <a:pos x="127" y="1460"/>
                  </a:cxn>
                  <a:cxn ang="0">
                    <a:pos x="159" y="1385"/>
                  </a:cxn>
                  <a:cxn ang="0">
                    <a:pos x="251" y="1377"/>
                  </a:cxn>
                  <a:cxn ang="0">
                    <a:pos x="280" y="1332"/>
                  </a:cxn>
                  <a:cxn ang="0">
                    <a:pos x="141" y="1332"/>
                  </a:cxn>
                  <a:cxn ang="0">
                    <a:pos x="135" y="1261"/>
                  </a:cxn>
                  <a:cxn ang="0">
                    <a:pos x="204" y="1177"/>
                  </a:cxn>
                  <a:cxn ang="0">
                    <a:pos x="239" y="1114"/>
                  </a:cxn>
                  <a:cxn ang="0">
                    <a:pos x="249" y="1059"/>
                  </a:cxn>
                  <a:cxn ang="0">
                    <a:pos x="343" y="987"/>
                  </a:cxn>
                  <a:cxn ang="0">
                    <a:pos x="404" y="894"/>
                  </a:cxn>
                  <a:cxn ang="0">
                    <a:pos x="649" y="570"/>
                  </a:cxn>
                  <a:cxn ang="0">
                    <a:pos x="641" y="524"/>
                  </a:cxn>
                  <a:cxn ang="0">
                    <a:pos x="671" y="439"/>
                  </a:cxn>
                  <a:cxn ang="0">
                    <a:pos x="763" y="125"/>
                  </a:cxn>
                  <a:cxn ang="0">
                    <a:pos x="799" y="53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lnTo>
                      <a:pt x="799" y="4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" name="Freeform 242">
                <a:extLst>
                  <a:ext uri="{FF2B5EF4-FFF2-40B4-BE49-F238E27FC236}">
                    <a16:creationId xmlns:a16="http://schemas.microsoft.com/office/drawing/2014/main" id="{0536FDB2-AE70-3544-9D27-180F08E9D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9" name="Freeform 243">
                <a:extLst>
                  <a:ext uri="{FF2B5EF4-FFF2-40B4-BE49-F238E27FC236}">
                    <a16:creationId xmlns:a16="http://schemas.microsoft.com/office/drawing/2014/main" id="{3A33E9D7-FB2C-4D42-B591-0087B6226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6334EF2-816B-7846-B142-A429679455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56130" y="3691683"/>
              <a:ext cx="82541" cy="825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013">
                <a:solidFill>
                  <a:srgbClr val="FFFFFF"/>
                </a:solidFill>
                <a:latin typeface="Segoe UI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C5B9085-BBE2-4542-83E3-329449654C7F}"/>
                </a:ext>
              </a:extLst>
            </p:cNvPr>
            <p:cNvSpPr txBox="1"/>
            <p:nvPr/>
          </p:nvSpPr>
          <p:spPr>
            <a:xfrm>
              <a:off x="6732240" y="2564904"/>
              <a:ext cx="116891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1350" dirty="0">
                  <a:solidFill>
                    <a:srgbClr val="000000"/>
                  </a:solidFill>
                  <a:latin typeface="Segoe UI"/>
                </a:rPr>
                <a:t>Lund, Sweden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026EE71-51EF-614F-9584-A404192DBA89}"/>
                </a:ext>
              </a:extLst>
            </p:cNvPr>
            <p:cNvCxnSpPr/>
            <p:nvPr/>
          </p:nvCxnSpPr>
          <p:spPr>
            <a:xfrm>
              <a:off x="7421945" y="2812825"/>
              <a:ext cx="528968" cy="8321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Textfeld 5">
            <a:extLst>
              <a:ext uri="{FF2B5EF4-FFF2-40B4-BE49-F238E27FC236}">
                <a16:creationId xmlns:a16="http://schemas.microsoft.com/office/drawing/2014/main" id="{4415877B-C571-4243-BEA7-A7F24921511A}"/>
              </a:ext>
            </a:extLst>
          </p:cNvPr>
          <p:cNvSpPr txBox="1"/>
          <p:nvPr/>
        </p:nvSpPr>
        <p:spPr>
          <a:xfrm>
            <a:off x="395536" y="38478"/>
            <a:ext cx="770485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Helvetica" pitchFamily="2" charset="0"/>
              </a:rPr>
              <a:t>ESS: The Next-Generation Neutron Source</a:t>
            </a:r>
            <a:endParaRPr lang="en-AU" sz="28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A0C8EA17-C976-1C43-9A87-5B476253DE70}"/>
              </a:ext>
            </a:extLst>
          </p:cNvPr>
          <p:cNvSpPr txBox="1"/>
          <p:nvPr/>
        </p:nvSpPr>
        <p:spPr>
          <a:xfrm>
            <a:off x="2669727" y="5085184"/>
            <a:ext cx="435054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otal construction budget: 1843 M€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201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Host countries: Sweden &amp; Denmar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+11 partner 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In-kind contributions ~ 70%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DB874664-76D4-B645-868C-5A9672873986}"/>
              </a:ext>
            </a:extLst>
          </p:cNvPr>
          <p:cNvSpPr/>
          <p:nvPr/>
        </p:nvSpPr>
        <p:spPr>
          <a:xfrm>
            <a:off x="3059832" y="3321519"/>
            <a:ext cx="3483000" cy="35473"/>
          </a:xfrm>
          <a:prstGeom prst="rect">
            <a:avLst/>
          </a:prstGeom>
          <a:solidFill>
            <a:srgbClr val="C00000"/>
          </a:solidFill>
          <a:ln cap="sq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013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1B21A078-B673-5447-B0D9-449479C6B7BF}"/>
              </a:ext>
            </a:extLst>
          </p:cNvPr>
          <p:cNvSpPr txBox="1"/>
          <p:nvPr/>
        </p:nvSpPr>
        <p:spPr>
          <a:xfrm>
            <a:off x="4458215" y="3933056"/>
            <a:ext cx="1985993" cy="738664"/>
          </a:xfrm>
          <a:prstGeom prst="rect">
            <a:avLst/>
          </a:prstGeom>
          <a:solidFill>
            <a:schemeClr val="bg1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5MW proton accelerator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14Hz repetition rate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2.86ms pulse length</a:t>
            </a:r>
          </a:p>
        </p:txBody>
      </p: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299E9391-81C2-9C47-BF0F-B3DE2DA07A61}"/>
              </a:ext>
            </a:extLst>
          </p:cNvPr>
          <p:cNvGrpSpPr>
            <a:grpSpLocks noChangeAspect="1"/>
          </p:cNvGrpSpPr>
          <p:nvPr/>
        </p:nvGrpSpPr>
        <p:grpSpPr>
          <a:xfrm>
            <a:off x="1835696" y="2313103"/>
            <a:ext cx="2052000" cy="2052001"/>
            <a:chOff x="166939" y="2125617"/>
            <a:chExt cx="3857143" cy="3857144"/>
          </a:xfrm>
        </p:grpSpPr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0F39B7B4-3768-F240-BD15-F3344BFE8807}"/>
                </a:ext>
              </a:extLst>
            </p:cNvPr>
            <p:cNvGrpSpPr/>
            <p:nvPr/>
          </p:nvGrpSpPr>
          <p:grpSpPr>
            <a:xfrm>
              <a:off x="581706" y="2432278"/>
              <a:ext cx="2085216" cy="2316615"/>
              <a:chOff x="581706" y="2432278"/>
              <a:chExt cx="2085216" cy="2316615"/>
            </a:xfrm>
          </p:grpSpPr>
          <p:sp>
            <p:nvSpPr>
              <p:cNvPr id="189" name="Freeform 188">
                <a:extLst>
                  <a:ext uri="{FF2B5EF4-FFF2-40B4-BE49-F238E27FC236}">
                    <a16:creationId xmlns:a16="http://schemas.microsoft.com/office/drawing/2014/main" id="{5B7E643B-1A38-6F45-9057-FF7934B23515}"/>
                  </a:ext>
                </a:extLst>
              </p:cNvPr>
              <p:cNvSpPr/>
              <p:nvPr/>
            </p:nvSpPr>
            <p:spPr>
              <a:xfrm>
                <a:off x="581706" y="2432278"/>
                <a:ext cx="1387929" cy="1204232"/>
              </a:xfrm>
              <a:custGeom>
                <a:avLst/>
                <a:gdLst>
                  <a:gd name="connsiteX0" fmla="*/ 1943100 w 1943100"/>
                  <a:gd name="connsiteY0" fmla="*/ 1681162 h 1685925"/>
                  <a:gd name="connsiteX1" fmla="*/ 1323975 w 1943100"/>
                  <a:gd name="connsiteY1" fmla="*/ 0 h 1685925"/>
                  <a:gd name="connsiteX2" fmla="*/ 571500 w 1943100"/>
                  <a:gd name="connsiteY2" fmla="*/ 385762 h 1685925"/>
                  <a:gd name="connsiteX3" fmla="*/ 119062 w 1943100"/>
                  <a:gd name="connsiteY3" fmla="*/ 942975 h 1685925"/>
                  <a:gd name="connsiteX4" fmla="*/ 0 w 1943100"/>
                  <a:gd name="connsiteY4" fmla="*/ 1185862 h 1685925"/>
                  <a:gd name="connsiteX5" fmla="*/ 76200 w 1943100"/>
                  <a:gd name="connsiteY5" fmla="*/ 1238250 h 1685925"/>
                  <a:gd name="connsiteX6" fmla="*/ 104775 w 1943100"/>
                  <a:gd name="connsiteY6" fmla="*/ 1195387 h 1685925"/>
                  <a:gd name="connsiteX7" fmla="*/ 957262 w 1943100"/>
                  <a:gd name="connsiteY7" fmla="*/ 1685925 h 1685925"/>
                  <a:gd name="connsiteX8" fmla="*/ 1943100 w 1943100"/>
                  <a:gd name="connsiteY8" fmla="*/ 1681162 h 1685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943100" h="1685925">
                    <a:moveTo>
                      <a:pt x="1943100" y="1681162"/>
                    </a:moveTo>
                    <a:lnTo>
                      <a:pt x="1323975" y="0"/>
                    </a:lnTo>
                    <a:lnTo>
                      <a:pt x="571500" y="385762"/>
                    </a:lnTo>
                    <a:lnTo>
                      <a:pt x="119062" y="942975"/>
                    </a:lnTo>
                    <a:lnTo>
                      <a:pt x="0" y="1185862"/>
                    </a:lnTo>
                    <a:lnTo>
                      <a:pt x="76200" y="1238250"/>
                    </a:lnTo>
                    <a:lnTo>
                      <a:pt x="104775" y="1195387"/>
                    </a:lnTo>
                    <a:lnTo>
                      <a:pt x="957262" y="1685925"/>
                    </a:lnTo>
                    <a:lnTo>
                      <a:pt x="1943100" y="1681162"/>
                    </a:ln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0" name="Rectangle 189">
                <a:extLst>
                  <a:ext uri="{FF2B5EF4-FFF2-40B4-BE49-F238E27FC236}">
                    <a16:creationId xmlns:a16="http://schemas.microsoft.com/office/drawing/2014/main" id="{8124FCF8-5A98-EF41-8A5B-25A04C235639}"/>
                  </a:ext>
                </a:extLst>
              </p:cNvPr>
              <p:cNvSpPr/>
              <p:nvPr/>
            </p:nvSpPr>
            <p:spPr>
              <a:xfrm>
                <a:off x="2090177" y="3608479"/>
                <a:ext cx="568277" cy="32117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id="{9D68B8B3-20AB-5145-BF68-4BFC260A881B}"/>
                  </a:ext>
                </a:extLst>
              </p:cNvPr>
              <p:cNvSpPr/>
              <p:nvPr/>
            </p:nvSpPr>
            <p:spPr>
              <a:xfrm>
                <a:off x="2093579" y="4172652"/>
                <a:ext cx="568277" cy="57624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2" name="Rectangle 191">
                <a:extLst>
                  <a:ext uri="{FF2B5EF4-FFF2-40B4-BE49-F238E27FC236}">
                    <a16:creationId xmlns:a16="http://schemas.microsoft.com/office/drawing/2014/main" id="{8DF53857-40A5-9F43-94D8-72F2573A42F8}"/>
                  </a:ext>
                </a:extLst>
              </p:cNvPr>
              <p:cNvSpPr/>
              <p:nvPr/>
            </p:nvSpPr>
            <p:spPr>
              <a:xfrm>
                <a:off x="1237761" y="4172652"/>
                <a:ext cx="849014" cy="57624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1CD11E27-C1BF-484B-B232-EB69D54ECCE0}"/>
                  </a:ext>
                </a:extLst>
              </p:cNvPr>
              <p:cNvSpPr txBox="1"/>
              <p:nvPr/>
            </p:nvSpPr>
            <p:spPr>
              <a:xfrm>
                <a:off x="1438044" y="4260793"/>
                <a:ext cx="811143" cy="4061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>
                  <a:defRPr/>
                </a:pPr>
                <a:r>
                  <a:rPr lang="en-US" sz="804" dirty="0">
                    <a:solidFill>
                      <a:srgbClr val="000000"/>
                    </a:solidFill>
                    <a:latin typeface="Segoe UI"/>
                  </a:rPr>
                  <a:t>South</a:t>
                </a:r>
              </a:p>
            </p:txBody>
          </p:sp>
          <p:sp>
            <p:nvSpPr>
              <p:cNvPr id="194" name="Rectangle 193">
                <a:extLst>
                  <a:ext uri="{FF2B5EF4-FFF2-40B4-BE49-F238E27FC236}">
                    <a16:creationId xmlns:a16="http://schemas.microsoft.com/office/drawing/2014/main" id="{FB3F787F-038C-C44E-B2E1-DFF63D6371FB}"/>
                  </a:ext>
                </a:extLst>
              </p:cNvPr>
              <p:cNvSpPr/>
              <p:nvPr/>
            </p:nvSpPr>
            <p:spPr>
              <a:xfrm>
                <a:off x="1234413" y="3608479"/>
                <a:ext cx="1427443" cy="1140414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06C9FAB8-356E-D844-BCF5-EA90147FD8CD}"/>
                  </a:ext>
                </a:extLst>
              </p:cNvPr>
              <p:cNvSpPr/>
              <p:nvPr/>
            </p:nvSpPr>
            <p:spPr>
              <a:xfrm>
                <a:off x="1574516" y="3929653"/>
                <a:ext cx="1092406" cy="242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45241958-926C-4248-8029-646591F7CE26}"/>
                  </a:ext>
                </a:extLst>
              </p:cNvPr>
              <p:cNvSpPr/>
              <p:nvPr/>
            </p:nvSpPr>
            <p:spPr>
              <a:xfrm>
                <a:off x="975876" y="3898353"/>
                <a:ext cx="598640" cy="30857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3438BAA5-E1E3-C341-973B-2D0E1C525F5F}"/>
                  </a:ext>
                </a:extLst>
              </p:cNvPr>
              <p:cNvSpPr/>
              <p:nvPr/>
            </p:nvSpPr>
            <p:spPr>
              <a:xfrm>
                <a:off x="1549918" y="3934256"/>
                <a:ext cx="47876" cy="2365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8" name="Oval 197">
                <a:extLst>
                  <a:ext uri="{FF2B5EF4-FFF2-40B4-BE49-F238E27FC236}">
                    <a16:creationId xmlns:a16="http://schemas.microsoft.com/office/drawing/2014/main" id="{4C052496-333A-ED4D-B714-220241647A9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29996" y="3987892"/>
                <a:ext cx="120857" cy="120857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2419D79E-76C3-2A40-8A70-BA0B3A83DB33}"/>
                  </a:ext>
                </a:extLst>
              </p:cNvPr>
              <p:cNvCxnSpPr/>
              <p:nvPr/>
            </p:nvCxnSpPr>
            <p:spPr>
              <a:xfrm flipH="1" flipV="1">
                <a:off x="1848179" y="3929526"/>
                <a:ext cx="483482" cy="24445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>
                <a:extLst>
                  <a:ext uri="{FF2B5EF4-FFF2-40B4-BE49-F238E27FC236}">
                    <a16:creationId xmlns:a16="http://schemas.microsoft.com/office/drawing/2014/main" id="{22180860-1D67-FB47-960E-FEC855391DE5}"/>
                  </a:ext>
                </a:extLst>
              </p:cNvPr>
              <p:cNvCxnSpPr/>
              <p:nvPr/>
            </p:nvCxnSpPr>
            <p:spPr>
              <a:xfrm flipH="1">
                <a:off x="1848205" y="3930894"/>
                <a:ext cx="483429" cy="24171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8" name="Block Arc 187">
              <a:extLst>
                <a:ext uri="{FF2B5EF4-FFF2-40B4-BE49-F238E27FC236}">
                  <a16:creationId xmlns:a16="http://schemas.microsoft.com/office/drawing/2014/main" id="{5AC573DF-CA25-9A45-AF3B-EFB996AFA89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6939" y="2125617"/>
              <a:ext cx="3857143" cy="3857144"/>
            </a:xfrm>
            <a:prstGeom prst="blockArc">
              <a:avLst>
                <a:gd name="adj1" fmla="val 12385909"/>
                <a:gd name="adj2" fmla="val 15277888"/>
                <a:gd name="adj3" fmla="val 6705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724" dirty="0">
                <a:solidFill>
                  <a:srgbClr val="000000"/>
                </a:solidFill>
                <a:latin typeface="Segoe UI"/>
              </a:endParaRPr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736960DD-65E0-3440-864D-3D286C710F5A}"/>
              </a:ext>
            </a:extLst>
          </p:cNvPr>
          <p:cNvSpPr txBox="1"/>
          <p:nvPr/>
        </p:nvSpPr>
        <p:spPr>
          <a:xfrm>
            <a:off x="3239043" y="2186280"/>
            <a:ext cx="3023777" cy="738664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Helium-cooled rotating W target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Hydrogen &amp; water moderators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World-leading neutron brightness</a:t>
            </a: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BE144633-21FF-434E-8319-9D750A05B61E}"/>
              </a:ext>
            </a:extLst>
          </p:cNvPr>
          <p:cNvSpPr txBox="1"/>
          <p:nvPr/>
        </p:nvSpPr>
        <p:spPr>
          <a:xfrm>
            <a:off x="1132008" y="3915053"/>
            <a:ext cx="2719912" cy="954107"/>
          </a:xfrm>
          <a:prstGeom prst="rect">
            <a:avLst/>
          </a:prstGeom>
          <a:solidFill>
            <a:schemeClr val="bg1"/>
          </a:solidFill>
          <a:ln>
            <a:solidFill>
              <a:srgbClr val="FFC000"/>
            </a:solidFill>
          </a:ln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15 instruments under construction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First beam on target in 2025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First science in 2025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22 instruments complete &gt; 2030</a:t>
            </a:r>
          </a:p>
        </p:txBody>
      </p:sp>
      <p:sp>
        <p:nvSpPr>
          <p:cNvPr id="203" name="Slide Number Placeholder 3">
            <a:extLst>
              <a:ext uri="{FF2B5EF4-FFF2-40B4-BE49-F238E27FC236}">
                <a16:creationId xmlns:a16="http://schemas.microsoft.com/office/drawing/2014/main" id="{DC2DEC7F-E8DD-BC40-8201-25801D412237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10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25240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72AAC77-9141-F94E-B0C1-A6ACC78B3C66}"/>
              </a:ext>
            </a:extLst>
          </p:cNvPr>
          <p:cNvSpPr txBox="1">
            <a:spLocks/>
          </p:cNvSpPr>
          <p:nvPr/>
        </p:nvSpPr>
        <p:spPr>
          <a:xfrm>
            <a:off x="201088" y="698675"/>
            <a:ext cx="9195448" cy="2194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did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us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.000.000.001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and 10.000.000.000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anti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? </a:t>
            </a: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0E2ED-A919-4C43-BE49-2A2C0C441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00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06207326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72AAC77-9141-F94E-B0C1-A6ACC78B3C66}"/>
              </a:ext>
            </a:extLst>
          </p:cNvPr>
          <p:cNvSpPr txBox="1">
            <a:spLocks/>
          </p:cNvSpPr>
          <p:nvPr/>
        </p:nvSpPr>
        <p:spPr>
          <a:xfrm>
            <a:off x="201088" y="698675"/>
            <a:ext cx="9195448" cy="2194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did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us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.000.000.001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and 10.000.000.000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anti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? </a:t>
            </a:r>
          </a:p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Toda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,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ratio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numb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lef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-ove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article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o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hoton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s just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n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proton or neutron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ever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 billion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hotons</a:t>
            </a:r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0E2ED-A919-4C43-BE49-2A2C0C441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01</a:t>
            </a:fld>
            <a:endParaRPr lang="sv-SE" dirty="0"/>
          </a:p>
        </p:txBody>
      </p:sp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F12BE414-904A-2F40-B951-9EA77AABF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935" y="2564650"/>
          <a:ext cx="4475298" cy="86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3" imgW="62026800" imgH="11404600" progId="Equation.DSMT4">
                  <p:embed/>
                </p:oleObj>
              </mc:Choice>
              <mc:Fallback>
                <p:oleObj name="Equation" r:id="rId3" imgW="62026800" imgH="11404600" progId="Equation.DSMT4">
                  <p:embed/>
                  <p:pic>
                    <p:nvPicPr>
                      <p:cNvPr id="9" name="Object 26">
                        <a:extLst>
                          <a:ext uri="{FF2B5EF4-FFF2-40B4-BE49-F238E27FC236}">
                            <a16:creationId xmlns:a16="http://schemas.microsoft.com/office/drawing/2014/main" id="{F12BE414-904A-2F40-B951-9EA77AABF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935" y="2564650"/>
                        <a:ext cx="4475298" cy="86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EC44BC3-7D54-E346-B0CE-1B794652E540}"/>
              </a:ext>
            </a:extLst>
          </p:cNvPr>
          <p:cNvSpPr/>
          <p:nvPr/>
        </p:nvSpPr>
        <p:spPr>
          <a:xfrm>
            <a:off x="611560" y="2814887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Helvetica" pitchFamily="2" charset="0"/>
              </a:rPr>
              <a:t>Baryon-to-photon Ratio </a:t>
            </a:r>
          </a:p>
        </p:txBody>
      </p:sp>
    </p:spTree>
    <p:extLst>
      <p:ext uri="{BB962C8B-B14F-4D97-AF65-F5344CB8AC3E}">
        <p14:creationId xmlns:p14="http://schemas.microsoft.com/office/powerpoint/2010/main" val="305089696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72AAC77-9141-F94E-B0C1-A6ACC78B3C66}"/>
              </a:ext>
            </a:extLst>
          </p:cNvPr>
          <p:cNvSpPr txBox="1">
            <a:spLocks/>
          </p:cNvSpPr>
          <p:nvPr/>
        </p:nvSpPr>
        <p:spPr>
          <a:xfrm>
            <a:off x="201088" y="698675"/>
            <a:ext cx="9195448" cy="2194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did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us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.000.000.001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and 10.000.000.000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anti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? </a:t>
            </a:r>
          </a:p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Toda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,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ratio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numb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lef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-ove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article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o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hoton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s just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n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proton or neutron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ever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 billion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hotons</a:t>
            </a:r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0E2ED-A919-4C43-BE49-2A2C0C441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02</a:t>
            </a:fld>
            <a:endParaRPr lang="sv-SE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70056BC-1625-514B-87BF-56C2B7F05E3E}"/>
              </a:ext>
            </a:extLst>
          </p:cNvPr>
          <p:cNvSpPr txBox="1">
            <a:spLocks/>
          </p:cNvSpPr>
          <p:nvPr/>
        </p:nvSpPr>
        <p:spPr>
          <a:xfrm>
            <a:off x="409166" y="3361495"/>
            <a:ext cx="5170946" cy="15076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Thi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enough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o make all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galaxie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, stars and planets in the present-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da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F12BE414-904A-2F40-B951-9EA77AABF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935" y="2564650"/>
          <a:ext cx="4475298" cy="86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3" imgW="62026800" imgH="11404600" progId="Equation.DSMT4">
                  <p:embed/>
                </p:oleObj>
              </mc:Choice>
              <mc:Fallback>
                <p:oleObj name="Equation" r:id="rId3" imgW="62026800" imgH="11404600" progId="Equation.DSMT4">
                  <p:embed/>
                  <p:pic>
                    <p:nvPicPr>
                      <p:cNvPr id="9" name="Object 26">
                        <a:extLst>
                          <a:ext uri="{FF2B5EF4-FFF2-40B4-BE49-F238E27FC236}">
                            <a16:creationId xmlns:a16="http://schemas.microsoft.com/office/drawing/2014/main" id="{F12BE414-904A-2F40-B951-9EA77AABF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935" y="2564650"/>
                        <a:ext cx="4475298" cy="86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EC44BC3-7D54-E346-B0CE-1B794652E540}"/>
              </a:ext>
            </a:extLst>
          </p:cNvPr>
          <p:cNvSpPr/>
          <p:nvPr/>
        </p:nvSpPr>
        <p:spPr>
          <a:xfrm>
            <a:off x="611560" y="2814887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Helvetica" pitchFamily="2" charset="0"/>
              </a:rPr>
              <a:t>Baryon-to-photon Ratio </a:t>
            </a:r>
          </a:p>
        </p:txBody>
      </p:sp>
    </p:spTree>
    <p:extLst>
      <p:ext uri="{BB962C8B-B14F-4D97-AF65-F5344CB8AC3E}">
        <p14:creationId xmlns:p14="http://schemas.microsoft.com/office/powerpoint/2010/main" val="309551735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B72AAC77-9141-F94E-B0C1-A6ACC78B3C66}"/>
              </a:ext>
            </a:extLst>
          </p:cNvPr>
          <p:cNvSpPr txBox="1">
            <a:spLocks/>
          </p:cNvSpPr>
          <p:nvPr/>
        </p:nvSpPr>
        <p:spPr>
          <a:xfrm>
            <a:off x="201088" y="698675"/>
            <a:ext cx="9195448" cy="2194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did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us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.000.000.001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and 10.000.000.000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anti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? </a:t>
            </a:r>
          </a:p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Toda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,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ratio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numb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lef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-ove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article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o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hoton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s just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on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proton or neutron for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ever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10 billion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photons</a:t>
            </a:r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7EC45-15EF-4A4E-B36D-CC65FF66A7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040" y="4975254"/>
            <a:ext cx="4716016" cy="1262058"/>
          </a:xfrm>
        </p:spPr>
        <p:txBody>
          <a:bodyPr>
            <a:normAutofit/>
          </a:bodyPr>
          <a:lstStyle/>
          <a:p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The real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question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how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does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difference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between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and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antimatter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Helvetica" pitchFamily="2" charset="0"/>
              </a:rPr>
              <a:t>arise</a:t>
            </a:r>
            <a:r>
              <a:rPr lang="sv-SE" sz="2400" b="1" dirty="0">
                <a:solidFill>
                  <a:schemeClr val="tx1"/>
                </a:solidFill>
                <a:latin typeface="Helvetica" pitchFamily="2" charset="0"/>
              </a:rPr>
              <a:t>? </a:t>
            </a: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0E2ED-A919-4C43-BE49-2A2C0C441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03</a:t>
            </a:fld>
            <a:endParaRPr lang="sv-SE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0E00AE-C0A7-6F4F-99D1-B7C381C515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565" y="3606476"/>
            <a:ext cx="3278907" cy="32789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9AF47FA-C315-5D4A-99E6-AB08DE506D70}"/>
              </a:ext>
            </a:extLst>
          </p:cNvPr>
          <p:cNvSpPr txBox="1"/>
          <p:nvPr/>
        </p:nvSpPr>
        <p:spPr>
          <a:xfrm>
            <a:off x="5652120" y="6330806"/>
            <a:ext cx="3168352" cy="33855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  <a:latin typeface="Helvetica" pitchFamily="2" charset="0"/>
              </a:rPr>
              <a:t>ANNIHILATE WITH NO HINTS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70056BC-1625-514B-87BF-56C2B7F05E3E}"/>
              </a:ext>
            </a:extLst>
          </p:cNvPr>
          <p:cNvSpPr txBox="1">
            <a:spLocks/>
          </p:cNvSpPr>
          <p:nvPr/>
        </p:nvSpPr>
        <p:spPr>
          <a:xfrm>
            <a:off x="409166" y="3361495"/>
            <a:ext cx="5170946" cy="15076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Thi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enough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to make all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galaxie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, stars and planets in the present-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day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endParaRPr lang="sv-SE" sz="2400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sz="2400" dirty="0">
              <a:solidFill>
                <a:schemeClr val="tx1"/>
              </a:solidFill>
              <a:latin typeface="Helvetica" pitchFamily="2" charset="0"/>
            </a:endParaRPr>
          </a:p>
        </p:txBody>
      </p:sp>
      <p:graphicFrame>
        <p:nvGraphicFramePr>
          <p:cNvPr id="9" name="Object 26">
            <a:extLst>
              <a:ext uri="{FF2B5EF4-FFF2-40B4-BE49-F238E27FC236}">
                <a16:creationId xmlns:a16="http://schemas.microsoft.com/office/drawing/2014/main" id="{F12BE414-904A-2F40-B951-9EA77AABF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935" y="2564650"/>
          <a:ext cx="4475298" cy="86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4" imgW="62026800" imgH="11404600" progId="Equation.DSMT4">
                  <p:embed/>
                </p:oleObj>
              </mc:Choice>
              <mc:Fallback>
                <p:oleObj name="Equation" r:id="rId4" imgW="62026800" imgH="11404600" progId="Equation.DSMT4">
                  <p:embed/>
                  <p:pic>
                    <p:nvPicPr>
                      <p:cNvPr id="9" name="Object 26">
                        <a:extLst>
                          <a:ext uri="{FF2B5EF4-FFF2-40B4-BE49-F238E27FC236}">
                            <a16:creationId xmlns:a16="http://schemas.microsoft.com/office/drawing/2014/main" id="{F12BE414-904A-2F40-B951-9EA77AABF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935" y="2564650"/>
                        <a:ext cx="4475298" cy="86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AEC44BC3-7D54-E346-B0CE-1B794652E540}"/>
              </a:ext>
            </a:extLst>
          </p:cNvPr>
          <p:cNvSpPr/>
          <p:nvPr/>
        </p:nvSpPr>
        <p:spPr>
          <a:xfrm>
            <a:off x="611560" y="2814887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Helvetica" pitchFamily="2" charset="0"/>
              </a:rPr>
              <a:t>Baryon-to-photon Ratio </a:t>
            </a:r>
          </a:p>
        </p:txBody>
      </p:sp>
    </p:spTree>
    <p:extLst>
      <p:ext uri="{BB962C8B-B14F-4D97-AF65-F5344CB8AC3E}">
        <p14:creationId xmlns:p14="http://schemas.microsoft.com/office/powerpoint/2010/main" val="600094036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84" name="Text Box 28">
            <a:extLst>
              <a:ext uri="{FF2B5EF4-FFF2-40B4-BE49-F238E27FC236}">
                <a16:creationId xmlns:a16="http://schemas.microsoft.com/office/drawing/2014/main" id="{080FFABE-5D13-D74E-A929-CFEBCF345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731"/>
            <a:ext cx="91440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v-SE" sz="3200" dirty="0">
                <a:solidFill>
                  <a:schemeClr val="bg1"/>
                </a:solidFill>
                <a:latin typeface="Helvetica" pitchFamily="2" charset="0"/>
              </a:rPr>
              <a:t>Sakharov Conditions for </a:t>
            </a:r>
            <a:r>
              <a:rPr lang="en-US" altLang="sv-SE" sz="32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32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DF6D82-E73C-7B45-9563-95BE31EB32D7}"/>
              </a:ext>
            </a:extLst>
          </p:cNvPr>
          <p:cNvSpPr txBox="1"/>
          <p:nvPr/>
        </p:nvSpPr>
        <p:spPr>
          <a:xfrm>
            <a:off x="251520" y="766445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In 1967 Sakharov claims that you need to have 3 conditions to explain the matter antimatter asymmetry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008AB53-7AD2-8940-B73B-BACE0B3C44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620688"/>
            <a:ext cx="1554054" cy="225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419588"/>
      </p:ext>
    </p:extLst>
  </p:cSld>
  <p:clrMapOvr>
    <a:masterClrMapping/>
  </p:clrMapOvr>
  <p:transition>
    <p:fade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8" descr="CMB_ILC_Map75BK">
            <a:extLst>
              <a:ext uri="{FF2B5EF4-FFF2-40B4-BE49-F238E27FC236}">
                <a16:creationId xmlns:a16="http://schemas.microsoft.com/office/drawing/2014/main" id="{49A8FE58-9850-E047-B545-327A1F726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1296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5874" name="Text Box 18">
            <a:extLst>
              <a:ext uri="{FF2B5EF4-FFF2-40B4-BE49-F238E27FC236}">
                <a16:creationId xmlns:a16="http://schemas.microsoft.com/office/drawing/2014/main" id="{8FEC49D4-4241-8349-8E44-8EDFDB682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0" y="2181225"/>
            <a:ext cx="73580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Sakharov conditions (1967) for </a:t>
            </a:r>
            <a:r>
              <a:rPr lang="en-US" altLang="sv-SE" sz="24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2400" dirty="0">
              <a:solidFill>
                <a:schemeClr val="bg1"/>
              </a:solidFill>
              <a:latin typeface="Helvetica" pitchFamily="2" charset="0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lvl="2">
              <a:spcBef>
                <a:spcPct val="0"/>
              </a:spcBef>
              <a:buFontTx/>
              <a:buAutoNum type="arabicPeriod"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Departure from thermodynamic equilibrium (non-stationary system)	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DF6D82-E73C-7B45-9563-95BE31EB32D7}"/>
              </a:ext>
            </a:extLst>
          </p:cNvPr>
          <p:cNvSpPr txBox="1"/>
          <p:nvPr/>
        </p:nvSpPr>
        <p:spPr>
          <a:xfrm>
            <a:off x="251520" y="766445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In 1967 Sakharov claims that you need to have 3 conditions to explain the matter antimatter asymmet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8D0118-701B-4340-8698-8ACAC5E65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620688"/>
            <a:ext cx="1554054" cy="2255885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0FC0E4E-5ACC-154E-92DB-BDE04DE5F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05</a:t>
            </a:fld>
            <a:endParaRPr lang="sv-SE" dirty="0"/>
          </a:p>
        </p:txBody>
      </p:sp>
      <p:sp>
        <p:nvSpPr>
          <p:cNvPr id="9" name="Text Box 28">
            <a:extLst>
              <a:ext uri="{FF2B5EF4-FFF2-40B4-BE49-F238E27FC236}">
                <a16:creationId xmlns:a16="http://schemas.microsoft.com/office/drawing/2014/main" id="{A4A939FD-9DE5-C243-B4E0-4FE7FDFAD4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731"/>
            <a:ext cx="91440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v-SE" sz="3200" dirty="0">
                <a:solidFill>
                  <a:schemeClr val="bg1"/>
                </a:solidFill>
                <a:latin typeface="Helvetica" pitchFamily="2" charset="0"/>
              </a:rPr>
              <a:t>Sakharov Conditions for </a:t>
            </a:r>
            <a:r>
              <a:rPr lang="en-US" altLang="sv-SE" sz="32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3200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634193"/>
      </p:ext>
    </p:extLst>
  </p:cSld>
  <p:clrMapOvr>
    <a:masterClrMapping/>
  </p:clrMapOvr>
  <p:transition>
    <p:fade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8" descr="CMB_ILC_Map75BK">
            <a:extLst>
              <a:ext uri="{FF2B5EF4-FFF2-40B4-BE49-F238E27FC236}">
                <a16:creationId xmlns:a16="http://schemas.microsoft.com/office/drawing/2014/main" id="{49A8FE58-9850-E047-B545-327A1F726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1296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5874" name="Text Box 18">
            <a:extLst>
              <a:ext uri="{FF2B5EF4-FFF2-40B4-BE49-F238E27FC236}">
                <a16:creationId xmlns:a16="http://schemas.microsoft.com/office/drawing/2014/main" id="{8FEC49D4-4241-8349-8E44-8EDFDB682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0" y="2181225"/>
            <a:ext cx="7358062" cy="2042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Sakharov conditions (1967) for </a:t>
            </a:r>
            <a:r>
              <a:rPr lang="en-US" altLang="sv-SE" sz="24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2400" dirty="0">
              <a:solidFill>
                <a:schemeClr val="bg1"/>
              </a:solidFill>
              <a:latin typeface="Helvetica" pitchFamily="2" charset="0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lvl="2">
              <a:spcBef>
                <a:spcPct val="0"/>
              </a:spcBef>
              <a:buFontTx/>
              <a:buAutoNum type="arabicPeriod"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Departure from thermodynamic equilibrium (non-stationary system)	</a:t>
            </a:r>
          </a:p>
          <a:p>
            <a:pPr lvl="2" algn="l">
              <a:lnSpc>
                <a:spcPct val="140000"/>
              </a:lnSpc>
              <a:spcBef>
                <a:spcPct val="0"/>
              </a:spcBef>
              <a:buFontTx/>
              <a:buAutoNum type="arabicPeriod"/>
            </a:pPr>
            <a:r>
              <a:rPr lang="en-US" altLang="sv-SE" sz="2400" i="1" dirty="0">
                <a:solidFill>
                  <a:schemeClr val="bg1"/>
                </a:solidFill>
                <a:latin typeface="Helvetica" pitchFamily="2" charset="0"/>
              </a:rPr>
              <a:t>C </a:t>
            </a: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and </a:t>
            </a:r>
            <a:r>
              <a:rPr lang="en-US" altLang="sv-SE" sz="2400" i="1" dirty="0">
                <a:solidFill>
                  <a:schemeClr val="bg1"/>
                </a:solidFill>
                <a:latin typeface="Helvetica" pitchFamily="2" charset="0"/>
              </a:rPr>
              <a:t>CP </a:t>
            </a: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violation	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DF6D82-E73C-7B45-9563-95BE31EB32D7}"/>
              </a:ext>
            </a:extLst>
          </p:cNvPr>
          <p:cNvSpPr txBox="1"/>
          <p:nvPr/>
        </p:nvSpPr>
        <p:spPr>
          <a:xfrm>
            <a:off x="251520" y="766445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In 1967 Sakharov claims that you need to have 3 conditions to explain the matter antimatter asymmet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8D0118-701B-4340-8698-8ACAC5E65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620688"/>
            <a:ext cx="1554054" cy="2255885"/>
          </a:xfrm>
          <a:prstGeom prst="rect">
            <a:avLst/>
          </a:prstGeom>
        </p:spPr>
      </p:pic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EDBB461F-2FA0-FB4C-88AB-4446B5B13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06</a:t>
            </a:fld>
            <a:endParaRPr lang="sv-SE" dirty="0"/>
          </a:p>
        </p:txBody>
      </p:sp>
      <p:sp>
        <p:nvSpPr>
          <p:cNvPr id="8" name="Text Box 28">
            <a:extLst>
              <a:ext uri="{FF2B5EF4-FFF2-40B4-BE49-F238E27FC236}">
                <a16:creationId xmlns:a16="http://schemas.microsoft.com/office/drawing/2014/main" id="{53975600-3EC6-164B-81C6-A013A8963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731"/>
            <a:ext cx="91440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v-SE" sz="3200" dirty="0">
                <a:solidFill>
                  <a:schemeClr val="bg1"/>
                </a:solidFill>
                <a:latin typeface="Helvetica" pitchFamily="2" charset="0"/>
              </a:rPr>
              <a:t>Sakharov Conditions for </a:t>
            </a:r>
            <a:r>
              <a:rPr lang="en-US" altLang="sv-SE" sz="32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3200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51002"/>
      </p:ext>
    </p:extLst>
  </p:cSld>
  <p:clrMapOvr>
    <a:masterClrMapping/>
  </p:clrMapOvr>
  <p:transition>
    <p:fade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8" descr="CMB_ILC_Map75BK">
            <a:extLst>
              <a:ext uri="{FF2B5EF4-FFF2-40B4-BE49-F238E27FC236}">
                <a16:creationId xmlns:a16="http://schemas.microsoft.com/office/drawing/2014/main" id="{49A8FE58-9850-E047-B545-327A1F726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1296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5874" name="Text Box 18">
            <a:extLst>
              <a:ext uri="{FF2B5EF4-FFF2-40B4-BE49-F238E27FC236}">
                <a16:creationId xmlns:a16="http://schemas.microsoft.com/office/drawing/2014/main" id="{8FEC49D4-4241-8349-8E44-8EDFDB682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0" y="2181225"/>
            <a:ext cx="7358062" cy="253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Sakharov conditions (1967) for </a:t>
            </a:r>
            <a:r>
              <a:rPr lang="en-US" altLang="sv-SE" sz="24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2400" dirty="0">
              <a:solidFill>
                <a:schemeClr val="bg1"/>
              </a:solidFill>
              <a:latin typeface="Helvetica" pitchFamily="2" charset="0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lvl="2">
              <a:spcBef>
                <a:spcPct val="0"/>
              </a:spcBef>
              <a:buFontTx/>
              <a:buAutoNum type="arabicPeriod"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Departure from thermodynamic equilibrium (non-stationary system)	</a:t>
            </a:r>
          </a:p>
          <a:p>
            <a:pPr lvl="2" algn="l">
              <a:lnSpc>
                <a:spcPct val="140000"/>
              </a:lnSpc>
              <a:spcBef>
                <a:spcPct val="0"/>
              </a:spcBef>
              <a:buFontTx/>
              <a:buAutoNum type="arabicPeriod"/>
            </a:pPr>
            <a:r>
              <a:rPr lang="en-US" altLang="sv-SE" sz="2400" i="1" dirty="0">
                <a:solidFill>
                  <a:schemeClr val="bg1"/>
                </a:solidFill>
                <a:latin typeface="Helvetica" pitchFamily="2" charset="0"/>
              </a:rPr>
              <a:t>C </a:t>
            </a: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and </a:t>
            </a:r>
            <a:r>
              <a:rPr lang="en-US" altLang="sv-SE" sz="2400" i="1" dirty="0">
                <a:solidFill>
                  <a:schemeClr val="bg1"/>
                </a:solidFill>
                <a:latin typeface="Helvetica" pitchFamily="2" charset="0"/>
              </a:rPr>
              <a:t>CP </a:t>
            </a: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violation	</a:t>
            </a:r>
          </a:p>
          <a:p>
            <a:pPr lvl="2" algn="l">
              <a:lnSpc>
                <a:spcPct val="130000"/>
              </a:lnSpc>
              <a:spcBef>
                <a:spcPct val="0"/>
              </a:spcBef>
              <a:buFontTx/>
              <a:buAutoNum type="arabicPeriod"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Baryon number violation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DF6D82-E73C-7B45-9563-95BE31EB32D7}"/>
              </a:ext>
            </a:extLst>
          </p:cNvPr>
          <p:cNvSpPr txBox="1"/>
          <p:nvPr/>
        </p:nvSpPr>
        <p:spPr>
          <a:xfrm>
            <a:off x="251520" y="766445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In 1967 Sakharov claims that you need to have 3 conditions to explain the matter antimatter asymmetr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EBB0E6-853B-E44E-9E80-81526419B413}"/>
              </a:ext>
            </a:extLst>
          </p:cNvPr>
          <p:cNvSpPr/>
          <p:nvPr/>
        </p:nvSpPr>
        <p:spPr>
          <a:xfrm>
            <a:off x="395535" y="6156012"/>
            <a:ext cx="61560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https://</a:t>
            </a:r>
            <a:r>
              <a:rPr lang="en-GB" dirty="0" err="1"/>
              <a:t>www.youtube.com</a:t>
            </a:r>
            <a:r>
              <a:rPr lang="en-GB" dirty="0"/>
              <a:t>/</a:t>
            </a:r>
            <a:r>
              <a:rPr lang="en-GB" dirty="0" err="1"/>
              <a:t>watch?v</a:t>
            </a:r>
            <a:r>
              <a:rPr lang="en-GB" dirty="0"/>
              <a:t>=PSIMJ8Wf5e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8D0118-701B-4340-8698-8ACAC5E65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620688"/>
            <a:ext cx="1554054" cy="2255885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E2ABC049-4E62-6342-A4A6-6F3CEC89E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07</a:t>
            </a:fld>
            <a:endParaRPr lang="sv-SE" dirty="0"/>
          </a:p>
        </p:txBody>
      </p:sp>
      <p:sp>
        <p:nvSpPr>
          <p:cNvPr id="9" name="Text Box 28">
            <a:extLst>
              <a:ext uri="{FF2B5EF4-FFF2-40B4-BE49-F238E27FC236}">
                <a16:creationId xmlns:a16="http://schemas.microsoft.com/office/drawing/2014/main" id="{F362C6B3-FC2D-F146-9CE4-D6387B492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731"/>
            <a:ext cx="91440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v-SE" sz="3200" dirty="0">
                <a:solidFill>
                  <a:schemeClr val="bg1"/>
                </a:solidFill>
                <a:latin typeface="Helvetica" pitchFamily="2" charset="0"/>
              </a:rPr>
              <a:t>Sakharov Conditions for </a:t>
            </a:r>
            <a:r>
              <a:rPr lang="en-US" altLang="sv-SE" sz="32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3200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706116"/>
      </p:ext>
    </p:extLst>
  </p:cSld>
  <p:clrMapOvr>
    <a:masterClrMapping/>
  </p:clrMapOvr>
  <p:transition>
    <p:fade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8" descr="CMB_ILC_Map75BK">
            <a:extLst>
              <a:ext uri="{FF2B5EF4-FFF2-40B4-BE49-F238E27FC236}">
                <a16:creationId xmlns:a16="http://schemas.microsoft.com/office/drawing/2014/main" id="{49A8FE58-9850-E047-B545-327A1F726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1296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5874" name="Text Box 18">
            <a:extLst>
              <a:ext uri="{FF2B5EF4-FFF2-40B4-BE49-F238E27FC236}">
                <a16:creationId xmlns:a16="http://schemas.microsoft.com/office/drawing/2014/main" id="{8FEC49D4-4241-8349-8E44-8EDFDB682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380" y="2181225"/>
            <a:ext cx="7358062" cy="253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Sakharov conditions (1967) for </a:t>
            </a:r>
            <a:r>
              <a:rPr lang="en-US" altLang="sv-SE" sz="24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2400" dirty="0">
              <a:solidFill>
                <a:schemeClr val="bg1"/>
              </a:solidFill>
              <a:latin typeface="Helvetica" pitchFamily="2" charset="0"/>
            </a:endParaRPr>
          </a:p>
          <a:p>
            <a:pPr algn="l">
              <a:spcBef>
                <a:spcPct val="0"/>
              </a:spcBef>
              <a:buFontTx/>
              <a:buNone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lvl="2">
              <a:spcBef>
                <a:spcPct val="0"/>
              </a:spcBef>
              <a:buFontTx/>
              <a:buAutoNum type="arabicPeriod"/>
            </a:pP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Departure from thermodynamic equilibrium (non-stationary system)	</a:t>
            </a:r>
          </a:p>
          <a:p>
            <a:pPr lvl="2" algn="l">
              <a:lnSpc>
                <a:spcPct val="140000"/>
              </a:lnSpc>
              <a:spcBef>
                <a:spcPct val="0"/>
              </a:spcBef>
              <a:buFontTx/>
              <a:buAutoNum type="arabicPeriod"/>
            </a:pPr>
            <a:r>
              <a:rPr lang="en-US" altLang="sv-SE" sz="2400" i="1" dirty="0">
                <a:solidFill>
                  <a:schemeClr val="bg1"/>
                </a:solidFill>
                <a:latin typeface="Helvetica" pitchFamily="2" charset="0"/>
              </a:rPr>
              <a:t>C </a:t>
            </a: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and </a:t>
            </a:r>
            <a:r>
              <a:rPr lang="en-US" altLang="sv-SE" sz="2400" i="1" dirty="0">
                <a:solidFill>
                  <a:schemeClr val="bg1"/>
                </a:solidFill>
                <a:latin typeface="Helvetica" pitchFamily="2" charset="0"/>
              </a:rPr>
              <a:t>CP </a:t>
            </a:r>
            <a:r>
              <a:rPr lang="en-US" altLang="sv-SE" sz="2400" dirty="0">
                <a:solidFill>
                  <a:schemeClr val="bg1"/>
                </a:solidFill>
                <a:latin typeface="Helvetica" pitchFamily="2" charset="0"/>
              </a:rPr>
              <a:t>violation	</a:t>
            </a:r>
          </a:p>
          <a:p>
            <a:pPr lvl="2" algn="l">
              <a:lnSpc>
                <a:spcPct val="130000"/>
              </a:lnSpc>
              <a:spcBef>
                <a:spcPct val="0"/>
              </a:spcBef>
              <a:buFontTx/>
              <a:buAutoNum type="arabicPeriod"/>
            </a:pPr>
            <a:r>
              <a:rPr lang="en-US" altLang="sv-SE" sz="2400" b="1" u="sng" dirty="0">
                <a:solidFill>
                  <a:schemeClr val="bg1"/>
                </a:solidFill>
                <a:latin typeface="Helvetica" pitchFamily="2" charset="0"/>
              </a:rPr>
              <a:t>Baryon number violation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FDF6D82-E73C-7B45-9563-95BE31EB32D7}"/>
              </a:ext>
            </a:extLst>
          </p:cNvPr>
          <p:cNvSpPr txBox="1"/>
          <p:nvPr/>
        </p:nvSpPr>
        <p:spPr>
          <a:xfrm>
            <a:off x="251520" y="766445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In 1967 Sakharov claims that you need to have 3 conditions to explain the matter antimatter asymmetr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EBB0E6-853B-E44E-9E80-81526419B413}"/>
              </a:ext>
            </a:extLst>
          </p:cNvPr>
          <p:cNvSpPr/>
          <p:nvPr/>
        </p:nvSpPr>
        <p:spPr>
          <a:xfrm>
            <a:off x="395535" y="6156012"/>
            <a:ext cx="61560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https://</a:t>
            </a:r>
            <a:r>
              <a:rPr lang="en-GB" dirty="0" err="1"/>
              <a:t>www.youtube.com</a:t>
            </a:r>
            <a:r>
              <a:rPr lang="en-GB" dirty="0"/>
              <a:t>/</a:t>
            </a:r>
            <a:r>
              <a:rPr lang="en-GB" dirty="0" err="1"/>
              <a:t>watch?v</a:t>
            </a:r>
            <a:r>
              <a:rPr lang="en-GB" dirty="0"/>
              <a:t>=PSIMJ8Wf5e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8D0118-701B-4340-8698-8ACAC5E656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6336" y="620688"/>
            <a:ext cx="1554054" cy="2255885"/>
          </a:xfrm>
          <a:prstGeom prst="rect">
            <a:avLst/>
          </a:prstGeom>
        </p:spPr>
      </p:pic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D8113E15-5C48-EF46-B192-A1C3513DA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08</a:t>
            </a:fld>
            <a:endParaRPr lang="sv-SE" dirty="0"/>
          </a:p>
        </p:txBody>
      </p:sp>
      <p:sp>
        <p:nvSpPr>
          <p:cNvPr id="9" name="Text Box 28">
            <a:extLst>
              <a:ext uri="{FF2B5EF4-FFF2-40B4-BE49-F238E27FC236}">
                <a16:creationId xmlns:a16="http://schemas.microsoft.com/office/drawing/2014/main" id="{175DF476-2637-AD48-A158-FDFBBAC7D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33731"/>
            <a:ext cx="914400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v-SE" sz="3200" dirty="0">
                <a:solidFill>
                  <a:schemeClr val="bg1"/>
                </a:solidFill>
                <a:latin typeface="Helvetica" pitchFamily="2" charset="0"/>
              </a:rPr>
              <a:t>Sakharov Conditions for </a:t>
            </a:r>
            <a:r>
              <a:rPr lang="en-US" altLang="sv-SE" sz="3200" dirty="0" err="1">
                <a:solidFill>
                  <a:schemeClr val="bg1"/>
                </a:solidFill>
                <a:latin typeface="Helvetica" pitchFamily="2" charset="0"/>
              </a:rPr>
              <a:t>Baryogenesis</a:t>
            </a:r>
            <a:endParaRPr lang="en-US" altLang="sv-SE" sz="3200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489681"/>
      </p:ext>
    </p:extLst>
  </p:cSld>
  <p:clrMapOvr>
    <a:masterClrMapping/>
  </p:clrMapOvr>
  <p:transition>
    <p:fade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583C33A-A267-9E4B-8C34-C83ACC418DF4}"/>
              </a:ext>
            </a:extLst>
          </p:cNvPr>
          <p:cNvSpPr txBox="1">
            <a:spLocks/>
          </p:cNvSpPr>
          <p:nvPr/>
        </p:nvSpPr>
        <p:spPr>
          <a:xfrm>
            <a:off x="1043608" y="999458"/>
            <a:ext cx="90010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Papyrus"/>
                <a:cs typeface="Papyrus"/>
              </a:rPr>
              <a:t> </a:t>
            </a:r>
            <a:r>
              <a:rPr lang="en-US" sz="4000" dirty="0">
                <a:solidFill>
                  <a:schemeClr val="tx1"/>
                </a:solidFill>
                <a:latin typeface="Candara" panose="020E0502030303020204" pitchFamily="34" charset="0"/>
                <a:cs typeface="Constantia"/>
              </a:rPr>
              <a:t>The NNBAR  experiment  @ ESS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1DEA91-A45E-4248-964D-18F7A8C9FC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575" y="1570958"/>
            <a:ext cx="4283968" cy="21074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D7FBFD-618E-4B4D-9277-41BD5ADEE7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9414" y="3904724"/>
            <a:ext cx="3560290" cy="15546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A4E85EC-EE4E-084D-8659-D3336FB9EF5B}"/>
                  </a:ext>
                </a:extLst>
              </p:cNvPr>
              <p:cNvSpPr/>
              <p:nvPr/>
            </p:nvSpPr>
            <p:spPr>
              <a:xfrm>
                <a:off x="3779912" y="5691341"/>
                <a:ext cx="212451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sv-SE" sz="36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𝒏</m:t>
                      </m:r>
                      <m:r>
                        <a:rPr lang="sv-SE" altLang="sv-SE" sz="3600" b="1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acc>
                        <m:accPr>
                          <m:chr m:val="̅"/>
                          <m:ctrlPr>
                            <a:rPr lang="sv-SE" altLang="sv-SE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sv-SE" altLang="sv-SE" sz="3600" b="1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𝒏</m:t>
                          </m:r>
                        </m:e>
                      </m:acc>
                      <m:r>
                        <a:rPr lang="sv-SE" altLang="sv-SE" sz="3600" b="1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sv-SE" sz="3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A4E85EC-EE4E-084D-8659-D3336FB9EF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5691341"/>
                <a:ext cx="2124510" cy="646331"/>
              </a:xfrm>
              <a:prstGeom prst="rect">
                <a:avLst/>
              </a:prstGeom>
              <a:blipFill>
                <a:blip r:embed="rId4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3058953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ktangel 6">
            <a:extLst>
              <a:ext uri="{FF2B5EF4-FFF2-40B4-BE49-F238E27FC236}">
                <a16:creationId xmlns:a16="http://schemas.microsoft.com/office/drawing/2014/main" id="{04CDA091-BE5B-A345-9EAE-7B2C2114063D}"/>
              </a:ext>
            </a:extLst>
          </p:cNvPr>
          <p:cNvSpPr/>
          <p:nvPr/>
        </p:nvSpPr>
        <p:spPr>
          <a:xfrm>
            <a:off x="0" y="692696"/>
            <a:ext cx="9144000" cy="515738"/>
          </a:xfrm>
          <a:prstGeom prst="rect">
            <a:avLst/>
          </a:prstGeom>
          <a:solidFill>
            <a:srgbClr val="0094CA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solidFill>
                <a:srgbClr val="0094CA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2227" y="106411"/>
            <a:ext cx="3913958" cy="1124744"/>
          </a:xfrm>
        </p:spPr>
        <p:txBody>
          <a:bodyPr/>
          <a:lstStyle/>
          <a:p>
            <a:r>
              <a:rPr lang="en-US" dirty="0">
                <a:latin typeface="Helvetica" pitchFamily="2" charset="0"/>
                <a:ea typeface="Malgun Gothic" panose="020B0503020000020004" pitchFamily="34" charset="-127"/>
              </a:rPr>
              <a:t>The ESS Mach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</a:t>
            </a:fld>
            <a:endParaRPr lang="sv-S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6" name="Picture 5" descr="1615 pi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8039"/>
            <a:ext cx="9144000" cy="58899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143711"/>
            <a:ext cx="1181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ION SOURCE</a:t>
            </a:r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976899" y="3451488"/>
            <a:ext cx="70882" cy="3760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492352" y="3279837"/>
            <a:ext cx="15839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CCELERATOR</a:t>
            </a:r>
          </a:p>
        </p:txBody>
      </p:sp>
      <p:cxnSp>
        <p:nvCxnSpPr>
          <p:cNvPr id="13" name="Straight Arrow Connector 12"/>
          <p:cNvCxnSpPr>
            <a:stCxn id="17" idx="1"/>
          </p:cNvCxnSpPr>
          <p:nvPr/>
        </p:nvCxnSpPr>
        <p:spPr>
          <a:xfrm flipH="1" flipV="1">
            <a:off x="457201" y="3047457"/>
            <a:ext cx="2243686" cy="88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534599" y="3074095"/>
            <a:ext cx="181170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00887" y="2902448"/>
            <a:ext cx="1181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602,5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76195" y="5602244"/>
            <a:ext cx="1896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LECTROMAGNETIC FIELDS ACCELERATE THE PROTONS</a:t>
            </a:r>
          </a:p>
          <a:p>
            <a:r>
              <a:rPr lang="en-US" sz="1200" dirty="0"/>
              <a:t>(VIA KLYSTRONS)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134586" y="4999746"/>
            <a:ext cx="1181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96% OF SPEED OF LIGHT</a:t>
            </a:r>
          </a:p>
        </p:txBody>
      </p:sp>
      <p:pic>
        <p:nvPicPr>
          <p:cNvPr id="22" name="Picture 21" descr="QUADROPOL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899" y="4638091"/>
            <a:ext cx="792000" cy="786067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9019" y="5602244"/>
            <a:ext cx="1384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GNETS FOCUS THE PROTON BEAM</a:t>
            </a:r>
          </a:p>
        </p:txBody>
      </p:sp>
      <p:pic>
        <p:nvPicPr>
          <p:cNvPr id="24" name="Content Placeholder 4" descr="download.jpeg"/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76" r="-1076"/>
          <a:stretch>
            <a:fillRect/>
          </a:stretch>
        </p:blipFill>
        <p:spPr>
          <a:xfrm>
            <a:off x="3152977" y="4673935"/>
            <a:ext cx="1332000" cy="73254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27" name="Straight Arrow Connector 26"/>
          <p:cNvCxnSpPr/>
          <p:nvPr/>
        </p:nvCxnSpPr>
        <p:spPr>
          <a:xfrm flipV="1">
            <a:off x="3882049" y="4315944"/>
            <a:ext cx="69953" cy="50342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72433" y="5525353"/>
            <a:ext cx="1896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 TUNNEL BECOMES SUPERCONDUCTING WHEN COOLED WITH LIQUID HELIUM  (-271</a:t>
            </a:r>
            <a:r>
              <a:rPr lang="en-US" sz="1200" baseline="30000" dirty="0"/>
              <a:t>0</a:t>
            </a:r>
            <a:r>
              <a:rPr lang="en-US" sz="1200" dirty="0"/>
              <a:t>C)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5010254" y="4134669"/>
            <a:ext cx="220598" cy="8650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761208" y="3696915"/>
            <a:ext cx="9616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ARGE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10237" y="5525353"/>
            <a:ext cx="18292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XPERIMENTAL HALL 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832636" y="4661340"/>
            <a:ext cx="2175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XPERIMENTAL HALL 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681835" y="3132456"/>
            <a:ext cx="2175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XPERIMENTAL HALL 1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845234" y="4294090"/>
            <a:ext cx="2175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EUTRON BEAM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650984" y="5242830"/>
            <a:ext cx="13555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NSTRUME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038655" y="3834365"/>
            <a:ext cx="1146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AMPLE</a:t>
            </a:r>
          </a:p>
          <a:p>
            <a:r>
              <a:rPr lang="en-US" sz="1200" dirty="0"/>
              <a:t>(MATERIAL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877475" y="2605249"/>
            <a:ext cx="9679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UNGSTE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528744" y="2368390"/>
            <a:ext cx="67341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4,9 TON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695362" y="1792586"/>
            <a:ext cx="137758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TARGET WHEEL  2,5 M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588224" y="1484784"/>
            <a:ext cx="936104" cy="247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MONOLITH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071584" y="1868795"/>
            <a:ext cx="93687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5800 TON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656185" y="2455976"/>
            <a:ext cx="12936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NEUTRON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506555" y="2103183"/>
            <a:ext cx="793637" cy="245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PROTON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61763" y="3422471"/>
            <a:ext cx="13555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ABS/OFFICES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-11862" y="3404036"/>
            <a:ext cx="911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HYDROGEN MOLECUL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25130" y="5833076"/>
            <a:ext cx="25662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EUTRONS BRING INFORMATION ABOUT THE MATERIAL’S STRUCTURE AND DYNAMICS (ON A MOLECULAR LEVEL).</a:t>
            </a:r>
          </a:p>
        </p:txBody>
      </p:sp>
      <p:grpSp>
        <p:nvGrpSpPr>
          <p:cNvPr id="55" name="Group 54"/>
          <p:cNvGrpSpPr>
            <a:grpSpLocks noChangeAspect="1"/>
          </p:cNvGrpSpPr>
          <p:nvPr/>
        </p:nvGrpSpPr>
        <p:grpSpPr>
          <a:xfrm>
            <a:off x="577689" y="4026669"/>
            <a:ext cx="470092" cy="108000"/>
            <a:chOff x="-1669881" y="3010187"/>
            <a:chExt cx="940185" cy="216000"/>
          </a:xfrm>
        </p:grpSpPr>
        <p:sp>
          <p:nvSpPr>
            <p:cNvPr id="52" name="Freeform 51"/>
            <p:cNvSpPr>
              <a:spLocks/>
            </p:cNvSpPr>
            <p:nvPr/>
          </p:nvSpPr>
          <p:spPr>
            <a:xfrm>
              <a:off x="-1564636" y="3010187"/>
              <a:ext cx="720000" cy="216000"/>
            </a:xfrm>
            <a:custGeom>
              <a:avLst/>
              <a:gdLst>
                <a:gd name="connsiteX0" fmla="*/ 0 w 1396245"/>
                <a:gd name="connsiteY0" fmla="*/ 49118 h 357855"/>
                <a:gd name="connsiteX1" fmla="*/ 21049 w 1396245"/>
                <a:gd name="connsiteY1" fmla="*/ 245587 h 357855"/>
                <a:gd name="connsiteX2" fmla="*/ 35081 w 1396245"/>
                <a:gd name="connsiteY2" fmla="*/ 308738 h 357855"/>
                <a:gd name="connsiteX3" fmla="*/ 42098 w 1396245"/>
                <a:gd name="connsiteY3" fmla="*/ 329788 h 357855"/>
                <a:gd name="connsiteX4" fmla="*/ 84196 w 1396245"/>
                <a:gd name="connsiteY4" fmla="*/ 350838 h 357855"/>
                <a:gd name="connsiteX5" fmla="*/ 154359 w 1396245"/>
                <a:gd name="connsiteY5" fmla="*/ 343821 h 357855"/>
                <a:gd name="connsiteX6" fmla="*/ 182424 w 1396245"/>
                <a:gd name="connsiteY6" fmla="*/ 336805 h 357855"/>
                <a:gd name="connsiteX7" fmla="*/ 217505 w 1396245"/>
                <a:gd name="connsiteY7" fmla="*/ 301721 h 357855"/>
                <a:gd name="connsiteX8" fmla="*/ 245571 w 1396245"/>
                <a:gd name="connsiteY8" fmla="*/ 280671 h 357855"/>
                <a:gd name="connsiteX9" fmla="*/ 259603 w 1396245"/>
                <a:gd name="connsiteY9" fmla="*/ 252604 h 357855"/>
                <a:gd name="connsiteX10" fmla="*/ 266620 w 1396245"/>
                <a:gd name="connsiteY10" fmla="*/ 231553 h 357855"/>
                <a:gd name="connsiteX11" fmla="*/ 287668 w 1396245"/>
                <a:gd name="connsiteY11" fmla="*/ 203486 h 357855"/>
                <a:gd name="connsiteX12" fmla="*/ 301701 w 1396245"/>
                <a:gd name="connsiteY12" fmla="*/ 154369 h 357855"/>
                <a:gd name="connsiteX13" fmla="*/ 308717 w 1396245"/>
                <a:gd name="connsiteY13" fmla="*/ 133319 h 357855"/>
                <a:gd name="connsiteX14" fmla="*/ 315734 w 1396245"/>
                <a:gd name="connsiteY14" fmla="*/ 98235 h 357855"/>
                <a:gd name="connsiteX15" fmla="*/ 329766 w 1396245"/>
                <a:gd name="connsiteY15" fmla="*/ 70168 h 357855"/>
                <a:gd name="connsiteX16" fmla="*/ 364848 w 1396245"/>
                <a:gd name="connsiteY16" fmla="*/ 14034 h 357855"/>
                <a:gd name="connsiteX17" fmla="*/ 470092 w 1396245"/>
                <a:gd name="connsiteY17" fmla="*/ 21051 h 357855"/>
                <a:gd name="connsiteX18" fmla="*/ 498158 w 1396245"/>
                <a:gd name="connsiteY18" fmla="*/ 49118 h 357855"/>
                <a:gd name="connsiteX19" fmla="*/ 512190 w 1396245"/>
                <a:gd name="connsiteY19" fmla="*/ 70168 h 357855"/>
                <a:gd name="connsiteX20" fmla="*/ 540255 w 1396245"/>
                <a:gd name="connsiteY20" fmla="*/ 105252 h 357855"/>
                <a:gd name="connsiteX21" fmla="*/ 561304 w 1396245"/>
                <a:gd name="connsiteY21" fmla="*/ 154369 h 357855"/>
                <a:gd name="connsiteX22" fmla="*/ 582353 w 1396245"/>
                <a:gd name="connsiteY22" fmla="*/ 224537 h 357855"/>
                <a:gd name="connsiteX23" fmla="*/ 589370 w 1396245"/>
                <a:gd name="connsiteY23" fmla="*/ 245587 h 357855"/>
                <a:gd name="connsiteX24" fmla="*/ 610418 w 1396245"/>
                <a:gd name="connsiteY24" fmla="*/ 259620 h 357855"/>
                <a:gd name="connsiteX25" fmla="*/ 638484 w 1396245"/>
                <a:gd name="connsiteY25" fmla="*/ 329788 h 357855"/>
                <a:gd name="connsiteX26" fmla="*/ 680582 w 1396245"/>
                <a:gd name="connsiteY26" fmla="*/ 357855 h 357855"/>
                <a:gd name="connsiteX27" fmla="*/ 736712 w 1396245"/>
                <a:gd name="connsiteY27" fmla="*/ 343821 h 357855"/>
                <a:gd name="connsiteX28" fmla="*/ 757761 w 1396245"/>
                <a:gd name="connsiteY28" fmla="*/ 336805 h 357855"/>
                <a:gd name="connsiteX29" fmla="*/ 799859 w 1396245"/>
                <a:gd name="connsiteY29" fmla="*/ 308738 h 357855"/>
                <a:gd name="connsiteX30" fmla="*/ 820908 w 1396245"/>
                <a:gd name="connsiteY30" fmla="*/ 294704 h 357855"/>
                <a:gd name="connsiteX31" fmla="*/ 841957 w 1396245"/>
                <a:gd name="connsiteY31" fmla="*/ 238570 h 357855"/>
                <a:gd name="connsiteX32" fmla="*/ 848973 w 1396245"/>
                <a:gd name="connsiteY32" fmla="*/ 217520 h 357855"/>
                <a:gd name="connsiteX33" fmla="*/ 877038 w 1396245"/>
                <a:gd name="connsiteY33" fmla="*/ 175419 h 357855"/>
                <a:gd name="connsiteX34" fmla="*/ 891071 w 1396245"/>
                <a:gd name="connsiteY34" fmla="*/ 126302 h 357855"/>
                <a:gd name="connsiteX35" fmla="*/ 919136 w 1396245"/>
                <a:gd name="connsiteY35" fmla="*/ 84202 h 357855"/>
                <a:gd name="connsiteX36" fmla="*/ 933169 w 1396245"/>
                <a:gd name="connsiteY36" fmla="*/ 42101 h 357855"/>
                <a:gd name="connsiteX37" fmla="*/ 961234 w 1396245"/>
                <a:gd name="connsiteY37" fmla="*/ 7017 h 357855"/>
                <a:gd name="connsiteX38" fmla="*/ 982283 w 1396245"/>
                <a:gd name="connsiteY38" fmla="*/ 0 h 357855"/>
                <a:gd name="connsiteX39" fmla="*/ 1101560 w 1396245"/>
                <a:gd name="connsiteY39" fmla="*/ 21051 h 357855"/>
                <a:gd name="connsiteX40" fmla="*/ 1108576 w 1396245"/>
                <a:gd name="connsiteY40" fmla="*/ 42101 h 357855"/>
                <a:gd name="connsiteX41" fmla="*/ 1122609 w 1396245"/>
                <a:gd name="connsiteY41" fmla="*/ 63151 h 357855"/>
                <a:gd name="connsiteX42" fmla="*/ 1136641 w 1396245"/>
                <a:gd name="connsiteY42" fmla="*/ 203486 h 357855"/>
                <a:gd name="connsiteX43" fmla="*/ 1150674 w 1396245"/>
                <a:gd name="connsiteY43" fmla="*/ 238570 h 357855"/>
                <a:gd name="connsiteX44" fmla="*/ 1157690 w 1396245"/>
                <a:gd name="connsiteY44" fmla="*/ 259620 h 357855"/>
                <a:gd name="connsiteX45" fmla="*/ 1185756 w 1396245"/>
                <a:gd name="connsiteY45" fmla="*/ 301721 h 357855"/>
                <a:gd name="connsiteX46" fmla="*/ 1199788 w 1396245"/>
                <a:gd name="connsiteY46" fmla="*/ 322771 h 357855"/>
                <a:gd name="connsiteX47" fmla="*/ 1220837 w 1396245"/>
                <a:gd name="connsiteY47" fmla="*/ 343821 h 357855"/>
                <a:gd name="connsiteX48" fmla="*/ 1269951 w 1396245"/>
                <a:gd name="connsiteY48" fmla="*/ 329788 h 357855"/>
                <a:gd name="connsiteX49" fmla="*/ 1298016 w 1396245"/>
                <a:gd name="connsiteY49" fmla="*/ 322771 h 357855"/>
                <a:gd name="connsiteX50" fmla="*/ 1305033 w 1396245"/>
                <a:gd name="connsiteY50" fmla="*/ 301721 h 357855"/>
                <a:gd name="connsiteX51" fmla="*/ 1333098 w 1396245"/>
                <a:gd name="connsiteY51" fmla="*/ 259620 h 357855"/>
                <a:gd name="connsiteX52" fmla="*/ 1361163 w 1396245"/>
                <a:gd name="connsiteY52" fmla="*/ 210503 h 357855"/>
                <a:gd name="connsiteX53" fmla="*/ 1368179 w 1396245"/>
                <a:gd name="connsiteY53" fmla="*/ 189453 h 357855"/>
                <a:gd name="connsiteX54" fmla="*/ 1382212 w 1396245"/>
                <a:gd name="connsiteY54" fmla="*/ 168403 h 357855"/>
                <a:gd name="connsiteX55" fmla="*/ 1396245 w 1396245"/>
                <a:gd name="connsiteY55" fmla="*/ 147352 h 3578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396245" h="357855">
                  <a:moveTo>
                    <a:pt x="0" y="49118"/>
                  </a:moveTo>
                  <a:cubicBezTo>
                    <a:pt x="8958" y="228304"/>
                    <a:pt x="-4746" y="135948"/>
                    <a:pt x="21049" y="245587"/>
                  </a:cubicBezTo>
                  <a:cubicBezTo>
                    <a:pt x="25988" y="266578"/>
                    <a:pt x="29851" y="287818"/>
                    <a:pt x="35081" y="308738"/>
                  </a:cubicBezTo>
                  <a:cubicBezTo>
                    <a:pt x="36875" y="315913"/>
                    <a:pt x="37478" y="324012"/>
                    <a:pt x="42098" y="329788"/>
                  </a:cubicBezTo>
                  <a:cubicBezTo>
                    <a:pt x="51990" y="342153"/>
                    <a:pt x="70330" y="346216"/>
                    <a:pt x="84196" y="350838"/>
                  </a:cubicBezTo>
                  <a:cubicBezTo>
                    <a:pt x="107584" y="348499"/>
                    <a:pt x="131091" y="347145"/>
                    <a:pt x="154359" y="343821"/>
                  </a:cubicBezTo>
                  <a:cubicBezTo>
                    <a:pt x="163905" y="342457"/>
                    <a:pt x="174401" y="342154"/>
                    <a:pt x="182424" y="336805"/>
                  </a:cubicBezTo>
                  <a:cubicBezTo>
                    <a:pt x="196184" y="327631"/>
                    <a:pt x="205145" y="312709"/>
                    <a:pt x="217505" y="301721"/>
                  </a:cubicBezTo>
                  <a:cubicBezTo>
                    <a:pt x="226245" y="293951"/>
                    <a:pt x="236216" y="287688"/>
                    <a:pt x="245571" y="280671"/>
                  </a:cubicBezTo>
                  <a:cubicBezTo>
                    <a:pt x="250248" y="271315"/>
                    <a:pt x="255483" y="262218"/>
                    <a:pt x="259603" y="252604"/>
                  </a:cubicBezTo>
                  <a:cubicBezTo>
                    <a:pt x="262516" y="245805"/>
                    <a:pt x="262951" y="237975"/>
                    <a:pt x="266620" y="231553"/>
                  </a:cubicBezTo>
                  <a:cubicBezTo>
                    <a:pt x="272422" y="221399"/>
                    <a:pt x="280652" y="212842"/>
                    <a:pt x="287668" y="203486"/>
                  </a:cubicBezTo>
                  <a:cubicBezTo>
                    <a:pt x="292346" y="187114"/>
                    <a:pt x="296808" y="170678"/>
                    <a:pt x="301701" y="154369"/>
                  </a:cubicBezTo>
                  <a:cubicBezTo>
                    <a:pt x="303826" y="147285"/>
                    <a:pt x="306923" y="140494"/>
                    <a:pt x="308717" y="133319"/>
                  </a:cubicBezTo>
                  <a:cubicBezTo>
                    <a:pt x="311609" y="121749"/>
                    <a:pt x="311963" y="109549"/>
                    <a:pt x="315734" y="98235"/>
                  </a:cubicBezTo>
                  <a:cubicBezTo>
                    <a:pt x="319041" y="88312"/>
                    <a:pt x="325882" y="79880"/>
                    <a:pt x="329766" y="70168"/>
                  </a:cubicBezTo>
                  <a:cubicBezTo>
                    <a:pt x="351019" y="17032"/>
                    <a:pt x="328896" y="38005"/>
                    <a:pt x="364848" y="14034"/>
                  </a:cubicBezTo>
                  <a:cubicBezTo>
                    <a:pt x="399929" y="16373"/>
                    <a:pt x="436091" y="12103"/>
                    <a:pt x="470092" y="21051"/>
                  </a:cubicBezTo>
                  <a:cubicBezTo>
                    <a:pt x="482887" y="24418"/>
                    <a:pt x="489548" y="39072"/>
                    <a:pt x="498158" y="49118"/>
                  </a:cubicBezTo>
                  <a:cubicBezTo>
                    <a:pt x="503646" y="55521"/>
                    <a:pt x="507131" y="63422"/>
                    <a:pt x="512190" y="70168"/>
                  </a:cubicBezTo>
                  <a:cubicBezTo>
                    <a:pt x="521175" y="82149"/>
                    <a:pt x="530900" y="93557"/>
                    <a:pt x="540255" y="105252"/>
                  </a:cubicBezTo>
                  <a:cubicBezTo>
                    <a:pt x="558818" y="179502"/>
                    <a:pt x="533615" y="92064"/>
                    <a:pt x="561304" y="154369"/>
                  </a:cubicBezTo>
                  <a:cubicBezTo>
                    <a:pt x="574647" y="184394"/>
                    <a:pt x="574187" y="195956"/>
                    <a:pt x="582353" y="224537"/>
                  </a:cubicBezTo>
                  <a:cubicBezTo>
                    <a:pt x="584385" y="231649"/>
                    <a:pt x="584750" y="239811"/>
                    <a:pt x="589370" y="245587"/>
                  </a:cubicBezTo>
                  <a:cubicBezTo>
                    <a:pt x="594637" y="252172"/>
                    <a:pt x="603402" y="254942"/>
                    <a:pt x="610418" y="259620"/>
                  </a:cubicBezTo>
                  <a:cubicBezTo>
                    <a:pt x="613158" y="267841"/>
                    <a:pt x="628160" y="319463"/>
                    <a:pt x="638484" y="329788"/>
                  </a:cubicBezTo>
                  <a:cubicBezTo>
                    <a:pt x="650409" y="341714"/>
                    <a:pt x="680582" y="357855"/>
                    <a:pt x="680582" y="357855"/>
                  </a:cubicBezTo>
                  <a:cubicBezTo>
                    <a:pt x="699292" y="353177"/>
                    <a:pt x="718106" y="348896"/>
                    <a:pt x="736712" y="343821"/>
                  </a:cubicBezTo>
                  <a:cubicBezTo>
                    <a:pt x="743847" y="341875"/>
                    <a:pt x="751296" y="340397"/>
                    <a:pt x="757761" y="336805"/>
                  </a:cubicBezTo>
                  <a:cubicBezTo>
                    <a:pt x="772504" y="328614"/>
                    <a:pt x="785826" y="318094"/>
                    <a:pt x="799859" y="308738"/>
                  </a:cubicBezTo>
                  <a:lnTo>
                    <a:pt x="820908" y="294704"/>
                  </a:lnTo>
                  <a:cubicBezTo>
                    <a:pt x="833843" y="242957"/>
                    <a:pt x="819942" y="289940"/>
                    <a:pt x="841957" y="238570"/>
                  </a:cubicBezTo>
                  <a:cubicBezTo>
                    <a:pt x="844870" y="231772"/>
                    <a:pt x="845381" y="223986"/>
                    <a:pt x="848973" y="217520"/>
                  </a:cubicBezTo>
                  <a:cubicBezTo>
                    <a:pt x="857163" y="202776"/>
                    <a:pt x="877038" y="175419"/>
                    <a:pt x="877038" y="175419"/>
                  </a:cubicBezTo>
                  <a:cubicBezTo>
                    <a:pt x="878691" y="168807"/>
                    <a:pt x="886493" y="134542"/>
                    <a:pt x="891071" y="126302"/>
                  </a:cubicBezTo>
                  <a:cubicBezTo>
                    <a:pt x="899261" y="111559"/>
                    <a:pt x="919136" y="84202"/>
                    <a:pt x="919136" y="84202"/>
                  </a:cubicBezTo>
                  <a:lnTo>
                    <a:pt x="933169" y="42101"/>
                  </a:lnTo>
                  <a:cubicBezTo>
                    <a:pt x="941261" y="17823"/>
                    <a:pt x="935844" y="19713"/>
                    <a:pt x="961234" y="7017"/>
                  </a:cubicBezTo>
                  <a:cubicBezTo>
                    <a:pt x="967849" y="3709"/>
                    <a:pt x="975267" y="2339"/>
                    <a:pt x="982283" y="0"/>
                  </a:cubicBezTo>
                  <a:cubicBezTo>
                    <a:pt x="996534" y="1096"/>
                    <a:pt x="1076196" y="-4315"/>
                    <a:pt x="1101560" y="21051"/>
                  </a:cubicBezTo>
                  <a:cubicBezTo>
                    <a:pt x="1106790" y="26281"/>
                    <a:pt x="1105268" y="35486"/>
                    <a:pt x="1108576" y="42101"/>
                  </a:cubicBezTo>
                  <a:cubicBezTo>
                    <a:pt x="1112347" y="49644"/>
                    <a:pt x="1117931" y="56134"/>
                    <a:pt x="1122609" y="63151"/>
                  </a:cubicBezTo>
                  <a:cubicBezTo>
                    <a:pt x="1124171" y="85020"/>
                    <a:pt x="1127031" y="168249"/>
                    <a:pt x="1136641" y="203486"/>
                  </a:cubicBezTo>
                  <a:cubicBezTo>
                    <a:pt x="1139955" y="215638"/>
                    <a:pt x="1146252" y="226776"/>
                    <a:pt x="1150674" y="238570"/>
                  </a:cubicBezTo>
                  <a:cubicBezTo>
                    <a:pt x="1153271" y="245495"/>
                    <a:pt x="1154098" y="253155"/>
                    <a:pt x="1157690" y="259620"/>
                  </a:cubicBezTo>
                  <a:cubicBezTo>
                    <a:pt x="1165881" y="274364"/>
                    <a:pt x="1176401" y="287687"/>
                    <a:pt x="1185756" y="301721"/>
                  </a:cubicBezTo>
                  <a:cubicBezTo>
                    <a:pt x="1190433" y="308738"/>
                    <a:pt x="1193825" y="316808"/>
                    <a:pt x="1199788" y="322771"/>
                  </a:cubicBezTo>
                  <a:lnTo>
                    <a:pt x="1220837" y="343821"/>
                  </a:lnTo>
                  <a:lnTo>
                    <a:pt x="1269951" y="329788"/>
                  </a:lnTo>
                  <a:cubicBezTo>
                    <a:pt x="1279254" y="327251"/>
                    <a:pt x="1290486" y="328795"/>
                    <a:pt x="1298016" y="322771"/>
                  </a:cubicBezTo>
                  <a:cubicBezTo>
                    <a:pt x="1303791" y="318150"/>
                    <a:pt x="1301441" y="308187"/>
                    <a:pt x="1305033" y="301721"/>
                  </a:cubicBezTo>
                  <a:cubicBezTo>
                    <a:pt x="1313223" y="286977"/>
                    <a:pt x="1333098" y="259620"/>
                    <a:pt x="1333098" y="259620"/>
                  </a:cubicBezTo>
                  <a:cubicBezTo>
                    <a:pt x="1349185" y="211356"/>
                    <a:pt x="1327181" y="269975"/>
                    <a:pt x="1361163" y="210503"/>
                  </a:cubicBezTo>
                  <a:cubicBezTo>
                    <a:pt x="1364832" y="204081"/>
                    <a:pt x="1364871" y="196068"/>
                    <a:pt x="1368179" y="189453"/>
                  </a:cubicBezTo>
                  <a:cubicBezTo>
                    <a:pt x="1371950" y="181910"/>
                    <a:pt x="1377534" y="175420"/>
                    <a:pt x="1382212" y="168403"/>
                  </a:cubicBezTo>
                  <a:cubicBezTo>
                    <a:pt x="1389968" y="145133"/>
                    <a:pt x="1381832" y="147352"/>
                    <a:pt x="1396245" y="147352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-1669881" y="3132456"/>
              <a:ext cx="94018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56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1" y="86576"/>
            <a:ext cx="864000" cy="147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" name="Donut 2"/>
          <p:cNvSpPr/>
          <p:nvPr/>
        </p:nvSpPr>
        <p:spPr>
          <a:xfrm>
            <a:off x="-178657" y="45127"/>
            <a:ext cx="1785515" cy="1703147"/>
          </a:xfrm>
          <a:prstGeom prst="donut">
            <a:avLst>
              <a:gd name="adj" fmla="val 5577"/>
            </a:avLst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3306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131;ge6364e66c5_1_98">
            <a:extLst>
              <a:ext uri="{FF2B5EF4-FFF2-40B4-BE49-F238E27FC236}">
                <a16:creationId xmlns:a16="http://schemas.microsoft.com/office/drawing/2014/main" id="{0EB52911-ABA4-114B-B6E9-315F692EEF31}"/>
              </a:ext>
            </a:extLst>
          </p:cNvPr>
          <p:cNvSpPr txBox="1"/>
          <p:nvPr/>
        </p:nvSpPr>
        <p:spPr>
          <a:xfrm>
            <a:off x="1403648" y="-87208"/>
            <a:ext cx="6248025" cy="6693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>
              <a:lnSpc>
                <a:spcPct val="115000"/>
              </a:lnSpc>
            </a:pPr>
            <a:r>
              <a:rPr lang="sv-SE" sz="3000" dirty="0">
                <a:solidFill>
                  <a:schemeClr val="bg1"/>
                </a:solidFill>
                <a:latin typeface="Helvetica" pitchFamily="2" charset="0"/>
              </a:rPr>
              <a:t>The NNBAR  experiment  @ ESS </a:t>
            </a:r>
            <a:endParaRPr sz="30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7038F-1983-8F4E-962A-4A53403F8150}"/>
              </a:ext>
            </a:extLst>
          </p:cNvPr>
          <p:cNvSpPr/>
          <p:nvPr/>
        </p:nvSpPr>
        <p:spPr>
          <a:xfrm>
            <a:off x="107504" y="965898"/>
            <a:ext cx="8568952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The observation of neutrons turning into antineutrons would constitute a discovery of fundamental importance for particle physics and cosmolog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A49F64-BF7D-3648-A118-43F4AB03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-72139"/>
            <a:ext cx="1115616" cy="548811"/>
          </a:xfrm>
          <a:prstGeom prst="rect">
            <a:avLst/>
          </a:prstGeom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F0383A5-867F-2E45-8AB0-4988C5AE3DCF}"/>
              </a:ext>
            </a:extLst>
          </p:cNvPr>
          <p:cNvSpPr txBox="1">
            <a:spLocks/>
          </p:cNvSpPr>
          <p:nvPr/>
        </p:nvSpPr>
        <p:spPr>
          <a:xfrm>
            <a:off x="7092280" y="652025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r" defTabSz="914400" rtl="0" eaLnBrk="1" latinLnBrk="0" hangingPunct="1">
              <a:defRPr sz="1800" kern="1200">
                <a:solidFill>
                  <a:schemeClr val="tx1"/>
                </a:solidFill>
                <a:latin typeface="Helvetica" pitchFamily="2" charset="0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sv-SE" smtClean="0"/>
              <a:pPr/>
              <a:t>110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266354580"/>
      </p:ext>
    </p:extLst>
  </p:cSld>
  <p:clrMapOvr>
    <a:masterClrMapping/>
  </p:clrMapOvr>
  <p:transition spd="med"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E33D4B-B28A-B948-B236-BC026ADF1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1</a:t>
            </a:fld>
            <a:endParaRPr lang="sv-SE"/>
          </a:p>
        </p:txBody>
      </p:sp>
      <p:sp>
        <p:nvSpPr>
          <p:cNvPr id="5" name="Google Shape;131;ge6364e66c5_1_98">
            <a:extLst>
              <a:ext uri="{FF2B5EF4-FFF2-40B4-BE49-F238E27FC236}">
                <a16:creationId xmlns:a16="http://schemas.microsoft.com/office/drawing/2014/main" id="{0EB52911-ABA4-114B-B6E9-315F692EEF31}"/>
              </a:ext>
            </a:extLst>
          </p:cNvPr>
          <p:cNvSpPr txBox="1"/>
          <p:nvPr/>
        </p:nvSpPr>
        <p:spPr>
          <a:xfrm>
            <a:off x="1403648" y="-87208"/>
            <a:ext cx="6248025" cy="6693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>
              <a:lnSpc>
                <a:spcPct val="115000"/>
              </a:lnSpc>
            </a:pPr>
            <a:r>
              <a:rPr lang="sv-SE" sz="3000" dirty="0">
                <a:solidFill>
                  <a:schemeClr val="bg1"/>
                </a:solidFill>
                <a:latin typeface="Helvetica" pitchFamily="2" charset="0"/>
              </a:rPr>
              <a:t>The NNBAR  experiment  @ ESS </a:t>
            </a:r>
            <a:endParaRPr sz="30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7038F-1983-8F4E-962A-4A53403F8150}"/>
              </a:ext>
            </a:extLst>
          </p:cNvPr>
          <p:cNvSpPr/>
          <p:nvPr/>
        </p:nvSpPr>
        <p:spPr>
          <a:xfrm>
            <a:off x="107504" y="965898"/>
            <a:ext cx="8568952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The observation of neutrons turning into antineutrons would constitute a discovery of fundamental importance for particle physics and cosmolog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Observing a neutron  converting in antineutrons would show that the baryon number is violated by 2 units and provide a clue to how the matter in our universe might have evolved from the B=0 early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A49F64-BF7D-3648-A118-43F4AB03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-72139"/>
            <a:ext cx="1115616" cy="54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313911"/>
      </p:ext>
    </p:extLst>
  </p:cSld>
  <p:clrMapOvr>
    <a:masterClrMapping/>
  </p:clrMapOvr>
  <p:transition spd="med"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E33D4B-B28A-B948-B236-BC026ADF10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2</a:t>
            </a:fld>
            <a:endParaRPr lang="sv-SE"/>
          </a:p>
        </p:txBody>
      </p:sp>
      <p:sp>
        <p:nvSpPr>
          <p:cNvPr id="5" name="Google Shape;131;ge6364e66c5_1_98">
            <a:extLst>
              <a:ext uri="{FF2B5EF4-FFF2-40B4-BE49-F238E27FC236}">
                <a16:creationId xmlns:a16="http://schemas.microsoft.com/office/drawing/2014/main" id="{0EB52911-ABA4-114B-B6E9-315F692EEF31}"/>
              </a:ext>
            </a:extLst>
          </p:cNvPr>
          <p:cNvSpPr txBox="1"/>
          <p:nvPr/>
        </p:nvSpPr>
        <p:spPr>
          <a:xfrm>
            <a:off x="1403648" y="-87208"/>
            <a:ext cx="6248025" cy="6693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spAutoFit/>
          </a:bodyPr>
          <a:lstStyle/>
          <a:p>
            <a:pPr>
              <a:lnSpc>
                <a:spcPct val="115000"/>
              </a:lnSpc>
            </a:pPr>
            <a:r>
              <a:rPr lang="sv-SE" sz="3000" dirty="0">
                <a:solidFill>
                  <a:schemeClr val="bg1"/>
                </a:solidFill>
                <a:latin typeface="Helvetica" pitchFamily="2" charset="0"/>
              </a:rPr>
              <a:t>The NNBAR  experiment  @ ESS </a:t>
            </a:r>
            <a:endParaRPr sz="30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57038F-1983-8F4E-962A-4A53403F8150}"/>
              </a:ext>
            </a:extLst>
          </p:cNvPr>
          <p:cNvSpPr/>
          <p:nvPr/>
        </p:nvSpPr>
        <p:spPr>
          <a:xfrm>
            <a:off x="107504" y="965898"/>
            <a:ext cx="8568952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The observation of neutrons turning into antineutrons would constitute a discovery of fundamental importance for particle physics and cosmology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Observing a neutron  converting in antineutrons would show that the baryon number is violated by 2 units and provide a clue to how the matter in our universe might have evolved from the B=0 early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NBAR will have a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ensitivity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increase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of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10</a:t>
            </a:r>
            <a:r>
              <a:rPr lang="sv-SE" sz="2400" baseline="30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3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ompar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to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eviou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experiments → </a:t>
            </a:r>
            <a:r>
              <a:rPr lang="en-GB" sz="2400" b="1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Opportunities for such a leap in sensitivity are rare </a:t>
            </a:r>
            <a:r>
              <a:rPr lang="sv-SE" sz="2400" b="1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endParaRPr lang="en-GB" sz="2400" b="1" u="sng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A49F64-BF7D-3648-A118-43F4AB037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-72139"/>
            <a:ext cx="1115616" cy="548811"/>
          </a:xfrm>
          <a:prstGeom prst="rect">
            <a:avLst/>
          </a:prstGeom>
        </p:spPr>
      </p:pic>
      <p:sp>
        <p:nvSpPr>
          <p:cNvPr id="8" name="Google Shape;286;p26">
            <a:extLst>
              <a:ext uri="{FF2B5EF4-FFF2-40B4-BE49-F238E27FC236}">
                <a16:creationId xmlns:a16="http://schemas.microsoft.com/office/drawing/2014/main" id="{A563EBC3-9DD1-F141-8021-540338A3B49D}"/>
              </a:ext>
            </a:extLst>
          </p:cNvPr>
          <p:cNvSpPr/>
          <p:nvPr/>
        </p:nvSpPr>
        <p:spPr>
          <a:xfrm>
            <a:off x="251520" y="5454905"/>
            <a:ext cx="8856984" cy="1363277"/>
          </a:xfrm>
          <a:prstGeom prst="rect">
            <a:avLst/>
          </a:prstGeom>
          <a:solidFill>
            <a:srgbClr val="E8DBF4"/>
          </a:solidFill>
          <a:ln w="12700" cap="flat" cmpd="sng">
            <a:solidFill>
              <a:schemeClr val="accent1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35700" tIns="35700" rIns="35700" bIns="35700" anchor="ctr" anchorCtr="0">
            <a:noAutofit/>
          </a:bodyPr>
          <a:lstStyle/>
          <a:p>
            <a:pPr marL="0" marR="292100" lvl="0" indent="0" algn="l" rtl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SzPts val="1100"/>
              <a:buNone/>
            </a:pP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New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high-sensitivity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searches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for neutrons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converting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into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antineutrons and/or sterile neutrons at the HIBEAM/NNBAR experiment at the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European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Spallation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Source  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A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Addazi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et al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2021 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J. </a:t>
            </a:r>
            <a:r>
              <a:rPr lang="sv-SE" b="1" i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Phys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. G: </a:t>
            </a:r>
            <a:r>
              <a:rPr lang="sv-SE" b="1" i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Nucl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. Part. </a:t>
            </a:r>
            <a:r>
              <a:rPr lang="sv-SE" b="1" i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Phys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.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48 070501</a:t>
            </a:r>
            <a:endParaRPr b="1" dirty="0">
              <a:solidFill>
                <a:srgbClr val="FF0000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317793"/>
      </p:ext>
    </p:extLst>
  </p:cSld>
  <p:clrMapOvr>
    <a:masterClrMapping/>
  </p:clrMapOvr>
  <p:transition spd="med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>
            <a:spLocks noGrp="1"/>
          </p:cNvSpPr>
          <p:nvPr>
            <p:ph type="title" idx="4294967295"/>
          </p:nvPr>
        </p:nvSpPr>
        <p:spPr>
          <a:xfrm>
            <a:off x="291978" y="0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dirty="0">
                <a:solidFill>
                  <a:srgbClr val="FFFFFF"/>
                </a:solidFill>
                <a:latin typeface="Helvetica" pitchFamily="2" charset="0"/>
                <a:cs typeface="Candara"/>
              </a:rPr>
              <a:t>The Power of Oscillations</a:t>
            </a:r>
          </a:p>
        </p:txBody>
      </p:sp>
      <p:sp>
        <p:nvSpPr>
          <p:cNvPr id="158" name="Shape 158"/>
          <p:cNvSpPr>
            <a:spLocks noGrp="1"/>
          </p:cNvSpPr>
          <p:nvPr>
            <p:ph type="body" idx="1"/>
          </p:nvPr>
        </p:nvSpPr>
        <p:spPr>
          <a:xfrm>
            <a:off x="107504" y="908720"/>
            <a:ext cx="8856984" cy="529209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dirty="0">
                <a:solidFill>
                  <a:schemeClr val="tx1"/>
                </a:solidFill>
                <a:latin typeface="Helvetica" pitchFamily="2" charset="0"/>
                <a:cs typeface="Candara"/>
              </a:rPr>
              <a:t>Neutral particle oscillations have played large role in particle physics </a:t>
            </a:r>
          </a:p>
          <a:p>
            <a:pPr marL="660774" lvl="2" indent="0">
              <a:buNone/>
            </a:pPr>
            <a:endParaRPr lang="sv-SE" dirty="0">
              <a:solidFill>
                <a:schemeClr val="tx1"/>
              </a:solidFill>
              <a:latin typeface="Helvetica" pitchFamily="2" charset="0"/>
            </a:endParaRPr>
          </a:p>
          <a:p>
            <a:pPr marL="178587" indent="0">
              <a:buNone/>
            </a:pPr>
            <a:endParaRPr lang="sv-SE" dirty="0"/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991A786C-072B-6449-97FE-5C4BA4FC3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56753133"/>
      </p:ext>
    </p:extLst>
  </p:cSld>
  <p:clrMapOvr>
    <a:masterClrMapping/>
  </p:clrMapOvr>
  <p:transition spd="slow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>
            <a:spLocks noGrp="1"/>
          </p:cNvSpPr>
          <p:nvPr>
            <p:ph type="title" idx="4294967295"/>
          </p:nvPr>
        </p:nvSpPr>
        <p:spPr>
          <a:xfrm>
            <a:off x="291978" y="0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dirty="0">
                <a:solidFill>
                  <a:srgbClr val="FFFFFF"/>
                </a:solidFill>
                <a:latin typeface="Helvetica" pitchFamily="2" charset="0"/>
                <a:cs typeface="Candara"/>
              </a:rPr>
              <a:t>The Power of Oscillations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991A786C-072B-6449-97FE-5C4BA4FC3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4</a:t>
            </a:fld>
            <a:endParaRPr lang="sv-SE"/>
          </a:p>
        </p:txBody>
      </p:sp>
      <p:pic>
        <p:nvPicPr>
          <p:cNvPr id="8" name="pasted-image.pdf">
            <a:extLst>
              <a:ext uri="{FF2B5EF4-FFF2-40B4-BE49-F238E27FC236}">
                <a16:creationId xmlns:a16="http://schemas.microsoft.com/office/drawing/2014/main" id="{893C5590-2941-8245-A92B-8326A25B6C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661193" y="2348880"/>
            <a:ext cx="2087271" cy="2539409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Shape 158">
            <a:extLst>
              <a:ext uri="{FF2B5EF4-FFF2-40B4-BE49-F238E27FC236}">
                <a16:creationId xmlns:a16="http://schemas.microsoft.com/office/drawing/2014/main" id="{2366E736-AA1C-5645-BCDD-7CECE9AB90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504" y="908720"/>
            <a:ext cx="8856984" cy="5292091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dirty="0">
                <a:solidFill>
                  <a:schemeClr val="tx1"/>
                </a:solidFill>
                <a:latin typeface="Helvetica" pitchFamily="2" charset="0"/>
                <a:cs typeface="Candara"/>
              </a:rPr>
              <a:t>Neutral particle oscillations have played large role in particle physics </a:t>
            </a:r>
          </a:p>
          <a:p>
            <a:pPr marL="751741" lvl="1" indent="-332061"/>
            <a:r>
              <a:rPr dirty="0">
                <a:solidFill>
                  <a:schemeClr val="tx1"/>
                </a:solidFill>
                <a:latin typeface="Helvetica" pitchFamily="2" charset="0"/>
              </a:rPr>
              <a:t>K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0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-K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0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 oscillations (</a:t>
            </a:r>
            <a:r>
              <a:rPr b="1" dirty="0">
                <a:solidFill>
                  <a:schemeClr val="tx1"/>
                </a:solidFill>
                <a:latin typeface="Helvetica" pitchFamily="2" charset="0"/>
                <a:ea typeface="Helvetica"/>
                <a:cs typeface="Helvetica"/>
                <a:sym typeface="Helvetica"/>
              </a:rPr>
              <a:t>ΔS = 2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) at the core of our initial understanding of CP-violation</a:t>
            </a:r>
          </a:p>
          <a:p>
            <a:pPr marL="751741" lvl="1" indent="-332061"/>
            <a:r>
              <a:rPr dirty="0">
                <a:solidFill>
                  <a:schemeClr val="tx1"/>
                </a:solidFill>
                <a:latin typeface="Helvetica" pitchFamily="2" charset="0"/>
              </a:rPr>
              <a:t>B meson oscillations (</a:t>
            </a:r>
            <a:r>
              <a:rPr b="1" dirty="0" err="1">
                <a:solidFill>
                  <a:schemeClr val="tx1"/>
                </a:solidFill>
                <a:latin typeface="Helvetica" pitchFamily="2" charset="0"/>
                <a:ea typeface="Helvetica"/>
                <a:cs typeface="Helvetica"/>
                <a:sym typeface="Helvetica"/>
              </a:rPr>
              <a:t>ΔBeauty</a:t>
            </a:r>
            <a:r>
              <a:rPr b="1" dirty="0">
                <a:solidFill>
                  <a:schemeClr val="tx1"/>
                </a:solidFill>
                <a:latin typeface="Helvetica" pitchFamily="2" charset="0"/>
                <a:ea typeface="Helvetica"/>
                <a:cs typeface="Helvetica"/>
                <a:sym typeface="Helvetica"/>
              </a:rPr>
              <a:t> = 2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): </a:t>
            </a:r>
          </a:p>
          <a:p>
            <a:pPr marL="953768" lvl="2" indent="-292994"/>
            <a:r>
              <a:rPr dirty="0">
                <a:solidFill>
                  <a:schemeClr val="tx1"/>
                </a:solidFill>
                <a:latin typeface="Helvetica" pitchFamily="2" charset="0"/>
              </a:rPr>
              <a:t>Sensitive to CKM elements</a:t>
            </a:r>
          </a:p>
          <a:p>
            <a:pPr marL="953768" lvl="2" indent="-292994"/>
            <a:r>
              <a:rPr dirty="0">
                <a:solidFill>
                  <a:schemeClr val="tx1"/>
                </a:solidFill>
                <a:latin typeface="Helvetica" pitchFamily="2" charset="0"/>
              </a:rPr>
              <a:t>CP-violation “workhorse”</a:t>
            </a:r>
          </a:p>
          <a:p>
            <a:pPr marL="953768" lvl="2" indent="-292994"/>
            <a:r>
              <a:rPr dirty="0">
                <a:solidFill>
                  <a:schemeClr val="tx1"/>
                </a:solidFill>
                <a:latin typeface="Helvetica" pitchFamily="2" charset="0"/>
              </a:rPr>
              <a:t>Probe m</a:t>
            </a:r>
            <a:r>
              <a:rPr baseline="-5999" dirty="0">
                <a:solidFill>
                  <a:schemeClr val="tx1"/>
                </a:solidFill>
                <a:latin typeface="Helvetica" pitchFamily="2" charset="0"/>
              </a:rPr>
              <a:t>t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2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/m</a:t>
            </a:r>
            <a:r>
              <a:rPr baseline="-5999" dirty="0">
                <a:solidFill>
                  <a:schemeClr val="tx1"/>
                </a:solidFill>
                <a:latin typeface="Helvetica" pitchFamily="2" charset="0"/>
              </a:rPr>
              <a:t>W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2</a:t>
            </a:r>
            <a:endParaRPr lang="sv-SE" baseline="31999" dirty="0">
              <a:solidFill>
                <a:schemeClr val="tx1"/>
              </a:solidFill>
              <a:latin typeface="Helvetica" pitchFamily="2" charset="0"/>
            </a:endParaRPr>
          </a:p>
          <a:p>
            <a:pPr marL="660774" lvl="2" indent="0">
              <a:buNone/>
            </a:pPr>
            <a:endParaRPr lang="sv-SE" dirty="0">
              <a:solidFill>
                <a:schemeClr val="tx1"/>
              </a:solidFill>
              <a:latin typeface="Helvetica" pitchFamily="2" charset="0"/>
            </a:endParaRPr>
          </a:p>
          <a:p>
            <a:r>
              <a:rPr lang="sv-SE" b="1" u="sng" dirty="0">
                <a:solidFill>
                  <a:schemeClr val="bg1"/>
                </a:solidFill>
                <a:latin typeface="Helvetica" pitchFamily="2" charset="0"/>
                <a:cs typeface="Candara"/>
              </a:rPr>
              <a:t>Neutrino oscillations </a:t>
            </a:r>
            <a:r>
              <a:rPr lang="sv-SE" b="1" u="sng" dirty="0" err="1">
                <a:solidFill>
                  <a:schemeClr val="bg1"/>
                </a:solidFill>
                <a:latin typeface="Helvetica" pitchFamily="2" charset="0"/>
                <a:cs typeface="Candara"/>
              </a:rPr>
              <a:t>unambiguously</a:t>
            </a:r>
            <a:r>
              <a:rPr lang="sv-SE" b="1" u="sng" dirty="0">
                <a:solidFill>
                  <a:schemeClr val="bg1"/>
                </a:solidFill>
                <a:latin typeface="Helvetica" pitchFamily="2" charset="0"/>
                <a:cs typeface="Candara"/>
              </a:rPr>
              <a:t> </a:t>
            </a:r>
            <a:r>
              <a:rPr lang="sv-SE" b="1" u="sng" dirty="0" err="1">
                <a:solidFill>
                  <a:schemeClr val="bg1"/>
                </a:solidFill>
                <a:latin typeface="Helvetica" pitchFamily="2" charset="0"/>
                <a:cs typeface="Candara"/>
              </a:rPr>
              <a:t>establish</a:t>
            </a:r>
            <a:r>
              <a:rPr lang="sv-SE" b="1" u="sng" dirty="0">
                <a:solidFill>
                  <a:schemeClr val="bg1"/>
                </a:solidFill>
                <a:latin typeface="Helvetica" pitchFamily="2" charset="0"/>
                <a:cs typeface="Candara"/>
              </a:rPr>
              <a:t> neutrinos </a:t>
            </a:r>
            <a:r>
              <a:rPr lang="sv-SE" b="1" u="sng" dirty="0" err="1">
                <a:solidFill>
                  <a:schemeClr val="bg1"/>
                </a:solidFill>
                <a:latin typeface="Helvetica" pitchFamily="2" charset="0"/>
                <a:cs typeface="Candara"/>
              </a:rPr>
              <a:t>are</a:t>
            </a:r>
            <a:r>
              <a:rPr lang="sv-SE" b="1" u="sng" dirty="0">
                <a:solidFill>
                  <a:schemeClr val="bg1"/>
                </a:solidFill>
                <a:latin typeface="Helvetica" pitchFamily="2" charset="0"/>
                <a:cs typeface="Candara"/>
              </a:rPr>
              <a:t> massive</a:t>
            </a:r>
          </a:p>
          <a:p>
            <a:pPr marL="178587" indent="0">
              <a:buNone/>
            </a:pP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648559478"/>
      </p:ext>
    </p:extLst>
  </p:cSld>
  <p:clrMapOvr>
    <a:masterClrMapping/>
  </p:clrMapOvr>
  <p:transition spd="slow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>
            <a:spLocks noGrp="1"/>
          </p:cNvSpPr>
          <p:nvPr>
            <p:ph type="title" idx="4294967295"/>
          </p:nvPr>
        </p:nvSpPr>
        <p:spPr>
          <a:xfrm>
            <a:off x="291978" y="0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dirty="0">
                <a:solidFill>
                  <a:srgbClr val="FFFFFF"/>
                </a:solidFill>
                <a:latin typeface="Helvetica" pitchFamily="2" charset="0"/>
                <a:cs typeface="Candara"/>
              </a:rPr>
              <a:t>The Power of Oscillations</a:t>
            </a:r>
          </a:p>
        </p:txBody>
      </p:sp>
      <p:sp>
        <p:nvSpPr>
          <p:cNvPr id="158" name="Shape 158"/>
          <p:cNvSpPr>
            <a:spLocks noGrp="1"/>
          </p:cNvSpPr>
          <p:nvPr>
            <p:ph type="body" idx="1"/>
          </p:nvPr>
        </p:nvSpPr>
        <p:spPr>
          <a:xfrm>
            <a:off x="107504" y="908720"/>
            <a:ext cx="8856984" cy="5292091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r>
              <a:rPr dirty="0">
                <a:solidFill>
                  <a:schemeClr val="tx1"/>
                </a:solidFill>
                <a:latin typeface="Helvetica" pitchFamily="2" charset="0"/>
                <a:cs typeface="Candara"/>
              </a:rPr>
              <a:t>Neutral particle oscillations have played large role in particle physics </a:t>
            </a:r>
          </a:p>
          <a:p>
            <a:pPr marL="751741" lvl="1" indent="-332061"/>
            <a:r>
              <a:rPr dirty="0">
                <a:solidFill>
                  <a:schemeClr val="tx1"/>
                </a:solidFill>
                <a:latin typeface="Helvetica" pitchFamily="2" charset="0"/>
              </a:rPr>
              <a:t>K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0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-K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0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 oscillations (</a:t>
            </a:r>
            <a:r>
              <a:rPr b="1" dirty="0">
                <a:solidFill>
                  <a:schemeClr val="tx1"/>
                </a:solidFill>
                <a:latin typeface="Helvetica" pitchFamily="2" charset="0"/>
                <a:ea typeface="Helvetica"/>
                <a:cs typeface="Helvetica"/>
                <a:sym typeface="Helvetica"/>
              </a:rPr>
              <a:t>ΔS = 2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) at the core of our initial understanding of CP-violation</a:t>
            </a:r>
          </a:p>
          <a:p>
            <a:pPr marL="751741" lvl="1" indent="-332061"/>
            <a:r>
              <a:rPr dirty="0">
                <a:solidFill>
                  <a:schemeClr val="tx1"/>
                </a:solidFill>
                <a:latin typeface="Helvetica" pitchFamily="2" charset="0"/>
              </a:rPr>
              <a:t>B meson oscillations (</a:t>
            </a:r>
            <a:r>
              <a:rPr b="1" dirty="0" err="1">
                <a:solidFill>
                  <a:schemeClr val="tx1"/>
                </a:solidFill>
                <a:latin typeface="Helvetica" pitchFamily="2" charset="0"/>
                <a:ea typeface="Helvetica"/>
                <a:cs typeface="Helvetica"/>
                <a:sym typeface="Helvetica"/>
              </a:rPr>
              <a:t>ΔBeauty</a:t>
            </a:r>
            <a:r>
              <a:rPr b="1" dirty="0">
                <a:solidFill>
                  <a:schemeClr val="tx1"/>
                </a:solidFill>
                <a:latin typeface="Helvetica" pitchFamily="2" charset="0"/>
                <a:ea typeface="Helvetica"/>
                <a:cs typeface="Helvetica"/>
                <a:sym typeface="Helvetica"/>
              </a:rPr>
              <a:t> = 2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): </a:t>
            </a:r>
          </a:p>
          <a:p>
            <a:pPr marL="953768" lvl="2" indent="-292994"/>
            <a:r>
              <a:rPr dirty="0">
                <a:solidFill>
                  <a:schemeClr val="tx1"/>
                </a:solidFill>
                <a:latin typeface="Helvetica" pitchFamily="2" charset="0"/>
              </a:rPr>
              <a:t>Sensitive to CKM elements</a:t>
            </a:r>
          </a:p>
          <a:p>
            <a:pPr marL="953768" lvl="2" indent="-292994"/>
            <a:r>
              <a:rPr dirty="0">
                <a:solidFill>
                  <a:schemeClr val="tx1"/>
                </a:solidFill>
                <a:latin typeface="Helvetica" pitchFamily="2" charset="0"/>
              </a:rPr>
              <a:t>CP-violation “workhorse”</a:t>
            </a:r>
          </a:p>
          <a:p>
            <a:pPr marL="953768" lvl="2" indent="-292994"/>
            <a:r>
              <a:rPr dirty="0">
                <a:solidFill>
                  <a:schemeClr val="tx1"/>
                </a:solidFill>
                <a:latin typeface="Helvetica" pitchFamily="2" charset="0"/>
              </a:rPr>
              <a:t>Probe m</a:t>
            </a:r>
            <a:r>
              <a:rPr baseline="-5999" dirty="0">
                <a:solidFill>
                  <a:schemeClr val="tx1"/>
                </a:solidFill>
                <a:latin typeface="Helvetica" pitchFamily="2" charset="0"/>
              </a:rPr>
              <a:t>t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2</a:t>
            </a:r>
            <a:r>
              <a:rPr dirty="0">
                <a:solidFill>
                  <a:schemeClr val="tx1"/>
                </a:solidFill>
                <a:latin typeface="Helvetica" pitchFamily="2" charset="0"/>
              </a:rPr>
              <a:t>/m</a:t>
            </a:r>
            <a:r>
              <a:rPr baseline="-5999" dirty="0">
                <a:solidFill>
                  <a:schemeClr val="tx1"/>
                </a:solidFill>
                <a:latin typeface="Helvetica" pitchFamily="2" charset="0"/>
              </a:rPr>
              <a:t>W</a:t>
            </a:r>
            <a:r>
              <a:rPr baseline="31999" dirty="0">
                <a:solidFill>
                  <a:schemeClr val="tx1"/>
                </a:solidFill>
                <a:latin typeface="Helvetica" pitchFamily="2" charset="0"/>
              </a:rPr>
              <a:t>2</a:t>
            </a:r>
            <a:endParaRPr lang="sv-SE" baseline="31999" dirty="0">
              <a:solidFill>
                <a:schemeClr val="tx1"/>
              </a:solidFill>
              <a:latin typeface="Helvetica" pitchFamily="2" charset="0"/>
            </a:endParaRPr>
          </a:p>
          <a:p>
            <a:pPr marL="660774" lvl="2" indent="0">
              <a:buNone/>
            </a:pPr>
            <a:endParaRPr lang="sv-SE" dirty="0">
              <a:solidFill>
                <a:schemeClr val="tx1"/>
              </a:solidFill>
              <a:latin typeface="Helvetica" pitchFamily="2" charset="0"/>
            </a:endParaRPr>
          </a:p>
          <a:p>
            <a:r>
              <a:rPr lang="sv-SE" b="1" u="sng" dirty="0">
                <a:solidFill>
                  <a:srgbClr val="000000"/>
                </a:solidFill>
                <a:latin typeface="Helvetica" pitchFamily="2" charset="0"/>
                <a:cs typeface="Candara"/>
              </a:rPr>
              <a:t>Neutrinos oscillations </a:t>
            </a:r>
            <a:r>
              <a:rPr lang="sv-SE" b="1" u="sng" dirty="0" err="1">
                <a:solidFill>
                  <a:srgbClr val="000000"/>
                </a:solidFill>
                <a:latin typeface="Helvetica" pitchFamily="2" charset="0"/>
                <a:cs typeface="Candara"/>
              </a:rPr>
              <a:t>unambiguously</a:t>
            </a:r>
            <a:r>
              <a:rPr lang="sv-SE" b="1" u="sng" dirty="0">
                <a:solidFill>
                  <a:srgbClr val="000000"/>
                </a:solidFill>
                <a:latin typeface="Helvetica" pitchFamily="2" charset="0"/>
                <a:cs typeface="Candara"/>
              </a:rPr>
              <a:t> </a:t>
            </a:r>
            <a:r>
              <a:rPr lang="sv-SE" b="1" u="sng" dirty="0" err="1">
                <a:solidFill>
                  <a:srgbClr val="000000"/>
                </a:solidFill>
                <a:latin typeface="Helvetica" pitchFamily="2" charset="0"/>
                <a:cs typeface="Candara"/>
              </a:rPr>
              <a:t>establish</a:t>
            </a:r>
            <a:r>
              <a:rPr lang="sv-SE" b="1" u="sng" dirty="0">
                <a:solidFill>
                  <a:srgbClr val="000000"/>
                </a:solidFill>
                <a:latin typeface="Helvetica" pitchFamily="2" charset="0"/>
                <a:cs typeface="Candara"/>
              </a:rPr>
              <a:t> neutrinos </a:t>
            </a:r>
            <a:r>
              <a:rPr lang="sv-SE" b="1" u="sng" dirty="0" err="1">
                <a:solidFill>
                  <a:srgbClr val="000000"/>
                </a:solidFill>
                <a:latin typeface="Helvetica" pitchFamily="2" charset="0"/>
                <a:cs typeface="Candara"/>
              </a:rPr>
              <a:t>are</a:t>
            </a:r>
            <a:r>
              <a:rPr lang="sv-SE" b="1" u="sng" dirty="0">
                <a:solidFill>
                  <a:srgbClr val="000000"/>
                </a:solidFill>
                <a:latin typeface="Helvetica" pitchFamily="2" charset="0"/>
                <a:cs typeface="Candara"/>
              </a:rPr>
              <a:t> massive</a:t>
            </a:r>
          </a:p>
          <a:p>
            <a:pPr marL="178587" indent="0">
              <a:buNone/>
            </a:pPr>
            <a:endParaRPr lang="sv-SE" dirty="0"/>
          </a:p>
        </p:txBody>
      </p:sp>
      <p:sp>
        <p:nvSpPr>
          <p:cNvPr id="160" name="Shape 160"/>
          <p:cNvSpPr/>
          <p:nvPr/>
        </p:nvSpPr>
        <p:spPr>
          <a:xfrm>
            <a:off x="1331640" y="1916832"/>
            <a:ext cx="331564" cy="3491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>
              <a:defRPr>
                <a:solidFill>
                  <a:srgbClr val="005758"/>
                </a:solidFill>
              </a:defRPr>
            </a:lvl1pPr>
          </a:lstStyle>
          <a:p>
            <a:r>
              <a:rPr dirty="0"/>
              <a:t>_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991A786C-072B-6449-97FE-5C4BA4FC3B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5</a:t>
            </a:fld>
            <a:endParaRPr lang="sv-SE"/>
          </a:p>
        </p:txBody>
      </p:sp>
      <p:pic>
        <p:nvPicPr>
          <p:cNvPr id="8" name="pasted-image.pdf">
            <a:extLst>
              <a:ext uri="{FF2B5EF4-FFF2-40B4-BE49-F238E27FC236}">
                <a16:creationId xmlns:a16="http://schemas.microsoft.com/office/drawing/2014/main" id="{893C5590-2941-8245-A92B-8326A25B6C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661193" y="2348880"/>
            <a:ext cx="2087271" cy="2539409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603114336"/>
      </p:ext>
    </p:extLst>
  </p:cSld>
  <p:clrMapOvr>
    <a:masterClrMapping/>
  </p:clrMapOvr>
  <p:transition spd="slow"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D60213C2-B070-124D-831D-9CCD48B5B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6</a:t>
            </a:fld>
            <a:endParaRPr lang="sv-SE"/>
          </a:p>
        </p:txBody>
      </p:sp>
      <p:sp>
        <p:nvSpPr>
          <p:cNvPr id="9" name="Shape 157">
            <a:extLst>
              <a:ext uri="{FF2B5EF4-FFF2-40B4-BE49-F238E27FC236}">
                <a16:creationId xmlns:a16="http://schemas.microsoft.com/office/drawing/2014/main" id="{C06AEA14-A088-E844-A67C-42094A95E07C}"/>
              </a:ext>
            </a:extLst>
          </p:cNvPr>
          <p:cNvSpPr txBox="1">
            <a:spLocks/>
          </p:cNvSpPr>
          <p:nvPr/>
        </p:nvSpPr>
        <p:spPr>
          <a:xfrm>
            <a:off x="291978" y="0"/>
            <a:ext cx="8492490" cy="98298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v-SE">
                <a:solidFill>
                  <a:srgbClr val="FFFFFF"/>
                </a:solidFill>
                <a:latin typeface="Helvetica" pitchFamily="2" charset="0"/>
                <a:cs typeface="Candara"/>
              </a:rPr>
              <a:t>The Power of Oscillations</a:t>
            </a:r>
            <a:endParaRPr lang="sv-SE" dirty="0">
              <a:solidFill>
                <a:srgbClr val="FFFFFF"/>
              </a:solidFill>
              <a:latin typeface="Helvetica" pitchFamily="2" charset="0"/>
              <a:cs typeface="Candara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021FCA-8838-7940-849A-205A450CA3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52" y="1124744"/>
            <a:ext cx="7984904" cy="503049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813C78E-5C91-DE4B-A5FE-C82B56595F3D}"/>
              </a:ext>
            </a:extLst>
          </p:cNvPr>
          <p:cNvCxnSpPr/>
          <p:nvPr/>
        </p:nvCxnSpPr>
        <p:spPr>
          <a:xfrm>
            <a:off x="3995936" y="3356992"/>
            <a:ext cx="1080120" cy="0"/>
          </a:xfrm>
          <a:prstGeom prst="straightConnector1">
            <a:avLst/>
          </a:prstGeom>
          <a:ln w="508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0288D7C-C129-5648-8F45-2964EB403EF8}"/>
              </a:ext>
            </a:extLst>
          </p:cNvPr>
          <p:cNvSpPr txBox="1"/>
          <p:nvPr/>
        </p:nvSpPr>
        <p:spPr>
          <a:xfrm>
            <a:off x="291978" y="6296997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Dorian </a:t>
            </a:r>
            <a:r>
              <a:rPr lang="en-GB" dirty="0" err="1">
                <a:latin typeface="Helvetica" pitchFamily="2" charset="0"/>
              </a:rPr>
              <a:t>Gray</a:t>
            </a:r>
            <a:r>
              <a:rPr lang="en-GB" dirty="0">
                <a:latin typeface="Helvetica" pitchFamily="2" charset="0"/>
              </a:rPr>
              <a:t> Picture </a:t>
            </a:r>
          </a:p>
        </p:txBody>
      </p:sp>
    </p:spTree>
    <p:extLst>
      <p:ext uri="{BB962C8B-B14F-4D97-AF65-F5344CB8AC3E}">
        <p14:creationId xmlns:p14="http://schemas.microsoft.com/office/powerpoint/2010/main" val="3818235013"/>
      </p:ext>
    </p:extLst>
  </p:cSld>
  <p:clrMapOvr>
    <a:masterClrMapping/>
  </p:clrMapOvr>
  <p:transition spd="slow"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8FA2D88-0C10-C543-A4BA-4D7313AE4E19}"/>
              </a:ext>
            </a:extLst>
          </p:cNvPr>
          <p:cNvSpPr/>
          <p:nvPr/>
        </p:nvSpPr>
        <p:spPr>
          <a:xfrm>
            <a:off x="398868" y="1052736"/>
            <a:ext cx="83495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sv-SE" altLang="sv-SE" sz="2400" i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NV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needed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for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aryogenesis</a:t>
            </a:r>
            <a:endParaRPr lang="sv-SE" alt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sv-SE" alt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11" name="Textfeld 5">
            <a:extLst>
              <a:ext uri="{FF2B5EF4-FFF2-40B4-BE49-F238E27FC236}">
                <a16:creationId xmlns:a16="http://schemas.microsoft.com/office/drawing/2014/main" id="{2EF2A8CE-8A34-A446-95B7-B78C9032537F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aryon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Number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Violation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(BNV) </a:t>
            </a: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D1DAE58F-0BCF-FD43-8F57-841C6D35F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7</a:t>
            </a:fld>
            <a:endParaRPr lang="sv-S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E7579F5-7441-3745-97BB-F0E6B8462B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1704" y="-28261"/>
            <a:ext cx="1130017" cy="1640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324969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8FA2D88-0C10-C543-A4BA-4D7313AE4E19}"/>
              </a:ext>
            </a:extLst>
          </p:cNvPr>
          <p:cNvSpPr/>
          <p:nvPr/>
        </p:nvSpPr>
        <p:spPr>
          <a:xfrm>
            <a:off x="398868" y="1052736"/>
            <a:ext cx="83495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sv-SE" altLang="sv-SE" sz="2400" i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NV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needed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for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aryogenesis</a:t>
            </a:r>
            <a:endParaRPr lang="sv-SE" alt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sv-SE" alt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sv-SE" altLang="sv-SE" sz="2400" i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NV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generic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features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SM extensions (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eg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SUSY, extra dimensions … )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sv-SE" alt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Very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good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reason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to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elieve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that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altLang="sv-SE" sz="2400" i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NV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is a part </a:t>
            </a:r>
            <a:r>
              <a:rPr lang="sv-SE" altLang="sv-SE" sz="2400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altLang="sv-SE" sz="2400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Nature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endParaRPr lang="sv-SE" alt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D1DAE58F-0BCF-FD43-8F57-841C6D35F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8</a:t>
            </a:fld>
            <a:endParaRPr lang="sv-SE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BC8098-6D2B-DF43-AE85-87D8CCB035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1704" y="-28261"/>
            <a:ext cx="1130017" cy="1640347"/>
          </a:xfrm>
          <a:prstGeom prst="rect">
            <a:avLst/>
          </a:prstGeom>
        </p:spPr>
      </p:pic>
      <p:sp>
        <p:nvSpPr>
          <p:cNvPr id="8" name="Textfeld 5">
            <a:extLst>
              <a:ext uri="{FF2B5EF4-FFF2-40B4-BE49-F238E27FC236}">
                <a16:creationId xmlns:a16="http://schemas.microsoft.com/office/drawing/2014/main" id="{053E80B7-366F-2D40-BAC6-28A22129B39C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aryon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Number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Violation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(BNV) </a:t>
            </a:r>
          </a:p>
        </p:txBody>
      </p:sp>
    </p:spTree>
    <p:extLst>
      <p:ext uri="{BB962C8B-B14F-4D97-AF65-F5344CB8AC3E}">
        <p14:creationId xmlns:p14="http://schemas.microsoft.com/office/powerpoint/2010/main" val="44980437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8FA2D88-0C10-C543-A4BA-4D7313AE4E19}"/>
                  </a:ext>
                </a:extLst>
              </p:cNvPr>
              <p:cNvSpPr/>
              <p:nvPr/>
            </p:nvSpPr>
            <p:spPr>
              <a:xfrm>
                <a:off x="398868" y="1052736"/>
                <a:ext cx="8349596" cy="5539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r>
                  <a:rPr lang="sv-SE" altLang="sv-SE" sz="2400" i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BNV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eeded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for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baryogenesis</a:t>
                </a:r>
                <a:endParaRPr lang="sv-SE" altLang="sv-SE" sz="2400" dirty="0">
                  <a:solidFill>
                    <a:schemeClr val="tx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endParaRPr lang="sv-SE" altLang="sv-SE" sz="2400" dirty="0">
                  <a:solidFill>
                    <a:schemeClr val="tx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r>
                  <a:rPr lang="sv-SE" altLang="sv-SE" sz="2400" i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BNV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generic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features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SM extensions (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eg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SUSY, extra dimensions … )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endParaRPr lang="sv-SE" altLang="sv-SE" sz="2400" dirty="0">
                  <a:solidFill>
                    <a:schemeClr val="tx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Very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good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reason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to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believe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hat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i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BNV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is a part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ature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endParaRPr lang="sv-SE" altLang="sv-SE" sz="2400" dirty="0">
                  <a:solidFill>
                    <a:schemeClr val="tx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Important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to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probe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possible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i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BNV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channels</a:t>
                </a:r>
                <a:endParaRPr lang="sv-SE" altLang="sv-SE" sz="2400" dirty="0">
                  <a:solidFill>
                    <a:schemeClr val="tx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endParaRPr lang="sv-SE" altLang="sv-SE" sz="2400" dirty="0">
                  <a:solidFill>
                    <a:schemeClr val="tx1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NBAR: </a:t>
                </a:r>
                <a:r>
                  <a:rPr lang="sv-SE" altLang="sv-SE" sz="2400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searches</a:t>
                </a:r>
                <a:r>
                  <a:rPr lang="sv-SE" altLang="sv-SE" sz="24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for </a:t>
                </a:r>
                <a14:m>
                  <m:oMath xmlns:m="http://schemas.openxmlformats.org/officeDocument/2006/math"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 (|</m:t>
                    </m:r>
                    <m:r>
                      <m:rPr>
                        <m:sty m:val="p"/>
                      </m:rPr>
                      <a:rPr lang="el-GR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Δ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𝐵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|=2)</m:t>
                    </m:r>
                  </m:oMath>
                </a14:m>
                <a:r>
                  <a:rPr lang="sv-SE" altLang="sv-SE" sz="2400" dirty="0">
                    <a:solidFill>
                      <a:schemeClr val="tx1"/>
                    </a:solidFill>
                  </a:rPr>
                  <a:t>  and </a:t>
                </a:r>
                <a:r>
                  <a:rPr lang="sv-SE" altLang="sv-SE" sz="24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HIBEAM search for </a:t>
                </a:r>
                <a14:m>
                  <m:oMath xmlns:m="http://schemas.openxmlformats.org/officeDocument/2006/math"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2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sv-SE" altLang="sv-SE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sv-SE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Δ</m:t>
                            </m:r>
                            <m:r>
                              <a:rPr lang="sv-SE" altLang="sv-SE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𝐵</m:t>
                            </m:r>
                          </m:e>
                        </m:d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1</m:t>
                        </m:r>
                      </m:e>
                    </m:d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sv-SE" altLang="sv-SE" sz="2400" dirty="0">
                  <a:solidFill>
                    <a:schemeClr val="tx1"/>
                  </a:solidFill>
                  <a:ea typeface="Cambria Math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endParaRPr lang="sv-SE" altLang="sv-SE" sz="2200" dirty="0">
                  <a:solidFill>
                    <a:schemeClr val="tx1"/>
                  </a:solidFill>
                  <a:ea typeface="Cambria Math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  <a:defRPr/>
                </a:pPr>
                <a:r>
                  <a:rPr lang="sv-SE" altLang="sv-SE" sz="2200" b="1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Sensitivity</a:t>
                </a:r>
                <a:r>
                  <a:rPr lang="sv-SE" altLang="sv-SE" sz="2200" b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200" b="1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increase</a:t>
                </a:r>
                <a:r>
                  <a:rPr lang="sv-SE" altLang="sv-SE" sz="2200" b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200" b="1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altLang="sv-SE" sz="2200" b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10</a:t>
                </a:r>
                <a:r>
                  <a:rPr lang="sv-SE" altLang="sv-SE" sz="2200" b="1" baseline="300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3  </a:t>
                </a:r>
                <a:r>
                  <a:rPr lang="sv-SE" altLang="sv-SE" sz="2200" b="1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compared</a:t>
                </a:r>
                <a:r>
                  <a:rPr lang="sv-SE" altLang="sv-SE" sz="2200" b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200" b="1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with</a:t>
                </a:r>
                <a:r>
                  <a:rPr lang="sv-SE" altLang="sv-SE" sz="2200" b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altLang="sv-SE" sz="2200" b="1" dirty="0" err="1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previous</a:t>
                </a:r>
                <a:r>
                  <a:rPr lang="sv-SE" altLang="sv-SE" sz="2200" b="1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experiments.</a:t>
                </a:r>
                <a:endParaRPr lang="sv-SE" altLang="sv-SE" sz="2200" b="1" dirty="0">
                  <a:solidFill>
                    <a:schemeClr val="tx2"/>
                  </a:solidFill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8FA2D88-0C10-C543-A4BA-4D7313AE4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68" y="1052736"/>
                <a:ext cx="8349596" cy="5539978"/>
              </a:xfrm>
              <a:prstGeom prst="rect">
                <a:avLst/>
              </a:prstGeom>
              <a:blipFill>
                <a:blip r:embed="rId2"/>
                <a:stretch>
                  <a:fillRect l="-910" t="-686" r="-1214" b="-11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D1DAE58F-0BCF-FD43-8F57-841C6D35F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19</a:t>
            </a:fld>
            <a:endParaRPr lang="sv-SE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BBC8098-6D2B-DF43-AE85-87D8CCB035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1704" y="-28261"/>
            <a:ext cx="1130017" cy="1640347"/>
          </a:xfrm>
          <a:prstGeom prst="rect">
            <a:avLst/>
          </a:prstGeom>
        </p:spPr>
      </p:pic>
      <p:sp>
        <p:nvSpPr>
          <p:cNvPr id="8" name="Textfeld 5">
            <a:extLst>
              <a:ext uri="{FF2B5EF4-FFF2-40B4-BE49-F238E27FC236}">
                <a16:creationId xmlns:a16="http://schemas.microsoft.com/office/drawing/2014/main" id="{4D336246-9BA0-FE47-B63D-087561257BD7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aryon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Number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Violation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(BNV) </a:t>
            </a:r>
          </a:p>
        </p:txBody>
      </p:sp>
    </p:spTree>
    <p:extLst>
      <p:ext uri="{BB962C8B-B14F-4D97-AF65-F5344CB8AC3E}">
        <p14:creationId xmlns:p14="http://schemas.microsoft.com/office/powerpoint/2010/main" val="28613265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F226E7B-F298-5F43-B737-F23175FB08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980728"/>
            <a:ext cx="7758461" cy="5170151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6F8E706-2385-FD41-9A60-5E9F5258B255}"/>
              </a:ext>
            </a:extLst>
          </p:cNvPr>
          <p:cNvCxnSpPr>
            <a:cxnSpLocks/>
          </p:cNvCxnSpPr>
          <p:nvPr/>
        </p:nvCxnSpPr>
        <p:spPr>
          <a:xfrm>
            <a:off x="2483768" y="1772816"/>
            <a:ext cx="216024" cy="54593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55CC84EF-7446-DF4C-B66F-3F7ADBB9280A}"/>
              </a:ext>
            </a:extLst>
          </p:cNvPr>
          <p:cNvSpPr txBox="1"/>
          <p:nvPr/>
        </p:nvSpPr>
        <p:spPr>
          <a:xfrm>
            <a:off x="2133877" y="1412776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Helvetica" pitchFamily="2" charset="0"/>
              </a:rPr>
              <a:t>Proton Beam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8C3F07-B003-0047-AA24-FBC3785C2D45}"/>
              </a:ext>
            </a:extLst>
          </p:cNvPr>
          <p:cNvSpPr txBox="1"/>
          <p:nvPr/>
        </p:nvSpPr>
        <p:spPr>
          <a:xfrm>
            <a:off x="3554408" y="177281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Helvetica" pitchFamily="2" charset="0"/>
              </a:rPr>
              <a:t>Target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789A756-8E38-2745-BF33-21B724ADB5F1}"/>
              </a:ext>
            </a:extLst>
          </p:cNvPr>
          <p:cNvCxnSpPr>
            <a:cxnSpLocks/>
          </p:cNvCxnSpPr>
          <p:nvPr/>
        </p:nvCxnSpPr>
        <p:spPr>
          <a:xfrm>
            <a:off x="3923928" y="2162983"/>
            <a:ext cx="216024" cy="545937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312ED3F3-D508-C145-896B-5EC093F6D3B0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12</a:t>
            </a:fld>
            <a:endParaRPr lang="en-GB" dirty="0">
              <a:latin typeface="Helvetica" pitchFamily="2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14ACD3-3A47-6D4D-9D03-9AB91C79E38B}"/>
              </a:ext>
            </a:extLst>
          </p:cNvPr>
          <p:cNvSpPr txBox="1"/>
          <p:nvPr/>
        </p:nvSpPr>
        <p:spPr>
          <a:xfrm>
            <a:off x="1191396" y="3953786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Helvetica" pitchFamily="2" charset="0"/>
              </a:rPr>
              <a:t>Instruments/Experiments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26CD119-AE09-6949-B053-6BB5D4C2312C}"/>
              </a:ext>
            </a:extLst>
          </p:cNvPr>
          <p:cNvCxnSpPr>
            <a:cxnSpLocks/>
          </p:cNvCxnSpPr>
          <p:nvPr/>
        </p:nvCxnSpPr>
        <p:spPr>
          <a:xfrm flipV="1">
            <a:off x="3051448" y="3284984"/>
            <a:ext cx="368424" cy="207640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9619674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20</a:t>
            </a:fld>
            <a:endParaRPr lang="en-GB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91F16AA7-AEBF-5846-A1C3-5658914070D6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aryogenesis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Models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3615B07-97EB-5D40-9413-242DB5C7A5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3232" y="1508188"/>
            <a:ext cx="5627280" cy="36490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ubtitle 2">
                <a:extLst>
                  <a:ext uri="{FF2B5EF4-FFF2-40B4-BE49-F238E27FC236}">
                    <a16:creationId xmlns:a16="http://schemas.microsoft.com/office/drawing/2014/main" id="{37ABC7CD-C456-D04F-A600-E8F7730327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3528" y="404664"/>
                <a:ext cx="3509055" cy="5157192"/>
              </a:xfrm>
              <a:prstGeom prst="rect">
                <a:avLst/>
              </a:prstGeom>
            </p:spPr>
            <p:txBody>
              <a:bodyPr vert="horz" lIns="0" tIns="45720" rIns="91440" bIns="45720" rtlCol="0">
                <a:noAutofit/>
              </a:bodyPr>
              <a:lstStyle>
                <a:lvl1pPr marL="0" indent="0" algn="ctr" defTabSz="685800" rtl="0" eaLnBrk="1" latinLnBrk="0" hangingPunct="1">
                  <a:lnSpc>
                    <a:spcPct val="100000"/>
                  </a:lnSpc>
                  <a:spcBef>
                    <a:spcPts val="750"/>
                  </a:spcBef>
                  <a:buClr>
                    <a:srgbClr val="666666"/>
                  </a:buClr>
                  <a:buFont typeface="Segoe UI" panose="020B0502040204020203" pitchFamily="34" charset="0"/>
                  <a:buNone/>
                  <a:defRPr sz="15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685800" rtl="0" eaLnBrk="1" latinLnBrk="0" hangingPunct="1">
                  <a:lnSpc>
                    <a:spcPct val="100000"/>
                  </a:lnSpc>
                  <a:spcBef>
                    <a:spcPts val="750"/>
                  </a:spcBef>
                  <a:buClr>
                    <a:srgbClr val="666666"/>
                  </a:buClr>
                  <a:buFont typeface="Wingdings" panose="05000000000000000000" pitchFamily="2" charset="2"/>
                  <a:buNone/>
                  <a:defRPr sz="15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685800" rtl="0" eaLnBrk="1" latinLnBrk="0" hangingPunct="1">
                  <a:lnSpc>
                    <a:spcPct val="100000"/>
                  </a:lnSpc>
                  <a:spcBef>
                    <a:spcPts val="750"/>
                  </a:spcBef>
                  <a:buClr>
                    <a:srgbClr val="666666"/>
                  </a:buClr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685800" rtl="0" eaLnBrk="1" latinLnBrk="0" hangingPunct="1">
                  <a:lnSpc>
                    <a:spcPct val="100000"/>
                  </a:lnSpc>
                  <a:spcBef>
                    <a:spcPts val="750"/>
                  </a:spcBef>
                  <a:buClr>
                    <a:srgbClr val="666666"/>
                  </a:buClr>
                  <a:buFont typeface="Arial" panose="020B0604020202020204" pitchFamily="34" charset="0"/>
                  <a:buNone/>
                  <a:defRPr sz="1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685800" rtl="0" eaLnBrk="1" latinLnBrk="0" hangingPunct="1">
                  <a:lnSpc>
                    <a:spcPct val="100000"/>
                  </a:lnSpc>
                  <a:spcBef>
                    <a:spcPts val="750"/>
                  </a:spcBef>
                  <a:buClr>
                    <a:srgbClr val="666666"/>
                  </a:buClr>
                  <a:buFont typeface="Arial" panose="020B0604020202020204" pitchFamily="34" charset="0"/>
                  <a:buNone/>
                  <a:defRPr sz="10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None/>
                  <a:defRPr sz="135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br>
                  <a:rPr lang="sv-SE" dirty="0"/>
                </a:br>
                <a:endParaRPr lang="sv-SE" dirty="0"/>
              </a:p>
              <a:p>
                <a:pPr algn="l"/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Regime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for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baryogenesis</a:t>
                </a:r>
                <a:endParaRPr lang="sv-SE" sz="2000" dirty="0">
                  <a:solidFill>
                    <a:schemeClr val="tx1"/>
                  </a:solidFill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algn="l"/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•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Leptogenesi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: 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Sphalerons</a:t>
                </a:r>
                <a:endParaRPr lang="sv-SE" sz="2000" dirty="0">
                  <a:solidFill>
                    <a:schemeClr val="tx1"/>
                  </a:solidFill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algn="l"/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convert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𝐿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into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𝐵 </a:t>
                </a:r>
              </a:p>
              <a:p>
                <a:pPr algn="l"/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•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Electroweak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baryogenesi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: </a:t>
                </a:r>
              </a:p>
              <a:p>
                <a:pPr algn="l"/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T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violation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near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EW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scale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create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𝐵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without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𝐿 </a:t>
                </a:r>
              </a:p>
              <a:p>
                <a:pPr algn="l"/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•Post-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sphaleron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baryogenesi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:  New BNV process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below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EW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phase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transition</a:t>
                </a:r>
                <a:endParaRPr lang="sv-SE" sz="2000" dirty="0">
                  <a:solidFill>
                    <a:schemeClr val="tx1"/>
                  </a:solidFill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algn="l"/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• </a:t>
                </a:r>
                <a14:m>
                  <m:oMath xmlns:m="http://schemas.openxmlformats.org/officeDocument/2006/math">
                    <m:r>
                      <a:rPr lang="sv-SE" altLang="sv-SE" sz="200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→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sv-SE" altLang="sv-S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20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target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accessible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energy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scales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.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Null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result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restrict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phase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space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000" dirty="0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PSB </a:t>
                </a:r>
                <a:r>
                  <a:rPr lang="sv-SE" sz="2000" dirty="0" err="1">
                    <a:solidFill>
                      <a:schemeClr val="tx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models</a:t>
                </a:r>
                <a:endParaRPr lang="sv-SE" sz="2000" dirty="0">
                  <a:solidFill>
                    <a:schemeClr val="tx1"/>
                  </a:solidFill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sv-S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Subtitle 2">
                <a:extLst>
                  <a:ext uri="{FF2B5EF4-FFF2-40B4-BE49-F238E27FC236}">
                    <a16:creationId xmlns:a16="http://schemas.microsoft.com/office/drawing/2014/main" id="{37ABC7CD-C456-D04F-A600-E8F773032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04664"/>
                <a:ext cx="3509055" cy="5157192"/>
              </a:xfrm>
              <a:prstGeom prst="rect">
                <a:avLst/>
              </a:prstGeom>
              <a:blipFill>
                <a:blip r:embed="rId3"/>
                <a:stretch>
                  <a:fillRect l="-3957"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809E2946-B7C3-6F40-AA92-C341A660820A}"/>
              </a:ext>
            </a:extLst>
          </p:cNvPr>
          <p:cNvSpPr/>
          <p:nvPr/>
        </p:nvSpPr>
        <p:spPr>
          <a:xfrm>
            <a:off x="3995936" y="3789040"/>
            <a:ext cx="5040561" cy="72008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963247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610B414A-D987-154B-B844-FAF98AF0014B}"/>
              </a:ext>
            </a:extLst>
          </p:cNvPr>
          <p:cNvSpPr txBox="1"/>
          <p:nvPr/>
        </p:nvSpPr>
        <p:spPr>
          <a:xfrm>
            <a:off x="251520" y="-27384"/>
            <a:ext cx="748883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Phenomenology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neutron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processes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7">
                <a:extLst>
                  <a:ext uri="{FF2B5EF4-FFF2-40B4-BE49-F238E27FC236}">
                    <a16:creationId xmlns:a16="http://schemas.microsoft.com/office/drawing/2014/main" id="{DEE44B34-5AD4-1348-84EC-BE1A861C361B}"/>
                  </a:ext>
                </a:extLst>
              </p:cNvPr>
              <p:cNvSpPr txBox="1"/>
              <p:nvPr/>
            </p:nvSpPr>
            <p:spPr>
              <a:xfrm>
                <a:off x="395536" y="646013"/>
                <a:ext cx="1584176" cy="619465"/>
              </a:xfrm>
              <a:prstGeom prst="rect">
                <a:avLst/>
              </a:prstGeom>
              <a:solidFill>
                <a:srgbClr val="DFB4D6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acc>
                                <m:accPr>
                                  <m:chr m:val="̅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feld 7">
                <a:extLst>
                  <a:ext uri="{FF2B5EF4-FFF2-40B4-BE49-F238E27FC236}">
                    <a16:creationId xmlns:a16="http://schemas.microsoft.com/office/drawing/2014/main" id="{DEE44B34-5AD4-1348-84EC-BE1A861C36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646013"/>
                <a:ext cx="1584176" cy="619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0">
                <a:extLst>
                  <a:ext uri="{FF2B5EF4-FFF2-40B4-BE49-F238E27FC236}">
                    <a16:creationId xmlns:a16="http://schemas.microsoft.com/office/drawing/2014/main" id="{0D57BDB4-A9EB-A24A-962A-6198314E2FA1}"/>
                  </a:ext>
                </a:extLst>
              </p:cNvPr>
              <p:cNvSpPr txBox="1"/>
              <p:nvPr/>
            </p:nvSpPr>
            <p:spPr>
              <a:xfrm>
                <a:off x="3491880" y="683404"/>
                <a:ext cx="3024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Mixed </a:t>
                </a:r>
                <a14:m>
                  <m:oMath xmlns:m="http://schemas.openxmlformats.org/officeDocument/2006/math">
                    <m:r>
                      <a:rPr lang="sv-SE" altLang="sv-SE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QM state </a:t>
                </a:r>
              </a:p>
            </p:txBody>
          </p:sp>
        </mc:Choice>
        <mc:Fallback xmlns="">
          <p:sp>
            <p:nvSpPr>
              <p:cNvPr id="13" name="Textfeld 10">
                <a:extLst>
                  <a:ext uri="{FF2B5EF4-FFF2-40B4-BE49-F238E27FC236}">
                    <a16:creationId xmlns:a16="http://schemas.microsoft.com/office/drawing/2014/main" id="{0D57BDB4-A9EB-A24A-962A-6198314E2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83404"/>
                <a:ext cx="3024336" cy="369332"/>
              </a:xfrm>
              <a:prstGeom prst="rect">
                <a:avLst/>
              </a:prstGeom>
              <a:blipFill>
                <a:blip r:embed="rId3"/>
                <a:stretch>
                  <a:fillRect l="-1674" t="-10000" b="-2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27B916-8640-E64B-AB97-3F57ECEFFD6D}"/>
                  </a:ext>
                </a:extLst>
              </p:cNvPr>
              <p:cNvSpPr txBox="1"/>
              <p:nvPr/>
            </p:nvSpPr>
            <p:spPr>
              <a:xfrm>
                <a:off x="508236" y="1541015"/>
                <a:ext cx="2221730" cy="677750"/>
              </a:xfrm>
              <a:prstGeom prst="rect">
                <a:avLst/>
              </a:prstGeom>
              <a:solidFill>
                <a:srgbClr val="DFB4D6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sv-S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sv-SE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400" b="0" i="1" baseline="-2500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bar>
                                      <m:barPr>
                                        <m:pos m:val="top"/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ba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sv-SE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27B916-8640-E64B-AB97-3F57ECEF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36" y="1541015"/>
                <a:ext cx="2221730" cy="677750"/>
              </a:xfrm>
              <a:prstGeom prst="rect">
                <a:avLst/>
              </a:prstGeom>
              <a:blipFill>
                <a:blip r:embed="rId4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0">
                <a:extLst>
                  <a:ext uri="{FF2B5EF4-FFF2-40B4-BE49-F238E27FC236}">
                    <a16:creationId xmlns:a16="http://schemas.microsoft.com/office/drawing/2014/main" id="{C63ADC1D-BE70-2240-8AAA-E49FCA690279}"/>
                  </a:ext>
                </a:extLst>
              </p:cNvPr>
              <p:cNvSpPr txBox="1"/>
              <p:nvPr/>
            </p:nvSpPr>
            <p:spPr>
              <a:xfrm>
                <a:off x="3099487" y="1425254"/>
                <a:ext cx="56047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1600" i="1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 </a:t>
                </a:r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is the mixing mass term that depends on the scale of the new physics </a:t>
                </a:r>
              </a:p>
              <a:p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he mass mixing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is different </a:t>
                </a:r>
                <a:r>
                  <a:rPr lang="en-US" sz="16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for </a:t>
                </a:r>
                <a14:m>
                  <m:oMath xmlns:m="http://schemas.openxmlformats.org/officeDocument/2006/math"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endParaRPr lang="en-US" sz="16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15" name="Textfeld 10">
                <a:extLst>
                  <a:ext uri="{FF2B5EF4-FFF2-40B4-BE49-F238E27FC236}">
                    <a16:creationId xmlns:a16="http://schemas.microsoft.com/office/drawing/2014/main" id="{C63ADC1D-BE70-2240-8AAA-E49FCA690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487" y="1425254"/>
                <a:ext cx="5604758" cy="830997"/>
              </a:xfrm>
              <a:prstGeom prst="rect">
                <a:avLst/>
              </a:prstGeom>
              <a:blipFill>
                <a:blip r:embed="rId5"/>
                <a:stretch>
                  <a:fillRect l="-452" t="-2985" b="-59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0319BCC8-952D-DB4A-BC3A-23798DFEAC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21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13059609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610B414A-D987-154B-B844-FAF98AF0014B}"/>
              </a:ext>
            </a:extLst>
          </p:cNvPr>
          <p:cNvSpPr txBox="1"/>
          <p:nvPr/>
        </p:nvSpPr>
        <p:spPr>
          <a:xfrm>
            <a:off x="251520" y="-27384"/>
            <a:ext cx="748883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Phenomenology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neutron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processes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7">
                <a:extLst>
                  <a:ext uri="{FF2B5EF4-FFF2-40B4-BE49-F238E27FC236}">
                    <a16:creationId xmlns:a16="http://schemas.microsoft.com/office/drawing/2014/main" id="{DEE44B34-5AD4-1348-84EC-BE1A861C361B}"/>
                  </a:ext>
                </a:extLst>
              </p:cNvPr>
              <p:cNvSpPr txBox="1"/>
              <p:nvPr/>
            </p:nvSpPr>
            <p:spPr>
              <a:xfrm>
                <a:off x="395536" y="646013"/>
                <a:ext cx="1584176" cy="619465"/>
              </a:xfrm>
              <a:prstGeom prst="rect">
                <a:avLst/>
              </a:prstGeom>
              <a:solidFill>
                <a:srgbClr val="DFB4D6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acc>
                                <m:accPr>
                                  <m:chr m:val="̅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feld 7">
                <a:extLst>
                  <a:ext uri="{FF2B5EF4-FFF2-40B4-BE49-F238E27FC236}">
                    <a16:creationId xmlns:a16="http://schemas.microsoft.com/office/drawing/2014/main" id="{DEE44B34-5AD4-1348-84EC-BE1A861C36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646013"/>
                <a:ext cx="1584176" cy="619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0">
                <a:extLst>
                  <a:ext uri="{FF2B5EF4-FFF2-40B4-BE49-F238E27FC236}">
                    <a16:creationId xmlns:a16="http://schemas.microsoft.com/office/drawing/2014/main" id="{0D57BDB4-A9EB-A24A-962A-6198314E2FA1}"/>
                  </a:ext>
                </a:extLst>
              </p:cNvPr>
              <p:cNvSpPr txBox="1"/>
              <p:nvPr/>
            </p:nvSpPr>
            <p:spPr>
              <a:xfrm>
                <a:off x="3491880" y="683404"/>
                <a:ext cx="3024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Mixed </a:t>
                </a:r>
                <a14:m>
                  <m:oMath xmlns:m="http://schemas.openxmlformats.org/officeDocument/2006/math">
                    <m:r>
                      <a:rPr lang="sv-SE" altLang="sv-SE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QM state </a:t>
                </a:r>
              </a:p>
            </p:txBody>
          </p:sp>
        </mc:Choice>
        <mc:Fallback xmlns="">
          <p:sp>
            <p:nvSpPr>
              <p:cNvPr id="13" name="Textfeld 10">
                <a:extLst>
                  <a:ext uri="{FF2B5EF4-FFF2-40B4-BE49-F238E27FC236}">
                    <a16:creationId xmlns:a16="http://schemas.microsoft.com/office/drawing/2014/main" id="{0D57BDB4-A9EB-A24A-962A-6198314E2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83404"/>
                <a:ext cx="3024336" cy="369332"/>
              </a:xfrm>
              <a:prstGeom prst="rect">
                <a:avLst/>
              </a:prstGeom>
              <a:blipFill>
                <a:blip r:embed="rId3"/>
                <a:stretch>
                  <a:fillRect l="-1674" t="-10000" b="-2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27B916-8640-E64B-AB97-3F57ECEFFD6D}"/>
                  </a:ext>
                </a:extLst>
              </p:cNvPr>
              <p:cNvSpPr txBox="1"/>
              <p:nvPr/>
            </p:nvSpPr>
            <p:spPr>
              <a:xfrm>
                <a:off x="508236" y="1541015"/>
                <a:ext cx="2221730" cy="677750"/>
              </a:xfrm>
              <a:prstGeom prst="rect">
                <a:avLst/>
              </a:prstGeom>
              <a:solidFill>
                <a:srgbClr val="DFB4D6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sv-S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sv-SE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400" b="0" i="1" baseline="-2500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bar>
                                      <m:barPr>
                                        <m:pos m:val="top"/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ba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sv-SE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27B916-8640-E64B-AB97-3F57ECEF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36" y="1541015"/>
                <a:ext cx="2221730" cy="677750"/>
              </a:xfrm>
              <a:prstGeom prst="rect">
                <a:avLst/>
              </a:prstGeom>
              <a:blipFill>
                <a:blip r:embed="rId4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0">
                <a:extLst>
                  <a:ext uri="{FF2B5EF4-FFF2-40B4-BE49-F238E27FC236}">
                    <a16:creationId xmlns:a16="http://schemas.microsoft.com/office/drawing/2014/main" id="{C63ADC1D-BE70-2240-8AAA-E49FCA690279}"/>
                  </a:ext>
                </a:extLst>
              </p:cNvPr>
              <p:cNvSpPr txBox="1"/>
              <p:nvPr/>
            </p:nvSpPr>
            <p:spPr>
              <a:xfrm>
                <a:off x="3099487" y="1425254"/>
                <a:ext cx="56047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1600" i="1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 </a:t>
                </a:r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is the mixing mass term that depends on the scale of the new physics </a:t>
                </a:r>
              </a:p>
              <a:p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he mass mixing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is different </a:t>
                </a:r>
                <a:r>
                  <a:rPr lang="en-US" sz="16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for </a:t>
                </a:r>
                <a14:m>
                  <m:oMath xmlns:m="http://schemas.openxmlformats.org/officeDocument/2006/math"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16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15" name="Textfeld 10">
                <a:extLst>
                  <a:ext uri="{FF2B5EF4-FFF2-40B4-BE49-F238E27FC236}">
                    <a16:creationId xmlns:a16="http://schemas.microsoft.com/office/drawing/2014/main" id="{C63ADC1D-BE70-2240-8AAA-E49FCA690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487" y="1425254"/>
                <a:ext cx="5604758" cy="830997"/>
              </a:xfrm>
              <a:prstGeom prst="rect">
                <a:avLst/>
              </a:prstGeom>
              <a:blipFill>
                <a:blip r:embed="rId5"/>
                <a:stretch>
                  <a:fillRect l="-452" t="-2985" b="-59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D51C981A-E08E-2340-9F53-6D5F15173E1E}"/>
              </a:ext>
            </a:extLst>
          </p:cNvPr>
          <p:cNvSpPr/>
          <p:nvPr/>
        </p:nvSpPr>
        <p:spPr>
          <a:xfrm>
            <a:off x="508236" y="2673003"/>
            <a:ext cx="8442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Probability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to </a:t>
            </a:r>
            <a:r>
              <a:rPr lang="sv-SE" dirty="0" err="1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find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an antineutron at </a:t>
            </a:r>
            <a:r>
              <a:rPr lang="sv-SE" dirty="0" err="1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time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i="1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t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is given by 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B25370D-9F96-584E-8622-CB63371CA0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081534"/>
            <a:ext cx="6883400" cy="889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48FA73-705B-CA44-AF05-918C33AF679D}"/>
                  </a:ext>
                </a:extLst>
              </p:cNvPr>
              <p:cNvSpPr/>
              <p:nvPr/>
            </p:nvSpPr>
            <p:spPr>
              <a:xfrm>
                <a:off x="467544" y="3933056"/>
                <a:ext cx="844268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dirty="0">
                    <a:effectLst/>
                    <a:latin typeface="Symbol" pitchFamily="2" charset="2"/>
                  </a:rPr>
                  <a:t>D</a:t>
                </a:r>
                <a:r>
                  <a:rPr lang="sv-SE" dirty="0">
                    <a:effectLst/>
                    <a:latin typeface="Calibri" panose="020F0502020204030204" pitchFamily="34" charset="0"/>
                  </a:rPr>
                  <a:t>E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sv-SE" dirty="0">
                    <a:effectLst/>
                    <a:latin typeface="Calibri" panose="020F0502020204030204" pitchFamily="34" charset="0"/>
                  </a:rPr>
                  <a:t>-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bar>
                      </m:sub>
                    </m:sSub>
                  </m:oMath>
                </a14:m>
                <a:r>
                  <a:rPr lang="sv-SE" dirty="0">
                    <a:latin typeface="Calibri" panose="020F0502020204030204" pitchFamily="34" charset="0"/>
                  </a:rPr>
                  <a:t>  and </a:t>
                </a:r>
                <a:r>
                  <a:rPr lang="sv-SE" dirty="0" err="1">
                    <a:latin typeface="Symbol" pitchFamily="2" charset="2"/>
                  </a:rPr>
                  <a:t>t</a:t>
                </a:r>
                <a:r>
                  <a:rPr lang="sv-SE" baseline="-25000" dirty="0" err="1">
                    <a:latin typeface="Calibri" panose="020F0502020204030204" pitchFamily="34" charset="0"/>
                  </a:rPr>
                  <a:t>n</a:t>
                </a:r>
                <a:r>
                  <a:rPr lang="sv-SE" dirty="0">
                    <a:latin typeface="Calibri" panose="020F0502020204030204" pitchFamily="34" charset="0"/>
                  </a:rPr>
                  <a:t> 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(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mean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life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ime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the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free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eutron) </a:t>
                </a:r>
              </a:p>
              <a:p>
                <a:endParaRPr lang="sv-SE" sz="2000" dirty="0">
                  <a:latin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48FA73-705B-CA44-AF05-918C33AF67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933056"/>
                <a:ext cx="8442684" cy="677108"/>
              </a:xfrm>
              <a:prstGeom prst="rect">
                <a:avLst/>
              </a:prstGeom>
              <a:blipFill>
                <a:blip r:embed="rId7"/>
                <a:stretch>
                  <a:fillRect l="-601" t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AF02DBA7-927C-6A46-93E3-4BA1690E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2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12641672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610B414A-D987-154B-B844-FAF98AF0014B}"/>
              </a:ext>
            </a:extLst>
          </p:cNvPr>
          <p:cNvSpPr txBox="1"/>
          <p:nvPr/>
        </p:nvSpPr>
        <p:spPr>
          <a:xfrm>
            <a:off x="251520" y="-27384"/>
            <a:ext cx="748883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Phenomenology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neutron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processes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7">
                <a:extLst>
                  <a:ext uri="{FF2B5EF4-FFF2-40B4-BE49-F238E27FC236}">
                    <a16:creationId xmlns:a16="http://schemas.microsoft.com/office/drawing/2014/main" id="{DEE44B34-5AD4-1348-84EC-BE1A861C361B}"/>
                  </a:ext>
                </a:extLst>
              </p:cNvPr>
              <p:cNvSpPr txBox="1"/>
              <p:nvPr/>
            </p:nvSpPr>
            <p:spPr>
              <a:xfrm>
                <a:off x="395536" y="646013"/>
                <a:ext cx="1584176" cy="619465"/>
              </a:xfrm>
              <a:prstGeom prst="rect">
                <a:avLst/>
              </a:prstGeom>
              <a:solidFill>
                <a:srgbClr val="DFB4D6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acc>
                                <m:accPr>
                                  <m:chr m:val="̅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feld 7">
                <a:extLst>
                  <a:ext uri="{FF2B5EF4-FFF2-40B4-BE49-F238E27FC236}">
                    <a16:creationId xmlns:a16="http://schemas.microsoft.com/office/drawing/2014/main" id="{DEE44B34-5AD4-1348-84EC-BE1A861C36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646013"/>
                <a:ext cx="1584176" cy="619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0">
                <a:extLst>
                  <a:ext uri="{FF2B5EF4-FFF2-40B4-BE49-F238E27FC236}">
                    <a16:creationId xmlns:a16="http://schemas.microsoft.com/office/drawing/2014/main" id="{0D57BDB4-A9EB-A24A-962A-6198314E2FA1}"/>
                  </a:ext>
                </a:extLst>
              </p:cNvPr>
              <p:cNvSpPr txBox="1"/>
              <p:nvPr/>
            </p:nvSpPr>
            <p:spPr>
              <a:xfrm>
                <a:off x="3491880" y="683404"/>
                <a:ext cx="30243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Mixed </a:t>
                </a:r>
                <a14:m>
                  <m:oMath xmlns:m="http://schemas.openxmlformats.org/officeDocument/2006/math">
                    <m:r>
                      <a:rPr lang="sv-SE" altLang="sv-SE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QM state </a:t>
                </a:r>
              </a:p>
            </p:txBody>
          </p:sp>
        </mc:Choice>
        <mc:Fallback xmlns="">
          <p:sp>
            <p:nvSpPr>
              <p:cNvPr id="13" name="Textfeld 10">
                <a:extLst>
                  <a:ext uri="{FF2B5EF4-FFF2-40B4-BE49-F238E27FC236}">
                    <a16:creationId xmlns:a16="http://schemas.microsoft.com/office/drawing/2014/main" id="{0D57BDB4-A9EB-A24A-962A-6198314E2F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83404"/>
                <a:ext cx="3024336" cy="369332"/>
              </a:xfrm>
              <a:prstGeom prst="rect">
                <a:avLst/>
              </a:prstGeom>
              <a:blipFill>
                <a:blip r:embed="rId3"/>
                <a:stretch>
                  <a:fillRect l="-1674" t="-10000" b="-2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27B916-8640-E64B-AB97-3F57ECEFFD6D}"/>
                  </a:ext>
                </a:extLst>
              </p:cNvPr>
              <p:cNvSpPr txBox="1"/>
              <p:nvPr/>
            </p:nvSpPr>
            <p:spPr>
              <a:xfrm>
                <a:off x="508236" y="1541015"/>
                <a:ext cx="2221730" cy="677750"/>
              </a:xfrm>
              <a:prstGeom prst="rect">
                <a:avLst/>
              </a:prstGeom>
              <a:solidFill>
                <a:srgbClr val="DFB4D6"/>
              </a:solidFill>
              <a:ln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sv-S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sv-SE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400" b="0" i="1" baseline="-2500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bar>
                                      <m:barPr>
                                        <m:pos m:val="top"/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barPr>
                                      <m:e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ba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sv-SE" sz="2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027B916-8640-E64B-AB97-3F57ECEFF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236" y="1541015"/>
                <a:ext cx="2221730" cy="677750"/>
              </a:xfrm>
              <a:prstGeom prst="rect">
                <a:avLst/>
              </a:prstGeom>
              <a:blipFill>
                <a:blip r:embed="rId4"/>
                <a:stretch>
                  <a:fillRect b="-357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0">
                <a:extLst>
                  <a:ext uri="{FF2B5EF4-FFF2-40B4-BE49-F238E27FC236}">
                    <a16:creationId xmlns:a16="http://schemas.microsoft.com/office/drawing/2014/main" id="{C63ADC1D-BE70-2240-8AAA-E49FCA690279}"/>
                  </a:ext>
                </a:extLst>
              </p:cNvPr>
              <p:cNvSpPr txBox="1"/>
              <p:nvPr/>
            </p:nvSpPr>
            <p:spPr>
              <a:xfrm>
                <a:off x="3099487" y="1425254"/>
                <a:ext cx="56047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1600" i="1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 </a:t>
                </a:r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is the mixing mass term that depends on the scale of the new physics </a:t>
                </a:r>
              </a:p>
              <a:p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he mass mixing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16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is different </a:t>
                </a:r>
                <a:r>
                  <a:rPr lang="en-US" sz="1600" dirty="0">
                    <a:solidFill>
                      <a:schemeClr val="tx1"/>
                    </a:solidFill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for </a:t>
                </a:r>
                <a14:m>
                  <m:oMath xmlns:m="http://schemas.openxmlformats.org/officeDocument/2006/math"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1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16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16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US" sz="16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15" name="Textfeld 10">
                <a:extLst>
                  <a:ext uri="{FF2B5EF4-FFF2-40B4-BE49-F238E27FC236}">
                    <a16:creationId xmlns:a16="http://schemas.microsoft.com/office/drawing/2014/main" id="{C63ADC1D-BE70-2240-8AAA-E49FCA690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487" y="1425254"/>
                <a:ext cx="5604758" cy="830997"/>
              </a:xfrm>
              <a:prstGeom prst="rect">
                <a:avLst/>
              </a:prstGeom>
              <a:blipFill>
                <a:blip r:embed="rId5"/>
                <a:stretch>
                  <a:fillRect l="-452" t="-2985" b="-59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D51C981A-E08E-2340-9F53-6D5F15173E1E}"/>
              </a:ext>
            </a:extLst>
          </p:cNvPr>
          <p:cNvSpPr/>
          <p:nvPr/>
        </p:nvSpPr>
        <p:spPr>
          <a:xfrm>
            <a:off x="508236" y="2673003"/>
            <a:ext cx="8442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Probability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to </a:t>
            </a:r>
            <a:r>
              <a:rPr lang="sv-SE" dirty="0" err="1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find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an antineutron at </a:t>
            </a:r>
            <a:r>
              <a:rPr lang="sv-SE" dirty="0" err="1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time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i="1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t</a:t>
            </a:r>
            <a:r>
              <a:rPr lang="sv-SE" dirty="0">
                <a:effectLst/>
                <a:latin typeface="Malgun Gothic" panose="020B0503020000020004" pitchFamily="34" charset="-127"/>
                <a:ea typeface="Malgun Gothic" panose="020B0503020000020004" pitchFamily="34" charset="-127"/>
              </a:rPr>
              <a:t> is given by 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B25370D-9F96-584E-8622-CB63371CA0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081534"/>
            <a:ext cx="6883400" cy="889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48FA73-705B-CA44-AF05-918C33AF679D}"/>
                  </a:ext>
                </a:extLst>
              </p:cNvPr>
              <p:cNvSpPr/>
              <p:nvPr/>
            </p:nvSpPr>
            <p:spPr>
              <a:xfrm>
                <a:off x="467544" y="3933056"/>
                <a:ext cx="8442684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dirty="0">
                    <a:effectLst/>
                    <a:latin typeface="Symbol" pitchFamily="2" charset="2"/>
                  </a:rPr>
                  <a:t>D</a:t>
                </a:r>
                <a:r>
                  <a:rPr lang="sv-SE" dirty="0">
                    <a:effectLst/>
                    <a:latin typeface="Calibri" panose="020F0502020204030204" pitchFamily="34" charset="0"/>
                  </a:rPr>
                  <a:t>E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sv-SE" dirty="0">
                    <a:effectLst/>
                    <a:latin typeface="Calibri" panose="020F0502020204030204" pitchFamily="34" charset="0"/>
                  </a:rPr>
                  <a:t>-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bar>
                          <m:barPr>
                            <m:pos m:val="top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bar>
                      </m:sub>
                    </m:sSub>
                  </m:oMath>
                </a14:m>
                <a:r>
                  <a:rPr lang="sv-SE" dirty="0">
                    <a:latin typeface="Calibri" panose="020F0502020204030204" pitchFamily="34" charset="0"/>
                  </a:rPr>
                  <a:t>  and </a:t>
                </a:r>
                <a:r>
                  <a:rPr lang="sv-SE" dirty="0" err="1">
                    <a:latin typeface="Symbol" pitchFamily="2" charset="2"/>
                  </a:rPr>
                  <a:t>t</a:t>
                </a:r>
                <a:r>
                  <a:rPr lang="sv-SE" baseline="-25000" dirty="0" err="1">
                    <a:latin typeface="Calibri" panose="020F0502020204030204" pitchFamily="34" charset="0"/>
                  </a:rPr>
                  <a:t>n</a:t>
                </a:r>
                <a:r>
                  <a:rPr lang="sv-SE" dirty="0">
                    <a:latin typeface="Calibri" panose="020F0502020204030204" pitchFamily="34" charset="0"/>
                  </a:rPr>
                  <a:t> 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(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mean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life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ime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the </a:t>
                </a:r>
                <a:r>
                  <a:rPr lang="sv-SE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free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eutron) </a:t>
                </a:r>
              </a:p>
              <a:p>
                <a:endParaRPr lang="sv-SE" sz="2000" dirty="0">
                  <a:latin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48FA73-705B-CA44-AF05-918C33AF67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933056"/>
                <a:ext cx="8442684" cy="677108"/>
              </a:xfrm>
              <a:prstGeom prst="rect">
                <a:avLst/>
              </a:prstGeom>
              <a:blipFill>
                <a:blip r:embed="rId7"/>
                <a:stretch>
                  <a:fillRect l="-601" t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lide Number Placeholder 2">
            <a:extLst>
              <a:ext uri="{FF2B5EF4-FFF2-40B4-BE49-F238E27FC236}">
                <a16:creationId xmlns:a16="http://schemas.microsoft.com/office/drawing/2014/main" id="{AF02DBA7-927C-6A46-93E3-4BA1690E8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23</a:t>
            </a:fld>
            <a:endParaRPr lang="sv-SE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C13F87-3131-BC44-B65C-D534B6DFC583}"/>
              </a:ext>
            </a:extLst>
          </p:cNvPr>
          <p:cNvSpPr/>
          <p:nvPr/>
        </p:nvSpPr>
        <p:spPr>
          <a:xfrm>
            <a:off x="4365691" y="3261641"/>
            <a:ext cx="613205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9277275-9A75-4942-9A59-BC7109BC662C}"/>
              </a:ext>
            </a:extLst>
          </p:cNvPr>
          <p:cNvSpPr/>
          <p:nvPr/>
        </p:nvSpPr>
        <p:spPr>
          <a:xfrm>
            <a:off x="1619672" y="3429000"/>
            <a:ext cx="613205" cy="5040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756B153-9A9E-C049-96FB-6C2FB18B1DC9}"/>
              </a:ext>
            </a:extLst>
          </p:cNvPr>
          <p:cNvSpPr/>
          <p:nvPr/>
        </p:nvSpPr>
        <p:spPr>
          <a:xfrm>
            <a:off x="248132" y="4549234"/>
            <a:ext cx="88603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Quasi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ree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egime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|</a:t>
            </a:r>
            <a:r>
              <a:rPr lang="sv-SE" dirty="0">
                <a:latin typeface="Symbol" pitchFamily="2" charset="2"/>
                <a:ea typeface="Malgun Gothic" panose="020B0503020000020004" pitchFamily="34" charset="-127"/>
              </a:rPr>
              <a:t>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E|t≪1 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can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be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ealize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in vacuum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with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very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low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gnetic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hiel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. Under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this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condition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endParaRPr lang="en-US" dirty="0">
              <a:latin typeface="Malgun Gothic" panose="020B0503020000020004" pitchFamily="34" charset="-127"/>
              <a:ea typeface="Malgun Gothic" panose="020B0503020000020004" pitchFamily="34" charset="-127"/>
              <a:cs typeface="Segoe UI Historic" panose="020B0502040204020203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39B9CC7-36A8-4240-8CFC-AC73037AC41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5439955"/>
            <a:ext cx="2806700" cy="787400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0952DBBA-1D43-3E4F-8127-FFFBB2CDC748}"/>
              </a:ext>
            </a:extLst>
          </p:cNvPr>
          <p:cNvSpPr/>
          <p:nvPr/>
        </p:nvSpPr>
        <p:spPr>
          <a:xfrm>
            <a:off x="3725652" y="5226342"/>
            <a:ext cx="5184576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sv-SE" sz="2000" b="1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igure</a:t>
            </a:r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b="1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merit (</a:t>
            </a:r>
            <a:r>
              <a:rPr lang="sv-SE" sz="2000" b="1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background-free</a:t>
            </a:r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):  Nt</a:t>
            </a:r>
            <a:r>
              <a:rPr lang="sv-SE" sz="2000" b="1" baseline="30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2</a:t>
            </a:r>
          </a:p>
          <a:p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N= </a:t>
            </a:r>
            <a:r>
              <a:rPr lang="sv-SE" sz="2000" b="1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number</a:t>
            </a:r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b="1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neutron t is the flight </a:t>
            </a:r>
            <a:r>
              <a:rPr lang="sv-SE" sz="2000" b="1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time</a:t>
            </a:r>
            <a:r>
              <a:rPr lang="sv-SE" sz="2000" b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endParaRPr lang="sv-SE" sz="2000" b="1" dirty="0">
              <a:effectLst/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7441374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51DAB6-706E-E340-AB5E-D3C6B8A3B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216" y="-27384"/>
            <a:ext cx="7139136" cy="1143000"/>
          </a:xfrm>
        </p:spPr>
        <p:txBody>
          <a:bodyPr/>
          <a:lstStyle/>
          <a:p>
            <a:r>
              <a:rPr lang="sv-SE" dirty="0" err="1">
                <a:latin typeface="Helvetica" pitchFamily="2" charset="0"/>
              </a:rPr>
              <a:t>Previous</a:t>
            </a:r>
            <a:r>
              <a:rPr lang="sv-SE" dirty="0">
                <a:latin typeface="Helvetica" pitchFamily="2" charset="0"/>
              </a:rPr>
              <a:t> and </a:t>
            </a:r>
            <a:r>
              <a:rPr lang="sv-SE" dirty="0" err="1">
                <a:latin typeface="Helvetica" pitchFamily="2" charset="0"/>
              </a:rPr>
              <a:t>Current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Searches</a:t>
            </a:r>
            <a:r>
              <a:rPr lang="sv-SE" dirty="0">
                <a:latin typeface="Helvetica" pitchFamily="2" charset="0"/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E22F06-95F8-A04C-9FB7-EA8F29274B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901185"/>
            <a:ext cx="8093224" cy="5309840"/>
          </a:xfrm>
          <a:prstGeom prst="rect">
            <a:avLst/>
          </a:prstGeom>
        </p:spPr>
      </p:pic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8722953E-A8E6-2D4D-A479-8638FB418BF9}"/>
              </a:ext>
            </a:extLst>
          </p:cNvPr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24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0325550-D084-0847-BF38-244AE0DFBE33}"/>
                  </a:ext>
                </a:extLst>
              </p:cNvPr>
              <p:cNvSpPr/>
              <p:nvPr/>
            </p:nvSpPr>
            <p:spPr>
              <a:xfrm>
                <a:off x="1763688" y="1916832"/>
                <a:ext cx="13647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sv-SE" sz="2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𝑛</m:t>
                      </m:r>
                      <m:r>
                        <a:rPr lang="sv-SE" altLang="sv-SE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acc>
                        <m:accPr>
                          <m:chr m:val="̅"/>
                          <m:ctrlPr>
                            <a:rPr lang="sv-SE" altLang="sv-SE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sv-SE" altLang="sv-SE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sv-SE" altLang="sv-SE" sz="28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sv-SE" sz="2800" dirty="0">
                  <a:solidFill>
                    <a:schemeClr val="tx1"/>
                  </a:solidFill>
                  <a:latin typeface="Chalkduster" panose="03050602040202020205" pitchFamily="66" charset="77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0325550-D084-0847-BF38-244AE0DFBE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1916832"/>
                <a:ext cx="1364733" cy="523220"/>
              </a:xfrm>
              <a:prstGeom prst="rect">
                <a:avLst/>
              </a:prstGeom>
              <a:blipFill>
                <a:blip r:embed="rId3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EF33388-607C-AF40-8980-D370375A7033}"/>
                  </a:ext>
                </a:extLst>
              </p:cNvPr>
              <p:cNvSpPr/>
              <p:nvPr/>
            </p:nvSpPr>
            <p:spPr>
              <a:xfrm>
                <a:off x="3995936" y="4509120"/>
                <a:ext cx="13647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sv-SE" sz="2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𝑛</m:t>
                      </m:r>
                      <m:r>
                        <a:rPr lang="sv-SE" altLang="sv-SE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acc>
                        <m:accPr>
                          <m:chr m:val="̅"/>
                          <m:ctrlPr>
                            <a:rPr lang="sv-SE" altLang="sv-SE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sv-SE" altLang="sv-SE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sv-SE" altLang="sv-SE" sz="28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sv-SE" sz="2800" dirty="0">
                  <a:solidFill>
                    <a:schemeClr val="tx1"/>
                  </a:solidFill>
                  <a:latin typeface="Chalkduster" panose="03050602040202020205" pitchFamily="66" charset="77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EF33388-607C-AF40-8980-D370375A70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509120"/>
                <a:ext cx="1364733" cy="523220"/>
              </a:xfrm>
              <a:prstGeom prst="rect">
                <a:avLst/>
              </a:prstGeom>
              <a:blipFill>
                <a:blip r:embed="rId4"/>
                <a:stretch>
                  <a:fillRect b="-21429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629E823-3D5D-EA48-B6FB-FB89BC629309}"/>
                  </a:ext>
                </a:extLst>
              </p:cNvPr>
              <p:cNvSpPr/>
              <p:nvPr/>
            </p:nvSpPr>
            <p:spPr>
              <a:xfrm>
                <a:off x="4860032" y="2178442"/>
                <a:ext cx="136473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v-SE" altLang="sv-SE" sz="2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𝑛</m:t>
                      </m:r>
                      <m:r>
                        <a:rPr lang="sv-SE" altLang="sv-SE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acc>
                        <m:accPr>
                          <m:chr m:val="̅"/>
                          <m:ctrlPr>
                            <a:rPr lang="sv-SE" altLang="sv-SE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sv-SE" altLang="sv-SE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acc>
                      <m:r>
                        <a:rPr lang="sv-SE" altLang="sv-SE" sz="2800" i="1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sv-SE" sz="2800" dirty="0">
                  <a:solidFill>
                    <a:schemeClr val="tx1"/>
                  </a:solidFill>
                  <a:latin typeface="Chalkduster" panose="03050602040202020205" pitchFamily="66" charset="77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629E823-3D5D-EA48-B6FB-FB89BC6293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178442"/>
                <a:ext cx="1364733" cy="523220"/>
              </a:xfrm>
              <a:prstGeom prst="rect">
                <a:avLst/>
              </a:prstGeom>
              <a:blipFill>
                <a:blip r:embed="rId5"/>
                <a:stretch>
                  <a:fillRect b="-19048"/>
                </a:stretch>
              </a:blipFill>
            </p:spPr>
            <p:txBody>
              <a:bodyPr/>
              <a:lstStyle/>
              <a:p>
                <a:r>
                  <a:rPr lang="sv-S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602807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C488C99-831C-3A48-9590-1C2574701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274" y="2371399"/>
            <a:ext cx="6029046" cy="40099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feld 5">
            <a:extLst>
              <a:ext uri="{FF2B5EF4-FFF2-40B4-BE49-F238E27FC236}">
                <a16:creationId xmlns:a16="http://schemas.microsoft.com/office/drawing/2014/main" id="{8F47A38C-31BA-7F4A-A4DC-0216FBC96543}"/>
              </a:ext>
            </a:extLst>
          </p:cNvPr>
          <p:cNvSpPr txBox="1"/>
          <p:nvPr/>
        </p:nvSpPr>
        <p:spPr>
          <a:xfrm>
            <a:off x="1979712" y="61174"/>
            <a:ext cx="525658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</a:t>
            </a:r>
            <a:r>
              <a:rPr lang="sv-SE" sz="2800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Institute</a:t>
            </a:r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Laue</a:t>
            </a:r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-Langevin IL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6569032-9F3E-1145-A060-7962F0E52607}"/>
              </a:ext>
            </a:extLst>
          </p:cNvPr>
          <p:cNvSpPr/>
          <p:nvPr/>
        </p:nvSpPr>
        <p:spPr>
          <a:xfrm>
            <a:off x="117002" y="633276"/>
            <a:ext cx="8641589" cy="1871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</a:pPr>
            <a:r>
              <a:rPr lang="sv-SE" sz="1600" dirty="0"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ILL in Grenoble is the </a:t>
            </a:r>
            <a:r>
              <a:rPr lang="sv-SE" sz="1600" dirty="0" err="1">
                <a:solidFill>
                  <a:srgbClr val="C00000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world's</a:t>
            </a:r>
            <a:r>
              <a:rPr lang="sv-SE" sz="1600" dirty="0">
                <a:solidFill>
                  <a:srgbClr val="C00000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leading </a:t>
            </a:r>
            <a:r>
              <a:rPr lang="sv-SE" sz="1600" dirty="0" err="1">
                <a:solidFill>
                  <a:srgbClr val="C00000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acility</a:t>
            </a:r>
            <a:r>
              <a:rPr lang="sv-SE" sz="1600" dirty="0">
                <a:solidFill>
                  <a:srgbClr val="C00000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neutron science</a:t>
            </a:r>
          </a:p>
          <a:p>
            <a:pPr fontAlgn="base">
              <a:lnSpc>
                <a:spcPct val="150000"/>
              </a:lnSpc>
            </a:pPr>
            <a:r>
              <a:rPr lang="sv-SE" sz="1600" dirty="0" err="1">
                <a:latin typeface="Helvetica" pitchFamily="2" charset="0"/>
              </a:rPr>
              <a:t>Founded</a:t>
            </a:r>
            <a:r>
              <a:rPr lang="sv-SE" sz="1600" dirty="0">
                <a:latin typeface="Helvetica" pitchFamily="2" charset="0"/>
              </a:rPr>
              <a:t> in 1967 ILL </a:t>
            </a:r>
            <a:r>
              <a:rPr lang="sv-SE" sz="1600" dirty="0" err="1">
                <a:latin typeface="Helvetica" pitchFamily="2" charset="0"/>
              </a:rPr>
              <a:t>provides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one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of</a:t>
            </a:r>
            <a:r>
              <a:rPr lang="sv-SE" sz="1600" dirty="0">
                <a:latin typeface="Helvetica" pitchFamily="2" charset="0"/>
              </a:rPr>
              <a:t> the </a:t>
            </a:r>
            <a:r>
              <a:rPr lang="sv-SE" sz="1600" dirty="0" err="1">
                <a:latin typeface="Helvetica" pitchFamily="2" charset="0"/>
              </a:rPr>
              <a:t>most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intense</a:t>
            </a:r>
            <a:r>
              <a:rPr lang="sv-SE" sz="1600" dirty="0">
                <a:latin typeface="Helvetica" pitchFamily="2" charset="0"/>
              </a:rPr>
              <a:t> neutron </a:t>
            </a:r>
            <a:r>
              <a:rPr lang="sv-SE" sz="1600" dirty="0" err="1">
                <a:latin typeface="Helvetica" pitchFamily="2" charset="0"/>
              </a:rPr>
              <a:t>sources</a:t>
            </a:r>
            <a:r>
              <a:rPr lang="sv-SE" sz="1600" dirty="0">
                <a:latin typeface="Helvetica" pitchFamily="2" charset="0"/>
              </a:rPr>
              <a:t> in the </a:t>
            </a:r>
            <a:r>
              <a:rPr lang="sv-SE" sz="1600" dirty="0" err="1">
                <a:latin typeface="Helvetica" pitchFamily="2" charset="0"/>
              </a:rPr>
              <a:t>world</a:t>
            </a:r>
            <a:r>
              <a:rPr lang="sv-SE" sz="1600" dirty="0">
                <a:latin typeface="Helvetica" pitchFamily="2" charset="0"/>
              </a:rPr>
              <a:t> and the </a:t>
            </a:r>
            <a:r>
              <a:rPr lang="sv-SE" sz="1600" dirty="0" err="1">
                <a:latin typeface="Helvetica" pitchFamily="2" charset="0"/>
              </a:rPr>
              <a:t>most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intense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continuous</a:t>
            </a:r>
            <a:r>
              <a:rPr lang="sv-SE" sz="1600" dirty="0">
                <a:latin typeface="Helvetica" pitchFamily="2" charset="0"/>
              </a:rPr>
              <a:t> neutron flux in the </a:t>
            </a:r>
            <a:r>
              <a:rPr lang="sv-SE" sz="1600" dirty="0" err="1">
                <a:latin typeface="Helvetica" pitchFamily="2" charset="0"/>
              </a:rPr>
              <a:t>world</a:t>
            </a:r>
            <a:r>
              <a:rPr lang="sv-SE" sz="1600" dirty="0">
                <a:latin typeface="Helvetica" pitchFamily="2" charset="0"/>
              </a:rPr>
              <a:t> in the moderator region: 1.5×10</a:t>
            </a:r>
            <a:r>
              <a:rPr lang="sv-SE" sz="1600" baseline="30000" dirty="0">
                <a:latin typeface="Helvetica" pitchFamily="2" charset="0"/>
              </a:rPr>
              <a:t>15</a:t>
            </a:r>
            <a:r>
              <a:rPr lang="sv-SE" sz="1600" dirty="0">
                <a:latin typeface="Helvetica" pitchFamily="2" charset="0"/>
              </a:rPr>
              <a:t> neutrons per second per cm</a:t>
            </a:r>
            <a:r>
              <a:rPr lang="sv-SE" sz="1600" baseline="30000" dirty="0">
                <a:latin typeface="Helvetica" pitchFamily="2" charset="0"/>
              </a:rPr>
              <a:t>2</a:t>
            </a:r>
            <a:r>
              <a:rPr lang="sv-SE" sz="1600" dirty="0">
                <a:latin typeface="Helvetica" pitchFamily="2" charset="0"/>
              </a:rPr>
              <a:t>, </a:t>
            </a:r>
            <a:r>
              <a:rPr lang="sv-SE" sz="1600" dirty="0" err="1">
                <a:latin typeface="Helvetica" pitchFamily="2" charset="0"/>
              </a:rPr>
              <a:t>with</a:t>
            </a:r>
            <a:r>
              <a:rPr lang="sv-SE" sz="1600" dirty="0">
                <a:latin typeface="Helvetica" pitchFamily="2" charset="0"/>
              </a:rPr>
              <a:t> a </a:t>
            </a:r>
            <a:r>
              <a:rPr lang="sv-SE" sz="1600" dirty="0" err="1">
                <a:latin typeface="Helvetica" pitchFamily="2" charset="0"/>
              </a:rPr>
              <a:t>thermal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power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of</a:t>
            </a:r>
            <a:r>
              <a:rPr lang="sv-SE" sz="1600" dirty="0">
                <a:latin typeface="Helvetica" pitchFamily="2" charset="0"/>
              </a:rPr>
              <a:t> </a:t>
            </a:r>
            <a:r>
              <a:rPr lang="sv-SE" sz="1600" dirty="0" err="1">
                <a:latin typeface="Helvetica" pitchFamily="2" charset="0"/>
              </a:rPr>
              <a:t>typically</a:t>
            </a:r>
            <a:r>
              <a:rPr lang="sv-SE" sz="1600" dirty="0">
                <a:latin typeface="Helvetica" pitchFamily="2" charset="0"/>
              </a:rPr>
              <a:t> 58.3 MW.</a:t>
            </a:r>
            <a:endParaRPr lang="sv-SE" sz="1600" dirty="0">
              <a:solidFill>
                <a:srgbClr val="C00000"/>
              </a:solidFill>
              <a:latin typeface="Helvetica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fontAlgn="base">
              <a:lnSpc>
                <a:spcPct val="150000"/>
              </a:lnSpc>
            </a:pPr>
            <a:endParaRPr lang="sv-SE" sz="15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64118C8B-5C50-B944-975A-1E1350432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25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53638164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Textfeld 5">
            <a:extLst>
              <a:ext uri="{FF2B5EF4-FFF2-40B4-BE49-F238E27FC236}">
                <a16:creationId xmlns:a16="http://schemas.microsoft.com/office/drawing/2014/main" id="{7E459647-124B-8B42-BC8C-0D0401602459}"/>
              </a:ext>
            </a:extLst>
          </p:cNvPr>
          <p:cNvSpPr txBox="1"/>
          <p:nvPr/>
        </p:nvSpPr>
        <p:spPr>
          <a:xfrm>
            <a:off x="-396552" y="102184"/>
            <a:ext cx="87849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  <a:cs typeface="Papyrus"/>
              </a:rPr>
              <a:t>Search for neutron antineutron oscillation with free neutron @ ILL </a:t>
            </a:r>
            <a:endParaRPr lang="sv-SE" sz="2000" dirty="0">
              <a:solidFill>
                <a:schemeClr val="bg1"/>
              </a:solidFill>
              <a:latin typeface="Helvetica" pitchFamily="2" charset="0"/>
              <a:ea typeface="Malgun Gothic" panose="020B0503020000020004" pitchFamily="34" charset="-127"/>
            </a:endParaRPr>
          </a:p>
        </p:txBody>
      </p:sp>
      <p:pic>
        <p:nvPicPr>
          <p:cNvPr id="23" name="Screen Shot 2013-12-10 at 4.57.34 PM.png">
            <a:extLst>
              <a:ext uri="{FF2B5EF4-FFF2-40B4-BE49-F238E27FC236}">
                <a16:creationId xmlns:a16="http://schemas.microsoft.com/office/drawing/2014/main" id="{EAAE45B4-8848-0849-88BE-DB3673E53E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320867" y="753046"/>
            <a:ext cx="5282390" cy="3557945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hape 188">
            <a:extLst>
              <a:ext uri="{FF2B5EF4-FFF2-40B4-BE49-F238E27FC236}">
                <a16:creationId xmlns:a16="http://schemas.microsoft.com/office/drawing/2014/main" id="{F27CBA60-F1B3-384E-A88E-33D50487A704}"/>
              </a:ext>
            </a:extLst>
          </p:cNvPr>
          <p:cNvSpPr/>
          <p:nvPr/>
        </p:nvSpPr>
        <p:spPr>
          <a:xfrm>
            <a:off x="411116" y="3573016"/>
            <a:ext cx="3872852" cy="349131"/>
          </a:xfrm>
          <a:prstGeom prst="rect">
            <a:avLst/>
          </a:prstGeom>
          <a:solidFill>
            <a:srgbClr val="E8DBF4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r>
              <a:t> </a:t>
            </a:r>
            <a:r>
              <a:rPr lang="sv-SE" sz="1400" err="1">
                <a:latin typeface="Candara"/>
                <a:cs typeface="Candara"/>
              </a:rPr>
              <a:t>Baldo-Ceolin</a:t>
            </a:r>
            <a:r>
              <a:rPr lang="sv-SE" sz="1400">
                <a:latin typeface="Candara"/>
                <a:cs typeface="Candara"/>
              </a:rPr>
              <a:t> et al, </a:t>
            </a:r>
            <a:r>
              <a:rPr lang="sv-SE" sz="1600" u="sng">
                <a:latin typeface="Candara"/>
                <a:cs typeface="Candara"/>
                <a:hlinkClick r:id="rId3"/>
              </a:rPr>
              <a:t>Z.Phys. C63 (1994) 409-416</a:t>
            </a:r>
            <a:r>
              <a:rPr lang="en-US" sz="1600"/>
              <a:t> </a:t>
            </a:r>
            <a:endParaRPr sz="1600" u="sng">
              <a:latin typeface="Candara"/>
              <a:cs typeface="Candara"/>
              <a:hlinkClick r:id="rId3"/>
            </a:endParaRPr>
          </a:p>
        </p:txBody>
      </p:sp>
      <p:sp>
        <p:nvSpPr>
          <p:cNvPr id="25" name="Shape 183">
            <a:extLst>
              <a:ext uri="{FF2B5EF4-FFF2-40B4-BE49-F238E27FC236}">
                <a16:creationId xmlns:a16="http://schemas.microsoft.com/office/drawing/2014/main" id="{4FDDD462-696D-9D4C-8B86-F752A9AC9F24}"/>
              </a:ext>
            </a:extLst>
          </p:cNvPr>
          <p:cNvSpPr txBox="1">
            <a:spLocks/>
          </p:cNvSpPr>
          <p:nvPr/>
        </p:nvSpPr>
        <p:spPr>
          <a:xfrm>
            <a:off x="144016" y="4293096"/>
            <a:ext cx="8892480" cy="2275005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26935" indent="-292994" algn="l" defTabSz="241093">
              <a:spcBef>
                <a:spcPts val="914"/>
              </a:spcBef>
              <a:defRPr sz="3000"/>
            </a:pP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Nt</a:t>
            </a:r>
            <a:r>
              <a:rPr lang="sv-SE" sz="3000" baseline="31999" dirty="0">
                <a:solidFill>
                  <a:schemeClr val="tx1"/>
                </a:solidFill>
                <a:latin typeface="Helvetica" pitchFamily="2" charset="0"/>
                <a:cs typeface="Candara"/>
              </a:rPr>
              <a:t>2</a:t>
            </a: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 = 1.5 10</a:t>
            </a:r>
            <a:r>
              <a:rPr lang="sv-SE" sz="3000" baseline="31999" dirty="0">
                <a:solidFill>
                  <a:schemeClr val="tx1"/>
                </a:solidFill>
                <a:latin typeface="Helvetica" pitchFamily="2" charset="0"/>
                <a:cs typeface="Candara"/>
              </a:rPr>
              <a:t>9</a:t>
            </a: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s, P &lt; 1.6 10</a:t>
            </a:r>
            <a:r>
              <a:rPr lang="sv-SE" sz="3000" baseline="31999" dirty="0">
                <a:solidFill>
                  <a:schemeClr val="tx1"/>
                </a:solidFill>
                <a:latin typeface="Helvetica" pitchFamily="2" charset="0"/>
                <a:cs typeface="Candara"/>
              </a:rPr>
              <a:t>-18</a:t>
            </a: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 (</a:t>
            </a:r>
            <a:r>
              <a:rPr lang="sv-SE" sz="3000" dirty="0" err="1">
                <a:solidFill>
                  <a:schemeClr val="tx1"/>
                </a:solidFill>
                <a:latin typeface="Helvetica" pitchFamily="2" charset="0"/>
                <a:cs typeface="Candara"/>
              </a:rPr>
              <a:t>run</a:t>
            </a: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 </a:t>
            </a:r>
            <a:r>
              <a:rPr lang="sv-SE" sz="3000" dirty="0" err="1">
                <a:solidFill>
                  <a:schemeClr val="tx1"/>
                </a:solidFill>
                <a:latin typeface="Helvetica" pitchFamily="2" charset="0"/>
                <a:cs typeface="Candara"/>
              </a:rPr>
              <a:t>lasted</a:t>
            </a: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 ~1 </a:t>
            </a:r>
            <a:r>
              <a:rPr lang="sv-SE" sz="3000" dirty="0" err="1">
                <a:solidFill>
                  <a:schemeClr val="tx1"/>
                </a:solidFill>
                <a:latin typeface="Helvetica" pitchFamily="2" charset="0"/>
                <a:cs typeface="Candara"/>
              </a:rPr>
              <a:t>year</a:t>
            </a:r>
            <a:r>
              <a:rPr lang="sv-SE" sz="30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)  </a:t>
            </a:r>
          </a:p>
          <a:p>
            <a:pPr marL="426935" indent="-292994" defTabSz="241093">
              <a:spcBef>
                <a:spcPts val="914"/>
              </a:spcBef>
              <a:defRPr sz="3000"/>
            </a:pPr>
            <a:r>
              <a:rPr lang="el-GR" sz="3000" dirty="0">
                <a:solidFill>
                  <a:schemeClr val="tx1"/>
                </a:solidFill>
              </a:rPr>
              <a:t>τ</a:t>
            </a:r>
            <a:r>
              <a:rPr lang="sv-SE" baseline="-25000" dirty="0">
                <a:solidFill>
                  <a:schemeClr val="tx1"/>
                </a:solidFill>
              </a:rPr>
              <a:t>n</a:t>
            </a:r>
            <a:r>
              <a:rPr lang="en-US" baseline="-25000" dirty="0">
                <a:solidFill>
                  <a:schemeClr val="tx1"/>
                </a:solidFill>
              </a:rPr>
              <a:t> → n̅</a:t>
            </a:r>
            <a:r>
              <a:rPr lang="el-GR" sz="3000" baseline="-25000" dirty="0">
                <a:solidFill>
                  <a:schemeClr val="tx1"/>
                </a:solidFill>
              </a:rPr>
              <a:t> </a:t>
            </a:r>
            <a:r>
              <a:rPr lang="el-GR" sz="3000" dirty="0">
                <a:solidFill>
                  <a:schemeClr val="tx1"/>
                </a:solidFill>
              </a:rPr>
              <a:t>&gt; 0.86 10</a:t>
            </a:r>
            <a:r>
              <a:rPr lang="el-GR" sz="3000" baseline="31999" dirty="0">
                <a:solidFill>
                  <a:schemeClr val="tx1"/>
                </a:solidFill>
              </a:rPr>
              <a:t>8</a:t>
            </a:r>
            <a:r>
              <a:rPr lang="sv-SE" sz="3000" dirty="0">
                <a:solidFill>
                  <a:schemeClr val="tx1"/>
                </a:solidFill>
              </a:rPr>
              <a:t>s</a:t>
            </a:r>
          </a:p>
          <a:p>
            <a:pPr marL="178587" algn="l"/>
            <a:r>
              <a:rPr lang="sv-SE" sz="3100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sv-SE" sz="3100" b="1" i="1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N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is the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free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neutron flux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reaching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the annihilation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target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and </a:t>
            </a:r>
            <a:r>
              <a:rPr lang="sv-SE" sz="3100" b="1" i="1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t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is the neutron observation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time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).</a:t>
            </a:r>
          </a:p>
          <a:p>
            <a:pPr marL="178587" algn="l"/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Many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subtle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ptimizations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to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minimize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losses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and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backgrounds</a:t>
            </a:r>
            <a:endParaRPr lang="sv-SE" sz="3100" dirty="0">
              <a:solidFill>
                <a:schemeClr val="tx1"/>
              </a:solidFill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178587" algn="l"/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Experiment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was</a:t>
            </a:r>
            <a:r>
              <a:rPr lang="sv-SE" sz="31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31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background-free</a:t>
            </a:r>
            <a:endParaRPr lang="sv-SE" sz="3100" dirty="0">
              <a:solidFill>
                <a:schemeClr val="tx1"/>
              </a:solidFill>
              <a:latin typeface="Helvetica" pitchFamily="2" charset="0"/>
              <a:ea typeface="Malgun Gothic" panose="020B0503020000020004" pitchFamily="34" charset="-127"/>
              <a:cs typeface="Candara"/>
            </a:endParaRP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466C00C0-547E-C242-8547-5042FA11F2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26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57944642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B0139F67-6EC4-FC48-8261-EB17277D0186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NNBAR experiment at ESS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030FA14-0326-C94E-8965-C0E4E7C53B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7" y="962673"/>
            <a:ext cx="7620577" cy="2536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ubtitle 2">
                <a:extLst>
                  <a:ext uri="{FF2B5EF4-FFF2-40B4-BE49-F238E27FC236}">
                    <a16:creationId xmlns:a16="http://schemas.microsoft.com/office/drawing/2014/main" id="{A0FC4B36-1938-0F4A-9927-04B6C415E8B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092" y="3861048"/>
                <a:ext cx="8946460" cy="250921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 kern="1200" baseline="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 kern="1200" baseline="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 baseline="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1800" kern="1200" baseline="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sv-SE" sz="2600" dirty="0" err="1">
                    <a:solidFill>
                      <a:schemeClr val="tx1"/>
                    </a:solidFill>
                    <a:latin typeface="Helvetica" pitchFamily="2" charset="0"/>
                  </a:rPr>
                  <a:t>We</a:t>
                </a:r>
                <a:r>
                  <a:rPr lang="sv-SE" sz="2600" dirty="0">
                    <a:solidFill>
                      <a:schemeClr val="tx1"/>
                    </a:solidFill>
                    <a:latin typeface="Helvetica" pitchFamily="2" charset="0"/>
                  </a:rPr>
                  <a:t> </a:t>
                </a:r>
                <a:r>
                  <a:rPr lang="sv-SE" sz="2600" dirty="0" err="1">
                    <a:solidFill>
                      <a:schemeClr val="tx1"/>
                    </a:solidFill>
                    <a:latin typeface="Helvetica" pitchFamily="2" charset="0"/>
                  </a:rPr>
                  <a:t>want</a:t>
                </a:r>
                <a:r>
                  <a:rPr lang="sv-SE" sz="2600" dirty="0">
                    <a:solidFill>
                      <a:schemeClr val="tx1"/>
                    </a:solidFill>
                    <a:latin typeface="Helvetica" pitchFamily="2" charset="0"/>
                  </a:rPr>
                  <a:t> to </a:t>
                </a:r>
                <a:r>
                  <a:rPr lang="sv-SE" sz="2600" dirty="0" err="1">
                    <a:solidFill>
                      <a:schemeClr val="tx1"/>
                    </a:solidFill>
                    <a:latin typeface="Helvetica" pitchFamily="2" charset="0"/>
                  </a:rPr>
                  <a:t>search</a:t>
                </a:r>
                <a:r>
                  <a:rPr lang="sv-SE" sz="2600" dirty="0">
                    <a:solidFill>
                      <a:schemeClr val="tx1"/>
                    </a:solidFill>
                    <a:latin typeface="Helvetica" pitchFamily="2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sv-SE" altLang="sv-SE" i="1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sv-SE" sz="2600" dirty="0">
                    <a:solidFill>
                      <a:schemeClr val="tx1"/>
                    </a:solidFill>
                    <a:latin typeface="Helvetica" pitchFamily="2" charset="0"/>
                  </a:rPr>
                  <a:t> oscillations at ESS  </a:t>
                </a:r>
              </a:p>
            </p:txBody>
          </p:sp>
        </mc:Choice>
        <mc:Fallback xmlns="">
          <p:sp>
            <p:nvSpPr>
              <p:cNvPr id="12" name="Subtitle 2">
                <a:extLst>
                  <a:ext uri="{FF2B5EF4-FFF2-40B4-BE49-F238E27FC236}">
                    <a16:creationId xmlns:a16="http://schemas.microsoft.com/office/drawing/2014/main" id="{A0FC4B36-1938-0F4A-9927-04B6C415E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92" y="3861048"/>
                <a:ext cx="8946460" cy="2509212"/>
              </a:xfrm>
              <a:prstGeom prst="rect">
                <a:avLst/>
              </a:prstGeom>
              <a:blipFill>
                <a:blip r:embed="rId3"/>
                <a:stretch>
                  <a:fillRect l="-1135" t="-10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4D7E5EC4-0A75-F240-8222-FA283D8BF8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437112"/>
            <a:ext cx="3311270" cy="1628931"/>
          </a:xfrm>
          <a:prstGeom prst="rect">
            <a:avLst/>
          </a:prstGeom>
        </p:spPr>
      </p:pic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0DFD67C5-2EE3-D04A-9EA9-89971474D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27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2100095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B0139F67-6EC4-FC48-8261-EB17277D0186}"/>
              </a:ext>
            </a:extLst>
          </p:cNvPr>
          <p:cNvSpPr txBox="1"/>
          <p:nvPr/>
        </p:nvSpPr>
        <p:spPr>
          <a:xfrm>
            <a:off x="971600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Why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 NNBAR @ ESS? </a:t>
            </a:r>
          </a:p>
        </p:txBody>
      </p:sp>
      <p:sp>
        <p:nvSpPr>
          <p:cNvPr id="11" name="Google Shape;160;p16">
            <a:extLst>
              <a:ext uri="{FF2B5EF4-FFF2-40B4-BE49-F238E27FC236}">
                <a16:creationId xmlns:a16="http://schemas.microsoft.com/office/drawing/2014/main" id="{408B12EC-AD7B-C542-A208-05D858DDE7CA}"/>
              </a:ext>
            </a:extLst>
          </p:cNvPr>
          <p:cNvSpPr txBox="1">
            <a:spLocks/>
          </p:cNvSpPr>
          <p:nvPr/>
        </p:nvSpPr>
        <p:spPr>
          <a:xfrm>
            <a:off x="118265" y="620688"/>
            <a:ext cx="8846223" cy="10281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rmAutofit/>
          </a:bodyPr>
          <a:lstStyle>
            <a:lvl1pPr marL="101600" indent="-101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Segoe UI" panose="020B0502040204020203" pitchFamily="34" charset="0"/>
              <a:buChar char=" "/>
              <a:defRPr sz="2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1pPr>
            <a:lvl2pPr marL="315913" indent="-233363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Wingdings" panose="05000000000000000000" pitchFamily="2" charset="2"/>
              <a:buChar char=""/>
              <a:defRPr sz="2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582613" indent="-250825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defRPr sz="18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839788" indent="-233363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055688" indent="-200025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defRPr sz="14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Segoe UI" panose="020B0502040204020203" pitchFamily="34" charset="0"/>
              <a:buNone/>
            </a:pP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larg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eam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port ha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een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uil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t ESS for NNBAR t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llow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for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extraction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hig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intens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eam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rovid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sufficien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intens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for neutron to antineutr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sear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</a:p>
        </p:txBody>
      </p:sp>
      <p:pic>
        <p:nvPicPr>
          <p:cNvPr id="12" name="Google Shape;152;p16">
            <a:extLst>
              <a:ext uri="{FF2B5EF4-FFF2-40B4-BE49-F238E27FC236}">
                <a16:creationId xmlns:a16="http://schemas.microsoft.com/office/drawing/2014/main" id="{658A9842-67A6-4942-BA86-5B2810A9006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b="32669"/>
          <a:stretch/>
        </p:blipFill>
        <p:spPr>
          <a:xfrm>
            <a:off x="1238778" y="1340768"/>
            <a:ext cx="7221654" cy="1831933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57;p16">
            <a:extLst>
              <a:ext uri="{FF2B5EF4-FFF2-40B4-BE49-F238E27FC236}">
                <a16:creationId xmlns:a16="http://schemas.microsoft.com/office/drawing/2014/main" id="{3E963477-56F0-5B4B-A8E1-D63461F60C84}"/>
              </a:ext>
            </a:extLst>
          </p:cNvPr>
          <p:cNvSpPr/>
          <p:nvPr/>
        </p:nvSpPr>
        <p:spPr>
          <a:xfrm>
            <a:off x="1360080" y="1988840"/>
            <a:ext cx="21318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800" b="1" dirty="0" err="1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regular</a:t>
            </a:r>
            <a:r>
              <a:rPr lang="sv-SE" sz="1800" b="1" dirty="0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 </a:t>
            </a:r>
            <a:r>
              <a:rPr lang="sv-SE" sz="1800" b="1" dirty="0" err="1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beamport</a:t>
            </a:r>
            <a:endParaRPr sz="1800" b="1" dirty="0">
              <a:solidFill>
                <a:schemeClr val="lt1"/>
              </a:solidFill>
              <a:latin typeface="Malgun Gothic"/>
              <a:ea typeface="Malgun Gothic"/>
              <a:cs typeface="Malgun Gothic"/>
              <a:sym typeface="Malgun Gothic"/>
            </a:endParaRPr>
          </a:p>
        </p:txBody>
      </p:sp>
      <p:sp>
        <p:nvSpPr>
          <p:cNvPr id="17" name="Google Shape;153;p16">
            <a:extLst>
              <a:ext uri="{FF2B5EF4-FFF2-40B4-BE49-F238E27FC236}">
                <a16:creationId xmlns:a16="http://schemas.microsoft.com/office/drawing/2014/main" id="{D1EBEB77-0A6F-D54E-8F36-5D128E40C56C}"/>
              </a:ext>
            </a:extLst>
          </p:cNvPr>
          <p:cNvSpPr txBox="1"/>
          <p:nvPr/>
        </p:nvSpPr>
        <p:spPr>
          <a:xfrm>
            <a:off x="4043345" y="1556792"/>
            <a:ext cx="158910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SS Target </a:t>
            </a:r>
            <a:endParaRPr dirty="0">
              <a:solidFill>
                <a:schemeClr val="bg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18" name="Google Shape;153;p16">
            <a:extLst>
              <a:ext uri="{FF2B5EF4-FFF2-40B4-BE49-F238E27FC236}">
                <a16:creationId xmlns:a16="http://schemas.microsoft.com/office/drawing/2014/main" id="{ECAB5941-9CC3-FC41-9997-E768BA02A583}"/>
              </a:ext>
            </a:extLst>
          </p:cNvPr>
          <p:cNvSpPr txBox="1"/>
          <p:nvPr/>
        </p:nvSpPr>
        <p:spPr>
          <a:xfrm>
            <a:off x="6418566" y="1790131"/>
            <a:ext cx="1589100" cy="58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600" b="1" dirty="0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NNBAR </a:t>
            </a:r>
            <a:r>
              <a:rPr lang="sv-SE" sz="1600" b="1" dirty="0" err="1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Large</a:t>
            </a:r>
            <a:r>
              <a:rPr lang="sv-SE" sz="1600" b="1" dirty="0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 </a:t>
            </a:r>
            <a:r>
              <a:rPr lang="sv-SE" sz="1600" b="1" dirty="0" err="1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Beam</a:t>
            </a:r>
            <a:r>
              <a:rPr lang="sv-SE" sz="1600" b="1" dirty="0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 Port </a:t>
            </a:r>
            <a:endParaRPr dirty="0">
              <a:latin typeface="Helvetica" pitchFamily="2" charset="0"/>
            </a:endParaRPr>
          </a:p>
        </p:txBody>
      </p:sp>
      <p:pic>
        <p:nvPicPr>
          <p:cNvPr id="19" name="Google Shape;285;p26">
            <a:extLst>
              <a:ext uri="{FF2B5EF4-FFF2-40B4-BE49-F238E27FC236}">
                <a16:creationId xmlns:a16="http://schemas.microsoft.com/office/drawing/2014/main" id="{E05305C6-5AA6-C547-90F3-0C00EE9EEE6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-3180" r="3180"/>
          <a:stretch/>
        </p:blipFill>
        <p:spPr>
          <a:xfrm>
            <a:off x="28785" y="-67939"/>
            <a:ext cx="1416246" cy="67057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96FD4D9-7140-D448-A614-A18A094F5B1C}"/>
              </a:ext>
            </a:extLst>
          </p:cNvPr>
          <p:cNvCxnSpPr>
            <a:cxnSpLocks/>
          </p:cNvCxnSpPr>
          <p:nvPr/>
        </p:nvCxnSpPr>
        <p:spPr>
          <a:xfrm flipV="1">
            <a:off x="2843808" y="5390003"/>
            <a:ext cx="563915" cy="559277"/>
          </a:xfrm>
          <a:prstGeom prst="straightConnector1">
            <a:avLst/>
          </a:prstGeom>
          <a:ln w="3492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B56E1190-0190-0046-95D4-1CFBE7288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28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02829942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29</a:t>
            </a:fld>
            <a:endParaRPr lang="en-GB" dirty="0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B0139F67-6EC4-FC48-8261-EB17277D0186}"/>
              </a:ext>
            </a:extLst>
          </p:cNvPr>
          <p:cNvSpPr txBox="1"/>
          <p:nvPr/>
        </p:nvSpPr>
        <p:spPr>
          <a:xfrm>
            <a:off x="971600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Why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 NNBAR @ ESS? </a:t>
            </a:r>
          </a:p>
        </p:txBody>
      </p:sp>
      <p:sp>
        <p:nvSpPr>
          <p:cNvPr id="11" name="Google Shape;160;p16">
            <a:extLst>
              <a:ext uri="{FF2B5EF4-FFF2-40B4-BE49-F238E27FC236}">
                <a16:creationId xmlns:a16="http://schemas.microsoft.com/office/drawing/2014/main" id="{408B12EC-AD7B-C542-A208-05D858DDE7CA}"/>
              </a:ext>
            </a:extLst>
          </p:cNvPr>
          <p:cNvSpPr txBox="1">
            <a:spLocks/>
          </p:cNvSpPr>
          <p:nvPr/>
        </p:nvSpPr>
        <p:spPr>
          <a:xfrm>
            <a:off x="118265" y="620688"/>
            <a:ext cx="8846223" cy="10281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rtlCol="0" anchor="t" anchorCtr="0">
            <a:normAutofit/>
          </a:bodyPr>
          <a:lstStyle>
            <a:lvl1pPr marL="101600" indent="-101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Segoe UI" panose="020B0502040204020203" pitchFamily="34" charset="0"/>
              <a:buChar char=" "/>
              <a:defRPr sz="2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1pPr>
            <a:lvl2pPr marL="315913" indent="-233363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Wingdings" panose="05000000000000000000" pitchFamily="2" charset="2"/>
              <a:buChar char=""/>
              <a:defRPr sz="2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582613" indent="-250825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defRPr sz="18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839788" indent="-233363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1055688" indent="-200025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defRPr sz="14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Segoe UI" panose="020B0502040204020203" pitchFamily="34" charset="0"/>
              <a:buNone/>
            </a:pP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larg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eam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port ha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een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uil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t ESS for NNBAR t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llow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for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extraction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hig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intens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eam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rovid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sufficien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intens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for neutron to antineutr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sear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</a:p>
        </p:txBody>
      </p:sp>
      <p:pic>
        <p:nvPicPr>
          <p:cNvPr id="12" name="Google Shape;152;p16">
            <a:extLst>
              <a:ext uri="{FF2B5EF4-FFF2-40B4-BE49-F238E27FC236}">
                <a16:creationId xmlns:a16="http://schemas.microsoft.com/office/drawing/2014/main" id="{658A9842-67A6-4942-BA86-5B2810A9006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b="32669"/>
          <a:stretch/>
        </p:blipFill>
        <p:spPr>
          <a:xfrm>
            <a:off x="1238778" y="1340768"/>
            <a:ext cx="7221654" cy="1831933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57;p16">
            <a:extLst>
              <a:ext uri="{FF2B5EF4-FFF2-40B4-BE49-F238E27FC236}">
                <a16:creationId xmlns:a16="http://schemas.microsoft.com/office/drawing/2014/main" id="{3E963477-56F0-5B4B-A8E1-D63461F60C84}"/>
              </a:ext>
            </a:extLst>
          </p:cNvPr>
          <p:cNvSpPr/>
          <p:nvPr/>
        </p:nvSpPr>
        <p:spPr>
          <a:xfrm>
            <a:off x="1360080" y="1988840"/>
            <a:ext cx="2131800" cy="36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800" b="1" dirty="0" err="1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regular</a:t>
            </a:r>
            <a:r>
              <a:rPr lang="sv-SE" sz="1800" b="1" dirty="0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 </a:t>
            </a:r>
            <a:r>
              <a:rPr lang="sv-SE" sz="1800" b="1" dirty="0" err="1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beamport</a:t>
            </a:r>
            <a:endParaRPr sz="1800" b="1" dirty="0">
              <a:solidFill>
                <a:schemeClr val="lt1"/>
              </a:solidFill>
              <a:latin typeface="Malgun Gothic"/>
              <a:ea typeface="Malgun Gothic"/>
              <a:cs typeface="Malgun Gothic"/>
              <a:sym typeface="Malgun Gothic"/>
            </a:endParaRPr>
          </a:p>
        </p:txBody>
      </p:sp>
      <p:sp>
        <p:nvSpPr>
          <p:cNvPr id="17" name="Google Shape;153;p16">
            <a:extLst>
              <a:ext uri="{FF2B5EF4-FFF2-40B4-BE49-F238E27FC236}">
                <a16:creationId xmlns:a16="http://schemas.microsoft.com/office/drawing/2014/main" id="{D1EBEB77-0A6F-D54E-8F36-5D128E40C56C}"/>
              </a:ext>
            </a:extLst>
          </p:cNvPr>
          <p:cNvSpPr txBox="1"/>
          <p:nvPr/>
        </p:nvSpPr>
        <p:spPr>
          <a:xfrm>
            <a:off x="4043345" y="1556792"/>
            <a:ext cx="1589100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SS Target </a:t>
            </a:r>
            <a:endParaRPr dirty="0">
              <a:solidFill>
                <a:schemeClr val="bg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18" name="Google Shape;153;p16">
            <a:extLst>
              <a:ext uri="{FF2B5EF4-FFF2-40B4-BE49-F238E27FC236}">
                <a16:creationId xmlns:a16="http://schemas.microsoft.com/office/drawing/2014/main" id="{ECAB5941-9CC3-FC41-9997-E768BA02A583}"/>
              </a:ext>
            </a:extLst>
          </p:cNvPr>
          <p:cNvSpPr txBox="1"/>
          <p:nvPr/>
        </p:nvSpPr>
        <p:spPr>
          <a:xfrm>
            <a:off x="6418566" y="1790131"/>
            <a:ext cx="1589100" cy="58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600" b="1" dirty="0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NNBAR </a:t>
            </a:r>
            <a:r>
              <a:rPr lang="sv-SE" sz="1600" b="1" dirty="0" err="1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Large</a:t>
            </a:r>
            <a:r>
              <a:rPr lang="sv-SE" sz="1600" b="1" dirty="0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 </a:t>
            </a:r>
            <a:r>
              <a:rPr lang="sv-SE" sz="1600" b="1" dirty="0" err="1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Beam</a:t>
            </a:r>
            <a:r>
              <a:rPr lang="sv-SE" sz="1600" b="1" dirty="0">
                <a:solidFill>
                  <a:schemeClr val="lt1"/>
                </a:solidFill>
                <a:latin typeface="Helvetica" pitchFamily="2" charset="0"/>
                <a:ea typeface="Malgun Gothic"/>
                <a:cs typeface="Malgun Gothic"/>
                <a:sym typeface="Malgun Gothic"/>
              </a:rPr>
              <a:t> Port </a:t>
            </a:r>
            <a:endParaRPr dirty="0">
              <a:latin typeface="Helvetica" pitchFamily="2" charset="0"/>
            </a:endParaRPr>
          </a:p>
        </p:txBody>
      </p:sp>
      <p:pic>
        <p:nvPicPr>
          <p:cNvPr id="19" name="Google Shape;285;p26">
            <a:extLst>
              <a:ext uri="{FF2B5EF4-FFF2-40B4-BE49-F238E27FC236}">
                <a16:creationId xmlns:a16="http://schemas.microsoft.com/office/drawing/2014/main" id="{E05305C6-5AA6-C547-90F3-0C00EE9EEE6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l="-3180" r="3180"/>
          <a:stretch/>
        </p:blipFill>
        <p:spPr>
          <a:xfrm>
            <a:off x="28785" y="-67939"/>
            <a:ext cx="1416246" cy="67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B805F17-8A20-9D4B-BC8D-1B8713D225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821" y="3168473"/>
            <a:ext cx="2757179" cy="3680434"/>
          </a:xfrm>
          <a:prstGeom prst="rect">
            <a:avLst/>
          </a:prstGeom>
        </p:spPr>
      </p:pic>
      <p:sp>
        <p:nvSpPr>
          <p:cNvPr id="22" name="Google Shape;149;p16">
            <a:extLst>
              <a:ext uri="{FF2B5EF4-FFF2-40B4-BE49-F238E27FC236}">
                <a16:creationId xmlns:a16="http://schemas.microsoft.com/office/drawing/2014/main" id="{5B55ED76-1BF6-CD4C-896E-26719A72ECB1}"/>
              </a:ext>
            </a:extLst>
          </p:cNvPr>
          <p:cNvSpPr txBox="1"/>
          <p:nvPr/>
        </p:nvSpPr>
        <p:spPr>
          <a:xfrm>
            <a:off x="6597169" y="5734997"/>
            <a:ext cx="2079287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800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ESS </a:t>
            </a:r>
            <a:r>
              <a:rPr lang="sv-SE" sz="1800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arget</a:t>
            </a:r>
            <a:r>
              <a:rPr lang="sv-SE" sz="1800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sv-SE" sz="1800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monolith</a:t>
            </a:r>
            <a:r>
              <a:rPr lang="sv-SE" sz="1800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800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(11 m diameter)</a:t>
            </a:r>
            <a:endParaRPr dirty="0"/>
          </a:p>
        </p:txBody>
      </p:sp>
      <p:pic>
        <p:nvPicPr>
          <p:cNvPr id="23" name="Google Shape;144;p16">
            <a:extLst>
              <a:ext uri="{FF2B5EF4-FFF2-40B4-BE49-F238E27FC236}">
                <a16:creationId xmlns:a16="http://schemas.microsoft.com/office/drawing/2014/main" id="{EE9DDD31-6265-4042-8A2A-8766CC1A4321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4911" t="13051" r="12207" b="12878"/>
          <a:stretch/>
        </p:blipFill>
        <p:spPr>
          <a:xfrm>
            <a:off x="1628275" y="3659315"/>
            <a:ext cx="3242480" cy="269875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145;p16">
            <a:extLst>
              <a:ext uri="{FF2B5EF4-FFF2-40B4-BE49-F238E27FC236}">
                <a16:creationId xmlns:a16="http://schemas.microsoft.com/office/drawing/2014/main" id="{75891D84-0373-E14D-93AB-08069308FEC5}"/>
              </a:ext>
            </a:extLst>
          </p:cNvPr>
          <p:cNvSpPr txBox="1"/>
          <p:nvPr/>
        </p:nvSpPr>
        <p:spPr>
          <a:xfrm>
            <a:off x="2550946" y="4788441"/>
            <a:ext cx="1589006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600" b="1" dirty="0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NNBAR </a:t>
            </a:r>
            <a:r>
              <a:rPr lang="sv-SE" sz="1600" b="1" dirty="0" err="1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Large</a:t>
            </a:r>
            <a:r>
              <a:rPr lang="sv-SE" sz="1600" b="1" dirty="0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 </a:t>
            </a:r>
            <a:r>
              <a:rPr lang="sv-SE" sz="1600" b="1" dirty="0" err="1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Beam</a:t>
            </a:r>
            <a:r>
              <a:rPr lang="sv-SE" sz="1600" b="1" dirty="0">
                <a:solidFill>
                  <a:schemeClr val="lt1"/>
                </a:solidFill>
                <a:latin typeface="Malgun Gothic"/>
                <a:ea typeface="Malgun Gothic"/>
                <a:cs typeface="Malgun Gothic"/>
                <a:sym typeface="Malgun Gothic"/>
              </a:rPr>
              <a:t> Port </a:t>
            </a:r>
            <a:endParaRPr dirty="0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96FD4D9-7140-D448-A614-A18A094F5B1C}"/>
              </a:ext>
            </a:extLst>
          </p:cNvPr>
          <p:cNvCxnSpPr>
            <a:cxnSpLocks/>
          </p:cNvCxnSpPr>
          <p:nvPr/>
        </p:nvCxnSpPr>
        <p:spPr>
          <a:xfrm flipV="1">
            <a:off x="2843808" y="5390003"/>
            <a:ext cx="563915" cy="559277"/>
          </a:xfrm>
          <a:prstGeom prst="straightConnector1">
            <a:avLst/>
          </a:prstGeom>
          <a:ln w="3492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Google Shape;146;p16">
            <a:extLst>
              <a:ext uri="{FF2B5EF4-FFF2-40B4-BE49-F238E27FC236}">
                <a16:creationId xmlns:a16="http://schemas.microsoft.com/office/drawing/2014/main" id="{4350EF62-8F2E-324D-AC45-1B65654B7A74}"/>
              </a:ext>
            </a:extLst>
          </p:cNvPr>
          <p:cNvSpPr txBox="1"/>
          <p:nvPr/>
        </p:nvSpPr>
        <p:spPr>
          <a:xfrm>
            <a:off x="-36512" y="5517232"/>
            <a:ext cx="1589006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600" b="1" dirty="0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rPr>
              <a:t>Standard ESS </a:t>
            </a:r>
            <a:r>
              <a:rPr lang="sv-SE" sz="1600" b="1" dirty="0" err="1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rPr>
              <a:t>Beam</a:t>
            </a:r>
            <a:r>
              <a:rPr lang="sv-SE" sz="1600" b="1" dirty="0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rPr>
              <a:t> </a:t>
            </a:r>
            <a:r>
              <a:rPr lang="sv-SE" sz="1600" b="1" dirty="0" err="1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rPr>
              <a:t>line</a:t>
            </a:r>
            <a:r>
              <a:rPr lang="sv-SE" sz="1600" b="1" dirty="0">
                <a:solidFill>
                  <a:schemeClr val="dk1"/>
                </a:solidFill>
                <a:latin typeface="Malgun Gothic"/>
                <a:ea typeface="Malgun Gothic"/>
                <a:cs typeface="Malgun Gothic"/>
                <a:sym typeface="Malgun Gothic"/>
              </a:rPr>
              <a:t> </a:t>
            </a:r>
            <a:endParaRPr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362F25A-2046-C647-99B2-FE74604B319F}"/>
              </a:ext>
            </a:extLst>
          </p:cNvPr>
          <p:cNvCxnSpPr>
            <a:cxnSpLocks/>
          </p:cNvCxnSpPr>
          <p:nvPr/>
        </p:nvCxnSpPr>
        <p:spPr>
          <a:xfrm flipV="1">
            <a:off x="1331640" y="4869160"/>
            <a:ext cx="563915" cy="559277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4493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322F1B-2465-0949-8C41-22A0620E2A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624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The ESS Accelerator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EEC717-050B-B14B-9BFB-B3104074F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3</a:t>
            </a:fld>
            <a:endParaRPr lang="sv-SE" dirty="0"/>
          </a:p>
        </p:txBody>
      </p:sp>
      <p:pic>
        <p:nvPicPr>
          <p:cNvPr id="5" name="Picture 4" descr="essaccelerator1.png">
            <a:extLst>
              <a:ext uri="{FF2B5EF4-FFF2-40B4-BE49-F238E27FC236}">
                <a16:creationId xmlns:a16="http://schemas.microsoft.com/office/drawing/2014/main" id="{1EC60551-FC53-D84A-846A-2AE0C350D7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144000" cy="18108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E5F368-DBC6-E347-9AF8-4994D19CF6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2642458"/>
            <a:ext cx="5616624" cy="4211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843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5">
            <a:extLst>
              <a:ext uri="{FF2B5EF4-FFF2-40B4-BE49-F238E27FC236}">
                <a16:creationId xmlns:a16="http://schemas.microsoft.com/office/drawing/2014/main" id="{B7AD4FBC-E5EB-BF45-9C5C-FD54A079AAA9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eam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Port.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/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LBP has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en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constructe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and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rov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ufficien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intens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for </a:t>
                </a:r>
                <a14:m>
                  <m:oMath xmlns:m="http://schemas.openxmlformats.org/officeDocument/2006/math">
                    <m:r>
                      <a:rPr lang="sv-SE" altLang="sv-SE" sz="240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earch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NNBAR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igur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merit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Nt</a:t>
                </a:r>
                <a:r>
                  <a:rPr lang="sv-SE" sz="2400" b="1" baseline="30000" dirty="0">
                    <a:latin typeface="Helvetica" pitchFamily="2" charset="0"/>
                    <a:ea typeface="Malgun Gothic" panose="020B0503020000020004" pitchFamily="34" charset="-127"/>
                  </a:rPr>
                  <a:t>2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 (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=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umber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eutron t is the flight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ime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)</a:t>
                </a:r>
              </a:p>
              <a:p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am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Port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llow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o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extrac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he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s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ossi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number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neutrons (N) 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vaila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in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n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acil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orl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endParaRPr lang="sv-SE" sz="20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  <a:blipFill>
                <a:blip r:embed="rId2"/>
                <a:stretch>
                  <a:fillRect l="-809" t="-1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7A6C617-866F-BC47-BDC3-EC72AF4142AF}"/>
              </a:ext>
            </a:extLst>
          </p:cNvPr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8026045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5">
            <a:extLst>
              <a:ext uri="{FF2B5EF4-FFF2-40B4-BE49-F238E27FC236}">
                <a16:creationId xmlns:a16="http://schemas.microsoft.com/office/drawing/2014/main" id="{B7AD4FBC-E5EB-BF45-9C5C-FD54A079AAA9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eam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Port.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/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LBP has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en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constructe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and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rov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ufficien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intens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for </a:t>
                </a:r>
                <a14:m>
                  <m:oMath xmlns:m="http://schemas.openxmlformats.org/officeDocument/2006/math">
                    <m:r>
                      <a:rPr lang="sv-SE" altLang="sv-SE" sz="240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earch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NNBAR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igur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merit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Nt</a:t>
                </a:r>
                <a:r>
                  <a:rPr lang="sv-SE" sz="2400" b="1" baseline="30000" dirty="0">
                    <a:latin typeface="Helvetica" pitchFamily="2" charset="0"/>
                    <a:ea typeface="Malgun Gothic" panose="020B0503020000020004" pitchFamily="34" charset="-127"/>
                  </a:rPr>
                  <a:t>2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 (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=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umber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eutron t is the flight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ime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)</a:t>
                </a:r>
              </a:p>
              <a:p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am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Port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llow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o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extrac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he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s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ossi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number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neutrons (N) 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vaila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in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n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acil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orl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endParaRPr lang="sv-SE" sz="20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  <a:blipFill>
                <a:blip r:embed="rId2"/>
                <a:stretch>
                  <a:fillRect l="-809" t="-1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7A6C617-866F-BC47-BDC3-EC72AF4142AF}"/>
              </a:ext>
            </a:extLst>
          </p:cNvPr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31</a:t>
            </a:fld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4C4BB-9DF6-4748-9297-D9090D4EF2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563" y="1737360"/>
            <a:ext cx="9144000" cy="5120640"/>
          </a:xfrm>
          <a:prstGeom prst="rect">
            <a:avLst/>
          </a:prstGeom>
          <a:solidFill>
            <a:srgbClr val="5A5A5B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4D4E2A-ABC6-834C-A104-008722E67B74}"/>
              </a:ext>
            </a:extLst>
          </p:cNvPr>
          <p:cNvSpPr txBox="1"/>
          <p:nvPr/>
        </p:nvSpPr>
        <p:spPr>
          <a:xfrm>
            <a:off x="2915816" y="1988840"/>
            <a:ext cx="42942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Helvetica" pitchFamily="2" charset="0"/>
                <a:ea typeface="Malgun Gothic" panose="020B0503020000020004" pitchFamily="34" charset="-127"/>
              </a:rPr>
              <a:t>Large Beam Port Installed in the Target Monolith </a:t>
            </a:r>
          </a:p>
        </p:txBody>
      </p:sp>
    </p:spTree>
    <p:extLst>
      <p:ext uri="{BB962C8B-B14F-4D97-AF65-F5344CB8AC3E}">
        <p14:creationId xmlns:p14="http://schemas.microsoft.com/office/powerpoint/2010/main" val="1401215422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5">
            <a:extLst>
              <a:ext uri="{FF2B5EF4-FFF2-40B4-BE49-F238E27FC236}">
                <a16:creationId xmlns:a16="http://schemas.microsoft.com/office/drawing/2014/main" id="{B7AD4FBC-E5EB-BF45-9C5C-FD54A079AAA9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eam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Port.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/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LBP has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en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constructe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and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rov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ufficien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intens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for </a:t>
                </a:r>
                <a14:m>
                  <m:oMath xmlns:m="http://schemas.openxmlformats.org/officeDocument/2006/math">
                    <m:r>
                      <a:rPr lang="sv-SE" altLang="sv-SE" sz="240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earch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NNBAR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igur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merit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Nt</a:t>
                </a:r>
                <a:r>
                  <a:rPr lang="sv-SE" sz="2400" b="1" baseline="30000" dirty="0">
                    <a:latin typeface="Helvetica" pitchFamily="2" charset="0"/>
                    <a:ea typeface="Malgun Gothic" panose="020B0503020000020004" pitchFamily="34" charset="-127"/>
                  </a:rPr>
                  <a:t>2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 (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=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umber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eutron t is the flight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ime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)</a:t>
                </a:r>
              </a:p>
              <a:p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am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Port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llow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o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extrac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he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s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ossi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number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neutrons (N) 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vaila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in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n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acil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orl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endParaRPr lang="sv-SE" sz="20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  <a:blipFill>
                <a:blip r:embed="rId2"/>
                <a:stretch>
                  <a:fillRect l="-809" t="-1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7A6C617-866F-BC47-BDC3-EC72AF4142AF}"/>
              </a:ext>
            </a:extLst>
          </p:cNvPr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32</a:t>
            </a:fld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4C4BB-9DF6-4748-9297-D9090D4EF2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563" y="1737360"/>
            <a:ext cx="9144000" cy="5120640"/>
          </a:xfrm>
          <a:prstGeom prst="rect">
            <a:avLst/>
          </a:prstGeom>
          <a:solidFill>
            <a:srgbClr val="5A5A5B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4D4E2A-ABC6-834C-A104-008722E67B74}"/>
              </a:ext>
            </a:extLst>
          </p:cNvPr>
          <p:cNvSpPr txBox="1"/>
          <p:nvPr/>
        </p:nvSpPr>
        <p:spPr>
          <a:xfrm>
            <a:off x="2915816" y="1988840"/>
            <a:ext cx="42942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Helvetica" pitchFamily="2" charset="0"/>
                <a:ea typeface="Malgun Gothic" panose="020B0503020000020004" pitchFamily="34" charset="-127"/>
              </a:rPr>
              <a:t>Large Beam Port Installed in the Target Monolith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88E482-CF35-C047-B718-01CE37D92E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836" y="3789040"/>
            <a:ext cx="3564396" cy="259228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13293EC-525A-BF45-B19D-268EDAA3C444}"/>
              </a:ext>
            </a:extLst>
          </p:cNvPr>
          <p:cNvSpPr/>
          <p:nvPr/>
        </p:nvSpPr>
        <p:spPr>
          <a:xfrm>
            <a:off x="4315762" y="4710995"/>
            <a:ext cx="14943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sz="1200" b="1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pper Moderator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9507A96-636C-CE49-8FD1-78E73ECF59D7}"/>
              </a:ext>
            </a:extLst>
          </p:cNvPr>
          <p:cNvSpPr/>
          <p:nvPr/>
        </p:nvSpPr>
        <p:spPr>
          <a:xfrm>
            <a:off x="4223576" y="5446067"/>
            <a:ext cx="15712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sz="1200" b="1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1200" b="1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Lower</a:t>
            </a:r>
            <a:r>
              <a:rPr lang="sv-SE" sz="1200" b="1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Moderator </a:t>
            </a:r>
          </a:p>
        </p:txBody>
      </p:sp>
    </p:spTree>
    <p:extLst>
      <p:ext uri="{BB962C8B-B14F-4D97-AF65-F5344CB8AC3E}">
        <p14:creationId xmlns:p14="http://schemas.microsoft.com/office/powerpoint/2010/main" val="1074122322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5">
            <a:extLst>
              <a:ext uri="{FF2B5EF4-FFF2-40B4-BE49-F238E27FC236}">
                <a16:creationId xmlns:a16="http://schemas.microsoft.com/office/drawing/2014/main" id="{B7AD4FBC-E5EB-BF45-9C5C-FD54A079AAA9}"/>
              </a:ext>
            </a:extLst>
          </p:cNvPr>
          <p:cNvSpPr txBox="1"/>
          <p:nvPr/>
        </p:nvSpPr>
        <p:spPr>
          <a:xfrm>
            <a:off x="1043608" y="38478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Beam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Port.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/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LBP has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en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constructe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and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rov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ufficien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intens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for </a:t>
                </a:r>
                <a14:m>
                  <m:oMath xmlns:m="http://schemas.openxmlformats.org/officeDocument/2006/math">
                    <m:r>
                      <a:rPr lang="sv-SE" altLang="sv-SE" sz="2400" i="1" smtClean="0">
                        <a:solidFill>
                          <a:schemeClr val="tx1"/>
                        </a:solidFill>
                        <a:latin typeface="Cambria Math"/>
                      </a:rPr>
                      <m:t>𝑛</m:t>
                    </m:r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sv-SE" altLang="sv-SE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  <m:r>
                      <a:rPr lang="sv-SE" altLang="sv-SE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search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NNBAR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igur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merit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Nt</a:t>
                </a:r>
                <a:r>
                  <a:rPr lang="sv-SE" sz="2400" b="1" baseline="30000" dirty="0">
                    <a:latin typeface="Helvetica" pitchFamily="2" charset="0"/>
                    <a:ea typeface="Malgun Gothic" panose="020B0503020000020004" pitchFamily="34" charset="-127"/>
                  </a:rPr>
                  <a:t>2 </a:t>
                </a:r>
                <a:r>
                  <a:rPr lang="sv-SE" sz="2400" b="1" dirty="0">
                    <a:latin typeface="Helvetica" pitchFamily="2" charset="0"/>
                    <a:ea typeface="Malgun Gothic" panose="020B0503020000020004" pitchFamily="34" charset="-127"/>
                  </a:rPr>
                  <a:t> (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=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number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of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neutron t is the flight </a:t>
                </a:r>
                <a:r>
                  <a:rPr lang="sv-SE" sz="2400" b="1" dirty="0" err="1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time</a:t>
                </a:r>
                <a:r>
                  <a:rPr lang="sv-SE" sz="2400" b="1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)</a:t>
                </a:r>
              </a:p>
              <a:p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b="1" baseline="30000" dirty="0">
                  <a:latin typeface="Helvetica" pitchFamily="2" charset="0"/>
                  <a:ea typeface="Malgun Gothic" panose="020B0503020000020004" pitchFamily="34" charset="-127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Beam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Port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ll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llow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o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extract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the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larges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possi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number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of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neutrons (N) 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vailabl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in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an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facility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orld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:r>
                  <a:rPr lang="sv-SE" sz="2400" dirty="0" err="1">
                    <a:latin typeface="Helvetica" pitchFamily="2" charset="0"/>
                    <a:ea typeface="Malgun Gothic" panose="020B0503020000020004" pitchFamily="34" charset="-127"/>
                  </a:rPr>
                  <a:t>wide</a:t>
                </a:r>
                <a:r>
                  <a:rPr lang="sv-SE" sz="2400" dirty="0"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sv-SE" sz="24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  <a:p>
                <a:endParaRPr lang="sv-SE" sz="2000" dirty="0">
                  <a:latin typeface="Malgun Gothic" panose="020B0503020000020004" pitchFamily="34" charset="-127"/>
                  <a:ea typeface="Malgun Gothic" panose="020B0503020000020004" pitchFamily="34" charset="-127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65C9CBF-2F71-DA45-80B7-9339B2C62A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470" y="763952"/>
                <a:ext cx="9418006" cy="3847207"/>
              </a:xfrm>
              <a:prstGeom prst="rect">
                <a:avLst/>
              </a:prstGeom>
              <a:blipFill>
                <a:blip r:embed="rId2"/>
                <a:stretch>
                  <a:fillRect l="-809" t="-1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17A6C617-866F-BC47-BDC3-EC72AF4142AF}"/>
              </a:ext>
            </a:extLst>
          </p:cNvPr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33</a:t>
            </a:fld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74C4BB-9DF6-4748-9297-D9090D4EF2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563" y="1737360"/>
            <a:ext cx="9144000" cy="5120640"/>
          </a:xfrm>
          <a:prstGeom prst="rect">
            <a:avLst/>
          </a:prstGeom>
          <a:solidFill>
            <a:srgbClr val="5A5A5B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4D4E2A-ABC6-834C-A104-008722E67B74}"/>
              </a:ext>
            </a:extLst>
          </p:cNvPr>
          <p:cNvSpPr txBox="1"/>
          <p:nvPr/>
        </p:nvSpPr>
        <p:spPr>
          <a:xfrm>
            <a:off x="2915816" y="1988840"/>
            <a:ext cx="42942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Helvetica" pitchFamily="2" charset="0"/>
                <a:ea typeface="Malgun Gothic" panose="020B0503020000020004" pitchFamily="34" charset="-127"/>
              </a:rPr>
              <a:t>Large Beam Port Installed in the Target Monolith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88E482-CF35-C047-B718-01CE37D92E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836" y="3789040"/>
            <a:ext cx="3564396" cy="2592288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13293EC-525A-BF45-B19D-268EDAA3C444}"/>
              </a:ext>
            </a:extLst>
          </p:cNvPr>
          <p:cNvSpPr/>
          <p:nvPr/>
        </p:nvSpPr>
        <p:spPr>
          <a:xfrm>
            <a:off x="4315762" y="4710995"/>
            <a:ext cx="14943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sz="1200" b="1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pper Moderator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9507A96-636C-CE49-8FD1-78E73ECF59D7}"/>
              </a:ext>
            </a:extLst>
          </p:cNvPr>
          <p:cNvSpPr/>
          <p:nvPr/>
        </p:nvSpPr>
        <p:spPr>
          <a:xfrm>
            <a:off x="4223576" y="5446067"/>
            <a:ext cx="15712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v-SE" sz="1200" b="1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1200" b="1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Lower</a:t>
            </a:r>
            <a:r>
              <a:rPr lang="sv-SE" sz="1200" b="1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Moderator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7F88A7B-1436-A546-B860-EFE5DC5D63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78" y="3818169"/>
            <a:ext cx="2420888" cy="2420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49328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B0139F67-6EC4-FC48-8261-EB17277D0186}"/>
              </a:ext>
            </a:extLst>
          </p:cNvPr>
          <p:cNvSpPr txBox="1"/>
          <p:nvPr/>
        </p:nvSpPr>
        <p:spPr>
          <a:xfrm>
            <a:off x="755576" y="25460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The  NNBAR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Beamline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 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BF690CA-5ADD-C14F-ADD4-12CB1DDBDAAE}"/>
              </a:ext>
            </a:extLst>
          </p:cNvPr>
          <p:cNvSpPr/>
          <p:nvPr/>
        </p:nvSpPr>
        <p:spPr>
          <a:xfrm>
            <a:off x="201564" y="548680"/>
            <a:ext cx="881060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NNBAR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will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hav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a a 200 m long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beamlin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wher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the neutron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will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fly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fre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for long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distanc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NNBAR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figur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merit Nt</a:t>
            </a:r>
            <a:r>
              <a:rPr lang="sv-SE" sz="2400" baseline="30000" dirty="0">
                <a:latin typeface="Helvetica" pitchFamily="2" charset="0"/>
                <a:ea typeface="Malgun Gothic" panose="020B0503020000020004" pitchFamily="34" charset="-127"/>
              </a:rPr>
              <a:t>2 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(</a:t>
            </a:r>
            <a:r>
              <a:rPr lang="sv-SE" sz="2400" i="1" dirty="0">
                <a:latin typeface="Helvetica" pitchFamily="2" charset="0"/>
                <a:ea typeface="Malgun Gothic" panose="020B0503020000020004" pitchFamily="34" charset="-127"/>
              </a:rPr>
              <a:t>N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=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number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neutron </a:t>
            </a:r>
            <a:r>
              <a:rPr lang="sv-SE" sz="2400" i="1" dirty="0">
                <a:latin typeface="Helvetica" pitchFamily="2" charset="0"/>
                <a:ea typeface="Malgun Gothic" panose="020B0503020000020004" pitchFamily="34" charset="-127"/>
              </a:rPr>
              <a:t>t 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is the flight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tim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)</a:t>
            </a:r>
            <a:endParaRPr lang="sv-SE" sz="2400" baseline="30000" dirty="0">
              <a:latin typeface="Helvetica" pitchFamily="2" charset="0"/>
              <a:ea typeface="Malgun Gothic" panose="020B0503020000020004" pitchFamily="34" charset="-127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sv-SE" sz="2400" b="1" baseline="30000" dirty="0">
              <a:latin typeface="Helvetica" pitchFamily="2" charset="0"/>
              <a:ea typeface="Malgun Gothic" panose="020B0503020000020004" pitchFamily="34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400" dirty="0">
              <a:latin typeface="Candara" panose="020E0502030303020204" pitchFamily="34" charset="0"/>
              <a:ea typeface="Malgun Gothic" panose="020B0503020000020004" pitchFamily="34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400" dirty="0">
              <a:latin typeface="Candara" panose="020E0502030303020204" pitchFamily="34" charset="0"/>
              <a:ea typeface="Malgun Gothic" panose="020B0503020000020004" pitchFamily="34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dirty="0">
              <a:latin typeface="Candara" panose="020E0502030303020204" pitchFamily="34" charset="0"/>
              <a:ea typeface="Malgun Gothic" panose="020B0503020000020004" pitchFamily="34" charset="-127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762719-2069-C24D-85E8-B9CA231C8B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462932"/>
            <a:ext cx="7182152" cy="4350444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B77F773F-B420-CF48-8EA7-02B52B9C6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34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282152928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970FAA-0837-7B48-BD73-667A27B000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54" y="941946"/>
            <a:ext cx="7893610" cy="216465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52D971-2AB1-4941-B543-B7866A5B61B6}"/>
              </a:ext>
            </a:extLst>
          </p:cNvPr>
          <p:cNvSpPr/>
          <p:nvPr/>
        </p:nvSpPr>
        <p:spPr>
          <a:xfrm>
            <a:off x="437838" y="3171748"/>
            <a:ext cx="821023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To design the optimal experiment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you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need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to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take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into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account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everal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different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aspects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:</a:t>
            </a:r>
          </a:p>
          <a:p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</a:t>
            </a:r>
          </a:p>
          <a:p>
            <a:endParaRPr lang="sv-SE" sz="20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Moderator:</a:t>
            </a:r>
          </a:p>
          <a:p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It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determines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the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number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cold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neutrons </a:t>
            </a:r>
          </a:p>
          <a:p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emitted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by the source   </a:t>
            </a:r>
          </a:p>
          <a:p>
            <a:endParaRPr lang="sv-SE" sz="20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sz="20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sz="20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9" name="Textfeld 5">
            <a:extLst>
              <a:ext uri="{FF2B5EF4-FFF2-40B4-BE49-F238E27FC236}">
                <a16:creationId xmlns:a16="http://schemas.microsoft.com/office/drawing/2014/main" id="{59F007AB-73CF-AD43-A6BA-B443BC1EE9B9}"/>
              </a:ext>
            </a:extLst>
          </p:cNvPr>
          <p:cNvSpPr txBox="1"/>
          <p:nvPr/>
        </p:nvSpPr>
        <p:spPr>
          <a:xfrm>
            <a:off x="1043608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The NNBAR experiment (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schematic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) 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3A2CCB9-9824-D347-9DA9-527802511C1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6676" y="4199126"/>
            <a:ext cx="1903676" cy="1974974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B868628-AB71-DA44-94BE-072FA15B22B2}"/>
              </a:ext>
            </a:extLst>
          </p:cNvPr>
          <p:cNvCxnSpPr/>
          <p:nvPr/>
        </p:nvCxnSpPr>
        <p:spPr>
          <a:xfrm flipH="1" flipV="1">
            <a:off x="899592" y="2132856"/>
            <a:ext cx="1800200" cy="20882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0CCEEB1-D11D-D745-95D9-EA93722B7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35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73134109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970FAA-0837-7B48-BD73-667A27B000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54" y="941946"/>
            <a:ext cx="7893610" cy="216465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52D971-2AB1-4941-B543-B7866A5B61B6}"/>
              </a:ext>
            </a:extLst>
          </p:cNvPr>
          <p:cNvSpPr/>
          <p:nvPr/>
        </p:nvSpPr>
        <p:spPr>
          <a:xfrm>
            <a:off x="437838" y="3068960"/>
            <a:ext cx="821023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eflector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/Neutron Guide:</a:t>
            </a:r>
          </a:p>
          <a:p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How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ny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neutrons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you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collect</a:t>
            </a:r>
            <a:r>
              <a:rPr lang="sv-SE" sz="20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, transport and focus in the  experiment </a:t>
            </a:r>
          </a:p>
          <a:p>
            <a:endParaRPr lang="sv-SE" sz="20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sz="20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B868628-AB71-DA44-94BE-072FA15B22B2}"/>
              </a:ext>
            </a:extLst>
          </p:cNvPr>
          <p:cNvCxnSpPr>
            <a:cxnSpLocks/>
          </p:cNvCxnSpPr>
          <p:nvPr/>
        </p:nvCxnSpPr>
        <p:spPr>
          <a:xfrm flipH="1" flipV="1">
            <a:off x="2457463" y="2381612"/>
            <a:ext cx="1466465" cy="16234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C71F8509-1307-9749-897A-F2622A7272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8600" y="3817834"/>
            <a:ext cx="5443957" cy="25724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7632431-A73D-7147-A86F-60765EA520B1}"/>
              </a:ext>
            </a:extLst>
          </p:cNvPr>
          <p:cNvSpPr txBox="1"/>
          <p:nvPr/>
        </p:nvSpPr>
        <p:spPr>
          <a:xfrm>
            <a:off x="459153" y="6318012"/>
            <a:ext cx="20297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1350">
                <a:solidFill>
                  <a:srgbClr val="000000"/>
                </a:solidFill>
                <a:latin typeface="Segoe UI"/>
              </a:rPr>
              <a:t>Courtesy of Oliver Zimmer</a:t>
            </a:r>
          </a:p>
        </p:txBody>
      </p:sp>
      <p:sp>
        <p:nvSpPr>
          <p:cNvPr id="12" name="Textfeld 5">
            <a:extLst>
              <a:ext uri="{FF2B5EF4-FFF2-40B4-BE49-F238E27FC236}">
                <a16:creationId xmlns:a16="http://schemas.microsoft.com/office/drawing/2014/main" id="{6B1260A3-C970-3840-99F8-7BDD4D212B29}"/>
              </a:ext>
            </a:extLst>
          </p:cNvPr>
          <p:cNvSpPr txBox="1"/>
          <p:nvPr/>
        </p:nvSpPr>
        <p:spPr>
          <a:xfrm>
            <a:off x="1043608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The NNBAR experiment (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schematic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) 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E1477342-49ED-3945-A83C-21C7A3A8F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36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425013686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BD53045-FC8B-994D-BB9A-32C9973E45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9818" y="3717032"/>
            <a:ext cx="4050704" cy="20194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7970FAA-0837-7B48-BD73-667A27B000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54" y="941946"/>
            <a:ext cx="7893610" cy="216465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8AED896-AEC8-E94C-96C7-4ED57F733EA4}"/>
              </a:ext>
            </a:extLst>
          </p:cNvPr>
          <p:cNvSpPr/>
          <p:nvPr/>
        </p:nvSpPr>
        <p:spPr>
          <a:xfrm>
            <a:off x="397818" y="3568143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The neutron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beam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will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hit a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thin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carbon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foil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target</a:t>
            </a:r>
            <a:endParaRPr lang="sv-SE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The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carbon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has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large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en-US"/>
              <a:t>n̅</a:t>
            </a:r>
            <a:r>
              <a:rPr lang="sv-SE"/>
              <a:t> 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annihilation cross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section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,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mostly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transparent to neutrons </a:t>
            </a:r>
          </a:p>
          <a:p>
            <a:r>
              <a:rPr lang="en-US" err="1"/>
              <a:t>n̅N</a:t>
            </a:r>
            <a:r>
              <a:rPr lang="en-US"/>
              <a:t> → &lt;5&gt; </a:t>
            </a:r>
            <a:r>
              <a:rPr lang="en-US" err="1"/>
              <a:t>pions</a:t>
            </a:r>
            <a:r>
              <a:rPr lang="en-US"/>
              <a:t> (1.8 GeV) </a:t>
            </a:r>
          </a:p>
          <a:p>
            <a:endParaRPr lang="en-US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Should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be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background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free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as in ILL experiment </a:t>
            </a:r>
          </a:p>
          <a:p>
            <a:endParaRPr lang="sv-SE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AD50B76-7A40-EC44-8856-067584F1E33D}"/>
              </a:ext>
            </a:extLst>
          </p:cNvPr>
          <p:cNvSpPr/>
          <p:nvPr/>
        </p:nvSpPr>
        <p:spPr>
          <a:xfrm>
            <a:off x="397818" y="313167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Annihilation </a:t>
            </a:r>
            <a:r>
              <a:rPr lang="sv-SE" err="1">
                <a:latin typeface="Malgun Gothic" panose="020B0503020000020004" pitchFamily="34" charset="-127"/>
                <a:ea typeface="Malgun Gothic" panose="020B0503020000020004" pitchFamily="34" charset="-127"/>
              </a:rPr>
              <a:t>detector</a:t>
            </a:r>
            <a:r>
              <a:rPr lang="sv-SE">
                <a:latin typeface="Malgun Gothic" panose="020B0503020000020004" pitchFamily="34" charset="-127"/>
                <a:ea typeface="Malgun Gothic" panose="020B0503020000020004" pitchFamily="34" charset="-127"/>
              </a:rPr>
              <a:t>  :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E2FFF89-A9F5-2D45-BB19-050DA467BA49}"/>
              </a:ext>
            </a:extLst>
          </p:cNvPr>
          <p:cNvCxnSpPr>
            <a:cxnSpLocks/>
          </p:cNvCxnSpPr>
          <p:nvPr/>
        </p:nvCxnSpPr>
        <p:spPr>
          <a:xfrm flipV="1">
            <a:off x="4834930" y="2708920"/>
            <a:ext cx="1825302" cy="15531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5">
            <a:extLst>
              <a:ext uri="{FF2B5EF4-FFF2-40B4-BE49-F238E27FC236}">
                <a16:creationId xmlns:a16="http://schemas.microsoft.com/office/drawing/2014/main" id="{3565EAB5-FD2E-0F4E-AA6E-99B5A89305B8}"/>
              </a:ext>
            </a:extLst>
          </p:cNvPr>
          <p:cNvSpPr txBox="1"/>
          <p:nvPr/>
        </p:nvSpPr>
        <p:spPr>
          <a:xfrm>
            <a:off x="1043608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The NNBAR experiment (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schematic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) 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8F6EF05-20BF-B047-BE01-8DAE0B7D8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37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49542784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970FAA-0837-7B48-BD73-667A27B000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54" y="941946"/>
            <a:ext cx="7893610" cy="216465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AD50B76-7A40-EC44-8856-067584F1E33D}"/>
              </a:ext>
            </a:extLst>
          </p:cNvPr>
          <p:cNvSpPr/>
          <p:nvPr/>
        </p:nvSpPr>
        <p:spPr>
          <a:xfrm>
            <a:off x="397818" y="313167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Annihilation detector  :</a:t>
            </a:r>
          </a:p>
        </p:txBody>
      </p:sp>
      <p:sp>
        <p:nvSpPr>
          <p:cNvPr id="14" name="Textfeld 5">
            <a:extLst>
              <a:ext uri="{FF2B5EF4-FFF2-40B4-BE49-F238E27FC236}">
                <a16:creationId xmlns:a16="http://schemas.microsoft.com/office/drawing/2014/main" id="{3565EAB5-FD2E-0F4E-AA6E-99B5A89305B8}"/>
              </a:ext>
            </a:extLst>
          </p:cNvPr>
          <p:cNvSpPr txBox="1"/>
          <p:nvPr/>
        </p:nvSpPr>
        <p:spPr>
          <a:xfrm>
            <a:off x="1043608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The NNBAR experiment (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schematic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) 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8F6EF05-20BF-B047-BE01-8DAE0B7D8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38</a:t>
            </a:fld>
            <a:endParaRPr lang="sv-SE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83711C-DC9A-0F42-AD3C-E8E285F9D7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491528"/>
            <a:ext cx="6344431" cy="33548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FC82F1-1852-1B41-A07A-6DC655CAEB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2807" y="882725"/>
            <a:ext cx="2843649" cy="2429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496983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970FAA-0837-7B48-BD73-667A27B000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54" y="941946"/>
            <a:ext cx="7893610" cy="216465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D26E0A3-7000-004D-A17D-628E2A850870}"/>
              </a:ext>
            </a:extLst>
          </p:cNvPr>
          <p:cNvSpPr/>
          <p:nvPr/>
        </p:nvSpPr>
        <p:spPr>
          <a:xfrm>
            <a:off x="1403648" y="2636912"/>
            <a:ext cx="2592288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3" name="Textfeld 5">
            <a:extLst>
              <a:ext uri="{FF2B5EF4-FFF2-40B4-BE49-F238E27FC236}">
                <a16:creationId xmlns:a16="http://schemas.microsoft.com/office/drawing/2014/main" id="{45E43CB0-A9E4-944C-BFF6-CB93FAA3AB14}"/>
              </a:ext>
            </a:extLst>
          </p:cNvPr>
          <p:cNvSpPr txBox="1"/>
          <p:nvPr/>
        </p:nvSpPr>
        <p:spPr>
          <a:xfrm>
            <a:off x="1043608" y="44624"/>
            <a:ext cx="698477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The NNBAR experiment (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</a:rPr>
              <a:t>schematic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</a:rPr>
              <a:t>)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2E6524E-7E49-9A4B-B0D5-5B4B4E0FF50C}"/>
              </a:ext>
            </a:extLst>
          </p:cNvPr>
          <p:cNvSpPr/>
          <p:nvPr/>
        </p:nvSpPr>
        <p:spPr>
          <a:xfrm>
            <a:off x="683568" y="3717032"/>
            <a:ext cx="80724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Neutrons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have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to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travel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in a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low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vacuum and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very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low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gnetic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B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iel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</a:p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D60F90-F4D1-1443-A1A4-3DEEA220A1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4221088"/>
            <a:ext cx="6883400" cy="8890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934B23F8-C4A0-8941-B279-6A9E45DCF161}"/>
              </a:ext>
            </a:extLst>
          </p:cNvPr>
          <p:cNvSpPr/>
          <p:nvPr/>
        </p:nvSpPr>
        <p:spPr>
          <a:xfrm>
            <a:off x="1216621" y="2642273"/>
            <a:ext cx="6552199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r>
              <a:rPr lang="sv-SE" b="1" dirty="0" err="1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Residual</a:t>
            </a:r>
            <a:r>
              <a:rPr lang="sv-SE" b="1" dirty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b="1" dirty="0" err="1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</a:t>
            </a:r>
            <a:r>
              <a:rPr lang="sv-SE" b="1" baseline="-5999" dirty="0" err="1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Earth</a:t>
            </a:r>
            <a:r>
              <a:rPr lang="sv-SE" b="1" dirty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b="1" dirty="0" err="1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field</a:t>
            </a:r>
            <a:r>
              <a:rPr lang="sv-SE" b="1" dirty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&lt;5 </a:t>
            </a:r>
            <a:r>
              <a:rPr lang="sv-SE" b="1" dirty="0" err="1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nT</a:t>
            </a:r>
            <a:endParaRPr lang="sv-SE" b="1" dirty="0">
              <a:solidFill>
                <a:srgbClr val="FF0000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r>
              <a:rPr lang="sv-SE" b="1" dirty="0" err="1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Residual</a:t>
            </a:r>
            <a:r>
              <a:rPr lang="sv-SE" b="1" dirty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vacuum &lt; 10</a:t>
            </a:r>
            <a:r>
              <a:rPr lang="sv-SE" b="1" baseline="30000" dirty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-5</a:t>
            </a:r>
            <a:r>
              <a:rPr lang="sv-SE" b="1" dirty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P</a:t>
            </a:r>
          </a:p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3DB28D1-103F-4043-8FB2-010D2C79EF00}"/>
              </a:ext>
            </a:extLst>
          </p:cNvPr>
          <p:cNvSpPr/>
          <p:nvPr/>
        </p:nvSpPr>
        <p:spPr>
          <a:xfrm>
            <a:off x="440545" y="54781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Quasi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free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egime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|</a:t>
            </a:r>
            <a:r>
              <a:rPr lang="sv-SE" dirty="0">
                <a:latin typeface="Symbol" pitchFamily="2" charset="2"/>
                <a:ea typeface="Malgun Gothic" panose="020B0503020000020004" pitchFamily="34" charset="-127"/>
              </a:rPr>
              <a:t>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E|t≪1 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can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be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realize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in vacuum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with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very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low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gnetic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shield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. Under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this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Malgun Gothic" panose="020B0503020000020004" pitchFamily="34" charset="-127"/>
                <a:ea typeface="Malgun Gothic" panose="020B0503020000020004" pitchFamily="34" charset="-127"/>
              </a:rPr>
              <a:t>condition</a:t>
            </a:r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endParaRPr lang="en-US" dirty="0">
              <a:latin typeface="Malgun Gothic" panose="020B0503020000020004" pitchFamily="34" charset="-127"/>
              <a:ea typeface="Malgun Gothic" panose="020B0503020000020004" pitchFamily="34" charset="-127"/>
              <a:cs typeface="Segoe UI Historic" panose="020B0502040204020203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D8DD175-E430-B148-BA64-64DEFE1408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626" y="5521920"/>
            <a:ext cx="2806700" cy="787400"/>
          </a:xfrm>
          <a:prstGeom prst="rect">
            <a:avLst/>
          </a:prstGeom>
        </p:spPr>
      </p:pic>
      <p:sp>
        <p:nvSpPr>
          <p:cNvPr id="4" name="Right Arrow 3">
            <a:extLst>
              <a:ext uri="{FF2B5EF4-FFF2-40B4-BE49-F238E27FC236}">
                <a16:creationId xmlns:a16="http://schemas.microsoft.com/office/drawing/2014/main" id="{FB8C9FAB-18AF-5E43-A4AF-6AF6C565A469}"/>
              </a:ext>
            </a:extLst>
          </p:cNvPr>
          <p:cNvSpPr/>
          <p:nvPr/>
        </p:nvSpPr>
        <p:spPr>
          <a:xfrm>
            <a:off x="4860032" y="5804788"/>
            <a:ext cx="1152128" cy="393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F3A1C82A-B658-8141-A63A-D75842A262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39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501136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smtClean="0"/>
              <a:t>14</a:t>
            </a:fld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90446" y="125760"/>
            <a:ext cx="8690066" cy="1143000"/>
          </a:xfrm>
        </p:spPr>
        <p:txBody>
          <a:bodyPr/>
          <a:lstStyle/>
          <a:p>
            <a:r>
              <a:rPr lang="en-US" sz="24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ESS Target: Helium-cooled rotating tungsten target  </a:t>
            </a:r>
          </a:p>
        </p:txBody>
      </p:sp>
      <p:pic>
        <p:nvPicPr>
          <p:cNvPr id="2" name="Picture 1" descr="esstarge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836712"/>
            <a:ext cx="9144000" cy="540660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35FEAF5-07B8-F149-8475-C240FF605F7D}"/>
              </a:ext>
            </a:extLst>
          </p:cNvPr>
          <p:cNvSpPr/>
          <p:nvPr/>
        </p:nvSpPr>
        <p:spPr>
          <a:xfrm>
            <a:off x="107504" y="908720"/>
            <a:ext cx="8830344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09BAB2-4A3D-624A-8F72-7695E02326BE}"/>
              </a:ext>
            </a:extLst>
          </p:cNvPr>
          <p:cNvSpPr txBox="1"/>
          <p:nvPr/>
        </p:nvSpPr>
        <p:spPr>
          <a:xfrm>
            <a:off x="5652120" y="1346408"/>
            <a:ext cx="154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arget wheel </a:t>
            </a:r>
          </a:p>
        </p:txBody>
      </p:sp>
    </p:spTree>
    <p:extLst>
      <p:ext uri="{BB962C8B-B14F-4D97-AF65-F5344CB8AC3E}">
        <p14:creationId xmlns:p14="http://schemas.microsoft.com/office/powerpoint/2010/main" val="21268447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195">
            <a:extLst>
              <a:ext uri="{FF2B5EF4-FFF2-40B4-BE49-F238E27FC236}">
                <a16:creationId xmlns:a16="http://schemas.microsoft.com/office/drawing/2014/main" id="{70D758AB-74F8-B24F-A8DF-E13A691FD3C3}"/>
              </a:ext>
            </a:extLst>
          </p:cNvPr>
          <p:cNvSpPr txBox="1">
            <a:spLocks/>
          </p:cNvSpPr>
          <p:nvPr/>
        </p:nvSpPr>
        <p:spPr>
          <a:xfrm>
            <a:off x="251520" y="836712"/>
            <a:ext cx="6655055" cy="511950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number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neutrons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Flux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Moderator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rightness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and area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Angula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acceptance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Longe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run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558DDB-EC06-E547-BA28-1E4F3EC7D2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062" y="1137759"/>
            <a:ext cx="4611960" cy="2258705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89E4F959-A0E5-964D-8000-83CDAF7A2690}"/>
              </a:ext>
            </a:extLst>
          </p:cNvPr>
          <p:cNvSpPr txBox="1"/>
          <p:nvPr/>
        </p:nvSpPr>
        <p:spPr>
          <a:xfrm>
            <a:off x="179512" y="4983"/>
            <a:ext cx="792088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Sensitivity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the NNBAR experiment at ES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DE5879-9DBD-C947-824A-E880B08A32DA}"/>
              </a:ext>
            </a:extLst>
          </p:cNvPr>
          <p:cNvSpPr txBox="1"/>
          <p:nvPr/>
        </p:nvSpPr>
        <p:spPr>
          <a:xfrm>
            <a:off x="6413889" y="2492896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/>
              <a:t>(∝t</a:t>
            </a:r>
            <a:r>
              <a:rPr lang="sv-SE" baseline="30000"/>
              <a:t>2</a:t>
            </a:r>
            <a:r>
              <a:rPr lang="sv-SE"/>
              <a:t>)</a:t>
            </a:r>
            <a:r>
              <a:rPr lang="sv-SE" baseline="3000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132BF27-CB00-1C41-B9EE-F269600BE508}"/>
              </a:ext>
            </a:extLst>
          </p:cNvPr>
          <p:cNvSpPr/>
          <p:nvPr/>
        </p:nvSpPr>
        <p:spPr>
          <a:xfrm>
            <a:off x="5098402" y="3248084"/>
            <a:ext cx="372207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AU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All these factors are currently under optimization in a project at ESS 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2B4092F-A3C7-FB4E-AEDA-5317D95D6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40</a:t>
            </a:fld>
            <a:endParaRPr lang="sv-SE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479B9E-34F4-3A4F-90E3-0017215CAD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00" y="1844824"/>
            <a:ext cx="504056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127696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195">
            <a:extLst>
              <a:ext uri="{FF2B5EF4-FFF2-40B4-BE49-F238E27FC236}">
                <a16:creationId xmlns:a16="http://schemas.microsoft.com/office/drawing/2014/main" id="{70D758AB-74F8-B24F-A8DF-E13A691FD3C3}"/>
              </a:ext>
            </a:extLst>
          </p:cNvPr>
          <p:cNvSpPr txBox="1">
            <a:spLocks/>
          </p:cNvSpPr>
          <p:nvPr/>
        </p:nvSpPr>
        <p:spPr>
          <a:xfrm>
            <a:off x="251520" y="836712"/>
            <a:ext cx="6655055" cy="511950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number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neutrons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Flux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Moderator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rightness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and area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Angula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acceptance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Longe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run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tim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-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-flight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Longe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eamline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Keep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(or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even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)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detection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</a:p>
          <a:p>
            <a:pPr marL="146441" indent="0" defTabSz="263595">
              <a:spcBef>
                <a:spcPts val="984"/>
              </a:spcBef>
              <a:buNone/>
              <a:defRPr sz="3280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    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efficiency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(~50%), 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keep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ackground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at ~0</a:t>
            </a:r>
          </a:p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etter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</a:t>
            </a:r>
            <a:r>
              <a:rPr lang="sv-SE" sz="2000" b="1" baseline="-5999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Earth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suppression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	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558DDB-EC06-E547-BA28-1E4F3EC7D2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062" y="1137759"/>
            <a:ext cx="4611960" cy="2258705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89E4F959-A0E5-964D-8000-83CDAF7A2690}"/>
              </a:ext>
            </a:extLst>
          </p:cNvPr>
          <p:cNvSpPr txBox="1"/>
          <p:nvPr/>
        </p:nvSpPr>
        <p:spPr>
          <a:xfrm>
            <a:off x="179512" y="4983"/>
            <a:ext cx="792088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Sensitivity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the NNBAR experiment at ES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DE5879-9DBD-C947-824A-E880B08A32DA}"/>
              </a:ext>
            </a:extLst>
          </p:cNvPr>
          <p:cNvSpPr txBox="1"/>
          <p:nvPr/>
        </p:nvSpPr>
        <p:spPr>
          <a:xfrm>
            <a:off x="6413889" y="2492896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/>
              <a:t>(∝t</a:t>
            </a:r>
            <a:r>
              <a:rPr lang="sv-SE" baseline="30000"/>
              <a:t>2</a:t>
            </a:r>
            <a:r>
              <a:rPr lang="sv-SE"/>
              <a:t>)</a:t>
            </a:r>
            <a:r>
              <a:rPr lang="sv-SE" baseline="3000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132BF27-CB00-1C41-B9EE-F269600BE508}"/>
              </a:ext>
            </a:extLst>
          </p:cNvPr>
          <p:cNvSpPr/>
          <p:nvPr/>
        </p:nvSpPr>
        <p:spPr>
          <a:xfrm>
            <a:off x="5098402" y="3248084"/>
            <a:ext cx="372207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AU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All these factors are currently under optimization in a project at ESS 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2B4092F-A3C7-FB4E-AEDA-5317D95D6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41</a:t>
            </a:fld>
            <a:endParaRPr lang="sv-SE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06E7851-FC20-6D43-9FB5-3113B7BFD8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400" y="1844824"/>
            <a:ext cx="504056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230055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195">
            <a:extLst>
              <a:ext uri="{FF2B5EF4-FFF2-40B4-BE49-F238E27FC236}">
                <a16:creationId xmlns:a16="http://schemas.microsoft.com/office/drawing/2014/main" id="{70D758AB-74F8-B24F-A8DF-E13A691FD3C3}"/>
              </a:ext>
            </a:extLst>
          </p:cNvPr>
          <p:cNvSpPr txBox="1">
            <a:spLocks/>
          </p:cNvSpPr>
          <p:nvPr/>
        </p:nvSpPr>
        <p:spPr>
          <a:xfrm>
            <a:off x="251520" y="836712"/>
            <a:ext cx="6655055" cy="511950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number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neutrons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Flux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Moderator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rightness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and area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Angula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acceptance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Longe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run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time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-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-flight</a:t>
            </a:r>
          </a:p>
          <a:p>
            <a:pPr marL="616427" lvl="1" indent="-272290" defTabSz="263595">
              <a:spcBef>
                <a:spcPts val="984"/>
              </a:spcBef>
              <a:defRPr sz="2788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Longer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eamline</a:t>
            </a:r>
            <a:endParaRPr lang="sv-SE" sz="2000" dirty="0"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Keep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(or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even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increase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)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detection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</a:p>
          <a:p>
            <a:pPr marL="146441" indent="0" defTabSz="263595">
              <a:spcBef>
                <a:spcPts val="984"/>
              </a:spcBef>
              <a:buNone/>
              <a:defRPr sz="3280"/>
            </a:pP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    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efficiency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(~50%), 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keep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ackground</a:t>
            </a:r>
            <a:r>
              <a:rPr lang="sv-SE" sz="2000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at ~0</a:t>
            </a:r>
          </a:p>
          <a:p>
            <a:pPr marL="466782" indent="-320341" defTabSz="263595">
              <a:spcBef>
                <a:spcPts val="984"/>
              </a:spcBef>
              <a:defRPr sz="3280"/>
            </a:pP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etter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B</a:t>
            </a:r>
            <a:r>
              <a:rPr lang="sv-SE" sz="2000" b="1" baseline="-5999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Earth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000" b="1" dirty="0" err="1">
                <a:latin typeface="Helvetica" pitchFamily="2" charset="0"/>
                <a:ea typeface="Malgun Gothic" panose="020B0503020000020004" pitchFamily="34" charset="-127"/>
                <a:cs typeface="Candara"/>
              </a:rPr>
              <a:t>suppression</a:t>
            </a:r>
            <a:r>
              <a:rPr lang="sv-SE" sz="2000" b="1" dirty="0">
                <a:latin typeface="Helvetica" pitchFamily="2" charset="0"/>
                <a:ea typeface="Malgun Gothic" panose="020B0503020000020004" pitchFamily="34" charset="-127"/>
                <a:cs typeface="Candara"/>
              </a:rPr>
              <a:t>	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5558DDB-EC06-E547-BA28-1E4F3EC7D2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062" y="1137759"/>
            <a:ext cx="4611960" cy="2258705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89E4F959-A0E5-964D-8000-83CDAF7A2690}"/>
              </a:ext>
            </a:extLst>
          </p:cNvPr>
          <p:cNvSpPr txBox="1"/>
          <p:nvPr/>
        </p:nvSpPr>
        <p:spPr>
          <a:xfrm>
            <a:off x="179512" y="4983"/>
            <a:ext cx="792088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Sensitivity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the NNBAR experiment at ESS</a:t>
            </a:r>
          </a:p>
        </p:txBody>
      </p:sp>
      <p:sp>
        <p:nvSpPr>
          <p:cNvPr id="7" name="Textfeld 5">
            <a:extLst>
              <a:ext uri="{FF2B5EF4-FFF2-40B4-BE49-F238E27FC236}">
                <a16:creationId xmlns:a16="http://schemas.microsoft.com/office/drawing/2014/main" id="{8BB2EB03-CF06-A04A-B3E5-59B567A1ED0E}"/>
              </a:ext>
            </a:extLst>
          </p:cNvPr>
          <p:cNvSpPr txBox="1"/>
          <p:nvPr/>
        </p:nvSpPr>
        <p:spPr>
          <a:xfrm>
            <a:off x="755576" y="5445224"/>
            <a:ext cx="7679215" cy="954107"/>
          </a:xfrm>
          <a:prstGeom prst="rect">
            <a:avLst/>
          </a:prstGeom>
          <a:solidFill>
            <a:srgbClr val="E8DBF4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NNBAR final design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aim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</a:p>
          <a:p>
            <a:pPr algn="ctr"/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to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improve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by 10</a:t>
            </a:r>
            <a:r>
              <a:rPr lang="sv-SE" sz="2800" baseline="30000" dirty="0">
                <a:latin typeface="Helvetica" pitchFamily="2" charset="0"/>
                <a:ea typeface="Malgun Gothic" panose="020B0503020000020004" pitchFamily="34" charset="-127"/>
              </a:rPr>
              <a:t>3  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the ILL limit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DE5879-9DBD-C947-824A-E880B08A32DA}"/>
              </a:ext>
            </a:extLst>
          </p:cNvPr>
          <p:cNvSpPr txBox="1"/>
          <p:nvPr/>
        </p:nvSpPr>
        <p:spPr>
          <a:xfrm>
            <a:off x="6413889" y="2492896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/>
              <a:t>(∝t</a:t>
            </a:r>
            <a:r>
              <a:rPr lang="sv-SE" baseline="30000"/>
              <a:t>2</a:t>
            </a:r>
            <a:r>
              <a:rPr lang="sv-SE"/>
              <a:t>)</a:t>
            </a:r>
            <a:r>
              <a:rPr lang="sv-SE" baseline="30000"/>
              <a:t>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132BF27-CB00-1C41-B9EE-F269600BE508}"/>
              </a:ext>
            </a:extLst>
          </p:cNvPr>
          <p:cNvSpPr/>
          <p:nvPr/>
        </p:nvSpPr>
        <p:spPr>
          <a:xfrm>
            <a:off x="5098402" y="3248084"/>
            <a:ext cx="3722070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AU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All these factors are currently under optimization in a project at ESS 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2B4092F-A3C7-FB4E-AEDA-5317D95D6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42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586766380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feld 5">
            <a:extLst>
              <a:ext uri="{FF2B5EF4-FFF2-40B4-BE49-F238E27FC236}">
                <a16:creationId xmlns:a16="http://schemas.microsoft.com/office/drawing/2014/main" id="{622BFD55-1DB8-9D49-A8DC-A9EA17BCF6E3}"/>
              </a:ext>
            </a:extLst>
          </p:cNvPr>
          <p:cNvSpPr txBox="1"/>
          <p:nvPr/>
        </p:nvSpPr>
        <p:spPr>
          <a:xfrm>
            <a:off x="2537774" y="142752"/>
            <a:ext cx="4608512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latin typeface="Segoe UI Historic" panose="020B0502040204020203" pitchFamily="34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Improve by 10</a:t>
            </a:r>
            <a:r>
              <a:rPr lang="en-US" sz="2800" baseline="30000">
                <a:latin typeface="Segoe UI Historic" panose="020B0502040204020203" pitchFamily="34" charset="0"/>
                <a:ea typeface="Segoe UI Historic" panose="020B0502040204020203" pitchFamily="34" charset="0"/>
                <a:cs typeface="Segoe UI Historic" panose="020B0502040204020203" pitchFamily="34" charset="0"/>
              </a:rPr>
              <a:t>3</a:t>
            </a:r>
          </a:p>
        </p:txBody>
      </p:sp>
      <p:sp>
        <p:nvSpPr>
          <p:cNvPr id="8" name="Shape 276">
            <a:extLst>
              <a:ext uri="{FF2B5EF4-FFF2-40B4-BE49-F238E27FC236}">
                <a16:creationId xmlns:a16="http://schemas.microsoft.com/office/drawing/2014/main" id="{ED7FE315-048E-0E43-A2DA-DBC2279E4CBB}"/>
              </a:ext>
            </a:extLst>
          </p:cNvPr>
          <p:cNvSpPr txBox="1">
            <a:spLocks/>
          </p:cNvSpPr>
          <p:nvPr/>
        </p:nvSpPr>
        <p:spPr>
          <a:xfrm>
            <a:off x="363986" y="1052736"/>
            <a:ext cx="8528494" cy="4536504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Baryon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Numb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Violation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at the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cor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u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existence</a:t>
            </a:r>
            <a:endParaRPr lang="sv-SE" sz="2400" dirty="0">
              <a:solidFill>
                <a:schemeClr val="tx1"/>
              </a:solidFill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Physic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Baryon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Numbe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Violation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utmos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importance</a:t>
            </a:r>
            <a:endParaRPr lang="sv-SE" sz="2400" dirty="0">
              <a:solidFill>
                <a:schemeClr val="tx1"/>
              </a:solidFill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Standard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Model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tell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u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abou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interaction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Bu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i="1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nothing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about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natur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quarks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and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leptons</a:t>
            </a:r>
            <a:endParaRPr lang="sv-SE" sz="2400" dirty="0">
              <a:solidFill>
                <a:schemeClr val="tx1"/>
              </a:solidFill>
              <a:latin typeface="Helvetica" pitchFamily="2" charset="0"/>
              <a:ea typeface="Malgun Gothic" panose="020B0503020000020004" pitchFamily="34" charset="-127"/>
              <a:cs typeface="Candara"/>
            </a:endParaRPr>
          </a:p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u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existence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, Grand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Unification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our</a:t>
            </a:r>
            <a:r>
              <a:rPr lang="sv-SE" sz="24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  <a:cs typeface="Candara"/>
              </a:rPr>
              <a:t> best hints</a:t>
            </a:r>
          </a:p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endParaRPr lang="sv-SE" sz="2400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Candara"/>
            </a:endParaRPr>
          </a:p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Opportunities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to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gain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a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factor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1000 in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sensitivity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to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processes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at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core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our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existence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and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understanding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of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universe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</a:t>
            </a:r>
            <a:r>
              <a:rPr lang="sv-SE" sz="2400" b="1" dirty="0" err="1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are</a:t>
            </a:r>
            <a:r>
              <a:rPr lang="sv-SE" sz="2400" b="1" dirty="0">
                <a:solidFill>
                  <a:schemeClr val="tx1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Candara"/>
              </a:rPr>
              <a:t> rare</a:t>
            </a:r>
          </a:p>
          <a:p>
            <a:pPr marL="591141" indent="-457200" algn="l" defTabSz="241093">
              <a:spcBef>
                <a:spcPts val="914"/>
              </a:spcBef>
              <a:buFont typeface="Arial" panose="020B0604020202020204" pitchFamily="34" charset="0"/>
              <a:buChar char="•"/>
              <a:defRPr sz="3000"/>
            </a:pPr>
            <a:endParaRPr lang="sv-SE" sz="2400" b="1" dirty="0">
              <a:solidFill>
                <a:schemeClr val="tx1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Candara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9A1E84CF-4138-B242-900E-030BEF826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43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49013832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5">
            <a:extLst>
              <a:ext uri="{FF2B5EF4-FFF2-40B4-BE49-F238E27FC236}">
                <a16:creationId xmlns:a16="http://schemas.microsoft.com/office/drawing/2014/main" id="{EA0B9B17-A2E1-494F-BB66-5CE8EE236B23}"/>
              </a:ext>
            </a:extLst>
          </p:cNvPr>
          <p:cNvSpPr txBox="1"/>
          <p:nvPr/>
        </p:nvSpPr>
        <p:spPr>
          <a:xfrm>
            <a:off x="1979712" y="11430"/>
            <a:ext cx="504056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latin typeface="Malgun Gothic" panose="020B0503020000020004" pitchFamily="34" charset="-127"/>
                <a:ea typeface="Malgun Gothic" panose="020B0503020000020004" pitchFamily="34" charset="-127"/>
                <a:cs typeface="Segoe UI Historic" panose="020B0502040204020203" pitchFamily="34" charset="0"/>
              </a:rPr>
              <a:t>Status of NNBAR at ESS 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645E7A1B-4731-6642-ACC5-DF5F3DB0EB14}"/>
              </a:ext>
            </a:extLst>
          </p:cNvPr>
          <p:cNvSpPr txBox="1"/>
          <p:nvPr/>
        </p:nvSpPr>
        <p:spPr>
          <a:xfrm>
            <a:off x="358448" y="1256268"/>
            <a:ext cx="8534032" cy="47243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2800" dirty="0">
                <a:latin typeface="Helvetica" pitchFamily="2" charset="0"/>
                <a:ea typeface="Malgun Gothic" panose="020B0503020000020004" pitchFamily="34" charset="-127"/>
                <a:cs typeface="Segoe UI Historic" panose="020B0502040204020203" pitchFamily="34" charset="0"/>
              </a:rPr>
              <a:t>Lot of activities are going on right now at ESS 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HighNESS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project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started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in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October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2020: 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§"/>
            </a:pP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Design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the optimal moderator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configuration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for NNBAR.  </a:t>
            </a:r>
          </a:p>
          <a:p>
            <a:pPr marL="800100" lvl="1" indent="-342900">
              <a:spcAft>
                <a:spcPts val="600"/>
              </a:spcAft>
              <a:buFont typeface="Wingdings" pitchFamily="2" charset="2"/>
              <a:buChar char="§"/>
            </a:pP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CDR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the NNBAR experiment. 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Detector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development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and design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optimization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. Simulations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backgrounds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and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shielding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.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Address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uncertainties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in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cost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8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800" dirty="0">
                <a:latin typeface="Helvetica" pitchFamily="2" charset="0"/>
                <a:ea typeface="Malgun Gothic" panose="020B0503020000020004" pitchFamily="34" charset="-127"/>
              </a:rPr>
              <a:t> experiment</a:t>
            </a:r>
          </a:p>
          <a:p>
            <a:pPr>
              <a:spcAft>
                <a:spcPts val="600"/>
              </a:spcAft>
            </a:pPr>
            <a:endParaRPr lang="sv-SE" sz="28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endParaRPr lang="sv-SE" sz="2400" b="1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F0457108-F739-9744-8D52-0ADB45299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144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715160820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060091-895A-7046-800F-A6068B033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45</a:t>
            </a:fld>
            <a:endParaRPr lang="sv-SE" dirty="0"/>
          </a:p>
        </p:txBody>
      </p:sp>
      <p:sp>
        <p:nvSpPr>
          <p:cNvPr id="5" name="Google Shape;179;p17">
            <a:extLst>
              <a:ext uri="{FF2B5EF4-FFF2-40B4-BE49-F238E27FC236}">
                <a16:creationId xmlns:a16="http://schemas.microsoft.com/office/drawing/2014/main" id="{450C809F-B62A-9741-886E-9660377341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331640" y="24880"/>
            <a:ext cx="8424225" cy="523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ctr" anchorCtr="0">
            <a:norm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ts val="3600"/>
            </a:pPr>
            <a:r>
              <a:rPr lang="sv-SE" dirty="0">
                <a:latin typeface="Helvetica" pitchFamily="2" charset="0"/>
              </a:rPr>
              <a:t>The HIBEAM/NNBAR </a:t>
            </a:r>
            <a:r>
              <a:rPr lang="sv-SE" dirty="0" err="1">
                <a:latin typeface="Helvetica" pitchFamily="2" charset="0"/>
              </a:rPr>
              <a:t>Collaboration</a:t>
            </a:r>
            <a:r>
              <a:rPr lang="sv-SE" dirty="0">
                <a:latin typeface="Helvetica" pitchFamily="2" charset="0"/>
              </a:rPr>
              <a:t> </a:t>
            </a:r>
            <a:endParaRPr dirty="0">
              <a:latin typeface="Helvetica" pitchFamily="2" charset="0"/>
            </a:endParaRPr>
          </a:p>
        </p:txBody>
      </p:sp>
      <p:sp>
        <p:nvSpPr>
          <p:cNvPr id="6" name="Google Shape;282;p26">
            <a:extLst>
              <a:ext uri="{FF2B5EF4-FFF2-40B4-BE49-F238E27FC236}">
                <a16:creationId xmlns:a16="http://schemas.microsoft.com/office/drawing/2014/main" id="{D543B63C-4D37-EE44-BC5D-7A151F1B3C2F}"/>
              </a:ext>
            </a:extLst>
          </p:cNvPr>
          <p:cNvSpPr txBox="1">
            <a:spLocks/>
          </p:cNvSpPr>
          <p:nvPr/>
        </p:nvSpPr>
        <p:spPr>
          <a:xfrm>
            <a:off x="179512" y="2295393"/>
            <a:ext cx="8551800" cy="2717609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68569" tIns="34275" rIns="68569" bIns="34275" rtlCol="0" anchor="t" anchorCtr="0">
            <a:noAutofit/>
          </a:bodyPr>
          <a:lstStyle>
            <a:lvl1pPr marL="101600" indent="-101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Segoe UI" panose="020B0502040204020203" pitchFamily="34" charset="0"/>
              <a:buChar char=" "/>
              <a:defRPr sz="2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1pPr>
            <a:lvl2pPr marL="358775" indent="-2159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Wingdings" panose="05000000000000000000" pitchFamily="2" charset="2"/>
              <a:buChar char=""/>
              <a:tabLst/>
              <a:defRPr sz="20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2pPr>
            <a:lvl3pPr marL="449263" indent="-19685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tabLst/>
              <a:defRPr sz="18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3pPr>
            <a:lvl4pPr marL="541338" indent="-180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tabLst/>
              <a:defRPr sz="16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4pPr>
            <a:lvl5pPr marL="630000" indent="-1620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666666"/>
              </a:buClr>
              <a:buFont typeface="Arial" panose="020B0604020202020204" pitchFamily="34" charset="0"/>
              <a:buChar char="−"/>
              <a:tabLst/>
              <a:defRPr sz="1400" kern="1200">
                <a:solidFill>
                  <a:srgbClr val="6666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1" indent="-194548">
              <a:lnSpc>
                <a:spcPct val="110000"/>
              </a:lnSpc>
              <a:spcBef>
                <a:spcPts val="0"/>
              </a:spcBef>
              <a:buClr>
                <a:schemeClr val="dk1"/>
              </a:buClr>
              <a:buSzPts val="2500"/>
              <a:buFont typeface="Wingdings" panose="05000000000000000000" pitchFamily="2" charset="2"/>
              <a:buChar char="•"/>
            </a:pP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road international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ase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and supporters</a:t>
            </a:r>
          </a:p>
          <a:p>
            <a:pPr marL="51435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~ 100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uthors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from 50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institutes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8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ountries</a:t>
            </a:r>
            <a:endParaRPr lang="sv-SE" sz="2800" dirty="0">
              <a:solidFill>
                <a:schemeClr val="tx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514350" lvl="1" indent="-204788">
              <a:lnSpc>
                <a:spcPct val="150000"/>
              </a:lnSpc>
              <a:spcBef>
                <a:spcPts val="0"/>
              </a:spcBef>
              <a:buSzPts val="2500"/>
              <a:buFont typeface="Wingdings" panose="05000000000000000000" pitchFamily="2" charset="2"/>
              <a:buChar char="•"/>
            </a:pP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ombines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experts in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ics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,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s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,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uclear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and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article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hysics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.</a:t>
            </a:r>
          </a:p>
          <a:p>
            <a:pPr marL="514350" lvl="1" indent="-204788">
              <a:lnSpc>
                <a:spcPct val="150000"/>
              </a:lnSpc>
              <a:spcBef>
                <a:spcPts val="0"/>
              </a:spcBef>
              <a:buSzPts val="2500"/>
              <a:buFont typeface="Wingdings" panose="05000000000000000000" pitchFamily="2" charset="2"/>
              <a:buChar char="•"/>
            </a:pP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White paper: A </a:t>
            </a:r>
            <a:r>
              <a:rPr lang="sv-SE" sz="2800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ddazi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800" i="1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t al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2021 </a:t>
            </a:r>
            <a:r>
              <a:rPr lang="sv-SE" sz="2800" i="1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J. </a:t>
            </a:r>
            <a:r>
              <a:rPr lang="sv-SE" sz="2800" i="1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hys</a:t>
            </a:r>
            <a:r>
              <a:rPr lang="sv-SE" sz="2800" i="1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. G: </a:t>
            </a:r>
            <a:r>
              <a:rPr lang="sv-SE" sz="2800" i="1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ucl</a:t>
            </a:r>
            <a:r>
              <a:rPr lang="sv-SE" sz="2800" i="1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. Part. </a:t>
            </a:r>
            <a:r>
              <a:rPr lang="sv-SE" sz="2800" i="1" dirty="0" err="1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hys</a:t>
            </a:r>
            <a:r>
              <a:rPr lang="sv-SE" sz="2800" i="1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.</a:t>
            </a:r>
            <a:r>
              <a:rPr lang="sv-SE" sz="2800" dirty="0">
                <a:solidFill>
                  <a:schemeClr val="tx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48 070501</a:t>
            </a:r>
          </a:p>
        </p:txBody>
      </p:sp>
      <p:pic>
        <p:nvPicPr>
          <p:cNvPr id="7" name="Google Shape;285;p26">
            <a:extLst>
              <a:ext uri="{FF2B5EF4-FFF2-40B4-BE49-F238E27FC236}">
                <a16:creationId xmlns:a16="http://schemas.microsoft.com/office/drawing/2014/main" id="{0BE69FF1-CF4C-B74C-9660-97BE024ACFF2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 l="-3180" r="3180"/>
          <a:stretch/>
        </p:blipFill>
        <p:spPr>
          <a:xfrm>
            <a:off x="55067" y="-27384"/>
            <a:ext cx="1060549" cy="52353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8CF338A-685E-594E-A243-163CCB1AD4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40" y="764704"/>
            <a:ext cx="686777" cy="7611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43F3CC-A1AE-8E48-AFB5-5E557F6A69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8371" y="772636"/>
            <a:ext cx="1708625" cy="6030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8D045C-56FE-C74F-AF5B-996A00E915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734497"/>
            <a:ext cx="1324143" cy="8031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CEBF86-7163-D047-B2F1-AD9724028C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4923" y="760280"/>
            <a:ext cx="580379" cy="50614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18A2BA-B94F-C741-BABE-E9BAED2561A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0414" y="772636"/>
            <a:ext cx="763250" cy="91971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72C9C32-E520-0540-98CC-FB9F010348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48776" y="803345"/>
            <a:ext cx="815162" cy="81516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E60AEBC-4F2D-6B47-8B48-8D3604AE2A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66419" y="1375680"/>
            <a:ext cx="1974023" cy="5843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6F32489-4771-3049-A8F6-EFC5AC23939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89859" y="1770112"/>
            <a:ext cx="622256" cy="579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712551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E32DDC1-4CAA-024F-90AF-65B2BC08617E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000"/>
          </a:blip>
          <a:stretch>
            <a:fillRect/>
          </a:stretch>
        </p:blipFill>
        <p:spPr>
          <a:xfrm>
            <a:off x="-17930" y="17929"/>
            <a:ext cx="13016753" cy="6858000"/>
          </a:xfrm>
          <a:prstGeom prst="rect">
            <a:avLst/>
          </a:prstGeom>
        </p:spPr>
      </p:pic>
      <p:sp>
        <p:nvSpPr>
          <p:cNvPr id="279" name="Shape 279"/>
          <p:cNvSpPr>
            <a:spLocks noGrp="1"/>
          </p:cNvSpPr>
          <p:nvPr>
            <p:ph type="title" idx="4294967295"/>
          </p:nvPr>
        </p:nvSpPr>
        <p:spPr>
          <a:xfrm>
            <a:off x="342900" y="20003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dirty="0">
                <a:latin typeface="Helvetica" pitchFamily="2" charset="0"/>
                <a:cs typeface="Candara"/>
              </a:rPr>
              <a:t>Conclu</a:t>
            </a:r>
            <a:r>
              <a:rPr lang="en-US" dirty="0">
                <a:latin typeface="Helvetica" pitchFamily="2" charset="0"/>
                <a:cs typeface="Candara"/>
              </a:rPr>
              <a:t>sions </a:t>
            </a:r>
            <a:endParaRPr dirty="0">
              <a:latin typeface="Helvetica" pitchFamily="2" charset="0"/>
              <a:cs typeface="Candar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body" idx="1"/>
          </p:nvPr>
        </p:nvSpPr>
        <p:spPr>
          <a:xfrm>
            <a:off x="251520" y="764704"/>
            <a:ext cx="8492490" cy="5184576"/>
          </a:xfrm>
          <a:prstGeom prst="rect">
            <a:avLst/>
          </a:prstGeom>
        </p:spPr>
        <p:txBody>
          <a:bodyPr>
            <a:noAutofit/>
          </a:bodyPr>
          <a:lstStyle/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ESS is a wonderful machine that offers to the Fundamental Physics community several attractive  possibilities</a:t>
            </a: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>
              <a:solidFill>
                <a:schemeClr val="tx1"/>
              </a:solidFill>
              <a:latin typeface="Helvetica" pitchFamily="2" charset="0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sz="2600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B55E676-268B-0142-B8BF-B72A4317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46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325268835"/>
      </p:ext>
    </p:extLst>
  </p:cSld>
  <p:clrMapOvr>
    <a:masterClrMapping/>
  </p:clrMapOvr>
  <p:transition spd="slow"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E32DDC1-4CAA-024F-90AF-65B2BC08617E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000"/>
          </a:blip>
          <a:stretch>
            <a:fillRect/>
          </a:stretch>
        </p:blipFill>
        <p:spPr>
          <a:xfrm>
            <a:off x="-17930" y="17929"/>
            <a:ext cx="13016753" cy="6858000"/>
          </a:xfrm>
          <a:prstGeom prst="rect">
            <a:avLst/>
          </a:prstGeom>
        </p:spPr>
      </p:pic>
      <p:sp>
        <p:nvSpPr>
          <p:cNvPr id="279" name="Shape 279"/>
          <p:cNvSpPr>
            <a:spLocks noGrp="1"/>
          </p:cNvSpPr>
          <p:nvPr>
            <p:ph type="title" idx="4294967295"/>
          </p:nvPr>
        </p:nvSpPr>
        <p:spPr>
          <a:xfrm>
            <a:off x="342900" y="20003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dirty="0">
                <a:latin typeface="Helvetica" pitchFamily="2" charset="0"/>
                <a:cs typeface="Candara"/>
              </a:rPr>
              <a:t>Conclu</a:t>
            </a:r>
            <a:r>
              <a:rPr lang="en-US" dirty="0">
                <a:latin typeface="Helvetica" pitchFamily="2" charset="0"/>
                <a:cs typeface="Candara"/>
              </a:rPr>
              <a:t>sions </a:t>
            </a:r>
            <a:endParaRPr dirty="0">
              <a:latin typeface="Helvetica" pitchFamily="2" charset="0"/>
              <a:cs typeface="Candar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body" idx="1"/>
          </p:nvPr>
        </p:nvSpPr>
        <p:spPr>
          <a:xfrm>
            <a:off x="251520" y="764704"/>
            <a:ext cx="8492490" cy="5184576"/>
          </a:xfrm>
          <a:prstGeom prst="rect">
            <a:avLst/>
          </a:prstGeom>
        </p:spPr>
        <p:txBody>
          <a:bodyPr>
            <a:noAutofit/>
          </a:bodyPr>
          <a:lstStyle/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ESS is a wonderful machine that offers to the Fundamental Physics community several attractive  possibilities</a:t>
            </a: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>
              <a:solidFill>
                <a:schemeClr val="tx1"/>
              </a:solidFill>
              <a:latin typeface="Helvetica" pitchFamily="2" charset="0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All these possibilities will improve current measurements at least of one order of magnitude (in some case even 3 order of magnitudes)   </a:t>
            </a: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dirty="0">
              <a:solidFill>
                <a:schemeClr val="tx1"/>
              </a:solidFill>
              <a:latin typeface="Helvetica" pitchFamily="2" charset="0"/>
              <a:cs typeface="Candara"/>
            </a:endParaRP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b="1" dirty="0">
              <a:solidFill>
                <a:srgbClr val="FF0000"/>
              </a:solidFill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/>
          </a:p>
          <a:p>
            <a:pPr marL="523708" indent="-359407" defTabSz="295740">
              <a:spcBef>
                <a:spcPts val="1125"/>
              </a:spcBef>
              <a:defRPr sz="3680"/>
            </a:pPr>
            <a:endParaRPr sz="2600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B55E676-268B-0142-B8BF-B72A4317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47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354759620"/>
      </p:ext>
    </p:extLst>
  </p:cSld>
  <p:clrMapOvr>
    <a:masterClrMapping/>
  </p:clrMapOvr>
  <p:transition spd="slow"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E32DDC1-4CAA-024F-90AF-65B2BC08617E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000"/>
          </a:blip>
          <a:stretch>
            <a:fillRect/>
          </a:stretch>
        </p:blipFill>
        <p:spPr>
          <a:xfrm>
            <a:off x="-17930" y="17929"/>
            <a:ext cx="13016753" cy="6858000"/>
          </a:xfrm>
          <a:prstGeom prst="rect">
            <a:avLst/>
          </a:prstGeom>
        </p:spPr>
      </p:pic>
      <p:sp>
        <p:nvSpPr>
          <p:cNvPr id="279" name="Shape 279"/>
          <p:cNvSpPr>
            <a:spLocks noGrp="1"/>
          </p:cNvSpPr>
          <p:nvPr>
            <p:ph type="title" idx="4294967295"/>
          </p:nvPr>
        </p:nvSpPr>
        <p:spPr>
          <a:xfrm>
            <a:off x="342900" y="20003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dirty="0">
                <a:latin typeface="Helvetica" pitchFamily="2" charset="0"/>
                <a:cs typeface="Candara"/>
              </a:rPr>
              <a:t>Conclu</a:t>
            </a:r>
            <a:r>
              <a:rPr lang="en-US" dirty="0">
                <a:latin typeface="Helvetica" pitchFamily="2" charset="0"/>
                <a:cs typeface="Candara"/>
              </a:rPr>
              <a:t>sions </a:t>
            </a:r>
            <a:endParaRPr dirty="0">
              <a:latin typeface="Helvetica" pitchFamily="2" charset="0"/>
              <a:cs typeface="Candar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body" idx="1"/>
          </p:nvPr>
        </p:nvSpPr>
        <p:spPr>
          <a:xfrm>
            <a:off x="251520" y="764704"/>
            <a:ext cx="8492490" cy="5184576"/>
          </a:xfrm>
          <a:prstGeom prst="rect">
            <a:avLst/>
          </a:prstGeom>
        </p:spPr>
        <p:txBody>
          <a:bodyPr>
            <a:noAutofit/>
          </a:bodyPr>
          <a:lstStyle/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ESS is a wonderful machine that offers to the Fundamental Physics community several attractive  possibilities</a:t>
            </a: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>
              <a:solidFill>
                <a:schemeClr val="tx1"/>
              </a:solidFill>
              <a:latin typeface="Helvetica" pitchFamily="2" charset="0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All these possibilities will improve current measurements at least of one order of magnitude (in some case even 3 order of magnitudes)   </a:t>
            </a: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dirty="0">
              <a:solidFill>
                <a:schemeClr val="tx1"/>
              </a:solidFill>
              <a:latin typeface="Helvetica" pitchFamily="2" charset="0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Helvetica" pitchFamily="2" charset="0"/>
                <a:cs typeface="Candara"/>
              </a:rPr>
              <a:t>Searches for fundamental physics at ESS complementary and competitive  with LHC searches</a:t>
            </a: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b="1" dirty="0">
                <a:solidFill>
                  <a:srgbClr val="FF0000"/>
                </a:solidFill>
                <a:latin typeface="Helvetica" pitchFamily="2" charset="0"/>
                <a:cs typeface="Candara"/>
              </a:rPr>
              <a:t>Ready for an exciting future </a:t>
            </a: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b="1" dirty="0">
              <a:solidFill>
                <a:srgbClr val="FF0000"/>
              </a:solidFill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endParaRPr lang="en-US" sz="2600" dirty="0"/>
          </a:p>
          <a:p>
            <a:pPr marL="523708" indent="-359407" defTabSz="295740">
              <a:spcBef>
                <a:spcPts val="1125"/>
              </a:spcBef>
              <a:defRPr sz="3680"/>
            </a:pPr>
            <a:endParaRPr sz="2600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FB55E676-268B-0142-B8BF-B72A4317F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pPr/>
              <a:t>148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34252975"/>
      </p:ext>
    </p:extLst>
  </p:cSld>
  <p:clrMapOvr>
    <a:masterClrMapping/>
  </p:clrMapOvr>
  <p:transition spd="slow"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6977" y="1628800"/>
            <a:ext cx="81003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Helvetica" pitchFamily="2" charset="0"/>
                <a:cs typeface="Candara"/>
              </a:rPr>
              <a:t>“  The known is finite, the unknow infinite; intellectually we stand on an islet in the midst of an illimitable ocean of inexplicability . </a:t>
            </a:r>
            <a:r>
              <a:rPr lang="en-US" sz="3600" b="1" u="sng" dirty="0">
                <a:latin typeface="Helvetica" pitchFamily="2" charset="0"/>
                <a:cs typeface="Candara"/>
              </a:rPr>
              <a:t>Our business in every generation is to reclaim a little more land </a:t>
            </a:r>
            <a:r>
              <a:rPr lang="en-US" sz="3600" dirty="0">
                <a:latin typeface="Helvetica" pitchFamily="2" charset="0"/>
                <a:cs typeface="Candara"/>
              </a:rPr>
              <a:t>“</a:t>
            </a:r>
          </a:p>
          <a:p>
            <a:r>
              <a:rPr lang="en-US" sz="3600" dirty="0">
                <a:latin typeface="Helvetica" pitchFamily="2" charset="0"/>
                <a:cs typeface="Candara"/>
              </a:rPr>
              <a:t>       -T. H. Huxley, 1887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48F9FB-4E43-1643-89DC-82D89B8C8D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43408"/>
            <a:ext cx="1475656" cy="195937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CA680E9-111E-D34E-9D1B-29584E55AB90}"/>
              </a:ext>
            </a:extLst>
          </p:cNvPr>
          <p:cNvSpPr/>
          <p:nvPr/>
        </p:nvSpPr>
        <p:spPr>
          <a:xfrm>
            <a:off x="539552" y="5949280"/>
            <a:ext cx="6353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srgbClr val="191919"/>
                </a:solidFill>
                <a:latin typeface="Helvetica" pitchFamily="2" charset="0"/>
              </a:rPr>
              <a:t>From the </a:t>
            </a:r>
            <a:r>
              <a:rPr lang="sv-SE" b="1" dirty="0" err="1">
                <a:solidFill>
                  <a:srgbClr val="191919"/>
                </a:solidFill>
                <a:latin typeface="Helvetica" pitchFamily="2" charset="0"/>
              </a:rPr>
              <a:t>book</a:t>
            </a:r>
            <a:r>
              <a:rPr lang="sv-SE" b="1" dirty="0">
                <a:solidFill>
                  <a:srgbClr val="191919"/>
                </a:solidFill>
                <a:latin typeface="Helvetica" pitchFamily="2" charset="0"/>
              </a:rPr>
              <a:t> from Alan </a:t>
            </a:r>
            <a:r>
              <a:rPr lang="sv-SE" b="1" dirty="0" err="1">
                <a:solidFill>
                  <a:srgbClr val="191919"/>
                </a:solidFill>
                <a:latin typeface="Helvetica" pitchFamily="2" charset="0"/>
              </a:rPr>
              <a:t>Guth</a:t>
            </a:r>
            <a:r>
              <a:rPr lang="sv-SE" b="1" dirty="0">
                <a:solidFill>
                  <a:srgbClr val="191919"/>
                </a:solidFill>
                <a:latin typeface="Helvetica" pitchFamily="2" charset="0"/>
              </a:rPr>
              <a:t> The </a:t>
            </a:r>
            <a:r>
              <a:rPr lang="sv-SE" b="1" dirty="0" err="1">
                <a:solidFill>
                  <a:srgbClr val="191919"/>
                </a:solidFill>
                <a:latin typeface="Helvetica" pitchFamily="2" charset="0"/>
              </a:rPr>
              <a:t>Inflationary</a:t>
            </a:r>
            <a:r>
              <a:rPr lang="sv-SE" b="1" dirty="0">
                <a:solidFill>
                  <a:srgbClr val="191919"/>
                </a:solidFill>
                <a:latin typeface="Helvetica" pitchFamily="2" charset="0"/>
              </a:rPr>
              <a:t> </a:t>
            </a:r>
            <a:r>
              <a:rPr lang="sv-SE" b="1" dirty="0" err="1">
                <a:solidFill>
                  <a:srgbClr val="191919"/>
                </a:solidFill>
                <a:latin typeface="Helvetica" pitchFamily="2" charset="0"/>
              </a:rPr>
              <a:t>Universe</a:t>
            </a:r>
            <a:endParaRPr lang="sv-SE" b="1" i="0" dirty="0">
              <a:solidFill>
                <a:srgbClr val="191919"/>
              </a:solidFill>
              <a:effectLst/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255434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09A3F1-A57B-B249-8ACD-CB568320C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15</a:t>
            </a:fld>
            <a:endParaRPr lang="sv-SE" dirty="0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606B022-06C8-5141-959E-31288EBC6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0320" y="44624"/>
            <a:ext cx="4572000" cy="553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r>
              <a:rPr lang="en-GB" sz="30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target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371A20-04EC-AC44-9362-BB6CF911F6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971006"/>
            <a:ext cx="7620000" cy="519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798503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FF157-C9BE-F949-A373-FC03AF952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8471" y="1268760"/>
            <a:ext cx="7139136" cy="1143000"/>
          </a:xfrm>
        </p:spPr>
        <p:txBody>
          <a:bodyPr/>
          <a:lstStyle/>
          <a:p>
            <a:pPr algn="ctr"/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Questions ?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07E53B-7215-3342-B20A-26D654E2F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50</a:t>
            </a:fld>
            <a:endParaRPr lang="sv-SE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6DCB1D5-7744-364A-919D-F6A00CB047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0" y="2075394"/>
            <a:ext cx="7541344" cy="4233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012263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Shape 279"/>
          <p:cNvSpPr>
            <a:spLocks noGrp="1"/>
          </p:cNvSpPr>
          <p:nvPr>
            <p:ph type="title" idx="4294967295"/>
          </p:nvPr>
        </p:nvSpPr>
        <p:spPr>
          <a:xfrm>
            <a:off x="342900" y="20003"/>
            <a:ext cx="8492490" cy="982981"/>
          </a:xfrm>
          <a:prstGeom prst="rect">
            <a:avLst/>
          </a:prstGeom>
        </p:spPr>
        <p:txBody>
          <a:bodyPr/>
          <a:lstStyle/>
          <a:p>
            <a:r>
              <a:rPr lang="en-US" dirty="0">
                <a:latin typeface="Candara"/>
                <a:cs typeface="Candara"/>
              </a:rPr>
              <a:t>References </a:t>
            </a:r>
            <a:endParaRPr dirty="0">
              <a:latin typeface="Candara"/>
              <a:cs typeface="Candar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body" idx="1"/>
          </p:nvPr>
        </p:nvSpPr>
        <p:spPr>
          <a:xfrm>
            <a:off x="327982" y="908720"/>
            <a:ext cx="8492490" cy="5184576"/>
          </a:xfrm>
          <a:prstGeom prst="rect">
            <a:avLst/>
          </a:prstGeom>
        </p:spPr>
        <p:txBody>
          <a:bodyPr>
            <a:noAutofit/>
          </a:bodyPr>
          <a:lstStyle/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pdf/1811.11692.pdf</a:t>
            </a:r>
            <a:endParaRPr lang="en-US" sz="2600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pdf/hep-ph/0508233.pdf</a:t>
            </a:r>
            <a:endParaRPr lang="en-US" sz="2600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</a:rPr>
              <a:t>https://</a:t>
            </a:r>
            <a:r>
              <a:rPr lang="en-US" sz="2600" dirty="0" err="1">
                <a:solidFill>
                  <a:schemeClr val="tx1"/>
                </a:solidFill>
                <a:latin typeface="Candara"/>
                <a:cs typeface="Candara"/>
              </a:rPr>
              <a:t>arxiv.org</a:t>
            </a: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</a:rPr>
              <a:t>/pdf/1707.04591.pdf</a:t>
            </a: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pdf/2006.04907.pdf</a:t>
            </a:r>
            <a:endParaRPr lang="en-US" sz="2600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abs/2010.02299</a:t>
            </a:r>
            <a:endParaRPr lang="en-US" sz="2600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523708" indent="-359407" defTabSz="295740">
              <a:spcBef>
                <a:spcPts val="1125"/>
              </a:spcBef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</a:rPr>
              <a:t>https://</a:t>
            </a:r>
            <a:r>
              <a:rPr lang="en-US" sz="2600" dirty="0" err="1">
                <a:solidFill>
                  <a:schemeClr val="tx1"/>
                </a:solidFill>
                <a:latin typeface="Candara"/>
                <a:cs typeface="Candara"/>
              </a:rPr>
              <a:t>arxiv.org</a:t>
            </a:r>
            <a:r>
              <a:rPr lang="en-US" sz="2600" dirty="0">
                <a:solidFill>
                  <a:schemeClr val="tx1"/>
                </a:solidFill>
                <a:latin typeface="Candara"/>
                <a:cs typeface="Candara"/>
              </a:rPr>
              <a:t>/abs/2002.03883</a:t>
            </a: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dirty="0">
              <a:solidFill>
                <a:schemeClr val="tx1"/>
              </a:solidFill>
              <a:latin typeface="Candara"/>
            </a:endParaRP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r>
              <a:rPr lang="en-US" sz="2600" dirty="0">
                <a:solidFill>
                  <a:schemeClr val="tx1"/>
                </a:solidFill>
                <a:latin typeface="Candara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uropeanspallationsource.se/science-using-neutrons/particle-physics</a:t>
            </a:r>
            <a:r>
              <a:rPr lang="en-US" sz="2600" dirty="0">
                <a:solidFill>
                  <a:schemeClr val="tx1"/>
                </a:solidFill>
                <a:latin typeface="Candara"/>
              </a:rPr>
              <a:t> </a:t>
            </a: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r>
              <a:rPr lang="en-US" sz="2600" dirty="0" err="1">
                <a:solidFill>
                  <a:schemeClr val="tx1"/>
                </a:solidFill>
                <a:latin typeface="Candara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alentina.santoro@ess.e</a:t>
            </a:r>
            <a:r>
              <a:rPr lang="en-US" sz="2600" dirty="0" err="1">
                <a:solidFill>
                  <a:schemeClr val="tx1"/>
                </a:solidFill>
                <a:latin typeface="Candara"/>
              </a:rPr>
              <a:t>u</a:t>
            </a:r>
            <a:endParaRPr lang="en-US" sz="2600" dirty="0">
              <a:solidFill>
                <a:schemeClr val="tx1"/>
              </a:solidFill>
              <a:latin typeface="Candara"/>
            </a:endParaRP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dirty="0">
              <a:solidFill>
                <a:schemeClr val="tx1"/>
              </a:solidFill>
              <a:latin typeface="Candara"/>
            </a:endParaRP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dirty="0">
              <a:solidFill>
                <a:schemeClr val="tx1"/>
              </a:solidFill>
              <a:latin typeface="Candara"/>
            </a:endParaRPr>
          </a:p>
          <a:p>
            <a:pPr marL="164301" indent="0" defTabSz="295740">
              <a:spcBef>
                <a:spcPts val="1125"/>
              </a:spcBef>
              <a:buNone/>
              <a:defRPr sz="3680"/>
            </a:pPr>
            <a:endParaRPr lang="en-US" sz="2600" dirty="0"/>
          </a:p>
          <a:p>
            <a:pPr marL="523708" indent="-359407" defTabSz="295740">
              <a:spcBef>
                <a:spcPts val="1125"/>
              </a:spcBef>
              <a:defRPr sz="3680"/>
            </a:pPr>
            <a:endParaRPr sz="2600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8532440" y="6165304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2998412"/>
      </p:ext>
    </p:extLst>
  </p:cSld>
  <p:clrMapOvr>
    <a:masterClrMapping/>
  </p:clrMapOvr>
  <p:transition spd="slow"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F5D259B-8CD3-2449-8434-9A4F397640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536" y="3140968"/>
            <a:ext cx="8492490" cy="1296144"/>
          </a:xfrm>
        </p:spPr>
        <p:txBody>
          <a:bodyPr>
            <a:normAutofit/>
          </a:bodyPr>
          <a:lstStyle/>
          <a:p>
            <a:pPr marL="178587" indent="0" algn="ctr">
              <a:buNone/>
            </a:pPr>
            <a:r>
              <a:rPr lang="en-GB" sz="6000" dirty="0">
                <a:solidFill>
                  <a:schemeClr val="tx1"/>
                </a:solidFill>
                <a:latin typeface="Helvetica" pitchFamily="2" charset="0"/>
              </a:rPr>
              <a:t>BACK UP SLIDE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DFCC5F-447F-984A-BF87-FEABCCD20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52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653217566"/>
      </p:ext>
    </p:extLst>
  </p:cSld>
  <p:clrMapOvr>
    <a:masterClrMapping/>
  </p:clrMapOvr>
  <p:transition spd="med"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67" name="Rectangle 15"/>
          <p:cNvSpPr>
            <a:spLocks noChangeArrowheads="1"/>
          </p:cNvSpPr>
          <p:nvPr/>
        </p:nvSpPr>
        <p:spPr bwMode="auto">
          <a:xfrm>
            <a:off x="5148064" y="1052736"/>
            <a:ext cx="4032250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333399"/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ndara" panose="020E0502030303020204" pitchFamily="34" charset="0"/>
                <a:cs typeface="Constantia"/>
              </a:rPr>
              <a:t>With quarks you can build baryons </a:t>
            </a:r>
            <a:r>
              <a:rPr lang="en-US" sz="2400" dirty="0">
                <a:latin typeface="Candara" panose="020E0502030303020204" pitchFamily="34" charset="0"/>
                <a:cs typeface="Arial"/>
              </a:rPr>
              <a:t>(</a:t>
            </a:r>
            <a:r>
              <a:rPr lang="en-US" sz="2400" dirty="0" err="1">
                <a:latin typeface="Candara" panose="020E0502030303020204" pitchFamily="34" charset="0"/>
                <a:cs typeface="Arial"/>
              </a:rPr>
              <a:t>qqq</a:t>
            </a:r>
            <a:r>
              <a:rPr lang="en-US" sz="2400" dirty="0">
                <a:latin typeface="Candara" panose="020E0502030303020204" pitchFamily="34" charset="0"/>
                <a:cs typeface="Arial"/>
              </a:rPr>
              <a:t>) </a:t>
            </a:r>
            <a:r>
              <a:rPr lang="en-US" sz="2400" dirty="0">
                <a:latin typeface="Candara" panose="020E0502030303020204" pitchFamily="34" charset="0"/>
                <a:cs typeface="Constantia"/>
              </a:rPr>
              <a:t>or mesons (</a:t>
            </a:r>
            <a:r>
              <a:rPr lang="en-US" sz="2400" dirty="0" err="1">
                <a:latin typeface="Candara" panose="020E0502030303020204" pitchFamily="34" charset="0"/>
                <a:cs typeface="Arial"/>
              </a:rPr>
              <a:t>q</a:t>
            </a:r>
            <a:r>
              <a:rPr lang="en-US" sz="2400" dirty="0" err="1">
                <a:latin typeface="Candara" panose="020E0502030303020204" pitchFamily="34" charset="0"/>
                <a:cs typeface="ArialBar"/>
              </a:rPr>
              <a:t>q</a:t>
            </a:r>
            <a:r>
              <a:rPr lang="en-US" sz="2400" dirty="0">
                <a:latin typeface="Candara" panose="020E0502030303020204" pitchFamily="34" charset="0"/>
                <a:cs typeface="ArialBar"/>
              </a:rPr>
              <a:t>)</a:t>
            </a:r>
          </a:p>
          <a:p>
            <a:pPr marL="342900" indent="-342900" algn="l">
              <a:spcBef>
                <a:spcPct val="20000"/>
              </a:spcBef>
              <a:buClr>
                <a:srgbClr val="333399"/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ndara" panose="020E0502030303020204" pitchFamily="34" charset="0"/>
                <a:cs typeface="Constantia"/>
              </a:rPr>
              <a:t>You can build stable particles using 1</a:t>
            </a:r>
            <a:r>
              <a:rPr lang="en-US" sz="2400" baseline="30000" dirty="0">
                <a:latin typeface="Candara" panose="020E0502030303020204" pitchFamily="34" charset="0"/>
                <a:cs typeface="Constantia"/>
              </a:rPr>
              <a:t>st</a:t>
            </a:r>
            <a:r>
              <a:rPr lang="en-US" sz="2400" dirty="0">
                <a:latin typeface="Candara" panose="020E0502030303020204" pitchFamily="34" charset="0"/>
                <a:cs typeface="Constantia"/>
              </a:rPr>
              <a:t> generation of quarks (</a:t>
            </a:r>
            <a:r>
              <a:rPr lang="en-US" sz="2400" dirty="0" err="1">
                <a:latin typeface="Candara" panose="020E0502030303020204" pitchFamily="34" charset="0"/>
                <a:cs typeface="Constantia"/>
              </a:rPr>
              <a:t>neutrons,protons</a:t>
            </a:r>
            <a:r>
              <a:rPr lang="en-US" sz="2400" dirty="0">
                <a:latin typeface="Candara" panose="020E0502030303020204" pitchFamily="34" charset="0"/>
                <a:cs typeface="Constantia"/>
              </a:rPr>
              <a:t>)</a:t>
            </a:r>
          </a:p>
          <a:p>
            <a:pPr marL="342900" indent="-342900" algn="l">
              <a:spcBef>
                <a:spcPct val="20000"/>
              </a:spcBef>
              <a:buClr>
                <a:srgbClr val="333399"/>
              </a:buClr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Candara" panose="020E0502030303020204" pitchFamily="34" charset="0"/>
                <a:cs typeface="Constantia"/>
              </a:rPr>
              <a:t>Unstable particles using heavy 2</a:t>
            </a:r>
            <a:r>
              <a:rPr lang="en-US" sz="2400" baseline="30000" dirty="0">
                <a:latin typeface="Candara" panose="020E0502030303020204" pitchFamily="34" charset="0"/>
                <a:cs typeface="Constantia"/>
              </a:rPr>
              <a:t>nd</a:t>
            </a:r>
            <a:r>
              <a:rPr lang="en-US" sz="2400" dirty="0">
                <a:latin typeface="Candara" panose="020E0502030303020204" pitchFamily="34" charset="0"/>
                <a:cs typeface="Constantia"/>
              </a:rPr>
              <a:t> and 3</a:t>
            </a:r>
            <a:r>
              <a:rPr lang="en-US" sz="2400" baseline="30000" dirty="0">
                <a:latin typeface="Candara" panose="020E0502030303020204" pitchFamily="34" charset="0"/>
                <a:cs typeface="Constantia"/>
              </a:rPr>
              <a:t>rd</a:t>
            </a:r>
            <a:r>
              <a:rPr lang="en-US" sz="2400" dirty="0">
                <a:latin typeface="Candara" panose="020E0502030303020204" pitchFamily="34" charset="0"/>
                <a:cs typeface="Constantia"/>
              </a:rPr>
              <a:t> generation </a:t>
            </a:r>
            <a:endParaRPr lang="en-US" sz="2400" dirty="0">
              <a:latin typeface="Candara" panose="020E0502030303020204" pitchFamily="34" charset="0"/>
              <a:cs typeface="ArialBar"/>
            </a:endParaRPr>
          </a:p>
          <a:p>
            <a:pPr marL="342900" indent="-342900" algn="l">
              <a:spcBef>
                <a:spcPct val="20000"/>
              </a:spcBef>
              <a:buClr>
                <a:srgbClr val="333399"/>
              </a:buClr>
              <a:defRPr/>
            </a:pPr>
            <a:endParaRPr lang="en-US" sz="2400" dirty="0">
              <a:latin typeface="Constantia"/>
              <a:cs typeface="Constantia"/>
            </a:endParaRPr>
          </a:p>
        </p:txBody>
      </p:sp>
      <p:pic>
        <p:nvPicPr>
          <p:cNvPr id="30724" name="Immagine 6" descr="ElementaryParticl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24744"/>
            <a:ext cx="4346575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Immagine 7" descr="Hadron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869160"/>
            <a:ext cx="2466975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Immagine 8" descr="Meson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653136"/>
            <a:ext cx="2592388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e 1"/>
          <p:cNvSpPr/>
          <p:nvPr/>
        </p:nvSpPr>
        <p:spPr bwMode="auto">
          <a:xfrm>
            <a:off x="3851275" y="4365625"/>
            <a:ext cx="936625" cy="93503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>
              <a:defRPr/>
            </a:pPr>
            <a:endParaRPr lang="it-IT"/>
          </a:p>
        </p:txBody>
      </p:sp>
      <p:sp>
        <p:nvSpPr>
          <p:cNvPr id="9" name="Shape 145">
            <a:extLst>
              <a:ext uri="{FF2B5EF4-FFF2-40B4-BE49-F238E27FC236}">
                <a16:creationId xmlns:a16="http://schemas.microsoft.com/office/drawing/2014/main" id="{2246DAA2-6AD8-DE4B-930B-07C2C5C293F5}"/>
              </a:ext>
            </a:extLst>
          </p:cNvPr>
          <p:cNvSpPr txBox="1">
            <a:spLocks/>
          </p:cNvSpPr>
          <p:nvPr/>
        </p:nvSpPr>
        <p:spPr>
          <a:xfrm>
            <a:off x="971600" y="-86281"/>
            <a:ext cx="8492490" cy="98298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>
                <a:latin typeface="Candara"/>
                <a:cs typeface="Candara"/>
              </a:rPr>
              <a:t>Standard Model today (II) 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1DE0F8-AF2A-5341-936B-1616ECD41050}"/>
              </a:ext>
            </a:extLst>
          </p:cNvPr>
          <p:cNvCxnSpPr/>
          <p:nvPr/>
        </p:nvCxnSpPr>
        <p:spPr>
          <a:xfrm>
            <a:off x="5868144" y="1916832"/>
            <a:ext cx="216024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BB453985-8E81-7E4B-80BC-C65C6324AE6F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153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186643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54</a:t>
            </a:fld>
            <a:endParaRPr lang="en-GB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16C3305B-1216-D54C-9BF1-42072FCA496B}"/>
              </a:ext>
            </a:extLst>
          </p:cNvPr>
          <p:cNvSpPr txBox="1"/>
          <p:nvPr/>
        </p:nvSpPr>
        <p:spPr>
          <a:xfrm>
            <a:off x="60891" y="44624"/>
            <a:ext cx="79674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  <a:cs typeface="Papyrus"/>
              </a:rPr>
              <a:t>Search for neutron antineutron oscillation in bound nuclei  </a:t>
            </a:r>
            <a:endParaRPr lang="sv-SE" sz="2400" dirty="0">
              <a:solidFill>
                <a:schemeClr val="bg1"/>
              </a:solidFill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467E5304-EECE-7C42-AC95-45DA04C833D5}"/>
              </a:ext>
            </a:extLst>
          </p:cNvPr>
          <p:cNvSpPr txBox="1">
            <a:spLocks/>
          </p:cNvSpPr>
          <p:nvPr/>
        </p:nvSpPr>
        <p:spPr>
          <a:xfrm>
            <a:off x="50038" y="1092242"/>
            <a:ext cx="8914450" cy="532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or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oun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s in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u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the potential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nerg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ifferenc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xperience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etwee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neutron and antineutron in the strong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ar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iel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sv-SE" sz="2200" dirty="0">
                <a:solidFill>
                  <a:schemeClr val="tx1"/>
                </a:solidFill>
                <a:latin typeface="Symbol" pitchFamily="2" charset="2"/>
              </a:rPr>
              <a:t>D</a:t>
            </a:r>
            <a:r>
              <a:rPr lang="sv-SE" sz="2200" dirty="0">
                <a:solidFill>
                  <a:schemeClr val="tx1"/>
                </a:solidFill>
              </a:rPr>
              <a:t>E 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s ~ 10-100 MeV) ,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ntroduc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ppres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 10</a:t>
            </a:r>
            <a:r>
              <a:rPr lang="sv-SE" sz="2200" baseline="300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31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respect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to th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re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. </a:t>
            </a:r>
          </a:p>
          <a:p>
            <a:endParaRPr lang="sv-SE" sz="2200" dirty="0">
              <a:solidFill>
                <a:schemeClr val="tx1"/>
              </a:solidFill>
            </a:endParaRPr>
          </a:p>
          <a:p>
            <a:endParaRPr lang="sv-S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223047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55</a:t>
            </a:fld>
            <a:endParaRPr lang="en-GB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16C3305B-1216-D54C-9BF1-42072FCA496B}"/>
              </a:ext>
            </a:extLst>
          </p:cNvPr>
          <p:cNvSpPr txBox="1"/>
          <p:nvPr/>
        </p:nvSpPr>
        <p:spPr>
          <a:xfrm>
            <a:off x="60891" y="44624"/>
            <a:ext cx="79674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  <a:cs typeface="Papyrus"/>
              </a:rPr>
              <a:t>Search for neutron antineutron oscillation in bound nuclei  </a:t>
            </a:r>
            <a:endParaRPr lang="sv-SE" sz="2400" dirty="0">
              <a:solidFill>
                <a:schemeClr val="bg1"/>
              </a:solidFill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467E5304-EECE-7C42-AC95-45DA04C833D5}"/>
              </a:ext>
            </a:extLst>
          </p:cNvPr>
          <p:cNvSpPr txBox="1">
            <a:spLocks/>
          </p:cNvSpPr>
          <p:nvPr/>
        </p:nvSpPr>
        <p:spPr>
          <a:xfrm>
            <a:off x="50038" y="1092242"/>
            <a:ext cx="8914450" cy="532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or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oun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s in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u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the potential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nerg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ifferenc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xperience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etwee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neutron and antineutron in the strong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ar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iel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sv-SE" sz="2200" dirty="0">
                <a:solidFill>
                  <a:schemeClr val="tx1"/>
                </a:solidFill>
                <a:latin typeface="Symbol" pitchFamily="2" charset="2"/>
              </a:rPr>
              <a:t>D</a:t>
            </a:r>
            <a:r>
              <a:rPr lang="sv-SE" sz="2200" dirty="0">
                <a:solidFill>
                  <a:schemeClr val="tx1"/>
                </a:solidFill>
              </a:rPr>
              <a:t>E 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s ~ 10-100 MeV) ,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ntroduc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ppres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 10</a:t>
            </a:r>
            <a:r>
              <a:rPr lang="sv-SE" sz="2200" baseline="300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31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respect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to th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re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. </a:t>
            </a:r>
          </a:p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nsitiv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arch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n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possibl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volum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etector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c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s Super-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Kamiokand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 SNO, DUN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cc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.</a:t>
            </a:r>
          </a:p>
          <a:p>
            <a:endParaRPr lang="sv-SE" sz="2200" dirty="0">
              <a:solidFill>
                <a:schemeClr val="tx1"/>
              </a:solidFill>
            </a:endParaRPr>
          </a:p>
          <a:p>
            <a:endParaRPr lang="sv-S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747301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56</a:t>
            </a:fld>
            <a:endParaRPr lang="en-GB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16C3305B-1216-D54C-9BF1-42072FCA496B}"/>
              </a:ext>
            </a:extLst>
          </p:cNvPr>
          <p:cNvSpPr txBox="1"/>
          <p:nvPr/>
        </p:nvSpPr>
        <p:spPr>
          <a:xfrm>
            <a:off x="60891" y="44624"/>
            <a:ext cx="79674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  <a:cs typeface="Papyrus"/>
              </a:rPr>
              <a:t>Search for neutron antineutron oscillation in bound nuclei  </a:t>
            </a:r>
            <a:endParaRPr lang="sv-SE" sz="2400" dirty="0">
              <a:solidFill>
                <a:schemeClr val="bg1"/>
              </a:solidFill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467E5304-EECE-7C42-AC95-45DA04C833D5}"/>
              </a:ext>
            </a:extLst>
          </p:cNvPr>
          <p:cNvSpPr txBox="1">
            <a:spLocks/>
          </p:cNvSpPr>
          <p:nvPr/>
        </p:nvSpPr>
        <p:spPr>
          <a:xfrm>
            <a:off x="50038" y="1092242"/>
            <a:ext cx="8914450" cy="532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or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oun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s in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u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the potential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nerg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ifferenc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xperience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etwee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neutron and antineutron in the strong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ar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iel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sv-SE" sz="2200" dirty="0">
                <a:solidFill>
                  <a:schemeClr val="tx1"/>
                </a:solidFill>
                <a:latin typeface="Symbol" pitchFamily="2" charset="2"/>
              </a:rPr>
              <a:t>D</a:t>
            </a:r>
            <a:r>
              <a:rPr lang="sv-SE" sz="2200" dirty="0">
                <a:solidFill>
                  <a:schemeClr val="tx1"/>
                </a:solidFill>
              </a:rPr>
              <a:t>E 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s ~ 10-100 MeV) ,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ntroduc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ppres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 10</a:t>
            </a:r>
            <a:r>
              <a:rPr lang="sv-SE" sz="2200" baseline="300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31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respect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to th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re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. </a:t>
            </a:r>
          </a:p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nsitiv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arch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n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possibl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volum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etector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c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s Super-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Kamiokand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 SNO, DUN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cc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.</a:t>
            </a:r>
          </a:p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Th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mparative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mber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s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permit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arch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urrent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mplementar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limits.</a:t>
            </a:r>
          </a:p>
          <a:p>
            <a:endParaRPr lang="sv-SE" sz="2200" dirty="0">
              <a:solidFill>
                <a:schemeClr val="tx1"/>
              </a:solidFill>
            </a:endParaRPr>
          </a:p>
          <a:p>
            <a:endParaRPr lang="sv-SE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881725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867" y="198884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 txBox="1">
            <a:spLocks/>
          </p:cNvSpPr>
          <p:nvPr/>
        </p:nvSpPr>
        <p:spPr>
          <a:xfrm>
            <a:off x="8604448" y="6237313"/>
            <a:ext cx="648072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157</a:t>
            </a:fld>
            <a:endParaRPr lang="en-GB"/>
          </a:p>
        </p:txBody>
      </p:sp>
      <p:sp>
        <p:nvSpPr>
          <p:cNvPr id="10" name="Textfeld 5">
            <a:extLst>
              <a:ext uri="{FF2B5EF4-FFF2-40B4-BE49-F238E27FC236}">
                <a16:creationId xmlns:a16="http://schemas.microsoft.com/office/drawing/2014/main" id="{16C3305B-1216-D54C-9BF1-42072FCA496B}"/>
              </a:ext>
            </a:extLst>
          </p:cNvPr>
          <p:cNvSpPr txBox="1"/>
          <p:nvPr/>
        </p:nvSpPr>
        <p:spPr>
          <a:xfrm>
            <a:off x="60891" y="44624"/>
            <a:ext cx="79674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  <a:cs typeface="Papyrus"/>
              </a:rPr>
              <a:t>Search for neutron antineutron oscillation in bound nuclei  </a:t>
            </a:r>
            <a:endParaRPr lang="sv-SE" sz="2400" dirty="0">
              <a:solidFill>
                <a:schemeClr val="bg1"/>
              </a:solidFill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11" name="Subtitle 2">
            <a:extLst>
              <a:ext uri="{FF2B5EF4-FFF2-40B4-BE49-F238E27FC236}">
                <a16:creationId xmlns:a16="http://schemas.microsoft.com/office/drawing/2014/main" id="{467E5304-EECE-7C42-AC95-45DA04C833D5}"/>
              </a:ext>
            </a:extLst>
          </p:cNvPr>
          <p:cNvSpPr txBox="1">
            <a:spLocks/>
          </p:cNvSpPr>
          <p:nvPr/>
        </p:nvSpPr>
        <p:spPr>
          <a:xfrm>
            <a:off x="50038" y="1092242"/>
            <a:ext cx="8914450" cy="5328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or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oun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s in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u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the potential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nerg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ifferenc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xperience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etwee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neutron and antineutron in the strong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clear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iel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</a:rPr>
              <a:t>(</a:t>
            </a:r>
            <a:r>
              <a:rPr lang="sv-SE" sz="2200" dirty="0">
                <a:solidFill>
                  <a:schemeClr val="tx1"/>
                </a:solidFill>
                <a:latin typeface="Symbol" pitchFamily="2" charset="2"/>
              </a:rPr>
              <a:t>D</a:t>
            </a:r>
            <a:r>
              <a:rPr lang="sv-SE" sz="2200" dirty="0">
                <a:solidFill>
                  <a:schemeClr val="tx1"/>
                </a:solidFill>
              </a:rPr>
              <a:t>E  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s ~ 10-100 MeV) ,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introduc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ppres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 10</a:t>
            </a:r>
            <a:r>
              <a:rPr lang="sv-SE" sz="2200" baseline="300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31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respect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to th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nversion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fre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. </a:t>
            </a:r>
          </a:p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nsitiv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arch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n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possibl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volum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detector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uc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as Super-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Kamiokand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,  SNO, DUN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ecc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.</a:t>
            </a:r>
          </a:p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The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mparative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larg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number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neutrons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permit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arch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urrentl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omplementary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limits.</a:t>
            </a:r>
          </a:p>
          <a:p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est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current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limit is coming from Super-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Kamiokand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(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searches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are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backgroun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200" dirty="0" err="1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limited</a:t>
            </a:r>
            <a:r>
              <a:rPr lang="sv-SE" sz="2200" dirty="0">
                <a:solidFill>
                  <a:schemeClr val="tx1"/>
                </a:solidFill>
                <a:latin typeface="Helvetica" pitchFamily="2" charset="0"/>
                <a:ea typeface="Malgun Gothic" panose="020B0503020000020004" pitchFamily="34" charset="-127"/>
              </a:rPr>
              <a:t>) </a:t>
            </a:r>
          </a:p>
          <a:p>
            <a:endParaRPr lang="sv-SE" sz="2200" dirty="0">
              <a:solidFill>
                <a:schemeClr val="tx1"/>
              </a:solidFill>
            </a:endParaRPr>
          </a:p>
          <a:p>
            <a:endParaRPr lang="sv-SE" sz="2400" dirty="0">
              <a:solidFill>
                <a:schemeClr val="tx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FD09CD9-36FB-524F-B54C-BBCD122DFE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48" y="5192725"/>
            <a:ext cx="7772400" cy="457200"/>
          </a:xfrm>
          <a:prstGeom prst="rect">
            <a:avLst/>
          </a:prstGeom>
        </p:spPr>
      </p:pic>
      <p:sp>
        <p:nvSpPr>
          <p:cNvPr id="13" name="Shape 188">
            <a:extLst>
              <a:ext uri="{FF2B5EF4-FFF2-40B4-BE49-F238E27FC236}">
                <a16:creationId xmlns:a16="http://schemas.microsoft.com/office/drawing/2014/main" id="{46B2861D-71D5-9F4A-B550-D9D0656EB768}"/>
              </a:ext>
            </a:extLst>
          </p:cNvPr>
          <p:cNvSpPr/>
          <p:nvPr/>
        </p:nvSpPr>
        <p:spPr>
          <a:xfrm>
            <a:off x="4147346" y="6007278"/>
            <a:ext cx="4175819" cy="349131"/>
          </a:xfrm>
          <a:prstGeom prst="rect">
            <a:avLst/>
          </a:prstGeom>
          <a:solidFill>
            <a:srgbClr val="E8DBF4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7" tIns="35717" rIns="35717" bIns="35717" anchor="ctr">
            <a:spAutoFit/>
          </a:bodyPr>
          <a:lstStyle/>
          <a:p>
            <a:r>
              <a:rPr dirty="0"/>
              <a:t> </a:t>
            </a:r>
            <a:r>
              <a:rPr lang="sv-SE" dirty="0"/>
              <a:t>K. </a:t>
            </a:r>
            <a:r>
              <a:rPr lang="sv-SE" dirty="0" err="1"/>
              <a:t>Abe</a:t>
            </a:r>
            <a:r>
              <a:rPr lang="sv-SE" dirty="0"/>
              <a:t> </a:t>
            </a:r>
            <a:r>
              <a:rPr lang="sv-SE" i="1" dirty="0"/>
              <a:t>et al., </a:t>
            </a:r>
            <a:r>
              <a:rPr lang="sv-SE" dirty="0" err="1"/>
              <a:t>Phys</a:t>
            </a:r>
            <a:r>
              <a:rPr lang="sv-SE" dirty="0"/>
              <a:t>. Rev. D91 (2015) 072006</a:t>
            </a:r>
          </a:p>
        </p:txBody>
      </p:sp>
    </p:spTree>
    <p:extLst>
      <p:ext uri="{BB962C8B-B14F-4D97-AF65-F5344CB8AC3E}">
        <p14:creationId xmlns:p14="http://schemas.microsoft.com/office/powerpoint/2010/main" val="20751739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smtClean="0"/>
              <a:t>16</a:t>
            </a:fld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46430" y="44624"/>
            <a:ext cx="8690066" cy="1143000"/>
          </a:xfrm>
        </p:spPr>
        <p:txBody>
          <a:bodyPr/>
          <a:lstStyle/>
          <a:p>
            <a:r>
              <a:rPr lang="en-US" sz="24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Neutron Beam extraction inside Target Monolith </a:t>
            </a:r>
          </a:p>
        </p:txBody>
      </p:sp>
      <p:pic>
        <p:nvPicPr>
          <p:cNvPr id="3" name="Picture 2" descr="Moderatorslid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12" y="987256"/>
            <a:ext cx="9144000" cy="546608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E77EC99-B395-8647-9A7B-E48E3077A9CF}"/>
              </a:ext>
            </a:extLst>
          </p:cNvPr>
          <p:cNvSpPr txBox="1"/>
          <p:nvPr/>
        </p:nvSpPr>
        <p:spPr>
          <a:xfrm>
            <a:off x="6796973" y="6345765"/>
            <a:ext cx="2055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Beam Port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7854927-E447-964D-9063-6E96801A187A}"/>
              </a:ext>
            </a:extLst>
          </p:cNvPr>
          <p:cNvCxnSpPr>
            <a:cxnSpLocks/>
          </p:cNvCxnSpPr>
          <p:nvPr/>
        </p:nvCxnSpPr>
        <p:spPr>
          <a:xfrm flipH="1" flipV="1">
            <a:off x="7524328" y="5517230"/>
            <a:ext cx="212752" cy="72008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7649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99D31A0F-AD38-5344-A91F-72E389B24C4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213" y="1600200"/>
            <a:ext cx="8041574" cy="452596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791A08-4D90-C649-B73A-DFCE44789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17</a:t>
            </a:fld>
            <a:endParaRPr lang="sv-SE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FB74DE8-14A3-BF43-BE83-9EC88F87F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6934" y="188640"/>
            <a:ext cx="8690066" cy="1143000"/>
          </a:xfrm>
        </p:spPr>
        <p:txBody>
          <a:bodyPr/>
          <a:lstStyle/>
          <a:p>
            <a:r>
              <a:rPr lang="en-US" sz="2400" dirty="0">
                <a:latin typeface="Helvetica" pitchFamily="2" charset="0"/>
                <a:ea typeface="Malgun Gothic" panose="020B0503020000020004" pitchFamily="34" charset="-127"/>
              </a:rPr>
              <a:t>Neutron Beam Port in the reality  </a:t>
            </a:r>
          </a:p>
        </p:txBody>
      </p:sp>
    </p:spTree>
    <p:extLst>
      <p:ext uri="{BB962C8B-B14F-4D97-AF65-F5344CB8AC3E}">
        <p14:creationId xmlns:p14="http://schemas.microsoft.com/office/powerpoint/2010/main" val="13875602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1BD1F-98F9-944E-96C8-81CE03140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1336" y="-27384"/>
            <a:ext cx="7139136" cy="1143000"/>
          </a:xfrm>
        </p:spPr>
        <p:txBody>
          <a:bodyPr/>
          <a:lstStyle/>
          <a:p>
            <a:r>
              <a:rPr lang="en-GB" dirty="0"/>
              <a:t>How does this look in reality?   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486C317-FC50-0F42-8CC5-2ECD915F27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620688"/>
            <a:ext cx="7836362" cy="587727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800B2F-60CF-5947-BACD-7432EF308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18</a:t>
            </a:fld>
            <a:endParaRPr lang="sv-SE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91D869-09B0-654F-B1FB-1F2B1A04D0D7}"/>
              </a:ext>
            </a:extLst>
          </p:cNvPr>
          <p:cNvSpPr txBox="1"/>
          <p:nvPr/>
        </p:nvSpPr>
        <p:spPr>
          <a:xfrm>
            <a:off x="4211960" y="3645024"/>
            <a:ext cx="890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Helvetica" pitchFamily="2" charset="0"/>
              </a:rPr>
              <a:t>Target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E5E60F-4A11-B442-BEAE-25EA4D994423}"/>
              </a:ext>
            </a:extLst>
          </p:cNvPr>
          <p:cNvSpPr txBox="1"/>
          <p:nvPr/>
        </p:nvSpPr>
        <p:spPr>
          <a:xfrm>
            <a:off x="2411760" y="4653136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Helvetica" pitchFamily="2" charset="0"/>
              </a:rPr>
              <a:t>Bunker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322659-81CC-6E41-A0ED-658DF9D8E0CA}"/>
              </a:ext>
            </a:extLst>
          </p:cNvPr>
          <p:cNvSpPr txBox="1"/>
          <p:nvPr/>
        </p:nvSpPr>
        <p:spPr>
          <a:xfrm>
            <a:off x="2188373" y="5909616"/>
            <a:ext cx="490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Helvetica" pitchFamily="2" charset="0"/>
              </a:rPr>
              <a:t>Neutrons  are coming out with neutrons guide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AE893AC-ABBD-D74D-BF55-0CAEFABDA906}"/>
              </a:ext>
            </a:extLst>
          </p:cNvPr>
          <p:cNvCxnSpPr/>
          <p:nvPr/>
        </p:nvCxnSpPr>
        <p:spPr>
          <a:xfrm flipH="1" flipV="1">
            <a:off x="4427984" y="4869160"/>
            <a:ext cx="795770" cy="782796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9732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C70CA780-9BD7-CE49-AD74-1DEC80C9CF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12776"/>
            <a:ext cx="8572068" cy="4824536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FE2FD-BA92-0142-B600-B0D3789B6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19</a:t>
            </a:fld>
            <a:endParaRPr lang="sv-SE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677422F0-2A1F-B54C-9DC1-DEE9A908AEDC}"/>
              </a:ext>
            </a:extLst>
          </p:cNvPr>
          <p:cNvSpPr txBox="1">
            <a:spLocks/>
          </p:cNvSpPr>
          <p:nvPr/>
        </p:nvSpPr>
        <p:spPr>
          <a:xfrm>
            <a:off x="2761456" y="53752"/>
            <a:ext cx="7139136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The Experimental Hall </a:t>
            </a:r>
          </a:p>
        </p:txBody>
      </p:sp>
    </p:spTree>
    <p:extLst>
      <p:ext uri="{BB962C8B-B14F-4D97-AF65-F5344CB8AC3E}">
        <p14:creationId xmlns:p14="http://schemas.microsoft.com/office/powerpoint/2010/main" val="171357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224" y="53752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Outlin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DB83676-A426-F34F-BCD5-35F00FB56070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2</a:t>
            </a:fld>
            <a:endParaRPr lang="en-GB" dirty="0">
              <a:latin typeface="Helvetica" pitchFamily="2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935D243-8A19-4847-B6E5-EE60DDD2A2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799399"/>
              </p:ext>
            </p:extLst>
          </p:nvPr>
        </p:nvGraphicFramePr>
        <p:xfrm>
          <a:off x="395536" y="1628800"/>
          <a:ext cx="8208912" cy="3630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9385">
                  <a:extLst>
                    <a:ext uri="{9D8B030D-6E8A-4147-A177-3AD203B41FA5}">
                      <a16:colId xmlns:a16="http://schemas.microsoft.com/office/drawing/2014/main" val="1835517549"/>
                    </a:ext>
                  </a:extLst>
                </a:gridCol>
                <a:gridCol w="7139527">
                  <a:extLst>
                    <a:ext uri="{9D8B030D-6E8A-4147-A177-3AD203B41FA5}">
                      <a16:colId xmlns:a16="http://schemas.microsoft.com/office/drawing/2014/main" val="4195596432"/>
                    </a:ext>
                  </a:extLst>
                </a:gridCol>
              </a:tblGrid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1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Font typeface="Arial" panose="020B0604020202020204" pitchFamily="34" charset="0"/>
                        <a:buNone/>
                      </a:pPr>
                      <a:r>
                        <a:rPr lang="en-US" sz="2800" b="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European Spallation Source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159931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2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800" dirty="0">
                          <a:solidFill>
                            <a:schemeClr val="tx1"/>
                          </a:solidFill>
                          <a:latin typeface="Helvetica" pitchFamily="2" charset="0"/>
                          <a:cs typeface="Constantia"/>
                        </a:rPr>
                        <a:t>Why fundamental physics @ ESS </a:t>
                      </a:r>
                      <a:endParaRPr lang="en-US" sz="2800" b="0" dirty="0">
                        <a:latin typeface="Helvetica" pitchFamily="2" charset="0"/>
                        <a:ea typeface="Helvetica Neue" panose="02000503000000020004" pitchFamily="2" charset="0"/>
                        <a:cs typeface="Helvetica Neue" panose="02000503000000020004" pitchFamily="2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1456962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3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HIBEAM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96585607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4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NNBAR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4432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90285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6E2AF4-CEB4-D646-953A-E5C8F7D40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20</a:t>
            </a:fld>
            <a:endParaRPr lang="sv-SE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5BBF5D7-1AE4-EE44-A58E-3F674450F24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9682" b="9682"/>
          <a:stretch>
            <a:fillRect/>
          </a:stretch>
        </p:blipFill>
        <p:spPr>
          <a:xfrm>
            <a:off x="80524" y="1172399"/>
            <a:ext cx="9144000" cy="502884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A3D90D0-72CE-C940-B872-F853063B9B6D}"/>
              </a:ext>
            </a:extLst>
          </p:cNvPr>
          <p:cNvGrpSpPr>
            <a:grpSpLocks noChangeAspect="1"/>
          </p:cNvGrpSpPr>
          <p:nvPr/>
        </p:nvGrpSpPr>
        <p:grpSpPr>
          <a:xfrm>
            <a:off x="2195736" y="1196752"/>
            <a:ext cx="6978861" cy="4994183"/>
            <a:chOff x="4318240" y="1247070"/>
            <a:chExt cx="7673295" cy="5491129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8E3FBD9-1D9A-9141-BEA8-3C0965B5BDB8}"/>
                </a:ext>
              </a:extLst>
            </p:cNvPr>
            <p:cNvSpPr txBox="1"/>
            <p:nvPr/>
          </p:nvSpPr>
          <p:spPr>
            <a:xfrm>
              <a:off x="5635427" y="3137510"/>
              <a:ext cx="696544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ODIN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9070799-9502-C94E-BF10-3265CB452389}"/>
                </a:ext>
              </a:extLst>
            </p:cNvPr>
            <p:cNvSpPr txBox="1"/>
            <p:nvPr/>
          </p:nvSpPr>
          <p:spPr>
            <a:xfrm>
              <a:off x="4664142" y="3713326"/>
              <a:ext cx="927434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DREAM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FB04E83-A060-B04B-9997-79F3B28328A1}"/>
                </a:ext>
              </a:extLst>
            </p:cNvPr>
            <p:cNvSpPr txBox="1"/>
            <p:nvPr/>
          </p:nvSpPr>
          <p:spPr>
            <a:xfrm>
              <a:off x="8347550" y="1247070"/>
              <a:ext cx="641907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NM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B9129B6-3D07-8E46-975C-1C152F339383}"/>
                </a:ext>
              </a:extLst>
            </p:cNvPr>
            <p:cNvSpPr txBox="1"/>
            <p:nvPr/>
          </p:nvSpPr>
          <p:spPr>
            <a:xfrm>
              <a:off x="9860363" y="2117975"/>
              <a:ext cx="1234110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MIRACLES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3C85E9C-6762-3141-B90C-9F55CC523FDC}"/>
                </a:ext>
              </a:extLst>
            </p:cNvPr>
            <p:cNvSpPr txBox="1"/>
            <p:nvPr/>
          </p:nvSpPr>
          <p:spPr>
            <a:xfrm>
              <a:off x="8831111" y="1405416"/>
              <a:ext cx="752945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BEER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9FC4A42-A2C5-D14F-B2A3-A514E41A7367}"/>
                </a:ext>
              </a:extLst>
            </p:cNvPr>
            <p:cNvSpPr txBox="1"/>
            <p:nvPr/>
          </p:nvSpPr>
          <p:spPr>
            <a:xfrm>
              <a:off x="9147804" y="1642936"/>
              <a:ext cx="950345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C-SPEC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3FBA4BB-E94D-6D46-8DA9-AE7B4799924D}"/>
                </a:ext>
              </a:extLst>
            </p:cNvPr>
            <p:cNvSpPr txBox="1"/>
            <p:nvPr/>
          </p:nvSpPr>
          <p:spPr>
            <a:xfrm>
              <a:off x="10810441" y="2650477"/>
              <a:ext cx="795245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T-REX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CB0B46-51EE-034D-A996-3F4B5C0DEB27}"/>
                </a:ext>
              </a:extLst>
            </p:cNvPr>
            <p:cNvSpPr txBox="1"/>
            <p:nvPr/>
          </p:nvSpPr>
          <p:spPr>
            <a:xfrm>
              <a:off x="10414575" y="2355494"/>
              <a:ext cx="860459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MAGIC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DCBE22F-36D9-AD43-A7E3-83E30454593D}"/>
                </a:ext>
              </a:extLst>
            </p:cNvPr>
            <p:cNvSpPr txBox="1"/>
            <p:nvPr/>
          </p:nvSpPr>
          <p:spPr>
            <a:xfrm>
              <a:off x="9622843" y="1779572"/>
              <a:ext cx="1068434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BIFROST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58E08A0-2286-E843-9760-78C549DCE5D1}"/>
                </a:ext>
              </a:extLst>
            </p:cNvPr>
            <p:cNvSpPr txBox="1"/>
            <p:nvPr/>
          </p:nvSpPr>
          <p:spPr>
            <a:xfrm>
              <a:off x="10889614" y="2988879"/>
              <a:ext cx="1101921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HEIMDA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52961D0-F015-9840-B26C-1ADA591F9967}"/>
                </a:ext>
              </a:extLst>
            </p:cNvPr>
            <p:cNvSpPr txBox="1"/>
            <p:nvPr/>
          </p:nvSpPr>
          <p:spPr>
            <a:xfrm>
              <a:off x="6930955" y="4809862"/>
              <a:ext cx="795245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FREI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DEE6548-0EBA-144C-AE22-A0323D015410}"/>
                </a:ext>
              </a:extLst>
            </p:cNvPr>
            <p:cNvSpPr txBox="1"/>
            <p:nvPr/>
          </p:nvSpPr>
          <p:spPr>
            <a:xfrm>
              <a:off x="7245747" y="4562381"/>
              <a:ext cx="749400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457059"/>
              <a:r>
                <a:rPr lang="en-US" b="1" dirty="0" err="1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LoKI</a:t>
              </a:r>
              <a:endParaRPr lang="en-US" b="1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51C1F9B-315B-CF46-9816-ECDA736A0DDF}"/>
                </a:ext>
              </a:extLst>
            </p:cNvPr>
            <p:cNvSpPr txBox="1"/>
            <p:nvPr/>
          </p:nvSpPr>
          <p:spPr>
            <a:xfrm>
              <a:off x="4518901" y="5738230"/>
              <a:ext cx="818157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SKAD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89C0847-96FB-7749-B480-C90A184AE8C6}"/>
                </a:ext>
              </a:extLst>
            </p:cNvPr>
            <p:cNvSpPr txBox="1"/>
            <p:nvPr/>
          </p:nvSpPr>
          <p:spPr>
            <a:xfrm>
              <a:off x="4318240" y="4651515"/>
              <a:ext cx="874559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VESPA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EF3D6E9-A719-8345-AE78-B124CFD239C4}"/>
                </a:ext>
              </a:extLst>
            </p:cNvPr>
            <p:cNvSpPr txBox="1"/>
            <p:nvPr/>
          </p:nvSpPr>
          <p:spPr>
            <a:xfrm>
              <a:off x="5268317" y="5839113"/>
              <a:ext cx="784670" cy="3384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457059"/>
              <a:r>
                <a:rPr lang="en-US" b="1" dirty="0">
                  <a:solidFill>
                    <a:srgbClr val="FFFF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ESTIA</a:t>
              </a: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772EFA88-B065-E34B-ABBE-4B97BC226842}"/>
                </a:ext>
              </a:extLst>
            </p:cNvPr>
            <p:cNvCxnSpPr/>
            <p:nvPr/>
          </p:nvCxnSpPr>
          <p:spPr>
            <a:xfrm>
              <a:off x="7245747" y="6565361"/>
              <a:ext cx="0" cy="1728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D2E21C5-6994-EE49-AA6C-2BDA05445580}"/>
                </a:ext>
              </a:extLst>
            </p:cNvPr>
            <p:cNvSpPr txBox="1"/>
            <p:nvPr/>
          </p:nvSpPr>
          <p:spPr>
            <a:xfrm>
              <a:off x="6852044" y="6246223"/>
              <a:ext cx="787860" cy="28764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 defTabSz="457059"/>
              <a:r>
                <a:rPr lang="en-US" sz="1100" dirty="0">
                  <a:solidFill>
                    <a:srgbClr val="4F81BD">
                      <a:lumMod val="75000"/>
                    </a:srgbClr>
                  </a:solidFill>
                </a:rPr>
                <a:t>100 m</a:t>
              </a:r>
            </a:p>
          </p:txBody>
        </p:sp>
      </p:grp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35409F14-3964-3543-92EA-AA6C47D126B1}"/>
              </a:ext>
            </a:extLst>
          </p:cNvPr>
          <p:cNvCxnSpPr>
            <a:cxnSpLocks/>
          </p:cNvCxnSpPr>
          <p:nvPr/>
        </p:nvCxnSpPr>
        <p:spPr>
          <a:xfrm flipH="1">
            <a:off x="2441729" y="4372494"/>
            <a:ext cx="1482199" cy="85670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9D49006A-2D2D-8449-BF4F-ADB9BC4E0E34}"/>
              </a:ext>
            </a:extLst>
          </p:cNvPr>
          <p:cNvSpPr txBox="1"/>
          <p:nvPr/>
        </p:nvSpPr>
        <p:spPr>
          <a:xfrm>
            <a:off x="1351219" y="5197457"/>
            <a:ext cx="89319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457059"/>
            <a:r>
              <a:rPr lang="en-US" b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IBEAM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FC32A83-6B75-ED4C-80F4-5FAAA960356E}"/>
              </a:ext>
            </a:extLst>
          </p:cNvPr>
          <p:cNvSpPr txBox="1"/>
          <p:nvPr/>
        </p:nvSpPr>
        <p:spPr>
          <a:xfrm>
            <a:off x="5695835" y="3810526"/>
            <a:ext cx="97975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457114"/>
            <a:r>
              <a:rPr lang="en-US" sz="1600" b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pitchFamily="2" charset="0"/>
              </a:rPr>
              <a:t>NNBAR 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10EF2B64-958F-274E-BA57-C32554A3B889}"/>
              </a:ext>
            </a:extLst>
          </p:cNvPr>
          <p:cNvCxnSpPr>
            <a:cxnSpLocks/>
          </p:cNvCxnSpPr>
          <p:nvPr/>
        </p:nvCxnSpPr>
        <p:spPr>
          <a:xfrm flipH="1">
            <a:off x="4500232" y="4196904"/>
            <a:ext cx="4649535" cy="1512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>
            <a:extLst>
              <a:ext uri="{FF2B5EF4-FFF2-40B4-BE49-F238E27FC236}">
                <a16:creationId xmlns:a16="http://schemas.microsoft.com/office/drawing/2014/main" id="{90B0C63E-2663-E14E-8CCA-18252D507DEE}"/>
              </a:ext>
            </a:extLst>
          </p:cNvPr>
          <p:cNvSpPr txBox="1">
            <a:spLocks/>
          </p:cNvSpPr>
          <p:nvPr/>
        </p:nvSpPr>
        <p:spPr>
          <a:xfrm>
            <a:off x="1681336" y="-27384"/>
            <a:ext cx="7139136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>
                <a:latin typeface="Helvetica" pitchFamily="2" charset="0"/>
              </a:rPr>
              <a:t>ESS Neutron Instrument 1-15 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395B97D-5D91-0744-8C77-7A0F4D6FFB36}"/>
              </a:ext>
            </a:extLst>
          </p:cNvPr>
          <p:cNvCxnSpPr/>
          <p:nvPr/>
        </p:nvCxnSpPr>
        <p:spPr>
          <a:xfrm flipV="1">
            <a:off x="4211960" y="4293096"/>
            <a:ext cx="0" cy="96340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83728941-211E-E147-818A-6756E5B98EF1}"/>
              </a:ext>
            </a:extLst>
          </p:cNvPr>
          <p:cNvSpPr txBox="1"/>
          <p:nvPr/>
        </p:nvSpPr>
        <p:spPr>
          <a:xfrm>
            <a:off x="4211960" y="5034662"/>
            <a:ext cx="151836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defTabSz="457114"/>
            <a:r>
              <a:rPr lang="en-US" sz="1600" b="1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pitchFamily="2" charset="0"/>
              </a:rPr>
              <a:t>Proton Beam </a:t>
            </a:r>
          </a:p>
        </p:txBody>
      </p:sp>
    </p:spTree>
    <p:extLst>
      <p:ext uri="{BB962C8B-B14F-4D97-AF65-F5344CB8AC3E}">
        <p14:creationId xmlns:p14="http://schemas.microsoft.com/office/powerpoint/2010/main" val="325785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B93A9-B9E6-044F-BA4E-09B3BE82C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106" y="64260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Two important poin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472B4-E246-5942-8002-E97A60BE2F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ESS is a gigantic microscope </a:t>
            </a: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81D704-2982-5049-8769-BE1E043ED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21</a:t>
            </a:fld>
            <a:endParaRPr lang="sv-SE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C36E957-95BB-534A-8CE1-F3176DE81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97" y="882893"/>
            <a:ext cx="1576911" cy="275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7044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B93A9-B9E6-044F-BA4E-09B3BE82C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106" y="64260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Two important poin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472B4-E246-5942-8002-E97A60BE2F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ESS is a gigantic microscope </a:t>
            </a: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ESS is a neutron factory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81D704-2982-5049-8769-BE1E043ED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22</a:t>
            </a:fld>
            <a:endParaRPr lang="sv-SE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C36E957-95BB-534A-8CE1-F3176DE81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97" y="882893"/>
            <a:ext cx="1576911" cy="275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876BDF5-A2D8-5E47-AC0D-878638B0EB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874" y="3863181"/>
            <a:ext cx="2998156" cy="2465953"/>
          </a:xfrm>
          <a:prstGeom prst="rect">
            <a:avLst/>
          </a:prstGeom>
        </p:spPr>
      </p:pic>
      <p:pic>
        <p:nvPicPr>
          <p:cNvPr id="8" name="Picture 7" descr="2000px-Quark_structure_neutron.svg.png">
            <a:extLst>
              <a:ext uri="{FF2B5EF4-FFF2-40B4-BE49-F238E27FC236}">
                <a16:creationId xmlns:a16="http://schemas.microsoft.com/office/drawing/2014/main" id="{DEA36B0D-184B-884F-A20A-5E6178682C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154" y="4005064"/>
            <a:ext cx="605567" cy="605567"/>
          </a:xfrm>
          <a:prstGeom prst="rect">
            <a:avLst/>
          </a:prstGeom>
        </p:spPr>
      </p:pic>
      <p:pic>
        <p:nvPicPr>
          <p:cNvPr id="12" name="Picture 11" descr="2000px-Quark_structure_neutron.svg.png">
            <a:extLst>
              <a:ext uri="{FF2B5EF4-FFF2-40B4-BE49-F238E27FC236}">
                <a16:creationId xmlns:a16="http://schemas.microsoft.com/office/drawing/2014/main" id="{66861A46-BDF4-9146-8813-AA51A3BBA7E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289" y="4597534"/>
            <a:ext cx="605567" cy="605567"/>
          </a:xfrm>
          <a:prstGeom prst="rect">
            <a:avLst/>
          </a:prstGeom>
        </p:spPr>
      </p:pic>
      <p:pic>
        <p:nvPicPr>
          <p:cNvPr id="13" name="Picture 12" descr="2000px-Quark_structure_neutron.svg.png">
            <a:extLst>
              <a:ext uri="{FF2B5EF4-FFF2-40B4-BE49-F238E27FC236}">
                <a16:creationId xmlns:a16="http://schemas.microsoft.com/office/drawing/2014/main" id="{B21D9260-EC88-7949-9747-D85E47F3DF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466" y="4005063"/>
            <a:ext cx="605567" cy="605567"/>
          </a:xfrm>
          <a:prstGeom prst="rect">
            <a:avLst/>
          </a:prstGeom>
        </p:spPr>
      </p:pic>
      <p:pic>
        <p:nvPicPr>
          <p:cNvPr id="14" name="Picture 13" descr="2000px-Quark_structure_neutron.svg.png">
            <a:extLst>
              <a:ext uri="{FF2B5EF4-FFF2-40B4-BE49-F238E27FC236}">
                <a16:creationId xmlns:a16="http://schemas.microsoft.com/office/drawing/2014/main" id="{F175CBF3-DB85-CB47-B9EE-74C786C03B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5810" y="3731452"/>
            <a:ext cx="605567" cy="60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24553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EB93A9-B9E6-044F-BA4E-09B3BE82C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4106" y="64260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Two important poin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6472B4-E246-5942-8002-E97A60BE2F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ESS is a gigantic microscope </a:t>
            </a: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endParaRPr lang="en-GB" dirty="0">
              <a:solidFill>
                <a:schemeClr val="tx1"/>
              </a:solidFill>
              <a:latin typeface="Helvetica" pitchFamily="2" charset="0"/>
            </a:endParaRPr>
          </a:p>
          <a:p>
            <a:r>
              <a:rPr lang="en-GB" b="1" u="sng" dirty="0">
                <a:solidFill>
                  <a:schemeClr val="tx1"/>
                </a:solidFill>
                <a:latin typeface="Helvetica" pitchFamily="2" charset="0"/>
              </a:rPr>
              <a:t>ESS is a neutron factory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81D704-2982-5049-8769-BE1E043ED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23</a:t>
            </a:fld>
            <a:endParaRPr lang="sv-SE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C36E957-95BB-534A-8CE1-F3176DE81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497" y="882893"/>
            <a:ext cx="1576911" cy="2758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876BDF5-A2D8-5E47-AC0D-878638B0EB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874" y="3863181"/>
            <a:ext cx="2998156" cy="2465953"/>
          </a:xfrm>
          <a:prstGeom prst="rect">
            <a:avLst/>
          </a:prstGeom>
        </p:spPr>
      </p:pic>
      <p:pic>
        <p:nvPicPr>
          <p:cNvPr id="8" name="Picture 7" descr="2000px-Quark_structure_neutron.svg.png">
            <a:extLst>
              <a:ext uri="{FF2B5EF4-FFF2-40B4-BE49-F238E27FC236}">
                <a16:creationId xmlns:a16="http://schemas.microsoft.com/office/drawing/2014/main" id="{DEA36B0D-184B-884F-A20A-5E6178682C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1154" y="4005064"/>
            <a:ext cx="605567" cy="605567"/>
          </a:xfrm>
          <a:prstGeom prst="rect">
            <a:avLst/>
          </a:prstGeom>
        </p:spPr>
      </p:pic>
      <p:pic>
        <p:nvPicPr>
          <p:cNvPr id="12" name="Picture 11" descr="2000px-Quark_structure_neutron.svg.png">
            <a:extLst>
              <a:ext uri="{FF2B5EF4-FFF2-40B4-BE49-F238E27FC236}">
                <a16:creationId xmlns:a16="http://schemas.microsoft.com/office/drawing/2014/main" id="{66861A46-BDF4-9146-8813-AA51A3BBA7E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289" y="4597534"/>
            <a:ext cx="605567" cy="605567"/>
          </a:xfrm>
          <a:prstGeom prst="rect">
            <a:avLst/>
          </a:prstGeom>
        </p:spPr>
      </p:pic>
      <p:pic>
        <p:nvPicPr>
          <p:cNvPr id="13" name="Picture 12" descr="2000px-Quark_structure_neutron.svg.png">
            <a:extLst>
              <a:ext uri="{FF2B5EF4-FFF2-40B4-BE49-F238E27FC236}">
                <a16:creationId xmlns:a16="http://schemas.microsoft.com/office/drawing/2014/main" id="{B21D9260-EC88-7949-9747-D85E47F3DF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466" y="4005063"/>
            <a:ext cx="605567" cy="605567"/>
          </a:xfrm>
          <a:prstGeom prst="rect">
            <a:avLst/>
          </a:prstGeom>
        </p:spPr>
      </p:pic>
      <p:pic>
        <p:nvPicPr>
          <p:cNvPr id="14" name="Picture 13" descr="2000px-Quark_structure_neutron.svg.png">
            <a:extLst>
              <a:ext uri="{FF2B5EF4-FFF2-40B4-BE49-F238E27FC236}">
                <a16:creationId xmlns:a16="http://schemas.microsoft.com/office/drawing/2014/main" id="{F175CBF3-DB85-CB47-B9EE-74C786C03B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5810" y="3731452"/>
            <a:ext cx="605567" cy="60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6572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224" y="53752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Outlin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DB83676-A426-F34F-BCD5-35F00FB56070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24</a:t>
            </a:fld>
            <a:endParaRPr lang="en-GB" dirty="0">
              <a:latin typeface="Helvetica" pitchFamily="2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935D243-8A19-4847-B6E5-EE60DDD2A2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338127"/>
              </p:ext>
            </p:extLst>
          </p:nvPr>
        </p:nvGraphicFramePr>
        <p:xfrm>
          <a:off x="395536" y="1628800"/>
          <a:ext cx="8208912" cy="3630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9385">
                  <a:extLst>
                    <a:ext uri="{9D8B030D-6E8A-4147-A177-3AD203B41FA5}">
                      <a16:colId xmlns:a16="http://schemas.microsoft.com/office/drawing/2014/main" val="1835517549"/>
                    </a:ext>
                  </a:extLst>
                </a:gridCol>
                <a:gridCol w="7139527">
                  <a:extLst>
                    <a:ext uri="{9D8B030D-6E8A-4147-A177-3AD203B41FA5}">
                      <a16:colId xmlns:a16="http://schemas.microsoft.com/office/drawing/2014/main" val="4195596432"/>
                    </a:ext>
                  </a:extLst>
                </a:gridCol>
              </a:tblGrid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1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Font typeface="Arial" panose="020B0604020202020204" pitchFamily="34" charset="0"/>
                        <a:buNone/>
                      </a:pPr>
                      <a:r>
                        <a:rPr lang="en-US" sz="2800" b="0" dirty="0">
                          <a:solidFill>
                            <a:schemeClr val="bg1">
                              <a:lumMod val="7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European Spallation Source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159931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tx1"/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2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800" dirty="0">
                          <a:solidFill>
                            <a:schemeClr val="tx1"/>
                          </a:solidFill>
                          <a:latin typeface="Helvetica" pitchFamily="2" charset="0"/>
                          <a:cs typeface="Constantia"/>
                        </a:rPr>
                        <a:t>Why fundamental physics @ ESS 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Helvetica" pitchFamily="2" charset="0"/>
                        <a:ea typeface="Helvetica Neue" panose="02000503000000020004" pitchFamily="2" charset="0"/>
                        <a:cs typeface="Helvetica Neue" panose="02000503000000020004" pitchFamily="2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1456962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3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HIBEAM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96585607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4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NNBAR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4432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14746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B1D9D-81D0-7E45-AAD9-4E24432F8B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73CFE7-56FA-C343-A082-D693D44B61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05F485-81B9-D644-9664-DFA5DA593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25</a:t>
            </a:fld>
            <a:endParaRPr lang="sv-S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190306-581E-424D-8D16-71F6457083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8600" y="-171399"/>
            <a:ext cx="10708102" cy="7128792"/>
          </a:xfrm>
          <a:prstGeom prst="rect">
            <a:avLst/>
          </a:prstGeom>
        </p:spPr>
      </p:pic>
      <p:sp>
        <p:nvSpPr>
          <p:cNvPr id="6" name="Text Box 4">
            <a:extLst>
              <a:ext uri="{FF2B5EF4-FFF2-40B4-BE49-F238E27FC236}">
                <a16:creationId xmlns:a16="http://schemas.microsoft.com/office/drawing/2014/main" id="{12EEC526-98BC-0A41-89C0-FAD8EFB4F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45794"/>
            <a:ext cx="87294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4800" b="1" dirty="0">
                <a:solidFill>
                  <a:schemeClr val="bg1"/>
                </a:solidFill>
                <a:latin typeface="Candara" panose="020E0502030303020204" pitchFamily="34" charset="0"/>
              </a:rPr>
              <a:t>Why fundamental physics at ESS? </a:t>
            </a:r>
          </a:p>
        </p:txBody>
      </p:sp>
    </p:spTree>
    <p:extLst>
      <p:ext uri="{BB962C8B-B14F-4D97-AF65-F5344CB8AC3E}">
        <p14:creationId xmlns:p14="http://schemas.microsoft.com/office/powerpoint/2010/main" val="4837204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611" y="260648"/>
            <a:ext cx="7139136" cy="1143000"/>
          </a:xfrm>
        </p:spPr>
        <p:txBody>
          <a:bodyPr/>
          <a:lstStyle/>
          <a:p>
            <a:r>
              <a:rPr lang="en-GB" noProof="0">
                <a:solidFill>
                  <a:srgbClr val="FF0000"/>
                </a:solidFill>
                <a:latin typeface="Papyrus"/>
                <a:cs typeface="Papyrus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70630"/>
            <a:ext cx="8765274" cy="1462226"/>
          </a:xfrm>
        </p:spPr>
        <p:txBody>
          <a:bodyPr>
            <a:normAutofit lnSpcReduction="10000"/>
          </a:bodyPr>
          <a:lstStyle/>
          <a:p>
            <a:r>
              <a:rPr lang="en-US" altLang="sv-SE" sz="2400" dirty="0">
                <a:solidFill>
                  <a:schemeClr val="tx1"/>
                </a:solidFill>
                <a:latin typeface="Helvetica" pitchFamily="2" charset="0"/>
              </a:rPr>
              <a:t>Long before telescopes and modern astronomy, cultures around the globe were keen observers of the sky, and created maps, metaphors, myths for how the universe worked.</a:t>
            </a:r>
          </a:p>
          <a:p>
            <a:endParaRPr lang="en-US" dirty="0">
              <a:solidFill>
                <a:schemeClr val="tx1"/>
              </a:solidFill>
              <a:latin typeface="Candara"/>
              <a:cs typeface="Candar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20491" y="44624"/>
            <a:ext cx="659186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000" dirty="0">
                <a:solidFill>
                  <a:schemeClr val="bg1"/>
                </a:solidFill>
                <a:latin typeface="Helvetica" pitchFamily="2" charset="0"/>
                <a:cs typeface="Papyrus"/>
              </a:rPr>
              <a:t>Fundamental Physics and curiosity(I) </a:t>
            </a:r>
          </a:p>
        </p:txBody>
      </p:sp>
      <p:pic>
        <p:nvPicPr>
          <p:cNvPr id="10" name="Picture 4" descr="chinese.jpg                                                    001263BE&#10;Super Nova                     BB703780:">
            <a:extLst>
              <a:ext uri="{FF2B5EF4-FFF2-40B4-BE49-F238E27FC236}">
                <a16:creationId xmlns:a16="http://schemas.microsoft.com/office/drawing/2014/main" id="{7DFA4583-B545-364B-8EA6-6755830B1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64295"/>
            <a:ext cx="3474665" cy="3463738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2">
            <a:extLst>
              <a:ext uri="{FF2B5EF4-FFF2-40B4-BE49-F238E27FC236}">
                <a16:creationId xmlns:a16="http://schemas.microsoft.com/office/drawing/2014/main" id="{575BAF48-8BE5-284A-9CE3-A5AC05C47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5916613"/>
            <a:ext cx="845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sv-SE" b="1" dirty="0">
                <a:solidFill>
                  <a:srgbClr val="0070C0"/>
                </a:solidFill>
                <a:latin typeface="Candara" panose="020E0502030303020204" pitchFamily="34" charset="0"/>
              </a:rPr>
              <a:t>Universe models formed in many cultures</a:t>
            </a:r>
            <a:endParaRPr lang="en-US" altLang="sv-SE" sz="1600" b="1" dirty="0">
              <a:solidFill>
                <a:srgbClr val="0070C0"/>
              </a:solidFill>
              <a:latin typeface="Candara" panose="020E0502030303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A861002-997B-D740-BDF3-EBABBC8777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357" y="2309540"/>
            <a:ext cx="4483452" cy="3362589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6CB3673C-6B3A-4442-AF70-BF01659D38D8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26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497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611" y="260648"/>
            <a:ext cx="7139136" cy="1143000"/>
          </a:xfrm>
        </p:spPr>
        <p:txBody>
          <a:bodyPr/>
          <a:lstStyle/>
          <a:p>
            <a:r>
              <a:rPr lang="en-GB" noProof="0">
                <a:solidFill>
                  <a:srgbClr val="FF0000"/>
                </a:solidFill>
                <a:latin typeface="Papyrus"/>
                <a:cs typeface="Papyrus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495325"/>
            <a:ext cx="67687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>
              <a:solidFill>
                <a:schemeClr val="tx1"/>
              </a:solidFill>
              <a:latin typeface="Candara"/>
              <a:cs typeface="Candara"/>
            </a:endParaRPr>
          </a:p>
          <a:p>
            <a:r>
              <a:rPr lang="en-US" sz="3400" dirty="0">
                <a:solidFill>
                  <a:schemeClr val="tx1"/>
                </a:solidFill>
                <a:latin typeface="Candara"/>
                <a:cs typeface="Candara"/>
              </a:rPr>
              <a:t>Why are we here? </a:t>
            </a:r>
          </a:p>
          <a:p>
            <a:endParaRPr lang="en-US" sz="3400" dirty="0">
              <a:solidFill>
                <a:schemeClr val="tx1"/>
              </a:solidFill>
              <a:latin typeface="Candara"/>
              <a:cs typeface="Candara"/>
            </a:endParaRPr>
          </a:p>
          <a:p>
            <a:r>
              <a:rPr lang="en-US" sz="3400" dirty="0">
                <a:solidFill>
                  <a:schemeClr val="tx1"/>
                </a:solidFill>
                <a:latin typeface="Candara"/>
                <a:cs typeface="Candara"/>
              </a:rPr>
              <a:t>Where did we come from? </a:t>
            </a:r>
          </a:p>
          <a:p>
            <a:endParaRPr lang="en-US" sz="3400" dirty="0">
              <a:solidFill>
                <a:schemeClr val="tx1"/>
              </a:solidFill>
              <a:latin typeface="Candara"/>
              <a:cs typeface="Candara"/>
            </a:endParaRPr>
          </a:p>
          <a:p>
            <a:r>
              <a:rPr lang="en-US" sz="3400" dirty="0">
                <a:solidFill>
                  <a:schemeClr val="tx1"/>
                </a:solidFill>
                <a:latin typeface="Candara"/>
                <a:cs typeface="Candara"/>
              </a:rPr>
              <a:t>How was the beginning ?</a:t>
            </a:r>
          </a:p>
          <a:p>
            <a:endParaRPr lang="en-GB" dirty="0">
              <a:solidFill>
                <a:schemeClr val="tx1"/>
              </a:solidFill>
              <a:latin typeface="Constantia"/>
              <a:cs typeface="Constantia"/>
            </a:endParaRPr>
          </a:p>
        </p:txBody>
      </p:sp>
      <p:pic>
        <p:nvPicPr>
          <p:cNvPr id="8" name="Picture 7" descr="&#10;temple.jpg                                                     001263BE&#10;Super Nova                     BB703780:">
            <a:extLst>
              <a:ext uri="{FF2B5EF4-FFF2-40B4-BE49-F238E27FC236}">
                <a16:creationId xmlns:a16="http://schemas.microsoft.com/office/drawing/2014/main" id="{F1BC8F1E-E07D-884A-9974-3202E50B6A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1142831"/>
            <a:ext cx="3581400" cy="1649413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hildegaard.jpg                                                 001263BE&#10;Super Nova                     BB703780:">
            <a:extLst>
              <a:ext uri="{FF2B5EF4-FFF2-40B4-BE49-F238E27FC236}">
                <a16:creationId xmlns:a16="http://schemas.microsoft.com/office/drawing/2014/main" id="{74003BB0-5889-9D48-9151-709A42507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276600"/>
            <a:ext cx="2032000" cy="2649538"/>
          </a:xfrm>
          <a:prstGeom prst="rect">
            <a:avLst/>
          </a:prstGeom>
          <a:noFill/>
          <a:ln w="19050">
            <a:solidFill>
              <a:srgbClr val="CE15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39A40600-8925-A244-A73F-C7F75B9E1074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27</a:t>
            </a:fld>
            <a:endParaRPr lang="en-GB" dirty="0">
              <a:latin typeface="Helvetica" pitchFamily="2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00C4C0-4613-9D4F-BB4B-6BAED4277AE3}"/>
              </a:ext>
            </a:extLst>
          </p:cNvPr>
          <p:cNvSpPr txBox="1"/>
          <p:nvPr/>
        </p:nvSpPr>
        <p:spPr>
          <a:xfrm>
            <a:off x="1113089" y="44624"/>
            <a:ext cx="669927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000" dirty="0">
                <a:solidFill>
                  <a:schemeClr val="bg1"/>
                </a:solidFill>
                <a:latin typeface="Helvetica" pitchFamily="2" charset="0"/>
                <a:cs typeface="Papyrus"/>
              </a:rPr>
              <a:t>Fundamental Physics and curiosity(II) </a:t>
            </a:r>
          </a:p>
        </p:txBody>
      </p:sp>
    </p:spTree>
    <p:extLst>
      <p:ext uri="{BB962C8B-B14F-4D97-AF65-F5344CB8AC3E}">
        <p14:creationId xmlns:p14="http://schemas.microsoft.com/office/powerpoint/2010/main" val="38856930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611" y="260648"/>
            <a:ext cx="7139136" cy="1143000"/>
          </a:xfrm>
        </p:spPr>
        <p:txBody>
          <a:bodyPr/>
          <a:lstStyle/>
          <a:p>
            <a:r>
              <a:rPr lang="en-GB" noProof="0">
                <a:solidFill>
                  <a:srgbClr val="FF0000"/>
                </a:solidFill>
                <a:latin typeface="Papyrus"/>
                <a:cs typeface="Papyrus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030" y="703237"/>
            <a:ext cx="8863458" cy="1789659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andara"/>
              </a:rPr>
              <a:t>The last century was fantastic !!</a:t>
            </a:r>
          </a:p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andara"/>
              </a:rPr>
              <a:t>Special and General relativity</a:t>
            </a:r>
          </a:p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andara"/>
              </a:rPr>
              <a:t>Discovery of electrons, neutrons, proton </a:t>
            </a:r>
          </a:p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latin typeface="Helvetica" pitchFamily="2" charset="0"/>
                <a:cs typeface="Candara"/>
              </a:rPr>
              <a:t>                 STANDARD MODEL </a:t>
            </a: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  <a:latin typeface="Candara"/>
              <a:cs typeface="Candara"/>
            </a:endParaRPr>
          </a:p>
          <a:p>
            <a:pPr marL="0" indent="0">
              <a:buNone/>
            </a:pPr>
            <a:endParaRPr lang="en-US" dirty="0">
              <a:solidFill>
                <a:schemeClr val="tx1"/>
              </a:solidFill>
              <a:latin typeface="Candara"/>
              <a:cs typeface="Candara"/>
            </a:endParaRPr>
          </a:p>
        </p:txBody>
      </p:sp>
      <p:pic>
        <p:nvPicPr>
          <p:cNvPr id="8" name="Picture 7" descr="particle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375282"/>
            <a:ext cx="5472608" cy="4150062"/>
          </a:xfrm>
          <a:prstGeom prst="rect">
            <a:avLst/>
          </a:prstGeom>
        </p:spPr>
      </p:pic>
      <p:pic>
        <p:nvPicPr>
          <p:cNvPr id="7" name="Picture 6" descr="Einstein-formal_portrait-3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527" y="797015"/>
            <a:ext cx="936104" cy="1213265"/>
          </a:xfrm>
          <a:prstGeom prst="rect">
            <a:avLst/>
          </a:prstGeom>
        </p:spPr>
      </p:pic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5A32A560-D613-4E4C-9948-4C4104EBC133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28</a:t>
            </a:fld>
            <a:endParaRPr lang="en-GB" dirty="0">
              <a:latin typeface="Helvetica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C0333F-EF11-5443-BDDE-E8B4C481E509}"/>
              </a:ext>
            </a:extLst>
          </p:cNvPr>
          <p:cNvSpPr txBox="1"/>
          <p:nvPr/>
        </p:nvSpPr>
        <p:spPr>
          <a:xfrm>
            <a:off x="1005688" y="44624"/>
            <a:ext cx="680667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000" dirty="0">
                <a:solidFill>
                  <a:schemeClr val="bg1"/>
                </a:solidFill>
                <a:latin typeface="Helvetica" pitchFamily="2" charset="0"/>
                <a:cs typeface="Papyrus"/>
              </a:rPr>
              <a:t>Fundamental Physics and curiosity(III) </a:t>
            </a:r>
          </a:p>
        </p:txBody>
      </p:sp>
    </p:spTree>
    <p:extLst>
      <p:ext uri="{BB962C8B-B14F-4D97-AF65-F5344CB8AC3E}">
        <p14:creationId xmlns:p14="http://schemas.microsoft.com/office/powerpoint/2010/main" val="18333872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>
            <a:spLocks noGrp="1"/>
          </p:cNvSpPr>
          <p:nvPr>
            <p:ph type="body" sz="half" idx="1"/>
          </p:nvPr>
        </p:nvSpPr>
        <p:spPr>
          <a:xfrm>
            <a:off x="10324" y="881872"/>
            <a:ext cx="4351313" cy="52920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552170" indent="-378940" defTabSz="311814">
              <a:spcBef>
                <a:spcPts val="1195"/>
              </a:spcBef>
              <a:defRPr sz="3880"/>
            </a:pPr>
            <a:r>
              <a:rPr sz="32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Higgs discovery completes the Standard Model</a:t>
            </a:r>
            <a:endParaRPr lang="en-US" sz="3200" dirty="0">
              <a:solidFill>
                <a:schemeClr val="tx1"/>
              </a:solidFill>
              <a:latin typeface="Helvetica" pitchFamily="2" charset="0"/>
              <a:cs typeface="Constantia"/>
            </a:endParaRPr>
          </a:p>
        </p:txBody>
      </p:sp>
      <p:sp>
        <p:nvSpPr>
          <p:cNvPr id="6" name="Shape 145"/>
          <p:cNvSpPr txBox="1">
            <a:spLocks/>
          </p:cNvSpPr>
          <p:nvPr/>
        </p:nvSpPr>
        <p:spPr>
          <a:xfrm>
            <a:off x="971600" y="44624"/>
            <a:ext cx="8492490" cy="98298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latin typeface="Helvetica" pitchFamily="2" charset="0"/>
                <a:cs typeface="Candara"/>
              </a:rPr>
              <a:t>Standard Model today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57F270-BFA1-184E-9D1B-E31777E011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830" y="1052120"/>
            <a:ext cx="4079326" cy="219981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AB4199F-A624-D447-BE60-24B57ADB26D5}"/>
              </a:ext>
            </a:extLst>
          </p:cNvPr>
          <p:cNvSpPr/>
          <p:nvPr/>
        </p:nvSpPr>
        <p:spPr>
          <a:xfrm>
            <a:off x="5364088" y="607937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Nobel 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Prize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in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Physics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2013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B15F663-9369-D84F-9692-C7F217A36D93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29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787959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224" y="53752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Outlin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DB83676-A426-F34F-BCD5-35F00FB56070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</a:t>
            </a:fld>
            <a:endParaRPr lang="en-GB" dirty="0">
              <a:latin typeface="Helvetica" pitchFamily="2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935D243-8A19-4847-B6E5-EE60DDD2A2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337353"/>
              </p:ext>
            </p:extLst>
          </p:nvPr>
        </p:nvGraphicFramePr>
        <p:xfrm>
          <a:off x="395536" y="1628800"/>
          <a:ext cx="8208912" cy="3630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9385">
                  <a:extLst>
                    <a:ext uri="{9D8B030D-6E8A-4147-A177-3AD203B41FA5}">
                      <a16:colId xmlns:a16="http://schemas.microsoft.com/office/drawing/2014/main" val="1835517549"/>
                    </a:ext>
                  </a:extLst>
                </a:gridCol>
                <a:gridCol w="7139527">
                  <a:extLst>
                    <a:ext uri="{9D8B030D-6E8A-4147-A177-3AD203B41FA5}">
                      <a16:colId xmlns:a16="http://schemas.microsoft.com/office/drawing/2014/main" val="4195596432"/>
                    </a:ext>
                  </a:extLst>
                </a:gridCol>
              </a:tblGrid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1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Font typeface="Arial" panose="020B0604020202020204" pitchFamily="34" charset="0"/>
                        <a:buNone/>
                      </a:pPr>
                      <a:r>
                        <a:rPr lang="en-US" sz="2800" b="0" dirty="0"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European Spallation Source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159931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2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8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cs typeface="Constantia"/>
                        </a:rPr>
                        <a:t>Why fundamental physics @ ESS </a:t>
                      </a:r>
                      <a:endParaRPr lang="en-US" sz="28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Helvetica" pitchFamily="2" charset="0"/>
                        <a:ea typeface="Helvetica Neue" panose="02000503000000020004" pitchFamily="2" charset="0"/>
                        <a:cs typeface="Helvetica Neue" panose="02000503000000020004" pitchFamily="2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1456962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3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HIBEAM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96585607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4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NNBAR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4432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42147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Shape 141"/>
          <p:cNvSpPr>
            <a:spLocks noGrp="1"/>
          </p:cNvSpPr>
          <p:nvPr>
            <p:ph type="body" sz="half" idx="1"/>
          </p:nvPr>
        </p:nvSpPr>
        <p:spPr>
          <a:xfrm>
            <a:off x="10324" y="881872"/>
            <a:ext cx="4351313" cy="5292091"/>
          </a:xfrm>
          <a:prstGeom prst="rect">
            <a:avLst/>
          </a:prstGeom>
        </p:spPr>
        <p:txBody>
          <a:bodyPr>
            <a:noAutofit/>
          </a:bodyPr>
          <a:lstStyle/>
          <a:p>
            <a:pPr marL="552170" indent="-378940" defTabSz="311814">
              <a:spcBef>
                <a:spcPts val="1195"/>
              </a:spcBef>
              <a:defRPr sz="3880"/>
            </a:pPr>
            <a:r>
              <a:rPr sz="32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Higgs discovery completes the Standard Model</a:t>
            </a:r>
            <a:endParaRPr lang="en-US" sz="3200" dirty="0">
              <a:solidFill>
                <a:schemeClr val="tx1"/>
              </a:solidFill>
              <a:latin typeface="Helvetica" pitchFamily="2" charset="0"/>
              <a:cs typeface="Constantia"/>
            </a:endParaRPr>
          </a:p>
          <a:p>
            <a:pPr marL="552170" indent="-378940" defTabSz="311814">
              <a:spcBef>
                <a:spcPts val="1195"/>
              </a:spcBef>
              <a:defRPr sz="3880"/>
            </a:pPr>
            <a:r>
              <a:rPr sz="32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Fully consistent, complete, precise description of strong, electromagnetic and weak interactions</a:t>
            </a:r>
          </a:p>
          <a:p>
            <a:pPr marL="552170" indent="-378940" defTabSz="311814">
              <a:spcBef>
                <a:spcPts val="1195"/>
              </a:spcBef>
              <a:defRPr sz="3880"/>
            </a:pPr>
            <a:r>
              <a:rPr sz="32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Even generate fermion masses</a:t>
            </a:r>
          </a:p>
        </p:txBody>
      </p:sp>
      <p:pic>
        <p:nvPicPr>
          <p:cNvPr id="143" name="particles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860032" y="3407354"/>
            <a:ext cx="3421135" cy="305169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145"/>
          <p:cNvSpPr txBox="1">
            <a:spLocks/>
          </p:cNvSpPr>
          <p:nvPr/>
        </p:nvSpPr>
        <p:spPr>
          <a:xfrm>
            <a:off x="971600" y="44624"/>
            <a:ext cx="8492490" cy="982981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latin typeface="Helvetica" pitchFamily="2" charset="0"/>
                <a:cs typeface="Candara"/>
              </a:rPr>
              <a:t>Standard Model today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57F270-BFA1-184E-9D1B-E31777E011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830" y="1052120"/>
            <a:ext cx="4079326" cy="219981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AB4199F-A624-D447-BE60-24B57ADB26D5}"/>
              </a:ext>
            </a:extLst>
          </p:cNvPr>
          <p:cNvSpPr/>
          <p:nvPr/>
        </p:nvSpPr>
        <p:spPr>
          <a:xfrm>
            <a:off x="5364088" y="607937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Nobel 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Prize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in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Physics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2013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B15F663-9369-D84F-9692-C7F217A36D93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0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987940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" name="particles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23528" y="2492896"/>
            <a:ext cx="2680086" cy="2390668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-108520" y="1340768"/>
            <a:ext cx="3744416" cy="936104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3200" dirty="0">
                <a:latin typeface="Candara" panose="020E0502030303020204" pitchFamily="34" charset="0"/>
                <a:cs typeface="Calisto MT"/>
              </a:rPr>
              <a:t>Standard Model +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347864" y="1412776"/>
            <a:ext cx="3168352" cy="43204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dirty="0">
                <a:latin typeface="Candara" panose="020E0502030303020204" pitchFamily="34" charset="0"/>
                <a:cs typeface="Calisto MT"/>
              </a:rPr>
              <a:t>General Relativity  </a:t>
            </a:r>
          </a:p>
        </p:txBody>
      </p:sp>
      <p:pic>
        <p:nvPicPr>
          <p:cNvPr id="3" name="Picture 2" descr="GeneralRelativit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564904"/>
            <a:ext cx="3024336" cy="2127091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6300192" y="1412776"/>
            <a:ext cx="3168352" cy="936104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dirty="0">
                <a:latin typeface="Candara" panose="020E0502030303020204" pitchFamily="34" charset="0"/>
                <a:cs typeface="Calisto MT"/>
              </a:rPr>
              <a:t>=  Universe ???</a:t>
            </a:r>
          </a:p>
        </p:txBody>
      </p:sp>
      <p:sp>
        <p:nvSpPr>
          <p:cNvPr id="13" name="Shape 145"/>
          <p:cNvSpPr>
            <a:spLocks noGrp="1"/>
          </p:cNvSpPr>
          <p:nvPr>
            <p:ph type="title" idx="4294967295"/>
          </p:nvPr>
        </p:nvSpPr>
        <p:spPr>
          <a:xfrm>
            <a:off x="471998" y="44624"/>
            <a:ext cx="8492490" cy="982981"/>
          </a:xfrm>
          <a:prstGeom prst="rect">
            <a:avLst/>
          </a:prstGeom>
        </p:spPr>
        <p:txBody>
          <a:bodyPr>
            <a:normAutofit/>
          </a:bodyPr>
          <a:lstStyle>
            <a:lvl1pPr defTabSz="434340">
              <a:defRPr sz="6460"/>
            </a:lvl1pPr>
          </a:lstStyle>
          <a:p>
            <a:r>
              <a:rPr sz="3000" u="none" dirty="0">
                <a:solidFill>
                  <a:srgbClr val="FFFFFF"/>
                </a:solidFill>
                <a:latin typeface="Candara"/>
                <a:cs typeface="Candara"/>
              </a:rPr>
              <a:t>Lacking in the Standard Model</a:t>
            </a:r>
            <a:r>
              <a:rPr lang="en-US" sz="3000" u="none" dirty="0">
                <a:solidFill>
                  <a:srgbClr val="FFFFFF"/>
                </a:solidFill>
                <a:latin typeface="Candara"/>
                <a:cs typeface="Candara"/>
              </a:rPr>
              <a:t> </a:t>
            </a:r>
            <a:endParaRPr sz="3000" u="none" dirty="0">
              <a:solidFill>
                <a:srgbClr val="FFFFFF"/>
              </a:solidFill>
              <a:latin typeface="Candara"/>
              <a:cs typeface="Candara"/>
            </a:endParaRPr>
          </a:p>
        </p:txBody>
      </p:sp>
      <p:pic>
        <p:nvPicPr>
          <p:cNvPr id="8" name="Picture 7" descr="univers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2780928"/>
            <a:ext cx="2222500" cy="2184400"/>
          </a:xfrm>
          <a:prstGeom prst="rect">
            <a:avLst/>
          </a:prstGeom>
        </p:spPr>
      </p:pic>
      <p:sp>
        <p:nvSpPr>
          <p:cNvPr id="12" name="Shape 145"/>
          <p:cNvSpPr txBox="1">
            <a:spLocks/>
          </p:cNvSpPr>
          <p:nvPr/>
        </p:nvSpPr>
        <p:spPr>
          <a:xfrm>
            <a:off x="395536" y="5373216"/>
            <a:ext cx="8600710" cy="982981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900" dirty="0">
                <a:solidFill>
                  <a:srgbClr val="FF0000"/>
                </a:solidFill>
                <a:latin typeface="Candara"/>
                <a:cs typeface="Candara"/>
              </a:rPr>
              <a:t>  </a:t>
            </a:r>
            <a:r>
              <a:rPr lang="en-US" sz="3000" dirty="0">
                <a:solidFill>
                  <a:srgbClr val="FF0000"/>
                </a:solidFill>
                <a:latin typeface="Candara"/>
                <a:cs typeface="Candara"/>
              </a:rPr>
              <a:t>We are able only to account for 5% of the energy content of the universe </a:t>
            </a: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00DB07BF-E5D1-7D44-9F5F-1F3EB2BEFACE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1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528549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2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074363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3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10210"/>
      </p:ext>
    </p:extLst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s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n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4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208906"/>
      </p:ext>
    </p:extLst>
  </p:cSld>
  <p:clrMapOvr>
    <a:masterClrMapping/>
  </p:clrMapOvr>
  <p:transition spd="slow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s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n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the expansi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ccelerating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5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19553"/>
      </p:ext>
    </p:extLst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s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n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the expansi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ccelerating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articl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ssociate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it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forc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grav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pPr marL="178587" indent="0">
              <a:buNone/>
            </a:pP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https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:/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www.symmetrymagazine.org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article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five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mysteries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the-standard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model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cant-explain</a:t>
            </a:r>
            <a:br>
              <a:rPr lang="sv-SE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  <a:latin typeface="Constantia"/>
              <a:cs typeface="Constantia"/>
            </a:endParaRP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6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668318"/>
      </p:ext>
    </p:extLst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s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n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the expansi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ccelerating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articl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ssociate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it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forc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grav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pPr marL="178587" indent="0">
              <a:buNone/>
            </a:pP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https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:/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www.symmetrymagazine.org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article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five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mysteries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the-standard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model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cant-explain</a:t>
            </a:r>
            <a:br>
              <a:rPr lang="sv-SE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  <a:latin typeface="Constantia"/>
              <a:cs typeface="Constantia"/>
            </a:endParaRP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pic>
        <p:nvPicPr>
          <p:cNvPr id="10" name="Picture 9" descr="75569-004-3B260631.jpg">
            <a:extLst>
              <a:ext uri="{FF2B5EF4-FFF2-40B4-BE49-F238E27FC236}">
                <a16:creationId xmlns:a16="http://schemas.microsoft.com/office/drawing/2014/main" id="{59CD3BD9-861D-904B-B6F4-B555F42EFC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50" y="5447698"/>
            <a:ext cx="943690" cy="98529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DE52297-F85C-444B-943B-B0603E9CF989}"/>
              </a:ext>
            </a:extLst>
          </p:cNvPr>
          <p:cNvSpPr/>
          <p:nvPr/>
        </p:nvSpPr>
        <p:spPr>
          <a:xfrm>
            <a:off x="1529060" y="5753777"/>
            <a:ext cx="68407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  <a:latin typeface="Candara"/>
                <a:cs typeface="Candara"/>
              </a:rPr>
              <a:t>“The only true wisdom is in knowing you know nothing”  Socrates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7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0578095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-36512" y="1124744"/>
            <a:ext cx="8496944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 so </a:t>
            </a:r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 in the </a:t>
            </a:r>
            <a:r>
              <a:rPr lang="sv-SE" b="1" u="sng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b="1" u="sng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the expansi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ccelerating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articl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ssociate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it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forc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grav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pPr marL="178587" indent="0">
              <a:buNone/>
            </a:pP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https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:/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www.symmetrymagazine.org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article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/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five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mysteries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the-standard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model</a:t>
            </a:r>
            <a:r>
              <a:rPr lang="sv-SE" sz="1600" dirty="0">
                <a:solidFill>
                  <a:schemeClr val="tx1"/>
                </a:solidFill>
                <a:latin typeface="Candara" panose="020E0502030303020204" pitchFamily="34" charset="0"/>
              </a:rPr>
              <a:t>-</a:t>
            </a:r>
            <a:r>
              <a:rPr lang="sv-SE" sz="1600" dirty="0" err="1">
                <a:solidFill>
                  <a:schemeClr val="tx1"/>
                </a:solidFill>
                <a:latin typeface="Candara" panose="020E0502030303020204" pitchFamily="34" charset="0"/>
              </a:rPr>
              <a:t>cant-explain</a:t>
            </a:r>
            <a:br>
              <a:rPr lang="sv-SE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  <a:latin typeface="Constantia"/>
              <a:cs typeface="Constantia"/>
            </a:endParaRP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731440"/>
            <a:ext cx="1512168" cy="1655614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251520" y="69755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pic>
        <p:nvPicPr>
          <p:cNvPr id="10" name="Picture 9" descr="75569-004-3B260631.jpg">
            <a:extLst>
              <a:ext uri="{FF2B5EF4-FFF2-40B4-BE49-F238E27FC236}">
                <a16:creationId xmlns:a16="http://schemas.microsoft.com/office/drawing/2014/main" id="{59CD3BD9-861D-904B-B6F4-B555F42EFC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50" y="5447698"/>
            <a:ext cx="943690" cy="985291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DE52297-F85C-444B-943B-B0603E9CF989}"/>
              </a:ext>
            </a:extLst>
          </p:cNvPr>
          <p:cNvSpPr/>
          <p:nvPr/>
        </p:nvSpPr>
        <p:spPr>
          <a:xfrm>
            <a:off x="1529060" y="5753777"/>
            <a:ext cx="68407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FF0000"/>
                </a:solidFill>
                <a:latin typeface="Candara"/>
                <a:cs typeface="Candara"/>
              </a:rPr>
              <a:t>“The only true wisdom is in knowing you know nothing”  Socrates </a:t>
            </a:r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6A42F890-1602-7C41-85E4-2A0ACC8D001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8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056900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loud 28"/>
          <p:cNvSpPr/>
          <p:nvPr/>
        </p:nvSpPr>
        <p:spPr>
          <a:xfrm>
            <a:off x="2584406" y="914400"/>
            <a:ext cx="5110207" cy="685800"/>
          </a:xfrm>
          <a:prstGeom prst="cloud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Grand Unification</a:t>
            </a:r>
          </a:p>
        </p:txBody>
      </p:sp>
      <p:sp>
        <p:nvSpPr>
          <p:cNvPr id="35" name="Cloud 34"/>
          <p:cNvSpPr/>
          <p:nvPr/>
        </p:nvSpPr>
        <p:spPr>
          <a:xfrm>
            <a:off x="2438400" y="117676"/>
            <a:ext cx="5256213" cy="609600"/>
          </a:xfrm>
          <a:prstGeom prst="cloud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heory of Everything</a:t>
            </a:r>
          </a:p>
        </p:txBody>
      </p:sp>
      <p:grpSp>
        <p:nvGrpSpPr>
          <p:cNvPr id="3" name="Group 49"/>
          <p:cNvGrpSpPr>
            <a:grpSpLocks noChangeAspect="1"/>
          </p:cNvGrpSpPr>
          <p:nvPr/>
        </p:nvGrpSpPr>
        <p:grpSpPr bwMode="auto">
          <a:xfrm>
            <a:off x="1708438" y="2324100"/>
            <a:ext cx="807749" cy="1104900"/>
            <a:chOff x="2835" y="2343"/>
            <a:chExt cx="896" cy="1132"/>
          </a:xfrm>
        </p:grpSpPr>
        <p:sp>
          <p:nvSpPr>
            <p:cNvPr id="1096" name="Line 50"/>
            <p:cNvSpPr>
              <a:spLocks noChangeAspect="1" noChangeShapeType="1"/>
            </p:cNvSpPr>
            <p:nvPr/>
          </p:nvSpPr>
          <p:spPr bwMode="auto">
            <a:xfrm flipV="1">
              <a:off x="2982" y="2922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7" name="Line 51"/>
            <p:cNvSpPr>
              <a:spLocks noChangeAspect="1" noChangeShapeType="1"/>
            </p:cNvSpPr>
            <p:nvPr/>
          </p:nvSpPr>
          <p:spPr bwMode="auto">
            <a:xfrm flipH="1" flipV="1">
              <a:off x="3357" y="2521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8" name="Line 52"/>
            <p:cNvSpPr>
              <a:spLocks noChangeAspect="1" noChangeShapeType="1"/>
            </p:cNvSpPr>
            <p:nvPr/>
          </p:nvSpPr>
          <p:spPr bwMode="auto">
            <a:xfrm flipH="1" flipV="1">
              <a:off x="2982" y="2521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9" name="Line 53"/>
            <p:cNvSpPr>
              <a:spLocks noChangeAspect="1" noChangeShapeType="1"/>
            </p:cNvSpPr>
            <p:nvPr/>
          </p:nvSpPr>
          <p:spPr bwMode="auto">
            <a:xfrm flipV="1">
              <a:off x="3544" y="2521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0" name="Freeform 54"/>
            <p:cNvSpPr>
              <a:spLocks noChangeAspect="1"/>
            </p:cNvSpPr>
            <p:nvPr/>
          </p:nvSpPr>
          <p:spPr bwMode="auto">
            <a:xfrm>
              <a:off x="3169" y="2908"/>
              <a:ext cx="374" cy="1"/>
            </a:xfrm>
            <a:custGeom>
              <a:avLst/>
              <a:gdLst>
                <a:gd name="T0" fmla="*/ 0 w 374"/>
                <a:gd name="T1" fmla="*/ 0 h 1"/>
                <a:gd name="T2" fmla="*/ 374 w 374"/>
                <a:gd name="T3" fmla="*/ 0 h 1"/>
                <a:gd name="T4" fmla="*/ 0 60000 65536"/>
                <a:gd name="T5" fmla="*/ 0 60000 65536"/>
                <a:gd name="T6" fmla="*/ 0 w 374"/>
                <a:gd name="T7" fmla="*/ 0 h 1"/>
                <a:gd name="T8" fmla="*/ 374 w 37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74" h="1">
                  <a:moveTo>
                    <a:pt x="0" y="0"/>
                  </a:moveTo>
                  <a:cubicBezTo>
                    <a:pt x="62" y="0"/>
                    <a:pt x="312" y="0"/>
                    <a:pt x="374" y="0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prstDash val="dash"/>
              <a:round/>
              <a:headEnd type="oval" w="lg" len="lg"/>
              <a:tailEnd type="oval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" name="Object 55"/>
            <p:cNvGraphicFramePr>
              <a:graphicFrameLocks noChangeAspect="1"/>
            </p:cNvGraphicFramePr>
            <p:nvPr/>
          </p:nvGraphicFramePr>
          <p:xfrm>
            <a:off x="3558" y="2386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38" name="Equation" r:id="rId3" imgW="126720" imgH="139680" progId="">
                    <p:embed/>
                  </p:oleObj>
                </mc:Choice>
                <mc:Fallback>
                  <p:oleObj name="Equation" r:id="rId3" imgW="126720" imgH="139680" progId="">
                    <p:embed/>
                    <p:pic>
                      <p:nvPicPr>
                        <p:cNvPr id="102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386"/>
                          <a:ext cx="12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56"/>
            <p:cNvGraphicFramePr>
              <a:graphicFrameLocks noChangeAspect="1"/>
            </p:cNvGraphicFramePr>
            <p:nvPr/>
          </p:nvGraphicFramePr>
          <p:xfrm>
            <a:off x="3243" y="2387"/>
            <a:ext cx="114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39" name="Equation" r:id="rId5" imgW="114120" imgH="139680" progId="">
                    <p:embed/>
                  </p:oleObj>
                </mc:Choice>
                <mc:Fallback>
                  <p:oleObj name="Equation" r:id="rId5" imgW="114120" imgH="139680" progId="">
                    <p:embed/>
                    <p:pic>
                      <p:nvPicPr>
                        <p:cNvPr id="102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387"/>
                          <a:ext cx="114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57"/>
            <p:cNvGraphicFramePr>
              <a:graphicFrameLocks noChangeAspect="1"/>
            </p:cNvGraphicFramePr>
            <p:nvPr/>
          </p:nvGraphicFramePr>
          <p:xfrm>
            <a:off x="2835" y="2343"/>
            <a:ext cx="16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0" name="Equation" r:id="rId7" imgW="164880" imgH="228600" progId="">
                    <p:embed/>
                  </p:oleObj>
                </mc:Choice>
                <mc:Fallback>
                  <p:oleObj name="Equation" r:id="rId7" imgW="164880" imgH="228600" progId="">
                    <p:embed/>
                    <p:pic>
                      <p:nvPicPr>
                        <p:cNvPr id="102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343"/>
                          <a:ext cx="164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8"/>
            <p:cNvGraphicFramePr>
              <a:graphicFrameLocks noChangeAspect="1"/>
            </p:cNvGraphicFramePr>
            <p:nvPr/>
          </p:nvGraphicFramePr>
          <p:xfrm>
            <a:off x="2848" y="3297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1" name="Equation" r:id="rId9" imgW="139680" imgH="177480" progId="Equation.3">
                    <p:embed/>
                  </p:oleObj>
                </mc:Choice>
                <mc:Fallback>
                  <p:oleObj name="Equation" r:id="rId9" imgW="139680" imgH="177480" progId="Equation.3">
                    <p:embed/>
                    <p:pic>
                      <p:nvPicPr>
                        <p:cNvPr id="102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" y="3297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59"/>
            <p:cNvGraphicFramePr>
              <a:graphicFrameLocks noChangeAspect="1"/>
            </p:cNvGraphicFramePr>
            <p:nvPr/>
          </p:nvGraphicFramePr>
          <p:xfrm>
            <a:off x="3217" y="2944"/>
            <a:ext cx="25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2" name="Equation" r:id="rId11" imgW="253800" imgH="304560" progId="">
                    <p:embed/>
                  </p:oleObj>
                </mc:Choice>
                <mc:Fallback>
                  <p:oleObj name="Equation" r:id="rId11" imgW="253800" imgH="304560" progId="">
                    <p:embed/>
                    <p:pic>
                      <p:nvPicPr>
                        <p:cNvPr id="103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7" y="2944"/>
                          <a:ext cx="25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3"/>
          <p:cNvGrpSpPr>
            <a:grpSpLocks noChangeAspect="1"/>
          </p:cNvGrpSpPr>
          <p:nvPr/>
        </p:nvGrpSpPr>
        <p:grpSpPr bwMode="auto">
          <a:xfrm>
            <a:off x="839787" y="2645916"/>
            <a:ext cx="838200" cy="1164084"/>
            <a:chOff x="988" y="1117"/>
            <a:chExt cx="883" cy="1133"/>
          </a:xfrm>
        </p:grpSpPr>
        <p:sp>
          <p:nvSpPr>
            <p:cNvPr id="1091" name="Line 94"/>
            <p:cNvSpPr>
              <a:spLocks noChangeAspect="1" noChangeShapeType="1"/>
            </p:cNvSpPr>
            <p:nvPr/>
          </p:nvSpPr>
          <p:spPr bwMode="auto">
            <a:xfrm flipV="1">
              <a:off x="1122" y="1697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2" name="Line 95"/>
            <p:cNvSpPr>
              <a:spLocks noChangeAspect="1" noChangeShapeType="1"/>
            </p:cNvSpPr>
            <p:nvPr/>
          </p:nvSpPr>
          <p:spPr bwMode="auto">
            <a:xfrm flipH="1" flipV="1">
              <a:off x="1497" y="1296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3" name="Line 96"/>
            <p:cNvSpPr>
              <a:spLocks noChangeAspect="1" noChangeShapeType="1"/>
            </p:cNvSpPr>
            <p:nvPr/>
          </p:nvSpPr>
          <p:spPr bwMode="auto">
            <a:xfrm flipH="1" flipV="1">
              <a:off x="1122" y="1296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4" name="Line 97"/>
            <p:cNvSpPr>
              <a:spLocks noChangeAspect="1" noChangeShapeType="1"/>
            </p:cNvSpPr>
            <p:nvPr/>
          </p:nvSpPr>
          <p:spPr bwMode="auto">
            <a:xfrm flipV="1">
              <a:off x="1684" y="1296"/>
              <a:ext cx="187" cy="40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" name="Freeform 98"/>
            <p:cNvSpPr>
              <a:spLocks noChangeAspect="1"/>
            </p:cNvSpPr>
            <p:nvPr/>
          </p:nvSpPr>
          <p:spPr bwMode="auto">
            <a:xfrm flipV="1">
              <a:off x="1309" y="1631"/>
              <a:ext cx="374" cy="118"/>
            </a:xfrm>
            <a:custGeom>
              <a:avLst/>
              <a:gdLst>
                <a:gd name="T0" fmla="*/ 0 w 635"/>
                <a:gd name="T1" fmla="*/ 66 h 200"/>
                <a:gd name="T2" fmla="*/ 27 w 635"/>
                <a:gd name="T3" fmla="*/ 8 h 200"/>
                <a:gd name="T4" fmla="*/ 80 w 635"/>
                <a:gd name="T5" fmla="*/ 116 h 200"/>
                <a:gd name="T6" fmla="*/ 134 w 635"/>
                <a:gd name="T7" fmla="*/ 11 h 200"/>
                <a:gd name="T8" fmla="*/ 187 w 635"/>
                <a:gd name="T9" fmla="*/ 118 h 200"/>
                <a:gd name="T10" fmla="*/ 240 w 635"/>
                <a:gd name="T11" fmla="*/ 11 h 200"/>
                <a:gd name="T12" fmla="*/ 292 w 635"/>
                <a:gd name="T13" fmla="*/ 118 h 200"/>
                <a:gd name="T14" fmla="*/ 349 w 635"/>
                <a:gd name="T15" fmla="*/ 12 h 200"/>
                <a:gd name="T16" fmla="*/ 374 w 635"/>
                <a:gd name="T17" fmla="*/ 66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5"/>
                <a:gd name="T28" fmla="*/ 0 h 200"/>
                <a:gd name="T29" fmla="*/ 635 w 635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35" h="200">
                  <a:moveTo>
                    <a:pt x="0" y="112"/>
                  </a:moveTo>
                  <a:cubicBezTo>
                    <a:pt x="7" y="96"/>
                    <a:pt x="23" y="0"/>
                    <a:pt x="45" y="14"/>
                  </a:cubicBezTo>
                  <a:cubicBezTo>
                    <a:pt x="67" y="28"/>
                    <a:pt x="105" y="196"/>
                    <a:pt x="135" y="197"/>
                  </a:cubicBezTo>
                  <a:cubicBezTo>
                    <a:pt x="165" y="198"/>
                    <a:pt x="198" y="18"/>
                    <a:pt x="228" y="18"/>
                  </a:cubicBezTo>
                  <a:cubicBezTo>
                    <a:pt x="254" y="17"/>
                    <a:pt x="279" y="200"/>
                    <a:pt x="317" y="200"/>
                  </a:cubicBezTo>
                  <a:cubicBezTo>
                    <a:pt x="347" y="200"/>
                    <a:pt x="377" y="18"/>
                    <a:pt x="407" y="18"/>
                  </a:cubicBezTo>
                  <a:cubicBezTo>
                    <a:pt x="433" y="21"/>
                    <a:pt x="458" y="184"/>
                    <a:pt x="496" y="200"/>
                  </a:cubicBezTo>
                  <a:cubicBezTo>
                    <a:pt x="527" y="200"/>
                    <a:pt x="569" y="36"/>
                    <a:pt x="592" y="21"/>
                  </a:cubicBezTo>
                  <a:cubicBezTo>
                    <a:pt x="615" y="6"/>
                    <a:pt x="626" y="93"/>
                    <a:pt x="635" y="112"/>
                  </a:cubicBez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 type="oval" w="lg" len="lg"/>
              <a:tailEnd type="oval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99"/>
            <p:cNvGraphicFramePr>
              <a:graphicFrameLocks noChangeAspect="1"/>
            </p:cNvGraphicFramePr>
            <p:nvPr/>
          </p:nvGraphicFramePr>
          <p:xfrm>
            <a:off x="1679" y="1117"/>
            <a:ext cx="16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3" name="Equation" r:id="rId13" imgW="164880" imgH="228600" progId="Equation.3">
                    <p:embed/>
                  </p:oleObj>
                </mc:Choice>
                <mc:Fallback>
                  <p:oleObj name="Equation" r:id="rId13" imgW="164880" imgH="228600" progId="Equation.3">
                    <p:embed/>
                    <p:pic>
                      <p:nvPicPr>
                        <p:cNvPr id="1031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1117"/>
                          <a:ext cx="16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00"/>
            <p:cNvGraphicFramePr>
              <a:graphicFrameLocks noChangeAspect="1"/>
            </p:cNvGraphicFramePr>
            <p:nvPr/>
          </p:nvGraphicFramePr>
          <p:xfrm>
            <a:off x="1383" y="1162"/>
            <a:ext cx="114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4" name="Equation" r:id="rId15" imgW="114120" imgH="139680" progId="Equation.3">
                    <p:embed/>
                  </p:oleObj>
                </mc:Choice>
                <mc:Fallback>
                  <p:oleObj name="Equation" r:id="rId15" imgW="114120" imgH="139680" progId="Equation.3">
                    <p:embed/>
                    <p:pic>
                      <p:nvPicPr>
                        <p:cNvPr id="1032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162"/>
                          <a:ext cx="114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101"/>
            <p:cNvGraphicFramePr>
              <a:graphicFrameLocks noChangeAspect="1"/>
            </p:cNvGraphicFramePr>
            <p:nvPr/>
          </p:nvGraphicFramePr>
          <p:xfrm>
            <a:off x="994" y="1162"/>
            <a:ext cx="127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5" name="Equation" r:id="rId17" imgW="126720" imgH="139680" progId="Equation.3">
                    <p:embed/>
                  </p:oleObj>
                </mc:Choice>
                <mc:Fallback>
                  <p:oleObj name="Equation" r:id="rId17" imgW="126720" imgH="139680" progId="Equation.3">
                    <p:embed/>
                    <p:pic>
                      <p:nvPicPr>
                        <p:cNvPr id="1033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" y="1162"/>
                          <a:ext cx="127" cy="1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02"/>
            <p:cNvGraphicFramePr>
              <a:graphicFrameLocks noChangeAspect="1"/>
            </p:cNvGraphicFramePr>
            <p:nvPr/>
          </p:nvGraphicFramePr>
          <p:xfrm>
            <a:off x="988" y="2072"/>
            <a:ext cx="14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6" name="Equation" r:id="rId19" imgW="139680" imgH="177480" progId="Equation.3">
                    <p:embed/>
                  </p:oleObj>
                </mc:Choice>
                <mc:Fallback>
                  <p:oleObj name="Equation" r:id="rId19" imgW="139680" imgH="177480" progId="Equation.3">
                    <p:embed/>
                    <p:pic>
                      <p:nvPicPr>
                        <p:cNvPr id="1034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072"/>
                          <a:ext cx="14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03"/>
            <p:cNvGraphicFramePr>
              <a:graphicFrameLocks noChangeAspect="1"/>
            </p:cNvGraphicFramePr>
            <p:nvPr/>
          </p:nvGraphicFramePr>
          <p:xfrm>
            <a:off x="1357" y="1763"/>
            <a:ext cx="25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7" name="Equation" r:id="rId20" imgW="253800" imgH="304560" progId="">
                    <p:embed/>
                  </p:oleObj>
                </mc:Choice>
                <mc:Fallback>
                  <p:oleObj name="Equation" r:id="rId20" imgW="253800" imgH="304560" progId="">
                    <p:embed/>
                    <p:pic>
                      <p:nvPicPr>
                        <p:cNvPr id="1035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" y="1763"/>
                          <a:ext cx="254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7"/>
          <p:cNvGrpSpPr>
            <a:grpSpLocks noChangeAspect="1"/>
          </p:cNvGrpSpPr>
          <p:nvPr/>
        </p:nvGrpSpPr>
        <p:grpSpPr bwMode="auto">
          <a:xfrm>
            <a:off x="1225550" y="5078413"/>
            <a:ext cx="746125" cy="1246187"/>
            <a:chOff x="482" y="2982"/>
            <a:chExt cx="727" cy="1121"/>
          </a:xfrm>
        </p:grpSpPr>
        <p:sp>
          <p:nvSpPr>
            <p:cNvPr id="1087" name="Line 46"/>
            <p:cNvSpPr>
              <a:spLocks noChangeAspect="1" noChangeShapeType="1"/>
            </p:cNvSpPr>
            <p:nvPr/>
          </p:nvSpPr>
          <p:spPr bwMode="auto">
            <a:xfrm flipV="1">
              <a:off x="581" y="3571"/>
              <a:ext cx="192" cy="41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6" name="Object 38"/>
            <p:cNvGraphicFramePr>
              <a:graphicFrameLocks noChangeAspect="1"/>
            </p:cNvGraphicFramePr>
            <p:nvPr/>
          </p:nvGraphicFramePr>
          <p:xfrm>
            <a:off x="494" y="3973"/>
            <a:ext cx="13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8" name="Equation" r:id="rId22" imgW="126720" imgH="126720" progId="Equation.3">
                    <p:embed/>
                  </p:oleObj>
                </mc:Choice>
                <mc:Fallback>
                  <p:oleObj name="Equation" r:id="rId22" imgW="126720" imgH="126720" progId="Equation.3">
                    <p:embed/>
                    <p:pic>
                      <p:nvPicPr>
                        <p:cNvPr id="103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" y="3973"/>
                          <a:ext cx="131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8" name="Line 39"/>
            <p:cNvSpPr>
              <a:spLocks noChangeAspect="1" noChangeShapeType="1"/>
            </p:cNvSpPr>
            <p:nvPr/>
          </p:nvSpPr>
          <p:spPr bwMode="auto">
            <a:xfrm flipH="1" flipV="1">
              <a:off x="587" y="3167"/>
              <a:ext cx="192" cy="411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9" name="Line 41"/>
            <p:cNvSpPr>
              <a:spLocks noChangeAspect="1" noChangeShapeType="1"/>
            </p:cNvSpPr>
            <p:nvPr/>
          </p:nvSpPr>
          <p:spPr bwMode="auto">
            <a:xfrm flipV="1">
              <a:off x="780" y="3159"/>
              <a:ext cx="27" cy="41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 type="oval" w="lg" len="lg"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0" name="Line 42"/>
            <p:cNvSpPr>
              <a:spLocks noChangeAspect="1" noChangeShapeType="1"/>
            </p:cNvSpPr>
            <p:nvPr/>
          </p:nvSpPr>
          <p:spPr bwMode="auto">
            <a:xfrm flipV="1">
              <a:off x="780" y="3159"/>
              <a:ext cx="274" cy="412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7" name="Object 43"/>
            <p:cNvGraphicFramePr>
              <a:graphicFrameLocks noChangeAspect="1"/>
            </p:cNvGraphicFramePr>
            <p:nvPr/>
          </p:nvGraphicFramePr>
          <p:xfrm>
            <a:off x="1027" y="2982"/>
            <a:ext cx="1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49" name="Equation" r:id="rId24" imgW="177480" imgH="215640" progId="Equation.3">
                    <p:embed/>
                  </p:oleObj>
                </mc:Choice>
                <mc:Fallback>
                  <p:oleObj name="Equation" r:id="rId24" imgW="177480" imgH="215640" progId="Equation.3">
                    <p:embed/>
                    <p:pic>
                      <p:nvPicPr>
                        <p:cNvPr id="103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7" y="2982"/>
                          <a:ext cx="18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44"/>
            <p:cNvGraphicFramePr>
              <a:graphicFrameLocks noChangeAspect="1"/>
            </p:cNvGraphicFramePr>
            <p:nvPr/>
          </p:nvGraphicFramePr>
          <p:xfrm>
            <a:off x="729" y="3022"/>
            <a:ext cx="130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0" name="Equation" r:id="rId26" imgW="126720" imgH="139680" progId="Equation.3">
                    <p:embed/>
                  </p:oleObj>
                </mc:Choice>
                <mc:Fallback>
                  <p:oleObj name="Equation" r:id="rId26" imgW="126720" imgH="139680" progId="Equation.3">
                    <p:embed/>
                    <p:pic>
                      <p:nvPicPr>
                        <p:cNvPr id="103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" y="3022"/>
                          <a:ext cx="130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45"/>
            <p:cNvGraphicFramePr>
              <a:graphicFrameLocks noChangeAspect="1"/>
            </p:cNvGraphicFramePr>
            <p:nvPr/>
          </p:nvGraphicFramePr>
          <p:xfrm>
            <a:off x="482" y="3022"/>
            <a:ext cx="130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1" name="Equation" r:id="rId28" imgW="126720" imgH="164880" progId="Equation.3">
                    <p:embed/>
                  </p:oleObj>
                </mc:Choice>
                <mc:Fallback>
                  <p:oleObj name="Equation" r:id="rId28" imgW="126720" imgH="164880" progId="Equation.3">
                    <p:embed/>
                    <p:pic>
                      <p:nvPicPr>
                        <p:cNvPr id="103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" y="3022"/>
                          <a:ext cx="130" cy="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5" name="TextBox 124"/>
          <p:cNvSpPr txBox="1"/>
          <p:nvPr/>
        </p:nvSpPr>
        <p:spPr>
          <a:xfrm>
            <a:off x="2744787" y="6019800"/>
            <a:ext cx="446088" cy="519113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A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4824412" y="6172200"/>
            <a:ext cx="434975" cy="519113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B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3735387" y="6019801"/>
            <a:ext cx="428625" cy="519351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C</a:t>
            </a:r>
          </a:p>
        </p:txBody>
      </p:sp>
      <p:sp>
        <p:nvSpPr>
          <p:cNvPr id="128" name="TextBox 127"/>
          <p:cNvSpPr txBox="1"/>
          <p:nvPr/>
        </p:nvSpPr>
        <p:spPr>
          <a:xfrm>
            <a:off x="3278187" y="6248401"/>
            <a:ext cx="427038" cy="519351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a</a:t>
            </a:r>
          </a:p>
        </p:txBody>
      </p:sp>
      <p:sp>
        <p:nvSpPr>
          <p:cNvPr id="129" name="TextBox 128"/>
          <p:cNvSpPr txBox="1"/>
          <p:nvPr/>
        </p:nvSpPr>
        <p:spPr>
          <a:xfrm>
            <a:off x="6554787" y="6172200"/>
            <a:ext cx="455613" cy="519112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b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5411787" y="6096000"/>
            <a:ext cx="469900" cy="519113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N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7088187" y="6110287"/>
            <a:ext cx="523875" cy="519113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b</a:t>
            </a:r>
            <a:r>
              <a:rPr lang="el-GR" i="1" baseline="-25000"/>
              <a:t>ν</a:t>
            </a:r>
            <a:endParaRPr lang="en-US" i="1" baseline="-25000"/>
          </a:p>
        </p:txBody>
      </p:sp>
      <p:sp>
        <p:nvSpPr>
          <p:cNvPr id="78" name="TextBox 77"/>
          <p:cNvSpPr txBox="1"/>
          <p:nvPr/>
        </p:nvSpPr>
        <p:spPr>
          <a:xfrm>
            <a:off x="4297362" y="6248400"/>
            <a:ext cx="460293" cy="519351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D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945187" y="6096000"/>
            <a:ext cx="435497" cy="519351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R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2058987" y="5424249"/>
            <a:ext cx="496359" cy="519351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i="1"/>
              <a:t>τ</a:t>
            </a:r>
            <a:r>
              <a:rPr lang="en-US" i="1" baseline="-25000"/>
              <a:t>n</a:t>
            </a:r>
          </a:p>
        </p:txBody>
      </p:sp>
      <p:cxnSp>
        <p:nvCxnSpPr>
          <p:cNvPr id="100" name="Straight Connector 99"/>
          <p:cNvCxnSpPr>
            <a:stCxn id="29" idx="1"/>
            <a:endCxn id="23" idx="3"/>
          </p:cNvCxnSpPr>
          <p:nvPr/>
        </p:nvCxnSpPr>
        <p:spPr>
          <a:xfrm flipH="1">
            <a:off x="3125787" y="1599470"/>
            <a:ext cx="2013723" cy="1267855"/>
          </a:xfrm>
          <a:prstGeom prst="line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>
            <a:stCxn id="29" idx="1"/>
            <a:endCxn id="24" idx="3"/>
          </p:cNvCxnSpPr>
          <p:nvPr/>
        </p:nvCxnSpPr>
        <p:spPr>
          <a:xfrm flipH="1">
            <a:off x="4344987" y="1599470"/>
            <a:ext cx="794523" cy="1293996"/>
          </a:xfrm>
          <a:prstGeom prst="line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stCxn id="29" idx="1"/>
            <a:endCxn id="26" idx="3"/>
          </p:cNvCxnSpPr>
          <p:nvPr/>
        </p:nvCxnSpPr>
        <p:spPr>
          <a:xfrm>
            <a:off x="5139510" y="1599470"/>
            <a:ext cx="500877" cy="1720698"/>
          </a:xfrm>
          <a:prstGeom prst="line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>
            <a:stCxn id="29" idx="1"/>
            <a:endCxn id="27" idx="3"/>
          </p:cNvCxnSpPr>
          <p:nvPr/>
        </p:nvCxnSpPr>
        <p:spPr>
          <a:xfrm>
            <a:off x="5139510" y="1599470"/>
            <a:ext cx="1948677" cy="1725055"/>
          </a:xfrm>
          <a:prstGeom prst="line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stCxn id="26" idx="1"/>
            <a:endCxn id="6" idx="0"/>
          </p:cNvCxnSpPr>
          <p:nvPr/>
        </p:nvCxnSpPr>
        <p:spPr>
          <a:xfrm>
            <a:off x="5640387" y="4037789"/>
            <a:ext cx="457200" cy="1417535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>
            <a:stCxn id="27" idx="1"/>
            <a:endCxn id="7" idx="0"/>
          </p:cNvCxnSpPr>
          <p:nvPr/>
        </p:nvCxnSpPr>
        <p:spPr>
          <a:xfrm>
            <a:off x="7088187" y="4113907"/>
            <a:ext cx="381000" cy="1341417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>
            <a:stCxn id="27" idx="1"/>
            <a:endCxn id="6" idx="0"/>
          </p:cNvCxnSpPr>
          <p:nvPr/>
        </p:nvCxnSpPr>
        <p:spPr>
          <a:xfrm flipH="1">
            <a:off x="6097587" y="4113907"/>
            <a:ext cx="990600" cy="1341417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stCxn id="27" idx="1"/>
            <a:endCxn id="5" idx="0"/>
          </p:cNvCxnSpPr>
          <p:nvPr/>
        </p:nvCxnSpPr>
        <p:spPr>
          <a:xfrm flipH="1">
            <a:off x="4725987" y="4113907"/>
            <a:ext cx="2362200" cy="1341417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>
            <a:stCxn id="27" idx="1"/>
            <a:endCxn id="4" idx="0"/>
          </p:cNvCxnSpPr>
          <p:nvPr/>
        </p:nvCxnSpPr>
        <p:spPr>
          <a:xfrm flipH="1">
            <a:off x="3354387" y="4113907"/>
            <a:ext cx="3733800" cy="1341417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>
            <a:stCxn id="77" idx="1"/>
            <a:endCxn id="7" idx="0"/>
          </p:cNvCxnSpPr>
          <p:nvPr/>
        </p:nvCxnSpPr>
        <p:spPr>
          <a:xfrm>
            <a:off x="7392987" y="3199426"/>
            <a:ext cx="76200" cy="2255898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stCxn id="77" idx="1"/>
            <a:endCxn id="6" idx="0"/>
          </p:cNvCxnSpPr>
          <p:nvPr/>
        </p:nvCxnSpPr>
        <p:spPr>
          <a:xfrm flipH="1">
            <a:off x="6097587" y="3199426"/>
            <a:ext cx="1295400" cy="2255898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>
            <a:stCxn id="77" idx="1"/>
            <a:endCxn id="5" idx="0"/>
          </p:cNvCxnSpPr>
          <p:nvPr/>
        </p:nvCxnSpPr>
        <p:spPr>
          <a:xfrm flipH="1">
            <a:off x="4725987" y="3199426"/>
            <a:ext cx="2667000" cy="2255898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>
            <a:stCxn id="77" idx="1"/>
            <a:endCxn id="4" idx="0"/>
          </p:cNvCxnSpPr>
          <p:nvPr/>
        </p:nvCxnSpPr>
        <p:spPr>
          <a:xfrm flipH="1">
            <a:off x="3354387" y="3199426"/>
            <a:ext cx="4038600" cy="2255898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>
            <a:stCxn id="25" idx="1"/>
            <a:endCxn id="5" idx="0"/>
          </p:cNvCxnSpPr>
          <p:nvPr/>
        </p:nvCxnSpPr>
        <p:spPr>
          <a:xfrm flipH="1">
            <a:off x="4725987" y="3122902"/>
            <a:ext cx="1027113" cy="2332422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>
            <a:stCxn id="24" idx="1"/>
            <a:endCxn id="6" idx="0"/>
          </p:cNvCxnSpPr>
          <p:nvPr/>
        </p:nvCxnSpPr>
        <p:spPr>
          <a:xfrm>
            <a:off x="4344987" y="4113421"/>
            <a:ext cx="1752600" cy="1341903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>
            <a:stCxn id="24" idx="1"/>
            <a:endCxn id="4" idx="0"/>
          </p:cNvCxnSpPr>
          <p:nvPr/>
        </p:nvCxnSpPr>
        <p:spPr>
          <a:xfrm flipH="1">
            <a:off x="3354387" y="4113421"/>
            <a:ext cx="990600" cy="1341903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>
            <a:stCxn id="23" idx="1"/>
            <a:endCxn id="5" idx="0"/>
          </p:cNvCxnSpPr>
          <p:nvPr/>
        </p:nvCxnSpPr>
        <p:spPr>
          <a:xfrm>
            <a:off x="3125787" y="3656707"/>
            <a:ext cx="1600200" cy="1798617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>
            <a:stCxn id="29" idx="1"/>
            <a:endCxn id="25" idx="3"/>
          </p:cNvCxnSpPr>
          <p:nvPr/>
        </p:nvCxnSpPr>
        <p:spPr>
          <a:xfrm>
            <a:off x="5139510" y="1599470"/>
            <a:ext cx="613590" cy="375239"/>
          </a:xfrm>
          <a:prstGeom prst="line">
            <a:avLst/>
          </a:prstGeom>
          <a:ln>
            <a:solidFill>
              <a:schemeClr val="tx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loud 24"/>
          <p:cNvSpPr/>
          <p:nvPr/>
        </p:nvSpPr>
        <p:spPr>
          <a:xfrm>
            <a:off x="4953000" y="1905000"/>
            <a:ext cx="1600200" cy="12192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Exotic Fermions</a:t>
            </a:r>
          </a:p>
        </p:txBody>
      </p:sp>
      <p:sp>
        <p:nvSpPr>
          <p:cNvPr id="26" name="Cloud 25"/>
          <p:cNvSpPr/>
          <p:nvPr/>
        </p:nvSpPr>
        <p:spPr>
          <a:xfrm>
            <a:off x="4878387" y="3276600"/>
            <a:ext cx="1524000" cy="7620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Charged Higgs</a:t>
            </a:r>
          </a:p>
        </p:txBody>
      </p:sp>
      <p:sp>
        <p:nvSpPr>
          <p:cNvPr id="27" name="Cloud 26"/>
          <p:cNvSpPr/>
          <p:nvPr/>
        </p:nvSpPr>
        <p:spPr>
          <a:xfrm>
            <a:off x="6402387" y="3276600"/>
            <a:ext cx="1371600" cy="8382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err="1"/>
              <a:t>Lepto</a:t>
            </a:r>
            <a:r>
              <a:rPr lang="en-US"/>
              <a:t>-quarks</a:t>
            </a:r>
          </a:p>
        </p:txBody>
      </p:sp>
      <p:sp>
        <p:nvSpPr>
          <p:cNvPr id="77" name="Cloud 76"/>
          <p:cNvSpPr/>
          <p:nvPr/>
        </p:nvSpPr>
        <p:spPr>
          <a:xfrm>
            <a:off x="6630987" y="2286000"/>
            <a:ext cx="1524000" cy="9144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Contac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Interaction</a:t>
            </a:r>
          </a:p>
        </p:txBody>
      </p:sp>
      <p:grpSp>
        <p:nvGrpSpPr>
          <p:cNvPr id="13" name="Group 17"/>
          <p:cNvGrpSpPr/>
          <p:nvPr/>
        </p:nvGrpSpPr>
        <p:grpSpPr>
          <a:xfrm>
            <a:off x="2744787" y="3646487"/>
            <a:ext cx="1219200" cy="1839913"/>
            <a:chOff x="2744787" y="3646487"/>
            <a:chExt cx="1219200" cy="1839913"/>
          </a:xfrm>
        </p:grpSpPr>
        <p:cxnSp>
          <p:nvCxnSpPr>
            <p:cNvPr id="174" name="Straight Connector 173"/>
            <p:cNvCxnSpPr>
              <a:stCxn id="23" idx="1"/>
              <a:endCxn id="4" idx="0"/>
            </p:cNvCxnSpPr>
            <p:nvPr/>
          </p:nvCxnSpPr>
          <p:spPr>
            <a:xfrm>
              <a:off x="3125787" y="3656707"/>
              <a:ext cx="228600" cy="1798617"/>
            </a:xfrm>
            <a:prstGeom prst="line">
              <a:avLst/>
            </a:prstGeom>
            <a:ln>
              <a:solidFill>
                <a:srgbClr val="FFC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744787" y="3646487"/>
              <a:ext cx="1219200" cy="1839913"/>
            </a:xfrm>
            <a:prstGeom prst="rect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Standard Model</a:t>
              </a:r>
            </a:p>
          </p:txBody>
        </p:sp>
        <p:pic>
          <p:nvPicPr>
            <p:cNvPr id="1050" name="Picture 21" descr="Standard_Model_of_Elementary_Particles_Abridged.wmf"/>
            <p:cNvPicPr>
              <a:picLocks noChangeAspect="1"/>
            </p:cNvPicPr>
            <p:nvPr/>
          </p:nvPicPr>
          <p:blipFill>
            <a:blip r:embed="rId30" cstate="print"/>
            <a:srcRect/>
            <a:stretch>
              <a:fillRect/>
            </a:stretch>
          </p:blipFill>
          <p:spPr bwMode="auto">
            <a:xfrm>
              <a:off x="2744787" y="4343400"/>
              <a:ext cx="1217613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" name="Rectangle 3"/>
          <p:cNvSpPr/>
          <p:nvPr/>
        </p:nvSpPr>
        <p:spPr>
          <a:xfrm>
            <a:off x="2744787" y="5455324"/>
            <a:ext cx="1219200" cy="457200"/>
          </a:xfrm>
          <a:prstGeom prst="rect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V-A</a:t>
            </a:r>
          </a:p>
        </p:txBody>
      </p:sp>
      <p:sp>
        <p:nvSpPr>
          <p:cNvPr id="5" name="Rectangle 4"/>
          <p:cNvSpPr/>
          <p:nvPr/>
        </p:nvSpPr>
        <p:spPr>
          <a:xfrm>
            <a:off x="4116387" y="5455324"/>
            <a:ext cx="1219200" cy="457200"/>
          </a:xfrm>
          <a:prstGeom prst="rect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V+A</a:t>
            </a:r>
          </a:p>
        </p:txBody>
      </p:sp>
      <p:sp>
        <p:nvSpPr>
          <p:cNvPr id="6" name="Rectangle 5"/>
          <p:cNvSpPr/>
          <p:nvPr/>
        </p:nvSpPr>
        <p:spPr>
          <a:xfrm>
            <a:off x="5487987" y="5455324"/>
            <a:ext cx="1219200" cy="457200"/>
          </a:xfrm>
          <a:prstGeom prst="rect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S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9587" y="5455324"/>
            <a:ext cx="1219200" cy="457200"/>
          </a:xfrm>
          <a:prstGeom prst="rect">
            <a:avLst/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7773987" y="6172200"/>
            <a:ext cx="455613" cy="519351"/>
          </a:xfrm>
          <a:prstGeom prst="ellipse">
            <a:avLst/>
          </a:prstGeom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…</a:t>
            </a:r>
          </a:p>
        </p:txBody>
      </p:sp>
      <p:sp>
        <p:nvSpPr>
          <p:cNvPr id="24" name="Cloud 23"/>
          <p:cNvSpPr/>
          <p:nvPr/>
        </p:nvSpPr>
        <p:spPr>
          <a:xfrm>
            <a:off x="3735387" y="2819400"/>
            <a:ext cx="1219200" cy="12954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SUSY</a:t>
            </a:r>
          </a:p>
        </p:txBody>
      </p:sp>
      <p:sp>
        <p:nvSpPr>
          <p:cNvPr id="23" name="Cloud 22"/>
          <p:cNvSpPr/>
          <p:nvPr/>
        </p:nvSpPr>
        <p:spPr>
          <a:xfrm>
            <a:off x="2439987" y="2819400"/>
            <a:ext cx="1371600" cy="8382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L-R Models</a:t>
            </a:r>
          </a:p>
        </p:txBody>
      </p:sp>
      <p:cxnSp>
        <p:nvCxnSpPr>
          <p:cNvPr id="214" name="Straight Connector 213"/>
          <p:cNvCxnSpPr>
            <a:stCxn id="24" idx="1"/>
            <a:endCxn id="7" idx="0"/>
          </p:cNvCxnSpPr>
          <p:nvPr/>
        </p:nvCxnSpPr>
        <p:spPr>
          <a:xfrm>
            <a:off x="4344987" y="4113421"/>
            <a:ext cx="3124200" cy="1341903"/>
          </a:xfrm>
          <a:prstGeom prst="line">
            <a:avLst/>
          </a:prstGeom>
          <a:ln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4"/>
          <p:cNvGrpSpPr/>
          <p:nvPr/>
        </p:nvGrpSpPr>
        <p:grpSpPr>
          <a:xfrm>
            <a:off x="1062037" y="3805237"/>
            <a:ext cx="1073150" cy="1268413"/>
            <a:chOff x="69850" y="3805237"/>
            <a:chExt cx="1073150" cy="1268413"/>
          </a:xfrm>
        </p:grpSpPr>
        <p:sp>
          <p:nvSpPr>
            <p:cNvPr id="1082" name="Line 94"/>
            <p:cNvSpPr>
              <a:spLocks noChangeAspect="1" noChangeShapeType="1"/>
            </p:cNvSpPr>
            <p:nvPr/>
          </p:nvSpPr>
          <p:spPr bwMode="auto">
            <a:xfrm flipV="1">
              <a:off x="396282" y="4442441"/>
              <a:ext cx="191979" cy="445381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3" name="Line 95"/>
            <p:cNvSpPr>
              <a:spLocks noChangeAspect="1" noChangeShapeType="1"/>
            </p:cNvSpPr>
            <p:nvPr/>
          </p:nvSpPr>
          <p:spPr bwMode="auto">
            <a:xfrm flipH="1" flipV="1">
              <a:off x="759042" y="3997061"/>
              <a:ext cx="191979" cy="445381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4" name="Line 96"/>
            <p:cNvSpPr>
              <a:spLocks noChangeAspect="1" noChangeShapeType="1"/>
            </p:cNvSpPr>
            <p:nvPr/>
          </p:nvSpPr>
          <p:spPr bwMode="auto">
            <a:xfrm flipH="1" flipV="1">
              <a:off x="396282" y="3997061"/>
              <a:ext cx="191979" cy="445381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" name="Line 97"/>
            <p:cNvSpPr>
              <a:spLocks noChangeAspect="1" noChangeShapeType="1"/>
            </p:cNvSpPr>
            <p:nvPr/>
          </p:nvSpPr>
          <p:spPr bwMode="auto">
            <a:xfrm flipV="1">
              <a:off x="951021" y="3997061"/>
              <a:ext cx="191979" cy="445381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40" name="Object 21"/>
            <p:cNvGraphicFramePr>
              <a:graphicFrameLocks noChangeAspect="1"/>
            </p:cNvGraphicFramePr>
            <p:nvPr/>
          </p:nvGraphicFramePr>
          <p:xfrm>
            <a:off x="940224" y="3805237"/>
            <a:ext cx="181285" cy="241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2" name="Equation" r:id="rId31" imgW="177480" imgH="215640" progId="Equation.3">
                    <p:embed/>
                  </p:oleObj>
                </mc:Choice>
                <mc:Fallback>
                  <p:oleObj name="Equation" r:id="rId31" imgW="177480" imgH="215640" progId="Equation.3">
                    <p:embed/>
                    <p:pic>
                      <p:nvPicPr>
                        <p:cNvPr id="104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224" y="3805237"/>
                          <a:ext cx="181285" cy="241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22"/>
            <p:cNvGraphicFramePr>
              <a:graphicFrameLocks noChangeAspect="1"/>
            </p:cNvGraphicFramePr>
            <p:nvPr/>
          </p:nvGraphicFramePr>
          <p:xfrm>
            <a:off x="635487" y="3848553"/>
            <a:ext cx="130125" cy="155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3" name="Equation" r:id="rId33" imgW="126720" imgH="139680" progId="Equation.3">
                    <p:embed/>
                  </p:oleObj>
                </mc:Choice>
                <mc:Fallback>
                  <p:oleObj name="Equation" r:id="rId33" imgW="126720" imgH="139680" progId="Equation.3">
                    <p:embed/>
                    <p:pic>
                      <p:nvPicPr>
                        <p:cNvPr id="104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87" y="3848553"/>
                          <a:ext cx="130125" cy="155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3" name="Object 24"/>
            <p:cNvGraphicFramePr>
              <a:graphicFrameLocks noChangeAspect="1"/>
            </p:cNvGraphicFramePr>
            <p:nvPr/>
          </p:nvGraphicFramePr>
          <p:xfrm>
            <a:off x="76200" y="4894262"/>
            <a:ext cx="130175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4" name="Equation" r:id="rId35" imgW="126835" imgH="139518" progId="Equation.3">
                    <p:embed/>
                  </p:oleObj>
                </mc:Choice>
                <mc:Fallback>
                  <p:oleObj name="Equation" r:id="rId35" imgW="126835" imgH="139518" progId="Equation.3">
                    <p:embed/>
                    <p:pic>
                      <p:nvPicPr>
                        <p:cNvPr id="1043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4894262"/>
                          <a:ext cx="130175" cy="15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" name="Object 25"/>
            <p:cNvGraphicFramePr>
              <a:graphicFrameLocks noChangeAspect="1"/>
            </p:cNvGraphicFramePr>
            <p:nvPr/>
          </p:nvGraphicFramePr>
          <p:xfrm>
            <a:off x="623455" y="4471642"/>
            <a:ext cx="246267" cy="257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5" name="Equation" r:id="rId37" imgW="241300" imgH="228600" progId="Equation.3">
                    <p:embed/>
                  </p:oleObj>
                </mc:Choice>
                <mc:Fallback>
                  <p:oleObj name="Equation" r:id="rId37" imgW="241300" imgH="228600" progId="Equation.3">
                    <p:embed/>
                    <p:pic>
                      <p:nvPicPr>
                        <p:cNvPr id="1044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455" y="4471642"/>
                          <a:ext cx="246267" cy="257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2" name="Freeform 98"/>
            <p:cNvSpPr>
              <a:spLocks noChangeAspect="1"/>
            </p:cNvSpPr>
            <p:nvPr/>
          </p:nvSpPr>
          <p:spPr bwMode="auto">
            <a:xfrm flipV="1">
              <a:off x="589386" y="4374563"/>
              <a:ext cx="355025" cy="121237"/>
            </a:xfrm>
            <a:custGeom>
              <a:avLst/>
              <a:gdLst>
                <a:gd name="T0" fmla="*/ 0 w 635"/>
                <a:gd name="T1" fmla="*/ 66 h 200"/>
                <a:gd name="T2" fmla="*/ 27 w 635"/>
                <a:gd name="T3" fmla="*/ 8 h 200"/>
                <a:gd name="T4" fmla="*/ 80 w 635"/>
                <a:gd name="T5" fmla="*/ 116 h 200"/>
                <a:gd name="T6" fmla="*/ 134 w 635"/>
                <a:gd name="T7" fmla="*/ 11 h 200"/>
                <a:gd name="T8" fmla="*/ 187 w 635"/>
                <a:gd name="T9" fmla="*/ 118 h 200"/>
                <a:gd name="T10" fmla="*/ 240 w 635"/>
                <a:gd name="T11" fmla="*/ 11 h 200"/>
                <a:gd name="T12" fmla="*/ 292 w 635"/>
                <a:gd name="T13" fmla="*/ 118 h 200"/>
                <a:gd name="T14" fmla="*/ 349 w 635"/>
                <a:gd name="T15" fmla="*/ 12 h 200"/>
                <a:gd name="T16" fmla="*/ 374 w 635"/>
                <a:gd name="T17" fmla="*/ 66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5"/>
                <a:gd name="T28" fmla="*/ 0 h 200"/>
                <a:gd name="T29" fmla="*/ 635 w 635"/>
                <a:gd name="T30" fmla="*/ 200 h 2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35" h="200">
                  <a:moveTo>
                    <a:pt x="0" y="112"/>
                  </a:moveTo>
                  <a:cubicBezTo>
                    <a:pt x="7" y="96"/>
                    <a:pt x="23" y="0"/>
                    <a:pt x="45" y="14"/>
                  </a:cubicBezTo>
                  <a:cubicBezTo>
                    <a:pt x="67" y="28"/>
                    <a:pt x="105" y="196"/>
                    <a:pt x="135" y="197"/>
                  </a:cubicBezTo>
                  <a:cubicBezTo>
                    <a:pt x="165" y="198"/>
                    <a:pt x="198" y="18"/>
                    <a:pt x="228" y="18"/>
                  </a:cubicBezTo>
                  <a:cubicBezTo>
                    <a:pt x="254" y="17"/>
                    <a:pt x="279" y="200"/>
                    <a:pt x="317" y="200"/>
                  </a:cubicBezTo>
                  <a:cubicBezTo>
                    <a:pt x="347" y="200"/>
                    <a:pt x="377" y="18"/>
                    <a:pt x="407" y="18"/>
                  </a:cubicBezTo>
                  <a:cubicBezTo>
                    <a:pt x="433" y="21"/>
                    <a:pt x="458" y="184"/>
                    <a:pt x="496" y="200"/>
                  </a:cubicBezTo>
                  <a:cubicBezTo>
                    <a:pt x="527" y="200"/>
                    <a:pt x="569" y="36"/>
                    <a:pt x="592" y="21"/>
                  </a:cubicBezTo>
                  <a:cubicBezTo>
                    <a:pt x="615" y="6"/>
                    <a:pt x="626" y="93"/>
                    <a:pt x="635" y="112"/>
                  </a:cubicBezTo>
                </a:path>
              </a:pathLst>
            </a:cu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 type="oval" w="lg" len="lg"/>
              <a:tailEnd type="oval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96"/>
            <p:cNvSpPr>
              <a:spLocks noChangeShapeType="1"/>
            </p:cNvSpPr>
            <p:nvPr/>
          </p:nvSpPr>
          <p:spPr bwMode="auto">
            <a:xfrm flipH="1" flipV="1">
              <a:off x="292100" y="3996182"/>
              <a:ext cx="0" cy="886968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flipH="1" flipV="1">
              <a:off x="152400" y="3996182"/>
              <a:ext cx="0" cy="886968"/>
            </a:xfrm>
            <a:prstGeom prst="lin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24"/>
            <p:cNvGraphicFramePr>
              <a:graphicFrameLocks noChangeAspect="1"/>
            </p:cNvGraphicFramePr>
            <p:nvPr/>
          </p:nvGraphicFramePr>
          <p:xfrm>
            <a:off x="203200" y="4851400"/>
            <a:ext cx="1428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6" name="Equation" r:id="rId39" imgW="139579" imgH="177646" progId="Equation.3">
                    <p:embed/>
                  </p:oleObj>
                </mc:Choice>
                <mc:Fallback>
                  <p:oleObj name="Equation" r:id="rId39" imgW="139579" imgH="177646" progId="Equation.3">
                    <p:embed/>
                    <p:pic>
                      <p:nvPicPr>
                        <p:cNvPr id="2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00" y="4851400"/>
                          <a:ext cx="1428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4"/>
            <p:cNvGraphicFramePr>
              <a:graphicFrameLocks noChangeAspect="1"/>
            </p:cNvGraphicFramePr>
            <p:nvPr/>
          </p:nvGraphicFramePr>
          <p:xfrm>
            <a:off x="76200" y="3886200"/>
            <a:ext cx="130175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7" name="Equation" r:id="rId41" imgW="126835" imgH="139518" progId="Equation.3">
                    <p:embed/>
                  </p:oleObj>
                </mc:Choice>
                <mc:Fallback>
                  <p:oleObj name="Equation" r:id="rId41" imgW="126835" imgH="139518" progId="Equation.3">
                    <p:embed/>
                    <p:pic>
                      <p:nvPicPr>
                        <p:cNvPr id="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3886200"/>
                          <a:ext cx="130175" cy="15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4"/>
            <p:cNvGraphicFramePr>
              <a:graphicFrameLocks noChangeAspect="1"/>
            </p:cNvGraphicFramePr>
            <p:nvPr/>
          </p:nvGraphicFramePr>
          <p:xfrm>
            <a:off x="381000" y="3886200"/>
            <a:ext cx="130175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8" name="Equation" r:id="rId42" imgW="126835" imgH="139518" progId="Equation.3">
                    <p:embed/>
                  </p:oleObj>
                </mc:Choice>
                <mc:Fallback>
                  <p:oleObj name="Equation" r:id="rId42" imgW="126835" imgH="139518" progId="Equation.3">
                    <p:embed/>
                    <p:pic>
                      <p:nvPicPr>
                        <p:cNvPr id="1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886200"/>
                          <a:ext cx="130175" cy="15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6" name="Object 24"/>
            <p:cNvGraphicFramePr>
              <a:graphicFrameLocks noChangeAspect="1"/>
            </p:cNvGraphicFramePr>
            <p:nvPr/>
          </p:nvGraphicFramePr>
          <p:xfrm>
            <a:off x="342900" y="4851400"/>
            <a:ext cx="1428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59" name="Equation" r:id="rId43" imgW="139579" imgH="177646" progId="Equation.3">
                    <p:embed/>
                  </p:oleObj>
                </mc:Choice>
                <mc:Fallback>
                  <p:oleObj name="Equation" r:id="rId43" imgW="139579" imgH="177646" progId="Equation.3">
                    <p:embed/>
                    <p:pic>
                      <p:nvPicPr>
                        <p:cNvPr id="108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" y="4851400"/>
                          <a:ext cx="1428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4"/>
            <p:cNvGraphicFramePr>
              <a:graphicFrameLocks noChangeAspect="1"/>
            </p:cNvGraphicFramePr>
            <p:nvPr/>
          </p:nvGraphicFramePr>
          <p:xfrm>
            <a:off x="222250" y="3843338"/>
            <a:ext cx="1428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160" name="Equation" r:id="rId44" imgW="139579" imgH="177646" progId="Equation.3">
                    <p:embed/>
                  </p:oleObj>
                </mc:Choice>
                <mc:Fallback>
                  <p:oleObj name="Equation" r:id="rId44" imgW="139579" imgH="177646" progId="Equation.3">
                    <p:embed/>
                    <p:pic>
                      <p:nvPicPr>
                        <p:cNvPr id="11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50" y="3843338"/>
                          <a:ext cx="1428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Oval 131"/>
            <p:cNvSpPr/>
            <p:nvPr/>
          </p:nvSpPr>
          <p:spPr>
            <a:xfrm>
              <a:off x="69850" y="3844925"/>
              <a:ext cx="457200" cy="228600"/>
            </a:xfrm>
            <a:prstGeom prst="ellipse">
              <a:avLst/>
            </a:prstGeom>
            <a:noFill/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>
              <a:off x="76200" y="4845050"/>
              <a:ext cx="457200" cy="228600"/>
            </a:xfrm>
            <a:prstGeom prst="ellipse">
              <a:avLst/>
            </a:prstGeom>
            <a:noFill/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1905782" y="4648200"/>
            <a:ext cx="762805" cy="374252"/>
          </a:xfrm>
          <a:prstGeom prst="roundRect">
            <a:avLst/>
          </a:prstGeom>
          <a:ln>
            <a:solidFill>
              <a:srgbClr val="0066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600" i="1" err="1">
                <a:latin typeface="+mn-lt"/>
              </a:rPr>
              <a:t>V</a:t>
            </a:r>
            <a:r>
              <a:rPr lang="en-GB" sz="1600" i="1" baseline="-25000" err="1">
                <a:latin typeface="+mn-lt"/>
              </a:rPr>
              <a:t>ud</a:t>
            </a:r>
            <a:r>
              <a:rPr lang="en-GB" sz="1600">
                <a:latin typeface="+mn-lt"/>
              </a:rPr>
              <a:t>,  </a:t>
            </a:r>
            <a:r>
              <a:rPr lang="el-GR" sz="1600" i="1"/>
              <a:t>λ</a:t>
            </a:r>
            <a:endParaRPr lang="en-GB" sz="1600" baseline="-25000">
              <a:latin typeface="+mn-lt"/>
            </a:endParaRPr>
          </a:p>
        </p:txBody>
      </p:sp>
      <p:grpSp>
        <p:nvGrpSpPr>
          <p:cNvPr id="15" name="Group 111"/>
          <p:cNvGrpSpPr/>
          <p:nvPr/>
        </p:nvGrpSpPr>
        <p:grpSpPr>
          <a:xfrm>
            <a:off x="7924800" y="228600"/>
            <a:ext cx="1219200" cy="5029200"/>
            <a:chOff x="7924800" y="228600"/>
            <a:chExt cx="1219200" cy="5029200"/>
          </a:xfrm>
        </p:grpSpPr>
        <p:sp>
          <p:nvSpPr>
            <p:cNvPr id="114" name="Snip Diagonal Corner Rectangle 113"/>
            <p:cNvSpPr/>
            <p:nvPr/>
          </p:nvSpPr>
          <p:spPr>
            <a:xfrm>
              <a:off x="8258135" y="2320724"/>
              <a:ext cx="352465" cy="2917703"/>
            </a:xfrm>
            <a:prstGeom prst="snip2DiagRect">
              <a:avLst/>
            </a:prstGeom>
            <a:gradFill flip="none" rotWithShape="1">
              <a:gsLst>
                <a:gs pos="0">
                  <a:schemeClr val="bg1"/>
                </a:gs>
                <a:gs pos="19000">
                  <a:srgbClr val="006600"/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/>
                <a:t>precision physics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7924800" y="621268"/>
              <a:ext cx="1023101" cy="369332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Accuracy</a:t>
              </a:r>
            </a:p>
          </p:txBody>
        </p:sp>
        <p:cxnSp>
          <p:nvCxnSpPr>
            <p:cNvPr id="120" name="Straight Arrow Connector 119"/>
            <p:cNvCxnSpPr/>
            <p:nvPr/>
          </p:nvCxnSpPr>
          <p:spPr>
            <a:xfrm flipH="1" flipV="1">
              <a:off x="8599487" y="228600"/>
              <a:ext cx="11113" cy="50292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42"/>
            <p:cNvSpPr txBox="1">
              <a:spLocks noChangeArrowheads="1"/>
            </p:cNvSpPr>
            <p:nvPr/>
          </p:nvSpPr>
          <p:spPr bwMode="auto">
            <a:xfrm>
              <a:off x="8599487" y="2373312"/>
              <a:ext cx="5445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-4</a:t>
              </a:r>
            </a:p>
          </p:txBody>
        </p:sp>
        <p:sp>
          <p:nvSpPr>
            <p:cNvPr id="136" name="TextBox 44"/>
            <p:cNvSpPr txBox="1">
              <a:spLocks noChangeArrowheads="1"/>
            </p:cNvSpPr>
            <p:nvPr/>
          </p:nvSpPr>
          <p:spPr bwMode="auto">
            <a:xfrm>
              <a:off x="8599487" y="3733800"/>
              <a:ext cx="54451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-3</a:t>
              </a:r>
            </a:p>
          </p:txBody>
        </p:sp>
        <p:grpSp>
          <p:nvGrpSpPr>
            <p:cNvPr id="16" name="Group 137"/>
            <p:cNvGrpSpPr/>
            <p:nvPr/>
          </p:nvGrpSpPr>
          <p:grpSpPr>
            <a:xfrm>
              <a:off x="8447087" y="1600200"/>
              <a:ext cx="304800" cy="228600"/>
              <a:chOff x="7467600" y="1600200"/>
              <a:chExt cx="304800" cy="228600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7543800" y="1676400"/>
                <a:ext cx="152400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1" name="Straight Connector 140"/>
              <p:cNvCxnSpPr/>
              <p:nvPr/>
            </p:nvCxnSpPr>
            <p:spPr>
              <a:xfrm flipV="1">
                <a:off x="7467600" y="1600200"/>
                <a:ext cx="304800" cy="1524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flipV="1">
                <a:off x="7467600" y="1676400"/>
                <a:ext cx="304800" cy="1524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5" name="Snip Diagonal Corner Rectangle 144"/>
          <p:cNvSpPr/>
          <p:nvPr/>
        </p:nvSpPr>
        <p:spPr>
          <a:xfrm>
            <a:off x="104371" y="3048000"/>
            <a:ext cx="352829" cy="2190427"/>
          </a:xfrm>
          <a:prstGeom prst="snip2Diag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LHC direct production</a:t>
            </a:r>
          </a:p>
        </p:txBody>
      </p:sp>
      <p:grpSp>
        <p:nvGrpSpPr>
          <p:cNvPr id="17" name="Group 45"/>
          <p:cNvGrpSpPr/>
          <p:nvPr/>
        </p:nvGrpSpPr>
        <p:grpSpPr>
          <a:xfrm>
            <a:off x="-457200" y="272257"/>
            <a:ext cx="1490663" cy="4985543"/>
            <a:chOff x="-457200" y="272257"/>
            <a:chExt cx="1490663" cy="4985543"/>
          </a:xfrm>
        </p:grpSpPr>
        <p:cxnSp>
          <p:nvCxnSpPr>
            <p:cNvPr id="147" name="Straight Arrow Connector 146"/>
            <p:cNvCxnSpPr/>
            <p:nvPr/>
          </p:nvCxnSpPr>
          <p:spPr>
            <a:xfrm flipV="1">
              <a:off x="457200" y="272257"/>
              <a:ext cx="0" cy="49855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TextBox 35"/>
            <p:cNvSpPr txBox="1">
              <a:spLocks noChangeArrowheads="1"/>
            </p:cNvSpPr>
            <p:nvPr/>
          </p:nvSpPr>
          <p:spPr bwMode="auto">
            <a:xfrm>
              <a:off x="457200" y="1066800"/>
              <a:ext cx="57626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16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49" name="TextBox 36"/>
            <p:cNvSpPr txBox="1">
              <a:spLocks noChangeArrowheads="1"/>
            </p:cNvSpPr>
            <p:nvPr/>
          </p:nvSpPr>
          <p:spPr bwMode="auto">
            <a:xfrm>
              <a:off x="457200" y="4202113"/>
              <a:ext cx="4968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2</a:t>
              </a:r>
            </a:p>
          </p:txBody>
        </p:sp>
        <p:sp>
          <p:nvSpPr>
            <p:cNvPr id="150" name="TextBox 37"/>
            <p:cNvSpPr txBox="1">
              <a:spLocks noChangeArrowheads="1"/>
            </p:cNvSpPr>
            <p:nvPr/>
          </p:nvSpPr>
          <p:spPr bwMode="auto">
            <a:xfrm>
              <a:off x="457200" y="315913"/>
              <a:ext cx="5762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19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-457200" y="697468"/>
              <a:ext cx="1411027" cy="369332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>
                  <a:latin typeface="+mn-lt"/>
                  <a:cs typeface="+mn-cs"/>
                </a:rPr>
                <a:t>Energy [</a:t>
              </a:r>
              <a:r>
                <a:rPr lang="en-US" err="1">
                  <a:latin typeface="+mn-lt"/>
                  <a:cs typeface="+mn-cs"/>
                </a:rPr>
                <a:t>GeV</a:t>
              </a:r>
              <a:r>
                <a:rPr lang="en-US">
                  <a:latin typeface="+mn-lt"/>
                  <a:cs typeface="+mn-cs"/>
                </a:rPr>
                <a:t>]</a:t>
              </a:r>
            </a:p>
          </p:txBody>
        </p:sp>
        <p:sp>
          <p:nvSpPr>
            <p:cNvPr id="152" name="TextBox 41"/>
            <p:cNvSpPr txBox="1">
              <a:spLocks noChangeArrowheads="1"/>
            </p:cNvSpPr>
            <p:nvPr/>
          </p:nvSpPr>
          <p:spPr bwMode="auto">
            <a:xfrm>
              <a:off x="457200" y="2068512"/>
              <a:ext cx="4968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5</a:t>
              </a:r>
            </a:p>
          </p:txBody>
        </p:sp>
        <p:sp>
          <p:nvSpPr>
            <p:cNvPr id="153" name="TextBox 45"/>
            <p:cNvSpPr txBox="1">
              <a:spLocks noChangeArrowheads="1"/>
            </p:cNvSpPr>
            <p:nvPr/>
          </p:nvSpPr>
          <p:spPr bwMode="auto">
            <a:xfrm>
              <a:off x="457200" y="2779898"/>
              <a:ext cx="4968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4</a:t>
              </a:r>
            </a:p>
          </p:txBody>
        </p:sp>
        <p:grpSp>
          <p:nvGrpSpPr>
            <p:cNvPr id="18" name="Group 153"/>
            <p:cNvGrpSpPr/>
            <p:nvPr/>
          </p:nvGrpSpPr>
          <p:grpSpPr>
            <a:xfrm>
              <a:off x="304800" y="1600200"/>
              <a:ext cx="304800" cy="228600"/>
              <a:chOff x="7467600" y="1600200"/>
              <a:chExt cx="304800" cy="228600"/>
            </a:xfrm>
          </p:grpSpPr>
          <p:sp>
            <p:nvSpPr>
              <p:cNvPr id="156" name="Rectangle 155"/>
              <p:cNvSpPr/>
              <p:nvPr/>
            </p:nvSpPr>
            <p:spPr>
              <a:xfrm>
                <a:off x="7543800" y="1676400"/>
                <a:ext cx="152400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 flipV="1">
                <a:off x="7467600" y="1600200"/>
                <a:ext cx="304800" cy="1524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flipV="1">
                <a:off x="7467600" y="1676400"/>
                <a:ext cx="304800" cy="1524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5" name="TextBox 36"/>
            <p:cNvSpPr txBox="1">
              <a:spLocks noChangeArrowheads="1"/>
            </p:cNvSpPr>
            <p:nvPr/>
          </p:nvSpPr>
          <p:spPr bwMode="auto">
            <a:xfrm>
              <a:off x="457200" y="3491284"/>
              <a:ext cx="4972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10</a:t>
              </a:r>
              <a:r>
                <a:rPr lang="en-US" baseline="30000">
                  <a:latin typeface="Calibri" pitchFamily="34" charset="0"/>
                </a:rPr>
                <a:t>3</a:t>
              </a: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6554787" y="6172200"/>
            <a:ext cx="455613" cy="519112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1"/>
              <a:t>b</a:t>
            </a:r>
          </a:p>
        </p:txBody>
      </p:sp>
      <p:sp>
        <p:nvSpPr>
          <p:cNvPr id="135" name="Slide Number Placeholder 3">
            <a:extLst>
              <a:ext uri="{FF2B5EF4-FFF2-40B4-BE49-F238E27FC236}">
                <a16:creationId xmlns:a16="http://schemas.microsoft.com/office/drawing/2014/main" id="{565F69FD-A9FE-FA42-BAC6-6F4AB6C15948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39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375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Google Shape;47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208512" y="1340768"/>
            <a:ext cx="4935488" cy="3545746"/>
          </a:xfrm>
          <a:prstGeom prst="rect">
            <a:avLst/>
          </a:prstGeom>
          <a:noFill/>
          <a:ln>
            <a:noFill/>
          </a:ln>
        </p:spPr>
      </p:pic>
      <p:sp>
        <p:nvSpPr>
          <p:cNvPr id="48" name="Google Shape;48;p2"/>
          <p:cNvSpPr/>
          <p:nvPr/>
        </p:nvSpPr>
        <p:spPr>
          <a:xfrm>
            <a:off x="0" y="1187624"/>
            <a:ext cx="4211960" cy="3762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76225">
              <a:buClr>
                <a:schemeClr val="dk1"/>
              </a:buClr>
              <a:buSzPts val="2400"/>
              <a:buFont typeface="Arial"/>
              <a:buChar char="•"/>
            </a:pP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The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European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Spallation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Source is a neutron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scattering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facility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u="sng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der construction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  in Lund </a:t>
            </a:r>
            <a:endParaRPr sz="2000" dirty="0">
              <a:solidFill>
                <a:schemeClr val="dk1"/>
              </a:solidFill>
              <a:latin typeface="Helvetica" pitchFamily="2" charset="0"/>
              <a:ea typeface="Malgun Gothic" panose="020B0503020000020004" pitchFamily="34" charset="-127"/>
            </a:endParaRPr>
          </a:p>
          <a:p>
            <a:pPr marL="257175" indent="-276225">
              <a:buClr>
                <a:schemeClr val="dk1"/>
              </a:buClr>
              <a:buSzPts val="2400"/>
              <a:buChar char="•"/>
            </a:pP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It is an international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laboratory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with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host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countries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 Sweden &amp;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Denmark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 and 11 partner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</a:rPr>
              <a:t>countries</a:t>
            </a:r>
            <a:endParaRPr sz="2000" baseline="-25000" dirty="0">
              <a:solidFill>
                <a:schemeClr val="dk1"/>
              </a:solidFill>
              <a:latin typeface="Helvetica" pitchFamily="2" charset="0"/>
              <a:ea typeface="Malgun Gothic" panose="020B0503020000020004" pitchFamily="34" charset="-127"/>
            </a:endParaRPr>
          </a:p>
          <a:p>
            <a:pPr marL="257175" indent="-276225">
              <a:buClr>
                <a:schemeClr val="dk1"/>
              </a:buClr>
              <a:buSzPts val="2400"/>
              <a:buFont typeface="Arial"/>
              <a:buChar char="•"/>
            </a:pP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The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facility's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 </a:t>
            </a:r>
            <a:r>
              <a:rPr lang="sv-SE" sz="2000" u="sng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ique capabilities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 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will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exceed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and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complement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those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of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today's</a:t>
            </a:r>
            <a:r>
              <a:rPr lang="sv-SE" sz="2000" dirty="0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 leading neutron </a:t>
            </a:r>
            <a:r>
              <a:rPr lang="sv-SE" sz="2000" dirty="0" err="1">
                <a:solidFill>
                  <a:schemeClr val="dk1"/>
                </a:solidFill>
                <a:latin typeface="Helvetica" pitchFamily="2" charset="0"/>
                <a:ea typeface="Malgun Gothic" panose="020B0503020000020004" pitchFamily="34" charset="-127"/>
                <a:sym typeface="Arial"/>
              </a:rPr>
              <a:t>sources</a:t>
            </a:r>
            <a:endParaRPr sz="2000" dirty="0">
              <a:latin typeface="Helvetica" pitchFamily="2" charset="0"/>
              <a:ea typeface="Malgun Gothic" panose="020B0503020000020004" pitchFamily="34" charset="-127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1925DE-754C-EC49-BE5C-A157EAFB6C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5543485"/>
            <a:ext cx="7725182" cy="8486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A2968943-28E1-F94E-A53D-2D0335697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328" y="44624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The European Spallation Source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8F1FB0C-4C0C-C848-A66C-F6B01D0F2668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</a:t>
            </a:fld>
            <a:endParaRPr lang="en-GB" dirty="0">
              <a:latin typeface="Helvetica" pitchFamily="2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E00AB4-F1D6-FB4C-B96F-F2374F464F0A}"/>
              </a:ext>
            </a:extLst>
          </p:cNvPr>
          <p:cNvSpPr txBox="1"/>
          <p:nvPr/>
        </p:nvSpPr>
        <p:spPr>
          <a:xfrm>
            <a:off x="7092280" y="5919663"/>
            <a:ext cx="80663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0094CA"/>
                </a:solidFill>
              </a:rPr>
              <a:t>2027</a:t>
            </a:r>
          </a:p>
        </p:txBody>
      </p:sp>
    </p:spTree>
    <p:extLst>
      <p:ext uri="{BB962C8B-B14F-4D97-AF65-F5344CB8AC3E}">
        <p14:creationId xmlns:p14="http://schemas.microsoft.com/office/powerpoint/2010/main" val="30314611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032" y="53752"/>
            <a:ext cx="8748464" cy="114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Helvetica" pitchFamily="2" charset="0"/>
                <a:cs typeface="Candara"/>
              </a:rPr>
              <a:t>To answer all the present  questions  people  built LHC </a:t>
            </a:r>
          </a:p>
        </p:txBody>
      </p:sp>
      <p:pic>
        <p:nvPicPr>
          <p:cNvPr id="6" name="Picture 5" descr="atlas_cern_9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75800"/>
            <a:ext cx="6624736" cy="4313440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8E918EE-AD32-AE43-BDFD-1E9208655162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0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2370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032" y="53752"/>
            <a:ext cx="8748464" cy="1143000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Helvetica" pitchFamily="2" charset="0"/>
                <a:cs typeface="Candara"/>
              </a:rPr>
              <a:t>To answer all the present  questions  people  built LHC 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251520" y="5670376"/>
            <a:ext cx="9001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Higgs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foun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. 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u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not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clea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o g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nex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. 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don’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know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bu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n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o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guarantee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discoveries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it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colliders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. </a:t>
            </a:r>
          </a:p>
          <a:p>
            <a:endParaRPr lang="en-US" dirty="0">
              <a:solidFill>
                <a:srgbClr val="FF0000"/>
              </a:solidFill>
              <a:latin typeface="Candara"/>
              <a:cs typeface="Candara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98E918EE-AD32-AE43-BDFD-1E9208655162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1</a:t>
            </a:fld>
            <a:endParaRPr lang="en-GB" dirty="0">
              <a:latin typeface="Helvetica" pitchFamily="2" charset="0"/>
            </a:endParaRPr>
          </a:p>
        </p:txBody>
      </p:sp>
      <p:pic>
        <p:nvPicPr>
          <p:cNvPr id="7" name="Picture 6" descr="atlas_cern_900.jpg">
            <a:extLst>
              <a:ext uri="{FF2B5EF4-FFF2-40B4-BE49-F238E27FC236}">
                <a16:creationId xmlns:a16="http://schemas.microsoft.com/office/drawing/2014/main" id="{BCE2AEC3-4644-A649-AF47-6FAE6ECAE2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75800"/>
            <a:ext cx="6624736" cy="431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7755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32048"/>
            <a:ext cx="7139136" cy="1143000"/>
          </a:xfrm>
        </p:spPr>
        <p:txBody>
          <a:bodyPr/>
          <a:lstStyle/>
          <a:p>
            <a:r>
              <a:rPr lang="en-GB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Two important points </a:t>
            </a:r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2312" y="1175048"/>
            <a:ext cx="8229600" cy="4525963"/>
          </a:xfrm>
        </p:spPr>
        <p:txBody>
          <a:bodyPr/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e are living in an interesting time</a:t>
            </a:r>
          </a:p>
          <a:p>
            <a:endParaRPr lang="en-GB" dirty="0">
              <a:solidFill>
                <a:schemeClr val="tx1"/>
              </a:solidFill>
              <a:latin typeface="Helvetica" pitchFamily="2" charset="0"/>
              <a:cs typeface="Constantia"/>
            </a:endParaRPr>
          </a:p>
          <a:p>
            <a:r>
              <a:rPr lang="en-GB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ESS fundamental physics measurements can be complementary and competitive with LHC measurements </a:t>
            </a:r>
          </a:p>
        </p:txBody>
      </p:sp>
      <p:pic>
        <p:nvPicPr>
          <p:cNvPr id="5" name="Picture 4" descr="borg-macerno-75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005064"/>
            <a:ext cx="4339580" cy="2412784"/>
          </a:xfrm>
          <a:prstGeom prst="rect">
            <a:avLst/>
          </a:prstGeom>
        </p:spPr>
      </p:pic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B967CD46-3B91-0444-BA9B-FBD6124A8A31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2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2799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itle 1"/>
          <p:cNvSpPr>
            <a:spLocks noGrp="1"/>
          </p:cNvSpPr>
          <p:nvPr>
            <p:ph type="title"/>
          </p:nvPr>
        </p:nvSpPr>
        <p:spPr>
          <a:xfrm>
            <a:off x="251520" y="82050"/>
            <a:ext cx="9001000" cy="754662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Helvetica" pitchFamily="2" charset="0"/>
                <a:cs typeface="Candara"/>
              </a:rPr>
              <a:t>How do you search for new physics? </a:t>
            </a:r>
          </a:p>
        </p:txBody>
      </p:sp>
      <p:sp>
        <p:nvSpPr>
          <p:cNvPr id="70" name="Content Placeholder 2"/>
          <p:cNvSpPr txBox="1">
            <a:spLocks/>
          </p:cNvSpPr>
          <p:nvPr/>
        </p:nvSpPr>
        <p:spPr>
          <a:xfrm>
            <a:off x="251520" y="1052736"/>
            <a:ext cx="8784976" cy="2160240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e have to look for a new kind of matter, energy, interaction …..</a:t>
            </a:r>
          </a:p>
          <a:p>
            <a:pPr marL="178587" indent="0">
              <a:buNone/>
            </a:pP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Many ideas from theoretical physicists  (SUSY, GUT </a:t>
            </a:r>
            <a:r>
              <a:rPr lang="is-I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…..</a:t>
            </a: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 </a:t>
            </a:r>
            <a:r>
              <a:rPr lang="is-I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) </a:t>
            </a:r>
            <a:endParaRPr lang="en-US" sz="2300" dirty="0">
              <a:solidFill>
                <a:schemeClr val="tx1"/>
              </a:solidFill>
              <a:latin typeface="Helvetica" pitchFamily="2" charset="0"/>
              <a:cs typeface="Constantia"/>
            </a:endParaRP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2A437DC5-9D51-2347-85DF-2CAD438DC2A5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3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6801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187624" y="2276872"/>
            <a:ext cx="7272808" cy="43204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 b="1">
                <a:solidFill>
                  <a:srgbClr val="FF0000"/>
                </a:solidFill>
                <a:latin typeface="Constantia"/>
                <a:cs typeface="Constantia"/>
              </a:rPr>
              <a:t>The way to find Beyond the Standard Model physics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987824" y="3068960"/>
            <a:ext cx="504056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40"/>
          <p:cNvGrpSpPr/>
          <p:nvPr/>
        </p:nvGrpSpPr>
        <p:grpSpPr>
          <a:xfrm rot="5400000">
            <a:off x="1294959" y="4544447"/>
            <a:ext cx="1447071" cy="2082675"/>
            <a:chOff x="5517105" y="1487267"/>
            <a:chExt cx="810090" cy="1813236"/>
          </a:xfrm>
        </p:grpSpPr>
        <p:grpSp>
          <p:nvGrpSpPr>
            <p:cNvPr id="21" name="Group 30"/>
            <p:cNvGrpSpPr/>
            <p:nvPr/>
          </p:nvGrpSpPr>
          <p:grpSpPr>
            <a:xfrm>
              <a:off x="5519124" y="1487267"/>
              <a:ext cx="806052" cy="636588"/>
              <a:chOff x="5517105" y="1487267"/>
              <a:chExt cx="806052" cy="636588"/>
            </a:xfrm>
          </p:grpSpPr>
          <p:sp>
            <p:nvSpPr>
              <p:cNvPr id="26" name="Line 95"/>
              <p:cNvSpPr>
                <a:spLocks noChangeShapeType="1"/>
              </p:cNvSpPr>
              <p:nvPr/>
            </p:nvSpPr>
            <p:spPr bwMode="auto">
              <a:xfrm flipH="1" flipV="1">
                <a:off x="5517105" y="1505836"/>
                <a:ext cx="405045" cy="6180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7" name="Line 97"/>
              <p:cNvSpPr>
                <a:spLocks noChangeShapeType="1"/>
              </p:cNvSpPr>
              <p:nvPr/>
            </p:nvSpPr>
            <p:spPr bwMode="auto">
              <a:xfrm flipV="1">
                <a:off x="5922150" y="1487267"/>
                <a:ext cx="401007" cy="636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22" name="Freeform 98"/>
            <p:cNvSpPr>
              <a:spLocks noChangeAspect="1"/>
            </p:cNvSpPr>
            <p:nvPr/>
          </p:nvSpPr>
          <p:spPr bwMode="auto">
            <a:xfrm rot="5400000" flipV="1">
              <a:off x="5659361" y="2397883"/>
              <a:ext cx="548054" cy="0"/>
            </a:xfrm>
            <a:custGeom>
              <a:avLst/>
              <a:gdLst>
                <a:gd name="T0" fmla="*/ 0 w 635"/>
                <a:gd name="T1" fmla="*/ 112 h 200"/>
                <a:gd name="T2" fmla="*/ 45 w 635"/>
                <a:gd name="T3" fmla="*/ 14 h 200"/>
                <a:gd name="T4" fmla="*/ 135 w 635"/>
                <a:gd name="T5" fmla="*/ 197 h 200"/>
                <a:gd name="T6" fmla="*/ 228 w 635"/>
                <a:gd name="T7" fmla="*/ 18 h 200"/>
                <a:gd name="T8" fmla="*/ 317 w 635"/>
                <a:gd name="T9" fmla="*/ 200 h 200"/>
                <a:gd name="T10" fmla="*/ 407 w 635"/>
                <a:gd name="T11" fmla="*/ 18 h 200"/>
                <a:gd name="T12" fmla="*/ 496 w 635"/>
                <a:gd name="T13" fmla="*/ 200 h 200"/>
                <a:gd name="T14" fmla="*/ 592 w 635"/>
                <a:gd name="T15" fmla="*/ 21 h 200"/>
                <a:gd name="T16" fmla="*/ 635 w 635"/>
                <a:gd name="T17" fmla="*/ 112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5"/>
                <a:gd name="T28" fmla="*/ 0 h 200"/>
                <a:gd name="T29" fmla="*/ 635 w 635"/>
                <a:gd name="T30" fmla="*/ 200 h 200"/>
                <a:gd name="connsiteX0" fmla="*/ 0 w 635"/>
                <a:gd name="connsiteY0" fmla="*/ 112 h 230"/>
                <a:gd name="connsiteX1" fmla="*/ 45 w 635"/>
                <a:gd name="connsiteY1" fmla="*/ 14 h 230"/>
                <a:gd name="connsiteX2" fmla="*/ 135 w 635"/>
                <a:gd name="connsiteY2" fmla="*/ 197 h 230"/>
                <a:gd name="connsiteX3" fmla="*/ 317 w 635"/>
                <a:gd name="connsiteY3" fmla="*/ 200 h 230"/>
                <a:gd name="connsiteX4" fmla="*/ 407 w 635"/>
                <a:gd name="connsiteY4" fmla="*/ 18 h 230"/>
                <a:gd name="connsiteX5" fmla="*/ 496 w 635"/>
                <a:gd name="connsiteY5" fmla="*/ 200 h 230"/>
                <a:gd name="connsiteX6" fmla="*/ 592 w 635"/>
                <a:gd name="connsiteY6" fmla="*/ 21 h 230"/>
                <a:gd name="connsiteX7" fmla="*/ 635 w 635"/>
                <a:gd name="connsiteY7" fmla="*/ 112 h 230"/>
                <a:gd name="connsiteX0" fmla="*/ 8 w 643"/>
                <a:gd name="connsiteY0" fmla="*/ 113 h 201"/>
                <a:gd name="connsiteX1" fmla="*/ 53 w 643"/>
                <a:gd name="connsiteY1" fmla="*/ 15 h 201"/>
                <a:gd name="connsiteX2" fmla="*/ 325 w 643"/>
                <a:gd name="connsiteY2" fmla="*/ 201 h 201"/>
                <a:gd name="connsiteX3" fmla="*/ 415 w 643"/>
                <a:gd name="connsiteY3" fmla="*/ 19 h 201"/>
                <a:gd name="connsiteX4" fmla="*/ 504 w 643"/>
                <a:gd name="connsiteY4" fmla="*/ 201 h 201"/>
                <a:gd name="connsiteX5" fmla="*/ 600 w 643"/>
                <a:gd name="connsiteY5" fmla="*/ 22 h 201"/>
                <a:gd name="connsiteX6" fmla="*/ 643 w 643"/>
                <a:gd name="connsiteY6" fmla="*/ 113 h 201"/>
                <a:gd name="connsiteX0" fmla="*/ 0 w 635"/>
                <a:gd name="connsiteY0" fmla="*/ 106 h 210"/>
                <a:gd name="connsiteX1" fmla="*/ 317 w 635"/>
                <a:gd name="connsiteY1" fmla="*/ 194 h 210"/>
                <a:gd name="connsiteX2" fmla="*/ 407 w 635"/>
                <a:gd name="connsiteY2" fmla="*/ 12 h 210"/>
                <a:gd name="connsiteX3" fmla="*/ 496 w 635"/>
                <a:gd name="connsiteY3" fmla="*/ 194 h 210"/>
                <a:gd name="connsiteX4" fmla="*/ 592 w 635"/>
                <a:gd name="connsiteY4" fmla="*/ 15 h 210"/>
                <a:gd name="connsiteX5" fmla="*/ 635 w 635"/>
                <a:gd name="connsiteY5" fmla="*/ 106 h 210"/>
                <a:gd name="connsiteX0" fmla="*/ 0 w 635"/>
                <a:gd name="connsiteY0" fmla="*/ 109 h 197"/>
                <a:gd name="connsiteX1" fmla="*/ 407 w 635"/>
                <a:gd name="connsiteY1" fmla="*/ 15 h 197"/>
                <a:gd name="connsiteX2" fmla="*/ 496 w 635"/>
                <a:gd name="connsiteY2" fmla="*/ 197 h 197"/>
                <a:gd name="connsiteX3" fmla="*/ 592 w 635"/>
                <a:gd name="connsiteY3" fmla="*/ 18 h 197"/>
                <a:gd name="connsiteX4" fmla="*/ 635 w 635"/>
                <a:gd name="connsiteY4" fmla="*/ 109 h 197"/>
                <a:gd name="connsiteX0" fmla="*/ 0 w 635"/>
                <a:gd name="connsiteY0" fmla="*/ 106 h 209"/>
                <a:gd name="connsiteX1" fmla="*/ 496 w 635"/>
                <a:gd name="connsiteY1" fmla="*/ 194 h 209"/>
                <a:gd name="connsiteX2" fmla="*/ 592 w 635"/>
                <a:gd name="connsiteY2" fmla="*/ 15 h 209"/>
                <a:gd name="connsiteX3" fmla="*/ 635 w 635"/>
                <a:gd name="connsiteY3" fmla="*/ 106 h 209"/>
                <a:gd name="connsiteX0" fmla="*/ 0 w 635"/>
                <a:gd name="connsiteY0" fmla="*/ 106 h 106"/>
                <a:gd name="connsiteX1" fmla="*/ 592 w 635"/>
                <a:gd name="connsiteY1" fmla="*/ 15 h 106"/>
                <a:gd name="connsiteX2" fmla="*/ 635 w 635"/>
                <a:gd name="connsiteY2" fmla="*/ 106 h 106"/>
                <a:gd name="connsiteX0" fmla="*/ 0 w 635"/>
                <a:gd name="connsiteY0" fmla="*/ 0 h 0"/>
                <a:gd name="connsiteX1" fmla="*/ 635 w 63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">
                  <a:moveTo>
                    <a:pt x="0" y="0"/>
                  </a:moveTo>
                  <a:lnTo>
                    <a:pt x="63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 type="oval" w="lg" len="lg"/>
              <a:tailEnd type="oval" w="lg" len="lg"/>
            </a:ln>
          </p:spPr>
          <p:txBody>
            <a:bodyPr wrap="none" anchor="ctr"/>
            <a:lstStyle/>
            <a:p>
              <a:pPr algn="ctr" eaLnBrk="0" hangingPunct="0"/>
              <a:endParaRPr lang="en-GB"/>
            </a:p>
          </p:txBody>
        </p:sp>
        <p:grpSp>
          <p:nvGrpSpPr>
            <p:cNvPr id="23" name="Group 29"/>
            <p:cNvGrpSpPr/>
            <p:nvPr/>
          </p:nvGrpSpPr>
          <p:grpSpPr>
            <a:xfrm>
              <a:off x="5517105" y="2663915"/>
              <a:ext cx="810090" cy="636588"/>
              <a:chOff x="5517105" y="2663915"/>
              <a:chExt cx="810090" cy="636588"/>
            </a:xfrm>
          </p:grpSpPr>
          <p:sp>
            <p:nvSpPr>
              <p:cNvPr id="24" name="Line 94"/>
              <p:cNvSpPr>
                <a:spLocks noChangeShapeType="1"/>
              </p:cNvSpPr>
              <p:nvPr/>
            </p:nvSpPr>
            <p:spPr bwMode="auto">
              <a:xfrm flipV="1">
                <a:off x="5517105" y="2663915"/>
                <a:ext cx="405005" cy="636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5" name="Line 94"/>
              <p:cNvSpPr>
                <a:spLocks noChangeShapeType="1"/>
              </p:cNvSpPr>
              <p:nvPr/>
            </p:nvSpPr>
            <p:spPr bwMode="auto">
              <a:xfrm flipH="1" flipV="1">
                <a:off x="5926188" y="2663915"/>
                <a:ext cx="401007" cy="633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pic>
        <p:nvPicPr>
          <p:cNvPr id="28" name="Picture 27" descr="Clumsy_Smur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43" y="4546546"/>
            <a:ext cx="425529" cy="610646"/>
          </a:xfrm>
          <a:prstGeom prst="rect">
            <a:avLst/>
          </a:prstGeom>
        </p:spPr>
      </p:pic>
      <p:pic>
        <p:nvPicPr>
          <p:cNvPr id="30" name="Picture 29" descr="proton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96" y="4625404"/>
            <a:ext cx="459780" cy="459780"/>
          </a:xfrm>
          <a:prstGeom prst="rect">
            <a:avLst/>
          </a:prstGeom>
        </p:spPr>
      </p:pic>
      <p:pic>
        <p:nvPicPr>
          <p:cNvPr id="31" name="Picture 30" descr="proton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96" y="6065564"/>
            <a:ext cx="459780" cy="459780"/>
          </a:xfrm>
          <a:prstGeom prst="rect">
            <a:avLst/>
          </a:prstGeom>
        </p:spPr>
      </p:pic>
      <p:sp>
        <p:nvSpPr>
          <p:cNvPr id="32" name="Content Placeholder 2"/>
          <p:cNvSpPr txBox="1">
            <a:spLocks/>
          </p:cNvSpPr>
          <p:nvPr/>
        </p:nvSpPr>
        <p:spPr>
          <a:xfrm>
            <a:off x="1331640" y="5013176"/>
            <a:ext cx="1080120" cy="576064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>
                <a:solidFill>
                  <a:srgbClr val="FF0000"/>
                </a:solidFill>
                <a:latin typeface="Constantia"/>
                <a:cs typeface="Constantia"/>
              </a:rPr>
              <a:t>14 </a:t>
            </a:r>
            <a:r>
              <a:rPr lang="en-US" sz="2000" err="1">
                <a:solidFill>
                  <a:srgbClr val="FF0000"/>
                </a:solidFill>
                <a:latin typeface="Constantia"/>
                <a:cs typeface="Constantia"/>
              </a:rPr>
              <a:t>TeV</a:t>
            </a:r>
            <a:endParaRPr lang="en-US" sz="2000">
              <a:solidFill>
                <a:srgbClr val="FF0000"/>
              </a:solidFill>
              <a:latin typeface="Constantia"/>
              <a:cs typeface="Constantia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306727" y="4490536"/>
            <a:ext cx="191334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8587" indent="0">
              <a:buNone/>
            </a:pPr>
            <a:r>
              <a:rPr lang="en-US" sz="1400" b="1">
                <a:solidFill>
                  <a:srgbClr val="FF0000"/>
                </a:solidFill>
                <a:latin typeface="Constantia"/>
                <a:cs typeface="Constantia"/>
              </a:rPr>
              <a:t>Possible candidate of new matter</a:t>
            </a:r>
          </a:p>
        </p:txBody>
      </p:sp>
      <p:sp>
        <p:nvSpPr>
          <p:cNvPr id="57" name="Rectangle 56"/>
          <p:cNvSpPr/>
          <p:nvPr/>
        </p:nvSpPr>
        <p:spPr>
          <a:xfrm>
            <a:off x="-108520" y="5651956"/>
            <a:ext cx="1152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8587" indent="0">
              <a:buNone/>
            </a:pPr>
            <a:r>
              <a:rPr lang="en-US" b="1">
                <a:solidFill>
                  <a:srgbClr val="FF0000"/>
                </a:solidFill>
                <a:latin typeface="Constantia"/>
                <a:cs typeface="Constantia"/>
              </a:rPr>
              <a:t>Proton</a:t>
            </a:r>
          </a:p>
        </p:txBody>
      </p:sp>
      <p:sp>
        <p:nvSpPr>
          <p:cNvPr id="58" name="Rectangle 57"/>
          <p:cNvSpPr/>
          <p:nvPr/>
        </p:nvSpPr>
        <p:spPr>
          <a:xfrm>
            <a:off x="-108520" y="4211796"/>
            <a:ext cx="1152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8587" indent="0">
              <a:buNone/>
            </a:pPr>
            <a:r>
              <a:rPr lang="en-US" b="1">
                <a:solidFill>
                  <a:srgbClr val="FF0000"/>
                </a:solidFill>
                <a:latin typeface="Constantia"/>
                <a:cs typeface="Constantia"/>
              </a:rPr>
              <a:t>Proton</a:t>
            </a:r>
          </a:p>
        </p:txBody>
      </p:sp>
      <p:pic>
        <p:nvPicPr>
          <p:cNvPr id="59" name="Picture 58" descr="Clumsy_Smurf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359" y="5805264"/>
            <a:ext cx="425529" cy="610646"/>
          </a:xfrm>
          <a:prstGeom prst="rect">
            <a:avLst/>
          </a:prstGeom>
        </p:spPr>
      </p:pic>
      <p:cxnSp>
        <p:nvCxnSpPr>
          <p:cNvPr id="61" name="Straight Connector 60"/>
          <p:cNvCxnSpPr/>
          <p:nvPr/>
        </p:nvCxnSpPr>
        <p:spPr>
          <a:xfrm>
            <a:off x="3203848" y="5805264"/>
            <a:ext cx="43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79512" y="3297758"/>
            <a:ext cx="4536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ndara"/>
                <a:cs typeface="Candara"/>
              </a:rPr>
              <a:t>Direct Searches</a:t>
            </a:r>
          </a:p>
          <a:p>
            <a:r>
              <a:rPr lang="en-US" dirty="0">
                <a:latin typeface="Candara"/>
                <a:cs typeface="Candara"/>
              </a:rPr>
              <a:t>Produce new particles as real  particles</a:t>
            </a:r>
          </a:p>
          <a:p>
            <a:r>
              <a:rPr lang="en-US" dirty="0">
                <a:latin typeface="Candara"/>
                <a:cs typeface="Candara"/>
              </a:rPr>
              <a:t>in pp collisions  </a:t>
            </a:r>
          </a:p>
        </p:txBody>
      </p:sp>
      <p:sp>
        <p:nvSpPr>
          <p:cNvPr id="66" name="Title 1"/>
          <p:cNvSpPr>
            <a:spLocks noGrp="1"/>
          </p:cNvSpPr>
          <p:nvPr>
            <p:ph type="title"/>
          </p:nvPr>
        </p:nvSpPr>
        <p:spPr>
          <a:xfrm>
            <a:off x="251520" y="82050"/>
            <a:ext cx="9001000" cy="754662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Helvetica" pitchFamily="2" charset="0"/>
                <a:cs typeface="Candara"/>
              </a:rPr>
              <a:t>How do you search for new physics? </a:t>
            </a:r>
          </a:p>
        </p:txBody>
      </p:sp>
      <p:sp>
        <p:nvSpPr>
          <p:cNvPr id="69" name="Content Placeholder 2"/>
          <p:cNvSpPr txBox="1">
            <a:spLocks/>
          </p:cNvSpPr>
          <p:nvPr/>
        </p:nvSpPr>
        <p:spPr>
          <a:xfrm>
            <a:off x="1475656" y="5877272"/>
            <a:ext cx="1008112" cy="4320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 b="1">
                <a:solidFill>
                  <a:schemeClr val="tx1"/>
                </a:solidFill>
                <a:latin typeface="Constantia"/>
                <a:cs typeface="Constantia"/>
              </a:rPr>
              <a:t>LHC</a:t>
            </a:r>
          </a:p>
        </p:txBody>
      </p:sp>
      <p:sp>
        <p:nvSpPr>
          <p:cNvPr id="70" name="Content Placeholder 2"/>
          <p:cNvSpPr txBox="1">
            <a:spLocks/>
          </p:cNvSpPr>
          <p:nvPr/>
        </p:nvSpPr>
        <p:spPr>
          <a:xfrm>
            <a:off x="251520" y="1052736"/>
            <a:ext cx="8784976" cy="2160240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e have to look for a new kind of matter, energy, interaction …..</a:t>
            </a:r>
          </a:p>
          <a:p>
            <a:pPr marL="178587" indent="0">
              <a:buNone/>
            </a:pP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Many ideas from theoretical physicists  (SUSY, GUT </a:t>
            </a:r>
            <a:r>
              <a:rPr lang="is-I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…..</a:t>
            </a: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 </a:t>
            </a:r>
            <a:r>
              <a:rPr lang="is-I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) </a:t>
            </a:r>
            <a:endParaRPr lang="en-US" sz="2300" dirty="0">
              <a:solidFill>
                <a:schemeClr val="tx1"/>
              </a:solidFill>
              <a:latin typeface="Helvetica" pitchFamily="2" charset="0"/>
              <a:cs typeface="Constantia"/>
            </a:endParaRP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2A437DC5-9D51-2347-85DF-2CAD438DC2A5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4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6921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187624" y="2276872"/>
            <a:ext cx="7272808" cy="43204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 b="1">
                <a:solidFill>
                  <a:srgbClr val="FF0000"/>
                </a:solidFill>
                <a:latin typeface="Constantia"/>
                <a:cs typeface="Constantia"/>
              </a:rPr>
              <a:t>The way to find Beyond the Standard Model physics 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804248" y="3068960"/>
            <a:ext cx="360040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987824" y="3068960"/>
            <a:ext cx="504056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40"/>
          <p:cNvGrpSpPr/>
          <p:nvPr/>
        </p:nvGrpSpPr>
        <p:grpSpPr>
          <a:xfrm rot="5400000">
            <a:off x="1294959" y="4544447"/>
            <a:ext cx="1447071" cy="2082675"/>
            <a:chOff x="5517105" y="1487267"/>
            <a:chExt cx="810090" cy="1813236"/>
          </a:xfrm>
        </p:grpSpPr>
        <p:grpSp>
          <p:nvGrpSpPr>
            <p:cNvPr id="21" name="Group 30"/>
            <p:cNvGrpSpPr/>
            <p:nvPr/>
          </p:nvGrpSpPr>
          <p:grpSpPr>
            <a:xfrm>
              <a:off x="5519124" y="1487267"/>
              <a:ext cx="806052" cy="636588"/>
              <a:chOff x="5517105" y="1487267"/>
              <a:chExt cx="806052" cy="636588"/>
            </a:xfrm>
          </p:grpSpPr>
          <p:sp>
            <p:nvSpPr>
              <p:cNvPr id="26" name="Line 95"/>
              <p:cNvSpPr>
                <a:spLocks noChangeShapeType="1"/>
              </p:cNvSpPr>
              <p:nvPr/>
            </p:nvSpPr>
            <p:spPr bwMode="auto">
              <a:xfrm flipH="1" flipV="1">
                <a:off x="5517105" y="1505836"/>
                <a:ext cx="405045" cy="61801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7" name="Line 97"/>
              <p:cNvSpPr>
                <a:spLocks noChangeShapeType="1"/>
              </p:cNvSpPr>
              <p:nvPr/>
            </p:nvSpPr>
            <p:spPr bwMode="auto">
              <a:xfrm flipV="1">
                <a:off x="5922150" y="1487267"/>
                <a:ext cx="401007" cy="636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22" name="Freeform 98"/>
            <p:cNvSpPr>
              <a:spLocks noChangeAspect="1"/>
            </p:cNvSpPr>
            <p:nvPr/>
          </p:nvSpPr>
          <p:spPr bwMode="auto">
            <a:xfrm rot="5400000" flipV="1">
              <a:off x="5659361" y="2397883"/>
              <a:ext cx="548054" cy="0"/>
            </a:xfrm>
            <a:custGeom>
              <a:avLst/>
              <a:gdLst>
                <a:gd name="T0" fmla="*/ 0 w 635"/>
                <a:gd name="T1" fmla="*/ 112 h 200"/>
                <a:gd name="T2" fmla="*/ 45 w 635"/>
                <a:gd name="T3" fmla="*/ 14 h 200"/>
                <a:gd name="T4" fmla="*/ 135 w 635"/>
                <a:gd name="T5" fmla="*/ 197 h 200"/>
                <a:gd name="T6" fmla="*/ 228 w 635"/>
                <a:gd name="T7" fmla="*/ 18 h 200"/>
                <a:gd name="T8" fmla="*/ 317 w 635"/>
                <a:gd name="T9" fmla="*/ 200 h 200"/>
                <a:gd name="T10" fmla="*/ 407 w 635"/>
                <a:gd name="T11" fmla="*/ 18 h 200"/>
                <a:gd name="T12" fmla="*/ 496 w 635"/>
                <a:gd name="T13" fmla="*/ 200 h 200"/>
                <a:gd name="T14" fmla="*/ 592 w 635"/>
                <a:gd name="T15" fmla="*/ 21 h 200"/>
                <a:gd name="T16" fmla="*/ 635 w 635"/>
                <a:gd name="T17" fmla="*/ 112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5"/>
                <a:gd name="T28" fmla="*/ 0 h 200"/>
                <a:gd name="T29" fmla="*/ 635 w 635"/>
                <a:gd name="T30" fmla="*/ 200 h 200"/>
                <a:gd name="connsiteX0" fmla="*/ 0 w 635"/>
                <a:gd name="connsiteY0" fmla="*/ 112 h 230"/>
                <a:gd name="connsiteX1" fmla="*/ 45 w 635"/>
                <a:gd name="connsiteY1" fmla="*/ 14 h 230"/>
                <a:gd name="connsiteX2" fmla="*/ 135 w 635"/>
                <a:gd name="connsiteY2" fmla="*/ 197 h 230"/>
                <a:gd name="connsiteX3" fmla="*/ 317 w 635"/>
                <a:gd name="connsiteY3" fmla="*/ 200 h 230"/>
                <a:gd name="connsiteX4" fmla="*/ 407 w 635"/>
                <a:gd name="connsiteY4" fmla="*/ 18 h 230"/>
                <a:gd name="connsiteX5" fmla="*/ 496 w 635"/>
                <a:gd name="connsiteY5" fmla="*/ 200 h 230"/>
                <a:gd name="connsiteX6" fmla="*/ 592 w 635"/>
                <a:gd name="connsiteY6" fmla="*/ 21 h 230"/>
                <a:gd name="connsiteX7" fmla="*/ 635 w 635"/>
                <a:gd name="connsiteY7" fmla="*/ 112 h 230"/>
                <a:gd name="connsiteX0" fmla="*/ 8 w 643"/>
                <a:gd name="connsiteY0" fmla="*/ 113 h 201"/>
                <a:gd name="connsiteX1" fmla="*/ 53 w 643"/>
                <a:gd name="connsiteY1" fmla="*/ 15 h 201"/>
                <a:gd name="connsiteX2" fmla="*/ 325 w 643"/>
                <a:gd name="connsiteY2" fmla="*/ 201 h 201"/>
                <a:gd name="connsiteX3" fmla="*/ 415 w 643"/>
                <a:gd name="connsiteY3" fmla="*/ 19 h 201"/>
                <a:gd name="connsiteX4" fmla="*/ 504 w 643"/>
                <a:gd name="connsiteY4" fmla="*/ 201 h 201"/>
                <a:gd name="connsiteX5" fmla="*/ 600 w 643"/>
                <a:gd name="connsiteY5" fmla="*/ 22 h 201"/>
                <a:gd name="connsiteX6" fmla="*/ 643 w 643"/>
                <a:gd name="connsiteY6" fmla="*/ 113 h 201"/>
                <a:gd name="connsiteX0" fmla="*/ 0 w 635"/>
                <a:gd name="connsiteY0" fmla="*/ 106 h 210"/>
                <a:gd name="connsiteX1" fmla="*/ 317 w 635"/>
                <a:gd name="connsiteY1" fmla="*/ 194 h 210"/>
                <a:gd name="connsiteX2" fmla="*/ 407 w 635"/>
                <a:gd name="connsiteY2" fmla="*/ 12 h 210"/>
                <a:gd name="connsiteX3" fmla="*/ 496 w 635"/>
                <a:gd name="connsiteY3" fmla="*/ 194 h 210"/>
                <a:gd name="connsiteX4" fmla="*/ 592 w 635"/>
                <a:gd name="connsiteY4" fmla="*/ 15 h 210"/>
                <a:gd name="connsiteX5" fmla="*/ 635 w 635"/>
                <a:gd name="connsiteY5" fmla="*/ 106 h 210"/>
                <a:gd name="connsiteX0" fmla="*/ 0 w 635"/>
                <a:gd name="connsiteY0" fmla="*/ 109 h 197"/>
                <a:gd name="connsiteX1" fmla="*/ 407 w 635"/>
                <a:gd name="connsiteY1" fmla="*/ 15 h 197"/>
                <a:gd name="connsiteX2" fmla="*/ 496 w 635"/>
                <a:gd name="connsiteY2" fmla="*/ 197 h 197"/>
                <a:gd name="connsiteX3" fmla="*/ 592 w 635"/>
                <a:gd name="connsiteY3" fmla="*/ 18 h 197"/>
                <a:gd name="connsiteX4" fmla="*/ 635 w 635"/>
                <a:gd name="connsiteY4" fmla="*/ 109 h 197"/>
                <a:gd name="connsiteX0" fmla="*/ 0 w 635"/>
                <a:gd name="connsiteY0" fmla="*/ 106 h 209"/>
                <a:gd name="connsiteX1" fmla="*/ 496 w 635"/>
                <a:gd name="connsiteY1" fmla="*/ 194 h 209"/>
                <a:gd name="connsiteX2" fmla="*/ 592 w 635"/>
                <a:gd name="connsiteY2" fmla="*/ 15 h 209"/>
                <a:gd name="connsiteX3" fmla="*/ 635 w 635"/>
                <a:gd name="connsiteY3" fmla="*/ 106 h 209"/>
                <a:gd name="connsiteX0" fmla="*/ 0 w 635"/>
                <a:gd name="connsiteY0" fmla="*/ 106 h 106"/>
                <a:gd name="connsiteX1" fmla="*/ 592 w 635"/>
                <a:gd name="connsiteY1" fmla="*/ 15 h 106"/>
                <a:gd name="connsiteX2" fmla="*/ 635 w 635"/>
                <a:gd name="connsiteY2" fmla="*/ 106 h 106"/>
                <a:gd name="connsiteX0" fmla="*/ 0 w 635"/>
                <a:gd name="connsiteY0" fmla="*/ 0 h 0"/>
                <a:gd name="connsiteX1" fmla="*/ 635 w 63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">
                  <a:moveTo>
                    <a:pt x="0" y="0"/>
                  </a:moveTo>
                  <a:lnTo>
                    <a:pt x="63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 type="oval" w="lg" len="lg"/>
              <a:tailEnd type="oval" w="lg" len="lg"/>
            </a:ln>
          </p:spPr>
          <p:txBody>
            <a:bodyPr wrap="none" anchor="ctr"/>
            <a:lstStyle/>
            <a:p>
              <a:pPr algn="ctr" eaLnBrk="0" hangingPunct="0"/>
              <a:endParaRPr lang="en-GB"/>
            </a:p>
          </p:txBody>
        </p:sp>
        <p:grpSp>
          <p:nvGrpSpPr>
            <p:cNvPr id="23" name="Group 29"/>
            <p:cNvGrpSpPr/>
            <p:nvPr/>
          </p:nvGrpSpPr>
          <p:grpSpPr>
            <a:xfrm>
              <a:off x="5517105" y="2663915"/>
              <a:ext cx="810090" cy="636588"/>
              <a:chOff x="5517105" y="2663915"/>
              <a:chExt cx="810090" cy="636588"/>
            </a:xfrm>
          </p:grpSpPr>
          <p:sp>
            <p:nvSpPr>
              <p:cNvPr id="24" name="Line 94"/>
              <p:cNvSpPr>
                <a:spLocks noChangeShapeType="1"/>
              </p:cNvSpPr>
              <p:nvPr/>
            </p:nvSpPr>
            <p:spPr bwMode="auto">
              <a:xfrm flipV="1">
                <a:off x="5517105" y="2663915"/>
                <a:ext cx="405005" cy="6365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5" name="Line 94"/>
              <p:cNvSpPr>
                <a:spLocks noChangeShapeType="1"/>
              </p:cNvSpPr>
              <p:nvPr/>
            </p:nvSpPr>
            <p:spPr bwMode="auto">
              <a:xfrm flipH="1" flipV="1">
                <a:off x="5926188" y="2663915"/>
                <a:ext cx="401007" cy="6336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pic>
        <p:nvPicPr>
          <p:cNvPr id="28" name="Picture 27" descr="Clumsy_Smurf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43" y="4546546"/>
            <a:ext cx="425529" cy="610646"/>
          </a:xfrm>
          <a:prstGeom prst="rect">
            <a:avLst/>
          </a:prstGeom>
        </p:spPr>
      </p:pic>
      <p:pic>
        <p:nvPicPr>
          <p:cNvPr id="29" name="Picture 28" descr="Clumsy_Smurf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5013176"/>
            <a:ext cx="425529" cy="610646"/>
          </a:xfrm>
          <a:prstGeom prst="rect">
            <a:avLst/>
          </a:prstGeom>
        </p:spPr>
      </p:pic>
      <p:pic>
        <p:nvPicPr>
          <p:cNvPr id="30" name="Picture 29" descr="proton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96" y="4625404"/>
            <a:ext cx="459780" cy="459780"/>
          </a:xfrm>
          <a:prstGeom prst="rect">
            <a:avLst/>
          </a:prstGeom>
        </p:spPr>
      </p:pic>
      <p:pic>
        <p:nvPicPr>
          <p:cNvPr id="31" name="Picture 30" descr="proton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96" y="6065564"/>
            <a:ext cx="459780" cy="459780"/>
          </a:xfrm>
          <a:prstGeom prst="rect">
            <a:avLst/>
          </a:prstGeom>
        </p:spPr>
      </p:pic>
      <p:sp>
        <p:nvSpPr>
          <p:cNvPr id="32" name="Content Placeholder 2"/>
          <p:cNvSpPr txBox="1">
            <a:spLocks/>
          </p:cNvSpPr>
          <p:nvPr/>
        </p:nvSpPr>
        <p:spPr>
          <a:xfrm>
            <a:off x="1331640" y="5013176"/>
            <a:ext cx="1080120" cy="576064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>
                <a:solidFill>
                  <a:srgbClr val="FF0000"/>
                </a:solidFill>
                <a:latin typeface="Constantia"/>
                <a:cs typeface="Constantia"/>
              </a:rPr>
              <a:t>14 </a:t>
            </a:r>
            <a:r>
              <a:rPr lang="en-US" sz="2000" err="1">
                <a:solidFill>
                  <a:srgbClr val="FF0000"/>
                </a:solidFill>
                <a:latin typeface="Constantia"/>
                <a:cs typeface="Constantia"/>
              </a:rPr>
              <a:t>TeV</a:t>
            </a:r>
            <a:endParaRPr lang="en-US" sz="2000">
              <a:solidFill>
                <a:srgbClr val="FF0000"/>
              </a:solidFill>
              <a:latin typeface="Constantia"/>
              <a:cs typeface="Constantia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306727" y="4490536"/>
            <a:ext cx="191334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8587" indent="0">
              <a:buNone/>
            </a:pPr>
            <a:r>
              <a:rPr lang="en-US" sz="1400" b="1">
                <a:solidFill>
                  <a:srgbClr val="FF0000"/>
                </a:solidFill>
                <a:latin typeface="Constantia"/>
                <a:cs typeface="Constantia"/>
              </a:rPr>
              <a:t>Possible candidate of new matter</a:t>
            </a:r>
          </a:p>
        </p:txBody>
      </p:sp>
      <p:grpSp>
        <p:nvGrpSpPr>
          <p:cNvPr id="45" name="Group 84"/>
          <p:cNvGrpSpPr/>
          <p:nvPr/>
        </p:nvGrpSpPr>
        <p:grpSpPr>
          <a:xfrm>
            <a:off x="6228184" y="4365104"/>
            <a:ext cx="2502278" cy="2100464"/>
            <a:chOff x="3486150" y="2230438"/>
            <a:chExt cx="1284801" cy="1749425"/>
          </a:xfrm>
        </p:grpSpPr>
        <p:sp>
          <p:nvSpPr>
            <p:cNvPr id="46" name="Line 94"/>
            <p:cNvSpPr>
              <a:spLocks noChangeAspect="1" noChangeShapeType="1"/>
            </p:cNvSpPr>
            <p:nvPr/>
          </p:nvSpPr>
          <p:spPr bwMode="auto">
            <a:xfrm flipV="1">
              <a:off x="3673378" y="3141201"/>
              <a:ext cx="274027" cy="636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7" name="Line 95"/>
            <p:cNvSpPr>
              <a:spLocks noChangeAspect="1" noChangeShapeType="1"/>
            </p:cNvSpPr>
            <p:nvPr/>
          </p:nvSpPr>
          <p:spPr bwMode="auto">
            <a:xfrm flipH="1" flipV="1">
              <a:off x="4222897" y="2504614"/>
              <a:ext cx="274027" cy="636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8" name="Line 96"/>
            <p:cNvSpPr>
              <a:spLocks noChangeAspect="1" noChangeShapeType="1"/>
            </p:cNvSpPr>
            <p:nvPr/>
          </p:nvSpPr>
          <p:spPr bwMode="auto">
            <a:xfrm flipH="1" flipV="1">
              <a:off x="3673378" y="2504614"/>
              <a:ext cx="274027" cy="636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9" name="Line 97"/>
            <p:cNvSpPr>
              <a:spLocks noChangeAspect="1" noChangeShapeType="1"/>
            </p:cNvSpPr>
            <p:nvPr/>
          </p:nvSpPr>
          <p:spPr bwMode="auto">
            <a:xfrm flipV="1">
              <a:off x="4496924" y="2504614"/>
              <a:ext cx="274027" cy="636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0" name="Freeform 98"/>
            <p:cNvSpPr>
              <a:spLocks noChangeAspect="1"/>
            </p:cNvSpPr>
            <p:nvPr/>
          </p:nvSpPr>
          <p:spPr bwMode="auto">
            <a:xfrm flipV="1">
              <a:off x="3947405" y="3118850"/>
              <a:ext cx="548054" cy="0"/>
            </a:xfrm>
            <a:custGeom>
              <a:avLst/>
              <a:gdLst>
                <a:gd name="T0" fmla="*/ 0 w 635"/>
                <a:gd name="T1" fmla="*/ 112 h 200"/>
                <a:gd name="T2" fmla="*/ 45 w 635"/>
                <a:gd name="T3" fmla="*/ 14 h 200"/>
                <a:gd name="T4" fmla="*/ 135 w 635"/>
                <a:gd name="T5" fmla="*/ 197 h 200"/>
                <a:gd name="T6" fmla="*/ 228 w 635"/>
                <a:gd name="T7" fmla="*/ 18 h 200"/>
                <a:gd name="T8" fmla="*/ 317 w 635"/>
                <a:gd name="T9" fmla="*/ 200 h 200"/>
                <a:gd name="T10" fmla="*/ 407 w 635"/>
                <a:gd name="T11" fmla="*/ 18 h 200"/>
                <a:gd name="T12" fmla="*/ 496 w 635"/>
                <a:gd name="T13" fmla="*/ 200 h 200"/>
                <a:gd name="T14" fmla="*/ 592 w 635"/>
                <a:gd name="T15" fmla="*/ 21 h 200"/>
                <a:gd name="T16" fmla="*/ 635 w 635"/>
                <a:gd name="T17" fmla="*/ 112 h 2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5"/>
                <a:gd name="T28" fmla="*/ 0 h 200"/>
                <a:gd name="T29" fmla="*/ 635 w 635"/>
                <a:gd name="T30" fmla="*/ 200 h 200"/>
                <a:gd name="connsiteX0" fmla="*/ 0 w 635"/>
                <a:gd name="connsiteY0" fmla="*/ 112 h 230"/>
                <a:gd name="connsiteX1" fmla="*/ 45 w 635"/>
                <a:gd name="connsiteY1" fmla="*/ 14 h 230"/>
                <a:gd name="connsiteX2" fmla="*/ 135 w 635"/>
                <a:gd name="connsiteY2" fmla="*/ 197 h 230"/>
                <a:gd name="connsiteX3" fmla="*/ 317 w 635"/>
                <a:gd name="connsiteY3" fmla="*/ 200 h 230"/>
                <a:gd name="connsiteX4" fmla="*/ 407 w 635"/>
                <a:gd name="connsiteY4" fmla="*/ 18 h 230"/>
                <a:gd name="connsiteX5" fmla="*/ 496 w 635"/>
                <a:gd name="connsiteY5" fmla="*/ 200 h 230"/>
                <a:gd name="connsiteX6" fmla="*/ 592 w 635"/>
                <a:gd name="connsiteY6" fmla="*/ 21 h 230"/>
                <a:gd name="connsiteX7" fmla="*/ 635 w 635"/>
                <a:gd name="connsiteY7" fmla="*/ 112 h 230"/>
                <a:gd name="connsiteX0" fmla="*/ 8 w 643"/>
                <a:gd name="connsiteY0" fmla="*/ 113 h 201"/>
                <a:gd name="connsiteX1" fmla="*/ 53 w 643"/>
                <a:gd name="connsiteY1" fmla="*/ 15 h 201"/>
                <a:gd name="connsiteX2" fmla="*/ 325 w 643"/>
                <a:gd name="connsiteY2" fmla="*/ 201 h 201"/>
                <a:gd name="connsiteX3" fmla="*/ 415 w 643"/>
                <a:gd name="connsiteY3" fmla="*/ 19 h 201"/>
                <a:gd name="connsiteX4" fmla="*/ 504 w 643"/>
                <a:gd name="connsiteY4" fmla="*/ 201 h 201"/>
                <a:gd name="connsiteX5" fmla="*/ 600 w 643"/>
                <a:gd name="connsiteY5" fmla="*/ 22 h 201"/>
                <a:gd name="connsiteX6" fmla="*/ 643 w 643"/>
                <a:gd name="connsiteY6" fmla="*/ 113 h 201"/>
                <a:gd name="connsiteX0" fmla="*/ 23 w 658"/>
                <a:gd name="connsiteY0" fmla="*/ 125 h 213"/>
                <a:gd name="connsiteX1" fmla="*/ 68 w 658"/>
                <a:gd name="connsiteY1" fmla="*/ 27 h 213"/>
                <a:gd name="connsiteX2" fmla="*/ 430 w 658"/>
                <a:gd name="connsiteY2" fmla="*/ 31 h 213"/>
                <a:gd name="connsiteX3" fmla="*/ 519 w 658"/>
                <a:gd name="connsiteY3" fmla="*/ 213 h 213"/>
                <a:gd name="connsiteX4" fmla="*/ 615 w 658"/>
                <a:gd name="connsiteY4" fmla="*/ 34 h 213"/>
                <a:gd name="connsiteX5" fmla="*/ 658 w 658"/>
                <a:gd name="connsiteY5" fmla="*/ 125 h 213"/>
                <a:gd name="connsiteX0" fmla="*/ 23 w 658"/>
                <a:gd name="connsiteY0" fmla="*/ 125 h 125"/>
                <a:gd name="connsiteX1" fmla="*/ 68 w 658"/>
                <a:gd name="connsiteY1" fmla="*/ 27 h 125"/>
                <a:gd name="connsiteX2" fmla="*/ 430 w 658"/>
                <a:gd name="connsiteY2" fmla="*/ 31 h 125"/>
                <a:gd name="connsiteX3" fmla="*/ 615 w 658"/>
                <a:gd name="connsiteY3" fmla="*/ 34 h 125"/>
                <a:gd name="connsiteX4" fmla="*/ 658 w 658"/>
                <a:gd name="connsiteY4" fmla="*/ 125 h 125"/>
                <a:gd name="connsiteX0" fmla="*/ 23 w 658"/>
                <a:gd name="connsiteY0" fmla="*/ 125 h 125"/>
                <a:gd name="connsiteX1" fmla="*/ 68 w 658"/>
                <a:gd name="connsiteY1" fmla="*/ 27 h 125"/>
                <a:gd name="connsiteX2" fmla="*/ 430 w 658"/>
                <a:gd name="connsiteY2" fmla="*/ 31 h 125"/>
                <a:gd name="connsiteX3" fmla="*/ 658 w 658"/>
                <a:gd name="connsiteY3" fmla="*/ 125 h 125"/>
                <a:gd name="connsiteX0" fmla="*/ 0 w 635"/>
                <a:gd name="connsiteY0" fmla="*/ 94 h 94"/>
                <a:gd name="connsiteX1" fmla="*/ 407 w 635"/>
                <a:gd name="connsiteY1" fmla="*/ 0 h 94"/>
                <a:gd name="connsiteX2" fmla="*/ 635 w 635"/>
                <a:gd name="connsiteY2" fmla="*/ 94 h 94"/>
                <a:gd name="connsiteX0" fmla="*/ 0 w 635"/>
                <a:gd name="connsiteY0" fmla="*/ 0 h 0"/>
                <a:gd name="connsiteX1" fmla="*/ 635 w 63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">
                  <a:moveTo>
                    <a:pt x="0" y="0"/>
                  </a:moveTo>
                  <a:lnTo>
                    <a:pt x="63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 type="oval" w="lg" len="lg"/>
              <a:tailEnd type="oval" w="lg" len="lg"/>
            </a:ln>
          </p:spPr>
          <p:txBody>
            <a:bodyPr wrap="none" anchor="ctr"/>
            <a:lstStyle/>
            <a:p>
              <a:pPr algn="ctr" eaLnBrk="0" hangingPunct="0"/>
              <a:endParaRPr lang="en-GB"/>
            </a:p>
          </p:txBody>
        </p:sp>
        <p:graphicFrame>
          <p:nvGraphicFramePr>
            <p:cNvPr id="51" name="Object 99"/>
            <p:cNvGraphicFramePr>
              <a:graphicFrameLocks noChangeAspect="1"/>
            </p:cNvGraphicFramePr>
            <p:nvPr/>
          </p:nvGraphicFramePr>
          <p:xfrm>
            <a:off x="4481513" y="2230438"/>
            <a:ext cx="258762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5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51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513" y="2230438"/>
                          <a:ext cx="258762" cy="344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0"/>
            <p:cNvGraphicFramePr>
              <a:graphicFrameLocks noChangeAspect="1"/>
            </p:cNvGraphicFramePr>
            <p:nvPr/>
          </p:nvGraphicFramePr>
          <p:xfrm>
            <a:off x="4046538" y="2292350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6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52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6538" y="2292350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1"/>
            <p:cNvGraphicFramePr>
              <a:graphicFrameLocks noChangeAspect="1"/>
            </p:cNvGraphicFramePr>
            <p:nvPr/>
          </p:nvGraphicFramePr>
          <p:xfrm>
            <a:off x="3486150" y="2273300"/>
            <a:ext cx="1857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7" name="Equation" r:id="rId9" imgW="126720" imgH="164880" progId="Equation.3">
                    <p:embed/>
                  </p:oleObj>
                </mc:Choice>
                <mc:Fallback>
                  <p:oleObj name="Equation" r:id="rId9" imgW="126720" imgH="164880" progId="Equation.3">
                    <p:embed/>
                    <p:pic>
                      <p:nvPicPr>
                        <p:cNvPr id="53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150" y="2273300"/>
                          <a:ext cx="185738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2"/>
            <p:cNvGraphicFramePr>
              <a:graphicFrameLocks noChangeAspect="1"/>
            </p:cNvGraphicFramePr>
            <p:nvPr/>
          </p:nvGraphicFramePr>
          <p:xfrm>
            <a:off x="3486150" y="3776663"/>
            <a:ext cx="185738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68" name="Equation" r:id="rId11" imgW="126720" imgH="126720" progId="Equation.3">
                    <p:embed/>
                  </p:oleObj>
                </mc:Choice>
                <mc:Fallback>
                  <p:oleObj name="Equation" r:id="rId11" imgW="126720" imgH="126720" progId="Equation.3">
                    <p:embed/>
                    <p:pic>
                      <p:nvPicPr>
                        <p:cNvPr id="54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150" y="3776663"/>
                          <a:ext cx="185738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Rectangle 56"/>
          <p:cNvSpPr/>
          <p:nvPr/>
        </p:nvSpPr>
        <p:spPr>
          <a:xfrm>
            <a:off x="-108520" y="5651956"/>
            <a:ext cx="1152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8587" indent="0">
              <a:buNone/>
            </a:pPr>
            <a:r>
              <a:rPr lang="en-US" b="1">
                <a:solidFill>
                  <a:srgbClr val="FF0000"/>
                </a:solidFill>
                <a:latin typeface="Constantia"/>
                <a:cs typeface="Constantia"/>
              </a:rPr>
              <a:t>Proton</a:t>
            </a:r>
          </a:p>
        </p:txBody>
      </p:sp>
      <p:sp>
        <p:nvSpPr>
          <p:cNvPr id="58" name="Rectangle 57"/>
          <p:cNvSpPr/>
          <p:nvPr/>
        </p:nvSpPr>
        <p:spPr>
          <a:xfrm>
            <a:off x="-108520" y="4211796"/>
            <a:ext cx="1152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8587" indent="0">
              <a:buNone/>
            </a:pPr>
            <a:r>
              <a:rPr lang="en-US" b="1">
                <a:solidFill>
                  <a:srgbClr val="FF0000"/>
                </a:solidFill>
                <a:latin typeface="Constantia"/>
                <a:cs typeface="Constantia"/>
              </a:rPr>
              <a:t>Proton</a:t>
            </a:r>
          </a:p>
        </p:txBody>
      </p:sp>
      <p:pic>
        <p:nvPicPr>
          <p:cNvPr id="59" name="Picture 58" descr="Clumsy_Smurf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8359" y="5805264"/>
            <a:ext cx="425529" cy="610646"/>
          </a:xfrm>
          <a:prstGeom prst="rect">
            <a:avLst/>
          </a:prstGeom>
        </p:spPr>
      </p:pic>
      <p:cxnSp>
        <p:nvCxnSpPr>
          <p:cNvPr id="61" name="Straight Connector 60"/>
          <p:cNvCxnSpPr/>
          <p:nvPr/>
        </p:nvCxnSpPr>
        <p:spPr>
          <a:xfrm>
            <a:off x="3203848" y="5805264"/>
            <a:ext cx="43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4716016" y="3369766"/>
            <a:ext cx="4320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ndara"/>
                <a:cs typeface="Candara"/>
              </a:rPr>
              <a:t>Indirect Searches</a:t>
            </a:r>
          </a:p>
          <a:p>
            <a:r>
              <a:rPr lang="en-US" dirty="0">
                <a:latin typeface="Candara"/>
                <a:cs typeface="Candara"/>
              </a:rPr>
              <a:t>New particles will appear as quantum effects  in low energy processes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79512" y="3297758"/>
            <a:ext cx="4536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ndara"/>
                <a:cs typeface="Candara"/>
              </a:rPr>
              <a:t>Direct Searches</a:t>
            </a:r>
          </a:p>
          <a:p>
            <a:r>
              <a:rPr lang="en-US" dirty="0">
                <a:latin typeface="Candara"/>
                <a:cs typeface="Candara"/>
              </a:rPr>
              <a:t>Produce new particles as real  particles</a:t>
            </a:r>
          </a:p>
          <a:p>
            <a:r>
              <a:rPr lang="en-US" dirty="0">
                <a:latin typeface="Candara"/>
                <a:cs typeface="Candara"/>
              </a:rPr>
              <a:t>in pp collisions  </a:t>
            </a:r>
          </a:p>
        </p:txBody>
      </p:sp>
      <p:sp>
        <p:nvSpPr>
          <p:cNvPr id="66" name="Title 1"/>
          <p:cNvSpPr>
            <a:spLocks noGrp="1"/>
          </p:cNvSpPr>
          <p:nvPr>
            <p:ph type="title"/>
          </p:nvPr>
        </p:nvSpPr>
        <p:spPr>
          <a:xfrm>
            <a:off x="251520" y="82050"/>
            <a:ext cx="9001000" cy="754662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Helvetica" pitchFamily="2" charset="0"/>
                <a:cs typeface="Candara"/>
              </a:rPr>
              <a:t>How do you search for new physics? </a:t>
            </a:r>
          </a:p>
        </p:txBody>
      </p:sp>
      <p:sp>
        <p:nvSpPr>
          <p:cNvPr id="69" name="Content Placeholder 2"/>
          <p:cNvSpPr txBox="1">
            <a:spLocks/>
          </p:cNvSpPr>
          <p:nvPr/>
        </p:nvSpPr>
        <p:spPr>
          <a:xfrm>
            <a:off x="1475656" y="5877272"/>
            <a:ext cx="1008112" cy="43204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 b="1">
                <a:solidFill>
                  <a:schemeClr val="tx1"/>
                </a:solidFill>
                <a:latin typeface="Constantia"/>
                <a:cs typeface="Constantia"/>
              </a:rPr>
              <a:t>LHC</a:t>
            </a:r>
          </a:p>
        </p:txBody>
      </p:sp>
      <p:sp>
        <p:nvSpPr>
          <p:cNvPr id="70" name="Content Placeholder 2"/>
          <p:cNvSpPr txBox="1">
            <a:spLocks/>
          </p:cNvSpPr>
          <p:nvPr/>
        </p:nvSpPr>
        <p:spPr>
          <a:xfrm>
            <a:off x="251520" y="1052736"/>
            <a:ext cx="8784976" cy="2160240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e have to look for a new kind of matter, energy, interaction …..</a:t>
            </a:r>
          </a:p>
          <a:p>
            <a:pPr marL="178587" indent="0">
              <a:buNone/>
            </a:pP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Many ideas from theoretical physicists  (SUSY, GUT </a:t>
            </a:r>
            <a:r>
              <a:rPr lang="is-I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…..</a:t>
            </a:r>
            <a:r>
              <a:rPr lang="en-U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 </a:t>
            </a:r>
            <a:r>
              <a:rPr lang="is-IS" sz="2300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) </a:t>
            </a:r>
            <a:endParaRPr lang="en-US" sz="2300" dirty="0">
              <a:solidFill>
                <a:schemeClr val="tx1"/>
              </a:solidFill>
              <a:latin typeface="Helvetica" pitchFamily="2" charset="0"/>
              <a:cs typeface="Constantia"/>
            </a:endParaRPr>
          </a:p>
        </p:txBody>
      </p:sp>
      <p:sp>
        <p:nvSpPr>
          <p:cNvPr id="73" name="Content Placeholder 2"/>
          <p:cNvSpPr txBox="1">
            <a:spLocks/>
          </p:cNvSpPr>
          <p:nvPr/>
        </p:nvSpPr>
        <p:spPr>
          <a:xfrm>
            <a:off x="7092280" y="5877272"/>
            <a:ext cx="1008112" cy="432048"/>
          </a:xfrm>
          <a:prstGeom prst="rect">
            <a:avLst/>
          </a:prstGeom>
          <a:solidFill>
            <a:srgbClr val="FFBBDB"/>
          </a:solidFill>
          <a:ln>
            <a:solidFill>
              <a:schemeClr val="tx1"/>
            </a:solidFill>
          </a:ln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8587" indent="0">
              <a:buNone/>
            </a:pPr>
            <a:r>
              <a:rPr lang="en-US" sz="2000" b="1">
                <a:solidFill>
                  <a:schemeClr val="tx1"/>
                </a:solidFill>
                <a:latin typeface="Constantia"/>
                <a:cs typeface="Constantia"/>
              </a:rPr>
              <a:t>ESS</a:t>
            </a:r>
          </a:p>
        </p:txBody>
      </p:sp>
      <p:sp>
        <p:nvSpPr>
          <p:cNvPr id="40" name="Slide Number Placeholder 3">
            <a:extLst>
              <a:ext uri="{FF2B5EF4-FFF2-40B4-BE49-F238E27FC236}">
                <a16:creationId xmlns:a16="http://schemas.microsoft.com/office/drawing/2014/main" id="{2A437DC5-9D51-2347-85DF-2CAD438DC2A5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45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1505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05FA3C-68A5-314C-B31A-09B87819DF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6888" y="-45700"/>
            <a:ext cx="10369992" cy="6903700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79040" y="1556792"/>
            <a:ext cx="872946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4800" b="1" dirty="0">
                <a:solidFill>
                  <a:schemeClr val="bg1"/>
                </a:solidFill>
                <a:latin typeface="Helvetica" pitchFamily="2" charset="0"/>
              </a:rPr>
              <a:t>Indirect searches for New Physics is the key of the Fundamental and particle physics at ESS</a:t>
            </a:r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8676456" y="6237312"/>
            <a:ext cx="792088" cy="432047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/>
              <a:pPr/>
              <a:t>4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8467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122" y="1224206"/>
            <a:ext cx="5184576" cy="1143000"/>
          </a:xfrm>
        </p:spPr>
        <p:txBody>
          <a:bodyPr/>
          <a:lstStyle/>
          <a:p>
            <a:pPr algn="ctr"/>
            <a:r>
              <a:rPr lang="en-GB" sz="4000">
                <a:solidFill>
                  <a:srgbClr val="FF0000"/>
                </a:solidFill>
                <a:latin typeface="Candara" panose="020E0502030303020204" pitchFamily="34" charset="0"/>
                <a:cs typeface="Papyrus"/>
              </a:rPr>
              <a:t>Neutrons here is </a:t>
            </a:r>
            <a:br>
              <a:rPr lang="en-GB" sz="4000">
                <a:solidFill>
                  <a:srgbClr val="FF0000"/>
                </a:solidFill>
                <a:latin typeface="Candara" panose="020E0502030303020204" pitchFamily="34" charset="0"/>
                <a:cs typeface="Papyrus"/>
              </a:rPr>
            </a:br>
            <a:r>
              <a:rPr lang="en-GB" sz="4000">
                <a:solidFill>
                  <a:srgbClr val="FF0000"/>
                </a:solidFill>
                <a:latin typeface="Candara" panose="020E0502030303020204" pitchFamily="34" charset="0"/>
                <a:cs typeface="Papyrus"/>
              </a:rPr>
              <a:t>a patient not a probe</a:t>
            </a:r>
            <a:endParaRPr lang="en-GB" sz="4000" noProof="0">
              <a:solidFill>
                <a:srgbClr val="FF0000"/>
              </a:solidFill>
              <a:latin typeface="Papyrus"/>
              <a:cs typeface="Papyru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smtClean="0">
                <a:solidFill>
                  <a:schemeClr val="tx1"/>
                </a:solidFill>
                <a:latin typeface="Candara" panose="020E0502030303020204" pitchFamily="34" charset="0"/>
              </a:rPr>
              <a:t>47</a:t>
            </a:fld>
            <a:endParaRPr lang="en-GB" dirty="0">
              <a:solidFill>
                <a:schemeClr val="tx1"/>
              </a:solidFill>
              <a:latin typeface="Candara" panose="020E0502030303020204" pitchFamily="34" charset="0"/>
            </a:endParaRPr>
          </a:p>
        </p:txBody>
      </p:sp>
      <p:pic>
        <p:nvPicPr>
          <p:cNvPr id="6" name="Picture 5" descr="2000px-Quark_structure_neutron.sv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2204864"/>
            <a:ext cx="2924944" cy="2924944"/>
          </a:xfrm>
          <a:prstGeom prst="rect">
            <a:avLst/>
          </a:prstGeom>
        </p:spPr>
      </p:pic>
      <p:pic>
        <p:nvPicPr>
          <p:cNvPr id="3" name="Picture 2" descr="remind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6752"/>
            <a:ext cx="2057400" cy="1770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6632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8852DF-E1A3-1547-BA6E-1D2FDE322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48</a:t>
            </a:fld>
            <a:endParaRPr lang="sv-SE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6EF015F-AB84-5B48-8A9C-4C81EB191332}"/>
              </a:ext>
            </a:extLst>
          </p:cNvPr>
          <p:cNvSpPr txBox="1">
            <a:spLocks/>
          </p:cNvSpPr>
          <p:nvPr/>
        </p:nvSpPr>
        <p:spPr>
          <a:xfrm>
            <a:off x="-641435" y="-57728"/>
            <a:ext cx="9361040" cy="6064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32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Fundamental Physics Progr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E0D0B2-72D9-424D-9E01-2046ED0754B3}"/>
              </a:ext>
            </a:extLst>
          </p:cNvPr>
          <p:cNvSpPr/>
          <p:nvPr/>
        </p:nvSpPr>
        <p:spPr>
          <a:xfrm>
            <a:off x="114227" y="657264"/>
            <a:ext cx="575391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will be the brightest neutron source in the world enabling new opportunities for many different scientific fields, including materials and life sciences, energy, environmental technology, cultural heritage and </a:t>
            </a:r>
            <a:r>
              <a:rPr lang="en-US" sz="2000" dirty="0">
                <a:solidFill>
                  <a:srgbClr val="FF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24B811-3249-A245-A5EB-6FFE48E77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1352" y="1196752"/>
            <a:ext cx="2689480" cy="1542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305546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8852DF-E1A3-1547-BA6E-1D2FDE322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49</a:t>
            </a:fld>
            <a:endParaRPr lang="sv-SE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6EF015F-AB84-5B48-8A9C-4C81EB191332}"/>
              </a:ext>
            </a:extLst>
          </p:cNvPr>
          <p:cNvSpPr txBox="1">
            <a:spLocks/>
          </p:cNvSpPr>
          <p:nvPr/>
        </p:nvSpPr>
        <p:spPr>
          <a:xfrm>
            <a:off x="-641435" y="-57728"/>
            <a:ext cx="9361040" cy="6064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32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Fundamental Physics Progr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E0D0B2-72D9-424D-9E01-2046ED0754B3}"/>
              </a:ext>
            </a:extLst>
          </p:cNvPr>
          <p:cNvSpPr/>
          <p:nvPr/>
        </p:nvSpPr>
        <p:spPr>
          <a:xfrm>
            <a:off x="114227" y="657264"/>
            <a:ext cx="575391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will be the brightest neutron source in the world enabling new opportunities for many different scientific fields, including materials and life sciences, energy, environmental technology, cultural heritage and </a:t>
            </a:r>
            <a:r>
              <a:rPr lang="en-US" sz="2000" dirty="0">
                <a:solidFill>
                  <a:srgbClr val="FF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will have the unprecedented capability to access and </a:t>
            </a:r>
            <a:r>
              <a:rPr lang="en-US" sz="2000" dirty="0">
                <a:solidFill>
                  <a:srgbClr val="FF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nlock some of the greatest challenges of the unive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24B811-3249-A245-A5EB-6FFE48E77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1352" y="1196752"/>
            <a:ext cx="2689480" cy="1542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17881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10A69C1-A37F-F34A-9124-B480D4A38812}"/>
              </a:ext>
            </a:extLst>
          </p:cNvPr>
          <p:cNvSpPr txBox="1"/>
          <p:nvPr/>
        </p:nvSpPr>
        <p:spPr>
          <a:xfrm>
            <a:off x="8666923" y="1165363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sz="135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50583F7-BEF4-E74D-8E58-E11626A804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36" y="1725893"/>
            <a:ext cx="8458200" cy="30194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B12F397-593F-F54F-8B4D-BA6D8E869918}"/>
              </a:ext>
            </a:extLst>
          </p:cNvPr>
          <p:cNvSpPr/>
          <p:nvPr/>
        </p:nvSpPr>
        <p:spPr>
          <a:xfrm>
            <a:off x="7248379" y="1715343"/>
            <a:ext cx="1557092" cy="1273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029FE1F-62F4-D04B-AB7D-01A9EE93BF06}"/>
              </a:ext>
            </a:extLst>
          </p:cNvPr>
          <p:cNvSpPr/>
          <p:nvPr/>
        </p:nvSpPr>
        <p:spPr>
          <a:xfrm>
            <a:off x="759655" y="2337297"/>
            <a:ext cx="2131256" cy="2954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94AF9A7E-35D4-C54E-B311-C4F90B4673CC}"/>
              </a:ext>
            </a:extLst>
          </p:cNvPr>
          <p:cNvSpPr txBox="1">
            <a:spLocks/>
          </p:cNvSpPr>
          <p:nvPr/>
        </p:nvSpPr>
        <p:spPr>
          <a:xfrm>
            <a:off x="176338" y="1882490"/>
            <a:ext cx="3297890" cy="454806"/>
          </a:xfrm>
          <a:prstGeom prst="rect">
            <a:avLst/>
          </a:prstGeom>
          <a:solidFill>
            <a:schemeClr val="bg1"/>
          </a:solidFill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7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SS Journey 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32DECA9-1D34-6A45-ABD1-A1D07A300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328" y="44624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The ESS journey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49E15769-6069-6D41-943F-BFCBD49E3BF8}"/>
              </a:ext>
            </a:extLst>
          </p:cNvPr>
          <p:cNvSpPr txBox="1">
            <a:spLocks/>
          </p:cNvSpPr>
          <p:nvPr/>
        </p:nvSpPr>
        <p:spPr>
          <a:xfrm>
            <a:off x="2555776" y="4414354"/>
            <a:ext cx="3297890" cy="454806"/>
          </a:xfrm>
          <a:prstGeom prst="rect">
            <a:avLst/>
          </a:prstGeom>
          <a:solidFill>
            <a:schemeClr val="bg1"/>
          </a:solidFill>
        </p:spPr>
        <p:txBody>
          <a:bodyPr vert="horz" lIns="68580" tIns="34290" rIns="68580" bIns="3429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7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tart of the User Program</a:t>
            </a:r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30E709A1-5A2C-664F-B9D5-B5D0D88A3CC3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4296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8852DF-E1A3-1547-BA6E-1D2FDE322C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50</a:t>
            </a:fld>
            <a:endParaRPr lang="sv-SE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6EF015F-AB84-5B48-8A9C-4C81EB191332}"/>
              </a:ext>
            </a:extLst>
          </p:cNvPr>
          <p:cNvSpPr txBox="1">
            <a:spLocks/>
          </p:cNvSpPr>
          <p:nvPr/>
        </p:nvSpPr>
        <p:spPr>
          <a:xfrm>
            <a:off x="-641435" y="-57728"/>
            <a:ext cx="9361040" cy="6064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32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Fundamental Physics Progra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9E0D0B2-72D9-424D-9E01-2046ED0754B3}"/>
              </a:ext>
            </a:extLst>
          </p:cNvPr>
          <p:cNvSpPr/>
          <p:nvPr/>
        </p:nvSpPr>
        <p:spPr>
          <a:xfrm>
            <a:off x="114227" y="657264"/>
            <a:ext cx="5753917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will be the brightest neutron source in the world enabling new opportunities for many different scientific fields, including materials and life sciences, energy, environmental technology, cultural heritage and </a:t>
            </a:r>
            <a:r>
              <a:rPr lang="en-US" sz="2000" dirty="0">
                <a:solidFill>
                  <a:srgbClr val="FF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ESS will have the unprecedented capability to access and </a:t>
            </a:r>
            <a:r>
              <a:rPr lang="en-US" sz="2000" dirty="0">
                <a:solidFill>
                  <a:srgbClr val="FF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nlock some of the greatest challenges of the univer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We are developing a broad fundamental physics program, that will be evaluated in few years, with a time span of at least two deca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is includes main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hysics with neutr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hysics with neutrino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24B811-3249-A245-A5EB-6FFE48E771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1352" y="1196752"/>
            <a:ext cx="2689480" cy="1542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D8545BB-6DFA-2D42-8919-F639FB2E1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1421" y="4076603"/>
            <a:ext cx="3191494" cy="183054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548652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Bracket 8"/>
          <p:cNvSpPr/>
          <p:nvPr/>
        </p:nvSpPr>
        <p:spPr>
          <a:xfrm rot="16200000">
            <a:off x="4355702" y="125288"/>
            <a:ext cx="409397" cy="6483353"/>
          </a:xfrm>
          <a:prstGeom prst="rightBracket">
            <a:avLst>
              <a:gd name="adj" fmla="val 5910"/>
            </a:avLst>
          </a:prstGeom>
          <a:noFill/>
          <a:ln w="57150" cmpd="sng">
            <a:solidFill>
              <a:srgbClr val="0199D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 hangingPunct="1"/>
            <a:endParaRPr lang="en-US" kern="120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4634700" y="3162266"/>
            <a:ext cx="0" cy="621029"/>
          </a:xfrm>
          <a:prstGeom prst="line">
            <a:avLst/>
          </a:prstGeom>
          <a:ln w="57150" cmpd="sng">
            <a:solidFill>
              <a:srgbClr val="0199D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278604FB-DA6C-4540-BE44-2BBBD35AF756}"/>
              </a:ext>
            </a:extLst>
          </p:cNvPr>
          <p:cNvSpPr txBox="1">
            <a:spLocks/>
          </p:cNvSpPr>
          <p:nvPr/>
        </p:nvSpPr>
        <p:spPr>
          <a:xfrm>
            <a:off x="-1188640" y="-60769"/>
            <a:ext cx="10515600" cy="6064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 possibilities with </a:t>
            </a:r>
            <a:r>
              <a:rPr lang="en-GB" sz="2800" b="1" u="sng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s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D0BD593-C3FD-0C4E-88DF-C4A4775A2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8344" y="636597"/>
            <a:ext cx="1341802" cy="1341802"/>
          </a:xfrm>
          <a:prstGeom prst="rect">
            <a:avLst/>
          </a:prstGeom>
        </p:spPr>
      </p:pic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4137C89-841E-6A4C-92BC-CE0D4AA05698}"/>
              </a:ext>
            </a:extLst>
          </p:cNvPr>
          <p:cNvSpPr/>
          <p:nvPr/>
        </p:nvSpPr>
        <p:spPr>
          <a:xfrm>
            <a:off x="2627784" y="711351"/>
            <a:ext cx="4356537" cy="2129711"/>
          </a:xfrm>
          <a:prstGeom prst="round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tandard Model of particle physics (SM)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sz="2400" b="1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ecision experiments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eyond SM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w interactions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4164DF08-B09D-4F43-A185-E5839E35722A}"/>
              </a:ext>
            </a:extLst>
          </p:cNvPr>
          <p:cNvSpPr/>
          <p:nvPr/>
        </p:nvSpPr>
        <p:spPr>
          <a:xfrm>
            <a:off x="3478376" y="3545711"/>
            <a:ext cx="2655351" cy="2915823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b="1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earch for Neutron antineutron oscillation (NNBAR</a:t>
            </a:r>
            <a:r>
              <a:rPr lang="en-US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</a:t>
            </a:r>
          </a:p>
          <a:p>
            <a:pPr algn="ctr" defTabSz="457200"/>
            <a:endParaRPr lang="en-US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tter –Antimatter asymmetry of the Universe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8BC27022-2C73-D447-94FE-453707EA132D}"/>
              </a:ext>
            </a:extLst>
          </p:cNvPr>
          <p:cNvSpPr/>
          <p:nvPr/>
        </p:nvSpPr>
        <p:spPr>
          <a:xfrm>
            <a:off x="6427932" y="3571664"/>
            <a:ext cx="2655351" cy="2915823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u="sng" dirty="0">
              <a:solidFill>
                <a:prstClr val="white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ltra Cold Neutron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Gravity resonance spectroscopy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 interferometry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 beta decay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291CF0EF-F5BA-F049-94E6-4E181A0FB31D}"/>
              </a:ext>
            </a:extLst>
          </p:cNvPr>
          <p:cNvSpPr/>
          <p:nvPr/>
        </p:nvSpPr>
        <p:spPr>
          <a:xfrm>
            <a:off x="55866" y="3520165"/>
            <a:ext cx="3180977" cy="2933170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r>
              <a:rPr lang="en-US" b="1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 Beamline</a:t>
            </a: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IBEAM experiment Search for sterile neutron </a:t>
            </a:r>
            <a:r>
              <a:rPr lang="en-US" b="1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 beta decay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adronic parity violation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lectromagnetic properties of the neutron</a:t>
            </a: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id="{DC558189-FF4F-2049-9FAE-D0A2BA4B77EA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1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0600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Bracket 8"/>
          <p:cNvSpPr/>
          <p:nvPr/>
        </p:nvSpPr>
        <p:spPr>
          <a:xfrm rot="16200000">
            <a:off x="4355702" y="125288"/>
            <a:ext cx="409397" cy="6483353"/>
          </a:xfrm>
          <a:prstGeom prst="rightBracket">
            <a:avLst>
              <a:gd name="adj" fmla="val 5910"/>
            </a:avLst>
          </a:prstGeom>
          <a:noFill/>
          <a:ln w="57150" cmpd="sng">
            <a:solidFill>
              <a:srgbClr val="0199D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 hangingPunct="1"/>
            <a:endParaRPr lang="en-US" kern="120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4634700" y="3162266"/>
            <a:ext cx="0" cy="621029"/>
          </a:xfrm>
          <a:prstGeom prst="line">
            <a:avLst/>
          </a:prstGeom>
          <a:ln w="57150" cmpd="sng">
            <a:solidFill>
              <a:srgbClr val="0199D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278604FB-DA6C-4540-BE44-2BBBD35AF756}"/>
              </a:ext>
            </a:extLst>
          </p:cNvPr>
          <p:cNvSpPr txBox="1">
            <a:spLocks/>
          </p:cNvSpPr>
          <p:nvPr/>
        </p:nvSpPr>
        <p:spPr>
          <a:xfrm>
            <a:off x="-1188640" y="-60769"/>
            <a:ext cx="10515600" cy="6064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 possibilities with </a:t>
            </a:r>
            <a:r>
              <a:rPr lang="en-GB" sz="2800" b="1" u="sng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s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D0BD593-C3FD-0C4E-88DF-C4A4775A2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8344" y="636597"/>
            <a:ext cx="1341802" cy="1341802"/>
          </a:xfrm>
          <a:prstGeom prst="rect">
            <a:avLst/>
          </a:prstGeom>
        </p:spPr>
      </p:pic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04137C89-841E-6A4C-92BC-CE0D4AA05698}"/>
              </a:ext>
            </a:extLst>
          </p:cNvPr>
          <p:cNvSpPr/>
          <p:nvPr/>
        </p:nvSpPr>
        <p:spPr>
          <a:xfrm>
            <a:off x="2627784" y="711351"/>
            <a:ext cx="4356537" cy="2129711"/>
          </a:xfrm>
          <a:prstGeom prst="round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tandard Model of particle physics (SM)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sz="2400" b="1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ecision experiments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eyond SM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w interactions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4164DF08-B09D-4F43-A185-E5839E35722A}"/>
              </a:ext>
            </a:extLst>
          </p:cNvPr>
          <p:cNvSpPr/>
          <p:nvPr/>
        </p:nvSpPr>
        <p:spPr>
          <a:xfrm>
            <a:off x="3478376" y="3545711"/>
            <a:ext cx="2655351" cy="2915823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b="1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earch for Neutron antineutron oscillation (NNBAR</a:t>
            </a:r>
            <a:r>
              <a:rPr lang="en-US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</a:t>
            </a:r>
          </a:p>
          <a:p>
            <a:pPr algn="ctr" defTabSz="457200"/>
            <a:endParaRPr lang="en-US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tter –Antimatter asymmetry of the Universe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8BC27022-2C73-D447-94FE-453707EA132D}"/>
              </a:ext>
            </a:extLst>
          </p:cNvPr>
          <p:cNvSpPr/>
          <p:nvPr/>
        </p:nvSpPr>
        <p:spPr>
          <a:xfrm>
            <a:off x="6427932" y="3571664"/>
            <a:ext cx="2655351" cy="2915823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u="sng" dirty="0">
              <a:solidFill>
                <a:prstClr val="white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ltra Cold Neutron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Gravity resonance spectroscopy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 interferometry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 beta decay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291CF0EF-F5BA-F049-94E6-4E181A0FB31D}"/>
              </a:ext>
            </a:extLst>
          </p:cNvPr>
          <p:cNvSpPr/>
          <p:nvPr/>
        </p:nvSpPr>
        <p:spPr>
          <a:xfrm>
            <a:off x="55866" y="3520165"/>
            <a:ext cx="3180977" cy="2933170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r>
              <a:rPr lang="en-US" b="1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 Beamline</a:t>
            </a: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IBEAM experiment Search for sterile neutron </a:t>
            </a:r>
            <a:r>
              <a:rPr lang="en-US" b="1" u="sng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 beta decay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adronic parity violation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lectromagnetic properties of the neutron</a:t>
            </a: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7B3F633-2041-EB4A-A790-B623F8349405}"/>
              </a:ext>
            </a:extLst>
          </p:cNvPr>
          <p:cNvSpPr/>
          <p:nvPr/>
        </p:nvSpPr>
        <p:spPr>
          <a:xfrm>
            <a:off x="179512" y="4725144"/>
            <a:ext cx="2880320" cy="576064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9C703EE-5E53-6A4B-A365-849CF330A8B8}"/>
              </a:ext>
            </a:extLst>
          </p:cNvPr>
          <p:cNvSpPr/>
          <p:nvPr/>
        </p:nvSpPr>
        <p:spPr>
          <a:xfrm>
            <a:off x="3563888" y="3933056"/>
            <a:ext cx="2497831" cy="1089241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FBE69AEE-7CE3-7640-9848-393CDF67C355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2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0946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8E43D8-D5A5-3547-BD45-4FF6BDA5A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53</a:t>
            </a:fld>
            <a:endParaRPr lang="sv-SE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05EB21FC-85A5-FA49-8CBF-AA38D1B502EA}"/>
              </a:ext>
            </a:extLst>
          </p:cNvPr>
          <p:cNvSpPr/>
          <p:nvPr/>
        </p:nvSpPr>
        <p:spPr>
          <a:xfrm>
            <a:off x="1907704" y="623704"/>
            <a:ext cx="4356537" cy="2129711"/>
          </a:xfrm>
          <a:prstGeom prst="round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tandard Model of particle physics (SM)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sz="2400" b="1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ecision experiments</a:t>
            </a:r>
          </a:p>
          <a:p>
            <a:pPr algn="ctr" defTabSz="457200"/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eyond SM</a:t>
            </a:r>
          </a:p>
          <a:p>
            <a:pPr algn="ctr" defTabSz="457200"/>
            <a:r>
              <a:rPr lang="en-US" dirty="0">
                <a:solidFill>
                  <a:prstClr val="white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w interaction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AF0BC5-0E5B-054E-BDD9-2ADA3804FB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5068" y="666640"/>
            <a:ext cx="2880320" cy="1836204"/>
          </a:xfrm>
          <a:prstGeom prst="rect">
            <a:avLst/>
          </a:prstGeom>
        </p:spPr>
      </p:pic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6725A046-EFF8-5B4E-A1D8-895DC44C4A3E}"/>
              </a:ext>
            </a:extLst>
          </p:cNvPr>
          <p:cNvSpPr/>
          <p:nvPr/>
        </p:nvSpPr>
        <p:spPr>
          <a:xfrm>
            <a:off x="107504" y="3212976"/>
            <a:ext cx="2752797" cy="2649495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endParaRPr lang="sv-SE" u="sng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algn="ctr" defTabSz="457200"/>
            <a:endParaRPr lang="sv-SE" u="sng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algn="ctr" defTabSz="457200"/>
            <a:endParaRPr lang="sv-SE" u="sng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algn="ctr" defTabSz="457200"/>
            <a:endParaRPr lang="sv-SE" u="sng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algn="ctr" defTabSz="457200"/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uESS</a:t>
            </a:r>
            <a:endParaRPr lang="sv-SE" u="sng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r>
              <a:rPr lang="sv-SE" u="sng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oherent</a:t>
            </a:r>
            <a:r>
              <a:rPr lang="sv-SE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u="sng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lastic</a:t>
            </a:r>
            <a:r>
              <a:rPr lang="sv-SE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Neutrino-</a:t>
            </a:r>
            <a:r>
              <a:rPr lang="sv-SE" u="sng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ucleus</a:t>
            </a:r>
            <a:r>
              <a:rPr lang="sv-SE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u="sng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cattering</a:t>
            </a:r>
            <a:r>
              <a:rPr lang="sv-SE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at the ESS </a:t>
            </a:r>
          </a:p>
          <a:p>
            <a:pPr algn="ctr" defTabSz="457200"/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High-statistics</a:t>
            </a:r>
            <a:r>
              <a:rPr lang="sv-SE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, precision </a:t>
            </a:r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E</a:t>
            </a:r>
            <a:r>
              <a:rPr lang="sv-SE" dirty="0" err="1">
                <a:latin typeface="Symbol" pitchFamily="2" charset="2"/>
                <a:ea typeface="Helvetica Neue" panose="02000503000000020004" pitchFamily="2" charset="0"/>
                <a:cs typeface="Helvetica Neue" panose="02000503000000020004" pitchFamily="2" charset="0"/>
              </a:rPr>
              <a:t>n</a:t>
            </a:r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S</a:t>
            </a:r>
            <a:r>
              <a:rPr lang="sv-SE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easurements</a:t>
            </a:r>
            <a:endParaRPr lang="sv-SE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sv-SE" u="sng" dirty="0"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b="1" u="sng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60EE5E49-53BA-AC4B-8855-6837336604C7}"/>
              </a:ext>
            </a:extLst>
          </p:cNvPr>
          <p:cNvSpPr/>
          <p:nvPr/>
        </p:nvSpPr>
        <p:spPr>
          <a:xfrm>
            <a:off x="6044814" y="3212976"/>
            <a:ext cx="2928290" cy="2915823"/>
          </a:xfrm>
          <a:prstGeom prst="round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5707" tIns="42853" rIns="85707" bIns="42853" rtlCol="0" anchor="ctr"/>
          <a:lstStyle/>
          <a:p>
            <a:pPr algn="ctr" defTabSz="457200"/>
            <a:r>
              <a:rPr lang="sv-SE" u="sng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SSnuSB</a:t>
            </a:r>
            <a:r>
              <a:rPr lang="sv-SE" u="sng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</a:p>
          <a:p>
            <a:pPr algn="ctr" defTabSz="457200"/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iscover</a:t>
            </a:r>
            <a:r>
              <a:rPr lang="sv-SE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and </a:t>
            </a:r>
            <a:r>
              <a:rPr lang="sv-SE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easure</a:t>
            </a:r>
            <a:r>
              <a:rPr lang="sv-SE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 neutrino CPV</a:t>
            </a:r>
            <a:endParaRPr lang="en-US" dirty="0">
              <a:solidFill>
                <a:prstClr val="white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  <a:p>
            <a:pPr algn="ctr" defTabSz="457200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" name="Right Bracket 10">
            <a:extLst>
              <a:ext uri="{FF2B5EF4-FFF2-40B4-BE49-F238E27FC236}">
                <a16:creationId xmlns:a16="http://schemas.microsoft.com/office/drawing/2014/main" id="{246C55D8-AF85-D44C-9B89-6D3D61AC245E}"/>
              </a:ext>
            </a:extLst>
          </p:cNvPr>
          <p:cNvSpPr/>
          <p:nvPr/>
        </p:nvSpPr>
        <p:spPr>
          <a:xfrm rot="16200000">
            <a:off x="3861929" y="-233399"/>
            <a:ext cx="409397" cy="6483353"/>
          </a:xfrm>
          <a:prstGeom prst="rightBracket">
            <a:avLst>
              <a:gd name="adj" fmla="val 5910"/>
            </a:avLst>
          </a:prstGeom>
          <a:noFill/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B4C95DC8-F72D-384C-96E3-6441047B2D18}"/>
              </a:ext>
            </a:extLst>
          </p:cNvPr>
          <p:cNvSpPr txBox="1">
            <a:spLocks/>
          </p:cNvSpPr>
          <p:nvPr/>
        </p:nvSpPr>
        <p:spPr>
          <a:xfrm>
            <a:off x="-1188640" y="-60769"/>
            <a:ext cx="10515600" cy="6064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undamental physics possibilities with </a:t>
            </a:r>
            <a:r>
              <a:rPr lang="en-GB" sz="2800" b="1" u="sng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inos  </a:t>
            </a:r>
          </a:p>
        </p:txBody>
      </p:sp>
    </p:spTree>
    <p:extLst>
      <p:ext uri="{BB962C8B-B14F-4D97-AF65-F5344CB8AC3E}">
        <p14:creationId xmlns:p14="http://schemas.microsoft.com/office/powerpoint/2010/main" val="373030248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42680" y="836712"/>
            <a:ext cx="774168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at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dark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so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uc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matter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n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the expansi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ccelerating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articl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ssociate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it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forc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grav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pPr marL="178587" indent="0" algn="ctr">
              <a:buNone/>
            </a:pP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  </a:t>
            </a:r>
            <a:endParaRPr lang="en-US" b="1" dirty="0">
              <a:solidFill>
                <a:srgbClr val="FF0000"/>
              </a:solidFill>
              <a:latin typeface="Helvetica" pitchFamily="2" charset="0"/>
              <a:cs typeface="Constantia"/>
            </a:endParaRP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731" y="692696"/>
            <a:ext cx="1446919" cy="1584176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407782" y="42949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6AED038-FE26-2443-9E6E-CB97E117B7AA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4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25659"/>
      </p:ext>
    </p:extLst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>
          <a:xfrm>
            <a:off x="142680" y="836712"/>
            <a:ext cx="8101728" cy="5112568"/>
          </a:xfrm>
          <a:prstGeom prst="rect">
            <a:avLst/>
          </a:prstGeom>
        </p:spPr>
        <p:txBody>
          <a:bodyPr vert="horz" lIns="34288" tIns="34288" rIns="34288" bIns="34288" rtlCol="0" anchor="t">
            <a:noAutofit/>
          </a:bodyPr>
          <a:lstStyle>
            <a:lvl1pPr marL="569247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800" kern="1200" baseline="0">
                <a:solidFill>
                  <a:srgbClr val="392F93"/>
                </a:solidFill>
                <a:latin typeface="+mn-lt"/>
                <a:ea typeface="+mn-ea"/>
                <a:cs typeface="+mn-cs"/>
              </a:defRPr>
            </a:lvl1pPr>
            <a:lvl2pPr marL="799179" indent="-379498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2400" kern="1200" baseline="0">
                <a:solidFill>
                  <a:srgbClr val="466F9D"/>
                </a:solidFill>
                <a:latin typeface="+mn-lt"/>
                <a:ea typeface="+mn-ea"/>
                <a:cs typeface="+mn-cs"/>
              </a:defRPr>
            </a:lvl2pPr>
            <a:lvl3pPr marL="1051433" indent="-390660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•"/>
              <a:defRPr sz="2100" kern="1200" baseline="0">
                <a:solidFill>
                  <a:srgbClr val="418D95"/>
                </a:solidFill>
                <a:latin typeface="+mn-lt"/>
                <a:ea typeface="+mn-ea"/>
                <a:cs typeface="+mn-cs"/>
              </a:defRPr>
            </a:lvl3pPr>
            <a:lvl4pPr marL="1285829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–"/>
              <a:defRPr sz="1700" kern="1200" baseline="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4pPr>
            <a:lvl5pPr marL="1526922" indent="-375034" algn="l" defTabSz="321457" rtl="0" eaLnBrk="1" latinLnBrk="0" hangingPunct="1">
              <a:spcBef>
                <a:spcPts val="1266"/>
              </a:spcBef>
              <a:buSzPct val="100000"/>
              <a:buFont typeface="Arial" panose="020B0604020202020204" pitchFamily="34" charset="0"/>
              <a:buChar char="»"/>
              <a:defRPr sz="1700" kern="1200">
                <a:solidFill>
                  <a:srgbClr val="51917A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Helvetica" pitchFamily="2" charset="0"/>
                <a:cs typeface="Constantia"/>
              </a:rPr>
              <a:t>Why the neutrinos have mass?</a:t>
            </a:r>
          </a:p>
          <a:p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What</a:t>
            </a:r>
            <a:r>
              <a:rPr lang="sv-SE" b="1" u="sng" dirty="0">
                <a:solidFill>
                  <a:srgbClr val="FF0000"/>
                </a:solidFill>
                <a:latin typeface="Helvetica" pitchFamily="2" charset="0"/>
              </a:rPr>
              <a:t> is dark </a:t>
            </a:r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matter</a:t>
            </a:r>
            <a:r>
              <a:rPr lang="sv-SE" u="sng" dirty="0">
                <a:solidFill>
                  <a:srgbClr val="FF0000"/>
                </a:solidFill>
                <a:latin typeface="Helvetica" pitchFamily="2" charset="0"/>
              </a:rPr>
              <a:t>?</a:t>
            </a:r>
          </a:p>
          <a:p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Why</a:t>
            </a:r>
            <a:r>
              <a:rPr lang="sv-SE" b="1" u="sng" dirty="0">
                <a:solidFill>
                  <a:srgbClr val="FF0000"/>
                </a:solidFill>
                <a:latin typeface="Helvetica" pitchFamily="2" charset="0"/>
              </a:rPr>
              <a:t> is </a:t>
            </a:r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there</a:t>
            </a:r>
            <a:r>
              <a:rPr lang="sv-SE" b="1" u="sng" dirty="0">
                <a:solidFill>
                  <a:srgbClr val="FF0000"/>
                </a:solidFill>
                <a:latin typeface="Helvetica" pitchFamily="2" charset="0"/>
              </a:rPr>
              <a:t> so </a:t>
            </a:r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much</a:t>
            </a:r>
            <a:r>
              <a:rPr lang="sv-SE" b="1" u="sng" dirty="0">
                <a:solidFill>
                  <a:srgbClr val="FF0000"/>
                </a:solidFill>
                <a:latin typeface="Helvetica" pitchFamily="2" charset="0"/>
              </a:rPr>
              <a:t> </a:t>
            </a:r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matter</a:t>
            </a:r>
            <a:r>
              <a:rPr lang="sv-SE" b="1" u="sng" dirty="0">
                <a:solidFill>
                  <a:srgbClr val="FF0000"/>
                </a:solidFill>
                <a:latin typeface="Helvetica" pitchFamily="2" charset="0"/>
              </a:rPr>
              <a:t> in the </a:t>
            </a:r>
            <a:r>
              <a:rPr lang="sv-SE" b="1" u="sng" dirty="0" err="1">
                <a:solidFill>
                  <a:srgbClr val="FF0000"/>
                </a:solidFill>
                <a:latin typeface="Helvetica" pitchFamily="2" charset="0"/>
              </a:rPr>
              <a:t>universe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?</a:t>
            </a:r>
          </a:p>
          <a:p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h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is the expansion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univers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ccelerating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Is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ther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a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particle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associated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with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the force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chemeClr val="tx1"/>
                </a:solidFill>
                <a:latin typeface="Helvetica" pitchFamily="2" charset="0"/>
              </a:rPr>
              <a:t>gravity</a:t>
            </a:r>
            <a:r>
              <a:rPr lang="sv-SE" dirty="0">
                <a:solidFill>
                  <a:schemeClr val="tx1"/>
                </a:solidFill>
                <a:latin typeface="Helvetica" pitchFamily="2" charset="0"/>
              </a:rPr>
              <a:t>?</a:t>
            </a:r>
          </a:p>
          <a:p>
            <a:pPr marL="178587" indent="0" algn="ctr">
              <a:buNone/>
            </a:pP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  The HIBEAM/NNBAR  program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</a:rPr>
              <a:t>will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try to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</a:rPr>
              <a:t>answer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to 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</a:rPr>
              <a:t>these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</a:rPr>
              <a:t>two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fundamental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</a:rPr>
              <a:t>questions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</a:rPr>
              <a:t> </a:t>
            </a:r>
            <a:br>
              <a:rPr lang="sv-SE" b="1" dirty="0">
                <a:solidFill>
                  <a:srgbClr val="FF0000"/>
                </a:solidFill>
                <a:latin typeface="Helvetica" pitchFamily="2" charset="0"/>
              </a:rPr>
            </a:br>
            <a:endParaRPr lang="en-US" b="1" dirty="0">
              <a:solidFill>
                <a:srgbClr val="FF0000"/>
              </a:solidFill>
              <a:latin typeface="Helvetica" pitchFamily="2" charset="0"/>
              <a:cs typeface="Constantia"/>
            </a:endParaRPr>
          </a:p>
        </p:txBody>
      </p:sp>
      <p:pic>
        <p:nvPicPr>
          <p:cNvPr id="2" name="Picture 1" descr="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731" y="692696"/>
            <a:ext cx="1446919" cy="1584176"/>
          </a:xfrm>
          <a:prstGeom prst="rect">
            <a:avLst/>
          </a:prstGeom>
        </p:spPr>
      </p:pic>
      <p:sp>
        <p:nvSpPr>
          <p:cNvPr id="9" name="Shape 145"/>
          <p:cNvSpPr txBox="1">
            <a:spLocks/>
          </p:cNvSpPr>
          <p:nvPr/>
        </p:nvSpPr>
        <p:spPr>
          <a:xfrm>
            <a:off x="407782" y="42949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5 mysteries that the standard model cannot explain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6AED038-FE26-2443-9E6E-CB97E117B7AA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5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282298"/>
      </p:ext>
    </p:extLst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90863A-0C6E-564B-BD5B-A3FE4828D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56</a:t>
            </a:fld>
            <a:endParaRPr lang="sv-SE" dirty="0"/>
          </a:p>
        </p:txBody>
      </p:sp>
      <p:sp>
        <p:nvSpPr>
          <p:cNvPr id="4" name="Shape 145">
            <a:extLst>
              <a:ext uri="{FF2B5EF4-FFF2-40B4-BE49-F238E27FC236}">
                <a16:creationId xmlns:a16="http://schemas.microsoft.com/office/drawing/2014/main" id="{6ECBE7BB-314B-BB4D-8314-8CAFF7728998}"/>
              </a:ext>
            </a:extLst>
          </p:cNvPr>
          <p:cNvSpPr txBox="1">
            <a:spLocks/>
          </p:cNvSpPr>
          <p:nvPr/>
        </p:nvSpPr>
        <p:spPr>
          <a:xfrm>
            <a:off x="407782" y="42949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The HIBEAM/NNBAR program </a:t>
            </a:r>
          </a:p>
        </p:txBody>
      </p:sp>
      <p:pic>
        <p:nvPicPr>
          <p:cNvPr id="5" name="Google Shape;87;p11">
            <a:extLst>
              <a:ext uri="{FF2B5EF4-FFF2-40B4-BE49-F238E27FC236}">
                <a16:creationId xmlns:a16="http://schemas.microsoft.com/office/drawing/2014/main" id="{8B9D2A60-B847-9043-BB67-62547EA25D77}"/>
              </a:ext>
            </a:extLst>
          </p:cNvPr>
          <p:cNvPicPr preferRelativeResize="0">
            <a:picLocks noGrp="1"/>
          </p:cNvPicPr>
          <p:nvPr>
            <p:ph type="body" idx="1"/>
          </p:nvPr>
        </p:nvPicPr>
        <p:blipFill rotWithShape="1">
          <a:blip r:embed="rId2">
            <a:alphaModFix/>
          </a:blip>
          <a:srcRect t="9684" b="9676"/>
          <a:stretch/>
        </p:blipFill>
        <p:spPr>
          <a:xfrm>
            <a:off x="107504" y="654116"/>
            <a:ext cx="8705842" cy="464709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89;p11">
            <a:extLst>
              <a:ext uri="{FF2B5EF4-FFF2-40B4-BE49-F238E27FC236}">
                <a16:creationId xmlns:a16="http://schemas.microsoft.com/office/drawing/2014/main" id="{7EF0271F-C031-B44D-BF19-44309F72B838}"/>
              </a:ext>
            </a:extLst>
          </p:cNvPr>
          <p:cNvSpPr txBox="1"/>
          <p:nvPr/>
        </p:nvSpPr>
        <p:spPr>
          <a:xfrm>
            <a:off x="107504" y="4428800"/>
            <a:ext cx="50553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2400" b="1" dirty="0">
                <a:solidFill>
                  <a:srgbClr val="FF0000"/>
                </a:solidFill>
              </a:rPr>
              <a:t>H</a:t>
            </a:r>
            <a:r>
              <a:rPr lang="sv-SE" sz="2200" b="1" dirty="0">
                <a:solidFill>
                  <a:srgbClr val="FF0000"/>
                </a:solidFill>
              </a:rPr>
              <a:t>IBEAM (2027-2030) @ the fundamental </a:t>
            </a:r>
            <a:r>
              <a:rPr lang="sv-SE" sz="2200" b="1" dirty="0" err="1">
                <a:solidFill>
                  <a:srgbClr val="FF0000"/>
                </a:solidFill>
              </a:rPr>
              <a:t>physics</a:t>
            </a:r>
            <a:r>
              <a:rPr lang="sv-SE" sz="2200" b="1" dirty="0">
                <a:solidFill>
                  <a:srgbClr val="FF0000"/>
                </a:solidFill>
              </a:rPr>
              <a:t> </a:t>
            </a:r>
            <a:r>
              <a:rPr lang="sv-SE" sz="2200" b="1" dirty="0" err="1">
                <a:solidFill>
                  <a:srgbClr val="FF0000"/>
                </a:solidFill>
              </a:rPr>
              <a:t>beamline</a:t>
            </a:r>
            <a:r>
              <a:rPr lang="sv-SE" sz="2200" b="1" dirty="0">
                <a:solidFill>
                  <a:srgbClr val="FF0000"/>
                </a:solidFill>
              </a:rPr>
              <a:t>  </a:t>
            </a:r>
            <a:endParaRPr sz="2200" b="1" dirty="0">
              <a:solidFill>
                <a:srgbClr val="FF0000"/>
              </a:solidFill>
            </a:endParaRPr>
          </a:p>
        </p:txBody>
      </p:sp>
      <p:cxnSp>
        <p:nvCxnSpPr>
          <p:cNvPr id="7" name="Google Shape;88;p11">
            <a:extLst>
              <a:ext uri="{FF2B5EF4-FFF2-40B4-BE49-F238E27FC236}">
                <a16:creationId xmlns:a16="http://schemas.microsoft.com/office/drawing/2014/main" id="{465C94B4-8B37-4841-9B05-E92BBC8D0E09}"/>
              </a:ext>
            </a:extLst>
          </p:cNvPr>
          <p:cNvCxnSpPr/>
          <p:nvPr/>
        </p:nvCxnSpPr>
        <p:spPr>
          <a:xfrm flipH="1">
            <a:off x="2118520" y="3501008"/>
            <a:ext cx="1733400" cy="9576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</p:cxnSp>
      <p:sp>
        <p:nvSpPr>
          <p:cNvPr id="11" name="Google Shape;93;p11">
            <a:extLst>
              <a:ext uri="{FF2B5EF4-FFF2-40B4-BE49-F238E27FC236}">
                <a16:creationId xmlns:a16="http://schemas.microsoft.com/office/drawing/2014/main" id="{C0212B6F-16A5-F446-BFD5-B8399514D354}"/>
              </a:ext>
            </a:extLst>
          </p:cNvPr>
          <p:cNvSpPr/>
          <p:nvPr/>
        </p:nvSpPr>
        <p:spPr>
          <a:xfrm>
            <a:off x="73503" y="5229200"/>
            <a:ext cx="8890986" cy="132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Two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tage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program:</a:t>
            </a:r>
            <a:endParaRPr sz="1800" dirty="0">
              <a:solidFill>
                <a:schemeClr val="dk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285750" marR="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</a:pP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HIBEAM (≳2027):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maller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program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complementary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experiments (focus on  sterile  neutron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earches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) </a:t>
            </a:r>
            <a:endParaRPr sz="18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285750" marR="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</a:pPr>
            <a:endParaRPr sz="2000" dirty="0">
              <a:solidFill>
                <a:schemeClr val="dk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097130"/>
      </p:ext>
    </p:extLst>
  </p:cSld>
  <p:clrMapOvr>
    <a:masterClrMapping/>
  </p:clrMapOvr>
  <p:transition spd="med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93;p11">
            <a:extLst>
              <a:ext uri="{FF2B5EF4-FFF2-40B4-BE49-F238E27FC236}">
                <a16:creationId xmlns:a16="http://schemas.microsoft.com/office/drawing/2014/main" id="{C0212B6F-16A5-F446-BFD5-B8399514D354}"/>
              </a:ext>
            </a:extLst>
          </p:cNvPr>
          <p:cNvSpPr/>
          <p:nvPr/>
        </p:nvSpPr>
        <p:spPr>
          <a:xfrm>
            <a:off x="73503" y="5229200"/>
            <a:ext cx="8890986" cy="132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Two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tage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program:</a:t>
            </a:r>
            <a:endParaRPr sz="1800" dirty="0">
              <a:solidFill>
                <a:schemeClr val="dk1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285750" marR="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</a:pP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HIBEAM (≳2027):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maller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program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complementary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experiments (focus on  sterile  neutron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earches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) </a:t>
            </a:r>
            <a:endParaRPr sz="1800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285750" marR="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</a:pP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NNBAR (&gt;2030): 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earch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for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n→n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̅  oscillations (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sensitivity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increase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of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10</a:t>
            </a:r>
            <a:r>
              <a:rPr lang="sv-SE" sz="1800" baseline="300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3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compared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to </a:t>
            </a:r>
            <a:r>
              <a:rPr lang="sv-SE" sz="1800" dirty="0" err="1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previous</a:t>
            </a:r>
            <a:r>
              <a:rPr lang="sv-SE" sz="1800" dirty="0">
                <a:solidFill>
                  <a:schemeClr val="dk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 experiments )</a:t>
            </a:r>
            <a:endParaRPr sz="1800" dirty="0">
              <a:solidFill>
                <a:srgbClr val="C00000"/>
              </a:solidFill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90863A-0C6E-564B-BD5B-A3FE4828D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57</a:t>
            </a:fld>
            <a:endParaRPr lang="sv-SE" dirty="0"/>
          </a:p>
        </p:txBody>
      </p:sp>
      <p:sp>
        <p:nvSpPr>
          <p:cNvPr id="4" name="Shape 145">
            <a:extLst>
              <a:ext uri="{FF2B5EF4-FFF2-40B4-BE49-F238E27FC236}">
                <a16:creationId xmlns:a16="http://schemas.microsoft.com/office/drawing/2014/main" id="{6ECBE7BB-314B-BB4D-8314-8CAFF7728998}"/>
              </a:ext>
            </a:extLst>
          </p:cNvPr>
          <p:cNvSpPr txBox="1">
            <a:spLocks/>
          </p:cNvSpPr>
          <p:nvPr/>
        </p:nvSpPr>
        <p:spPr>
          <a:xfrm>
            <a:off x="407782" y="42949"/>
            <a:ext cx="7685484" cy="982981"/>
          </a:xfrm>
          <a:prstGeom prst="rect">
            <a:avLst/>
          </a:prstGeom>
        </p:spPr>
        <p:txBody>
          <a:bodyPr>
            <a:noAutofit/>
          </a:bodyPr>
          <a:lstStyle>
            <a:lvl1pPr algn="l" defTabSz="434340" rtl="0" eaLnBrk="1" latinLnBrk="0" hangingPunct="1">
              <a:spcBef>
                <a:spcPct val="0"/>
              </a:spcBef>
              <a:buNone/>
              <a:defRPr sz="646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600" dirty="0">
                <a:solidFill>
                  <a:srgbClr val="FFFFFF"/>
                </a:solidFill>
                <a:latin typeface="Helvetica" pitchFamily="2" charset="0"/>
                <a:cs typeface="Candara"/>
              </a:rPr>
              <a:t>The HIBEAM/NNBAR program </a:t>
            </a:r>
          </a:p>
        </p:txBody>
      </p:sp>
      <p:pic>
        <p:nvPicPr>
          <p:cNvPr id="5" name="Google Shape;87;p11">
            <a:extLst>
              <a:ext uri="{FF2B5EF4-FFF2-40B4-BE49-F238E27FC236}">
                <a16:creationId xmlns:a16="http://schemas.microsoft.com/office/drawing/2014/main" id="{8B9D2A60-B847-9043-BB67-62547EA25D77}"/>
              </a:ext>
            </a:extLst>
          </p:cNvPr>
          <p:cNvPicPr preferRelativeResize="0">
            <a:picLocks noGrp="1"/>
          </p:cNvPicPr>
          <p:nvPr>
            <p:ph type="body" idx="1"/>
          </p:nvPr>
        </p:nvPicPr>
        <p:blipFill rotWithShape="1">
          <a:blip r:embed="rId2">
            <a:alphaModFix/>
          </a:blip>
          <a:srcRect t="9684" b="9676"/>
          <a:stretch/>
        </p:blipFill>
        <p:spPr>
          <a:xfrm>
            <a:off x="107504" y="654116"/>
            <a:ext cx="8705842" cy="464709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89;p11">
            <a:extLst>
              <a:ext uri="{FF2B5EF4-FFF2-40B4-BE49-F238E27FC236}">
                <a16:creationId xmlns:a16="http://schemas.microsoft.com/office/drawing/2014/main" id="{7EF0271F-C031-B44D-BF19-44309F72B838}"/>
              </a:ext>
            </a:extLst>
          </p:cNvPr>
          <p:cNvSpPr txBox="1"/>
          <p:nvPr/>
        </p:nvSpPr>
        <p:spPr>
          <a:xfrm>
            <a:off x="107504" y="4428800"/>
            <a:ext cx="5055300" cy="8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2400" b="1" dirty="0">
                <a:solidFill>
                  <a:srgbClr val="FF0000"/>
                </a:solidFill>
              </a:rPr>
              <a:t>H</a:t>
            </a:r>
            <a:r>
              <a:rPr lang="sv-SE" sz="2200" b="1" dirty="0">
                <a:solidFill>
                  <a:srgbClr val="FF0000"/>
                </a:solidFill>
              </a:rPr>
              <a:t>IBEAM (2027-2030) @ the fundamental </a:t>
            </a:r>
            <a:r>
              <a:rPr lang="sv-SE" sz="2200" b="1" dirty="0" err="1">
                <a:solidFill>
                  <a:srgbClr val="FF0000"/>
                </a:solidFill>
              </a:rPr>
              <a:t>physics</a:t>
            </a:r>
            <a:r>
              <a:rPr lang="sv-SE" sz="2200" b="1" dirty="0">
                <a:solidFill>
                  <a:srgbClr val="FF0000"/>
                </a:solidFill>
              </a:rPr>
              <a:t> </a:t>
            </a:r>
            <a:r>
              <a:rPr lang="sv-SE" sz="2200" b="1" dirty="0" err="1">
                <a:solidFill>
                  <a:srgbClr val="FF0000"/>
                </a:solidFill>
              </a:rPr>
              <a:t>beamline</a:t>
            </a:r>
            <a:r>
              <a:rPr lang="sv-SE" sz="2200" b="1" dirty="0">
                <a:solidFill>
                  <a:srgbClr val="FF0000"/>
                </a:solidFill>
              </a:rPr>
              <a:t>  </a:t>
            </a:r>
            <a:endParaRPr sz="2200" b="1" dirty="0">
              <a:solidFill>
                <a:srgbClr val="FF0000"/>
              </a:solidFill>
            </a:endParaRPr>
          </a:p>
        </p:txBody>
      </p:sp>
      <p:cxnSp>
        <p:nvCxnSpPr>
          <p:cNvPr id="7" name="Google Shape;88;p11">
            <a:extLst>
              <a:ext uri="{FF2B5EF4-FFF2-40B4-BE49-F238E27FC236}">
                <a16:creationId xmlns:a16="http://schemas.microsoft.com/office/drawing/2014/main" id="{465C94B4-8B37-4841-9B05-E92BBC8D0E09}"/>
              </a:ext>
            </a:extLst>
          </p:cNvPr>
          <p:cNvCxnSpPr/>
          <p:nvPr/>
        </p:nvCxnSpPr>
        <p:spPr>
          <a:xfrm flipH="1">
            <a:off x="2118520" y="3501008"/>
            <a:ext cx="1733400" cy="95760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</p:cxnSp>
      <p:cxnSp>
        <p:nvCxnSpPr>
          <p:cNvPr id="8" name="Google Shape;91;p11">
            <a:extLst>
              <a:ext uri="{FF2B5EF4-FFF2-40B4-BE49-F238E27FC236}">
                <a16:creationId xmlns:a16="http://schemas.microsoft.com/office/drawing/2014/main" id="{E0948685-3199-EF4C-9442-5B22995E0CB3}"/>
              </a:ext>
            </a:extLst>
          </p:cNvPr>
          <p:cNvCxnSpPr>
            <a:cxnSpLocks/>
          </p:cNvCxnSpPr>
          <p:nvPr/>
        </p:nvCxnSpPr>
        <p:spPr>
          <a:xfrm flipH="1">
            <a:off x="4427984" y="3501008"/>
            <a:ext cx="4385362" cy="0"/>
          </a:xfrm>
          <a:prstGeom prst="straightConnector1">
            <a:avLst/>
          </a:prstGeom>
          <a:noFill/>
          <a:ln w="28575" cap="flat" cmpd="sng">
            <a:solidFill>
              <a:srgbClr val="FF0000"/>
            </a:solidFill>
            <a:prstDash val="dash"/>
            <a:miter lim="800000"/>
            <a:headEnd type="none" w="sm" len="sm"/>
            <a:tailEnd type="none" w="sm" len="sm"/>
          </a:ln>
        </p:spPr>
      </p:cxnSp>
      <p:sp>
        <p:nvSpPr>
          <p:cNvPr id="10" name="Google Shape;90;p11">
            <a:extLst>
              <a:ext uri="{FF2B5EF4-FFF2-40B4-BE49-F238E27FC236}">
                <a16:creationId xmlns:a16="http://schemas.microsoft.com/office/drawing/2014/main" id="{C3EBA1D1-4DAC-1C42-93F8-FE2FD3167BF2}"/>
              </a:ext>
            </a:extLst>
          </p:cNvPr>
          <p:cNvSpPr txBox="1"/>
          <p:nvPr/>
        </p:nvSpPr>
        <p:spPr>
          <a:xfrm>
            <a:off x="5371623" y="2998200"/>
            <a:ext cx="2642100" cy="43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22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NNBAR&gt; 2030  </a:t>
            </a:r>
            <a:endParaRPr sz="2200" dirty="0"/>
          </a:p>
        </p:txBody>
      </p:sp>
    </p:spTree>
    <p:extLst>
      <p:ext uri="{BB962C8B-B14F-4D97-AF65-F5344CB8AC3E}">
        <p14:creationId xmlns:p14="http://schemas.microsoft.com/office/powerpoint/2010/main" val="3234728427"/>
      </p:ext>
    </p:extLst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224" y="53752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Outlin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DB83676-A426-F34F-BCD5-35F00FB56070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8</a:t>
            </a:fld>
            <a:endParaRPr lang="en-GB" dirty="0">
              <a:latin typeface="Helvetica" pitchFamily="2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935D243-8A19-4847-B6E5-EE60DDD2A2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4569048"/>
              </p:ext>
            </p:extLst>
          </p:nvPr>
        </p:nvGraphicFramePr>
        <p:xfrm>
          <a:off x="395536" y="1628800"/>
          <a:ext cx="8208912" cy="3630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9385">
                  <a:extLst>
                    <a:ext uri="{9D8B030D-6E8A-4147-A177-3AD203B41FA5}">
                      <a16:colId xmlns:a16="http://schemas.microsoft.com/office/drawing/2014/main" val="1835517549"/>
                    </a:ext>
                  </a:extLst>
                </a:gridCol>
                <a:gridCol w="7139527">
                  <a:extLst>
                    <a:ext uri="{9D8B030D-6E8A-4147-A177-3AD203B41FA5}">
                      <a16:colId xmlns:a16="http://schemas.microsoft.com/office/drawing/2014/main" val="4195596432"/>
                    </a:ext>
                  </a:extLst>
                </a:gridCol>
              </a:tblGrid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1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Font typeface="Arial" panose="020B0604020202020204" pitchFamily="34" charset="0"/>
                        <a:buNone/>
                      </a:pPr>
                      <a:r>
                        <a:rPr lang="en-US" sz="28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European Spallation Source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159931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2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8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cs typeface="Constantia"/>
                        </a:rPr>
                        <a:t>Why fundamental physics @ ESS </a:t>
                      </a:r>
                      <a:endParaRPr lang="en-US" sz="28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Helvetica" pitchFamily="2" charset="0"/>
                        <a:ea typeface="Helvetica Neue" panose="02000503000000020004" pitchFamily="2" charset="0"/>
                        <a:cs typeface="Helvetica Neue" panose="02000503000000020004" pitchFamily="2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1456962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tx1"/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3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HIBEAM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96585607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4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NNBAR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4432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349163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2A89076-298D-F046-885F-EF23F9BCAC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85338" y="906902"/>
            <a:ext cx="8492490" cy="4806291"/>
          </a:xfrm>
        </p:spPr>
        <p:txBody>
          <a:bodyPr>
            <a:normAutofit/>
          </a:bodyPr>
          <a:lstStyle/>
          <a:p>
            <a:pPr marL="178587" indent="0" algn="ctr">
              <a:buNone/>
            </a:pPr>
            <a:endParaRPr lang="sv-SE" sz="3200" dirty="0">
              <a:solidFill>
                <a:schemeClr val="tx1"/>
              </a:solidFill>
              <a:latin typeface="Candara" panose="020E0502030303020204" pitchFamily="34" charset="0"/>
            </a:endParaRPr>
          </a:p>
          <a:p>
            <a:pPr marL="178587" indent="0" algn="ctr">
              <a:buNone/>
            </a:pPr>
            <a:endParaRPr lang="sv-SE" sz="3200" dirty="0">
              <a:solidFill>
                <a:schemeClr val="tx1"/>
              </a:solidFill>
              <a:latin typeface="Candara" panose="020E0502030303020204" pitchFamily="34" charset="0"/>
            </a:endParaRPr>
          </a:p>
          <a:p>
            <a:pPr marL="178587" indent="0" algn="ctr">
              <a:buNone/>
            </a:pPr>
            <a:r>
              <a:rPr lang="sv-SE" sz="3200" dirty="0">
                <a:solidFill>
                  <a:schemeClr val="tx1"/>
                </a:solidFill>
                <a:latin typeface="Helvetica" pitchFamily="2" charset="0"/>
              </a:rPr>
              <a:t>HIBEAM: </a:t>
            </a:r>
          </a:p>
          <a:p>
            <a:pPr marL="178587" indent="0" algn="ctr">
              <a:buNone/>
            </a:pPr>
            <a:r>
              <a:rPr lang="sv-SE" sz="3200" dirty="0" err="1">
                <a:solidFill>
                  <a:schemeClr val="tx1"/>
                </a:solidFill>
                <a:latin typeface="Helvetica" pitchFamily="2" charset="0"/>
              </a:rPr>
              <a:t>High</a:t>
            </a:r>
            <a:r>
              <a:rPr lang="sv-SE" sz="32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3200" dirty="0" err="1">
                <a:solidFill>
                  <a:schemeClr val="tx1"/>
                </a:solidFill>
                <a:latin typeface="Helvetica" pitchFamily="2" charset="0"/>
              </a:rPr>
              <a:t>Intensity</a:t>
            </a:r>
            <a:r>
              <a:rPr lang="sv-SE" sz="32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3200" dirty="0" err="1">
                <a:solidFill>
                  <a:schemeClr val="tx1"/>
                </a:solidFill>
                <a:latin typeface="Helvetica" pitchFamily="2" charset="0"/>
              </a:rPr>
              <a:t>Baryon</a:t>
            </a:r>
            <a:r>
              <a:rPr lang="sv-SE" sz="3200" dirty="0">
                <a:solidFill>
                  <a:schemeClr val="tx1"/>
                </a:solidFill>
                <a:latin typeface="Helvetica" pitchFamily="2" charset="0"/>
              </a:rPr>
              <a:t> </a:t>
            </a:r>
            <a:r>
              <a:rPr lang="sv-SE" sz="3200" dirty="0" err="1">
                <a:solidFill>
                  <a:schemeClr val="tx1"/>
                </a:solidFill>
                <a:latin typeface="Helvetica" pitchFamily="2" charset="0"/>
              </a:rPr>
              <a:t>Extraction</a:t>
            </a:r>
            <a:r>
              <a:rPr lang="sv-SE" sz="3200" dirty="0">
                <a:solidFill>
                  <a:schemeClr val="tx1"/>
                </a:solidFill>
                <a:latin typeface="Helvetica" pitchFamily="2" charset="0"/>
              </a:rPr>
              <a:t> and </a:t>
            </a:r>
            <a:r>
              <a:rPr lang="sv-SE" sz="3200" dirty="0" err="1">
                <a:solidFill>
                  <a:schemeClr val="tx1"/>
                </a:solidFill>
                <a:latin typeface="Helvetica" pitchFamily="2" charset="0"/>
              </a:rPr>
              <a:t>Measurement</a:t>
            </a:r>
            <a:endParaRPr lang="sv-SE" sz="3200" dirty="0">
              <a:latin typeface="Helvetica" pitchFamily="2" charset="0"/>
            </a:endParaRPr>
          </a:p>
        </p:txBody>
      </p:sp>
      <p:sp>
        <p:nvSpPr>
          <p:cNvPr id="8" name="Google Shape;286;p26">
            <a:extLst>
              <a:ext uri="{FF2B5EF4-FFF2-40B4-BE49-F238E27FC236}">
                <a16:creationId xmlns:a16="http://schemas.microsoft.com/office/drawing/2014/main" id="{C91D91BC-25B2-7C47-9959-0B8ADECA4F33}"/>
              </a:ext>
            </a:extLst>
          </p:cNvPr>
          <p:cNvSpPr/>
          <p:nvPr/>
        </p:nvSpPr>
        <p:spPr>
          <a:xfrm>
            <a:off x="225989" y="4356034"/>
            <a:ext cx="8856984" cy="1363277"/>
          </a:xfrm>
          <a:prstGeom prst="rect">
            <a:avLst/>
          </a:prstGeom>
          <a:solidFill>
            <a:srgbClr val="E8DBF4"/>
          </a:solidFill>
          <a:ln w="12700" cap="flat" cmpd="sng">
            <a:solidFill>
              <a:schemeClr val="accent1"/>
            </a:solidFill>
            <a:prstDash val="solid"/>
            <a:miter lim="400000"/>
            <a:headEnd type="none" w="sm" len="sm"/>
            <a:tailEnd type="none" w="sm" len="sm"/>
          </a:ln>
        </p:spPr>
        <p:txBody>
          <a:bodyPr spcFirstLastPara="1" wrap="square" lIns="35700" tIns="35700" rIns="35700" bIns="35700" anchor="ctr" anchorCtr="0">
            <a:noAutofit/>
          </a:bodyPr>
          <a:lstStyle/>
          <a:p>
            <a:pPr marL="0" marR="292100" lvl="0" indent="0" algn="l" rtl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  <a:buSzPts val="1100"/>
              <a:buNone/>
            </a:pP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New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high-sensitivity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searches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for neutrons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converting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into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antineutrons and/or sterile neutrons at the HIBEAM/NNBAR experiment at the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European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dirty="0" err="1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Spallation</a:t>
            </a:r>
            <a:r>
              <a:rPr lang="sv-SE" b="1" dirty="0">
                <a:solidFill>
                  <a:schemeClr val="dk1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Source  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A </a:t>
            </a:r>
            <a:r>
              <a:rPr lang="sv-SE" b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Addazi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et al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2021 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J. </a:t>
            </a:r>
            <a:r>
              <a:rPr lang="sv-SE" b="1" i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Phys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. G: </a:t>
            </a:r>
            <a:r>
              <a:rPr lang="sv-SE" b="1" i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Nucl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. Part. </a:t>
            </a:r>
            <a:r>
              <a:rPr lang="sv-SE" b="1" i="1" dirty="0" err="1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Phys</a:t>
            </a:r>
            <a:r>
              <a:rPr lang="sv-SE" b="1" i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.</a:t>
            </a:r>
            <a:r>
              <a:rPr lang="sv-SE" b="1" dirty="0">
                <a:solidFill>
                  <a:srgbClr val="FF0000"/>
                </a:solidFill>
                <a:latin typeface="Helvetica" pitchFamily="2" charset="0"/>
                <a:ea typeface="Roboto"/>
                <a:cs typeface="Roboto"/>
                <a:sym typeface="Roboto"/>
              </a:rPr>
              <a:t> 48 070501</a:t>
            </a:r>
            <a:endParaRPr b="1" dirty="0">
              <a:solidFill>
                <a:srgbClr val="FF0000"/>
              </a:solidFill>
              <a:latin typeface="Helvetica" pitchFamily="2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B2DB3276-BE17-B44D-B846-ED578F3CB2E5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59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51789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12030"/>
          <a:stretch/>
        </p:blipFill>
        <p:spPr>
          <a:xfrm>
            <a:off x="1676044" y="1279234"/>
            <a:ext cx="3703822" cy="2970054"/>
          </a:xfrm>
          <a:prstGeom prst="rect">
            <a:avLst/>
          </a:prstGeom>
        </p:spPr>
      </p:pic>
      <p:sp>
        <p:nvSpPr>
          <p:cNvPr id="13" name="Höger 12"/>
          <p:cNvSpPr/>
          <p:nvPr/>
        </p:nvSpPr>
        <p:spPr>
          <a:xfrm rot="16200000">
            <a:off x="3077429" y="3496527"/>
            <a:ext cx="1162622" cy="385758"/>
          </a:xfrm>
          <a:prstGeom prst="rightArrow">
            <a:avLst/>
          </a:prstGeom>
          <a:solidFill>
            <a:schemeClr val="accent1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sz="965"/>
          </a:p>
        </p:txBody>
      </p:sp>
      <p:sp>
        <p:nvSpPr>
          <p:cNvPr id="16" name="textruta 15"/>
          <p:cNvSpPr txBox="1"/>
          <p:nvPr/>
        </p:nvSpPr>
        <p:spPr>
          <a:xfrm>
            <a:off x="3449445" y="4690722"/>
            <a:ext cx="902735" cy="29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1286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Neutrons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89" y="1727646"/>
            <a:ext cx="2121665" cy="3711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Bildobjekt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2954" y="836712"/>
            <a:ext cx="4111534" cy="1927935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12" name="Bildobjekt 7">
            <a:extLst>
              <a:ext uri="{FF2B5EF4-FFF2-40B4-BE49-F238E27FC236}">
                <a16:creationId xmlns:a16="http://schemas.microsoft.com/office/drawing/2014/main" id="{514B8D85-8A45-B54D-95F4-0AF11B5FF5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2954" y="3084237"/>
            <a:ext cx="4505300" cy="3491971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4880712-4EC9-1E42-BE5D-ED9803A544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98177"/>
            <a:ext cx="7776864" cy="594519"/>
          </a:xfrm>
        </p:spPr>
        <p:txBody>
          <a:bodyPr/>
          <a:lstStyle/>
          <a:p>
            <a:r>
              <a:rPr lang="en-US" sz="2200" dirty="0">
                <a:latin typeface="Helvetica" pitchFamily="2" charset="0"/>
                <a:ea typeface="Malgun Gothic" panose="020B0503020000020004" pitchFamily="34" charset="-127"/>
              </a:rPr>
              <a:t>ESS </a:t>
            </a:r>
            <a:r>
              <a:rPr lang="mr-IN" sz="2200" dirty="0">
                <a:latin typeface="Helvetica" pitchFamily="2" charset="0"/>
                <a:ea typeface="Malgun Gothic" panose="020B0503020000020004" pitchFamily="34" charset="-127"/>
              </a:rPr>
              <a:t>–</a:t>
            </a:r>
            <a:r>
              <a:rPr lang="en-US" sz="2200" dirty="0">
                <a:latin typeface="Helvetica" pitchFamily="2" charset="0"/>
                <a:ea typeface="Malgun Gothic" panose="020B0503020000020004" pitchFamily="34" charset="-127"/>
              </a:rPr>
              <a:t> a microscope where neutrons are used instead of light</a:t>
            </a: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56D9054C-30DE-4544-BC99-08DC82763F53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6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21264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8073B82-2457-DC48-BB7F-A4EAB3B07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6612" y="-243408"/>
            <a:ext cx="11557284" cy="7704856"/>
          </a:xfrm>
          <a:prstGeom prst="rect">
            <a:avLst/>
          </a:prstGeom>
        </p:spPr>
      </p:pic>
      <p:sp>
        <p:nvSpPr>
          <p:cNvPr id="5" name="Textfeld 5">
            <a:extLst>
              <a:ext uri="{FF2B5EF4-FFF2-40B4-BE49-F238E27FC236}">
                <a16:creationId xmlns:a16="http://schemas.microsoft.com/office/drawing/2014/main" id="{7B02810B-A637-4D47-9741-499990722C86}"/>
              </a:ext>
            </a:extLst>
          </p:cNvPr>
          <p:cNvSpPr txBox="1"/>
          <p:nvPr/>
        </p:nvSpPr>
        <p:spPr>
          <a:xfrm>
            <a:off x="2339752" y="-99392"/>
            <a:ext cx="410206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DARK </a:t>
            </a:r>
            <a:r>
              <a:rPr lang="sv-SE" sz="28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tter</a:t>
            </a:r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59942" y="713452"/>
            <a:ext cx="89378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natu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6974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8073B82-2457-DC48-BB7F-A4EAB3B07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6612" y="-243408"/>
            <a:ext cx="11557284" cy="7704856"/>
          </a:xfrm>
          <a:prstGeom prst="rect">
            <a:avLst/>
          </a:prstGeom>
        </p:spPr>
      </p:pic>
      <p:sp>
        <p:nvSpPr>
          <p:cNvPr id="5" name="Textfeld 5">
            <a:extLst>
              <a:ext uri="{FF2B5EF4-FFF2-40B4-BE49-F238E27FC236}">
                <a16:creationId xmlns:a16="http://schemas.microsoft.com/office/drawing/2014/main" id="{7B02810B-A637-4D47-9741-499990722C86}"/>
              </a:ext>
            </a:extLst>
          </p:cNvPr>
          <p:cNvSpPr txBox="1"/>
          <p:nvPr/>
        </p:nvSpPr>
        <p:spPr>
          <a:xfrm>
            <a:off x="2339752" y="-99392"/>
            <a:ext cx="410206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DARK </a:t>
            </a:r>
            <a:r>
              <a:rPr lang="sv-SE" sz="28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tter</a:t>
            </a:r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59942" y="713452"/>
            <a:ext cx="893784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natu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c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t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observation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not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fficient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el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describ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by the SM i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unquestion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46848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8073B82-2457-DC48-BB7F-A4EAB3B07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6612" y="-243408"/>
            <a:ext cx="11557284" cy="7704856"/>
          </a:xfrm>
          <a:prstGeom prst="rect">
            <a:avLst/>
          </a:prstGeom>
        </p:spPr>
      </p:pic>
      <p:sp>
        <p:nvSpPr>
          <p:cNvPr id="5" name="Textfeld 5">
            <a:extLst>
              <a:ext uri="{FF2B5EF4-FFF2-40B4-BE49-F238E27FC236}">
                <a16:creationId xmlns:a16="http://schemas.microsoft.com/office/drawing/2014/main" id="{7B02810B-A637-4D47-9741-499990722C86}"/>
              </a:ext>
            </a:extLst>
          </p:cNvPr>
          <p:cNvSpPr txBox="1"/>
          <p:nvPr/>
        </p:nvSpPr>
        <p:spPr>
          <a:xfrm>
            <a:off x="2339752" y="-99392"/>
            <a:ext cx="410206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DARK </a:t>
            </a:r>
            <a:r>
              <a:rPr lang="sv-SE" sz="28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tter</a:t>
            </a:r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59942" y="713452"/>
            <a:ext cx="8937848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natu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c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t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observation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not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fficient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el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describ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by the SM i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unquestion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existenc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a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ng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rimari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gravitational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it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milia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visibl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has long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ee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ostulat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explai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7844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8073B82-2457-DC48-BB7F-A4EAB3B07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6612" y="-243408"/>
            <a:ext cx="11557284" cy="7704856"/>
          </a:xfrm>
          <a:prstGeom prst="rect">
            <a:avLst/>
          </a:prstGeom>
        </p:spPr>
      </p:pic>
      <p:sp>
        <p:nvSpPr>
          <p:cNvPr id="5" name="Textfeld 5">
            <a:extLst>
              <a:ext uri="{FF2B5EF4-FFF2-40B4-BE49-F238E27FC236}">
                <a16:creationId xmlns:a16="http://schemas.microsoft.com/office/drawing/2014/main" id="{7B02810B-A637-4D47-9741-499990722C86}"/>
              </a:ext>
            </a:extLst>
          </p:cNvPr>
          <p:cNvSpPr txBox="1"/>
          <p:nvPr/>
        </p:nvSpPr>
        <p:spPr>
          <a:xfrm>
            <a:off x="2339752" y="-99392"/>
            <a:ext cx="410206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DARK </a:t>
            </a:r>
            <a:r>
              <a:rPr lang="sv-SE" sz="28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tter</a:t>
            </a:r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59942" y="713452"/>
            <a:ext cx="8937848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natu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c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t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observation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not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fficient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el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describ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by the SM i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unquestion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existenc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a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ng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rimari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gravitational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it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milia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visibl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has long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ee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ostulat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explai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c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dark 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sum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article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having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on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imila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w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SM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on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sterile neutrinos and steril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aryon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387693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8073B82-2457-DC48-BB7F-A4EAB3B073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6612" y="-243408"/>
            <a:ext cx="11557284" cy="7704856"/>
          </a:xfrm>
          <a:prstGeom prst="rect">
            <a:avLst/>
          </a:prstGeom>
        </p:spPr>
      </p:pic>
      <p:sp>
        <p:nvSpPr>
          <p:cNvPr id="5" name="Textfeld 5">
            <a:extLst>
              <a:ext uri="{FF2B5EF4-FFF2-40B4-BE49-F238E27FC236}">
                <a16:creationId xmlns:a16="http://schemas.microsoft.com/office/drawing/2014/main" id="{7B02810B-A637-4D47-9741-499990722C86}"/>
              </a:ext>
            </a:extLst>
          </p:cNvPr>
          <p:cNvSpPr txBox="1"/>
          <p:nvPr/>
        </p:nvSpPr>
        <p:spPr>
          <a:xfrm>
            <a:off x="2339752" y="-99392"/>
            <a:ext cx="4102063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DARK </a:t>
            </a:r>
            <a:r>
              <a:rPr lang="sv-SE" sz="2800" err="1">
                <a:latin typeface="Malgun Gothic" panose="020B0503020000020004" pitchFamily="34" charset="-127"/>
                <a:ea typeface="Malgun Gothic" panose="020B0503020000020004" pitchFamily="34" charset="-127"/>
              </a:rPr>
              <a:t>Matter</a:t>
            </a:r>
            <a:r>
              <a:rPr lang="sv-SE" sz="2800">
                <a:latin typeface="Malgun Gothic" panose="020B0503020000020004" pitchFamily="34" charset="-127"/>
                <a:ea typeface="Malgun Gothic" panose="020B0503020000020004" pitchFamily="34" charset="-127"/>
              </a:rPr>
              <a:t>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59942" y="713452"/>
            <a:ext cx="8937848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natu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c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that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observation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r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not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fficient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el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describ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by the SM i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unquestion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Th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existenc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a dark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ng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rimari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gravitationall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wit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familia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visibl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has long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ee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ostulat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explai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tronomical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c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dark 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ssumed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article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having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on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imila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w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SM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eraction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sterile neutrinos and sterile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aryon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bservabl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portal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o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uc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a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ecto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ca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occur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in oscillations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etwee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ny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tabl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or meta-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stabl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neutral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article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allowing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for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conversion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into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a dark partner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article</a:t>
            </a:r>
            <a:endParaRPr lang="sv-SE" sz="22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5046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4903B-B7E5-BE47-9930-475E7A6AD6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739" y="-33782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Dark Sector and Dark Mat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144784-E50B-8B42-B82A-5EE7D248FC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848" y="652297"/>
            <a:ext cx="8445624" cy="1840599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All evidence for dark matter is gravitational.</a:t>
            </a:r>
          </a:p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Perhaps it’s in a hidden sector of particle with no SM interactions (electromagnetic weak or strong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F096D3-CFFA-7240-B937-ABD9E1BDE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6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618436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4903B-B7E5-BE47-9930-475E7A6AD6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739" y="-33782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Dark Sector and Dark Mat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144784-E50B-8B42-B82A-5EE7D248FC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848" y="652297"/>
            <a:ext cx="8445624" cy="1840599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All evidence for dark matter is gravitational.</a:t>
            </a:r>
          </a:p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Perhaps it’s in a hidden sector of particle with no SM interactions (electromagnetic weak or strong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F096D3-CFFA-7240-B937-ABD9E1BDE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66</a:t>
            </a:fld>
            <a:endParaRPr lang="sv-S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19633C-C062-2A4C-A7B5-14B7F6AA47B1}"/>
              </a:ext>
            </a:extLst>
          </p:cNvPr>
          <p:cNvSpPr/>
          <p:nvPr/>
        </p:nvSpPr>
        <p:spPr>
          <a:xfrm>
            <a:off x="1259632" y="3284984"/>
            <a:ext cx="2448272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B956B2-C729-B743-BEFF-CE561A9C5B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362" y="3068960"/>
            <a:ext cx="3428186" cy="2142616"/>
          </a:xfrm>
          <a:prstGeom prst="rect">
            <a:avLst/>
          </a:prstGeom>
        </p:spPr>
      </p:pic>
      <p:pic>
        <p:nvPicPr>
          <p:cNvPr id="9" name="Picture 8" descr="particle.gif">
            <a:extLst>
              <a:ext uri="{FF2B5EF4-FFF2-40B4-BE49-F238E27FC236}">
                <a16:creationId xmlns:a16="http://schemas.microsoft.com/office/drawing/2014/main" id="{B4C6D6A0-3419-624E-B975-1093C7FD21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961" y="3043250"/>
            <a:ext cx="2787614" cy="21139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020260-7E86-0043-8129-7D3AD56789A1}"/>
              </a:ext>
            </a:extLst>
          </p:cNvPr>
          <p:cNvSpPr txBox="1"/>
          <p:nvPr/>
        </p:nvSpPr>
        <p:spPr>
          <a:xfrm>
            <a:off x="1280140" y="2451010"/>
            <a:ext cx="2824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Helvetica" pitchFamily="2" charset="0"/>
              </a:rPr>
              <a:t>Standard Model </a:t>
            </a:r>
          </a:p>
        </p:txBody>
      </p:sp>
      <p:sp>
        <p:nvSpPr>
          <p:cNvPr id="12" name="Left-Right Arrow 11">
            <a:extLst>
              <a:ext uri="{FF2B5EF4-FFF2-40B4-BE49-F238E27FC236}">
                <a16:creationId xmlns:a16="http://schemas.microsoft.com/office/drawing/2014/main" id="{786968CD-86FE-7643-8F71-BD00E3AADA2B}"/>
              </a:ext>
            </a:extLst>
          </p:cNvPr>
          <p:cNvSpPr/>
          <p:nvPr/>
        </p:nvSpPr>
        <p:spPr>
          <a:xfrm>
            <a:off x="3850037" y="3874884"/>
            <a:ext cx="1368152" cy="53076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B54E41-9972-5341-A047-844969FD0785}"/>
              </a:ext>
            </a:extLst>
          </p:cNvPr>
          <p:cNvSpPr txBox="1"/>
          <p:nvPr/>
        </p:nvSpPr>
        <p:spPr>
          <a:xfrm>
            <a:off x="5804451" y="2519318"/>
            <a:ext cx="2182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Helvetica" pitchFamily="2" charset="0"/>
              </a:rPr>
              <a:t>Dark Sector </a:t>
            </a:r>
          </a:p>
        </p:txBody>
      </p:sp>
    </p:spTree>
    <p:extLst>
      <p:ext uri="{BB962C8B-B14F-4D97-AF65-F5344CB8AC3E}">
        <p14:creationId xmlns:p14="http://schemas.microsoft.com/office/powerpoint/2010/main" val="17648314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4903B-B7E5-BE47-9930-475E7A6AD6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739" y="-33782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Dark Sector and Dark Matter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144784-E50B-8B42-B82A-5EE7D248FC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4848" y="652297"/>
            <a:ext cx="8445624" cy="1840599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All evidence for dark matter is gravitational.</a:t>
            </a:r>
          </a:p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Perhaps it’s in a hidden sector of particle with no SM interactions (electromagnetic weak or strong)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F096D3-CFFA-7240-B937-ABD9E1BDE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67</a:t>
            </a:fld>
            <a:endParaRPr lang="sv-SE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B19633C-C062-2A4C-A7B5-14B7F6AA47B1}"/>
              </a:ext>
            </a:extLst>
          </p:cNvPr>
          <p:cNvSpPr/>
          <p:nvPr/>
        </p:nvSpPr>
        <p:spPr>
          <a:xfrm>
            <a:off x="1259632" y="3284984"/>
            <a:ext cx="2448272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8B956B2-C729-B743-BEFF-CE561A9C5B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362" y="3068960"/>
            <a:ext cx="3428186" cy="214261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BF5876F-CB76-8E45-9522-CF7B7F74597B}"/>
              </a:ext>
            </a:extLst>
          </p:cNvPr>
          <p:cNvSpPr txBox="1">
            <a:spLocks/>
          </p:cNvSpPr>
          <p:nvPr/>
        </p:nvSpPr>
        <p:spPr>
          <a:xfrm>
            <a:off x="266328" y="5373216"/>
            <a:ext cx="8770168" cy="10801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solidFill>
                  <a:schemeClr val="tx1"/>
                </a:solidFill>
                <a:latin typeface="Helvetica" pitchFamily="2" charset="0"/>
              </a:rPr>
              <a:t>The Hidden sector may have a rich structure with matter and forces on its own</a:t>
            </a:r>
          </a:p>
        </p:txBody>
      </p:sp>
      <p:pic>
        <p:nvPicPr>
          <p:cNvPr id="9" name="Picture 8" descr="particle.gif">
            <a:extLst>
              <a:ext uri="{FF2B5EF4-FFF2-40B4-BE49-F238E27FC236}">
                <a16:creationId xmlns:a16="http://schemas.microsoft.com/office/drawing/2014/main" id="{B4C6D6A0-3419-624E-B975-1093C7FD21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961" y="3043250"/>
            <a:ext cx="2787614" cy="21139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C020260-7E86-0043-8129-7D3AD56789A1}"/>
              </a:ext>
            </a:extLst>
          </p:cNvPr>
          <p:cNvSpPr txBox="1"/>
          <p:nvPr/>
        </p:nvSpPr>
        <p:spPr>
          <a:xfrm>
            <a:off x="1280140" y="2451010"/>
            <a:ext cx="28248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Helvetica" pitchFamily="2" charset="0"/>
              </a:rPr>
              <a:t>Standard Model </a:t>
            </a:r>
          </a:p>
        </p:txBody>
      </p:sp>
      <p:sp>
        <p:nvSpPr>
          <p:cNvPr id="12" name="Left-Right Arrow 11">
            <a:extLst>
              <a:ext uri="{FF2B5EF4-FFF2-40B4-BE49-F238E27FC236}">
                <a16:creationId xmlns:a16="http://schemas.microsoft.com/office/drawing/2014/main" id="{786968CD-86FE-7643-8F71-BD00E3AADA2B}"/>
              </a:ext>
            </a:extLst>
          </p:cNvPr>
          <p:cNvSpPr/>
          <p:nvPr/>
        </p:nvSpPr>
        <p:spPr>
          <a:xfrm>
            <a:off x="3850037" y="3874884"/>
            <a:ext cx="1368152" cy="53076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CB54E41-9972-5341-A047-844969FD0785}"/>
              </a:ext>
            </a:extLst>
          </p:cNvPr>
          <p:cNvSpPr txBox="1"/>
          <p:nvPr/>
        </p:nvSpPr>
        <p:spPr>
          <a:xfrm>
            <a:off x="5804451" y="2519318"/>
            <a:ext cx="21820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latin typeface="Helvetica" pitchFamily="2" charset="0"/>
              </a:rPr>
              <a:t>Dark Sector </a:t>
            </a:r>
          </a:p>
        </p:txBody>
      </p:sp>
    </p:spTree>
    <p:extLst>
      <p:ext uri="{BB962C8B-B14F-4D97-AF65-F5344CB8AC3E}">
        <p14:creationId xmlns:p14="http://schemas.microsoft.com/office/powerpoint/2010/main" val="235241952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1E07B7-28A2-6045-A033-773C25A89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68</a:t>
            </a:fld>
            <a:endParaRPr lang="sv-SE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EA81FC-3C2D-C549-ACA1-DE4BAAC264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674123"/>
            <a:ext cx="7876963" cy="62112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BF60857-5E67-CD4B-980D-013B215044C2}"/>
              </a:ext>
            </a:extLst>
          </p:cNvPr>
          <p:cNvSpPr/>
          <p:nvPr/>
        </p:nvSpPr>
        <p:spPr>
          <a:xfrm>
            <a:off x="35496" y="6669940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sz="800" dirty="0">
                <a:solidFill>
                  <a:srgbClr val="454545"/>
                </a:solidFill>
                <a:latin typeface="Helvetica" pitchFamily="2" charset="0"/>
              </a:rPr>
              <a:t>The </a:t>
            </a:r>
            <a:r>
              <a:rPr lang="sv-SE" sz="800" dirty="0" err="1">
                <a:solidFill>
                  <a:srgbClr val="454545"/>
                </a:solidFill>
                <a:latin typeface="Helvetica" pitchFamily="2" charset="0"/>
              </a:rPr>
              <a:t>possible</a:t>
            </a:r>
            <a:r>
              <a:rPr lang="sv-SE" sz="800" dirty="0">
                <a:solidFill>
                  <a:srgbClr val="454545"/>
                </a:solidFill>
                <a:latin typeface="Helvetica" pitchFamily="2" charset="0"/>
              </a:rPr>
              <a:t> </a:t>
            </a:r>
            <a:r>
              <a:rPr lang="sv-SE" sz="800" dirty="0" err="1">
                <a:solidFill>
                  <a:srgbClr val="454545"/>
                </a:solidFill>
                <a:latin typeface="Helvetica" pitchFamily="2" charset="0"/>
              </a:rPr>
              <a:t>explanations</a:t>
            </a:r>
            <a:r>
              <a:rPr lang="sv-SE" sz="800" dirty="0">
                <a:solidFill>
                  <a:srgbClr val="454545"/>
                </a:solidFill>
                <a:latin typeface="Helvetica" pitchFamily="2" charset="0"/>
              </a:rPr>
              <a:t> for the </a:t>
            </a:r>
            <a:r>
              <a:rPr lang="sv-SE" sz="800" dirty="0" err="1">
                <a:solidFill>
                  <a:srgbClr val="454545"/>
                </a:solidFill>
                <a:latin typeface="Helvetica" pitchFamily="2" charset="0"/>
              </a:rPr>
              <a:t>nature</a:t>
            </a:r>
            <a:r>
              <a:rPr lang="sv-SE" sz="800" dirty="0">
                <a:solidFill>
                  <a:srgbClr val="454545"/>
                </a:solidFill>
                <a:latin typeface="Helvetica" pitchFamily="2" charset="0"/>
              </a:rPr>
              <a:t> </a:t>
            </a:r>
            <a:r>
              <a:rPr lang="sv-SE" sz="800" dirty="0" err="1">
                <a:solidFill>
                  <a:srgbClr val="454545"/>
                </a:solidFill>
                <a:latin typeface="Helvetica" pitchFamily="2" charset="0"/>
              </a:rPr>
              <a:t>of</a:t>
            </a:r>
            <a:r>
              <a:rPr lang="sv-SE" sz="800" dirty="0">
                <a:solidFill>
                  <a:srgbClr val="454545"/>
                </a:solidFill>
                <a:latin typeface="Helvetica" pitchFamily="2" charset="0"/>
              </a:rPr>
              <a:t> dark </a:t>
            </a:r>
            <a:r>
              <a:rPr lang="sv-SE" sz="800" dirty="0" err="1">
                <a:solidFill>
                  <a:srgbClr val="454545"/>
                </a:solidFill>
                <a:latin typeface="Helvetica" pitchFamily="2" charset="0"/>
              </a:rPr>
              <a:t>matter</a:t>
            </a:r>
            <a:r>
              <a:rPr lang="sv-SE" sz="800" dirty="0">
                <a:solidFill>
                  <a:srgbClr val="454545"/>
                </a:solidFill>
                <a:latin typeface="Helvetica" pitchFamily="2" charset="0"/>
              </a:rPr>
              <a:t>. Credit: G. Bertone and T. M. P. </a:t>
            </a:r>
            <a:r>
              <a:rPr lang="sv-SE" sz="800" dirty="0" err="1">
                <a:solidFill>
                  <a:srgbClr val="454545"/>
                </a:solidFill>
                <a:latin typeface="Helvetica" pitchFamily="2" charset="0"/>
              </a:rPr>
              <a:t>Tait</a:t>
            </a:r>
            <a:endParaRPr lang="en-GB" sz="800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75847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6BCCE2-A466-7443-A0DC-2E90A642F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69</a:t>
            </a:fld>
            <a:endParaRPr lang="sv-SE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3B6EC84-B53A-C249-A883-520A136804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243" y="558111"/>
            <a:ext cx="8229600" cy="18405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4000" dirty="0">
                <a:solidFill>
                  <a:schemeClr val="tx1"/>
                </a:solidFill>
                <a:latin typeface="Helvetica" pitchFamily="2" charset="0"/>
              </a:rPr>
              <a:t>How do we search for a hidden/dark sector at ESS? </a:t>
            </a:r>
          </a:p>
        </p:txBody>
      </p:sp>
    </p:spTree>
    <p:extLst>
      <p:ext uri="{BB962C8B-B14F-4D97-AF65-F5344CB8AC3E}">
        <p14:creationId xmlns:p14="http://schemas.microsoft.com/office/powerpoint/2010/main" val="2705451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6B92345-E202-7A4F-92C7-C7F8AC278C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4" t="26412" r="23523" b="13907"/>
          <a:stretch/>
        </p:blipFill>
        <p:spPr>
          <a:xfrm>
            <a:off x="37834" y="1196752"/>
            <a:ext cx="6644643" cy="406362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E1F2995-7A3D-D04D-9EFF-3C676E5DAE80}"/>
              </a:ext>
            </a:extLst>
          </p:cNvPr>
          <p:cNvGrpSpPr/>
          <p:nvPr/>
        </p:nvGrpSpPr>
        <p:grpSpPr>
          <a:xfrm>
            <a:off x="6246186" y="1412776"/>
            <a:ext cx="2730410" cy="3764314"/>
            <a:chOff x="6246186" y="2078850"/>
            <a:chExt cx="2730410" cy="376431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0248C02-783A-CD45-9F2F-B587DD545606}"/>
                </a:ext>
              </a:extLst>
            </p:cNvPr>
            <p:cNvGrpSpPr/>
            <p:nvPr/>
          </p:nvGrpSpPr>
          <p:grpSpPr>
            <a:xfrm>
              <a:off x="6246186" y="2078850"/>
              <a:ext cx="2730410" cy="3764314"/>
              <a:chOff x="3733800" y="-381000"/>
              <a:chExt cx="6248400" cy="7353467"/>
            </a:xfrm>
          </p:grpSpPr>
          <p:sp>
            <p:nvSpPr>
              <p:cNvPr id="10" name="Freeform 192">
                <a:extLst>
                  <a:ext uri="{FF2B5EF4-FFF2-40B4-BE49-F238E27FC236}">
                    <a16:creationId xmlns:a16="http://schemas.microsoft.com/office/drawing/2014/main" id="{9319EBC4-04C1-2F4E-92DA-619DA583A6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101890" y="1499364"/>
                <a:ext cx="1309796" cy="2310264"/>
              </a:xfrm>
              <a:custGeom>
                <a:avLst/>
                <a:gdLst/>
                <a:ahLst/>
                <a:cxnLst>
                  <a:cxn ang="0">
                    <a:pos x="2586" y="256"/>
                  </a:cxn>
                  <a:cxn ang="0">
                    <a:pos x="2701" y="80"/>
                  </a:cxn>
                  <a:cxn ang="0">
                    <a:pos x="2867" y="0"/>
                  </a:cxn>
                  <a:cxn ang="0">
                    <a:pos x="1681" y="2022"/>
                  </a:cxn>
                  <a:cxn ang="0">
                    <a:pos x="1745" y="1918"/>
                  </a:cxn>
                  <a:cxn ang="0">
                    <a:pos x="2063" y="1513"/>
                  </a:cxn>
                  <a:cxn ang="0">
                    <a:pos x="1588" y="1280"/>
                  </a:cxn>
                  <a:cxn ang="0">
                    <a:pos x="1628" y="1102"/>
                  </a:cxn>
                  <a:cxn ang="0">
                    <a:pos x="1882" y="833"/>
                  </a:cxn>
                  <a:cxn ang="0">
                    <a:pos x="1539" y="714"/>
                  </a:cxn>
                  <a:cxn ang="0">
                    <a:pos x="1388" y="1031"/>
                  </a:cxn>
                  <a:cxn ang="0">
                    <a:pos x="1237" y="1151"/>
                  </a:cxn>
                  <a:cxn ang="0">
                    <a:pos x="1176" y="1347"/>
                  </a:cxn>
                  <a:cxn ang="0">
                    <a:pos x="1062" y="1541"/>
                  </a:cxn>
                  <a:cxn ang="0">
                    <a:pos x="1046" y="1772"/>
                  </a:cxn>
                  <a:cxn ang="0">
                    <a:pos x="1142" y="2071"/>
                  </a:cxn>
                  <a:cxn ang="0">
                    <a:pos x="917" y="2251"/>
                  </a:cxn>
                  <a:cxn ang="0">
                    <a:pos x="1110" y="2372"/>
                  </a:cxn>
                  <a:cxn ang="0">
                    <a:pos x="1312" y="2522"/>
                  </a:cxn>
                  <a:cxn ang="0">
                    <a:pos x="1417" y="2821"/>
                  </a:cxn>
                  <a:cxn ang="0">
                    <a:pos x="1225" y="3053"/>
                  </a:cxn>
                  <a:cxn ang="0">
                    <a:pos x="984" y="3144"/>
                  </a:cxn>
                  <a:cxn ang="0">
                    <a:pos x="695" y="3238"/>
                  </a:cxn>
                  <a:cxn ang="0">
                    <a:pos x="751" y="3529"/>
                  </a:cxn>
                  <a:cxn ang="0">
                    <a:pos x="347" y="3672"/>
                  </a:cxn>
                  <a:cxn ang="0">
                    <a:pos x="524" y="3766"/>
                  </a:cxn>
                  <a:cxn ang="0">
                    <a:pos x="846" y="4016"/>
                  </a:cxn>
                  <a:cxn ang="0">
                    <a:pos x="908" y="4087"/>
                  </a:cxn>
                  <a:cxn ang="0">
                    <a:pos x="361" y="4179"/>
                  </a:cxn>
                  <a:cxn ang="0">
                    <a:pos x="105" y="4416"/>
                  </a:cxn>
                  <a:cxn ang="0">
                    <a:pos x="449" y="4387"/>
                  </a:cxn>
                  <a:cxn ang="0">
                    <a:pos x="837" y="4367"/>
                  </a:cxn>
                  <a:cxn ang="0">
                    <a:pos x="1175" y="4448"/>
                  </a:cxn>
                  <a:cxn ang="0">
                    <a:pos x="1464" y="4496"/>
                  </a:cxn>
                  <a:cxn ang="0">
                    <a:pos x="2058" y="4536"/>
                  </a:cxn>
                  <a:cxn ang="0">
                    <a:pos x="2041" y="4280"/>
                  </a:cxn>
                  <a:cxn ang="0">
                    <a:pos x="2373" y="3854"/>
                  </a:cxn>
                  <a:cxn ang="0">
                    <a:pos x="1964" y="3630"/>
                  </a:cxn>
                  <a:cxn ang="0">
                    <a:pos x="2080" y="3266"/>
                  </a:cxn>
                  <a:cxn ang="0">
                    <a:pos x="1852" y="2648"/>
                  </a:cxn>
                  <a:cxn ang="0">
                    <a:pos x="2058" y="725"/>
                  </a:cxn>
                  <a:cxn ang="0">
                    <a:pos x="2012" y="751"/>
                  </a:cxn>
                  <a:cxn ang="0">
                    <a:pos x="600" y="2575"/>
                  </a:cxn>
                  <a:cxn ang="0">
                    <a:pos x="741" y="2484"/>
                  </a:cxn>
                  <a:cxn ang="0">
                    <a:pos x="650" y="2045"/>
                  </a:cxn>
                  <a:cxn ang="0">
                    <a:pos x="287" y="2075"/>
                  </a:cxn>
                  <a:cxn ang="0">
                    <a:pos x="234" y="2425"/>
                  </a:cxn>
                  <a:cxn ang="0">
                    <a:pos x="1014" y="2598"/>
                  </a:cxn>
                  <a:cxn ang="0">
                    <a:pos x="957" y="803"/>
                  </a:cxn>
                  <a:cxn ang="0">
                    <a:pos x="1254" y="653"/>
                  </a:cxn>
                  <a:cxn ang="0">
                    <a:pos x="1008" y="881"/>
                  </a:cxn>
                  <a:cxn ang="0">
                    <a:pos x="848" y="978"/>
                  </a:cxn>
                  <a:cxn ang="0">
                    <a:pos x="749" y="1161"/>
                  </a:cxn>
                  <a:cxn ang="0">
                    <a:pos x="1041" y="1061"/>
                  </a:cxn>
                  <a:cxn ang="0">
                    <a:pos x="1075" y="1313"/>
                  </a:cxn>
                  <a:cxn ang="0">
                    <a:pos x="888" y="1496"/>
                  </a:cxn>
                  <a:cxn ang="0">
                    <a:pos x="751" y="1812"/>
                  </a:cxn>
                  <a:cxn ang="0">
                    <a:pos x="730" y="1885"/>
                  </a:cxn>
                  <a:cxn ang="0">
                    <a:pos x="991" y="1911"/>
                  </a:cxn>
                  <a:cxn ang="0">
                    <a:pos x="904" y="1942"/>
                  </a:cxn>
                  <a:cxn ang="0">
                    <a:pos x="1009" y="2045"/>
                  </a:cxn>
                  <a:cxn ang="0">
                    <a:pos x="1054" y="1890"/>
                  </a:cxn>
                  <a:cxn ang="0">
                    <a:pos x="848" y="5075"/>
                  </a:cxn>
                </a:cxnLst>
                <a:rect l="0" t="0" r="r" b="b"/>
                <a:pathLst>
                  <a:path w="2874" h="5114">
                    <a:moveTo>
                      <a:pt x="2705" y="168"/>
                    </a:moveTo>
                    <a:lnTo>
                      <a:pt x="2707" y="184"/>
                    </a:lnTo>
                    <a:lnTo>
                      <a:pt x="2712" y="198"/>
                    </a:lnTo>
                    <a:lnTo>
                      <a:pt x="2712" y="204"/>
                    </a:lnTo>
                    <a:lnTo>
                      <a:pt x="2711" y="211"/>
                    </a:lnTo>
                    <a:lnTo>
                      <a:pt x="2709" y="214"/>
                    </a:lnTo>
                    <a:lnTo>
                      <a:pt x="2706" y="217"/>
                    </a:lnTo>
                    <a:lnTo>
                      <a:pt x="2702" y="220"/>
                    </a:lnTo>
                    <a:lnTo>
                      <a:pt x="2697" y="224"/>
                    </a:lnTo>
                    <a:lnTo>
                      <a:pt x="2694" y="227"/>
                    </a:lnTo>
                    <a:lnTo>
                      <a:pt x="2692" y="229"/>
                    </a:lnTo>
                    <a:lnTo>
                      <a:pt x="2690" y="232"/>
                    </a:lnTo>
                    <a:lnTo>
                      <a:pt x="2690" y="234"/>
                    </a:lnTo>
                    <a:lnTo>
                      <a:pt x="2690" y="242"/>
                    </a:lnTo>
                    <a:lnTo>
                      <a:pt x="2692" y="249"/>
                    </a:lnTo>
                    <a:lnTo>
                      <a:pt x="2694" y="256"/>
                    </a:lnTo>
                    <a:lnTo>
                      <a:pt x="2694" y="264"/>
                    </a:lnTo>
                    <a:lnTo>
                      <a:pt x="2694" y="268"/>
                    </a:lnTo>
                    <a:lnTo>
                      <a:pt x="2693" y="272"/>
                    </a:lnTo>
                    <a:lnTo>
                      <a:pt x="2692" y="276"/>
                    </a:lnTo>
                    <a:lnTo>
                      <a:pt x="2688" y="280"/>
                    </a:lnTo>
                    <a:lnTo>
                      <a:pt x="2671" y="295"/>
                    </a:lnTo>
                    <a:lnTo>
                      <a:pt x="2654" y="311"/>
                    </a:lnTo>
                    <a:lnTo>
                      <a:pt x="2645" y="325"/>
                    </a:lnTo>
                    <a:lnTo>
                      <a:pt x="2637" y="342"/>
                    </a:lnTo>
                    <a:lnTo>
                      <a:pt x="2631" y="361"/>
                    </a:lnTo>
                    <a:lnTo>
                      <a:pt x="2626" y="377"/>
                    </a:lnTo>
                    <a:lnTo>
                      <a:pt x="2622" y="388"/>
                    </a:lnTo>
                    <a:lnTo>
                      <a:pt x="2614" y="412"/>
                    </a:lnTo>
                    <a:lnTo>
                      <a:pt x="2610" y="422"/>
                    </a:lnTo>
                    <a:lnTo>
                      <a:pt x="2605" y="429"/>
                    </a:lnTo>
                    <a:lnTo>
                      <a:pt x="2604" y="430"/>
                    </a:lnTo>
                    <a:lnTo>
                      <a:pt x="2601" y="429"/>
                    </a:lnTo>
                    <a:lnTo>
                      <a:pt x="2600" y="426"/>
                    </a:lnTo>
                    <a:lnTo>
                      <a:pt x="2598" y="422"/>
                    </a:lnTo>
                    <a:lnTo>
                      <a:pt x="2597" y="413"/>
                    </a:lnTo>
                    <a:lnTo>
                      <a:pt x="2598" y="404"/>
                    </a:lnTo>
                    <a:lnTo>
                      <a:pt x="2601" y="395"/>
                    </a:lnTo>
                    <a:lnTo>
                      <a:pt x="2604" y="386"/>
                    </a:lnTo>
                    <a:lnTo>
                      <a:pt x="2611" y="361"/>
                    </a:lnTo>
                    <a:lnTo>
                      <a:pt x="2621" y="337"/>
                    </a:lnTo>
                    <a:lnTo>
                      <a:pt x="2630" y="312"/>
                    </a:lnTo>
                    <a:lnTo>
                      <a:pt x="2636" y="287"/>
                    </a:lnTo>
                    <a:lnTo>
                      <a:pt x="2636" y="282"/>
                    </a:lnTo>
                    <a:lnTo>
                      <a:pt x="2636" y="277"/>
                    </a:lnTo>
                    <a:lnTo>
                      <a:pt x="2635" y="273"/>
                    </a:lnTo>
                    <a:lnTo>
                      <a:pt x="2633" y="271"/>
                    </a:lnTo>
                    <a:lnTo>
                      <a:pt x="2628" y="265"/>
                    </a:lnTo>
                    <a:lnTo>
                      <a:pt x="2622" y="263"/>
                    </a:lnTo>
                    <a:lnTo>
                      <a:pt x="2606" y="260"/>
                    </a:lnTo>
                    <a:lnTo>
                      <a:pt x="2589" y="258"/>
                    </a:lnTo>
                    <a:lnTo>
                      <a:pt x="2586" y="256"/>
                    </a:lnTo>
                    <a:lnTo>
                      <a:pt x="2583" y="255"/>
                    </a:lnTo>
                    <a:lnTo>
                      <a:pt x="2579" y="252"/>
                    </a:lnTo>
                    <a:lnTo>
                      <a:pt x="2576" y="250"/>
                    </a:lnTo>
                    <a:lnTo>
                      <a:pt x="2573" y="242"/>
                    </a:lnTo>
                    <a:lnTo>
                      <a:pt x="2570" y="236"/>
                    </a:lnTo>
                    <a:lnTo>
                      <a:pt x="2569" y="228"/>
                    </a:lnTo>
                    <a:lnTo>
                      <a:pt x="2571" y="221"/>
                    </a:lnTo>
                    <a:lnTo>
                      <a:pt x="2574" y="219"/>
                    </a:lnTo>
                    <a:lnTo>
                      <a:pt x="2576" y="217"/>
                    </a:lnTo>
                    <a:lnTo>
                      <a:pt x="2580" y="216"/>
                    </a:lnTo>
                    <a:lnTo>
                      <a:pt x="2584" y="215"/>
                    </a:lnTo>
                    <a:lnTo>
                      <a:pt x="2601" y="217"/>
                    </a:lnTo>
                    <a:lnTo>
                      <a:pt x="2619" y="220"/>
                    </a:lnTo>
                    <a:lnTo>
                      <a:pt x="2628" y="221"/>
                    </a:lnTo>
                    <a:lnTo>
                      <a:pt x="2637" y="221"/>
                    </a:lnTo>
                    <a:lnTo>
                      <a:pt x="2645" y="220"/>
                    </a:lnTo>
                    <a:lnTo>
                      <a:pt x="2653" y="217"/>
                    </a:lnTo>
                    <a:lnTo>
                      <a:pt x="2657" y="212"/>
                    </a:lnTo>
                    <a:lnTo>
                      <a:pt x="2661" y="208"/>
                    </a:lnTo>
                    <a:lnTo>
                      <a:pt x="2662" y="203"/>
                    </a:lnTo>
                    <a:lnTo>
                      <a:pt x="2662" y="199"/>
                    </a:lnTo>
                    <a:lnTo>
                      <a:pt x="2662" y="194"/>
                    </a:lnTo>
                    <a:lnTo>
                      <a:pt x="2661" y="189"/>
                    </a:lnTo>
                    <a:lnTo>
                      <a:pt x="2659" y="185"/>
                    </a:lnTo>
                    <a:lnTo>
                      <a:pt x="2655" y="180"/>
                    </a:lnTo>
                    <a:lnTo>
                      <a:pt x="2641" y="162"/>
                    </a:lnTo>
                    <a:lnTo>
                      <a:pt x="2627" y="146"/>
                    </a:lnTo>
                    <a:lnTo>
                      <a:pt x="2622" y="136"/>
                    </a:lnTo>
                    <a:lnTo>
                      <a:pt x="2613" y="123"/>
                    </a:lnTo>
                    <a:lnTo>
                      <a:pt x="2611" y="118"/>
                    </a:lnTo>
                    <a:lnTo>
                      <a:pt x="2611" y="111"/>
                    </a:lnTo>
                    <a:lnTo>
                      <a:pt x="2613" y="110"/>
                    </a:lnTo>
                    <a:lnTo>
                      <a:pt x="2615" y="107"/>
                    </a:lnTo>
                    <a:lnTo>
                      <a:pt x="2619" y="106"/>
                    </a:lnTo>
                    <a:lnTo>
                      <a:pt x="2623" y="105"/>
                    </a:lnTo>
                    <a:lnTo>
                      <a:pt x="2628" y="105"/>
                    </a:lnTo>
                    <a:lnTo>
                      <a:pt x="2635" y="103"/>
                    </a:lnTo>
                    <a:lnTo>
                      <a:pt x="2640" y="102"/>
                    </a:lnTo>
                    <a:lnTo>
                      <a:pt x="2645" y="100"/>
                    </a:lnTo>
                    <a:lnTo>
                      <a:pt x="2650" y="90"/>
                    </a:lnTo>
                    <a:lnTo>
                      <a:pt x="2657" y="81"/>
                    </a:lnTo>
                    <a:lnTo>
                      <a:pt x="2662" y="76"/>
                    </a:lnTo>
                    <a:lnTo>
                      <a:pt x="2668" y="70"/>
                    </a:lnTo>
                    <a:lnTo>
                      <a:pt x="2676" y="63"/>
                    </a:lnTo>
                    <a:lnTo>
                      <a:pt x="2684" y="61"/>
                    </a:lnTo>
                    <a:lnTo>
                      <a:pt x="2687" y="59"/>
                    </a:lnTo>
                    <a:lnTo>
                      <a:pt x="2689" y="59"/>
                    </a:lnTo>
                    <a:lnTo>
                      <a:pt x="2692" y="61"/>
                    </a:lnTo>
                    <a:lnTo>
                      <a:pt x="2694" y="62"/>
                    </a:lnTo>
                    <a:lnTo>
                      <a:pt x="2698" y="67"/>
                    </a:lnTo>
                    <a:lnTo>
                      <a:pt x="2701" y="72"/>
                    </a:lnTo>
                    <a:lnTo>
                      <a:pt x="2701" y="80"/>
                    </a:lnTo>
                    <a:lnTo>
                      <a:pt x="2700" y="88"/>
                    </a:lnTo>
                    <a:lnTo>
                      <a:pt x="2697" y="97"/>
                    </a:lnTo>
                    <a:lnTo>
                      <a:pt x="2694" y="105"/>
                    </a:lnTo>
                    <a:lnTo>
                      <a:pt x="2693" y="115"/>
                    </a:lnTo>
                    <a:lnTo>
                      <a:pt x="2693" y="124"/>
                    </a:lnTo>
                    <a:lnTo>
                      <a:pt x="2693" y="135"/>
                    </a:lnTo>
                    <a:lnTo>
                      <a:pt x="2694" y="145"/>
                    </a:lnTo>
                    <a:lnTo>
                      <a:pt x="2705" y="168"/>
                    </a:lnTo>
                    <a:close/>
                    <a:moveTo>
                      <a:pt x="2742" y="120"/>
                    </a:moveTo>
                    <a:lnTo>
                      <a:pt x="2744" y="107"/>
                    </a:lnTo>
                    <a:lnTo>
                      <a:pt x="2746" y="93"/>
                    </a:lnTo>
                    <a:lnTo>
                      <a:pt x="2747" y="81"/>
                    </a:lnTo>
                    <a:lnTo>
                      <a:pt x="2753" y="68"/>
                    </a:lnTo>
                    <a:lnTo>
                      <a:pt x="2757" y="62"/>
                    </a:lnTo>
                    <a:lnTo>
                      <a:pt x="2760" y="57"/>
                    </a:lnTo>
                    <a:lnTo>
                      <a:pt x="2766" y="53"/>
                    </a:lnTo>
                    <a:lnTo>
                      <a:pt x="2771" y="50"/>
                    </a:lnTo>
                    <a:lnTo>
                      <a:pt x="2776" y="49"/>
                    </a:lnTo>
                    <a:lnTo>
                      <a:pt x="2780" y="49"/>
                    </a:lnTo>
                    <a:lnTo>
                      <a:pt x="2782" y="50"/>
                    </a:lnTo>
                    <a:lnTo>
                      <a:pt x="2785" y="52"/>
                    </a:lnTo>
                    <a:lnTo>
                      <a:pt x="2785" y="54"/>
                    </a:lnTo>
                    <a:lnTo>
                      <a:pt x="2785" y="57"/>
                    </a:lnTo>
                    <a:lnTo>
                      <a:pt x="2785" y="61"/>
                    </a:lnTo>
                    <a:lnTo>
                      <a:pt x="2784" y="66"/>
                    </a:lnTo>
                    <a:lnTo>
                      <a:pt x="2779" y="79"/>
                    </a:lnTo>
                    <a:lnTo>
                      <a:pt x="2775" y="93"/>
                    </a:lnTo>
                    <a:lnTo>
                      <a:pt x="2772" y="107"/>
                    </a:lnTo>
                    <a:lnTo>
                      <a:pt x="2769" y="120"/>
                    </a:lnTo>
                    <a:lnTo>
                      <a:pt x="2768" y="125"/>
                    </a:lnTo>
                    <a:lnTo>
                      <a:pt x="2767" y="131"/>
                    </a:lnTo>
                    <a:lnTo>
                      <a:pt x="2766" y="135"/>
                    </a:lnTo>
                    <a:lnTo>
                      <a:pt x="2762" y="138"/>
                    </a:lnTo>
                    <a:lnTo>
                      <a:pt x="2759" y="141"/>
                    </a:lnTo>
                    <a:lnTo>
                      <a:pt x="2755" y="142"/>
                    </a:lnTo>
                    <a:lnTo>
                      <a:pt x="2753" y="142"/>
                    </a:lnTo>
                    <a:lnTo>
                      <a:pt x="2750" y="141"/>
                    </a:lnTo>
                    <a:lnTo>
                      <a:pt x="2747" y="140"/>
                    </a:lnTo>
                    <a:lnTo>
                      <a:pt x="2745" y="138"/>
                    </a:lnTo>
                    <a:lnTo>
                      <a:pt x="2744" y="135"/>
                    </a:lnTo>
                    <a:lnTo>
                      <a:pt x="2744" y="131"/>
                    </a:lnTo>
                    <a:lnTo>
                      <a:pt x="2742" y="120"/>
                    </a:lnTo>
                    <a:close/>
                    <a:moveTo>
                      <a:pt x="2833" y="41"/>
                    </a:moveTo>
                    <a:lnTo>
                      <a:pt x="2834" y="35"/>
                    </a:lnTo>
                    <a:lnTo>
                      <a:pt x="2837" y="30"/>
                    </a:lnTo>
                    <a:lnTo>
                      <a:pt x="2841" y="26"/>
                    </a:lnTo>
                    <a:lnTo>
                      <a:pt x="2845" y="21"/>
                    </a:lnTo>
                    <a:lnTo>
                      <a:pt x="2849" y="14"/>
                    </a:lnTo>
                    <a:lnTo>
                      <a:pt x="2855" y="6"/>
                    </a:lnTo>
                    <a:lnTo>
                      <a:pt x="2859" y="4"/>
                    </a:lnTo>
                    <a:lnTo>
                      <a:pt x="2863" y="1"/>
                    </a:lnTo>
                    <a:lnTo>
                      <a:pt x="2867" y="0"/>
                    </a:lnTo>
                    <a:lnTo>
                      <a:pt x="2871" y="1"/>
                    </a:lnTo>
                    <a:lnTo>
                      <a:pt x="2873" y="5"/>
                    </a:lnTo>
                    <a:lnTo>
                      <a:pt x="2874" y="11"/>
                    </a:lnTo>
                    <a:lnTo>
                      <a:pt x="2873" y="19"/>
                    </a:lnTo>
                    <a:lnTo>
                      <a:pt x="2873" y="23"/>
                    </a:lnTo>
                    <a:lnTo>
                      <a:pt x="2867" y="33"/>
                    </a:lnTo>
                    <a:lnTo>
                      <a:pt x="2861" y="43"/>
                    </a:lnTo>
                    <a:lnTo>
                      <a:pt x="2858" y="48"/>
                    </a:lnTo>
                    <a:lnTo>
                      <a:pt x="2854" y="53"/>
                    </a:lnTo>
                    <a:lnTo>
                      <a:pt x="2851" y="57"/>
                    </a:lnTo>
                    <a:lnTo>
                      <a:pt x="2849" y="61"/>
                    </a:lnTo>
                    <a:lnTo>
                      <a:pt x="2846" y="63"/>
                    </a:lnTo>
                    <a:lnTo>
                      <a:pt x="2842" y="66"/>
                    </a:lnTo>
                    <a:lnTo>
                      <a:pt x="2839" y="66"/>
                    </a:lnTo>
                    <a:lnTo>
                      <a:pt x="2837" y="66"/>
                    </a:lnTo>
                    <a:lnTo>
                      <a:pt x="2834" y="65"/>
                    </a:lnTo>
                    <a:lnTo>
                      <a:pt x="2833" y="63"/>
                    </a:lnTo>
                    <a:lnTo>
                      <a:pt x="2830" y="58"/>
                    </a:lnTo>
                    <a:lnTo>
                      <a:pt x="2829" y="54"/>
                    </a:lnTo>
                    <a:lnTo>
                      <a:pt x="2833" y="41"/>
                    </a:lnTo>
                    <a:close/>
                    <a:moveTo>
                      <a:pt x="1845" y="2588"/>
                    </a:moveTo>
                    <a:lnTo>
                      <a:pt x="1843" y="2549"/>
                    </a:lnTo>
                    <a:lnTo>
                      <a:pt x="1842" y="2508"/>
                    </a:lnTo>
                    <a:lnTo>
                      <a:pt x="1843" y="2487"/>
                    </a:lnTo>
                    <a:lnTo>
                      <a:pt x="1845" y="2468"/>
                    </a:lnTo>
                    <a:lnTo>
                      <a:pt x="1848" y="2448"/>
                    </a:lnTo>
                    <a:lnTo>
                      <a:pt x="1855" y="2429"/>
                    </a:lnTo>
                    <a:lnTo>
                      <a:pt x="1860" y="2414"/>
                    </a:lnTo>
                    <a:lnTo>
                      <a:pt x="1864" y="2399"/>
                    </a:lnTo>
                    <a:lnTo>
                      <a:pt x="1867" y="2385"/>
                    </a:lnTo>
                    <a:lnTo>
                      <a:pt x="1869" y="2369"/>
                    </a:lnTo>
                    <a:lnTo>
                      <a:pt x="1872" y="2339"/>
                    </a:lnTo>
                    <a:lnTo>
                      <a:pt x="1872" y="2307"/>
                    </a:lnTo>
                    <a:lnTo>
                      <a:pt x="1870" y="2291"/>
                    </a:lnTo>
                    <a:lnTo>
                      <a:pt x="1869" y="2276"/>
                    </a:lnTo>
                    <a:lnTo>
                      <a:pt x="1867" y="2262"/>
                    </a:lnTo>
                    <a:lnTo>
                      <a:pt x="1863" y="2247"/>
                    </a:lnTo>
                    <a:lnTo>
                      <a:pt x="1857" y="2233"/>
                    </a:lnTo>
                    <a:lnTo>
                      <a:pt x="1851" y="2220"/>
                    </a:lnTo>
                    <a:lnTo>
                      <a:pt x="1845" y="2207"/>
                    </a:lnTo>
                    <a:lnTo>
                      <a:pt x="1838" y="2194"/>
                    </a:lnTo>
                    <a:lnTo>
                      <a:pt x="1821" y="2170"/>
                    </a:lnTo>
                    <a:lnTo>
                      <a:pt x="1803" y="2146"/>
                    </a:lnTo>
                    <a:lnTo>
                      <a:pt x="1782" y="2124"/>
                    </a:lnTo>
                    <a:lnTo>
                      <a:pt x="1763" y="2102"/>
                    </a:lnTo>
                    <a:lnTo>
                      <a:pt x="1727" y="2063"/>
                    </a:lnTo>
                    <a:lnTo>
                      <a:pt x="1718" y="2050"/>
                    </a:lnTo>
                    <a:lnTo>
                      <a:pt x="1710" y="2040"/>
                    </a:lnTo>
                    <a:lnTo>
                      <a:pt x="1702" y="2032"/>
                    </a:lnTo>
                    <a:lnTo>
                      <a:pt x="1694" y="2027"/>
                    </a:lnTo>
                    <a:lnTo>
                      <a:pt x="1688" y="2023"/>
                    </a:lnTo>
                    <a:lnTo>
                      <a:pt x="1681" y="2022"/>
                    </a:lnTo>
                    <a:lnTo>
                      <a:pt x="1675" y="2022"/>
                    </a:lnTo>
                    <a:lnTo>
                      <a:pt x="1667" y="2023"/>
                    </a:lnTo>
                    <a:lnTo>
                      <a:pt x="1653" y="2027"/>
                    </a:lnTo>
                    <a:lnTo>
                      <a:pt x="1636" y="2032"/>
                    </a:lnTo>
                    <a:lnTo>
                      <a:pt x="1627" y="2035"/>
                    </a:lnTo>
                    <a:lnTo>
                      <a:pt x="1616" y="2036"/>
                    </a:lnTo>
                    <a:lnTo>
                      <a:pt x="1605" y="2036"/>
                    </a:lnTo>
                    <a:lnTo>
                      <a:pt x="1593" y="2036"/>
                    </a:lnTo>
                    <a:lnTo>
                      <a:pt x="1587" y="2035"/>
                    </a:lnTo>
                    <a:lnTo>
                      <a:pt x="1578" y="2032"/>
                    </a:lnTo>
                    <a:lnTo>
                      <a:pt x="1567" y="2027"/>
                    </a:lnTo>
                    <a:lnTo>
                      <a:pt x="1556" y="2022"/>
                    </a:lnTo>
                    <a:lnTo>
                      <a:pt x="1531" y="2008"/>
                    </a:lnTo>
                    <a:lnTo>
                      <a:pt x="1504" y="1991"/>
                    </a:lnTo>
                    <a:lnTo>
                      <a:pt x="1479" y="1971"/>
                    </a:lnTo>
                    <a:lnTo>
                      <a:pt x="1457" y="1955"/>
                    </a:lnTo>
                    <a:lnTo>
                      <a:pt x="1449" y="1946"/>
                    </a:lnTo>
                    <a:lnTo>
                      <a:pt x="1443" y="1938"/>
                    </a:lnTo>
                    <a:lnTo>
                      <a:pt x="1439" y="1931"/>
                    </a:lnTo>
                    <a:lnTo>
                      <a:pt x="1438" y="1926"/>
                    </a:lnTo>
                    <a:lnTo>
                      <a:pt x="1445" y="1926"/>
                    </a:lnTo>
                    <a:lnTo>
                      <a:pt x="1453" y="1927"/>
                    </a:lnTo>
                    <a:lnTo>
                      <a:pt x="1464" y="1930"/>
                    </a:lnTo>
                    <a:lnTo>
                      <a:pt x="1474" y="1934"/>
                    </a:lnTo>
                    <a:lnTo>
                      <a:pt x="1496" y="1946"/>
                    </a:lnTo>
                    <a:lnTo>
                      <a:pt x="1519" y="1957"/>
                    </a:lnTo>
                    <a:lnTo>
                      <a:pt x="1531" y="1962"/>
                    </a:lnTo>
                    <a:lnTo>
                      <a:pt x="1541" y="1966"/>
                    </a:lnTo>
                    <a:lnTo>
                      <a:pt x="1552" y="1970"/>
                    </a:lnTo>
                    <a:lnTo>
                      <a:pt x="1562" y="1971"/>
                    </a:lnTo>
                    <a:lnTo>
                      <a:pt x="1567" y="1971"/>
                    </a:lnTo>
                    <a:lnTo>
                      <a:pt x="1571" y="1970"/>
                    </a:lnTo>
                    <a:lnTo>
                      <a:pt x="1575" y="1969"/>
                    </a:lnTo>
                    <a:lnTo>
                      <a:pt x="1579" y="1966"/>
                    </a:lnTo>
                    <a:lnTo>
                      <a:pt x="1583" y="1964"/>
                    </a:lnTo>
                    <a:lnTo>
                      <a:pt x="1587" y="1961"/>
                    </a:lnTo>
                    <a:lnTo>
                      <a:pt x="1589" y="1956"/>
                    </a:lnTo>
                    <a:lnTo>
                      <a:pt x="1592" y="1951"/>
                    </a:lnTo>
                    <a:lnTo>
                      <a:pt x="1594" y="1947"/>
                    </a:lnTo>
                    <a:lnTo>
                      <a:pt x="1597" y="1943"/>
                    </a:lnTo>
                    <a:lnTo>
                      <a:pt x="1601" y="1940"/>
                    </a:lnTo>
                    <a:lnTo>
                      <a:pt x="1605" y="1938"/>
                    </a:lnTo>
                    <a:lnTo>
                      <a:pt x="1615" y="1934"/>
                    </a:lnTo>
                    <a:lnTo>
                      <a:pt x="1628" y="1931"/>
                    </a:lnTo>
                    <a:lnTo>
                      <a:pt x="1655" y="1929"/>
                    </a:lnTo>
                    <a:lnTo>
                      <a:pt x="1685" y="1929"/>
                    </a:lnTo>
                    <a:lnTo>
                      <a:pt x="1712" y="1929"/>
                    </a:lnTo>
                    <a:lnTo>
                      <a:pt x="1733" y="1927"/>
                    </a:lnTo>
                    <a:lnTo>
                      <a:pt x="1740" y="1926"/>
                    </a:lnTo>
                    <a:lnTo>
                      <a:pt x="1745" y="1924"/>
                    </a:lnTo>
                    <a:lnTo>
                      <a:pt x="1745" y="1921"/>
                    </a:lnTo>
                    <a:lnTo>
                      <a:pt x="1745" y="1918"/>
                    </a:lnTo>
                    <a:lnTo>
                      <a:pt x="1743" y="1916"/>
                    </a:lnTo>
                    <a:lnTo>
                      <a:pt x="1742" y="1913"/>
                    </a:lnTo>
                    <a:lnTo>
                      <a:pt x="1723" y="1883"/>
                    </a:lnTo>
                    <a:lnTo>
                      <a:pt x="1714" y="1867"/>
                    </a:lnTo>
                    <a:lnTo>
                      <a:pt x="1711" y="1864"/>
                    </a:lnTo>
                    <a:lnTo>
                      <a:pt x="1708" y="1861"/>
                    </a:lnTo>
                    <a:lnTo>
                      <a:pt x="1705" y="1860"/>
                    </a:lnTo>
                    <a:lnTo>
                      <a:pt x="1698" y="1857"/>
                    </a:lnTo>
                    <a:lnTo>
                      <a:pt x="1683" y="1855"/>
                    </a:lnTo>
                    <a:lnTo>
                      <a:pt x="1658" y="1851"/>
                    </a:lnTo>
                    <a:lnTo>
                      <a:pt x="1637" y="1847"/>
                    </a:lnTo>
                    <a:lnTo>
                      <a:pt x="1624" y="1844"/>
                    </a:lnTo>
                    <a:lnTo>
                      <a:pt x="1615" y="1841"/>
                    </a:lnTo>
                    <a:lnTo>
                      <a:pt x="1611" y="1838"/>
                    </a:lnTo>
                    <a:lnTo>
                      <a:pt x="1610" y="1835"/>
                    </a:lnTo>
                    <a:lnTo>
                      <a:pt x="1610" y="1834"/>
                    </a:lnTo>
                    <a:lnTo>
                      <a:pt x="1611" y="1833"/>
                    </a:lnTo>
                    <a:lnTo>
                      <a:pt x="1614" y="1832"/>
                    </a:lnTo>
                    <a:lnTo>
                      <a:pt x="1620" y="1829"/>
                    </a:lnTo>
                    <a:lnTo>
                      <a:pt x="1628" y="1826"/>
                    </a:lnTo>
                    <a:lnTo>
                      <a:pt x="1650" y="1822"/>
                    </a:lnTo>
                    <a:lnTo>
                      <a:pt x="1675" y="1820"/>
                    </a:lnTo>
                    <a:lnTo>
                      <a:pt x="1686" y="1819"/>
                    </a:lnTo>
                    <a:lnTo>
                      <a:pt x="1697" y="1820"/>
                    </a:lnTo>
                    <a:lnTo>
                      <a:pt x="1706" y="1820"/>
                    </a:lnTo>
                    <a:lnTo>
                      <a:pt x="1712" y="1821"/>
                    </a:lnTo>
                    <a:lnTo>
                      <a:pt x="1718" y="1822"/>
                    </a:lnTo>
                    <a:lnTo>
                      <a:pt x="1723" y="1822"/>
                    </a:lnTo>
                    <a:lnTo>
                      <a:pt x="1729" y="1822"/>
                    </a:lnTo>
                    <a:lnTo>
                      <a:pt x="1736" y="1821"/>
                    </a:lnTo>
                    <a:lnTo>
                      <a:pt x="1749" y="1816"/>
                    </a:lnTo>
                    <a:lnTo>
                      <a:pt x="1764" y="1810"/>
                    </a:lnTo>
                    <a:lnTo>
                      <a:pt x="1780" y="1799"/>
                    </a:lnTo>
                    <a:lnTo>
                      <a:pt x="1797" y="1789"/>
                    </a:lnTo>
                    <a:lnTo>
                      <a:pt x="1813" y="1776"/>
                    </a:lnTo>
                    <a:lnTo>
                      <a:pt x="1830" y="1763"/>
                    </a:lnTo>
                    <a:lnTo>
                      <a:pt x="1865" y="1734"/>
                    </a:lnTo>
                    <a:lnTo>
                      <a:pt x="1895" y="1706"/>
                    </a:lnTo>
                    <a:lnTo>
                      <a:pt x="1922" y="1683"/>
                    </a:lnTo>
                    <a:lnTo>
                      <a:pt x="1940" y="1664"/>
                    </a:lnTo>
                    <a:lnTo>
                      <a:pt x="1953" y="1650"/>
                    </a:lnTo>
                    <a:lnTo>
                      <a:pt x="1966" y="1635"/>
                    </a:lnTo>
                    <a:lnTo>
                      <a:pt x="1977" y="1618"/>
                    </a:lnTo>
                    <a:lnTo>
                      <a:pt x="1986" y="1601"/>
                    </a:lnTo>
                    <a:lnTo>
                      <a:pt x="1996" y="1584"/>
                    </a:lnTo>
                    <a:lnTo>
                      <a:pt x="2006" y="1567"/>
                    </a:lnTo>
                    <a:lnTo>
                      <a:pt x="2018" y="1552"/>
                    </a:lnTo>
                    <a:lnTo>
                      <a:pt x="2031" y="1536"/>
                    </a:lnTo>
                    <a:lnTo>
                      <a:pt x="2039" y="1530"/>
                    </a:lnTo>
                    <a:lnTo>
                      <a:pt x="2048" y="1523"/>
                    </a:lnTo>
                    <a:lnTo>
                      <a:pt x="2056" y="1518"/>
                    </a:lnTo>
                    <a:lnTo>
                      <a:pt x="2063" y="1513"/>
                    </a:lnTo>
                    <a:lnTo>
                      <a:pt x="2080" y="1504"/>
                    </a:lnTo>
                    <a:lnTo>
                      <a:pt x="2095" y="1496"/>
                    </a:lnTo>
                    <a:lnTo>
                      <a:pt x="2101" y="1491"/>
                    </a:lnTo>
                    <a:lnTo>
                      <a:pt x="2106" y="1486"/>
                    </a:lnTo>
                    <a:lnTo>
                      <a:pt x="2110" y="1479"/>
                    </a:lnTo>
                    <a:lnTo>
                      <a:pt x="2114" y="1471"/>
                    </a:lnTo>
                    <a:lnTo>
                      <a:pt x="2117" y="1464"/>
                    </a:lnTo>
                    <a:lnTo>
                      <a:pt x="2117" y="1453"/>
                    </a:lnTo>
                    <a:lnTo>
                      <a:pt x="2117" y="1442"/>
                    </a:lnTo>
                    <a:lnTo>
                      <a:pt x="2114" y="1429"/>
                    </a:lnTo>
                    <a:lnTo>
                      <a:pt x="2111" y="1417"/>
                    </a:lnTo>
                    <a:lnTo>
                      <a:pt x="2111" y="1407"/>
                    </a:lnTo>
                    <a:lnTo>
                      <a:pt x="2114" y="1399"/>
                    </a:lnTo>
                    <a:lnTo>
                      <a:pt x="2118" y="1390"/>
                    </a:lnTo>
                    <a:lnTo>
                      <a:pt x="2120" y="1382"/>
                    </a:lnTo>
                    <a:lnTo>
                      <a:pt x="2124" y="1374"/>
                    </a:lnTo>
                    <a:lnTo>
                      <a:pt x="2127" y="1365"/>
                    </a:lnTo>
                    <a:lnTo>
                      <a:pt x="2127" y="1356"/>
                    </a:lnTo>
                    <a:lnTo>
                      <a:pt x="2127" y="1354"/>
                    </a:lnTo>
                    <a:lnTo>
                      <a:pt x="2124" y="1352"/>
                    </a:lnTo>
                    <a:lnTo>
                      <a:pt x="2120" y="1351"/>
                    </a:lnTo>
                    <a:lnTo>
                      <a:pt x="2115" y="1350"/>
                    </a:lnTo>
                    <a:lnTo>
                      <a:pt x="2102" y="1347"/>
                    </a:lnTo>
                    <a:lnTo>
                      <a:pt x="2087" y="1346"/>
                    </a:lnTo>
                    <a:lnTo>
                      <a:pt x="2071" y="1344"/>
                    </a:lnTo>
                    <a:lnTo>
                      <a:pt x="2056" y="1342"/>
                    </a:lnTo>
                    <a:lnTo>
                      <a:pt x="2043" y="1341"/>
                    </a:lnTo>
                    <a:lnTo>
                      <a:pt x="2034" y="1338"/>
                    </a:lnTo>
                    <a:lnTo>
                      <a:pt x="2016" y="1333"/>
                    </a:lnTo>
                    <a:lnTo>
                      <a:pt x="2000" y="1326"/>
                    </a:lnTo>
                    <a:lnTo>
                      <a:pt x="1986" y="1320"/>
                    </a:lnTo>
                    <a:lnTo>
                      <a:pt x="1970" y="1313"/>
                    </a:lnTo>
                    <a:lnTo>
                      <a:pt x="1955" y="1307"/>
                    </a:lnTo>
                    <a:lnTo>
                      <a:pt x="1939" y="1300"/>
                    </a:lnTo>
                    <a:lnTo>
                      <a:pt x="1922" y="1297"/>
                    </a:lnTo>
                    <a:lnTo>
                      <a:pt x="1904" y="1293"/>
                    </a:lnTo>
                    <a:lnTo>
                      <a:pt x="1890" y="1290"/>
                    </a:lnTo>
                    <a:lnTo>
                      <a:pt x="1876" y="1285"/>
                    </a:lnTo>
                    <a:lnTo>
                      <a:pt x="1863" y="1280"/>
                    </a:lnTo>
                    <a:lnTo>
                      <a:pt x="1850" y="1272"/>
                    </a:lnTo>
                    <a:lnTo>
                      <a:pt x="1837" y="1265"/>
                    </a:lnTo>
                    <a:lnTo>
                      <a:pt x="1824" y="1259"/>
                    </a:lnTo>
                    <a:lnTo>
                      <a:pt x="1810" y="1254"/>
                    </a:lnTo>
                    <a:lnTo>
                      <a:pt x="1795" y="1250"/>
                    </a:lnTo>
                    <a:lnTo>
                      <a:pt x="1778" y="1247"/>
                    </a:lnTo>
                    <a:lnTo>
                      <a:pt x="1762" y="1246"/>
                    </a:lnTo>
                    <a:lnTo>
                      <a:pt x="1745" y="1247"/>
                    </a:lnTo>
                    <a:lnTo>
                      <a:pt x="1728" y="1250"/>
                    </a:lnTo>
                    <a:lnTo>
                      <a:pt x="1693" y="1256"/>
                    </a:lnTo>
                    <a:lnTo>
                      <a:pt x="1658" y="1264"/>
                    </a:lnTo>
                    <a:lnTo>
                      <a:pt x="1623" y="1273"/>
                    </a:lnTo>
                    <a:lnTo>
                      <a:pt x="1588" y="1280"/>
                    </a:lnTo>
                    <a:lnTo>
                      <a:pt x="1571" y="1281"/>
                    </a:lnTo>
                    <a:lnTo>
                      <a:pt x="1556" y="1281"/>
                    </a:lnTo>
                    <a:lnTo>
                      <a:pt x="1539" y="1280"/>
                    </a:lnTo>
                    <a:lnTo>
                      <a:pt x="1523" y="1277"/>
                    </a:lnTo>
                    <a:lnTo>
                      <a:pt x="1523" y="1273"/>
                    </a:lnTo>
                    <a:lnTo>
                      <a:pt x="1525" y="1269"/>
                    </a:lnTo>
                    <a:lnTo>
                      <a:pt x="1526" y="1265"/>
                    </a:lnTo>
                    <a:lnTo>
                      <a:pt x="1528" y="1262"/>
                    </a:lnTo>
                    <a:lnTo>
                      <a:pt x="1535" y="1255"/>
                    </a:lnTo>
                    <a:lnTo>
                      <a:pt x="1541" y="1249"/>
                    </a:lnTo>
                    <a:lnTo>
                      <a:pt x="1557" y="1240"/>
                    </a:lnTo>
                    <a:lnTo>
                      <a:pt x="1570" y="1230"/>
                    </a:lnTo>
                    <a:lnTo>
                      <a:pt x="1576" y="1221"/>
                    </a:lnTo>
                    <a:lnTo>
                      <a:pt x="1580" y="1215"/>
                    </a:lnTo>
                    <a:lnTo>
                      <a:pt x="1582" y="1208"/>
                    </a:lnTo>
                    <a:lnTo>
                      <a:pt x="1582" y="1203"/>
                    </a:lnTo>
                    <a:lnTo>
                      <a:pt x="1583" y="1198"/>
                    </a:lnTo>
                    <a:lnTo>
                      <a:pt x="1584" y="1193"/>
                    </a:lnTo>
                    <a:lnTo>
                      <a:pt x="1588" y="1188"/>
                    </a:lnTo>
                    <a:lnTo>
                      <a:pt x="1597" y="1181"/>
                    </a:lnTo>
                    <a:lnTo>
                      <a:pt x="1604" y="1177"/>
                    </a:lnTo>
                    <a:lnTo>
                      <a:pt x="1610" y="1175"/>
                    </a:lnTo>
                    <a:lnTo>
                      <a:pt x="1615" y="1173"/>
                    </a:lnTo>
                    <a:lnTo>
                      <a:pt x="1622" y="1173"/>
                    </a:lnTo>
                    <a:lnTo>
                      <a:pt x="1633" y="1175"/>
                    </a:lnTo>
                    <a:lnTo>
                      <a:pt x="1648" y="1177"/>
                    </a:lnTo>
                    <a:lnTo>
                      <a:pt x="1657" y="1179"/>
                    </a:lnTo>
                    <a:lnTo>
                      <a:pt x="1664" y="1177"/>
                    </a:lnTo>
                    <a:lnTo>
                      <a:pt x="1673" y="1176"/>
                    </a:lnTo>
                    <a:lnTo>
                      <a:pt x="1681" y="1172"/>
                    </a:lnTo>
                    <a:lnTo>
                      <a:pt x="1688" y="1167"/>
                    </a:lnTo>
                    <a:lnTo>
                      <a:pt x="1693" y="1161"/>
                    </a:lnTo>
                    <a:lnTo>
                      <a:pt x="1696" y="1153"/>
                    </a:lnTo>
                    <a:lnTo>
                      <a:pt x="1697" y="1145"/>
                    </a:lnTo>
                    <a:lnTo>
                      <a:pt x="1676" y="1146"/>
                    </a:lnTo>
                    <a:lnTo>
                      <a:pt x="1655" y="1148"/>
                    </a:lnTo>
                    <a:lnTo>
                      <a:pt x="1645" y="1146"/>
                    </a:lnTo>
                    <a:lnTo>
                      <a:pt x="1636" y="1145"/>
                    </a:lnTo>
                    <a:lnTo>
                      <a:pt x="1627" y="1141"/>
                    </a:lnTo>
                    <a:lnTo>
                      <a:pt x="1618" y="1136"/>
                    </a:lnTo>
                    <a:lnTo>
                      <a:pt x="1606" y="1127"/>
                    </a:lnTo>
                    <a:lnTo>
                      <a:pt x="1589" y="1111"/>
                    </a:lnTo>
                    <a:lnTo>
                      <a:pt x="1582" y="1104"/>
                    </a:lnTo>
                    <a:lnTo>
                      <a:pt x="1578" y="1097"/>
                    </a:lnTo>
                    <a:lnTo>
                      <a:pt x="1576" y="1094"/>
                    </a:lnTo>
                    <a:lnTo>
                      <a:pt x="1578" y="1093"/>
                    </a:lnTo>
                    <a:lnTo>
                      <a:pt x="1579" y="1093"/>
                    </a:lnTo>
                    <a:lnTo>
                      <a:pt x="1582" y="1093"/>
                    </a:lnTo>
                    <a:lnTo>
                      <a:pt x="1593" y="1096"/>
                    </a:lnTo>
                    <a:lnTo>
                      <a:pt x="1605" y="1098"/>
                    </a:lnTo>
                    <a:lnTo>
                      <a:pt x="1616" y="1101"/>
                    </a:lnTo>
                    <a:lnTo>
                      <a:pt x="1628" y="1102"/>
                    </a:lnTo>
                    <a:lnTo>
                      <a:pt x="1636" y="1102"/>
                    </a:lnTo>
                    <a:lnTo>
                      <a:pt x="1642" y="1101"/>
                    </a:lnTo>
                    <a:lnTo>
                      <a:pt x="1649" y="1098"/>
                    </a:lnTo>
                    <a:lnTo>
                      <a:pt x="1654" y="1094"/>
                    </a:lnTo>
                    <a:lnTo>
                      <a:pt x="1664" y="1087"/>
                    </a:lnTo>
                    <a:lnTo>
                      <a:pt x="1676" y="1079"/>
                    </a:lnTo>
                    <a:lnTo>
                      <a:pt x="1692" y="1076"/>
                    </a:lnTo>
                    <a:lnTo>
                      <a:pt x="1708" y="1074"/>
                    </a:lnTo>
                    <a:lnTo>
                      <a:pt x="1720" y="1069"/>
                    </a:lnTo>
                    <a:lnTo>
                      <a:pt x="1729" y="1063"/>
                    </a:lnTo>
                    <a:lnTo>
                      <a:pt x="1737" y="1058"/>
                    </a:lnTo>
                    <a:lnTo>
                      <a:pt x="1747" y="1050"/>
                    </a:lnTo>
                    <a:lnTo>
                      <a:pt x="1782" y="1028"/>
                    </a:lnTo>
                    <a:lnTo>
                      <a:pt x="1822" y="1005"/>
                    </a:lnTo>
                    <a:lnTo>
                      <a:pt x="1845" y="995"/>
                    </a:lnTo>
                    <a:lnTo>
                      <a:pt x="1865" y="986"/>
                    </a:lnTo>
                    <a:lnTo>
                      <a:pt x="1886" y="978"/>
                    </a:lnTo>
                    <a:lnTo>
                      <a:pt x="1904" y="973"/>
                    </a:lnTo>
                    <a:lnTo>
                      <a:pt x="1925" y="969"/>
                    </a:lnTo>
                    <a:lnTo>
                      <a:pt x="1943" y="965"/>
                    </a:lnTo>
                    <a:lnTo>
                      <a:pt x="1951" y="962"/>
                    </a:lnTo>
                    <a:lnTo>
                      <a:pt x="1957" y="960"/>
                    </a:lnTo>
                    <a:lnTo>
                      <a:pt x="1964" y="957"/>
                    </a:lnTo>
                    <a:lnTo>
                      <a:pt x="1969" y="953"/>
                    </a:lnTo>
                    <a:lnTo>
                      <a:pt x="1974" y="948"/>
                    </a:lnTo>
                    <a:lnTo>
                      <a:pt x="1979" y="943"/>
                    </a:lnTo>
                    <a:lnTo>
                      <a:pt x="1983" y="938"/>
                    </a:lnTo>
                    <a:lnTo>
                      <a:pt x="1986" y="930"/>
                    </a:lnTo>
                    <a:lnTo>
                      <a:pt x="1988" y="922"/>
                    </a:lnTo>
                    <a:lnTo>
                      <a:pt x="1991" y="913"/>
                    </a:lnTo>
                    <a:lnTo>
                      <a:pt x="1992" y="903"/>
                    </a:lnTo>
                    <a:lnTo>
                      <a:pt x="1992" y="891"/>
                    </a:lnTo>
                    <a:lnTo>
                      <a:pt x="1993" y="882"/>
                    </a:lnTo>
                    <a:lnTo>
                      <a:pt x="1996" y="874"/>
                    </a:lnTo>
                    <a:lnTo>
                      <a:pt x="2000" y="865"/>
                    </a:lnTo>
                    <a:lnTo>
                      <a:pt x="2004" y="857"/>
                    </a:lnTo>
                    <a:lnTo>
                      <a:pt x="2006" y="850"/>
                    </a:lnTo>
                    <a:lnTo>
                      <a:pt x="2010" y="842"/>
                    </a:lnTo>
                    <a:lnTo>
                      <a:pt x="2013" y="833"/>
                    </a:lnTo>
                    <a:lnTo>
                      <a:pt x="2013" y="824"/>
                    </a:lnTo>
                    <a:lnTo>
                      <a:pt x="2001" y="825"/>
                    </a:lnTo>
                    <a:lnTo>
                      <a:pt x="1990" y="828"/>
                    </a:lnTo>
                    <a:lnTo>
                      <a:pt x="1979" y="831"/>
                    </a:lnTo>
                    <a:lnTo>
                      <a:pt x="1968" y="835"/>
                    </a:lnTo>
                    <a:lnTo>
                      <a:pt x="1955" y="841"/>
                    </a:lnTo>
                    <a:lnTo>
                      <a:pt x="1943" y="844"/>
                    </a:lnTo>
                    <a:lnTo>
                      <a:pt x="1931" y="846"/>
                    </a:lnTo>
                    <a:lnTo>
                      <a:pt x="1920" y="847"/>
                    </a:lnTo>
                    <a:lnTo>
                      <a:pt x="1908" y="846"/>
                    </a:lnTo>
                    <a:lnTo>
                      <a:pt x="1898" y="842"/>
                    </a:lnTo>
                    <a:lnTo>
                      <a:pt x="1890" y="837"/>
                    </a:lnTo>
                    <a:lnTo>
                      <a:pt x="1882" y="833"/>
                    </a:lnTo>
                    <a:lnTo>
                      <a:pt x="1873" y="829"/>
                    </a:lnTo>
                    <a:lnTo>
                      <a:pt x="1864" y="828"/>
                    </a:lnTo>
                    <a:lnTo>
                      <a:pt x="1857" y="828"/>
                    </a:lnTo>
                    <a:lnTo>
                      <a:pt x="1852" y="828"/>
                    </a:lnTo>
                    <a:lnTo>
                      <a:pt x="1845" y="829"/>
                    </a:lnTo>
                    <a:lnTo>
                      <a:pt x="1837" y="831"/>
                    </a:lnTo>
                    <a:lnTo>
                      <a:pt x="1832" y="833"/>
                    </a:lnTo>
                    <a:lnTo>
                      <a:pt x="1825" y="831"/>
                    </a:lnTo>
                    <a:lnTo>
                      <a:pt x="1817" y="829"/>
                    </a:lnTo>
                    <a:lnTo>
                      <a:pt x="1810" y="826"/>
                    </a:lnTo>
                    <a:lnTo>
                      <a:pt x="1794" y="819"/>
                    </a:lnTo>
                    <a:lnTo>
                      <a:pt x="1782" y="813"/>
                    </a:lnTo>
                    <a:lnTo>
                      <a:pt x="1772" y="812"/>
                    </a:lnTo>
                    <a:lnTo>
                      <a:pt x="1760" y="812"/>
                    </a:lnTo>
                    <a:lnTo>
                      <a:pt x="1749" y="813"/>
                    </a:lnTo>
                    <a:lnTo>
                      <a:pt x="1738" y="816"/>
                    </a:lnTo>
                    <a:lnTo>
                      <a:pt x="1727" y="816"/>
                    </a:lnTo>
                    <a:lnTo>
                      <a:pt x="1718" y="815"/>
                    </a:lnTo>
                    <a:lnTo>
                      <a:pt x="1712" y="813"/>
                    </a:lnTo>
                    <a:lnTo>
                      <a:pt x="1708" y="811"/>
                    </a:lnTo>
                    <a:lnTo>
                      <a:pt x="1705" y="807"/>
                    </a:lnTo>
                    <a:lnTo>
                      <a:pt x="1701" y="802"/>
                    </a:lnTo>
                    <a:lnTo>
                      <a:pt x="1693" y="791"/>
                    </a:lnTo>
                    <a:lnTo>
                      <a:pt x="1686" y="784"/>
                    </a:lnTo>
                    <a:lnTo>
                      <a:pt x="1679" y="778"/>
                    </a:lnTo>
                    <a:lnTo>
                      <a:pt x="1672" y="776"/>
                    </a:lnTo>
                    <a:lnTo>
                      <a:pt x="1664" y="774"/>
                    </a:lnTo>
                    <a:lnTo>
                      <a:pt x="1658" y="776"/>
                    </a:lnTo>
                    <a:lnTo>
                      <a:pt x="1650" y="777"/>
                    </a:lnTo>
                    <a:lnTo>
                      <a:pt x="1644" y="780"/>
                    </a:lnTo>
                    <a:lnTo>
                      <a:pt x="1631" y="786"/>
                    </a:lnTo>
                    <a:lnTo>
                      <a:pt x="1619" y="793"/>
                    </a:lnTo>
                    <a:lnTo>
                      <a:pt x="1614" y="795"/>
                    </a:lnTo>
                    <a:lnTo>
                      <a:pt x="1610" y="796"/>
                    </a:lnTo>
                    <a:lnTo>
                      <a:pt x="1606" y="796"/>
                    </a:lnTo>
                    <a:lnTo>
                      <a:pt x="1602" y="795"/>
                    </a:lnTo>
                    <a:lnTo>
                      <a:pt x="1596" y="787"/>
                    </a:lnTo>
                    <a:lnTo>
                      <a:pt x="1591" y="780"/>
                    </a:lnTo>
                    <a:lnTo>
                      <a:pt x="1587" y="771"/>
                    </a:lnTo>
                    <a:lnTo>
                      <a:pt x="1583" y="762"/>
                    </a:lnTo>
                    <a:lnTo>
                      <a:pt x="1578" y="742"/>
                    </a:lnTo>
                    <a:lnTo>
                      <a:pt x="1572" y="724"/>
                    </a:lnTo>
                    <a:lnTo>
                      <a:pt x="1570" y="716"/>
                    </a:lnTo>
                    <a:lnTo>
                      <a:pt x="1567" y="711"/>
                    </a:lnTo>
                    <a:lnTo>
                      <a:pt x="1565" y="707"/>
                    </a:lnTo>
                    <a:lnTo>
                      <a:pt x="1562" y="705"/>
                    </a:lnTo>
                    <a:lnTo>
                      <a:pt x="1559" y="702"/>
                    </a:lnTo>
                    <a:lnTo>
                      <a:pt x="1557" y="701"/>
                    </a:lnTo>
                    <a:lnTo>
                      <a:pt x="1554" y="701"/>
                    </a:lnTo>
                    <a:lnTo>
                      <a:pt x="1550" y="702"/>
                    </a:lnTo>
                    <a:lnTo>
                      <a:pt x="1545" y="706"/>
                    </a:lnTo>
                    <a:lnTo>
                      <a:pt x="1539" y="714"/>
                    </a:lnTo>
                    <a:lnTo>
                      <a:pt x="1532" y="723"/>
                    </a:lnTo>
                    <a:lnTo>
                      <a:pt x="1526" y="734"/>
                    </a:lnTo>
                    <a:lnTo>
                      <a:pt x="1514" y="759"/>
                    </a:lnTo>
                    <a:lnTo>
                      <a:pt x="1501" y="784"/>
                    </a:lnTo>
                    <a:lnTo>
                      <a:pt x="1496" y="795"/>
                    </a:lnTo>
                    <a:lnTo>
                      <a:pt x="1490" y="804"/>
                    </a:lnTo>
                    <a:lnTo>
                      <a:pt x="1484" y="812"/>
                    </a:lnTo>
                    <a:lnTo>
                      <a:pt x="1479" y="816"/>
                    </a:lnTo>
                    <a:lnTo>
                      <a:pt x="1470" y="834"/>
                    </a:lnTo>
                    <a:lnTo>
                      <a:pt x="1460" y="855"/>
                    </a:lnTo>
                    <a:lnTo>
                      <a:pt x="1457" y="859"/>
                    </a:lnTo>
                    <a:lnTo>
                      <a:pt x="1453" y="863"/>
                    </a:lnTo>
                    <a:lnTo>
                      <a:pt x="1451" y="865"/>
                    </a:lnTo>
                    <a:lnTo>
                      <a:pt x="1447" y="866"/>
                    </a:lnTo>
                    <a:lnTo>
                      <a:pt x="1443" y="868"/>
                    </a:lnTo>
                    <a:lnTo>
                      <a:pt x="1439" y="866"/>
                    </a:lnTo>
                    <a:lnTo>
                      <a:pt x="1434" y="865"/>
                    </a:lnTo>
                    <a:lnTo>
                      <a:pt x="1429" y="861"/>
                    </a:lnTo>
                    <a:lnTo>
                      <a:pt x="1425" y="857"/>
                    </a:lnTo>
                    <a:lnTo>
                      <a:pt x="1421" y="856"/>
                    </a:lnTo>
                    <a:lnTo>
                      <a:pt x="1418" y="856"/>
                    </a:lnTo>
                    <a:lnTo>
                      <a:pt x="1416" y="856"/>
                    </a:lnTo>
                    <a:lnTo>
                      <a:pt x="1413" y="857"/>
                    </a:lnTo>
                    <a:lnTo>
                      <a:pt x="1411" y="860"/>
                    </a:lnTo>
                    <a:lnTo>
                      <a:pt x="1409" y="863"/>
                    </a:lnTo>
                    <a:lnTo>
                      <a:pt x="1408" y="865"/>
                    </a:lnTo>
                    <a:lnTo>
                      <a:pt x="1407" y="881"/>
                    </a:lnTo>
                    <a:lnTo>
                      <a:pt x="1407" y="894"/>
                    </a:lnTo>
                    <a:lnTo>
                      <a:pt x="1408" y="907"/>
                    </a:lnTo>
                    <a:lnTo>
                      <a:pt x="1407" y="916"/>
                    </a:lnTo>
                    <a:lnTo>
                      <a:pt x="1404" y="922"/>
                    </a:lnTo>
                    <a:lnTo>
                      <a:pt x="1401" y="926"/>
                    </a:lnTo>
                    <a:lnTo>
                      <a:pt x="1396" y="927"/>
                    </a:lnTo>
                    <a:lnTo>
                      <a:pt x="1391" y="927"/>
                    </a:lnTo>
                    <a:lnTo>
                      <a:pt x="1386" y="927"/>
                    </a:lnTo>
                    <a:lnTo>
                      <a:pt x="1381" y="925"/>
                    </a:lnTo>
                    <a:lnTo>
                      <a:pt x="1376" y="923"/>
                    </a:lnTo>
                    <a:lnTo>
                      <a:pt x="1370" y="922"/>
                    </a:lnTo>
                    <a:lnTo>
                      <a:pt x="1366" y="922"/>
                    </a:lnTo>
                    <a:lnTo>
                      <a:pt x="1364" y="923"/>
                    </a:lnTo>
                    <a:lnTo>
                      <a:pt x="1363" y="926"/>
                    </a:lnTo>
                    <a:lnTo>
                      <a:pt x="1364" y="933"/>
                    </a:lnTo>
                    <a:lnTo>
                      <a:pt x="1365" y="940"/>
                    </a:lnTo>
                    <a:lnTo>
                      <a:pt x="1370" y="952"/>
                    </a:lnTo>
                    <a:lnTo>
                      <a:pt x="1378" y="966"/>
                    </a:lnTo>
                    <a:lnTo>
                      <a:pt x="1387" y="984"/>
                    </a:lnTo>
                    <a:lnTo>
                      <a:pt x="1391" y="992"/>
                    </a:lnTo>
                    <a:lnTo>
                      <a:pt x="1395" y="1001"/>
                    </a:lnTo>
                    <a:lnTo>
                      <a:pt x="1396" y="1009"/>
                    </a:lnTo>
                    <a:lnTo>
                      <a:pt x="1396" y="1015"/>
                    </a:lnTo>
                    <a:lnTo>
                      <a:pt x="1392" y="1024"/>
                    </a:lnTo>
                    <a:lnTo>
                      <a:pt x="1388" y="1031"/>
                    </a:lnTo>
                    <a:lnTo>
                      <a:pt x="1383" y="1035"/>
                    </a:lnTo>
                    <a:lnTo>
                      <a:pt x="1377" y="1036"/>
                    </a:lnTo>
                    <a:lnTo>
                      <a:pt x="1370" y="1036"/>
                    </a:lnTo>
                    <a:lnTo>
                      <a:pt x="1364" y="1034"/>
                    </a:lnTo>
                    <a:lnTo>
                      <a:pt x="1356" y="1031"/>
                    </a:lnTo>
                    <a:lnTo>
                      <a:pt x="1350" y="1026"/>
                    </a:lnTo>
                    <a:lnTo>
                      <a:pt x="1322" y="1005"/>
                    </a:lnTo>
                    <a:lnTo>
                      <a:pt x="1307" y="992"/>
                    </a:lnTo>
                    <a:lnTo>
                      <a:pt x="1303" y="991"/>
                    </a:lnTo>
                    <a:lnTo>
                      <a:pt x="1300" y="991"/>
                    </a:lnTo>
                    <a:lnTo>
                      <a:pt x="1298" y="992"/>
                    </a:lnTo>
                    <a:lnTo>
                      <a:pt x="1297" y="995"/>
                    </a:lnTo>
                    <a:lnTo>
                      <a:pt x="1294" y="1000"/>
                    </a:lnTo>
                    <a:lnTo>
                      <a:pt x="1293" y="1008"/>
                    </a:lnTo>
                    <a:lnTo>
                      <a:pt x="1293" y="1024"/>
                    </a:lnTo>
                    <a:lnTo>
                      <a:pt x="1293" y="1037"/>
                    </a:lnTo>
                    <a:lnTo>
                      <a:pt x="1294" y="1054"/>
                    </a:lnTo>
                    <a:lnTo>
                      <a:pt x="1293" y="1067"/>
                    </a:lnTo>
                    <a:lnTo>
                      <a:pt x="1291" y="1076"/>
                    </a:lnTo>
                    <a:lnTo>
                      <a:pt x="1289" y="1080"/>
                    </a:lnTo>
                    <a:lnTo>
                      <a:pt x="1287" y="1081"/>
                    </a:lnTo>
                    <a:lnTo>
                      <a:pt x="1285" y="1081"/>
                    </a:lnTo>
                    <a:lnTo>
                      <a:pt x="1284" y="1081"/>
                    </a:lnTo>
                    <a:lnTo>
                      <a:pt x="1281" y="1080"/>
                    </a:lnTo>
                    <a:lnTo>
                      <a:pt x="1277" y="1076"/>
                    </a:lnTo>
                    <a:lnTo>
                      <a:pt x="1272" y="1070"/>
                    </a:lnTo>
                    <a:lnTo>
                      <a:pt x="1262" y="1053"/>
                    </a:lnTo>
                    <a:lnTo>
                      <a:pt x="1252" y="1034"/>
                    </a:lnTo>
                    <a:lnTo>
                      <a:pt x="1245" y="1014"/>
                    </a:lnTo>
                    <a:lnTo>
                      <a:pt x="1241" y="999"/>
                    </a:lnTo>
                    <a:lnTo>
                      <a:pt x="1236" y="1002"/>
                    </a:lnTo>
                    <a:lnTo>
                      <a:pt x="1233" y="1008"/>
                    </a:lnTo>
                    <a:lnTo>
                      <a:pt x="1230" y="1013"/>
                    </a:lnTo>
                    <a:lnTo>
                      <a:pt x="1229" y="1019"/>
                    </a:lnTo>
                    <a:lnTo>
                      <a:pt x="1229" y="1031"/>
                    </a:lnTo>
                    <a:lnTo>
                      <a:pt x="1230" y="1043"/>
                    </a:lnTo>
                    <a:lnTo>
                      <a:pt x="1230" y="1050"/>
                    </a:lnTo>
                    <a:lnTo>
                      <a:pt x="1230" y="1057"/>
                    </a:lnTo>
                    <a:lnTo>
                      <a:pt x="1229" y="1062"/>
                    </a:lnTo>
                    <a:lnTo>
                      <a:pt x="1227" y="1067"/>
                    </a:lnTo>
                    <a:lnTo>
                      <a:pt x="1223" y="1075"/>
                    </a:lnTo>
                    <a:lnTo>
                      <a:pt x="1219" y="1088"/>
                    </a:lnTo>
                    <a:lnTo>
                      <a:pt x="1220" y="1094"/>
                    </a:lnTo>
                    <a:lnTo>
                      <a:pt x="1225" y="1105"/>
                    </a:lnTo>
                    <a:lnTo>
                      <a:pt x="1232" y="1118"/>
                    </a:lnTo>
                    <a:lnTo>
                      <a:pt x="1238" y="1131"/>
                    </a:lnTo>
                    <a:lnTo>
                      <a:pt x="1241" y="1136"/>
                    </a:lnTo>
                    <a:lnTo>
                      <a:pt x="1242" y="1141"/>
                    </a:lnTo>
                    <a:lnTo>
                      <a:pt x="1243" y="1146"/>
                    </a:lnTo>
                    <a:lnTo>
                      <a:pt x="1242" y="1149"/>
                    </a:lnTo>
                    <a:lnTo>
                      <a:pt x="1241" y="1151"/>
                    </a:lnTo>
                    <a:lnTo>
                      <a:pt x="1237" y="1151"/>
                    </a:lnTo>
                    <a:lnTo>
                      <a:pt x="1232" y="1150"/>
                    </a:lnTo>
                    <a:lnTo>
                      <a:pt x="1224" y="1148"/>
                    </a:lnTo>
                    <a:lnTo>
                      <a:pt x="1210" y="1138"/>
                    </a:lnTo>
                    <a:lnTo>
                      <a:pt x="1194" y="1131"/>
                    </a:lnTo>
                    <a:lnTo>
                      <a:pt x="1186" y="1129"/>
                    </a:lnTo>
                    <a:lnTo>
                      <a:pt x="1181" y="1131"/>
                    </a:lnTo>
                    <a:lnTo>
                      <a:pt x="1179" y="1132"/>
                    </a:lnTo>
                    <a:lnTo>
                      <a:pt x="1177" y="1135"/>
                    </a:lnTo>
                    <a:lnTo>
                      <a:pt x="1176" y="1138"/>
                    </a:lnTo>
                    <a:lnTo>
                      <a:pt x="1176" y="1144"/>
                    </a:lnTo>
                    <a:lnTo>
                      <a:pt x="1177" y="1157"/>
                    </a:lnTo>
                    <a:lnTo>
                      <a:pt x="1177" y="1170"/>
                    </a:lnTo>
                    <a:lnTo>
                      <a:pt x="1179" y="1180"/>
                    </a:lnTo>
                    <a:lnTo>
                      <a:pt x="1181" y="1188"/>
                    </a:lnTo>
                    <a:lnTo>
                      <a:pt x="1183" y="1192"/>
                    </a:lnTo>
                    <a:lnTo>
                      <a:pt x="1185" y="1194"/>
                    </a:lnTo>
                    <a:lnTo>
                      <a:pt x="1188" y="1197"/>
                    </a:lnTo>
                    <a:lnTo>
                      <a:pt x="1192" y="1198"/>
                    </a:lnTo>
                    <a:lnTo>
                      <a:pt x="1195" y="1198"/>
                    </a:lnTo>
                    <a:lnTo>
                      <a:pt x="1202" y="1198"/>
                    </a:lnTo>
                    <a:lnTo>
                      <a:pt x="1208" y="1197"/>
                    </a:lnTo>
                    <a:lnTo>
                      <a:pt x="1215" y="1194"/>
                    </a:lnTo>
                    <a:lnTo>
                      <a:pt x="1217" y="1194"/>
                    </a:lnTo>
                    <a:lnTo>
                      <a:pt x="1217" y="1198"/>
                    </a:lnTo>
                    <a:lnTo>
                      <a:pt x="1217" y="1202"/>
                    </a:lnTo>
                    <a:lnTo>
                      <a:pt x="1216" y="1208"/>
                    </a:lnTo>
                    <a:lnTo>
                      <a:pt x="1215" y="1221"/>
                    </a:lnTo>
                    <a:lnTo>
                      <a:pt x="1215" y="1232"/>
                    </a:lnTo>
                    <a:lnTo>
                      <a:pt x="1216" y="1238"/>
                    </a:lnTo>
                    <a:lnTo>
                      <a:pt x="1216" y="1246"/>
                    </a:lnTo>
                    <a:lnTo>
                      <a:pt x="1216" y="1254"/>
                    </a:lnTo>
                    <a:lnTo>
                      <a:pt x="1215" y="1262"/>
                    </a:lnTo>
                    <a:lnTo>
                      <a:pt x="1212" y="1268"/>
                    </a:lnTo>
                    <a:lnTo>
                      <a:pt x="1210" y="1276"/>
                    </a:lnTo>
                    <a:lnTo>
                      <a:pt x="1207" y="1281"/>
                    </a:lnTo>
                    <a:lnTo>
                      <a:pt x="1203" y="1286"/>
                    </a:lnTo>
                    <a:lnTo>
                      <a:pt x="1195" y="1291"/>
                    </a:lnTo>
                    <a:lnTo>
                      <a:pt x="1189" y="1295"/>
                    </a:lnTo>
                    <a:lnTo>
                      <a:pt x="1181" y="1297"/>
                    </a:lnTo>
                    <a:lnTo>
                      <a:pt x="1175" y="1299"/>
                    </a:lnTo>
                    <a:lnTo>
                      <a:pt x="1172" y="1300"/>
                    </a:lnTo>
                    <a:lnTo>
                      <a:pt x="1171" y="1302"/>
                    </a:lnTo>
                    <a:lnTo>
                      <a:pt x="1170" y="1304"/>
                    </a:lnTo>
                    <a:lnTo>
                      <a:pt x="1168" y="1307"/>
                    </a:lnTo>
                    <a:lnTo>
                      <a:pt x="1170" y="1313"/>
                    </a:lnTo>
                    <a:lnTo>
                      <a:pt x="1175" y="1324"/>
                    </a:lnTo>
                    <a:lnTo>
                      <a:pt x="1179" y="1332"/>
                    </a:lnTo>
                    <a:lnTo>
                      <a:pt x="1181" y="1337"/>
                    </a:lnTo>
                    <a:lnTo>
                      <a:pt x="1181" y="1341"/>
                    </a:lnTo>
                    <a:lnTo>
                      <a:pt x="1180" y="1344"/>
                    </a:lnTo>
                    <a:lnTo>
                      <a:pt x="1179" y="1347"/>
                    </a:lnTo>
                    <a:lnTo>
                      <a:pt x="1176" y="1347"/>
                    </a:lnTo>
                    <a:lnTo>
                      <a:pt x="1172" y="1347"/>
                    </a:lnTo>
                    <a:lnTo>
                      <a:pt x="1167" y="1347"/>
                    </a:lnTo>
                    <a:lnTo>
                      <a:pt x="1158" y="1344"/>
                    </a:lnTo>
                    <a:lnTo>
                      <a:pt x="1149" y="1341"/>
                    </a:lnTo>
                    <a:lnTo>
                      <a:pt x="1142" y="1337"/>
                    </a:lnTo>
                    <a:lnTo>
                      <a:pt x="1140" y="1334"/>
                    </a:lnTo>
                    <a:lnTo>
                      <a:pt x="1135" y="1339"/>
                    </a:lnTo>
                    <a:lnTo>
                      <a:pt x="1132" y="1347"/>
                    </a:lnTo>
                    <a:lnTo>
                      <a:pt x="1129" y="1356"/>
                    </a:lnTo>
                    <a:lnTo>
                      <a:pt x="1128" y="1365"/>
                    </a:lnTo>
                    <a:lnTo>
                      <a:pt x="1127" y="1373"/>
                    </a:lnTo>
                    <a:lnTo>
                      <a:pt x="1124" y="1381"/>
                    </a:lnTo>
                    <a:lnTo>
                      <a:pt x="1123" y="1385"/>
                    </a:lnTo>
                    <a:lnTo>
                      <a:pt x="1122" y="1386"/>
                    </a:lnTo>
                    <a:lnTo>
                      <a:pt x="1105" y="1378"/>
                    </a:lnTo>
                    <a:lnTo>
                      <a:pt x="1097" y="1376"/>
                    </a:lnTo>
                    <a:lnTo>
                      <a:pt x="1096" y="1377"/>
                    </a:lnTo>
                    <a:lnTo>
                      <a:pt x="1096" y="1381"/>
                    </a:lnTo>
                    <a:lnTo>
                      <a:pt x="1097" y="1387"/>
                    </a:lnTo>
                    <a:lnTo>
                      <a:pt x="1098" y="1396"/>
                    </a:lnTo>
                    <a:lnTo>
                      <a:pt x="1100" y="1405"/>
                    </a:lnTo>
                    <a:lnTo>
                      <a:pt x="1098" y="1413"/>
                    </a:lnTo>
                    <a:lnTo>
                      <a:pt x="1096" y="1418"/>
                    </a:lnTo>
                    <a:lnTo>
                      <a:pt x="1092" y="1423"/>
                    </a:lnTo>
                    <a:lnTo>
                      <a:pt x="1085" y="1425"/>
                    </a:lnTo>
                    <a:lnTo>
                      <a:pt x="1078" y="1427"/>
                    </a:lnTo>
                    <a:lnTo>
                      <a:pt x="1070" y="1427"/>
                    </a:lnTo>
                    <a:lnTo>
                      <a:pt x="1061" y="1426"/>
                    </a:lnTo>
                    <a:lnTo>
                      <a:pt x="1041" y="1425"/>
                    </a:lnTo>
                    <a:lnTo>
                      <a:pt x="1022" y="1421"/>
                    </a:lnTo>
                    <a:lnTo>
                      <a:pt x="1013" y="1421"/>
                    </a:lnTo>
                    <a:lnTo>
                      <a:pt x="1004" y="1420"/>
                    </a:lnTo>
                    <a:lnTo>
                      <a:pt x="995" y="1420"/>
                    </a:lnTo>
                    <a:lnTo>
                      <a:pt x="987" y="1421"/>
                    </a:lnTo>
                    <a:lnTo>
                      <a:pt x="988" y="1423"/>
                    </a:lnTo>
                    <a:lnTo>
                      <a:pt x="989" y="1426"/>
                    </a:lnTo>
                    <a:lnTo>
                      <a:pt x="993" y="1430"/>
                    </a:lnTo>
                    <a:lnTo>
                      <a:pt x="999" y="1434"/>
                    </a:lnTo>
                    <a:lnTo>
                      <a:pt x="1010" y="1442"/>
                    </a:lnTo>
                    <a:lnTo>
                      <a:pt x="1024" y="1451"/>
                    </a:lnTo>
                    <a:lnTo>
                      <a:pt x="1053" y="1466"/>
                    </a:lnTo>
                    <a:lnTo>
                      <a:pt x="1074" y="1474"/>
                    </a:lnTo>
                    <a:lnTo>
                      <a:pt x="1063" y="1479"/>
                    </a:lnTo>
                    <a:lnTo>
                      <a:pt x="1044" y="1490"/>
                    </a:lnTo>
                    <a:lnTo>
                      <a:pt x="1035" y="1496"/>
                    </a:lnTo>
                    <a:lnTo>
                      <a:pt x="1028" y="1504"/>
                    </a:lnTo>
                    <a:lnTo>
                      <a:pt x="1027" y="1508"/>
                    </a:lnTo>
                    <a:lnTo>
                      <a:pt x="1027" y="1512"/>
                    </a:lnTo>
                    <a:lnTo>
                      <a:pt x="1028" y="1514"/>
                    </a:lnTo>
                    <a:lnTo>
                      <a:pt x="1032" y="1518"/>
                    </a:lnTo>
                    <a:lnTo>
                      <a:pt x="1049" y="1532"/>
                    </a:lnTo>
                    <a:lnTo>
                      <a:pt x="1062" y="1541"/>
                    </a:lnTo>
                    <a:lnTo>
                      <a:pt x="1070" y="1544"/>
                    </a:lnTo>
                    <a:lnTo>
                      <a:pt x="1078" y="1543"/>
                    </a:lnTo>
                    <a:lnTo>
                      <a:pt x="1088" y="1540"/>
                    </a:lnTo>
                    <a:lnTo>
                      <a:pt x="1101" y="1536"/>
                    </a:lnTo>
                    <a:lnTo>
                      <a:pt x="1129" y="1525"/>
                    </a:lnTo>
                    <a:lnTo>
                      <a:pt x="1157" y="1512"/>
                    </a:lnTo>
                    <a:lnTo>
                      <a:pt x="1170" y="1504"/>
                    </a:lnTo>
                    <a:lnTo>
                      <a:pt x="1183" y="1496"/>
                    </a:lnTo>
                    <a:lnTo>
                      <a:pt x="1193" y="1486"/>
                    </a:lnTo>
                    <a:lnTo>
                      <a:pt x="1203" y="1474"/>
                    </a:lnTo>
                    <a:lnTo>
                      <a:pt x="1210" y="1470"/>
                    </a:lnTo>
                    <a:lnTo>
                      <a:pt x="1219" y="1464"/>
                    </a:lnTo>
                    <a:lnTo>
                      <a:pt x="1229" y="1458"/>
                    </a:lnTo>
                    <a:lnTo>
                      <a:pt x="1236" y="1458"/>
                    </a:lnTo>
                    <a:lnTo>
                      <a:pt x="1236" y="1460"/>
                    </a:lnTo>
                    <a:lnTo>
                      <a:pt x="1236" y="1464"/>
                    </a:lnTo>
                    <a:lnTo>
                      <a:pt x="1233" y="1468"/>
                    </a:lnTo>
                    <a:lnTo>
                      <a:pt x="1230" y="1473"/>
                    </a:lnTo>
                    <a:lnTo>
                      <a:pt x="1224" y="1482"/>
                    </a:lnTo>
                    <a:lnTo>
                      <a:pt x="1220" y="1488"/>
                    </a:lnTo>
                    <a:lnTo>
                      <a:pt x="1210" y="1505"/>
                    </a:lnTo>
                    <a:lnTo>
                      <a:pt x="1197" y="1525"/>
                    </a:lnTo>
                    <a:lnTo>
                      <a:pt x="1190" y="1532"/>
                    </a:lnTo>
                    <a:lnTo>
                      <a:pt x="1184" y="1541"/>
                    </a:lnTo>
                    <a:lnTo>
                      <a:pt x="1176" y="1548"/>
                    </a:lnTo>
                    <a:lnTo>
                      <a:pt x="1167" y="1552"/>
                    </a:lnTo>
                    <a:lnTo>
                      <a:pt x="1140" y="1566"/>
                    </a:lnTo>
                    <a:lnTo>
                      <a:pt x="1102" y="1588"/>
                    </a:lnTo>
                    <a:lnTo>
                      <a:pt x="1083" y="1600"/>
                    </a:lnTo>
                    <a:lnTo>
                      <a:pt x="1067" y="1613"/>
                    </a:lnTo>
                    <a:lnTo>
                      <a:pt x="1059" y="1618"/>
                    </a:lnTo>
                    <a:lnTo>
                      <a:pt x="1054" y="1624"/>
                    </a:lnTo>
                    <a:lnTo>
                      <a:pt x="1049" y="1629"/>
                    </a:lnTo>
                    <a:lnTo>
                      <a:pt x="1046" y="1635"/>
                    </a:lnTo>
                    <a:lnTo>
                      <a:pt x="1041" y="1646"/>
                    </a:lnTo>
                    <a:lnTo>
                      <a:pt x="1036" y="1657"/>
                    </a:lnTo>
                    <a:lnTo>
                      <a:pt x="1032" y="1667"/>
                    </a:lnTo>
                    <a:lnTo>
                      <a:pt x="1028" y="1680"/>
                    </a:lnTo>
                    <a:lnTo>
                      <a:pt x="1027" y="1685"/>
                    </a:lnTo>
                    <a:lnTo>
                      <a:pt x="1027" y="1692"/>
                    </a:lnTo>
                    <a:lnTo>
                      <a:pt x="1028" y="1696"/>
                    </a:lnTo>
                    <a:lnTo>
                      <a:pt x="1030" y="1701"/>
                    </a:lnTo>
                    <a:lnTo>
                      <a:pt x="1034" y="1710"/>
                    </a:lnTo>
                    <a:lnTo>
                      <a:pt x="1035" y="1719"/>
                    </a:lnTo>
                    <a:lnTo>
                      <a:pt x="1032" y="1741"/>
                    </a:lnTo>
                    <a:lnTo>
                      <a:pt x="1028" y="1762"/>
                    </a:lnTo>
                    <a:lnTo>
                      <a:pt x="1030" y="1765"/>
                    </a:lnTo>
                    <a:lnTo>
                      <a:pt x="1031" y="1768"/>
                    </a:lnTo>
                    <a:lnTo>
                      <a:pt x="1032" y="1771"/>
                    </a:lnTo>
                    <a:lnTo>
                      <a:pt x="1036" y="1772"/>
                    </a:lnTo>
                    <a:lnTo>
                      <a:pt x="1040" y="1772"/>
                    </a:lnTo>
                    <a:lnTo>
                      <a:pt x="1046" y="1772"/>
                    </a:lnTo>
                    <a:lnTo>
                      <a:pt x="1054" y="1769"/>
                    </a:lnTo>
                    <a:lnTo>
                      <a:pt x="1063" y="1767"/>
                    </a:lnTo>
                    <a:lnTo>
                      <a:pt x="1093" y="1749"/>
                    </a:lnTo>
                    <a:lnTo>
                      <a:pt x="1131" y="1727"/>
                    </a:lnTo>
                    <a:lnTo>
                      <a:pt x="1138" y="1723"/>
                    </a:lnTo>
                    <a:lnTo>
                      <a:pt x="1146" y="1720"/>
                    </a:lnTo>
                    <a:lnTo>
                      <a:pt x="1154" y="1719"/>
                    </a:lnTo>
                    <a:lnTo>
                      <a:pt x="1159" y="1719"/>
                    </a:lnTo>
                    <a:lnTo>
                      <a:pt x="1162" y="1720"/>
                    </a:lnTo>
                    <a:lnTo>
                      <a:pt x="1164" y="1721"/>
                    </a:lnTo>
                    <a:lnTo>
                      <a:pt x="1166" y="1724"/>
                    </a:lnTo>
                    <a:lnTo>
                      <a:pt x="1167" y="1727"/>
                    </a:lnTo>
                    <a:lnTo>
                      <a:pt x="1168" y="1734"/>
                    </a:lnTo>
                    <a:lnTo>
                      <a:pt x="1167" y="1745"/>
                    </a:lnTo>
                    <a:lnTo>
                      <a:pt x="1164" y="1755"/>
                    </a:lnTo>
                    <a:lnTo>
                      <a:pt x="1164" y="1764"/>
                    </a:lnTo>
                    <a:lnTo>
                      <a:pt x="1164" y="1773"/>
                    </a:lnTo>
                    <a:lnTo>
                      <a:pt x="1166" y="1782"/>
                    </a:lnTo>
                    <a:lnTo>
                      <a:pt x="1170" y="1798"/>
                    </a:lnTo>
                    <a:lnTo>
                      <a:pt x="1176" y="1812"/>
                    </a:lnTo>
                    <a:lnTo>
                      <a:pt x="1184" y="1825"/>
                    </a:lnTo>
                    <a:lnTo>
                      <a:pt x="1192" y="1839"/>
                    </a:lnTo>
                    <a:lnTo>
                      <a:pt x="1201" y="1855"/>
                    </a:lnTo>
                    <a:lnTo>
                      <a:pt x="1207" y="1873"/>
                    </a:lnTo>
                    <a:lnTo>
                      <a:pt x="1211" y="1885"/>
                    </a:lnTo>
                    <a:lnTo>
                      <a:pt x="1217" y="1896"/>
                    </a:lnTo>
                    <a:lnTo>
                      <a:pt x="1223" y="1908"/>
                    </a:lnTo>
                    <a:lnTo>
                      <a:pt x="1227" y="1918"/>
                    </a:lnTo>
                    <a:lnTo>
                      <a:pt x="1219" y="1917"/>
                    </a:lnTo>
                    <a:lnTo>
                      <a:pt x="1212" y="1916"/>
                    </a:lnTo>
                    <a:lnTo>
                      <a:pt x="1205" y="1914"/>
                    </a:lnTo>
                    <a:lnTo>
                      <a:pt x="1198" y="1912"/>
                    </a:lnTo>
                    <a:lnTo>
                      <a:pt x="1186" y="1907"/>
                    </a:lnTo>
                    <a:lnTo>
                      <a:pt x="1175" y="1903"/>
                    </a:lnTo>
                    <a:lnTo>
                      <a:pt x="1170" y="1901"/>
                    </a:lnTo>
                    <a:lnTo>
                      <a:pt x="1163" y="1901"/>
                    </a:lnTo>
                    <a:lnTo>
                      <a:pt x="1158" y="1903"/>
                    </a:lnTo>
                    <a:lnTo>
                      <a:pt x="1153" y="1904"/>
                    </a:lnTo>
                    <a:lnTo>
                      <a:pt x="1148" y="1908"/>
                    </a:lnTo>
                    <a:lnTo>
                      <a:pt x="1142" y="1913"/>
                    </a:lnTo>
                    <a:lnTo>
                      <a:pt x="1137" y="1920"/>
                    </a:lnTo>
                    <a:lnTo>
                      <a:pt x="1131" y="1929"/>
                    </a:lnTo>
                    <a:lnTo>
                      <a:pt x="1123" y="1944"/>
                    </a:lnTo>
                    <a:lnTo>
                      <a:pt x="1119" y="1957"/>
                    </a:lnTo>
                    <a:lnTo>
                      <a:pt x="1118" y="1969"/>
                    </a:lnTo>
                    <a:lnTo>
                      <a:pt x="1119" y="1979"/>
                    </a:lnTo>
                    <a:lnTo>
                      <a:pt x="1125" y="2000"/>
                    </a:lnTo>
                    <a:lnTo>
                      <a:pt x="1136" y="2028"/>
                    </a:lnTo>
                    <a:lnTo>
                      <a:pt x="1138" y="2040"/>
                    </a:lnTo>
                    <a:lnTo>
                      <a:pt x="1141" y="2050"/>
                    </a:lnTo>
                    <a:lnTo>
                      <a:pt x="1142" y="2061"/>
                    </a:lnTo>
                    <a:lnTo>
                      <a:pt x="1142" y="2071"/>
                    </a:lnTo>
                    <a:lnTo>
                      <a:pt x="1141" y="2082"/>
                    </a:lnTo>
                    <a:lnTo>
                      <a:pt x="1136" y="2091"/>
                    </a:lnTo>
                    <a:lnTo>
                      <a:pt x="1133" y="2095"/>
                    </a:lnTo>
                    <a:lnTo>
                      <a:pt x="1129" y="2098"/>
                    </a:lnTo>
                    <a:lnTo>
                      <a:pt x="1125" y="2102"/>
                    </a:lnTo>
                    <a:lnTo>
                      <a:pt x="1120" y="2106"/>
                    </a:lnTo>
                    <a:lnTo>
                      <a:pt x="1113" y="2109"/>
                    </a:lnTo>
                    <a:lnTo>
                      <a:pt x="1105" y="2109"/>
                    </a:lnTo>
                    <a:lnTo>
                      <a:pt x="1096" y="2109"/>
                    </a:lnTo>
                    <a:lnTo>
                      <a:pt x="1087" y="2107"/>
                    </a:lnTo>
                    <a:lnTo>
                      <a:pt x="1078" y="2106"/>
                    </a:lnTo>
                    <a:lnTo>
                      <a:pt x="1070" y="2106"/>
                    </a:lnTo>
                    <a:lnTo>
                      <a:pt x="1066" y="2106"/>
                    </a:lnTo>
                    <a:lnTo>
                      <a:pt x="1062" y="2107"/>
                    </a:lnTo>
                    <a:lnTo>
                      <a:pt x="1059" y="2109"/>
                    </a:lnTo>
                    <a:lnTo>
                      <a:pt x="1057" y="2111"/>
                    </a:lnTo>
                    <a:lnTo>
                      <a:pt x="1050" y="2122"/>
                    </a:lnTo>
                    <a:lnTo>
                      <a:pt x="1048" y="2131"/>
                    </a:lnTo>
                    <a:lnTo>
                      <a:pt x="1045" y="2140"/>
                    </a:lnTo>
                    <a:lnTo>
                      <a:pt x="1044" y="2149"/>
                    </a:lnTo>
                    <a:lnTo>
                      <a:pt x="1040" y="2158"/>
                    </a:lnTo>
                    <a:lnTo>
                      <a:pt x="1036" y="2166"/>
                    </a:lnTo>
                    <a:lnTo>
                      <a:pt x="1032" y="2170"/>
                    </a:lnTo>
                    <a:lnTo>
                      <a:pt x="1028" y="2174"/>
                    </a:lnTo>
                    <a:lnTo>
                      <a:pt x="1023" y="2177"/>
                    </a:lnTo>
                    <a:lnTo>
                      <a:pt x="1015" y="2180"/>
                    </a:lnTo>
                    <a:lnTo>
                      <a:pt x="1004" y="2186"/>
                    </a:lnTo>
                    <a:lnTo>
                      <a:pt x="995" y="2194"/>
                    </a:lnTo>
                    <a:lnTo>
                      <a:pt x="988" y="2202"/>
                    </a:lnTo>
                    <a:lnTo>
                      <a:pt x="983" y="2211"/>
                    </a:lnTo>
                    <a:lnTo>
                      <a:pt x="977" y="2231"/>
                    </a:lnTo>
                    <a:lnTo>
                      <a:pt x="970" y="2255"/>
                    </a:lnTo>
                    <a:lnTo>
                      <a:pt x="969" y="2267"/>
                    </a:lnTo>
                    <a:lnTo>
                      <a:pt x="969" y="2278"/>
                    </a:lnTo>
                    <a:lnTo>
                      <a:pt x="967" y="2284"/>
                    </a:lnTo>
                    <a:lnTo>
                      <a:pt x="967" y="2290"/>
                    </a:lnTo>
                    <a:lnTo>
                      <a:pt x="966" y="2295"/>
                    </a:lnTo>
                    <a:lnTo>
                      <a:pt x="964" y="2300"/>
                    </a:lnTo>
                    <a:lnTo>
                      <a:pt x="958" y="2306"/>
                    </a:lnTo>
                    <a:lnTo>
                      <a:pt x="954" y="2310"/>
                    </a:lnTo>
                    <a:lnTo>
                      <a:pt x="951" y="2310"/>
                    </a:lnTo>
                    <a:lnTo>
                      <a:pt x="948" y="2307"/>
                    </a:lnTo>
                    <a:lnTo>
                      <a:pt x="945" y="2303"/>
                    </a:lnTo>
                    <a:lnTo>
                      <a:pt x="944" y="2298"/>
                    </a:lnTo>
                    <a:lnTo>
                      <a:pt x="943" y="2290"/>
                    </a:lnTo>
                    <a:lnTo>
                      <a:pt x="942" y="2282"/>
                    </a:lnTo>
                    <a:lnTo>
                      <a:pt x="939" y="2249"/>
                    </a:lnTo>
                    <a:lnTo>
                      <a:pt x="935" y="2232"/>
                    </a:lnTo>
                    <a:lnTo>
                      <a:pt x="932" y="2237"/>
                    </a:lnTo>
                    <a:lnTo>
                      <a:pt x="927" y="2242"/>
                    </a:lnTo>
                    <a:lnTo>
                      <a:pt x="922" y="2246"/>
                    </a:lnTo>
                    <a:lnTo>
                      <a:pt x="917" y="2251"/>
                    </a:lnTo>
                    <a:lnTo>
                      <a:pt x="912" y="2256"/>
                    </a:lnTo>
                    <a:lnTo>
                      <a:pt x="909" y="2263"/>
                    </a:lnTo>
                    <a:lnTo>
                      <a:pt x="908" y="2267"/>
                    </a:lnTo>
                    <a:lnTo>
                      <a:pt x="908" y="2271"/>
                    </a:lnTo>
                    <a:lnTo>
                      <a:pt x="908" y="2275"/>
                    </a:lnTo>
                    <a:lnTo>
                      <a:pt x="910" y="2280"/>
                    </a:lnTo>
                    <a:lnTo>
                      <a:pt x="917" y="2298"/>
                    </a:lnTo>
                    <a:lnTo>
                      <a:pt x="921" y="2312"/>
                    </a:lnTo>
                    <a:lnTo>
                      <a:pt x="925" y="2325"/>
                    </a:lnTo>
                    <a:lnTo>
                      <a:pt x="926" y="2337"/>
                    </a:lnTo>
                    <a:lnTo>
                      <a:pt x="927" y="2360"/>
                    </a:lnTo>
                    <a:lnTo>
                      <a:pt x="926" y="2392"/>
                    </a:lnTo>
                    <a:lnTo>
                      <a:pt x="929" y="2407"/>
                    </a:lnTo>
                    <a:lnTo>
                      <a:pt x="934" y="2424"/>
                    </a:lnTo>
                    <a:lnTo>
                      <a:pt x="936" y="2433"/>
                    </a:lnTo>
                    <a:lnTo>
                      <a:pt x="940" y="2440"/>
                    </a:lnTo>
                    <a:lnTo>
                      <a:pt x="944" y="2447"/>
                    </a:lnTo>
                    <a:lnTo>
                      <a:pt x="948" y="2449"/>
                    </a:lnTo>
                    <a:lnTo>
                      <a:pt x="949" y="2443"/>
                    </a:lnTo>
                    <a:lnTo>
                      <a:pt x="951" y="2424"/>
                    </a:lnTo>
                    <a:lnTo>
                      <a:pt x="951" y="2412"/>
                    </a:lnTo>
                    <a:lnTo>
                      <a:pt x="951" y="2400"/>
                    </a:lnTo>
                    <a:lnTo>
                      <a:pt x="952" y="2390"/>
                    </a:lnTo>
                    <a:lnTo>
                      <a:pt x="954" y="2382"/>
                    </a:lnTo>
                    <a:lnTo>
                      <a:pt x="956" y="2377"/>
                    </a:lnTo>
                    <a:lnTo>
                      <a:pt x="958" y="2374"/>
                    </a:lnTo>
                    <a:lnTo>
                      <a:pt x="961" y="2372"/>
                    </a:lnTo>
                    <a:lnTo>
                      <a:pt x="964" y="2370"/>
                    </a:lnTo>
                    <a:lnTo>
                      <a:pt x="966" y="2370"/>
                    </a:lnTo>
                    <a:lnTo>
                      <a:pt x="970" y="2372"/>
                    </a:lnTo>
                    <a:lnTo>
                      <a:pt x="974" y="2373"/>
                    </a:lnTo>
                    <a:lnTo>
                      <a:pt x="977" y="2376"/>
                    </a:lnTo>
                    <a:lnTo>
                      <a:pt x="984" y="2382"/>
                    </a:lnTo>
                    <a:lnTo>
                      <a:pt x="992" y="2391"/>
                    </a:lnTo>
                    <a:lnTo>
                      <a:pt x="1001" y="2402"/>
                    </a:lnTo>
                    <a:lnTo>
                      <a:pt x="1009" y="2413"/>
                    </a:lnTo>
                    <a:lnTo>
                      <a:pt x="1026" y="2439"/>
                    </a:lnTo>
                    <a:lnTo>
                      <a:pt x="1041" y="2462"/>
                    </a:lnTo>
                    <a:lnTo>
                      <a:pt x="1049" y="2471"/>
                    </a:lnTo>
                    <a:lnTo>
                      <a:pt x="1056" y="2479"/>
                    </a:lnTo>
                    <a:lnTo>
                      <a:pt x="1061" y="2484"/>
                    </a:lnTo>
                    <a:lnTo>
                      <a:pt x="1065" y="2487"/>
                    </a:lnTo>
                    <a:lnTo>
                      <a:pt x="1070" y="2459"/>
                    </a:lnTo>
                    <a:lnTo>
                      <a:pt x="1076" y="2418"/>
                    </a:lnTo>
                    <a:lnTo>
                      <a:pt x="1079" y="2408"/>
                    </a:lnTo>
                    <a:lnTo>
                      <a:pt x="1081" y="2399"/>
                    </a:lnTo>
                    <a:lnTo>
                      <a:pt x="1085" y="2391"/>
                    </a:lnTo>
                    <a:lnTo>
                      <a:pt x="1089" y="2383"/>
                    </a:lnTo>
                    <a:lnTo>
                      <a:pt x="1093" y="2378"/>
                    </a:lnTo>
                    <a:lnTo>
                      <a:pt x="1098" y="2374"/>
                    </a:lnTo>
                    <a:lnTo>
                      <a:pt x="1103" y="2372"/>
                    </a:lnTo>
                    <a:lnTo>
                      <a:pt x="1110" y="2372"/>
                    </a:lnTo>
                    <a:lnTo>
                      <a:pt x="1116" y="2373"/>
                    </a:lnTo>
                    <a:lnTo>
                      <a:pt x="1120" y="2376"/>
                    </a:lnTo>
                    <a:lnTo>
                      <a:pt x="1124" y="2378"/>
                    </a:lnTo>
                    <a:lnTo>
                      <a:pt x="1128" y="2381"/>
                    </a:lnTo>
                    <a:lnTo>
                      <a:pt x="1132" y="2387"/>
                    </a:lnTo>
                    <a:lnTo>
                      <a:pt x="1136" y="2394"/>
                    </a:lnTo>
                    <a:lnTo>
                      <a:pt x="1141" y="2402"/>
                    </a:lnTo>
                    <a:lnTo>
                      <a:pt x="1148" y="2408"/>
                    </a:lnTo>
                    <a:lnTo>
                      <a:pt x="1151" y="2411"/>
                    </a:lnTo>
                    <a:lnTo>
                      <a:pt x="1157" y="2413"/>
                    </a:lnTo>
                    <a:lnTo>
                      <a:pt x="1162" y="2416"/>
                    </a:lnTo>
                    <a:lnTo>
                      <a:pt x="1170" y="2417"/>
                    </a:lnTo>
                    <a:lnTo>
                      <a:pt x="1177" y="2420"/>
                    </a:lnTo>
                    <a:lnTo>
                      <a:pt x="1184" y="2425"/>
                    </a:lnTo>
                    <a:lnTo>
                      <a:pt x="1190" y="2430"/>
                    </a:lnTo>
                    <a:lnTo>
                      <a:pt x="1195" y="2435"/>
                    </a:lnTo>
                    <a:lnTo>
                      <a:pt x="1199" y="2440"/>
                    </a:lnTo>
                    <a:lnTo>
                      <a:pt x="1205" y="2446"/>
                    </a:lnTo>
                    <a:lnTo>
                      <a:pt x="1210" y="2448"/>
                    </a:lnTo>
                    <a:lnTo>
                      <a:pt x="1216" y="2451"/>
                    </a:lnTo>
                    <a:lnTo>
                      <a:pt x="1221" y="2451"/>
                    </a:lnTo>
                    <a:lnTo>
                      <a:pt x="1225" y="2449"/>
                    </a:lnTo>
                    <a:lnTo>
                      <a:pt x="1229" y="2447"/>
                    </a:lnTo>
                    <a:lnTo>
                      <a:pt x="1232" y="2444"/>
                    </a:lnTo>
                    <a:lnTo>
                      <a:pt x="1238" y="2435"/>
                    </a:lnTo>
                    <a:lnTo>
                      <a:pt x="1245" y="2425"/>
                    </a:lnTo>
                    <a:lnTo>
                      <a:pt x="1249" y="2420"/>
                    </a:lnTo>
                    <a:lnTo>
                      <a:pt x="1252" y="2414"/>
                    </a:lnTo>
                    <a:lnTo>
                      <a:pt x="1256" y="2411"/>
                    </a:lnTo>
                    <a:lnTo>
                      <a:pt x="1262" y="2407"/>
                    </a:lnTo>
                    <a:lnTo>
                      <a:pt x="1268" y="2404"/>
                    </a:lnTo>
                    <a:lnTo>
                      <a:pt x="1276" y="2403"/>
                    </a:lnTo>
                    <a:lnTo>
                      <a:pt x="1284" y="2402"/>
                    </a:lnTo>
                    <a:lnTo>
                      <a:pt x="1293" y="2404"/>
                    </a:lnTo>
                    <a:lnTo>
                      <a:pt x="1316" y="2409"/>
                    </a:lnTo>
                    <a:lnTo>
                      <a:pt x="1338" y="2417"/>
                    </a:lnTo>
                    <a:lnTo>
                      <a:pt x="1360" y="2424"/>
                    </a:lnTo>
                    <a:lnTo>
                      <a:pt x="1385" y="2429"/>
                    </a:lnTo>
                    <a:lnTo>
                      <a:pt x="1386" y="2444"/>
                    </a:lnTo>
                    <a:lnTo>
                      <a:pt x="1387" y="2465"/>
                    </a:lnTo>
                    <a:lnTo>
                      <a:pt x="1386" y="2475"/>
                    </a:lnTo>
                    <a:lnTo>
                      <a:pt x="1383" y="2483"/>
                    </a:lnTo>
                    <a:lnTo>
                      <a:pt x="1381" y="2487"/>
                    </a:lnTo>
                    <a:lnTo>
                      <a:pt x="1378" y="2490"/>
                    </a:lnTo>
                    <a:lnTo>
                      <a:pt x="1374" y="2491"/>
                    </a:lnTo>
                    <a:lnTo>
                      <a:pt x="1370" y="2491"/>
                    </a:lnTo>
                    <a:lnTo>
                      <a:pt x="1361" y="2492"/>
                    </a:lnTo>
                    <a:lnTo>
                      <a:pt x="1354" y="2493"/>
                    </a:lnTo>
                    <a:lnTo>
                      <a:pt x="1346" y="2496"/>
                    </a:lnTo>
                    <a:lnTo>
                      <a:pt x="1338" y="2500"/>
                    </a:lnTo>
                    <a:lnTo>
                      <a:pt x="1324" y="2510"/>
                    </a:lnTo>
                    <a:lnTo>
                      <a:pt x="1312" y="2522"/>
                    </a:lnTo>
                    <a:lnTo>
                      <a:pt x="1300" y="2535"/>
                    </a:lnTo>
                    <a:lnTo>
                      <a:pt x="1289" y="2548"/>
                    </a:lnTo>
                    <a:lnTo>
                      <a:pt x="1277" y="2561"/>
                    </a:lnTo>
                    <a:lnTo>
                      <a:pt x="1264" y="2573"/>
                    </a:lnTo>
                    <a:lnTo>
                      <a:pt x="1255" y="2582"/>
                    </a:lnTo>
                    <a:lnTo>
                      <a:pt x="1247" y="2589"/>
                    </a:lnTo>
                    <a:lnTo>
                      <a:pt x="1242" y="2597"/>
                    </a:lnTo>
                    <a:lnTo>
                      <a:pt x="1240" y="2606"/>
                    </a:lnTo>
                    <a:lnTo>
                      <a:pt x="1238" y="2614"/>
                    </a:lnTo>
                    <a:lnTo>
                      <a:pt x="1238" y="2623"/>
                    </a:lnTo>
                    <a:lnTo>
                      <a:pt x="1240" y="2631"/>
                    </a:lnTo>
                    <a:lnTo>
                      <a:pt x="1242" y="2640"/>
                    </a:lnTo>
                    <a:lnTo>
                      <a:pt x="1250" y="2657"/>
                    </a:lnTo>
                    <a:lnTo>
                      <a:pt x="1256" y="2675"/>
                    </a:lnTo>
                    <a:lnTo>
                      <a:pt x="1260" y="2683"/>
                    </a:lnTo>
                    <a:lnTo>
                      <a:pt x="1263" y="2692"/>
                    </a:lnTo>
                    <a:lnTo>
                      <a:pt x="1265" y="2702"/>
                    </a:lnTo>
                    <a:lnTo>
                      <a:pt x="1267" y="2711"/>
                    </a:lnTo>
                    <a:lnTo>
                      <a:pt x="1264" y="2718"/>
                    </a:lnTo>
                    <a:lnTo>
                      <a:pt x="1263" y="2724"/>
                    </a:lnTo>
                    <a:lnTo>
                      <a:pt x="1263" y="2729"/>
                    </a:lnTo>
                    <a:lnTo>
                      <a:pt x="1263" y="2733"/>
                    </a:lnTo>
                    <a:lnTo>
                      <a:pt x="1265" y="2737"/>
                    </a:lnTo>
                    <a:lnTo>
                      <a:pt x="1268" y="2741"/>
                    </a:lnTo>
                    <a:lnTo>
                      <a:pt x="1271" y="2744"/>
                    </a:lnTo>
                    <a:lnTo>
                      <a:pt x="1274" y="2746"/>
                    </a:lnTo>
                    <a:lnTo>
                      <a:pt x="1284" y="2750"/>
                    </a:lnTo>
                    <a:lnTo>
                      <a:pt x="1294" y="2753"/>
                    </a:lnTo>
                    <a:lnTo>
                      <a:pt x="1306" y="2753"/>
                    </a:lnTo>
                    <a:lnTo>
                      <a:pt x="1316" y="2754"/>
                    </a:lnTo>
                    <a:lnTo>
                      <a:pt x="1307" y="2773"/>
                    </a:lnTo>
                    <a:lnTo>
                      <a:pt x="1302" y="2786"/>
                    </a:lnTo>
                    <a:lnTo>
                      <a:pt x="1300" y="2790"/>
                    </a:lnTo>
                    <a:lnTo>
                      <a:pt x="1302" y="2794"/>
                    </a:lnTo>
                    <a:lnTo>
                      <a:pt x="1303" y="2795"/>
                    </a:lnTo>
                    <a:lnTo>
                      <a:pt x="1304" y="2797"/>
                    </a:lnTo>
                    <a:lnTo>
                      <a:pt x="1322" y="2795"/>
                    </a:lnTo>
                    <a:lnTo>
                      <a:pt x="1351" y="2793"/>
                    </a:lnTo>
                    <a:lnTo>
                      <a:pt x="1355" y="2794"/>
                    </a:lnTo>
                    <a:lnTo>
                      <a:pt x="1357" y="2794"/>
                    </a:lnTo>
                    <a:lnTo>
                      <a:pt x="1360" y="2797"/>
                    </a:lnTo>
                    <a:lnTo>
                      <a:pt x="1363" y="2798"/>
                    </a:lnTo>
                    <a:lnTo>
                      <a:pt x="1366" y="2803"/>
                    </a:lnTo>
                    <a:lnTo>
                      <a:pt x="1372" y="2807"/>
                    </a:lnTo>
                    <a:lnTo>
                      <a:pt x="1386" y="2808"/>
                    </a:lnTo>
                    <a:lnTo>
                      <a:pt x="1405" y="2806"/>
                    </a:lnTo>
                    <a:lnTo>
                      <a:pt x="1414" y="2806"/>
                    </a:lnTo>
                    <a:lnTo>
                      <a:pt x="1420" y="2808"/>
                    </a:lnTo>
                    <a:lnTo>
                      <a:pt x="1421" y="2810"/>
                    </a:lnTo>
                    <a:lnTo>
                      <a:pt x="1421" y="2813"/>
                    </a:lnTo>
                    <a:lnTo>
                      <a:pt x="1420" y="2816"/>
                    </a:lnTo>
                    <a:lnTo>
                      <a:pt x="1417" y="2821"/>
                    </a:lnTo>
                    <a:lnTo>
                      <a:pt x="1396" y="2838"/>
                    </a:lnTo>
                    <a:lnTo>
                      <a:pt x="1361" y="2868"/>
                    </a:lnTo>
                    <a:lnTo>
                      <a:pt x="1354" y="2876"/>
                    </a:lnTo>
                    <a:lnTo>
                      <a:pt x="1347" y="2882"/>
                    </a:lnTo>
                    <a:lnTo>
                      <a:pt x="1343" y="2889"/>
                    </a:lnTo>
                    <a:lnTo>
                      <a:pt x="1339" y="2895"/>
                    </a:lnTo>
                    <a:lnTo>
                      <a:pt x="1339" y="2898"/>
                    </a:lnTo>
                    <a:lnTo>
                      <a:pt x="1339" y="2900"/>
                    </a:lnTo>
                    <a:lnTo>
                      <a:pt x="1339" y="2903"/>
                    </a:lnTo>
                    <a:lnTo>
                      <a:pt x="1342" y="2904"/>
                    </a:lnTo>
                    <a:lnTo>
                      <a:pt x="1347" y="2907"/>
                    </a:lnTo>
                    <a:lnTo>
                      <a:pt x="1356" y="2908"/>
                    </a:lnTo>
                    <a:lnTo>
                      <a:pt x="1368" y="2905"/>
                    </a:lnTo>
                    <a:lnTo>
                      <a:pt x="1379" y="2902"/>
                    </a:lnTo>
                    <a:lnTo>
                      <a:pt x="1383" y="2902"/>
                    </a:lnTo>
                    <a:lnTo>
                      <a:pt x="1386" y="2903"/>
                    </a:lnTo>
                    <a:lnTo>
                      <a:pt x="1385" y="2905"/>
                    </a:lnTo>
                    <a:lnTo>
                      <a:pt x="1382" y="2912"/>
                    </a:lnTo>
                    <a:lnTo>
                      <a:pt x="1370" y="2934"/>
                    </a:lnTo>
                    <a:lnTo>
                      <a:pt x="1364" y="2946"/>
                    </a:lnTo>
                    <a:lnTo>
                      <a:pt x="1359" y="2948"/>
                    </a:lnTo>
                    <a:lnTo>
                      <a:pt x="1351" y="2951"/>
                    </a:lnTo>
                    <a:lnTo>
                      <a:pt x="1339" y="2951"/>
                    </a:lnTo>
                    <a:lnTo>
                      <a:pt x="1322" y="2949"/>
                    </a:lnTo>
                    <a:lnTo>
                      <a:pt x="1316" y="2949"/>
                    </a:lnTo>
                    <a:lnTo>
                      <a:pt x="1308" y="2951"/>
                    </a:lnTo>
                    <a:lnTo>
                      <a:pt x="1299" y="2952"/>
                    </a:lnTo>
                    <a:lnTo>
                      <a:pt x="1289" y="2955"/>
                    </a:lnTo>
                    <a:lnTo>
                      <a:pt x="1281" y="2959"/>
                    </a:lnTo>
                    <a:lnTo>
                      <a:pt x="1274" y="2962"/>
                    </a:lnTo>
                    <a:lnTo>
                      <a:pt x="1272" y="2966"/>
                    </a:lnTo>
                    <a:lnTo>
                      <a:pt x="1269" y="2969"/>
                    </a:lnTo>
                    <a:lnTo>
                      <a:pt x="1268" y="2973"/>
                    </a:lnTo>
                    <a:lnTo>
                      <a:pt x="1268" y="2977"/>
                    </a:lnTo>
                    <a:lnTo>
                      <a:pt x="1269" y="2983"/>
                    </a:lnTo>
                    <a:lnTo>
                      <a:pt x="1272" y="2988"/>
                    </a:lnTo>
                    <a:lnTo>
                      <a:pt x="1277" y="2994"/>
                    </a:lnTo>
                    <a:lnTo>
                      <a:pt x="1282" y="2997"/>
                    </a:lnTo>
                    <a:lnTo>
                      <a:pt x="1289" y="3000"/>
                    </a:lnTo>
                    <a:lnTo>
                      <a:pt x="1294" y="3005"/>
                    </a:lnTo>
                    <a:lnTo>
                      <a:pt x="1299" y="3010"/>
                    </a:lnTo>
                    <a:lnTo>
                      <a:pt x="1303" y="3016"/>
                    </a:lnTo>
                    <a:lnTo>
                      <a:pt x="1304" y="3019"/>
                    </a:lnTo>
                    <a:lnTo>
                      <a:pt x="1303" y="3022"/>
                    </a:lnTo>
                    <a:lnTo>
                      <a:pt x="1302" y="3025"/>
                    </a:lnTo>
                    <a:lnTo>
                      <a:pt x="1299" y="3026"/>
                    </a:lnTo>
                    <a:lnTo>
                      <a:pt x="1291" y="3028"/>
                    </a:lnTo>
                    <a:lnTo>
                      <a:pt x="1282" y="3031"/>
                    </a:lnTo>
                    <a:lnTo>
                      <a:pt x="1260" y="3034"/>
                    </a:lnTo>
                    <a:lnTo>
                      <a:pt x="1245" y="3039"/>
                    </a:lnTo>
                    <a:lnTo>
                      <a:pt x="1234" y="3045"/>
                    </a:lnTo>
                    <a:lnTo>
                      <a:pt x="1225" y="3053"/>
                    </a:lnTo>
                    <a:lnTo>
                      <a:pt x="1220" y="3062"/>
                    </a:lnTo>
                    <a:lnTo>
                      <a:pt x="1215" y="3071"/>
                    </a:lnTo>
                    <a:lnTo>
                      <a:pt x="1214" y="3082"/>
                    </a:lnTo>
                    <a:lnTo>
                      <a:pt x="1212" y="3092"/>
                    </a:lnTo>
                    <a:lnTo>
                      <a:pt x="1212" y="3104"/>
                    </a:lnTo>
                    <a:lnTo>
                      <a:pt x="1215" y="3117"/>
                    </a:lnTo>
                    <a:lnTo>
                      <a:pt x="1215" y="3124"/>
                    </a:lnTo>
                    <a:lnTo>
                      <a:pt x="1216" y="3132"/>
                    </a:lnTo>
                    <a:lnTo>
                      <a:pt x="1219" y="3140"/>
                    </a:lnTo>
                    <a:lnTo>
                      <a:pt x="1221" y="3146"/>
                    </a:lnTo>
                    <a:lnTo>
                      <a:pt x="1228" y="3159"/>
                    </a:lnTo>
                    <a:lnTo>
                      <a:pt x="1234" y="3172"/>
                    </a:lnTo>
                    <a:lnTo>
                      <a:pt x="1242" y="3184"/>
                    </a:lnTo>
                    <a:lnTo>
                      <a:pt x="1247" y="3197"/>
                    </a:lnTo>
                    <a:lnTo>
                      <a:pt x="1250" y="3202"/>
                    </a:lnTo>
                    <a:lnTo>
                      <a:pt x="1252" y="3209"/>
                    </a:lnTo>
                    <a:lnTo>
                      <a:pt x="1252" y="3215"/>
                    </a:lnTo>
                    <a:lnTo>
                      <a:pt x="1254" y="3223"/>
                    </a:lnTo>
                    <a:lnTo>
                      <a:pt x="1252" y="3229"/>
                    </a:lnTo>
                    <a:lnTo>
                      <a:pt x="1251" y="3234"/>
                    </a:lnTo>
                    <a:lnTo>
                      <a:pt x="1249" y="3238"/>
                    </a:lnTo>
                    <a:lnTo>
                      <a:pt x="1246" y="3241"/>
                    </a:lnTo>
                    <a:lnTo>
                      <a:pt x="1242" y="3242"/>
                    </a:lnTo>
                    <a:lnTo>
                      <a:pt x="1238" y="3242"/>
                    </a:lnTo>
                    <a:lnTo>
                      <a:pt x="1234" y="3241"/>
                    </a:lnTo>
                    <a:lnTo>
                      <a:pt x="1229" y="3240"/>
                    </a:lnTo>
                    <a:lnTo>
                      <a:pt x="1220" y="3233"/>
                    </a:lnTo>
                    <a:lnTo>
                      <a:pt x="1211" y="3224"/>
                    </a:lnTo>
                    <a:lnTo>
                      <a:pt x="1203" y="3215"/>
                    </a:lnTo>
                    <a:lnTo>
                      <a:pt x="1198" y="3205"/>
                    </a:lnTo>
                    <a:lnTo>
                      <a:pt x="1193" y="3187"/>
                    </a:lnTo>
                    <a:lnTo>
                      <a:pt x="1190" y="3174"/>
                    </a:lnTo>
                    <a:lnTo>
                      <a:pt x="1189" y="3171"/>
                    </a:lnTo>
                    <a:lnTo>
                      <a:pt x="1188" y="3170"/>
                    </a:lnTo>
                    <a:lnTo>
                      <a:pt x="1185" y="3168"/>
                    </a:lnTo>
                    <a:lnTo>
                      <a:pt x="1183" y="3168"/>
                    </a:lnTo>
                    <a:lnTo>
                      <a:pt x="1173" y="3170"/>
                    </a:lnTo>
                    <a:lnTo>
                      <a:pt x="1163" y="3174"/>
                    </a:lnTo>
                    <a:lnTo>
                      <a:pt x="1146" y="3184"/>
                    </a:lnTo>
                    <a:lnTo>
                      <a:pt x="1136" y="3192"/>
                    </a:lnTo>
                    <a:lnTo>
                      <a:pt x="1133" y="3193"/>
                    </a:lnTo>
                    <a:lnTo>
                      <a:pt x="1131" y="3193"/>
                    </a:lnTo>
                    <a:lnTo>
                      <a:pt x="1127" y="3193"/>
                    </a:lnTo>
                    <a:lnTo>
                      <a:pt x="1124" y="3192"/>
                    </a:lnTo>
                    <a:lnTo>
                      <a:pt x="1115" y="3188"/>
                    </a:lnTo>
                    <a:lnTo>
                      <a:pt x="1103" y="3179"/>
                    </a:lnTo>
                    <a:lnTo>
                      <a:pt x="1091" y="3170"/>
                    </a:lnTo>
                    <a:lnTo>
                      <a:pt x="1078" y="3163"/>
                    </a:lnTo>
                    <a:lnTo>
                      <a:pt x="1063" y="3158"/>
                    </a:lnTo>
                    <a:lnTo>
                      <a:pt x="1048" y="3153"/>
                    </a:lnTo>
                    <a:lnTo>
                      <a:pt x="1017" y="3148"/>
                    </a:lnTo>
                    <a:lnTo>
                      <a:pt x="984" y="3144"/>
                    </a:lnTo>
                    <a:lnTo>
                      <a:pt x="967" y="3141"/>
                    </a:lnTo>
                    <a:lnTo>
                      <a:pt x="952" y="3140"/>
                    </a:lnTo>
                    <a:lnTo>
                      <a:pt x="938" y="3137"/>
                    </a:lnTo>
                    <a:lnTo>
                      <a:pt x="923" y="3133"/>
                    </a:lnTo>
                    <a:lnTo>
                      <a:pt x="910" y="3130"/>
                    </a:lnTo>
                    <a:lnTo>
                      <a:pt x="900" y="3123"/>
                    </a:lnTo>
                    <a:lnTo>
                      <a:pt x="890" y="3115"/>
                    </a:lnTo>
                    <a:lnTo>
                      <a:pt x="882" y="3106"/>
                    </a:lnTo>
                    <a:lnTo>
                      <a:pt x="870" y="3084"/>
                    </a:lnTo>
                    <a:lnTo>
                      <a:pt x="861" y="3060"/>
                    </a:lnTo>
                    <a:lnTo>
                      <a:pt x="855" y="3049"/>
                    </a:lnTo>
                    <a:lnTo>
                      <a:pt x="848" y="3039"/>
                    </a:lnTo>
                    <a:lnTo>
                      <a:pt x="843" y="3035"/>
                    </a:lnTo>
                    <a:lnTo>
                      <a:pt x="839" y="3031"/>
                    </a:lnTo>
                    <a:lnTo>
                      <a:pt x="834" y="3028"/>
                    </a:lnTo>
                    <a:lnTo>
                      <a:pt x="828" y="3026"/>
                    </a:lnTo>
                    <a:lnTo>
                      <a:pt x="824" y="3025"/>
                    </a:lnTo>
                    <a:lnTo>
                      <a:pt x="820" y="3026"/>
                    </a:lnTo>
                    <a:lnTo>
                      <a:pt x="816" y="3026"/>
                    </a:lnTo>
                    <a:lnTo>
                      <a:pt x="812" y="3028"/>
                    </a:lnTo>
                    <a:lnTo>
                      <a:pt x="804" y="3032"/>
                    </a:lnTo>
                    <a:lnTo>
                      <a:pt x="798" y="3039"/>
                    </a:lnTo>
                    <a:lnTo>
                      <a:pt x="790" y="3047"/>
                    </a:lnTo>
                    <a:lnTo>
                      <a:pt x="782" y="3054"/>
                    </a:lnTo>
                    <a:lnTo>
                      <a:pt x="773" y="3061"/>
                    </a:lnTo>
                    <a:lnTo>
                      <a:pt x="764" y="3065"/>
                    </a:lnTo>
                    <a:lnTo>
                      <a:pt x="764" y="3071"/>
                    </a:lnTo>
                    <a:lnTo>
                      <a:pt x="765" y="3079"/>
                    </a:lnTo>
                    <a:lnTo>
                      <a:pt x="768" y="3087"/>
                    </a:lnTo>
                    <a:lnTo>
                      <a:pt x="772" y="3093"/>
                    </a:lnTo>
                    <a:lnTo>
                      <a:pt x="781" y="3109"/>
                    </a:lnTo>
                    <a:lnTo>
                      <a:pt x="791" y="3123"/>
                    </a:lnTo>
                    <a:lnTo>
                      <a:pt x="804" y="3137"/>
                    </a:lnTo>
                    <a:lnTo>
                      <a:pt x="817" y="3148"/>
                    </a:lnTo>
                    <a:lnTo>
                      <a:pt x="825" y="3153"/>
                    </a:lnTo>
                    <a:lnTo>
                      <a:pt x="831" y="3157"/>
                    </a:lnTo>
                    <a:lnTo>
                      <a:pt x="838" y="3159"/>
                    </a:lnTo>
                    <a:lnTo>
                      <a:pt x="844" y="3162"/>
                    </a:lnTo>
                    <a:lnTo>
                      <a:pt x="844" y="3163"/>
                    </a:lnTo>
                    <a:lnTo>
                      <a:pt x="844" y="3163"/>
                    </a:lnTo>
                    <a:lnTo>
                      <a:pt x="844" y="3168"/>
                    </a:lnTo>
                    <a:lnTo>
                      <a:pt x="843" y="3172"/>
                    </a:lnTo>
                    <a:lnTo>
                      <a:pt x="840" y="3176"/>
                    </a:lnTo>
                    <a:lnTo>
                      <a:pt x="838" y="3180"/>
                    </a:lnTo>
                    <a:lnTo>
                      <a:pt x="829" y="3188"/>
                    </a:lnTo>
                    <a:lnTo>
                      <a:pt x="818" y="3194"/>
                    </a:lnTo>
                    <a:lnTo>
                      <a:pt x="804" y="3201"/>
                    </a:lnTo>
                    <a:lnTo>
                      <a:pt x="790" y="3207"/>
                    </a:lnTo>
                    <a:lnTo>
                      <a:pt x="774" y="3212"/>
                    </a:lnTo>
                    <a:lnTo>
                      <a:pt x="758" y="3218"/>
                    </a:lnTo>
                    <a:lnTo>
                      <a:pt x="725" y="3228"/>
                    </a:lnTo>
                    <a:lnTo>
                      <a:pt x="695" y="3238"/>
                    </a:lnTo>
                    <a:lnTo>
                      <a:pt x="684" y="3244"/>
                    </a:lnTo>
                    <a:lnTo>
                      <a:pt x="673" y="3249"/>
                    </a:lnTo>
                    <a:lnTo>
                      <a:pt x="669" y="3253"/>
                    </a:lnTo>
                    <a:lnTo>
                      <a:pt x="667" y="3255"/>
                    </a:lnTo>
                    <a:lnTo>
                      <a:pt x="664" y="3258"/>
                    </a:lnTo>
                    <a:lnTo>
                      <a:pt x="663" y="3262"/>
                    </a:lnTo>
                    <a:lnTo>
                      <a:pt x="662" y="3266"/>
                    </a:lnTo>
                    <a:lnTo>
                      <a:pt x="662" y="3271"/>
                    </a:lnTo>
                    <a:lnTo>
                      <a:pt x="663" y="3273"/>
                    </a:lnTo>
                    <a:lnTo>
                      <a:pt x="664" y="3277"/>
                    </a:lnTo>
                    <a:lnTo>
                      <a:pt x="668" y="3280"/>
                    </a:lnTo>
                    <a:lnTo>
                      <a:pt x="671" y="3282"/>
                    </a:lnTo>
                    <a:lnTo>
                      <a:pt x="676" y="3285"/>
                    </a:lnTo>
                    <a:lnTo>
                      <a:pt x="681" y="3288"/>
                    </a:lnTo>
                    <a:lnTo>
                      <a:pt x="694" y="3290"/>
                    </a:lnTo>
                    <a:lnTo>
                      <a:pt x="708" y="3293"/>
                    </a:lnTo>
                    <a:lnTo>
                      <a:pt x="724" y="3295"/>
                    </a:lnTo>
                    <a:lnTo>
                      <a:pt x="741" y="3295"/>
                    </a:lnTo>
                    <a:lnTo>
                      <a:pt x="777" y="3297"/>
                    </a:lnTo>
                    <a:lnTo>
                      <a:pt x="812" y="3297"/>
                    </a:lnTo>
                    <a:lnTo>
                      <a:pt x="828" y="3297"/>
                    </a:lnTo>
                    <a:lnTo>
                      <a:pt x="840" y="3298"/>
                    </a:lnTo>
                    <a:lnTo>
                      <a:pt x="852" y="3299"/>
                    </a:lnTo>
                    <a:lnTo>
                      <a:pt x="860" y="3301"/>
                    </a:lnTo>
                    <a:lnTo>
                      <a:pt x="859" y="3310"/>
                    </a:lnTo>
                    <a:lnTo>
                      <a:pt x="852" y="3323"/>
                    </a:lnTo>
                    <a:lnTo>
                      <a:pt x="844" y="3338"/>
                    </a:lnTo>
                    <a:lnTo>
                      <a:pt x="834" y="3354"/>
                    </a:lnTo>
                    <a:lnTo>
                      <a:pt x="824" y="3372"/>
                    </a:lnTo>
                    <a:lnTo>
                      <a:pt x="815" y="3389"/>
                    </a:lnTo>
                    <a:lnTo>
                      <a:pt x="808" y="3404"/>
                    </a:lnTo>
                    <a:lnTo>
                      <a:pt x="804" y="3417"/>
                    </a:lnTo>
                    <a:lnTo>
                      <a:pt x="804" y="3424"/>
                    </a:lnTo>
                    <a:lnTo>
                      <a:pt x="804" y="3429"/>
                    </a:lnTo>
                    <a:lnTo>
                      <a:pt x="807" y="3434"/>
                    </a:lnTo>
                    <a:lnTo>
                      <a:pt x="809" y="3439"/>
                    </a:lnTo>
                    <a:lnTo>
                      <a:pt x="816" y="3447"/>
                    </a:lnTo>
                    <a:lnTo>
                      <a:pt x="822" y="3453"/>
                    </a:lnTo>
                    <a:lnTo>
                      <a:pt x="828" y="3460"/>
                    </a:lnTo>
                    <a:lnTo>
                      <a:pt x="829" y="3465"/>
                    </a:lnTo>
                    <a:lnTo>
                      <a:pt x="828" y="3466"/>
                    </a:lnTo>
                    <a:lnTo>
                      <a:pt x="825" y="3469"/>
                    </a:lnTo>
                    <a:lnTo>
                      <a:pt x="821" y="3470"/>
                    </a:lnTo>
                    <a:lnTo>
                      <a:pt x="815" y="3473"/>
                    </a:lnTo>
                    <a:lnTo>
                      <a:pt x="803" y="3477"/>
                    </a:lnTo>
                    <a:lnTo>
                      <a:pt x="793" y="3481"/>
                    </a:lnTo>
                    <a:lnTo>
                      <a:pt x="786" y="3486"/>
                    </a:lnTo>
                    <a:lnTo>
                      <a:pt x="780" y="3491"/>
                    </a:lnTo>
                    <a:lnTo>
                      <a:pt x="769" y="3504"/>
                    </a:lnTo>
                    <a:lnTo>
                      <a:pt x="761" y="3517"/>
                    </a:lnTo>
                    <a:lnTo>
                      <a:pt x="756" y="3522"/>
                    </a:lnTo>
                    <a:lnTo>
                      <a:pt x="751" y="3529"/>
                    </a:lnTo>
                    <a:lnTo>
                      <a:pt x="745" y="3534"/>
                    </a:lnTo>
                    <a:lnTo>
                      <a:pt x="737" y="3539"/>
                    </a:lnTo>
                    <a:lnTo>
                      <a:pt x="728" y="3543"/>
                    </a:lnTo>
                    <a:lnTo>
                      <a:pt x="716" y="3545"/>
                    </a:lnTo>
                    <a:lnTo>
                      <a:pt x="702" y="3548"/>
                    </a:lnTo>
                    <a:lnTo>
                      <a:pt x="686" y="3548"/>
                    </a:lnTo>
                    <a:lnTo>
                      <a:pt x="672" y="3548"/>
                    </a:lnTo>
                    <a:lnTo>
                      <a:pt x="658" y="3549"/>
                    </a:lnTo>
                    <a:lnTo>
                      <a:pt x="645" y="3552"/>
                    </a:lnTo>
                    <a:lnTo>
                      <a:pt x="632" y="3554"/>
                    </a:lnTo>
                    <a:lnTo>
                      <a:pt x="607" y="3561"/>
                    </a:lnTo>
                    <a:lnTo>
                      <a:pt x="583" y="3567"/>
                    </a:lnTo>
                    <a:lnTo>
                      <a:pt x="558" y="3574"/>
                    </a:lnTo>
                    <a:lnTo>
                      <a:pt x="533" y="3578"/>
                    </a:lnTo>
                    <a:lnTo>
                      <a:pt x="521" y="3580"/>
                    </a:lnTo>
                    <a:lnTo>
                      <a:pt x="508" y="3580"/>
                    </a:lnTo>
                    <a:lnTo>
                      <a:pt x="495" y="3580"/>
                    </a:lnTo>
                    <a:lnTo>
                      <a:pt x="480" y="3579"/>
                    </a:lnTo>
                    <a:lnTo>
                      <a:pt x="473" y="3579"/>
                    </a:lnTo>
                    <a:lnTo>
                      <a:pt x="466" y="3576"/>
                    </a:lnTo>
                    <a:lnTo>
                      <a:pt x="458" y="3573"/>
                    </a:lnTo>
                    <a:lnTo>
                      <a:pt x="451" y="3567"/>
                    </a:lnTo>
                    <a:lnTo>
                      <a:pt x="443" y="3564"/>
                    </a:lnTo>
                    <a:lnTo>
                      <a:pt x="436" y="3562"/>
                    </a:lnTo>
                    <a:lnTo>
                      <a:pt x="432" y="3562"/>
                    </a:lnTo>
                    <a:lnTo>
                      <a:pt x="430" y="3562"/>
                    </a:lnTo>
                    <a:lnTo>
                      <a:pt x="427" y="3564"/>
                    </a:lnTo>
                    <a:lnTo>
                      <a:pt x="425" y="3566"/>
                    </a:lnTo>
                    <a:lnTo>
                      <a:pt x="417" y="3575"/>
                    </a:lnTo>
                    <a:lnTo>
                      <a:pt x="409" y="3582"/>
                    </a:lnTo>
                    <a:lnTo>
                      <a:pt x="399" y="3587"/>
                    </a:lnTo>
                    <a:lnTo>
                      <a:pt x="390" y="3589"/>
                    </a:lnTo>
                    <a:lnTo>
                      <a:pt x="369" y="3593"/>
                    </a:lnTo>
                    <a:lnTo>
                      <a:pt x="347" y="3597"/>
                    </a:lnTo>
                    <a:lnTo>
                      <a:pt x="349" y="3601"/>
                    </a:lnTo>
                    <a:lnTo>
                      <a:pt x="355" y="3605"/>
                    </a:lnTo>
                    <a:lnTo>
                      <a:pt x="361" y="3608"/>
                    </a:lnTo>
                    <a:lnTo>
                      <a:pt x="366" y="3611"/>
                    </a:lnTo>
                    <a:lnTo>
                      <a:pt x="373" y="3614"/>
                    </a:lnTo>
                    <a:lnTo>
                      <a:pt x="379" y="3619"/>
                    </a:lnTo>
                    <a:lnTo>
                      <a:pt x="384" y="3624"/>
                    </a:lnTo>
                    <a:lnTo>
                      <a:pt x="390" y="3632"/>
                    </a:lnTo>
                    <a:lnTo>
                      <a:pt x="392" y="3637"/>
                    </a:lnTo>
                    <a:lnTo>
                      <a:pt x="392" y="3643"/>
                    </a:lnTo>
                    <a:lnTo>
                      <a:pt x="391" y="3648"/>
                    </a:lnTo>
                    <a:lnTo>
                      <a:pt x="387" y="3652"/>
                    </a:lnTo>
                    <a:lnTo>
                      <a:pt x="378" y="3657"/>
                    </a:lnTo>
                    <a:lnTo>
                      <a:pt x="366" y="3661"/>
                    </a:lnTo>
                    <a:lnTo>
                      <a:pt x="356" y="3663"/>
                    </a:lnTo>
                    <a:lnTo>
                      <a:pt x="348" y="3667"/>
                    </a:lnTo>
                    <a:lnTo>
                      <a:pt x="347" y="3670"/>
                    </a:lnTo>
                    <a:lnTo>
                      <a:pt x="347" y="3672"/>
                    </a:lnTo>
                    <a:lnTo>
                      <a:pt x="348" y="3675"/>
                    </a:lnTo>
                    <a:lnTo>
                      <a:pt x="353" y="3679"/>
                    </a:lnTo>
                    <a:lnTo>
                      <a:pt x="360" y="3687"/>
                    </a:lnTo>
                    <a:lnTo>
                      <a:pt x="365" y="3696"/>
                    </a:lnTo>
                    <a:lnTo>
                      <a:pt x="370" y="3705"/>
                    </a:lnTo>
                    <a:lnTo>
                      <a:pt x="374" y="3714"/>
                    </a:lnTo>
                    <a:lnTo>
                      <a:pt x="378" y="3716"/>
                    </a:lnTo>
                    <a:lnTo>
                      <a:pt x="381" y="3720"/>
                    </a:lnTo>
                    <a:lnTo>
                      <a:pt x="384" y="3723"/>
                    </a:lnTo>
                    <a:lnTo>
                      <a:pt x="388" y="3724"/>
                    </a:lnTo>
                    <a:lnTo>
                      <a:pt x="394" y="3725"/>
                    </a:lnTo>
                    <a:lnTo>
                      <a:pt x="399" y="3724"/>
                    </a:lnTo>
                    <a:lnTo>
                      <a:pt x="406" y="3723"/>
                    </a:lnTo>
                    <a:lnTo>
                      <a:pt x="414" y="3720"/>
                    </a:lnTo>
                    <a:lnTo>
                      <a:pt x="430" y="3712"/>
                    </a:lnTo>
                    <a:lnTo>
                      <a:pt x="444" y="3709"/>
                    </a:lnTo>
                    <a:lnTo>
                      <a:pt x="447" y="3709"/>
                    </a:lnTo>
                    <a:lnTo>
                      <a:pt x="449" y="3709"/>
                    </a:lnTo>
                    <a:lnTo>
                      <a:pt x="452" y="3710"/>
                    </a:lnTo>
                    <a:lnTo>
                      <a:pt x="453" y="3711"/>
                    </a:lnTo>
                    <a:lnTo>
                      <a:pt x="454" y="3714"/>
                    </a:lnTo>
                    <a:lnTo>
                      <a:pt x="454" y="3718"/>
                    </a:lnTo>
                    <a:lnTo>
                      <a:pt x="454" y="3722"/>
                    </a:lnTo>
                    <a:lnTo>
                      <a:pt x="453" y="3727"/>
                    </a:lnTo>
                    <a:lnTo>
                      <a:pt x="452" y="3729"/>
                    </a:lnTo>
                    <a:lnTo>
                      <a:pt x="449" y="3733"/>
                    </a:lnTo>
                    <a:lnTo>
                      <a:pt x="447" y="3736"/>
                    </a:lnTo>
                    <a:lnTo>
                      <a:pt x="443" y="3737"/>
                    </a:lnTo>
                    <a:lnTo>
                      <a:pt x="435" y="3741"/>
                    </a:lnTo>
                    <a:lnTo>
                      <a:pt x="426" y="3742"/>
                    </a:lnTo>
                    <a:lnTo>
                      <a:pt x="406" y="3744"/>
                    </a:lnTo>
                    <a:lnTo>
                      <a:pt x="390" y="3745"/>
                    </a:lnTo>
                    <a:lnTo>
                      <a:pt x="384" y="3746"/>
                    </a:lnTo>
                    <a:lnTo>
                      <a:pt x="381" y="3747"/>
                    </a:lnTo>
                    <a:lnTo>
                      <a:pt x="378" y="3749"/>
                    </a:lnTo>
                    <a:lnTo>
                      <a:pt x="378" y="3750"/>
                    </a:lnTo>
                    <a:lnTo>
                      <a:pt x="381" y="3753"/>
                    </a:lnTo>
                    <a:lnTo>
                      <a:pt x="388" y="3757"/>
                    </a:lnTo>
                    <a:lnTo>
                      <a:pt x="406" y="3763"/>
                    </a:lnTo>
                    <a:lnTo>
                      <a:pt x="422" y="3771"/>
                    </a:lnTo>
                    <a:lnTo>
                      <a:pt x="434" y="3781"/>
                    </a:lnTo>
                    <a:lnTo>
                      <a:pt x="444" y="3791"/>
                    </a:lnTo>
                    <a:lnTo>
                      <a:pt x="449" y="3795"/>
                    </a:lnTo>
                    <a:lnTo>
                      <a:pt x="456" y="3798"/>
                    </a:lnTo>
                    <a:lnTo>
                      <a:pt x="460" y="3798"/>
                    </a:lnTo>
                    <a:lnTo>
                      <a:pt x="463" y="3797"/>
                    </a:lnTo>
                    <a:lnTo>
                      <a:pt x="467" y="3795"/>
                    </a:lnTo>
                    <a:lnTo>
                      <a:pt x="471" y="3794"/>
                    </a:lnTo>
                    <a:lnTo>
                      <a:pt x="484" y="3785"/>
                    </a:lnTo>
                    <a:lnTo>
                      <a:pt x="498" y="3779"/>
                    </a:lnTo>
                    <a:lnTo>
                      <a:pt x="511" y="3772"/>
                    </a:lnTo>
                    <a:lnTo>
                      <a:pt x="524" y="3766"/>
                    </a:lnTo>
                    <a:lnTo>
                      <a:pt x="539" y="3762"/>
                    </a:lnTo>
                    <a:lnTo>
                      <a:pt x="553" y="3758"/>
                    </a:lnTo>
                    <a:lnTo>
                      <a:pt x="568" y="3757"/>
                    </a:lnTo>
                    <a:lnTo>
                      <a:pt x="585" y="3755"/>
                    </a:lnTo>
                    <a:lnTo>
                      <a:pt x="593" y="3755"/>
                    </a:lnTo>
                    <a:lnTo>
                      <a:pt x="598" y="3757"/>
                    </a:lnTo>
                    <a:lnTo>
                      <a:pt x="603" y="3758"/>
                    </a:lnTo>
                    <a:lnTo>
                      <a:pt x="609" y="3759"/>
                    </a:lnTo>
                    <a:lnTo>
                      <a:pt x="611" y="3762"/>
                    </a:lnTo>
                    <a:lnTo>
                      <a:pt x="614" y="3763"/>
                    </a:lnTo>
                    <a:lnTo>
                      <a:pt x="615" y="3766"/>
                    </a:lnTo>
                    <a:lnTo>
                      <a:pt x="616" y="3769"/>
                    </a:lnTo>
                    <a:lnTo>
                      <a:pt x="618" y="3776"/>
                    </a:lnTo>
                    <a:lnTo>
                      <a:pt x="620" y="3782"/>
                    </a:lnTo>
                    <a:lnTo>
                      <a:pt x="623" y="3790"/>
                    </a:lnTo>
                    <a:lnTo>
                      <a:pt x="629" y="3798"/>
                    </a:lnTo>
                    <a:lnTo>
                      <a:pt x="633" y="3802"/>
                    </a:lnTo>
                    <a:lnTo>
                      <a:pt x="638" y="3804"/>
                    </a:lnTo>
                    <a:lnTo>
                      <a:pt x="644" y="3807"/>
                    </a:lnTo>
                    <a:lnTo>
                      <a:pt x="650" y="3810"/>
                    </a:lnTo>
                    <a:lnTo>
                      <a:pt x="663" y="3814"/>
                    </a:lnTo>
                    <a:lnTo>
                      <a:pt x="677" y="3817"/>
                    </a:lnTo>
                    <a:lnTo>
                      <a:pt x="693" y="3821"/>
                    </a:lnTo>
                    <a:lnTo>
                      <a:pt x="707" y="3826"/>
                    </a:lnTo>
                    <a:lnTo>
                      <a:pt x="714" y="3829"/>
                    </a:lnTo>
                    <a:lnTo>
                      <a:pt x="720" y="3833"/>
                    </a:lnTo>
                    <a:lnTo>
                      <a:pt x="725" y="3837"/>
                    </a:lnTo>
                    <a:lnTo>
                      <a:pt x="730" y="3842"/>
                    </a:lnTo>
                    <a:lnTo>
                      <a:pt x="734" y="3846"/>
                    </a:lnTo>
                    <a:lnTo>
                      <a:pt x="737" y="3852"/>
                    </a:lnTo>
                    <a:lnTo>
                      <a:pt x="738" y="3859"/>
                    </a:lnTo>
                    <a:lnTo>
                      <a:pt x="739" y="3865"/>
                    </a:lnTo>
                    <a:lnTo>
                      <a:pt x="741" y="3880"/>
                    </a:lnTo>
                    <a:lnTo>
                      <a:pt x="739" y="3894"/>
                    </a:lnTo>
                    <a:lnTo>
                      <a:pt x="739" y="3909"/>
                    </a:lnTo>
                    <a:lnTo>
                      <a:pt x="739" y="3924"/>
                    </a:lnTo>
                    <a:lnTo>
                      <a:pt x="742" y="3930"/>
                    </a:lnTo>
                    <a:lnTo>
                      <a:pt x="743" y="3937"/>
                    </a:lnTo>
                    <a:lnTo>
                      <a:pt x="747" y="3942"/>
                    </a:lnTo>
                    <a:lnTo>
                      <a:pt x="751" y="3948"/>
                    </a:lnTo>
                    <a:lnTo>
                      <a:pt x="754" y="3956"/>
                    </a:lnTo>
                    <a:lnTo>
                      <a:pt x="758" y="3964"/>
                    </a:lnTo>
                    <a:lnTo>
                      <a:pt x="763" y="3972"/>
                    </a:lnTo>
                    <a:lnTo>
                      <a:pt x="769" y="3978"/>
                    </a:lnTo>
                    <a:lnTo>
                      <a:pt x="777" y="3985"/>
                    </a:lnTo>
                    <a:lnTo>
                      <a:pt x="786" y="3991"/>
                    </a:lnTo>
                    <a:lnTo>
                      <a:pt x="795" y="3997"/>
                    </a:lnTo>
                    <a:lnTo>
                      <a:pt x="804" y="4003"/>
                    </a:lnTo>
                    <a:lnTo>
                      <a:pt x="815" y="4007"/>
                    </a:lnTo>
                    <a:lnTo>
                      <a:pt x="825" y="4010"/>
                    </a:lnTo>
                    <a:lnTo>
                      <a:pt x="835" y="4013"/>
                    </a:lnTo>
                    <a:lnTo>
                      <a:pt x="846" y="4016"/>
                    </a:lnTo>
                    <a:lnTo>
                      <a:pt x="855" y="4017"/>
                    </a:lnTo>
                    <a:lnTo>
                      <a:pt x="865" y="4018"/>
                    </a:lnTo>
                    <a:lnTo>
                      <a:pt x="874" y="4017"/>
                    </a:lnTo>
                    <a:lnTo>
                      <a:pt x="882" y="4016"/>
                    </a:lnTo>
                    <a:lnTo>
                      <a:pt x="895" y="4010"/>
                    </a:lnTo>
                    <a:lnTo>
                      <a:pt x="908" y="4005"/>
                    </a:lnTo>
                    <a:lnTo>
                      <a:pt x="921" y="3999"/>
                    </a:lnTo>
                    <a:lnTo>
                      <a:pt x="932" y="3992"/>
                    </a:lnTo>
                    <a:lnTo>
                      <a:pt x="945" y="3986"/>
                    </a:lnTo>
                    <a:lnTo>
                      <a:pt x="958" y="3982"/>
                    </a:lnTo>
                    <a:lnTo>
                      <a:pt x="965" y="3981"/>
                    </a:lnTo>
                    <a:lnTo>
                      <a:pt x="973" y="3979"/>
                    </a:lnTo>
                    <a:lnTo>
                      <a:pt x="979" y="3979"/>
                    </a:lnTo>
                    <a:lnTo>
                      <a:pt x="986" y="3979"/>
                    </a:lnTo>
                    <a:lnTo>
                      <a:pt x="1004" y="3982"/>
                    </a:lnTo>
                    <a:lnTo>
                      <a:pt x="1019" y="3982"/>
                    </a:lnTo>
                    <a:lnTo>
                      <a:pt x="1034" y="3981"/>
                    </a:lnTo>
                    <a:lnTo>
                      <a:pt x="1048" y="3977"/>
                    </a:lnTo>
                    <a:lnTo>
                      <a:pt x="1062" y="3973"/>
                    </a:lnTo>
                    <a:lnTo>
                      <a:pt x="1075" y="3966"/>
                    </a:lnTo>
                    <a:lnTo>
                      <a:pt x="1089" y="3959"/>
                    </a:lnTo>
                    <a:lnTo>
                      <a:pt x="1105" y="3950"/>
                    </a:lnTo>
                    <a:lnTo>
                      <a:pt x="1124" y="3937"/>
                    </a:lnTo>
                    <a:lnTo>
                      <a:pt x="1144" y="3924"/>
                    </a:lnTo>
                    <a:lnTo>
                      <a:pt x="1154" y="3918"/>
                    </a:lnTo>
                    <a:lnTo>
                      <a:pt x="1164" y="3913"/>
                    </a:lnTo>
                    <a:lnTo>
                      <a:pt x="1176" y="3911"/>
                    </a:lnTo>
                    <a:lnTo>
                      <a:pt x="1188" y="3909"/>
                    </a:lnTo>
                    <a:lnTo>
                      <a:pt x="1186" y="3915"/>
                    </a:lnTo>
                    <a:lnTo>
                      <a:pt x="1184" y="3920"/>
                    </a:lnTo>
                    <a:lnTo>
                      <a:pt x="1179" y="3926"/>
                    </a:lnTo>
                    <a:lnTo>
                      <a:pt x="1173" y="3933"/>
                    </a:lnTo>
                    <a:lnTo>
                      <a:pt x="1159" y="3948"/>
                    </a:lnTo>
                    <a:lnTo>
                      <a:pt x="1142" y="3962"/>
                    </a:lnTo>
                    <a:lnTo>
                      <a:pt x="1124" y="3978"/>
                    </a:lnTo>
                    <a:lnTo>
                      <a:pt x="1106" y="3990"/>
                    </a:lnTo>
                    <a:lnTo>
                      <a:pt x="1092" y="4000"/>
                    </a:lnTo>
                    <a:lnTo>
                      <a:pt x="1081" y="4005"/>
                    </a:lnTo>
                    <a:lnTo>
                      <a:pt x="1053" y="4019"/>
                    </a:lnTo>
                    <a:lnTo>
                      <a:pt x="1026" y="4034"/>
                    </a:lnTo>
                    <a:lnTo>
                      <a:pt x="1013" y="4040"/>
                    </a:lnTo>
                    <a:lnTo>
                      <a:pt x="999" y="4047"/>
                    </a:lnTo>
                    <a:lnTo>
                      <a:pt x="983" y="4052"/>
                    </a:lnTo>
                    <a:lnTo>
                      <a:pt x="967" y="4057"/>
                    </a:lnTo>
                    <a:lnTo>
                      <a:pt x="954" y="4060"/>
                    </a:lnTo>
                    <a:lnTo>
                      <a:pt x="936" y="4062"/>
                    </a:lnTo>
                    <a:lnTo>
                      <a:pt x="927" y="4065"/>
                    </a:lnTo>
                    <a:lnTo>
                      <a:pt x="920" y="4067"/>
                    </a:lnTo>
                    <a:lnTo>
                      <a:pt x="913" y="4070"/>
                    </a:lnTo>
                    <a:lnTo>
                      <a:pt x="910" y="4074"/>
                    </a:lnTo>
                    <a:lnTo>
                      <a:pt x="908" y="4080"/>
                    </a:lnTo>
                    <a:lnTo>
                      <a:pt x="908" y="4087"/>
                    </a:lnTo>
                    <a:lnTo>
                      <a:pt x="909" y="4095"/>
                    </a:lnTo>
                    <a:lnTo>
                      <a:pt x="909" y="4102"/>
                    </a:lnTo>
                    <a:lnTo>
                      <a:pt x="909" y="4109"/>
                    </a:lnTo>
                    <a:lnTo>
                      <a:pt x="908" y="4115"/>
                    </a:lnTo>
                    <a:lnTo>
                      <a:pt x="907" y="4119"/>
                    </a:lnTo>
                    <a:lnTo>
                      <a:pt x="905" y="4122"/>
                    </a:lnTo>
                    <a:lnTo>
                      <a:pt x="903" y="4123"/>
                    </a:lnTo>
                    <a:lnTo>
                      <a:pt x="899" y="4124"/>
                    </a:lnTo>
                    <a:lnTo>
                      <a:pt x="895" y="4126"/>
                    </a:lnTo>
                    <a:lnTo>
                      <a:pt x="891" y="4126"/>
                    </a:lnTo>
                    <a:lnTo>
                      <a:pt x="885" y="4126"/>
                    </a:lnTo>
                    <a:lnTo>
                      <a:pt x="879" y="4124"/>
                    </a:lnTo>
                    <a:lnTo>
                      <a:pt x="865" y="4121"/>
                    </a:lnTo>
                    <a:lnTo>
                      <a:pt x="851" y="4114"/>
                    </a:lnTo>
                    <a:lnTo>
                      <a:pt x="822" y="4102"/>
                    </a:lnTo>
                    <a:lnTo>
                      <a:pt x="803" y="4092"/>
                    </a:lnTo>
                    <a:lnTo>
                      <a:pt x="783" y="4082"/>
                    </a:lnTo>
                    <a:lnTo>
                      <a:pt x="764" y="4074"/>
                    </a:lnTo>
                    <a:lnTo>
                      <a:pt x="745" y="4067"/>
                    </a:lnTo>
                    <a:lnTo>
                      <a:pt x="725" y="4061"/>
                    </a:lnTo>
                    <a:lnTo>
                      <a:pt x="685" y="4049"/>
                    </a:lnTo>
                    <a:lnTo>
                      <a:pt x="645" y="4036"/>
                    </a:lnTo>
                    <a:lnTo>
                      <a:pt x="623" y="4038"/>
                    </a:lnTo>
                    <a:lnTo>
                      <a:pt x="600" y="4035"/>
                    </a:lnTo>
                    <a:lnTo>
                      <a:pt x="588" y="4035"/>
                    </a:lnTo>
                    <a:lnTo>
                      <a:pt x="576" y="4034"/>
                    </a:lnTo>
                    <a:lnTo>
                      <a:pt x="565" y="4035"/>
                    </a:lnTo>
                    <a:lnTo>
                      <a:pt x="553" y="4036"/>
                    </a:lnTo>
                    <a:lnTo>
                      <a:pt x="549" y="4038"/>
                    </a:lnTo>
                    <a:lnTo>
                      <a:pt x="546" y="4039"/>
                    </a:lnTo>
                    <a:lnTo>
                      <a:pt x="544" y="4042"/>
                    </a:lnTo>
                    <a:lnTo>
                      <a:pt x="544" y="4043"/>
                    </a:lnTo>
                    <a:lnTo>
                      <a:pt x="545" y="4048"/>
                    </a:lnTo>
                    <a:lnTo>
                      <a:pt x="550" y="4054"/>
                    </a:lnTo>
                    <a:lnTo>
                      <a:pt x="555" y="4061"/>
                    </a:lnTo>
                    <a:lnTo>
                      <a:pt x="559" y="4067"/>
                    </a:lnTo>
                    <a:lnTo>
                      <a:pt x="562" y="4071"/>
                    </a:lnTo>
                    <a:lnTo>
                      <a:pt x="563" y="4075"/>
                    </a:lnTo>
                    <a:lnTo>
                      <a:pt x="563" y="4078"/>
                    </a:lnTo>
                    <a:lnTo>
                      <a:pt x="562" y="4082"/>
                    </a:lnTo>
                    <a:lnTo>
                      <a:pt x="546" y="4079"/>
                    </a:lnTo>
                    <a:lnTo>
                      <a:pt x="533" y="4076"/>
                    </a:lnTo>
                    <a:lnTo>
                      <a:pt x="521" y="4075"/>
                    </a:lnTo>
                    <a:lnTo>
                      <a:pt x="510" y="4076"/>
                    </a:lnTo>
                    <a:lnTo>
                      <a:pt x="500" y="4078"/>
                    </a:lnTo>
                    <a:lnTo>
                      <a:pt x="491" y="4080"/>
                    </a:lnTo>
                    <a:lnTo>
                      <a:pt x="483" y="4084"/>
                    </a:lnTo>
                    <a:lnTo>
                      <a:pt x="475" y="4089"/>
                    </a:lnTo>
                    <a:lnTo>
                      <a:pt x="444" y="4117"/>
                    </a:lnTo>
                    <a:lnTo>
                      <a:pt x="403" y="4153"/>
                    </a:lnTo>
                    <a:lnTo>
                      <a:pt x="383" y="4166"/>
                    </a:lnTo>
                    <a:lnTo>
                      <a:pt x="361" y="4179"/>
                    </a:lnTo>
                    <a:lnTo>
                      <a:pt x="339" y="4190"/>
                    </a:lnTo>
                    <a:lnTo>
                      <a:pt x="316" y="4201"/>
                    </a:lnTo>
                    <a:lnTo>
                      <a:pt x="268" y="4222"/>
                    </a:lnTo>
                    <a:lnTo>
                      <a:pt x="223" y="4241"/>
                    </a:lnTo>
                    <a:lnTo>
                      <a:pt x="210" y="4249"/>
                    </a:lnTo>
                    <a:lnTo>
                      <a:pt x="198" y="4257"/>
                    </a:lnTo>
                    <a:lnTo>
                      <a:pt x="186" y="4266"/>
                    </a:lnTo>
                    <a:lnTo>
                      <a:pt x="176" y="4276"/>
                    </a:lnTo>
                    <a:lnTo>
                      <a:pt x="164" y="4285"/>
                    </a:lnTo>
                    <a:lnTo>
                      <a:pt x="153" y="4294"/>
                    </a:lnTo>
                    <a:lnTo>
                      <a:pt x="141" y="4302"/>
                    </a:lnTo>
                    <a:lnTo>
                      <a:pt x="128" y="4308"/>
                    </a:lnTo>
                    <a:lnTo>
                      <a:pt x="120" y="4311"/>
                    </a:lnTo>
                    <a:lnTo>
                      <a:pt x="112" y="4312"/>
                    </a:lnTo>
                    <a:lnTo>
                      <a:pt x="103" y="4312"/>
                    </a:lnTo>
                    <a:lnTo>
                      <a:pt x="94" y="4312"/>
                    </a:lnTo>
                    <a:lnTo>
                      <a:pt x="75" y="4312"/>
                    </a:lnTo>
                    <a:lnTo>
                      <a:pt x="55" y="4312"/>
                    </a:lnTo>
                    <a:lnTo>
                      <a:pt x="46" y="4312"/>
                    </a:lnTo>
                    <a:lnTo>
                      <a:pt x="39" y="4314"/>
                    </a:lnTo>
                    <a:lnTo>
                      <a:pt x="30" y="4316"/>
                    </a:lnTo>
                    <a:lnTo>
                      <a:pt x="22" y="4320"/>
                    </a:lnTo>
                    <a:lnTo>
                      <a:pt x="15" y="4325"/>
                    </a:lnTo>
                    <a:lnTo>
                      <a:pt x="9" y="4332"/>
                    </a:lnTo>
                    <a:lnTo>
                      <a:pt x="4" y="4339"/>
                    </a:lnTo>
                    <a:lnTo>
                      <a:pt x="0" y="4350"/>
                    </a:lnTo>
                    <a:lnTo>
                      <a:pt x="0" y="4354"/>
                    </a:lnTo>
                    <a:lnTo>
                      <a:pt x="0" y="4356"/>
                    </a:lnTo>
                    <a:lnTo>
                      <a:pt x="2" y="4358"/>
                    </a:lnTo>
                    <a:lnTo>
                      <a:pt x="5" y="4359"/>
                    </a:lnTo>
                    <a:lnTo>
                      <a:pt x="14" y="4359"/>
                    </a:lnTo>
                    <a:lnTo>
                      <a:pt x="24" y="4358"/>
                    </a:lnTo>
                    <a:lnTo>
                      <a:pt x="37" y="4356"/>
                    </a:lnTo>
                    <a:lnTo>
                      <a:pt x="49" y="4355"/>
                    </a:lnTo>
                    <a:lnTo>
                      <a:pt x="54" y="4355"/>
                    </a:lnTo>
                    <a:lnTo>
                      <a:pt x="59" y="4356"/>
                    </a:lnTo>
                    <a:lnTo>
                      <a:pt x="63" y="4358"/>
                    </a:lnTo>
                    <a:lnTo>
                      <a:pt x="67" y="4360"/>
                    </a:lnTo>
                    <a:lnTo>
                      <a:pt x="71" y="4365"/>
                    </a:lnTo>
                    <a:lnTo>
                      <a:pt x="72" y="4373"/>
                    </a:lnTo>
                    <a:lnTo>
                      <a:pt x="74" y="4382"/>
                    </a:lnTo>
                    <a:lnTo>
                      <a:pt x="74" y="4391"/>
                    </a:lnTo>
                    <a:lnTo>
                      <a:pt x="74" y="4400"/>
                    </a:lnTo>
                    <a:lnTo>
                      <a:pt x="74" y="4408"/>
                    </a:lnTo>
                    <a:lnTo>
                      <a:pt x="75" y="4413"/>
                    </a:lnTo>
                    <a:lnTo>
                      <a:pt x="76" y="4416"/>
                    </a:lnTo>
                    <a:lnTo>
                      <a:pt x="77" y="4418"/>
                    </a:lnTo>
                    <a:lnTo>
                      <a:pt x="79" y="4420"/>
                    </a:lnTo>
                    <a:lnTo>
                      <a:pt x="85" y="4421"/>
                    </a:lnTo>
                    <a:lnTo>
                      <a:pt x="93" y="4420"/>
                    </a:lnTo>
                    <a:lnTo>
                      <a:pt x="98" y="4418"/>
                    </a:lnTo>
                    <a:lnTo>
                      <a:pt x="105" y="4416"/>
                    </a:lnTo>
                    <a:lnTo>
                      <a:pt x="115" y="4408"/>
                    </a:lnTo>
                    <a:lnTo>
                      <a:pt x="124" y="4399"/>
                    </a:lnTo>
                    <a:lnTo>
                      <a:pt x="134" y="4389"/>
                    </a:lnTo>
                    <a:lnTo>
                      <a:pt x="145" y="4377"/>
                    </a:lnTo>
                    <a:lnTo>
                      <a:pt x="156" y="4367"/>
                    </a:lnTo>
                    <a:lnTo>
                      <a:pt x="171" y="4356"/>
                    </a:lnTo>
                    <a:lnTo>
                      <a:pt x="182" y="4351"/>
                    </a:lnTo>
                    <a:lnTo>
                      <a:pt x="189" y="4350"/>
                    </a:lnTo>
                    <a:lnTo>
                      <a:pt x="191" y="4351"/>
                    </a:lnTo>
                    <a:lnTo>
                      <a:pt x="193" y="4352"/>
                    </a:lnTo>
                    <a:lnTo>
                      <a:pt x="195" y="4354"/>
                    </a:lnTo>
                    <a:lnTo>
                      <a:pt x="195" y="4356"/>
                    </a:lnTo>
                    <a:lnTo>
                      <a:pt x="197" y="4363"/>
                    </a:lnTo>
                    <a:lnTo>
                      <a:pt x="198" y="4369"/>
                    </a:lnTo>
                    <a:lnTo>
                      <a:pt x="201" y="4376"/>
                    </a:lnTo>
                    <a:lnTo>
                      <a:pt x="204" y="4382"/>
                    </a:lnTo>
                    <a:lnTo>
                      <a:pt x="208" y="4386"/>
                    </a:lnTo>
                    <a:lnTo>
                      <a:pt x="212" y="4387"/>
                    </a:lnTo>
                    <a:lnTo>
                      <a:pt x="219" y="4389"/>
                    </a:lnTo>
                    <a:lnTo>
                      <a:pt x="225" y="4387"/>
                    </a:lnTo>
                    <a:lnTo>
                      <a:pt x="239" y="4384"/>
                    </a:lnTo>
                    <a:lnTo>
                      <a:pt x="256" y="4378"/>
                    </a:lnTo>
                    <a:lnTo>
                      <a:pt x="274" y="4372"/>
                    </a:lnTo>
                    <a:lnTo>
                      <a:pt x="292" y="4368"/>
                    </a:lnTo>
                    <a:lnTo>
                      <a:pt x="302" y="4368"/>
                    </a:lnTo>
                    <a:lnTo>
                      <a:pt x="311" y="4369"/>
                    </a:lnTo>
                    <a:lnTo>
                      <a:pt x="318" y="4371"/>
                    </a:lnTo>
                    <a:lnTo>
                      <a:pt x="326" y="4374"/>
                    </a:lnTo>
                    <a:lnTo>
                      <a:pt x="334" y="4378"/>
                    </a:lnTo>
                    <a:lnTo>
                      <a:pt x="340" y="4381"/>
                    </a:lnTo>
                    <a:lnTo>
                      <a:pt x="347" y="4382"/>
                    </a:lnTo>
                    <a:lnTo>
                      <a:pt x="352" y="4384"/>
                    </a:lnTo>
                    <a:lnTo>
                      <a:pt x="362" y="4384"/>
                    </a:lnTo>
                    <a:lnTo>
                      <a:pt x="373" y="4382"/>
                    </a:lnTo>
                    <a:lnTo>
                      <a:pt x="377" y="4384"/>
                    </a:lnTo>
                    <a:lnTo>
                      <a:pt x="382" y="4384"/>
                    </a:lnTo>
                    <a:lnTo>
                      <a:pt x="387" y="4385"/>
                    </a:lnTo>
                    <a:lnTo>
                      <a:pt x="392" y="4389"/>
                    </a:lnTo>
                    <a:lnTo>
                      <a:pt x="397" y="4393"/>
                    </a:lnTo>
                    <a:lnTo>
                      <a:pt x="403" y="4398"/>
                    </a:lnTo>
                    <a:lnTo>
                      <a:pt x="409" y="4406"/>
                    </a:lnTo>
                    <a:lnTo>
                      <a:pt x="416" y="4415"/>
                    </a:lnTo>
                    <a:lnTo>
                      <a:pt x="419" y="4417"/>
                    </a:lnTo>
                    <a:lnTo>
                      <a:pt x="422" y="4420"/>
                    </a:lnTo>
                    <a:lnTo>
                      <a:pt x="425" y="4418"/>
                    </a:lnTo>
                    <a:lnTo>
                      <a:pt x="429" y="4417"/>
                    </a:lnTo>
                    <a:lnTo>
                      <a:pt x="434" y="4412"/>
                    </a:lnTo>
                    <a:lnTo>
                      <a:pt x="439" y="4403"/>
                    </a:lnTo>
                    <a:lnTo>
                      <a:pt x="443" y="4395"/>
                    </a:lnTo>
                    <a:lnTo>
                      <a:pt x="447" y="4389"/>
                    </a:lnTo>
                    <a:lnTo>
                      <a:pt x="448" y="4387"/>
                    </a:lnTo>
                    <a:lnTo>
                      <a:pt x="449" y="4387"/>
                    </a:lnTo>
                    <a:lnTo>
                      <a:pt x="449" y="4389"/>
                    </a:lnTo>
                    <a:lnTo>
                      <a:pt x="449" y="4391"/>
                    </a:lnTo>
                    <a:lnTo>
                      <a:pt x="451" y="4403"/>
                    </a:lnTo>
                    <a:lnTo>
                      <a:pt x="452" y="4412"/>
                    </a:lnTo>
                    <a:lnTo>
                      <a:pt x="456" y="4421"/>
                    </a:lnTo>
                    <a:lnTo>
                      <a:pt x="460" y="4429"/>
                    </a:lnTo>
                    <a:lnTo>
                      <a:pt x="465" y="4434"/>
                    </a:lnTo>
                    <a:lnTo>
                      <a:pt x="470" y="4441"/>
                    </a:lnTo>
                    <a:lnTo>
                      <a:pt x="476" y="4444"/>
                    </a:lnTo>
                    <a:lnTo>
                      <a:pt x="484" y="4450"/>
                    </a:lnTo>
                    <a:lnTo>
                      <a:pt x="517" y="4464"/>
                    </a:lnTo>
                    <a:lnTo>
                      <a:pt x="550" y="4482"/>
                    </a:lnTo>
                    <a:lnTo>
                      <a:pt x="555" y="4485"/>
                    </a:lnTo>
                    <a:lnTo>
                      <a:pt x="561" y="4486"/>
                    </a:lnTo>
                    <a:lnTo>
                      <a:pt x="566" y="4487"/>
                    </a:lnTo>
                    <a:lnTo>
                      <a:pt x="571" y="4487"/>
                    </a:lnTo>
                    <a:lnTo>
                      <a:pt x="576" y="4486"/>
                    </a:lnTo>
                    <a:lnTo>
                      <a:pt x="583" y="4483"/>
                    </a:lnTo>
                    <a:lnTo>
                      <a:pt x="588" y="4481"/>
                    </a:lnTo>
                    <a:lnTo>
                      <a:pt x="593" y="4477"/>
                    </a:lnTo>
                    <a:lnTo>
                      <a:pt x="603" y="4466"/>
                    </a:lnTo>
                    <a:lnTo>
                      <a:pt x="615" y="4455"/>
                    </a:lnTo>
                    <a:lnTo>
                      <a:pt x="625" y="4441"/>
                    </a:lnTo>
                    <a:lnTo>
                      <a:pt x="635" y="4426"/>
                    </a:lnTo>
                    <a:lnTo>
                      <a:pt x="654" y="4394"/>
                    </a:lnTo>
                    <a:lnTo>
                      <a:pt x="671" y="4363"/>
                    </a:lnTo>
                    <a:lnTo>
                      <a:pt x="684" y="4337"/>
                    </a:lnTo>
                    <a:lnTo>
                      <a:pt x="695" y="4321"/>
                    </a:lnTo>
                    <a:lnTo>
                      <a:pt x="698" y="4319"/>
                    </a:lnTo>
                    <a:lnTo>
                      <a:pt x="701" y="4317"/>
                    </a:lnTo>
                    <a:lnTo>
                      <a:pt x="703" y="4316"/>
                    </a:lnTo>
                    <a:lnTo>
                      <a:pt x="706" y="4316"/>
                    </a:lnTo>
                    <a:lnTo>
                      <a:pt x="710" y="4319"/>
                    </a:lnTo>
                    <a:lnTo>
                      <a:pt x="715" y="4323"/>
                    </a:lnTo>
                    <a:lnTo>
                      <a:pt x="719" y="4328"/>
                    </a:lnTo>
                    <a:lnTo>
                      <a:pt x="724" y="4333"/>
                    </a:lnTo>
                    <a:lnTo>
                      <a:pt x="729" y="4337"/>
                    </a:lnTo>
                    <a:lnTo>
                      <a:pt x="734" y="4339"/>
                    </a:lnTo>
                    <a:lnTo>
                      <a:pt x="746" y="4341"/>
                    </a:lnTo>
                    <a:lnTo>
                      <a:pt x="759" y="4339"/>
                    </a:lnTo>
                    <a:lnTo>
                      <a:pt x="765" y="4339"/>
                    </a:lnTo>
                    <a:lnTo>
                      <a:pt x="771" y="4339"/>
                    </a:lnTo>
                    <a:lnTo>
                      <a:pt x="777" y="4341"/>
                    </a:lnTo>
                    <a:lnTo>
                      <a:pt x="782" y="4342"/>
                    </a:lnTo>
                    <a:lnTo>
                      <a:pt x="790" y="4347"/>
                    </a:lnTo>
                    <a:lnTo>
                      <a:pt x="795" y="4352"/>
                    </a:lnTo>
                    <a:lnTo>
                      <a:pt x="796" y="4356"/>
                    </a:lnTo>
                    <a:lnTo>
                      <a:pt x="799" y="4360"/>
                    </a:lnTo>
                    <a:lnTo>
                      <a:pt x="802" y="4363"/>
                    </a:lnTo>
                    <a:lnTo>
                      <a:pt x="808" y="4364"/>
                    </a:lnTo>
                    <a:lnTo>
                      <a:pt x="818" y="4365"/>
                    </a:lnTo>
                    <a:lnTo>
                      <a:pt x="837" y="4367"/>
                    </a:lnTo>
                    <a:lnTo>
                      <a:pt x="847" y="4367"/>
                    </a:lnTo>
                    <a:lnTo>
                      <a:pt x="857" y="4368"/>
                    </a:lnTo>
                    <a:lnTo>
                      <a:pt x="868" y="4371"/>
                    </a:lnTo>
                    <a:lnTo>
                      <a:pt x="878" y="4374"/>
                    </a:lnTo>
                    <a:lnTo>
                      <a:pt x="888" y="4378"/>
                    </a:lnTo>
                    <a:lnTo>
                      <a:pt x="899" y="4384"/>
                    </a:lnTo>
                    <a:lnTo>
                      <a:pt x="908" y="4389"/>
                    </a:lnTo>
                    <a:lnTo>
                      <a:pt x="916" y="4395"/>
                    </a:lnTo>
                    <a:lnTo>
                      <a:pt x="925" y="4420"/>
                    </a:lnTo>
                    <a:lnTo>
                      <a:pt x="934" y="4446"/>
                    </a:lnTo>
                    <a:lnTo>
                      <a:pt x="936" y="4451"/>
                    </a:lnTo>
                    <a:lnTo>
                      <a:pt x="939" y="4456"/>
                    </a:lnTo>
                    <a:lnTo>
                      <a:pt x="943" y="4460"/>
                    </a:lnTo>
                    <a:lnTo>
                      <a:pt x="947" y="4463"/>
                    </a:lnTo>
                    <a:lnTo>
                      <a:pt x="951" y="4465"/>
                    </a:lnTo>
                    <a:lnTo>
                      <a:pt x="956" y="4466"/>
                    </a:lnTo>
                    <a:lnTo>
                      <a:pt x="961" y="4466"/>
                    </a:lnTo>
                    <a:lnTo>
                      <a:pt x="967" y="4465"/>
                    </a:lnTo>
                    <a:lnTo>
                      <a:pt x="980" y="4461"/>
                    </a:lnTo>
                    <a:lnTo>
                      <a:pt x="992" y="4460"/>
                    </a:lnTo>
                    <a:lnTo>
                      <a:pt x="1004" y="4460"/>
                    </a:lnTo>
                    <a:lnTo>
                      <a:pt x="1014" y="4461"/>
                    </a:lnTo>
                    <a:lnTo>
                      <a:pt x="1024" y="4463"/>
                    </a:lnTo>
                    <a:lnTo>
                      <a:pt x="1034" y="4466"/>
                    </a:lnTo>
                    <a:lnTo>
                      <a:pt x="1044" y="4469"/>
                    </a:lnTo>
                    <a:lnTo>
                      <a:pt x="1053" y="4474"/>
                    </a:lnTo>
                    <a:lnTo>
                      <a:pt x="1071" y="4482"/>
                    </a:lnTo>
                    <a:lnTo>
                      <a:pt x="1089" y="4491"/>
                    </a:lnTo>
                    <a:lnTo>
                      <a:pt x="1098" y="4495"/>
                    </a:lnTo>
                    <a:lnTo>
                      <a:pt x="1107" y="4497"/>
                    </a:lnTo>
                    <a:lnTo>
                      <a:pt x="1118" y="4499"/>
                    </a:lnTo>
                    <a:lnTo>
                      <a:pt x="1128" y="4500"/>
                    </a:lnTo>
                    <a:lnTo>
                      <a:pt x="1133" y="4500"/>
                    </a:lnTo>
                    <a:lnTo>
                      <a:pt x="1136" y="4499"/>
                    </a:lnTo>
                    <a:lnTo>
                      <a:pt x="1137" y="4495"/>
                    </a:lnTo>
                    <a:lnTo>
                      <a:pt x="1137" y="4491"/>
                    </a:lnTo>
                    <a:lnTo>
                      <a:pt x="1133" y="4481"/>
                    </a:lnTo>
                    <a:lnTo>
                      <a:pt x="1125" y="4469"/>
                    </a:lnTo>
                    <a:lnTo>
                      <a:pt x="1106" y="4443"/>
                    </a:lnTo>
                    <a:lnTo>
                      <a:pt x="1093" y="4426"/>
                    </a:lnTo>
                    <a:lnTo>
                      <a:pt x="1092" y="4420"/>
                    </a:lnTo>
                    <a:lnTo>
                      <a:pt x="1092" y="4415"/>
                    </a:lnTo>
                    <a:lnTo>
                      <a:pt x="1093" y="4412"/>
                    </a:lnTo>
                    <a:lnTo>
                      <a:pt x="1096" y="4409"/>
                    </a:lnTo>
                    <a:lnTo>
                      <a:pt x="1098" y="4409"/>
                    </a:lnTo>
                    <a:lnTo>
                      <a:pt x="1103" y="4411"/>
                    </a:lnTo>
                    <a:lnTo>
                      <a:pt x="1109" y="4412"/>
                    </a:lnTo>
                    <a:lnTo>
                      <a:pt x="1115" y="4415"/>
                    </a:lnTo>
                    <a:lnTo>
                      <a:pt x="1140" y="4429"/>
                    </a:lnTo>
                    <a:lnTo>
                      <a:pt x="1157" y="4439"/>
                    </a:lnTo>
                    <a:lnTo>
                      <a:pt x="1166" y="4444"/>
                    </a:lnTo>
                    <a:lnTo>
                      <a:pt x="1175" y="4448"/>
                    </a:lnTo>
                    <a:lnTo>
                      <a:pt x="1184" y="4450"/>
                    </a:lnTo>
                    <a:lnTo>
                      <a:pt x="1192" y="4451"/>
                    </a:lnTo>
                    <a:lnTo>
                      <a:pt x="1199" y="4451"/>
                    </a:lnTo>
                    <a:lnTo>
                      <a:pt x="1207" y="4450"/>
                    </a:lnTo>
                    <a:lnTo>
                      <a:pt x="1215" y="4448"/>
                    </a:lnTo>
                    <a:lnTo>
                      <a:pt x="1221" y="4446"/>
                    </a:lnTo>
                    <a:lnTo>
                      <a:pt x="1236" y="4441"/>
                    </a:lnTo>
                    <a:lnTo>
                      <a:pt x="1249" y="4437"/>
                    </a:lnTo>
                    <a:lnTo>
                      <a:pt x="1255" y="4434"/>
                    </a:lnTo>
                    <a:lnTo>
                      <a:pt x="1262" y="4434"/>
                    </a:lnTo>
                    <a:lnTo>
                      <a:pt x="1268" y="4434"/>
                    </a:lnTo>
                    <a:lnTo>
                      <a:pt x="1274" y="4435"/>
                    </a:lnTo>
                    <a:lnTo>
                      <a:pt x="1287" y="4438"/>
                    </a:lnTo>
                    <a:lnTo>
                      <a:pt x="1297" y="4438"/>
                    </a:lnTo>
                    <a:lnTo>
                      <a:pt x="1304" y="4438"/>
                    </a:lnTo>
                    <a:lnTo>
                      <a:pt x="1308" y="4435"/>
                    </a:lnTo>
                    <a:lnTo>
                      <a:pt x="1312" y="4431"/>
                    </a:lnTo>
                    <a:lnTo>
                      <a:pt x="1315" y="4428"/>
                    </a:lnTo>
                    <a:lnTo>
                      <a:pt x="1315" y="4422"/>
                    </a:lnTo>
                    <a:lnTo>
                      <a:pt x="1315" y="4417"/>
                    </a:lnTo>
                    <a:lnTo>
                      <a:pt x="1313" y="4406"/>
                    </a:lnTo>
                    <a:lnTo>
                      <a:pt x="1313" y="4395"/>
                    </a:lnTo>
                    <a:lnTo>
                      <a:pt x="1313" y="4391"/>
                    </a:lnTo>
                    <a:lnTo>
                      <a:pt x="1315" y="4389"/>
                    </a:lnTo>
                    <a:lnTo>
                      <a:pt x="1319" y="4386"/>
                    </a:lnTo>
                    <a:lnTo>
                      <a:pt x="1322" y="4385"/>
                    </a:lnTo>
                    <a:lnTo>
                      <a:pt x="1325" y="4387"/>
                    </a:lnTo>
                    <a:lnTo>
                      <a:pt x="1325" y="4394"/>
                    </a:lnTo>
                    <a:lnTo>
                      <a:pt x="1326" y="4400"/>
                    </a:lnTo>
                    <a:lnTo>
                      <a:pt x="1329" y="4406"/>
                    </a:lnTo>
                    <a:lnTo>
                      <a:pt x="1333" y="4411"/>
                    </a:lnTo>
                    <a:lnTo>
                      <a:pt x="1337" y="4416"/>
                    </a:lnTo>
                    <a:lnTo>
                      <a:pt x="1342" y="4420"/>
                    </a:lnTo>
                    <a:lnTo>
                      <a:pt x="1347" y="4424"/>
                    </a:lnTo>
                    <a:lnTo>
                      <a:pt x="1354" y="4426"/>
                    </a:lnTo>
                    <a:lnTo>
                      <a:pt x="1366" y="4431"/>
                    </a:lnTo>
                    <a:lnTo>
                      <a:pt x="1382" y="4435"/>
                    </a:lnTo>
                    <a:lnTo>
                      <a:pt x="1399" y="4438"/>
                    </a:lnTo>
                    <a:lnTo>
                      <a:pt x="1416" y="4441"/>
                    </a:lnTo>
                    <a:lnTo>
                      <a:pt x="1448" y="4444"/>
                    </a:lnTo>
                    <a:lnTo>
                      <a:pt x="1478" y="4450"/>
                    </a:lnTo>
                    <a:lnTo>
                      <a:pt x="1490" y="4453"/>
                    </a:lnTo>
                    <a:lnTo>
                      <a:pt x="1499" y="4460"/>
                    </a:lnTo>
                    <a:lnTo>
                      <a:pt x="1501" y="4463"/>
                    </a:lnTo>
                    <a:lnTo>
                      <a:pt x="1504" y="4466"/>
                    </a:lnTo>
                    <a:lnTo>
                      <a:pt x="1505" y="4472"/>
                    </a:lnTo>
                    <a:lnTo>
                      <a:pt x="1506" y="4477"/>
                    </a:lnTo>
                    <a:lnTo>
                      <a:pt x="1490" y="4483"/>
                    </a:lnTo>
                    <a:lnTo>
                      <a:pt x="1474" y="4486"/>
                    </a:lnTo>
                    <a:lnTo>
                      <a:pt x="1469" y="4488"/>
                    </a:lnTo>
                    <a:lnTo>
                      <a:pt x="1465" y="4492"/>
                    </a:lnTo>
                    <a:lnTo>
                      <a:pt x="1464" y="4496"/>
                    </a:lnTo>
                    <a:lnTo>
                      <a:pt x="1464" y="4499"/>
                    </a:lnTo>
                    <a:lnTo>
                      <a:pt x="1464" y="4504"/>
                    </a:lnTo>
                    <a:lnTo>
                      <a:pt x="1465" y="4509"/>
                    </a:lnTo>
                    <a:lnTo>
                      <a:pt x="1468" y="4516"/>
                    </a:lnTo>
                    <a:lnTo>
                      <a:pt x="1471" y="4521"/>
                    </a:lnTo>
                    <a:lnTo>
                      <a:pt x="1477" y="4525"/>
                    </a:lnTo>
                    <a:lnTo>
                      <a:pt x="1483" y="4527"/>
                    </a:lnTo>
                    <a:lnTo>
                      <a:pt x="1491" y="4529"/>
                    </a:lnTo>
                    <a:lnTo>
                      <a:pt x="1499" y="4529"/>
                    </a:lnTo>
                    <a:lnTo>
                      <a:pt x="1508" y="4527"/>
                    </a:lnTo>
                    <a:lnTo>
                      <a:pt x="1518" y="4526"/>
                    </a:lnTo>
                    <a:lnTo>
                      <a:pt x="1537" y="4523"/>
                    </a:lnTo>
                    <a:lnTo>
                      <a:pt x="1558" y="4521"/>
                    </a:lnTo>
                    <a:lnTo>
                      <a:pt x="1569" y="4520"/>
                    </a:lnTo>
                    <a:lnTo>
                      <a:pt x="1579" y="4520"/>
                    </a:lnTo>
                    <a:lnTo>
                      <a:pt x="1588" y="4521"/>
                    </a:lnTo>
                    <a:lnTo>
                      <a:pt x="1597" y="4523"/>
                    </a:lnTo>
                    <a:lnTo>
                      <a:pt x="1606" y="4526"/>
                    </a:lnTo>
                    <a:lnTo>
                      <a:pt x="1616" y="4527"/>
                    </a:lnTo>
                    <a:lnTo>
                      <a:pt x="1627" y="4527"/>
                    </a:lnTo>
                    <a:lnTo>
                      <a:pt x="1639" y="4526"/>
                    </a:lnTo>
                    <a:lnTo>
                      <a:pt x="1648" y="4527"/>
                    </a:lnTo>
                    <a:lnTo>
                      <a:pt x="1657" y="4530"/>
                    </a:lnTo>
                    <a:lnTo>
                      <a:pt x="1661" y="4531"/>
                    </a:lnTo>
                    <a:lnTo>
                      <a:pt x="1664" y="4534"/>
                    </a:lnTo>
                    <a:lnTo>
                      <a:pt x="1668" y="4538"/>
                    </a:lnTo>
                    <a:lnTo>
                      <a:pt x="1671" y="4542"/>
                    </a:lnTo>
                    <a:lnTo>
                      <a:pt x="1680" y="4558"/>
                    </a:lnTo>
                    <a:lnTo>
                      <a:pt x="1692" y="4577"/>
                    </a:lnTo>
                    <a:lnTo>
                      <a:pt x="1698" y="4584"/>
                    </a:lnTo>
                    <a:lnTo>
                      <a:pt x="1706" y="4591"/>
                    </a:lnTo>
                    <a:lnTo>
                      <a:pt x="1714" y="4596"/>
                    </a:lnTo>
                    <a:lnTo>
                      <a:pt x="1721" y="4597"/>
                    </a:lnTo>
                    <a:lnTo>
                      <a:pt x="1728" y="4600"/>
                    </a:lnTo>
                    <a:lnTo>
                      <a:pt x="1734" y="4602"/>
                    </a:lnTo>
                    <a:lnTo>
                      <a:pt x="1742" y="4602"/>
                    </a:lnTo>
                    <a:lnTo>
                      <a:pt x="1751" y="4602"/>
                    </a:lnTo>
                    <a:lnTo>
                      <a:pt x="1771" y="4600"/>
                    </a:lnTo>
                    <a:lnTo>
                      <a:pt x="1790" y="4596"/>
                    </a:lnTo>
                    <a:lnTo>
                      <a:pt x="1812" y="4591"/>
                    </a:lnTo>
                    <a:lnTo>
                      <a:pt x="1833" y="4586"/>
                    </a:lnTo>
                    <a:lnTo>
                      <a:pt x="1851" y="4582"/>
                    </a:lnTo>
                    <a:lnTo>
                      <a:pt x="1867" y="4580"/>
                    </a:lnTo>
                    <a:lnTo>
                      <a:pt x="1889" y="4580"/>
                    </a:lnTo>
                    <a:lnTo>
                      <a:pt x="1911" y="4579"/>
                    </a:lnTo>
                    <a:lnTo>
                      <a:pt x="1933" y="4577"/>
                    </a:lnTo>
                    <a:lnTo>
                      <a:pt x="1955" y="4573"/>
                    </a:lnTo>
                    <a:lnTo>
                      <a:pt x="1977" y="4569"/>
                    </a:lnTo>
                    <a:lnTo>
                      <a:pt x="1999" y="4562"/>
                    </a:lnTo>
                    <a:lnTo>
                      <a:pt x="2019" y="4556"/>
                    </a:lnTo>
                    <a:lnTo>
                      <a:pt x="2039" y="4547"/>
                    </a:lnTo>
                    <a:lnTo>
                      <a:pt x="2058" y="4536"/>
                    </a:lnTo>
                    <a:lnTo>
                      <a:pt x="2076" y="4525"/>
                    </a:lnTo>
                    <a:lnTo>
                      <a:pt x="2092" y="4512"/>
                    </a:lnTo>
                    <a:lnTo>
                      <a:pt x="2106" y="4497"/>
                    </a:lnTo>
                    <a:lnTo>
                      <a:pt x="2113" y="4488"/>
                    </a:lnTo>
                    <a:lnTo>
                      <a:pt x="2118" y="4481"/>
                    </a:lnTo>
                    <a:lnTo>
                      <a:pt x="2123" y="4472"/>
                    </a:lnTo>
                    <a:lnTo>
                      <a:pt x="2128" y="4463"/>
                    </a:lnTo>
                    <a:lnTo>
                      <a:pt x="2132" y="4452"/>
                    </a:lnTo>
                    <a:lnTo>
                      <a:pt x="2135" y="4442"/>
                    </a:lnTo>
                    <a:lnTo>
                      <a:pt x="2137" y="4430"/>
                    </a:lnTo>
                    <a:lnTo>
                      <a:pt x="2140" y="4420"/>
                    </a:lnTo>
                    <a:lnTo>
                      <a:pt x="2140" y="4409"/>
                    </a:lnTo>
                    <a:lnTo>
                      <a:pt x="2137" y="4402"/>
                    </a:lnTo>
                    <a:lnTo>
                      <a:pt x="2133" y="4396"/>
                    </a:lnTo>
                    <a:lnTo>
                      <a:pt x="2128" y="4391"/>
                    </a:lnTo>
                    <a:lnTo>
                      <a:pt x="2120" y="4389"/>
                    </a:lnTo>
                    <a:lnTo>
                      <a:pt x="2111" y="4386"/>
                    </a:lnTo>
                    <a:lnTo>
                      <a:pt x="2101" y="4385"/>
                    </a:lnTo>
                    <a:lnTo>
                      <a:pt x="2091" y="4385"/>
                    </a:lnTo>
                    <a:lnTo>
                      <a:pt x="2067" y="4385"/>
                    </a:lnTo>
                    <a:lnTo>
                      <a:pt x="2044" y="4385"/>
                    </a:lnTo>
                    <a:lnTo>
                      <a:pt x="2032" y="4385"/>
                    </a:lnTo>
                    <a:lnTo>
                      <a:pt x="2022" y="4384"/>
                    </a:lnTo>
                    <a:lnTo>
                      <a:pt x="2012" y="4382"/>
                    </a:lnTo>
                    <a:lnTo>
                      <a:pt x="2003" y="4380"/>
                    </a:lnTo>
                    <a:lnTo>
                      <a:pt x="1996" y="4376"/>
                    </a:lnTo>
                    <a:lnTo>
                      <a:pt x="1991" y="4372"/>
                    </a:lnTo>
                    <a:lnTo>
                      <a:pt x="1986" y="4367"/>
                    </a:lnTo>
                    <a:lnTo>
                      <a:pt x="1981" y="4361"/>
                    </a:lnTo>
                    <a:lnTo>
                      <a:pt x="1977" y="4356"/>
                    </a:lnTo>
                    <a:lnTo>
                      <a:pt x="1971" y="4351"/>
                    </a:lnTo>
                    <a:lnTo>
                      <a:pt x="1966" y="4347"/>
                    </a:lnTo>
                    <a:lnTo>
                      <a:pt x="1960" y="4343"/>
                    </a:lnTo>
                    <a:lnTo>
                      <a:pt x="1946" y="4338"/>
                    </a:lnTo>
                    <a:lnTo>
                      <a:pt x="1933" y="4333"/>
                    </a:lnTo>
                    <a:lnTo>
                      <a:pt x="1926" y="4330"/>
                    </a:lnTo>
                    <a:lnTo>
                      <a:pt x="1921" y="4327"/>
                    </a:lnTo>
                    <a:lnTo>
                      <a:pt x="1914" y="4323"/>
                    </a:lnTo>
                    <a:lnTo>
                      <a:pt x="1908" y="4317"/>
                    </a:lnTo>
                    <a:lnTo>
                      <a:pt x="1908" y="4316"/>
                    </a:lnTo>
                    <a:lnTo>
                      <a:pt x="1909" y="4315"/>
                    </a:lnTo>
                    <a:lnTo>
                      <a:pt x="1924" y="4314"/>
                    </a:lnTo>
                    <a:lnTo>
                      <a:pt x="1934" y="4311"/>
                    </a:lnTo>
                    <a:lnTo>
                      <a:pt x="1944" y="4307"/>
                    </a:lnTo>
                    <a:lnTo>
                      <a:pt x="1953" y="4302"/>
                    </a:lnTo>
                    <a:lnTo>
                      <a:pt x="1961" y="4297"/>
                    </a:lnTo>
                    <a:lnTo>
                      <a:pt x="1970" y="4293"/>
                    </a:lnTo>
                    <a:lnTo>
                      <a:pt x="1981" y="4290"/>
                    </a:lnTo>
                    <a:lnTo>
                      <a:pt x="1995" y="4289"/>
                    </a:lnTo>
                    <a:lnTo>
                      <a:pt x="2014" y="4286"/>
                    </a:lnTo>
                    <a:lnTo>
                      <a:pt x="2034" y="4282"/>
                    </a:lnTo>
                    <a:lnTo>
                      <a:pt x="2041" y="4280"/>
                    </a:lnTo>
                    <a:lnTo>
                      <a:pt x="2050" y="4276"/>
                    </a:lnTo>
                    <a:lnTo>
                      <a:pt x="2058" y="4272"/>
                    </a:lnTo>
                    <a:lnTo>
                      <a:pt x="2065" y="4267"/>
                    </a:lnTo>
                    <a:lnTo>
                      <a:pt x="2070" y="4262"/>
                    </a:lnTo>
                    <a:lnTo>
                      <a:pt x="2075" y="4257"/>
                    </a:lnTo>
                    <a:lnTo>
                      <a:pt x="2079" y="4250"/>
                    </a:lnTo>
                    <a:lnTo>
                      <a:pt x="2083" y="4242"/>
                    </a:lnTo>
                    <a:lnTo>
                      <a:pt x="2084" y="4235"/>
                    </a:lnTo>
                    <a:lnTo>
                      <a:pt x="2084" y="4225"/>
                    </a:lnTo>
                    <a:lnTo>
                      <a:pt x="2083" y="4216"/>
                    </a:lnTo>
                    <a:lnTo>
                      <a:pt x="2082" y="4206"/>
                    </a:lnTo>
                    <a:lnTo>
                      <a:pt x="2079" y="4197"/>
                    </a:lnTo>
                    <a:lnTo>
                      <a:pt x="2079" y="4189"/>
                    </a:lnTo>
                    <a:lnTo>
                      <a:pt x="2082" y="4185"/>
                    </a:lnTo>
                    <a:lnTo>
                      <a:pt x="2085" y="4181"/>
                    </a:lnTo>
                    <a:lnTo>
                      <a:pt x="2092" y="4180"/>
                    </a:lnTo>
                    <a:lnTo>
                      <a:pt x="2098" y="4180"/>
                    </a:lnTo>
                    <a:lnTo>
                      <a:pt x="2105" y="4180"/>
                    </a:lnTo>
                    <a:lnTo>
                      <a:pt x="2113" y="4181"/>
                    </a:lnTo>
                    <a:lnTo>
                      <a:pt x="2128" y="4181"/>
                    </a:lnTo>
                    <a:lnTo>
                      <a:pt x="2144" y="4180"/>
                    </a:lnTo>
                    <a:lnTo>
                      <a:pt x="2158" y="4176"/>
                    </a:lnTo>
                    <a:lnTo>
                      <a:pt x="2172" y="4170"/>
                    </a:lnTo>
                    <a:lnTo>
                      <a:pt x="2185" y="4162"/>
                    </a:lnTo>
                    <a:lnTo>
                      <a:pt x="2197" y="4153"/>
                    </a:lnTo>
                    <a:lnTo>
                      <a:pt x="2209" y="4143"/>
                    </a:lnTo>
                    <a:lnTo>
                      <a:pt x="2219" y="4131"/>
                    </a:lnTo>
                    <a:lnTo>
                      <a:pt x="2216" y="4133"/>
                    </a:lnTo>
                    <a:lnTo>
                      <a:pt x="2216" y="4136"/>
                    </a:lnTo>
                    <a:lnTo>
                      <a:pt x="2223" y="4128"/>
                    </a:lnTo>
                    <a:lnTo>
                      <a:pt x="2229" y="4123"/>
                    </a:lnTo>
                    <a:lnTo>
                      <a:pt x="2236" y="4118"/>
                    </a:lnTo>
                    <a:lnTo>
                      <a:pt x="2244" y="4113"/>
                    </a:lnTo>
                    <a:lnTo>
                      <a:pt x="2256" y="4106"/>
                    </a:lnTo>
                    <a:lnTo>
                      <a:pt x="2271" y="4099"/>
                    </a:lnTo>
                    <a:lnTo>
                      <a:pt x="2284" y="4092"/>
                    </a:lnTo>
                    <a:lnTo>
                      <a:pt x="2297" y="4083"/>
                    </a:lnTo>
                    <a:lnTo>
                      <a:pt x="2303" y="4076"/>
                    </a:lnTo>
                    <a:lnTo>
                      <a:pt x="2308" y="4070"/>
                    </a:lnTo>
                    <a:lnTo>
                      <a:pt x="2313" y="4061"/>
                    </a:lnTo>
                    <a:lnTo>
                      <a:pt x="2319" y="4052"/>
                    </a:lnTo>
                    <a:lnTo>
                      <a:pt x="2332" y="4025"/>
                    </a:lnTo>
                    <a:lnTo>
                      <a:pt x="2343" y="3999"/>
                    </a:lnTo>
                    <a:lnTo>
                      <a:pt x="2354" y="3974"/>
                    </a:lnTo>
                    <a:lnTo>
                      <a:pt x="2363" y="3950"/>
                    </a:lnTo>
                    <a:lnTo>
                      <a:pt x="2365" y="3938"/>
                    </a:lnTo>
                    <a:lnTo>
                      <a:pt x="2369" y="3925"/>
                    </a:lnTo>
                    <a:lnTo>
                      <a:pt x="2372" y="3912"/>
                    </a:lnTo>
                    <a:lnTo>
                      <a:pt x="2373" y="3899"/>
                    </a:lnTo>
                    <a:lnTo>
                      <a:pt x="2373" y="3885"/>
                    </a:lnTo>
                    <a:lnTo>
                      <a:pt x="2373" y="3869"/>
                    </a:lnTo>
                    <a:lnTo>
                      <a:pt x="2373" y="3854"/>
                    </a:lnTo>
                    <a:lnTo>
                      <a:pt x="2370" y="3837"/>
                    </a:lnTo>
                    <a:lnTo>
                      <a:pt x="2369" y="3829"/>
                    </a:lnTo>
                    <a:lnTo>
                      <a:pt x="2367" y="3820"/>
                    </a:lnTo>
                    <a:lnTo>
                      <a:pt x="2363" y="3811"/>
                    </a:lnTo>
                    <a:lnTo>
                      <a:pt x="2359" y="3801"/>
                    </a:lnTo>
                    <a:lnTo>
                      <a:pt x="2347" y="3782"/>
                    </a:lnTo>
                    <a:lnTo>
                      <a:pt x="2333" y="3764"/>
                    </a:lnTo>
                    <a:lnTo>
                      <a:pt x="2316" y="3746"/>
                    </a:lnTo>
                    <a:lnTo>
                      <a:pt x="2298" y="3728"/>
                    </a:lnTo>
                    <a:lnTo>
                      <a:pt x="2278" y="3712"/>
                    </a:lnTo>
                    <a:lnTo>
                      <a:pt x="2256" y="3698"/>
                    </a:lnTo>
                    <a:lnTo>
                      <a:pt x="2234" y="3685"/>
                    </a:lnTo>
                    <a:lnTo>
                      <a:pt x="2212" y="3674"/>
                    </a:lnTo>
                    <a:lnTo>
                      <a:pt x="2190" y="3666"/>
                    </a:lnTo>
                    <a:lnTo>
                      <a:pt x="2167" y="3661"/>
                    </a:lnTo>
                    <a:lnTo>
                      <a:pt x="2157" y="3658"/>
                    </a:lnTo>
                    <a:lnTo>
                      <a:pt x="2146" y="3658"/>
                    </a:lnTo>
                    <a:lnTo>
                      <a:pt x="2136" y="3658"/>
                    </a:lnTo>
                    <a:lnTo>
                      <a:pt x="2126" y="3659"/>
                    </a:lnTo>
                    <a:lnTo>
                      <a:pt x="2117" y="3661"/>
                    </a:lnTo>
                    <a:lnTo>
                      <a:pt x="2107" y="3665"/>
                    </a:lnTo>
                    <a:lnTo>
                      <a:pt x="2098" y="3668"/>
                    </a:lnTo>
                    <a:lnTo>
                      <a:pt x="2091" y="3674"/>
                    </a:lnTo>
                    <a:lnTo>
                      <a:pt x="2079" y="3684"/>
                    </a:lnTo>
                    <a:lnTo>
                      <a:pt x="2066" y="3697"/>
                    </a:lnTo>
                    <a:lnTo>
                      <a:pt x="2058" y="3702"/>
                    </a:lnTo>
                    <a:lnTo>
                      <a:pt x="2050" y="3705"/>
                    </a:lnTo>
                    <a:lnTo>
                      <a:pt x="2047" y="3706"/>
                    </a:lnTo>
                    <a:lnTo>
                      <a:pt x="2043" y="3706"/>
                    </a:lnTo>
                    <a:lnTo>
                      <a:pt x="2038" y="3706"/>
                    </a:lnTo>
                    <a:lnTo>
                      <a:pt x="2032" y="3705"/>
                    </a:lnTo>
                    <a:lnTo>
                      <a:pt x="2026" y="3702"/>
                    </a:lnTo>
                    <a:lnTo>
                      <a:pt x="2021" y="3700"/>
                    </a:lnTo>
                    <a:lnTo>
                      <a:pt x="2017" y="3697"/>
                    </a:lnTo>
                    <a:lnTo>
                      <a:pt x="2013" y="3694"/>
                    </a:lnTo>
                    <a:lnTo>
                      <a:pt x="2008" y="3687"/>
                    </a:lnTo>
                    <a:lnTo>
                      <a:pt x="1999" y="3679"/>
                    </a:lnTo>
                    <a:lnTo>
                      <a:pt x="1992" y="3676"/>
                    </a:lnTo>
                    <a:lnTo>
                      <a:pt x="1986" y="3675"/>
                    </a:lnTo>
                    <a:lnTo>
                      <a:pt x="1977" y="3674"/>
                    </a:lnTo>
                    <a:lnTo>
                      <a:pt x="1969" y="3672"/>
                    </a:lnTo>
                    <a:lnTo>
                      <a:pt x="1961" y="3671"/>
                    </a:lnTo>
                    <a:lnTo>
                      <a:pt x="1953" y="3668"/>
                    </a:lnTo>
                    <a:lnTo>
                      <a:pt x="1951" y="3667"/>
                    </a:lnTo>
                    <a:lnTo>
                      <a:pt x="1949" y="3666"/>
                    </a:lnTo>
                    <a:lnTo>
                      <a:pt x="1948" y="3663"/>
                    </a:lnTo>
                    <a:lnTo>
                      <a:pt x="1947" y="3661"/>
                    </a:lnTo>
                    <a:lnTo>
                      <a:pt x="1947" y="3655"/>
                    </a:lnTo>
                    <a:lnTo>
                      <a:pt x="1948" y="3650"/>
                    </a:lnTo>
                    <a:lnTo>
                      <a:pt x="1951" y="3645"/>
                    </a:lnTo>
                    <a:lnTo>
                      <a:pt x="1955" y="3640"/>
                    </a:lnTo>
                    <a:lnTo>
                      <a:pt x="1964" y="3630"/>
                    </a:lnTo>
                    <a:lnTo>
                      <a:pt x="1975" y="3618"/>
                    </a:lnTo>
                    <a:lnTo>
                      <a:pt x="1999" y="3598"/>
                    </a:lnTo>
                    <a:lnTo>
                      <a:pt x="2017" y="3582"/>
                    </a:lnTo>
                    <a:lnTo>
                      <a:pt x="2034" y="3576"/>
                    </a:lnTo>
                    <a:lnTo>
                      <a:pt x="2056" y="3567"/>
                    </a:lnTo>
                    <a:lnTo>
                      <a:pt x="2067" y="3562"/>
                    </a:lnTo>
                    <a:lnTo>
                      <a:pt x="2078" y="3557"/>
                    </a:lnTo>
                    <a:lnTo>
                      <a:pt x="2084" y="3552"/>
                    </a:lnTo>
                    <a:lnTo>
                      <a:pt x="2089" y="3548"/>
                    </a:lnTo>
                    <a:lnTo>
                      <a:pt x="2089" y="3541"/>
                    </a:lnTo>
                    <a:lnTo>
                      <a:pt x="2087" y="3530"/>
                    </a:lnTo>
                    <a:lnTo>
                      <a:pt x="2083" y="3514"/>
                    </a:lnTo>
                    <a:lnTo>
                      <a:pt x="2078" y="3496"/>
                    </a:lnTo>
                    <a:lnTo>
                      <a:pt x="2067" y="3461"/>
                    </a:lnTo>
                    <a:lnTo>
                      <a:pt x="2061" y="3437"/>
                    </a:lnTo>
                    <a:lnTo>
                      <a:pt x="2058" y="3418"/>
                    </a:lnTo>
                    <a:lnTo>
                      <a:pt x="2053" y="3394"/>
                    </a:lnTo>
                    <a:lnTo>
                      <a:pt x="2044" y="3367"/>
                    </a:lnTo>
                    <a:lnTo>
                      <a:pt x="2034" y="3338"/>
                    </a:lnTo>
                    <a:lnTo>
                      <a:pt x="2021" y="3310"/>
                    </a:lnTo>
                    <a:lnTo>
                      <a:pt x="2008" y="3285"/>
                    </a:lnTo>
                    <a:lnTo>
                      <a:pt x="2001" y="3275"/>
                    </a:lnTo>
                    <a:lnTo>
                      <a:pt x="1993" y="3266"/>
                    </a:lnTo>
                    <a:lnTo>
                      <a:pt x="1987" y="3259"/>
                    </a:lnTo>
                    <a:lnTo>
                      <a:pt x="1981" y="3254"/>
                    </a:lnTo>
                    <a:lnTo>
                      <a:pt x="1966" y="3246"/>
                    </a:lnTo>
                    <a:lnTo>
                      <a:pt x="1949" y="3241"/>
                    </a:lnTo>
                    <a:lnTo>
                      <a:pt x="1931" y="3236"/>
                    </a:lnTo>
                    <a:lnTo>
                      <a:pt x="1913" y="3232"/>
                    </a:lnTo>
                    <a:lnTo>
                      <a:pt x="1896" y="3228"/>
                    </a:lnTo>
                    <a:lnTo>
                      <a:pt x="1879" y="3223"/>
                    </a:lnTo>
                    <a:lnTo>
                      <a:pt x="1864" y="3216"/>
                    </a:lnTo>
                    <a:lnTo>
                      <a:pt x="1850" y="3209"/>
                    </a:lnTo>
                    <a:lnTo>
                      <a:pt x="1864" y="3205"/>
                    </a:lnTo>
                    <a:lnTo>
                      <a:pt x="1879" y="3203"/>
                    </a:lnTo>
                    <a:lnTo>
                      <a:pt x="1896" y="3203"/>
                    </a:lnTo>
                    <a:lnTo>
                      <a:pt x="1912" y="3206"/>
                    </a:lnTo>
                    <a:lnTo>
                      <a:pt x="1929" y="3209"/>
                    </a:lnTo>
                    <a:lnTo>
                      <a:pt x="1944" y="3212"/>
                    </a:lnTo>
                    <a:lnTo>
                      <a:pt x="1960" y="3216"/>
                    </a:lnTo>
                    <a:lnTo>
                      <a:pt x="1974" y="3222"/>
                    </a:lnTo>
                    <a:lnTo>
                      <a:pt x="1992" y="3231"/>
                    </a:lnTo>
                    <a:lnTo>
                      <a:pt x="2014" y="3244"/>
                    </a:lnTo>
                    <a:lnTo>
                      <a:pt x="2036" y="3258"/>
                    </a:lnTo>
                    <a:lnTo>
                      <a:pt x="2057" y="3269"/>
                    </a:lnTo>
                    <a:lnTo>
                      <a:pt x="2065" y="3273"/>
                    </a:lnTo>
                    <a:lnTo>
                      <a:pt x="2071" y="3275"/>
                    </a:lnTo>
                    <a:lnTo>
                      <a:pt x="2074" y="3275"/>
                    </a:lnTo>
                    <a:lnTo>
                      <a:pt x="2076" y="3275"/>
                    </a:lnTo>
                    <a:lnTo>
                      <a:pt x="2078" y="3273"/>
                    </a:lnTo>
                    <a:lnTo>
                      <a:pt x="2079" y="3272"/>
                    </a:lnTo>
                    <a:lnTo>
                      <a:pt x="2080" y="3266"/>
                    </a:lnTo>
                    <a:lnTo>
                      <a:pt x="2078" y="3256"/>
                    </a:lnTo>
                    <a:lnTo>
                      <a:pt x="2073" y="3244"/>
                    </a:lnTo>
                    <a:lnTo>
                      <a:pt x="2063" y="3225"/>
                    </a:lnTo>
                    <a:lnTo>
                      <a:pt x="2058" y="3214"/>
                    </a:lnTo>
                    <a:lnTo>
                      <a:pt x="2053" y="3202"/>
                    </a:lnTo>
                    <a:lnTo>
                      <a:pt x="2049" y="3192"/>
                    </a:lnTo>
                    <a:lnTo>
                      <a:pt x="2047" y="3180"/>
                    </a:lnTo>
                    <a:lnTo>
                      <a:pt x="2045" y="3170"/>
                    </a:lnTo>
                    <a:lnTo>
                      <a:pt x="2045" y="3158"/>
                    </a:lnTo>
                    <a:lnTo>
                      <a:pt x="2048" y="3145"/>
                    </a:lnTo>
                    <a:lnTo>
                      <a:pt x="2053" y="3132"/>
                    </a:lnTo>
                    <a:lnTo>
                      <a:pt x="2057" y="3122"/>
                    </a:lnTo>
                    <a:lnTo>
                      <a:pt x="2060" y="3113"/>
                    </a:lnTo>
                    <a:lnTo>
                      <a:pt x="2061" y="3104"/>
                    </a:lnTo>
                    <a:lnTo>
                      <a:pt x="2062" y="3095"/>
                    </a:lnTo>
                    <a:lnTo>
                      <a:pt x="2062" y="3078"/>
                    </a:lnTo>
                    <a:lnTo>
                      <a:pt x="2060" y="3061"/>
                    </a:lnTo>
                    <a:lnTo>
                      <a:pt x="2054" y="3044"/>
                    </a:lnTo>
                    <a:lnTo>
                      <a:pt x="2048" y="3027"/>
                    </a:lnTo>
                    <a:lnTo>
                      <a:pt x="2041" y="3010"/>
                    </a:lnTo>
                    <a:lnTo>
                      <a:pt x="2034" y="2991"/>
                    </a:lnTo>
                    <a:lnTo>
                      <a:pt x="2028" y="2977"/>
                    </a:lnTo>
                    <a:lnTo>
                      <a:pt x="2023" y="2961"/>
                    </a:lnTo>
                    <a:lnTo>
                      <a:pt x="2021" y="2947"/>
                    </a:lnTo>
                    <a:lnTo>
                      <a:pt x="2018" y="2931"/>
                    </a:lnTo>
                    <a:lnTo>
                      <a:pt x="2016" y="2916"/>
                    </a:lnTo>
                    <a:lnTo>
                      <a:pt x="2012" y="2900"/>
                    </a:lnTo>
                    <a:lnTo>
                      <a:pt x="2008" y="2886"/>
                    </a:lnTo>
                    <a:lnTo>
                      <a:pt x="2003" y="2870"/>
                    </a:lnTo>
                    <a:lnTo>
                      <a:pt x="1997" y="2861"/>
                    </a:lnTo>
                    <a:lnTo>
                      <a:pt x="1992" y="2852"/>
                    </a:lnTo>
                    <a:lnTo>
                      <a:pt x="1986" y="2845"/>
                    </a:lnTo>
                    <a:lnTo>
                      <a:pt x="1977" y="2838"/>
                    </a:lnTo>
                    <a:lnTo>
                      <a:pt x="1960" y="2826"/>
                    </a:lnTo>
                    <a:lnTo>
                      <a:pt x="1940" y="2816"/>
                    </a:lnTo>
                    <a:lnTo>
                      <a:pt x="1920" y="2807"/>
                    </a:lnTo>
                    <a:lnTo>
                      <a:pt x="1900" y="2797"/>
                    </a:lnTo>
                    <a:lnTo>
                      <a:pt x="1891" y="2791"/>
                    </a:lnTo>
                    <a:lnTo>
                      <a:pt x="1883" y="2786"/>
                    </a:lnTo>
                    <a:lnTo>
                      <a:pt x="1876" y="2780"/>
                    </a:lnTo>
                    <a:lnTo>
                      <a:pt x="1869" y="2773"/>
                    </a:lnTo>
                    <a:lnTo>
                      <a:pt x="1864" y="2766"/>
                    </a:lnTo>
                    <a:lnTo>
                      <a:pt x="1860" y="2756"/>
                    </a:lnTo>
                    <a:lnTo>
                      <a:pt x="1857" y="2747"/>
                    </a:lnTo>
                    <a:lnTo>
                      <a:pt x="1855" y="2737"/>
                    </a:lnTo>
                    <a:lnTo>
                      <a:pt x="1854" y="2718"/>
                    </a:lnTo>
                    <a:lnTo>
                      <a:pt x="1852" y="2698"/>
                    </a:lnTo>
                    <a:lnTo>
                      <a:pt x="1852" y="2688"/>
                    </a:lnTo>
                    <a:lnTo>
                      <a:pt x="1854" y="2679"/>
                    </a:lnTo>
                    <a:lnTo>
                      <a:pt x="1854" y="2668"/>
                    </a:lnTo>
                    <a:lnTo>
                      <a:pt x="1855" y="2659"/>
                    </a:lnTo>
                    <a:lnTo>
                      <a:pt x="1852" y="2648"/>
                    </a:lnTo>
                    <a:lnTo>
                      <a:pt x="1850" y="2637"/>
                    </a:lnTo>
                    <a:lnTo>
                      <a:pt x="1846" y="2626"/>
                    </a:lnTo>
                    <a:lnTo>
                      <a:pt x="1843" y="2614"/>
                    </a:lnTo>
                    <a:lnTo>
                      <a:pt x="1845" y="2588"/>
                    </a:lnTo>
                    <a:close/>
                    <a:moveTo>
                      <a:pt x="2038" y="712"/>
                    </a:moveTo>
                    <a:lnTo>
                      <a:pt x="2035" y="694"/>
                    </a:lnTo>
                    <a:lnTo>
                      <a:pt x="2032" y="683"/>
                    </a:lnTo>
                    <a:lnTo>
                      <a:pt x="2023" y="681"/>
                    </a:lnTo>
                    <a:lnTo>
                      <a:pt x="2016" y="681"/>
                    </a:lnTo>
                    <a:lnTo>
                      <a:pt x="2010" y="681"/>
                    </a:lnTo>
                    <a:lnTo>
                      <a:pt x="2008" y="679"/>
                    </a:lnTo>
                    <a:lnTo>
                      <a:pt x="2004" y="676"/>
                    </a:lnTo>
                    <a:lnTo>
                      <a:pt x="2001" y="672"/>
                    </a:lnTo>
                    <a:lnTo>
                      <a:pt x="2000" y="664"/>
                    </a:lnTo>
                    <a:lnTo>
                      <a:pt x="2001" y="657"/>
                    </a:lnTo>
                    <a:lnTo>
                      <a:pt x="2005" y="648"/>
                    </a:lnTo>
                    <a:lnTo>
                      <a:pt x="2009" y="640"/>
                    </a:lnTo>
                    <a:lnTo>
                      <a:pt x="2016" y="632"/>
                    </a:lnTo>
                    <a:lnTo>
                      <a:pt x="2022" y="626"/>
                    </a:lnTo>
                    <a:lnTo>
                      <a:pt x="2030" y="620"/>
                    </a:lnTo>
                    <a:lnTo>
                      <a:pt x="2036" y="618"/>
                    </a:lnTo>
                    <a:lnTo>
                      <a:pt x="2039" y="618"/>
                    </a:lnTo>
                    <a:lnTo>
                      <a:pt x="2041" y="619"/>
                    </a:lnTo>
                    <a:lnTo>
                      <a:pt x="2043" y="620"/>
                    </a:lnTo>
                    <a:lnTo>
                      <a:pt x="2045" y="622"/>
                    </a:lnTo>
                    <a:lnTo>
                      <a:pt x="2049" y="628"/>
                    </a:lnTo>
                    <a:lnTo>
                      <a:pt x="2053" y="635"/>
                    </a:lnTo>
                    <a:lnTo>
                      <a:pt x="2060" y="650"/>
                    </a:lnTo>
                    <a:lnTo>
                      <a:pt x="2065" y="662"/>
                    </a:lnTo>
                    <a:lnTo>
                      <a:pt x="2070" y="671"/>
                    </a:lnTo>
                    <a:lnTo>
                      <a:pt x="2076" y="679"/>
                    </a:lnTo>
                    <a:lnTo>
                      <a:pt x="2083" y="684"/>
                    </a:lnTo>
                    <a:lnTo>
                      <a:pt x="2092" y="690"/>
                    </a:lnTo>
                    <a:lnTo>
                      <a:pt x="2107" y="698"/>
                    </a:lnTo>
                    <a:lnTo>
                      <a:pt x="2118" y="703"/>
                    </a:lnTo>
                    <a:lnTo>
                      <a:pt x="2122" y="707"/>
                    </a:lnTo>
                    <a:lnTo>
                      <a:pt x="2126" y="714"/>
                    </a:lnTo>
                    <a:lnTo>
                      <a:pt x="2127" y="720"/>
                    </a:lnTo>
                    <a:lnTo>
                      <a:pt x="2130" y="729"/>
                    </a:lnTo>
                    <a:lnTo>
                      <a:pt x="2132" y="741"/>
                    </a:lnTo>
                    <a:lnTo>
                      <a:pt x="2132" y="752"/>
                    </a:lnTo>
                    <a:lnTo>
                      <a:pt x="2131" y="754"/>
                    </a:lnTo>
                    <a:lnTo>
                      <a:pt x="2127" y="754"/>
                    </a:lnTo>
                    <a:lnTo>
                      <a:pt x="2122" y="754"/>
                    </a:lnTo>
                    <a:lnTo>
                      <a:pt x="2115" y="752"/>
                    </a:lnTo>
                    <a:lnTo>
                      <a:pt x="2105" y="751"/>
                    </a:lnTo>
                    <a:lnTo>
                      <a:pt x="2097" y="749"/>
                    </a:lnTo>
                    <a:lnTo>
                      <a:pt x="2089" y="741"/>
                    </a:lnTo>
                    <a:lnTo>
                      <a:pt x="2082" y="736"/>
                    </a:lnTo>
                    <a:lnTo>
                      <a:pt x="2074" y="730"/>
                    </a:lnTo>
                    <a:lnTo>
                      <a:pt x="2066" y="728"/>
                    </a:lnTo>
                    <a:lnTo>
                      <a:pt x="2058" y="725"/>
                    </a:lnTo>
                    <a:lnTo>
                      <a:pt x="2052" y="721"/>
                    </a:lnTo>
                    <a:lnTo>
                      <a:pt x="2044" y="717"/>
                    </a:lnTo>
                    <a:lnTo>
                      <a:pt x="2038" y="712"/>
                    </a:lnTo>
                    <a:close/>
                    <a:moveTo>
                      <a:pt x="2198" y="601"/>
                    </a:moveTo>
                    <a:lnTo>
                      <a:pt x="2211" y="593"/>
                    </a:lnTo>
                    <a:lnTo>
                      <a:pt x="2223" y="585"/>
                    </a:lnTo>
                    <a:lnTo>
                      <a:pt x="2232" y="579"/>
                    </a:lnTo>
                    <a:lnTo>
                      <a:pt x="2242" y="574"/>
                    </a:lnTo>
                    <a:lnTo>
                      <a:pt x="2249" y="570"/>
                    </a:lnTo>
                    <a:lnTo>
                      <a:pt x="2258" y="565"/>
                    </a:lnTo>
                    <a:lnTo>
                      <a:pt x="2262" y="562"/>
                    </a:lnTo>
                    <a:lnTo>
                      <a:pt x="2267" y="562"/>
                    </a:lnTo>
                    <a:lnTo>
                      <a:pt x="2271" y="562"/>
                    </a:lnTo>
                    <a:lnTo>
                      <a:pt x="2273" y="563"/>
                    </a:lnTo>
                    <a:lnTo>
                      <a:pt x="2275" y="565"/>
                    </a:lnTo>
                    <a:lnTo>
                      <a:pt x="2276" y="567"/>
                    </a:lnTo>
                    <a:lnTo>
                      <a:pt x="2276" y="569"/>
                    </a:lnTo>
                    <a:lnTo>
                      <a:pt x="2275" y="571"/>
                    </a:lnTo>
                    <a:lnTo>
                      <a:pt x="2272" y="575"/>
                    </a:lnTo>
                    <a:lnTo>
                      <a:pt x="2269" y="578"/>
                    </a:lnTo>
                    <a:lnTo>
                      <a:pt x="2262" y="583"/>
                    </a:lnTo>
                    <a:lnTo>
                      <a:pt x="2254" y="588"/>
                    </a:lnTo>
                    <a:lnTo>
                      <a:pt x="2247" y="596"/>
                    </a:lnTo>
                    <a:lnTo>
                      <a:pt x="2242" y="602"/>
                    </a:lnTo>
                    <a:lnTo>
                      <a:pt x="2240" y="605"/>
                    </a:lnTo>
                    <a:lnTo>
                      <a:pt x="2234" y="607"/>
                    </a:lnTo>
                    <a:lnTo>
                      <a:pt x="2229" y="609"/>
                    </a:lnTo>
                    <a:lnTo>
                      <a:pt x="2223" y="610"/>
                    </a:lnTo>
                    <a:lnTo>
                      <a:pt x="2218" y="611"/>
                    </a:lnTo>
                    <a:lnTo>
                      <a:pt x="2211" y="611"/>
                    </a:lnTo>
                    <a:lnTo>
                      <a:pt x="2207" y="610"/>
                    </a:lnTo>
                    <a:lnTo>
                      <a:pt x="2205" y="609"/>
                    </a:lnTo>
                    <a:lnTo>
                      <a:pt x="2198" y="601"/>
                    </a:lnTo>
                    <a:close/>
                    <a:moveTo>
                      <a:pt x="1978" y="768"/>
                    </a:moveTo>
                    <a:lnTo>
                      <a:pt x="1971" y="762"/>
                    </a:lnTo>
                    <a:lnTo>
                      <a:pt x="1966" y="754"/>
                    </a:lnTo>
                    <a:lnTo>
                      <a:pt x="1961" y="746"/>
                    </a:lnTo>
                    <a:lnTo>
                      <a:pt x="1957" y="737"/>
                    </a:lnTo>
                    <a:lnTo>
                      <a:pt x="1956" y="733"/>
                    </a:lnTo>
                    <a:lnTo>
                      <a:pt x="1955" y="730"/>
                    </a:lnTo>
                    <a:lnTo>
                      <a:pt x="1956" y="727"/>
                    </a:lnTo>
                    <a:lnTo>
                      <a:pt x="1959" y="723"/>
                    </a:lnTo>
                    <a:lnTo>
                      <a:pt x="1962" y="719"/>
                    </a:lnTo>
                    <a:lnTo>
                      <a:pt x="1968" y="716"/>
                    </a:lnTo>
                    <a:lnTo>
                      <a:pt x="1974" y="716"/>
                    </a:lnTo>
                    <a:lnTo>
                      <a:pt x="1979" y="717"/>
                    </a:lnTo>
                    <a:lnTo>
                      <a:pt x="1988" y="721"/>
                    </a:lnTo>
                    <a:lnTo>
                      <a:pt x="1997" y="724"/>
                    </a:lnTo>
                    <a:lnTo>
                      <a:pt x="2001" y="729"/>
                    </a:lnTo>
                    <a:lnTo>
                      <a:pt x="2005" y="737"/>
                    </a:lnTo>
                    <a:lnTo>
                      <a:pt x="2009" y="745"/>
                    </a:lnTo>
                    <a:lnTo>
                      <a:pt x="2012" y="751"/>
                    </a:lnTo>
                    <a:lnTo>
                      <a:pt x="2013" y="756"/>
                    </a:lnTo>
                    <a:lnTo>
                      <a:pt x="2013" y="760"/>
                    </a:lnTo>
                    <a:lnTo>
                      <a:pt x="2012" y="764"/>
                    </a:lnTo>
                    <a:lnTo>
                      <a:pt x="2009" y="765"/>
                    </a:lnTo>
                    <a:lnTo>
                      <a:pt x="2003" y="769"/>
                    </a:lnTo>
                    <a:lnTo>
                      <a:pt x="1993" y="769"/>
                    </a:lnTo>
                    <a:lnTo>
                      <a:pt x="1978" y="768"/>
                    </a:lnTo>
                    <a:close/>
                    <a:moveTo>
                      <a:pt x="2109" y="636"/>
                    </a:moveTo>
                    <a:lnTo>
                      <a:pt x="2102" y="636"/>
                    </a:lnTo>
                    <a:lnTo>
                      <a:pt x="2097" y="633"/>
                    </a:lnTo>
                    <a:lnTo>
                      <a:pt x="2095" y="631"/>
                    </a:lnTo>
                    <a:lnTo>
                      <a:pt x="2091" y="626"/>
                    </a:lnTo>
                    <a:lnTo>
                      <a:pt x="2087" y="619"/>
                    </a:lnTo>
                    <a:lnTo>
                      <a:pt x="2084" y="613"/>
                    </a:lnTo>
                    <a:lnTo>
                      <a:pt x="2083" y="610"/>
                    </a:lnTo>
                    <a:lnTo>
                      <a:pt x="2082" y="606"/>
                    </a:lnTo>
                    <a:lnTo>
                      <a:pt x="2082" y="603"/>
                    </a:lnTo>
                    <a:lnTo>
                      <a:pt x="2083" y="600"/>
                    </a:lnTo>
                    <a:lnTo>
                      <a:pt x="2084" y="597"/>
                    </a:lnTo>
                    <a:lnTo>
                      <a:pt x="2085" y="596"/>
                    </a:lnTo>
                    <a:lnTo>
                      <a:pt x="2087" y="596"/>
                    </a:lnTo>
                    <a:lnTo>
                      <a:pt x="2089" y="594"/>
                    </a:lnTo>
                    <a:lnTo>
                      <a:pt x="2093" y="596"/>
                    </a:lnTo>
                    <a:lnTo>
                      <a:pt x="2097" y="598"/>
                    </a:lnTo>
                    <a:lnTo>
                      <a:pt x="2100" y="600"/>
                    </a:lnTo>
                    <a:lnTo>
                      <a:pt x="2104" y="602"/>
                    </a:lnTo>
                    <a:lnTo>
                      <a:pt x="2109" y="606"/>
                    </a:lnTo>
                    <a:lnTo>
                      <a:pt x="2113" y="611"/>
                    </a:lnTo>
                    <a:lnTo>
                      <a:pt x="2117" y="614"/>
                    </a:lnTo>
                    <a:lnTo>
                      <a:pt x="2119" y="616"/>
                    </a:lnTo>
                    <a:lnTo>
                      <a:pt x="2120" y="620"/>
                    </a:lnTo>
                    <a:lnTo>
                      <a:pt x="2122" y="624"/>
                    </a:lnTo>
                    <a:lnTo>
                      <a:pt x="2123" y="628"/>
                    </a:lnTo>
                    <a:lnTo>
                      <a:pt x="2123" y="631"/>
                    </a:lnTo>
                    <a:lnTo>
                      <a:pt x="2122" y="632"/>
                    </a:lnTo>
                    <a:lnTo>
                      <a:pt x="2119" y="635"/>
                    </a:lnTo>
                    <a:lnTo>
                      <a:pt x="2109" y="636"/>
                    </a:lnTo>
                    <a:close/>
                    <a:moveTo>
                      <a:pt x="505" y="2556"/>
                    </a:moveTo>
                    <a:lnTo>
                      <a:pt x="506" y="2554"/>
                    </a:lnTo>
                    <a:lnTo>
                      <a:pt x="508" y="2554"/>
                    </a:lnTo>
                    <a:lnTo>
                      <a:pt x="514" y="2563"/>
                    </a:lnTo>
                    <a:lnTo>
                      <a:pt x="522" y="2570"/>
                    </a:lnTo>
                    <a:lnTo>
                      <a:pt x="530" y="2575"/>
                    </a:lnTo>
                    <a:lnTo>
                      <a:pt x="539" y="2578"/>
                    </a:lnTo>
                    <a:lnTo>
                      <a:pt x="548" y="2580"/>
                    </a:lnTo>
                    <a:lnTo>
                      <a:pt x="558" y="2582"/>
                    </a:lnTo>
                    <a:lnTo>
                      <a:pt x="568" y="2583"/>
                    </a:lnTo>
                    <a:lnTo>
                      <a:pt x="579" y="2583"/>
                    </a:lnTo>
                    <a:lnTo>
                      <a:pt x="585" y="2582"/>
                    </a:lnTo>
                    <a:lnTo>
                      <a:pt x="590" y="2580"/>
                    </a:lnTo>
                    <a:lnTo>
                      <a:pt x="594" y="2578"/>
                    </a:lnTo>
                    <a:lnTo>
                      <a:pt x="600" y="2575"/>
                    </a:lnTo>
                    <a:lnTo>
                      <a:pt x="607" y="2566"/>
                    </a:lnTo>
                    <a:lnTo>
                      <a:pt x="614" y="2557"/>
                    </a:lnTo>
                    <a:lnTo>
                      <a:pt x="619" y="2548"/>
                    </a:lnTo>
                    <a:lnTo>
                      <a:pt x="624" y="2540"/>
                    </a:lnTo>
                    <a:lnTo>
                      <a:pt x="628" y="2534"/>
                    </a:lnTo>
                    <a:lnTo>
                      <a:pt x="633" y="2531"/>
                    </a:lnTo>
                    <a:lnTo>
                      <a:pt x="638" y="2532"/>
                    </a:lnTo>
                    <a:lnTo>
                      <a:pt x="644" y="2536"/>
                    </a:lnTo>
                    <a:lnTo>
                      <a:pt x="647" y="2540"/>
                    </a:lnTo>
                    <a:lnTo>
                      <a:pt x="653" y="2545"/>
                    </a:lnTo>
                    <a:lnTo>
                      <a:pt x="658" y="2550"/>
                    </a:lnTo>
                    <a:lnTo>
                      <a:pt x="663" y="2552"/>
                    </a:lnTo>
                    <a:lnTo>
                      <a:pt x="666" y="2552"/>
                    </a:lnTo>
                    <a:lnTo>
                      <a:pt x="669" y="2552"/>
                    </a:lnTo>
                    <a:lnTo>
                      <a:pt x="673" y="2549"/>
                    </a:lnTo>
                    <a:lnTo>
                      <a:pt x="677" y="2547"/>
                    </a:lnTo>
                    <a:lnTo>
                      <a:pt x="684" y="2540"/>
                    </a:lnTo>
                    <a:lnTo>
                      <a:pt x="690" y="2534"/>
                    </a:lnTo>
                    <a:lnTo>
                      <a:pt x="694" y="2528"/>
                    </a:lnTo>
                    <a:lnTo>
                      <a:pt x="695" y="2525"/>
                    </a:lnTo>
                    <a:lnTo>
                      <a:pt x="697" y="2521"/>
                    </a:lnTo>
                    <a:lnTo>
                      <a:pt x="697" y="2518"/>
                    </a:lnTo>
                    <a:lnTo>
                      <a:pt x="695" y="2516"/>
                    </a:lnTo>
                    <a:lnTo>
                      <a:pt x="693" y="2513"/>
                    </a:lnTo>
                    <a:lnTo>
                      <a:pt x="688" y="2508"/>
                    </a:lnTo>
                    <a:lnTo>
                      <a:pt x="682" y="2503"/>
                    </a:lnTo>
                    <a:lnTo>
                      <a:pt x="680" y="2500"/>
                    </a:lnTo>
                    <a:lnTo>
                      <a:pt x="679" y="2496"/>
                    </a:lnTo>
                    <a:lnTo>
                      <a:pt x="679" y="2492"/>
                    </a:lnTo>
                    <a:lnTo>
                      <a:pt x="679" y="2487"/>
                    </a:lnTo>
                    <a:lnTo>
                      <a:pt x="680" y="2481"/>
                    </a:lnTo>
                    <a:lnTo>
                      <a:pt x="684" y="2475"/>
                    </a:lnTo>
                    <a:lnTo>
                      <a:pt x="686" y="2471"/>
                    </a:lnTo>
                    <a:lnTo>
                      <a:pt x="692" y="2469"/>
                    </a:lnTo>
                    <a:lnTo>
                      <a:pt x="695" y="2466"/>
                    </a:lnTo>
                    <a:lnTo>
                      <a:pt x="699" y="2464"/>
                    </a:lnTo>
                    <a:lnTo>
                      <a:pt x="702" y="2460"/>
                    </a:lnTo>
                    <a:lnTo>
                      <a:pt x="704" y="2455"/>
                    </a:lnTo>
                    <a:lnTo>
                      <a:pt x="707" y="2444"/>
                    </a:lnTo>
                    <a:lnTo>
                      <a:pt x="707" y="2431"/>
                    </a:lnTo>
                    <a:lnTo>
                      <a:pt x="707" y="2420"/>
                    </a:lnTo>
                    <a:lnTo>
                      <a:pt x="708" y="2408"/>
                    </a:lnTo>
                    <a:lnTo>
                      <a:pt x="711" y="2408"/>
                    </a:lnTo>
                    <a:lnTo>
                      <a:pt x="714" y="2409"/>
                    </a:lnTo>
                    <a:lnTo>
                      <a:pt x="715" y="2412"/>
                    </a:lnTo>
                    <a:lnTo>
                      <a:pt x="717" y="2416"/>
                    </a:lnTo>
                    <a:lnTo>
                      <a:pt x="721" y="2424"/>
                    </a:lnTo>
                    <a:lnTo>
                      <a:pt x="725" y="2434"/>
                    </a:lnTo>
                    <a:lnTo>
                      <a:pt x="730" y="2455"/>
                    </a:lnTo>
                    <a:lnTo>
                      <a:pt x="734" y="2470"/>
                    </a:lnTo>
                    <a:lnTo>
                      <a:pt x="737" y="2478"/>
                    </a:lnTo>
                    <a:lnTo>
                      <a:pt x="741" y="2484"/>
                    </a:lnTo>
                    <a:lnTo>
                      <a:pt x="745" y="2490"/>
                    </a:lnTo>
                    <a:lnTo>
                      <a:pt x="749" y="2492"/>
                    </a:lnTo>
                    <a:lnTo>
                      <a:pt x="751" y="2492"/>
                    </a:lnTo>
                    <a:lnTo>
                      <a:pt x="752" y="2492"/>
                    </a:lnTo>
                    <a:lnTo>
                      <a:pt x="755" y="2491"/>
                    </a:lnTo>
                    <a:lnTo>
                      <a:pt x="756" y="2490"/>
                    </a:lnTo>
                    <a:lnTo>
                      <a:pt x="758" y="2483"/>
                    </a:lnTo>
                    <a:lnTo>
                      <a:pt x="758" y="2474"/>
                    </a:lnTo>
                    <a:lnTo>
                      <a:pt x="758" y="2459"/>
                    </a:lnTo>
                    <a:lnTo>
                      <a:pt x="758" y="2442"/>
                    </a:lnTo>
                    <a:lnTo>
                      <a:pt x="759" y="2424"/>
                    </a:lnTo>
                    <a:lnTo>
                      <a:pt x="761" y="2407"/>
                    </a:lnTo>
                    <a:lnTo>
                      <a:pt x="763" y="2390"/>
                    </a:lnTo>
                    <a:lnTo>
                      <a:pt x="763" y="2372"/>
                    </a:lnTo>
                    <a:lnTo>
                      <a:pt x="761" y="2355"/>
                    </a:lnTo>
                    <a:lnTo>
                      <a:pt x="759" y="2339"/>
                    </a:lnTo>
                    <a:lnTo>
                      <a:pt x="742" y="2341"/>
                    </a:lnTo>
                    <a:lnTo>
                      <a:pt x="719" y="2341"/>
                    </a:lnTo>
                    <a:lnTo>
                      <a:pt x="707" y="2339"/>
                    </a:lnTo>
                    <a:lnTo>
                      <a:pt x="698" y="2337"/>
                    </a:lnTo>
                    <a:lnTo>
                      <a:pt x="694" y="2334"/>
                    </a:lnTo>
                    <a:lnTo>
                      <a:pt x="692" y="2332"/>
                    </a:lnTo>
                    <a:lnTo>
                      <a:pt x="690" y="2329"/>
                    </a:lnTo>
                    <a:lnTo>
                      <a:pt x="690" y="2325"/>
                    </a:lnTo>
                    <a:lnTo>
                      <a:pt x="690" y="2321"/>
                    </a:lnTo>
                    <a:lnTo>
                      <a:pt x="692" y="2317"/>
                    </a:lnTo>
                    <a:lnTo>
                      <a:pt x="694" y="2313"/>
                    </a:lnTo>
                    <a:lnTo>
                      <a:pt x="695" y="2311"/>
                    </a:lnTo>
                    <a:lnTo>
                      <a:pt x="701" y="2306"/>
                    </a:lnTo>
                    <a:lnTo>
                      <a:pt x="707" y="2300"/>
                    </a:lnTo>
                    <a:lnTo>
                      <a:pt x="714" y="2295"/>
                    </a:lnTo>
                    <a:lnTo>
                      <a:pt x="719" y="2289"/>
                    </a:lnTo>
                    <a:lnTo>
                      <a:pt x="721" y="2286"/>
                    </a:lnTo>
                    <a:lnTo>
                      <a:pt x="723" y="2282"/>
                    </a:lnTo>
                    <a:lnTo>
                      <a:pt x="724" y="2278"/>
                    </a:lnTo>
                    <a:lnTo>
                      <a:pt x="724" y="2273"/>
                    </a:lnTo>
                    <a:lnTo>
                      <a:pt x="723" y="2255"/>
                    </a:lnTo>
                    <a:lnTo>
                      <a:pt x="719" y="2238"/>
                    </a:lnTo>
                    <a:lnTo>
                      <a:pt x="715" y="2220"/>
                    </a:lnTo>
                    <a:lnTo>
                      <a:pt x="710" y="2202"/>
                    </a:lnTo>
                    <a:lnTo>
                      <a:pt x="704" y="2184"/>
                    </a:lnTo>
                    <a:lnTo>
                      <a:pt x="701" y="2166"/>
                    </a:lnTo>
                    <a:lnTo>
                      <a:pt x="697" y="2149"/>
                    </a:lnTo>
                    <a:lnTo>
                      <a:pt x="697" y="2132"/>
                    </a:lnTo>
                    <a:lnTo>
                      <a:pt x="697" y="2114"/>
                    </a:lnTo>
                    <a:lnTo>
                      <a:pt x="697" y="2100"/>
                    </a:lnTo>
                    <a:lnTo>
                      <a:pt x="694" y="2089"/>
                    </a:lnTo>
                    <a:lnTo>
                      <a:pt x="692" y="2080"/>
                    </a:lnTo>
                    <a:lnTo>
                      <a:pt x="685" y="2072"/>
                    </a:lnTo>
                    <a:lnTo>
                      <a:pt x="677" y="2063"/>
                    </a:lnTo>
                    <a:lnTo>
                      <a:pt x="666" y="2056"/>
                    </a:lnTo>
                    <a:lnTo>
                      <a:pt x="650" y="2045"/>
                    </a:lnTo>
                    <a:lnTo>
                      <a:pt x="616" y="2045"/>
                    </a:lnTo>
                    <a:lnTo>
                      <a:pt x="578" y="2047"/>
                    </a:lnTo>
                    <a:lnTo>
                      <a:pt x="557" y="2047"/>
                    </a:lnTo>
                    <a:lnTo>
                      <a:pt x="539" y="2045"/>
                    </a:lnTo>
                    <a:lnTo>
                      <a:pt x="522" y="2043"/>
                    </a:lnTo>
                    <a:lnTo>
                      <a:pt x="509" y="2039"/>
                    </a:lnTo>
                    <a:lnTo>
                      <a:pt x="500" y="2035"/>
                    </a:lnTo>
                    <a:lnTo>
                      <a:pt x="492" y="2032"/>
                    </a:lnTo>
                    <a:lnTo>
                      <a:pt x="483" y="2031"/>
                    </a:lnTo>
                    <a:lnTo>
                      <a:pt x="476" y="2031"/>
                    </a:lnTo>
                    <a:lnTo>
                      <a:pt x="462" y="2032"/>
                    </a:lnTo>
                    <a:lnTo>
                      <a:pt x="449" y="2035"/>
                    </a:lnTo>
                    <a:lnTo>
                      <a:pt x="438" y="2039"/>
                    </a:lnTo>
                    <a:lnTo>
                      <a:pt x="425" y="2041"/>
                    </a:lnTo>
                    <a:lnTo>
                      <a:pt x="418" y="2043"/>
                    </a:lnTo>
                    <a:lnTo>
                      <a:pt x="412" y="2043"/>
                    </a:lnTo>
                    <a:lnTo>
                      <a:pt x="405" y="2043"/>
                    </a:lnTo>
                    <a:lnTo>
                      <a:pt x="399" y="2041"/>
                    </a:lnTo>
                    <a:lnTo>
                      <a:pt x="400" y="2031"/>
                    </a:lnTo>
                    <a:lnTo>
                      <a:pt x="403" y="2023"/>
                    </a:lnTo>
                    <a:lnTo>
                      <a:pt x="408" y="2015"/>
                    </a:lnTo>
                    <a:lnTo>
                      <a:pt x="414" y="2009"/>
                    </a:lnTo>
                    <a:lnTo>
                      <a:pt x="430" y="1997"/>
                    </a:lnTo>
                    <a:lnTo>
                      <a:pt x="447" y="1988"/>
                    </a:lnTo>
                    <a:lnTo>
                      <a:pt x="454" y="1983"/>
                    </a:lnTo>
                    <a:lnTo>
                      <a:pt x="462" y="1978"/>
                    </a:lnTo>
                    <a:lnTo>
                      <a:pt x="469" y="1973"/>
                    </a:lnTo>
                    <a:lnTo>
                      <a:pt x="473" y="1968"/>
                    </a:lnTo>
                    <a:lnTo>
                      <a:pt x="476" y="1961"/>
                    </a:lnTo>
                    <a:lnTo>
                      <a:pt x="476" y="1953"/>
                    </a:lnTo>
                    <a:lnTo>
                      <a:pt x="475" y="1944"/>
                    </a:lnTo>
                    <a:lnTo>
                      <a:pt x="470" y="1934"/>
                    </a:lnTo>
                    <a:lnTo>
                      <a:pt x="462" y="1921"/>
                    </a:lnTo>
                    <a:lnTo>
                      <a:pt x="453" y="1903"/>
                    </a:lnTo>
                    <a:lnTo>
                      <a:pt x="443" y="1886"/>
                    </a:lnTo>
                    <a:lnTo>
                      <a:pt x="434" y="1874"/>
                    </a:lnTo>
                    <a:lnTo>
                      <a:pt x="426" y="1885"/>
                    </a:lnTo>
                    <a:lnTo>
                      <a:pt x="413" y="1905"/>
                    </a:lnTo>
                    <a:lnTo>
                      <a:pt x="395" y="1935"/>
                    </a:lnTo>
                    <a:lnTo>
                      <a:pt x="374" y="1965"/>
                    </a:lnTo>
                    <a:lnTo>
                      <a:pt x="353" y="1995"/>
                    </a:lnTo>
                    <a:lnTo>
                      <a:pt x="337" y="2015"/>
                    </a:lnTo>
                    <a:lnTo>
                      <a:pt x="329" y="2022"/>
                    </a:lnTo>
                    <a:lnTo>
                      <a:pt x="322" y="2026"/>
                    </a:lnTo>
                    <a:lnTo>
                      <a:pt x="320" y="2026"/>
                    </a:lnTo>
                    <a:lnTo>
                      <a:pt x="318" y="2025"/>
                    </a:lnTo>
                    <a:lnTo>
                      <a:pt x="317" y="2022"/>
                    </a:lnTo>
                    <a:lnTo>
                      <a:pt x="316" y="2019"/>
                    </a:lnTo>
                    <a:lnTo>
                      <a:pt x="317" y="2023"/>
                    </a:lnTo>
                    <a:lnTo>
                      <a:pt x="289" y="2065"/>
                    </a:lnTo>
                    <a:lnTo>
                      <a:pt x="289" y="2071"/>
                    </a:lnTo>
                    <a:lnTo>
                      <a:pt x="287" y="2075"/>
                    </a:lnTo>
                    <a:lnTo>
                      <a:pt x="285" y="2079"/>
                    </a:lnTo>
                    <a:lnTo>
                      <a:pt x="282" y="2083"/>
                    </a:lnTo>
                    <a:lnTo>
                      <a:pt x="272" y="2087"/>
                    </a:lnTo>
                    <a:lnTo>
                      <a:pt x="260" y="2089"/>
                    </a:lnTo>
                    <a:lnTo>
                      <a:pt x="234" y="2092"/>
                    </a:lnTo>
                    <a:lnTo>
                      <a:pt x="212" y="2093"/>
                    </a:lnTo>
                    <a:lnTo>
                      <a:pt x="206" y="2096"/>
                    </a:lnTo>
                    <a:lnTo>
                      <a:pt x="201" y="2098"/>
                    </a:lnTo>
                    <a:lnTo>
                      <a:pt x="197" y="2101"/>
                    </a:lnTo>
                    <a:lnTo>
                      <a:pt x="193" y="2105"/>
                    </a:lnTo>
                    <a:lnTo>
                      <a:pt x="190" y="2109"/>
                    </a:lnTo>
                    <a:lnTo>
                      <a:pt x="189" y="2113"/>
                    </a:lnTo>
                    <a:lnTo>
                      <a:pt x="189" y="2117"/>
                    </a:lnTo>
                    <a:lnTo>
                      <a:pt x="189" y="2122"/>
                    </a:lnTo>
                    <a:lnTo>
                      <a:pt x="191" y="2131"/>
                    </a:lnTo>
                    <a:lnTo>
                      <a:pt x="195" y="2141"/>
                    </a:lnTo>
                    <a:lnTo>
                      <a:pt x="201" y="2150"/>
                    </a:lnTo>
                    <a:lnTo>
                      <a:pt x="206" y="2159"/>
                    </a:lnTo>
                    <a:lnTo>
                      <a:pt x="210" y="2166"/>
                    </a:lnTo>
                    <a:lnTo>
                      <a:pt x="212" y="2171"/>
                    </a:lnTo>
                    <a:lnTo>
                      <a:pt x="212" y="2175"/>
                    </a:lnTo>
                    <a:lnTo>
                      <a:pt x="212" y="2179"/>
                    </a:lnTo>
                    <a:lnTo>
                      <a:pt x="211" y="2181"/>
                    </a:lnTo>
                    <a:lnTo>
                      <a:pt x="208" y="2184"/>
                    </a:lnTo>
                    <a:lnTo>
                      <a:pt x="206" y="2185"/>
                    </a:lnTo>
                    <a:lnTo>
                      <a:pt x="202" y="2186"/>
                    </a:lnTo>
                    <a:lnTo>
                      <a:pt x="182" y="2189"/>
                    </a:lnTo>
                    <a:lnTo>
                      <a:pt x="164" y="2193"/>
                    </a:lnTo>
                    <a:lnTo>
                      <a:pt x="156" y="2197"/>
                    </a:lnTo>
                    <a:lnTo>
                      <a:pt x="150" y="2202"/>
                    </a:lnTo>
                    <a:lnTo>
                      <a:pt x="144" y="2207"/>
                    </a:lnTo>
                    <a:lnTo>
                      <a:pt x="138" y="2214"/>
                    </a:lnTo>
                    <a:lnTo>
                      <a:pt x="134" y="2220"/>
                    </a:lnTo>
                    <a:lnTo>
                      <a:pt x="131" y="2228"/>
                    </a:lnTo>
                    <a:lnTo>
                      <a:pt x="128" y="2236"/>
                    </a:lnTo>
                    <a:lnTo>
                      <a:pt x="127" y="2245"/>
                    </a:lnTo>
                    <a:lnTo>
                      <a:pt x="124" y="2262"/>
                    </a:lnTo>
                    <a:lnTo>
                      <a:pt x="124" y="2278"/>
                    </a:lnTo>
                    <a:lnTo>
                      <a:pt x="127" y="2295"/>
                    </a:lnTo>
                    <a:lnTo>
                      <a:pt x="132" y="2311"/>
                    </a:lnTo>
                    <a:lnTo>
                      <a:pt x="136" y="2321"/>
                    </a:lnTo>
                    <a:lnTo>
                      <a:pt x="141" y="2332"/>
                    </a:lnTo>
                    <a:lnTo>
                      <a:pt x="146" y="2343"/>
                    </a:lnTo>
                    <a:lnTo>
                      <a:pt x="154" y="2354"/>
                    </a:lnTo>
                    <a:lnTo>
                      <a:pt x="162" y="2365"/>
                    </a:lnTo>
                    <a:lnTo>
                      <a:pt x="171" y="2376"/>
                    </a:lnTo>
                    <a:lnTo>
                      <a:pt x="180" y="2386"/>
                    </a:lnTo>
                    <a:lnTo>
                      <a:pt x="190" y="2396"/>
                    </a:lnTo>
                    <a:lnTo>
                      <a:pt x="201" y="2404"/>
                    </a:lnTo>
                    <a:lnTo>
                      <a:pt x="211" y="2413"/>
                    </a:lnTo>
                    <a:lnTo>
                      <a:pt x="223" y="2420"/>
                    </a:lnTo>
                    <a:lnTo>
                      <a:pt x="234" y="2425"/>
                    </a:lnTo>
                    <a:lnTo>
                      <a:pt x="246" y="2429"/>
                    </a:lnTo>
                    <a:lnTo>
                      <a:pt x="258" y="2431"/>
                    </a:lnTo>
                    <a:lnTo>
                      <a:pt x="269" y="2433"/>
                    </a:lnTo>
                    <a:lnTo>
                      <a:pt x="281" y="2431"/>
                    </a:lnTo>
                    <a:lnTo>
                      <a:pt x="287" y="2430"/>
                    </a:lnTo>
                    <a:lnTo>
                      <a:pt x="294" y="2427"/>
                    </a:lnTo>
                    <a:lnTo>
                      <a:pt x="300" y="2425"/>
                    </a:lnTo>
                    <a:lnTo>
                      <a:pt x="307" y="2421"/>
                    </a:lnTo>
                    <a:lnTo>
                      <a:pt x="320" y="2412"/>
                    </a:lnTo>
                    <a:lnTo>
                      <a:pt x="331" y="2404"/>
                    </a:lnTo>
                    <a:lnTo>
                      <a:pt x="344" y="2395"/>
                    </a:lnTo>
                    <a:lnTo>
                      <a:pt x="359" y="2387"/>
                    </a:lnTo>
                    <a:lnTo>
                      <a:pt x="366" y="2385"/>
                    </a:lnTo>
                    <a:lnTo>
                      <a:pt x="374" y="2382"/>
                    </a:lnTo>
                    <a:lnTo>
                      <a:pt x="382" y="2381"/>
                    </a:lnTo>
                    <a:lnTo>
                      <a:pt x="391" y="2381"/>
                    </a:lnTo>
                    <a:lnTo>
                      <a:pt x="395" y="2381"/>
                    </a:lnTo>
                    <a:lnTo>
                      <a:pt x="399" y="2383"/>
                    </a:lnTo>
                    <a:lnTo>
                      <a:pt x="403" y="2386"/>
                    </a:lnTo>
                    <a:lnTo>
                      <a:pt x="406" y="2391"/>
                    </a:lnTo>
                    <a:lnTo>
                      <a:pt x="412" y="2402"/>
                    </a:lnTo>
                    <a:lnTo>
                      <a:pt x="418" y="2414"/>
                    </a:lnTo>
                    <a:lnTo>
                      <a:pt x="426" y="2443"/>
                    </a:lnTo>
                    <a:lnTo>
                      <a:pt x="432" y="2464"/>
                    </a:lnTo>
                    <a:lnTo>
                      <a:pt x="436" y="2473"/>
                    </a:lnTo>
                    <a:lnTo>
                      <a:pt x="441" y="2479"/>
                    </a:lnTo>
                    <a:lnTo>
                      <a:pt x="447" y="2483"/>
                    </a:lnTo>
                    <a:lnTo>
                      <a:pt x="457" y="2487"/>
                    </a:lnTo>
                    <a:lnTo>
                      <a:pt x="466" y="2490"/>
                    </a:lnTo>
                    <a:lnTo>
                      <a:pt x="475" y="2492"/>
                    </a:lnTo>
                    <a:lnTo>
                      <a:pt x="484" y="2495"/>
                    </a:lnTo>
                    <a:lnTo>
                      <a:pt x="491" y="2500"/>
                    </a:lnTo>
                    <a:lnTo>
                      <a:pt x="495" y="2505"/>
                    </a:lnTo>
                    <a:lnTo>
                      <a:pt x="497" y="2510"/>
                    </a:lnTo>
                    <a:lnTo>
                      <a:pt x="498" y="2518"/>
                    </a:lnTo>
                    <a:lnTo>
                      <a:pt x="501" y="2526"/>
                    </a:lnTo>
                    <a:lnTo>
                      <a:pt x="504" y="2543"/>
                    </a:lnTo>
                    <a:lnTo>
                      <a:pt x="508" y="2554"/>
                    </a:lnTo>
                    <a:lnTo>
                      <a:pt x="505" y="2556"/>
                    </a:lnTo>
                    <a:close/>
                    <a:moveTo>
                      <a:pt x="905" y="2677"/>
                    </a:moveTo>
                    <a:lnTo>
                      <a:pt x="917" y="2667"/>
                    </a:lnTo>
                    <a:lnTo>
                      <a:pt x="930" y="2655"/>
                    </a:lnTo>
                    <a:lnTo>
                      <a:pt x="942" y="2648"/>
                    </a:lnTo>
                    <a:lnTo>
                      <a:pt x="953" y="2639"/>
                    </a:lnTo>
                    <a:lnTo>
                      <a:pt x="964" y="2628"/>
                    </a:lnTo>
                    <a:lnTo>
                      <a:pt x="973" y="2617"/>
                    </a:lnTo>
                    <a:lnTo>
                      <a:pt x="977" y="2613"/>
                    </a:lnTo>
                    <a:lnTo>
                      <a:pt x="983" y="2607"/>
                    </a:lnTo>
                    <a:lnTo>
                      <a:pt x="988" y="2604"/>
                    </a:lnTo>
                    <a:lnTo>
                      <a:pt x="995" y="2601"/>
                    </a:lnTo>
                    <a:lnTo>
                      <a:pt x="1005" y="2598"/>
                    </a:lnTo>
                    <a:lnTo>
                      <a:pt x="1014" y="2598"/>
                    </a:lnTo>
                    <a:lnTo>
                      <a:pt x="1023" y="2600"/>
                    </a:lnTo>
                    <a:lnTo>
                      <a:pt x="1034" y="2600"/>
                    </a:lnTo>
                    <a:lnTo>
                      <a:pt x="1037" y="2601"/>
                    </a:lnTo>
                    <a:lnTo>
                      <a:pt x="1041" y="2602"/>
                    </a:lnTo>
                    <a:lnTo>
                      <a:pt x="1044" y="2604"/>
                    </a:lnTo>
                    <a:lnTo>
                      <a:pt x="1045" y="2605"/>
                    </a:lnTo>
                    <a:lnTo>
                      <a:pt x="1045" y="2607"/>
                    </a:lnTo>
                    <a:lnTo>
                      <a:pt x="1044" y="2609"/>
                    </a:lnTo>
                    <a:lnTo>
                      <a:pt x="1041" y="2611"/>
                    </a:lnTo>
                    <a:lnTo>
                      <a:pt x="1037" y="2614"/>
                    </a:lnTo>
                    <a:lnTo>
                      <a:pt x="1030" y="2619"/>
                    </a:lnTo>
                    <a:lnTo>
                      <a:pt x="1024" y="2626"/>
                    </a:lnTo>
                    <a:lnTo>
                      <a:pt x="1023" y="2631"/>
                    </a:lnTo>
                    <a:lnTo>
                      <a:pt x="1023" y="2637"/>
                    </a:lnTo>
                    <a:lnTo>
                      <a:pt x="1027" y="2652"/>
                    </a:lnTo>
                    <a:lnTo>
                      <a:pt x="1031" y="2667"/>
                    </a:lnTo>
                    <a:lnTo>
                      <a:pt x="1031" y="2674"/>
                    </a:lnTo>
                    <a:lnTo>
                      <a:pt x="1031" y="2680"/>
                    </a:lnTo>
                    <a:lnTo>
                      <a:pt x="1028" y="2684"/>
                    </a:lnTo>
                    <a:lnTo>
                      <a:pt x="1026" y="2688"/>
                    </a:lnTo>
                    <a:lnTo>
                      <a:pt x="1015" y="2693"/>
                    </a:lnTo>
                    <a:lnTo>
                      <a:pt x="1004" y="2697"/>
                    </a:lnTo>
                    <a:lnTo>
                      <a:pt x="993" y="2702"/>
                    </a:lnTo>
                    <a:lnTo>
                      <a:pt x="982" y="2707"/>
                    </a:lnTo>
                    <a:lnTo>
                      <a:pt x="971" y="2714"/>
                    </a:lnTo>
                    <a:lnTo>
                      <a:pt x="961" y="2719"/>
                    </a:lnTo>
                    <a:lnTo>
                      <a:pt x="948" y="2723"/>
                    </a:lnTo>
                    <a:lnTo>
                      <a:pt x="936" y="2725"/>
                    </a:lnTo>
                    <a:lnTo>
                      <a:pt x="923" y="2727"/>
                    </a:lnTo>
                    <a:lnTo>
                      <a:pt x="910" y="2729"/>
                    </a:lnTo>
                    <a:lnTo>
                      <a:pt x="905" y="2731"/>
                    </a:lnTo>
                    <a:lnTo>
                      <a:pt x="901" y="2731"/>
                    </a:lnTo>
                    <a:lnTo>
                      <a:pt x="899" y="2731"/>
                    </a:lnTo>
                    <a:lnTo>
                      <a:pt x="895" y="2731"/>
                    </a:lnTo>
                    <a:lnTo>
                      <a:pt x="891" y="2727"/>
                    </a:lnTo>
                    <a:lnTo>
                      <a:pt x="890" y="2721"/>
                    </a:lnTo>
                    <a:lnTo>
                      <a:pt x="888" y="2707"/>
                    </a:lnTo>
                    <a:lnTo>
                      <a:pt x="888" y="2694"/>
                    </a:lnTo>
                    <a:lnTo>
                      <a:pt x="905" y="2677"/>
                    </a:lnTo>
                    <a:close/>
                    <a:moveTo>
                      <a:pt x="943" y="879"/>
                    </a:moveTo>
                    <a:lnTo>
                      <a:pt x="956" y="870"/>
                    </a:lnTo>
                    <a:lnTo>
                      <a:pt x="975" y="856"/>
                    </a:lnTo>
                    <a:lnTo>
                      <a:pt x="984" y="848"/>
                    </a:lnTo>
                    <a:lnTo>
                      <a:pt x="992" y="841"/>
                    </a:lnTo>
                    <a:lnTo>
                      <a:pt x="995" y="837"/>
                    </a:lnTo>
                    <a:lnTo>
                      <a:pt x="996" y="834"/>
                    </a:lnTo>
                    <a:lnTo>
                      <a:pt x="997" y="830"/>
                    </a:lnTo>
                    <a:lnTo>
                      <a:pt x="997" y="828"/>
                    </a:lnTo>
                    <a:lnTo>
                      <a:pt x="991" y="822"/>
                    </a:lnTo>
                    <a:lnTo>
                      <a:pt x="979" y="816"/>
                    </a:lnTo>
                    <a:lnTo>
                      <a:pt x="966" y="808"/>
                    </a:lnTo>
                    <a:lnTo>
                      <a:pt x="957" y="803"/>
                    </a:lnTo>
                    <a:lnTo>
                      <a:pt x="966" y="793"/>
                    </a:lnTo>
                    <a:lnTo>
                      <a:pt x="982" y="780"/>
                    </a:lnTo>
                    <a:lnTo>
                      <a:pt x="983" y="777"/>
                    </a:lnTo>
                    <a:lnTo>
                      <a:pt x="983" y="773"/>
                    </a:lnTo>
                    <a:lnTo>
                      <a:pt x="982" y="769"/>
                    </a:lnTo>
                    <a:lnTo>
                      <a:pt x="982" y="767"/>
                    </a:lnTo>
                    <a:lnTo>
                      <a:pt x="978" y="760"/>
                    </a:lnTo>
                    <a:lnTo>
                      <a:pt x="973" y="754"/>
                    </a:lnTo>
                    <a:lnTo>
                      <a:pt x="969" y="746"/>
                    </a:lnTo>
                    <a:lnTo>
                      <a:pt x="964" y="739"/>
                    </a:lnTo>
                    <a:lnTo>
                      <a:pt x="960" y="733"/>
                    </a:lnTo>
                    <a:lnTo>
                      <a:pt x="958" y="727"/>
                    </a:lnTo>
                    <a:lnTo>
                      <a:pt x="958" y="723"/>
                    </a:lnTo>
                    <a:lnTo>
                      <a:pt x="960" y="720"/>
                    </a:lnTo>
                    <a:lnTo>
                      <a:pt x="962" y="717"/>
                    </a:lnTo>
                    <a:lnTo>
                      <a:pt x="965" y="715"/>
                    </a:lnTo>
                    <a:lnTo>
                      <a:pt x="971" y="711"/>
                    </a:lnTo>
                    <a:lnTo>
                      <a:pt x="979" y="707"/>
                    </a:lnTo>
                    <a:lnTo>
                      <a:pt x="996" y="705"/>
                    </a:lnTo>
                    <a:lnTo>
                      <a:pt x="1010" y="703"/>
                    </a:lnTo>
                    <a:lnTo>
                      <a:pt x="1010" y="716"/>
                    </a:lnTo>
                    <a:lnTo>
                      <a:pt x="1010" y="730"/>
                    </a:lnTo>
                    <a:lnTo>
                      <a:pt x="1011" y="737"/>
                    </a:lnTo>
                    <a:lnTo>
                      <a:pt x="1014" y="743"/>
                    </a:lnTo>
                    <a:lnTo>
                      <a:pt x="1018" y="749"/>
                    </a:lnTo>
                    <a:lnTo>
                      <a:pt x="1023" y="754"/>
                    </a:lnTo>
                    <a:lnTo>
                      <a:pt x="1037" y="760"/>
                    </a:lnTo>
                    <a:lnTo>
                      <a:pt x="1048" y="764"/>
                    </a:lnTo>
                    <a:lnTo>
                      <a:pt x="1057" y="765"/>
                    </a:lnTo>
                    <a:lnTo>
                      <a:pt x="1065" y="765"/>
                    </a:lnTo>
                    <a:lnTo>
                      <a:pt x="1070" y="763"/>
                    </a:lnTo>
                    <a:lnTo>
                      <a:pt x="1075" y="758"/>
                    </a:lnTo>
                    <a:lnTo>
                      <a:pt x="1079" y="752"/>
                    </a:lnTo>
                    <a:lnTo>
                      <a:pt x="1083" y="746"/>
                    </a:lnTo>
                    <a:lnTo>
                      <a:pt x="1088" y="730"/>
                    </a:lnTo>
                    <a:lnTo>
                      <a:pt x="1093" y="714"/>
                    </a:lnTo>
                    <a:lnTo>
                      <a:pt x="1097" y="706"/>
                    </a:lnTo>
                    <a:lnTo>
                      <a:pt x="1101" y="699"/>
                    </a:lnTo>
                    <a:lnTo>
                      <a:pt x="1107" y="693"/>
                    </a:lnTo>
                    <a:lnTo>
                      <a:pt x="1114" y="689"/>
                    </a:lnTo>
                    <a:lnTo>
                      <a:pt x="1137" y="677"/>
                    </a:lnTo>
                    <a:lnTo>
                      <a:pt x="1162" y="667"/>
                    </a:lnTo>
                    <a:lnTo>
                      <a:pt x="1175" y="662"/>
                    </a:lnTo>
                    <a:lnTo>
                      <a:pt x="1188" y="658"/>
                    </a:lnTo>
                    <a:lnTo>
                      <a:pt x="1201" y="655"/>
                    </a:lnTo>
                    <a:lnTo>
                      <a:pt x="1214" y="653"/>
                    </a:lnTo>
                    <a:lnTo>
                      <a:pt x="1234" y="649"/>
                    </a:lnTo>
                    <a:lnTo>
                      <a:pt x="1247" y="646"/>
                    </a:lnTo>
                    <a:lnTo>
                      <a:pt x="1250" y="648"/>
                    </a:lnTo>
                    <a:lnTo>
                      <a:pt x="1252" y="649"/>
                    </a:lnTo>
                    <a:lnTo>
                      <a:pt x="1254" y="650"/>
                    </a:lnTo>
                    <a:lnTo>
                      <a:pt x="1254" y="653"/>
                    </a:lnTo>
                    <a:lnTo>
                      <a:pt x="1254" y="663"/>
                    </a:lnTo>
                    <a:lnTo>
                      <a:pt x="1251" y="677"/>
                    </a:lnTo>
                    <a:lnTo>
                      <a:pt x="1249" y="688"/>
                    </a:lnTo>
                    <a:lnTo>
                      <a:pt x="1245" y="697"/>
                    </a:lnTo>
                    <a:lnTo>
                      <a:pt x="1241" y="706"/>
                    </a:lnTo>
                    <a:lnTo>
                      <a:pt x="1236" y="714"/>
                    </a:lnTo>
                    <a:lnTo>
                      <a:pt x="1230" y="720"/>
                    </a:lnTo>
                    <a:lnTo>
                      <a:pt x="1224" y="727"/>
                    </a:lnTo>
                    <a:lnTo>
                      <a:pt x="1216" y="734"/>
                    </a:lnTo>
                    <a:lnTo>
                      <a:pt x="1207" y="741"/>
                    </a:lnTo>
                    <a:lnTo>
                      <a:pt x="1197" y="747"/>
                    </a:lnTo>
                    <a:lnTo>
                      <a:pt x="1185" y="752"/>
                    </a:lnTo>
                    <a:lnTo>
                      <a:pt x="1181" y="756"/>
                    </a:lnTo>
                    <a:lnTo>
                      <a:pt x="1180" y="759"/>
                    </a:lnTo>
                    <a:lnTo>
                      <a:pt x="1184" y="763"/>
                    </a:lnTo>
                    <a:lnTo>
                      <a:pt x="1192" y="767"/>
                    </a:lnTo>
                    <a:lnTo>
                      <a:pt x="1201" y="771"/>
                    </a:lnTo>
                    <a:lnTo>
                      <a:pt x="1206" y="773"/>
                    </a:lnTo>
                    <a:lnTo>
                      <a:pt x="1208" y="776"/>
                    </a:lnTo>
                    <a:lnTo>
                      <a:pt x="1208" y="780"/>
                    </a:lnTo>
                    <a:lnTo>
                      <a:pt x="1206" y="781"/>
                    </a:lnTo>
                    <a:lnTo>
                      <a:pt x="1202" y="784"/>
                    </a:lnTo>
                    <a:lnTo>
                      <a:pt x="1195" y="785"/>
                    </a:lnTo>
                    <a:lnTo>
                      <a:pt x="1188" y="786"/>
                    </a:lnTo>
                    <a:lnTo>
                      <a:pt x="1155" y="791"/>
                    </a:lnTo>
                    <a:lnTo>
                      <a:pt x="1131" y="794"/>
                    </a:lnTo>
                    <a:lnTo>
                      <a:pt x="1122" y="796"/>
                    </a:lnTo>
                    <a:lnTo>
                      <a:pt x="1115" y="798"/>
                    </a:lnTo>
                    <a:lnTo>
                      <a:pt x="1113" y="800"/>
                    </a:lnTo>
                    <a:lnTo>
                      <a:pt x="1111" y="803"/>
                    </a:lnTo>
                    <a:lnTo>
                      <a:pt x="1114" y="809"/>
                    </a:lnTo>
                    <a:lnTo>
                      <a:pt x="1120" y="816"/>
                    </a:lnTo>
                    <a:lnTo>
                      <a:pt x="1123" y="820"/>
                    </a:lnTo>
                    <a:lnTo>
                      <a:pt x="1127" y="825"/>
                    </a:lnTo>
                    <a:lnTo>
                      <a:pt x="1129" y="829"/>
                    </a:lnTo>
                    <a:lnTo>
                      <a:pt x="1129" y="834"/>
                    </a:lnTo>
                    <a:lnTo>
                      <a:pt x="1129" y="839"/>
                    </a:lnTo>
                    <a:lnTo>
                      <a:pt x="1127" y="844"/>
                    </a:lnTo>
                    <a:lnTo>
                      <a:pt x="1123" y="850"/>
                    </a:lnTo>
                    <a:lnTo>
                      <a:pt x="1115" y="856"/>
                    </a:lnTo>
                    <a:lnTo>
                      <a:pt x="1106" y="861"/>
                    </a:lnTo>
                    <a:lnTo>
                      <a:pt x="1096" y="864"/>
                    </a:lnTo>
                    <a:lnTo>
                      <a:pt x="1087" y="865"/>
                    </a:lnTo>
                    <a:lnTo>
                      <a:pt x="1076" y="865"/>
                    </a:lnTo>
                    <a:lnTo>
                      <a:pt x="1057" y="861"/>
                    </a:lnTo>
                    <a:lnTo>
                      <a:pt x="1036" y="857"/>
                    </a:lnTo>
                    <a:lnTo>
                      <a:pt x="1031" y="857"/>
                    </a:lnTo>
                    <a:lnTo>
                      <a:pt x="1026" y="859"/>
                    </a:lnTo>
                    <a:lnTo>
                      <a:pt x="1022" y="860"/>
                    </a:lnTo>
                    <a:lnTo>
                      <a:pt x="1018" y="863"/>
                    </a:lnTo>
                    <a:lnTo>
                      <a:pt x="1013" y="870"/>
                    </a:lnTo>
                    <a:lnTo>
                      <a:pt x="1008" y="881"/>
                    </a:lnTo>
                    <a:lnTo>
                      <a:pt x="1002" y="890"/>
                    </a:lnTo>
                    <a:lnTo>
                      <a:pt x="996" y="900"/>
                    </a:lnTo>
                    <a:lnTo>
                      <a:pt x="991" y="904"/>
                    </a:lnTo>
                    <a:lnTo>
                      <a:pt x="986" y="907"/>
                    </a:lnTo>
                    <a:lnTo>
                      <a:pt x="979" y="909"/>
                    </a:lnTo>
                    <a:lnTo>
                      <a:pt x="973" y="912"/>
                    </a:lnTo>
                    <a:lnTo>
                      <a:pt x="956" y="916"/>
                    </a:lnTo>
                    <a:lnTo>
                      <a:pt x="942" y="921"/>
                    </a:lnTo>
                    <a:lnTo>
                      <a:pt x="935" y="921"/>
                    </a:lnTo>
                    <a:lnTo>
                      <a:pt x="930" y="918"/>
                    </a:lnTo>
                    <a:lnTo>
                      <a:pt x="925" y="914"/>
                    </a:lnTo>
                    <a:lnTo>
                      <a:pt x="920" y="909"/>
                    </a:lnTo>
                    <a:lnTo>
                      <a:pt x="916" y="903"/>
                    </a:lnTo>
                    <a:lnTo>
                      <a:pt x="913" y="898"/>
                    </a:lnTo>
                    <a:lnTo>
                      <a:pt x="913" y="891"/>
                    </a:lnTo>
                    <a:lnTo>
                      <a:pt x="914" y="886"/>
                    </a:lnTo>
                    <a:lnTo>
                      <a:pt x="943" y="879"/>
                    </a:lnTo>
                    <a:close/>
                    <a:moveTo>
                      <a:pt x="833" y="974"/>
                    </a:moveTo>
                    <a:lnTo>
                      <a:pt x="822" y="965"/>
                    </a:lnTo>
                    <a:lnTo>
                      <a:pt x="813" y="955"/>
                    </a:lnTo>
                    <a:lnTo>
                      <a:pt x="806" y="945"/>
                    </a:lnTo>
                    <a:lnTo>
                      <a:pt x="796" y="933"/>
                    </a:lnTo>
                    <a:lnTo>
                      <a:pt x="793" y="926"/>
                    </a:lnTo>
                    <a:lnTo>
                      <a:pt x="791" y="920"/>
                    </a:lnTo>
                    <a:lnTo>
                      <a:pt x="791" y="916"/>
                    </a:lnTo>
                    <a:lnTo>
                      <a:pt x="793" y="913"/>
                    </a:lnTo>
                    <a:lnTo>
                      <a:pt x="794" y="910"/>
                    </a:lnTo>
                    <a:lnTo>
                      <a:pt x="796" y="909"/>
                    </a:lnTo>
                    <a:lnTo>
                      <a:pt x="806" y="909"/>
                    </a:lnTo>
                    <a:lnTo>
                      <a:pt x="815" y="912"/>
                    </a:lnTo>
                    <a:lnTo>
                      <a:pt x="828" y="910"/>
                    </a:lnTo>
                    <a:lnTo>
                      <a:pt x="839" y="908"/>
                    </a:lnTo>
                    <a:lnTo>
                      <a:pt x="844" y="907"/>
                    </a:lnTo>
                    <a:lnTo>
                      <a:pt x="851" y="907"/>
                    </a:lnTo>
                    <a:lnTo>
                      <a:pt x="856" y="907"/>
                    </a:lnTo>
                    <a:lnTo>
                      <a:pt x="863" y="907"/>
                    </a:lnTo>
                    <a:lnTo>
                      <a:pt x="869" y="909"/>
                    </a:lnTo>
                    <a:lnTo>
                      <a:pt x="873" y="914"/>
                    </a:lnTo>
                    <a:lnTo>
                      <a:pt x="875" y="920"/>
                    </a:lnTo>
                    <a:lnTo>
                      <a:pt x="878" y="926"/>
                    </a:lnTo>
                    <a:lnTo>
                      <a:pt x="879" y="939"/>
                    </a:lnTo>
                    <a:lnTo>
                      <a:pt x="882" y="952"/>
                    </a:lnTo>
                    <a:lnTo>
                      <a:pt x="883" y="956"/>
                    </a:lnTo>
                    <a:lnTo>
                      <a:pt x="883" y="958"/>
                    </a:lnTo>
                    <a:lnTo>
                      <a:pt x="883" y="961"/>
                    </a:lnTo>
                    <a:lnTo>
                      <a:pt x="882" y="965"/>
                    </a:lnTo>
                    <a:lnTo>
                      <a:pt x="879" y="969"/>
                    </a:lnTo>
                    <a:lnTo>
                      <a:pt x="874" y="973"/>
                    </a:lnTo>
                    <a:lnTo>
                      <a:pt x="868" y="975"/>
                    </a:lnTo>
                    <a:lnTo>
                      <a:pt x="861" y="977"/>
                    </a:lnTo>
                    <a:lnTo>
                      <a:pt x="855" y="978"/>
                    </a:lnTo>
                    <a:lnTo>
                      <a:pt x="848" y="978"/>
                    </a:lnTo>
                    <a:lnTo>
                      <a:pt x="833" y="974"/>
                    </a:lnTo>
                    <a:close/>
                    <a:moveTo>
                      <a:pt x="798" y="1040"/>
                    </a:moveTo>
                    <a:lnTo>
                      <a:pt x="790" y="1035"/>
                    </a:lnTo>
                    <a:lnTo>
                      <a:pt x="785" y="1030"/>
                    </a:lnTo>
                    <a:lnTo>
                      <a:pt x="781" y="1024"/>
                    </a:lnTo>
                    <a:lnTo>
                      <a:pt x="776" y="1017"/>
                    </a:lnTo>
                    <a:lnTo>
                      <a:pt x="773" y="1010"/>
                    </a:lnTo>
                    <a:lnTo>
                      <a:pt x="772" y="1002"/>
                    </a:lnTo>
                    <a:lnTo>
                      <a:pt x="773" y="1000"/>
                    </a:lnTo>
                    <a:lnTo>
                      <a:pt x="774" y="997"/>
                    </a:lnTo>
                    <a:lnTo>
                      <a:pt x="778" y="996"/>
                    </a:lnTo>
                    <a:lnTo>
                      <a:pt x="782" y="996"/>
                    </a:lnTo>
                    <a:lnTo>
                      <a:pt x="796" y="996"/>
                    </a:lnTo>
                    <a:lnTo>
                      <a:pt x="812" y="999"/>
                    </a:lnTo>
                    <a:lnTo>
                      <a:pt x="815" y="999"/>
                    </a:lnTo>
                    <a:lnTo>
                      <a:pt x="818" y="999"/>
                    </a:lnTo>
                    <a:lnTo>
                      <a:pt x="821" y="1000"/>
                    </a:lnTo>
                    <a:lnTo>
                      <a:pt x="822" y="1002"/>
                    </a:lnTo>
                    <a:lnTo>
                      <a:pt x="830" y="1014"/>
                    </a:lnTo>
                    <a:lnTo>
                      <a:pt x="835" y="1026"/>
                    </a:lnTo>
                    <a:lnTo>
                      <a:pt x="837" y="1030"/>
                    </a:lnTo>
                    <a:lnTo>
                      <a:pt x="835" y="1032"/>
                    </a:lnTo>
                    <a:lnTo>
                      <a:pt x="834" y="1036"/>
                    </a:lnTo>
                    <a:lnTo>
                      <a:pt x="830" y="1037"/>
                    </a:lnTo>
                    <a:lnTo>
                      <a:pt x="824" y="1041"/>
                    </a:lnTo>
                    <a:lnTo>
                      <a:pt x="817" y="1044"/>
                    </a:lnTo>
                    <a:lnTo>
                      <a:pt x="798" y="1040"/>
                    </a:lnTo>
                    <a:close/>
                    <a:moveTo>
                      <a:pt x="737" y="1124"/>
                    </a:moveTo>
                    <a:lnTo>
                      <a:pt x="738" y="1111"/>
                    </a:lnTo>
                    <a:lnTo>
                      <a:pt x="741" y="1092"/>
                    </a:lnTo>
                    <a:lnTo>
                      <a:pt x="743" y="1083"/>
                    </a:lnTo>
                    <a:lnTo>
                      <a:pt x="746" y="1074"/>
                    </a:lnTo>
                    <a:lnTo>
                      <a:pt x="749" y="1069"/>
                    </a:lnTo>
                    <a:lnTo>
                      <a:pt x="752" y="1065"/>
                    </a:lnTo>
                    <a:lnTo>
                      <a:pt x="759" y="1063"/>
                    </a:lnTo>
                    <a:lnTo>
                      <a:pt x="769" y="1063"/>
                    </a:lnTo>
                    <a:lnTo>
                      <a:pt x="780" y="1065"/>
                    </a:lnTo>
                    <a:lnTo>
                      <a:pt x="783" y="1066"/>
                    </a:lnTo>
                    <a:lnTo>
                      <a:pt x="782" y="1075"/>
                    </a:lnTo>
                    <a:lnTo>
                      <a:pt x="780" y="1084"/>
                    </a:lnTo>
                    <a:lnTo>
                      <a:pt x="777" y="1093"/>
                    </a:lnTo>
                    <a:lnTo>
                      <a:pt x="773" y="1101"/>
                    </a:lnTo>
                    <a:lnTo>
                      <a:pt x="771" y="1113"/>
                    </a:lnTo>
                    <a:lnTo>
                      <a:pt x="769" y="1124"/>
                    </a:lnTo>
                    <a:lnTo>
                      <a:pt x="767" y="1136"/>
                    </a:lnTo>
                    <a:lnTo>
                      <a:pt x="764" y="1148"/>
                    </a:lnTo>
                    <a:lnTo>
                      <a:pt x="764" y="1153"/>
                    </a:lnTo>
                    <a:lnTo>
                      <a:pt x="761" y="1157"/>
                    </a:lnTo>
                    <a:lnTo>
                      <a:pt x="759" y="1159"/>
                    </a:lnTo>
                    <a:lnTo>
                      <a:pt x="755" y="1162"/>
                    </a:lnTo>
                    <a:lnTo>
                      <a:pt x="751" y="1162"/>
                    </a:lnTo>
                    <a:lnTo>
                      <a:pt x="749" y="1161"/>
                    </a:lnTo>
                    <a:lnTo>
                      <a:pt x="747" y="1158"/>
                    </a:lnTo>
                    <a:lnTo>
                      <a:pt x="746" y="1155"/>
                    </a:lnTo>
                    <a:lnTo>
                      <a:pt x="745" y="1148"/>
                    </a:lnTo>
                    <a:lnTo>
                      <a:pt x="745" y="1141"/>
                    </a:lnTo>
                    <a:lnTo>
                      <a:pt x="737" y="1124"/>
                    </a:lnTo>
                    <a:close/>
                    <a:moveTo>
                      <a:pt x="1010" y="1176"/>
                    </a:moveTo>
                    <a:lnTo>
                      <a:pt x="1011" y="1168"/>
                    </a:lnTo>
                    <a:lnTo>
                      <a:pt x="1013" y="1159"/>
                    </a:lnTo>
                    <a:lnTo>
                      <a:pt x="1013" y="1149"/>
                    </a:lnTo>
                    <a:lnTo>
                      <a:pt x="1011" y="1140"/>
                    </a:lnTo>
                    <a:lnTo>
                      <a:pt x="1009" y="1131"/>
                    </a:lnTo>
                    <a:lnTo>
                      <a:pt x="1005" y="1124"/>
                    </a:lnTo>
                    <a:lnTo>
                      <a:pt x="1001" y="1123"/>
                    </a:lnTo>
                    <a:lnTo>
                      <a:pt x="999" y="1122"/>
                    </a:lnTo>
                    <a:lnTo>
                      <a:pt x="995" y="1122"/>
                    </a:lnTo>
                    <a:lnTo>
                      <a:pt x="989" y="1123"/>
                    </a:lnTo>
                    <a:lnTo>
                      <a:pt x="980" y="1126"/>
                    </a:lnTo>
                    <a:lnTo>
                      <a:pt x="971" y="1126"/>
                    </a:lnTo>
                    <a:lnTo>
                      <a:pt x="965" y="1124"/>
                    </a:lnTo>
                    <a:lnTo>
                      <a:pt x="958" y="1122"/>
                    </a:lnTo>
                    <a:lnTo>
                      <a:pt x="953" y="1118"/>
                    </a:lnTo>
                    <a:lnTo>
                      <a:pt x="949" y="1114"/>
                    </a:lnTo>
                    <a:lnTo>
                      <a:pt x="945" y="1107"/>
                    </a:lnTo>
                    <a:lnTo>
                      <a:pt x="943" y="1102"/>
                    </a:lnTo>
                    <a:lnTo>
                      <a:pt x="940" y="1089"/>
                    </a:lnTo>
                    <a:lnTo>
                      <a:pt x="940" y="1079"/>
                    </a:lnTo>
                    <a:lnTo>
                      <a:pt x="942" y="1075"/>
                    </a:lnTo>
                    <a:lnTo>
                      <a:pt x="942" y="1071"/>
                    </a:lnTo>
                    <a:lnTo>
                      <a:pt x="944" y="1070"/>
                    </a:lnTo>
                    <a:lnTo>
                      <a:pt x="945" y="1070"/>
                    </a:lnTo>
                    <a:lnTo>
                      <a:pt x="953" y="1072"/>
                    </a:lnTo>
                    <a:lnTo>
                      <a:pt x="961" y="1075"/>
                    </a:lnTo>
                    <a:lnTo>
                      <a:pt x="970" y="1076"/>
                    </a:lnTo>
                    <a:lnTo>
                      <a:pt x="978" y="1076"/>
                    </a:lnTo>
                    <a:lnTo>
                      <a:pt x="982" y="1076"/>
                    </a:lnTo>
                    <a:lnTo>
                      <a:pt x="986" y="1075"/>
                    </a:lnTo>
                    <a:lnTo>
                      <a:pt x="989" y="1072"/>
                    </a:lnTo>
                    <a:lnTo>
                      <a:pt x="992" y="1071"/>
                    </a:lnTo>
                    <a:lnTo>
                      <a:pt x="993" y="1067"/>
                    </a:lnTo>
                    <a:lnTo>
                      <a:pt x="996" y="1065"/>
                    </a:lnTo>
                    <a:lnTo>
                      <a:pt x="997" y="1059"/>
                    </a:lnTo>
                    <a:lnTo>
                      <a:pt x="997" y="1054"/>
                    </a:lnTo>
                    <a:lnTo>
                      <a:pt x="997" y="1043"/>
                    </a:lnTo>
                    <a:lnTo>
                      <a:pt x="997" y="1028"/>
                    </a:lnTo>
                    <a:lnTo>
                      <a:pt x="997" y="1021"/>
                    </a:lnTo>
                    <a:lnTo>
                      <a:pt x="1000" y="1015"/>
                    </a:lnTo>
                    <a:lnTo>
                      <a:pt x="1002" y="1010"/>
                    </a:lnTo>
                    <a:lnTo>
                      <a:pt x="1006" y="1006"/>
                    </a:lnTo>
                    <a:lnTo>
                      <a:pt x="1013" y="1019"/>
                    </a:lnTo>
                    <a:lnTo>
                      <a:pt x="1027" y="1044"/>
                    </a:lnTo>
                    <a:lnTo>
                      <a:pt x="1035" y="1054"/>
                    </a:lnTo>
                    <a:lnTo>
                      <a:pt x="1041" y="1061"/>
                    </a:lnTo>
                    <a:lnTo>
                      <a:pt x="1044" y="1061"/>
                    </a:lnTo>
                    <a:lnTo>
                      <a:pt x="1046" y="1059"/>
                    </a:lnTo>
                    <a:lnTo>
                      <a:pt x="1049" y="1056"/>
                    </a:lnTo>
                    <a:lnTo>
                      <a:pt x="1049" y="1050"/>
                    </a:lnTo>
                    <a:lnTo>
                      <a:pt x="1052" y="1041"/>
                    </a:lnTo>
                    <a:lnTo>
                      <a:pt x="1056" y="1032"/>
                    </a:lnTo>
                    <a:lnTo>
                      <a:pt x="1063" y="1021"/>
                    </a:lnTo>
                    <a:lnTo>
                      <a:pt x="1071" y="1009"/>
                    </a:lnTo>
                    <a:lnTo>
                      <a:pt x="1080" y="1000"/>
                    </a:lnTo>
                    <a:lnTo>
                      <a:pt x="1091" y="992"/>
                    </a:lnTo>
                    <a:lnTo>
                      <a:pt x="1094" y="990"/>
                    </a:lnTo>
                    <a:lnTo>
                      <a:pt x="1100" y="988"/>
                    </a:lnTo>
                    <a:lnTo>
                      <a:pt x="1103" y="988"/>
                    </a:lnTo>
                    <a:lnTo>
                      <a:pt x="1107" y="990"/>
                    </a:lnTo>
                    <a:lnTo>
                      <a:pt x="1110" y="1001"/>
                    </a:lnTo>
                    <a:lnTo>
                      <a:pt x="1110" y="1012"/>
                    </a:lnTo>
                    <a:lnTo>
                      <a:pt x="1110" y="1023"/>
                    </a:lnTo>
                    <a:lnTo>
                      <a:pt x="1109" y="1034"/>
                    </a:lnTo>
                    <a:lnTo>
                      <a:pt x="1102" y="1054"/>
                    </a:lnTo>
                    <a:lnTo>
                      <a:pt x="1094" y="1074"/>
                    </a:lnTo>
                    <a:lnTo>
                      <a:pt x="1087" y="1094"/>
                    </a:lnTo>
                    <a:lnTo>
                      <a:pt x="1079" y="1114"/>
                    </a:lnTo>
                    <a:lnTo>
                      <a:pt x="1075" y="1124"/>
                    </a:lnTo>
                    <a:lnTo>
                      <a:pt x="1072" y="1135"/>
                    </a:lnTo>
                    <a:lnTo>
                      <a:pt x="1071" y="1145"/>
                    </a:lnTo>
                    <a:lnTo>
                      <a:pt x="1071" y="1157"/>
                    </a:lnTo>
                    <a:lnTo>
                      <a:pt x="1072" y="1172"/>
                    </a:lnTo>
                    <a:lnTo>
                      <a:pt x="1076" y="1193"/>
                    </a:lnTo>
                    <a:lnTo>
                      <a:pt x="1080" y="1202"/>
                    </a:lnTo>
                    <a:lnTo>
                      <a:pt x="1084" y="1212"/>
                    </a:lnTo>
                    <a:lnTo>
                      <a:pt x="1087" y="1220"/>
                    </a:lnTo>
                    <a:lnTo>
                      <a:pt x="1091" y="1225"/>
                    </a:lnTo>
                    <a:lnTo>
                      <a:pt x="1100" y="1233"/>
                    </a:lnTo>
                    <a:lnTo>
                      <a:pt x="1106" y="1238"/>
                    </a:lnTo>
                    <a:lnTo>
                      <a:pt x="1113" y="1240"/>
                    </a:lnTo>
                    <a:lnTo>
                      <a:pt x="1119" y="1241"/>
                    </a:lnTo>
                    <a:lnTo>
                      <a:pt x="1125" y="1240"/>
                    </a:lnTo>
                    <a:lnTo>
                      <a:pt x="1132" y="1240"/>
                    </a:lnTo>
                    <a:lnTo>
                      <a:pt x="1138" y="1241"/>
                    </a:lnTo>
                    <a:lnTo>
                      <a:pt x="1145" y="1243"/>
                    </a:lnTo>
                    <a:lnTo>
                      <a:pt x="1146" y="1254"/>
                    </a:lnTo>
                    <a:lnTo>
                      <a:pt x="1145" y="1262"/>
                    </a:lnTo>
                    <a:lnTo>
                      <a:pt x="1142" y="1267"/>
                    </a:lnTo>
                    <a:lnTo>
                      <a:pt x="1140" y="1271"/>
                    </a:lnTo>
                    <a:lnTo>
                      <a:pt x="1128" y="1276"/>
                    </a:lnTo>
                    <a:lnTo>
                      <a:pt x="1113" y="1282"/>
                    </a:lnTo>
                    <a:lnTo>
                      <a:pt x="1103" y="1293"/>
                    </a:lnTo>
                    <a:lnTo>
                      <a:pt x="1094" y="1306"/>
                    </a:lnTo>
                    <a:lnTo>
                      <a:pt x="1091" y="1308"/>
                    </a:lnTo>
                    <a:lnTo>
                      <a:pt x="1085" y="1311"/>
                    </a:lnTo>
                    <a:lnTo>
                      <a:pt x="1080" y="1312"/>
                    </a:lnTo>
                    <a:lnTo>
                      <a:pt x="1075" y="1313"/>
                    </a:lnTo>
                    <a:lnTo>
                      <a:pt x="1063" y="1313"/>
                    </a:lnTo>
                    <a:lnTo>
                      <a:pt x="1053" y="1312"/>
                    </a:lnTo>
                    <a:lnTo>
                      <a:pt x="1053" y="1309"/>
                    </a:lnTo>
                    <a:lnTo>
                      <a:pt x="1056" y="1306"/>
                    </a:lnTo>
                    <a:lnTo>
                      <a:pt x="1059" y="1300"/>
                    </a:lnTo>
                    <a:lnTo>
                      <a:pt x="1065" y="1295"/>
                    </a:lnTo>
                    <a:lnTo>
                      <a:pt x="1070" y="1289"/>
                    </a:lnTo>
                    <a:lnTo>
                      <a:pt x="1075" y="1284"/>
                    </a:lnTo>
                    <a:lnTo>
                      <a:pt x="1078" y="1277"/>
                    </a:lnTo>
                    <a:lnTo>
                      <a:pt x="1079" y="1272"/>
                    </a:lnTo>
                    <a:lnTo>
                      <a:pt x="1079" y="1268"/>
                    </a:lnTo>
                    <a:lnTo>
                      <a:pt x="1078" y="1265"/>
                    </a:lnTo>
                    <a:lnTo>
                      <a:pt x="1075" y="1262"/>
                    </a:lnTo>
                    <a:lnTo>
                      <a:pt x="1072" y="1259"/>
                    </a:lnTo>
                    <a:lnTo>
                      <a:pt x="1065" y="1255"/>
                    </a:lnTo>
                    <a:lnTo>
                      <a:pt x="1056" y="1252"/>
                    </a:lnTo>
                    <a:lnTo>
                      <a:pt x="1037" y="1247"/>
                    </a:lnTo>
                    <a:lnTo>
                      <a:pt x="1022" y="1246"/>
                    </a:lnTo>
                    <a:lnTo>
                      <a:pt x="1009" y="1242"/>
                    </a:lnTo>
                    <a:lnTo>
                      <a:pt x="1000" y="1240"/>
                    </a:lnTo>
                    <a:lnTo>
                      <a:pt x="997" y="1237"/>
                    </a:lnTo>
                    <a:lnTo>
                      <a:pt x="995" y="1236"/>
                    </a:lnTo>
                    <a:lnTo>
                      <a:pt x="992" y="1233"/>
                    </a:lnTo>
                    <a:lnTo>
                      <a:pt x="992" y="1230"/>
                    </a:lnTo>
                    <a:lnTo>
                      <a:pt x="992" y="1216"/>
                    </a:lnTo>
                    <a:lnTo>
                      <a:pt x="995" y="1194"/>
                    </a:lnTo>
                    <a:lnTo>
                      <a:pt x="1010" y="1176"/>
                    </a:lnTo>
                    <a:close/>
                    <a:moveTo>
                      <a:pt x="881" y="1593"/>
                    </a:moveTo>
                    <a:lnTo>
                      <a:pt x="892" y="1596"/>
                    </a:lnTo>
                    <a:lnTo>
                      <a:pt x="907" y="1596"/>
                    </a:lnTo>
                    <a:lnTo>
                      <a:pt x="920" y="1594"/>
                    </a:lnTo>
                    <a:lnTo>
                      <a:pt x="931" y="1591"/>
                    </a:lnTo>
                    <a:lnTo>
                      <a:pt x="922" y="1578"/>
                    </a:lnTo>
                    <a:lnTo>
                      <a:pt x="912" y="1559"/>
                    </a:lnTo>
                    <a:lnTo>
                      <a:pt x="926" y="1553"/>
                    </a:lnTo>
                    <a:lnTo>
                      <a:pt x="939" y="1545"/>
                    </a:lnTo>
                    <a:lnTo>
                      <a:pt x="942" y="1543"/>
                    </a:lnTo>
                    <a:lnTo>
                      <a:pt x="943" y="1540"/>
                    </a:lnTo>
                    <a:lnTo>
                      <a:pt x="943" y="1539"/>
                    </a:lnTo>
                    <a:lnTo>
                      <a:pt x="943" y="1536"/>
                    </a:lnTo>
                    <a:lnTo>
                      <a:pt x="942" y="1534"/>
                    </a:lnTo>
                    <a:lnTo>
                      <a:pt x="939" y="1531"/>
                    </a:lnTo>
                    <a:lnTo>
                      <a:pt x="935" y="1528"/>
                    </a:lnTo>
                    <a:lnTo>
                      <a:pt x="930" y="1526"/>
                    </a:lnTo>
                    <a:lnTo>
                      <a:pt x="917" y="1522"/>
                    </a:lnTo>
                    <a:lnTo>
                      <a:pt x="903" y="1515"/>
                    </a:lnTo>
                    <a:lnTo>
                      <a:pt x="896" y="1513"/>
                    </a:lnTo>
                    <a:lnTo>
                      <a:pt x="891" y="1508"/>
                    </a:lnTo>
                    <a:lnTo>
                      <a:pt x="890" y="1505"/>
                    </a:lnTo>
                    <a:lnTo>
                      <a:pt x="888" y="1502"/>
                    </a:lnTo>
                    <a:lnTo>
                      <a:pt x="888" y="1499"/>
                    </a:lnTo>
                    <a:lnTo>
                      <a:pt x="888" y="1496"/>
                    </a:lnTo>
                    <a:lnTo>
                      <a:pt x="895" y="1486"/>
                    </a:lnTo>
                    <a:lnTo>
                      <a:pt x="907" y="1474"/>
                    </a:lnTo>
                    <a:lnTo>
                      <a:pt x="920" y="1462"/>
                    </a:lnTo>
                    <a:lnTo>
                      <a:pt x="929" y="1455"/>
                    </a:lnTo>
                    <a:lnTo>
                      <a:pt x="935" y="1449"/>
                    </a:lnTo>
                    <a:lnTo>
                      <a:pt x="942" y="1446"/>
                    </a:lnTo>
                    <a:lnTo>
                      <a:pt x="945" y="1443"/>
                    </a:lnTo>
                    <a:lnTo>
                      <a:pt x="951" y="1442"/>
                    </a:lnTo>
                    <a:lnTo>
                      <a:pt x="954" y="1443"/>
                    </a:lnTo>
                    <a:lnTo>
                      <a:pt x="958" y="1446"/>
                    </a:lnTo>
                    <a:lnTo>
                      <a:pt x="961" y="1451"/>
                    </a:lnTo>
                    <a:lnTo>
                      <a:pt x="964" y="1460"/>
                    </a:lnTo>
                    <a:lnTo>
                      <a:pt x="971" y="1483"/>
                    </a:lnTo>
                    <a:lnTo>
                      <a:pt x="982" y="1505"/>
                    </a:lnTo>
                    <a:lnTo>
                      <a:pt x="992" y="1527"/>
                    </a:lnTo>
                    <a:lnTo>
                      <a:pt x="1001" y="1549"/>
                    </a:lnTo>
                    <a:lnTo>
                      <a:pt x="1008" y="1565"/>
                    </a:lnTo>
                    <a:lnTo>
                      <a:pt x="1013" y="1580"/>
                    </a:lnTo>
                    <a:lnTo>
                      <a:pt x="1015" y="1588"/>
                    </a:lnTo>
                    <a:lnTo>
                      <a:pt x="1015" y="1596"/>
                    </a:lnTo>
                    <a:lnTo>
                      <a:pt x="1014" y="1604"/>
                    </a:lnTo>
                    <a:lnTo>
                      <a:pt x="1011" y="1613"/>
                    </a:lnTo>
                    <a:lnTo>
                      <a:pt x="1008" y="1619"/>
                    </a:lnTo>
                    <a:lnTo>
                      <a:pt x="1002" y="1624"/>
                    </a:lnTo>
                    <a:lnTo>
                      <a:pt x="997" y="1628"/>
                    </a:lnTo>
                    <a:lnTo>
                      <a:pt x="991" y="1631"/>
                    </a:lnTo>
                    <a:lnTo>
                      <a:pt x="986" y="1632"/>
                    </a:lnTo>
                    <a:lnTo>
                      <a:pt x="978" y="1633"/>
                    </a:lnTo>
                    <a:lnTo>
                      <a:pt x="971" y="1633"/>
                    </a:lnTo>
                    <a:lnTo>
                      <a:pt x="964" y="1632"/>
                    </a:lnTo>
                    <a:lnTo>
                      <a:pt x="934" y="1627"/>
                    </a:lnTo>
                    <a:lnTo>
                      <a:pt x="908" y="1622"/>
                    </a:lnTo>
                    <a:lnTo>
                      <a:pt x="887" y="1622"/>
                    </a:lnTo>
                    <a:lnTo>
                      <a:pt x="857" y="1616"/>
                    </a:lnTo>
                    <a:lnTo>
                      <a:pt x="851" y="1615"/>
                    </a:lnTo>
                    <a:lnTo>
                      <a:pt x="846" y="1613"/>
                    </a:lnTo>
                    <a:lnTo>
                      <a:pt x="840" y="1610"/>
                    </a:lnTo>
                    <a:lnTo>
                      <a:pt x="838" y="1607"/>
                    </a:lnTo>
                    <a:lnTo>
                      <a:pt x="837" y="1604"/>
                    </a:lnTo>
                    <a:lnTo>
                      <a:pt x="837" y="1600"/>
                    </a:lnTo>
                    <a:lnTo>
                      <a:pt x="840" y="1594"/>
                    </a:lnTo>
                    <a:lnTo>
                      <a:pt x="846" y="1589"/>
                    </a:lnTo>
                    <a:lnTo>
                      <a:pt x="881" y="1593"/>
                    </a:lnTo>
                    <a:close/>
                    <a:moveTo>
                      <a:pt x="754" y="1851"/>
                    </a:moveTo>
                    <a:lnTo>
                      <a:pt x="756" y="1846"/>
                    </a:lnTo>
                    <a:lnTo>
                      <a:pt x="758" y="1841"/>
                    </a:lnTo>
                    <a:lnTo>
                      <a:pt x="758" y="1833"/>
                    </a:lnTo>
                    <a:lnTo>
                      <a:pt x="758" y="1826"/>
                    </a:lnTo>
                    <a:lnTo>
                      <a:pt x="758" y="1820"/>
                    </a:lnTo>
                    <a:lnTo>
                      <a:pt x="755" y="1815"/>
                    </a:lnTo>
                    <a:lnTo>
                      <a:pt x="752" y="1813"/>
                    </a:lnTo>
                    <a:lnTo>
                      <a:pt x="751" y="1812"/>
                    </a:lnTo>
                    <a:lnTo>
                      <a:pt x="749" y="1812"/>
                    </a:lnTo>
                    <a:lnTo>
                      <a:pt x="745" y="1813"/>
                    </a:lnTo>
                    <a:lnTo>
                      <a:pt x="738" y="1819"/>
                    </a:lnTo>
                    <a:lnTo>
                      <a:pt x="730" y="1826"/>
                    </a:lnTo>
                    <a:lnTo>
                      <a:pt x="723" y="1830"/>
                    </a:lnTo>
                    <a:lnTo>
                      <a:pt x="710" y="1835"/>
                    </a:lnTo>
                    <a:lnTo>
                      <a:pt x="703" y="1837"/>
                    </a:lnTo>
                    <a:lnTo>
                      <a:pt x="698" y="1838"/>
                    </a:lnTo>
                    <a:lnTo>
                      <a:pt x="695" y="1838"/>
                    </a:lnTo>
                    <a:lnTo>
                      <a:pt x="693" y="1837"/>
                    </a:lnTo>
                    <a:lnTo>
                      <a:pt x="692" y="1835"/>
                    </a:lnTo>
                    <a:lnTo>
                      <a:pt x="690" y="1834"/>
                    </a:lnTo>
                    <a:lnTo>
                      <a:pt x="703" y="1817"/>
                    </a:lnTo>
                    <a:lnTo>
                      <a:pt x="719" y="1798"/>
                    </a:lnTo>
                    <a:lnTo>
                      <a:pt x="723" y="1790"/>
                    </a:lnTo>
                    <a:lnTo>
                      <a:pt x="729" y="1778"/>
                    </a:lnTo>
                    <a:lnTo>
                      <a:pt x="733" y="1773"/>
                    </a:lnTo>
                    <a:lnTo>
                      <a:pt x="737" y="1769"/>
                    </a:lnTo>
                    <a:lnTo>
                      <a:pt x="739" y="1768"/>
                    </a:lnTo>
                    <a:lnTo>
                      <a:pt x="741" y="1767"/>
                    </a:lnTo>
                    <a:lnTo>
                      <a:pt x="743" y="1767"/>
                    </a:lnTo>
                    <a:lnTo>
                      <a:pt x="745" y="1768"/>
                    </a:lnTo>
                    <a:lnTo>
                      <a:pt x="752" y="1773"/>
                    </a:lnTo>
                    <a:lnTo>
                      <a:pt x="758" y="1777"/>
                    </a:lnTo>
                    <a:lnTo>
                      <a:pt x="764" y="1780"/>
                    </a:lnTo>
                    <a:lnTo>
                      <a:pt x="773" y="1782"/>
                    </a:lnTo>
                    <a:lnTo>
                      <a:pt x="780" y="1784"/>
                    </a:lnTo>
                    <a:lnTo>
                      <a:pt x="786" y="1787"/>
                    </a:lnTo>
                    <a:lnTo>
                      <a:pt x="791" y="1793"/>
                    </a:lnTo>
                    <a:lnTo>
                      <a:pt x="795" y="1798"/>
                    </a:lnTo>
                    <a:lnTo>
                      <a:pt x="802" y="1810"/>
                    </a:lnTo>
                    <a:lnTo>
                      <a:pt x="808" y="1822"/>
                    </a:lnTo>
                    <a:lnTo>
                      <a:pt x="815" y="1834"/>
                    </a:lnTo>
                    <a:lnTo>
                      <a:pt x="817" y="1846"/>
                    </a:lnTo>
                    <a:lnTo>
                      <a:pt x="818" y="1850"/>
                    </a:lnTo>
                    <a:lnTo>
                      <a:pt x="818" y="1855"/>
                    </a:lnTo>
                    <a:lnTo>
                      <a:pt x="817" y="1859"/>
                    </a:lnTo>
                    <a:lnTo>
                      <a:pt x="816" y="1863"/>
                    </a:lnTo>
                    <a:lnTo>
                      <a:pt x="815" y="1867"/>
                    </a:lnTo>
                    <a:lnTo>
                      <a:pt x="812" y="1870"/>
                    </a:lnTo>
                    <a:lnTo>
                      <a:pt x="808" y="1873"/>
                    </a:lnTo>
                    <a:lnTo>
                      <a:pt x="804" y="1876"/>
                    </a:lnTo>
                    <a:lnTo>
                      <a:pt x="793" y="1879"/>
                    </a:lnTo>
                    <a:lnTo>
                      <a:pt x="780" y="1883"/>
                    </a:lnTo>
                    <a:lnTo>
                      <a:pt x="763" y="1890"/>
                    </a:lnTo>
                    <a:lnTo>
                      <a:pt x="746" y="1898"/>
                    </a:lnTo>
                    <a:lnTo>
                      <a:pt x="739" y="1899"/>
                    </a:lnTo>
                    <a:lnTo>
                      <a:pt x="733" y="1899"/>
                    </a:lnTo>
                    <a:lnTo>
                      <a:pt x="730" y="1898"/>
                    </a:lnTo>
                    <a:lnTo>
                      <a:pt x="729" y="1894"/>
                    </a:lnTo>
                    <a:lnTo>
                      <a:pt x="729" y="1890"/>
                    </a:lnTo>
                    <a:lnTo>
                      <a:pt x="730" y="1885"/>
                    </a:lnTo>
                    <a:lnTo>
                      <a:pt x="734" y="1881"/>
                    </a:lnTo>
                    <a:lnTo>
                      <a:pt x="738" y="1876"/>
                    </a:lnTo>
                    <a:lnTo>
                      <a:pt x="754" y="1851"/>
                    </a:lnTo>
                    <a:close/>
                    <a:moveTo>
                      <a:pt x="864" y="1790"/>
                    </a:moveTo>
                    <a:lnTo>
                      <a:pt x="875" y="1785"/>
                    </a:lnTo>
                    <a:lnTo>
                      <a:pt x="885" y="1780"/>
                    </a:lnTo>
                    <a:lnTo>
                      <a:pt x="892" y="1772"/>
                    </a:lnTo>
                    <a:lnTo>
                      <a:pt x="899" y="1763"/>
                    </a:lnTo>
                    <a:lnTo>
                      <a:pt x="905" y="1754"/>
                    </a:lnTo>
                    <a:lnTo>
                      <a:pt x="918" y="1740"/>
                    </a:lnTo>
                    <a:lnTo>
                      <a:pt x="923" y="1734"/>
                    </a:lnTo>
                    <a:lnTo>
                      <a:pt x="930" y="1730"/>
                    </a:lnTo>
                    <a:lnTo>
                      <a:pt x="931" y="1729"/>
                    </a:lnTo>
                    <a:lnTo>
                      <a:pt x="934" y="1730"/>
                    </a:lnTo>
                    <a:lnTo>
                      <a:pt x="935" y="1732"/>
                    </a:lnTo>
                    <a:lnTo>
                      <a:pt x="936" y="1734"/>
                    </a:lnTo>
                    <a:lnTo>
                      <a:pt x="939" y="1746"/>
                    </a:lnTo>
                    <a:lnTo>
                      <a:pt x="940" y="1756"/>
                    </a:lnTo>
                    <a:lnTo>
                      <a:pt x="940" y="1760"/>
                    </a:lnTo>
                    <a:lnTo>
                      <a:pt x="939" y="1765"/>
                    </a:lnTo>
                    <a:lnTo>
                      <a:pt x="936" y="1769"/>
                    </a:lnTo>
                    <a:lnTo>
                      <a:pt x="931" y="1775"/>
                    </a:lnTo>
                    <a:lnTo>
                      <a:pt x="917" y="1786"/>
                    </a:lnTo>
                    <a:lnTo>
                      <a:pt x="903" y="1799"/>
                    </a:lnTo>
                    <a:lnTo>
                      <a:pt x="896" y="1806"/>
                    </a:lnTo>
                    <a:lnTo>
                      <a:pt x="890" y="1812"/>
                    </a:lnTo>
                    <a:lnTo>
                      <a:pt x="885" y="1819"/>
                    </a:lnTo>
                    <a:lnTo>
                      <a:pt x="879" y="1826"/>
                    </a:lnTo>
                    <a:lnTo>
                      <a:pt x="875" y="1832"/>
                    </a:lnTo>
                    <a:lnTo>
                      <a:pt x="870" y="1837"/>
                    </a:lnTo>
                    <a:lnTo>
                      <a:pt x="864" y="1841"/>
                    </a:lnTo>
                    <a:lnTo>
                      <a:pt x="859" y="1843"/>
                    </a:lnTo>
                    <a:lnTo>
                      <a:pt x="852" y="1843"/>
                    </a:lnTo>
                    <a:lnTo>
                      <a:pt x="848" y="1841"/>
                    </a:lnTo>
                    <a:lnTo>
                      <a:pt x="847" y="1837"/>
                    </a:lnTo>
                    <a:lnTo>
                      <a:pt x="846" y="1833"/>
                    </a:lnTo>
                    <a:lnTo>
                      <a:pt x="847" y="1822"/>
                    </a:lnTo>
                    <a:lnTo>
                      <a:pt x="848" y="1813"/>
                    </a:lnTo>
                    <a:lnTo>
                      <a:pt x="864" y="1790"/>
                    </a:lnTo>
                    <a:close/>
                    <a:moveTo>
                      <a:pt x="923" y="1996"/>
                    </a:moveTo>
                    <a:lnTo>
                      <a:pt x="935" y="1979"/>
                    </a:lnTo>
                    <a:lnTo>
                      <a:pt x="948" y="1957"/>
                    </a:lnTo>
                    <a:lnTo>
                      <a:pt x="953" y="1947"/>
                    </a:lnTo>
                    <a:lnTo>
                      <a:pt x="960" y="1938"/>
                    </a:lnTo>
                    <a:lnTo>
                      <a:pt x="966" y="1930"/>
                    </a:lnTo>
                    <a:lnTo>
                      <a:pt x="973" y="1925"/>
                    </a:lnTo>
                    <a:lnTo>
                      <a:pt x="978" y="1922"/>
                    </a:lnTo>
                    <a:lnTo>
                      <a:pt x="983" y="1920"/>
                    </a:lnTo>
                    <a:lnTo>
                      <a:pt x="986" y="1917"/>
                    </a:lnTo>
                    <a:lnTo>
                      <a:pt x="988" y="1916"/>
                    </a:lnTo>
                    <a:lnTo>
                      <a:pt x="989" y="1913"/>
                    </a:lnTo>
                    <a:lnTo>
                      <a:pt x="991" y="1911"/>
                    </a:lnTo>
                    <a:lnTo>
                      <a:pt x="992" y="1882"/>
                    </a:lnTo>
                    <a:lnTo>
                      <a:pt x="992" y="1850"/>
                    </a:lnTo>
                    <a:lnTo>
                      <a:pt x="993" y="1834"/>
                    </a:lnTo>
                    <a:lnTo>
                      <a:pt x="996" y="1819"/>
                    </a:lnTo>
                    <a:lnTo>
                      <a:pt x="997" y="1812"/>
                    </a:lnTo>
                    <a:lnTo>
                      <a:pt x="1000" y="1806"/>
                    </a:lnTo>
                    <a:lnTo>
                      <a:pt x="1004" y="1799"/>
                    </a:lnTo>
                    <a:lnTo>
                      <a:pt x="1008" y="1794"/>
                    </a:lnTo>
                    <a:lnTo>
                      <a:pt x="1011" y="1789"/>
                    </a:lnTo>
                    <a:lnTo>
                      <a:pt x="1014" y="1785"/>
                    </a:lnTo>
                    <a:lnTo>
                      <a:pt x="1015" y="1780"/>
                    </a:lnTo>
                    <a:lnTo>
                      <a:pt x="1015" y="1775"/>
                    </a:lnTo>
                    <a:lnTo>
                      <a:pt x="1014" y="1775"/>
                    </a:lnTo>
                    <a:lnTo>
                      <a:pt x="1009" y="1775"/>
                    </a:lnTo>
                    <a:lnTo>
                      <a:pt x="1001" y="1777"/>
                    </a:lnTo>
                    <a:lnTo>
                      <a:pt x="993" y="1780"/>
                    </a:lnTo>
                    <a:lnTo>
                      <a:pt x="984" y="1785"/>
                    </a:lnTo>
                    <a:lnTo>
                      <a:pt x="969" y="1795"/>
                    </a:lnTo>
                    <a:lnTo>
                      <a:pt x="957" y="1804"/>
                    </a:lnTo>
                    <a:lnTo>
                      <a:pt x="956" y="1806"/>
                    </a:lnTo>
                    <a:lnTo>
                      <a:pt x="956" y="1807"/>
                    </a:lnTo>
                    <a:lnTo>
                      <a:pt x="957" y="1808"/>
                    </a:lnTo>
                    <a:lnTo>
                      <a:pt x="960" y="1810"/>
                    </a:lnTo>
                    <a:lnTo>
                      <a:pt x="964" y="1812"/>
                    </a:lnTo>
                    <a:lnTo>
                      <a:pt x="966" y="1815"/>
                    </a:lnTo>
                    <a:lnTo>
                      <a:pt x="969" y="1821"/>
                    </a:lnTo>
                    <a:lnTo>
                      <a:pt x="971" y="1828"/>
                    </a:lnTo>
                    <a:lnTo>
                      <a:pt x="973" y="1830"/>
                    </a:lnTo>
                    <a:lnTo>
                      <a:pt x="973" y="1834"/>
                    </a:lnTo>
                    <a:lnTo>
                      <a:pt x="971" y="1837"/>
                    </a:lnTo>
                    <a:lnTo>
                      <a:pt x="970" y="1841"/>
                    </a:lnTo>
                    <a:lnTo>
                      <a:pt x="964" y="1850"/>
                    </a:lnTo>
                    <a:lnTo>
                      <a:pt x="956" y="1857"/>
                    </a:lnTo>
                    <a:lnTo>
                      <a:pt x="949" y="1863"/>
                    </a:lnTo>
                    <a:lnTo>
                      <a:pt x="942" y="1870"/>
                    </a:lnTo>
                    <a:lnTo>
                      <a:pt x="939" y="1874"/>
                    </a:lnTo>
                    <a:lnTo>
                      <a:pt x="936" y="1879"/>
                    </a:lnTo>
                    <a:lnTo>
                      <a:pt x="935" y="1883"/>
                    </a:lnTo>
                    <a:lnTo>
                      <a:pt x="935" y="1886"/>
                    </a:lnTo>
                    <a:lnTo>
                      <a:pt x="939" y="1890"/>
                    </a:lnTo>
                    <a:lnTo>
                      <a:pt x="944" y="1892"/>
                    </a:lnTo>
                    <a:lnTo>
                      <a:pt x="947" y="1894"/>
                    </a:lnTo>
                    <a:lnTo>
                      <a:pt x="948" y="1896"/>
                    </a:lnTo>
                    <a:lnTo>
                      <a:pt x="949" y="1899"/>
                    </a:lnTo>
                    <a:lnTo>
                      <a:pt x="951" y="1903"/>
                    </a:lnTo>
                    <a:lnTo>
                      <a:pt x="949" y="1907"/>
                    </a:lnTo>
                    <a:lnTo>
                      <a:pt x="945" y="1911"/>
                    </a:lnTo>
                    <a:lnTo>
                      <a:pt x="942" y="1914"/>
                    </a:lnTo>
                    <a:lnTo>
                      <a:pt x="936" y="1918"/>
                    </a:lnTo>
                    <a:lnTo>
                      <a:pt x="925" y="1925"/>
                    </a:lnTo>
                    <a:lnTo>
                      <a:pt x="917" y="1930"/>
                    </a:lnTo>
                    <a:lnTo>
                      <a:pt x="904" y="1942"/>
                    </a:lnTo>
                    <a:lnTo>
                      <a:pt x="892" y="1953"/>
                    </a:lnTo>
                    <a:lnTo>
                      <a:pt x="883" y="1965"/>
                    </a:lnTo>
                    <a:lnTo>
                      <a:pt x="873" y="1978"/>
                    </a:lnTo>
                    <a:lnTo>
                      <a:pt x="865" y="1988"/>
                    </a:lnTo>
                    <a:lnTo>
                      <a:pt x="857" y="1999"/>
                    </a:lnTo>
                    <a:lnTo>
                      <a:pt x="851" y="2005"/>
                    </a:lnTo>
                    <a:lnTo>
                      <a:pt x="844" y="2013"/>
                    </a:lnTo>
                    <a:lnTo>
                      <a:pt x="838" y="2027"/>
                    </a:lnTo>
                    <a:lnTo>
                      <a:pt x="830" y="2043"/>
                    </a:lnTo>
                    <a:lnTo>
                      <a:pt x="828" y="2049"/>
                    </a:lnTo>
                    <a:lnTo>
                      <a:pt x="825" y="2057"/>
                    </a:lnTo>
                    <a:lnTo>
                      <a:pt x="824" y="2061"/>
                    </a:lnTo>
                    <a:lnTo>
                      <a:pt x="824" y="2065"/>
                    </a:lnTo>
                    <a:lnTo>
                      <a:pt x="825" y="2069"/>
                    </a:lnTo>
                    <a:lnTo>
                      <a:pt x="828" y="2071"/>
                    </a:lnTo>
                    <a:lnTo>
                      <a:pt x="833" y="2074"/>
                    </a:lnTo>
                    <a:lnTo>
                      <a:pt x="838" y="2074"/>
                    </a:lnTo>
                    <a:lnTo>
                      <a:pt x="846" y="2071"/>
                    </a:lnTo>
                    <a:lnTo>
                      <a:pt x="852" y="2069"/>
                    </a:lnTo>
                    <a:lnTo>
                      <a:pt x="865" y="2060"/>
                    </a:lnTo>
                    <a:lnTo>
                      <a:pt x="874" y="2053"/>
                    </a:lnTo>
                    <a:lnTo>
                      <a:pt x="886" y="2041"/>
                    </a:lnTo>
                    <a:lnTo>
                      <a:pt x="897" y="2031"/>
                    </a:lnTo>
                    <a:lnTo>
                      <a:pt x="903" y="2025"/>
                    </a:lnTo>
                    <a:lnTo>
                      <a:pt x="908" y="2017"/>
                    </a:lnTo>
                    <a:lnTo>
                      <a:pt x="916" y="2010"/>
                    </a:lnTo>
                    <a:lnTo>
                      <a:pt x="923" y="2005"/>
                    </a:lnTo>
                    <a:lnTo>
                      <a:pt x="923" y="1996"/>
                    </a:lnTo>
                    <a:close/>
                    <a:moveTo>
                      <a:pt x="977" y="2034"/>
                    </a:moveTo>
                    <a:lnTo>
                      <a:pt x="978" y="2018"/>
                    </a:lnTo>
                    <a:lnTo>
                      <a:pt x="979" y="2003"/>
                    </a:lnTo>
                    <a:lnTo>
                      <a:pt x="980" y="1987"/>
                    </a:lnTo>
                    <a:lnTo>
                      <a:pt x="982" y="1971"/>
                    </a:lnTo>
                    <a:lnTo>
                      <a:pt x="982" y="1968"/>
                    </a:lnTo>
                    <a:lnTo>
                      <a:pt x="984" y="1962"/>
                    </a:lnTo>
                    <a:lnTo>
                      <a:pt x="987" y="1958"/>
                    </a:lnTo>
                    <a:lnTo>
                      <a:pt x="991" y="1955"/>
                    </a:lnTo>
                    <a:lnTo>
                      <a:pt x="996" y="1952"/>
                    </a:lnTo>
                    <a:lnTo>
                      <a:pt x="1001" y="1951"/>
                    </a:lnTo>
                    <a:lnTo>
                      <a:pt x="1006" y="1951"/>
                    </a:lnTo>
                    <a:lnTo>
                      <a:pt x="1010" y="1953"/>
                    </a:lnTo>
                    <a:lnTo>
                      <a:pt x="1013" y="1956"/>
                    </a:lnTo>
                    <a:lnTo>
                      <a:pt x="1014" y="1958"/>
                    </a:lnTo>
                    <a:lnTo>
                      <a:pt x="1014" y="1964"/>
                    </a:lnTo>
                    <a:lnTo>
                      <a:pt x="1014" y="1968"/>
                    </a:lnTo>
                    <a:lnTo>
                      <a:pt x="1014" y="1977"/>
                    </a:lnTo>
                    <a:lnTo>
                      <a:pt x="1013" y="1984"/>
                    </a:lnTo>
                    <a:lnTo>
                      <a:pt x="1013" y="1999"/>
                    </a:lnTo>
                    <a:lnTo>
                      <a:pt x="1011" y="2013"/>
                    </a:lnTo>
                    <a:lnTo>
                      <a:pt x="1011" y="2027"/>
                    </a:lnTo>
                    <a:lnTo>
                      <a:pt x="1009" y="2041"/>
                    </a:lnTo>
                    <a:lnTo>
                      <a:pt x="1009" y="2045"/>
                    </a:lnTo>
                    <a:lnTo>
                      <a:pt x="1006" y="2050"/>
                    </a:lnTo>
                    <a:lnTo>
                      <a:pt x="1005" y="2054"/>
                    </a:lnTo>
                    <a:lnTo>
                      <a:pt x="1000" y="2056"/>
                    </a:lnTo>
                    <a:lnTo>
                      <a:pt x="993" y="2056"/>
                    </a:lnTo>
                    <a:lnTo>
                      <a:pt x="987" y="2054"/>
                    </a:lnTo>
                    <a:lnTo>
                      <a:pt x="984" y="2053"/>
                    </a:lnTo>
                    <a:lnTo>
                      <a:pt x="982" y="2050"/>
                    </a:lnTo>
                    <a:lnTo>
                      <a:pt x="980" y="2048"/>
                    </a:lnTo>
                    <a:lnTo>
                      <a:pt x="979" y="2044"/>
                    </a:lnTo>
                    <a:lnTo>
                      <a:pt x="977" y="2034"/>
                    </a:lnTo>
                    <a:close/>
                    <a:moveTo>
                      <a:pt x="1040" y="1855"/>
                    </a:moveTo>
                    <a:lnTo>
                      <a:pt x="1041" y="1848"/>
                    </a:lnTo>
                    <a:lnTo>
                      <a:pt x="1044" y="1842"/>
                    </a:lnTo>
                    <a:lnTo>
                      <a:pt x="1048" y="1835"/>
                    </a:lnTo>
                    <a:lnTo>
                      <a:pt x="1052" y="1829"/>
                    </a:lnTo>
                    <a:lnTo>
                      <a:pt x="1057" y="1822"/>
                    </a:lnTo>
                    <a:lnTo>
                      <a:pt x="1062" y="1816"/>
                    </a:lnTo>
                    <a:lnTo>
                      <a:pt x="1067" y="1812"/>
                    </a:lnTo>
                    <a:lnTo>
                      <a:pt x="1072" y="1810"/>
                    </a:lnTo>
                    <a:lnTo>
                      <a:pt x="1083" y="1806"/>
                    </a:lnTo>
                    <a:lnTo>
                      <a:pt x="1091" y="1799"/>
                    </a:lnTo>
                    <a:lnTo>
                      <a:pt x="1098" y="1793"/>
                    </a:lnTo>
                    <a:lnTo>
                      <a:pt x="1106" y="1785"/>
                    </a:lnTo>
                    <a:lnTo>
                      <a:pt x="1119" y="1775"/>
                    </a:lnTo>
                    <a:lnTo>
                      <a:pt x="1131" y="1768"/>
                    </a:lnTo>
                    <a:lnTo>
                      <a:pt x="1132" y="1767"/>
                    </a:lnTo>
                    <a:lnTo>
                      <a:pt x="1135" y="1768"/>
                    </a:lnTo>
                    <a:lnTo>
                      <a:pt x="1136" y="1768"/>
                    </a:lnTo>
                    <a:lnTo>
                      <a:pt x="1137" y="1771"/>
                    </a:lnTo>
                    <a:lnTo>
                      <a:pt x="1138" y="1777"/>
                    </a:lnTo>
                    <a:lnTo>
                      <a:pt x="1137" y="1787"/>
                    </a:lnTo>
                    <a:lnTo>
                      <a:pt x="1136" y="1799"/>
                    </a:lnTo>
                    <a:lnTo>
                      <a:pt x="1135" y="1811"/>
                    </a:lnTo>
                    <a:lnTo>
                      <a:pt x="1132" y="1822"/>
                    </a:lnTo>
                    <a:lnTo>
                      <a:pt x="1129" y="1834"/>
                    </a:lnTo>
                    <a:lnTo>
                      <a:pt x="1127" y="1837"/>
                    </a:lnTo>
                    <a:lnTo>
                      <a:pt x="1125" y="1839"/>
                    </a:lnTo>
                    <a:lnTo>
                      <a:pt x="1122" y="1841"/>
                    </a:lnTo>
                    <a:lnTo>
                      <a:pt x="1119" y="1842"/>
                    </a:lnTo>
                    <a:lnTo>
                      <a:pt x="1111" y="1842"/>
                    </a:lnTo>
                    <a:lnTo>
                      <a:pt x="1102" y="1841"/>
                    </a:lnTo>
                    <a:lnTo>
                      <a:pt x="1093" y="1841"/>
                    </a:lnTo>
                    <a:lnTo>
                      <a:pt x="1085" y="1843"/>
                    </a:lnTo>
                    <a:lnTo>
                      <a:pt x="1081" y="1844"/>
                    </a:lnTo>
                    <a:lnTo>
                      <a:pt x="1079" y="1848"/>
                    </a:lnTo>
                    <a:lnTo>
                      <a:pt x="1076" y="1852"/>
                    </a:lnTo>
                    <a:lnTo>
                      <a:pt x="1074" y="1857"/>
                    </a:lnTo>
                    <a:lnTo>
                      <a:pt x="1071" y="1870"/>
                    </a:lnTo>
                    <a:lnTo>
                      <a:pt x="1065" y="1883"/>
                    </a:lnTo>
                    <a:lnTo>
                      <a:pt x="1061" y="1887"/>
                    </a:lnTo>
                    <a:lnTo>
                      <a:pt x="1058" y="1890"/>
                    </a:lnTo>
                    <a:lnTo>
                      <a:pt x="1054" y="1890"/>
                    </a:lnTo>
                    <a:lnTo>
                      <a:pt x="1052" y="1889"/>
                    </a:lnTo>
                    <a:lnTo>
                      <a:pt x="1046" y="1882"/>
                    </a:lnTo>
                    <a:lnTo>
                      <a:pt x="1043" y="1872"/>
                    </a:lnTo>
                    <a:lnTo>
                      <a:pt x="1040" y="1855"/>
                    </a:lnTo>
                    <a:close/>
                    <a:moveTo>
                      <a:pt x="1262" y="4474"/>
                    </a:moveTo>
                    <a:lnTo>
                      <a:pt x="1269" y="4475"/>
                    </a:lnTo>
                    <a:lnTo>
                      <a:pt x="1278" y="4474"/>
                    </a:lnTo>
                    <a:lnTo>
                      <a:pt x="1289" y="4472"/>
                    </a:lnTo>
                    <a:lnTo>
                      <a:pt x="1300" y="4469"/>
                    </a:lnTo>
                    <a:lnTo>
                      <a:pt x="1311" y="4466"/>
                    </a:lnTo>
                    <a:lnTo>
                      <a:pt x="1320" y="4464"/>
                    </a:lnTo>
                    <a:lnTo>
                      <a:pt x="1324" y="4464"/>
                    </a:lnTo>
                    <a:lnTo>
                      <a:pt x="1328" y="4464"/>
                    </a:lnTo>
                    <a:lnTo>
                      <a:pt x="1331" y="4465"/>
                    </a:lnTo>
                    <a:lnTo>
                      <a:pt x="1334" y="4468"/>
                    </a:lnTo>
                    <a:lnTo>
                      <a:pt x="1342" y="4473"/>
                    </a:lnTo>
                    <a:lnTo>
                      <a:pt x="1351" y="4481"/>
                    </a:lnTo>
                    <a:lnTo>
                      <a:pt x="1356" y="4483"/>
                    </a:lnTo>
                    <a:lnTo>
                      <a:pt x="1360" y="4487"/>
                    </a:lnTo>
                    <a:lnTo>
                      <a:pt x="1364" y="4491"/>
                    </a:lnTo>
                    <a:lnTo>
                      <a:pt x="1365" y="4495"/>
                    </a:lnTo>
                    <a:lnTo>
                      <a:pt x="1365" y="4499"/>
                    </a:lnTo>
                    <a:lnTo>
                      <a:pt x="1363" y="4501"/>
                    </a:lnTo>
                    <a:lnTo>
                      <a:pt x="1360" y="4504"/>
                    </a:lnTo>
                    <a:lnTo>
                      <a:pt x="1356" y="4507"/>
                    </a:lnTo>
                    <a:lnTo>
                      <a:pt x="1348" y="4512"/>
                    </a:lnTo>
                    <a:lnTo>
                      <a:pt x="1341" y="4514"/>
                    </a:lnTo>
                    <a:lnTo>
                      <a:pt x="1331" y="4521"/>
                    </a:lnTo>
                    <a:lnTo>
                      <a:pt x="1321" y="4529"/>
                    </a:lnTo>
                    <a:lnTo>
                      <a:pt x="1315" y="4531"/>
                    </a:lnTo>
                    <a:lnTo>
                      <a:pt x="1309" y="4534"/>
                    </a:lnTo>
                    <a:lnTo>
                      <a:pt x="1303" y="4535"/>
                    </a:lnTo>
                    <a:lnTo>
                      <a:pt x="1298" y="4534"/>
                    </a:lnTo>
                    <a:lnTo>
                      <a:pt x="1291" y="4531"/>
                    </a:lnTo>
                    <a:lnTo>
                      <a:pt x="1285" y="4530"/>
                    </a:lnTo>
                    <a:lnTo>
                      <a:pt x="1280" y="4527"/>
                    </a:lnTo>
                    <a:lnTo>
                      <a:pt x="1273" y="4522"/>
                    </a:lnTo>
                    <a:lnTo>
                      <a:pt x="1268" y="4517"/>
                    </a:lnTo>
                    <a:lnTo>
                      <a:pt x="1262" y="4510"/>
                    </a:lnTo>
                    <a:lnTo>
                      <a:pt x="1256" y="4503"/>
                    </a:lnTo>
                    <a:lnTo>
                      <a:pt x="1251" y="4494"/>
                    </a:lnTo>
                    <a:lnTo>
                      <a:pt x="1262" y="4474"/>
                    </a:lnTo>
                    <a:close/>
                    <a:moveTo>
                      <a:pt x="878" y="5110"/>
                    </a:moveTo>
                    <a:lnTo>
                      <a:pt x="877" y="5112"/>
                    </a:lnTo>
                    <a:lnTo>
                      <a:pt x="877" y="5113"/>
                    </a:lnTo>
                    <a:lnTo>
                      <a:pt x="869" y="5106"/>
                    </a:lnTo>
                    <a:lnTo>
                      <a:pt x="861" y="5101"/>
                    </a:lnTo>
                    <a:lnTo>
                      <a:pt x="859" y="5099"/>
                    </a:lnTo>
                    <a:lnTo>
                      <a:pt x="855" y="5095"/>
                    </a:lnTo>
                    <a:lnTo>
                      <a:pt x="852" y="5091"/>
                    </a:lnTo>
                    <a:lnTo>
                      <a:pt x="851" y="5086"/>
                    </a:lnTo>
                    <a:lnTo>
                      <a:pt x="848" y="5075"/>
                    </a:lnTo>
                    <a:lnTo>
                      <a:pt x="848" y="5065"/>
                    </a:lnTo>
                    <a:lnTo>
                      <a:pt x="850" y="5061"/>
                    </a:lnTo>
                    <a:lnTo>
                      <a:pt x="851" y="5058"/>
                    </a:lnTo>
                    <a:lnTo>
                      <a:pt x="853" y="5056"/>
                    </a:lnTo>
                    <a:lnTo>
                      <a:pt x="856" y="5055"/>
                    </a:lnTo>
                    <a:lnTo>
                      <a:pt x="859" y="5053"/>
                    </a:lnTo>
                    <a:lnTo>
                      <a:pt x="861" y="5053"/>
                    </a:lnTo>
                    <a:lnTo>
                      <a:pt x="865" y="5055"/>
                    </a:lnTo>
                    <a:lnTo>
                      <a:pt x="868" y="5056"/>
                    </a:lnTo>
                    <a:lnTo>
                      <a:pt x="878" y="5062"/>
                    </a:lnTo>
                    <a:lnTo>
                      <a:pt x="888" y="5067"/>
                    </a:lnTo>
                    <a:lnTo>
                      <a:pt x="895" y="5071"/>
                    </a:lnTo>
                    <a:lnTo>
                      <a:pt x="903" y="5075"/>
                    </a:lnTo>
                    <a:lnTo>
                      <a:pt x="907" y="5078"/>
                    </a:lnTo>
                    <a:lnTo>
                      <a:pt x="908" y="5080"/>
                    </a:lnTo>
                    <a:lnTo>
                      <a:pt x="909" y="5084"/>
                    </a:lnTo>
                    <a:lnTo>
                      <a:pt x="909" y="5090"/>
                    </a:lnTo>
                    <a:lnTo>
                      <a:pt x="908" y="5095"/>
                    </a:lnTo>
                    <a:lnTo>
                      <a:pt x="907" y="5099"/>
                    </a:lnTo>
                    <a:lnTo>
                      <a:pt x="904" y="5101"/>
                    </a:lnTo>
                    <a:lnTo>
                      <a:pt x="903" y="5104"/>
                    </a:lnTo>
                    <a:lnTo>
                      <a:pt x="896" y="5108"/>
                    </a:lnTo>
                    <a:lnTo>
                      <a:pt x="888" y="5114"/>
                    </a:lnTo>
                    <a:lnTo>
                      <a:pt x="878" y="5110"/>
                    </a:lnTo>
                    <a:close/>
                    <a:moveTo>
                      <a:pt x="794" y="4952"/>
                    </a:moveTo>
                    <a:lnTo>
                      <a:pt x="791" y="4955"/>
                    </a:lnTo>
                    <a:lnTo>
                      <a:pt x="789" y="4957"/>
                    </a:lnTo>
                    <a:lnTo>
                      <a:pt x="782" y="4961"/>
                    </a:lnTo>
                    <a:lnTo>
                      <a:pt x="776" y="4964"/>
                    </a:lnTo>
                    <a:lnTo>
                      <a:pt x="772" y="4964"/>
                    </a:lnTo>
                    <a:lnTo>
                      <a:pt x="768" y="4963"/>
                    </a:lnTo>
                    <a:lnTo>
                      <a:pt x="765" y="4961"/>
                    </a:lnTo>
                    <a:lnTo>
                      <a:pt x="764" y="4957"/>
                    </a:lnTo>
                    <a:lnTo>
                      <a:pt x="763" y="4953"/>
                    </a:lnTo>
                    <a:lnTo>
                      <a:pt x="763" y="4948"/>
                    </a:lnTo>
                    <a:lnTo>
                      <a:pt x="764" y="4944"/>
                    </a:lnTo>
                    <a:lnTo>
                      <a:pt x="768" y="4942"/>
                    </a:lnTo>
                    <a:lnTo>
                      <a:pt x="776" y="4934"/>
                    </a:lnTo>
                    <a:lnTo>
                      <a:pt x="782" y="4924"/>
                    </a:lnTo>
                    <a:lnTo>
                      <a:pt x="786" y="4919"/>
                    </a:lnTo>
                    <a:lnTo>
                      <a:pt x="790" y="4913"/>
                    </a:lnTo>
                    <a:lnTo>
                      <a:pt x="794" y="4911"/>
                    </a:lnTo>
                    <a:lnTo>
                      <a:pt x="799" y="4908"/>
                    </a:lnTo>
                    <a:lnTo>
                      <a:pt x="803" y="4909"/>
                    </a:lnTo>
                    <a:lnTo>
                      <a:pt x="807" y="4911"/>
                    </a:lnTo>
                    <a:lnTo>
                      <a:pt x="809" y="4913"/>
                    </a:lnTo>
                    <a:lnTo>
                      <a:pt x="811" y="4917"/>
                    </a:lnTo>
                    <a:lnTo>
                      <a:pt x="808" y="4926"/>
                    </a:lnTo>
                    <a:lnTo>
                      <a:pt x="803" y="4934"/>
                    </a:lnTo>
                    <a:lnTo>
                      <a:pt x="794" y="49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" name="Freeform 10">
                <a:extLst>
                  <a:ext uri="{FF2B5EF4-FFF2-40B4-BE49-F238E27FC236}">
                    <a16:creationId xmlns:a16="http://schemas.microsoft.com/office/drawing/2014/main" id="{643658AC-AE78-2D40-B734-7729B3F0BB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8413" y="2958858"/>
                <a:ext cx="375268" cy="205919"/>
              </a:xfrm>
              <a:custGeom>
                <a:avLst/>
                <a:gdLst/>
                <a:ahLst/>
                <a:cxnLst>
                  <a:cxn ang="0">
                    <a:pos x="465" y="52"/>
                  </a:cxn>
                  <a:cxn ang="0">
                    <a:pos x="488" y="75"/>
                  </a:cxn>
                  <a:cxn ang="0">
                    <a:pos x="518" y="88"/>
                  </a:cxn>
                  <a:cxn ang="0">
                    <a:pos x="565" y="97"/>
                  </a:cxn>
                  <a:cxn ang="0">
                    <a:pos x="610" y="116"/>
                  </a:cxn>
                  <a:cxn ang="0">
                    <a:pos x="652" y="122"/>
                  </a:cxn>
                  <a:cxn ang="0">
                    <a:pos x="711" y="115"/>
                  </a:cxn>
                  <a:cxn ang="0">
                    <a:pos x="755" y="115"/>
                  </a:cxn>
                  <a:cxn ang="0">
                    <a:pos x="782" y="124"/>
                  </a:cxn>
                  <a:cxn ang="0">
                    <a:pos x="804" y="142"/>
                  </a:cxn>
                  <a:cxn ang="0">
                    <a:pos x="819" y="173"/>
                  </a:cxn>
                  <a:cxn ang="0">
                    <a:pos x="824" y="211"/>
                  </a:cxn>
                  <a:cxn ang="0">
                    <a:pos x="819" y="256"/>
                  </a:cxn>
                  <a:cxn ang="0">
                    <a:pos x="784" y="368"/>
                  </a:cxn>
                  <a:cxn ang="0">
                    <a:pos x="767" y="446"/>
                  </a:cxn>
                  <a:cxn ang="0">
                    <a:pos x="703" y="455"/>
                  </a:cxn>
                  <a:cxn ang="0">
                    <a:pos x="642" y="457"/>
                  </a:cxn>
                  <a:cxn ang="0">
                    <a:pos x="543" y="449"/>
                  </a:cxn>
                  <a:cxn ang="0">
                    <a:pos x="426" y="438"/>
                  </a:cxn>
                  <a:cxn ang="0">
                    <a:pos x="329" y="433"/>
                  </a:cxn>
                  <a:cxn ang="0">
                    <a:pos x="193" y="407"/>
                  </a:cxn>
                  <a:cxn ang="0">
                    <a:pos x="0" y="348"/>
                  </a:cxn>
                  <a:cxn ang="0">
                    <a:pos x="32" y="295"/>
                  </a:cxn>
                  <a:cxn ang="0">
                    <a:pos x="50" y="262"/>
                  </a:cxn>
                  <a:cxn ang="0">
                    <a:pos x="57" y="221"/>
                  </a:cxn>
                  <a:cxn ang="0">
                    <a:pos x="70" y="181"/>
                  </a:cxn>
                  <a:cxn ang="0">
                    <a:pos x="83" y="164"/>
                  </a:cxn>
                  <a:cxn ang="0">
                    <a:pos x="97" y="159"/>
                  </a:cxn>
                  <a:cxn ang="0">
                    <a:pos x="131" y="158"/>
                  </a:cxn>
                  <a:cxn ang="0">
                    <a:pos x="155" y="151"/>
                  </a:cxn>
                  <a:cxn ang="0">
                    <a:pos x="192" y="136"/>
                  </a:cxn>
                  <a:cxn ang="0">
                    <a:pos x="201" y="136"/>
                  </a:cxn>
                  <a:cxn ang="0">
                    <a:pos x="234" y="176"/>
                  </a:cxn>
                  <a:cxn ang="0">
                    <a:pos x="253" y="175"/>
                  </a:cxn>
                  <a:cxn ang="0">
                    <a:pos x="275" y="171"/>
                  </a:cxn>
                  <a:cxn ang="0">
                    <a:pos x="308" y="180"/>
                  </a:cxn>
                  <a:cxn ang="0">
                    <a:pos x="338" y="185"/>
                  </a:cxn>
                  <a:cxn ang="0">
                    <a:pos x="359" y="183"/>
                  </a:cxn>
                  <a:cxn ang="0">
                    <a:pos x="370" y="172"/>
                  </a:cxn>
                  <a:cxn ang="0">
                    <a:pos x="377" y="145"/>
                  </a:cxn>
                  <a:cxn ang="0">
                    <a:pos x="373" y="71"/>
                  </a:cxn>
                  <a:cxn ang="0">
                    <a:pos x="376" y="44"/>
                  </a:cxn>
                  <a:cxn ang="0">
                    <a:pos x="386" y="27"/>
                  </a:cxn>
                  <a:cxn ang="0">
                    <a:pos x="401" y="17"/>
                  </a:cxn>
                  <a:cxn ang="0">
                    <a:pos x="413" y="6"/>
                  </a:cxn>
                </a:cxnLst>
                <a:rect l="0" t="0" r="r" b="b"/>
                <a:pathLst>
                  <a:path w="824" h="457">
                    <a:moveTo>
                      <a:pt x="414" y="0"/>
                    </a:moveTo>
                    <a:lnTo>
                      <a:pt x="453" y="40"/>
                    </a:lnTo>
                    <a:lnTo>
                      <a:pt x="465" y="52"/>
                    </a:lnTo>
                    <a:lnTo>
                      <a:pt x="477" y="63"/>
                    </a:lnTo>
                    <a:lnTo>
                      <a:pt x="482" y="70"/>
                    </a:lnTo>
                    <a:lnTo>
                      <a:pt x="488" y="75"/>
                    </a:lnTo>
                    <a:lnTo>
                      <a:pt x="496" y="79"/>
                    </a:lnTo>
                    <a:lnTo>
                      <a:pt x="504" y="83"/>
                    </a:lnTo>
                    <a:lnTo>
                      <a:pt x="518" y="88"/>
                    </a:lnTo>
                    <a:lnTo>
                      <a:pt x="534" y="89"/>
                    </a:lnTo>
                    <a:lnTo>
                      <a:pt x="549" y="92"/>
                    </a:lnTo>
                    <a:lnTo>
                      <a:pt x="565" y="97"/>
                    </a:lnTo>
                    <a:lnTo>
                      <a:pt x="582" y="106"/>
                    </a:lnTo>
                    <a:lnTo>
                      <a:pt x="596" y="113"/>
                    </a:lnTo>
                    <a:lnTo>
                      <a:pt x="610" y="116"/>
                    </a:lnTo>
                    <a:lnTo>
                      <a:pt x="623" y="120"/>
                    </a:lnTo>
                    <a:lnTo>
                      <a:pt x="637" y="122"/>
                    </a:lnTo>
                    <a:lnTo>
                      <a:pt x="652" y="122"/>
                    </a:lnTo>
                    <a:lnTo>
                      <a:pt x="668" y="120"/>
                    </a:lnTo>
                    <a:lnTo>
                      <a:pt x="688" y="118"/>
                    </a:lnTo>
                    <a:lnTo>
                      <a:pt x="711" y="115"/>
                    </a:lnTo>
                    <a:lnTo>
                      <a:pt x="733" y="114"/>
                    </a:lnTo>
                    <a:lnTo>
                      <a:pt x="745" y="115"/>
                    </a:lnTo>
                    <a:lnTo>
                      <a:pt x="755" y="115"/>
                    </a:lnTo>
                    <a:lnTo>
                      <a:pt x="764" y="118"/>
                    </a:lnTo>
                    <a:lnTo>
                      <a:pt x="773" y="120"/>
                    </a:lnTo>
                    <a:lnTo>
                      <a:pt x="782" y="124"/>
                    </a:lnTo>
                    <a:lnTo>
                      <a:pt x="790" y="129"/>
                    </a:lnTo>
                    <a:lnTo>
                      <a:pt x="798" y="136"/>
                    </a:lnTo>
                    <a:lnTo>
                      <a:pt x="804" y="142"/>
                    </a:lnTo>
                    <a:lnTo>
                      <a:pt x="810" y="151"/>
                    </a:lnTo>
                    <a:lnTo>
                      <a:pt x="815" y="162"/>
                    </a:lnTo>
                    <a:lnTo>
                      <a:pt x="819" y="173"/>
                    </a:lnTo>
                    <a:lnTo>
                      <a:pt x="821" y="188"/>
                    </a:lnTo>
                    <a:lnTo>
                      <a:pt x="823" y="199"/>
                    </a:lnTo>
                    <a:lnTo>
                      <a:pt x="824" y="211"/>
                    </a:lnTo>
                    <a:lnTo>
                      <a:pt x="824" y="221"/>
                    </a:lnTo>
                    <a:lnTo>
                      <a:pt x="823" y="233"/>
                    </a:lnTo>
                    <a:lnTo>
                      <a:pt x="819" y="256"/>
                    </a:lnTo>
                    <a:lnTo>
                      <a:pt x="812" y="278"/>
                    </a:lnTo>
                    <a:lnTo>
                      <a:pt x="798" y="324"/>
                    </a:lnTo>
                    <a:lnTo>
                      <a:pt x="784" y="368"/>
                    </a:lnTo>
                    <a:lnTo>
                      <a:pt x="789" y="440"/>
                    </a:lnTo>
                    <a:lnTo>
                      <a:pt x="789" y="440"/>
                    </a:lnTo>
                    <a:lnTo>
                      <a:pt x="767" y="446"/>
                    </a:lnTo>
                    <a:lnTo>
                      <a:pt x="745" y="449"/>
                    </a:lnTo>
                    <a:lnTo>
                      <a:pt x="724" y="453"/>
                    </a:lnTo>
                    <a:lnTo>
                      <a:pt x="703" y="455"/>
                    </a:lnTo>
                    <a:lnTo>
                      <a:pt x="683" y="456"/>
                    </a:lnTo>
                    <a:lnTo>
                      <a:pt x="663" y="457"/>
                    </a:lnTo>
                    <a:lnTo>
                      <a:pt x="642" y="457"/>
                    </a:lnTo>
                    <a:lnTo>
                      <a:pt x="623" y="456"/>
                    </a:lnTo>
                    <a:lnTo>
                      <a:pt x="583" y="453"/>
                    </a:lnTo>
                    <a:lnTo>
                      <a:pt x="543" y="449"/>
                    </a:lnTo>
                    <a:lnTo>
                      <a:pt x="501" y="444"/>
                    </a:lnTo>
                    <a:lnTo>
                      <a:pt x="458" y="439"/>
                    </a:lnTo>
                    <a:lnTo>
                      <a:pt x="426" y="438"/>
                    </a:lnTo>
                    <a:lnTo>
                      <a:pt x="394" y="436"/>
                    </a:lnTo>
                    <a:lnTo>
                      <a:pt x="361" y="435"/>
                    </a:lnTo>
                    <a:lnTo>
                      <a:pt x="329" y="433"/>
                    </a:lnTo>
                    <a:lnTo>
                      <a:pt x="284" y="426"/>
                    </a:lnTo>
                    <a:lnTo>
                      <a:pt x="238" y="417"/>
                    </a:lnTo>
                    <a:lnTo>
                      <a:pt x="193" y="407"/>
                    </a:lnTo>
                    <a:lnTo>
                      <a:pt x="148" y="396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10" y="330"/>
                    </a:lnTo>
                    <a:lnTo>
                      <a:pt x="21" y="312"/>
                    </a:lnTo>
                    <a:lnTo>
                      <a:pt x="32" y="295"/>
                    </a:lnTo>
                    <a:lnTo>
                      <a:pt x="43" y="278"/>
                    </a:lnTo>
                    <a:lnTo>
                      <a:pt x="48" y="271"/>
                    </a:lnTo>
                    <a:lnTo>
                      <a:pt x="50" y="262"/>
                    </a:lnTo>
                    <a:lnTo>
                      <a:pt x="53" y="251"/>
                    </a:lnTo>
                    <a:lnTo>
                      <a:pt x="54" y="242"/>
                    </a:lnTo>
                    <a:lnTo>
                      <a:pt x="57" y="221"/>
                    </a:lnTo>
                    <a:lnTo>
                      <a:pt x="62" y="202"/>
                    </a:lnTo>
                    <a:lnTo>
                      <a:pt x="66" y="192"/>
                    </a:lnTo>
                    <a:lnTo>
                      <a:pt x="70" y="181"/>
                    </a:lnTo>
                    <a:lnTo>
                      <a:pt x="74" y="175"/>
                    </a:lnTo>
                    <a:lnTo>
                      <a:pt x="78" y="168"/>
                    </a:lnTo>
                    <a:lnTo>
                      <a:pt x="83" y="164"/>
                    </a:lnTo>
                    <a:lnTo>
                      <a:pt x="87" y="162"/>
                    </a:lnTo>
                    <a:lnTo>
                      <a:pt x="92" y="161"/>
                    </a:lnTo>
                    <a:lnTo>
                      <a:pt x="97" y="159"/>
                    </a:lnTo>
                    <a:lnTo>
                      <a:pt x="110" y="158"/>
                    </a:lnTo>
                    <a:lnTo>
                      <a:pt x="123" y="158"/>
                    </a:lnTo>
                    <a:lnTo>
                      <a:pt x="131" y="158"/>
                    </a:lnTo>
                    <a:lnTo>
                      <a:pt x="138" y="157"/>
                    </a:lnTo>
                    <a:lnTo>
                      <a:pt x="146" y="154"/>
                    </a:lnTo>
                    <a:lnTo>
                      <a:pt x="155" y="151"/>
                    </a:lnTo>
                    <a:lnTo>
                      <a:pt x="175" y="142"/>
                    </a:lnTo>
                    <a:lnTo>
                      <a:pt x="188" y="137"/>
                    </a:lnTo>
                    <a:lnTo>
                      <a:pt x="192" y="136"/>
                    </a:lnTo>
                    <a:lnTo>
                      <a:pt x="195" y="136"/>
                    </a:lnTo>
                    <a:lnTo>
                      <a:pt x="198" y="136"/>
                    </a:lnTo>
                    <a:lnTo>
                      <a:pt x="201" y="136"/>
                    </a:lnTo>
                    <a:lnTo>
                      <a:pt x="208" y="148"/>
                    </a:lnTo>
                    <a:lnTo>
                      <a:pt x="229" y="172"/>
                    </a:lnTo>
                    <a:lnTo>
                      <a:pt x="234" y="176"/>
                    </a:lnTo>
                    <a:lnTo>
                      <a:pt x="240" y="177"/>
                    </a:lnTo>
                    <a:lnTo>
                      <a:pt x="246" y="176"/>
                    </a:lnTo>
                    <a:lnTo>
                      <a:pt x="253" y="175"/>
                    </a:lnTo>
                    <a:lnTo>
                      <a:pt x="260" y="172"/>
                    </a:lnTo>
                    <a:lnTo>
                      <a:pt x="268" y="171"/>
                    </a:lnTo>
                    <a:lnTo>
                      <a:pt x="275" y="171"/>
                    </a:lnTo>
                    <a:lnTo>
                      <a:pt x="281" y="172"/>
                    </a:lnTo>
                    <a:lnTo>
                      <a:pt x="295" y="176"/>
                    </a:lnTo>
                    <a:lnTo>
                      <a:pt x="308" y="180"/>
                    </a:lnTo>
                    <a:lnTo>
                      <a:pt x="319" y="183"/>
                    </a:lnTo>
                    <a:lnTo>
                      <a:pt x="329" y="185"/>
                    </a:lnTo>
                    <a:lnTo>
                      <a:pt x="338" y="185"/>
                    </a:lnTo>
                    <a:lnTo>
                      <a:pt x="346" y="185"/>
                    </a:lnTo>
                    <a:lnTo>
                      <a:pt x="352" y="184"/>
                    </a:lnTo>
                    <a:lnTo>
                      <a:pt x="359" y="183"/>
                    </a:lnTo>
                    <a:lnTo>
                      <a:pt x="363" y="179"/>
                    </a:lnTo>
                    <a:lnTo>
                      <a:pt x="368" y="176"/>
                    </a:lnTo>
                    <a:lnTo>
                      <a:pt x="370" y="172"/>
                    </a:lnTo>
                    <a:lnTo>
                      <a:pt x="373" y="167"/>
                    </a:lnTo>
                    <a:lnTo>
                      <a:pt x="376" y="157"/>
                    </a:lnTo>
                    <a:lnTo>
                      <a:pt x="377" y="145"/>
                    </a:lnTo>
                    <a:lnTo>
                      <a:pt x="376" y="116"/>
                    </a:lnTo>
                    <a:lnTo>
                      <a:pt x="373" y="85"/>
                    </a:lnTo>
                    <a:lnTo>
                      <a:pt x="373" y="71"/>
                    </a:lnTo>
                    <a:lnTo>
                      <a:pt x="373" y="57"/>
                    </a:lnTo>
                    <a:lnTo>
                      <a:pt x="374" y="50"/>
                    </a:lnTo>
                    <a:lnTo>
                      <a:pt x="376" y="44"/>
                    </a:lnTo>
                    <a:lnTo>
                      <a:pt x="378" y="39"/>
                    </a:lnTo>
                    <a:lnTo>
                      <a:pt x="381" y="32"/>
                    </a:lnTo>
                    <a:lnTo>
                      <a:pt x="386" y="27"/>
                    </a:lnTo>
                    <a:lnTo>
                      <a:pt x="391" y="22"/>
                    </a:lnTo>
                    <a:lnTo>
                      <a:pt x="396" y="19"/>
                    </a:lnTo>
                    <a:lnTo>
                      <a:pt x="401" y="17"/>
                    </a:lnTo>
                    <a:lnTo>
                      <a:pt x="407" y="14"/>
                    </a:lnTo>
                    <a:lnTo>
                      <a:pt x="411" y="12"/>
                    </a:lnTo>
                    <a:lnTo>
                      <a:pt x="413" y="6"/>
                    </a:lnTo>
                    <a:lnTo>
                      <a:pt x="414" y="0"/>
                    </a:lnTo>
                    <a:lnTo>
                      <a:pt x="414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0BC1039B-4E61-5F45-977D-6E63913484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9045" y="-381000"/>
                <a:ext cx="2386415" cy="2651655"/>
              </a:xfrm>
              <a:custGeom>
                <a:avLst/>
                <a:gdLst/>
                <a:ahLst/>
                <a:cxnLst>
                  <a:cxn ang="0">
                    <a:pos x="3911" y="293"/>
                  </a:cxn>
                  <a:cxn ang="0">
                    <a:pos x="4077" y="253"/>
                  </a:cxn>
                  <a:cxn ang="0">
                    <a:pos x="3488" y="504"/>
                  </a:cxn>
                  <a:cxn ang="0">
                    <a:pos x="3241" y="752"/>
                  </a:cxn>
                  <a:cxn ang="0">
                    <a:pos x="3013" y="858"/>
                  </a:cxn>
                  <a:cxn ang="0">
                    <a:pos x="2784" y="1004"/>
                  </a:cxn>
                  <a:cxn ang="0">
                    <a:pos x="2672" y="1126"/>
                  </a:cxn>
                  <a:cxn ang="0">
                    <a:pos x="2885" y="1129"/>
                  </a:cxn>
                  <a:cxn ang="0">
                    <a:pos x="2596" y="1314"/>
                  </a:cxn>
                  <a:cxn ang="0">
                    <a:pos x="2237" y="1507"/>
                  </a:cxn>
                  <a:cxn ang="0">
                    <a:pos x="1066" y="3387"/>
                  </a:cxn>
                  <a:cxn ang="0">
                    <a:pos x="211" y="4631"/>
                  </a:cxn>
                  <a:cxn ang="0">
                    <a:pos x="121" y="4953"/>
                  </a:cxn>
                  <a:cxn ang="0">
                    <a:pos x="1344" y="5444"/>
                  </a:cxn>
                  <a:cxn ang="0">
                    <a:pos x="1199" y="5431"/>
                  </a:cxn>
                  <a:cxn ang="0">
                    <a:pos x="847" y="5674"/>
                  </a:cxn>
                  <a:cxn ang="0">
                    <a:pos x="237" y="5762"/>
                  </a:cxn>
                  <a:cxn ang="0">
                    <a:pos x="220" y="5220"/>
                  </a:cxn>
                  <a:cxn ang="0">
                    <a:pos x="72" y="5042"/>
                  </a:cxn>
                  <a:cxn ang="0">
                    <a:pos x="356" y="4797"/>
                  </a:cxn>
                  <a:cxn ang="0">
                    <a:pos x="222" y="4804"/>
                  </a:cxn>
                  <a:cxn ang="0">
                    <a:pos x="241" y="4499"/>
                  </a:cxn>
                  <a:cxn ang="0">
                    <a:pos x="732" y="4458"/>
                  </a:cxn>
                  <a:cxn ang="0">
                    <a:pos x="532" y="4334"/>
                  </a:cxn>
                  <a:cxn ang="0">
                    <a:pos x="224" y="4122"/>
                  </a:cxn>
                  <a:cxn ang="0">
                    <a:pos x="307" y="3963"/>
                  </a:cxn>
                  <a:cxn ang="0">
                    <a:pos x="612" y="3977"/>
                  </a:cxn>
                  <a:cxn ang="0">
                    <a:pos x="577" y="3830"/>
                  </a:cxn>
                  <a:cxn ang="0">
                    <a:pos x="822" y="3784"/>
                  </a:cxn>
                  <a:cxn ang="0">
                    <a:pos x="919" y="3631"/>
                  </a:cxn>
                  <a:cxn ang="0">
                    <a:pos x="1107" y="3571"/>
                  </a:cxn>
                  <a:cxn ang="0">
                    <a:pos x="1427" y="3498"/>
                  </a:cxn>
                  <a:cxn ang="0">
                    <a:pos x="1666" y="3292"/>
                  </a:cxn>
                  <a:cxn ang="0">
                    <a:pos x="1349" y="3326"/>
                  </a:cxn>
                  <a:cxn ang="0">
                    <a:pos x="1782" y="3052"/>
                  </a:cxn>
                  <a:cxn ang="0">
                    <a:pos x="1759" y="2832"/>
                  </a:cxn>
                  <a:cxn ang="0">
                    <a:pos x="2063" y="2587"/>
                  </a:cxn>
                  <a:cxn ang="0">
                    <a:pos x="2188" y="2282"/>
                  </a:cxn>
                  <a:cxn ang="0">
                    <a:pos x="2320" y="2042"/>
                  </a:cxn>
                  <a:cxn ang="0">
                    <a:pos x="2693" y="1822"/>
                  </a:cxn>
                  <a:cxn ang="0">
                    <a:pos x="2628" y="1683"/>
                  </a:cxn>
                  <a:cxn ang="0">
                    <a:pos x="2667" y="1539"/>
                  </a:cxn>
                  <a:cxn ang="0">
                    <a:pos x="2802" y="1473"/>
                  </a:cxn>
                  <a:cxn ang="0">
                    <a:pos x="3071" y="1247"/>
                  </a:cxn>
                  <a:cxn ang="0">
                    <a:pos x="3180" y="826"/>
                  </a:cxn>
                  <a:cxn ang="0">
                    <a:pos x="3361" y="846"/>
                  </a:cxn>
                  <a:cxn ang="0">
                    <a:pos x="3514" y="828"/>
                  </a:cxn>
                  <a:cxn ang="0">
                    <a:pos x="3672" y="437"/>
                  </a:cxn>
                  <a:cxn ang="0">
                    <a:pos x="4043" y="573"/>
                  </a:cxn>
                  <a:cxn ang="0">
                    <a:pos x="4146" y="195"/>
                  </a:cxn>
                  <a:cxn ang="0">
                    <a:pos x="4321" y="376"/>
                  </a:cxn>
                  <a:cxn ang="0">
                    <a:pos x="4570" y="193"/>
                  </a:cxn>
                  <a:cxn ang="0">
                    <a:pos x="4707" y="86"/>
                  </a:cxn>
                  <a:cxn ang="0">
                    <a:pos x="4729" y="239"/>
                  </a:cxn>
                  <a:cxn ang="0">
                    <a:pos x="5000" y="195"/>
                  </a:cxn>
                  <a:cxn ang="0">
                    <a:pos x="5034" y="547"/>
                  </a:cxn>
                  <a:cxn ang="0">
                    <a:pos x="5145" y="762"/>
                  </a:cxn>
                  <a:cxn ang="0">
                    <a:pos x="4674" y="524"/>
                  </a:cxn>
                  <a:cxn ang="0">
                    <a:pos x="4220" y="1169"/>
                  </a:cxn>
                  <a:cxn ang="0">
                    <a:pos x="3358" y="1276"/>
                  </a:cxn>
                  <a:cxn ang="0">
                    <a:pos x="2648" y="2091"/>
                  </a:cxn>
                  <a:cxn ang="0">
                    <a:pos x="1978" y="3315"/>
                  </a:cxn>
                  <a:cxn ang="0">
                    <a:pos x="1773" y="4687"/>
                  </a:cxn>
                </a:cxnLst>
                <a:rect l="0" t="0" r="r" b="b"/>
                <a:pathLst>
                  <a:path w="5239" h="5872">
                    <a:moveTo>
                      <a:pt x="4312" y="82"/>
                    </a:moveTo>
                    <a:lnTo>
                      <a:pt x="4306" y="79"/>
                    </a:lnTo>
                    <a:lnTo>
                      <a:pt x="4299" y="75"/>
                    </a:lnTo>
                    <a:lnTo>
                      <a:pt x="4294" y="69"/>
                    </a:lnTo>
                    <a:lnTo>
                      <a:pt x="4290" y="64"/>
                    </a:lnTo>
                    <a:lnTo>
                      <a:pt x="4293" y="56"/>
                    </a:lnTo>
                    <a:lnTo>
                      <a:pt x="4301" y="42"/>
                    </a:lnTo>
                    <a:lnTo>
                      <a:pt x="4310" y="26"/>
                    </a:lnTo>
                    <a:lnTo>
                      <a:pt x="4315" y="16"/>
                    </a:lnTo>
                    <a:lnTo>
                      <a:pt x="4317" y="13"/>
                    </a:lnTo>
                    <a:lnTo>
                      <a:pt x="4319" y="11"/>
                    </a:lnTo>
                    <a:lnTo>
                      <a:pt x="4321" y="8"/>
                    </a:lnTo>
                    <a:lnTo>
                      <a:pt x="4324" y="8"/>
                    </a:lnTo>
                    <a:lnTo>
                      <a:pt x="4327" y="8"/>
                    </a:lnTo>
                    <a:lnTo>
                      <a:pt x="4329" y="8"/>
                    </a:lnTo>
                    <a:lnTo>
                      <a:pt x="4332" y="11"/>
                    </a:lnTo>
                    <a:lnTo>
                      <a:pt x="4333" y="13"/>
                    </a:lnTo>
                    <a:lnTo>
                      <a:pt x="4338" y="25"/>
                    </a:lnTo>
                    <a:lnTo>
                      <a:pt x="4343" y="37"/>
                    </a:lnTo>
                    <a:lnTo>
                      <a:pt x="4347" y="50"/>
                    </a:lnTo>
                    <a:lnTo>
                      <a:pt x="4349" y="61"/>
                    </a:lnTo>
                    <a:lnTo>
                      <a:pt x="4346" y="73"/>
                    </a:lnTo>
                    <a:lnTo>
                      <a:pt x="4342" y="85"/>
                    </a:lnTo>
                    <a:lnTo>
                      <a:pt x="4341" y="91"/>
                    </a:lnTo>
                    <a:lnTo>
                      <a:pt x="4337" y="95"/>
                    </a:lnTo>
                    <a:lnTo>
                      <a:pt x="4332" y="98"/>
                    </a:lnTo>
                    <a:lnTo>
                      <a:pt x="4325" y="100"/>
                    </a:lnTo>
                    <a:lnTo>
                      <a:pt x="4312" y="82"/>
                    </a:lnTo>
                    <a:close/>
                    <a:moveTo>
                      <a:pt x="3804" y="303"/>
                    </a:moveTo>
                    <a:lnTo>
                      <a:pt x="3804" y="298"/>
                    </a:lnTo>
                    <a:lnTo>
                      <a:pt x="3803" y="294"/>
                    </a:lnTo>
                    <a:lnTo>
                      <a:pt x="3802" y="289"/>
                    </a:lnTo>
                    <a:lnTo>
                      <a:pt x="3799" y="285"/>
                    </a:lnTo>
                    <a:lnTo>
                      <a:pt x="3782" y="283"/>
                    </a:lnTo>
                    <a:lnTo>
                      <a:pt x="3766" y="279"/>
                    </a:lnTo>
                    <a:lnTo>
                      <a:pt x="3762" y="278"/>
                    </a:lnTo>
                    <a:lnTo>
                      <a:pt x="3759" y="276"/>
                    </a:lnTo>
                    <a:lnTo>
                      <a:pt x="3758" y="274"/>
                    </a:lnTo>
                    <a:lnTo>
                      <a:pt x="3755" y="270"/>
                    </a:lnTo>
                    <a:lnTo>
                      <a:pt x="3755" y="267"/>
                    </a:lnTo>
                    <a:lnTo>
                      <a:pt x="3755" y="262"/>
                    </a:lnTo>
                    <a:lnTo>
                      <a:pt x="3757" y="258"/>
                    </a:lnTo>
                    <a:lnTo>
                      <a:pt x="3760" y="252"/>
                    </a:lnTo>
                    <a:lnTo>
                      <a:pt x="3766" y="243"/>
                    </a:lnTo>
                    <a:lnTo>
                      <a:pt x="3773" y="235"/>
                    </a:lnTo>
                    <a:lnTo>
                      <a:pt x="3780" y="231"/>
                    </a:lnTo>
                    <a:lnTo>
                      <a:pt x="3786" y="228"/>
                    </a:lnTo>
                    <a:lnTo>
                      <a:pt x="3794" y="228"/>
                    </a:lnTo>
                    <a:lnTo>
                      <a:pt x="3801" y="230"/>
                    </a:lnTo>
                    <a:lnTo>
                      <a:pt x="3808" y="231"/>
                    </a:lnTo>
                    <a:lnTo>
                      <a:pt x="3816" y="235"/>
                    </a:lnTo>
                    <a:lnTo>
                      <a:pt x="3830" y="241"/>
                    </a:lnTo>
                    <a:lnTo>
                      <a:pt x="3843" y="246"/>
                    </a:lnTo>
                    <a:lnTo>
                      <a:pt x="3850" y="248"/>
                    </a:lnTo>
                    <a:lnTo>
                      <a:pt x="3856" y="248"/>
                    </a:lnTo>
                    <a:lnTo>
                      <a:pt x="3863" y="245"/>
                    </a:lnTo>
                    <a:lnTo>
                      <a:pt x="3868" y="241"/>
                    </a:lnTo>
                    <a:lnTo>
                      <a:pt x="3874" y="231"/>
                    </a:lnTo>
                    <a:lnTo>
                      <a:pt x="3882" y="219"/>
                    </a:lnTo>
                    <a:lnTo>
                      <a:pt x="3891" y="214"/>
                    </a:lnTo>
                    <a:lnTo>
                      <a:pt x="3899" y="209"/>
                    </a:lnTo>
                    <a:lnTo>
                      <a:pt x="3907" y="202"/>
                    </a:lnTo>
                    <a:lnTo>
                      <a:pt x="3915" y="195"/>
                    </a:lnTo>
                    <a:lnTo>
                      <a:pt x="3921" y="183"/>
                    </a:lnTo>
                    <a:lnTo>
                      <a:pt x="3929" y="174"/>
                    </a:lnTo>
                    <a:lnTo>
                      <a:pt x="3933" y="171"/>
                    </a:lnTo>
                    <a:lnTo>
                      <a:pt x="3938" y="169"/>
                    </a:lnTo>
                    <a:lnTo>
                      <a:pt x="3943" y="166"/>
                    </a:lnTo>
                    <a:lnTo>
                      <a:pt x="3951" y="166"/>
                    </a:lnTo>
                    <a:lnTo>
                      <a:pt x="3953" y="170"/>
                    </a:lnTo>
                    <a:lnTo>
                      <a:pt x="3953" y="177"/>
                    </a:lnTo>
                    <a:lnTo>
                      <a:pt x="3953" y="186"/>
                    </a:lnTo>
                    <a:lnTo>
                      <a:pt x="3952" y="193"/>
                    </a:lnTo>
                    <a:lnTo>
                      <a:pt x="3950" y="212"/>
                    </a:lnTo>
                    <a:lnTo>
                      <a:pt x="3948" y="226"/>
                    </a:lnTo>
                    <a:lnTo>
                      <a:pt x="3947" y="239"/>
                    </a:lnTo>
                    <a:lnTo>
                      <a:pt x="3943" y="250"/>
                    </a:lnTo>
                    <a:lnTo>
                      <a:pt x="3937" y="263"/>
                    </a:lnTo>
                    <a:lnTo>
                      <a:pt x="3930" y="274"/>
                    </a:lnTo>
                    <a:lnTo>
                      <a:pt x="3921" y="284"/>
                    </a:lnTo>
                    <a:lnTo>
                      <a:pt x="3911" y="293"/>
                    </a:lnTo>
                    <a:lnTo>
                      <a:pt x="3899" y="300"/>
                    </a:lnTo>
                    <a:lnTo>
                      <a:pt x="3887" y="305"/>
                    </a:lnTo>
                    <a:lnTo>
                      <a:pt x="3876" y="306"/>
                    </a:lnTo>
                    <a:lnTo>
                      <a:pt x="3864" y="305"/>
                    </a:lnTo>
                    <a:lnTo>
                      <a:pt x="3859" y="305"/>
                    </a:lnTo>
                    <a:lnTo>
                      <a:pt x="3852" y="305"/>
                    </a:lnTo>
                    <a:lnTo>
                      <a:pt x="3847" y="306"/>
                    </a:lnTo>
                    <a:lnTo>
                      <a:pt x="3842" y="309"/>
                    </a:lnTo>
                    <a:lnTo>
                      <a:pt x="3834" y="316"/>
                    </a:lnTo>
                    <a:lnTo>
                      <a:pt x="3829" y="322"/>
                    </a:lnTo>
                    <a:lnTo>
                      <a:pt x="3825" y="322"/>
                    </a:lnTo>
                    <a:lnTo>
                      <a:pt x="3821" y="322"/>
                    </a:lnTo>
                    <a:lnTo>
                      <a:pt x="3815" y="320"/>
                    </a:lnTo>
                    <a:lnTo>
                      <a:pt x="3807" y="318"/>
                    </a:lnTo>
                    <a:lnTo>
                      <a:pt x="3804" y="303"/>
                    </a:lnTo>
                    <a:close/>
                    <a:moveTo>
                      <a:pt x="3948" y="375"/>
                    </a:moveTo>
                    <a:lnTo>
                      <a:pt x="3943" y="373"/>
                    </a:lnTo>
                    <a:lnTo>
                      <a:pt x="3940" y="371"/>
                    </a:lnTo>
                    <a:lnTo>
                      <a:pt x="3937" y="368"/>
                    </a:lnTo>
                    <a:lnTo>
                      <a:pt x="3934" y="364"/>
                    </a:lnTo>
                    <a:lnTo>
                      <a:pt x="3929" y="355"/>
                    </a:lnTo>
                    <a:lnTo>
                      <a:pt x="3925" y="346"/>
                    </a:lnTo>
                    <a:lnTo>
                      <a:pt x="3925" y="342"/>
                    </a:lnTo>
                    <a:lnTo>
                      <a:pt x="3926" y="338"/>
                    </a:lnTo>
                    <a:lnTo>
                      <a:pt x="3929" y="336"/>
                    </a:lnTo>
                    <a:lnTo>
                      <a:pt x="3931" y="332"/>
                    </a:lnTo>
                    <a:lnTo>
                      <a:pt x="3944" y="323"/>
                    </a:lnTo>
                    <a:lnTo>
                      <a:pt x="3956" y="314"/>
                    </a:lnTo>
                    <a:lnTo>
                      <a:pt x="3961" y="309"/>
                    </a:lnTo>
                    <a:lnTo>
                      <a:pt x="3969" y="301"/>
                    </a:lnTo>
                    <a:lnTo>
                      <a:pt x="3974" y="298"/>
                    </a:lnTo>
                    <a:lnTo>
                      <a:pt x="3978" y="296"/>
                    </a:lnTo>
                    <a:lnTo>
                      <a:pt x="3982" y="296"/>
                    </a:lnTo>
                    <a:lnTo>
                      <a:pt x="3985" y="298"/>
                    </a:lnTo>
                    <a:lnTo>
                      <a:pt x="3986" y="311"/>
                    </a:lnTo>
                    <a:lnTo>
                      <a:pt x="3985" y="326"/>
                    </a:lnTo>
                    <a:lnTo>
                      <a:pt x="3983" y="336"/>
                    </a:lnTo>
                    <a:lnTo>
                      <a:pt x="3981" y="346"/>
                    </a:lnTo>
                    <a:lnTo>
                      <a:pt x="3979" y="351"/>
                    </a:lnTo>
                    <a:lnTo>
                      <a:pt x="3978" y="355"/>
                    </a:lnTo>
                    <a:lnTo>
                      <a:pt x="3978" y="360"/>
                    </a:lnTo>
                    <a:lnTo>
                      <a:pt x="3979" y="366"/>
                    </a:lnTo>
                    <a:lnTo>
                      <a:pt x="3981" y="372"/>
                    </a:lnTo>
                    <a:lnTo>
                      <a:pt x="3981" y="380"/>
                    </a:lnTo>
                    <a:lnTo>
                      <a:pt x="3977" y="383"/>
                    </a:lnTo>
                    <a:lnTo>
                      <a:pt x="3972" y="385"/>
                    </a:lnTo>
                    <a:lnTo>
                      <a:pt x="3966" y="388"/>
                    </a:lnTo>
                    <a:lnTo>
                      <a:pt x="3963" y="386"/>
                    </a:lnTo>
                    <a:lnTo>
                      <a:pt x="3948" y="375"/>
                    </a:lnTo>
                    <a:close/>
                    <a:moveTo>
                      <a:pt x="4047" y="276"/>
                    </a:moveTo>
                    <a:lnTo>
                      <a:pt x="4044" y="278"/>
                    </a:lnTo>
                    <a:lnTo>
                      <a:pt x="4040" y="276"/>
                    </a:lnTo>
                    <a:lnTo>
                      <a:pt x="4038" y="275"/>
                    </a:lnTo>
                    <a:lnTo>
                      <a:pt x="4034" y="272"/>
                    </a:lnTo>
                    <a:lnTo>
                      <a:pt x="4027" y="267"/>
                    </a:lnTo>
                    <a:lnTo>
                      <a:pt x="4022" y="262"/>
                    </a:lnTo>
                    <a:lnTo>
                      <a:pt x="4020" y="258"/>
                    </a:lnTo>
                    <a:lnTo>
                      <a:pt x="4017" y="254"/>
                    </a:lnTo>
                    <a:lnTo>
                      <a:pt x="4014" y="248"/>
                    </a:lnTo>
                    <a:lnTo>
                      <a:pt x="4013" y="243"/>
                    </a:lnTo>
                    <a:lnTo>
                      <a:pt x="4012" y="236"/>
                    </a:lnTo>
                    <a:lnTo>
                      <a:pt x="4013" y="231"/>
                    </a:lnTo>
                    <a:lnTo>
                      <a:pt x="4014" y="226"/>
                    </a:lnTo>
                    <a:lnTo>
                      <a:pt x="4017" y="221"/>
                    </a:lnTo>
                    <a:lnTo>
                      <a:pt x="4020" y="218"/>
                    </a:lnTo>
                    <a:lnTo>
                      <a:pt x="4022" y="217"/>
                    </a:lnTo>
                    <a:lnTo>
                      <a:pt x="4023" y="217"/>
                    </a:lnTo>
                    <a:lnTo>
                      <a:pt x="4026" y="218"/>
                    </a:lnTo>
                    <a:lnTo>
                      <a:pt x="4030" y="222"/>
                    </a:lnTo>
                    <a:lnTo>
                      <a:pt x="4032" y="227"/>
                    </a:lnTo>
                    <a:lnTo>
                      <a:pt x="4038" y="230"/>
                    </a:lnTo>
                    <a:lnTo>
                      <a:pt x="4045" y="230"/>
                    </a:lnTo>
                    <a:lnTo>
                      <a:pt x="4053" y="228"/>
                    </a:lnTo>
                    <a:lnTo>
                      <a:pt x="4061" y="228"/>
                    </a:lnTo>
                    <a:lnTo>
                      <a:pt x="4067" y="227"/>
                    </a:lnTo>
                    <a:lnTo>
                      <a:pt x="4074" y="230"/>
                    </a:lnTo>
                    <a:lnTo>
                      <a:pt x="4075" y="231"/>
                    </a:lnTo>
                    <a:lnTo>
                      <a:pt x="4077" y="234"/>
                    </a:lnTo>
                    <a:lnTo>
                      <a:pt x="4078" y="237"/>
                    </a:lnTo>
                    <a:lnTo>
                      <a:pt x="4078" y="241"/>
                    </a:lnTo>
                    <a:lnTo>
                      <a:pt x="4077" y="253"/>
                    </a:lnTo>
                    <a:lnTo>
                      <a:pt x="4075" y="263"/>
                    </a:lnTo>
                    <a:lnTo>
                      <a:pt x="4074" y="267"/>
                    </a:lnTo>
                    <a:lnTo>
                      <a:pt x="4071" y="272"/>
                    </a:lnTo>
                    <a:lnTo>
                      <a:pt x="4067" y="276"/>
                    </a:lnTo>
                    <a:lnTo>
                      <a:pt x="4062" y="279"/>
                    </a:lnTo>
                    <a:lnTo>
                      <a:pt x="4047" y="276"/>
                    </a:lnTo>
                    <a:close/>
                    <a:moveTo>
                      <a:pt x="3924" y="401"/>
                    </a:moveTo>
                    <a:lnTo>
                      <a:pt x="3913" y="397"/>
                    </a:lnTo>
                    <a:lnTo>
                      <a:pt x="3903" y="395"/>
                    </a:lnTo>
                    <a:lnTo>
                      <a:pt x="3895" y="395"/>
                    </a:lnTo>
                    <a:lnTo>
                      <a:pt x="3885" y="395"/>
                    </a:lnTo>
                    <a:lnTo>
                      <a:pt x="3876" y="397"/>
                    </a:lnTo>
                    <a:lnTo>
                      <a:pt x="3869" y="399"/>
                    </a:lnTo>
                    <a:lnTo>
                      <a:pt x="3865" y="403"/>
                    </a:lnTo>
                    <a:lnTo>
                      <a:pt x="3864" y="408"/>
                    </a:lnTo>
                    <a:lnTo>
                      <a:pt x="3864" y="414"/>
                    </a:lnTo>
                    <a:lnTo>
                      <a:pt x="3867" y="417"/>
                    </a:lnTo>
                    <a:lnTo>
                      <a:pt x="3871" y="420"/>
                    </a:lnTo>
                    <a:lnTo>
                      <a:pt x="3874" y="421"/>
                    </a:lnTo>
                    <a:lnTo>
                      <a:pt x="3878" y="423"/>
                    </a:lnTo>
                    <a:lnTo>
                      <a:pt x="3882" y="423"/>
                    </a:lnTo>
                    <a:lnTo>
                      <a:pt x="3887" y="424"/>
                    </a:lnTo>
                    <a:lnTo>
                      <a:pt x="3893" y="424"/>
                    </a:lnTo>
                    <a:lnTo>
                      <a:pt x="3900" y="429"/>
                    </a:lnTo>
                    <a:lnTo>
                      <a:pt x="3909" y="433"/>
                    </a:lnTo>
                    <a:lnTo>
                      <a:pt x="3915" y="433"/>
                    </a:lnTo>
                    <a:lnTo>
                      <a:pt x="3920" y="430"/>
                    </a:lnTo>
                    <a:lnTo>
                      <a:pt x="3925" y="427"/>
                    </a:lnTo>
                    <a:lnTo>
                      <a:pt x="3930" y="423"/>
                    </a:lnTo>
                    <a:lnTo>
                      <a:pt x="3924" y="401"/>
                    </a:lnTo>
                    <a:close/>
                    <a:moveTo>
                      <a:pt x="3583" y="535"/>
                    </a:moveTo>
                    <a:lnTo>
                      <a:pt x="3584" y="526"/>
                    </a:lnTo>
                    <a:lnTo>
                      <a:pt x="3584" y="517"/>
                    </a:lnTo>
                    <a:lnTo>
                      <a:pt x="3586" y="509"/>
                    </a:lnTo>
                    <a:lnTo>
                      <a:pt x="3587" y="502"/>
                    </a:lnTo>
                    <a:lnTo>
                      <a:pt x="3587" y="498"/>
                    </a:lnTo>
                    <a:lnTo>
                      <a:pt x="3589" y="494"/>
                    </a:lnTo>
                    <a:lnTo>
                      <a:pt x="3591" y="490"/>
                    </a:lnTo>
                    <a:lnTo>
                      <a:pt x="3593" y="487"/>
                    </a:lnTo>
                    <a:lnTo>
                      <a:pt x="3596" y="487"/>
                    </a:lnTo>
                    <a:lnTo>
                      <a:pt x="3597" y="487"/>
                    </a:lnTo>
                    <a:lnTo>
                      <a:pt x="3600" y="489"/>
                    </a:lnTo>
                    <a:lnTo>
                      <a:pt x="3601" y="490"/>
                    </a:lnTo>
                    <a:lnTo>
                      <a:pt x="3605" y="494"/>
                    </a:lnTo>
                    <a:lnTo>
                      <a:pt x="3608" y="496"/>
                    </a:lnTo>
                    <a:lnTo>
                      <a:pt x="3617" y="500"/>
                    </a:lnTo>
                    <a:lnTo>
                      <a:pt x="3624" y="506"/>
                    </a:lnTo>
                    <a:lnTo>
                      <a:pt x="3624" y="511"/>
                    </a:lnTo>
                    <a:lnTo>
                      <a:pt x="3623" y="517"/>
                    </a:lnTo>
                    <a:lnTo>
                      <a:pt x="3620" y="525"/>
                    </a:lnTo>
                    <a:lnTo>
                      <a:pt x="3618" y="530"/>
                    </a:lnTo>
                    <a:lnTo>
                      <a:pt x="3615" y="537"/>
                    </a:lnTo>
                    <a:lnTo>
                      <a:pt x="3610" y="541"/>
                    </a:lnTo>
                    <a:lnTo>
                      <a:pt x="3604" y="544"/>
                    </a:lnTo>
                    <a:lnTo>
                      <a:pt x="3597" y="546"/>
                    </a:lnTo>
                    <a:lnTo>
                      <a:pt x="3583" y="535"/>
                    </a:lnTo>
                    <a:close/>
                    <a:moveTo>
                      <a:pt x="3451" y="524"/>
                    </a:moveTo>
                    <a:lnTo>
                      <a:pt x="3449" y="511"/>
                    </a:lnTo>
                    <a:lnTo>
                      <a:pt x="3444" y="499"/>
                    </a:lnTo>
                    <a:lnTo>
                      <a:pt x="3440" y="489"/>
                    </a:lnTo>
                    <a:lnTo>
                      <a:pt x="3437" y="478"/>
                    </a:lnTo>
                    <a:lnTo>
                      <a:pt x="3435" y="472"/>
                    </a:lnTo>
                    <a:lnTo>
                      <a:pt x="3435" y="467"/>
                    </a:lnTo>
                    <a:lnTo>
                      <a:pt x="3437" y="462"/>
                    </a:lnTo>
                    <a:lnTo>
                      <a:pt x="3438" y="456"/>
                    </a:lnTo>
                    <a:lnTo>
                      <a:pt x="3440" y="454"/>
                    </a:lnTo>
                    <a:lnTo>
                      <a:pt x="3443" y="451"/>
                    </a:lnTo>
                    <a:lnTo>
                      <a:pt x="3446" y="450"/>
                    </a:lnTo>
                    <a:lnTo>
                      <a:pt x="3448" y="450"/>
                    </a:lnTo>
                    <a:lnTo>
                      <a:pt x="3451" y="451"/>
                    </a:lnTo>
                    <a:lnTo>
                      <a:pt x="3452" y="452"/>
                    </a:lnTo>
                    <a:lnTo>
                      <a:pt x="3455" y="455"/>
                    </a:lnTo>
                    <a:lnTo>
                      <a:pt x="3456" y="459"/>
                    </a:lnTo>
                    <a:lnTo>
                      <a:pt x="3459" y="465"/>
                    </a:lnTo>
                    <a:lnTo>
                      <a:pt x="3462" y="472"/>
                    </a:lnTo>
                    <a:lnTo>
                      <a:pt x="3466" y="477"/>
                    </a:lnTo>
                    <a:lnTo>
                      <a:pt x="3472" y="482"/>
                    </a:lnTo>
                    <a:lnTo>
                      <a:pt x="3478" y="489"/>
                    </a:lnTo>
                    <a:lnTo>
                      <a:pt x="3484" y="496"/>
                    </a:lnTo>
                    <a:lnTo>
                      <a:pt x="3487" y="500"/>
                    </a:lnTo>
                    <a:lnTo>
                      <a:pt x="3488" y="504"/>
                    </a:lnTo>
                    <a:lnTo>
                      <a:pt x="3490" y="509"/>
                    </a:lnTo>
                    <a:lnTo>
                      <a:pt x="3488" y="515"/>
                    </a:lnTo>
                    <a:lnTo>
                      <a:pt x="3486" y="519"/>
                    </a:lnTo>
                    <a:lnTo>
                      <a:pt x="3483" y="522"/>
                    </a:lnTo>
                    <a:lnTo>
                      <a:pt x="3481" y="528"/>
                    </a:lnTo>
                    <a:lnTo>
                      <a:pt x="3475" y="531"/>
                    </a:lnTo>
                    <a:lnTo>
                      <a:pt x="3472" y="534"/>
                    </a:lnTo>
                    <a:lnTo>
                      <a:pt x="3468" y="535"/>
                    </a:lnTo>
                    <a:lnTo>
                      <a:pt x="3462" y="534"/>
                    </a:lnTo>
                    <a:lnTo>
                      <a:pt x="3459" y="531"/>
                    </a:lnTo>
                    <a:lnTo>
                      <a:pt x="3451" y="524"/>
                    </a:lnTo>
                    <a:close/>
                    <a:moveTo>
                      <a:pt x="3415" y="560"/>
                    </a:moveTo>
                    <a:lnTo>
                      <a:pt x="3407" y="560"/>
                    </a:lnTo>
                    <a:lnTo>
                      <a:pt x="3399" y="560"/>
                    </a:lnTo>
                    <a:lnTo>
                      <a:pt x="3391" y="559"/>
                    </a:lnTo>
                    <a:lnTo>
                      <a:pt x="3385" y="557"/>
                    </a:lnTo>
                    <a:lnTo>
                      <a:pt x="3377" y="552"/>
                    </a:lnTo>
                    <a:lnTo>
                      <a:pt x="3369" y="547"/>
                    </a:lnTo>
                    <a:lnTo>
                      <a:pt x="3365" y="544"/>
                    </a:lnTo>
                    <a:lnTo>
                      <a:pt x="3361" y="543"/>
                    </a:lnTo>
                    <a:lnTo>
                      <a:pt x="3356" y="543"/>
                    </a:lnTo>
                    <a:lnTo>
                      <a:pt x="3351" y="544"/>
                    </a:lnTo>
                    <a:lnTo>
                      <a:pt x="3348" y="546"/>
                    </a:lnTo>
                    <a:lnTo>
                      <a:pt x="3347" y="548"/>
                    </a:lnTo>
                    <a:lnTo>
                      <a:pt x="3345" y="551"/>
                    </a:lnTo>
                    <a:lnTo>
                      <a:pt x="3345" y="555"/>
                    </a:lnTo>
                    <a:lnTo>
                      <a:pt x="3342" y="561"/>
                    </a:lnTo>
                    <a:lnTo>
                      <a:pt x="3341" y="568"/>
                    </a:lnTo>
                    <a:lnTo>
                      <a:pt x="3337" y="572"/>
                    </a:lnTo>
                    <a:lnTo>
                      <a:pt x="3332" y="577"/>
                    </a:lnTo>
                    <a:lnTo>
                      <a:pt x="3326" y="581"/>
                    </a:lnTo>
                    <a:lnTo>
                      <a:pt x="3321" y="585"/>
                    </a:lnTo>
                    <a:lnTo>
                      <a:pt x="3315" y="590"/>
                    </a:lnTo>
                    <a:lnTo>
                      <a:pt x="3311" y="594"/>
                    </a:lnTo>
                    <a:lnTo>
                      <a:pt x="3307" y="599"/>
                    </a:lnTo>
                    <a:lnTo>
                      <a:pt x="3306" y="603"/>
                    </a:lnTo>
                    <a:lnTo>
                      <a:pt x="3310" y="609"/>
                    </a:lnTo>
                    <a:lnTo>
                      <a:pt x="3315" y="613"/>
                    </a:lnTo>
                    <a:lnTo>
                      <a:pt x="3321" y="629"/>
                    </a:lnTo>
                    <a:lnTo>
                      <a:pt x="3330" y="642"/>
                    </a:lnTo>
                    <a:lnTo>
                      <a:pt x="3338" y="643"/>
                    </a:lnTo>
                    <a:lnTo>
                      <a:pt x="3345" y="644"/>
                    </a:lnTo>
                    <a:lnTo>
                      <a:pt x="3352" y="642"/>
                    </a:lnTo>
                    <a:lnTo>
                      <a:pt x="3359" y="639"/>
                    </a:lnTo>
                    <a:lnTo>
                      <a:pt x="3370" y="629"/>
                    </a:lnTo>
                    <a:lnTo>
                      <a:pt x="3380" y="618"/>
                    </a:lnTo>
                    <a:lnTo>
                      <a:pt x="3390" y="608"/>
                    </a:lnTo>
                    <a:lnTo>
                      <a:pt x="3399" y="598"/>
                    </a:lnTo>
                    <a:lnTo>
                      <a:pt x="3408" y="586"/>
                    </a:lnTo>
                    <a:lnTo>
                      <a:pt x="3416" y="574"/>
                    </a:lnTo>
                    <a:lnTo>
                      <a:pt x="3415" y="560"/>
                    </a:lnTo>
                    <a:close/>
                    <a:moveTo>
                      <a:pt x="3383" y="487"/>
                    </a:moveTo>
                    <a:lnTo>
                      <a:pt x="3382" y="474"/>
                    </a:lnTo>
                    <a:lnTo>
                      <a:pt x="3381" y="463"/>
                    </a:lnTo>
                    <a:lnTo>
                      <a:pt x="3378" y="456"/>
                    </a:lnTo>
                    <a:lnTo>
                      <a:pt x="3374" y="451"/>
                    </a:lnTo>
                    <a:lnTo>
                      <a:pt x="3372" y="449"/>
                    </a:lnTo>
                    <a:lnTo>
                      <a:pt x="3369" y="446"/>
                    </a:lnTo>
                    <a:lnTo>
                      <a:pt x="3367" y="445"/>
                    </a:lnTo>
                    <a:lnTo>
                      <a:pt x="3364" y="445"/>
                    </a:lnTo>
                    <a:lnTo>
                      <a:pt x="3358" y="445"/>
                    </a:lnTo>
                    <a:lnTo>
                      <a:pt x="3352" y="447"/>
                    </a:lnTo>
                    <a:lnTo>
                      <a:pt x="3348" y="450"/>
                    </a:lnTo>
                    <a:lnTo>
                      <a:pt x="3345" y="454"/>
                    </a:lnTo>
                    <a:lnTo>
                      <a:pt x="3339" y="464"/>
                    </a:lnTo>
                    <a:lnTo>
                      <a:pt x="3337" y="476"/>
                    </a:lnTo>
                    <a:lnTo>
                      <a:pt x="3335" y="482"/>
                    </a:lnTo>
                    <a:lnTo>
                      <a:pt x="3335" y="487"/>
                    </a:lnTo>
                    <a:lnTo>
                      <a:pt x="3337" y="493"/>
                    </a:lnTo>
                    <a:lnTo>
                      <a:pt x="3339" y="499"/>
                    </a:lnTo>
                    <a:lnTo>
                      <a:pt x="3342" y="504"/>
                    </a:lnTo>
                    <a:lnTo>
                      <a:pt x="3346" y="507"/>
                    </a:lnTo>
                    <a:lnTo>
                      <a:pt x="3351" y="508"/>
                    </a:lnTo>
                    <a:lnTo>
                      <a:pt x="3356" y="508"/>
                    </a:lnTo>
                    <a:lnTo>
                      <a:pt x="3367" y="507"/>
                    </a:lnTo>
                    <a:lnTo>
                      <a:pt x="3376" y="503"/>
                    </a:lnTo>
                    <a:lnTo>
                      <a:pt x="3383" y="487"/>
                    </a:lnTo>
                    <a:close/>
                    <a:moveTo>
                      <a:pt x="3210" y="749"/>
                    </a:moveTo>
                    <a:lnTo>
                      <a:pt x="3219" y="752"/>
                    </a:lnTo>
                    <a:lnTo>
                      <a:pt x="3229" y="752"/>
                    </a:lnTo>
                    <a:lnTo>
                      <a:pt x="3241" y="752"/>
                    </a:lnTo>
                    <a:lnTo>
                      <a:pt x="3254" y="752"/>
                    </a:lnTo>
                    <a:lnTo>
                      <a:pt x="3266" y="749"/>
                    </a:lnTo>
                    <a:lnTo>
                      <a:pt x="3277" y="747"/>
                    </a:lnTo>
                    <a:lnTo>
                      <a:pt x="3286" y="743"/>
                    </a:lnTo>
                    <a:lnTo>
                      <a:pt x="3294" y="737"/>
                    </a:lnTo>
                    <a:lnTo>
                      <a:pt x="3301" y="731"/>
                    </a:lnTo>
                    <a:lnTo>
                      <a:pt x="3306" y="726"/>
                    </a:lnTo>
                    <a:lnTo>
                      <a:pt x="3308" y="721"/>
                    </a:lnTo>
                    <a:lnTo>
                      <a:pt x="3310" y="715"/>
                    </a:lnTo>
                    <a:lnTo>
                      <a:pt x="3308" y="704"/>
                    </a:lnTo>
                    <a:lnTo>
                      <a:pt x="3304" y="688"/>
                    </a:lnTo>
                    <a:lnTo>
                      <a:pt x="3303" y="677"/>
                    </a:lnTo>
                    <a:lnTo>
                      <a:pt x="3301" y="662"/>
                    </a:lnTo>
                    <a:lnTo>
                      <a:pt x="3299" y="656"/>
                    </a:lnTo>
                    <a:lnTo>
                      <a:pt x="3297" y="649"/>
                    </a:lnTo>
                    <a:lnTo>
                      <a:pt x="3293" y="644"/>
                    </a:lnTo>
                    <a:lnTo>
                      <a:pt x="3286" y="642"/>
                    </a:lnTo>
                    <a:lnTo>
                      <a:pt x="3282" y="639"/>
                    </a:lnTo>
                    <a:lnTo>
                      <a:pt x="3277" y="639"/>
                    </a:lnTo>
                    <a:lnTo>
                      <a:pt x="3275" y="640"/>
                    </a:lnTo>
                    <a:lnTo>
                      <a:pt x="3271" y="642"/>
                    </a:lnTo>
                    <a:lnTo>
                      <a:pt x="3267" y="645"/>
                    </a:lnTo>
                    <a:lnTo>
                      <a:pt x="3263" y="653"/>
                    </a:lnTo>
                    <a:lnTo>
                      <a:pt x="3260" y="660"/>
                    </a:lnTo>
                    <a:lnTo>
                      <a:pt x="3258" y="667"/>
                    </a:lnTo>
                    <a:lnTo>
                      <a:pt x="3254" y="675"/>
                    </a:lnTo>
                    <a:lnTo>
                      <a:pt x="3249" y="680"/>
                    </a:lnTo>
                    <a:lnTo>
                      <a:pt x="3232" y="686"/>
                    </a:lnTo>
                    <a:lnTo>
                      <a:pt x="3215" y="691"/>
                    </a:lnTo>
                    <a:lnTo>
                      <a:pt x="3209" y="693"/>
                    </a:lnTo>
                    <a:lnTo>
                      <a:pt x="3202" y="697"/>
                    </a:lnTo>
                    <a:lnTo>
                      <a:pt x="3197" y="702"/>
                    </a:lnTo>
                    <a:lnTo>
                      <a:pt x="3192" y="708"/>
                    </a:lnTo>
                    <a:lnTo>
                      <a:pt x="3184" y="718"/>
                    </a:lnTo>
                    <a:lnTo>
                      <a:pt x="3176" y="730"/>
                    </a:lnTo>
                    <a:lnTo>
                      <a:pt x="3175" y="735"/>
                    </a:lnTo>
                    <a:lnTo>
                      <a:pt x="3176" y="739"/>
                    </a:lnTo>
                    <a:lnTo>
                      <a:pt x="3177" y="741"/>
                    </a:lnTo>
                    <a:lnTo>
                      <a:pt x="3181" y="744"/>
                    </a:lnTo>
                    <a:lnTo>
                      <a:pt x="3189" y="748"/>
                    </a:lnTo>
                    <a:lnTo>
                      <a:pt x="3197" y="752"/>
                    </a:lnTo>
                    <a:lnTo>
                      <a:pt x="3210" y="749"/>
                    </a:lnTo>
                    <a:close/>
                    <a:moveTo>
                      <a:pt x="3110" y="923"/>
                    </a:moveTo>
                    <a:lnTo>
                      <a:pt x="3110" y="875"/>
                    </a:lnTo>
                    <a:lnTo>
                      <a:pt x="3110" y="872"/>
                    </a:lnTo>
                    <a:lnTo>
                      <a:pt x="3113" y="868"/>
                    </a:lnTo>
                    <a:lnTo>
                      <a:pt x="3115" y="866"/>
                    </a:lnTo>
                    <a:lnTo>
                      <a:pt x="3119" y="863"/>
                    </a:lnTo>
                    <a:lnTo>
                      <a:pt x="3127" y="857"/>
                    </a:lnTo>
                    <a:lnTo>
                      <a:pt x="3132" y="851"/>
                    </a:lnTo>
                    <a:lnTo>
                      <a:pt x="3136" y="845"/>
                    </a:lnTo>
                    <a:lnTo>
                      <a:pt x="3139" y="837"/>
                    </a:lnTo>
                    <a:lnTo>
                      <a:pt x="3139" y="833"/>
                    </a:lnTo>
                    <a:lnTo>
                      <a:pt x="3139" y="829"/>
                    </a:lnTo>
                    <a:lnTo>
                      <a:pt x="3137" y="827"/>
                    </a:lnTo>
                    <a:lnTo>
                      <a:pt x="3133" y="826"/>
                    </a:lnTo>
                    <a:lnTo>
                      <a:pt x="3115" y="828"/>
                    </a:lnTo>
                    <a:lnTo>
                      <a:pt x="3098" y="828"/>
                    </a:lnTo>
                    <a:lnTo>
                      <a:pt x="3089" y="820"/>
                    </a:lnTo>
                    <a:lnTo>
                      <a:pt x="3078" y="805"/>
                    </a:lnTo>
                    <a:lnTo>
                      <a:pt x="3070" y="798"/>
                    </a:lnTo>
                    <a:lnTo>
                      <a:pt x="3063" y="794"/>
                    </a:lnTo>
                    <a:lnTo>
                      <a:pt x="3061" y="794"/>
                    </a:lnTo>
                    <a:lnTo>
                      <a:pt x="3057" y="796"/>
                    </a:lnTo>
                    <a:lnTo>
                      <a:pt x="3054" y="797"/>
                    </a:lnTo>
                    <a:lnTo>
                      <a:pt x="3052" y="801"/>
                    </a:lnTo>
                    <a:lnTo>
                      <a:pt x="3048" y="807"/>
                    </a:lnTo>
                    <a:lnTo>
                      <a:pt x="3044" y="813"/>
                    </a:lnTo>
                    <a:lnTo>
                      <a:pt x="3039" y="815"/>
                    </a:lnTo>
                    <a:lnTo>
                      <a:pt x="3034" y="818"/>
                    </a:lnTo>
                    <a:lnTo>
                      <a:pt x="3022" y="822"/>
                    </a:lnTo>
                    <a:lnTo>
                      <a:pt x="3009" y="824"/>
                    </a:lnTo>
                    <a:lnTo>
                      <a:pt x="2999" y="828"/>
                    </a:lnTo>
                    <a:lnTo>
                      <a:pt x="2995" y="831"/>
                    </a:lnTo>
                    <a:lnTo>
                      <a:pt x="2993" y="832"/>
                    </a:lnTo>
                    <a:lnTo>
                      <a:pt x="2993" y="833"/>
                    </a:lnTo>
                    <a:lnTo>
                      <a:pt x="2993" y="835"/>
                    </a:lnTo>
                    <a:lnTo>
                      <a:pt x="2995" y="837"/>
                    </a:lnTo>
                    <a:lnTo>
                      <a:pt x="3004" y="844"/>
                    </a:lnTo>
                    <a:lnTo>
                      <a:pt x="3012" y="854"/>
                    </a:lnTo>
                    <a:lnTo>
                      <a:pt x="3013" y="858"/>
                    </a:lnTo>
                    <a:lnTo>
                      <a:pt x="3012" y="863"/>
                    </a:lnTo>
                    <a:lnTo>
                      <a:pt x="3009" y="867"/>
                    </a:lnTo>
                    <a:lnTo>
                      <a:pt x="3005" y="871"/>
                    </a:lnTo>
                    <a:lnTo>
                      <a:pt x="2997" y="880"/>
                    </a:lnTo>
                    <a:lnTo>
                      <a:pt x="2992" y="889"/>
                    </a:lnTo>
                    <a:lnTo>
                      <a:pt x="2992" y="897"/>
                    </a:lnTo>
                    <a:lnTo>
                      <a:pt x="2992" y="903"/>
                    </a:lnTo>
                    <a:lnTo>
                      <a:pt x="2992" y="906"/>
                    </a:lnTo>
                    <a:lnTo>
                      <a:pt x="2990" y="907"/>
                    </a:lnTo>
                    <a:lnTo>
                      <a:pt x="2987" y="908"/>
                    </a:lnTo>
                    <a:lnTo>
                      <a:pt x="2982" y="910"/>
                    </a:lnTo>
                    <a:lnTo>
                      <a:pt x="2974" y="912"/>
                    </a:lnTo>
                    <a:lnTo>
                      <a:pt x="2966" y="918"/>
                    </a:lnTo>
                    <a:lnTo>
                      <a:pt x="2964" y="920"/>
                    </a:lnTo>
                    <a:lnTo>
                      <a:pt x="2964" y="924"/>
                    </a:lnTo>
                    <a:lnTo>
                      <a:pt x="2965" y="927"/>
                    </a:lnTo>
                    <a:lnTo>
                      <a:pt x="2969" y="929"/>
                    </a:lnTo>
                    <a:lnTo>
                      <a:pt x="2975" y="930"/>
                    </a:lnTo>
                    <a:lnTo>
                      <a:pt x="2984" y="934"/>
                    </a:lnTo>
                    <a:lnTo>
                      <a:pt x="2991" y="938"/>
                    </a:lnTo>
                    <a:lnTo>
                      <a:pt x="2996" y="942"/>
                    </a:lnTo>
                    <a:lnTo>
                      <a:pt x="2990" y="947"/>
                    </a:lnTo>
                    <a:lnTo>
                      <a:pt x="2977" y="956"/>
                    </a:lnTo>
                    <a:lnTo>
                      <a:pt x="2971" y="962"/>
                    </a:lnTo>
                    <a:lnTo>
                      <a:pt x="2968" y="967"/>
                    </a:lnTo>
                    <a:lnTo>
                      <a:pt x="2966" y="969"/>
                    </a:lnTo>
                    <a:lnTo>
                      <a:pt x="2966" y="972"/>
                    </a:lnTo>
                    <a:lnTo>
                      <a:pt x="2968" y="975"/>
                    </a:lnTo>
                    <a:lnTo>
                      <a:pt x="2970" y="976"/>
                    </a:lnTo>
                    <a:lnTo>
                      <a:pt x="2982" y="980"/>
                    </a:lnTo>
                    <a:lnTo>
                      <a:pt x="2991" y="981"/>
                    </a:lnTo>
                    <a:lnTo>
                      <a:pt x="2995" y="982"/>
                    </a:lnTo>
                    <a:lnTo>
                      <a:pt x="2999" y="985"/>
                    </a:lnTo>
                    <a:lnTo>
                      <a:pt x="3001" y="989"/>
                    </a:lnTo>
                    <a:lnTo>
                      <a:pt x="3004" y="995"/>
                    </a:lnTo>
                    <a:lnTo>
                      <a:pt x="3006" y="999"/>
                    </a:lnTo>
                    <a:lnTo>
                      <a:pt x="3009" y="1003"/>
                    </a:lnTo>
                    <a:lnTo>
                      <a:pt x="3012" y="1004"/>
                    </a:lnTo>
                    <a:lnTo>
                      <a:pt x="3014" y="1004"/>
                    </a:lnTo>
                    <a:lnTo>
                      <a:pt x="3019" y="999"/>
                    </a:lnTo>
                    <a:lnTo>
                      <a:pt x="3025" y="993"/>
                    </a:lnTo>
                    <a:lnTo>
                      <a:pt x="3035" y="973"/>
                    </a:lnTo>
                    <a:lnTo>
                      <a:pt x="3043" y="962"/>
                    </a:lnTo>
                    <a:lnTo>
                      <a:pt x="3054" y="949"/>
                    </a:lnTo>
                    <a:lnTo>
                      <a:pt x="3067" y="938"/>
                    </a:lnTo>
                    <a:lnTo>
                      <a:pt x="3076" y="933"/>
                    </a:lnTo>
                    <a:lnTo>
                      <a:pt x="3088" y="929"/>
                    </a:lnTo>
                    <a:lnTo>
                      <a:pt x="3110" y="923"/>
                    </a:lnTo>
                    <a:close/>
                    <a:moveTo>
                      <a:pt x="2760" y="937"/>
                    </a:moveTo>
                    <a:lnTo>
                      <a:pt x="2772" y="925"/>
                    </a:lnTo>
                    <a:lnTo>
                      <a:pt x="2782" y="912"/>
                    </a:lnTo>
                    <a:lnTo>
                      <a:pt x="2787" y="906"/>
                    </a:lnTo>
                    <a:lnTo>
                      <a:pt x="2793" y="899"/>
                    </a:lnTo>
                    <a:lnTo>
                      <a:pt x="2799" y="894"/>
                    </a:lnTo>
                    <a:lnTo>
                      <a:pt x="2806" y="890"/>
                    </a:lnTo>
                    <a:lnTo>
                      <a:pt x="2812" y="888"/>
                    </a:lnTo>
                    <a:lnTo>
                      <a:pt x="2822" y="885"/>
                    </a:lnTo>
                    <a:lnTo>
                      <a:pt x="2834" y="883"/>
                    </a:lnTo>
                    <a:lnTo>
                      <a:pt x="2847" y="880"/>
                    </a:lnTo>
                    <a:lnTo>
                      <a:pt x="2860" y="879"/>
                    </a:lnTo>
                    <a:lnTo>
                      <a:pt x="2872" y="879"/>
                    </a:lnTo>
                    <a:lnTo>
                      <a:pt x="2879" y="879"/>
                    </a:lnTo>
                    <a:lnTo>
                      <a:pt x="2886" y="881"/>
                    </a:lnTo>
                    <a:lnTo>
                      <a:pt x="2883" y="888"/>
                    </a:lnTo>
                    <a:lnTo>
                      <a:pt x="2879" y="894"/>
                    </a:lnTo>
                    <a:lnTo>
                      <a:pt x="2873" y="902"/>
                    </a:lnTo>
                    <a:lnTo>
                      <a:pt x="2865" y="908"/>
                    </a:lnTo>
                    <a:lnTo>
                      <a:pt x="2848" y="920"/>
                    </a:lnTo>
                    <a:lnTo>
                      <a:pt x="2835" y="929"/>
                    </a:lnTo>
                    <a:lnTo>
                      <a:pt x="2825" y="937"/>
                    </a:lnTo>
                    <a:lnTo>
                      <a:pt x="2816" y="947"/>
                    </a:lnTo>
                    <a:lnTo>
                      <a:pt x="2812" y="952"/>
                    </a:lnTo>
                    <a:lnTo>
                      <a:pt x="2808" y="959"/>
                    </a:lnTo>
                    <a:lnTo>
                      <a:pt x="2806" y="964"/>
                    </a:lnTo>
                    <a:lnTo>
                      <a:pt x="2803" y="971"/>
                    </a:lnTo>
                    <a:lnTo>
                      <a:pt x="2802" y="977"/>
                    </a:lnTo>
                    <a:lnTo>
                      <a:pt x="2799" y="985"/>
                    </a:lnTo>
                    <a:lnTo>
                      <a:pt x="2797" y="991"/>
                    </a:lnTo>
                    <a:lnTo>
                      <a:pt x="2793" y="998"/>
                    </a:lnTo>
                    <a:lnTo>
                      <a:pt x="2787" y="1003"/>
                    </a:lnTo>
                    <a:lnTo>
                      <a:pt x="2784" y="1004"/>
                    </a:lnTo>
                    <a:lnTo>
                      <a:pt x="2780" y="1004"/>
                    </a:lnTo>
                    <a:lnTo>
                      <a:pt x="2775" y="1004"/>
                    </a:lnTo>
                    <a:lnTo>
                      <a:pt x="2771" y="1003"/>
                    </a:lnTo>
                    <a:lnTo>
                      <a:pt x="2767" y="1003"/>
                    </a:lnTo>
                    <a:lnTo>
                      <a:pt x="2763" y="1004"/>
                    </a:lnTo>
                    <a:lnTo>
                      <a:pt x="2759" y="1007"/>
                    </a:lnTo>
                    <a:lnTo>
                      <a:pt x="2753" y="1017"/>
                    </a:lnTo>
                    <a:lnTo>
                      <a:pt x="2747" y="1026"/>
                    </a:lnTo>
                    <a:lnTo>
                      <a:pt x="2743" y="1030"/>
                    </a:lnTo>
                    <a:lnTo>
                      <a:pt x="2740" y="1033"/>
                    </a:lnTo>
                    <a:lnTo>
                      <a:pt x="2734" y="1035"/>
                    </a:lnTo>
                    <a:lnTo>
                      <a:pt x="2727" y="1035"/>
                    </a:lnTo>
                    <a:lnTo>
                      <a:pt x="2724" y="1033"/>
                    </a:lnTo>
                    <a:lnTo>
                      <a:pt x="2721" y="1028"/>
                    </a:lnTo>
                    <a:lnTo>
                      <a:pt x="2721" y="1024"/>
                    </a:lnTo>
                    <a:lnTo>
                      <a:pt x="2720" y="1019"/>
                    </a:lnTo>
                    <a:lnTo>
                      <a:pt x="2721" y="1007"/>
                    </a:lnTo>
                    <a:lnTo>
                      <a:pt x="2724" y="997"/>
                    </a:lnTo>
                    <a:lnTo>
                      <a:pt x="2734" y="975"/>
                    </a:lnTo>
                    <a:lnTo>
                      <a:pt x="2743" y="958"/>
                    </a:lnTo>
                    <a:lnTo>
                      <a:pt x="2760" y="937"/>
                    </a:lnTo>
                    <a:close/>
                    <a:moveTo>
                      <a:pt x="2623" y="1117"/>
                    </a:moveTo>
                    <a:lnTo>
                      <a:pt x="2620" y="1120"/>
                    </a:lnTo>
                    <a:lnTo>
                      <a:pt x="2618" y="1120"/>
                    </a:lnTo>
                    <a:lnTo>
                      <a:pt x="2615" y="1120"/>
                    </a:lnTo>
                    <a:lnTo>
                      <a:pt x="2613" y="1120"/>
                    </a:lnTo>
                    <a:lnTo>
                      <a:pt x="2607" y="1116"/>
                    </a:lnTo>
                    <a:lnTo>
                      <a:pt x="2604" y="1111"/>
                    </a:lnTo>
                    <a:lnTo>
                      <a:pt x="2594" y="1098"/>
                    </a:lnTo>
                    <a:lnTo>
                      <a:pt x="2589" y="1090"/>
                    </a:lnTo>
                    <a:lnTo>
                      <a:pt x="2585" y="1087"/>
                    </a:lnTo>
                    <a:lnTo>
                      <a:pt x="2582" y="1085"/>
                    </a:lnTo>
                    <a:lnTo>
                      <a:pt x="2576" y="1082"/>
                    </a:lnTo>
                    <a:lnTo>
                      <a:pt x="2572" y="1081"/>
                    </a:lnTo>
                    <a:lnTo>
                      <a:pt x="2567" y="1082"/>
                    </a:lnTo>
                    <a:lnTo>
                      <a:pt x="2565" y="1083"/>
                    </a:lnTo>
                    <a:lnTo>
                      <a:pt x="2562" y="1087"/>
                    </a:lnTo>
                    <a:lnTo>
                      <a:pt x="2561" y="1094"/>
                    </a:lnTo>
                    <a:lnTo>
                      <a:pt x="2558" y="1100"/>
                    </a:lnTo>
                    <a:lnTo>
                      <a:pt x="2554" y="1107"/>
                    </a:lnTo>
                    <a:lnTo>
                      <a:pt x="2549" y="1113"/>
                    </a:lnTo>
                    <a:lnTo>
                      <a:pt x="2545" y="1120"/>
                    </a:lnTo>
                    <a:lnTo>
                      <a:pt x="2541" y="1127"/>
                    </a:lnTo>
                    <a:lnTo>
                      <a:pt x="2540" y="1135"/>
                    </a:lnTo>
                    <a:lnTo>
                      <a:pt x="2540" y="1143"/>
                    </a:lnTo>
                    <a:lnTo>
                      <a:pt x="2540" y="1149"/>
                    </a:lnTo>
                    <a:lnTo>
                      <a:pt x="2543" y="1155"/>
                    </a:lnTo>
                    <a:lnTo>
                      <a:pt x="2548" y="1160"/>
                    </a:lnTo>
                    <a:lnTo>
                      <a:pt x="2554" y="1162"/>
                    </a:lnTo>
                    <a:lnTo>
                      <a:pt x="2563" y="1164"/>
                    </a:lnTo>
                    <a:lnTo>
                      <a:pt x="2571" y="1162"/>
                    </a:lnTo>
                    <a:lnTo>
                      <a:pt x="2578" y="1160"/>
                    </a:lnTo>
                    <a:lnTo>
                      <a:pt x="2583" y="1155"/>
                    </a:lnTo>
                    <a:lnTo>
                      <a:pt x="2588" y="1149"/>
                    </a:lnTo>
                    <a:lnTo>
                      <a:pt x="2592" y="1144"/>
                    </a:lnTo>
                    <a:lnTo>
                      <a:pt x="2597" y="1139"/>
                    </a:lnTo>
                    <a:lnTo>
                      <a:pt x="2602" y="1135"/>
                    </a:lnTo>
                    <a:lnTo>
                      <a:pt x="2609" y="1131"/>
                    </a:lnTo>
                    <a:lnTo>
                      <a:pt x="2623" y="1117"/>
                    </a:lnTo>
                    <a:close/>
                    <a:moveTo>
                      <a:pt x="2636" y="1136"/>
                    </a:moveTo>
                    <a:lnTo>
                      <a:pt x="2635" y="1134"/>
                    </a:lnTo>
                    <a:lnTo>
                      <a:pt x="2636" y="1129"/>
                    </a:lnTo>
                    <a:lnTo>
                      <a:pt x="2639" y="1123"/>
                    </a:lnTo>
                    <a:lnTo>
                      <a:pt x="2641" y="1118"/>
                    </a:lnTo>
                    <a:lnTo>
                      <a:pt x="2646" y="1107"/>
                    </a:lnTo>
                    <a:lnTo>
                      <a:pt x="2650" y="1098"/>
                    </a:lnTo>
                    <a:lnTo>
                      <a:pt x="2654" y="1082"/>
                    </a:lnTo>
                    <a:lnTo>
                      <a:pt x="2661" y="1056"/>
                    </a:lnTo>
                    <a:lnTo>
                      <a:pt x="2664" y="1044"/>
                    </a:lnTo>
                    <a:lnTo>
                      <a:pt x="2668" y="1037"/>
                    </a:lnTo>
                    <a:lnTo>
                      <a:pt x="2670" y="1035"/>
                    </a:lnTo>
                    <a:lnTo>
                      <a:pt x="2672" y="1034"/>
                    </a:lnTo>
                    <a:lnTo>
                      <a:pt x="2673" y="1037"/>
                    </a:lnTo>
                    <a:lnTo>
                      <a:pt x="2675" y="1039"/>
                    </a:lnTo>
                    <a:lnTo>
                      <a:pt x="2677" y="1048"/>
                    </a:lnTo>
                    <a:lnTo>
                      <a:pt x="2679" y="1056"/>
                    </a:lnTo>
                    <a:lnTo>
                      <a:pt x="2680" y="1065"/>
                    </a:lnTo>
                    <a:lnTo>
                      <a:pt x="2680" y="1074"/>
                    </a:lnTo>
                    <a:lnTo>
                      <a:pt x="2677" y="1091"/>
                    </a:lnTo>
                    <a:lnTo>
                      <a:pt x="2675" y="1108"/>
                    </a:lnTo>
                    <a:lnTo>
                      <a:pt x="2672" y="1126"/>
                    </a:lnTo>
                    <a:lnTo>
                      <a:pt x="2668" y="1144"/>
                    </a:lnTo>
                    <a:lnTo>
                      <a:pt x="2667" y="1155"/>
                    </a:lnTo>
                    <a:lnTo>
                      <a:pt x="2663" y="1162"/>
                    </a:lnTo>
                    <a:lnTo>
                      <a:pt x="2659" y="1171"/>
                    </a:lnTo>
                    <a:lnTo>
                      <a:pt x="2654" y="1178"/>
                    </a:lnTo>
                    <a:lnTo>
                      <a:pt x="2648" y="1184"/>
                    </a:lnTo>
                    <a:lnTo>
                      <a:pt x="2642" y="1190"/>
                    </a:lnTo>
                    <a:lnTo>
                      <a:pt x="2639" y="1191"/>
                    </a:lnTo>
                    <a:lnTo>
                      <a:pt x="2635" y="1192"/>
                    </a:lnTo>
                    <a:lnTo>
                      <a:pt x="2631" y="1192"/>
                    </a:lnTo>
                    <a:lnTo>
                      <a:pt x="2626" y="1192"/>
                    </a:lnTo>
                    <a:lnTo>
                      <a:pt x="2616" y="1191"/>
                    </a:lnTo>
                    <a:lnTo>
                      <a:pt x="2613" y="1187"/>
                    </a:lnTo>
                    <a:lnTo>
                      <a:pt x="2611" y="1183"/>
                    </a:lnTo>
                    <a:lnTo>
                      <a:pt x="2611" y="1178"/>
                    </a:lnTo>
                    <a:lnTo>
                      <a:pt x="2618" y="1168"/>
                    </a:lnTo>
                    <a:lnTo>
                      <a:pt x="2627" y="1156"/>
                    </a:lnTo>
                    <a:lnTo>
                      <a:pt x="2636" y="1136"/>
                    </a:lnTo>
                    <a:close/>
                    <a:moveTo>
                      <a:pt x="2679" y="1210"/>
                    </a:moveTo>
                    <a:lnTo>
                      <a:pt x="2685" y="1208"/>
                    </a:lnTo>
                    <a:lnTo>
                      <a:pt x="2689" y="1204"/>
                    </a:lnTo>
                    <a:lnTo>
                      <a:pt x="2692" y="1200"/>
                    </a:lnTo>
                    <a:lnTo>
                      <a:pt x="2694" y="1195"/>
                    </a:lnTo>
                    <a:lnTo>
                      <a:pt x="2696" y="1184"/>
                    </a:lnTo>
                    <a:lnTo>
                      <a:pt x="2698" y="1174"/>
                    </a:lnTo>
                    <a:lnTo>
                      <a:pt x="2699" y="1170"/>
                    </a:lnTo>
                    <a:lnTo>
                      <a:pt x="2703" y="1168"/>
                    </a:lnTo>
                    <a:lnTo>
                      <a:pt x="2707" y="1165"/>
                    </a:lnTo>
                    <a:lnTo>
                      <a:pt x="2711" y="1164"/>
                    </a:lnTo>
                    <a:lnTo>
                      <a:pt x="2721" y="1164"/>
                    </a:lnTo>
                    <a:lnTo>
                      <a:pt x="2733" y="1164"/>
                    </a:lnTo>
                    <a:lnTo>
                      <a:pt x="2743" y="1165"/>
                    </a:lnTo>
                    <a:lnTo>
                      <a:pt x="2751" y="1164"/>
                    </a:lnTo>
                    <a:lnTo>
                      <a:pt x="2754" y="1162"/>
                    </a:lnTo>
                    <a:lnTo>
                      <a:pt x="2755" y="1161"/>
                    </a:lnTo>
                    <a:lnTo>
                      <a:pt x="2756" y="1158"/>
                    </a:lnTo>
                    <a:lnTo>
                      <a:pt x="2754" y="1156"/>
                    </a:lnTo>
                    <a:lnTo>
                      <a:pt x="2737" y="1126"/>
                    </a:lnTo>
                    <a:lnTo>
                      <a:pt x="2732" y="1118"/>
                    </a:lnTo>
                    <a:lnTo>
                      <a:pt x="2730" y="1112"/>
                    </a:lnTo>
                    <a:lnTo>
                      <a:pt x="2732" y="1109"/>
                    </a:lnTo>
                    <a:lnTo>
                      <a:pt x="2733" y="1105"/>
                    </a:lnTo>
                    <a:lnTo>
                      <a:pt x="2737" y="1103"/>
                    </a:lnTo>
                    <a:lnTo>
                      <a:pt x="2743" y="1099"/>
                    </a:lnTo>
                    <a:lnTo>
                      <a:pt x="2759" y="1083"/>
                    </a:lnTo>
                    <a:lnTo>
                      <a:pt x="2775" y="1070"/>
                    </a:lnTo>
                    <a:lnTo>
                      <a:pt x="2777" y="1069"/>
                    </a:lnTo>
                    <a:lnTo>
                      <a:pt x="2778" y="1070"/>
                    </a:lnTo>
                    <a:lnTo>
                      <a:pt x="2780" y="1073"/>
                    </a:lnTo>
                    <a:lnTo>
                      <a:pt x="2780" y="1076"/>
                    </a:lnTo>
                    <a:lnTo>
                      <a:pt x="2780" y="1085"/>
                    </a:lnTo>
                    <a:lnTo>
                      <a:pt x="2780" y="1095"/>
                    </a:lnTo>
                    <a:lnTo>
                      <a:pt x="2777" y="1117"/>
                    </a:lnTo>
                    <a:lnTo>
                      <a:pt x="2777" y="1131"/>
                    </a:lnTo>
                    <a:lnTo>
                      <a:pt x="2780" y="1139"/>
                    </a:lnTo>
                    <a:lnTo>
                      <a:pt x="2782" y="1144"/>
                    </a:lnTo>
                    <a:lnTo>
                      <a:pt x="2782" y="1151"/>
                    </a:lnTo>
                    <a:lnTo>
                      <a:pt x="2782" y="1156"/>
                    </a:lnTo>
                    <a:lnTo>
                      <a:pt x="2782" y="1166"/>
                    </a:lnTo>
                    <a:lnTo>
                      <a:pt x="2785" y="1178"/>
                    </a:lnTo>
                    <a:lnTo>
                      <a:pt x="2786" y="1179"/>
                    </a:lnTo>
                    <a:lnTo>
                      <a:pt x="2789" y="1182"/>
                    </a:lnTo>
                    <a:lnTo>
                      <a:pt x="2793" y="1183"/>
                    </a:lnTo>
                    <a:lnTo>
                      <a:pt x="2798" y="1184"/>
                    </a:lnTo>
                    <a:lnTo>
                      <a:pt x="2811" y="1186"/>
                    </a:lnTo>
                    <a:lnTo>
                      <a:pt x="2824" y="1187"/>
                    </a:lnTo>
                    <a:lnTo>
                      <a:pt x="2838" y="1186"/>
                    </a:lnTo>
                    <a:lnTo>
                      <a:pt x="2850" y="1183"/>
                    </a:lnTo>
                    <a:lnTo>
                      <a:pt x="2854" y="1182"/>
                    </a:lnTo>
                    <a:lnTo>
                      <a:pt x="2857" y="1179"/>
                    </a:lnTo>
                    <a:lnTo>
                      <a:pt x="2860" y="1177"/>
                    </a:lnTo>
                    <a:lnTo>
                      <a:pt x="2861" y="1173"/>
                    </a:lnTo>
                    <a:lnTo>
                      <a:pt x="2857" y="1155"/>
                    </a:lnTo>
                    <a:lnTo>
                      <a:pt x="2854" y="1136"/>
                    </a:lnTo>
                    <a:lnTo>
                      <a:pt x="2855" y="1134"/>
                    </a:lnTo>
                    <a:lnTo>
                      <a:pt x="2859" y="1130"/>
                    </a:lnTo>
                    <a:lnTo>
                      <a:pt x="2863" y="1126"/>
                    </a:lnTo>
                    <a:lnTo>
                      <a:pt x="2868" y="1122"/>
                    </a:lnTo>
                    <a:lnTo>
                      <a:pt x="2878" y="1117"/>
                    </a:lnTo>
                    <a:lnTo>
                      <a:pt x="2886" y="1114"/>
                    </a:lnTo>
                    <a:lnTo>
                      <a:pt x="2885" y="1129"/>
                    </a:lnTo>
                    <a:lnTo>
                      <a:pt x="2883" y="1143"/>
                    </a:lnTo>
                    <a:lnTo>
                      <a:pt x="2882" y="1157"/>
                    </a:lnTo>
                    <a:lnTo>
                      <a:pt x="2882" y="1171"/>
                    </a:lnTo>
                    <a:lnTo>
                      <a:pt x="2881" y="1175"/>
                    </a:lnTo>
                    <a:lnTo>
                      <a:pt x="2879" y="1180"/>
                    </a:lnTo>
                    <a:lnTo>
                      <a:pt x="2877" y="1184"/>
                    </a:lnTo>
                    <a:lnTo>
                      <a:pt x="2874" y="1190"/>
                    </a:lnTo>
                    <a:lnTo>
                      <a:pt x="2865" y="1200"/>
                    </a:lnTo>
                    <a:lnTo>
                      <a:pt x="2855" y="1210"/>
                    </a:lnTo>
                    <a:lnTo>
                      <a:pt x="2833" y="1230"/>
                    </a:lnTo>
                    <a:lnTo>
                      <a:pt x="2815" y="1243"/>
                    </a:lnTo>
                    <a:lnTo>
                      <a:pt x="2804" y="1253"/>
                    </a:lnTo>
                    <a:lnTo>
                      <a:pt x="2790" y="1269"/>
                    </a:lnTo>
                    <a:lnTo>
                      <a:pt x="2782" y="1275"/>
                    </a:lnTo>
                    <a:lnTo>
                      <a:pt x="2776" y="1280"/>
                    </a:lnTo>
                    <a:lnTo>
                      <a:pt x="2772" y="1282"/>
                    </a:lnTo>
                    <a:lnTo>
                      <a:pt x="2769" y="1283"/>
                    </a:lnTo>
                    <a:lnTo>
                      <a:pt x="2767" y="1282"/>
                    </a:lnTo>
                    <a:lnTo>
                      <a:pt x="2764" y="1280"/>
                    </a:lnTo>
                    <a:lnTo>
                      <a:pt x="2762" y="1274"/>
                    </a:lnTo>
                    <a:lnTo>
                      <a:pt x="2759" y="1266"/>
                    </a:lnTo>
                    <a:lnTo>
                      <a:pt x="2758" y="1263"/>
                    </a:lnTo>
                    <a:lnTo>
                      <a:pt x="2756" y="1259"/>
                    </a:lnTo>
                    <a:lnTo>
                      <a:pt x="2753" y="1257"/>
                    </a:lnTo>
                    <a:lnTo>
                      <a:pt x="2749" y="1256"/>
                    </a:lnTo>
                    <a:lnTo>
                      <a:pt x="2745" y="1254"/>
                    </a:lnTo>
                    <a:lnTo>
                      <a:pt x="2741" y="1254"/>
                    </a:lnTo>
                    <a:lnTo>
                      <a:pt x="2737" y="1256"/>
                    </a:lnTo>
                    <a:lnTo>
                      <a:pt x="2734" y="1257"/>
                    </a:lnTo>
                    <a:lnTo>
                      <a:pt x="2730" y="1261"/>
                    </a:lnTo>
                    <a:lnTo>
                      <a:pt x="2728" y="1266"/>
                    </a:lnTo>
                    <a:lnTo>
                      <a:pt x="2727" y="1272"/>
                    </a:lnTo>
                    <a:lnTo>
                      <a:pt x="2724" y="1279"/>
                    </a:lnTo>
                    <a:lnTo>
                      <a:pt x="2723" y="1285"/>
                    </a:lnTo>
                    <a:lnTo>
                      <a:pt x="2719" y="1289"/>
                    </a:lnTo>
                    <a:lnTo>
                      <a:pt x="2714" y="1292"/>
                    </a:lnTo>
                    <a:lnTo>
                      <a:pt x="2710" y="1294"/>
                    </a:lnTo>
                    <a:lnTo>
                      <a:pt x="2706" y="1294"/>
                    </a:lnTo>
                    <a:lnTo>
                      <a:pt x="2703" y="1293"/>
                    </a:lnTo>
                    <a:lnTo>
                      <a:pt x="2702" y="1292"/>
                    </a:lnTo>
                    <a:lnTo>
                      <a:pt x="2701" y="1288"/>
                    </a:lnTo>
                    <a:lnTo>
                      <a:pt x="2699" y="1284"/>
                    </a:lnTo>
                    <a:lnTo>
                      <a:pt x="2699" y="1278"/>
                    </a:lnTo>
                    <a:lnTo>
                      <a:pt x="2698" y="1267"/>
                    </a:lnTo>
                    <a:lnTo>
                      <a:pt x="2696" y="1263"/>
                    </a:lnTo>
                    <a:lnTo>
                      <a:pt x="2693" y="1263"/>
                    </a:lnTo>
                    <a:lnTo>
                      <a:pt x="2689" y="1266"/>
                    </a:lnTo>
                    <a:lnTo>
                      <a:pt x="2685" y="1271"/>
                    </a:lnTo>
                    <a:lnTo>
                      <a:pt x="2679" y="1276"/>
                    </a:lnTo>
                    <a:lnTo>
                      <a:pt x="2676" y="1278"/>
                    </a:lnTo>
                    <a:lnTo>
                      <a:pt x="2672" y="1279"/>
                    </a:lnTo>
                    <a:lnTo>
                      <a:pt x="2670" y="1279"/>
                    </a:lnTo>
                    <a:lnTo>
                      <a:pt x="2666" y="1279"/>
                    </a:lnTo>
                    <a:lnTo>
                      <a:pt x="2661" y="1276"/>
                    </a:lnTo>
                    <a:lnTo>
                      <a:pt x="2657" y="1271"/>
                    </a:lnTo>
                    <a:lnTo>
                      <a:pt x="2654" y="1267"/>
                    </a:lnTo>
                    <a:lnTo>
                      <a:pt x="2653" y="1262"/>
                    </a:lnTo>
                    <a:lnTo>
                      <a:pt x="2653" y="1256"/>
                    </a:lnTo>
                    <a:lnTo>
                      <a:pt x="2653" y="1250"/>
                    </a:lnTo>
                    <a:lnTo>
                      <a:pt x="2654" y="1245"/>
                    </a:lnTo>
                    <a:lnTo>
                      <a:pt x="2655" y="1240"/>
                    </a:lnTo>
                    <a:lnTo>
                      <a:pt x="2679" y="1210"/>
                    </a:lnTo>
                    <a:close/>
                    <a:moveTo>
                      <a:pt x="2515" y="1342"/>
                    </a:moveTo>
                    <a:lnTo>
                      <a:pt x="2527" y="1323"/>
                    </a:lnTo>
                    <a:lnTo>
                      <a:pt x="2537" y="1305"/>
                    </a:lnTo>
                    <a:lnTo>
                      <a:pt x="2544" y="1300"/>
                    </a:lnTo>
                    <a:lnTo>
                      <a:pt x="2552" y="1294"/>
                    </a:lnTo>
                    <a:lnTo>
                      <a:pt x="2561" y="1291"/>
                    </a:lnTo>
                    <a:lnTo>
                      <a:pt x="2571" y="1287"/>
                    </a:lnTo>
                    <a:lnTo>
                      <a:pt x="2592" y="1282"/>
                    </a:lnTo>
                    <a:lnTo>
                      <a:pt x="2610" y="1279"/>
                    </a:lnTo>
                    <a:lnTo>
                      <a:pt x="2618" y="1278"/>
                    </a:lnTo>
                    <a:lnTo>
                      <a:pt x="2623" y="1278"/>
                    </a:lnTo>
                    <a:lnTo>
                      <a:pt x="2626" y="1279"/>
                    </a:lnTo>
                    <a:lnTo>
                      <a:pt x="2627" y="1283"/>
                    </a:lnTo>
                    <a:lnTo>
                      <a:pt x="2626" y="1285"/>
                    </a:lnTo>
                    <a:lnTo>
                      <a:pt x="2622" y="1291"/>
                    </a:lnTo>
                    <a:lnTo>
                      <a:pt x="2618" y="1294"/>
                    </a:lnTo>
                    <a:lnTo>
                      <a:pt x="2613" y="1298"/>
                    </a:lnTo>
                    <a:lnTo>
                      <a:pt x="2604" y="1306"/>
                    </a:lnTo>
                    <a:lnTo>
                      <a:pt x="2596" y="1314"/>
                    </a:lnTo>
                    <a:lnTo>
                      <a:pt x="2588" y="1322"/>
                    </a:lnTo>
                    <a:lnTo>
                      <a:pt x="2582" y="1331"/>
                    </a:lnTo>
                    <a:lnTo>
                      <a:pt x="2567" y="1348"/>
                    </a:lnTo>
                    <a:lnTo>
                      <a:pt x="2552" y="1363"/>
                    </a:lnTo>
                    <a:lnTo>
                      <a:pt x="2545" y="1370"/>
                    </a:lnTo>
                    <a:lnTo>
                      <a:pt x="2537" y="1375"/>
                    </a:lnTo>
                    <a:lnTo>
                      <a:pt x="2531" y="1379"/>
                    </a:lnTo>
                    <a:lnTo>
                      <a:pt x="2523" y="1383"/>
                    </a:lnTo>
                    <a:lnTo>
                      <a:pt x="2521" y="1383"/>
                    </a:lnTo>
                    <a:lnTo>
                      <a:pt x="2518" y="1383"/>
                    </a:lnTo>
                    <a:lnTo>
                      <a:pt x="2515" y="1381"/>
                    </a:lnTo>
                    <a:lnTo>
                      <a:pt x="2513" y="1379"/>
                    </a:lnTo>
                    <a:lnTo>
                      <a:pt x="2512" y="1376"/>
                    </a:lnTo>
                    <a:lnTo>
                      <a:pt x="2510" y="1372"/>
                    </a:lnTo>
                    <a:lnTo>
                      <a:pt x="2510" y="1366"/>
                    </a:lnTo>
                    <a:lnTo>
                      <a:pt x="2510" y="1359"/>
                    </a:lnTo>
                    <a:lnTo>
                      <a:pt x="2515" y="1342"/>
                    </a:lnTo>
                    <a:close/>
                    <a:moveTo>
                      <a:pt x="2355" y="1372"/>
                    </a:moveTo>
                    <a:lnTo>
                      <a:pt x="2366" y="1358"/>
                    </a:lnTo>
                    <a:lnTo>
                      <a:pt x="2383" y="1340"/>
                    </a:lnTo>
                    <a:lnTo>
                      <a:pt x="2392" y="1331"/>
                    </a:lnTo>
                    <a:lnTo>
                      <a:pt x="2401" y="1324"/>
                    </a:lnTo>
                    <a:lnTo>
                      <a:pt x="2405" y="1322"/>
                    </a:lnTo>
                    <a:lnTo>
                      <a:pt x="2409" y="1320"/>
                    </a:lnTo>
                    <a:lnTo>
                      <a:pt x="2413" y="1320"/>
                    </a:lnTo>
                    <a:lnTo>
                      <a:pt x="2417" y="1320"/>
                    </a:lnTo>
                    <a:lnTo>
                      <a:pt x="2421" y="1328"/>
                    </a:lnTo>
                    <a:lnTo>
                      <a:pt x="2425" y="1332"/>
                    </a:lnTo>
                    <a:lnTo>
                      <a:pt x="2430" y="1335"/>
                    </a:lnTo>
                    <a:lnTo>
                      <a:pt x="2435" y="1335"/>
                    </a:lnTo>
                    <a:lnTo>
                      <a:pt x="2448" y="1336"/>
                    </a:lnTo>
                    <a:lnTo>
                      <a:pt x="2461" y="1340"/>
                    </a:lnTo>
                    <a:lnTo>
                      <a:pt x="2461" y="1340"/>
                    </a:lnTo>
                    <a:lnTo>
                      <a:pt x="2461" y="1341"/>
                    </a:lnTo>
                    <a:lnTo>
                      <a:pt x="2460" y="1345"/>
                    </a:lnTo>
                    <a:lnTo>
                      <a:pt x="2457" y="1349"/>
                    </a:lnTo>
                    <a:lnTo>
                      <a:pt x="2455" y="1353"/>
                    </a:lnTo>
                    <a:lnTo>
                      <a:pt x="2449" y="1358"/>
                    </a:lnTo>
                    <a:lnTo>
                      <a:pt x="2440" y="1366"/>
                    </a:lnTo>
                    <a:lnTo>
                      <a:pt x="2433" y="1372"/>
                    </a:lnTo>
                    <a:lnTo>
                      <a:pt x="2422" y="1384"/>
                    </a:lnTo>
                    <a:lnTo>
                      <a:pt x="2412" y="1396"/>
                    </a:lnTo>
                    <a:lnTo>
                      <a:pt x="2405" y="1401"/>
                    </a:lnTo>
                    <a:lnTo>
                      <a:pt x="2400" y="1406"/>
                    </a:lnTo>
                    <a:lnTo>
                      <a:pt x="2392" y="1410"/>
                    </a:lnTo>
                    <a:lnTo>
                      <a:pt x="2385" y="1414"/>
                    </a:lnTo>
                    <a:lnTo>
                      <a:pt x="2378" y="1415"/>
                    </a:lnTo>
                    <a:lnTo>
                      <a:pt x="2372" y="1418"/>
                    </a:lnTo>
                    <a:lnTo>
                      <a:pt x="2365" y="1419"/>
                    </a:lnTo>
                    <a:lnTo>
                      <a:pt x="2359" y="1418"/>
                    </a:lnTo>
                    <a:lnTo>
                      <a:pt x="2352" y="1416"/>
                    </a:lnTo>
                    <a:lnTo>
                      <a:pt x="2348" y="1412"/>
                    </a:lnTo>
                    <a:lnTo>
                      <a:pt x="2346" y="1407"/>
                    </a:lnTo>
                    <a:lnTo>
                      <a:pt x="2344" y="1398"/>
                    </a:lnTo>
                    <a:lnTo>
                      <a:pt x="2355" y="1372"/>
                    </a:lnTo>
                    <a:close/>
                    <a:moveTo>
                      <a:pt x="2225" y="1487"/>
                    </a:moveTo>
                    <a:lnTo>
                      <a:pt x="2229" y="1472"/>
                    </a:lnTo>
                    <a:lnTo>
                      <a:pt x="2234" y="1458"/>
                    </a:lnTo>
                    <a:lnTo>
                      <a:pt x="2242" y="1443"/>
                    </a:lnTo>
                    <a:lnTo>
                      <a:pt x="2250" y="1432"/>
                    </a:lnTo>
                    <a:lnTo>
                      <a:pt x="2256" y="1423"/>
                    </a:lnTo>
                    <a:lnTo>
                      <a:pt x="2265" y="1411"/>
                    </a:lnTo>
                    <a:lnTo>
                      <a:pt x="2272" y="1406"/>
                    </a:lnTo>
                    <a:lnTo>
                      <a:pt x="2277" y="1402"/>
                    </a:lnTo>
                    <a:lnTo>
                      <a:pt x="2280" y="1401"/>
                    </a:lnTo>
                    <a:lnTo>
                      <a:pt x="2282" y="1401"/>
                    </a:lnTo>
                    <a:lnTo>
                      <a:pt x="2285" y="1401"/>
                    </a:lnTo>
                    <a:lnTo>
                      <a:pt x="2286" y="1402"/>
                    </a:lnTo>
                    <a:lnTo>
                      <a:pt x="2287" y="1406"/>
                    </a:lnTo>
                    <a:lnTo>
                      <a:pt x="2286" y="1411"/>
                    </a:lnTo>
                    <a:lnTo>
                      <a:pt x="2286" y="1415"/>
                    </a:lnTo>
                    <a:lnTo>
                      <a:pt x="2284" y="1419"/>
                    </a:lnTo>
                    <a:lnTo>
                      <a:pt x="2280" y="1428"/>
                    </a:lnTo>
                    <a:lnTo>
                      <a:pt x="2276" y="1436"/>
                    </a:lnTo>
                    <a:lnTo>
                      <a:pt x="2269" y="1458"/>
                    </a:lnTo>
                    <a:lnTo>
                      <a:pt x="2258" y="1484"/>
                    </a:lnTo>
                    <a:lnTo>
                      <a:pt x="2255" y="1490"/>
                    </a:lnTo>
                    <a:lnTo>
                      <a:pt x="2251" y="1495"/>
                    </a:lnTo>
                    <a:lnTo>
                      <a:pt x="2246" y="1500"/>
                    </a:lnTo>
                    <a:lnTo>
                      <a:pt x="2242" y="1504"/>
                    </a:lnTo>
                    <a:lnTo>
                      <a:pt x="2237" y="1507"/>
                    </a:lnTo>
                    <a:lnTo>
                      <a:pt x="2232" y="1508"/>
                    </a:lnTo>
                    <a:lnTo>
                      <a:pt x="2227" y="1508"/>
                    </a:lnTo>
                    <a:lnTo>
                      <a:pt x="2220" y="1506"/>
                    </a:lnTo>
                    <a:lnTo>
                      <a:pt x="2225" y="1487"/>
                    </a:lnTo>
                    <a:close/>
                    <a:moveTo>
                      <a:pt x="2049" y="2270"/>
                    </a:moveTo>
                    <a:lnTo>
                      <a:pt x="2056" y="2266"/>
                    </a:lnTo>
                    <a:lnTo>
                      <a:pt x="2061" y="2262"/>
                    </a:lnTo>
                    <a:lnTo>
                      <a:pt x="2066" y="2256"/>
                    </a:lnTo>
                    <a:lnTo>
                      <a:pt x="2071" y="2250"/>
                    </a:lnTo>
                    <a:lnTo>
                      <a:pt x="2076" y="2244"/>
                    </a:lnTo>
                    <a:lnTo>
                      <a:pt x="2083" y="2232"/>
                    </a:lnTo>
                    <a:lnTo>
                      <a:pt x="2087" y="2228"/>
                    </a:lnTo>
                    <a:lnTo>
                      <a:pt x="2091" y="2225"/>
                    </a:lnTo>
                    <a:lnTo>
                      <a:pt x="2096" y="2222"/>
                    </a:lnTo>
                    <a:lnTo>
                      <a:pt x="2100" y="2222"/>
                    </a:lnTo>
                    <a:lnTo>
                      <a:pt x="2102" y="2223"/>
                    </a:lnTo>
                    <a:lnTo>
                      <a:pt x="2103" y="2227"/>
                    </a:lnTo>
                    <a:lnTo>
                      <a:pt x="2103" y="2231"/>
                    </a:lnTo>
                    <a:lnTo>
                      <a:pt x="2103" y="2235"/>
                    </a:lnTo>
                    <a:lnTo>
                      <a:pt x="2102" y="2244"/>
                    </a:lnTo>
                    <a:lnTo>
                      <a:pt x="2101" y="2250"/>
                    </a:lnTo>
                    <a:lnTo>
                      <a:pt x="2096" y="2258"/>
                    </a:lnTo>
                    <a:lnTo>
                      <a:pt x="2094" y="2267"/>
                    </a:lnTo>
                    <a:lnTo>
                      <a:pt x="2093" y="2273"/>
                    </a:lnTo>
                    <a:lnTo>
                      <a:pt x="2092" y="2275"/>
                    </a:lnTo>
                    <a:lnTo>
                      <a:pt x="2091" y="2278"/>
                    </a:lnTo>
                    <a:lnTo>
                      <a:pt x="2088" y="2280"/>
                    </a:lnTo>
                    <a:lnTo>
                      <a:pt x="2083" y="2283"/>
                    </a:lnTo>
                    <a:lnTo>
                      <a:pt x="2076" y="2288"/>
                    </a:lnTo>
                    <a:lnTo>
                      <a:pt x="2067" y="2293"/>
                    </a:lnTo>
                    <a:lnTo>
                      <a:pt x="2059" y="2297"/>
                    </a:lnTo>
                    <a:lnTo>
                      <a:pt x="2054" y="2297"/>
                    </a:lnTo>
                    <a:lnTo>
                      <a:pt x="2050" y="2296"/>
                    </a:lnTo>
                    <a:lnTo>
                      <a:pt x="2046" y="2293"/>
                    </a:lnTo>
                    <a:lnTo>
                      <a:pt x="2043" y="2289"/>
                    </a:lnTo>
                    <a:lnTo>
                      <a:pt x="2049" y="2270"/>
                    </a:lnTo>
                    <a:close/>
                    <a:moveTo>
                      <a:pt x="1088" y="3370"/>
                    </a:moveTo>
                    <a:lnTo>
                      <a:pt x="1098" y="3366"/>
                    </a:lnTo>
                    <a:lnTo>
                      <a:pt x="1110" y="3361"/>
                    </a:lnTo>
                    <a:lnTo>
                      <a:pt x="1120" y="3353"/>
                    </a:lnTo>
                    <a:lnTo>
                      <a:pt x="1131" y="3346"/>
                    </a:lnTo>
                    <a:lnTo>
                      <a:pt x="1142" y="3339"/>
                    </a:lnTo>
                    <a:lnTo>
                      <a:pt x="1153" y="3333"/>
                    </a:lnTo>
                    <a:lnTo>
                      <a:pt x="1159" y="3331"/>
                    </a:lnTo>
                    <a:lnTo>
                      <a:pt x="1164" y="3330"/>
                    </a:lnTo>
                    <a:lnTo>
                      <a:pt x="1169" y="3330"/>
                    </a:lnTo>
                    <a:lnTo>
                      <a:pt x="1176" y="3330"/>
                    </a:lnTo>
                    <a:lnTo>
                      <a:pt x="1178" y="3331"/>
                    </a:lnTo>
                    <a:lnTo>
                      <a:pt x="1181" y="3332"/>
                    </a:lnTo>
                    <a:lnTo>
                      <a:pt x="1182" y="3335"/>
                    </a:lnTo>
                    <a:lnTo>
                      <a:pt x="1182" y="3337"/>
                    </a:lnTo>
                    <a:lnTo>
                      <a:pt x="1184" y="3343"/>
                    </a:lnTo>
                    <a:lnTo>
                      <a:pt x="1186" y="3348"/>
                    </a:lnTo>
                    <a:lnTo>
                      <a:pt x="1194" y="3355"/>
                    </a:lnTo>
                    <a:lnTo>
                      <a:pt x="1204" y="3365"/>
                    </a:lnTo>
                    <a:lnTo>
                      <a:pt x="1208" y="3370"/>
                    </a:lnTo>
                    <a:lnTo>
                      <a:pt x="1210" y="3375"/>
                    </a:lnTo>
                    <a:lnTo>
                      <a:pt x="1210" y="3376"/>
                    </a:lnTo>
                    <a:lnTo>
                      <a:pt x="1210" y="3379"/>
                    </a:lnTo>
                    <a:lnTo>
                      <a:pt x="1208" y="3381"/>
                    </a:lnTo>
                    <a:lnTo>
                      <a:pt x="1204" y="3384"/>
                    </a:lnTo>
                    <a:lnTo>
                      <a:pt x="1199" y="3388"/>
                    </a:lnTo>
                    <a:lnTo>
                      <a:pt x="1194" y="3390"/>
                    </a:lnTo>
                    <a:lnTo>
                      <a:pt x="1188" y="3392"/>
                    </a:lnTo>
                    <a:lnTo>
                      <a:pt x="1181" y="3393"/>
                    </a:lnTo>
                    <a:lnTo>
                      <a:pt x="1167" y="3394"/>
                    </a:lnTo>
                    <a:lnTo>
                      <a:pt x="1155" y="3396"/>
                    </a:lnTo>
                    <a:lnTo>
                      <a:pt x="1136" y="3400"/>
                    </a:lnTo>
                    <a:lnTo>
                      <a:pt x="1116" y="3406"/>
                    </a:lnTo>
                    <a:lnTo>
                      <a:pt x="1107" y="3410"/>
                    </a:lnTo>
                    <a:lnTo>
                      <a:pt x="1097" y="3412"/>
                    </a:lnTo>
                    <a:lnTo>
                      <a:pt x="1092" y="3414"/>
                    </a:lnTo>
                    <a:lnTo>
                      <a:pt x="1087" y="3415"/>
                    </a:lnTo>
                    <a:lnTo>
                      <a:pt x="1081" y="3415"/>
                    </a:lnTo>
                    <a:lnTo>
                      <a:pt x="1076" y="3414"/>
                    </a:lnTo>
                    <a:lnTo>
                      <a:pt x="1068" y="3411"/>
                    </a:lnTo>
                    <a:lnTo>
                      <a:pt x="1064" y="3407"/>
                    </a:lnTo>
                    <a:lnTo>
                      <a:pt x="1062" y="3402"/>
                    </a:lnTo>
                    <a:lnTo>
                      <a:pt x="1062" y="3397"/>
                    </a:lnTo>
                    <a:lnTo>
                      <a:pt x="1063" y="3392"/>
                    </a:lnTo>
                    <a:lnTo>
                      <a:pt x="1066" y="3387"/>
                    </a:lnTo>
                    <a:lnTo>
                      <a:pt x="1071" y="3381"/>
                    </a:lnTo>
                    <a:lnTo>
                      <a:pt x="1075" y="3376"/>
                    </a:lnTo>
                    <a:lnTo>
                      <a:pt x="1088" y="3370"/>
                    </a:lnTo>
                    <a:close/>
                    <a:moveTo>
                      <a:pt x="1096" y="3270"/>
                    </a:moveTo>
                    <a:lnTo>
                      <a:pt x="1105" y="3267"/>
                    </a:lnTo>
                    <a:lnTo>
                      <a:pt x="1115" y="3264"/>
                    </a:lnTo>
                    <a:lnTo>
                      <a:pt x="1125" y="3260"/>
                    </a:lnTo>
                    <a:lnTo>
                      <a:pt x="1134" y="3257"/>
                    </a:lnTo>
                    <a:lnTo>
                      <a:pt x="1150" y="3252"/>
                    </a:lnTo>
                    <a:lnTo>
                      <a:pt x="1164" y="3249"/>
                    </a:lnTo>
                    <a:lnTo>
                      <a:pt x="1167" y="3254"/>
                    </a:lnTo>
                    <a:lnTo>
                      <a:pt x="1168" y="3261"/>
                    </a:lnTo>
                    <a:lnTo>
                      <a:pt x="1169" y="3267"/>
                    </a:lnTo>
                    <a:lnTo>
                      <a:pt x="1169" y="3274"/>
                    </a:lnTo>
                    <a:lnTo>
                      <a:pt x="1168" y="3276"/>
                    </a:lnTo>
                    <a:lnTo>
                      <a:pt x="1168" y="3279"/>
                    </a:lnTo>
                    <a:lnTo>
                      <a:pt x="1167" y="3282"/>
                    </a:lnTo>
                    <a:lnTo>
                      <a:pt x="1164" y="3283"/>
                    </a:lnTo>
                    <a:lnTo>
                      <a:pt x="1159" y="3286"/>
                    </a:lnTo>
                    <a:lnTo>
                      <a:pt x="1153" y="3287"/>
                    </a:lnTo>
                    <a:lnTo>
                      <a:pt x="1140" y="3287"/>
                    </a:lnTo>
                    <a:lnTo>
                      <a:pt x="1129" y="3287"/>
                    </a:lnTo>
                    <a:lnTo>
                      <a:pt x="1116" y="3288"/>
                    </a:lnTo>
                    <a:lnTo>
                      <a:pt x="1105" y="3291"/>
                    </a:lnTo>
                    <a:lnTo>
                      <a:pt x="1094" y="3291"/>
                    </a:lnTo>
                    <a:lnTo>
                      <a:pt x="1087" y="3291"/>
                    </a:lnTo>
                    <a:lnTo>
                      <a:pt x="1080" y="3287"/>
                    </a:lnTo>
                    <a:lnTo>
                      <a:pt x="1072" y="3283"/>
                    </a:lnTo>
                    <a:lnTo>
                      <a:pt x="1096" y="3270"/>
                    </a:lnTo>
                    <a:close/>
                    <a:moveTo>
                      <a:pt x="1015" y="3418"/>
                    </a:moveTo>
                    <a:lnTo>
                      <a:pt x="1004" y="3420"/>
                    </a:lnTo>
                    <a:lnTo>
                      <a:pt x="995" y="3424"/>
                    </a:lnTo>
                    <a:lnTo>
                      <a:pt x="991" y="3428"/>
                    </a:lnTo>
                    <a:lnTo>
                      <a:pt x="987" y="3432"/>
                    </a:lnTo>
                    <a:lnTo>
                      <a:pt x="984" y="3436"/>
                    </a:lnTo>
                    <a:lnTo>
                      <a:pt x="980" y="3441"/>
                    </a:lnTo>
                    <a:lnTo>
                      <a:pt x="980" y="3446"/>
                    </a:lnTo>
                    <a:lnTo>
                      <a:pt x="983" y="3451"/>
                    </a:lnTo>
                    <a:lnTo>
                      <a:pt x="987" y="3458"/>
                    </a:lnTo>
                    <a:lnTo>
                      <a:pt x="989" y="3462"/>
                    </a:lnTo>
                    <a:lnTo>
                      <a:pt x="993" y="3467"/>
                    </a:lnTo>
                    <a:lnTo>
                      <a:pt x="997" y="3469"/>
                    </a:lnTo>
                    <a:lnTo>
                      <a:pt x="1002" y="3471"/>
                    </a:lnTo>
                    <a:lnTo>
                      <a:pt x="1007" y="3472"/>
                    </a:lnTo>
                    <a:lnTo>
                      <a:pt x="1018" y="3472"/>
                    </a:lnTo>
                    <a:lnTo>
                      <a:pt x="1028" y="3471"/>
                    </a:lnTo>
                    <a:lnTo>
                      <a:pt x="1032" y="3471"/>
                    </a:lnTo>
                    <a:lnTo>
                      <a:pt x="1036" y="3469"/>
                    </a:lnTo>
                    <a:lnTo>
                      <a:pt x="1039" y="3468"/>
                    </a:lnTo>
                    <a:lnTo>
                      <a:pt x="1041" y="3466"/>
                    </a:lnTo>
                    <a:lnTo>
                      <a:pt x="1044" y="3460"/>
                    </a:lnTo>
                    <a:lnTo>
                      <a:pt x="1045" y="3453"/>
                    </a:lnTo>
                    <a:lnTo>
                      <a:pt x="1045" y="3445"/>
                    </a:lnTo>
                    <a:lnTo>
                      <a:pt x="1041" y="3437"/>
                    </a:lnTo>
                    <a:lnTo>
                      <a:pt x="1036" y="3431"/>
                    </a:lnTo>
                    <a:lnTo>
                      <a:pt x="1031" y="3424"/>
                    </a:lnTo>
                    <a:lnTo>
                      <a:pt x="1015" y="3418"/>
                    </a:lnTo>
                    <a:close/>
                    <a:moveTo>
                      <a:pt x="224" y="4603"/>
                    </a:moveTo>
                    <a:lnTo>
                      <a:pt x="220" y="4595"/>
                    </a:lnTo>
                    <a:lnTo>
                      <a:pt x="217" y="4587"/>
                    </a:lnTo>
                    <a:lnTo>
                      <a:pt x="206" y="4573"/>
                    </a:lnTo>
                    <a:lnTo>
                      <a:pt x="189" y="4554"/>
                    </a:lnTo>
                    <a:lnTo>
                      <a:pt x="180" y="4543"/>
                    </a:lnTo>
                    <a:lnTo>
                      <a:pt x="172" y="4536"/>
                    </a:lnTo>
                    <a:lnTo>
                      <a:pt x="168" y="4533"/>
                    </a:lnTo>
                    <a:lnTo>
                      <a:pt x="164" y="4532"/>
                    </a:lnTo>
                    <a:lnTo>
                      <a:pt x="162" y="4530"/>
                    </a:lnTo>
                    <a:lnTo>
                      <a:pt x="159" y="4532"/>
                    </a:lnTo>
                    <a:lnTo>
                      <a:pt x="155" y="4534"/>
                    </a:lnTo>
                    <a:lnTo>
                      <a:pt x="154" y="4538"/>
                    </a:lnTo>
                    <a:lnTo>
                      <a:pt x="154" y="4543"/>
                    </a:lnTo>
                    <a:lnTo>
                      <a:pt x="155" y="4549"/>
                    </a:lnTo>
                    <a:lnTo>
                      <a:pt x="159" y="4559"/>
                    </a:lnTo>
                    <a:lnTo>
                      <a:pt x="164" y="4565"/>
                    </a:lnTo>
                    <a:lnTo>
                      <a:pt x="176" y="4577"/>
                    </a:lnTo>
                    <a:lnTo>
                      <a:pt x="191" y="4587"/>
                    </a:lnTo>
                    <a:lnTo>
                      <a:pt x="198" y="4594"/>
                    </a:lnTo>
                    <a:lnTo>
                      <a:pt x="204" y="4600"/>
                    </a:lnTo>
                    <a:lnTo>
                      <a:pt x="208" y="4607"/>
                    </a:lnTo>
                    <a:lnTo>
                      <a:pt x="211" y="4615"/>
                    </a:lnTo>
                    <a:lnTo>
                      <a:pt x="211" y="4631"/>
                    </a:lnTo>
                    <a:lnTo>
                      <a:pt x="213" y="4651"/>
                    </a:lnTo>
                    <a:lnTo>
                      <a:pt x="216" y="4660"/>
                    </a:lnTo>
                    <a:lnTo>
                      <a:pt x="221" y="4666"/>
                    </a:lnTo>
                    <a:lnTo>
                      <a:pt x="224" y="4670"/>
                    </a:lnTo>
                    <a:lnTo>
                      <a:pt x="226" y="4673"/>
                    </a:lnTo>
                    <a:lnTo>
                      <a:pt x="230" y="4674"/>
                    </a:lnTo>
                    <a:lnTo>
                      <a:pt x="234" y="4676"/>
                    </a:lnTo>
                    <a:lnTo>
                      <a:pt x="241" y="4676"/>
                    </a:lnTo>
                    <a:lnTo>
                      <a:pt x="246" y="4674"/>
                    </a:lnTo>
                    <a:lnTo>
                      <a:pt x="252" y="4673"/>
                    </a:lnTo>
                    <a:lnTo>
                      <a:pt x="257" y="4670"/>
                    </a:lnTo>
                    <a:lnTo>
                      <a:pt x="263" y="4668"/>
                    </a:lnTo>
                    <a:lnTo>
                      <a:pt x="266" y="4664"/>
                    </a:lnTo>
                    <a:lnTo>
                      <a:pt x="269" y="4659"/>
                    </a:lnTo>
                    <a:lnTo>
                      <a:pt x="270" y="4653"/>
                    </a:lnTo>
                    <a:lnTo>
                      <a:pt x="270" y="4647"/>
                    </a:lnTo>
                    <a:lnTo>
                      <a:pt x="268" y="4642"/>
                    </a:lnTo>
                    <a:lnTo>
                      <a:pt x="263" y="4637"/>
                    </a:lnTo>
                    <a:lnTo>
                      <a:pt x="257" y="4633"/>
                    </a:lnTo>
                    <a:lnTo>
                      <a:pt x="244" y="4625"/>
                    </a:lnTo>
                    <a:lnTo>
                      <a:pt x="233" y="4620"/>
                    </a:lnTo>
                    <a:lnTo>
                      <a:pt x="224" y="4603"/>
                    </a:lnTo>
                    <a:close/>
                    <a:moveTo>
                      <a:pt x="162" y="4931"/>
                    </a:moveTo>
                    <a:lnTo>
                      <a:pt x="156" y="4931"/>
                    </a:lnTo>
                    <a:lnTo>
                      <a:pt x="154" y="4931"/>
                    </a:lnTo>
                    <a:lnTo>
                      <a:pt x="151" y="4929"/>
                    </a:lnTo>
                    <a:lnTo>
                      <a:pt x="147" y="4927"/>
                    </a:lnTo>
                    <a:lnTo>
                      <a:pt x="145" y="4920"/>
                    </a:lnTo>
                    <a:lnTo>
                      <a:pt x="143" y="4913"/>
                    </a:lnTo>
                    <a:lnTo>
                      <a:pt x="142" y="4905"/>
                    </a:lnTo>
                    <a:lnTo>
                      <a:pt x="145" y="4898"/>
                    </a:lnTo>
                    <a:lnTo>
                      <a:pt x="147" y="4891"/>
                    </a:lnTo>
                    <a:lnTo>
                      <a:pt x="150" y="4884"/>
                    </a:lnTo>
                    <a:lnTo>
                      <a:pt x="151" y="4878"/>
                    </a:lnTo>
                    <a:lnTo>
                      <a:pt x="152" y="4872"/>
                    </a:lnTo>
                    <a:lnTo>
                      <a:pt x="154" y="4869"/>
                    </a:lnTo>
                    <a:lnTo>
                      <a:pt x="156" y="4867"/>
                    </a:lnTo>
                    <a:lnTo>
                      <a:pt x="158" y="4865"/>
                    </a:lnTo>
                    <a:lnTo>
                      <a:pt x="162" y="4863"/>
                    </a:lnTo>
                    <a:lnTo>
                      <a:pt x="165" y="4863"/>
                    </a:lnTo>
                    <a:lnTo>
                      <a:pt x="169" y="4863"/>
                    </a:lnTo>
                    <a:lnTo>
                      <a:pt x="172" y="4863"/>
                    </a:lnTo>
                    <a:lnTo>
                      <a:pt x="174" y="4866"/>
                    </a:lnTo>
                    <a:lnTo>
                      <a:pt x="177" y="4867"/>
                    </a:lnTo>
                    <a:lnTo>
                      <a:pt x="178" y="4871"/>
                    </a:lnTo>
                    <a:lnTo>
                      <a:pt x="180" y="4875"/>
                    </a:lnTo>
                    <a:lnTo>
                      <a:pt x="180" y="4879"/>
                    </a:lnTo>
                    <a:lnTo>
                      <a:pt x="180" y="4888"/>
                    </a:lnTo>
                    <a:lnTo>
                      <a:pt x="181" y="4896"/>
                    </a:lnTo>
                    <a:lnTo>
                      <a:pt x="182" y="4902"/>
                    </a:lnTo>
                    <a:lnTo>
                      <a:pt x="182" y="4906"/>
                    </a:lnTo>
                    <a:lnTo>
                      <a:pt x="180" y="4910"/>
                    </a:lnTo>
                    <a:lnTo>
                      <a:pt x="177" y="4915"/>
                    </a:lnTo>
                    <a:lnTo>
                      <a:pt x="162" y="4931"/>
                    </a:lnTo>
                    <a:close/>
                    <a:moveTo>
                      <a:pt x="120" y="4933"/>
                    </a:moveTo>
                    <a:lnTo>
                      <a:pt x="112" y="4924"/>
                    </a:lnTo>
                    <a:lnTo>
                      <a:pt x="105" y="4913"/>
                    </a:lnTo>
                    <a:lnTo>
                      <a:pt x="99" y="4909"/>
                    </a:lnTo>
                    <a:lnTo>
                      <a:pt x="93" y="4903"/>
                    </a:lnTo>
                    <a:lnTo>
                      <a:pt x="89" y="4902"/>
                    </a:lnTo>
                    <a:lnTo>
                      <a:pt x="85" y="4902"/>
                    </a:lnTo>
                    <a:lnTo>
                      <a:pt x="82" y="4903"/>
                    </a:lnTo>
                    <a:lnTo>
                      <a:pt x="80" y="4907"/>
                    </a:lnTo>
                    <a:lnTo>
                      <a:pt x="77" y="4919"/>
                    </a:lnTo>
                    <a:lnTo>
                      <a:pt x="76" y="4932"/>
                    </a:lnTo>
                    <a:lnTo>
                      <a:pt x="79" y="4938"/>
                    </a:lnTo>
                    <a:lnTo>
                      <a:pt x="80" y="4945"/>
                    </a:lnTo>
                    <a:lnTo>
                      <a:pt x="81" y="4951"/>
                    </a:lnTo>
                    <a:lnTo>
                      <a:pt x="82" y="4959"/>
                    </a:lnTo>
                    <a:lnTo>
                      <a:pt x="84" y="4963"/>
                    </a:lnTo>
                    <a:lnTo>
                      <a:pt x="85" y="4966"/>
                    </a:lnTo>
                    <a:lnTo>
                      <a:pt x="88" y="4968"/>
                    </a:lnTo>
                    <a:lnTo>
                      <a:pt x="90" y="4971"/>
                    </a:lnTo>
                    <a:lnTo>
                      <a:pt x="95" y="4973"/>
                    </a:lnTo>
                    <a:lnTo>
                      <a:pt x="101" y="4973"/>
                    </a:lnTo>
                    <a:lnTo>
                      <a:pt x="105" y="4972"/>
                    </a:lnTo>
                    <a:lnTo>
                      <a:pt x="110" y="4970"/>
                    </a:lnTo>
                    <a:lnTo>
                      <a:pt x="114" y="4966"/>
                    </a:lnTo>
                    <a:lnTo>
                      <a:pt x="116" y="4962"/>
                    </a:lnTo>
                    <a:lnTo>
                      <a:pt x="119" y="4957"/>
                    </a:lnTo>
                    <a:lnTo>
                      <a:pt x="121" y="4953"/>
                    </a:lnTo>
                    <a:lnTo>
                      <a:pt x="120" y="4933"/>
                    </a:lnTo>
                    <a:close/>
                    <a:moveTo>
                      <a:pt x="55" y="4970"/>
                    </a:moveTo>
                    <a:lnTo>
                      <a:pt x="50" y="4960"/>
                    </a:lnTo>
                    <a:lnTo>
                      <a:pt x="44" y="4951"/>
                    </a:lnTo>
                    <a:lnTo>
                      <a:pt x="41" y="4948"/>
                    </a:lnTo>
                    <a:lnTo>
                      <a:pt x="36" y="4945"/>
                    </a:lnTo>
                    <a:lnTo>
                      <a:pt x="32" y="4942"/>
                    </a:lnTo>
                    <a:lnTo>
                      <a:pt x="27" y="4942"/>
                    </a:lnTo>
                    <a:lnTo>
                      <a:pt x="24" y="4942"/>
                    </a:lnTo>
                    <a:lnTo>
                      <a:pt x="22" y="4944"/>
                    </a:lnTo>
                    <a:lnTo>
                      <a:pt x="20" y="4945"/>
                    </a:lnTo>
                    <a:lnTo>
                      <a:pt x="19" y="4948"/>
                    </a:lnTo>
                    <a:lnTo>
                      <a:pt x="19" y="4953"/>
                    </a:lnTo>
                    <a:lnTo>
                      <a:pt x="18" y="4957"/>
                    </a:lnTo>
                    <a:lnTo>
                      <a:pt x="18" y="4964"/>
                    </a:lnTo>
                    <a:lnTo>
                      <a:pt x="18" y="4972"/>
                    </a:lnTo>
                    <a:lnTo>
                      <a:pt x="16" y="4980"/>
                    </a:lnTo>
                    <a:lnTo>
                      <a:pt x="16" y="4986"/>
                    </a:lnTo>
                    <a:lnTo>
                      <a:pt x="16" y="4989"/>
                    </a:lnTo>
                    <a:lnTo>
                      <a:pt x="16" y="4993"/>
                    </a:lnTo>
                    <a:lnTo>
                      <a:pt x="18" y="4995"/>
                    </a:lnTo>
                    <a:lnTo>
                      <a:pt x="19" y="4999"/>
                    </a:lnTo>
                    <a:lnTo>
                      <a:pt x="23" y="5002"/>
                    </a:lnTo>
                    <a:lnTo>
                      <a:pt x="27" y="5002"/>
                    </a:lnTo>
                    <a:lnTo>
                      <a:pt x="31" y="5002"/>
                    </a:lnTo>
                    <a:lnTo>
                      <a:pt x="35" y="4999"/>
                    </a:lnTo>
                    <a:lnTo>
                      <a:pt x="44" y="4994"/>
                    </a:lnTo>
                    <a:lnTo>
                      <a:pt x="50" y="4988"/>
                    </a:lnTo>
                    <a:lnTo>
                      <a:pt x="55" y="4970"/>
                    </a:lnTo>
                    <a:close/>
                    <a:moveTo>
                      <a:pt x="0" y="5240"/>
                    </a:moveTo>
                    <a:lnTo>
                      <a:pt x="1" y="5227"/>
                    </a:lnTo>
                    <a:lnTo>
                      <a:pt x="5" y="5216"/>
                    </a:lnTo>
                    <a:lnTo>
                      <a:pt x="7" y="5208"/>
                    </a:lnTo>
                    <a:lnTo>
                      <a:pt x="13" y="5198"/>
                    </a:lnTo>
                    <a:lnTo>
                      <a:pt x="15" y="5192"/>
                    </a:lnTo>
                    <a:lnTo>
                      <a:pt x="19" y="5188"/>
                    </a:lnTo>
                    <a:lnTo>
                      <a:pt x="22" y="5186"/>
                    </a:lnTo>
                    <a:lnTo>
                      <a:pt x="24" y="5185"/>
                    </a:lnTo>
                    <a:lnTo>
                      <a:pt x="28" y="5185"/>
                    </a:lnTo>
                    <a:lnTo>
                      <a:pt x="31" y="5186"/>
                    </a:lnTo>
                    <a:lnTo>
                      <a:pt x="32" y="5187"/>
                    </a:lnTo>
                    <a:lnTo>
                      <a:pt x="33" y="5190"/>
                    </a:lnTo>
                    <a:lnTo>
                      <a:pt x="35" y="5195"/>
                    </a:lnTo>
                    <a:lnTo>
                      <a:pt x="35" y="5201"/>
                    </a:lnTo>
                    <a:lnTo>
                      <a:pt x="29" y="5214"/>
                    </a:lnTo>
                    <a:lnTo>
                      <a:pt x="24" y="5227"/>
                    </a:lnTo>
                    <a:lnTo>
                      <a:pt x="24" y="5240"/>
                    </a:lnTo>
                    <a:lnTo>
                      <a:pt x="24" y="5252"/>
                    </a:lnTo>
                    <a:lnTo>
                      <a:pt x="23" y="5256"/>
                    </a:lnTo>
                    <a:lnTo>
                      <a:pt x="20" y="5260"/>
                    </a:lnTo>
                    <a:lnTo>
                      <a:pt x="18" y="5264"/>
                    </a:lnTo>
                    <a:lnTo>
                      <a:pt x="14" y="5266"/>
                    </a:lnTo>
                    <a:lnTo>
                      <a:pt x="10" y="5268"/>
                    </a:lnTo>
                    <a:lnTo>
                      <a:pt x="6" y="5268"/>
                    </a:lnTo>
                    <a:lnTo>
                      <a:pt x="3" y="5265"/>
                    </a:lnTo>
                    <a:lnTo>
                      <a:pt x="1" y="5261"/>
                    </a:lnTo>
                    <a:lnTo>
                      <a:pt x="0" y="5240"/>
                    </a:lnTo>
                    <a:close/>
                    <a:moveTo>
                      <a:pt x="1457" y="5521"/>
                    </a:moveTo>
                    <a:lnTo>
                      <a:pt x="1461" y="5520"/>
                    </a:lnTo>
                    <a:lnTo>
                      <a:pt x="1463" y="5519"/>
                    </a:lnTo>
                    <a:lnTo>
                      <a:pt x="1466" y="5516"/>
                    </a:lnTo>
                    <a:lnTo>
                      <a:pt x="1467" y="5514"/>
                    </a:lnTo>
                    <a:lnTo>
                      <a:pt x="1467" y="5508"/>
                    </a:lnTo>
                    <a:lnTo>
                      <a:pt x="1465" y="5503"/>
                    </a:lnTo>
                    <a:lnTo>
                      <a:pt x="1461" y="5498"/>
                    </a:lnTo>
                    <a:lnTo>
                      <a:pt x="1454" y="5492"/>
                    </a:lnTo>
                    <a:lnTo>
                      <a:pt x="1443" y="5483"/>
                    </a:lnTo>
                    <a:lnTo>
                      <a:pt x="1432" y="5477"/>
                    </a:lnTo>
                    <a:lnTo>
                      <a:pt x="1423" y="5475"/>
                    </a:lnTo>
                    <a:lnTo>
                      <a:pt x="1413" y="5472"/>
                    </a:lnTo>
                    <a:lnTo>
                      <a:pt x="1408" y="5471"/>
                    </a:lnTo>
                    <a:lnTo>
                      <a:pt x="1404" y="5470"/>
                    </a:lnTo>
                    <a:lnTo>
                      <a:pt x="1400" y="5467"/>
                    </a:lnTo>
                    <a:lnTo>
                      <a:pt x="1397" y="5463"/>
                    </a:lnTo>
                    <a:lnTo>
                      <a:pt x="1391" y="5453"/>
                    </a:lnTo>
                    <a:lnTo>
                      <a:pt x="1386" y="5448"/>
                    </a:lnTo>
                    <a:lnTo>
                      <a:pt x="1383" y="5445"/>
                    </a:lnTo>
                    <a:lnTo>
                      <a:pt x="1379" y="5444"/>
                    </a:lnTo>
                    <a:lnTo>
                      <a:pt x="1374" y="5442"/>
                    </a:lnTo>
                    <a:lnTo>
                      <a:pt x="1368" y="5442"/>
                    </a:lnTo>
                    <a:lnTo>
                      <a:pt x="1344" y="5444"/>
                    </a:lnTo>
                    <a:lnTo>
                      <a:pt x="1330" y="5444"/>
                    </a:lnTo>
                    <a:lnTo>
                      <a:pt x="1329" y="5442"/>
                    </a:lnTo>
                    <a:lnTo>
                      <a:pt x="1327" y="5441"/>
                    </a:lnTo>
                    <a:lnTo>
                      <a:pt x="1326" y="5437"/>
                    </a:lnTo>
                    <a:lnTo>
                      <a:pt x="1326" y="5435"/>
                    </a:lnTo>
                    <a:lnTo>
                      <a:pt x="1327" y="5424"/>
                    </a:lnTo>
                    <a:lnTo>
                      <a:pt x="1334" y="5409"/>
                    </a:lnTo>
                    <a:lnTo>
                      <a:pt x="1334" y="5405"/>
                    </a:lnTo>
                    <a:lnTo>
                      <a:pt x="1334" y="5401"/>
                    </a:lnTo>
                    <a:lnTo>
                      <a:pt x="1333" y="5398"/>
                    </a:lnTo>
                    <a:lnTo>
                      <a:pt x="1330" y="5396"/>
                    </a:lnTo>
                    <a:lnTo>
                      <a:pt x="1325" y="5391"/>
                    </a:lnTo>
                    <a:lnTo>
                      <a:pt x="1320" y="5384"/>
                    </a:lnTo>
                    <a:lnTo>
                      <a:pt x="1318" y="5378"/>
                    </a:lnTo>
                    <a:lnTo>
                      <a:pt x="1317" y="5367"/>
                    </a:lnTo>
                    <a:lnTo>
                      <a:pt x="1317" y="5354"/>
                    </a:lnTo>
                    <a:lnTo>
                      <a:pt x="1317" y="5340"/>
                    </a:lnTo>
                    <a:lnTo>
                      <a:pt x="1317" y="5313"/>
                    </a:lnTo>
                    <a:lnTo>
                      <a:pt x="1317" y="5292"/>
                    </a:lnTo>
                    <a:lnTo>
                      <a:pt x="1318" y="5274"/>
                    </a:lnTo>
                    <a:lnTo>
                      <a:pt x="1320" y="5256"/>
                    </a:lnTo>
                    <a:lnTo>
                      <a:pt x="1321" y="5238"/>
                    </a:lnTo>
                    <a:lnTo>
                      <a:pt x="1322" y="5220"/>
                    </a:lnTo>
                    <a:lnTo>
                      <a:pt x="1324" y="5208"/>
                    </a:lnTo>
                    <a:lnTo>
                      <a:pt x="1326" y="5199"/>
                    </a:lnTo>
                    <a:lnTo>
                      <a:pt x="1329" y="5188"/>
                    </a:lnTo>
                    <a:lnTo>
                      <a:pt x="1333" y="5179"/>
                    </a:lnTo>
                    <a:lnTo>
                      <a:pt x="1337" y="5169"/>
                    </a:lnTo>
                    <a:lnTo>
                      <a:pt x="1340" y="5160"/>
                    </a:lnTo>
                    <a:lnTo>
                      <a:pt x="1343" y="5152"/>
                    </a:lnTo>
                    <a:lnTo>
                      <a:pt x="1344" y="5143"/>
                    </a:lnTo>
                    <a:lnTo>
                      <a:pt x="1344" y="5141"/>
                    </a:lnTo>
                    <a:lnTo>
                      <a:pt x="1343" y="5138"/>
                    </a:lnTo>
                    <a:lnTo>
                      <a:pt x="1340" y="5137"/>
                    </a:lnTo>
                    <a:lnTo>
                      <a:pt x="1338" y="5137"/>
                    </a:lnTo>
                    <a:lnTo>
                      <a:pt x="1331" y="5137"/>
                    </a:lnTo>
                    <a:lnTo>
                      <a:pt x="1324" y="5141"/>
                    </a:lnTo>
                    <a:lnTo>
                      <a:pt x="1317" y="5144"/>
                    </a:lnTo>
                    <a:lnTo>
                      <a:pt x="1311" y="5151"/>
                    </a:lnTo>
                    <a:lnTo>
                      <a:pt x="1307" y="5155"/>
                    </a:lnTo>
                    <a:lnTo>
                      <a:pt x="1305" y="5159"/>
                    </a:lnTo>
                    <a:lnTo>
                      <a:pt x="1304" y="5163"/>
                    </a:lnTo>
                    <a:lnTo>
                      <a:pt x="1304" y="5166"/>
                    </a:lnTo>
                    <a:lnTo>
                      <a:pt x="1304" y="5187"/>
                    </a:lnTo>
                    <a:lnTo>
                      <a:pt x="1305" y="5217"/>
                    </a:lnTo>
                    <a:lnTo>
                      <a:pt x="1305" y="5233"/>
                    </a:lnTo>
                    <a:lnTo>
                      <a:pt x="1305" y="5245"/>
                    </a:lnTo>
                    <a:lnTo>
                      <a:pt x="1304" y="5257"/>
                    </a:lnTo>
                    <a:lnTo>
                      <a:pt x="1302" y="5264"/>
                    </a:lnTo>
                    <a:lnTo>
                      <a:pt x="1298" y="5268"/>
                    </a:lnTo>
                    <a:lnTo>
                      <a:pt x="1294" y="5271"/>
                    </a:lnTo>
                    <a:lnTo>
                      <a:pt x="1289" y="5275"/>
                    </a:lnTo>
                    <a:lnTo>
                      <a:pt x="1283" y="5277"/>
                    </a:lnTo>
                    <a:lnTo>
                      <a:pt x="1278" y="5278"/>
                    </a:lnTo>
                    <a:lnTo>
                      <a:pt x="1273" y="5277"/>
                    </a:lnTo>
                    <a:lnTo>
                      <a:pt x="1268" y="5274"/>
                    </a:lnTo>
                    <a:lnTo>
                      <a:pt x="1264" y="5270"/>
                    </a:lnTo>
                    <a:lnTo>
                      <a:pt x="1260" y="5261"/>
                    </a:lnTo>
                    <a:lnTo>
                      <a:pt x="1255" y="5245"/>
                    </a:lnTo>
                    <a:lnTo>
                      <a:pt x="1254" y="5238"/>
                    </a:lnTo>
                    <a:lnTo>
                      <a:pt x="1251" y="5231"/>
                    </a:lnTo>
                    <a:lnTo>
                      <a:pt x="1248" y="5227"/>
                    </a:lnTo>
                    <a:lnTo>
                      <a:pt x="1246" y="5226"/>
                    </a:lnTo>
                    <a:lnTo>
                      <a:pt x="1242" y="5239"/>
                    </a:lnTo>
                    <a:lnTo>
                      <a:pt x="1237" y="5251"/>
                    </a:lnTo>
                    <a:lnTo>
                      <a:pt x="1230" y="5264"/>
                    </a:lnTo>
                    <a:lnTo>
                      <a:pt x="1225" y="5277"/>
                    </a:lnTo>
                    <a:lnTo>
                      <a:pt x="1224" y="5282"/>
                    </a:lnTo>
                    <a:lnTo>
                      <a:pt x="1225" y="5288"/>
                    </a:lnTo>
                    <a:lnTo>
                      <a:pt x="1228" y="5295"/>
                    </a:lnTo>
                    <a:lnTo>
                      <a:pt x="1230" y="5302"/>
                    </a:lnTo>
                    <a:lnTo>
                      <a:pt x="1234" y="5310"/>
                    </a:lnTo>
                    <a:lnTo>
                      <a:pt x="1237" y="5318"/>
                    </a:lnTo>
                    <a:lnTo>
                      <a:pt x="1239" y="5326"/>
                    </a:lnTo>
                    <a:lnTo>
                      <a:pt x="1239" y="5334"/>
                    </a:lnTo>
                    <a:lnTo>
                      <a:pt x="1239" y="5350"/>
                    </a:lnTo>
                    <a:lnTo>
                      <a:pt x="1237" y="5365"/>
                    </a:lnTo>
                    <a:lnTo>
                      <a:pt x="1234" y="5378"/>
                    </a:lnTo>
                    <a:lnTo>
                      <a:pt x="1230" y="5388"/>
                    </a:lnTo>
                    <a:lnTo>
                      <a:pt x="1217" y="5407"/>
                    </a:lnTo>
                    <a:lnTo>
                      <a:pt x="1199" y="5431"/>
                    </a:lnTo>
                    <a:lnTo>
                      <a:pt x="1195" y="5439"/>
                    </a:lnTo>
                    <a:lnTo>
                      <a:pt x="1193" y="5446"/>
                    </a:lnTo>
                    <a:lnTo>
                      <a:pt x="1190" y="5454"/>
                    </a:lnTo>
                    <a:lnTo>
                      <a:pt x="1190" y="5462"/>
                    </a:lnTo>
                    <a:lnTo>
                      <a:pt x="1190" y="5477"/>
                    </a:lnTo>
                    <a:lnTo>
                      <a:pt x="1190" y="5493"/>
                    </a:lnTo>
                    <a:lnTo>
                      <a:pt x="1190" y="5501"/>
                    </a:lnTo>
                    <a:lnTo>
                      <a:pt x="1190" y="5507"/>
                    </a:lnTo>
                    <a:lnTo>
                      <a:pt x="1188" y="5512"/>
                    </a:lnTo>
                    <a:lnTo>
                      <a:pt x="1185" y="5516"/>
                    </a:lnTo>
                    <a:lnTo>
                      <a:pt x="1180" y="5520"/>
                    </a:lnTo>
                    <a:lnTo>
                      <a:pt x="1175" y="5523"/>
                    </a:lnTo>
                    <a:lnTo>
                      <a:pt x="1166" y="5523"/>
                    </a:lnTo>
                    <a:lnTo>
                      <a:pt x="1155" y="5523"/>
                    </a:lnTo>
                    <a:lnTo>
                      <a:pt x="1134" y="5521"/>
                    </a:lnTo>
                    <a:lnTo>
                      <a:pt x="1105" y="5521"/>
                    </a:lnTo>
                    <a:lnTo>
                      <a:pt x="1090" y="5520"/>
                    </a:lnTo>
                    <a:lnTo>
                      <a:pt x="1079" y="5519"/>
                    </a:lnTo>
                    <a:lnTo>
                      <a:pt x="1074" y="5518"/>
                    </a:lnTo>
                    <a:lnTo>
                      <a:pt x="1070" y="5516"/>
                    </a:lnTo>
                    <a:lnTo>
                      <a:pt x="1067" y="5514"/>
                    </a:lnTo>
                    <a:lnTo>
                      <a:pt x="1067" y="5511"/>
                    </a:lnTo>
                    <a:lnTo>
                      <a:pt x="1068" y="5499"/>
                    </a:lnTo>
                    <a:lnTo>
                      <a:pt x="1071" y="5485"/>
                    </a:lnTo>
                    <a:lnTo>
                      <a:pt x="1071" y="5480"/>
                    </a:lnTo>
                    <a:lnTo>
                      <a:pt x="1070" y="5473"/>
                    </a:lnTo>
                    <a:lnTo>
                      <a:pt x="1067" y="5468"/>
                    </a:lnTo>
                    <a:lnTo>
                      <a:pt x="1062" y="5463"/>
                    </a:lnTo>
                    <a:lnTo>
                      <a:pt x="1057" y="5462"/>
                    </a:lnTo>
                    <a:lnTo>
                      <a:pt x="1050" y="5462"/>
                    </a:lnTo>
                    <a:lnTo>
                      <a:pt x="1042" y="5462"/>
                    </a:lnTo>
                    <a:lnTo>
                      <a:pt x="1033" y="5463"/>
                    </a:lnTo>
                    <a:lnTo>
                      <a:pt x="1017" y="5466"/>
                    </a:lnTo>
                    <a:lnTo>
                      <a:pt x="1004" y="5468"/>
                    </a:lnTo>
                    <a:lnTo>
                      <a:pt x="1007" y="5472"/>
                    </a:lnTo>
                    <a:lnTo>
                      <a:pt x="1011" y="5477"/>
                    </a:lnTo>
                    <a:lnTo>
                      <a:pt x="1014" y="5483"/>
                    </a:lnTo>
                    <a:lnTo>
                      <a:pt x="1015" y="5488"/>
                    </a:lnTo>
                    <a:lnTo>
                      <a:pt x="1017" y="5493"/>
                    </a:lnTo>
                    <a:lnTo>
                      <a:pt x="1017" y="5499"/>
                    </a:lnTo>
                    <a:lnTo>
                      <a:pt x="1015" y="5505"/>
                    </a:lnTo>
                    <a:lnTo>
                      <a:pt x="1014" y="5511"/>
                    </a:lnTo>
                    <a:lnTo>
                      <a:pt x="1011" y="5516"/>
                    </a:lnTo>
                    <a:lnTo>
                      <a:pt x="1009" y="5523"/>
                    </a:lnTo>
                    <a:lnTo>
                      <a:pt x="1006" y="5528"/>
                    </a:lnTo>
                    <a:lnTo>
                      <a:pt x="1002" y="5532"/>
                    </a:lnTo>
                    <a:lnTo>
                      <a:pt x="997" y="5536"/>
                    </a:lnTo>
                    <a:lnTo>
                      <a:pt x="993" y="5540"/>
                    </a:lnTo>
                    <a:lnTo>
                      <a:pt x="988" y="5542"/>
                    </a:lnTo>
                    <a:lnTo>
                      <a:pt x="983" y="5543"/>
                    </a:lnTo>
                    <a:lnTo>
                      <a:pt x="974" y="5546"/>
                    </a:lnTo>
                    <a:lnTo>
                      <a:pt x="967" y="5550"/>
                    </a:lnTo>
                    <a:lnTo>
                      <a:pt x="962" y="5554"/>
                    </a:lnTo>
                    <a:lnTo>
                      <a:pt x="958" y="5558"/>
                    </a:lnTo>
                    <a:lnTo>
                      <a:pt x="953" y="5567"/>
                    </a:lnTo>
                    <a:lnTo>
                      <a:pt x="949" y="5576"/>
                    </a:lnTo>
                    <a:lnTo>
                      <a:pt x="947" y="5585"/>
                    </a:lnTo>
                    <a:lnTo>
                      <a:pt x="941" y="5594"/>
                    </a:lnTo>
                    <a:lnTo>
                      <a:pt x="938" y="5598"/>
                    </a:lnTo>
                    <a:lnTo>
                      <a:pt x="934" y="5600"/>
                    </a:lnTo>
                    <a:lnTo>
                      <a:pt x="927" y="5603"/>
                    </a:lnTo>
                    <a:lnTo>
                      <a:pt x="921" y="5604"/>
                    </a:lnTo>
                    <a:lnTo>
                      <a:pt x="904" y="5604"/>
                    </a:lnTo>
                    <a:lnTo>
                      <a:pt x="887" y="5604"/>
                    </a:lnTo>
                    <a:lnTo>
                      <a:pt x="883" y="5604"/>
                    </a:lnTo>
                    <a:lnTo>
                      <a:pt x="879" y="5604"/>
                    </a:lnTo>
                    <a:lnTo>
                      <a:pt x="878" y="5606"/>
                    </a:lnTo>
                    <a:lnTo>
                      <a:pt x="877" y="5608"/>
                    </a:lnTo>
                    <a:lnTo>
                      <a:pt x="875" y="5611"/>
                    </a:lnTo>
                    <a:lnTo>
                      <a:pt x="877" y="5613"/>
                    </a:lnTo>
                    <a:lnTo>
                      <a:pt x="879" y="5617"/>
                    </a:lnTo>
                    <a:lnTo>
                      <a:pt x="883" y="5622"/>
                    </a:lnTo>
                    <a:lnTo>
                      <a:pt x="887" y="5628"/>
                    </a:lnTo>
                    <a:lnTo>
                      <a:pt x="888" y="5633"/>
                    </a:lnTo>
                    <a:lnTo>
                      <a:pt x="888" y="5638"/>
                    </a:lnTo>
                    <a:lnTo>
                      <a:pt x="887" y="5642"/>
                    </a:lnTo>
                    <a:lnTo>
                      <a:pt x="884" y="5647"/>
                    </a:lnTo>
                    <a:lnTo>
                      <a:pt x="882" y="5651"/>
                    </a:lnTo>
                    <a:lnTo>
                      <a:pt x="877" y="5655"/>
                    </a:lnTo>
                    <a:lnTo>
                      <a:pt x="871" y="5660"/>
                    </a:lnTo>
                    <a:lnTo>
                      <a:pt x="847" y="5674"/>
                    </a:lnTo>
                    <a:lnTo>
                      <a:pt x="824" y="5685"/>
                    </a:lnTo>
                    <a:lnTo>
                      <a:pt x="816" y="5689"/>
                    </a:lnTo>
                    <a:lnTo>
                      <a:pt x="808" y="5695"/>
                    </a:lnTo>
                    <a:lnTo>
                      <a:pt x="800" y="5701"/>
                    </a:lnTo>
                    <a:lnTo>
                      <a:pt x="791" y="5709"/>
                    </a:lnTo>
                    <a:lnTo>
                      <a:pt x="774" y="5726"/>
                    </a:lnTo>
                    <a:lnTo>
                      <a:pt x="756" y="5744"/>
                    </a:lnTo>
                    <a:lnTo>
                      <a:pt x="738" y="5761"/>
                    </a:lnTo>
                    <a:lnTo>
                      <a:pt x="721" y="5777"/>
                    </a:lnTo>
                    <a:lnTo>
                      <a:pt x="713" y="5782"/>
                    </a:lnTo>
                    <a:lnTo>
                      <a:pt x="704" y="5786"/>
                    </a:lnTo>
                    <a:lnTo>
                      <a:pt x="698" y="5790"/>
                    </a:lnTo>
                    <a:lnTo>
                      <a:pt x="690" y="5790"/>
                    </a:lnTo>
                    <a:lnTo>
                      <a:pt x="677" y="5804"/>
                    </a:lnTo>
                    <a:lnTo>
                      <a:pt x="658" y="5822"/>
                    </a:lnTo>
                    <a:lnTo>
                      <a:pt x="638" y="5837"/>
                    </a:lnTo>
                    <a:lnTo>
                      <a:pt x="623" y="5849"/>
                    </a:lnTo>
                    <a:lnTo>
                      <a:pt x="619" y="5850"/>
                    </a:lnTo>
                    <a:lnTo>
                      <a:pt x="615" y="5852"/>
                    </a:lnTo>
                    <a:lnTo>
                      <a:pt x="611" y="5852"/>
                    </a:lnTo>
                    <a:lnTo>
                      <a:pt x="608" y="5850"/>
                    </a:lnTo>
                    <a:lnTo>
                      <a:pt x="602" y="5847"/>
                    </a:lnTo>
                    <a:lnTo>
                      <a:pt x="597" y="5841"/>
                    </a:lnTo>
                    <a:lnTo>
                      <a:pt x="589" y="5828"/>
                    </a:lnTo>
                    <a:lnTo>
                      <a:pt x="580" y="5819"/>
                    </a:lnTo>
                    <a:lnTo>
                      <a:pt x="572" y="5817"/>
                    </a:lnTo>
                    <a:lnTo>
                      <a:pt x="566" y="5815"/>
                    </a:lnTo>
                    <a:lnTo>
                      <a:pt x="558" y="5817"/>
                    </a:lnTo>
                    <a:lnTo>
                      <a:pt x="551" y="5819"/>
                    </a:lnTo>
                    <a:lnTo>
                      <a:pt x="536" y="5827"/>
                    </a:lnTo>
                    <a:lnTo>
                      <a:pt x="520" y="5837"/>
                    </a:lnTo>
                    <a:lnTo>
                      <a:pt x="506" y="5850"/>
                    </a:lnTo>
                    <a:lnTo>
                      <a:pt x="491" y="5861"/>
                    </a:lnTo>
                    <a:lnTo>
                      <a:pt x="483" y="5866"/>
                    </a:lnTo>
                    <a:lnTo>
                      <a:pt x="475" y="5870"/>
                    </a:lnTo>
                    <a:lnTo>
                      <a:pt x="467" y="5872"/>
                    </a:lnTo>
                    <a:lnTo>
                      <a:pt x="459" y="5872"/>
                    </a:lnTo>
                    <a:lnTo>
                      <a:pt x="449" y="5872"/>
                    </a:lnTo>
                    <a:lnTo>
                      <a:pt x="439" y="5869"/>
                    </a:lnTo>
                    <a:lnTo>
                      <a:pt x="430" y="5863"/>
                    </a:lnTo>
                    <a:lnTo>
                      <a:pt x="421" y="5858"/>
                    </a:lnTo>
                    <a:lnTo>
                      <a:pt x="412" y="5852"/>
                    </a:lnTo>
                    <a:lnTo>
                      <a:pt x="404" y="5848"/>
                    </a:lnTo>
                    <a:lnTo>
                      <a:pt x="400" y="5847"/>
                    </a:lnTo>
                    <a:lnTo>
                      <a:pt x="395" y="5845"/>
                    </a:lnTo>
                    <a:lnTo>
                      <a:pt x="391" y="5844"/>
                    </a:lnTo>
                    <a:lnTo>
                      <a:pt x="387" y="5845"/>
                    </a:lnTo>
                    <a:lnTo>
                      <a:pt x="374" y="5848"/>
                    </a:lnTo>
                    <a:lnTo>
                      <a:pt x="365" y="5849"/>
                    </a:lnTo>
                    <a:lnTo>
                      <a:pt x="361" y="5849"/>
                    </a:lnTo>
                    <a:lnTo>
                      <a:pt x="356" y="5847"/>
                    </a:lnTo>
                    <a:lnTo>
                      <a:pt x="351" y="5843"/>
                    </a:lnTo>
                    <a:lnTo>
                      <a:pt x="345" y="5837"/>
                    </a:lnTo>
                    <a:lnTo>
                      <a:pt x="338" y="5828"/>
                    </a:lnTo>
                    <a:lnTo>
                      <a:pt x="330" y="5818"/>
                    </a:lnTo>
                    <a:lnTo>
                      <a:pt x="326" y="5814"/>
                    </a:lnTo>
                    <a:lnTo>
                      <a:pt x="321" y="5810"/>
                    </a:lnTo>
                    <a:lnTo>
                      <a:pt x="317" y="5806"/>
                    </a:lnTo>
                    <a:lnTo>
                      <a:pt x="312" y="5804"/>
                    </a:lnTo>
                    <a:lnTo>
                      <a:pt x="300" y="5801"/>
                    </a:lnTo>
                    <a:lnTo>
                      <a:pt x="291" y="5801"/>
                    </a:lnTo>
                    <a:lnTo>
                      <a:pt x="283" y="5803"/>
                    </a:lnTo>
                    <a:lnTo>
                      <a:pt x="277" y="5806"/>
                    </a:lnTo>
                    <a:lnTo>
                      <a:pt x="269" y="5809"/>
                    </a:lnTo>
                    <a:lnTo>
                      <a:pt x="263" y="5813"/>
                    </a:lnTo>
                    <a:lnTo>
                      <a:pt x="255" y="5815"/>
                    </a:lnTo>
                    <a:lnTo>
                      <a:pt x="244" y="5818"/>
                    </a:lnTo>
                    <a:lnTo>
                      <a:pt x="241" y="5818"/>
                    </a:lnTo>
                    <a:lnTo>
                      <a:pt x="238" y="5818"/>
                    </a:lnTo>
                    <a:lnTo>
                      <a:pt x="234" y="5817"/>
                    </a:lnTo>
                    <a:lnTo>
                      <a:pt x="230" y="5814"/>
                    </a:lnTo>
                    <a:lnTo>
                      <a:pt x="225" y="5809"/>
                    </a:lnTo>
                    <a:lnTo>
                      <a:pt x="220" y="5801"/>
                    </a:lnTo>
                    <a:lnTo>
                      <a:pt x="217" y="5793"/>
                    </a:lnTo>
                    <a:lnTo>
                      <a:pt x="216" y="5786"/>
                    </a:lnTo>
                    <a:lnTo>
                      <a:pt x="217" y="5782"/>
                    </a:lnTo>
                    <a:lnTo>
                      <a:pt x="217" y="5778"/>
                    </a:lnTo>
                    <a:lnTo>
                      <a:pt x="220" y="5774"/>
                    </a:lnTo>
                    <a:lnTo>
                      <a:pt x="222" y="5771"/>
                    </a:lnTo>
                    <a:lnTo>
                      <a:pt x="229" y="5766"/>
                    </a:lnTo>
                    <a:lnTo>
                      <a:pt x="237" y="5762"/>
                    </a:lnTo>
                    <a:lnTo>
                      <a:pt x="244" y="5758"/>
                    </a:lnTo>
                    <a:lnTo>
                      <a:pt x="252" y="5756"/>
                    </a:lnTo>
                    <a:lnTo>
                      <a:pt x="268" y="5752"/>
                    </a:lnTo>
                    <a:lnTo>
                      <a:pt x="282" y="5744"/>
                    </a:lnTo>
                    <a:lnTo>
                      <a:pt x="286" y="5740"/>
                    </a:lnTo>
                    <a:lnTo>
                      <a:pt x="290" y="5738"/>
                    </a:lnTo>
                    <a:lnTo>
                      <a:pt x="291" y="5734"/>
                    </a:lnTo>
                    <a:lnTo>
                      <a:pt x="291" y="5731"/>
                    </a:lnTo>
                    <a:lnTo>
                      <a:pt x="290" y="5729"/>
                    </a:lnTo>
                    <a:lnTo>
                      <a:pt x="288" y="5726"/>
                    </a:lnTo>
                    <a:lnTo>
                      <a:pt x="285" y="5723"/>
                    </a:lnTo>
                    <a:lnTo>
                      <a:pt x="282" y="5721"/>
                    </a:lnTo>
                    <a:lnTo>
                      <a:pt x="264" y="5714"/>
                    </a:lnTo>
                    <a:lnTo>
                      <a:pt x="247" y="5711"/>
                    </a:lnTo>
                    <a:lnTo>
                      <a:pt x="237" y="5707"/>
                    </a:lnTo>
                    <a:lnTo>
                      <a:pt x="226" y="5701"/>
                    </a:lnTo>
                    <a:lnTo>
                      <a:pt x="215" y="5695"/>
                    </a:lnTo>
                    <a:lnTo>
                      <a:pt x="204" y="5687"/>
                    </a:lnTo>
                    <a:lnTo>
                      <a:pt x="185" y="5670"/>
                    </a:lnTo>
                    <a:lnTo>
                      <a:pt x="168" y="5654"/>
                    </a:lnTo>
                    <a:lnTo>
                      <a:pt x="156" y="5641"/>
                    </a:lnTo>
                    <a:lnTo>
                      <a:pt x="143" y="5629"/>
                    </a:lnTo>
                    <a:lnTo>
                      <a:pt x="129" y="5617"/>
                    </a:lnTo>
                    <a:lnTo>
                      <a:pt x="116" y="5606"/>
                    </a:lnTo>
                    <a:lnTo>
                      <a:pt x="102" y="5595"/>
                    </a:lnTo>
                    <a:lnTo>
                      <a:pt x="89" y="5584"/>
                    </a:lnTo>
                    <a:lnTo>
                      <a:pt x="76" y="5572"/>
                    </a:lnTo>
                    <a:lnTo>
                      <a:pt x="64" y="5559"/>
                    </a:lnTo>
                    <a:lnTo>
                      <a:pt x="59" y="5547"/>
                    </a:lnTo>
                    <a:lnTo>
                      <a:pt x="55" y="5536"/>
                    </a:lnTo>
                    <a:lnTo>
                      <a:pt x="53" y="5523"/>
                    </a:lnTo>
                    <a:lnTo>
                      <a:pt x="50" y="5510"/>
                    </a:lnTo>
                    <a:lnTo>
                      <a:pt x="46" y="5484"/>
                    </a:lnTo>
                    <a:lnTo>
                      <a:pt x="45" y="5458"/>
                    </a:lnTo>
                    <a:lnTo>
                      <a:pt x="45" y="5431"/>
                    </a:lnTo>
                    <a:lnTo>
                      <a:pt x="48" y="5404"/>
                    </a:lnTo>
                    <a:lnTo>
                      <a:pt x="51" y="5379"/>
                    </a:lnTo>
                    <a:lnTo>
                      <a:pt x="58" y="5354"/>
                    </a:lnTo>
                    <a:lnTo>
                      <a:pt x="62" y="5345"/>
                    </a:lnTo>
                    <a:lnTo>
                      <a:pt x="66" y="5340"/>
                    </a:lnTo>
                    <a:lnTo>
                      <a:pt x="71" y="5336"/>
                    </a:lnTo>
                    <a:lnTo>
                      <a:pt x="75" y="5335"/>
                    </a:lnTo>
                    <a:lnTo>
                      <a:pt x="81" y="5336"/>
                    </a:lnTo>
                    <a:lnTo>
                      <a:pt x="86" y="5339"/>
                    </a:lnTo>
                    <a:lnTo>
                      <a:pt x="92" y="5343"/>
                    </a:lnTo>
                    <a:lnTo>
                      <a:pt x="97" y="5347"/>
                    </a:lnTo>
                    <a:lnTo>
                      <a:pt x="117" y="5372"/>
                    </a:lnTo>
                    <a:lnTo>
                      <a:pt x="132" y="5389"/>
                    </a:lnTo>
                    <a:lnTo>
                      <a:pt x="151" y="5406"/>
                    </a:lnTo>
                    <a:lnTo>
                      <a:pt x="165" y="5418"/>
                    </a:lnTo>
                    <a:lnTo>
                      <a:pt x="171" y="5422"/>
                    </a:lnTo>
                    <a:lnTo>
                      <a:pt x="176" y="5424"/>
                    </a:lnTo>
                    <a:lnTo>
                      <a:pt x="180" y="5424"/>
                    </a:lnTo>
                    <a:lnTo>
                      <a:pt x="184" y="5424"/>
                    </a:lnTo>
                    <a:lnTo>
                      <a:pt x="185" y="5424"/>
                    </a:lnTo>
                    <a:lnTo>
                      <a:pt x="187" y="5422"/>
                    </a:lnTo>
                    <a:lnTo>
                      <a:pt x="189" y="5419"/>
                    </a:lnTo>
                    <a:lnTo>
                      <a:pt x="189" y="5415"/>
                    </a:lnTo>
                    <a:lnTo>
                      <a:pt x="190" y="5406"/>
                    </a:lnTo>
                    <a:lnTo>
                      <a:pt x="189" y="5393"/>
                    </a:lnTo>
                    <a:lnTo>
                      <a:pt x="186" y="5365"/>
                    </a:lnTo>
                    <a:lnTo>
                      <a:pt x="186" y="5332"/>
                    </a:lnTo>
                    <a:lnTo>
                      <a:pt x="189" y="5317"/>
                    </a:lnTo>
                    <a:lnTo>
                      <a:pt x="193" y="5302"/>
                    </a:lnTo>
                    <a:lnTo>
                      <a:pt x="196" y="5296"/>
                    </a:lnTo>
                    <a:lnTo>
                      <a:pt x="200" y="5290"/>
                    </a:lnTo>
                    <a:lnTo>
                      <a:pt x="206" y="5284"/>
                    </a:lnTo>
                    <a:lnTo>
                      <a:pt x="211" y="5279"/>
                    </a:lnTo>
                    <a:lnTo>
                      <a:pt x="222" y="5274"/>
                    </a:lnTo>
                    <a:lnTo>
                      <a:pt x="237" y="5266"/>
                    </a:lnTo>
                    <a:lnTo>
                      <a:pt x="242" y="5262"/>
                    </a:lnTo>
                    <a:lnTo>
                      <a:pt x="244" y="5257"/>
                    </a:lnTo>
                    <a:lnTo>
                      <a:pt x="246" y="5255"/>
                    </a:lnTo>
                    <a:lnTo>
                      <a:pt x="244" y="5252"/>
                    </a:lnTo>
                    <a:lnTo>
                      <a:pt x="242" y="5249"/>
                    </a:lnTo>
                    <a:lnTo>
                      <a:pt x="239" y="5247"/>
                    </a:lnTo>
                    <a:lnTo>
                      <a:pt x="230" y="5238"/>
                    </a:lnTo>
                    <a:lnTo>
                      <a:pt x="224" y="5230"/>
                    </a:lnTo>
                    <a:lnTo>
                      <a:pt x="221" y="5227"/>
                    </a:lnTo>
                    <a:lnTo>
                      <a:pt x="220" y="5223"/>
                    </a:lnTo>
                    <a:lnTo>
                      <a:pt x="220" y="5220"/>
                    </a:lnTo>
                    <a:lnTo>
                      <a:pt x="220" y="5217"/>
                    </a:lnTo>
                    <a:lnTo>
                      <a:pt x="222" y="5211"/>
                    </a:lnTo>
                    <a:lnTo>
                      <a:pt x="228" y="5203"/>
                    </a:lnTo>
                    <a:lnTo>
                      <a:pt x="235" y="5195"/>
                    </a:lnTo>
                    <a:lnTo>
                      <a:pt x="246" y="5187"/>
                    </a:lnTo>
                    <a:lnTo>
                      <a:pt x="263" y="5176"/>
                    </a:lnTo>
                    <a:lnTo>
                      <a:pt x="285" y="5160"/>
                    </a:lnTo>
                    <a:lnTo>
                      <a:pt x="295" y="5151"/>
                    </a:lnTo>
                    <a:lnTo>
                      <a:pt x="304" y="5143"/>
                    </a:lnTo>
                    <a:lnTo>
                      <a:pt x="308" y="5139"/>
                    </a:lnTo>
                    <a:lnTo>
                      <a:pt x="310" y="5135"/>
                    </a:lnTo>
                    <a:lnTo>
                      <a:pt x="312" y="5131"/>
                    </a:lnTo>
                    <a:lnTo>
                      <a:pt x="313" y="5129"/>
                    </a:lnTo>
                    <a:lnTo>
                      <a:pt x="296" y="5126"/>
                    </a:lnTo>
                    <a:lnTo>
                      <a:pt x="283" y="5122"/>
                    </a:lnTo>
                    <a:lnTo>
                      <a:pt x="281" y="5122"/>
                    </a:lnTo>
                    <a:lnTo>
                      <a:pt x="277" y="5124"/>
                    </a:lnTo>
                    <a:lnTo>
                      <a:pt x="274" y="5125"/>
                    </a:lnTo>
                    <a:lnTo>
                      <a:pt x="270" y="5128"/>
                    </a:lnTo>
                    <a:lnTo>
                      <a:pt x="263" y="5135"/>
                    </a:lnTo>
                    <a:lnTo>
                      <a:pt x="253" y="5148"/>
                    </a:lnTo>
                    <a:lnTo>
                      <a:pt x="248" y="5156"/>
                    </a:lnTo>
                    <a:lnTo>
                      <a:pt x="241" y="5165"/>
                    </a:lnTo>
                    <a:lnTo>
                      <a:pt x="230" y="5174"/>
                    </a:lnTo>
                    <a:lnTo>
                      <a:pt x="221" y="5181"/>
                    </a:lnTo>
                    <a:lnTo>
                      <a:pt x="216" y="5182"/>
                    </a:lnTo>
                    <a:lnTo>
                      <a:pt x="212" y="5183"/>
                    </a:lnTo>
                    <a:lnTo>
                      <a:pt x="208" y="5183"/>
                    </a:lnTo>
                    <a:lnTo>
                      <a:pt x="206" y="5181"/>
                    </a:lnTo>
                    <a:lnTo>
                      <a:pt x="204" y="5178"/>
                    </a:lnTo>
                    <a:lnTo>
                      <a:pt x="203" y="5173"/>
                    </a:lnTo>
                    <a:lnTo>
                      <a:pt x="204" y="5166"/>
                    </a:lnTo>
                    <a:lnTo>
                      <a:pt x="206" y="5157"/>
                    </a:lnTo>
                    <a:lnTo>
                      <a:pt x="208" y="5147"/>
                    </a:lnTo>
                    <a:lnTo>
                      <a:pt x="207" y="5141"/>
                    </a:lnTo>
                    <a:lnTo>
                      <a:pt x="206" y="5138"/>
                    </a:lnTo>
                    <a:lnTo>
                      <a:pt x="204" y="5137"/>
                    </a:lnTo>
                    <a:lnTo>
                      <a:pt x="203" y="5135"/>
                    </a:lnTo>
                    <a:lnTo>
                      <a:pt x="200" y="5135"/>
                    </a:lnTo>
                    <a:lnTo>
                      <a:pt x="195" y="5135"/>
                    </a:lnTo>
                    <a:lnTo>
                      <a:pt x="190" y="5139"/>
                    </a:lnTo>
                    <a:lnTo>
                      <a:pt x="185" y="5144"/>
                    </a:lnTo>
                    <a:lnTo>
                      <a:pt x="180" y="5152"/>
                    </a:lnTo>
                    <a:lnTo>
                      <a:pt x="172" y="5173"/>
                    </a:lnTo>
                    <a:lnTo>
                      <a:pt x="164" y="5194"/>
                    </a:lnTo>
                    <a:lnTo>
                      <a:pt x="162" y="5198"/>
                    </a:lnTo>
                    <a:lnTo>
                      <a:pt x="159" y="5200"/>
                    </a:lnTo>
                    <a:lnTo>
                      <a:pt x="158" y="5203"/>
                    </a:lnTo>
                    <a:lnTo>
                      <a:pt x="154" y="5203"/>
                    </a:lnTo>
                    <a:lnTo>
                      <a:pt x="151" y="5201"/>
                    </a:lnTo>
                    <a:lnTo>
                      <a:pt x="147" y="5200"/>
                    </a:lnTo>
                    <a:lnTo>
                      <a:pt x="143" y="5195"/>
                    </a:lnTo>
                    <a:lnTo>
                      <a:pt x="138" y="5190"/>
                    </a:lnTo>
                    <a:lnTo>
                      <a:pt x="130" y="5179"/>
                    </a:lnTo>
                    <a:lnTo>
                      <a:pt x="124" y="5173"/>
                    </a:lnTo>
                    <a:lnTo>
                      <a:pt x="119" y="5169"/>
                    </a:lnTo>
                    <a:lnTo>
                      <a:pt x="115" y="5169"/>
                    </a:lnTo>
                    <a:lnTo>
                      <a:pt x="111" y="5170"/>
                    </a:lnTo>
                    <a:lnTo>
                      <a:pt x="107" y="5173"/>
                    </a:lnTo>
                    <a:lnTo>
                      <a:pt x="105" y="5177"/>
                    </a:lnTo>
                    <a:lnTo>
                      <a:pt x="102" y="5182"/>
                    </a:lnTo>
                    <a:lnTo>
                      <a:pt x="97" y="5194"/>
                    </a:lnTo>
                    <a:lnTo>
                      <a:pt x="90" y="5204"/>
                    </a:lnTo>
                    <a:lnTo>
                      <a:pt x="85" y="5207"/>
                    </a:lnTo>
                    <a:lnTo>
                      <a:pt x="81" y="5208"/>
                    </a:lnTo>
                    <a:lnTo>
                      <a:pt x="75" y="5208"/>
                    </a:lnTo>
                    <a:lnTo>
                      <a:pt x="68" y="5205"/>
                    </a:lnTo>
                    <a:lnTo>
                      <a:pt x="63" y="5201"/>
                    </a:lnTo>
                    <a:lnTo>
                      <a:pt x="60" y="5195"/>
                    </a:lnTo>
                    <a:lnTo>
                      <a:pt x="57" y="5187"/>
                    </a:lnTo>
                    <a:lnTo>
                      <a:pt x="54" y="5178"/>
                    </a:lnTo>
                    <a:lnTo>
                      <a:pt x="51" y="5156"/>
                    </a:lnTo>
                    <a:lnTo>
                      <a:pt x="50" y="5131"/>
                    </a:lnTo>
                    <a:lnTo>
                      <a:pt x="50" y="5107"/>
                    </a:lnTo>
                    <a:lnTo>
                      <a:pt x="53" y="5084"/>
                    </a:lnTo>
                    <a:lnTo>
                      <a:pt x="54" y="5073"/>
                    </a:lnTo>
                    <a:lnTo>
                      <a:pt x="57" y="5064"/>
                    </a:lnTo>
                    <a:lnTo>
                      <a:pt x="59" y="5056"/>
                    </a:lnTo>
                    <a:lnTo>
                      <a:pt x="62" y="5051"/>
                    </a:lnTo>
                    <a:lnTo>
                      <a:pt x="66" y="5046"/>
                    </a:lnTo>
                    <a:lnTo>
                      <a:pt x="72" y="5042"/>
                    </a:lnTo>
                    <a:lnTo>
                      <a:pt x="79" y="5038"/>
                    </a:lnTo>
                    <a:lnTo>
                      <a:pt x="86" y="5034"/>
                    </a:lnTo>
                    <a:lnTo>
                      <a:pt x="103" y="5028"/>
                    </a:lnTo>
                    <a:lnTo>
                      <a:pt x="117" y="5020"/>
                    </a:lnTo>
                    <a:lnTo>
                      <a:pt x="120" y="5024"/>
                    </a:lnTo>
                    <a:lnTo>
                      <a:pt x="121" y="5029"/>
                    </a:lnTo>
                    <a:lnTo>
                      <a:pt x="121" y="5034"/>
                    </a:lnTo>
                    <a:lnTo>
                      <a:pt x="121" y="5040"/>
                    </a:lnTo>
                    <a:lnTo>
                      <a:pt x="117" y="5050"/>
                    </a:lnTo>
                    <a:lnTo>
                      <a:pt x="114" y="5060"/>
                    </a:lnTo>
                    <a:lnTo>
                      <a:pt x="108" y="5072"/>
                    </a:lnTo>
                    <a:lnTo>
                      <a:pt x="105" y="5081"/>
                    </a:lnTo>
                    <a:lnTo>
                      <a:pt x="103" y="5086"/>
                    </a:lnTo>
                    <a:lnTo>
                      <a:pt x="103" y="5090"/>
                    </a:lnTo>
                    <a:lnTo>
                      <a:pt x="103" y="5094"/>
                    </a:lnTo>
                    <a:lnTo>
                      <a:pt x="105" y="5098"/>
                    </a:lnTo>
                    <a:lnTo>
                      <a:pt x="108" y="5100"/>
                    </a:lnTo>
                    <a:lnTo>
                      <a:pt x="111" y="5103"/>
                    </a:lnTo>
                    <a:lnTo>
                      <a:pt x="115" y="5103"/>
                    </a:lnTo>
                    <a:lnTo>
                      <a:pt x="119" y="5103"/>
                    </a:lnTo>
                    <a:lnTo>
                      <a:pt x="125" y="5099"/>
                    </a:lnTo>
                    <a:lnTo>
                      <a:pt x="133" y="5091"/>
                    </a:lnTo>
                    <a:lnTo>
                      <a:pt x="146" y="5074"/>
                    </a:lnTo>
                    <a:lnTo>
                      <a:pt x="155" y="5062"/>
                    </a:lnTo>
                    <a:lnTo>
                      <a:pt x="160" y="5058"/>
                    </a:lnTo>
                    <a:lnTo>
                      <a:pt x="165" y="5056"/>
                    </a:lnTo>
                    <a:lnTo>
                      <a:pt x="171" y="5056"/>
                    </a:lnTo>
                    <a:lnTo>
                      <a:pt x="176" y="5056"/>
                    </a:lnTo>
                    <a:lnTo>
                      <a:pt x="181" y="5056"/>
                    </a:lnTo>
                    <a:lnTo>
                      <a:pt x="186" y="5056"/>
                    </a:lnTo>
                    <a:lnTo>
                      <a:pt x="190" y="5054"/>
                    </a:lnTo>
                    <a:lnTo>
                      <a:pt x="194" y="5049"/>
                    </a:lnTo>
                    <a:lnTo>
                      <a:pt x="198" y="5043"/>
                    </a:lnTo>
                    <a:lnTo>
                      <a:pt x="200" y="5038"/>
                    </a:lnTo>
                    <a:lnTo>
                      <a:pt x="204" y="5034"/>
                    </a:lnTo>
                    <a:lnTo>
                      <a:pt x="208" y="5032"/>
                    </a:lnTo>
                    <a:lnTo>
                      <a:pt x="216" y="5028"/>
                    </a:lnTo>
                    <a:lnTo>
                      <a:pt x="225" y="5027"/>
                    </a:lnTo>
                    <a:lnTo>
                      <a:pt x="233" y="5027"/>
                    </a:lnTo>
                    <a:lnTo>
                      <a:pt x="242" y="5025"/>
                    </a:lnTo>
                    <a:lnTo>
                      <a:pt x="251" y="5023"/>
                    </a:lnTo>
                    <a:lnTo>
                      <a:pt x="259" y="5019"/>
                    </a:lnTo>
                    <a:lnTo>
                      <a:pt x="264" y="5014"/>
                    </a:lnTo>
                    <a:lnTo>
                      <a:pt x="266" y="5006"/>
                    </a:lnTo>
                    <a:lnTo>
                      <a:pt x="266" y="5002"/>
                    </a:lnTo>
                    <a:lnTo>
                      <a:pt x="265" y="4998"/>
                    </a:lnTo>
                    <a:lnTo>
                      <a:pt x="264" y="4995"/>
                    </a:lnTo>
                    <a:lnTo>
                      <a:pt x="261" y="4994"/>
                    </a:lnTo>
                    <a:lnTo>
                      <a:pt x="261" y="4992"/>
                    </a:lnTo>
                    <a:lnTo>
                      <a:pt x="237" y="4992"/>
                    </a:lnTo>
                    <a:lnTo>
                      <a:pt x="221" y="4989"/>
                    </a:lnTo>
                    <a:lnTo>
                      <a:pt x="216" y="4988"/>
                    </a:lnTo>
                    <a:lnTo>
                      <a:pt x="212" y="4985"/>
                    </a:lnTo>
                    <a:lnTo>
                      <a:pt x="211" y="4983"/>
                    </a:lnTo>
                    <a:lnTo>
                      <a:pt x="209" y="4980"/>
                    </a:lnTo>
                    <a:lnTo>
                      <a:pt x="211" y="4976"/>
                    </a:lnTo>
                    <a:lnTo>
                      <a:pt x="213" y="4972"/>
                    </a:lnTo>
                    <a:lnTo>
                      <a:pt x="216" y="4968"/>
                    </a:lnTo>
                    <a:lnTo>
                      <a:pt x="220" y="4963"/>
                    </a:lnTo>
                    <a:lnTo>
                      <a:pt x="231" y="4951"/>
                    </a:lnTo>
                    <a:lnTo>
                      <a:pt x="244" y="4938"/>
                    </a:lnTo>
                    <a:lnTo>
                      <a:pt x="266" y="4928"/>
                    </a:lnTo>
                    <a:lnTo>
                      <a:pt x="288" y="4915"/>
                    </a:lnTo>
                    <a:lnTo>
                      <a:pt x="309" y="4901"/>
                    </a:lnTo>
                    <a:lnTo>
                      <a:pt x="330" y="4885"/>
                    </a:lnTo>
                    <a:lnTo>
                      <a:pt x="334" y="4883"/>
                    </a:lnTo>
                    <a:lnTo>
                      <a:pt x="335" y="4880"/>
                    </a:lnTo>
                    <a:lnTo>
                      <a:pt x="336" y="4878"/>
                    </a:lnTo>
                    <a:lnTo>
                      <a:pt x="336" y="4875"/>
                    </a:lnTo>
                    <a:lnTo>
                      <a:pt x="333" y="4870"/>
                    </a:lnTo>
                    <a:lnTo>
                      <a:pt x="327" y="4865"/>
                    </a:lnTo>
                    <a:lnTo>
                      <a:pt x="321" y="4861"/>
                    </a:lnTo>
                    <a:lnTo>
                      <a:pt x="314" y="4856"/>
                    </a:lnTo>
                    <a:lnTo>
                      <a:pt x="313" y="4853"/>
                    </a:lnTo>
                    <a:lnTo>
                      <a:pt x="312" y="4849"/>
                    </a:lnTo>
                    <a:lnTo>
                      <a:pt x="310" y="4847"/>
                    </a:lnTo>
                    <a:lnTo>
                      <a:pt x="312" y="4843"/>
                    </a:lnTo>
                    <a:lnTo>
                      <a:pt x="317" y="4834"/>
                    </a:lnTo>
                    <a:lnTo>
                      <a:pt x="326" y="4822"/>
                    </a:lnTo>
                    <a:lnTo>
                      <a:pt x="340" y="4810"/>
                    </a:lnTo>
                    <a:lnTo>
                      <a:pt x="356" y="4797"/>
                    </a:lnTo>
                    <a:lnTo>
                      <a:pt x="373" y="4786"/>
                    </a:lnTo>
                    <a:lnTo>
                      <a:pt x="388" y="4777"/>
                    </a:lnTo>
                    <a:lnTo>
                      <a:pt x="395" y="4773"/>
                    </a:lnTo>
                    <a:lnTo>
                      <a:pt x="401" y="4770"/>
                    </a:lnTo>
                    <a:lnTo>
                      <a:pt x="406" y="4767"/>
                    </a:lnTo>
                    <a:lnTo>
                      <a:pt x="412" y="4767"/>
                    </a:lnTo>
                    <a:lnTo>
                      <a:pt x="414" y="4782"/>
                    </a:lnTo>
                    <a:lnTo>
                      <a:pt x="414" y="4795"/>
                    </a:lnTo>
                    <a:lnTo>
                      <a:pt x="414" y="4809"/>
                    </a:lnTo>
                    <a:lnTo>
                      <a:pt x="413" y="4822"/>
                    </a:lnTo>
                    <a:lnTo>
                      <a:pt x="409" y="4848"/>
                    </a:lnTo>
                    <a:lnTo>
                      <a:pt x="406" y="4875"/>
                    </a:lnTo>
                    <a:lnTo>
                      <a:pt x="408" y="4891"/>
                    </a:lnTo>
                    <a:lnTo>
                      <a:pt x="409" y="4901"/>
                    </a:lnTo>
                    <a:lnTo>
                      <a:pt x="410" y="4903"/>
                    </a:lnTo>
                    <a:lnTo>
                      <a:pt x="412" y="4905"/>
                    </a:lnTo>
                    <a:lnTo>
                      <a:pt x="413" y="4906"/>
                    </a:lnTo>
                    <a:lnTo>
                      <a:pt x="414" y="4905"/>
                    </a:lnTo>
                    <a:lnTo>
                      <a:pt x="417" y="4902"/>
                    </a:lnTo>
                    <a:lnTo>
                      <a:pt x="418" y="4896"/>
                    </a:lnTo>
                    <a:lnTo>
                      <a:pt x="419" y="4888"/>
                    </a:lnTo>
                    <a:lnTo>
                      <a:pt x="419" y="4878"/>
                    </a:lnTo>
                    <a:lnTo>
                      <a:pt x="419" y="4862"/>
                    </a:lnTo>
                    <a:lnTo>
                      <a:pt x="421" y="4848"/>
                    </a:lnTo>
                    <a:lnTo>
                      <a:pt x="423" y="4834"/>
                    </a:lnTo>
                    <a:lnTo>
                      <a:pt x="427" y="4821"/>
                    </a:lnTo>
                    <a:lnTo>
                      <a:pt x="432" y="4809"/>
                    </a:lnTo>
                    <a:lnTo>
                      <a:pt x="439" y="4797"/>
                    </a:lnTo>
                    <a:lnTo>
                      <a:pt x="447" y="4787"/>
                    </a:lnTo>
                    <a:lnTo>
                      <a:pt x="454" y="4778"/>
                    </a:lnTo>
                    <a:lnTo>
                      <a:pt x="463" y="4769"/>
                    </a:lnTo>
                    <a:lnTo>
                      <a:pt x="474" y="4760"/>
                    </a:lnTo>
                    <a:lnTo>
                      <a:pt x="485" y="4752"/>
                    </a:lnTo>
                    <a:lnTo>
                      <a:pt x="497" y="4745"/>
                    </a:lnTo>
                    <a:lnTo>
                      <a:pt x="509" y="4740"/>
                    </a:lnTo>
                    <a:lnTo>
                      <a:pt x="522" y="4735"/>
                    </a:lnTo>
                    <a:lnTo>
                      <a:pt x="535" y="4730"/>
                    </a:lnTo>
                    <a:lnTo>
                      <a:pt x="548" y="4726"/>
                    </a:lnTo>
                    <a:lnTo>
                      <a:pt x="546" y="4723"/>
                    </a:lnTo>
                    <a:lnTo>
                      <a:pt x="546" y="4721"/>
                    </a:lnTo>
                    <a:lnTo>
                      <a:pt x="544" y="4720"/>
                    </a:lnTo>
                    <a:lnTo>
                      <a:pt x="542" y="4717"/>
                    </a:lnTo>
                    <a:lnTo>
                      <a:pt x="537" y="4714"/>
                    </a:lnTo>
                    <a:lnTo>
                      <a:pt x="529" y="4713"/>
                    </a:lnTo>
                    <a:lnTo>
                      <a:pt x="511" y="4712"/>
                    </a:lnTo>
                    <a:lnTo>
                      <a:pt x="489" y="4713"/>
                    </a:lnTo>
                    <a:lnTo>
                      <a:pt x="444" y="4720"/>
                    </a:lnTo>
                    <a:lnTo>
                      <a:pt x="414" y="4723"/>
                    </a:lnTo>
                    <a:lnTo>
                      <a:pt x="401" y="4723"/>
                    </a:lnTo>
                    <a:lnTo>
                      <a:pt x="388" y="4725"/>
                    </a:lnTo>
                    <a:lnTo>
                      <a:pt x="375" y="4729"/>
                    </a:lnTo>
                    <a:lnTo>
                      <a:pt x="364" y="4733"/>
                    </a:lnTo>
                    <a:lnTo>
                      <a:pt x="352" y="4738"/>
                    </a:lnTo>
                    <a:lnTo>
                      <a:pt x="342" y="4745"/>
                    </a:lnTo>
                    <a:lnTo>
                      <a:pt x="331" y="4753"/>
                    </a:lnTo>
                    <a:lnTo>
                      <a:pt x="321" y="4761"/>
                    </a:lnTo>
                    <a:lnTo>
                      <a:pt x="312" y="4770"/>
                    </a:lnTo>
                    <a:lnTo>
                      <a:pt x="303" y="4780"/>
                    </a:lnTo>
                    <a:lnTo>
                      <a:pt x="295" y="4791"/>
                    </a:lnTo>
                    <a:lnTo>
                      <a:pt x="287" y="4802"/>
                    </a:lnTo>
                    <a:lnTo>
                      <a:pt x="274" y="4824"/>
                    </a:lnTo>
                    <a:lnTo>
                      <a:pt x="263" y="4848"/>
                    </a:lnTo>
                    <a:lnTo>
                      <a:pt x="256" y="4862"/>
                    </a:lnTo>
                    <a:lnTo>
                      <a:pt x="251" y="4874"/>
                    </a:lnTo>
                    <a:lnTo>
                      <a:pt x="244" y="4884"/>
                    </a:lnTo>
                    <a:lnTo>
                      <a:pt x="239" y="4891"/>
                    </a:lnTo>
                    <a:lnTo>
                      <a:pt x="237" y="4892"/>
                    </a:lnTo>
                    <a:lnTo>
                      <a:pt x="234" y="4892"/>
                    </a:lnTo>
                    <a:lnTo>
                      <a:pt x="231" y="4892"/>
                    </a:lnTo>
                    <a:lnTo>
                      <a:pt x="228" y="4889"/>
                    </a:lnTo>
                    <a:lnTo>
                      <a:pt x="225" y="4884"/>
                    </a:lnTo>
                    <a:lnTo>
                      <a:pt x="222" y="4879"/>
                    </a:lnTo>
                    <a:lnTo>
                      <a:pt x="220" y="4870"/>
                    </a:lnTo>
                    <a:lnTo>
                      <a:pt x="217" y="4861"/>
                    </a:lnTo>
                    <a:lnTo>
                      <a:pt x="216" y="4854"/>
                    </a:lnTo>
                    <a:lnTo>
                      <a:pt x="216" y="4847"/>
                    </a:lnTo>
                    <a:lnTo>
                      <a:pt x="216" y="4840"/>
                    </a:lnTo>
                    <a:lnTo>
                      <a:pt x="217" y="4834"/>
                    </a:lnTo>
                    <a:lnTo>
                      <a:pt x="220" y="4821"/>
                    </a:lnTo>
                    <a:lnTo>
                      <a:pt x="222" y="4809"/>
                    </a:lnTo>
                    <a:lnTo>
                      <a:pt x="222" y="4804"/>
                    </a:lnTo>
                    <a:lnTo>
                      <a:pt x="221" y="4799"/>
                    </a:lnTo>
                    <a:lnTo>
                      <a:pt x="220" y="4795"/>
                    </a:lnTo>
                    <a:lnTo>
                      <a:pt x="217" y="4791"/>
                    </a:lnTo>
                    <a:lnTo>
                      <a:pt x="212" y="4787"/>
                    </a:lnTo>
                    <a:lnTo>
                      <a:pt x="206" y="4784"/>
                    </a:lnTo>
                    <a:lnTo>
                      <a:pt x="196" y="4783"/>
                    </a:lnTo>
                    <a:lnTo>
                      <a:pt x="186" y="4783"/>
                    </a:lnTo>
                    <a:lnTo>
                      <a:pt x="177" y="4783"/>
                    </a:lnTo>
                    <a:lnTo>
                      <a:pt x="171" y="4782"/>
                    </a:lnTo>
                    <a:lnTo>
                      <a:pt x="165" y="4780"/>
                    </a:lnTo>
                    <a:lnTo>
                      <a:pt x="162" y="4778"/>
                    </a:lnTo>
                    <a:lnTo>
                      <a:pt x="160" y="4775"/>
                    </a:lnTo>
                    <a:lnTo>
                      <a:pt x="160" y="4771"/>
                    </a:lnTo>
                    <a:lnTo>
                      <a:pt x="160" y="4767"/>
                    </a:lnTo>
                    <a:lnTo>
                      <a:pt x="162" y="4764"/>
                    </a:lnTo>
                    <a:lnTo>
                      <a:pt x="164" y="4755"/>
                    </a:lnTo>
                    <a:lnTo>
                      <a:pt x="167" y="4745"/>
                    </a:lnTo>
                    <a:lnTo>
                      <a:pt x="168" y="4740"/>
                    </a:lnTo>
                    <a:lnTo>
                      <a:pt x="167" y="4736"/>
                    </a:lnTo>
                    <a:lnTo>
                      <a:pt x="165" y="4731"/>
                    </a:lnTo>
                    <a:lnTo>
                      <a:pt x="162" y="4726"/>
                    </a:lnTo>
                    <a:lnTo>
                      <a:pt x="154" y="4720"/>
                    </a:lnTo>
                    <a:lnTo>
                      <a:pt x="149" y="4713"/>
                    </a:lnTo>
                    <a:lnTo>
                      <a:pt x="146" y="4708"/>
                    </a:lnTo>
                    <a:lnTo>
                      <a:pt x="145" y="4703"/>
                    </a:lnTo>
                    <a:lnTo>
                      <a:pt x="145" y="4700"/>
                    </a:lnTo>
                    <a:lnTo>
                      <a:pt x="146" y="4698"/>
                    </a:lnTo>
                    <a:lnTo>
                      <a:pt x="149" y="4695"/>
                    </a:lnTo>
                    <a:lnTo>
                      <a:pt x="151" y="4692"/>
                    </a:lnTo>
                    <a:lnTo>
                      <a:pt x="160" y="4688"/>
                    </a:lnTo>
                    <a:lnTo>
                      <a:pt x="168" y="4685"/>
                    </a:lnTo>
                    <a:lnTo>
                      <a:pt x="173" y="4682"/>
                    </a:lnTo>
                    <a:lnTo>
                      <a:pt x="176" y="4678"/>
                    </a:lnTo>
                    <a:lnTo>
                      <a:pt x="180" y="4673"/>
                    </a:lnTo>
                    <a:lnTo>
                      <a:pt x="181" y="4668"/>
                    </a:lnTo>
                    <a:lnTo>
                      <a:pt x="186" y="4669"/>
                    </a:lnTo>
                    <a:lnTo>
                      <a:pt x="191" y="4670"/>
                    </a:lnTo>
                    <a:lnTo>
                      <a:pt x="196" y="4673"/>
                    </a:lnTo>
                    <a:lnTo>
                      <a:pt x="202" y="4676"/>
                    </a:lnTo>
                    <a:lnTo>
                      <a:pt x="212" y="4683"/>
                    </a:lnTo>
                    <a:lnTo>
                      <a:pt x="224" y="4691"/>
                    </a:lnTo>
                    <a:lnTo>
                      <a:pt x="235" y="4696"/>
                    </a:lnTo>
                    <a:lnTo>
                      <a:pt x="246" y="4700"/>
                    </a:lnTo>
                    <a:lnTo>
                      <a:pt x="251" y="4700"/>
                    </a:lnTo>
                    <a:lnTo>
                      <a:pt x="256" y="4699"/>
                    </a:lnTo>
                    <a:lnTo>
                      <a:pt x="260" y="4696"/>
                    </a:lnTo>
                    <a:lnTo>
                      <a:pt x="265" y="4691"/>
                    </a:lnTo>
                    <a:lnTo>
                      <a:pt x="312" y="4630"/>
                    </a:lnTo>
                    <a:lnTo>
                      <a:pt x="313" y="4626"/>
                    </a:lnTo>
                    <a:lnTo>
                      <a:pt x="313" y="4621"/>
                    </a:lnTo>
                    <a:lnTo>
                      <a:pt x="312" y="4615"/>
                    </a:lnTo>
                    <a:lnTo>
                      <a:pt x="310" y="4607"/>
                    </a:lnTo>
                    <a:lnTo>
                      <a:pt x="308" y="4593"/>
                    </a:lnTo>
                    <a:lnTo>
                      <a:pt x="307" y="4582"/>
                    </a:lnTo>
                    <a:lnTo>
                      <a:pt x="305" y="4576"/>
                    </a:lnTo>
                    <a:lnTo>
                      <a:pt x="303" y="4572"/>
                    </a:lnTo>
                    <a:lnTo>
                      <a:pt x="299" y="4569"/>
                    </a:lnTo>
                    <a:lnTo>
                      <a:pt x="295" y="4568"/>
                    </a:lnTo>
                    <a:lnTo>
                      <a:pt x="285" y="4568"/>
                    </a:lnTo>
                    <a:lnTo>
                      <a:pt x="272" y="4571"/>
                    </a:lnTo>
                    <a:lnTo>
                      <a:pt x="259" y="4573"/>
                    </a:lnTo>
                    <a:lnTo>
                      <a:pt x="247" y="4574"/>
                    </a:lnTo>
                    <a:lnTo>
                      <a:pt x="242" y="4574"/>
                    </a:lnTo>
                    <a:lnTo>
                      <a:pt x="237" y="4573"/>
                    </a:lnTo>
                    <a:lnTo>
                      <a:pt x="233" y="4569"/>
                    </a:lnTo>
                    <a:lnTo>
                      <a:pt x="230" y="4565"/>
                    </a:lnTo>
                    <a:lnTo>
                      <a:pt x="217" y="4530"/>
                    </a:lnTo>
                    <a:lnTo>
                      <a:pt x="216" y="4529"/>
                    </a:lnTo>
                    <a:lnTo>
                      <a:pt x="217" y="4527"/>
                    </a:lnTo>
                    <a:lnTo>
                      <a:pt x="219" y="4525"/>
                    </a:lnTo>
                    <a:lnTo>
                      <a:pt x="220" y="4524"/>
                    </a:lnTo>
                    <a:lnTo>
                      <a:pt x="226" y="4521"/>
                    </a:lnTo>
                    <a:lnTo>
                      <a:pt x="233" y="4519"/>
                    </a:lnTo>
                    <a:lnTo>
                      <a:pt x="239" y="4517"/>
                    </a:lnTo>
                    <a:lnTo>
                      <a:pt x="246" y="4514"/>
                    </a:lnTo>
                    <a:lnTo>
                      <a:pt x="248" y="4511"/>
                    </a:lnTo>
                    <a:lnTo>
                      <a:pt x="250" y="4508"/>
                    </a:lnTo>
                    <a:lnTo>
                      <a:pt x="250" y="4506"/>
                    </a:lnTo>
                    <a:lnTo>
                      <a:pt x="250" y="4502"/>
                    </a:lnTo>
                    <a:lnTo>
                      <a:pt x="247" y="4501"/>
                    </a:lnTo>
                    <a:lnTo>
                      <a:pt x="241" y="4499"/>
                    </a:lnTo>
                    <a:lnTo>
                      <a:pt x="230" y="4499"/>
                    </a:lnTo>
                    <a:lnTo>
                      <a:pt x="219" y="4499"/>
                    </a:lnTo>
                    <a:lnTo>
                      <a:pt x="194" y="4498"/>
                    </a:lnTo>
                    <a:lnTo>
                      <a:pt x="176" y="4497"/>
                    </a:lnTo>
                    <a:lnTo>
                      <a:pt x="165" y="4493"/>
                    </a:lnTo>
                    <a:lnTo>
                      <a:pt x="159" y="4489"/>
                    </a:lnTo>
                    <a:lnTo>
                      <a:pt x="154" y="4485"/>
                    </a:lnTo>
                    <a:lnTo>
                      <a:pt x="150" y="4480"/>
                    </a:lnTo>
                    <a:lnTo>
                      <a:pt x="149" y="4476"/>
                    </a:lnTo>
                    <a:lnTo>
                      <a:pt x="150" y="4471"/>
                    </a:lnTo>
                    <a:lnTo>
                      <a:pt x="151" y="4467"/>
                    </a:lnTo>
                    <a:lnTo>
                      <a:pt x="154" y="4462"/>
                    </a:lnTo>
                    <a:lnTo>
                      <a:pt x="162" y="4453"/>
                    </a:lnTo>
                    <a:lnTo>
                      <a:pt x="172" y="4444"/>
                    </a:lnTo>
                    <a:lnTo>
                      <a:pt x="182" y="4436"/>
                    </a:lnTo>
                    <a:lnTo>
                      <a:pt x="193" y="4429"/>
                    </a:lnTo>
                    <a:lnTo>
                      <a:pt x="196" y="4415"/>
                    </a:lnTo>
                    <a:lnTo>
                      <a:pt x="199" y="4406"/>
                    </a:lnTo>
                    <a:lnTo>
                      <a:pt x="219" y="4409"/>
                    </a:lnTo>
                    <a:lnTo>
                      <a:pt x="237" y="4409"/>
                    </a:lnTo>
                    <a:lnTo>
                      <a:pt x="255" y="4409"/>
                    </a:lnTo>
                    <a:lnTo>
                      <a:pt x="273" y="4410"/>
                    </a:lnTo>
                    <a:lnTo>
                      <a:pt x="305" y="4414"/>
                    </a:lnTo>
                    <a:lnTo>
                      <a:pt x="336" y="4419"/>
                    </a:lnTo>
                    <a:lnTo>
                      <a:pt x="351" y="4423"/>
                    </a:lnTo>
                    <a:lnTo>
                      <a:pt x="366" y="4428"/>
                    </a:lnTo>
                    <a:lnTo>
                      <a:pt x="380" y="4433"/>
                    </a:lnTo>
                    <a:lnTo>
                      <a:pt x="396" y="4440"/>
                    </a:lnTo>
                    <a:lnTo>
                      <a:pt x="406" y="4445"/>
                    </a:lnTo>
                    <a:lnTo>
                      <a:pt x="415" y="4450"/>
                    </a:lnTo>
                    <a:lnTo>
                      <a:pt x="425" y="4453"/>
                    </a:lnTo>
                    <a:lnTo>
                      <a:pt x="432" y="4455"/>
                    </a:lnTo>
                    <a:lnTo>
                      <a:pt x="441" y="4455"/>
                    </a:lnTo>
                    <a:lnTo>
                      <a:pt x="450" y="4455"/>
                    </a:lnTo>
                    <a:lnTo>
                      <a:pt x="461" y="4454"/>
                    </a:lnTo>
                    <a:lnTo>
                      <a:pt x="472" y="4451"/>
                    </a:lnTo>
                    <a:lnTo>
                      <a:pt x="492" y="4440"/>
                    </a:lnTo>
                    <a:lnTo>
                      <a:pt x="506" y="4431"/>
                    </a:lnTo>
                    <a:lnTo>
                      <a:pt x="509" y="4433"/>
                    </a:lnTo>
                    <a:lnTo>
                      <a:pt x="513" y="4438"/>
                    </a:lnTo>
                    <a:lnTo>
                      <a:pt x="518" y="4445"/>
                    </a:lnTo>
                    <a:lnTo>
                      <a:pt x="523" y="4454"/>
                    </a:lnTo>
                    <a:lnTo>
                      <a:pt x="533" y="4472"/>
                    </a:lnTo>
                    <a:lnTo>
                      <a:pt x="540" y="4484"/>
                    </a:lnTo>
                    <a:lnTo>
                      <a:pt x="541" y="4489"/>
                    </a:lnTo>
                    <a:lnTo>
                      <a:pt x="542" y="4494"/>
                    </a:lnTo>
                    <a:lnTo>
                      <a:pt x="542" y="4501"/>
                    </a:lnTo>
                    <a:lnTo>
                      <a:pt x="541" y="4506"/>
                    </a:lnTo>
                    <a:lnTo>
                      <a:pt x="540" y="4517"/>
                    </a:lnTo>
                    <a:lnTo>
                      <a:pt x="537" y="4529"/>
                    </a:lnTo>
                    <a:lnTo>
                      <a:pt x="537" y="4534"/>
                    </a:lnTo>
                    <a:lnTo>
                      <a:pt x="537" y="4539"/>
                    </a:lnTo>
                    <a:lnTo>
                      <a:pt x="537" y="4542"/>
                    </a:lnTo>
                    <a:lnTo>
                      <a:pt x="539" y="4546"/>
                    </a:lnTo>
                    <a:lnTo>
                      <a:pt x="542" y="4547"/>
                    </a:lnTo>
                    <a:lnTo>
                      <a:pt x="546" y="4549"/>
                    </a:lnTo>
                    <a:lnTo>
                      <a:pt x="551" y="4549"/>
                    </a:lnTo>
                    <a:lnTo>
                      <a:pt x="559" y="4547"/>
                    </a:lnTo>
                    <a:lnTo>
                      <a:pt x="606" y="4533"/>
                    </a:lnTo>
                    <a:lnTo>
                      <a:pt x="606" y="4532"/>
                    </a:lnTo>
                    <a:lnTo>
                      <a:pt x="605" y="4528"/>
                    </a:lnTo>
                    <a:lnTo>
                      <a:pt x="601" y="4521"/>
                    </a:lnTo>
                    <a:lnTo>
                      <a:pt x="596" y="4515"/>
                    </a:lnTo>
                    <a:lnTo>
                      <a:pt x="585" y="4503"/>
                    </a:lnTo>
                    <a:lnTo>
                      <a:pt x="580" y="4494"/>
                    </a:lnTo>
                    <a:lnTo>
                      <a:pt x="579" y="4492"/>
                    </a:lnTo>
                    <a:lnTo>
                      <a:pt x="579" y="4489"/>
                    </a:lnTo>
                    <a:lnTo>
                      <a:pt x="579" y="4486"/>
                    </a:lnTo>
                    <a:lnTo>
                      <a:pt x="580" y="4484"/>
                    </a:lnTo>
                    <a:lnTo>
                      <a:pt x="585" y="4480"/>
                    </a:lnTo>
                    <a:lnTo>
                      <a:pt x="592" y="4476"/>
                    </a:lnTo>
                    <a:lnTo>
                      <a:pt x="599" y="4472"/>
                    </a:lnTo>
                    <a:lnTo>
                      <a:pt x="610" y="4470"/>
                    </a:lnTo>
                    <a:lnTo>
                      <a:pt x="620" y="4467"/>
                    </a:lnTo>
                    <a:lnTo>
                      <a:pt x="632" y="4464"/>
                    </a:lnTo>
                    <a:lnTo>
                      <a:pt x="655" y="4462"/>
                    </a:lnTo>
                    <a:lnTo>
                      <a:pt x="678" y="4460"/>
                    </a:lnTo>
                    <a:lnTo>
                      <a:pt x="698" y="4459"/>
                    </a:lnTo>
                    <a:lnTo>
                      <a:pt x="711" y="4460"/>
                    </a:lnTo>
                    <a:lnTo>
                      <a:pt x="721" y="4460"/>
                    </a:lnTo>
                    <a:lnTo>
                      <a:pt x="732" y="4458"/>
                    </a:lnTo>
                    <a:lnTo>
                      <a:pt x="743" y="4454"/>
                    </a:lnTo>
                    <a:lnTo>
                      <a:pt x="756" y="4448"/>
                    </a:lnTo>
                    <a:lnTo>
                      <a:pt x="767" y="4441"/>
                    </a:lnTo>
                    <a:lnTo>
                      <a:pt x="778" y="4433"/>
                    </a:lnTo>
                    <a:lnTo>
                      <a:pt x="787" y="4425"/>
                    </a:lnTo>
                    <a:lnTo>
                      <a:pt x="795" y="4419"/>
                    </a:lnTo>
                    <a:lnTo>
                      <a:pt x="795" y="4418"/>
                    </a:lnTo>
                    <a:lnTo>
                      <a:pt x="794" y="4416"/>
                    </a:lnTo>
                    <a:lnTo>
                      <a:pt x="792" y="4414"/>
                    </a:lnTo>
                    <a:lnTo>
                      <a:pt x="789" y="4413"/>
                    </a:lnTo>
                    <a:lnTo>
                      <a:pt x="778" y="4407"/>
                    </a:lnTo>
                    <a:lnTo>
                      <a:pt x="767" y="4403"/>
                    </a:lnTo>
                    <a:lnTo>
                      <a:pt x="754" y="4398"/>
                    </a:lnTo>
                    <a:lnTo>
                      <a:pt x="742" y="4393"/>
                    </a:lnTo>
                    <a:lnTo>
                      <a:pt x="737" y="4389"/>
                    </a:lnTo>
                    <a:lnTo>
                      <a:pt x="733" y="4387"/>
                    </a:lnTo>
                    <a:lnTo>
                      <a:pt x="729" y="4383"/>
                    </a:lnTo>
                    <a:lnTo>
                      <a:pt x="728" y="4379"/>
                    </a:lnTo>
                    <a:lnTo>
                      <a:pt x="725" y="4366"/>
                    </a:lnTo>
                    <a:lnTo>
                      <a:pt x="725" y="4354"/>
                    </a:lnTo>
                    <a:lnTo>
                      <a:pt x="726" y="4344"/>
                    </a:lnTo>
                    <a:lnTo>
                      <a:pt x="730" y="4334"/>
                    </a:lnTo>
                    <a:lnTo>
                      <a:pt x="733" y="4324"/>
                    </a:lnTo>
                    <a:lnTo>
                      <a:pt x="737" y="4315"/>
                    </a:lnTo>
                    <a:lnTo>
                      <a:pt x="739" y="4304"/>
                    </a:lnTo>
                    <a:lnTo>
                      <a:pt x="741" y="4292"/>
                    </a:lnTo>
                    <a:lnTo>
                      <a:pt x="711" y="4295"/>
                    </a:lnTo>
                    <a:lnTo>
                      <a:pt x="690" y="4296"/>
                    </a:lnTo>
                    <a:lnTo>
                      <a:pt x="686" y="4297"/>
                    </a:lnTo>
                    <a:lnTo>
                      <a:pt x="684" y="4299"/>
                    </a:lnTo>
                    <a:lnTo>
                      <a:pt x="681" y="4301"/>
                    </a:lnTo>
                    <a:lnTo>
                      <a:pt x="678" y="4305"/>
                    </a:lnTo>
                    <a:lnTo>
                      <a:pt x="677" y="4310"/>
                    </a:lnTo>
                    <a:lnTo>
                      <a:pt x="676" y="4317"/>
                    </a:lnTo>
                    <a:lnTo>
                      <a:pt x="675" y="4324"/>
                    </a:lnTo>
                    <a:lnTo>
                      <a:pt x="675" y="4334"/>
                    </a:lnTo>
                    <a:lnTo>
                      <a:pt x="675" y="4332"/>
                    </a:lnTo>
                    <a:lnTo>
                      <a:pt x="675" y="4330"/>
                    </a:lnTo>
                    <a:lnTo>
                      <a:pt x="678" y="4358"/>
                    </a:lnTo>
                    <a:lnTo>
                      <a:pt x="684" y="4383"/>
                    </a:lnTo>
                    <a:lnTo>
                      <a:pt x="685" y="4393"/>
                    </a:lnTo>
                    <a:lnTo>
                      <a:pt x="686" y="4403"/>
                    </a:lnTo>
                    <a:lnTo>
                      <a:pt x="686" y="4411"/>
                    </a:lnTo>
                    <a:lnTo>
                      <a:pt x="685" y="4419"/>
                    </a:lnTo>
                    <a:lnTo>
                      <a:pt x="682" y="4425"/>
                    </a:lnTo>
                    <a:lnTo>
                      <a:pt x="678" y="4431"/>
                    </a:lnTo>
                    <a:lnTo>
                      <a:pt x="672" y="4435"/>
                    </a:lnTo>
                    <a:lnTo>
                      <a:pt x="663" y="4437"/>
                    </a:lnTo>
                    <a:lnTo>
                      <a:pt x="653" y="4440"/>
                    </a:lnTo>
                    <a:lnTo>
                      <a:pt x="638" y="4440"/>
                    </a:lnTo>
                    <a:lnTo>
                      <a:pt x="621" y="4440"/>
                    </a:lnTo>
                    <a:lnTo>
                      <a:pt x="602" y="4438"/>
                    </a:lnTo>
                    <a:lnTo>
                      <a:pt x="598" y="4437"/>
                    </a:lnTo>
                    <a:lnTo>
                      <a:pt x="597" y="4436"/>
                    </a:lnTo>
                    <a:lnTo>
                      <a:pt x="594" y="4433"/>
                    </a:lnTo>
                    <a:lnTo>
                      <a:pt x="594" y="4431"/>
                    </a:lnTo>
                    <a:lnTo>
                      <a:pt x="594" y="4424"/>
                    </a:lnTo>
                    <a:lnTo>
                      <a:pt x="596" y="4416"/>
                    </a:lnTo>
                    <a:lnTo>
                      <a:pt x="599" y="4401"/>
                    </a:lnTo>
                    <a:lnTo>
                      <a:pt x="602" y="4391"/>
                    </a:lnTo>
                    <a:lnTo>
                      <a:pt x="601" y="4387"/>
                    </a:lnTo>
                    <a:lnTo>
                      <a:pt x="598" y="4384"/>
                    </a:lnTo>
                    <a:lnTo>
                      <a:pt x="594" y="4384"/>
                    </a:lnTo>
                    <a:lnTo>
                      <a:pt x="590" y="4385"/>
                    </a:lnTo>
                    <a:lnTo>
                      <a:pt x="580" y="4389"/>
                    </a:lnTo>
                    <a:lnTo>
                      <a:pt x="570" y="4397"/>
                    </a:lnTo>
                    <a:lnTo>
                      <a:pt x="558" y="4403"/>
                    </a:lnTo>
                    <a:lnTo>
                      <a:pt x="548" y="4410"/>
                    </a:lnTo>
                    <a:lnTo>
                      <a:pt x="542" y="4413"/>
                    </a:lnTo>
                    <a:lnTo>
                      <a:pt x="537" y="4413"/>
                    </a:lnTo>
                    <a:lnTo>
                      <a:pt x="533" y="4413"/>
                    </a:lnTo>
                    <a:lnTo>
                      <a:pt x="531" y="4411"/>
                    </a:lnTo>
                    <a:lnTo>
                      <a:pt x="526" y="4405"/>
                    </a:lnTo>
                    <a:lnTo>
                      <a:pt x="522" y="4398"/>
                    </a:lnTo>
                    <a:lnTo>
                      <a:pt x="519" y="4393"/>
                    </a:lnTo>
                    <a:lnTo>
                      <a:pt x="519" y="4387"/>
                    </a:lnTo>
                    <a:lnTo>
                      <a:pt x="519" y="4374"/>
                    </a:lnTo>
                    <a:lnTo>
                      <a:pt x="523" y="4361"/>
                    </a:lnTo>
                    <a:lnTo>
                      <a:pt x="528" y="4349"/>
                    </a:lnTo>
                    <a:lnTo>
                      <a:pt x="531" y="4337"/>
                    </a:lnTo>
                    <a:lnTo>
                      <a:pt x="532" y="4334"/>
                    </a:lnTo>
                    <a:lnTo>
                      <a:pt x="532" y="4328"/>
                    </a:lnTo>
                    <a:lnTo>
                      <a:pt x="531" y="4324"/>
                    </a:lnTo>
                    <a:lnTo>
                      <a:pt x="529" y="4322"/>
                    </a:lnTo>
                    <a:lnTo>
                      <a:pt x="526" y="4321"/>
                    </a:lnTo>
                    <a:lnTo>
                      <a:pt x="520" y="4323"/>
                    </a:lnTo>
                    <a:lnTo>
                      <a:pt x="513" y="4328"/>
                    </a:lnTo>
                    <a:lnTo>
                      <a:pt x="505" y="4334"/>
                    </a:lnTo>
                    <a:lnTo>
                      <a:pt x="489" y="4345"/>
                    </a:lnTo>
                    <a:lnTo>
                      <a:pt x="482" y="4354"/>
                    </a:lnTo>
                    <a:lnTo>
                      <a:pt x="475" y="4362"/>
                    </a:lnTo>
                    <a:lnTo>
                      <a:pt x="471" y="4371"/>
                    </a:lnTo>
                    <a:lnTo>
                      <a:pt x="467" y="4381"/>
                    </a:lnTo>
                    <a:lnTo>
                      <a:pt x="465" y="4391"/>
                    </a:lnTo>
                    <a:lnTo>
                      <a:pt x="461" y="4398"/>
                    </a:lnTo>
                    <a:lnTo>
                      <a:pt x="454" y="4405"/>
                    </a:lnTo>
                    <a:lnTo>
                      <a:pt x="452" y="4406"/>
                    </a:lnTo>
                    <a:lnTo>
                      <a:pt x="448" y="4409"/>
                    </a:lnTo>
                    <a:lnTo>
                      <a:pt x="443" y="4410"/>
                    </a:lnTo>
                    <a:lnTo>
                      <a:pt x="437" y="4410"/>
                    </a:lnTo>
                    <a:lnTo>
                      <a:pt x="426" y="4409"/>
                    </a:lnTo>
                    <a:lnTo>
                      <a:pt x="415" y="4406"/>
                    </a:lnTo>
                    <a:lnTo>
                      <a:pt x="405" y="4401"/>
                    </a:lnTo>
                    <a:lnTo>
                      <a:pt x="395" y="4396"/>
                    </a:lnTo>
                    <a:lnTo>
                      <a:pt x="384" y="4389"/>
                    </a:lnTo>
                    <a:lnTo>
                      <a:pt x="373" y="4384"/>
                    </a:lnTo>
                    <a:lnTo>
                      <a:pt x="362" y="4379"/>
                    </a:lnTo>
                    <a:lnTo>
                      <a:pt x="351" y="4375"/>
                    </a:lnTo>
                    <a:lnTo>
                      <a:pt x="322" y="4371"/>
                    </a:lnTo>
                    <a:lnTo>
                      <a:pt x="281" y="4366"/>
                    </a:lnTo>
                    <a:lnTo>
                      <a:pt x="260" y="4363"/>
                    </a:lnTo>
                    <a:lnTo>
                      <a:pt x="242" y="4358"/>
                    </a:lnTo>
                    <a:lnTo>
                      <a:pt x="234" y="4354"/>
                    </a:lnTo>
                    <a:lnTo>
                      <a:pt x="229" y="4352"/>
                    </a:lnTo>
                    <a:lnTo>
                      <a:pt x="224" y="4348"/>
                    </a:lnTo>
                    <a:lnTo>
                      <a:pt x="222" y="4343"/>
                    </a:lnTo>
                    <a:lnTo>
                      <a:pt x="220" y="4334"/>
                    </a:lnTo>
                    <a:lnTo>
                      <a:pt x="219" y="4322"/>
                    </a:lnTo>
                    <a:lnTo>
                      <a:pt x="217" y="4309"/>
                    </a:lnTo>
                    <a:lnTo>
                      <a:pt x="217" y="4295"/>
                    </a:lnTo>
                    <a:lnTo>
                      <a:pt x="219" y="4280"/>
                    </a:lnTo>
                    <a:lnTo>
                      <a:pt x="221" y="4269"/>
                    </a:lnTo>
                    <a:lnTo>
                      <a:pt x="222" y="4264"/>
                    </a:lnTo>
                    <a:lnTo>
                      <a:pt x="225" y="4258"/>
                    </a:lnTo>
                    <a:lnTo>
                      <a:pt x="228" y="4256"/>
                    </a:lnTo>
                    <a:lnTo>
                      <a:pt x="231" y="4253"/>
                    </a:lnTo>
                    <a:lnTo>
                      <a:pt x="231" y="4251"/>
                    </a:lnTo>
                    <a:lnTo>
                      <a:pt x="224" y="4248"/>
                    </a:lnTo>
                    <a:lnTo>
                      <a:pt x="220" y="4244"/>
                    </a:lnTo>
                    <a:lnTo>
                      <a:pt x="216" y="4242"/>
                    </a:lnTo>
                    <a:lnTo>
                      <a:pt x="215" y="4239"/>
                    </a:lnTo>
                    <a:lnTo>
                      <a:pt x="215" y="4236"/>
                    </a:lnTo>
                    <a:lnTo>
                      <a:pt x="215" y="4234"/>
                    </a:lnTo>
                    <a:lnTo>
                      <a:pt x="217" y="4231"/>
                    </a:lnTo>
                    <a:lnTo>
                      <a:pt x="220" y="4229"/>
                    </a:lnTo>
                    <a:lnTo>
                      <a:pt x="229" y="4225"/>
                    </a:lnTo>
                    <a:lnTo>
                      <a:pt x="239" y="4222"/>
                    </a:lnTo>
                    <a:lnTo>
                      <a:pt x="244" y="4222"/>
                    </a:lnTo>
                    <a:lnTo>
                      <a:pt x="251" y="4223"/>
                    </a:lnTo>
                    <a:lnTo>
                      <a:pt x="257" y="4225"/>
                    </a:lnTo>
                    <a:lnTo>
                      <a:pt x="264" y="4226"/>
                    </a:lnTo>
                    <a:lnTo>
                      <a:pt x="274" y="4230"/>
                    </a:lnTo>
                    <a:lnTo>
                      <a:pt x="286" y="4232"/>
                    </a:lnTo>
                    <a:lnTo>
                      <a:pt x="299" y="4235"/>
                    </a:lnTo>
                    <a:lnTo>
                      <a:pt x="308" y="4235"/>
                    </a:lnTo>
                    <a:lnTo>
                      <a:pt x="312" y="4234"/>
                    </a:lnTo>
                    <a:lnTo>
                      <a:pt x="316" y="4232"/>
                    </a:lnTo>
                    <a:lnTo>
                      <a:pt x="317" y="4230"/>
                    </a:lnTo>
                    <a:lnTo>
                      <a:pt x="318" y="4226"/>
                    </a:lnTo>
                    <a:lnTo>
                      <a:pt x="317" y="4222"/>
                    </a:lnTo>
                    <a:lnTo>
                      <a:pt x="314" y="4218"/>
                    </a:lnTo>
                    <a:lnTo>
                      <a:pt x="309" y="4212"/>
                    </a:lnTo>
                    <a:lnTo>
                      <a:pt x="303" y="4204"/>
                    </a:lnTo>
                    <a:lnTo>
                      <a:pt x="298" y="4199"/>
                    </a:lnTo>
                    <a:lnTo>
                      <a:pt x="295" y="4194"/>
                    </a:lnTo>
                    <a:lnTo>
                      <a:pt x="292" y="4188"/>
                    </a:lnTo>
                    <a:lnTo>
                      <a:pt x="290" y="4183"/>
                    </a:lnTo>
                    <a:lnTo>
                      <a:pt x="286" y="4173"/>
                    </a:lnTo>
                    <a:lnTo>
                      <a:pt x="279" y="4163"/>
                    </a:lnTo>
                    <a:lnTo>
                      <a:pt x="261" y="4150"/>
                    </a:lnTo>
                    <a:lnTo>
                      <a:pt x="235" y="4133"/>
                    </a:lnTo>
                    <a:lnTo>
                      <a:pt x="224" y="4122"/>
                    </a:lnTo>
                    <a:lnTo>
                      <a:pt x="216" y="4115"/>
                    </a:lnTo>
                    <a:lnTo>
                      <a:pt x="215" y="4111"/>
                    </a:lnTo>
                    <a:lnTo>
                      <a:pt x="215" y="4107"/>
                    </a:lnTo>
                    <a:lnTo>
                      <a:pt x="217" y="4103"/>
                    </a:lnTo>
                    <a:lnTo>
                      <a:pt x="222" y="4100"/>
                    </a:lnTo>
                    <a:lnTo>
                      <a:pt x="235" y="4098"/>
                    </a:lnTo>
                    <a:lnTo>
                      <a:pt x="251" y="4095"/>
                    </a:lnTo>
                    <a:lnTo>
                      <a:pt x="259" y="4093"/>
                    </a:lnTo>
                    <a:lnTo>
                      <a:pt x="265" y="4090"/>
                    </a:lnTo>
                    <a:lnTo>
                      <a:pt x="272" y="4087"/>
                    </a:lnTo>
                    <a:lnTo>
                      <a:pt x="276" y="4082"/>
                    </a:lnTo>
                    <a:lnTo>
                      <a:pt x="283" y="4072"/>
                    </a:lnTo>
                    <a:lnTo>
                      <a:pt x="290" y="4063"/>
                    </a:lnTo>
                    <a:lnTo>
                      <a:pt x="296" y="4055"/>
                    </a:lnTo>
                    <a:lnTo>
                      <a:pt x="301" y="4050"/>
                    </a:lnTo>
                    <a:lnTo>
                      <a:pt x="308" y="4047"/>
                    </a:lnTo>
                    <a:lnTo>
                      <a:pt x="313" y="4046"/>
                    </a:lnTo>
                    <a:lnTo>
                      <a:pt x="318" y="4046"/>
                    </a:lnTo>
                    <a:lnTo>
                      <a:pt x="323" y="4047"/>
                    </a:lnTo>
                    <a:lnTo>
                      <a:pt x="347" y="4064"/>
                    </a:lnTo>
                    <a:lnTo>
                      <a:pt x="382" y="4090"/>
                    </a:lnTo>
                    <a:lnTo>
                      <a:pt x="391" y="4095"/>
                    </a:lnTo>
                    <a:lnTo>
                      <a:pt x="401" y="4100"/>
                    </a:lnTo>
                    <a:lnTo>
                      <a:pt x="414" y="4104"/>
                    </a:lnTo>
                    <a:lnTo>
                      <a:pt x="428" y="4108"/>
                    </a:lnTo>
                    <a:lnTo>
                      <a:pt x="458" y="4115"/>
                    </a:lnTo>
                    <a:lnTo>
                      <a:pt x="491" y="4117"/>
                    </a:lnTo>
                    <a:lnTo>
                      <a:pt x="507" y="4118"/>
                    </a:lnTo>
                    <a:lnTo>
                      <a:pt x="523" y="4118"/>
                    </a:lnTo>
                    <a:lnTo>
                      <a:pt x="540" y="4118"/>
                    </a:lnTo>
                    <a:lnTo>
                      <a:pt x="554" y="4117"/>
                    </a:lnTo>
                    <a:lnTo>
                      <a:pt x="568" y="4116"/>
                    </a:lnTo>
                    <a:lnTo>
                      <a:pt x="580" y="4112"/>
                    </a:lnTo>
                    <a:lnTo>
                      <a:pt x="592" y="4109"/>
                    </a:lnTo>
                    <a:lnTo>
                      <a:pt x="601" y="4104"/>
                    </a:lnTo>
                    <a:lnTo>
                      <a:pt x="603" y="4103"/>
                    </a:lnTo>
                    <a:lnTo>
                      <a:pt x="603" y="4100"/>
                    </a:lnTo>
                    <a:lnTo>
                      <a:pt x="601" y="4099"/>
                    </a:lnTo>
                    <a:lnTo>
                      <a:pt x="598" y="4098"/>
                    </a:lnTo>
                    <a:lnTo>
                      <a:pt x="588" y="4096"/>
                    </a:lnTo>
                    <a:lnTo>
                      <a:pt x="575" y="4094"/>
                    </a:lnTo>
                    <a:lnTo>
                      <a:pt x="546" y="4093"/>
                    </a:lnTo>
                    <a:lnTo>
                      <a:pt x="528" y="4091"/>
                    </a:lnTo>
                    <a:lnTo>
                      <a:pt x="498" y="4087"/>
                    </a:lnTo>
                    <a:lnTo>
                      <a:pt x="465" y="4080"/>
                    </a:lnTo>
                    <a:lnTo>
                      <a:pt x="449" y="4074"/>
                    </a:lnTo>
                    <a:lnTo>
                      <a:pt x="435" y="4068"/>
                    </a:lnTo>
                    <a:lnTo>
                      <a:pt x="428" y="4064"/>
                    </a:lnTo>
                    <a:lnTo>
                      <a:pt x="422" y="4060"/>
                    </a:lnTo>
                    <a:lnTo>
                      <a:pt x="417" y="4055"/>
                    </a:lnTo>
                    <a:lnTo>
                      <a:pt x="413" y="4050"/>
                    </a:lnTo>
                    <a:lnTo>
                      <a:pt x="408" y="4043"/>
                    </a:lnTo>
                    <a:lnTo>
                      <a:pt x="401" y="4038"/>
                    </a:lnTo>
                    <a:lnTo>
                      <a:pt x="393" y="4034"/>
                    </a:lnTo>
                    <a:lnTo>
                      <a:pt x="383" y="4032"/>
                    </a:lnTo>
                    <a:lnTo>
                      <a:pt x="362" y="4027"/>
                    </a:lnTo>
                    <a:lnTo>
                      <a:pt x="340" y="4025"/>
                    </a:lnTo>
                    <a:lnTo>
                      <a:pt x="320" y="4023"/>
                    </a:lnTo>
                    <a:lnTo>
                      <a:pt x="300" y="4019"/>
                    </a:lnTo>
                    <a:lnTo>
                      <a:pt x="292" y="4016"/>
                    </a:lnTo>
                    <a:lnTo>
                      <a:pt x="285" y="4014"/>
                    </a:lnTo>
                    <a:lnTo>
                      <a:pt x="279" y="4010"/>
                    </a:lnTo>
                    <a:lnTo>
                      <a:pt x="277" y="4004"/>
                    </a:lnTo>
                    <a:lnTo>
                      <a:pt x="276" y="3997"/>
                    </a:lnTo>
                    <a:lnTo>
                      <a:pt x="277" y="3990"/>
                    </a:lnTo>
                    <a:lnTo>
                      <a:pt x="279" y="3982"/>
                    </a:lnTo>
                    <a:lnTo>
                      <a:pt x="282" y="3973"/>
                    </a:lnTo>
                    <a:lnTo>
                      <a:pt x="286" y="3964"/>
                    </a:lnTo>
                    <a:lnTo>
                      <a:pt x="290" y="3957"/>
                    </a:lnTo>
                    <a:lnTo>
                      <a:pt x="291" y="3947"/>
                    </a:lnTo>
                    <a:lnTo>
                      <a:pt x="291" y="3940"/>
                    </a:lnTo>
                    <a:lnTo>
                      <a:pt x="290" y="3923"/>
                    </a:lnTo>
                    <a:lnTo>
                      <a:pt x="290" y="3911"/>
                    </a:lnTo>
                    <a:lnTo>
                      <a:pt x="291" y="3910"/>
                    </a:lnTo>
                    <a:lnTo>
                      <a:pt x="292" y="3910"/>
                    </a:lnTo>
                    <a:lnTo>
                      <a:pt x="292" y="3910"/>
                    </a:lnTo>
                    <a:lnTo>
                      <a:pt x="294" y="3911"/>
                    </a:lnTo>
                    <a:lnTo>
                      <a:pt x="298" y="3918"/>
                    </a:lnTo>
                    <a:lnTo>
                      <a:pt x="303" y="3928"/>
                    </a:lnTo>
                    <a:lnTo>
                      <a:pt x="305" y="3945"/>
                    </a:lnTo>
                    <a:lnTo>
                      <a:pt x="307" y="3963"/>
                    </a:lnTo>
                    <a:lnTo>
                      <a:pt x="308" y="3967"/>
                    </a:lnTo>
                    <a:lnTo>
                      <a:pt x="310" y="3970"/>
                    </a:lnTo>
                    <a:lnTo>
                      <a:pt x="313" y="3972"/>
                    </a:lnTo>
                    <a:lnTo>
                      <a:pt x="316" y="3973"/>
                    </a:lnTo>
                    <a:lnTo>
                      <a:pt x="320" y="3975"/>
                    </a:lnTo>
                    <a:lnTo>
                      <a:pt x="323" y="3975"/>
                    </a:lnTo>
                    <a:lnTo>
                      <a:pt x="327" y="3975"/>
                    </a:lnTo>
                    <a:lnTo>
                      <a:pt x="331" y="3973"/>
                    </a:lnTo>
                    <a:lnTo>
                      <a:pt x="335" y="3972"/>
                    </a:lnTo>
                    <a:lnTo>
                      <a:pt x="338" y="3970"/>
                    </a:lnTo>
                    <a:lnTo>
                      <a:pt x="340" y="3967"/>
                    </a:lnTo>
                    <a:lnTo>
                      <a:pt x="342" y="3963"/>
                    </a:lnTo>
                    <a:lnTo>
                      <a:pt x="343" y="3959"/>
                    </a:lnTo>
                    <a:lnTo>
                      <a:pt x="343" y="3954"/>
                    </a:lnTo>
                    <a:lnTo>
                      <a:pt x="342" y="3947"/>
                    </a:lnTo>
                    <a:lnTo>
                      <a:pt x="339" y="3941"/>
                    </a:lnTo>
                    <a:lnTo>
                      <a:pt x="335" y="3935"/>
                    </a:lnTo>
                    <a:lnTo>
                      <a:pt x="334" y="3929"/>
                    </a:lnTo>
                    <a:lnTo>
                      <a:pt x="334" y="3927"/>
                    </a:lnTo>
                    <a:lnTo>
                      <a:pt x="334" y="3924"/>
                    </a:lnTo>
                    <a:lnTo>
                      <a:pt x="335" y="3923"/>
                    </a:lnTo>
                    <a:lnTo>
                      <a:pt x="338" y="3922"/>
                    </a:lnTo>
                    <a:lnTo>
                      <a:pt x="340" y="3923"/>
                    </a:lnTo>
                    <a:lnTo>
                      <a:pt x="344" y="3923"/>
                    </a:lnTo>
                    <a:lnTo>
                      <a:pt x="353" y="3925"/>
                    </a:lnTo>
                    <a:lnTo>
                      <a:pt x="362" y="3929"/>
                    </a:lnTo>
                    <a:lnTo>
                      <a:pt x="373" y="3932"/>
                    </a:lnTo>
                    <a:lnTo>
                      <a:pt x="382" y="3933"/>
                    </a:lnTo>
                    <a:lnTo>
                      <a:pt x="400" y="3929"/>
                    </a:lnTo>
                    <a:lnTo>
                      <a:pt x="422" y="3927"/>
                    </a:lnTo>
                    <a:lnTo>
                      <a:pt x="431" y="3925"/>
                    </a:lnTo>
                    <a:lnTo>
                      <a:pt x="439" y="3928"/>
                    </a:lnTo>
                    <a:lnTo>
                      <a:pt x="443" y="3929"/>
                    </a:lnTo>
                    <a:lnTo>
                      <a:pt x="445" y="3932"/>
                    </a:lnTo>
                    <a:lnTo>
                      <a:pt x="447" y="3936"/>
                    </a:lnTo>
                    <a:lnTo>
                      <a:pt x="448" y="3941"/>
                    </a:lnTo>
                    <a:lnTo>
                      <a:pt x="449" y="3957"/>
                    </a:lnTo>
                    <a:lnTo>
                      <a:pt x="449" y="3970"/>
                    </a:lnTo>
                    <a:lnTo>
                      <a:pt x="450" y="3980"/>
                    </a:lnTo>
                    <a:lnTo>
                      <a:pt x="453" y="3986"/>
                    </a:lnTo>
                    <a:lnTo>
                      <a:pt x="454" y="3989"/>
                    </a:lnTo>
                    <a:lnTo>
                      <a:pt x="457" y="3992"/>
                    </a:lnTo>
                    <a:lnTo>
                      <a:pt x="459" y="3993"/>
                    </a:lnTo>
                    <a:lnTo>
                      <a:pt x="463" y="3994"/>
                    </a:lnTo>
                    <a:lnTo>
                      <a:pt x="474" y="3995"/>
                    </a:lnTo>
                    <a:lnTo>
                      <a:pt x="489" y="3995"/>
                    </a:lnTo>
                    <a:lnTo>
                      <a:pt x="504" y="3997"/>
                    </a:lnTo>
                    <a:lnTo>
                      <a:pt x="510" y="3995"/>
                    </a:lnTo>
                    <a:lnTo>
                      <a:pt x="510" y="3990"/>
                    </a:lnTo>
                    <a:lnTo>
                      <a:pt x="506" y="3976"/>
                    </a:lnTo>
                    <a:lnTo>
                      <a:pt x="502" y="3967"/>
                    </a:lnTo>
                    <a:lnTo>
                      <a:pt x="494" y="3958"/>
                    </a:lnTo>
                    <a:lnTo>
                      <a:pt x="485" y="3946"/>
                    </a:lnTo>
                    <a:lnTo>
                      <a:pt x="476" y="3936"/>
                    </a:lnTo>
                    <a:lnTo>
                      <a:pt x="469" y="3924"/>
                    </a:lnTo>
                    <a:lnTo>
                      <a:pt x="463" y="3914"/>
                    </a:lnTo>
                    <a:lnTo>
                      <a:pt x="462" y="3910"/>
                    </a:lnTo>
                    <a:lnTo>
                      <a:pt x="462" y="3906"/>
                    </a:lnTo>
                    <a:lnTo>
                      <a:pt x="463" y="3902"/>
                    </a:lnTo>
                    <a:lnTo>
                      <a:pt x="465" y="3900"/>
                    </a:lnTo>
                    <a:lnTo>
                      <a:pt x="471" y="3896"/>
                    </a:lnTo>
                    <a:lnTo>
                      <a:pt x="482" y="3890"/>
                    </a:lnTo>
                    <a:lnTo>
                      <a:pt x="492" y="3884"/>
                    </a:lnTo>
                    <a:lnTo>
                      <a:pt x="505" y="3879"/>
                    </a:lnTo>
                    <a:lnTo>
                      <a:pt x="516" y="3875"/>
                    </a:lnTo>
                    <a:lnTo>
                      <a:pt x="528" y="3872"/>
                    </a:lnTo>
                    <a:lnTo>
                      <a:pt x="533" y="3872"/>
                    </a:lnTo>
                    <a:lnTo>
                      <a:pt x="537" y="3872"/>
                    </a:lnTo>
                    <a:lnTo>
                      <a:pt x="541" y="3874"/>
                    </a:lnTo>
                    <a:lnTo>
                      <a:pt x="542" y="3876"/>
                    </a:lnTo>
                    <a:lnTo>
                      <a:pt x="555" y="3903"/>
                    </a:lnTo>
                    <a:lnTo>
                      <a:pt x="568" y="3938"/>
                    </a:lnTo>
                    <a:lnTo>
                      <a:pt x="572" y="3947"/>
                    </a:lnTo>
                    <a:lnTo>
                      <a:pt x="576" y="3955"/>
                    </a:lnTo>
                    <a:lnTo>
                      <a:pt x="581" y="3963"/>
                    </a:lnTo>
                    <a:lnTo>
                      <a:pt x="585" y="3968"/>
                    </a:lnTo>
                    <a:lnTo>
                      <a:pt x="590" y="3973"/>
                    </a:lnTo>
                    <a:lnTo>
                      <a:pt x="596" y="3977"/>
                    </a:lnTo>
                    <a:lnTo>
                      <a:pt x="602" y="3979"/>
                    </a:lnTo>
                    <a:lnTo>
                      <a:pt x="608" y="3979"/>
                    </a:lnTo>
                    <a:lnTo>
                      <a:pt x="612" y="3977"/>
                    </a:lnTo>
                    <a:lnTo>
                      <a:pt x="615" y="3975"/>
                    </a:lnTo>
                    <a:lnTo>
                      <a:pt x="616" y="3972"/>
                    </a:lnTo>
                    <a:lnTo>
                      <a:pt x="618" y="3970"/>
                    </a:lnTo>
                    <a:lnTo>
                      <a:pt x="618" y="3963"/>
                    </a:lnTo>
                    <a:lnTo>
                      <a:pt x="615" y="3954"/>
                    </a:lnTo>
                    <a:lnTo>
                      <a:pt x="608" y="3937"/>
                    </a:lnTo>
                    <a:lnTo>
                      <a:pt x="602" y="3924"/>
                    </a:lnTo>
                    <a:lnTo>
                      <a:pt x="590" y="3903"/>
                    </a:lnTo>
                    <a:lnTo>
                      <a:pt x="580" y="3887"/>
                    </a:lnTo>
                    <a:lnTo>
                      <a:pt x="577" y="3883"/>
                    </a:lnTo>
                    <a:lnTo>
                      <a:pt x="577" y="3879"/>
                    </a:lnTo>
                    <a:lnTo>
                      <a:pt x="577" y="3876"/>
                    </a:lnTo>
                    <a:lnTo>
                      <a:pt x="580" y="3874"/>
                    </a:lnTo>
                    <a:lnTo>
                      <a:pt x="583" y="3871"/>
                    </a:lnTo>
                    <a:lnTo>
                      <a:pt x="586" y="3868"/>
                    </a:lnTo>
                    <a:lnTo>
                      <a:pt x="593" y="3866"/>
                    </a:lnTo>
                    <a:lnTo>
                      <a:pt x="601" y="3863"/>
                    </a:lnTo>
                    <a:lnTo>
                      <a:pt x="610" y="3862"/>
                    </a:lnTo>
                    <a:lnTo>
                      <a:pt x="619" y="3861"/>
                    </a:lnTo>
                    <a:lnTo>
                      <a:pt x="627" y="3861"/>
                    </a:lnTo>
                    <a:lnTo>
                      <a:pt x="634" y="3862"/>
                    </a:lnTo>
                    <a:lnTo>
                      <a:pt x="641" y="3863"/>
                    </a:lnTo>
                    <a:lnTo>
                      <a:pt x="646" y="3866"/>
                    </a:lnTo>
                    <a:lnTo>
                      <a:pt x="651" y="3870"/>
                    </a:lnTo>
                    <a:lnTo>
                      <a:pt x="656" y="3872"/>
                    </a:lnTo>
                    <a:lnTo>
                      <a:pt x="659" y="3878"/>
                    </a:lnTo>
                    <a:lnTo>
                      <a:pt x="663" y="3883"/>
                    </a:lnTo>
                    <a:lnTo>
                      <a:pt x="665" y="3888"/>
                    </a:lnTo>
                    <a:lnTo>
                      <a:pt x="668" y="3893"/>
                    </a:lnTo>
                    <a:lnTo>
                      <a:pt x="671" y="3905"/>
                    </a:lnTo>
                    <a:lnTo>
                      <a:pt x="673" y="3918"/>
                    </a:lnTo>
                    <a:lnTo>
                      <a:pt x="675" y="3945"/>
                    </a:lnTo>
                    <a:lnTo>
                      <a:pt x="676" y="3968"/>
                    </a:lnTo>
                    <a:lnTo>
                      <a:pt x="677" y="3979"/>
                    </a:lnTo>
                    <a:lnTo>
                      <a:pt x="678" y="3986"/>
                    </a:lnTo>
                    <a:lnTo>
                      <a:pt x="681" y="3989"/>
                    </a:lnTo>
                    <a:lnTo>
                      <a:pt x="682" y="3990"/>
                    </a:lnTo>
                    <a:lnTo>
                      <a:pt x="685" y="3992"/>
                    </a:lnTo>
                    <a:lnTo>
                      <a:pt x="687" y="3993"/>
                    </a:lnTo>
                    <a:lnTo>
                      <a:pt x="699" y="3994"/>
                    </a:lnTo>
                    <a:lnTo>
                      <a:pt x="708" y="3995"/>
                    </a:lnTo>
                    <a:lnTo>
                      <a:pt x="712" y="3995"/>
                    </a:lnTo>
                    <a:lnTo>
                      <a:pt x="713" y="3994"/>
                    </a:lnTo>
                    <a:lnTo>
                      <a:pt x="713" y="3990"/>
                    </a:lnTo>
                    <a:lnTo>
                      <a:pt x="712" y="3985"/>
                    </a:lnTo>
                    <a:lnTo>
                      <a:pt x="708" y="3973"/>
                    </a:lnTo>
                    <a:lnTo>
                      <a:pt x="706" y="3963"/>
                    </a:lnTo>
                    <a:lnTo>
                      <a:pt x="706" y="3954"/>
                    </a:lnTo>
                    <a:lnTo>
                      <a:pt x="707" y="3946"/>
                    </a:lnTo>
                    <a:lnTo>
                      <a:pt x="710" y="3941"/>
                    </a:lnTo>
                    <a:lnTo>
                      <a:pt x="712" y="3936"/>
                    </a:lnTo>
                    <a:lnTo>
                      <a:pt x="717" y="3933"/>
                    </a:lnTo>
                    <a:lnTo>
                      <a:pt x="722" y="3931"/>
                    </a:lnTo>
                    <a:lnTo>
                      <a:pt x="733" y="3927"/>
                    </a:lnTo>
                    <a:lnTo>
                      <a:pt x="743" y="3924"/>
                    </a:lnTo>
                    <a:lnTo>
                      <a:pt x="747" y="3923"/>
                    </a:lnTo>
                    <a:lnTo>
                      <a:pt x="751" y="3922"/>
                    </a:lnTo>
                    <a:lnTo>
                      <a:pt x="754" y="3920"/>
                    </a:lnTo>
                    <a:lnTo>
                      <a:pt x="754" y="3919"/>
                    </a:lnTo>
                    <a:lnTo>
                      <a:pt x="754" y="3916"/>
                    </a:lnTo>
                    <a:lnTo>
                      <a:pt x="752" y="3914"/>
                    </a:lnTo>
                    <a:lnTo>
                      <a:pt x="750" y="3911"/>
                    </a:lnTo>
                    <a:lnTo>
                      <a:pt x="746" y="3910"/>
                    </a:lnTo>
                    <a:lnTo>
                      <a:pt x="738" y="3906"/>
                    </a:lnTo>
                    <a:lnTo>
                      <a:pt x="728" y="3905"/>
                    </a:lnTo>
                    <a:lnTo>
                      <a:pt x="708" y="3900"/>
                    </a:lnTo>
                    <a:lnTo>
                      <a:pt x="694" y="3896"/>
                    </a:lnTo>
                    <a:lnTo>
                      <a:pt x="689" y="3890"/>
                    </a:lnTo>
                    <a:lnTo>
                      <a:pt x="686" y="3884"/>
                    </a:lnTo>
                    <a:lnTo>
                      <a:pt x="685" y="3876"/>
                    </a:lnTo>
                    <a:lnTo>
                      <a:pt x="685" y="3868"/>
                    </a:lnTo>
                    <a:lnTo>
                      <a:pt x="685" y="3862"/>
                    </a:lnTo>
                    <a:lnTo>
                      <a:pt x="684" y="3854"/>
                    </a:lnTo>
                    <a:lnTo>
                      <a:pt x="682" y="3849"/>
                    </a:lnTo>
                    <a:lnTo>
                      <a:pt x="680" y="3845"/>
                    </a:lnTo>
                    <a:lnTo>
                      <a:pt x="669" y="3839"/>
                    </a:lnTo>
                    <a:lnTo>
                      <a:pt x="658" y="3833"/>
                    </a:lnTo>
                    <a:lnTo>
                      <a:pt x="645" y="3831"/>
                    </a:lnTo>
                    <a:lnTo>
                      <a:pt x="632" y="3828"/>
                    </a:lnTo>
                    <a:lnTo>
                      <a:pt x="603" y="3827"/>
                    </a:lnTo>
                    <a:lnTo>
                      <a:pt x="577" y="3830"/>
                    </a:lnTo>
                    <a:lnTo>
                      <a:pt x="555" y="3830"/>
                    </a:lnTo>
                    <a:lnTo>
                      <a:pt x="523" y="3826"/>
                    </a:lnTo>
                    <a:lnTo>
                      <a:pt x="507" y="3823"/>
                    </a:lnTo>
                    <a:lnTo>
                      <a:pt x="494" y="3819"/>
                    </a:lnTo>
                    <a:lnTo>
                      <a:pt x="489" y="3815"/>
                    </a:lnTo>
                    <a:lnTo>
                      <a:pt x="487" y="3813"/>
                    </a:lnTo>
                    <a:lnTo>
                      <a:pt x="485" y="3810"/>
                    </a:lnTo>
                    <a:lnTo>
                      <a:pt x="487" y="3806"/>
                    </a:lnTo>
                    <a:lnTo>
                      <a:pt x="489" y="3801"/>
                    </a:lnTo>
                    <a:lnTo>
                      <a:pt x="493" y="3797"/>
                    </a:lnTo>
                    <a:lnTo>
                      <a:pt x="497" y="3793"/>
                    </a:lnTo>
                    <a:lnTo>
                      <a:pt x="501" y="3791"/>
                    </a:lnTo>
                    <a:lnTo>
                      <a:pt x="510" y="3787"/>
                    </a:lnTo>
                    <a:lnTo>
                      <a:pt x="520" y="3784"/>
                    </a:lnTo>
                    <a:lnTo>
                      <a:pt x="541" y="3782"/>
                    </a:lnTo>
                    <a:lnTo>
                      <a:pt x="561" y="3782"/>
                    </a:lnTo>
                    <a:lnTo>
                      <a:pt x="571" y="3782"/>
                    </a:lnTo>
                    <a:lnTo>
                      <a:pt x="577" y="3780"/>
                    </a:lnTo>
                    <a:lnTo>
                      <a:pt x="581" y="3778"/>
                    </a:lnTo>
                    <a:lnTo>
                      <a:pt x="581" y="3775"/>
                    </a:lnTo>
                    <a:lnTo>
                      <a:pt x="580" y="3771"/>
                    </a:lnTo>
                    <a:lnTo>
                      <a:pt x="576" y="3769"/>
                    </a:lnTo>
                    <a:lnTo>
                      <a:pt x="572" y="3765"/>
                    </a:lnTo>
                    <a:lnTo>
                      <a:pt x="566" y="3760"/>
                    </a:lnTo>
                    <a:lnTo>
                      <a:pt x="539" y="3745"/>
                    </a:lnTo>
                    <a:lnTo>
                      <a:pt x="524" y="3738"/>
                    </a:lnTo>
                    <a:lnTo>
                      <a:pt x="526" y="3732"/>
                    </a:lnTo>
                    <a:lnTo>
                      <a:pt x="528" y="3729"/>
                    </a:lnTo>
                    <a:lnTo>
                      <a:pt x="533" y="3727"/>
                    </a:lnTo>
                    <a:lnTo>
                      <a:pt x="539" y="3726"/>
                    </a:lnTo>
                    <a:lnTo>
                      <a:pt x="555" y="3726"/>
                    </a:lnTo>
                    <a:lnTo>
                      <a:pt x="573" y="3729"/>
                    </a:lnTo>
                    <a:lnTo>
                      <a:pt x="610" y="3736"/>
                    </a:lnTo>
                    <a:lnTo>
                      <a:pt x="633" y="3742"/>
                    </a:lnTo>
                    <a:lnTo>
                      <a:pt x="647" y="3743"/>
                    </a:lnTo>
                    <a:lnTo>
                      <a:pt x="664" y="3742"/>
                    </a:lnTo>
                    <a:lnTo>
                      <a:pt x="672" y="3740"/>
                    </a:lnTo>
                    <a:lnTo>
                      <a:pt x="680" y="3740"/>
                    </a:lnTo>
                    <a:lnTo>
                      <a:pt x="686" y="3742"/>
                    </a:lnTo>
                    <a:lnTo>
                      <a:pt x="691" y="3744"/>
                    </a:lnTo>
                    <a:lnTo>
                      <a:pt x="698" y="3748"/>
                    </a:lnTo>
                    <a:lnTo>
                      <a:pt x="703" y="3753"/>
                    </a:lnTo>
                    <a:lnTo>
                      <a:pt x="707" y="3760"/>
                    </a:lnTo>
                    <a:lnTo>
                      <a:pt x="712" y="3765"/>
                    </a:lnTo>
                    <a:lnTo>
                      <a:pt x="717" y="3770"/>
                    </a:lnTo>
                    <a:lnTo>
                      <a:pt x="722" y="3775"/>
                    </a:lnTo>
                    <a:lnTo>
                      <a:pt x="726" y="3776"/>
                    </a:lnTo>
                    <a:lnTo>
                      <a:pt x="729" y="3776"/>
                    </a:lnTo>
                    <a:lnTo>
                      <a:pt x="734" y="3776"/>
                    </a:lnTo>
                    <a:lnTo>
                      <a:pt x="738" y="3776"/>
                    </a:lnTo>
                    <a:lnTo>
                      <a:pt x="752" y="3773"/>
                    </a:lnTo>
                    <a:lnTo>
                      <a:pt x="767" y="3770"/>
                    </a:lnTo>
                    <a:lnTo>
                      <a:pt x="773" y="3771"/>
                    </a:lnTo>
                    <a:lnTo>
                      <a:pt x="779" y="3774"/>
                    </a:lnTo>
                    <a:lnTo>
                      <a:pt x="785" y="3778"/>
                    </a:lnTo>
                    <a:lnTo>
                      <a:pt x="790" y="3786"/>
                    </a:lnTo>
                    <a:lnTo>
                      <a:pt x="799" y="3800"/>
                    </a:lnTo>
                    <a:lnTo>
                      <a:pt x="809" y="3817"/>
                    </a:lnTo>
                    <a:lnTo>
                      <a:pt x="816" y="3823"/>
                    </a:lnTo>
                    <a:lnTo>
                      <a:pt x="822" y="3828"/>
                    </a:lnTo>
                    <a:lnTo>
                      <a:pt x="830" y="3832"/>
                    </a:lnTo>
                    <a:lnTo>
                      <a:pt x="839" y="3833"/>
                    </a:lnTo>
                    <a:lnTo>
                      <a:pt x="849" y="3832"/>
                    </a:lnTo>
                    <a:lnTo>
                      <a:pt x="864" y="3831"/>
                    </a:lnTo>
                    <a:lnTo>
                      <a:pt x="871" y="3830"/>
                    </a:lnTo>
                    <a:lnTo>
                      <a:pt x="877" y="3827"/>
                    </a:lnTo>
                    <a:lnTo>
                      <a:pt x="878" y="3826"/>
                    </a:lnTo>
                    <a:lnTo>
                      <a:pt x="879" y="3826"/>
                    </a:lnTo>
                    <a:lnTo>
                      <a:pt x="879" y="3824"/>
                    </a:lnTo>
                    <a:lnTo>
                      <a:pt x="879" y="3822"/>
                    </a:lnTo>
                    <a:lnTo>
                      <a:pt x="873" y="3818"/>
                    </a:lnTo>
                    <a:lnTo>
                      <a:pt x="866" y="3814"/>
                    </a:lnTo>
                    <a:lnTo>
                      <a:pt x="858" y="3810"/>
                    </a:lnTo>
                    <a:lnTo>
                      <a:pt x="851" y="3808"/>
                    </a:lnTo>
                    <a:lnTo>
                      <a:pt x="843" y="3804"/>
                    </a:lnTo>
                    <a:lnTo>
                      <a:pt x="835" y="3801"/>
                    </a:lnTo>
                    <a:lnTo>
                      <a:pt x="829" y="3797"/>
                    </a:lnTo>
                    <a:lnTo>
                      <a:pt x="824" y="3792"/>
                    </a:lnTo>
                    <a:lnTo>
                      <a:pt x="822" y="3789"/>
                    </a:lnTo>
                    <a:lnTo>
                      <a:pt x="822" y="3787"/>
                    </a:lnTo>
                    <a:lnTo>
                      <a:pt x="822" y="3784"/>
                    </a:lnTo>
                    <a:lnTo>
                      <a:pt x="824" y="3783"/>
                    </a:lnTo>
                    <a:lnTo>
                      <a:pt x="829" y="3778"/>
                    </a:lnTo>
                    <a:lnTo>
                      <a:pt x="834" y="3774"/>
                    </a:lnTo>
                    <a:lnTo>
                      <a:pt x="848" y="3767"/>
                    </a:lnTo>
                    <a:lnTo>
                      <a:pt x="858" y="3761"/>
                    </a:lnTo>
                    <a:lnTo>
                      <a:pt x="862" y="3758"/>
                    </a:lnTo>
                    <a:lnTo>
                      <a:pt x="866" y="3757"/>
                    </a:lnTo>
                    <a:lnTo>
                      <a:pt x="871" y="3756"/>
                    </a:lnTo>
                    <a:lnTo>
                      <a:pt x="878" y="3754"/>
                    </a:lnTo>
                    <a:lnTo>
                      <a:pt x="893" y="3754"/>
                    </a:lnTo>
                    <a:lnTo>
                      <a:pt x="909" y="3756"/>
                    </a:lnTo>
                    <a:lnTo>
                      <a:pt x="943" y="3760"/>
                    </a:lnTo>
                    <a:lnTo>
                      <a:pt x="967" y="3762"/>
                    </a:lnTo>
                    <a:lnTo>
                      <a:pt x="956" y="3749"/>
                    </a:lnTo>
                    <a:lnTo>
                      <a:pt x="948" y="3740"/>
                    </a:lnTo>
                    <a:lnTo>
                      <a:pt x="944" y="3736"/>
                    </a:lnTo>
                    <a:lnTo>
                      <a:pt x="938" y="3732"/>
                    </a:lnTo>
                    <a:lnTo>
                      <a:pt x="927" y="3730"/>
                    </a:lnTo>
                    <a:lnTo>
                      <a:pt x="914" y="3729"/>
                    </a:lnTo>
                    <a:lnTo>
                      <a:pt x="892" y="3732"/>
                    </a:lnTo>
                    <a:lnTo>
                      <a:pt x="857" y="3739"/>
                    </a:lnTo>
                    <a:lnTo>
                      <a:pt x="849" y="3740"/>
                    </a:lnTo>
                    <a:lnTo>
                      <a:pt x="842" y="3740"/>
                    </a:lnTo>
                    <a:lnTo>
                      <a:pt x="836" y="3740"/>
                    </a:lnTo>
                    <a:lnTo>
                      <a:pt x="831" y="3738"/>
                    </a:lnTo>
                    <a:lnTo>
                      <a:pt x="830" y="3736"/>
                    </a:lnTo>
                    <a:lnTo>
                      <a:pt x="830" y="3735"/>
                    </a:lnTo>
                    <a:lnTo>
                      <a:pt x="829" y="3734"/>
                    </a:lnTo>
                    <a:lnTo>
                      <a:pt x="830" y="3731"/>
                    </a:lnTo>
                    <a:lnTo>
                      <a:pt x="833" y="3726"/>
                    </a:lnTo>
                    <a:lnTo>
                      <a:pt x="839" y="3719"/>
                    </a:lnTo>
                    <a:lnTo>
                      <a:pt x="851" y="3712"/>
                    </a:lnTo>
                    <a:lnTo>
                      <a:pt x="860" y="3703"/>
                    </a:lnTo>
                    <a:lnTo>
                      <a:pt x="858" y="3700"/>
                    </a:lnTo>
                    <a:lnTo>
                      <a:pt x="855" y="3697"/>
                    </a:lnTo>
                    <a:lnTo>
                      <a:pt x="848" y="3696"/>
                    </a:lnTo>
                    <a:lnTo>
                      <a:pt x="839" y="3695"/>
                    </a:lnTo>
                    <a:lnTo>
                      <a:pt x="818" y="3692"/>
                    </a:lnTo>
                    <a:lnTo>
                      <a:pt x="795" y="3690"/>
                    </a:lnTo>
                    <a:lnTo>
                      <a:pt x="772" y="3686"/>
                    </a:lnTo>
                    <a:lnTo>
                      <a:pt x="754" y="3681"/>
                    </a:lnTo>
                    <a:lnTo>
                      <a:pt x="746" y="3678"/>
                    </a:lnTo>
                    <a:lnTo>
                      <a:pt x="741" y="3674"/>
                    </a:lnTo>
                    <a:lnTo>
                      <a:pt x="739" y="3672"/>
                    </a:lnTo>
                    <a:lnTo>
                      <a:pt x="738" y="3669"/>
                    </a:lnTo>
                    <a:lnTo>
                      <a:pt x="738" y="3666"/>
                    </a:lnTo>
                    <a:lnTo>
                      <a:pt x="738" y="3664"/>
                    </a:lnTo>
                    <a:lnTo>
                      <a:pt x="741" y="3659"/>
                    </a:lnTo>
                    <a:lnTo>
                      <a:pt x="743" y="3655"/>
                    </a:lnTo>
                    <a:lnTo>
                      <a:pt x="746" y="3652"/>
                    </a:lnTo>
                    <a:lnTo>
                      <a:pt x="750" y="3650"/>
                    </a:lnTo>
                    <a:lnTo>
                      <a:pt x="759" y="3644"/>
                    </a:lnTo>
                    <a:lnTo>
                      <a:pt x="768" y="3640"/>
                    </a:lnTo>
                    <a:lnTo>
                      <a:pt x="774" y="3637"/>
                    </a:lnTo>
                    <a:lnTo>
                      <a:pt x="779" y="3633"/>
                    </a:lnTo>
                    <a:lnTo>
                      <a:pt x="781" y="3630"/>
                    </a:lnTo>
                    <a:lnTo>
                      <a:pt x="781" y="3628"/>
                    </a:lnTo>
                    <a:lnTo>
                      <a:pt x="781" y="3625"/>
                    </a:lnTo>
                    <a:lnTo>
                      <a:pt x="778" y="3621"/>
                    </a:lnTo>
                    <a:lnTo>
                      <a:pt x="763" y="3602"/>
                    </a:lnTo>
                    <a:lnTo>
                      <a:pt x="755" y="3590"/>
                    </a:lnTo>
                    <a:lnTo>
                      <a:pt x="754" y="3586"/>
                    </a:lnTo>
                    <a:lnTo>
                      <a:pt x="754" y="3583"/>
                    </a:lnTo>
                    <a:lnTo>
                      <a:pt x="755" y="3582"/>
                    </a:lnTo>
                    <a:lnTo>
                      <a:pt x="757" y="3581"/>
                    </a:lnTo>
                    <a:lnTo>
                      <a:pt x="778" y="3581"/>
                    </a:lnTo>
                    <a:lnTo>
                      <a:pt x="811" y="3580"/>
                    </a:lnTo>
                    <a:lnTo>
                      <a:pt x="820" y="3578"/>
                    </a:lnTo>
                    <a:lnTo>
                      <a:pt x="826" y="3580"/>
                    </a:lnTo>
                    <a:lnTo>
                      <a:pt x="830" y="3581"/>
                    </a:lnTo>
                    <a:lnTo>
                      <a:pt x="834" y="3585"/>
                    </a:lnTo>
                    <a:lnTo>
                      <a:pt x="839" y="3595"/>
                    </a:lnTo>
                    <a:lnTo>
                      <a:pt x="847" y="3609"/>
                    </a:lnTo>
                    <a:lnTo>
                      <a:pt x="849" y="3613"/>
                    </a:lnTo>
                    <a:lnTo>
                      <a:pt x="852" y="3616"/>
                    </a:lnTo>
                    <a:lnTo>
                      <a:pt x="856" y="3618"/>
                    </a:lnTo>
                    <a:lnTo>
                      <a:pt x="860" y="3621"/>
                    </a:lnTo>
                    <a:lnTo>
                      <a:pt x="870" y="3624"/>
                    </a:lnTo>
                    <a:lnTo>
                      <a:pt x="881" y="3626"/>
                    </a:lnTo>
                    <a:lnTo>
                      <a:pt x="901" y="3629"/>
                    </a:lnTo>
                    <a:lnTo>
                      <a:pt x="919" y="3631"/>
                    </a:lnTo>
                    <a:lnTo>
                      <a:pt x="936" y="3633"/>
                    </a:lnTo>
                    <a:lnTo>
                      <a:pt x="958" y="3635"/>
                    </a:lnTo>
                    <a:lnTo>
                      <a:pt x="969" y="3637"/>
                    </a:lnTo>
                    <a:lnTo>
                      <a:pt x="979" y="3639"/>
                    </a:lnTo>
                    <a:lnTo>
                      <a:pt x="987" y="3642"/>
                    </a:lnTo>
                    <a:lnTo>
                      <a:pt x="991" y="3646"/>
                    </a:lnTo>
                    <a:lnTo>
                      <a:pt x="1005" y="3668"/>
                    </a:lnTo>
                    <a:lnTo>
                      <a:pt x="1017" y="3692"/>
                    </a:lnTo>
                    <a:lnTo>
                      <a:pt x="1029" y="3717"/>
                    </a:lnTo>
                    <a:lnTo>
                      <a:pt x="1045" y="3739"/>
                    </a:lnTo>
                    <a:lnTo>
                      <a:pt x="1052" y="3749"/>
                    </a:lnTo>
                    <a:lnTo>
                      <a:pt x="1058" y="3756"/>
                    </a:lnTo>
                    <a:lnTo>
                      <a:pt x="1062" y="3760"/>
                    </a:lnTo>
                    <a:lnTo>
                      <a:pt x="1066" y="3761"/>
                    </a:lnTo>
                    <a:lnTo>
                      <a:pt x="1068" y="3761"/>
                    </a:lnTo>
                    <a:lnTo>
                      <a:pt x="1071" y="3758"/>
                    </a:lnTo>
                    <a:lnTo>
                      <a:pt x="1072" y="3754"/>
                    </a:lnTo>
                    <a:lnTo>
                      <a:pt x="1072" y="3751"/>
                    </a:lnTo>
                    <a:lnTo>
                      <a:pt x="1071" y="3738"/>
                    </a:lnTo>
                    <a:lnTo>
                      <a:pt x="1068" y="3725"/>
                    </a:lnTo>
                    <a:lnTo>
                      <a:pt x="1063" y="3713"/>
                    </a:lnTo>
                    <a:lnTo>
                      <a:pt x="1058" y="3704"/>
                    </a:lnTo>
                    <a:lnTo>
                      <a:pt x="1040" y="3682"/>
                    </a:lnTo>
                    <a:lnTo>
                      <a:pt x="1014" y="3651"/>
                    </a:lnTo>
                    <a:lnTo>
                      <a:pt x="1002" y="3634"/>
                    </a:lnTo>
                    <a:lnTo>
                      <a:pt x="992" y="3620"/>
                    </a:lnTo>
                    <a:lnTo>
                      <a:pt x="987" y="3612"/>
                    </a:lnTo>
                    <a:lnTo>
                      <a:pt x="984" y="3607"/>
                    </a:lnTo>
                    <a:lnTo>
                      <a:pt x="983" y="3602"/>
                    </a:lnTo>
                    <a:lnTo>
                      <a:pt x="982" y="3596"/>
                    </a:lnTo>
                    <a:lnTo>
                      <a:pt x="983" y="3594"/>
                    </a:lnTo>
                    <a:lnTo>
                      <a:pt x="984" y="3591"/>
                    </a:lnTo>
                    <a:lnTo>
                      <a:pt x="988" y="3590"/>
                    </a:lnTo>
                    <a:lnTo>
                      <a:pt x="993" y="3590"/>
                    </a:lnTo>
                    <a:lnTo>
                      <a:pt x="1005" y="3593"/>
                    </a:lnTo>
                    <a:lnTo>
                      <a:pt x="1018" y="3598"/>
                    </a:lnTo>
                    <a:lnTo>
                      <a:pt x="1032" y="3605"/>
                    </a:lnTo>
                    <a:lnTo>
                      <a:pt x="1045" y="3612"/>
                    </a:lnTo>
                    <a:lnTo>
                      <a:pt x="1055" y="3618"/>
                    </a:lnTo>
                    <a:lnTo>
                      <a:pt x="1061" y="3624"/>
                    </a:lnTo>
                    <a:lnTo>
                      <a:pt x="1070" y="3639"/>
                    </a:lnTo>
                    <a:lnTo>
                      <a:pt x="1081" y="3655"/>
                    </a:lnTo>
                    <a:lnTo>
                      <a:pt x="1088" y="3660"/>
                    </a:lnTo>
                    <a:lnTo>
                      <a:pt x="1094" y="3665"/>
                    </a:lnTo>
                    <a:lnTo>
                      <a:pt x="1098" y="3666"/>
                    </a:lnTo>
                    <a:lnTo>
                      <a:pt x="1102" y="3668"/>
                    </a:lnTo>
                    <a:lnTo>
                      <a:pt x="1107" y="3668"/>
                    </a:lnTo>
                    <a:lnTo>
                      <a:pt x="1111" y="3668"/>
                    </a:lnTo>
                    <a:lnTo>
                      <a:pt x="1114" y="3666"/>
                    </a:lnTo>
                    <a:lnTo>
                      <a:pt x="1116" y="3665"/>
                    </a:lnTo>
                    <a:lnTo>
                      <a:pt x="1118" y="3662"/>
                    </a:lnTo>
                    <a:lnTo>
                      <a:pt x="1119" y="3659"/>
                    </a:lnTo>
                    <a:lnTo>
                      <a:pt x="1120" y="3652"/>
                    </a:lnTo>
                    <a:lnTo>
                      <a:pt x="1119" y="3644"/>
                    </a:lnTo>
                    <a:lnTo>
                      <a:pt x="1116" y="3635"/>
                    </a:lnTo>
                    <a:lnTo>
                      <a:pt x="1112" y="3628"/>
                    </a:lnTo>
                    <a:lnTo>
                      <a:pt x="1109" y="3621"/>
                    </a:lnTo>
                    <a:lnTo>
                      <a:pt x="1105" y="3616"/>
                    </a:lnTo>
                    <a:lnTo>
                      <a:pt x="1097" y="3608"/>
                    </a:lnTo>
                    <a:lnTo>
                      <a:pt x="1090" y="3600"/>
                    </a:lnTo>
                    <a:lnTo>
                      <a:pt x="1085" y="3593"/>
                    </a:lnTo>
                    <a:lnTo>
                      <a:pt x="1080" y="3583"/>
                    </a:lnTo>
                    <a:lnTo>
                      <a:pt x="1077" y="3573"/>
                    </a:lnTo>
                    <a:lnTo>
                      <a:pt x="1075" y="3564"/>
                    </a:lnTo>
                    <a:lnTo>
                      <a:pt x="1074" y="3554"/>
                    </a:lnTo>
                    <a:lnTo>
                      <a:pt x="1074" y="3542"/>
                    </a:lnTo>
                    <a:lnTo>
                      <a:pt x="1074" y="3530"/>
                    </a:lnTo>
                    <a:lnTo>
                      <a:pt x="1076" y="3524"/>
                    </a:lnTo>
                    <a:lnTo>
                      <a:pt x="1077" y="3523"/>
                    </a:lnTo>
                    <a:lnTo>
                      <a:pt x="1079" y="3523"/>
                    </a:lnTo>
                    <a:lnTo>
                      <a:pt x="1080" y="3523"/>
                    </a:lnTo>
                    <a:lnTo>
                      <a:pt x="1081" y="3525"/>
                    </a:lnTo>
                    <a:lnTo>
                      <a:pt x="1084" y="3530"/>
                    </a:lnTo>
                    <a:lnTo>
                      <a:pt x="1087" y="3537"/>
                    </a:lnTo>
                    <a:lnTo>
                      <a:pt x="1088" y="3546"/>
                    </a:lnTo>
                    <a:lnTo>
                      <a:pt x="1088" y="3555"/>
                    </a:lnTo>
                    <a:lnTo>
                      <a:pt x="1093" y="3559"/>
                    </a:lnTo>
                    <a:lnTo>
                      <a:pt x="1098" y="3564"/>
                    </a:lnTo>
                    <a:lnTo>
                      <a:pt x="1101" y="3567"/>
                    </a:lnTo>
                    <a:lnTo>
                      <a:pt x="1103" y="3569"/>
                    </a:lnTo>
                    <a:lnTo>
                      <a:pt x="1107" y="3571"/>
                    </a:lnTo>
                    <a:lnTo>
                      <a:pt x="1110" y="3571"/>
                    </a:lnTo>
                    <a:lnTo>
                      <a:pt x="1121" y="3571"/>
                    </a:lnTo>
                    <a:lnTo>
                      <a:pt x="1134" y="3573"/>
                    </a:lnTo>
                    <a:lnTo>
                      <a:pt x="1141" y="3573"/>
                    </a:lnTo>
                    <a:lnTo>
                      <a:pt x="1146" y="3572"/>
                    </a:lnTo>
                    <a:lnTo>
                      <a:pt x="1150" y="3569"/>
                    </a:lnTo>
                    <a:lnTo>
                      <a:pt x="1153" y="3565"/>
                    </a:lnTo>
                    <a:lnTo>
                      <a:pt x="1151" y="3560"/>
                    </a:lnTo>
                    <a:lnTo>
                      <a:pt x="1150" y="3555"/>
                    </a:lnTo>
                    <a:lnTo>
                      <a:pt x="1145" y="3550"/>
                    </a:lnTo>
                    <a:lnTo>
                      <a:pt x="1137" y="3545"/>
                    </a:lnTo>
                    <a:lnTo>
                      <a:pt x="1131" y="3541"/>
                    </a:lnTo>
                    <a:lnTo>
                      <a:pt x="1125" y="3537"/>
                    </a:lnTo>
                    <a:lnTo>
                      <a:pt x="1123" y="3532"/>
                    </a:lnTo>
                    <a:lnTo>
                      <a:pt x="1120" y="3526"/>
                    </a:lnTo>
                    <a:lnTo>
                      <a:pt x="1118" y="3514"/>
                    </a:lnTo>
                    <a:lnTo>
                      <a:pt x="1116" y="3499"/>
                    </a:lnTo>
                    <a:lnTo>
                      <a:pt x="1119" y="3491"/>
                    </a:lnTo>
                    <a:lnTo>
                      <a:pt x="1121" y="3484"/>
                    </a:lnTo>
                    <a:lnTo>
                      <a:pt x="1127" y="3477"/>
                    </a:lnTo>
                    <a:lnTo>
                      <a:pt x="1132" y="3472"/>
                    </a:lnTo>
                    <a:lnTo>
                      <a:pt x="1137" y="3468"/>
                    </a:lnTo>
                    <a:lnTo>
                      <a:pt x="1145" y="3466"/>
                    </a:lnTo>
                    <a:lnTo>
                      <a:pt x="1153" y="3466"/>
                    </a:lnTo>
                    <a:lnTo>
                      <a:pt x="1162" y="3467"/>
                    </a:lnTo>
                    <a:lnTo>
                      <a:pt x="1169" y="3468"/>
                    </a:lnTo>
                    <a:lnTo>
                      <a:pt x="1178" y="3469"/>
                    </a:lnTo>
                    <a:lnTo>
                      <a:pt x="1186" y="3468"/>
                    </a:lnTo>
                    <a:lnTo>
                      <a:pt x="1194" y="3467"/>
                    </a:lnTo>
                    <a:lnTo>
                      <a:pt x="1208" y="3464"/>
                    </a:lnTo>
                    <a:lnTo>
                      <a:pt x="1221" y="3464"/>
                    </a:lnTo>
                    <a:lnTo>
                      <a:pt x="1217" y="3482"/>
                    </a:lnTo>
                    <a:lnTo>
                      <a:pt x="1215" y="3504"/>
                    </a:lnTo>
                    <a:lnTo>
                      <a:pt x="1215" y="3511"/>
                    </a:lnTo>
                    <a:lnTo>
                      <a:pt x="1215" y="3515"/>
                    </a:lnTo>
                    <a:lnTo>
                      <a:pt x="1216" y="3519"/>
                    </a:lnTo>
                    <a:lnTo>
                      <a:pt x="1219" y="3523"/>
                    </a:lnTo>
                    <a:lnTo>
                      <a:pt x="1221" y="3525"/>
                    </a:lnTo>
                    <a:lnTo>
                      <a:pt x="1226" y="3526"/>
                    </a:lnTo>
                    <a:lnTo>
                      <a:pt x="1232" y="3526"/>
                    </a:lnTo>
                    <a:lnTo>
                      <a:pt x="1238" y="3525"/>
                    </a:lnTo>
                    <a:lnTo>
                      <a:pt x="1258" y="3519"/>
                    </a:lnTo>
                    <a:lnTo>
                      <a:pt x="1277" y="3511"/>
                    </a:lnTo>
                    <a:lnTo>
                      <a:pt x="1281" y="3508"/>
                    </a:lnTo>
                    <a:lnTo>
                      <a:pt x="1283" y="3506"/>
                    </a:lnTo>
                    <a:lnTo>
                      <a:pt x="1286" y="3503"/>
                    </a:lnTo>
                    <a:lnTo>
                      <a:pt x="1286" y="3499"/>
                    </a:lnTo>
                    <a:lnTo>
                      <a:pt x="1286" y="3495"/>
                    </a:lnTo>
                    <a:lnTo>
                      <a:pt x="1283" y="3491"/>
                    </a:lnTo>
                    <a:lnTo>
                      <a:pt x="1280" y="3488"/>
                    </a:lnTo>
                    <a:lnTo>
                      <a:pt x="1274" y="3482"/>
                    </a:lnTo>
                    <a:lnTo>
                      <a:pt x="1268" y="3476"/>
                    </a:lnTo>
                    <a:lnTo>
                      <a:pt x="1264" y="3471"/>
                    </a:lnTo>
                    <a:lnTo>
                      <a:pt x="1265" y="3467"/>
                    </a:lnTo>
                    <a:lnTo>
                      <a:pt x="1267" y="3464"/>
                    </a:lnTo>
                    <a:lnTo>
                      <a:pt x="1270" y="3460"/>
                    </a:lnTo>
                    <a:lnTo>
                      <a:pt x="1273" y="3458"/>
                    </a:lnTo>
                    <a:lnTo>
                      <a:pt x="1276" y="3455"/>
                    </a:lnTo>
                    <a:lnTo>
                      <a:pt x="1276" y="3451"/>
                    </a:lnTo>
                    <a:lnTo>
                      <a:pt x="1274" y="3444"/>
                    </a:lnTo>
                    <a:lnTo>
                      <a:pt x="1274" y="3437"/>
                    </a:lnTo>
                    <a:lnTo>
                      <a:pt x="1277" y="3431"/>
                    </a:lnTo>
                    <a:lnTo>
                      <a:pt x="1282" y="3427"/>
                    </a:lnTo>
                    <a:lnTo>
                      <a:pt x="1289" y="3423"/>
                    </a:lnTo>
                    <a:lnTo>
                      <a:pt x="1295" y="3422"/>
                    </a:lnTo>
                    <a:lnTo>
                      <a:pt x="1303" y="3420"/>
                    </a:lnTo>
                    <a:lnTo>
                      <a:pt x="1311" y="3422"/>
                    </a:lnTo>
                    <a:lnTo>
                      <a:pt x="1322" y="3424"/>
                    </a:lnTo>
                    <a:lnTo>
                      <a:pt x="1334" y="3424"/>
                    </a:lnTo>
                    <a:lnTo>
                      <a:pt x="1344" y="3424"/>
                    </a:lnTo>
                    <a:lnTo>
                      <a:pt x="1356" y="3423"/>
                    </a:lnTo>
                    <a:lnTo>
                      <a:pt x="1366" y="3424"/>
                    </a:lnTo>
                    <a:lnTo>
                      <a:pt x="1377" y="3427"/>
                    </a:lnTo>
                    <a:lnTo>
                      <a:pt x="1382" y="3429"/>
                    </a:lnTo>
                    <a:lnTo>
                      <a:pt x="1386" y="3433"/>
                    </a:lnTo>
                    <a:lnTo>
                      <a:pt x="1391" y="3437"/>
                    </a:lnTo>
                    <a:lnTo>
                      <a:pt x="1395" y="3442"/>
                    </a:lnTo>
                    <a:lnTo>
                      <a:pt x="1418" y="3468"/>
                    </a:lnTo>
                    <a:lnTo>
                      <a:pt x="1427" y="3481"/>
                    </a:lnTo>
                    <a:lnTo>
                      <a:pt x="1429" y="3488"/>
                    </a:lnTo>
                    <a:lnTo>
                      <a:pt x="1427" y="3498"/>
                    </a:lnTo>
                    <a:lnTo>
                      <a:pt x="1423" y="3514"/>
                    </a:lnTo>
                    <a:lnTo>
                      <a:pt x="1418" y="3537"/>
                    </a:lnTo>
                    <a:lnTo>
                      <a:pt x="1418" y="3542"/>
                    </a:lnTo>
                    <a:lnTo>
                      <a:pt x="1418" y="3547"/>
                    </a:lnTo>
                    <a:lnTo>
                      <a:pt x="1418" y="3551"/>
                    </a:lnTo>
                    <a:lnTo>
                      <a:pt x="1419" y="3555"/>
                    </a:lnTo>
                    <a:lnTo>
                      <a:pt x="1422" y="3556"/>
                    </a:lnTo>
                    <a:lnTo>
                      <a:pt x="1426" y="3558"/>
                    </a:lnTo>
                    <a:lnTo>
                      <a:pt x="1429" y="3559"/>
                    </a:lnTo>
                    <a:lnTo>
                      <a:pt x="1432" y="3559"/>
                    </a:lnTo>
                    <a:lnTo>
                      <a:pt x="1452" y="3556"/>
                    </a:lnTo>
                    <a:lnTo>
                      <a:pt x="1471" y="3555"/>
                    </a:lnTo>
                    <a:lnTo>
                      <a:pt x="1476" y="3555"/>
                    </a:lnTo>
                    <a:lnTo>
                      <a:pt x="1487" y="3555"/>
                    </a:lnTo>
                    <a:lnTo>
                      <a:pt x="1495" y="3555"/>
                    </a:lnTo>
                    <a:lnTo>
                      <a:pt x="1498" y="3552"/>
                    </a:lnTo>
                    <a:lnTo>
                      <a:pt x="1492" y="3550"/>
                    </a:lnTo>
                    <a:lnTo>
                      <a:pt x="1487" y="3546"/>
                    </a:lnTo>
                    <a:lnTo>
                      <a:pt x="1483" y="3542"/>
                    </a:lnTo>
                    <a:lnTo>
                      <a:pt x="1480" y="3538"/>
                    </a:lnTo>
                    <a:lnTo>
                      <a:pt x="1480" y="3534"/>
                    </a:lnTo>
                    <a:lnTo>
                      <a:pt x="1480" y="3530"/>
                    </a:lnTo>
                    <a:lnTo>
                      <a:pt x="1483" y="3526"/>
                    </a:lnTo>
                    <a:lnTo>
                      <a:pt x="1486" y="3523"/>
                    </a:lnTo>
                    <a:lnTo>
                      <a:pt x="1492" y="3515"/>
                    </a:lnTo>
                    <a:lnTo>
                      <a:pt x="1502" y="3508"/>
                    </a:lnTo>
                    <a:lnTo>
                      <a:pt x="1511" y="3504"/>
                    </a:lnTo>
                    <a:lnTo>
                      <a:pt x="1522" y="3501"/>
                    </a:lnTo>
                    <a:lnTo>
                      <a:pt x="1531" y="3501"/>
                    </a:lnTo>
                    <a:lnTo>
                      <a:pt x="1544" y="3502"/>
                    </a:lnTo>
                    <a:lnTo>
                      <a:pt x="1559" y="3503"/>
                    </a:lnTo>
                    <a:lnTo>
                      <a:pt x="1575" y="3506"/>
                    </a:lnTo>
                    <a:lnTo>
                      <a:pt x="1589" y="3508"/>
                    </a:lnTo>
                    <a:lnTo>
                      <a:pt x="1601" y="3508"/>
                    </a:lnTo>
                    <a:lnTo>
                      <a:pt x="1606" y="3507"/>
                    </a:lnTo>
                    <a:lnTo>
                      <a:pt x="1609" y="3506"/>
                    </a:lnTo>
                    <a:lnTo>
                      <a:pt x="1611" y="3503"/>
                    </a:lnTo>
                    <a:lnTo>
                      <a:pt x="1611" y="3501"/>
                    </a:lnTo>
                    <a:lnTo>
                      <a:pt x="1614" y="3488"/>
                    </a:lnTo>
                    <a:lnTo>
                      <a:pt x="1618" y="3469"/>
                    </a:lnTo>
                    <a:lnTo>
                      <a:pt x="1623" y="3453"/>
                    </a:lnTo>
                    <a:lnTo>
                      <a:pt x="1624" y="3445"/>
                    </a:lnTo>
                    <a:lnTo>
                      <a:pt x="1622" y="3442"/>
                    </a:lnTo>
                    <a:lnTo>
                      <a:pt x="1618" y="3442"/>
                    </a:lnTo>
                    <a:lnTo>
                      <a:pt x="1611" y="3442"/>
                    </a:lnTo>
                    <a:lnTo>
                      <a:pt x="1603" y="3442"/>
                    </a:lnTo>
                    <a:lnTo>
                      <a:pt x="1589" y="3445"/>
                    </a:lnTo>
                    <a:lnTo>
                      <a:pt x="1580" y="3446"/>
                    </a:lnTo>
                    <a:lnTo>
                      <a:pt x="1568" y="3446"/>
                    </a:lnTo>
                    <a:lnTo>
                      <a:pt x="1559" y="3445"/>
                    </a:lnTo>
                    <a:lnTo>
                      <a:pt x="1554" y="3444"/>
                    </a:lnTo>
                    <a:lnTo>
                      <a:pt x="1553" y="3441"/>
                    </a:lnTo>
                    <a:lnTo>
                      <a:pt x="1553" y="3438"/>
                    </a:lnTo>
                    <a:lnTo>
                      <a:pt x="1555" y="3436"/>
                    </a:lnTo>
                    <a:lnTo>
                      <a:pt x="1561" y="3432"/>
                    </a:lnTo>
                    <a:lnTo>
                      <a:pt x="1566" y="3428"/>
                    </a:lnTo>
                    <a:lnTo>
                      <a:pt x="1596" y="3414"/>
                    </a:lnTo>
                    <a:lnTo>
                      <a:pt x="1615" y="3405"/>
                    </a:lnTo>
                    <a:lnTo>
                      <a:pt x="1632" y="3396"/>
                    </a:lnTo>
                    <a:lnTo>
                      <a:pt x="1651" y="3389"/>
                    </a:lnTo>
                    <a:lnTo>
                      <a:pt x="1669" y="3384"/>
                    </a:lnTo>
                    <a:lnTo>
                      <a:pt x="1686" y="3378"/>
                    </a:lnTo>
                    <a:lnTo>
                      <a:pt x="1693" y="3374"/>
                    </a:lnTo>
                    <a:lnTo>
                      <a:pt x="1701" y="3368"/>
                    </a:lnTo>
                    <a:lnTo>
                      <a:pt x="1707" y="3362"/>
                    </a:lnTo>
                    <a:lnTo>
                      <a:pt x="1712" y="3355"/>
                    </a:lnTo>
                    <a:lnTo>
                      <a:pt x="1716" y="3348"/>
                    </a:lnTo>
                    <a:lnTo>
                      <a:pt x="1720" y="3337"/>
                    </a:lnTo>
                    <a:lnTo>
                      <a:pt x="1721" y="3326"/>
                    </a:lnTo>
                    <a:lnTo>
                      <a:pt x="1723" y="3311"/>
                    </a:lnTo>
                    <a:lnTo>
                      <a:pt x="1712" y="3313"/>
                    </a:lnTo>
                    <a:lnTo>
                      <a:pt x="1699" y="3315"/>
                    </a:lnTo>
                    <a:lnTo>
                      <a:pt x="1688" y="3315"/>
                    </a:lnTo>
                    <a:lnTo>
                      <a:pt x="1676" y="3315"/>
                    </a:lnTo>
                    <a:lnTo>
                      <a:pt x="1671" y="3314"/>
                    </a:lnTo>
                    <a:lnTo>
                      <a:pt x="1667" y="3313"/>
                    </a:lnTo>
                    <a:lnTo>
                      <a:pt x="1664" y="3310"/>
                    </a:lnTo>
                    <a:lnTo>
                      <a:pt x="1662" y="3308"/>
                    </a:lnTo>
                    <a:lnTo>
                      <a:pt x="1662" y="3304"/>
                    </a:lnTo>
                    <a:lnTo>
                      <a:pt x="1663" y="3298"/>
                    </a:lnTo>
                    <a:lnTo>
                      <a:pt x="1666" y="3292"/>
                    </a:lnTo>
                    <a:lnTo>
                      <a:pt x="1671" y="3284"/>
                    </a:lnTo>
                    <a:lnTo>
                      <a:pt x="1676" y="3279"/>
                    </a:lnTo>
                    <a:lnTo>
                      <a:pt x="1684" y="3273"/>
                    </a:lnTo>
                    <a:lnTo>
                      <a:pt x="1695" y="3265"/>
                    </a:lnTo>
                    <a:lnTo>
                      <a:pt x="1707" y="3257"/>
                    </a:lnTo>
                    <a:lnTo>
                      <a:pt x="1717" y="3251"/>
                    </a:lnTo>
                    <a:lnTo>
                      <a:pt x="1726" y="3244"/>
                    </a:lnTo>
                    <a:lnTo>
                      <a:pt x="1732" y="3240"/>
                    </a:lnTo>
                    <a:lnTo>
                      <a:pt x="1733" y="3238"/>
                    </a:lnTo>
                    <a:lnTo>
                      <a:pt x="1720" y="3219"/>
                    </a:lnTo>
                    <a:lnTo>
                      <a:pt x="1708" y="3204"/>
                    </a:lnTo>
                    <a:lnTo>
                      <a:pt x="1704" y="3204"/>
                    </a:lnTo>
                    <a:lnTo>
                      <a:pt x="1701" y="3205"/>
                    </a:lnTo>
                    <a:lnTo>
                      <a:pt x="1697" y="3207"/>
                    </a:lnTo>
                    <a:lnTo>
                      <a:pt x="1694" y="3209"/>
                    </a:lnTo>
                    <a:lnTo>
                      <a:pt x="1686" y="3216"/>
                    </a:lnTo>
                    <a:lnTo>
                      <a:pt x="1679" y="3223"/>
                    </a:lnTo>
                    <a:lnTo>
                      <a:pt x="1666" y="3240"/>
                    </a:lnTo>
                    <a:lnTo>
                      <a:pt x="1654" y="3253"/>
                    </a:lnTo>
                    <a:lnTo>
                      <a:pt x="1632" y="3269"/>
                    </a:lnTo>
                    <a:lnTo>
                      <a:pt x="1597" y="3292"/>
                    </a:lnTo>
                    <a:lnTo>
                      <a:pt x="1590" y="3298"/>
                    </a:lnTo>
                    <a:lnTo>
                      <a:pt x="1584" y="3304"/>
                    </a:lnTo>
                    <a:lnTo>
                      <a:pt x="1579" y="3310"/>
                    </a:lnTo>
                    <a:lnTo>
                      <a:pt x="1576" y="3315"/>
                    </a:lnTo>
                    <a:lnTo>
                      <a:pt x="1575" y="3317"/>
                    </a:lnTo>
                    <a:lnTo>
                      <a:pt x="1575" y="3319"/>
                    </a:lnTo>
                    <a:lnTo>
                      <a:pt x="1575" y="3322"/>
                    </a:lnTo>
                    <a:lnTo>
                      <a:pt x="1576" y="3323"/>
                    </a:lnTo>
                    <a:lnTo>
                      <a:pt x="1581" y="3326"/>
                    </a:lnTo>
                    <a:lnTo>
                      <a:pt x="1589" y="3328"/>
                    </a:lnTo>
                    <a:lnTo>
                      <a:pt x="1602" y="3328"/>
                    </a:lnTo>
                    <a:lnTo>
                      <a:pt x="1620" y="3330"/>
                    </a:lnTo>
                    <a:lnTo>
                      <a:pt x="1627" y="3331"/>
                    </a:lnTo>
                    <a:lnTo>
                      <a:pt x="1631" y="3333"/>
                    </a:lnTo>
                    <a:lnTo>
                      <a:pt x="1632" y="3335"/>
                    </a:lnTo>
                    <a:lnTo>
                      <a:pt x="1631" y="3337"/>
                    </a:lnTo>
                    <a:lnTo>
                      <a:pt x="1629" y="3340"/>
                    </a:lnTo>
                    <a:lnTo>
                      <a:pt x="1625" y="3344"/>
                    </a:lnTo>
                    <a:lnTo>
                      <a:pt x="1612" y="3353"/>
                    </a:lnTo>
                    <a:lnTo>
                      <a:pt x="1594" y="3367"/>
                    </a:lnTo>
                    <a:lnTo>
                      <a:pt x="1571" y="3381"/>
                    </a:lnTo>
                    <a:lnTo>
                      <a:pt x="1546" y="3397"/>
                    </a:lnTo>
                    <a:lnTo>
                      <a:pt x="1520" y="3411"/>
                    </a:lnTo>
                    <a:lnTo>
                      <a:pt x="1497" y="3423"/>
                    </a:lnTo>
                    <a:lnTo>
                      <a:pt x="1487" y="3427"/>
                    </a:lnTo>
                    <a:lnTo>
                      <a:pt x="1478" y="3429"/>
                    </a:lnTo>
                    <a:lnTo>
                      <a:pt x="1470" y="3431"/>
                    </a:lnTo>
                    <a:lnTo>
                      <a:pt x="1463" y="3431"/>
                    </a:lnTo>
                    <a:lnTo>
                      <a:pt x="1458" y="3428"/>
                    </a:lnTo>
                    <a:lnTo>
                      <a:pt x="1449" y="3424"/>
                    </a:lnTo>
                    <a:lnTo>
                      <a:pt x="1440" y="3418"/>
                    </a:lnTo>
                    <a:lnTo>
                      <a:pt x="1431" y="3411"/>
                    </a:lnTo>
                    <a:lnTo>
                      <a:pt x="1422" y="3403"/>
                    </a:lnTo>
                    <a:lnTo>
                      <a:pt x="1416" y="3396"/>
                    </a:lnTo>
                    <a:lnTo>
                      <a:pt x="1413" y="3392"/>
                    </a:lnTo>
                    <a:lnTo>
                      <a:pt x="1412" y="3388"/>
                    </a:lnTo>
                    <a:lnTo>
                      <a:pt x="1410" y="3384"/>
                    </a:lnTo>
                    <a:lnTo>
                      <a:pt x="1412" y="3381"/>
                    </a:lnTo>
                    <a:lnTo>
                      <a:pt x="1423" y="3370"/>
                    </a:lnTo>
                    <a:lnTo>
                      <a:pt x="1447" y="3353"/>
                    </a:lnTo>
                    <a:lnTo>
                      <a:pt x="1457" y="3345"/>
                    </a:lnTo>
                    <a:lnTo>
                      <a:pt x="1463" y="3339"/>
                    </a:lnTo>
                    <a:lnTo>
                      <a:pt x="1463" y="3336"/>
                    </a:lnTo>
                    <a:lnTo>
                      <a:pt x="1463" y="3335"/>
                    </a:lnTo>
                    <a:lnTo>
                      <a:pt x="1460" y="3333"/>
                    </a:lnTo>
                    <a:lnTo>
                      <a:pt x="1454" y="3335"/>
                    </a:lnTo>
                    <a:lnTo>
                      <a:pt x="1443" y="3336"/>
                    </a:lnTo>
                    <a:lnTo>
                      <a:pt x="1425" y="3341"/>
                    </a:lnTo>
                    <a:lnTo>
                      <a:pt x="1401" y="3345"/>
                    </a:lnTo>
                    <a:lnTo>
                      <a:pt x="1378" y="3349"/>
                    </a:lnTo>
                    <a:lnTo>
                      <a:pt x="1366" y="3350"/>
                    </a:lnTo>
                    <a:lnTo>
                      <a:pt x="1357" y="3352"/>
                    </a:lnTo>
                    <a:lnTo>
                      <a:pt x="1348" y="3350"/>
                    </a:lnTo>
                    <a:lnTo>
                      <a:pt x="1343" y="3349"/>
                    </a:lnTo>
                    <a:lnTo>
                      <a:pt x="1340" y="3348"/>
                    </a:lnTo>
                    <a:lnTo>
                      <a:pt x="1339" y="3345"/>
                    </a:lnTo>
                    <a:lnTo>
                      <a:pt x="1339" y="3344"/>
                    </a:lnTo>
                    <a:lnTo>
                      <a:pt x="1339" y="3341"/>
                    </a:lnTo>
                    <a:lnTo>
                      <a:pt x="1343" y="3335"/>
                    </a:lnTo>
                    <a:lnTo>
                      <a:pt x="1349" y="3326"/>
                    </a:lnTo>
                    <a:lnTo>
                      <a:pt x="1355" y="3322"/>
                    </a:lnTo>
                    <a:lnTo>
                      <a:pt x="1361" y="3319"/>
                    </a:lnTo>
                    <a:lnTo>
                      <a:pt x="1369" y="3318"/>
                    </a:lnTo>
                    <a:lnTo>
                      <a:pt x="1377" y="3315"/>
                    </a:lnTo>
                    <a:lnTo>
                      <a:pt x="1384" y="3314"/>
                    </a:lnTo>
                    <a:lnTo>
                      <a:pt x="1392" y="3311"/>
                    </a:lnTo>
                    <a:lnTo>
                      <a:pt x="1399" y="3309"/>
                    </a:lnTo>
                    <a:lnTo>
                      <a:pt x="1404" y="3305"/>
                    </a:lnTo>
                    <a:lnTo>
                      <a:pt x="1405" y="3304"/>
                    </a:lnTo>
                    <a:lnTo>
                      <a:pt x="1406" y="3301"/>
                    </a:lnTo>
                    <a:lnTo>
                      <a:pt x="1406" y="3298"/>
                    </a:lnTo>
                    <a:lnTo>
                      <a:pt x="1405" y="3296"/>
                    </a:lnTo>
                    <a:lnTo>
                      <a:pt x="1404" y="3291"/>
                    </a:lnTo>
                    <a:lnTo>
                      <a:pt x="1401" y="3286"/>
                    </a:lnTo>
                    <a:lnTo>
                      <a:pt x="1400" y="3280"/>
                    </a:lnTo>
                    <a:lnTo>
                      <a:pt x="1399" y="3275"/>
                    </a:lnTo>
                    <a:lnTo>
                      <a:pt x="1400" y="3273"/>
                    </a:lnTo>
                    <a:lnTo>
                      <a:pt x="1401" y="3270"/>
                    </a:lnTo>
                    <a:lnTo>
                      <a:pt x="1404" y="3269"/>
                    </a:lnTo>
                    <a:lnTo>
                      <a:pt x="1406" y="3266"/>
                    </a:lnTo>
                    <a:lnTo>
                      <a:pt x="1410" y="3266"/>
                    </a:lnTo>
                    <a:lnTo>
                      <a:pt x="1413" y="3266"/>
                    </a:lnTo>
                    <a:lnTo>
                      <a:pt x="1416" y="3266"/>
                    </a:lnTo>
                    <a:lnTo>
                      <a:pt x="1419" y="3267"/>
                    </a:lnTo>
                    <a:lnTo>
                      <a:pt x="1426" y="3273"/>
                    </a:lnTo>
                    <a:lnTo>
                      <a:pt x="1434" y="3278"/>
                    </a:lnTo>
                    <a:lnTo>
                      <a:pt x="1440" y="3283"/>
                    </a:lnTo>
                    <a:lnTo>
                      <a:pt x="1448" y="3287"/>
                    </a:lnTo>
                    <a:lnTo>
                      <a:pt x="1452" y="3288"/>
                    </a:lnTo>
                    <a:lnTo>
                      <a:pt x="1454" y="3289"/>
                    </a:lnTo>
                    <a:lnTo>
                      <a:pt x="1458" y="3289"/>
                    </a:lnTo>
                    <a:lnTo>
                      <a:pt x="1462" y="3288"/>
                    </a:lnTo>
                    <a:lnTo>
                      <a:pt x="1467" y="3286"/>
                    </a:lnTo>
                    <a:lnTo>
                      <a:pt x="1473" y="3283"/>
                    </a:lnTo>
                    <a:lnTo>
                      <a:pt x="1476" y="3280"/>
                    </a:lnTo>
                    <a:lnTo>
                      <a:pt x="1479" y="3278"/>
                    </a:lnTo>
                    <a:lnTo>
                      <a:pt x="1483" y="3270"/>
                    </a:lnTo>
                    <a:lnTo>
                      <a:pt x="1484" y="3262"/>
                    </a:lnTo>
                    <a:lnTo>
                      <a:pt x="1483" y="3245"/>
                    </a:lnTo>
                    <a:lnTo>
                      <a:pt x="1480" y="3226"/>
                    </a:lnTo>
                    <a:lnTo>
                      <a:pt x="1480" y="3222"/>
                    </a:lnTo>
                    <a:lnTo>
                      <a:pt x="1483" y="3216"/>
                    </a:lnTo>
                    <a:lnTo>
                      <a:pt x="1487" y="3208"/>
                    </a:lnTo>
                    <a:lnTo>
                      <a:pt x="1491" y="3199"/>
                    </a:lnTo>
                    <a:lnTo>
                      <a:pt x="1505" y="3177"/>
                    </a:lnTo>
                    <a:lnTo>
                      <a:pt x="1520" y="3151"/>
                    </a:lnTo>
                    <a:lnTo>
                      <a:pt x="1537" y="3125"/>
                    </a:lnTo>
                    <a:lnTo>
                      <a:pt x="1553" y="3100"/>
                    </a:lnTo>
                    <a:lnTo>
                      <a:pt x="1566" y="3078"/>
                    </a:lnTo>
                    <a:lnTo>
                      <a:pt x="1574" y="3061"/>
                    </a:lnTo>
                    <a:lnTo>
                      <a:pt x="1589" y="3052"/>
                    </a:lnTo>
                    <a:lnTo>
                      <a:pt x="1606" y="3043"/>
                    </a:lnTo>
                    <a:lnTo>
                      <a:pt x="1623" y="3033"/>
                    </a:lnTo>
                    <a:lnTo>
                      <a:pt x="1638" y="3021"/>
                    </a:lnTo>
                    <a:lnTo>
                      <a:pt x="1646" y="3015"/>
                    </a:lnTo>
                    <a:lnTo>
                      <a:pt x="1653" y="3008"/>
                    </a:lnTo>
                    <a:lnTo>
                      <a:pt x="1658" y="3002"/>
                    </a:lnTo>
                    <a:lnTo>
                      <a:pt x="1663" y="2994"/>
                    </a:lnTo>
                    <a:lnTo>
                      <a:pt x="1668" y="2986"/>
                    </a:lnTo>
                    <a:lnTo>
                      <a:pt x="1671" y="2979"/>
                    </a:lnTo>
                    <a:lnTo>
                      <a:pt x="1673" y="2971"/>
                    </a:lnTo>
                    <a:lnTo>
                      <a:pt x="1673" y="2962"/>
                    </a:lnTo>
                    <a:lnTo>
                      <a:pt x="1680" y="2971"/>
                    </a:lnTo>
                    <a:lnTo>
                      <a:pt x="1693" y="2994"/>
                    </a:lnTo>
                    <a:lnTo>
                      <a:pt x="1699" y="3007"/>
                    </a:lnTo>
                    <a:lnTo>
                      <a:pt x="1704" y="3019"/>
                    </a:lnTo>
                    <a:lnTo>
                      <a:pt x="1708" y="3029"/>
                    </a:lnTo>
                    <a:lnTo>
                      <a:pt x="1710" y="3036"/>
                    </a:lnTo>
                    <a:lnTo>
                      <a:pt x="1711" y="3054"/>
                    </a:lnTo>
                    <a:lnTo>
                      <a:pt x="1714" y="3067"/>
                    </a:lnTo>
                    <a:lnTo>
                      <a:pt x="1715" y="3072"/>
                    </a:lnTo>
                    <a:lnTo>
                      <a:pt x="1717" y="3074"/>
                    </a:lnTo>
                    <a:lnTo>
                      <a:pt x="1720" y="3076"/>
                    </a:lnTo>
                    <a:lnTo>
                      <a:pt x="1723" y="3077"/>
                    </a:lnTo>
                    <a:lnTo>
                      <a:pt x="1730" y="3076"/>
                    </a:lnTo>
                    <a:lnTo>
                      <a:pt x="1738" y="3072"/>
                    </a:lnTo>
                    <a:lnTo>
                      <a:pt x="1749" y="3065"/>
                    </a:lnTo>
                    <a:lnTo>
                      <a:pt x="1760" y="3059"/>
                    </a:lnTo>
                    <a:lnTo>
                      <a:pt x="1769" y="3054"/>
                    </a:lnTo>
                    <a:lnTo>
                      <a:pt x="1776" y="3052"/>
                    </a:lnTo>
                    <a:lnTo>
                      <a:pt x="1782" y="3052"/>
                    </a:lnTo>
                    <a:lnTo>
                      <a:pt x="1787" y="3052"/>
                    </a:lnTo>
                    <a:lnTo>
                      <a:pt x="1790" y="3052"/>
                    </a:lnTo>
                    <a:lnTo>
                      <a:pt x="1793" y="3051"/>
                    </a:lnTo>
                    <a:lnTo>
                      <a:pt x="1795" y="3050"/>
                    </a:lnTo>
                    <a:lnTo>
                      <a:pt x="1796" y="3047"/>
                    </a:lnTo>
                    <a:lnTo>
                      <a:pt x="1799" y="3038"/>
                    </a:lnTo>
                    <a:lnTo>
                      <a:pt x="1800" y="3024"/>
                    </a:lnTo>
                    <a:lnTo>
                      <a:pt x="1803" y="3016"/>
                    </a:lnTo>
                    <a:lnTo>
                      <a:pt x="1804" y="3010"/>
                    </a:lnTo>
                    <a:lnTo>
                      <a:pt x="1808" y="3006"/>
                    </a:lnTo>
                    <a:lnTo>
                      <a:pt x="1812" y="3002"/>
                    </a:lnTo>
                    <a:lnTo>
                      <a:pt x="1821" y="2997"/>
                    </a:lnTo>
                    <a:lnTo>
                      <a:pt x="1830" y="2995"/>
                    </a:lnTo>
                    <a:lnTo>
                      <a:pt x="1834" y="2994"/>
                    </a:lnTo>
                    <a:lnTo>
                      <a:pt x="1838" y="2993"/>
                    </a:lnTo>
                    <a:lnTo>
                      <a:pt x="1839" y="2990"/>
                    </a:lnTo>
                    <a:lnTo>
                      <a:pt x="1840" y="2988"/>
                    </a:lnTo>
                    <a:lnTo>
                      <a:pt x="1839" y="2984"/>
                    </a:lnTo>
                    <a:lnTo>
                      <a:pt x="1837" y="2979"/>
                    </a:lnTo>
                    <a:lnTo>
                      <a:pt x="1831" y="2972"/>
                    </a:lnTo>
                    <a:lnTo>
                      <a:pt x="1825" y="2963"/>
                    </a:lnTo>
                    <a:lnTo>
                      <a:pt x="1822" y="2958"/>
                    </a:lnTo>
                    <a:lnTo>
                      <a:pt x="1820" y="2954"/>
                    </a:lnTo>
                    <a:lnTo>
                      <a:pt x="1820" y="2949"/>
                    </a:lnTo>
                    <a:lnTo>
                      <a:pt x="1820" y="2944"/>
                    </a:lnTo>
                    <a:lnTo>
                      <a:pt x="1820" y="2940"/>
                    </a:lnTo>
                    <a:lnTo>
                      <a:pt x="1820" y="2934"/>
                    </a:lnTo>
                    <a:lnTo>
                      <a:pt x="1818" y="2929"/>
                    </a:lnTo>
                    <a:lnTo>
                      <a:pt x="1816" y="2924"/>
                    </a:lnTo>
                    <a:lnTo>
                      <a:pt x="1811" y="2915"/>
                    </a:lnTo>
                    <a:lnTo>
                      <a:pt x="1808" y="2907"/>
                    </a:lnTo>
                    <a:lnTo>
                      <a:pt x="1807" y="2899"/>
                    </a:lnTo>
                    <a:lnTo>
                      <a:pt x="1807" y="2893"/>
                    </a:lnTo>
                    <a:lnTo>
                      <a:pt x="1809" y="2887"/>
                    </a:lnTo>
                    <a:lnTo>
                      <a:pt x="1813" y="2881"/>
                    </a:lnTo>
                    <a:lnTo>
                      <a:pt x="1818" y="2876"/>
                    </a:lnTo>
                    <a:lnTo>
                      <a:pt x="1825" y="2872"/>
                    </a:lnTo>
                    <a:lnTo>
                      <a:pt x="1831" y="2868"/>
                    </a:lnTo>
                    <a:lnTo>
                      <a:pt x="1839" y="2865"/>
                    </a:lnTo>
                    <a:lnTo>
                      <a:pt x="1847" y="2862"/>
                    </a:lnTo>
                    <a:lnTo>
                      <a:pt x="1855" y="2861"/>
                    </a:lnTo>
                    <a:lnTo>
                      <a:pt x="1872" y="2858"/>
                    </a:lnTo>
                    <a:lnTo>
                      <a:pt x="1886" y="2857"/>
                    </a:lnTo>
                    <a:lnTo>
                      <a:pt x="1891" y="2857"/>
                    </a:lnTo>
                    <a:lnTo>
                      <a:pt x="1894" y="2855"/>
                    </a:lnTo>
                    <a:lnTo>
                      <a:pt x="1895" y="2853"/>
                    </a:lnTo>
                    <a:lnTo>
                      <a:pt x="1896" y="2850"/>
                    </a:lnTo>
                    <a:lnTo>
                      <a:pt x="1895" y="2845"/>
                    </a:lnTo>
                    <a:lnTo>
                      <a:pt x="1894" y="2837"/>
                    </a:lnTo>
                    <a:lnTo>
                      <a:pt x="1892" y="2830"/>
                    </a:lnTo>
                    <a:lnTo>
                      <a:pt x="1894" y="2823"/>
                    </a:lnTo>
                    <a:lnTo>
                      <a:pt x="1896" y="2820"/>
                    </a:lnTo>
                    <a:lnTo>
                      <a:pt x="1900" y="2818"/>
                    </a:lnTo>
                    <a:lnTo>
                      <a:pt x="1905" y="2817"/>
                    </a:lnTo>
                    <a:lnTo>
                      <a:pt x="1912" y="2815"/>
                    </a:lnTo>
                    <a:lnTo>
                      <a:pt x="1923" y="2815"/>
                    </a:lnTo>
                    <a:lnTo>
                      <a:pt x="1935" y="2817"/>
                    </a:lnTo>
                    <a:lnTo>
                      <a:pt x="1945" y="2818"/>
                    </a:lnTo>
                    <a:lnTo>
                      <a:pt x="1957" y="2820"/>
                    </a:lnTo>
                    <a:lnTo>
                      <a:pt x="1980" y="2824"/>
                    </a:lnTo>
                    <a:lnTo>
                      <a:pt x="2002" y="2827"/>
                    </a:lnTo>
                    <a:lnTo>
                      <a:pt x="1999" y="2819"/>
                    </a:lnTo>
                    <a:lnTo>
                      <a:pt x="1995" y="2813"/>
                    </a:lnTo>
                    <a:lnTo>
                      <a:pt x="1989" y="2808"/>
                    </a:lnTo>
                    <a:lnTo>
                      <a:pt x="1984" y="2802"/>
                    </a:lnTo>
                    <a:lnTo>
                      <a:pt x="1978" y="2800"/>
                    </a:lnTo>
                    <a:lnTo>
                      <a:pt x="1971" y="2797"/>
                    </a:lnTo>
                    <a:lnTo>
                      <a:pt x="1965" y="2796"/>
                    </a:lnTo>
                    <a:lnTo>
                      <a:pt x="1957" y="2795"/>
                    </a:lnTo>
                    <a:lnTo>
                      <a:pt x="1940" y="2795"/>
                    </a:lnTo>
                    <a:lnTo>
                      <a:pt x="1921" y="2797"/>
                    </a:lnTo>
                    <a:lnTo>
                      <a:pt x="1903" y="2802"/>
                    </a:lnTo>
                    <a:lnTo>
                      <a:pt x="1882" y="2809"/>
                    </a:lnTo>
                    <a:lnTo>
                      <a:pt x="1842" y="2824"/>
                    </a:lnTo>
                    <a:lnTo>
                      <a:pt x="1804" y="2840"/>
                    </a:lnTo>
                    <a:lnTo>
                      <a:pt x="1787" y="2846"/>
                    </a:lnTo>
                    <a:lnTo>
                      <a:pt x="1772" y="2852"/>
                    </a:lnTo>
                    <a:lnTo>
                      <a:pt x="1759" y="2855"/>
                    </a:lnTo>
                    <a:lnTo>
                      <a:pt x="1749" y="2857"/>
                    </a:lnTo>
                    <a:lnTo>
                      <a:pt x="1754" y="2844"/>
                    </a:lnTo>
                    <a:lnTo>
                      <a:pt x="1759" y="2832"/>
                    </a:lnTo>
                    <a:lnTo>
                      <a:pt x="1765" y="2824"/>
                    </a:lnTo>
                    <a:lnTo>
                      <a:pt x="1773" y="2818"/>
                    </a:lnTo>
                    <a:lnTo>
                      <a:pt x="1781" y="2814"/>
                    </a:lnTo>
                    <a:lnTo>
                      <a:pt x="1790" y="2810"/>
                    </a:lnTo>
                    <a:lnTo>
                      <a:pt x="1800" y="2808"/>
                    </a:lnTo>
                    <a:lnTo>
                      <a:pt x="1812" y="2804"/>
                    </a:lnTo>
                    <a:lnTo>
                      <a:pt x="1821" y="2801"/>
                    </a:lnTo>
                    <a:lnTo>
                      <a:pt x="1828" y="2797"/>
                    </a:lnTo>
                    <a:lnTo>
                      <a:pt x="1834" y="2793"/>
                    </a:lnTo>
                    <a:lnTo>
                      <a:pt x="1840" y="2788"/>
                    </a:lnTo>
                    <a:lnTo>
                      <a:pt x="1851" y="2776"/>
                    </a:lnTo>
                    <a:lnTo>
                      <a:pt x="1861" y="2765"/>
                    </a:lnTo>
                    <a:lnTo>
                      <a:pt x="1872" y="2753"/>
                    </a:lnTo>
                    <a:lnTo>
                      <a:pt x="1883" y="2741"/>
                    </a:lnTo>
                    <a:lnTo>
                      <a:pt x="1890" y="2736"/>
                    </a:lnTo>
                    <a:lnTo>
                      <a:pt x="1896" y="2732"/>
                    </a:lnTo>
                    <a:lnTo>
                      <a:pt x="1905" y="2728"/>
                    </a:lnTo>
                    <a:lnTo>
                      <a:pt x="1913" y="2726"/>
                    </a:lnTo>
                    <a:lnTo>
                      <a:pt x="1921" y="2723"/>
                    </a:lnTo>
                    <a:lnTo>
                      <a:pt x="1930" y="2718"/>
                    </a:lnTo>
                    <a:lnTo>
                      <a:pt x="1940" y="2712"/>
                    </a:lnTo>
                    <a:lnTo>
                      <a:pt x="1951" y="2705"/>
                    </a:lnTo>
                    <a:lnTo>
                      <a:pt x="1970" y="2692"/>
                    </a:lnTo>
                    <a:lnTo>
                      <a:pt x="1982" y="2687"/>
                    </a:lnTo>
                    <a:lnTo>
                      <a:pt x="1980" y="2709"/>
                    </a:lnTo>
                    <a:lnTo>
                      <a:pt x="1979" y="2734"/>
                    </a:lnTo>
                    <a:lnTo>
                      <a:pt x="1979" y="2738"/>
                    </a:lnTo>
                    <a:lnTo>
                      <a:pt x="1980" y="2743"/>
                    </a:lnTo>
                    <a:lnTo>
                      <a:pt x="1983" y="2745"/>
                    </a:lnTo>
                    <a:lnTo>
                      <a:pt x="1986" y="2748"/>
                    </a:lnTo>
                    <a:lnTo>
                      <a:pt x="1988" y="2749"/>
                    </a:lnTo>
                    <a:lnTo>
                      <a:pt x="1993" y="2748"/>
                    </a:lnTo>
                    <a:lnTo>
                      <a:pt x="1999" y="2747"/>
                    </a:lnTo>
                    <a:lnTo>
                      <a:pt x="2005" y="2743"/>
                    </a:lnTo>
                    <a:lnTo>
                      <a:pt x="2026" y="2734"/>
                    </a:lnTo>
                    <a:lnTo>
                      <a:pt x="2052" y="2722"/>
                    </a:lnTo>
                    <a:lnTo>
                      <a:pt x="2063" y="2716"/>
                    </a:lnTo>
                    <a:lnTo>
                      <a:pt x="2074" y="2708"/>
                    </a:lnTo>
                    <a:lnTo>
                      <a:pt x="2078" y="2703"/>
                    </a:lnTo>
                    <a:lnTo>
                      <a:pt x="2080" y="2699"/>
                    </a:lnTo>
                    <a:lnTo>
                      <a:pt x="2083" y="2694"/>
                    </a:lnTo>
                    <a:lnTo>
                      <a:pt x="2083" y="2688"/>
                    </a:lnTo>
                    <a:lnTo>
                      <a:pt x="2059" y="2692"/>
                    </a:lnTo>
                    <a:lnTo>
                      <a:pt x="2040" y="2696"/>
                    </a:lnTo>
                    <a:lnTo>
                      <a:pt x="2036" y="2696"/>
                    </a:lnTo>
                    <a:lnTo>
                      <a:pt x="2032" y="2695"/>
                    </a:lnTo>
                    <a:lnTo>
                      <a:pt x="2030" y="2692"/>
                    </a:lnTo>
                    <a:lnTo>
                      <a:pt x="2027" y="2688"/>
                    </a:lnTo>
                    <a:lnTo>
                      <a:pt x="2026" y="2683"/>
                    </a:lnTo>
                    <a:lnTo>
                      <a:pt x="2024" y="2677"/>
                    </a:lnTo>
                    <a:lnTo>
                      <a:pt x="2024" y="2668"/>
                    </a:lnTo>
                    <a:lnTo>
                      <a:pt x="2026" y="2656"/>
                    </a:lnTo>
                    <a:lnTo>
                      <a:pt x="2026" y="2647"/>
                    </a:lnTo>
                    <a:lnTo>
                      <a:pt x="2024" y="2640"/>
                    </a:lnTo>
                    <a:lnTo>
                      <a:pt x="2022" y="2635"/>
                    </a:lnTo>
                    <a:lnTo>
                      <a:pt x="2018" y="2631"/>
                    </a:lnTo>
                    <a:lnTo>
                      <a:pt x="2015" y="2630"/>
                    </a:lnTo>
                    <a:lnTo>
                      <a:pt x="2010" y="2629"/>
                    </a:lnTo>
                    <a:lnTo>
                      <a:pt x="2006" y="2629"/>
                    </a:lnTo>
                    <a:lnTo>
                      <a:pt x="2002" y="2630"/>
                    </a:lnTo>
                    <a:lnTo>
                      <a:pt x="1995" y="2630"/>
                    </a:lnTo>
                    <a:lnTo>
                      <a:pt x="1989" y="2630"/>
                    </a:lnTo>
                    <a:lnTo>
                      <a:pt x="1989" y="2627"/>
                    </a:lnTo>
                    <a:lnTo>
                      <a:pt x="1989" y="2624"/>
                    </a:lnTo>
                    <a:lnTo>
                      <a:pt x="1992" y="2618"/>
                    </a:lnTo>
                    <a:lnTo>
                      <a:pt x="1996" y="2611"/>
                    </a:lnTo>
                    <a:lnTo>
                      <a:pt x="2005" y="2599"/>
                    </a:lnTo>
                    <a:lnTo>
                      <a:pt x="2015" y="2589"/>
                    </a:lnTo>
                    <a:lnTo>
                      <a:pt x="2023" y="2577"/>
                    </a:lnTo>
                    <a:lnTo>
                      <a:pt x="2026" y="2573"/>
                    </a:lnTo>
                    <a:lnTo>
                      <a:pt x="2028" y="2573"/>
                    </a:lnTo>
                    <a:lnTo>
                      <a:pt x="2030" y="2577"/>
                    </a:lnTo>
                    <a:lnTo>
                      <a:pt x="2031" y="2582"/>
                    </a:lnTo>
                    <a:lnTo>
                      <a:pt x="2036" y="2589"/>
                    </a:lnTo>
                    <a:lnTo>
                      <a:pt x="2039" y="2591"/>
                    </a:lnTo>
                    <a:lnTo>
                      <a:pt x="2044" y="2592"/>
                    </a:lnTo>
                    <a:lnTo>
                      <a:pt x="2050" y="2594"/>
                    </a:lnTo>
                    <a:lnTo>
                      <a:pt x="2058" y="2594"/>
                    </a:lnTo>
                    <a:lnTo>
                      <a:pt x="2062" y="2592"/>
                    </a:lnTo>
                    <a:lnTo>
                      <a:pt x="2063" y="2590"/>
                    </a:lnTo>
                    <a:lnTo>
                      <a:pt x="2063" y="2587"/>
                    </a:lnTo>
                    <a:lnTo>
                      <a:pt x="2063" y="2582"/>
                    </a:lnTo>
                    <a:lnTo>
                      <a:pt x="2057" y="2570"/>
                    </a:lnTo>
                    <a:lnTo>
                      <a:pt x="2048" y="2556"/>
                    </a:lnTo>
                    <a:lnTo>
                      <a:pt x="2028" y="2530"/>
                    </a:lnTo>
                    <a:lnTo>
                      <a:pt x="2019" y="2515"/>
                    </a:lnTo>
                    <a:lnTo>
                      <a:pt x="2023" y="2504"/>
                    </a:lnTo>
                    <a:lnTo>
                      <a:pt x="2027" y="2495"/>
                    </a:lnTo>
                    <a:lnTo>
                      <a:pt x="2031" y="2490"/>
                    </a:lnTo>
                    <a:lnTo>
                      <a:pt x="2036" y="2486"/>
                    </a:lnTo>
                    <a:lnTo>
                      <a:pt x="2041" y="2484"/>
                    </a:lnTo>
                    <a:lnTo>
                      <a:pt x="2046" y="2484"/>
                    </a:lnTo>
                    <a:lnTo>
                      <a:pt x="2052" y="2484"/>
                    </a:lnTo>
                    <a:lnTo>
                      <a:pt x="2057" y="2486"/>
                    </a:lnTo>
                    <a:lnTo>
                      <a:pt x="2067" y="2490"/>
                    </a:lnTo>
                    <a:lnTo>
                      <a:pt x="2078" y="2494"/>
                    </a:lnTo>
                    <a:lnTo>
                      <a:pt x="2081" y="2495"/>
                    </a:lnTo>
                    <a:lnTo>
                      <a:pt x="2085" y="2495"/>
                    </a:lnTo>
                    <a:lnTo>
                      <a:pt x="2089" y="2494"/>
                    </a:lnTo>
                    <a:lnTo>
                      <a:pt x="2093" y="2490"/>
                    </a:lnTo>
                    <a:lnTo>
                      <a:pt x="2096" y="2485"/>
                    </a:lnTo>
                    <a:lnTo>
                      <a:pt x="2097" y="2480"/>
                    </a:lnTo>
                    <a:lnTo>
                      <a:pt x="2097" y="2475"/>
                    </a:lnTo>
                    <a:lnTo>
                      <a:pt x="2096" y="2469"/>
                    </a:lnTo>
                    <a:lnTo>
                      <a:pt x="2091" y="2458"/>
                    </a:lnTo>
                    <a:lnTo>
                      <a:pt x="2085" y="2447"/>
                    </a:lnTo>
                    <a:lnTo>
                      <a:pt x="2080" y="2437"/>
                    </a:lnTo>
                    <a:lnTo>
                      <a:pt x="2076" y="2428"/>
                    </a:lnTo>
                    <a:lnTo>
                      <a:pt x="2076" y="2424"/>
                    </a:lnTo>
                    <a:lnTo>
                      <a:pt x="2078" y="2420"/>
                    </a:lnTo>
                    <a:lnTo>
                      <a:pt x="2081" y="2416"/>
                    </a:lnTo>
                    <a:lnTo>
                      <a:pt x="2085" y="2414"/>
                    </a:lnTo>
                    <a:lnTo>
                      <a:pt x="2103" y="2399"/>
                    </a:lnTo>
                    <a:lnTo>
                      <a:pt x="2116" y="2387"/>
                    </a:lnTo>
                    <a:lnTo>
                      <a:pt x="2120" y="2388"/>
                    </a:lnTo>
                    <a:lnTo>
                      <a:pt x="2124" y="2389"/>
                    </a:lnTo>
                    <a:lnTo>
                      <a:pt x="2128" y="2392"/>
                    </a:lnTo>
                    <a:lnTo>
                      <a:pt x="2133" y="2396"/>
                    </a:lnTo>
                    <a:lnTo>
                      <a:pt x="2142" y="2405"/>
                    </a:lnTo>
                    <a:lnTo>
                      <a:pt x="2151" y="2414"/>
                    </a:lnTo>
                    <a:lnTo>
                      <a:pt x="2159" y="2423"/>
                    </a:lnTo>
                    <a:lnTo>
                      <a:pt x="2167" y="2431"/>
                    </a:lnTo>
                    <a:lnTo>
                      <a:pt x="2171" y="2433"/>
                    </a:lnTo>
                    <a:lnTo>
                      <a:pt x="2173" y="2434"/>
                    </a:lnTo>
                    <a:lnTo>
                      <a:pt x="2176" y="2434"/>
                    </a:lnTo>
                    <a:lnTo>
                      <a:pt x="2179" y="2434"/>
                    </a:lnTo>
                    <a:lnTo>
                      <a:pt x="2180" y="2432"/>
                    </a:lnTo>
                    <a:lnTo>
                      <a:pt x="2181" y="2428"/>
                    </a:lnTo>
                    <a:lnTo>
                      <a:pt x="2182" y="2424"/>
                    </a:lnTo>
                    <a:lnTo>
                      <a:pt x="2182" y="2419"/>
                    </a:lnTo>
                    <a:lnTo>
                      <a:pt x="2181" y="2410"/>
                    </a:lnTo>
                    <a:lnTo>
                      <a:pt x="2180" y="2398"/>
                    </a:lnTo>
                    <a:lnTo>
                      <a:pt x="2177" y="2388"/>
                    </a:lnTo>
                    <a:lnTo>
                      <a:pt x="2175" y="2377"/>
                    </a:lnTo>
                    <a:lnTo>
                      <a:pt x="2175" y="2368"/>
                    </a:lnTo>
                    <a:lnTo>
                      <a:pt x="2175" y="2361"/>
                    </a:lnTo>
                    <a:lnTo>
                      <a:pt x="2180" y="2350"/>
                    </a:lnTo>
                    <a:lnTo>
                      <a:pt x="2189" y="2336"/>
                    </a:lnTo>
                    <a:lnTo>
                      <a:pt x="2198" y="2323"/>
                    </a:lnTo>
                    <a:lnTo>
                      <a:pt x="2202" y="2315"/>
                    </a:lnTo>
                    <a:lnTo>
                      <a:pt x="2201" y="2313"/>
                    </a:lnTo>
                    <a:lnTo>
                      <a:pt x="2199" y="2310"/>
                    </a:lnTo>
                    <a:lnTo>
                      <a:pt x="2195" y="2307"/>
                    </a:lnTo>
                    <a:lnTo>
                      <a:pt x="2192" y="2305"/>
                    </a:lnTo>
                    <a:lnTo>
                      <a:pt x="2181" y="2302"/>
                    </a:lnTo>
                    <a:lnTo>
                      <a:pt x="2168" y="2300"/>
                    </a:lnTo>
                    <a:lnTo>
                      <a:pt x="2157" y="2298"/>
                    </a:lnTo>
                    <a:lnTo>
                      <a:pt x="2145" y="2297"/>
                    </a:lnTo>
                    <a:lnTo>
                      <a:pt x="2136" y="2295"/>
                    </a:lnTo>
                    <a:lnTo>
                      <a:pt x="2131" y="2292"/>
                    </a:lnTo>
                    <a:lnTo>
                      <a:pt x="2131" y="2291"/>
                    </a:lnTo>
                    <a:lnTo>
                      <a:pt x="2132" y="2288"/>
                    </a:lnTo>
                    <a:lnTo>
                      <a:pt x="2133" y="2284"/>
                    </a:lnTo>
                    <a:lnTo>
                      <a:pt x="2136" y="2282"/>
                    </a:lnTo>
                    <a:lnTo>
                      <a:pt x="2140" y="2275"/>
                    </a:lnTo>
                    <a:lnTo>
                      <a:pt x="2145" y="2273"/>
                    </a:lnTo>
                    <a:lnTo>
                      <a:pt x="2153" y="2271"/>
                    </a:lnTo>
                    <a:lnTo>
                      <a:pt x="2160" y="2273"/>
                    </a:lnTo>
                    <a:lnTo>
                      <a:pt x="2170" y="2275"/>
                    </a:lnTo>
                    <a:lnTo>
                      <a:pt x="2176" y="2278"/>
                    </a:lnTo>
                    <a:lnTo>
                      <a:pt x="2182" y="2280"/>
                    </a:lnTo>
                    <a:lnTo>
                      <a:pt x="2188" y="2282"/>
                    </a:lnTo>
                    <a:lnTo>
                      <a:pt x="2193" y="2283"/>
                    </a:lnTo>
                    <a:lnTo>
                      <a:pt x="2198" y="2283"/>
                    </a:lnTo>
                    <a:lnTo>
                      <a:pt x="2208" y="2280"/>
                    </a:lnTo>
                    <a:lnTo>
                      <a:pt x="2217" y="2278"/>
                    </a:lnTo>
                    <a:lnTo>
                      <a:pt x="2225" y="2275"/>
                    </a:lnTo>
                    <a:lnTo>
                      <a:pt x="2234" y="2271"/>
                    </a:lnTo>
                    <a:lnTo>
                      <a:pt x="2242" y="2270"/>
                    </a:lnTo>
                    <a:lnTo>
                      <a:pt x="2250" y="2271"/>
                    </a:lnTo>
                    <a:lnTo>
                      <a:pt x="2262" y="2275"/>
                    </a:lnTo>
                    <a:lnTo>
                      <a:pt x="2273" y="2282"/>
                    </a:lnTo>
                    <a:lnTo>
                      <a:pt x="2280" y="2284"/>
                    </a:lnTo>
                    <a:lnTo>
                      <a:pt x="2286" y="2284"/>
                    </a:lnTo>
                    <a:lnTo>
                      <a:pt x="2293" y="2284"/>
                    </a:lnTo>
                    <a:lnTo>
                      <a:pt x="2298" y="2282"/>
                    </a:lnTo>
                    <a:lnTo>
                      <a:pt x="2307" y="2274"/>
                    </a:lnTo>
                    <a:lnTo>
                      <a:pt x="2312" y="2267"/>
                    </a:lnTo>
                    <a:lnTo>
                      <a:pt x="2316" y="2263"/>
                    </a:lnTo>
                    <a:lnTo>
                      <a:pt x="2320" y="2261"/>
                    </a:lnTo>
                    <a:lnTo>
                      <a:pt x="2325" y="2260"/>
                    </a:lnTo>
                    <a:lnTo>
                      <a:pt x="2333" y="2258"/>
                    </a:lnTo>
                    <a:lnTo>
                      <a:pt x="2342" y="2256"/>
                    </a:lnTo>
                    <a:lnTo>
                      <a:pt x="2355" y="2248"/>
                    </a:lnTo>
                    <a:lnTo>
                      <a:pt x="2366" y="2240"/>
                    </a:lnTo>
                    <a:lnTo>
                      <a:pt x="2373" y="2235"/>
                    </a:lnTo>
                    <a:lnTo>
                      <a:pt x="2350" y="2234"/>
                    </a:lnTo>
                    <a:lnTo>
                      <a:pt x="2325" y="2234"/>
                    </a:lnTo>
                    <a:lnTo>
                      <a:pt x="2299" y="2231"/>
                    </a:lnTo>
                    <a:lnTo>
                      <a:pt x="2277" y="2228"/>
                    </a:lnTo>
                    <a:lnTo>
                      <a:pt x="2260" y="2226"/>
                    </a:lnTo>
                    <a:lnTo>
                      <a:pt x="2249" y="2223"/>
                    </a:lnTo>
                    <a:lnTo>
                      <a:pt x="2245" y="2222"/>
                    </a:lnTo>
                    <a:lnTo>
                      <a:pt x="2242" y="2221"/>
                    </a:lnTo>
                    <a:lnTo>
                      <a:pt x="2239" y="2218"/>
                    </a:lnTo>
                    <a:lnTo>
                      <a:pt x="2238" y="2217"/>
                    </a:lnTo>
                    <a:lnTo>
                      <a:pt x="2239" y="2212"/>
                    </a:lnTo>
                    <a:lnTo>
                      <a:pt x="2243" y="2205"/>
                    </a:lnTo>
                    <a:lnTo>
                      <a:pt x="2250" y="2196"/>
                    </a:lnTo>
                    <a:lnTo>
                      <a:pt x="2259" y="2184"/>
                    </a:lnTo>
                    <a:lnTo>
                      <a:pt x="2262" y="2182"/>
                    </a:lnTo>
                    <a:lnTo>
                      <a:pt x="2262" y="2178"/>
                    </a:lnTo>
                    <a:lnTo>
                      <a:pt x="2262" y="2175"/>
                    </a:lnTo>
                    <a:lnTo>
                      <a:pt x="2260" y="2171"/>
                    </a:lnTo>
                    <a:lnTo>
                      <a:pt x="2256" y="2165"/>
                    </a:lnTo>
                    <a:lnTo>
                      <a:pt x="2251" y="2159"/>
                    </a:lnTo>
                    <a:lnTo>
                      <a:pt x="2239" y="2146"/>
                    </a:lnTo>
                    <a:lnTo>
                      <a:pt x="2229" y="2138"/>
                    </a:lnTo>
                    <a:lnTo>
                      <a:pt x="2225" y="2133"/>
                    </a:lnTo>
                    <a:lnTo>
                      <a:pt x="2223" y="2129"/>
                    </a:lnTo>
                    <a:lnTo>
                      <a:pt x="2221" y="2125"/>
                    </a:lnTo>
                    <a:lnTo>
                      <a:pt x="2223" y="2124"/>
                    </a:lnTo>
                    <a:lnTo>
                      <a:pt x="2225" y="2122"/>
                    </a:lnTo>
                    <a:lnTo>
                      <a:pt x="2230" y="2121"/>
                    </a:lnTo>
                    <a:lnTo>
                      <a:pt x="2234" y="2121"/>
                    </a:lnTo>
                    <a:lnTo>
                      <a:pt x="2241" y="2121"/>
                    </a:lnTo>
                    <a:lnTo>
                      <a:pt x="2268" y="2124"/>
                    </a:lnTo>
                    <a:lnTo>
                      <a:pt x="2289" y="2125"/>
                    </a:lnTo>
                    <a:lnTo>
                      <a:pt x="2296" y="2124"/>
                    </a:lnTo>
                    <a:lnTo>
                      <a:pt x="2302" y="2122"/>
                    </a:lnTo>
                    <a:lnTo>
                      <a:pt x="2304" y="2121"/>
                    </a:lnTo>
                    <a:lnTo>
                      <a:pt x="2306" y="2120"/>
                    </a:lnTo>
                    <a:lnTo>
                      <a:pt x="2303" y="2114"/>
                    </a:lnTo>
                    <a:lnTo>
                      <a:pt x="2300" y="2103"/>
                    </a:lnTo>
                    <a:lnTo>
                      <a:pt x="2300" y="2096"/>
                    </a:lnTo>
                    <a:lnTo>
                      <a:pt x="2299" y="2092"/>
                    </a:lnTo>
                    <a:lnTo>
                      <a:pt x="2296" y="2090"/>
                    </a:lnTo>
                    <a:lnTo>
                      <a:pt x="2293" y="2087"/>
                    </a:lnTo>
                    <a:lnTo>
                      <a:pt x="2284" y="2086"/>
                    </a:lnTo>
                    <a:lnTo>
                      <a:pt x="2271" y="2079"/>
                    </a:lnTo>
                    <a:lnTo>
                      <a:pt x="2268" y="2077"/>
                    </a:lnTo>
                    <a:lnTo>
                      <a:pt x="2265" y="2073"/>
                    </a:lnTo>
                    <a:lnTo>
                      <a:pt x="2265" y="2070"/>
                    </a:lnTo>
                    <a:lnTo>
                      <a:pt x="2265" y="2069"/>
                    </a:lnTo>
                    <a:lnTo>
                      <a:pt x="2269" y="2064"/>
                    </a:lnTo>
                    <a:lnTo>
                      <a:pt x="2277" y="2061"/>
                    </a:lnTo>
                    <a:lnTo>
                      <a:pt x="2294" y="2056"/>
                    </a:lnTo>
                    <a:lnTo>
                      <a:pt x="2307" y="2054"/>
                    </a:lnTo>
                    <a:lnTo>
                      <a:pt x="2312" y="2052"/>
                    </a:lnTo>
                    <a:lnTo>
                      <a:pt x="2316" y="2050"/>
                    </a:lnTo>
                    <a:lnTo>
                      <a:pt x="2319" y="2048"/>
                    </a:lnTo>
                    <a:lnTo>
                      <a:pt x="2320" y="2045"/>
                    </a:lnTo>
                    <a:lnTo>
                      <a:pt x="2320" y="2042"/>
                    </a:lnTo>
                    <a:lnTo>
                      <a:pt x="2319" y="2039"/>
                    </a:lnTo>
                    <a:lnTo>
                      <a:pt x="2317" y="2035"/>
                    </a:lnTo>
                    <a:lnTo>
                      <a:pt x="2315" y="2032"/>
                    </a:lnTo>
                    <a:lnTo>
                      <a:pt x="2302" y="2017"/>
                    </a:lnTo>
                    <a:lnTo>
                      <a:pt x="2289" y="2002"/>
                    </a:lnTo>
                    <a:lnTo>
                      <a:pt x="2309" y="2002"/>
                    </a:lnTo>
                    <a:lnTo>
                      <a:pt x="2331" y="2000"/>
                    </a:lnTo>
                    <a:lnTo>
                      <a:pt x="2354" y="1999"/>
                    </a:lnTo>
                    <a:lnTo>
                      <a:pt x="2374" y="1998"/>
                    </a:lnTo>
                    <a:lnTo>
                      <a:pt x="2374" y="1998"/>
                    </a:lnTo>
                    <a:lnTo>
                      <a:pt x="2376" y="1998"/>
                    </a:lnTo>
                    <a:lnTo>
                      <a:pt x="2376" y="1994"/>
                    </a:lnTo>
                    <a:lnTo>
                      <a:pt x="2373" y="1991"/>
                    </a:lnTo>
                    <a:lnTo>
                      <a:pt x="2370" y="1988"/>
                    </a:lnTo>
                    <a:lnTo>
                      <a:pt x="2365" y="1984"/>
                    </a:lnTo>
                    <a:lnTo>
                      <a:pt x="2355" y="1976"/>
                    </a:lnTo>
                    <a:lnTo>
                      <a:pt x="2342" y="1967"/>
                    </a:lnTo>
                    <a:lnTo>
                      <a:pt x="2330" y="1956"/>
                    </a:lnTo>
                    <a:lnTo>
                      <a:pt x="2321" y="1945"/>
                    </a:lnTo>
                    <a:lnTo>
                      <a:pt x="2317" y="1940"/>
                    </a:lnTo>
                    <a:lnTo>
                      <a:pt x="2315" y="1933"/>
                    </a:lnTo>
                    <a:lnTo>
                      <a:pt x="2315" y="1928"/>
                    </a:lnTo>
                    <a:lnTo>
                      <a:pt x="2315" y="1921"/>
                    </a:lnTo>
                    <a:lnTo>
                      <a:pt x="2317" y="1919"/>
                    </a:lnTo>
                    <a:lnTo>
                      <a:pt x="2321" y="1919"/>
                    </a:lnTo>
                    <a:lnTo>
                      <a:pt x="2329" y="1919"/>
                    </a:lnTo>
                    <a:lnTo>
                      <a:pt x="2335" y="1919"/>
                    </a:lnTo>
                    <a:lnTo>
                      <a:pt x="2351" y="1921"/>
                    </a:lnTo>
                    <a:lnTo>
                      <a:pt x="2360" y="1921"/>
                    </a:lnTo>
                    <a:lnTo>
                      <a:pt x="2370" y="1920"/>
                    </a:lnTo>
                    <a:lnTo>
                      <a:pt x="2378" y="1918"/>
                    </a:lnTo>
                    <a:lnTo>
                      <a:pt x="2386" y="1912"/>
                    </a:lnTo>
                    <a:lnTo>
                      <a:pt x="2394" y="1907"/>
                    </a:lnTo>
                    <a:lnTo>
                      <a:pt x="2401" y="1903"/>
                    </a:lnTo>
                    <a:lnTo>
                      <a:pt x="2409" y="1898"/>
                    </a:lnTo>
                    <a:lnTo>
                      <a:pt x="2418" y="1896"/>
                    </a:lnTo>
                    <a:lnTo>
                      <a:pt x="2429" y="1894"/>
                    </a:lnTo>
                    <a:lnTo>
                      <a:pt x="2444" y="1897"/>
                    </a:lnTo>
                    <a:lnTo>
                      <a:pt x="2464" y="1899"/>
                    </a:lnTo>
                    <a:lnTo>
                      <a:pt x="2474" y="1901"/>
                    </a:lnTo>
                    <a:lnTo>
                      <a:pt x="2483" y="1902"/>
                    </a:lnTo>
                    <a:lnTo>
                      <a:pt x="2491" y="1901"/>
                    </a:lnTo>
                    <a:lnTo>
                      <a:pt x="2499" y="1898"/>
                    </a:lnTo>
                    <a:lnTo>
                      <a:pt x="2501" y="1896"/>
                    </a:lnTo>
                    <a:lnTo>
                      <a:pt x="2502" y="1894"/>
                    </a:lnTo>
                    <a:lnTo>
                      <a:pt x="2502" y="1892"/>
                    </a:lnTo>
                    <a:lnTo>
                      <a:pt x="2501" y="1888"/>
                    </a:lnTo>
                    <a:lnTo>
                      <a:pt x="2499" y="1883"/>
                    </a:lnTo>
                    <a:lnTo>
                      <a:pt x="2495" y="1875"/>
                    </a:lnTo>
                    <a:lnTo>
                      <a:pt x="2491" y="1868"/>
                    </a:lnTo>
                    <a:lnTo>
                      <a:pt x="2488" y="1862"/>
                    </a:lnTo>
                    <a:lnTo>
                      <a:pt x="2488" y="1859"/>
                    </a:lnTo>
                    <a:lnTo>
                      <a:pt x="2490" y="1857"/>
                    </a:lnTo>
                    <a:lnTo>
                      <a:pt x="2492" y="1854"/>
                    </a:lnTo>
                    <a:lnTo>
                      <a:pt x="2496" y="1852"/>
                    </a:lnTo>
                    <a:lnTo>
                      <a:pt x="2508" y="1848"/>
                    </a:lnTo>
                    <a:lnTo>
                      <a:pt x="2525" y="1842"/>
                    </a:lnTo>
                    <a:lnTo>
                      <a:pt x="2541" y="1839"/>
                    </a:lnTo>
                    <a:lnTo>
                      <a:pt x="2553" y="1836"/>
                    </a:lnTo>
                    <a:lnTo>
                      <a:pt x="2570" y="1845"/>
                    </a:lnTo>
                    <a:lnTo>
                      <a:pt x="2584" y="1855"/>
                    </a:lnTo>
                    <a:lnTo>
                      <a:pt x="2588" y="1854"/>
                    </a:lnTo>
                    <a:lnTo>
                      <a:pt x="2592" y="1853"/>
                    </a:lnTo>
                    <a:lnTo>
                      <a:pt x="2594" y="1850"/>
                    </a:lnTo>
                    <a:lnTo>
                      <a:pt x="2598" y="1848"/>
                    </a:lnTo>
                    <a:lnTo>
                      <a:pt x="2605" y="1841"/>
                    </a:lnTo>
                    <a:lnTo>
                      <a:pt x="2613" y="1836"/>
                    </a:lnTo>
                    <a:lnTo>
                      <a:pt x="2616" y="1835"/>
                    </a:lnTo>
                    <a:lnTo>
                      <a:pt x="2622" y="1833"/>
                    </a:lnTo>
                    <a:lnTo>
                      <a:pt x="2626" y="1833"/>
                    </a:lnTo>
                    <a:lnTo>
                      <a:pt x="2631" y="1835"/>
                    </a:lnTo>
                    <a:lnTo>
                      <a:pt x="2640" y="1837"/>
                    </a:lnTo>
                    <a:lnTo>
                      <a:pt x="2650" y="1840"/>
                    </a:lnTo>
                    <a:lnTo>
                      <a:pt x="2658" y="1842"/>
                    </a:lnTo>
                    <a:lnTo>
                      <a:pt x="2667" y="1844"/>
                    </a:lnTo>
                    <a:lnTo>
                      <a:pt x="2671" y="1844"/>
                    </a:lnTo>
                    <a:lnTo>
                      <a:pt x="2675" y="1842"/>
                    </a:lnTo>
                    <a:lnTo>
                      <a:pt x="2679" y="1840"/>
                    </a:lnTo>
                    <a:lnTo>
                      <a:pt x="2683" y="1837"/>
                    </a:lnTo>
                    <a:lnTo>
                      <a:pt x="2689" y="1828"/>
                    </a:lnTo>
                    <a:lnTo>
                      <a:pt x="2693" y="1822"/>
                    </a:lnTo>
                    <a:lnTo>
                      <a:pt x="2693" y="1818"/>
                    </a:lnTo>
                    <a:lnTo>
                      <a:pt x="2692" y="1815"/>
                    </a:lnTo>
                    <a:lnTo>
                      <a:pt x="2690" y="1813"/>
                    </a:lnTo>
                    <a:lnTo>
                      <a:pt x="2689" y="1811"/>
                    </a:lnTo>
                    <a:lnTo>
                      <a:pt x="2677" y="1804"/>
                    </a:lnTo>
                    <a:lnTo>
                      <a:pt x="2664" y="1795"/>
                    </a:lnTo>
                    <a:lnTo>
                      <a:pt x="2657" y="1787"/>
                    </a:lnTo>
                    <a:lnTo>
                      <a:pt x="2651" y="1778"/>
                    </a:lnTo>
                    <a:lnTo>
                      <a:pt x="2646" y="1767"/>
                    </a:lnTo>
                    <a:lnTo>
                      <a:pt x="2641" y="1758"/>
                    </a:lnTo>
                    <a:lnTo>
                      <a:pt x="2639" y="1754"/>
                    </a:lnTo>
                    <a:lnTo>
                      <a:pt x="2636" y="1752"/>
                    </a:lnTo>
                    <a:lnTo>
                      <a:pt x="2632" y="1749"/>
                    </a:lnTo>
                    <a:lnTo>
                      <a:pt x="2628" y="1748"/>
                    </a:lnTo>
                    <a:lnTo>
                      <a:pt x="2623" y="1748"/>
                    </a:lnTo>
                    <a:lnTo>
                      <a:pt x="2618" y="1748"/>
                    </a:lnTo>
                    <a:lnTo>
                      <a:pt x="2611" y="1750"/>
                    </a:lnTo>
                    <a:lnTo>
                      <a:pt x="2604" y="1756"/>
                    </a:lnTo>
                    <a:lnTo>
                      <a:pt x="2583" y="1770"/>
                    </a:lnTo>
                    <a:lnTo>
                      <a:pt x="2561" y="1783"/>
                    </a:lnTo>
                    <a:lnTo>
                      <a:pt x="2550" y="1787"/>
                    </a:lnTo>
                    <a:lnTo>
                      <a:pt x="2539" y="1791"/>
                    </a:lnTo>
                    <a:lnTo>
                      <a:pt x="2526" y="1792"/>
                    </a:lnTo>
                    <a:lnTo>
                      <a:pt x="2512" y="1791"/>
                    </a:lnTo>
                    <a:lnTo>
                      <a:pt x="2502" y="1791"/>
                    </a:lnTo>
                    <a:lnTo>
                      <a:pt x="2496" y="1791"/>
                    </a:lnTo>
                    <a:lnTo>
                      <a:pt x="2491" y="1789"/>
                    </a:lnTo>
                    <a:lnTo>
                      <a:pt x="2486" y="1788"/>
                    </a:lnTo>
                    <a:lnTo>
                      <a:pt x="2483" y="1785"/>
                    </a:lnTo>
                    <a:lnTo>
                      <a:pt x="2482" y="1783"/>
                    </a:lnTo>
                    <a:lnTo>
                      <a:pt x="2482" y="1780"/>
                    </a:lnTo>
                    <a:lnTo>
                      <a:pt x="2482" y="1776"/>
                    </a:lnTo>
                    <a:lnTo>
                      <a:pt x="2484" y="1769"/>
                    </a:lnTo>
                    <a:lnTo>
                      <a:pt x="2490" y="1761"/>
                    </a:lnTo>
                    <a:lnTo>
                      <a:pt x="2496" y="1753"/>
                    </a:lnTo>
                    <a:lnTo>
                      <a:pt x="2502" y="1745"/>
                    </a:lnTo>
                    <a:lnTo>
                      <a:pt x="2505" y="1741"/>
                    </a:lnTo>
                    <a:lnTo>
                      <a:pt x="2508" y="1739"/>
                    </a:lnTo>
                    <a:lnTo>
                      <a:pt x="2512" y="1738"/>
                    </a:lnTo>
                    <a:lnTo>
                      <a:pt x="2514" y="1736"/>
                    </a:lnTo>
                    <a:lnTo>
                      <a:pt x="2522" y="1735"/>
                    </a:lnTo>
                    <a:lnTo>
                      <a:pt x="2530" y="1736"/>
                    </a:lnTo>
                    <a:lnTo>
                      <a:pt x="2544" y="1740"/>
                    </a:lnTo>
                    <a:lnTo>
                      <a:pt x="2559" y="1741"/>
                    </a:lnTo>
                    <a:lnTo>
                      <a:pt x="2566" y="1740"/>
                    </a:lnTo>
                    <a:lnTo>
                      <a:pt x="2574" y="1739"/>
                    </a:lnTo>
                    <a:lnTo>
                      <a:pt x="2580" y="1738"/>
                    </a:lnTo>
                    <a:lnTo>
                      <a:pt x="2585" y="1735"/>
                    </a:lnTo>
                    <a:lnTo>
                      <a:pt x="2589" y="1731"/>
                    </a:lnTo>
                    <a:lnTo>
                      <a:pt x="2592" y="1726"/>
                    </a:lnTo>
                    <a:lnTo>
                      <a:pt x="2592" y="1723"/>
                    </a:lnTo>
                    <a:lnTo>
                      <a:pt x="2592" y="1719"/>
                    </a:lnTo>
                    <a:lnTo>
                      <a:pt x="2591" y="1715"/>
                    </a:lnTo>
                    <a:lnTo>
                      <a:pt x="2588" y="1712"/>
                    </a:lnTo>
                    <a:lnTo>
                      <a:pt x="2585" y="1710"/>
                    </a:lnTo>
                    <a:lnTo>
                      <a:pt x="2582" y="1708"/>
                    </a:lnTo>
                    <a:lnTo>
                      <a:pt x="2576" y="1706"/>
                    </a:lnTo>
                    <a:lnTo>
                      <a:pt x="2570" y="1706"/>
                    </a:lnTo>
                    <a:lnTo>
                      <a:pt x="2557" y="1704"/>
                    </a:lnTo>
                    <a:lnTo>
                      <a:pt x="2548" y="1700"/>
                    </a:lnTo>
                    <a:lnTo>
                      <a:pt x="2540" y="1695"/>
                    </a:lnTo>
                    <a:lnTo>
                      <a:pt x="2535" y="1691"/>
                    </a:lnTo>
                    <a:lnTo>
                      <a:pt x="2534" y="1688"/>
                    </a:lnTo>
                    <a:lnTo>
                      <a:pt x="2536" y="1686"/>
                    </a:lnTo>
                    <a:lnTo>
                      <a:pt x="2543" y="1682"/>
                    </a:lnTo>
                    <a:lnTo>
                      <a:pt x="2552" y="1675"/>
                    </a:lnTo>
                    <a:lnTo>
                      <a:pt x="2558" y="1669"/>
                    </a:lnTo>
                    <a:lnTo>
                      <a:pt x="2566" y="1660"/>
                    </a:lnTo>
                    <a:lnTo>
                      <a:pt x="2571" y="1656"/>
                    </a:lnTo>
                    <a:lnTo>
                      <a:pt x="2575" y="1652"/>
                    </a:lnTo>
                    <a:lnTo>
                      <a:pt x="2579" y="1651"/>
                    </a:lnTo>
                    <a:lnTo>
                      <a:pt x="2583" y="1651"/>
                    </a:lnTo>
                    <a:lnTo>
                      <a:pt x="2587" y="1652"/>
                    </a:lnTo>
                    <a:lnTo>
                      <a:pt x="2591" y="1655"/>
                    </a:lnTo>
                    <a:lnTo>
                      <a:pt x="2593" y="1657"/>
                    </a:lnTo>
                    <a:lnTo>
                      <a:pt x="2596" y="1661"/>
                    </a:lnTo>
                    <a:lnTo>
                      <a:pt x="2601" y="1669"/>
                    </a:lnTo>
                    <a:lnTo>
                      <a:pt x="2605" y="1674"/>
                    </a:lnTo>
                    <a:lnTo>
                      <a:pt x="2613" y="1679"/>
                    </a:lnTo>
                    <a:lnTo>
                      <a:pt x="2620" y="1682"/>
                    </a:lnTo>
                    <a:lnTo>
                      <a:pt x="2628" y="1683"/>
                    </a:lnTo>
                    <a:lnTo>
                      <a:pt x="2636" y="1684"/>
                    </a:lnTo>
                    <a:lnTo>
                      <a:pt x="2644" y="1687"/>
                    </a:lnTo>
                    <a:lnTo>
                      <a:pt x="2650" y="1690"/>
                    </a:lnTo>
                    <a:lnTo>
                      <a:pt x="2658" y="1695"/>
                    </a:lnTo>
                    <a:lnTo>
                      <a:pt x="2664" y="1704"/>
                    </a:lnTo>
                    <a:lnTo>
                      <a:pt x="2667" y="1712"/>
                    </a:lnTo>
                    <a:lnTo>
                      <a:pt x="2670" y="1723"/>
                    </a:lnTo>
                    <a:lnTo>
                      <a:pt x="2670" y="1730"/>
                    </a:lnTo>
                    <a:lnTo>
                      <a:pt x="2671" y="1734"/>
                    </a:lnTo>
                    <a:lnTo>
                      <a:pt x="2673" y="1738"/>
                    </a:lnTo>
                    <a:lnTo>
                      <a:pt x="2677" y="1740"/>
                    </a:lnTo>
                    <a:lnTo>
                      <a:pt x="2686" y="1743"/>
                    </a:lnTo>
                    <a:lnTo>
                      <a:pt x="2696" y="1744"/>
                    </a:lnTo>
                    <a:lnTo>
                      <a:pt x="2699" y="1743"/>
                    </a:lnTo>
                    <a:lnTo>
                      <a:pt x="2703" y="1740"/>
                    </a:lnTo>
                    <a:lnTo>
                      <a:pt x="2707" y="1736"/>
                    </a:lnTo>
                    <a:lnTo>
                      <a:pt x="2711" y="1732"/>
                    </a:lnTo>
                    <a:lnTo>
                      <a:pt x="2712" y="1726"/>
                    </a:lnTo>
                    <a:lnTo>
                      <a:pt x="2712" y="1719"/>
                    </a:lnTo>
                    <a:lnTo>
                      <a:pt x="2711" y="1714"/>
                    </a:lnTo>
                    <a:lnTo>
                      <a:pt x="2708" y="1710"/>
                    </a:lnTo>
                    <a:lnTo>
                      <a:pt x="2706" y="1705"/>
                    </a:lnTo>
                    <a:lnTo>
                      <a:pt x="2703" y="1701"/>
                    </a:lnTo>
                    <a:lnTo>
                      <a:pt x="2702" y="1696"/>
                    </a:lnTo>
                    <a:lnTo>
                      <a:pt x="2705" y="1691"/>
                    </a:lnTo>
                    <a:lnTo>
                      <a:pt x="2711" y="1682"/>
                    </a:lnTo>
                    <a:lnTo>
                      <a:pt x="2718" y="1674"/>
                    </a:lnTo>
                    <a:lnTo>
                      <a:pt x="2721" y="1670"/>
                    </a:lnTo>
                    <a:lnTo>
                      <a:pt x="2724" y="1665"/>
                    </a:lnTo>
                    <a:lnTo>
                      <a:pt x="2725" y="1660"/>
                    </a:lnTo>
                    <a:lnTo>
                      <a:pt x="2727" y="1653"/>
                    </a:lnTo>
                    <a:lnTo>
                      <a:pt x="2712" y="1655"/>
                    </a:lnTo>
                    <a:lnTo>
                      <a:pt x="2692" y="1658"/>
                    </a:lnTo>
                    <a:lnTo>
                      <a:pt x="2680" y="1658"/>
                    </a:lnTo>
                    <a:lnTo>
                      <a:pt x="2671" y="1658"/>
                    </a:lnTo>
                    <a:lnTo>
                      <a:pt x="2667" y="1657"/>
                    </a:lnTo>
                    <a:lnTo>
                      <a:pt x="2664" y="1655"/>
                    </a:lnTo>
                    <a:lnTo>
                      <a:pt x="2663" y="1652"/>
                    </a:lnTo>
                    <a:lnTo>
                      <a:pt x="2663" y="1648"/>
                    </a:lnTo>
                    <a:lnTo>
                      <a:pt x="2664" y="1644"/>
                    </a:lnTo>
                    <a:lnTo>
                      <a:pt x="2667" y="1640"/>
                    </a:lnTo>
                    <a:lnTo>
                      <a:pt x="2672" y="1636"/>
                    </a:lnTo>
                    <a:lnTo>
                      <a:pt x="2676" y="1633"/>
                    </a:lnTo>
                    <a:lnTo>
                      <a:pt x="2680" y="1629"/>
                    </a:lnTo>
                    <a:lnTo>
                      <a:pt x="2681" y="1625"/>
                    </a:lnTo>
                    <a:lnTo>
                      <a:pt x="2681" y="1624"/>
                    </a:lnTo>
                    <a:lnTo>
                      <a:pt x="2681" y="1622"/>
                    </a:lnTo>
                    <a:lnTo>
                      <a:pt x="2679" y="1621"/>
                    </a:lnTo>
                    <a:lnTo>
                      <a:pt x="2677" y="1620"/>
                    </a:lnTo>
                    <a:lnTo>
                      <a:pt x="2667" y="1616"/>
                    </a:lnTo>
                    <a:lnTo>
                      <a:pt x="2659" y="1611"/>
                    </a:lnTo>
                    <a:lnTo>
                      <a:pt x="2657" y="1608"/>
                    </a:lnTo>
                    <a:lnTo>
                      <a:pt x="2654" y="1605"/>
                    </a:lnTo>
                    <a:lnTo>
                      <a:pt x="2653" y="1601"/>
                    </a:lnTo>
                    <a:lnTo>
                      <a:pt x="2653" y="1599"/>
                    </a:lnTo>
                    <a:lnTo>
                      <a:pt x="2653" y="1596"/>
                    </a:lnTo>
                    <a:lnTo>
                      <a:pt x="2654" y="1594"/>
                    </a:lnTo>
                    <a:lnTo>
                      <a:pt x="2655" y="1591"/>
                    </a:lnTo>
                    <a:lnTo>
                      <a:pt x="2658" y="1590"/>
                    </a:lnTo>
                    <a:lnTo>
                      <a:pt x="2662" y="1587"/>
                    </a:lnTo>
                    <a:lnTo>
                      <a:pt x="2667" y="1587"/>
                    </a:lnTo>
                    <a:lnTo>
                      <a:pt x="2673" y="1587"/>
                    </a:lnTo>
                    <a:lnTo>
                      <a:pt x="2680" y="1587"/>
                    </a:lnTo>
                    <a:lnTo>
                      <a:pt x="2689" y="1589"/>
                    </a:lnTo>
                    <a:lnTo>
                      <a:pt x="2699" y="1591"/>
                    </a:lnTo>
                    <a:lnTo>
                      <a:pt x="2705" y="1591"/>
                    </a:lnTo>
                    <a:lnTo>
                      <a:pt x="2708" y="1591"/>
                    </a:lnTo>
                    <a:lnTo>
                      <a:pt x="2712" y="1589"/>
                    </a:lnTo>
                    <a:lnTo>
                      <a:pt x="2716" y="1586"/>
                    </a:lnTo>
                    <a:lnTo>
                      <a:pt x="2718" y="1582"/>
                    </a:lnTo>
                    <a:lnTo>
                      <a:pt x="2716" y="1577"/>
                    </a:lnTo>
                    <a:lnTo>
                      <a:pt x="2714" y="1573"/>
                    </a:lnTo>
                    <a:lnTo>
                      <a:pt x="2711" y="1569"/>
                    </a:lnTo>
                    <a:lnTo>
                      <a:pt x="2702" y="1563"/>
                    </a:lnTo>
                    <a:lnTo>
                      <a:pt x="2696" y="1556"/>
                    </a:lnTo>
                    <a:lnTo>
                      <a:pt x="2690" y="1551"/>
                    </a:lnTo>
                    <a:lnTo>
                      <a:pt x="2685" y="1546"/>
                    </a:lnTo>
                    <a:lnTo>
                      <a:pt x="2680" y="1543"/>
                    </a:lnTo>
                    <a:lnTo>
                      <a:pt x="2676" y="1541"/>
                    </a:lnTo>
                    <a:lnTo>
                      <a:pt x="2671" y="1539"/>
                    </a:lnTo>
                    <a:lnTo>
                      <a:pt x="2667" y="1539"/>
                    </a:lnTo>
                    <a:lnTo>
                      <a:pt x="2662" y="1539"/>
                    </a:lnTo>
                    <a:lnTo>
                      <a:pt x="2658" y="1541"/>
                    </a:lnTo>
                    <a:lnTo>
                      <a:pt x="2639" y="1550"/>
                    </a:lnTo>
                    <a:lnTo>
                      <a:pt x="2619" y="1561"/>
                    </a:lnTo>
                    <a:lnTo>
                      <a:pt x="2605" y="1568"/>
                    </a:lnTo>
                    <a:lnTo>
                      <a:pt x="2594" y="1570"/>
                    </a:lnTo>
                    <a:lnTo>
                      <a:pt x="2591" y="1572"/>
                    </a:lnTo>
                    <a:lnTo>
                      <a:pt x="2588" y="1572"/>
                    </a:lnTo>
                    <a:lnTo>
                      <a:pt x="2585" y="1570"/>
                    </a:lnTo>
                    <a:lnTo>
                      <a:pt x="2584" y="1569"/>
                    </a:lnTo>
                    <a:lnTo>
                      <a:pt x="2583" y="1565"/>
                    </a:lnTo>
                    <a:lnTo>
                      <a:pt x="2585" y="1560"/>
                    </a:lnTo>
                    <a:lnTo>
                      <a:pt x="2589" y="1554"/>
                    </a:lnTo>
                    <a:lnTo>
                      <a:pt x="2594" y="1546"/>
                    </a:lnTo>
                    <a:lnTo>
                      <a:pt x="2609" y="1529"/>
                    </a:lnTo>
                    <a:lnTo>
                      <a:pt x="2626" y="1512"/>
                    </a:lnTo>
                    <a:lnTo>
                      <a:pt x="2633" y="1504"/>
                    </a:lnTo>
                    <a:lnTo>
                      <a:pt x="2641" y="1499"/>
                    </a:lnTo>
                    <a:lnTo>
                      <a:pt x="2649" y="1494"/>
                    </a:lnTo>
                    <a:lnTo>
                      <a:pt x="2654" y="1491"/>
                    </a:lnTo>
                    <a:lnTo>
                      <a:pt x="2662" y="1490"/>
                    </a:lnTo>
                    <a:lnTo>
                      <a:pt x="2670" y="1490"/>
                    </a:lnTo>
                    <a:lnTo>
                      <a:pt x="2677" y="1491"/>
                    </a:lnTo>
                    <a:lnTo>
                      <a:pt x="2685" y="1493"/>
                    </a:lnTo>
                    <a:lnTo>
                      <a:pt x="2702" y="1498"/>
                    </a:lnTo>
                    <a:lnTo>
                      <a:pt x="2718" y="1502"/>
                    </a:lnTo>
                    <a:lnTo>
                      <a:pt x="2725" y="1502"/>
                    </a:lnTo>
                    <a:lnTo>
                      <a:pt x="2732" y="1502"/>
                    </a:lnTo>
                    <a:lnTo>
                      <a:pt x="2737" y="1499"/>
                    </a:lnTo>
                    <a:lnTo>
                      <a:pt x="2742" y="1497"/>
                    </a:lnTo>
                    <a:lnTo>
                      <a:pt x="2747" y="1490"/>
                    </a:lnTo>
                    <a:lnTo>
                      <a:pt x="2750" y="1482"/>
                    </a:lnTo>
                    <a:lnTo>
                      <a:pt x="2753" y="1472"/>
                    </a:lnTo>
                    <a:lnTo>
                      <a:pt x="2753" y="1459"/>
                    </a:lnTo>
                    <a:lnTo>
                      <a:pt x="2741" y="1456"/>
                    </a:lnTo>
                    <a:lnTo>
                      <a:pt x="2728" y="1451"/>
                    </a:lnTo>
                    <a:lnTo>
                      <a:pt x="2721" y="1449"/>
                    </a:lnTo>
                    <a:lnTo>
                      <a:pt x="2716" y="1446"/>
                    </a:lnTo>
                    <a:lnTo>
                      <a:pt x="2712" y="1442"/>
                    </a:lnTo>
                    <a:lnTo>
                      <a:pt x="2710" y="1437"/>
                    </a:lnTo>
                    <a:lnTo>
                      <a:pt x="2708" y="1434"/>
                    </a:lnTo>
                    <a:lnTo>
                      <a:pt x="2707" y="1432"/>
                    </a:lnTo>
                    <a:lnTo>
                      <a:pt x="2706" y="1430"/>
                    </a:lnTo>
                    <a:lnTo>
                      <a:pt x="2705" y="1430"/>
                    </a:lnTo>
                    <a:lnTo>
                      <a:pt x="2699" y="1430"/>
                    </a:lnTo>
                    <a:lnTo>
                      <a:pt x="2696" y="1432"/>
                    </a:lnTo>
                    <a:lnTo>
                      <a:pt x="2685" y="1438"/>
                    </a:lnTo>
                    <a:lnTo>
                      <a:pt x="2676" y="1441"/>
                    </a:lnTo>
                    <a:lnTo>
                      <a:pt x="2673" y="1440"/>
                    </a:lnTo>
                    <a:lnTo>
                      <a:pt x="2672" y="1438"/>
                    </a:lnTo>
                    <a:lnTo>
                      <a:pt x="2671" y="1437"/>
                    </a:lnTo>
                    <a:lnTo>
                      <a:pt x="2670" y="1434"/>
                    </a:lnTo>
                    <a:lnTo>
                      <a:pt x="2671" y="1429"/>
                    </a:lnTo>
                    <a:lnTo>
                      <a:pt x="2673" y="1423"/>
                    </a:lnTo>
                    <a:lnTo>
                      <a:pt x="2677" y="1416"/>
                    </a:lnTo>
                    <a:lnTo>
                      <a:pt x="2683" y="1411"/>
                    </a:lnTo>
                    <a:lnTo>
                      <a:pt x="2686" y="1408"/>
                    </a:lnTo>
                    <a:lnTo>
                      <a:pt x="2690" y="1407"/>
                    </a:lnTo>
                    <a:lnTo>
                      <a:pt x="2694" y="1406"/>
                    </a:lnTo>
                    <a:lnTo>
                      <a:pt x="2698" y="1406"/>
                    </a:lnTo>
                    <a:lnTo>
                      <a:pt x="2705" y="1405"/>
                    </a:lnTo>
                    <a:lnTo>
                      <a:pt x="2711" y="1403"/>
                    </a:lnTo>
                    <a:lnTo>
                      <a:pt x="2719" y="1402"/>
                    </a:lnTo>
                    <a:lnTo>
                      <a:pt x="2725" y="1398"/>
                    </a:lnTo>
                    <a:lnTo>
                      <a:pt x="2740" y="1392"/>
                    </a:lnTo>
                    <a:lnTo>
                      <a:pt x="2754" y="1385"/>
                    </a:lnTo>
                    <a:lnTo>
                      <a:pt x="2765" y="1380"/>
                    </a:lnTo>
                    <a:lnTo>
                      <a:pt x="2776" y="1377"/>
                    </a:lnTo>
                    <a:lnTo>
                      <a:pt x="2781" y="1377"/>
                    </a:lnTo>
                    <a:lnTo>
                      <a:pt x="2784" y="1379"/>
                    </a:lnTo>
                    <a:lnTo>
                      <a:pt x="2787" y="1381"/>
                    </a:lnTo>
                    <a:lnTo>
                      <a:pt x="2789" y="1385"/>
                    </a:lnTo>
                    <a:lnTo>
                      <a:pt x="2791" y="1397"/>
                    </a:lnTo>
                    <a:lnTo>
                      <a:pt x="2793" y="1410"/>
                    </a:lnTo>
                    <a:lnTo>
                      <a:pt x="2793" y="1423"/>
                    </a:lnTo>
                    <a:lnTo>
                      <a:pt x="2793" y="1436"/>
                    </a:lnTo>
                    <a:lnTo>
                      <a:pt x="2794" y="1447"/>
                    </a:lnTo>
                    <a:lnTo>
                      <a:pt x="2795" y="1459"/>
                    </a:lnTo>
                    <a:lnTo>
                      <a:pt x="2798" y="1464"/>
                    </a:lnTo>
                    <a:lnTo>
                      <a:pt x="2799" y="1469"/>
                    </a:lnTo>
                    <a:lnTo>
                      <a:pt x="2802" y="1473"/>
                    </a:lnTo>
                    <a:lnTo>
                      <a:pt x="2806" y="1477"/>
                    </a:lnTo>
                    <a:lnTo>
                      <a:pt x="2816" y="1489"/>
                    </a:lnTo>
                    <a:lnTo>
                      <a:pt x="2833" y="1508"/>
                    </a:lnTo>
                    <a:lnTo>
                      <a:pt x="2841" y="1516"/>
                    </a:lnTo>
                    <a:lnTo>
                      <a:pt x="2847" y="1519"/>
                    </a:lnTo>
                    <a:lnTo>
                      <a:pt x="2850" y="1519"/>
                    </a:lnTo>
                    <a:lnTo>
                      <a:pt x="2851" y="1517"/>
                    </a:lnTo>
                    <a:lnTo>
                      <a:pt x="2852" y="1513"/>
                    </a:lnTo>
                    <a:lnTo>
                      <a:pt x="2851" y="1507"/>
                    </a:lnTo>
                    <a:lnTo>
                      <a:pt x="2848" y="1498"/>
                    </a:lnTo>
                    <a:lnTo>
                      <a:pt x="2844" y="1487"/>
                    </a:lnTo>
                    <a:lnTo>
                      <a:pt x="2843" y="1484"/>
                    </a:lnTo>
                    <a:lnTo>
                      <a:pt x="2843" y="1478"/>
                    </a:lnTo>
                    <a:lnTo>
                      <a:pt x="2844" y="1475"/>
                    </a:lnTo>
                    <a:lnTo>
                      <a:pt x="2848" y="1469"/>
                    </a:lnTo>
                    <a:lnTo>
                      <a:pt x="2854" y="1464"/>
                    </a:lnTo>
                    <a:lnTo>
                      <a:pt x="2857" y="1459"/>
                    </a:lnTo>
                    <a:lnTo>
                      <a:pt x="2860" y="1454"/>
                    </a:lnTo>
                    <a:lnTo>
                      <a:pt x="2860" y="1450"/>
                    </a:lnTo>
                    <a:lnTo>
                      <a:pt x="2860" y="1447"/>
                    </a:lnTo>
                    <a:lnTo>
                      <a:pt x="2859" y="1445"/>
                    </a:lnTo>
                    <a:lnTo>
                      <a:pt x="2856" y="1442"/>
                    </a:lnTo>
                    <a:lnTo>
                      <a:pt x="2854" y="1440"/>
                    </a:lnTo>
                    <a:lnTo>
                      <a:pt x="2848" y="1436"/>
                    </a:lnTo>
                    <a:lnTo>
                      <a:pt x="2843" y="1430"/>
                    </a:lnTo>
                    <a:lnTo>
                      <a:pt x="2841" y="1429"/>
                    </a:lnTo>
                    <a:lnTo>
                      <a:pt x="2839" y="1427"/>
                    </a:lnTo>
                    <a:lnTo>
                      <a:pt x="2839" y="1423"/>
                    </a:lnTo>
                    <a:lnTo>
                      <a:pt x="2839" y="1420"/>
                    </a:lnTo>
                    <a:lnTo>
                      <a:pt x="2847" y="1396"/>
                    </a:lnTo>
                    <a:lnTo>
                      <a:pt x="2855" y="1368"/>
                    </a:lnTo>
                    <a:lnTo>
                      <a:pt x="2860" y="1355"/>
                    </a:lnTo>
                    <a:lnTo>
                      <a:pt x="2867" y="1344"/>
                    </a:lnTo>
                    <a:lnTo>
                      <a:pt x="2870" y="1340"/>
                    </a:lnTo>
                    <a:lnTo>
                      <a:pt x="2876" y="1335"/>
                    </a:lnTo>
                    <a:lnTo>
                      <a:pt x="2881" y="1331"/>
                    </a:lnTo>
                    <a:lnTo>
                      <a:pt x="2886" y="1328"/>
                    </a:lnTo>
                    <a:lnTo>
                      <a:pt x="2894" y="1326"/>
                    </a:lnTo>
                    <a:lnTo>
                      <a:pt x="2900" y="1326"/>
                    </a:lnTo>
                    <a:lnTo>
                      <a:pt x="2907" y="1327"/>
                    </a:lnTo>
                    <a:lnTo>
                      <a:pt x="2912" y="1329"/>
                    </a:lnTo>
                    <a:lnTo>
                      <a:pt x="2921" y="1335"/>
                    </a:lnTo>
                    <a:lnTo>
                      <a:pt x="2933" y="1340"/>
                    </a:lnTo>
                    <a:lnTo>
                      <a:pt x="2940" y="1341"/>
                    </a:lnTo>
                    <a:lnTo>
                      <a:pt x="2948" y="1340"/>
                    </a:lnTo>
                    <a:lnTo>
                      <a:pt x="2957" y="1337"/>
                    </a:lnTo>
                    <a:lnTo>
                      <a:pt x="2965" y="1335"/>
                    </a:lnTo>
                    <a:lnTo>
                      <a:pt x="2971" y="1332"/>
                    </a:lnTo>
                    <a:lnTo>
                      <a:pt x="2979" y="1332"/>
                    </a:lnTo>
                    <a:lnTo>
                      <a:pt x="2982" y="1332"/>
                    </a:lnTo>
                    <a:lnTo>
                      <a:pt x="2984" y="1333"/>
                    </a:lnTo>
                    <a:lnTo>
                      <a:pt x="2988" y="1336"/>
                    </a:lnTo>
                    <a:lnTo>
                      <a:pt x="2990" y="1340"/>
                    </a:lnTo>
                    <a:lnTo>
                      <a:pt x="2999" y="1350"/>
                    </a:lnTo>
                    <a:lnTo>
                      <a:pt x="3012" y="1364"/>
                    </a:lnTo>
                    <a:lnTo>
                      <a:pt x="3016" y="1367"/>
                    </a:lnTo>
                    <a:lnTo>
                      <a:pt x="3019" y="1368"/>
                    </a:lnTo>
                    <a:lnTo>
                      <a:pt x="3023" y="1370"/>
                    </a:lnTo>
                    <a:lnTo>
                      <a:pt x="3026" y="1371"/>
                    </a:lnTo>
                    <a:lnTo>
                      <a:pt x="3028" y="1370"/>
                    </a:lnTo>
                    <a:lnTo>
                      <a:pt x="3031" y="1368"/>
                    </a:lnTo>
                    <a:lnTo>
                      <a:pt x="3034" y="1364"/>
                    </a:lnTo>
                    <a:lnTo>
                      <a:pt x="3035" y="1359"/>
                    </a:lnTo>
                    <a:lnTo>
                      <a:pt x="3036" y="1351"/>
                    </a:lnTo>
                    <a:lnTo>
                      <a:pt x="3035" y="1345"/>
                    </a:lnTo>
                    <a:lnTo>
                      <a:pt x="3034" y="1339"/>
                    </a:lnTo>
                    <a:lnTo>
                      <a:pt x="3031" y="1333"/>
                    </a:lnTo>
                    <a:lnTo>
                      <a:pt x="3027" y="1324"/>
                    </a:lnTo>
                    <a:lnTo>
                      <a:pt x="3027" y="1319"/>
                    </a:lnTo>
                    <a:lnTo>
                      <a:pt x="3039" y="1311"/>
                    </a:lnTo>
                    <a:lnTo>
                      <a:pt x="3049" y="1306"/>
                    </a:lnTo>
                    <a:lnTo>
                      <a:pt x="3053" y="1304"/>
                    </a:lnTo>
                    <a:lnTo>
                      <a:pt x="3057" y="1298"/>
                    </a:lnTo>
                    <a:lnTo>
                      <a:pt x="3057" y="1292"/>
                    </a:lnTo>
                    <a:lnTo>
                      <a:pt x="3057" y="1284"/>
                    </a:lnTo>
                    <a:lnTo>
                      <a:pt x="3056" y="1274"/>
                    </a:lnTo>
                    <a:lnTo>
                      <a:pt x="3057" y="1267"/>
                    </a:lnTo>
                    <a:lnTo>
                      <a:pt x="3060" y="1261"/>
                    </a:lnTo>
                    <a:lnTo>
                      <a:pt x="3063" y="1257"/>
                    </a:lnTo>
                    <a:lnTo>
                      <a:pt x="3067" y="1252"/>
                    </a:lnTo>
                    <a:lnTo>
                      <a:pt x="3071" y="1247"/>
                    </a:lnTo>
                    <a:lnTo>
                      <a:pt x="3074" y="1241"/>
                    </a:lnTo>
                    <a:lnTo>
                      <a:pt x="3075" y="1234"/>
                    </a:lnTo>
                    <a:lnTo>
                      <a:pt x="3070" y="1235"/>
                    </a:lnTo>
                    <a:lnTo>
                      <a:pt x="3063" y="1237"/>
                    </a:lnTo>
                    <a:lnTo>
                      <a:pt x="3058" y="1243"/>
                    </a:lnTo>
                    <a:lnTo>
                      <a:pt x="3050" y="1248"/>
                    </a:lnTo>
                    <a:lnTo>
                      <a:pt x="3044" y="1254"/>
                    </a:lnTo>
                    <a:lnTo>
                      <a:pt x="3036" y="1259"/>
                    </a:lnTo>
                    <a:lnTo>
                      <a:pt x="3028" y="1263"/>
                    </a:lnTo>
                    <a:lnTo>
                      <a:pt x="3019" y="1266"/>
                    </a:lnTo>
                    <a:lnTo>
                      <a:pt x="3004" y="1266"/>
                    </a:lnTo>
                    <a:lnTo>
                      <a:pt x="2990" y="1266"/>
                    </a:lnTo>
                    <a:lnTo>
                      <a:pt x="2977" y="1262"/>
                    </a:lnTo>
                    <a:lnTo>
                      <a:pt x="2964" y="1258"/>
                    </a:lnTo>
                    <a:lnTo>
                      <a:pt x="2949" y="1261"/>
                    </a:lnTo>
                    <a:lnTo>
                      <a:pt x="2920" y="1267"/>
                    </a:lnTo>
                    <a:lnTo>
                      <a:pt x="2887" y="1274"/>
                    </a:lnTo>
                    <a:lnTo>
                      <a:pt x="2868" y="1278"/>
                    </a:lnTo>
                    <a:lnTo>
                      <a:pt x="2864" y="1276"/>
                    </a:lnTo>
                    <a:lnTo>
                      <a:pt x="2861" y="1275"/>
                    </a:lnTo>
                    <a:lnTo>
                      <a:pt x="2860" y="1274"/>
                    </a:lnTo>
                    <a:lnTo>
                      <a:pt x="2860" y="1272"/>
                    </a:lnTo>
                    <a:lnTo>
                      <a:pt x="2861" y="1269"/>
                    </a:lnTo>
                    <a:lnTo>
                      <a:pt x="2867" y="1263"/>
                    </a:lnTo>
                    <a:lnTo>
                      <a:pt x="2883" y="1250"/>
                    </a:lnTo>
                    <a:lnTo>
                      <a:pt x="2908" y="1235"/>
                    </a:lnTo>
                    <a:lnTo>
                      <a:pt x="2934" y="1221"/>
                    </a:lnTo>
                    <a:lnTo>
                      <a:pt x="2961" y="1206"/>
                    </a:lnTo>
                    <a:lnTo>
                      <a:pt x="2983" y="1196"/>
                    </a:lnTo>
                    <a:lnTo>
                      <a:pt x="2996" y="1192"/>
                    </a:lnTo>
                    <a:lnTo>
                      <a:pt x="3017" y="1186"/>
                    </a:lnTo>
                    <a:lnTo>
                      <a:pt x="3040" y="1175"/>
                    </a:lnTo>
                    <a:lnTo>
                      <a:pt x="3052" y="1169"/>
                    </a:lnTo>
                    <a:lnTo>
                      <a:pt x="3062" y="1162"/>
                    </a:lnTo>
                    <a:lnTo>
                      <a:pt x="3071" y="1155"/>
                    </a:lnTo>
                    <a:lnTo>
                      <a:pt x="3078" y="1147"/>
                    </a:lnTo>
                    <a:lnTo>
                      <a:pt x="3080" y="1140"/>
                    </a:lnTo>
                    <a:lnTo>
                      <a:pt x="3083" y="1134"/>
                    </a:lnTo>
                    <a:lnTo>
                      <a:pt x="3083" y="1127"/>
                    </a:lnTo>
                    <a:lnTo>
                      <a:pt x="3083" y="1122"/>
                    </a:lnTo>
                    <a:lnTo>
                      <a:pt x="3082" y="1109"/>
                    </a:lnTo>
                    <a:lnTo>
                      <a:pt x="3076" y="1098"/>
                    </a:lnTo>
                    <a:lnTo>
                      <a:pt x="3071" y="1086"/>
                    </a:lnTo>
                    <a:lnTo>
                      <a:pt x="3067" y="1074"/>
                    </a:lnTo>
                    <a:lnTo>
                      <a:pt x="3066" y="1068"/>
                    </a:lnTo>
                    <a:lnTo>
                      <a:pt x="3065" y="1063"/>
                    </a:lnTo>
                    <a:lnTo>
                      <a:pt x="3065" y="1056"/>
                    </a:lnTo>
                    <a:lnTo>
                      <a:pt x="3066" y="1050"/>
                    </a:lnTo>
                    <a:lnTo>
                      <a:pt x="3067" y="1026"/>
                    </a:lnTo>
                    <a:lnTo>
                      <a:pt x="3069" y="1000"/>
                    </a:lnTo>
                    <a:lnTo>
                      <a:pt x="3069" y="994"/>
                    </a:lnTo>
                    <a:lnTo>
                      <a:pt x="3070" y="989"/>
                    </a:lnTo>
                    <a:lnTo>
                      <a:pt x="3073" y="984"/>
                    </a:lnTo>
                    <a:lnTo>
                      <a:pt x="3075" y="978"/>
                    </a:lnTo>
                    <a:lnTo>
                      <a:pt x="3078" y="975"/>
                    </a:lnTo>
                    <a:lnTo>
                      <a:pt x="3083" y="972"/>
                    </a:lnTo>
                    <a:lnTo>
                      <a:pt x="3088" y="969"/>
                    </a:lnTo>
                    <a:lnTo>
                      <a:pt x="3095" y="968"/>
                    </a:lnTo>
                    <a:lnTo>
                      <a:pt x="3115" y="968"/>
                    </a:lnTo>
                    <a:lnTo>
                      <a:pt x="3139" y="969"/>
                    </a:lnTo>
                    <a:lnTo>
                      <a:pt x="3150" y="971"/>
                    </a:lnTo>
                    <a:lnTo>
                      <a:pt x="3162" y="971"/>
                    </a:lnTo>
                    <a:lnTo>
                      <a:pt x="3171" y="971"/>
                    </a:lnTo>
                    <a:lnTo>
                      <a:pt x="3180" y="969"/>
                    </a:lnTo>
                    <a:lnTo>
                      <a:pt x="3185" y="967"/>
                    </a:lnTo>
                    <a:lnTo>
                      <a:pt x="3188" y="964"/>
                    </a:lnTo>
                    <a:lnTo>
                      <a:pt x="3189" y="960"/>
                    </a:lnTo>
                    <a:lnTo>
                      <a:pt x="3190" y="956"/>
                    </a:lnTo>
                    <a:lnTo>
                      <a:pt x="3188" y="947"/>
                    </a:lnTo>
                    <a:lnTo>
                      <a:pt x="3183" y="937"/>
                    </a:lnTo>
                    <a:lnTo>
                      <a:pt x="3168" y="916"/>
                    </a:lnTo>
                    <a:lnTo>
                      <a:pt x="3159" y="901"/>
                    </a:lnTo>
                    <a:lnTo>
                      <a:pt x="3161" y="895"/>
                    </a:lnTo>
                    <a:lnTo>
                      <a:pt x="3162" y="889"/>
                    </a:lnTo>
                    <a:lnTo>
                      <a:pt x="3164" y="881"/>
                    </a:lnTo>
                    <a:lnTo>
                      <a:pt x="3168" y="872"/>
                    </a:lnTo>
                    <a:lnTo>
                      <a:pt x="3172" y="863"/>
                    </a:lnTo>
                    <a:lnTo>
                      <a:pt x="3176" y="854"/>
                    </a:lnTo>
                    <a:lnTo>
                      <a:pt x="3179" y="845"/>
                    </a:lnTo>
                    <a:lnTo>
                      <a:pt x="3180" y="836"/>
                    </a:lnTo>
                    <a:lnTo>
                      <a:pt x="3180" y="826"/>
                    </a:lnTo>
                    <a:lnTo>
                      <a:pt x="3181" y="819"/>
                    </a:lnTo>
                    <a:lnTo>
                      <a:pt x="3183" y="816"/>
                    </a:lnTo>
                    <a:lnTo>
                      <a:pt x="3184" y="815"/>
                    </a:lnTo>
                    <a:lnTo>
                      <a:pt x="3187" y="815"/>
                    </a:lnTo>
                    <a:lnTo>
                      <a:pt x="3188" y="815"/>
                    </a:lnTo>
                    <a:lnTo>
                      <a:pt x="3192" y="816"/>
                    </a:lnTo>
                    <a:lnTo>
                      <a:pt x="3197" y="820"/>
                    </a:lnTo>
                    <a:lnTo>
                      <a:pt x="3202" y="827"/>
                    </a:lnTo>
                    <a:lnTo>
                      <a:pt x="3207" y="833"/>
                    </a:lnTo>
                    <a:lnTo>
                      <a:pt x="3219" y="849"/>
                    </a:lnTo>
                    <a:lnTo>
                      <a:pt x="3231" y="866"/>
                    </a:lnTo>
                    <a:lnTo>
                      <a:pt x="3241" y="880"/>
                    </a:lnTo>
                    <a:lnTo>
                      <a:pt x="3249" y="888"/>
                    </a:lnTo>
                    <a:lnTo>
                      <a:pt x="3255" y="888"/>
                    </a:lnTo>
                    <a:lnTo>
                      <a:pt x="3266" y="888"/>
                    </a:lnTo>
                    <a:lnTo>
                      <a:pt x="3280" y="886"/>
                    </a:lnTo>
                    <a:lnTo>
                      <a:pt x="3294" y="884"/>
                    </a:lnTo>
                    <a:lnTo>
                      <a:pt x="3306" y="881"/>
                    </a:lnTo>
                    <a:lnTo>
                      <a:pt x="3315" y="877"/>
                    </a:lnTo>
                    <a:lnTo>
                      <a:pt x="3317" y="875"/>
                    </a:lnTo>
                    <a:lnTo>
                      <a:pt x="3319" y="872"/>
                    </a:lnTo>
                    <a:lnTo>
                      <a:pt x="3317" y="870"/>
                    </a:lnTo>
                    <a:lnTo>
                      <a:pt x="3313" y="866"/>
                    </a:lnTo>
                    <a:lnTo>
                      <a:pt x="3295" y="854"/>
                    </a:lnTo>
                    <a:lnTo>
                      <a:pt x="3276" y="841"/>
                    </a:lnTo>
                    <a:lnTo>
                      <a:pt x="3268" y="833"/>
                    </a:lnTo>
                    <a:lnTo>
                      <a:pt x="3262" y="824"/>
                    </a:lnTo>
                    <a:lnTo>
                      <a:pt x="3259" y="820"/>
                    </a:lnTo>
                    <a:lnTo>
                      <a:pt x="3256" y="815"/>
                    </a:lnTo>
                    <a:lnTo>
                      <a:pt x="3255" y="809"/>
                    </a:lnTo>
                    <a:lnTo>
                      <a:pt x="3255" y="804"/>
                    </a:lnTo>
                    <a:lnTo>
                      <a:pt x="3255" y="794"/>
                    </a:lnTo>
                    <a:lnTo>
                      <a:pt x="3258" y="788"/>
                    </a:lnTo>
                    <a:lnTo>
                      <a:pt x="3260" y="784"/>
                    </a:lnTo>
                    <a:lnTo>
                      <a:pt x="3263" y="783"/>
                    </a:lnTo>
                    <a:lnTo>
                      <a:pt x="3267" y="783"/>
                    </a:lnTo>
                    <a:lnTo>
                      <a:pt x="3272" y="783"/>
                    </a:lnTo>
                    <a:lnTo>
                      <a:pt x="3277" y="785"/>
                    </a:lnTo>
                    <a:lnTo>
                      <a:pt x="3282" y="789"/>
                    </a:lnTo>
                    <a:lnTo>
                      <a:pt x="3303" y="807"/>
                    </a:lnTo>
                    <a:lnTo>
                      <a:pt x="3317" y="823"/>
                    </a:lnTo>
                    <a:lnTo>
                      <a:pt x="3329" y="841"/>
                    </a:lnTo>
                    <a:lnTo>
                      <a:pt x="3338" y="859"/>
                    </a:lnTo>
                    <a:lnTo>
                      <a:pt x="3350" y="868"/>
                    </a:lnTo>
                    <a:lnTo>
                      <a:pt x="3363" y="876"/>
                    </a:lnTo>
                    <a:lnTo>
                      <a:pt x="3368" y="880"/>
                    </a:lnTo>
                    <a:lnTo>
                      <a:pt x="3373" y="885"/>
                    </a:lnTo>
                    <a:lnTo>
                      <a:pt x="3376" y="893"/>
                    </a:lnTo>
                    <a:lnTo>
                      <a:pt x="3377" y="901"/>
                    </a:lnTo>
                    <a:lnTo>
                      <a:pt x="3377" y="916"/>
                    </a:lnTo>
                    <a:lnTo>
                      <a:pt x="3380" y="928"/>
                    </a:lnTo>
                    <a:lnTo>
                      <a:pt x="3385" y="940"/>
                    </a:lnTo>
                    <a:lnTo>
                      <a:pt x="3391" y="952"/>
                    </a:lnTo>
                    <a:lnTo>
                      <a:pt x="3395" y="956"/>
                    </a:lnTo>
                    <a:lnTo>
                      <a:pt x="3398" y="960"/>
                    </a:lnTo>
                    <a:lnTo>
                      <a:pt x="3402" y="964"/>
                    </a:lnTo>
                    <a:lnTo>
                      <a:pt x="3405" y="965"/>
                    </a:lnTo>
                    <a:lnTo>
                      <a:pt x="3409" y="967"/>
                    </a:lnTo>
                    <a:lnTo>
                      <a:pt x="3415" y="967"/>
                    </a:lnTo>
                    <a:lnTo>
                      <a:pt x="3420" y="967"/>
                    </a:lnTo>
                    <a:lnTo>
                      <a:pt x="3425" y="964"/>
                    </a:lnTo>
                    <a:lnTo>
                      <a:pt x="3426" y="963"/>
                    </a:lnTo>
                    <a:lnTo>
                      <a:pt x="3427" y="962"/>
                    </a:lnTo>
                    <a:lnTo>
                      <a:pt x="3426" y="959"/>
                    </a:lnTo>
                    <a:lnTo>
                      <a:pt x="3425" y="958"/>
                    </a:lnTo>
                    <a:lnTo>
                      <a:pt x="3421" y="952"/>
                    </a:lnTo>
                    <a:lnTo>
                      <a:pt x="3418" y="950"/>
                    </a:lnTo>
                    <a:lnTo>
                      <a:pt x="3413" y="938"/>
                    </a:lnTo>
                    <a:lnTo>
                      <a:pt x="3411" y="928"/>
                    </a:lnTo>
                    <a:lnTo>
                      <a:pt x="3409" y="918"/>
                    </a:lnTo>
                    <a:lnTo>
                      <a:pt x="3408" y="907"/>
                    </a:lnTo>
                    <a:lnTo>
                      <a:pt x="3407" y="897"/>
                    </a:lnTo>
                    <a:lnTo>
                      <a:pt x="3403" y="888"/>
                    </a:lnTo>
                    <a:lnTo>
                      <a:pt x="3399" y="883"/>
                    </a:lnTo>
                    <a:lnTo>
                      <a:pt x="3395" y="879"/>
                    </a:lnTo>
                    <a:lnTo>
                      <a:pt x="3390" y="873"/>
                    </a:lnTo>
                    <a:lnTo>
                      <a:pt x="3385" y="870"/>
                    </a:lnTo>
                    <a:lnTo>
                      <a:pt x="3377" y="864"/>
                    </a:lnTo>
                    <a:lnTo>
                      <a:pt x="3370" y="858"/>
                    </a:lnTo>
                    <a:lnTo>
                      <a:pt x="3365" y="853"/>
                    </a:lnTo>
                    <a:lnTo>
                      <a:pt x="3361" y="846"/>
                    </a:lnTo>
                    <a:lnTo>
                      <a:pt x="3359" y="838"/>
                    </a:lnTo>
                    <a:lnTo>
                      <a:pt x="3358" y="831"/>
                    </a:lnTo>
                    <a:lnTo>
                      <a:pt x="3356" y="822"/>
                    </a:lnTo>
                    <a:lnTo>
                      <a:pt x="3356" y="813"/>
                    </a:lnTo>
                    <a:lnTo>
                      <a:pt x="3356" y="801"/>
                    </a:lnTo>
                    <a:lnTo>
                      <a:pt x="3358" y="791"/>
                    </a:lnTo>
                    <a:lnTo>
                      <a:pt x="3358" y="787"/>
                    </a:lnTo>
                    <a:lnTo>
                      <a:pt x="3360" y="781"/>
                    </a:lnTo>
                    <a:lnTo>
                      <a:pt x="3363" y="778"/>
                    </a:lnTo>
                    <a:lnTo>
                      <a:pt x="3367" y="772"/>
                    </a:lnTo>
                    <a:lnTo>
                      <a:pt x="3370" y="765"/>
                    </a:lnTo>
                    <a:lnTo>
                      <a:pt x="3373" y="757"/>
                    </a:lnTo>
                    <a:lnTo>
                      <a:pt x="3374" y="748"/>
                    </a:lnTo>
                    <a:lnTo>
                      <a:pt x="3374" y="740"/>
                    </a:lnTo>
                    <a:lnTo>
                      <a:pt x="3374" y="732"/>
                    </a:lnTo>
                    <a:lnTo>
                      <a:pt x="3376" y="723"/>
                    </a:lnTo>
                    <a:lnTo>
                      <a:pt x="3380" y="715"/>
                    </a:lnTo>
                    <a:lnTo>
                      <a:pt x="3386" y="708"/>
                    </a:lnTo>
                    <a:lnTo>
                      <a:pt x="3396" y="697"/>
                    </a:lnTo>
                    <a:lnTo>
                      <a:pt x="3412" y="683"/>
                    </a:lnTo>
                    <a:lnTo>
                      <a:pt x="3420" y="677"/>
                    </a:lnTo>
                    <a:lnTo>
                      <a:pt x="3427" y="671"/>
                    </a:lnTo>
                    <a:lnTo>
                      <a:pt x="3434" y="666"/>
                    </a:lnTo>
                    <a:lnTo>
                      <a:pt x="3439" y="665"/>
                    </a:lnTo>
                    <a:lnTo>
                      <a:pt x="3438" y="688"/>
                    </a:lnTo>
                    <a:lnTo>
                      <a:pt x="3437" y="709"/>
                    </a:lnTo>
                    <a:lnTo>
                      <a:pt x="3433" y="731"/>
                    </a:lnTo>
                    <a:lnTo>
                      <a:pt x="3429" y="753"/>
                    </a:lnTo>
                    <a:lnTo>
                      <a:pt x="3426" y="774"/>
                    </a:lnTo>
                    <a:lnTo>
                      <a:pt x="3425" y="791"/>
                    </a:lnTo>
                    <a:lnTo>
                      <a:pt x="3426" y="796"/>
                    </a:lnTo>
                    <a:lnTo>
                      <a:pt x="3427" y="800"/>
                    </a:lnTo>
                    <a:lnTo>
                      <a:pt x="3430" y="804"/>
                    </a:lnTo>
                    <a:lnTo>
                      <a:pt x="3433" y="805"/>
                    </a:lnTo>
                    <a:lnTo>
                      <a:pt x="3435" y="805"/>
                    </a:lnTo>
                    <a:lnTo>
                      <a:pt x="3438" y="802"/>
                    </a:lnTo>
                    <a:lnTo>
                      <a:pt x="3442" y="800"/>
                    </a:lnTo>
                    <a:lnTo>
                      <a:pt x="3444" y="794"/>
                    </a:lnTo>
                    <a:lnTo>
                      <a:pt x="3452" y="780"/>
                    </a:lnTo>
                    <a:lnTo>
                      <a:pt x="3460" y="759"/>
                    </a:lnTo>
                    <a:lnTo>
                      <a:pt x="3462" y="752"/>
                    </a:lnTo>
                    <a:lnTo>
                      <a:pt x="3464" y="743"/>
                    </a:lnTo>
                    <a:lnTo>
                      <a:pt x="3464" y="734"/>
                    </a:lnTo>
                    <a:lnTo>
                      <a:pt x="3464" y="726"/>
                    </a:lnTo>
                    <a:lnTo>
                      <a:pt x="3462" y="709"/>
                    </a:lnTo>
                    <a:lnTo>
                      <a:pt x="3464" y="692"/>
                    </a:lnTo>
                    <a:lnTo>
                      <a:pt x="3465" y="680"/>
                    </a:lnTo>
                    <a:lnTo>
                      <a:pt x="3466" y="671"/>
                    </a:lnTo>
                    <a:lnTo>
                      <a:pt x="3468" y="666"/>
                    </a:lnTo>
                    <a:lnTo>
                      <a:pt x="3470" y="662"/>
                    </a:lnTo>
                    <a:lnTo>
                      <a:pt x="3479" y="657"/>
                    </a:lnTo>
                    <a:lnTo>
                      <a:pt x="3499" y="649"/>
                    </a:lnTo>
                    <a:lnTo>
                      <a:pt x="3519" y="640"/>
                    </a:lnTo>
                    <a:lnTo>
                      <a:pt x="3536" y="633"/>
                    </a:lnTo>
                    <a:lnTo>
                      <a:pt x="3540" y="633"/>
                    </a:lnTo>
                    <a:lnTo>
                      <a:pt x="3544" y="633"/>
                    </a:lnTo>
                    <a:lnTo>
                      <a:pt x="3547" y="634"/>
                    </a:lnTo>
                    <a:lnTo>
                      <a:pt x="3548" y="635"/>
                    </a:lnTo>
                    <a:lnTo>
                      <a:pt x="3551" y="639"/>
                    </a:lnTo>
                    <a:lnTo>
                      <a:pt x="3552" y="643"/>
                    </a:lnTo>
                    <a:lnTo>
                      <a:pt x="3552" y="649"/>
                    </a:lnTo>
                    <a:lnTo>
                      <a:pt x="3552" y="656"/>
                    </a:lnTo>
                    <a:lnTo>
                      <a:pt x="3551" y="690"/>
                    </a:lnTo>
                    <a:lnTo>
                      <a:pt x="3548" y="726"/>
                    </a:lnTo>
                    <a:lnTo>
                      <a:pt x="3544" y="743"/>
                    </a:lnTo>
                    <a:lnTo>
                      <a:pt x="3540" y="759"/>
                    </a:lnTo>
                    <a:lnTo>
                      <a:pt x="3536" y="767"/>
                    </a:lnTo>
                    <a:lnTo>
                      <a:pt x="3534" y="775"/>
                    </a:lnTo>
                    <a:lnTo>
                      <a:pt x="3529" y="783"/>
                    </a:lnTo>
                    <a:lnTo>
                      <a:pt x="3525" y="789"/>
                    </a:lnTo>
                    <a:lnTo>
                      <a:pt x="3519" y="797"/>
                    </a:lnTo>
                    <a:lnTo>
                      <a:pt x="3512" y="810"/>
                    </a:lnTo>
                    <a:lnTo>
                      <a:pt x="3509" y="816"/>
                    </a:lnTo>
                    <a:lnTo>
                      <a:pt x="3506" y="823"/>
                    </a:lnTo>
                    <a:lnTo>
                      <a:pt x="3506" y="826"/>
                    </a:lnTo>
                    <a:lnTo>
                      <a:pt x="3506" y="827"/>
                    </a:lnTo>
                    <a:lnTo>
                      <a:pt x="3506" y="829"/>
                    </a:lnTo>
                    <a:lnTo>
                      <a:pt x="3508" y="831"/>
                    </a:lnTo>
                    <a:lnTo>
                      <a:pt x="3510" y="831"/>
                    </a:lnTo>
                    <a:lnTo>
                      <a:pt x="3513" y="829"/>
                    </a:lnTo>
                    <a:lnTo>
                      <a:pt x="3514" y="828"/>
                    </a:lnTo>
                    <a:lnTo>
                      <a:pt x="3517" y="826"/>
                    </a:lnTo>
                    <a:lnTo>
                      <a:pt x="3523" y="819"/>
                    </a:lnTo>
                    <a:lnTo>
                      <a:pt x="3529" y="811"/>
                    </a:lnTo>
                    <a:lnTo>
                      <a:pt x="3538" y="794"/>
                    </a:lnTo>
                    <a:lnTo>
                      <a:pt x="3544" y="784"/>
                    </a:lnTo>
                    <a:lnTo>
                      <a:pt x="3553" y="771"/>
                    </a:lnTo>
                    <a:lnTo>
                      <a:pt x="3565" y="761"/>
                    </a:lnTo>
                    <a:lnTo>
                      <a:pt x="3575" y="749"/>
                    </a:lnTo>
                    <a:lnTo>
                      <a:pt x="3584" y="737"/>
                    </a:lnTo>
                    <a:lnTo>
                      <a:pt x="3587" y="732"/>
                    </a:lnTo>
                    <a:lnTo>
                      <a:pt x="3589" y="726"/>
                    </a:lnTo>
                    <a:lnTo>
                      <a:pt x="3591" y="721"/>
                    </a:lnTo>
                    <a:lnTo>
                      <a:pt x="3592" y="715"/>
                    </a:lnTo>
                    <a:lnTo>
                      <a:pt x="3592" y="704"/>
                    </a:lnTo>
                    <a:lnTo>
                      <a:pt x="3593" y="692"/>
                    </a:lnTo>
                    <a:lnTo>
                      <a:pt x="3595" y="680"/>
                    </a:lnTo>
                    <a:lnTo>
                      <a:pt x="3600" y="669"/>
                    </a:lnTo>
                    <a:lnTo>
                      <a:pt x="3604" y="662"/>
                    </a:lnTo>
                    <a:lnTo>
                      <a:pt x="3608" y="656"/>
                    </a:lnTo>
                    <a:lnTo>
                      <a:pt x="3614" y="651"/>
                    </a:lnTo>
                    <a:lnTo>
                      <a:pt x="3622" y="644"/>
                    </a:lnTo>
                    <a:lnTo>
                      <a:pt x="3630" y="636"/>
                    </a:lnTo>
                    <a:lnTo>
                      <a:pt x="3636" y="626"/>
                    </a:lnTo>
                    <a:lnTo>
                      <a:pt x="3641" y="614"/>
                    </a:lnTo>
                    <a:lnTo>
                      <a:pt x="3646" y="603"/>
                    </a:lnTo>
                    <a:lnTo>
                      <a:pt x="3650" y="592"/>
                    </a:lnTo>
                    <a:lnTo>
                      <a:pt x="3654" y="583"/>
                    </a:lnTo>
                    <a:lnTo>
                      <a:pt x="3657" y="576"/>
                    </a:lnTo>
                    <a:lnTo>
                      <a:pt x="3662" y="570"/>
                    </a:lnTo>
                    <a:lnTo>
                      <a:pt x="3671" y="566"/>
                    </a:lnTo>
                    <a:lnTo>
                      <a:pt x="3680" y="564"/>
                    </a:lnTo>
                    <a:lnTo>
                      <a:pt x="3689" y="564"/>
                    </a:lnTo>
                    <a:lnTo>
                      <a:pt x="3696" y="566"/>
                    </a:lnTo>
                    <a:lnTo>
                      <a:pt x="3703" y="570"/>
                    </a:lnTo>
                    <a:lnTo>
                      <a:pt x="3709" y="577"/>
                    </a:lnTo>
                    <a:lnTo>
                      <a:pt x="3714" y="583"/>
                    </a:lnTo>
                    <a:lnTo>
                      <a:pt x="3719" y="592"/>
                    </a:lnTo>
                    <a:lnTo>
                      <a:pt x="3735" y="629"/>
                    </a:lnTo>
                    <a:lnTo>
                      <a:pt x="3746" y="660"/>
                    </a:lnTo>
                    <a:lnTo>
                      <a:pt x="3750" y="666"/>
                    </a:lnTo>
                    <a:lnTo>
                      <a:pt x="3759" y="675"/>
                    </a:lnTo>
                    <a:lnTo>
                      <a:pt x="3769" y="684"/>
                    </a:lnTo>
                    <a:lnTo>
                      <a:pt x="3781" y="695"/>
                    </a:lnTo>
                    <a:lnTo>
                      <a:pt x="3793" y="702"/>
                    </a:lnTo>
                    <a:lnTo>
                      <a:pt x="3804" y="706"/>
                    </a:lnTo>
                    <a:lnTo>
                      <a:pt x="3810" y="706"/>
                    </a:lnTo>
                    <a:lnTo>
                      <a:pt x="3814" y="706"/>
                    </a:lnTo>
                    <a:lnTo>
                      <a:pt x="3817" y="704"/>
                    </a:lnTo>
                    <a:lnTo>
                      <a:pt x="3820" y="700"/>
                    </a:lnTo>
                    <a:lnTo>
                      <a:pt x="3819" y="696"/>
                    </a:lnTo>
                    <a:lnTo>
                      <a:pt x="3815" y="688"/>
                    </a:lnTo>
                    <a:lnTo>
                      <a:pt x="3808" y="678"/>
                    </a:lnTo>
                    <a:lnTo>
                      <a:pt x="3801" y="666"/>
                    </a:lnTo>
                    <a:lnTo>
                      <a:pt x="3785" y="644"/>
                    </a:lnTo>
                    <a:lnTo>
                      <a:pt x="3775" y="630"/>
                    </a:lnTo>
                    <a:lnTo>
                      <a:pt x="3772" y="625"/>
                    </a:lnTo>
                    <a:lnTo>
                      <a:pt x="3771" y="620"/>
                    </a:lnTo>
                    <a:lnTo>
                      <a:pt x="3771" y="612"/>
                    </a:lnTo>
                    <a:lnTo>
                      <a:pt x="3772" y="605"/>
                    </a:lnTo>
                    <a:lnTo>
                      <a:pt x="3775" y="591"/>
                    </a:lnTo>
                    <a:lnTo>
                      <a:pt x="3780" y="576"/>
                    </a:lnTo>
                    <a:lnTo>
                      <a:pt x="3781" y="568"/>
                    </a:lnTo>
                    <a:lnTo>
                      <a:pt x="3782" y="560"/>
                    </a:lnTo>
                    <a:lnTo>
                      <a:pt x="3782" y="552"/>
                    </a:lnTo>
                    <a:lnTo>
                      <a:pt x="3781" y="546"/>
                    </a:lnTo>
                    <a:lnTo>
                      <a:pt x="3780" y="539"/>
                    </a:lnTo>
                    <a:lnTo>
                      <a:pt x="3776" y="534"/>
                    </a:lnTo>
                    <a:lnTo>
                      <a:pt x="3769" y="528"/>
                    </a:lnTo>
                    <a:lnTo>
                      <a:pt x="3763" y="524"/>
                    </a:lnTo>
                    <a:lnTo>
                      <a:pt x="3749" y="517"/>
                    </a:lnTo>
                    <a:lnTo>
                      <a:pt x="3733" y="509"/>
                    </a:lnTo>
                    <a:lnTo>
                      <a:pt x="3719" y="502"/>
                    </a:lnTo>
                    <a:lnTo>
                      <a:pt x="3705" y="491"/>
                    </a:lnTo>
                    <a:lnTo>
                      <a:pt x="3698" y="486"/>
                    </a:lnTo>
                    <a:lnTo>
                      <a:pt x="3692" y="480"/>
                    </a:lnTo>
                    <a:lnTo>
                      <a:pt x="3687" y="474"/>
                    </a:lnTo>
                    <a:lnTo>
                      <a:pt x="3681" y="468"/>
                    </a:lnTo>
                    <a:lnTo>
                      <a:pt x="3678" y="460"/>
                    </a:lnTo>
                    <a:lnTo>
                      <a:pt x="3675" y="452"/>
                    </a:lnTo>
                    <a:lnTo>
                      <a:pt x="3672" y="445"/>
                    </a:lnTo>
                    <a:lnTo>
                      <a:pt x="3672" y="437"/>
                    </a:lnTo>
                    <a:lnTo>
                      <a:pt x="3674" y="436"/>
                    </a:lnTo>
                    <a:lnTo>
                      <a:pt x="3685" y="441"/>
                    </a:lnTo>
                    <a:lnTo>
                      <a:pt x="3694" y="445"/>
                    </a:lnTo>
                    <a:lnTo>
                      <a:pt x="3702" y="446"/>
                    </a:lnTo>
                    <a:lnTo>
                      <a:pt x="3707" y="446"/>
                    </a:lnTo>
                    <a:lnTo>
                      <a:pt x="3720" y="445"/>
                    </a:lnTo>
                    <a:lnTo>
                      <a:pt x="3740" y="439"/>
                    </a:lnTo>
                    <a:lnTo>
                      <a:pt x="3747" y="439"/>
                    </a:lnTo>
                    <a:lnTo>
                      <a:pt x="3753" y="441"/>
                    </a:lnTo>
                    <a:lnTo>
                      <a:pt x="3758" y="443"/>
                    </a:lnTo>
                    <a:lnTo>
                      <a:pt x="3762" y="447"/>
                    </a:lnTo>
                    <a:lnTo>
                      <a:pt x="3766" y="450"/>
                    </a:lnTo>
                    <a:lnTo>
                      <a:pt x="3769" y="452"/>
                    </a:lnTo>
                    <a:lnTo>
                      <a:pt x="3773" y="455"/>
                    </a:lnTo>
                    <a:lnTo>
                      <a:pt x="3779" y="455"/>
                    </a:lnTo>
                    <a:lnTo>
                      <a:pt x="3788" y="454"/>
                    </a:lnTo>
                    <a:lnTo>
                      <a:pt x="3798" y="450"/>
                    </a:lnTo>
                    <a:lnTo>
                      <a:pt x="3803" y="449"/>
                    </a:lnTo>
                    <a:lnTo>
                      <a:pt x="3808" y="449"/>
                    </a:lnTo>
                    <a:lnTo>
                      <a:pt x="3812" y="450"/>
                    </a:lnTo>
                    <a:lnTo>
                      <a:pt x="3815" y="452"/>
                    </a:lnTo>
                    <a:lnTo>
                      <a:pt x="3820" y="468"/>
                    </a:lnTo>
                    <a:lnTo>
                      <a:pt x="3826" y="489"/>
                    </a:lnTo>
                    <a:lnTo>
                      <a:pt x="3828" y="493"/>
                    </a:lnTo>
                    <a:lnTo>
                      <a:pt x="3830" y="495"/>
                    </a:lnTo>
                    <a:lnTo>
                      <a:pt x="3833" y="498"/>
                    </a:lnTo>
                    <a:lnTo>
                      <a:pt x="3836" y="498"/>
                    </a:lnTo>
                    <a:lnTo>
                      <a:pt x="3838" y="496"/>
                    </a:lnTo>
                    <a:lnTo>
                      <a:pt x="3842" y="494"/>
                    </a:lnTo>
                    <a:lnTo>
                      <a:pt x="3846" y="489"/>
                    </a:lnTo>
                    <a:lnTo>
                      <a:pt x="3850" y="481"/>
                    </a:lnTo>
                    <a:lnTo>
                      <a:pt x="3854" y="474"/>
                    </a:lnTo>
                    <a:lnTo>
                      <a:pt x="3859" y="471"/>
                    </a:lnTo>
                    <a:lnTo>
                      <a:pt x="3865" y="467"/>
                    </a:lnTo>
                    <a:lnTo>
                      <a:pt x="3872" y="464"/>
                    </a:lnTo>
                    <a:lnTo>
                      <a:pt x="3878" y="464"/>
                    </a:lnTo>
                    <a:lnTo>
                      <a:pt x="3886" y="463"/>
                    </a:lnTo>
                    <a:lnTo>
                      <a:pt x="3894" y="464"/>
                    </a:lnTo>
                    <a:lnTo>
                      <a:pt x="3900" y="465"/>
                    </a:lnTo>
                    <a:lnTo>
                      <a:pt x="3913" y="469"/>
                    </a:lnTo>
                    <a:lnTo>
                      <a:pt x="3922" y="474"/>
                    </a:lnTo>
                    <a:lnTo>
                      <a:pt x="3925" y="477"/>
                    </a:lnTo>
                    <a:lnTo>
                      <a:pt x="3926" y="480"/>
                    </a:lnTo>
                    <a:lnTo>
                      <a:pt x="3926" y="482"/>
                    </a:lnTo>
                    <a:lnTo>
                      <a:pt x="3922" y="484"/>
                    </a:lnTo>
                    <a:lnTo>
                      <a:pt x="3908" y="493"/>
                    </a:lnTo>
                    <a:lnTo>
                      <a:pt x="3886" y="508"/>
                    </a:lnTo>
                    <a:lnTo>
                      <a:pt x="3877" y="516"/>
                    </a:lnTo>
                    <a:lnTo>
                      <a:pt x="3871" y="524"/>
                    </a:lnTo>
                    <a:lnTo>
                      <a:pt x="3869" y="526"/>
                    </a:lnTo>
                    <a:lnTo>
                      <a:pt x="3869" y="529"/>
                    </a:lnTo>
                    <a:lnTo>
                      <a:pt x="3869" y="530"/>
                    </a:lnTo>
                    <a:lnTo>
                      <a:pt x="3872" y="531"/>
                    </a:lnTo>
                    <a:lnTo>
                      <a:pt x="3887" y="530"/>
                    </a:lnTo>
                    <a:lnTo>
                      <a:pt x="3908" y="526"/>
                    </a:lnTo>
                    <a:lnTo>
                      <a:pt x="3918" y="524"/>
                    </a:lnTo>
                    <a:lnTo>
                      <a:pt x="3928" y="524"/>
                    </a:lnTo>
                    <a:lnTo>
                      <a:pt x="3931" y="524"/>
                    </a:lnTo>
                    <a:lnTo>
                      <a:pt x="3934" y="524"/>
                    </a:lnTo>
                    <a:lnTo>
                      <a:pt x="3937" y="525"/>
                    </a:lnTo>
                    <a:lnTo>
                      <a:pt x="3938" y="528"/>
                    </a:lnTo>
                    <a:lnTo>
                      <a:pt x="3940" y="530"/>
                    </a:lnTo>
                    <a:lnTo>
                      <a:pt x="3943" y="534"/>
                    </a:lnTo>
                    <a:lnTo>
                      <a:pt x="3943" y="539"/>
                    </a:lnTo>
                    <a:lnTo>
                      <a:pt x="3943" y="544"/>
                    </a:lnTo>
                    <a:lnTo>
                      <a:pt x="3940" y="560"/>
                    </a:lnTo>
                    <a:lnTo>
                      <a:pt x="3937" y="577"/>
                    </a:lnTo>
                    <a:lnTo>
                      <a:pt x="3933" y="592"/>
                    </a:lnTo>
                    <a:lnTo>
                      <a:pt x="3933" y="604"/>
                    </a:lnTo>
                    <a:lnTo>
                      <a:pt x="3933" y="609"/>
                    </a:lnTo>
                    <a:lnTo>
                      <a:pt x="3935" y="612"/>
                    </a:lnTo>
                    <a:lnTo>
                      <a:pt x="3939" y="613"/>
                    </a:lnTo>
                    <a:lnTo>
                      <a:pt x="3944" y="612"/>
                    </a:lnTo>
                    <a:lnTo>
                      <a:pt x="3961" y="598"/>
                    </a:lnTo>
                    <a:lnTo>
                      <a:pt x="3979" y="585"/>
                    </a:lnTo>
                    <a:lnTo>
                      <a:pt x="3997" y="583"/>
                    </a:lnTo>
                    <a:lnTo>
                      <a:pt x="4018" y="583"/>
                    </a:lnTo>
                    <a:lnTo>
                      <a:pt x="4029" y="582"/>
                    </a:lnTo>
                    <a:lnTo>
                      <a:pt x="4036" y="579"/>
                    </a:lnTo>
                    <a:lnTo>
                      <a:pt x="4040" y="577"/>
                    </a:lnTo>
                    <a:lnTo>
                      <a:pt x="4043" y="573"/>
                    </a:lnTo>
                    <a:lnTo>
                      <a:pt x="4044" y="569"/>
                    </a:lnTo>
                    <a:lnTo>
                      <a:pt x="4045" y="564"/>
                    </a:lnTo>
                    <a:lnTo>
                      <a:pt x="4045" y="560"/>
                    </a:lnTo>
                    <a:lnTo>
                      <a:pt x="4044" y="557"/>
                    </a:lnTo>
                    <a:lnTo>
                      <a:pt x="4043" y="555"/>
                    </a:lnTo>
                    <a:lnTo>
                      <a:pt x="4042" y="552"/>
                    </a:lnTo>
                    <a:lnTo>
                      <a:pt x="4035" y="548"/>
                    </a:lnTo>
                    <a:lnTo>
                      <a:pt x="4029" y="543"/>
                    </a:lnTo>
                    <a:lnTo>
                      <a:pt x="4013" y="537"/>
                    </a:lnTo>
                    <a:lnTo>
                      <a:pt x="4001" y="529"/>
                    </a:lnTo>
                    <a:lnTo>
                      <a:pt x="3994" y="522"/>
                    </a:lnTo>
                    <a:lnTo>
                      <a:pt x="3988" y="516"/>
                    </a:lnTo>
                    <a:lnTo>
                      <a:pt x="3986" y="511"/>
                    </a:lnTo>
                    <a:lnTo>
                      <a:pt x="3986" y="507"/>
                    </a:lnTo>
                    <a:lnTo>
                      <a:pt x="3987" y="503"/>
                    </a:lnTo>
                    <a:lnTo>
                      <a:pt x="3991" y="499"/>
                    </a:lnTo>
                    <a:lnTo>
                      <a:pt x="3996" y="496"/>
                    </a:lnTo>
                    <a:lnTo>
                      <a:pt x="4001" y="493"/>
                    </a:lnTo>
                    <a:lnTo>
                      <a:pt x="4012" y="489"/>
                    </a:lnTo>
                    <a:lnTo>
                      <a:pt x="4021" y="484"/>
                    </a:lnTo>
                    <a:lnTo>
                      <a:pt x="4023" y="482"/>
                    </a:lnTo>
                    <a:lnTo>
                      <a:pt x="4023" y="480"/>
                    </a:lnTo>
                    <a:lnTo>
                      <a:pt x="4022" y="476"/>
                    </a:lnTo>
                    <a:lnTo>
                      <a:pt x="4018" y="473"/>
                    </a:lnTo>
                    <a:lnTo>
                      <a:pt x="4012" y="469"/>
                    </a:lnTo>
                    <a:lnTo>
                      <a:pt x="4007" y="464"/>
                    </a:lnTo>
                    <a:lnTo>
                      <a:pt x="4003" y="459"/>
                    </a:lnTo>
                    <a:lnTo>
                      <a:pt x="3999" y="454"/>
                    </a:lnTo>
                    <a:lnTo>
                      <a:pt x="3997" y="449"/>
                    </a:lnTo>
                    <a:lnTo>
                      <a:pt x="3996" y="442"/>
                    </a:lnTo>
                    <a:lnTo>
                      <a:pt x="3995" y="437"/>
                    </a:lnTo>
                    <a:lnTo>
                      <a:pt x="3995" y="430"/>
                    </a:lnTo>
                    <a:lnTo>
                      <a:pt x="3997" y="419"/>
                    </a:lnTo>
                    <a:lnTo>
                      <a:pt x="4003" y="406"/>
                    </a:lnTo>
                    <a:lnTo>
                      <a:pt x="4010" y="394"/>
                    </a:lnTo>
                    <a:lnTo>
                      <a:pt x="4021" y="383"/>
                    </a:lnTo>
                    <a:lnTo>
                      <a:pt x="4030" y="373"/>
                    </a:lnTo>
                    <a:lnTo>
                      <a:pt x="4039" y="363"/>
                    </a:lnTo>
                    <a:lnTo>
                      <a:pt x="4044" y="358"/>
                    </a:lnTo>
                    <a:lnTo>
                      <a:pt x="4049" y="355"/>
                    </a:lnTo>
                    <a:lnTo>
                      <a:pt x="4054" y="353"/>
                    </a:lnTo>
                    <a:lnTo>
                      <a:pt x="4062" y="353"/>
                    </a:lnTo>
                    <a:lnTo>
                      <a:pt x="4083" y="354"/>
                    </a:lnTo>
                    <a:lnTo>
                      <a:pt x="4114" y="353"/>
                    </a:lnTo>
                    <a:lnTo>
                      <a:pt x="4128" y="351"/>
                    </a:lnTo>
                    <a:lnTo>
                      <a:pt x="4143" y="348"/>
                    </a:lnTo>
                    <a:lnTo>
                      <a:pt x="4148" y="346"/>
                    </a:lnTo>
                    <a:lnTo>
                      <a:pt x="4153" y="344"/>
                    </a:lnTo>
                    <a:lnTo>
                      <a:pt x="4157" y="341"/>
                    </a:lnTo>
                    <a:lnTo>
                      <a:pt x="4159" y="338"/>
                    </a:lnTo>
                    <a:lnTo>
                      <a:pt x="4154" y="332"/>
                    </a:lnTo>
                    <a:lnTo>
                      <a:pt x="4144" y="318"/>
                    </a:lnTo>
                    <a:lnTo>
                      <a:pt x="4134" y="301"/>
                    </a:lnTo>
                    <a:lnTo>
                      <a:pt x="4124" y="285"/>
                    </a:lnTo>
                    <a:lnTo>
                      <a:pt x="4119" y="274"/>
                    </a:lnTo>
                    <a:lnTo>
                      <a:pt x="4114" y="254"/>
                    </a:lnTo>
                    <a:lnTo>
                      <a:pt x="4114" y="250"/>
                    </a:lnTo>
                    <a:lnTo>
                      <a:pt x="4114" y="246"/>
                    </a:lnTo>
                    <a:lnTo>
                      <a:pt x="4114" y="243"/>
                    </a:lnTo>
                    <a:lnTo>
                      <a:pt x="4115" y="240"/>
                    </a:lnTo>
                    <a:lnTo>
                      <a:pt x="4118" y="239"/>
                    </a:lnTo>
                    <a:lnTo>
                      <a:pt x="4122" y="237"/>
                    </a:lnTo>
                    <a:lnTo>
                      <a:pt x="4127" y="239"/>
                    </a:lnTo>
                    <a:lnTo>
                      <a:pt x="4134" y="240"/>
                    </a:lnTo>
                    <a:lnTo>
                      <a:pt x="4148" y="246"/>
                    </a:lnTo>
                    <a:lnTo>
                      <a:pt x="4161" y="252"/>
                    </a:lnTo>
                    <a:lnTo>
                      <a:pt x="4171" y="256"/>
                    </a:lnTo>
                    <a:lnTo>
                      <a:pt x="4180" y="257"/>
                    </a:lnTo>
                    <a:lnTo>
                      <a:pt x="4184" y="256"/>
                    </a:lnTo>
                    <a:lnTo>
                      <a:pt x="4185" y="254"/>
                    </a:lnTo>
                    <a:lnTo>
                      <a:pt x="4188" y="250"/>
                    </a:lnTo>
                    <a:lnTo>
                      <a:pt x="4188" y="246"/>
                    </a:lnTo>
                    <a:lnTo>
                      <a:pt x="4187" y="241"/>
                    </a:lnTo>
                    <a:lnTo>
                      <a:pt x="4185" y="234"/>
                    </a:lnTo>
                    <a:lnTo>
                      <a:pt x="4183" y="224"/>
                    </a:lnTo>
                    <a:lnTo>
                      <a:pt x="4179" y="214"/>
                    </a:lnTo>
                    <a:lnTo>
                      <a:pt x="4175" y="208"/>
                    </a:lnTo>
                    <a:lnTo>
                      <a:pt x="4168" y="202"/>
                    </a:lnTo>
                    <a:lnTo>
                      <a:pt x="4162" y="200"/>
                    </a:lnTo>
                    <a:lnTo>
                      <a:pt x="4154" y="197"/>
                    </a:lnTo>
                    <a:lnTo>
                      <a:pt x="4146" y="195"/>
                    </a:lnTo>
                    <a:lnTo>
                      <a:pt x="4139" y="192"/>
                    </a:lnTo>
                    <a:lnTo>
                      <a:pt x="4131" y="187"/>
                    </a:lnTo>
                    <a:lnTo>
                      <a:pt x="4124" y="180"/>
                    </a:lnTo>
                    <a:lnTo>
                      <a:pt x="4119" y="173"/>
                    </a:lnTo>
                    <a:lnTo>
                      <a:pt x="4117" y="165"/>
                    </a:lnTo>
                    <a:lnTo>
                      <a:pt x="4117" y="157"/>
                    </a:lnTo>
                    <a:lnTo>
                      <a:pt x="4118" y="151"/>
                    </a:lnTo>
                    <a:lnTo>
                      <a:pt x="4121" y="144"/>
                    </a:lnTo>
                    <a:lnTo>
                      <a:pt x="4126" y="139"/>
                    </a:lnTo>
                    <a:lnTo>
                      <a:pt x="4131" y="135"/>
                    </a:lnTo>
                    <a:lnTo>
                      <a:pt x="4139" y="131"/>
                    </a:lnTo>
                    <a:lnTo>
                      <a:pt x="4146" y="129"/>
                    </a:lnTo>
                    <a:lnTo>
                      <a:pt x="4154" y="127"/>
                    </a:lnTo>
                    <a:lnTo>
                      <a:pt x="4163" y="126"/>
                    </a:lnTo>
                    <a:lnTo>
                      <a:pt x="4171" y="127"/>
                    </a:lnTo>
                    <a:lnTo>
                      <a:pt x="4180" y="129"/>
                    </a:lnTo>
                    <a:lnTo>
                      <a:pt x="4188" y="132"/>
                    </a:lnTo>
                    <a:lnTo>
                      <a:pt x="4194" y="136"/>
                    </a:lnTo>
                    <a:lnTo>
                      <a:pt x="4201" y="143"/>
                    </a:lnTo>
                    <a:lnTo>
                      <a:pt x="4213" y="156"/>
                    </a:lnTo>
                    <a:lnTo>
                      <a:pt x="4229" y="169"/>
                    </a:lnTo>
                    <a:lnTo>
                      <a:pt x="4237" y="175"/>
                    </a:lnTo>
                    <a:lnTo>
                      <a:pt x="4246" y="180"/>
                    </a:lnTo>
                    <a:lnTo>
                      <a:pt x="4254" y="184"/>
                    </a:lnTo>
                    <a:lnTo>
                      <a:pt x="4262" y="187"/>
                    </a:lnTo>
                    <a:lnTo>
                      <a:pt x="4268" y="188"/>
                    </a:lnTo>
                    <a:lnTo>
                      <a:pt x="4273" y="189"/>
                    </a:lnTo>
                    <a:lnTo>
                      <a:pt x="4277" y="188"/>
                    </a:lnTo>
                    <a:lnTo>
                      <a:pt x="4281" y="187"/>
                    </a:lnTo>
                    <a:lnTo>
                      <a:pt x="4284" y="184"/>
                    </a:lnTo>
                    <a:lnTo>
                      <a:pt x="4285" y="180"/>
                    </a:lnTo>
                    <a:lnTo>
                      <a:pt x="4285" y="177"/>
                    </a:lnTo>
                    <a:lnTo>
                      <a:pt x="4285" y="173"/>
                    </a:lnTo>
                    <a:lnTo>
                      <a:pt x="4281" y="156"/>
                    </a:lnTo>
                    <a:lnTo>
                      <a:pt x="4279" y="143"/>
                    </a:lnTo>
                    <a:lnTo>
                      <a:pt x="4298" y="144"/>
                    </a:lnTo>
                    <a:lnTo>
                      <a:pt x="4314" y="144"/>
                    </a:lnTo>
                    <a:lnTo>
                      <a:pt x="4320" y="145"/>
                    </a:lnTo>
                    <a:lnTo>
                      <a:pt x="4324" y="147"/>
                    </a:lnTo>
                    <a:lnTo>
                      <a:pt x="4328" y="149"/>
                    </a:lnTo>
                    <a:lnTo>
                      <a:pt x="4332" y="152"/>
                    </a:lnTo>
                    <a:lnTo>
                      <a:pt x="4333" y="155"/>
                    </a:lnTo>
                    <a:lnTo>
                      <a:pt x="4334" y="158"/>
                    </a:lnTo>
                    <a:lnTo>
                      <a:pt x="4334" y="162"/>
                    </a:lnTo>
                    <a:lnTo>
                      <a:pt x="4334" y="167"/>
                    </a:lnTo>
                    <a:lnTo>
                      <a:pt x="4332" y="179"/>
                    </a:lnTo>
                    <a:lnTo>
                      <a:pt x="4325" y="195"/>
                    </a:lnTo>
                    <a:lnTo>
                      <a:pt x="4314" y="223"/>
                    </a:lnTo>
                    <a:lnTo>
                      <a:pt x="4302" y="252"/>
                    </a:lnTo>
                    <a:lnTo>
                      <a:pt x="4292" y="283"/>
                    </a:lnTo>
                    <a:lnTo>
                      <a:pt x="4283" y="314"/>
                    </a:lnTo>
                    <a:lnTo>
                      <a:pt x="4273" y="345"/>
                    </a:lnTo>
                    <a:lnTo>
                      <a:pt x="4267" y="377"/>
                    </a:lnTo>
                    <a:lnTo>
                      <a:pt x="4264" y="393"/>
                    </a:lnTo>
                    <a:lnTo>
                      <a:pt x="4263" y="408"/>
                    </a:lnTo>
                    <a:lnTo>
                      <a:pt x="4262" y="424"/>
                    </a:lnTo>
                    <a:lnTo>
                      <a:pt x="4262" y="439"/>
                    </a:lnTo>
                    <a:lnTo>
                      <a:pt x="4260" y="458"/>
                    </a:lnTo>
                    <a:lnTo>
                      <a:pt x="4258" y="480"/>
                    </a:lnTo>
                    <a:lnTo>
                      <a:pt x="4258" y="490"/>
                    </a:lnTo>
                    <a:lnTo>
                      <a:pt x="4259" y="498"/>
                    </a:lnTo>
                    <a:lnTo>
                      <a:pt x="4260" y="500"/>
                    </a:lnTo>
                    <a:lnTo>
                      <a:pt x="4263" y="503"/>
                    </a:lnTo>
                    <a:lnTo>
                      <a:pt x="4264" y="504"/>
                    </a:lnTo>
                    <a:lnTo>
                      <a:pt x="4268" y="504"/>
                    </a:lnTo>
                    <a:lnTo>
                      <a:pt x="4286" y="502"/>
                    </a:lnTo>
                    <a:lnTo>
                      <a:pt x="4306" y="500"/>
                    </a:lnTo>
                    <a:lnTo>
                      <a:pt x="4314" y="498"/>
                    </a:lnTo>
                    <a:lnTo>
                      <a:pt x="4321" y="494"/>
                    </a:lnTo>
                    <a:lnTo>
                      <a:pt x="4324" y="490"/>
                    </a:lnTo>
                    <a:lnTo>
                      <a:pt x="4325" y="487"/>
                    </a:lnTo>
                    <a:lnTo>
                      <a:pt x="4327" y="482"/>
                    </a:lnTo>
                    <a:lnTo>
                      <a:pt x="4328" y="477"/>
                    </a:lnTo>
                    <a:lnTo>
                      <a:pt x="4328" y="465"/>
                    </a:lnTo>
                    <a:lnTo>
                      <a:pt x="4327" y="454"/>
                    </a:lnTo>
                    <a:lnTo>
                      <a:pt x="4325" y="443"/>
                    </a:lnTo>
                    <a:lnTo>
                      <a:pt x="4323" y="432"/>
                    </a:lnTo>
                    <a:lnTo>
                      <a:pt x="4319" y="412"/>
                    </a:lnTo>
                    <a:lnTo>
                      <a:pt x="4317" y="393"/>
                    </a:lnTo>
                    <a:lnTo>
                      <a:pt x="4319" y="384"/>
                    </a:lnTo>
                    <a:lnTo>
                      <a:pt x="4321" y="376"/>
                    </a:lnTo>
                    <a:lnTo>
                      <a:pt x="4327" y="367"/>
                    </a:lnTo>
                    <a:lnTo>
                      <a:pt x="4332" y="359"/>
                    </a:lnTo>
                    <a:lnTo>
                      <a:pt x="4337" y="350"/>
                    </a:lnTo>
                    <a:lnTo>
                      <a:pt x="4341" y="341"/>
                    </a:lnTo>
                    <a:lnTo>
                      <a:pt x="4345" y="332"/>
                    </a:lnTo>
                    <a:lnTo>
                      <a:pt x="4347" y="323"/>
                    </a:lnTo>
                    <a:lnTo>
                      <a:pt x="4351" y="302"/>
                    </a:lnTo>
                    <a:lnTo>
                      <a:pt x="4356" y="284"/>
                    </a:lnTo>
                    <a:lnTo>
                      <a:pt x="4362" y="266"/>
                    </a:lnTo>
                    <a:lnTo>
                      <a:pt x="4369" y="248"/>
                    </a:lnTo>
                    <a:lnTo>
                      <a:pt x="4385" y="213"/>
                    </a:lnTo>
                    <a:lnTo>
                      <a:pt x="4404" y="178"/>
                    </a:lnTo>
                    <a:lnTo>
                      <a:pt x="4407" y="171"/>
                    </a:lnTo>
                    <a:lnTo>
                      <a:pt x="4412" y="166"/>
                    </a:lnTo>
                    <a:lnTo>
                      <a:pt x="4417" y="161"/>
                    </a:lnTo>
                    <a:lnTo>
                      <a:pt x="4422" y="156"/>
                    </a:lnTo>
                    <a:lnTo>
                      <a:pt x="4428" y="152"/>
                    </a:lnTo>
                    <a:lnTo>
                      <a:pt x="4434" y="148"/>
                    </a:lnTo>
                    <a:lnTo>
                      <a:pt x="4439" y="145"/>
                    </a:lnTo>
                    <a:lnTo>
                      <a:pt x="4446" y="144"/>
                    </a:lnTo>
                    <a:lnTo>
                      <a:pt x="4451" y="144"/>
                    </a:lnTo>
                    <a:lnTo>
                      <a:pt x="4457" y="145"/>
                    </a:lnTo>
                    <a:lnTo>
                      <a:pt x="4461" y="147"/>
                    </a:lnTo>
                    <a:lnTo>
                      <a:pt x="4466" y="151"/>
                    </a:lnTo>
                    <a:lnTo>
                      <a:pt x="4470" y="155"/>
                    </a:lnTo>
                    <a:lnTo>
                      <a:pt x="4473" y="161"/>
                    </a:lnTo>
                    <a:lnTo>
                      <a:pt x="4474" y="169"/>
                    </a:lnTo>
                    <a:lnTo>
                      <a:pt x="4476" y="179"/>
                    </a:lnTo>
                    <a:lnTo>
                      <a:pt x="4474" y="188"/>
                    </a:lnTo>
                    <a:lnTo>
                      <a:pt x="4474" y="195"/>
                    </a:lnTo>
                    <a:lnTo>
                      <a:pt x="4472" y="200"/>
                    </a:lnTo>
                    <a:lnTo>
                      <a:pt x="4470" y="204"/>
                    </a:lnTo>
                    <a:lnTo>
                      <a:pt x="4464" y="210"/>
                    </a:lnTo>
                    <a:lnTo>
                      <a:pt x="4456" y="223"/>
                    </a:lnTo>
                    <a:lnTo>
                      <a:pt x="4460" y="235"/>
                    </a:lnTo>
                    <a:lnTo>
                      <a:pt x="4472" y="259"/>
                    </a:lnTo>
                    <a:lnTo>
                      <a:pt x="4478" y="274"/>
                    </a:lnTo>
                    <a:lnTo>
                      <a:pt x="4483" y="288"/>
                    </a:lnTo>
                    <a:lnTo>
                      <a:pt x="4487" y="300"/>
                    </a:lnTo>
                    <a:lnTo>
                      <a:pt x="4488" y="311"/>
                    </a:lnTo>
                    <a:lnTo>
                      <a:pt x="4490" y="326"/>
                    </a:lnTo>
                    <a:lnTo>
                      <a:pt x="4491" y="337"/>
                    </a:lnTo>
                    <a:lnTo>
                      <a:pt x="4492" y="342"/>
                    </a:lnTo>
                    <a:lnTo>
                      <a:pt x="4494" y="346"/>
                    </a:lnTo>
                    <a:lnTo>
                      <a:pt x="4496" y="349"/>
                    </a:lnTo>
                    <a:lnTo>
                      <a:pt x="4499" y="351"/>
                    </a:lnTo>
                    <a:lnTo>
                      <a:pt x="4501" y="353"/>
                    </a:lnTo>
                    <a:lnTo>
                      <a:pt x="4504" y="353"/>
                    </a:lnTo>
                    <a:lnTo>
                      <a:pt x="4508" y="353"/>
                    </a:lnTo>
                    <a:lnTo>
                      <a:pt x="4512" y="351"/>
                    </a:lnTo>
                    <a:lnTo>
                      <a:pt x="4523" y="345"/>
                    </a:lnTo>
                    <a:lnTo>
                      <a:pt x="4536" y="336"/>
                    </a:lnTo>
                    <a:lnTo>
                      <a:pt x="4555" y="327"/>
                    </a:lnTo>
                    <a:lnTo>
                      <a:pt x="4575" y="315"/>
                    </a:lnTo>
                    <a:lnTo>
                      <a:pt x="4580" y="313"/>
                    </a:lnTo>
                    <a:lnTo>
                      <a:pt x="4583" y="309"/>
                    </a:lnTo>
                    <a:lnTo>
                      <a:pt x="4586" y="305"/>
                    </a:lnTo>
                    <a:lnTo>
                      <a:pt x="4588" y="301"/>
                    </a:lnTo>
                    <a:lnTo>
                      <a:pt x="4588" y="297"/>
                    </a:lnTo>
                    <a:lnTo>
                      <a:pt x="4586" y="292"/>
                    </a:lnTo>
                    <a:lnTo>
                      <a:pt x="4583" y="287"/>
                    </a:lnTo>
                    <a:lnTo>
                      <a:pt x="4578" y="281"/>
                    </a:lnTo>
                    <a:lnTo>
                      <a:pt x="4575" y="279"/>
                    </a:lnTo>
                    <a:lnTo>
                      <a:pt x="4573" y="275"/>
                    </a:lnTo>
                    <a:lnTo>
                      <a:pt x="4573" y="272"/>
                    </a:lnTo>
                    <a:lnTo>
                      <a:pt x="4571" y="270"/>
                    </a:lnTo>
                    <a:lnTo>
                      <a:pt x="4573" y="263"/>
                    </a:lnTo>
                    <a:lnTo>
                      <a:pt x="4575" y="256"/>
                    </a:lnTo>
                    <a:lnTo>
                      <a:pt x="4578" y="249"/>
                    </a:lnTo>
                    <a:lnTo>
                      <a:pt x="4579" y="243"/>
                    </a:lnTo>
                    <a:lnTo>
                      <a:pt x="4579" y="239"/>
                    </a:lnTo>
                    <a:lnTo>
                      <a:pt x="4578" y="235"/>
                    </a:lnTo>
                    <a:lnTo>
                      <a:pt x="4577" y="232"/>
                    </a:lnTo>
                    <a:lnTo>
                      <a:pt x="4575" y="228"/>
                    </a:lnTo>
                    <a:lnTo>
                      <a:pt x="4570" y="221"/>
                    </a:lnTo>
                    <a:lnTo>
                      <a:pt x="4566" y="214"/>
                    </a:lnTo>
                    <a:lnTo>
                      <a:pt x="4565" y="209"/>
                    </a:lnTo>
                    <a:lnTo>
                      <a:pt x="4565" y="204"/>
                    </a:lnTo>
                    <a:lnTo>
                      <a:pt x="4565" y="200"/>
                    </a:lnTo>
                    <a:lnTo>
                      <a:pt x="4568" y="196"/>
                    </a:lnTo>
                    <a:lnTo>
                      <a:pt x="4570" y="193"/>
                    </a:lnTo>
                    <a:lnTo>
                      <a:pt x="4574" y="189"/>
                    </a:lnTo>
                    <a:lnTo>
                      <a:pt x="4583" y="184"/>
                    </a:lnTo>
                    <a:lnTo>
                      <a:pt x="4595" y="177"/>
                    </a:lnTo>
                    <a:lnTo>
                      <a:pt x="4600" y="173"/>
                    </a:lnTo>
                    <a:lnTo>
                      <a:pt x="4605" y="167"/>
                    </a:lnTo>
                    <a:lnTo>
                      <a:pt x="4610" y="161"/>
                    </a:lnTo>
                    <a:lnTo>
                      <a:pt x="4615" y="155"/>
                    </a:lnTo>
                    <a:lnTo>
                      <a:pt x="4615" y="152"/>
                    </a:lnTo>
                    <a:lnTo>
                      <a:pt x="4613" y="149"/>
                    </a:lnTo>
                    <a:lnTo>
                      <a:pt x="4609" y="145"/>
                    </a:lnTo>
                    <a:lnTo>
                      <a:pt x="4604" y="143"/>
                    </a:lnTo>
                    <a:lnTo>
                      <a:pt x="4588" y="136"/>
                    </a:lnTo>
                    <a:lnTo>
                      <a:pt x="4570" y="129"/>
                    </a:lnTo>
                    <a:lnTo>
                      <a:pt x="4561" y="125"/>
                    </a:lnTo>
                    <a:lnTo>
                      <a:pt x="4552" y="120"/>
                    </a:lnTo>
                    <a:lnTo>
                      <a:pt x="4543" y="114"/>
                    </a:lnTo>
                    <a:lnTo>
                      <a:pt x="4535" y="109"/>
                    </a:lnTo>
                    <a:lnTo>
                      <a:pt x="4530" y="103"/>
                    </a:lnTo>
                    <a:lnTo>
                      <a:pt x="4525" y="95"/>
                    </a:lnTo>
                    <a:lnTo>
                      <a:pt x="4523" y="87"/>
                    </a:lnTo>
                    <a:lnTo>
                      <a:pt x="4523" y="78"/>
                    </a:lnTo>
                    <a:lnTo>
                      <a:pt x="4525" y="70"/>
                    </a:lnTo>
                    <a:lnTo>
                      <a:pt x="4527" y="64"/>
                    </a:lnTo>
                    <a:lnTo>
                      <a:pt x="4531" y="60"/>
                    </a:lnTo>
                    <a:lnTo>
                      <a:pt x="4535" y="59"/>
                    </a:lnTo>
                    <a:lnTo>
                      <a:pt x="4540" y="57"/>
                    </a:lnTo>
                    <a:lnTo>
                      <a:pt x="4545" y="59"/>
                    </a:lnTo>
                    <a:lnTo>
                      <a:pt x="4552" y="61"/>
                    </a:lnTo>
                    <a:lnTo>
                      <a:pt x="4557" y="64"/>
                    </a:lnTo>
                    <a:lnTo>
                      <a:pt x="4583" y="82"/>
                    </a:lnTo>
                    <a:lnTo>
                      <a:pt x="4602" y="98"/>
                    </a:lnTo>
                    <a:lnTo>
                      <a:pt x="4608" y="100"/>
                    </a:lnTo>
                    <a:lnTo>
                      <a:pt x="4612" y="101"/>
                    </a:lnTo>
                    <a:lnTo>
                      <a:pt x="4615" y="101"/>
                    </a:lnTo>
                    <a:lnTo>
                      <a:pt x="4619" y="100"/>
                    </a:lnTo>
                    <a:lnTo>
                      <a:pt x="4622" y="98"/>
                    </a:lnTo>
                    <a:lnTo>
                      <a:pt x="4623" y="94"/>
                    </a:lnTo>
                    <a:lnTo>
                      <a:pt x="4623" y="90"/>
                    </a:lnTo>
                    <a:lnTo>
                      <a:pt x="4622" y="83"/>
                    </a:lnTo>
                    <a:lnTo>
                      <a:pt x="4619" y="78"/>
                    </a:lnTo>
                    <a:lnTo>
                      <a:pt x="4615" y="73"/>
                    </a:lnTo>
                    <a:lnTo>
                      <a:pt x="4610" y="69"/>
                    </a:lnTo>
                    <a:lnTo>
                      <a:pt x="4606" y="64"/>
                    </a:lnTo>
                    <a:lnTo>
                      <a:pt x="4602" y="60"/>
                    </a:lnTo>
                    <a:lnTo>
                      <a:pt x="4599" y="55"/>
                    </a:lnTo>
                    <a:lnTo>
                      <a:pt x="4596" y="50"/>
                    </a:lnTo>
                    <a:lnTo>
                      <a:pt x="4596" y="43"/>
                    </a:lnTo>
                    <a:lnTo>
                      <a:pt x="4592" y="26"/>
                    </a:lnTo>
                    <a:lnTo>
                      <a:pt x="4591" y="12"/>
                    </a:lnTo>
                    <a:lnTo>
                      <a:pt x="4591" y="8"/>
                    </a:lnTo>
                    <a:lnTo>
                      <a:pt x="4592" y="6"/>
                    </a:lnTo>
                    <a:lnTo>
                      <a:pt x="4593" y="3"/>
                    </a:lnTo>
                    <a:lnTo>
                      <a:pt x="4596" y="2"/>
                    </a:lnTo>
                    <a:lnTo>
                      <a:pt x="4599" y="0"/>
                    </a:lnTo>
                    <a:lnTo>
                      <a:pt x="4601" y="0"/>
                    </a:lnTo>
                    <a:lnTo>
                      <a:pt x="4605" y="0"/>
                    </a:lnTo>
                    <a:lnTo>
                      <a:pt x="4610" y="2"/>
                    </a:lnTo>
                    <a:lnTo>
                      <a:pt x="4621" y="4"/>
                    </a:lnTo>
                    <a:lnTo>
                      <a:pt x="4628" y="8"/>
                    </a:lnTo>
                    <a:lnTo>
                      <a:pt x="4635" y="11"/>
                    </a:lnTo>
                    <a:lnTo>
                      <a:pt x="4640" y="15"/>
                    </a:lnTo>
                    <a:lnTo>
                      <a:pt x="4649" y="21"/>
                    </a:lnTo>
                    <a:lnTo>
                      <a:pt x="4657" y="28"/>
                    </a:lnTo>
                    <a:lnTo>
                      <a:pt x="4662" y="30"/>
                    </a:lnTo>
                    <a:lnTo>
                      <a:pt x="4666" y="31"/>
                    </a:lnTo>
                    <a:lnTo>
                      <a:pt x="4672" y="33"/>
                    </a:lnTo>
                    <a:lnTo>
                      <a:pt x="4679" y="33"/>
                    </a:lnTo>
                    <a:lnTo>
                      <a:pt x="4687" y="33"/>
                    </a:lnTo>
                    <a:lnTo>
                      <a:pt x="4696" y="30"/>
                    </a:lnTo>
                    <a:lnTo>
                      <a:pt x="4706" y="28"/>
                    </a:lnTo>
                    <a:lnTo>
                      <a:pt x="4719" y="22"/>
                    </a:lnTo>
                    <a:lnTo>
                      <a:pt x="4724" y="21"/>
                    </a:lnTo>
                    <a:lnTo>
                      <a:pt x="4728" y="21"/>
                    </a:lnTo>
                    <a:lnTo>
                      <a:pt x="4731" y="24"/>
                    </a:lnTo>
                    <a:lnTo>
                      <a:pt x="4731" y="26"/>
                    </a:lnTo>
                    <a:lnTo>
                      <a:pt x="4729" y="34"/>
                    </a:lnTo>
                    <a:lnTo>
                      <a:pt x="4724" y="46"/>
                    </a:lnTo>
                    <a:lnTo>
                      <a:pt x="4710" y="69"/>
                    </a:lnTo>
                    <a:lnTo>
                      <a:pt x="4702" y="83"/>
                    </a:lnTo>
                    <a:lnTo>
                      <a:pt x="4704" y="85"/>
                    </a:lnTo>
                    <a:lnTo>
                      <a:pt x="4707" y="86"/>
                    </a:lnTo>
                    <a:lnTo>
                      <a:pt x="4714" y="85"/>
                    </a:lnTo>
                    <a:lnTo>
                      <a:pt x="4720" y="83"/>
                    </a:lnTo>
                    <a:lnTo>
                      <a:pt x="4733" y="81"/>
                    </a:lnTo>
                    <a:lnTo>
                      <a:pt x="4741" y="79"/>
                    </a:lnTo>
                    <a:lnTo>
                      <a:pt x="4746" y="79"/>
                    </a:lnTo>
                    <a:lnTo>
                      <a:pt x="4751" y="81"/>
                    </a:lnTo>
                    <a:lnTo>
                      <a:pt x="4755" y="83"/>
                    </a:lnTo>
                    <a:lnTo>
                      <a:pt x="4758" y="86"/>
                    </a:lnTo>
                    <a:lnTo>
                      <a:pt x="4761" y="90"/>
                    </a:lnTo>
                    <a:lnTo>
                      <a:pt x="4762" y="94"/>
                    </a:lnTo>
                    <a:lnTo>
                      <a:pt x="4763" y="98"/>
                    </a:lnTo>
                    <a:lnTo>
                      <a:pt x="4764" y="101"/>
                    </a:lnTo>
                    <a:lnTo>
                      <a:pt x="4764" y="112"/>
                    </a:lnTo>
                    <a:lnTo>
                      <a:pt x="4763" y="121"/>
                    </a:lnTo>
                    <a:lnTo>
                      <a:pt x="4761" y="130"/>
                    </a:lnTo>
                    <a:lnTo>
                      <a:pt x="4757" y="138"/>
                    </a:lnTo>
                    <a:lnTo>
                      <a:pt x="4753" y="142"/>
                    </a:lnTo>
                    <a:lnTo>
                      <a:pt x="4749" y="145"/>
                    </a:lnTo>
                    <a:lnTo>
                      <a:pt x="4745" y="148"/>
                    </a:lnTo>
                    <a:lnTo>
                      <a:pt x="4741" y="149"/>
                    </a:lnTo>
                    <a:lnTo>
                      <a:pt x="4732" y="152"/>
                    </a:lnTo>
                    <a:lnTo>
                      <a:pt x="4722" y="151"/>
                    </a:lnTo>
                    <a:lnTo>
                      <a:pt x="4711" y="148"/>
                    </a:lnTo>
                    <a:lnTo>
                      <a:pt x="4702" y="144"/>
                    </a:lnTo>
                    <a:lnTo>
                      <a:pt x="4693" y="139"/>
                    </a:lnTo>
                    <a:lnTo>
                      <a:pt x="4684" y="134"/>
                    </a:lnTo>
                    <a:lnTo>
                      <a:pt x="4674" y="127"/>
                    </a:lnTo>
                    <a:lnTo>
                      <a:pt x="4659" y="121"/>
                    </a:lnTo>
                    <a:lnTo>
                      <a:pt x="4652" y="121"/>
                    </a:lnTo>
                    <a:lnTo>
                      <a:pt x="4647" y="122"/>
                    </a:lnTo>
                    <a:lnTo>
                      <a:pt x="4644" y="123"/>
                    </a:lnTo>
                    <a:lnTo>
                      <a:pt x="4643" y="126"/>
                    </a:lnTo>
                    <a:lnTo>
                      <a:pt x="4641" y="130"/>
                    </a:lnTo>
                    <a:lnTo>
                      <a:pt x="4641" y="135"/>
                    </a:lnTo>
                    <a:lnTo>
                      <a:pt x="4643" y="139"/>
                    </a:lnTo>
                    <a:lnTo>
                      <a:pt x="4647" y="144"/>
                    </a:lnTo>
                    <a:lnTo>
                      <a:pt x="4650" y="148"/>
                    </a:lnTo>
                    <a:lnTo>
                      <a:pt x="4657" y="153"/>
                    </a:lnTo>
                    <a:lnTo>
                      <a:pt x="4670" y="162"/>
                    </a:lnTo>
                    <a:lnTo>
                      <a:pt x="4682" y="171"/>
                    </a:lnTo>
                    <a:lnTo>
                      <a:pt x="4687" y="177"/>
                    </a:lnTo>
                    <a:lnTo>
                      <a:pt x="4691" y="182"/>
                    </a:lnTo>
                    <a:lnTo>
                      <a:pt x="4693" y="186"/>
                    </a:lnTo>
                    <a:lnTo>
                      <a:pt x="4693" y="191"/>
                    </a:lnTo>
                    <a:lnTo>
                      <a:pt x="4689" y="196"/>
                    </a:lnTo>
                    <a:lnTo>
                      <a:pt x="4684" y="200"/>
                    </a:lnTo>
                    <a:lnTo>
                      <a:pt x="4675" y="205"/>
                    </a:lnTo>
                    <a:lnTo>
                      <a:pt x="4662" y="209"/>
                    </a:lnTo>
                    <a:lnTo>
                      <a:pt x="4654" y="214"/>
                    </a:lnTo>
                    <a:lnTo>
                      <a:pt x="4647" y="221"/>
                    </a:lnTo>
                    <a:lnTo>
                      <a:pt x="4640" y="228"/>
                    </a:lnTo>
                    <a:lnTo>
                      <a:pt x="4635" y="237"/>
                    </a:lnTo>
                    <a:lnTo>
                      <a:pt x="4634" y="241"/>
                    </a:lnTo>
                    <a:lnTo>
                      <a:pt x="4634" y="245"/>
                    </a:lnTo>
                    <a:lnTo>
                      <a:pt x="4634" y="250"/>
                    </a:lnTo>
                    <a:lnTo>
                      <a:pt x="4634" y="254"/>
                    </a:lnTo>
                    <a:lnTo>
                      <a:pt x="4636" y="257"/>
                    </a:lnTo>
                    <a:lnTo>
                      <a:pt x="4639" y="259"/>
                    </a:lnTo>
                    <a:lnTo>
                      <a:pt x="4643" y="262"/>
                    </a:lnTo>
                    <a:lnTo>
                      <a:pt x="4647" y="263"/>
                    </a:lnTo>
                    <a:lnTo>
                      <a:pt x="4654" y="262"/>
                    </a:lnTo>
                    <a:lnTo>
                      <a:pt x="4662" y="259"/>
                    </a:lnTo>
                    <a:lnTo>
                      <a:pt x="4672" y="253"/>
                    </a:lnTo>
                    <a:lnTo>
                      <a:pt x="4683" y="245"/>
                    </a:lnTo>
                    <a:lnTo>
                      <a:pt x="4701" y="230"/>
                    </a:lnTo>
                    <a:lnTo>
                      <a:pt x="4714" y="218"/>
                    </a:lnTo>
                    <a:lnTo>
                      <a:pt x="4719" y="212"/>
                    </a:lnTo>
                    <a:lnTo>
                      <a:pt x="4724" y="206"/>
                    </a:lnTo>
                    <a:lnTo>
                      <a:pt x="4728" y="202"/>
                    </a:lnTo>
                    <a:lnTo>
                      <a:pt x="4733" y="200"/>
                    </a:lnTo>
                    <a:lnTo>
                      <a:pt x="4736" y="200"/>
                    </a:lnTo>
                    <a:lnTo>
                      <a:pt x="4739" y="200"/>
                    </a:lnTo>
                    <a:lnTo>
                      <a:pt x="4741" y="201"/>
                    </a:lnTo>
                    <a:lnTo>
                      <a:pt x="4742" y="204"/>
                    </a:lnTo>
                    <a:lnTo>
                      <a:pt x="4744" y="208"/>
                    </a:lnTo>
                    <a:lnTo>
                      <a:pt x="4744" y="212"/>
                    </a:lnTo>
                    <a:lnTo>
                      <a:pt x="4742" y="215"/>
                    </a:lnTo>
                    <a:lnTo>
                      <a:pt x="4741" y="221"/>
                    </a:lnTo>
                    <a:lnTo>
                      <a:pt x="4739" y="227"/>
                    </a:lnTo>
                    <a:lnTo>
                      <a:pt x="4735" y="232"/>
                    </a:lnTo>
                    <a:lnTo>
                      <a:pt x="4729" y="239"/>
                    </a:lnTo>
                    <a:lnTo>
                      <a:pt x="4724" y="244"/>
                    </a:lnTo>
                    <a:lnTo>
                      <a:pt x="4716" y="253"/>
                    </a:lnTo>
                    <a:lnTo>
                      <a:pt x="4710" y="259"/>
                    </a:lnTo>
                    <a:lnTo>
                      <a:pt x="4706" y="266"/>
                    </a:lnTo>
                    <a:lnTo>
                      <a:pt x="4704" y="270"/>
                    </a:lnTo>
                    <a:lnTo>
                      <a:pt x="4704" y="275"/>
                    </a:lnTo>
                    <a:lnTo>
                      <a:pt x="4704" y="278"/>
                    </a:lnTo>
                    <a:lnTo>
                      <a:pt x="4706" y="280"/>
                    </a:lnTo>
                    <a:lnTo>
                      <a:pt x="4710" y="283"/>
                    </a:lnTo>
                    <a:lnTo>
                      <a:pt x="4729" y="287"/>
                    </a:lnTo>
                    <a:lnTo>
                      <a:pt x="4750" y="291"/>
                    </a:lnTo>
                    <a:lnTo>
                      <a:pt x="4753" y="313"/>
                    </a:lnTo>
                    <a:lnTo>
                      <a:pt x="4753" y="338"/>
                    </a:lnTo>
                    <a:lnTo>
                      <a:pt x="4754" y="350"/>
                    </a:lnTo>
                    <a:lnTo>
                      <a:pt x="4757" y="362"/>
                    </a:lnTo>
                    <a:lnTo>
                      <a:pt x="4759" y="367"/>
                    </a:lnTo>
                    <a:lnTo>
                      <a:pt x="4762" y="371"/>
                    </a:lnTo>
                    <a:lnTo>
                      <a:pt x="4764" y="375"/>
                    </a:lnTo>
                    <a:lnTo>
                      <a:pt x="4768" y="379"/>
                    </a:lnTo>
                    <a:lnTo>
                      <a:pt x="4772" y="373"/>
                    </a:lnTo>
                    <a:lnTo>
                      <a:pt x="4776" y="364"/>
                    </a:lnTo>
                    <a:lnTo>
                      <a:pt x="4779" y="354"/>
                    </a:lnTo>
                    <a:lnTo>
                      <a:pt x="4781" y="342"/>
                    </a:lnTo>
                    <a:lnTo>
                      <a:pt x="4784" y="331"/>
                    </a:lnTo>
                    <a:lnTo>
                      <a:pt x="4788" y="319"/>
                    </a:lnTo>
                    <a:lnTo>
                      <a:pt x="4790" y="315"/>
                    </a:lnTo>
                    <a:lnTo>
                      <a:pt x="4792" y="310"/>
                    </a:lnTo>
                    <a:lnTo>
                      <a:pt x="4796" y="306"/>
                    </a:lnTo>
                    <a:lnTo>
                      <a:pt x="4798" y="303"/>
                    </a:lnTo>
                    <a:lnTo>
                      <a:pt x="4807" y="301"/>
                    </a:lnTo>
                    <a:lnTo>
                      <a:pt x="4820" y="300"/>
                    </a:lnTo>
                    <a:lnTo>
                      <a:pt x="4825" y="298"/>
                    </a:lnTo>
                    <a:lnTo>
                      <a:pt x="4830" y="296"/>
                    </a:lnTo>
                    <a:lnTo>
                      <a:pt x="4830" y="294"/>
                    </a:lnTo>
                    <a:lnTo>
                      <a:pt x="4832" y="293"/>
                    </a:lnTo>
                    <a:lnTo>
                      <a:pt x="4830" y="292"/>
                    </a:lnTo>
                    <a:lnTo>
                      <a:pt x="4828" y="291"/>
                    </a:lnTo>
                    <a:lnTo>
                      <a:pt x="4821" y="284"/>
                    </a:lnTo>
                    <a:lnTo>
                      <a:pt x="4816" y="276"/>
                    </a:lnTo>
                    <a:lnTo>
                      <a:pt x="4812" y="269"/>
                    </a:lnTo>
                    <a:lnTo>
                      <a:pt x="4811" y="261"/>
                    </a:lnTo>
                    <a:lnTo>
                      <a:pt x="4811" y="252"/>
                    </a:lnTo>
                    <a:lnTo>
                      <a:pt x="4812" y="244"/>
                    </a:lnTo>
                    <a:lnTo>
                      <a:pt x="4815" y="235"/>
                    </a:lnTo>
                    <a:lnTo>
                      <a:pt x="4819" y="227"/>
                    </a:lnTo>
                    <a:lnTo>
                      <a:pt x="4825" y="219"/>
                    </a:lnTo>
                    <a:lnTo>
                      <a:pt x="4833" y="213"/>
                    </a:lnTo>
                    <a:lnTo>
                      <a:pt x="4836" y="210"/>
                    </a:lnTo>
                    <a:lnTo>
                      <a:pt x="4840" y="206"/>
                    </a:lnTo>
                    <a:lnTo>
                      <a:pt x="4841" y="202"/>
                    </a:lnTo>
                    <a:lnTo>
                      <a:pt x="4843" y="199"/>
                    </a:lnTo>
                    <a:lnTo>
                      <a:pt x="4842" y="180"/>
                    </a:lnTo>
                    <a:lnTo>
                      <a:pt x="4841" y="161"/>
                    </a:lnTo>
                    <a:lnTo>
                      <a:pt x="4853" y="160"/>
                    </a:lnTo>
                    <a:lnTo>
                      <a:pt x="4864" y="158"/>
                    </a:lnTo>
                    <a:lnTo>
                      <a:pt x="4876" y="156"/>
                    </a:lnTo>
                    <a:lnTo>
                      <a:pt x="4887" y="156"/>
                    </a:lnTo>
                    <a:lnTo>
                      <a:pt x="4894" y="157"/>
                    </a:lnTo>
                    <a:lnTo>
                      <a:pt x="4898" y="160"/>
                    </a:lnTo>
                    <a:lnTo>
                      <a:pt x="4899" y="164"/>
                    </a:lnTo>
                    <a:lnTo>
                      <a:pt x="4900" y="167"/>
                    </a:lnTo>
                    <a:lnTo>
                      <a:pt x="4902" y="171"/>
                    </a:lnTo>
                    <a:lnTo>
                      <a:pt x="4902" y="177"/>
                    </a:lnTo>
                    <a:lnTo>
                      <a:pt x="4903" y="182"/>
                    </a:lnTo>
                    <a:lnTo>
                      <a:pt x="4906" y="186"/>
                    </a:lnTo>
                    <a:lnTo>
                      <a:pt x="4910" y="188"/>
                    </a:lnTo>
                    <a:lnTo>
                      <a:pt x="4912" y="189"/>
                    </a:lnTo>
                    <a:lnTo>
                      <a:pt x="4916" y="191"/>
                    </a:lnTo>
                    <a:lnTo>
                      <a:pt x="4919" y="189"/>
                    </a:lnTo>
                    <a:lnTo>
                      <a:pt x="4926" y="188"/>
                    </a:lnTo>
                    <a:lnTo>
                      <a:pt x="4934" y="184"/>
                    </a:lnTo>
                    <a:lnTo>
                      <a:pt x="4942" y="182"/>
                    </a:lnTo>
                    <a:lnTo>
                      <a:pt x="4951" y="180"/>
                    </a:lnTo>
                    <a:lnTo>
                      <a:pt x="4956" y="180"/>
                    </a:lnTo>
                    <a:lnTo>
                      <a:pt x="4960" y="182"/>
                    </a:lnTo>
                    <a:lnTo>
                      <a:pt x="4967" y="184"/>
                    </a:lnTo>
                    <a:lnTo>
                      <a:pt x="4972" y="188"/>
                    </a:lnTo>
                    <a:lnTo>
                      <a:pt x="4978" y="192"/>
                    </a:lnTo>
                    <a:lnTo>
                      <a:pt x="4986" y="193"/>
                    </a:lnTo>
                    <a:lnTo>
                      <a:pt x="4994" y="195"/>
                    </a:lnTo>
                    <a:lnTo>
                      <a:pt x="5000" y="195"/>
                    </a:lnTo>
                    <a:lnTo>
                      <a:pt x="5008" y="195"/>
                    </a:lnTo>
                    <a:lnTo>
                      <a:pt x="5016" y="196"/>
                    </a:lnTo>
                    <a:lnTo>
                      <a:pt x="5024" y="200"/>
                    </a:lnTo>
                    <a:lnTo>
                      <a:pt x="5031" y="206"/>
                    </a:lnTo>
                    <a:lnTo>
                      <a:pt x="5046" y="221"/>
                    </a:lnTo>
                    <a:lnTo>
                      <a:pt x="5055" y="230"/>
                    </a:lnTo>
                    <a:lnTo>
                      <a:pt x="5060" y="235"/>
                    </a:lnTo>
                    <a:lnTo>
                      <a:pt x="5066" y="237"/>
                    </a:lnTo>
                    <a:lnTo>
                      <a:pt x="5074" y="237"/>
                    </a:lnTo>
                    <a:lnTo>
                      <a:pt x="5086" y="239"/>
                    </a:lnTo>
                    <a:lnTo>
                      <a:pt x="5103" y="241"/>
                    </a:lnTo>
                    <a:lnTo>
                      <a:pt x="5128" y="246"/>
                    </a:lnTo>
                    <a:lnTo>
                      <a:pt x="5192" y="265"/>
                    </a:lnTo>
                    <a:lnTo>
                      <a:pt x="5195" y="272"/>
                    </a:lnTo>
                    <a:lnTo>
                      <a:pt x="5200" y="289"/>
                    </a:lnTo>
                    <a:lnTo>
                      <a:pt x="5201" y="298"/>
                    </a:lnTo>
                    <a:lnTo>
                      <a:pt x="5202" y="306"/>
                    </a:lnTo>
                    <a:lnTo>
                      <a:pt x="5202" y="313"/>
                    </a:lnTo>
                    <a:lnTo>
                      <a:pt x="5201" y="315"/>
                    </a:lnTo>
                    <a:lnTo>
                      <a:pt x="5171" y="333"/>
                    </a:lnTo>
                    <a:lnTo>
                      <a:pt x="5153" y="348"/>
                    </a:lnTo>
                    <a:lnTo>
                      <a:pt x="5145" y="354"/>
                    </a:lnTo>
                    <a:lnTo>
                      <a:pt x="5139" y="364"/>
                    </a:lnTo>
                    <a:lnTo>
                      <a:pt x="5131" y="376"/>
                    </a:lnTo>
                    <a:lnTo>
                      <a:pt x="5121" y="393"/>
                    </a:lnTo>
                    <a:lnTo>
                      <a:pt x="5113" y="403"/>
                    </a:lnTo>
                    <a:lnTo>
                      <a:pt x="5105" y="412"/>
                    </a:lnTo>
                    <a:lnTo>
                      <a:pt x="5096" y="420"/>
                    </a:lnTo>
                    <a:lnTo>
                      <a:pt x="5086" y="427"/>
                    </a:lnTo>
                    <a:lnTo>
                      <a:pt x="5074" y="432"/>
                    </a:lnTo>
                    <a:lnTo>
                      <a:pt x="5062" y="437"/>
                    </a:lnTo>
                    <a:lnTo>
                      <a:pt x="5049" y="439"/>
                    </a:lnTo>
                    <a:lnTo>
                      <a:pt x="5036" y="443"/>
                    </a:lnTo>
                    <a:lnTo>
                      <a:pt x="5011" y="447"/>
                    </a:lnTo>
                    <a:lnTo>
                      <a:pt x="4983" y="449"/>
                    </a:lnTo>
                    <a:lnTo>
                      <a:pt x="4957" y="449"/>
                    </a:lnTo>
                    <a:lnTo>
                      <a:pt x="4934" y="449"/>
                    </a:lnTo>
                    <a:lnTo>
                      <a:pt x="4922" y="449"/>
                    </a:lnTo>
                    <a:lnTo>
                      <a:pt x="4911" y="447"/>
                    </a:lnTo>
                    <a:lnTo>
                      <a:pt x="4900" y="446"/>
                    </a:lnTo>
                    <a:lnTo>
                      <a:pt x="4889" y="445"/>
                    </a:lnTo>
                    <a:lnTo>
                      <a:pt x="4875" y="443"/>
                    </a:lnTo>
                    <a:lnTo>
                      <a:pt x="4863" y="443"/>
                    </a:lnTo>
                    <a:lnTo>
                      <a:pt x="4855" y="445"/>
                    </a:lnTo>
                    <a:lnTo>
                      <a:pt x="4850" y="446"/>
                    </a:lnTo>
                    <a:lnTo>
                      <a:pt x="4850" y="447"/>
                    </a:lnTo>
                    <a:lnTo>
                      <a:pt x="4850" y="450"/>
                    </a:lnTo>
                    <a:lnTo>
                      <a:pt x="4853" y="452"/>
                    </a:lnTo>
                    <a:lnTo>
                      <a:pt x="4855" y="455"/>
                    </a:lnTo>
                    <a:lnTo>
                      <a:pt x="4864" y="463"/>
                    </a:lnTo>
                    <a:lnTo>
                      <a:pt x="4880" y="472"/>
                    </a:lnTo>
                    <a:lnTo>
                      <a:pt x="4890" y="478"/>
                    </a:lnTo>
                    <a:lnTo>
                      <a:pt x="4900" y="484"/>
                    </a:lnTo>
                    <a:lnTo>
                      <a:pt x="4908" y="487"/>
                    </a:lnTo>
                    <a:lnTo>
                      <a:pt x="4917" y="490"/>
                    </a:lnTo>
                    <a:lnTo>
                      <a:pt x="4934" y="494"/>
                    </a:lnTo>
                    <a:lnTo>
                      <a:pt x="4959" y="499"/>
                    </a:lnTo>
                    <a:lnTo>
                      <a:pt x="4977" y="502"/>
                    </a:lnTo>
                    <a:lnTo>
                      <a:pt x="4985" y="503"/>
                    </a:lnTo>
                    <a:lnTo>
                      <a:pt x="4985" y="504"/>
                    </a:lnTo>
                    <a:lnTo>
                      <a:pt x="4983" y="508"/>
                    </a:lnTo>
                    <a:lnTo>
                      <a:pt x="4978" y="513"/>
                    </a:lnTo>
                    <a:lnTo>
                      <a:pt x="4972" y="522"/>
                    </a:lnTo>
                    <a:lnTo>
                      <a:pt x="4965" y="531"/>
                    </a:lnTo>
                    <a:lnTo>
                      <a:pt x="4954" y="547"/>
                    </a:lnTo>
                    <a:lnTo>
                      <a:pt x="4950" y="555"/>
                    </a:lnTo>
                    <a:lnTo>
                      <a:pt x="4947" y="561"/>
                    </a:lnTo>
                    <a:lnTo>
                      <a:pt x="4947" y="564"/>
                    </a:lnTo>
                    <a:lnTo>
                      <a:pt x="4948" y="565"/>
                    </a:lnTo>
                    <a:lnTo>
                      <a:pt x="4951" y="566"/>
                    </a:lnTo>
                    <a:lnTo>
                      <a:pt x="4954" y="566"/>
                    </a:lnTo>
                    <a:lnTo>
                      <a:pt x="4965" y="563"/>
                    </a:lnTo>
                    <a:lnTo>
                      <a:pt x="4979" y="555"/>
                    </a:lnTo>
                    <a:lnTo>
                      <a:pt x="4987" y="551"/>
                    </a:lnTo>
                    <a:lnTo>
                      <a:pt x="4995" y="546"/>
                    </a:lnTo>
                    <a:lnTo>
                      <a:pt x="5004" y="543"/>
                    </a:lnTo>
                    <a:lnTo>
                      <a:pt x="5012" y="541"/>
                    </a:lnTo>
                    <a:lnTo>
                      <a:pt x="5020" y="541"/>
                    </a:lnTo>
                    <a:lnTo>
                      <a:pt x="5026" y="542"/>
                    </a:lnTo>
                    <a:lnTo>
                      <a:pt x="5030" y="543"/>
                    </a:lnTo>
                    <a:lnTo>
                      <a:pt x="5034" y="547"/>
                    </a:lnTo>
                    <a:lnTo>
                      <a:pt x="5035" y="551"/>
                    </a:lnTo>
                    <a:lnTo>
                      <a:pt x="5035" y="556"/>
                    </a:lnTo>
                    <a:lnTo>
                      <a:pt x="5035" y="563"/>
                    </a:lnTo>
                    <a:lnTo>
                      <a:pt x="5034" y="569"/>
                    </a:lnTo>
                    <a:lnTo>
                      <a:pt x="5024" y="595"/>
                    </a:lnTo>
                    <a:lnTo>
                      <a:pt x="5016" y="613"/>
                    </a:lnTo>
                    <a:lnTo>
                      <a:pt x="5009" y="633"/>
                    </a:lnTo>
                    <a:lnTo>
                      <a:pt x="5007" y="644"/>
                    </a:lnTo>
                    <a:lnTo>
                      <a:pt x="5007" y="648"/>
                    </a:lnTo>
                    <a:lnTo>
                      <a:pt x="5007" y="649"/>
                    </a:lnTo>
                    <a:lnTo>
                      <a:pt x="5008" y="651"/>
                    </a:lnTo>
                    <a:lnTo>
                      <a:pt x="5009" y="649"/>
                    </a:lnTo>
                    <a:lnTo>
                      <a:pt x="5016" y="647"/>
                    </a:lnTo>
                    <a:lnTo>
                      <a:pt x="5025" y="640"/>
                    </a:lnTo>
                    <a:lnTo>
                      <a:pt x="5036" y="635"/>
                    </a:lnTo>
                    <a:lnTo>
                      <a:pt x="5052" y="629"/>
                    </a:lnTo>
                    <a:lnTo>
                      <a:pt x="5056" y="629"/>
                    </a:lnTo>
                    <a:lnTo>
                      <a:pt x="5060" y="629"/>
                    </a:lnTo>
                    <a:lnTo>
                      <a:pt x="5065" y="629"/>
                    </a:lnTo>
                    <a:lnTo>
                      <a:pt x="5069" y="630"/>
                    </a:lnTo>
                    <a:lnTo>
                      <a:pt x="5078" y="634"/>
                    </a:lnTo>
                    <a:lnTo>
                      <a:pt x="5086" y="639"/>
                    </a:lnTo>
                    <a:lnTo>
                      <a:pt x="5095" y="643"/>
                    </a:lnTo>
                    <a:lnTo>
                      <a:pt x="5105" y="648"/>
                    </a:lnTo>
                    <a:lnTo>
                      <a:pt x="5110" y="649"/>
                    </a:lnTo>
                    <a:lnTo>
                      <a:pt x="5116" y="649"/>
                    </a:lnTo>
                    <a:lnTo>
                      <a:pt x="5121" y="651"/>
                    </a:lnTo>
                    <a:lnTo>
                      <a:pt x="5126" y="649"/>
                    </a:lnTo>
                    <a:lnTo>
                      <a:pt x="5135" y="647"/>
                    </a:lnTo>
                    <a:lnTo>
                      <a:pt x="5141" y="643"/>
                    </a:lnTo>
                    <a:lnTo>
                      <a:pt x="5144" y="638"/>
                    </a:lnTo>
                    <a:lnTo>
                      <a:pt x="5145" y="633"/>
                    </a:lnTo>
                    <a:lnTo>
                      <a:pt x="5144" y="626"/>
                    </a:lnTo>
                    <a:lnTo>
                      <a:pt x="5143" y="618"/>
                    </a:lnTo>
                    <a:lnTo>
                      <a:pt x="5139" y="610"/>
                    </a:lnTo>
                    <a:lnTo>
                      <a:pt x="5135" y="601"/>
                    </a:lnTo>
                    <a:lnTo>
                      <a:pt x="5128" y="586"/>
                    </a:lnTo>
                    <a:lnTo>
                      <a:pt x="5123" y="570"/>
                    </a:lnTo>
                    <a:lnTo>
                      <a:pt x="5123" y="565"/>
                    </a:lnTo>
                    <a:lnTo>
                      <a:pt x="5125" y="559"/>
                    </a:lnTo>
                    <a:lnTo>
                      <a:pt x="5126" y="557"/>
                    </a:lnTo>
                    <a:lnTo>
                      <a:pt x="5128" y="555"/>
                    </a:lnTo>
                    <a:lnTo>
                      <a:pt x="5131" y="553"/>
                    </a:lnTo>
                    <a:lnTo>
                      <a:pt x="5135" y="552"/>
                    </a:lnTo>
                    <a:lnTo>
                      <a:pt x="5145" y="550"/>
                    </a:lnTo>
                    <a:lnTo>
                      <a:pt x="5153" y="550"/>
                    </a:lnTo>
                    <a:lnTo>
                      <a:pt x="5160" y="551"/>
                    </a:lnTo>
                    <a:lnTo>
                      <a:pt x="5163" y="553"/>
                    </a:lnTo>
                    <a:lnTo>
                      <a:pt x="5166" y="557"/>
                    </a:lnTo>
                    <a:lnTo>
                      <a:pt x="5167" y="563"/>
                    </a:lnTo>
                    <a:lnTo>
                      <a:pt x="5169" y="568"/>
                    </a:lnTo>
                    <a:lnTo>
                      <a:pt x="5169" y="574"/>
                    </a:lnTo>
                    <a:lnTo>
                      <a:pt x="5169" y="588"/>
                    </a:lnTo>
                    <a:lnTo>
                      <a:pt x="5169" y="604"/>
                    </a:lnTo>
                    <a:lnTo>
                      <a:pt x="5171" y="610"/>
                    </a:lnTo>
                    <a:lnTo>
                      <a:pt x="5174" y="616"/>
                    </a:lnTo>
                    <a:lnTo>
                      <a:pt x="5178" y="621"/>
                    </a:lnTo>
                    <a:lnTo>
                      <a:pt x="5184" y="626"/>
                    </a:lnTo>
                    <a:lnTo>
                      <a:pt x="5188" y="627"/>
                    </a:lnTo>
                    <a:lnTo>
                      <a:pt x="5191" y="626"/>
                    </a:lnTo>
                    <a:lnTo>
                      <a:pt x="5193" y="625"/>
                    </a:lnTo>
                    <a:lnTo>
                      <a:pt x="5196" y="621"/>
                    </a:lnTo>
                    <a:lnTo>
                      <a:pt x="5197" y="612"/>
                    </a:lnTo>
                    <a:lnTo>
                      <a:pt x="5200" y="600"/>
                    </a:lnTo>
                    <a:lnTo>
                      <a:pt x="5201" y="587"/>
                    </a:lnTo>
                    <a:lnTo>
                      <a:pt x="5204" y="576"/>
                    </a:lnTo>
                    <a:lnTo>
                      <a:pt x="5205" y="572"/>
                    </a:lnTo>
                    <a:lnTo>
                      <a:pt x="5207" y="568"/>
                    </a:lnTo>
                    <a:lnTo>
                      <a:pt x="5211" y="565"/>
                    </a:lnTo>
                    <a:lnTo>
                      <a:pt x="5215" y="564"/>
                    </a:lnTo>
                    <a:lnTo>
                      <a:pt x="5226" y="563"/>
                    </a:lnTo>
                    <a:lnTo>
                      <a:pt x="5239" y="561"/>
                    </a:lnTo>
                    <a:lnTo>
                      <a:pt x="5231" y="644"/>
                    </a:lnTo>
                    <a:lnTo>
                      <a:pt x="5185" y="697"/>
                    </a:lnTo>
                    <a:lnTo>
                      <a:pt x="5173" y="710"/>
                    </a:lnTo>
                    <a:lnTo>
                      <a:pt x="5165" y="718"/>
                    </a:lnTo>
                    <a:lnTo>
                      <a:pt x="5160" y="727"/>
                    </a:lnTo>
                    <a:lnTo>
                      <a:pt x="5156" y="744"/>
                    </a:lnTo>
                    <a:lnTo>
                      <a:pt x="5153" y="750"/>
                    </a:lnTo>
                    <a:lnTo>
                      <a:pt x="5149" y="756"/>
                    </a:lnTo>
                    <a:lnTo>
                      <a:pt x="5145" y="762"/>
                    </a:lnTo>
                    <a:lnTo>
                      <a:pt x="5141" y="767"/>
                    </a:lnTo>
                    <a:lnTo>
                      <a:pt x="5138" y="772"/>
                    </a:lnTo>
                    <a:lnTo>
                      <a:pt x="5134" y="778"/>
                    </a:lnTo>
                    <a:lnTo>
                      <a:pt x="5131" y="784"/>
                    </a:lnTo>
                    <a:lnTo>
                      <a:pt x="5130" y="791"/>
                    </a:lnTo>
                    <a:lnTo>
                      <a:pt x="5130" y="810"/>
                    </a:lnTo>
                    <a:lnTo>
                      <a:pt x="5128" y="826"/>
                    </a:lnTo>
                    <a:lnTo>
                      <a:pt x="5126" y="841"/>
                    </a:lnTo>
                    <a:lnTo>
                      <a:pt x="5122" y="854"/>
                    </a:lnTo>
                    <a:lnTo>
                      <a:pt x="5119" y="859"/>
                    </a:lnTo>
                    <a:lnTo>
                      <a:pt x="5116" y="866"/>
                    </a:lnTo>
                    <a:lnTo>
                      <a:pt x="5112" y="871"/>
                    </a:lnTo>
                    <a:lnTo>
                      <a:pt x="5105" y="876"/>
                    </a:lnTo>
                    <a:lnTo>
                      <a:pt x="5100" y="881"/>
                    </a:lnTo>
                    <a:lnTo>
                      <a:pt x="5092" y="885"/>
                    </a:lnTo>
                    <a:lnTo>
                      <a:pt x="5083" y="890"/>
                    </a:lnTo>
                    <a:lnTo>
                      <a:pt x="5073" y="895"/>
                    </a:lnTo>
                    <a:lnTo>
                      <a:pt x="5059" y="898"/>
                    </a:lnTo>
                    <a:lnTo>
                      <a:pt x="5040" y="899"/>
                    </a:lnTo>
                    <a:lnTo>
                      <a:pt x="5033" y="902"/>
                    </a:lnTo>
                    <a:lnTo>
                      <a:pt x="5025" y="903"/>
                    </a:lnTo>
                    <a:lnTo>
                      <a:pt x="5022" y="906"/>
                    </a:lnTo>
                    <a:lnTo>
                      <a:pt x="5020" y="908"/>
                    </a:lnTo>
                    <a:lnTo>
                      <a:pt x="5017" y="911"/>
                    </a:lnTo>
                    <a:lnTo>
                      <a:pt x="5016" y="914"/>
                    </a:lnTo>
                    <a:lnTo>
                      <a:pt x="5013" y="923"/>
                    </a:lnTo>
                    <a:lnTo>
                      <a:pt x="5011" y="929"/>
                    </a:lnTo>
                    <a:lnTo>
                      <a:pt x="5007" y="934"/>
                    </a:lnTo>
                    <a:lnTo>
                      <a:pt x="5003" y="938"/>
                    </a:lnTo>
                    <a:lnTo>
                      <a:pt x="4995" y="945"/>
                    </a:lnTo>
                    <a:lnTo>
                      <a:pt x="4987" y="949"/>
                    </a:lnTo>
                    <a:lnTo>
                      <a:pt x="4977" y="952"/>
                    </a:lnTo>
                    <a:lnTo>
                      <a:pt x="4968" y="956"/>
                    </a:lnTo>
                    <a:lnTo>
                      <a:pt x="4963" y="959"/>
                    </a:lnTo>
                    <a:lnTo>
                      <a:pt x="4957" y="963"/>
                    </a:lnTo>
                    <a:lnTo>
                      <a:pt x="4952" y="967"/>
                    </a:lnTo>
                    <a:lnTo>
                      <a:pt x="4947" y="972"/>
                    </a:lnTo>
                    <a:lnTo>
                      <a:pt x="4939" y="980"/>
                    </a:lnTo>
                    <a:lnTo>
                      <a:pt x="4932" y="986"/>
                    </a:lnTo>
                    <a:lnTo>
                      <a:pt x="4922" y="991"/>
                    </a:lnTo>
                    <a:lnTo>
                      <a:pt x="4913" y="997"/>
                    </a:lnTo>
                    <a:lnTo>
                      <a:pt x="4903" y="1000"/>
                    </a:lnTo>
                    <a:lnTo>
                      <a:pt x="4894" y="1004"/>
                    </a:lnTo>
                    <a:lnTo>
                      <a:pt x="4884" y="1007"/>
                    </a:lnTo>
                    <a:lnTo>
                      <a:pt x="4873" y="1008"/>
                    </a:lnTo>
                    <a:lnTo>
                      <a:pt x="4875" y="993"/>
                    </a:lnTo>
                    <a:lnTo>
                      <a:pt x="4876" y="978"/>
                    </a:lnTo>
                    <a:lnTo>
                      <a:pt x="4877" y="963"/>
                    </a:lnTo>
                    <a:lnTo>
                      <a:pt x="4881" y="949"/>
                    </a:lnTo>
                    <a:lnTo>
                      <a:pt x="4882" y="937"/>
                    </a:lnTo>
                    <a:lnTo>
                      <a:pt x="4884" y="925"/>
                    </a:lnTo>
                    <a:lnTo>
                      <a:pt x="4885" y="914"/>
                    </a:lnTo>
                    <a:lnTo>
                      <a:pt x="4885" y="902"/>
                    </a:lnTo>
                    <a:lnTo>
                      <a:pt x="4887" y="892"/>
                    </a:lnTo>
                    <a:lnTo>
                      <a:pt x="4890" y="883"/>
                    </a:lnTo>
                    <a:lnTo>
                      <a:pt x="4891" y="872"/>
                    </a:lnTo>
                    <a:lnTo>
                      <a:pt x="4893" y="861"/>
                    </a:lnTo>
                    <a:lnTo>
                      <a:pt x="4891" y="845"/>
                    </a:lnTo>
                    <a:lnTo>
                      <a:pt x="4890" y="829"/>
                    </a:lnTo>
                    <a:lnTo>
                      <a:pt x="4889" y="814"/>
                    </a:lnTo>
                    <a:lnTo>
                      <a:pt x="4887" y="798"/>
                    </a:lnTo>
                    <a:lnTo>
                      <a:pt x="4887" y="758"/>
                    </a:lnTo>
                    <a:lnTo>
                      <a:pt x="4885" y="714"/>
                    </a:lnTo>
                    <a:lnTo>
                      <a:pt x="4882" y="692"/>
                    </a:lnTo>
                    <a:lnTo>
                      <a:pt x="4880" y="671"/>
                    </a:lnTo>
                    <a:lnTo>
                      <a:pt x="4875" y="651"/>
                    </a:lnTo>
                    <a:lnTo>
                      <a:pt x="4868" y="633"/>
                    </a:lnTo>
                    <a:lnTo>
                      <a:pt x="4863" y="625"/>
                    </a:lnTo>
                    <a:lnTo>
                      <a:pt x="4858" y="617"/>
                    </a:lnTo>
                    <a:lnTo>
                      <a:pt x="4850" y="610"/>
                    </a:lnTo>
                    <a:lnTo>
                      <a:pt x="4842" y="604"/>
                    </a:lnTo>
                    <a:lnTo>
                      <a:pt x="4824" y="595"/>
                    </a:lnTo>
                    <a:lnTo>
                      <a:pt x="4803" y="586"/>
                    </a:lnTo>
                    <a:lnTo>
                      <a:pt x="4781" y="579"/>
                    </a:lnTo>
                    <a:lnTo>
                      <a:pt x="4759" y="573"/>
                    </a:lnTo>
                    <a:lnTo>
                      <a:pt x="4740" y="565"/>
                    </a:lnTo>
                    <a:lnTo>
                      <a:pt x="4722" y="557"/>
                    </a:lnTo>
                    <a:lnTo>
                      <a:pt x="4707" y="547"/>
                    </a:lnTo>
                    <a:lnTo>
                      <a:pt x="4691" y="534"/>
                    </a:lnTo>
                    <a:lnTo>
                      <a:pt x="4683" y="528"/>
                    </a:lnTo>
                    <a:lnTo>
                      <a:pt x="4674" y="524"/>
                    </a:lnTo>
                    <a:lnTo>
                      <a:pt x="4667" y="520"/>
                    </a:lnTo>
                    <a:lnTo>
                      <a:pt x="4661" y="519"/>
                    </a:lnTo>
                    <a:lnTo>
                      <a:pt x="4653" y="520"/>
                    </a:lnTo>
                    <a:lnTo>
                      <a:pt x="4648" y="521"/>
                    </a:lnTo>
                    <a:lnTo>
                      <a:pt x="4643" y="524"/>
                    </a:lnTo>
                    <a:lnTo>
                      <a:pt x="4639" y="528"/>
                    </a:lnTo>
                    <a:lnTo>
                      <a:pt x="4635" y="535"/>
                    </a:lnTo>
                    <a:lnTo>
                      <a:pt x="4632" y="546"/>
                    </a:lnTo>
                    <a:lnTo>
                      <a:pt x="4631" y="556"/>
                    </a:lnTo>
                    <a:lnTo>
                      <a:pt x="4628" y="566"/>
                    </a:lnTo>
                    <a:lnTo>
                      <a:pt x="4627" y="570"/>
                    </a:lnTo>
                    <a:lnTo>
                      <a:pt x="4625" y="576"/>
                    </a:lnTo>
                    <a:lnTo>
                      <a:pt x="4622" y="578"/>
                    </a:lnTo>
                    <a:lnTo>
                      <a:pt x="4617" y="582"/>
                    </a:lnTo>
                    <a:lnTo>
                      <a:pt x="4612" y="585"/>
                    </a:lnTo>
                    <a:lnTo>
                      <a:pt x="4605" y="586"/>
                    </a:lnTo>
                    <a:lnTo>
                      <a:pt x="4600" y="586"/>
                    </a:lnTo>
                    <a:lnTo>
                      <a:pt x="4593" y="586"/>
                    </a:lnTo>
                    <a:lnTo>
                      <a:pt x="4580" y="586"/>
                    </a:lnTo>
                    <a:lnTo>
                      <a:pt x="4569" y="587"/>
                    </a:lnTo>
                    <a:lnTo>
                      <a:pt x="4558" y="592"/>
                    </a:lnTo>
                    <a:lnTo>
                      <a:pt x="4551" y="599"/>
                    </a:lnTo>
                    <a:lnTo>
                      <a:pt x="4544" y="605"/>
                    </a:lnTo>
                    <a:lnTo>
                      <a:pt x="4538" y="613"/>
                    </a:lnTo>
                    <a:lnTo>
                      <a:pt x="4529" y="631"/>
                    </a:lnTo>
                    <a:lnTo>
                      <a:pt x="4517" y="649"/>
                    </a:lnTo>
                    <a:lnTo>
                      <a:pt x="4513" y="660"/>
                    </a:lnTo>
                    <a:lnTo>
                      <a:pt x="4505" y="673"/>
                    </a:lnTo>
                    <a:lnTo>
                      <a:pt x="4498" y="684"/>
                    </a:lnTo>
                    <a:lnTo>
                      <a:pt x="4490" y="697"/>
                    </a:lnTo>
                    <a:lnTo>
                      <a:pt x="4482" y="709"/>
                    </a:lnTo>
                    <a:lnTo>
                      <a:pt x="4477" y="721"/>
                    </a:lnTo>
                    <a:lnTo>
                      <a:pt x="4476" y="727"/>
                    </a:lnTo>
                    <a:lnTo>
                      <a:pt x="4474" y="732"/>
                    </a:lnTo>
                    <a:lnTo>
                      <a:pt x="4476" y="737"/>
                    </a:lnTo>
                    <a:lnTo>
                      <a:pt x="4477" y="744"/>
                    </a:lnTo>
                    <a:lnTo>
                      <a:pt x="4482" y="752"/>
                    </a:lnTo>
                    <a:lnTo>
                      <a:pt x="4485" y="761"/>
                    </a:lnTo>
                    <a:lnTo>
                      <a:pt x="4486" y="769"/>
                    </a:lnTo>
                    <a:lnTo>
                      <a:pt x="4487" y="776"/>
                    </a:lnTo>
                    <a:lnTo>
                      <a:pt x="4488" y="792"/>
                    </a:lnTo>
                    <a:lnTo>
                      <a:pt x="4488" y="811"/>
                    </a:lnTo>
                    <a:lnTo>
                      <a:pt x="4490" y="835"/>
                    </a:lnTo>
                    <a:lnTo>
                      <a:pt x="4492" y="861"/>
                    </a:lnTo>
                    <a:lnTo>
                      <a:pt x="4494" y="886"/>
                    </a:lnTo>
                    <a:lnTo>
                      <a:pt x="4495" y="914"/>
                    </a:lnTo>
                    <a:lnTo>
                      <a:pt x="4494" y="941"/>
                    </a:lnTo>
                    <a:lnTo>
                      <a:pt x="4492" y="967"/>
                    </a:lnTo>
                    <a:lnTo>
                      <a:pt x="4491" y="978"/>
                    </a:lnTo>
                    <a:lnTo>
                      <a:pt x="4490" y="991"/>
                    </a:lnTo>
                    <a:lnTo>
                      <a:pt x="4486" y="1003"/>
                    </a:lnTo>
                    <a:lnTo>
                      <a:pt x="4483" y="1015"/>
                    </a:lnTo>
                    <a:lnTo>
                      <a:pt x="4481" y="1021"/>
                    </a:lnTo>
                    <a:lnTo>
                      <a:pt x="4477" y="1028"/>
                    </a:lnTo>
                    <a:lnTo>
                      <a:pt x="4473" y="1033"/>
                    </a:lnTo>
                    <a:lnTo>
                      <a:pt x="4468" y="1038"/>
                    </a:lnTo>
                    <a:lnTo>
                      <a:pt x="4457" y="1047"/>
                    </a:lnTo>
                    <a:lnTo>
                      <a:pt x="4446" y="1056"/>
                    </a:lnTo>
                    <a:lnTo>
                      <a:pt x="4435" y="1065"/>
                    </a:lnTo>
                    <a:lnTo>
                      <a:pt x="4426" y="1076"/>
                    </a:lnTo>
                    <a:lnTo>
                      <a:pt x="4422" y="1081"/>
                    </a:lnTo>
                    <a:lnTo>
                      <a:pt x="4420" y="1087"/>
                    </a:lnTo>
                    <a:lnTo>
                      <a:pt x="4417" y="1094"/>
                    </a:lnTo>
                    <a:lnTo>
                      <a:pt x="4416" y="1103"/>
                    </a:lnTo>
                    <a:lnTo>
                      <a:pt x="4415" y="1114"/>
                    </a:lnTo>
                    <a:lnTo>
                      <a:pt x="4412" y="1126"/>
                    </a:lnTo>
                    <a:lnTo>
                      <a:pt x="4408" y="1135"/>
                    </a:lnTo>
                    <a:lnTo>
                      <a:pt x="4404" y="1144"/>
                    </a:lnTo>
                    <a:lnTo>
                      <a:pt x="4399" y="1153"/>
                    </a:lnTo>
                    <a:lnTo>
                      <a:pt x="4393" y="1160"/>
                    </a:lnTo>
                    <a:lnTo>
                      <a:pt x="4386" y="1166"/>
                    </a:lnTo>
                    <a:lnTo>
                      <a:pt x="4378" y="1173"/>
                    </a:lnTo>
                    <a:lnTo>
                      <a:pt x="4360" y="1182"/>
                    </a:lnTo>
                    <a:lnTo>
                      <a:pt x="4342" y="1190"/>
                    </a:lnTo>
                    <a:lnTo>
                      <a:pt x="4321" y="1196"/>
                    </a:lnTo>
                    <a:lnTo>
                      <a:pt x="4301" y="1201"/>
                    </a:lnTo>
                    <a:lnTo>
                      <a:pt x="4280" y="1196"/>
                    </a:lnTo>
                    <a:lnTo>
                      <a:pt x="4262" y="1191"/>
                    </a:lnTo>
                    <a:lnTo>
                      <a:pt x="4246" y="1184"/>
                    </a:lnTo>
                    <a:lnTo>
                      <a:pt x="4233" y="1178"/>
                    </a:lnTo>
                    <a:lnTo>
                      <a:pt x="4220" y="1169"/>
                    </a:lnTo>
                    <a:lnTo>
                      <a:pt x="4209" y="1157"/>
                    </a:lnTo>
                    <a:lnTo>
                      <a:pt x="4197" y="1144"/>
                    </a:lnTo>
                    <a:lnTo>
                      <a:pt x="4184" y="1127"/>
                    </a:lnTo>
                    <a:lnTo>
                      <a:pt x="4180" y="1122"/>
                    </a:lnTo>
                    <a:lnTo>
                      <a:pt x="4175" y="1120"/>
                    </a:lnTo>
                    <a:lnTo>
                      <a:pt x="4168" y="1118"/>
                    </a:lnTo>
                    <a:lnTo>
                      <a:pt x="4162" y="1118"/>
                    </a:lnTo>
                    <a:lnTo>
                      <a:pt x="4156" y="1121"/>
                    </a:lnTo>
                    <a:lnTo>
                      <a:pt x="4148" y="1123"/>
                    </a:lnTo>
                    <a:lnTo>
                      <a:pt x="4140" y="1127"/>
                    </a:lnTo>
                    <a:lnTo>
                      <a:pt x="4134" y="1133"/>
                    </a:lnTo>
                    <a:lnTo>
                      <a:pt x="4104" y="1153"/>
                    </a:lnTo>
                    <a:lnTo>
                      <a:pt x="4080" y="1169"/>
                    </a:lnTo>
                    <a:lnTo>
                      <a:pt x="4070" y="1174"/>
                    </a:lnTo>
                    <a:lnTo>
                      <a:pt x="4060" y="1177"/>
                    </a:lnTo>
                    <a:lnTo>
                      <a:pt x="4049" y="1179"/>
                    </a:lnTo>
                    <a:lnTo>
                      <a:pt x="4039" y="1179"/>
                    </a:lnTo>
                    <a:lnTo>
                      <a:pt x="4029" y="1179"/>
                    </a:lnTo>
                    <a:lnTo>
                      <a:pt x="4018" y="1179"/>
                    </a:lnTo>
                    <a:lnTo>
                      <a:pt x="4009" y="1177"/>
                    </a:lnTo>
                    <a:lnTo>
                      <a:pt x="3999" y="1174"/>
                    </a:lnTo>
                    <a:lnTo>
                      <a:pt x="3990" y="1171"/>
                    </a:lnTo>
                    <a:lnTo>
                      <a:pt x="3981" y="1166"/>
                    </a:lnTo>
                    <a:lnTo>
                      <a:pt x="3972" y="1161"/>
                    </a:lnTo>
                    <a:lnTo>
                      <a:pt x="3964" y="1156"/>
                    </a:lnTo>
                    <a:lnTo>
                      <a:pt x="3947" y="1143"/>
                    </a:lnTo>
                    <a:lnTo>
                      <a:pt x="3930" y="1129"/>
                    </a:lnTo>
                    <a:lnTo>
                      <a:pt x="3915" y="1113"/>
                    </a:lnTo>
                    <a:lnTo>
                      <a:pt x="3900" y="1096"/>
                    </a:lnTo>
                    <a:lnTo>
                      <a:pt x="3886" y="1078"/>
                    </a:lnTo>
                    <a:lnTo>
                      <a:pt x="3872" y="1060"/>
                    </a:lnTo>
                    <a:lnTo>
                      <a:pt x="3847" y="1026"/>
                    </a:lnTo>
                    <a:lnTo>
                      <a:pt x="3824" y="997"/>
                    </a:lnTo>
                    <a:lnTo>
                      <a:pt x="3799" y="965"/>
                    </a:lnTo>
                    <a:lnTo>
                      <a:pt x="3759" y="919"/>
                    </a:lnTo>
                    <a:lnTo>
                      <a:pt x="3740" y="897"/>
                    </a:lnTo>
                    <a:lnTo>
                      <a:pt x="3720" y="881"/>
                    </a:lnTo>
                    <a:lnTo>
                      <a:pt x="3712" y="876"/>
                    </a:lnTo>
                    <a:lnTo>
                      <a:pt x="3706" y="873"/>
                    </a:lnTo>
                    <a:lnTo>
                      <a:pt x="3703" y="873"/>
                    </a:lnTo>
                    <a:lnTo>
                      <a:pt x="3701" y="873"/>
                    </a:lnTo>
                    <a:lnTo>
                      <a:pt x="3698" y="875"/>
                    </a:lnTo>
                    <a:lnTo>
                      <a:pt x="3697" y="877"/>
                    </a:lnTo>
                    <a:lnTo>
                      <a:pt x="3689" y="898"/>
                    </a:lnTo>
                    <a:lnTo>
                      <a:pt x="3681" y="925"/>
                    </a:lnTo>
                    <a:lnTo>
                      <a:pt x="3674" y="954"/>
                    </a:lnTo>
                    <a:lnTo>
                      <a:pt x="3670" y="977"/>
                    </a:lnTo>
                    <a:lnTo>
                      <a:pt x="3595" y="997"/>
                    </a:lnTo>
                    <a:lnTo>
                      <a:pt x="3569" y="1017"/>
                    </a:lnTo>
                    <a:lnTo>
                      <a:pt x="3569" y="1025"/>
                    </a:lnTo>
                    <a:lnTo>
                      <a:pt x="3570" y="1032"/>
                    </a:lnTo>
                    <a:lnTo>
                      <a:pt x="3573" y="1038"/>
                    </a:lnTo>
                    <a:lnTo>
                      <a:pt x="3574" y="1046"/>
                    </a:lnTo>
                    <a:lnTo>
                      <a:pt x="3580" y="1057"/>
                    </a:lnTo>
                    <a:lnTo>
                      <a:pt x="3587" y="1070"/>
                    </a:lnTo>
                    <a:lnTo>
                      <a:pt x="3592" y="1082"/>
                    </a:lnTo>
                    <a:lnTo>
                      <a:pt x="3597" y="1095"/>
                    </a:lnTo>
                    <a:lnTo>
                      <a:pt x="3598" y="1101"/>
                    </a:lnTo>
                    <a:lnTo>
                      <a:pt x="3598" y="1108"/>
                    </a:lnTo>
                    <a:lnTo>
                      <a:pt x="3598" y="1116"/>
                    </a:lnTo>
                    <a:lnTo>
                      <a:pt x="3597" y="1123"/>
                    </a:lnTo>
                    <a:lnTo>
                      <a:pt x="3567" y="1254"/>
                    </a:lnTo>
                    <a:lnTo>
                      <a:pt x="3561" y="1282"/>
                    </a:lnTo>
                    <a:lnTo>
                      <a:pt x="3553" y="1302"/>
                    </a:lnTo>
                    <a:lnTo>
                      <a:pt x="3549" y="1311"/>
                    </a:lnTo>
                    <a:lnTo>
                      <a:pt x="3545" y="1318"/>
                    </a:lnTo>
                    <a:lnTo>
                      <a:pt x="3541" y="1324"/>
                    </a:lnTo>
                    <a:lnTo>
                      <a:pt x="3538" y="1329"/>
                    </a:lnTo>
                    <a:lnTo>
                      <a:pt x="3534" y="1333"/>
                    </a:lnTo>
                    <a:lnTo>
                      <a:pt x="3529" y="1336"/>
                    </a:lnTo>
                    <a:lnTo>
                      <a:pt x="3525" y="1339"/>
                    </a:lnTo>
                    <a:lnTo>
                      <a:pt x="3519" y="1340"/>
                    </a:lnTo>
                    <a:lnTo>
                      <a:pt x="3510" y="1340"/>
                    </a:lnTo>
                    <a:lnTo>
                      <a:pt x="3500" y="1337"/>
                    </a:lnTo>
                    <a:lnTo>
                      <a:pt x="3478" y="1327"/>
                    </a:lnTo>
                    <a:lnTo>
                      <a:pt x="3455" y="1311"/>
                    </a:lnTo>
                    <a:lnTo>
                      <a:pt x="3442" y="1304"/>
                    </a:lnTo>
                    <a:lnTo>
                      <a:pt x="3429" y="1297"/>
                    </a:lnTo>
                    <a:lnTo>
                      <a:pt x="3415" y="1291"/>
                    </a:lnTo>
                    <a:lnTo>
                      <a:pt x="3400" y="1287"/>
                    </a:lnTo>
                    <a:lnTo>
                      <a:pt x="3358" y="1276"/>
                    </a:lnTo>
                    <a:lnTo>
                      <a:pt x="3302" y="1265"/>
                    </a:lnTo>
                    <a:lnTo>
                      <a:pt x="3275" y="1259"/>
                    </a:lnTo>
                    <a:lnTo>
                      <a:pt x="3249" y="1258"/>
                    </a:lnTo>
                    <a:lnTo>
                      <a:pt x="3237" y="1259"/>
                    </a:lnTo>
                    <a:lnTo>
                      <a:pt x="3228" y="1261"/>
                    </a:lnTo>
                    <a:lnTo>
                      <a:pt x="3219" y="1263"/>
                    </a:lnTo>
                    <a:lnTo>
                      <a:pt x="3212" y="1267"/>
                    </a:lnTo>
                    <a:lnTo>
                      <a:pt x="3207" y="1271"/>
                    </a:lnTo>
                    <a:lnTo>
                      <a:pt x="3203" y="1276"/>
                    </a:lnTo>
                    <a:lnTo>
                      <a:pt x="3199" y="1282"/>
                    </a:lnTo>
                    <a:lnTo>
                      <a:pt x="3196" y="1288"/>
                    </a:lnTo>
                    <a:lnTo>
                      <a:pt x="3189" y="1304"/>
                    </a:lnTo>
                    <a:lnTo>
                      <a:pt x="3181" y="1320"/>
                    </a:lnTo>
                    <a:lnTo>
                      <a:pt x="3170" y="1359"/>
                    </a:lnTo>
                    <a:lnTo>
                      <a:pt x="3158" y="1402"/>
                    </a:lnTo>
                    <a:lnTo>
                      <a:pt x="3153" y="1421"/>
                    </a:lnTo>
                    <a:lnTo>
                      <a:pt x="3146" y="1441"/>
                    </a:lnTo>
                    <a:lnTo>
                      <a:pt x="3140" y="1459"/>
                    </a:lnTo>
                    <a:lnTo>
                      <a:pt x="3133" y="1475"/>
                    </a:lnTo>
                    <a:lnTo>
                      <a:pt x="3127" y="1487"/>
                    </a:lnTo>
                    <a:lnTo>
                      <a:pt x="3119" y="1498"/>
                    </a:lnTo>
                    <a:lnTo>
                      <a:pt x="3115" y="1500"/>
                    </a:lnTo>
                    <a:lnTo>
                      <a:pt x="3111" y="1503"/>
                    </a:lnTo>
                    <a:lnTo>
                      <a:pt x="3106" y="1504"/>
                    </a:lnTo>
                    <a:lnTo>
                      <a:pt x="3102" y="1506"/>
                    </a:lnTo>
                    <a:lnTo>
                      <a:pt x="3095" y="1504"/>
                    </a:lnTo>
                    <a:lnTo>
                      <a:pt x="3088" y="1502"/>
                    </a:lnTo>
                    <a:lnTo>
                      <a:pt x="3082" y="1499"/>
                    </a:lnTo>
                    <a:lnTo>
                      <a:pt x="3076" y="1495"/>
                    </a:lnTo>
                    <a:lnTo>
                      <a:pt x="3065" y="1487"/>
                    </a:lnTo>
                    <a:lnTo>
                      <a:pt x="3053" y="1478"/>
                    </a:lnTo>
                    <a:lnTo>
                      <a:pt x="3041" y="1469"/>
                    </a:lnTo>
                    <a:lnTo>
                      <a:pt x="3030" y="1464"/>
                    </a:lnTo>
                    <a:lnTo>
                      <a:pt x="3023" y="1462"/>
                    </a:lnTo>
                    <a:lnTo>
                      <a:pt x="3017" y="1462"/>
                    </a:lnTo>
                    <a:lnTo>
                      <a:pt x="3010" y="1462"/>
                    </a:lnTo>
                    <a:lnTo>
                      <a:pt x="3003" y="1464"/>
                    </a:lnTo>
                    <a:lnTo>
                      <a:pt x="2995" y="1467"/>
                    </a:lnTo>
                    <a:lnTo>
                      <a:pt x="2987" y="1472"/>
                    </a:lnTo>
                    <a:lnTo>
                      <a:pt x="2979" y="1478"/>
                    </a:lnTo>
                    <a:lnTo>
                      <a:pt x="2973" y="1486"/>
                    </a:lnTo>
                    <a:lnTo>
                      <a:pt x="2960" y="1503"/>
                    </a:lnTo>
                    <a:lnTo>
                      <a:pt x="2947" y="1521"/>
                    </a:lnTo>
                    <a:lnTo>
                      <a:pt x="2935" y="1541"/>
                    </a:lnTo>
                    <a:lnTo>
                      <a:pt x="2924" y="1559"/>
                    </a:lnTo>
                    <a:lnTo>
                      <a:pt x="2917" y="1568"/>
                    </a:lnTo>
                    <a:lnTo>
                      <a:pt x="2911" y="1574"/>
                    </a:lnTo>
                    <a:lnTo>
                      <a:pt x="2903" y="1581"/>
                    </a:lnTo>
                    <a:lnTo>
                      <a:pt x="2895" y="1586"/>
                    </a:lnTo>
                    <a:lnTo>
                      <a:pt x="2868" y="1614"/>
                    </a:lnTo>
                    <a:lnTo>
                      <a:pt x="2846" y="1638"/>
                    </a:lnTo>
                    <a:lnTo>
                      <a:pt x="2837" y="1649"/>
                    </a:lnTo>
                    <a:lnTo>
                      <a:pt x="2829" y="1661"/>
                    </a:lnTo>
                    <a:lnTo>
                      <a:pt x="2821" y="1673"/>
                    </a:lnTo>
                    <a:lnTo>
                      <a:pt x="2816" y="1683"/>
                    </a:lnTo>
                    <a:lnTo>
                      <a:pt x="2811" y="1695"/>
                    </a:lnTo>
                    <a:lnTo>
                      <a:pt x="2807" y="1708"/>
                    </a:lnTo>
                    <a:lnTo>
                      <a:pt x="2803" y="1721"/>
                    </a:lnTo>
                    <a:lnTo>
                      <a:pt x="2800" y="1735"/>
                    </a:lnTo>
                    <a:lnTo>
                      <a:pt x="2799" y="1750"/>
                    </a:lnTo>
                    <a:lnTo>
                      <a:pt x="2798" y="1767"/>
                    </a:lnTo>
                    <a:lnTo>
                      <a:pt x="2797" y="1785"/>
                    </a:lnTo>
                    <a:lnTo>
                      <a:pt x="2797" y="1805"/>
                    </a:lnTo>
                    <a:lnTo>
                      <a:pt x="2797" y="1822"/>
                    </a:lnTo>
                    <a:lnTo>
                      <a:pt x="2795" y="1839"/>
                    </a:lnTo>
                    <a:lnTo>
                      <a:pt x="2794" y="1854"/>
                    </a:lnTo>
                    <a:lnTo>
                      <a:pt x="2791" y="1870"/>
                    </a:lnTo>
                    <a:lnTo>
                      <a:pt x="2787" y="1884"/>
                    </a:lnTo>
                    <a:lnTo>
                      <a:pt x="2784" y="1898"/>
                    </a:lnTo>
                    <a:lnTo>
                      <a:pt x="2780" y="1912"/>
                    </a:lnTo>
                    <a:lnTo>
                      <a:pt x="2775" y="1927"/>
                    </a:lnTo>
                    <a:lnTo>
                      <a:pt x="2763" y="1953"/>
                    </a:lnTo>
                    <a:lnTo>
                      <a:pt x="2749" y="1980"/>
                    </a:lnTo>
                    <a:lnTo>
                      <a:pt x="2733" y="2007"/>
                    </a:lnTo>
                    <a:lnTo>
                      <a:pt x="2715" y="2034"/>
                    </a:lnTo>
                    <a:lnTo>
                      <a:pt x="2707" y="2045"/>
                    </a:lnTo>
                    <a:lnTo>
                      <a:pt x="2698" y="2052"/>
                    </a:lnTo>
                    <a:lnTo>
                      <a:pt x="2690" y="2060"/>
                    </a:lnTo>
                    <a:lnTo>
                      <a:pt x="2681" y="2068"/>
                    </a:lnTo>
                    <a:lnTo>
                      <a:pt x="2664" y="2079"/>
                    </a:lnTo>
                    <a:lnTo>
                      <a:pt x="2648" y="2091"/>
                    </a:lnTo>
                    <a:lnTo>
                      <a:pt x="2640" y="2096"/>
                    </a:lnTo>
                    <a:lnTo>
                      <a:pt x="2632" y="2103"/>
                    </a:lnTo>
                    <a:lnTo>
                      <a:pt x="2626" y="2111"/>
                    </a:lnTo>
                    <a:lnTo>
                      <a:pt x="2619" y="2120"/>
                    </a:lnTo>
                    <a:lnTo>
                      <a:pt x="2615" y="2129"/>
                    </a:lnTo>
                    <a:lnTo>
                      <a:pt x="2611" y="2140"/>
                    </a:lnTo>
                    <a:lnTo>
                      <a:pt x="2607" y="2153"/>
                    </a:lnTo>
                    <a:lnTo>
                      <a:pt x="2606" y="2169"/>
                    </a:lnTo>
                    <a:lnTo>
                      <a:pt x="2605" y="2186"/>
                    </a:lnTo>
                    <a:lnTo>
                      <a:pt x="2601" y="2200"/>
                    </a:lnTo>
                    <a:lnTo>
                      <a:pt x="2596" y="2212"/>
                    </a:lnTo>
                    <a:lnTo>
                      <a:pt x="2589" y="2222"/>
                    </a:lnTo>
                    <a:lnTo>
                      <a:pt x="2583" y="2231"/>
                    </a:lnTo>
                    <a:lnTo>
                      <a:pt x="2574" y="2238"/>
                    </a:lnTo>
                    <a:lnTo>
                      <a:pt x="2565" y="2244"/>
                    </a:lnTo>
                    <a:lnTo>
                      <a:pt x="2554" y="2249"/>
                    </a:lnTo>
                    <a:lnTo>
                      <a:pt x="2505" y="2265"/>
                    </a:lnTo>
                    <a:lnTo>
                      <a:pt x="2451" y="2280"/>
                    </a:lnTo>
                    <a:lnTo>
                      <a:pt x="2445" y="2306"/>
                    </a:lnTo>
                    <a:lnTo>
                      <a:pt x="2439" y="2331"/>
                    </a:lnTo>
                    <a:lnTo>
                      <a:pt x="2431" y="2355"/>
                    </a:lnTo>
                    <a:lnTo>
                      <a:pt x="2425" y="2380"/>
                    </a:lnTo>
                    <a:lnTo>
                      <a:pt x="2417" y="2403"/>
                    </a:lnTo>
                    <a:lnTo>
                      <a:pt x="2411" y="2429"/>
                    </a:lnTo>
                    <a:lnTo>
                      <a:pt x="2404" y="2454"/>
                    </a:lnTo>
                    <a:lnTo>
                      <a:pt x="2399" y="2478"/>
                    </a:lnTo>
                    <a:lnTo>
                      <a:pt x="2396" y="2501"/>
                    </a:lnTo>
                    <a:lnTo>
                      <a:pt x="2394" y="2521"/>
                    </a:lnTo>
                    <a:lnTo>
                      <a:pt x="2391" y="2542"/>
                    </a:lnTo>
                    <a:lnTo>
                      <a:pt x="2390" y="2563"/>
                    </a:lnTo>
                    <a:lnTo>
                      <a:pt x="2390" y="2605"/>
                    </a:lnTo>
                    <a:lnTo>
                      <a:pt x="2388" y="2648"/>
                    </a:lnTo>
                    <a:lnTo>
                      <a:pt x="2387" y="2669"/>
                    </a:lnTo>
                    <a:lnTo>
                      <a:pt x="2385" y="2690"/>
                    </a:lnTo>
                    <a:lnTo>
                      <a:pt x="2381" y="2710"/>
                    </a:lnTo>
                    <a:lnTo>
                      <a:pt x="2376" y="2730"/>
                    </a:lnTo>
                    <a:lnTo>
                      <a:pt x="2369" y="2748"/>
                    </a:lnTo>
                    <a:lnTo>
                      <a:pt x="2363" y="2767"/>
                    </a:lnTo>
                    <a:lnTo>
                      <a:pt x="2355" y="2785"/>
                    </a:lnTo>
                    <a:lnTo>
                      <a:pt x="2346" y="2804"/>
                    </a:lnTo>
                    <a:lnTo>
                      <a:pt x="2326" y="2839"/>
                    </a:lnTo>
                    <a:lnTo>
                      <a:pt x="2306" y="2874"/>
                    </a:lnTo>
                    <a:lnTo>
                      <a:pt x="2284" y="2909"/>
                    </a:lnTo>
                    <a:lnTo>
                      <a:pt x="2262" y="2944"/>
                    </a:lnTo>
                    <a:lnTo>
                      <a:pt x="2256" y="2956"/>
                    </a:lnTo>
                    <a:lnTo>
                      <a:pt x="2252" y="2971"/>
                    </a:lnTo>
                    <a:lnTo>
                      <a:pt x="2251" y="2985"/>
                    </a:lnTo>
                    <a:lnTo>
                      <a:pt x="2250" y="2999"/>
                    </a:lnTo>
                    <a:lnTo>
                      <a:pt x="2250" y="3015"/>
                    </a:lnTo>
                    <a:lnTo>
                      <a:pt x="2251" y="3030"/>
                    </a:lnTo>
                    <a:lnTo>
                      <a:pt x="2252" y="3046"/>
                    </a:lnTo>
                    <a:lnTo>
                      <a:pt x="2254" y="3061"/>
                    </a:lnTo>
                    <a:lnTo>
                      <a:pt x="2265" y="3125"/>
                    </a:lnTo>
                    <a:lnTo>
                      <a:pt x="2274" y="3184"/>
                    </a:lnTo>
                    <a:lnTo>
                      <a:pt x="2276" y="3197"/>
                    </a:lnTo>
                    <a:lnTo>
                      <a:pt x="2277" y="3210"/>
                    </a:lnTo>
                    <a:lnTo>
                      <a:pt x="2276" y="3222"/>
                    </a:lnTo>
                    <a:lnTo>
                      <a:pt x="2274" y="3234"/>
                    </a:lnTo>
                    <a:lnTo>
                      <a:pt x="2272" y="3244"/>
                    </a:lnTo>
                    <a:lnTo>
                      <a:pt x="2268" y="3253"/>
                    </a:lnTo>
                    <a:lnTo>
                      <a:pt x="2263" y="3262"/>
                    </a:lnTo>
                    <a:lnTo>
                      <a:pt x="2255" y="3269"/>
                    </a:lnTo>
                    <a:lnTo>
                      <a:pt x="2247" y="3274"/>
                    </a:lnTo>
                    <a:lnTo>
                      <a:pt x="2237" y="3279"/>
                    </a:lnTo>
                    <a:lnTo>
                      <a:pt x="2224" y="3282"/>
                    </a:lnTo>
                    <a:lnTo>
                      <a:pt x="2210" y="3283"/>
                    </a:lnTo>
                    <a:lnTo>
                      <a:pt x="2193" y="3283"/>
                    </a:lnTo>
                    <a:lnTo>
                      <a:pt x="2173" y="3280"/>
                    </a:lnTo>
                    <a:lnTo>
                      <a:pt x="2151" y="3276"/>
                    </a:lnTo>
                    <a:lnTo>
                      <a:pt x="2128" y="3271"/>
                    </a:lnTo>
                    <a:lnTo>
                      <a:pt x="2111" y="3267"/>
                    </a:lnTo>
                    <a:lnTo>
                      <a:pt x="2096" y="3266"/>
                    </a:lnTo>
                    <a:lnTo>
                      <a:pt x="2080" y="3266"/>
                    </a:lnTo>
                    <a:lnTo>
                      <a:pt x="2065" y="3267"/>
                    </a:lnTo>
                    <a:lnTo>
                      <a:pt x="2052" y="3270"/>
                    </a:lnTo>
                    <a:lnTo>
                      <a:pt x="2037" y="3275"/>
                    </a:lnTo>
                    <a:lnTo>
                      <a:pt x="2024" y="3280"/>
                    </a:lnTo>
                    <a:lnTo>
                      <a:pt x="2013" y="3288"/>
                    </a:lnTo>
                    <a:lnTo>
                      <a:pt x="2000" y="3296"/>
                    </a:lnTo>
                    <a:lnTo>
                      <a:pt x="1989" y="3305"/>
                    </a:lnTo>
                    <a:lnTo>
                      <a:pt x="1978" y="3315"/>
                    </a:lnTo>
                    <a:lnTo>
                      <a:pt x="1967" y="3327"/>
                    </a:lnTo>
                    <a:lnTo>
                      <a:pt x="1957" y="3339"/>
                    </a:lnTo>
                    <a:lnTo>
                      <a:pt x="1948" y="3352"/>
                    </a:lnTo>
                    <a:lnTo>
                      <a:pt x="1939" y="3366"/>
                    </a:lnTo>
                    <a:lnTo>
                      <a:pt x="1930" y="3379"/>
                    </a:lnTo>
                    <a:lnTo>
                      <a:pt x="1912" y="3409"/>
                    </a:lnTo>
                    <a:lnTo>
                      <a:pt x="1896" y="3440"/>
                    </a:lnTo>
                    <a:lnTo>
                      <a:pt x="1881" y="3471"/>
                    </a:lnTo>
                    <a:lnTo>
                      <a:pt x="1866" y="3502"/>
                    </a:lnTo>
                    <a:lnTo>
                      <a:pt x="1852" y="3532"/>
                    </a:lnTo>
                    <a:lnTo>
                      <a:pt x="1838" y="3561"/>
                    </a:lnTo>
                    <a:lnTo>
                      <a:pt x="1824" y="3587"/>
                    </a:lnTo>
                    <a:lnTo>
                      <a:pt x="1809" y="3612"/>
                    </a:lnTo>
                    <a:lnTo>
                      <a:pt x="1807" y="3630"/>
                    </a:lnTo>
                    <a:lnTo>
                      <a:pt x="1806" y="3647"/>
                    </a:lnTo>
                    <a:lnTo>
                      <a:pt x="1806" y="3665"/>
                    </a:lnTo>
                    <a:lnTo>
                      <a:pt x="1806" y="3682"/>
                    </a:lnTo>
                    <a:lnTo>
                      <a:pt x="1809" y="3717"/>
                    </a:lnTo>
                    <a:lnTo>
                      <a:pt x="1809" y="3752"/>
                    </a:lnTo>
                    <a:lnTo>
                      <a:pt x="1808" y="3782"/>
                    </a:lnTo>
                    <a:lnTo>
                      <a:pt x="1804" y="3813"/>
                    </a:lnTo>
                    <a:lnTo>
                      <a:pt x="1800" y="3843"/>
                    </a:lnTo>
                    <a:lnTo>
                      <a:pt x="1799" y="3872"/>
                    </a:lnTo>
                    <a:lnTo>
                      <a:pt x="1800" y="3901"/>
                    </a:lnTo>
                    <a:lnTo>
                      <a:pt x="1802" y="3928"/>
                    </a:lnTo>
                    <a:lnTo>
                      <a:pt x="1806" y="3957"/>
                    </a:lnTo>
                    <a:lnTo>
                      <a:pt x="1808" y="3984"/>
                    </a:lnTo>
                    <a:lnTo>
                      <a:pt x="1812" y="4011"/>
                    </a:lnTo>
                    <a:lnTo>
                      <a:pt x="1815" y="4039"/>
                    </a:lnTo>
                    <a:lnTo>
                      <a:pt x="1816" y="4067"/>
                    </a:lnTo>
                    <a:lnTo>
                      <a:pt x="1816" y="4093"/>
                    </a:lnTo>
                    <a:lnTo>
                      <a:pt x="1815" y="4102"/>
                    </a:lnTo>
                    <a:lnTo>
                      <a:pt x="1813" y="4111"/>
                    </a:lnTo>
                    <a:lnTo>
                      <a:pt x="1811" y="4120"/>
                    </a:lnTo>
                    <a:lnTo>
                      <a:pt x="1808" y="4129"/>
                    </a:lnTo>
                    <a:lnTo>
                      <a:pt x="1802" y="4146"/>
                    </a:lnTo>
                    <a:lnTo>
                      <a:pt x="1793" y="4164"/>
                    </a:lnTo>
                    <a:lnTo>
                      <a:pt x="1785" y="4182"/>
                    </a:lnTo>
                    <a:lnTo>
                      <a:pt x="1776" y="4201"/>
                    </a:lnTo>
                    <a:lnTo>
                      <a:pt x="1769" y="4220"/>
                    </a:lnTo>
                    <a:lnTo>
                      <a:pt x="1765" y="4239"/>
                    </a:lnTo>
                    <a:lnTo>
                      <a:pt x="1767" y="4256"/>
                    </a:lnTo>
                    <a:lnTo>
                      <a:pt x="1768" y="4270"/>
                    </a:lnTo>
                    <a:lnTo>
                      <a:pt x="1772" y="4284"/>
                    </a:lnTo>
                    <a:lnTo>
                      <a:pt x="1777" y="4296"/>
                    </a:lnTo>
                    <a:lnTo>
                      <a:pt x="1782" y="4306"/>
                    </a:lnTo>
                    <a:lnTo>
                      <a:pt x="1789" y="4315"/>
                    </a:lnTo>
                    <a:lnTo>
                      <a:pt x="1796" y="4324"/>
                    </a:lnTo>
                    <a:lnTo>
                      <a:pt x="1804" y="4332"/>
                    </a:lnTo>
                    <a:lnTo>
                      <a:pt x="1821" y="4348"/>
                    </a:lnTo>
                    <a:lnTo>
                      <a:pt x="1838" y="4365"/>
                    </a:lnTo>
                    <a:lnTo>
                      <a:pt x="1847" y="4374"/>
                    </a:lnTo>
                    <a:lnTo>
                      <a:pt x="1855" y="4383"/>
                    </a:lnTo>
                    <a:lnTo>
                      <a:pt x="1861" y="4394"/>
                    </a:lnTo>
                    <a:lnTo>
                      <a:pt x="1868" y="4407"/>
                    </a:lnTo>
                    <a:lnTo>
                      <a:pt x="1870" y="4415"/>
                    </a:lnTo>
                    <a:lnTo>
                      <a:pt x="1873" y="4424"/>
                    </a:lnTo>
                    <a:lnTo>
                      <a:pt x="1875" y="4433"/>
                    </a:lnTo>
                    <a:lnTo>
                      <a:pt x="1875" y="4444"/>
                    </a:lnTo>
                    <a:lnTo>
                      <a:pt x="1877" y="4466"/>
                    </a:lnTo>
                    <a:lnTo>
                      <a:pt x="1875" y="4489"/>
                    </a:lnTo>
                    <a:lnTo>
                      <a:pt x="1874" y="4501"/>
                    </a:lnTo>
                    <a:lnTo>
                      <a:pt x="1872" y="4512"/>
                    </a:lnTo>
                    <a:lnTo>
                      <a:pt x="1869" y="4523"/>
                    </a:lnTo>
                    <a:lnTo>
                      <a:pt x="1865" y="4533"/>
                    </a:lnTo>
                    <a:lnTo>
                      <a:pt x="1861" y="4541"/>
                    </a:lnTo>
                    <a:lnTo>
                      <a:pt x="1856" y="4550"/>
                    </a:lnTo>
                    <a:lnTo>
                      <a:pt x="1851" y="4556"/>
                    </a:lnTo>
                    <a:lnTo>
                      <a:pt x="1844" y="4562"/>
                    </a:lnTo>
                    <a:lnTo>
                      <a:pt x="1821" y="4571"/>
                    </a:lnTo>
                    <a:lnTo>
                      <a:pt x="1795" y="4580"/>
                    </a:lnTo>
                    <a:lnTo>
                      <a:pt x="1789" y="4582"/>
                    </a:lnTo>
                    <a:lnTo>
                      <a:pt x="1783" y="4585"/>
                    </a:lnTo>
                    <a:lnTo>
                      <a:pt x="1778" y="4589"/>
                    </a:lnTo>
                    <a:lnTo>
                      <a:pt x="1774" y="4593"/>
                    </a:lnTo>
                    <a:lnTo>
                      <a:pt x="1771" y="4598"/>
                    </a:lnTo>
                    <a:lnTo>
                      <a:pt x="1769" y="4603"/>
                    </a:lnTo>
                    <a:lnTo>
                      <a:pt x="1768" y="4608"/>
                    </a:lnTo>
                    <a:lnTo>
                      <a:pt x="1768" y="4616"/>
                    </a:lnTo>
                    <a:lnTo>
                      <a:pt x="1771" y="4652"/>
                    </a:lnTo>
                    <a:lnTo>
                      <a:pt x="1773" y="4687"/>
                    </a:lnTo>
                    <a:lnTo>
                      <a:pt x="1774" y="4705"/>
                    </a:lnTo>
                    <a:lnTo>
                      <a:pt x="1778" y="4722"/>
                    </a:lnTo>
                    <a:lnTo>
                      <a:pt x="1782" y="4740"/>
                    </a:lnTo>
                    <a:lnTo>
                      <a:pt x="1787" y="4758"/>
                    </a:lnTo>
                    <a:lnTo>
                      <a:pt x="1795" y="4780"/>
                    </a:lnTo>
                    <a:lnTo>
                      <a:pt x="1802" y="4799"/>
                    </a:lnTo>
                    <a:lnTo>
                      <a:pt x="1806" y="4815"/>
                    </a:lnTo>
                    <a:lnTo>
                      <a:pt x="1808" y="4831"/>
                    </a:lnTo>
                    <a:lnTo>
                      <a:pt x="1809" y="4839"/>
                    </a:lnTo>
                    <a:lnTo>
                      <a:pt x="1809" y="4847"/>
                    </a:lnTo>
                    <a:lnTo>
                      <a:pt x="1808" y="4854"/>
                    </a:lnTo>
                    <a:lnTo>
                      <a:pt x="1806" y="4863"/>
                    </a:lnTo>
                    <a:lnTo>
                      <a:pt x="1803" y="4871"/>
                    </a:lnTo>
                    <a:lnTo>
                      <a:pt x="1800" y="4881"/>
                    </a:lnTo>
                    <a:lnTo>
                      <a:pt x="1795" y="4891"/>
                    </a:lnTo>
                    <a:lnTo>
                      <a:pt x="1790" y="4901"/>
                    </a:lnTo>
                    <a:lnTo>
                      <a:pt x="1781" y="4941"/>
                    </a:lnTo>
                    <a:lnTo>
                      <a:pt x="1773" y="4977"/>
                    </a:lnTo>
                    <a:lnTo>
                      <a:pt x="1768" y="4995"/>
                    </a:lnTo>
                    <a:lnTo>
                      <a:pt x="1761" y="5012"/>
                    </a:lnTo>
                    <a:lnTo>
                      <a:pt x="1756" y="5029"/>
                    </a:lnTo>
                    <a:lnTo>
                      <a:pt x="1749" y="5046"/>
                    </a:lnTo>
                    <a:lnTo>
                      <a:pt x="1741" y="5062"/>
                    </a:lnTo>
                    <a:lnTo>
                      <a:pt x="1733" y="5077"/>
                    </a:lnTo>
                    <a:lnTo>
                      <a:pt x="1723" y="5091"/>
                    </a:lnTo>
                    <a:lnTo>
                      <a:pt x="1712" y="5106"/>
                    </a:lnTo>
                    <a:lnTo>
                      <a:pt x="1699" y="5120"/>
                    </a:lnTo>
                    <a:lnTo>
                      <a:pt x="1686" y="5133"/>
                    </a:lnTo>
                    <a:lnTo>
                      <a:pt x="1671" y="5147"/>
                    </a:lnTo>
                    <a:lnTo>
                      <a:pt x="1654" y="5159"/>
                    </a:lnTo>
                    <a:lnTo>
                      <a:pt x="1645" y="5166"/>
                    </a:lnTo>
                    <a:lnTo>
                      <a:pt x="1638" y="5174"/>
                    </a:lnTo>
                    <a:lnTo>
                      <a:pt x="1632" y="5183"/>
                    </a:lnTo>
                    <a:lnTo>
                      <a:pt x="1627" y="5192"/>
                    </a:lnTo>
                    <a:lnTo>
                      <a:pt x="1618" y="5211"/>
                    </a:lnTo>
                    <a:lnTo>
                      <a:pt x="1609" y="5231"/>
                    </a:lnTo>
                    <a:lnTo>
                      <a:pt x="1590" y="5268"/>
                    </a:lnTo>
                    <a:lnTo>
                      <a:pt x="1574" y="5305"/>
                    </a:lnTo>
                    <a:lnTo>
                      <a:pt x="1558" y="5343"/>
                    </a:lnTo>
                    <a:lnTo>
                      <a:pt x="1545" y="5380"/>
                    </a:lnTo>
                    <a:lnTo>
                      <a:pt x="1540" y="5400"/>
                    </a:lnTo>
                    <a:lnTo>
                      <a:pt x="1535" y="5419"/>
                    </a:lnTo>
                    <a:lnTo>
                      <a:pt x="1530" y="5439"/>
                    </a:lnTo>
                    <a:lnTo>
                      <a:pt x="1526" y="5458"/>
                    </a:lnTo>
                    <a:lnTo>
                      <a:pt x="1523" y="5479"/>
                    </a:lnTo>
                    <a:lnTo>
                      <a:pt x="1520" y="5498"/>
                    </a:lnTo>
                    <a:lnTo>
                      <a:pt x="1519" y="5519"/>
                    </a:lnTo>
                    <a:lnTo>
                      <a:pt x="1519" y="5541"/>
                    </a:lnTo>
                    <a:lnTo>
                      <a:pt x="1514" y="5546"/>
                    </a:lnTo>
                    <a:lnTo>
                      <a:pt x="1511" y="5549"/>
                    </a:lnTo>
                    <a:lnTo>
                      <a:pt x="1508" y="5550"/>
                    </a:lnTo>
                    <a:lnTo>
                      <a:pt x="1501" y="5553"/>
                    </a:lnTo>
                    <a:lnTo>
                      <a:pt x="1457" y="552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50E8153D-C194-F943-9721-F97B2B073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83720" y="-377387"/>
                <a:ext cx="25504" cy="41546"/>
              </a:xfrm>
              <a:custGeom>
                <a:avLst/>
                <a:gdLst/>
                <a:ahLst/>
                <a:cxnLst>
                  <a:cxn ang="0">
                    <a:pos x="22" y="74"/>
                  </a:cxn>
                  <a:cxn ang="0">
                    <a:pos x="16" y="71"/>
                  </a:cxn>
                  <a:cxn ang="0">
                    <a:pos x="9" y="67"/>
                  </a:cxn>
                  <a:cxn ang="0">
                    <a:pos x="4" y="61"/>
                  </a:cxn>
                  <a:cxn ang="0">
                    <a:pos x="0" y="56"/>
                  </a:cxn>
                  <a:cxn ang="0">
                    <a:pos x="3" y="48"/>
                  </a:cxn>
                  <a:cxn ang="0">
                    <a:pos x="11" y="34"/>
                  </a:cxn>
                  <a:cxn ang="0">
                    <a:pos x="20" y="18"/>
                  </a:cxn>
                  <a:cxn ang="0">
                    <a:pos x="25" y="8"/>
                  </a:cxn>
                  <a:cxn ang="0">
                    <a:pos x="27" y="5"/>
                  </a:cxn>
                  <a:cxn ang="0">
                    <a:pos x="29" y="3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7" y="0"/>
                  </a:cxn>
                  <a:cxn ang="0">
                    <a:pos x="39" y="0"/>
                  </a:cxn>
                  <a:cxn ang="0">
                    <a:pos x="42" y="3"/>
                  </a:cxn>
                  <a:cxn ang="0">
                    <a:pos x="43" y="5"/>
                  </a:cxn>
                  <a:cxn ang="0">
                    <a:pos x="48" y="17"/>
                  </a:cxn>
                  <a:cxn ang="0">
                    <a:pos x="53" y="29"/>
                  </a:cxn>
                  <a:cxn ang="0">
                    <a:pos x="57" y="42"/>
                  </a:cxn>
                  <a:cxn ang="0">
                    <a:pos x="59" y="53"/>
                  </a:cxn>
                  <a:cxn ang="0">
                    <a:pos x="56" y="65"/>
                  </a:cxn>
                  <a:cxn ang="0">
                    <a:pos x="52" y="77"/>
                  </a:cxn>
                  <a:cxn ang="0">
                    <a:pos x="51" y="83"/>
                  </a:cxn>
                  <a:cxn ang="0">
                    <a:pos x="47" y="87"/>
                  </a:cxn>
                  <a:cxn ang="0">
                    <a:pos x="42" y="90"/>
                  </a:cxn>
                  <a:cxn ang="0">
                    <a:pos x="35" y="92"/>
                  </a:cxn>
                  <a:cxn ang="0">
                    <a:pos x="22" y="74"/>
                  </a:cxn>
                </a:cxnLst>
                <a:rect l="0" t="0" r="r" b="b"/>
                <a:pathLst>
                  <a:path w="59" h="92">
                    <a:moveTo>
                      <a:pt x="22" y="74"/>
                    </a:moveTo>
                    <a:lnTo>
                      <a:pt x="16" y="71"/>
                    </a:lnTo>
                    <a:lnTo>
                      <a:pt x="9" y="67"/>
                    </a:lnTo>
                    <a:lnTo>
                      <a:pt x="4" y="61"/>
                    </a:lnTo>
                    <a:lnTo>
                      <a:pt x="0" y="56"/>
                    </a:lnTo>
                    <a:lnTo>
                      <a:pt x="3" y="48"/>
                    </a:lnTo>
                    <a:lnTo>
                      <a:pt x="11" y="34"/>
                    </a:lnTo>
                    <a:lnTo>
                      <a:pt x="20" y="18"/>
                    </a:lnTo>
                    <a:lnTo>
                      <a:pt x="25" y="8"/>
                    </a:lnTo>
                    <a:lnTo>
                      <a:pt x="27" y="5"/>
                    </a:lnTo>
                    <a:lnTo>
                      <a:pt x="29" y="3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3"/>
                    </a:lnTo>
                    <a:lnTo>
                      <a:pt x="43" y="5"/>
                    </a:lnTo>
                    <a:lnTo>
                      <a:pt x="48" y="17"/>
                    </a:lnTo>
                    <a:lnTo>
                      <a:pt x="53" y="29"/>
                    </a:lnTo>
                    <a:lnTo>
                      <a:pt x="57" y="42"/>
                    </a:lnTo>
                    <a:lnTo>
                      <a:pt x="59" y="53"/>
                    </a:lnTo>
                    <a:lnTo>
                      <a:pt x="56" y="65"/>
                    </a:lnTo>
                    <a:lnTo>
                      <a:pt x="52" y="77"/>
                    </a:lnTo>
                    <a:lnTo>
                      <a:pt x="51" y="83"/>
                    </a:lnTo>
                    <a:lnTo>
                      <a:pt x="47" y="87"/>
                    </a:lnTo>
                    <a:lnTo>
                      <a:pt x="42" y="90"/>
                    </a:lnTo>
                    <a:lnTo>
                      <a:pt x="35" y="92"/>
                    </a:lnTo>
                    <a:lnTo>
                      <a:pt x="22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ED7B2645-4D3E-0446-AE3D-4A6F185B8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9613" y="-305135"/>
                <a:ext cx="91085" cy="68640"/>
              </a:xfrm>
              <a:custGeom>
                <a:avLst/>
                <a:gdLst/>
                <a:ahLst/>
                <a:cxnLst>
                  <a:cxn ang="0">
                    <a:pos x="49" y="132"/>
                  </a:cxn>
                  <a:cxn ang="0">
                    <a:pos x="47" y="123"/>
                  </a:cxn>
                  <a:cxn ang="0">
                    <a:pos x="27" y="117"/>
                  </a:cxn>
                  <a:cxn ang="0">
                    <a:pos x="7" y="112"/>
                  </a:cxn>
                  <a:cxn ang="0">
                    <a:pos x="3" y="108"/>
                  </a:cxn>
                  <a:cxn ang="0">
                    <a:pos x="0" y="101"/>
                  </a:cxn>
                  <a:cxn ang="0">
                    <a:pos x="2" y="92"/>
                  </a:cxn>
                  <a:cxn ang="0">
                    <a:pos x="11" y="77"/>
                  </a:cxn>
                  <a:cxn ang="0">
                    <a:pos x="25" y="65"/>
                  </a:cxn>
                  <a:cxn ang="0">
                    <a:pos x="39" y="62"/>
                  </a:cxn>
                  <a:cxn ang="0">
                    <a:pos x="53" y="65"/>
                  </a:cxn>
                  <a:cxn ang="0">
                    <a:pos x="75" y="75"/>
                  </a:cxn>
                  <a:cxn ang="0">
                    <a:pos x="95" y="82"/>
                  </a:cxn>
                  <a:cxn ang="0">
                    <a:pos x="108" y="79"/>
                  </a:cxn>
                  <a:cxn ang="0">
                    <a:pos x="119" y="65"/>
                  </a:cxn>
                  <a:cxn ang="0">
                    <a:pos x="136" y="48"/>
                  </a:cxn>
                  <a:cxn ang="0">
                    <a:pos x="152" y="36"/>
                  </a:cxn>
                  <a:cxn ang="0">
                    <a:pos x="166" y="17"/>
                  </a:cxn>
                  <a:cxn ang="0">
                    <a:pos x="178" y="5"/>
                  </a:cxn>
                  <a:cxn ang="0">
                    <a:pos x="188" y="0"/>
                  </a:cxn>
                  <a:cxn ang="0">
                    <a:pos x="198" y="4"/>
                  </a:cxn>
                  <a:cxn ang="0">
                    <a:pos x="198" y="20"/>
                  </a:cxn>
                  <a:cxn ang="0">
                    <a:pos x="195" y="46"/>
                  </a:cxn>
                  <a:cxn ang="0">
                    <a:pos x="192" y="73"/>
                  </a:cxn>
                  <a:cxn ang="0">
                    <a:pos x="182" y="97"/>
                  </a:cxn>
                  <a:cxn ang="0">
                    <a:pos x="166" y="118"/>
                  </a:cxn>
                  <a:cxn ang="0">
                    <a:pos x="144" y="134"/>
                  </a:cxn>
                  <a:cxn ang="0">
                    <a:pos x="121" y="140"/>
                  </a:cxn>
                  <a:cxn ang="0">
                    <a:pos x="104" y="139"/>
                  </a:cxn>
                  <a:cxn ang="0">
                    <a:pos x="92" y="140"/>
                  </a:cxn>
                  <a:cxn ang="0">
                    <a:pos x="79" y="150"/>
                  </a:cxn>
                  <a:cxn ang="0">
                    <a:pos x="70" y="156"/>
                  </a:cxn>
                  <a:cxn ang="0">
                    <a:pos x="60" y="154"/>
                  </a:cxn>
                  <a:cxn ang="0">
                    <a:pos x="49" y="137"/>
                  </a:cxn>
                </a:cxnLst>
                <a:rect l="0" t="0" r="r" b="b"/>
                <a:pathLst>
                  <a:path w="198" h="156">
                    <a:moveTo>
                      <a:pt x="49" y="137"/>
                    </a:moveTo>
                    <a:lnTo>
                      <a:pt x="49" y="132"/>
                    </a:lnTo>
                    <a:lnTo>
                      <a:pt x="48" y="128"/>
                    </a:lnTo>
                    <a:lnTo>
                      <a:pt x="47" y="123"/>
                    </a:lnTo>
                    <a:lnTo>
                      <a:pt x="44" y="119"/>
                    </a:lnTo>
                    <a:lnTo>
                      <a:pt x="27" y="117"/>
                    </a:lnTo>
                    <a:lnTo>
                      <a:pt x="11" y="113"/>
                    </a:lnTo>
                    <a:lnTo>
                      <a:pt x="7" y="112"/>
                    </a:lnTo>
                    <a:lnTo>
                      <a:pt x="4" y="110"/>
                    </a:lnTo>
                    <a:lnTo>
                      <a:pt x="3" y="108"/>
                    </a:lnTo>
                    <a:lnTo>
                      <a:pt x="0" y="104"/>
                    </a:lnTo>
                    <a:lnTo>
                      <a:pt x="0" y="101"/>
                    </a:lnTo>
                    <a:lnTo>
                      <a:pt x="0" y="96"/>
                    </a:lnTo>
                    <a:lnTo>
                      <a:pt x="2" y="92"/>
                    </a:lnTo>
                    <a:lnTo>
                      <a:pt x="5" y="86"/>
                    </a:lnTo>
                    <a:lnTo>
                      <a:pt x="11" y="77"/>
                    </a:lnTo>
                    <a:lnTo>
                      <a:pt x="18" y="69"/>
                    </a:lnTo>
                    <a:lnTo>
                      <a:pt x="25" y="65"/>
                    </a:lnTo>
                    <a:lnTo>
                      <a:pt x="31" y="62"/>
                    </a:lnTo>
                    <a:lnTo>
                      <a:pt x="39" y="62"/>
                    </a:lnTo>
                    <a:lnTo>
                      <a:pt x="46" y="64"/>
                    </a:lnTo>
                    <a:lnTo>
                      <a:pt x="53" y="65"/>
                    </a:lnTo>
                    <a:lnTo>
                      <a:pt x="61" y="69"/>
                    </a:lnTo>
                    <a:lnTo>
                      <a:pt x="75" y="75"/>
                    </a:lnTo>
                    <a:lnTo>
                      <a:pt x="88" y="80"/>
                    </a:lnTo>
                    <a:lnTo>
                      <a:pt x="95" y="82"/>
                    </a:lnTo>
                    <a:lnTo>
                      <a:pt x="101" y="82"/>
                    </a:lnTo>
                    <a:lnTo>
                      <a:pt x="108" y="79"/>
                    </a:lnTo>
                    <a:lnTo>
                      <a:pt x="113" y="75"/>
                    </a:lnTo>
                    <a:lnTo>
                      <a:pt x="119" y="65"/>
                    </a:lnTo>
                    <a:lnTo>
                      <a:pt x="127" y="53"/>
                    </a:lnTo>
                    <a:lnTo>
                      <a:pt x="136" y="48"/>
                    </a:lnTo>
                    <a:lnTo>
                      <a:pt x="144" y="43"/>
                    </a:lnTo>
                    <a:lnTo>
                      <a:pt x="152" y="36"/>
                    </a:lnTo>
                    <a:lnTo>
                      <a:pt x="160" y="29"/>
                    </a:lnTo>
                    <a:lnTo>
                      <a:pt x="166" y="17"/>
                    </a:lnTo>
                    <a:lnTo>
                      <a:pt x="174" y="8"/>
                    </a:lnTo>
                    <a:lnTo>
                      <a:pt x="178" y="5"/>
                    </a:lnTo>
                    <a:lnTo>
                      <a:pt x="183" y="3"/>
                    </a:lnTo>
                    <a:lnTo>
                      <a:pt x="188" y="0"/>
                    </a:lnTo>
                    <a:lnTo>
                      <a:pt x="196" y="0"/>
                    </a:lnTo>
                    <a:lnTo>
                      <a:pt x="198" y="4"/>
                    </a:lnTo>
                    <a:lnTo>
                      <a:pt x="198" y="11"/>
                    </a:lnTo>
                    <a:lnTo>
                      <a:pt x="198" y="20"/>
                    </a:lnTo>
                    <a:lnTo>
                      <a:pt x="197" y="27"/>
                    </a:lnTo>
                    <a:lnTo>
                      <a:pt x="195" y="46"/>
                    </a:lnTo>
                    <a:lnTo>
                      <a:pt x="193" y="60"/>
                    </a:lnTo>
                    <a:lnTo>
                      <a:pt x="192" y="73"/>
                    </a:lnTo>
                    <a:lnTo>
                      <a:pt x="188" y="84"/>
                    </a:lnTo>
                    <a:lnTo>
                      <a:pt x="182" y="97"/>
                    </a:lnTo>
                    <a:lnTo>
                      <a:pt x="175" y="108"/>
                    </a:lnTo>
                    <a:lnTo>
                      <a:pt x="166" y="118"/>
                    </a:lnTo>
                    <a:lnTo>
                      <a:pt x="156" y="127"/>
                    </a:lnTo>
                    <a:lnTo>
                      <a:pt x="144" y="134"/>
                    </a:lnTo>
                    <a:lnTo>
                      <a:pt x="132" y="139"/>
                    </a:lnTo>
                    <a:lnTo>
                      <a:pt x="121" y="140"/>
                    </a:lnTo>
                    <a:lnTo>
                      <a:pt x="109" y="139"/>
                    </a:lnTo>
                    <a:lnTo>
                      <a:pt x="104" y="139"/>
                    </a:lnTo>
                    <a:lnTo>
                      <a:pt x="97" y="139"/>
                    </a:lnTo>
                    <a:lnTo>
                      <a:pt x="92" y="140"/>
                    </a:lnTo>
                    <a:lnTo>
                      <a:pt x="87" y="143"/>
                    </a:lnTo>
                    <a:lnTo>
                      <a:pt x="79" y="150"/>
                    </a:lnTo>
                    <a:lnTo>
                      <a:pt x="74" y="156"/>
                    </a:lnTo>
                    <a:lnTo>
                      <a:pt x="70" y="156"/>
                    </a:lnTo>
                    <a:lnTo>
                      <a:pt x="66" y="156"/>
                    </a:lnTo>
                    <a:lnTo>
                      <a:pt x="60" y="154"/>
                    </a:lnTo>
                    <a:lnTo>
                      <a:pt x="52" y="152"/>
                    </a:lnTo>
                    <a:lnTo>
                      <a:pt x="49" y="13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F832F314-7B41-3C4B-9699-69A91B765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6124" y="-247333"/>
                <a:ext cx="29147" cy="41546"/>
              </a:xfrm>
              <a:custGeom>
                <a:avLst/>
                <a:gdLst/>
                <a:ahLst/>
                <a:cxnLst>
                  <a:cxn ang="0">
                    <a:pos x="23" y="79"/>
                  </a:cxn>
                  <a:cxn ang="0">
                    <a:pos x="18" y="77"/>
                  </a:cxn>
                  <a:cxn ang="0">
                    <a:pos x="15" y="75"/>
                  </a:cxn>
                  <a:cxn ang="0">
                    <a:pos x="12" y="72"/>
                  </a:cxn>
                  <a:cxn ang="0">
                    <a:pos x="9" y="68"/>
                  </a:cxn>
                  <a:cxn ang="0">
                    <a:pos x="4" y="59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1" y="42"/>
                  </a:cxn>
                  <a:cxn ang="0">
                    <a:pos x="4" y="40"/>
                  </a:cxn>
                  <a:cxn ang="0">
                    <a:pos x="6" y="36"/>
                  </a:cxn>
                  <a:cxn ang="0">
                    <a:pos x="19" y="27"/>
                  </a:cxn>
                  <a:cxn ang="0">
                    <a:pos x="31" y="18"/>
                  </a:cxn>
                  <a:cxn ang="0">
                    <a:pos x="36" y="13"/>
                  </a:cxn>
                  <a:cxn ang="0">
                    <a:pos x="44" y="5"/>
                  </a:cxn>
                  <a:cxn ang="0">
                    <a:pos x="49" y="2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60" y="2"/>
                  </a:cxn>
                  <a:cxn ang="0">
                    <a:pos x="61" y="15"/>
                  </a:cxn>
                  <a:cxn ang="0">
                    <a:pos x="60" y="30"/>
                  </a:cxn>
                  <a:cxn ang="0">
                    <a:pos x="58" y="40"/>
                  </a:cxn>
                  <a:cxn ang="0">
                    <a:pos x="56" y="50"/>
                  </a:cxn>
                  <a:cxn ang="0">
                    <a:pos x="54" y="55"/>
                  </a:cxn>
                  <a:cxn ang="0">
                    <a:pos x="53" y="59"/>
                  </a:cxn>
                  <a:cxn ang="0">
                    <a:pos x="53" y="64"/>
                  </a:cxn>
                  <a:cxn ang="0">
                    <a:pos x="54" y="70"/>
                  </a:cxn>
                  <a:cxn ang="0">
                    <a:pos x="56" y="76"/>
                  </a:cxn>
                  <a:cxn ang="0">
                    <a:pos x="56" y="84"/>
                  </a:cxn>
                  <a:cxn ang="0">
                    <a:pos x="52" y="87"/>
                  </a:cxn>
                  <a:cxn ang="0">
                    <a:pos x="47" y="89"/>
                  </a:cxn>
                  <a:cxn ang="0">
                    <a:pos x="41" y="92"/>
                  </a:cxn>
                  <a:cxn ang="0">
                    <a:pos x="38" y="90"/>
                  </a:cxn>
                  <a:cxn ang="0">
                    <a:pos x="23" y="79"/>
                  </a:cxn>
                </a:cxnLst>
                <a:rect l="0" t="0" r="r" b="b"/>
                <a:pathLst>
                  <a:path w="61" h="92">
                    <a:moveTo>
                      <a:pt x="23" y="79"/>
                    </a:moveTo>
                    <a:lnTo>
                      <a:pt x="18" y="77"/>
                    </a:lnTo>
                    <a:lnTo>
                      <a:pt x="15" y="75"/>
                    </a:lnTo>
                    <a:lnTo>
                      <a:pt x="12" y="72"/>
                    </a:lnTo>
                    <a:lnTo>
                      <a:pt x="9" y="68"/>
                    </a:lnTo>
                    <a:lnTo>
                      <a:pt x="4" y="59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6"/>
                    </a:lnTo>
                    <a:lnTo>
                      <a:pt x="19" y="27"/>
                    </a:lnTo>
                    <a:lnTo>
                      <a:pt x="31" y="18"/>
                    </a:lnTo>
                    <a:lnTo>
                      <a:pt x="36" y="13"/>
                    </a:lnTo>
                    <a:lnTo>
                      <a:pt x="44" y="5"/>
                    </a:lnTo>
                    <a:lnTo>
                      <a:pt x="49" y="2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0" y="2"/>
                    </a:lnTo>
                    <a:lnTo>
                      <a:pt x="61" y="15"/>
                    </a:lnTo>
                    <a:lnTo>
                      <a:pt x="60" y="30"/>
                    </a:lnTo>
                    <a:lnTo>
                      <a:pt x="58" y="40"/>
                    </a:lnTo>
                    <a:lnTo>
                      <a:pt x="56" y="50"/>
                    </a:lnTo>
                    <a:lnTo>
                      <a:pt x="54" y="55"/>
                    </a:lnTo>
                    <a:lnTo>
                      <a:pt x="53" y="59"/>
                    </a:lnTo>
                    <a:lnTo>
                      <a:pt x="53" y="64"/>
                    </a:lnTo>
                    <a:lnTo>
                      <a:pt x="54" y="70"/>
                    </a:lnTo>
                    <a:lnTo>
                      <a:pt x="56" y="76"/>
                    </a:lnTo>
                    <a:lnTo>
                      <a:pt x="56" y="84"/>
                    </a:lnTo>
                    <a:lnTo>
                      <a:pt x="52" y="87"/>
                    </a:lnTo>
                    <a:lnTo>
                      <a:pt x="47" y="89"/>
                    </a:lnTo>
                    <a:lnTo>
                      <a:pt x="41" y="92"/>
                    </a:lnTo>
                    <a:lnTo>
                      <a:pt x="38" y="90"/>
                    </a:lnTo>
                    <a:lnTo>
                      <a:pt x="23" y="7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C03BE16E-36D4-5B41-9327-3AD140BD9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56202" y="-283460"/>
                <a:ext cx="30969" cy="28901"/>
              </a:xfrm>
              <a:custGeom>
                <a:avLst/>
                <a:gdLst/>
                <a:ahLst/>
                <a:cxnLst>
                  <a:cxn ang="0">
                    <a:pos x="35" y="59"/>
                  </a:cxn>
                  <a:cxn ang="0">
                    <a:pos x="32" y="61"/>
                  </a:cxn>
                  <a:cxn ang="0">
                    <a:pos x="28" y="59"/>
                  </a:cxn>
                  <a:cxn ang="0">
                    <a:pos x="26" y="58"/>
                  </a:cxn>
                  <a:cxn ang="0">
                    <a:pos x="22" y="55"/>
                  </a:cxn>
                  <a:cxn ang="0">
                    <a:pos x="15" y="50"/>
                  </a:cxn>
                  <a:cxn ang="0">
                    <a:pos x="10" y="45"/>
                  </a:cxn>
                  <a:cxn ang="0">
                    <a:pos x="8" y="41"/>
                  </a:cxn>
                  <a:cxn ang="0">
                    <a:pos x="5" y="37"/>
                  </a:cxn>
                  <a:cxn ang="0">
                    <a:pos x="2" y="31"/>
                  </a:cxn>
                  <a:cxn ang="0">
                    <a:pos x="1" y="26"/>
                  </a:cxn>
                  <a:cxn ang="0">
                    <a:pos x="0" y="19"/>
                  </a:cxn>
                  <a:cxn ang="0">
                    <a:pos x="1" y="14"/>
                  </a:cxn>
                  <a:cxn ang="0">
                    <a:pos x="2" y="9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4" y="1"/>
                  </a:cxn>
                  <a:cxn ang="0">
                    <a:pos x="18" y="5"/>
                  </a:cxn>
                  <a:cxn ang="0">
                    <a:pos x="20" y="10"/>
                  </a:cxn>
                  <a:cxn ang="0">
                    <a:pos x="26" y="13"/>
                  </a:cxn>
                  <a:cxn ang="0">
                    <a:pos x="33" y="13"/>
                  </a:cxn>
                  <a:cxn ang="0">
                    <a:pos x="41" y="11"/>
                  </a:cxn>
                  <a:cxn ang="0">
                    <a:pos x="49" y="11"/>
                  </a:cxn>
                  <a:cxn ang="0">
                    <a:pos x="55" y="10"/>
                  </a:cxn>
                  <a:cxn ang="0">
                    <a:pos x="62" y="13"/>
                  </a:cxn>
                  <a:cxn ang="0">
                    <a:pos x="63" y="14"/>
                  </a:cxn>
                  <a:cxn ang="0">
                    <a:pos x="65" y="17"/>
                  </a:cxn>
                  <a:cxn ang="0">
                    <a:pos x="66" y="20"/>
                  </a:cxn>
                  <a:cxn ang="0">
                    <a:pos x="66" y="24"/>
                  </a:cxn>
                  <a:cxn ang="0">
                    <a:pos x="65" y="36"/>
                  </a:cxn>
                  <a:cxn ang="0">
                    <a:pos x="63" y="46"/>
                  </a:cxn>
                  <a:cxn ang="0">
                    <a:pos x="62" y="50"/>
                  </a:cxn>
                  <a:cxn ang="0">
                    <a:pos x="59" y="55"/>
                  </a:cxn>
                  <a:cxn ang="0">
                    <a:pos x="55" y="59"/>
                  </a:cxn>
                  <a:cxn ang="0">
                    <a:pos x="50" y="62"/>
                  </a:cxn>
                  <a:cxn ang="0">
                    <a:pos x="35" y="59"/>
                  </a:cxn>
                </a:cxnLst>
                <a:rect l="0" t="0" r="r" b="b"/>
                <a:pathLst>
                  <a:path w="66" h="62">
                    <a:moveTo>
                      <a:pt x="35" y="59"/>
                    </a:moveTo>
                    <a:lnTo>
                      <a:pt x="32" y="61"/>
                    </a:lnTo>
                    <a:lnTo>
                      <a:pt x="28" y="59"/>
                    </a:lnTo>
                    <a:lnTo>
                      <a:pt x="26" y="58"/>
                    </a:lnTo>
                    <a:lnTo>
                      <a:pt x="22" y="55"/>
                    </a:lnTo>
                    <a:lnTo>
                      <a:pt x="15" y="50"/>
                    </a:lnTo>
                    <a:lnTo>
                      <a:pt x="10" y="45"/>
                    </a:lnTo>
                    <a:lnTo>
                      <a:pt x="8" y="41"/>
                    </a:lnTo>
                    <a:lnTo>
                      <a:pt x="5" y="37"/>
                    </a:lnTo>
                    <a:lnTo>
                      <a:pt x="2" y="31"/>
                    </a:lnTo>
                    <a:lnTo>
                      <a:pt x="1" y="26"/>
                    </a:lnTo>
                    <a:lnTo>
                      <a:pt x="0" y="19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1"/>
                    </a:lnTo>
                    <a:lnTo>
                      <a:pt x="18" y="5"/>
                    </a:lnTo>
                    <a:lnTo>
                      <a:pt x="20" y="10"/>
                    </a:lnTo>
                    <a:lnTo>
                      <a:pt x="26" y="13"/>
                    </a:lnTo>
                    <a:lnTo>
                      <a:pt x="33" y="13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55" y="10"/>
                    </a:lnTo>
                    <a:lnTo>
                      <a:pt x="62" y="13"/>
                    </a:lnTo>
                    <a:lnTo>
                      <a:pt x="63" y="14"/>
                    </a:lnTo>
                    <a:lnTo>
                      <a:pt x="65" y="17"/>
                    </a:lnTo>
                    <a:lnTo>
                      <a:pt x="66" y="20"/>
                    </a:lnTo>
                    <a:lnTo>
                      <a:pt x="66" y="24"/>
                    </a:lnTo>
                    <a:lnTo>
                      <a:pt x="65" y="36"/>
                    </a:lnTo>
                    <a:lnTo>
                      <a:pt x="63" y="46"/>
                    </a:lnTo>
                    <a:lnTo>
                      <a:pt x="62" y="50"/>
                    </a:lnTo>
                    <a:lnTo>
                      <a:pt x="59" y="55"/>
                    </a:lnTo>
                    <a:lnTo>
                      <a:pt x="55" y="59"/>
                    </a:lnTo>
                    <a:lnTo>
                      <a:pt x="50" y="62"/>
                    </a:lnTo>
                    <a:lnTo>
                      <a:pt x="3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8177DEBA-751F-0A4D-AAD3-B21F7E704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88799" y="-202175"/>
                <a:ext cx="30969" cy="16257"/>
              </a:xfrm>
              <a:custGeom>
                <a:avLst/>
                <a:gdLst/>
                <a:ahLst/>
                <a:cxnLst>
                  <a:cxn ang="0">
                    <a:pos x="60" y="6"/>
                  </a:cxn>
                  <a:cxn ang="0">
                    <a:pos x="49" y="2"/>
                  </a:cxn>
                  <a:cxn ang="0">
                    <a:pos x="39" y="0"/>
                  </a:cxn>
                  <a:cxn ang="0">
                    <a:pos x="31" y="0"/>
                  </a:cxn>
                  <a:cxn ang="0">
                    <a:pos x="21" y="0"/>
                  </a:cxn>
                  <a:cxn ang="0">
                    <a:pos x="12" y="2"/>
                  </a:cxn>
                  <a:cxn ang="0">
                    <a:pos x="5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0" y="19"/>
                  </a:cxn>
                  <a:cxn ang="0">
                    <a:pos x="3" y="22"/>
                  </a:cxn>
                  <a:cxn ang="0">
                    <a:pos x="7" y="25"/>
                  </a:cxn>
                  <a:cxn ang="0">
                    <a:pos x="10" y="26"/>
                  </a:cxn>
                  <a:cxn ang="0">
                    <a:pos x="14" y="28"/>
                  </a:cxn>
                  <a:cxn ang="0">
                    <a:pos x="18" y="28"/>
                  </a:cxn>
                  <a:cxn ang="0">
                    <a:pos x="23" y="29"/>
                  </a:cxn>
                  <a:cxn ang="0">
                    <a:pos x="29" y="29"/>
                  </a:cxn>
                  <a:cxn ang="0">
                    <a:pos x="36" y="34"/>
                  </a:cxn>
                  <a:cxn ang="0">
                    <a:pos x="45" y="38"/>
                  </a:cxn>
                  <a:cxn ang="0">
                    <a:pos x="51" y="38"/>
                  </a:cxn>
                  <a:cxn ang="0">
                    <a:pos x="56" y="35"/>
                  </a:cxn>
                  <a:cxn ang="0">
                    <a:pos x="61" y="32"/>
                  </a:cxn>
                  <a:cxn ang="0">
                    <a:pos x="66" y="28"/>
                  </a:cxn>
                  <a:cxn ang="0">
                    <a:pos x="60" y="6"/>
                  </a:cxn>
                </a:cxnLst>
                <a:rect l="0" t="0" r="r" b="b"/>
                <a:pathLst>
                  <a:path w="66" h="38">
                    <a:moveTo>
                      <a:pt x="60" y="6"/>
                    </a:moveTo>
                    <a:lnTo>
                      <a:pt x="49" y="2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1" y="0"/>
                    </a:lnTo>
                    <a:lnTo>
                      <a:pt x="12" y="2"/>
                    </a:lnTo>
                    <a:lnTo>
                      <a:pt x="5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7" y="25"/>
                    </a:lnTo>
                    <a:lnTo>
                      <a:pt x="10" y="26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3" y="29"/>
                    </a:lnTo>
                    <a:lnTo>
                      <a:pt x="29" y="29"/>
                    </a:lnTo>
                    <a:lnTo>
                      <a:pt x="36" y="34"/>
                    </a:lnTo>
                    <a:lnTo>
                      <a:pt x="45" y="38"/>
                    </a:lnTo>
                    <a:lnTo>
                      <a:pt x="51" y="38"/>
                    </a:lnTo>
                    <a:lnTo>
                      <a:pt x="56" y="35"/>
                    </a:lnTo>
                    <a:lnTo>
                      <a:pt x="61" y="32"/>
                    </a:lnTo>
                    <a:lnTo>
                      <a:pt x="66" y="28"/>
                    </a:lnTo>
                    <a:lnTo>
                      <a:pt x="60" y="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B4FBA7C2-CDCB-9C42-BAC0-BCA73EFCE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1280" y="-160631"/>
                <a:ext cx="18217" cy="2528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" y="39"/>
                  </a:cxn>
                  <a:cxn ang="0">
                    <a:pos x="1" y="30"/>
                  </a:cxn>
                  <a:cxn ang="0">
                    <a:pos x="3" y="22"/>
                  </a:cxn>
                  <a:cxn ang="0">
                    <a:pos x="4" y="15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8" y="3"/>
                  </a:cxn>
                  <a:cxn ang="0">
                    <a:pos x="10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7" y="2"/>
                  </a:cxn>
                  <a:cxn ang="0">
                    <a:pos x="18" y="3"/>
                  </a:cxn>
                  <a:cxn ang="0">
                    <a:pos x="22" y="7"/>
                  </a:cxn>
                  <a:cxn ang="0">
                    <a:pos x="25" y="9"/>
                  </a:cxn>
                  <a:cxn ang="0">
                    <a:pos x="34" y="13"/>
                  </a:cxn>
                  <a:cxn ang="0">
                    <a:pos x="41" y="19"/>
                  </a:cxn>
                  <a:cxn ang="0">
                    <a:pos x="41" y="24"/>
                  </a:cxn>
                  <a:cxn ang="0">
                    <a:pos x="40" y="30"/>
                  </a:cxn>
                  <a:cxn ang="0">
                    <a:pos x="37" y="38"/>
                  </a:cxn>
                  <a:cxn ang="0">
                    <a:pos x="35" y="43"/>
                  </a:cxn>
                  <a:cxn ang="0">
                    <a:pos x="32" y="50"/>
                  </a:cxn>
                  <a:cxn ang="0">
                    <a:pos x="27" y="54"/>
                  </a:cxn>
                  <a:cxn ang="0">
                    <a:pos x="21" y="57"/>
                  </a:cxn>
                  <a:cxn ang="0">
                    <a:pos x="14" y="59"/>
                  </a:cxn>
                  <a:cxn ang="0">
                    <a:pos x="0" y="48"/>
                  </a:cxn>
                </a:cxnLst>
                <a:rect l="0" t="0" r="r" b="b"/>
                <a:pathLst>
                  <a:path w="41" h="59">
                    <a:moveTo>
                      <a:pt x="0" y="48"/>
                    </a:moveTo>
                    <a:lnTo>
                      <a:pt x="1" y="39"/>
                    </a:lnTo>
                    <a:lnTo>
                      <a:pt x="1" y="30"/>
                    </a:lnTo>
                    <a:lnTo>
                      <a:pt x="3" y="22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8" y="3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2"/>
                    </a:lnTo>
                    <a:lnTo>
                      <a:pt x="18" y="3"/>
                    </a:lnTo>
                    <a:lnTo>
                      <a:pt x="22" y="7"/>
                    </a:lnTo>
                    <a:lnTo>
                      <a:pt x="25" y="9"/>
                    </a:lnTo>
                    <a:lnTo>
                      <a:pt x="34" y="13"/>
                    </a:lnTo>
                    <a:lnTo>
                      <a:pt x="41" y="19"/>
                    </a:lnTo>
                    <a:lnTo>
                      <a:pt x="41" y="24"/>
                    </a:lnTo>
                    <a:lnTo>
                      <a:pt x="40" y="30"/>
                    </a:lnTo>
                    <a:lnTo>
                      <a:pt x="37" y="38"/>
                    </a:lnTo>
                    <a:lnTo>
                      <a:pt x="35" y="43"/>
                    </a:lnTo>
                    <a:lnTo>
                      <a:pt x="32" y="50"/>
                    </a:lnTo>
                    <a:lnTo>
                      <a:pt x="27" y="54"/>
                    </a:lnTo>
                    <a:lnTo>
                      <a:pt x="21" y="57"/>
                    </a:lnTo>
                    <a:lnTo>
                      <a:pt x="14" y="59"/>
                    </a:lnTo>
                    <a:lnTo>
                      <a:pt x="0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EBB4429F-DE26-5F45-9CDC-AD08882B5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3878" y="-178694"/>
                <a:ext cx="25504" cy="39739"/>
              </a:xfrm>
              <a:custGeom>
                <a:avLst/>
                <a:gdLst/>
                <a:ahLst/>
                <a:cxnLst>
                  <a:cxn ang="0">
                    <a:pos x="16" y="74"/>
                  </a:cxn>
                  <a:cxn ang="0">
                    <a:pos x="14" y="61"/>
                  </a:cxn>
                  <a:cxn ang="0">
                    <a:pos x="9" y="49"/>
                  </a:cxn>
                  <a:cxn ang="0">
                    <a:pos x="5" y="39"/>
                  </a:cxn>
                  <a:cxn ang="0">
                    <a:pos x="2" y="28"/>
                  </a:cxn>
                  <a:cxn ang="0">
                    <a:pos x="0" y="22"/>
                  </a:cxn>
                  <a:cxn ang="0">
                    <a:pos x="0" y="17"/>
                  </a:cxn>
                  <a:cxn ang="0">
                    <a:pos x="2" y="12"/>
                  </a:cxn>
                  <a:cxn ang="0">
                    <a:pos x="3" y="6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6" y="1"/>
                  </a:cxn>
                  <a:cxn ang="0">
                    <a:pos x="17" y="2"/>
                  </a:cxn>
                  <a:cxn ang="0">
                    <a:pos x="20" y="5"/>
                  </a:cxn>
                  <a:cxn ang="0">
                    <a:pos x="21" y="9"/>
                  </a:cxn>
                  <a:cxn ang="0">
                    <a:pos x="24" y="15"/>
                  </a:cxn>
                  <a:cxn ang="0">
                    <a:pos x="27" y="22"/>
                  </a:cxn>
                  <a:cxn ang="0">
                    <a:pos x="31" y="27"/>
                  </a:cxn>
                  <a:cxn ang="0">
                    <a:pos x="37" y="32"/>
                  </a:cxn>
                  <a:cxn ang="0">
                    <a:pos x="43" y="39"/>
                  </a:cxn>
                  <a:cxn ang="0">
                    <a:pos x="49" y="46"/>
                  </a:cxn>
                  <a:cxn ang="0">
                    <a:pos x="52" y="50"/>
                  </a:cxn>
                  <a:cxn ang="0">
                    <a:pos x="53" y="54"/>
                  </a:cxn>
                  <a:cxn ang="0">
                    <a:pos x="55" y="59"/>
                  </a:cxn>
                  <a:cxn ang="0">
                    <a:pos x="53" y="65"/>
                  </a:cxn>
                  <a:cxn ang="0">
                    <a:pos x="51" y="69"/>
                  </a:cxn>
                  <a:cxn ang="0">
                    <a:pos x="48" y="72"/>
                  </a:cxn>
                  <a:cxn ang="0">
                    <a:pos x="46" y="78"/>
                  </a:cxn>
                  <a:cxn ang="0">
                    <a:pos x="40" y="81"/>
                  </a:cxn>
                  <a:cxn ang="0">
                    <a:pos x="37" y="84"/>
                  </a:cxn>
                  <a:cxn ang="0">
                    <a:pos x="33" y="85"/>
                  </a:cxn>
                  <a:cxn ang="0">
                    <a:pos x="27" y="84"/>
                  </a:cxn>
                  <a:cxn ang="0">
                    <a:pos x="24" y="81"/>
                  </a:cxn>
                  <a:cxn ang="0">
                    <a:pos x="16" y="74"/>
                  </a:cxn>
                </a:cxnLst>
                <a:rect l="0" t="0" r="r" b="b"/>
                <a:pathLst>
                  <a:path w="55" h="85">
                    <a:moveTo>
                      <a:pt x="16" y="74"/>
                    </a:moveTo>
                    <a:lnTo>
                      <a:pt x="14" y="61"/>
                    </a:lnTo>
                    <a:lnTo>
                      <a:pt x="9" y="49"/>
                    </a:lnTo>
                    <a:lnTo>
                      <a:pt x="5" y="39"/>
                    </a:lnTo>
                    <a:lnTo>
                      <a:pt x="2" y="28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2" y="12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4" y="15"/>
                    </a:lnTo>
                    <a:lnTo>
                      <a:pt x="27" y="22"/>
                    </a:lnTo>
                    <a:lnTo>
                      <a:pt x="31" y="27"/>
                    </a:lnTo>
                    <a:lnTo>
                      <a:pt x="37" y="32"/>
                    </a:lnTo>
                    <a:lnTo>
                      <a:pt x="43" y="39"/>
                    </a:lnTo>
                    <a:lnTo>
                      <a:pt x="49" y="46"/>
                    </a:lnTo>
                    <a:lnTo>
                      <a:pt x="52" y="50"/>
                    </a:lnTo>
                    <a:lnTo>
                      <a:pt x="53" y="54"/>
                    </a:lnTo>
                    <a:lnTo>
                      <a:pt x="55" y="59"/>
                    </a:lnTo>
                    <a:lnTo>
                      <a:pt x="53" y="65"/>
                    </a:lnTo>
                    <a:lnTo>
                      <a:pt x="51" y="69"/>
                    </a:lnTo>
                    <a:lnTo>
                      <a:pt x="48" y="72"/>
                    </a:lnTo>
                    <a:lnTo>
                      <a:pt x="46" y="78"/>
                    </a:lnTo>
                    <a:lnTo>
                      <a:pt x="40" y="81"/>
                    </a:lnTo>
                    <a:lnTo>
                      <a:pt x="37" y="84"/>
                    </a:lnTo>
                    <a:lnTo>
                      <a:pt x="33" y="85"/>
                    </a:lnTo>
                    <a:lnTo>
                      <a:pt x="27" y="84"/>
                    </a:lnTo>
                    <a:lnTo>
                      <a:pt x="24" y="81"/>
                    </a:lnTo>
                    <a:lnTo>
                      <a:pt x="16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3DA4EE0-354B-BD44-B0C7-65744C622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5584" y="-135343"/>
                <a:ext cx="49186" cy="45158"/>
              </a:xfrm>
              <a:custGeom>
                <a:avLst/>
                <a:gdLst/>
                <a:ahLst/>
                <a:cxnLst>
                  <a:cxn ang="0">
                    <a:pos x="109" y="17"/>
                  </a:cxn>
                  <a:cxn ang="0">
                    <a:pos x="101" y="17"/>
                  </a:cxn>
                  <a:cxn ang="0">
                    <a:pos x="93" y="17"/>
                  </a:cxn>
                  <a:cxn ang="0">
                    <a:pos x="85" y="16"/>
                  </a:cxn>
                  <a:cxn ang="0">
                    <a:pos x="79" y="14"/>
                  </a:cxn>
                  <a:cxn ang="0">
                    <a:pos x="71" y="9"/>
                  </a:cxn>
                  <a:cxn ang="0">
                    <a:pos x="63" y="4"/>
                  </a:cxn>
                  <a:cxn ang="0">
                    <a:pos x="59" y="1"/>
                  </a:cxn>
                  <a:cxn ang="0">
                    <a:pos x="55" y="0"/>
                  </a:cxn>
                  <a:cxn ang="0">
                    <a:pos x="50" y="0"/>
                  </a:cxn>
                  <a:cxn ang="0">
                    <a:pos x="45" y="1"/>
                  </a:cxn>
                  <a:cxn ang="0">
                    <a:pos x="42" y="3"/>
                  </a:cxn>
                  <a:cxn ang="0">
                    <a:pos x="41" y="5"/>
                  </a:cxn>
                  <a:cxn ang="0">
                    <a:pos x="39" y="8"/>
                  </a:cxn>
                  <a:cxn ang="0">
                    <a:pos x="39" y="12"/>
                  </a:cxn>
                  <a:cxn ang="0">
                    <a:pos x="36" y="18"/>
                  </a:cxn>
                  <a:cxn ang="0">
                    <a:pos x="35" y="25"/>
                  </a:cxn>
                  <a:cxn ang="0">
                    <a:pos x="31" y="29"/>
                  </a:cxn>
                  <a:cxn ang="0">
                    <a:pos x="26" y="34"/>
                  </a:cxn>
                  <a:cxn ang="0">
                    <a:pos x="20" y="38"/>
                  </a:cxn>
                  <a:cxn ang="0">
                    <a:pos x="15" y="42"/>
                  </a:cxn>
                  <a:cxn ang="0">
                    <a:pos x="9" y="47"/>
                  </a:cxn>
                  <a:cxn ang="0">
                    <a:pos x="5" y="51"/>
                  </a:cxn>
                  <a:cxn ang="0">
                    <a:pos x="1" y="56"/>
                  </a:cxn>
                  <a:cxn ang="0">
                    <a:pos x="0" y="60"/>
                  </a:cxn>
                  <a:cxn ang="0">
                    <a:pos x="4" y="66"/>
                  </a:cxn>
                  <a:cxn ang="0">
                    <a:pos x="9" y="70"/>
                  </a:cxn>
                  <a:cxn ang="0">
                    <a:pos x="15" y="86"/>
                  </a:cxn>
                  <a:cxn ang="0">
                    <a:pos x="24" y="99"/>
                  </a:cxn>
                  <a:cxn ang="0">
                    <a:pos x="32" y="100"/>
                  </a:cxn>
                  <a:cxn ang="0">
                    <a:pos x="39" y="101"/>
                  </a:cxn>
                  <a:cxn ang="0">
                    <a:pos x="46" y="99"/>
                  </a:cxn>
                  <a:cxn ang="0">
                    <a:pos x="53" y="96"/>
                  </a:cxn>
                  <a:cxn ang="0">
                    <a:pos x="64" y="86"/>
                  </a:cxn>
                  <a:cxn ang="0">
                    <a:pos x="74" y="75"/>
                  </a:cxn>
                  <a:cxn ang="0">
                    <a:pos x="84" y="65"/>
                  </a:cxn>
                  <a:cxn ang="0">
                    <a:pos x="93" y="55"/>
                  </a:cxn>
                  <a:cxn ang="0">
                    <a:pos x="102" y="43"/>
                  </a:cxn>
                  <a:cxn ang="0">
                    <a:pos x="110" y="31"/>
                  </a:cxn>
                  <a:cxn ang="0">
                    <a:pos x="109" y="17"/>
                  </a:cxn>
                </a:cxnLst>
                <a:rect l="0" t="0" r="r" b="b"/>
                <a:pathLst>
                  <a:path w="110" h="101">
                    <a:moveTo>
                      <a:pt x="109" y="17"/>
                    </a:moveTo>
                    <a:lnTo>
                      <a:pt x="101" y="17"/>
                    </a:lnTo>
                    <a:lnTo>
                      <a:pt x="93" y="17"/>
                    </a:lnTo>
                    <a:lnTo>
                      <a:pt x="85" y="16"/>
                    </a:lnTo>
                    <a:lnTo>
                      <a:pt x="79" y="14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9" y="1"/>
                    </a:lnTo>
                    <a:lnTo>
                      <a:pt x="55" y="0"/>
                    </a:lnTo>
                    <a:lnTo>
                      <a:pt x="50" y="0"/>
                    </a:lnTo>
                    <a:lnTo>
                      <a:pt x="45" y="1"/>
                    </a:lnTo>
                    <a:lnTo>
                      <a:pt x="42" y="3"/>
                    </a:lnTo>
                    <a:lnTo>
                      <a:pt x="41" y="5"/>
                    </a:lnTo>
                    <a:lnTo>
                      <a:pt x="39" y="8"/>
                    </a:lnTo>
                    <a:lnTo>
                      <a:pt x="39" y="12"/>
                    </a:lnTo>
                    <a:lnTo>
                      <a:pt x="36" y="18"/>
                    </a:lnTo>
                    <a:lnTo>
                      <a:pt x="35" y="25"/>
                    </a:lnTo>
                    <a:lnTo>
                      <a:pt x="31" y="29"/>
                    </a:lnTo>
                    <a:lnTo>
                      <a:pt x="26" y="34"/>
                    </a:lnTo>
                    <a:lnTo>
                      <a:pt x="20" y="38"/>
                    </a:lnTo>
                    <a:lnTo>
                      <a:pt x="15" y="42"/>
                    </a:lnTo>
                    <a:lnTo>
                      <a:pt x="9" y="47"/>
                    </a:lnTo>
                    <a:lnTo>
                      <a:pt x="5" y="51"/>
                    </a:lnTo>
                    <a:lnTo>
                      <a:pt x="1" y="56"/>
                    </a:lnTo>
                    <a:lnTo>
                      <a:pt x="0" y="60"/>
                    </a:lnTo>
                    <a:lnTo>
                      <a:pt x="4" y="66"/>
                    </a:lnTo>
                    <a:lnTo>
                      <a:pt x="9" y="70"/>
                    </a:lnTo>
                    <a:lnTo>
                      <a:pt x="15" y="86"/>
                    </a:lnTo>
                    <a:lnTo>
                      <a:pt x="24" y="99"/>
                    </a:lnTo>
                    <a:lnTo>
                      <a:pt x="32" y="100"/>
                    </a:lnTo>
                    <a:lnTo>
                      <a:pt x="39" y="101"/>
                    </a:lnTo>
                    <a:lnTo>
                      <a:pt x="46" y="99"/>
                    </a:lnTo>
                    <a:lnTo>
                      <a:pt x="53" y="96"/>
                    </a:lnTo>
                    <a:lnTo>
                      <a:pt x="64" y="86"/>
                    </a:lnTo>
                    <a:lnTo>
                      <a:pt x="74" y="75"/>
                    </a:lnTo>
                    <a:lnTo>
                      <a:pt x="84" y="65"/>
                    </a:lnTo>
                    <a:lnTo>
                      <a:pt x="93" y="55"/>
                    </a:lnTo>
                    <a:lnTo>
                      <a:pt x="102" y="43"/>
                    </a:lnTo>
                    <a:lnTo>
                      <a:pt x="110" y="31"/>
                    </a:lnTo>
                    <a:lnTo>
                      <a:pt x="109" y="1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B23DA3EF-FB91-F242-8606-0CE55D232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8335" y="-180500"/>
                <a:ext cx="21860" cy="28901"/>
              </a:xfrm>
              <a:custGeom>
                <a:avLst/>
                <a:gdLst/>
                <a:ahLst/>
                <a:cxnLst>
                  <a:cxn ang="0">
                    <a:pos x="48" y="42"/>
                  </a:cxn>
                  <a:cxn ang="0">
                    <a:pos x="47" y="29"/>
                  </a:cxn>
                  <a:cxn ang="0">
                    <a:pos x="46" y="18"/>
                  </a:cxn>
                  <a:cxn ang="0">
                    <a:pos x="43" y="11"/>
                  </a:cxn>
                  <a:cxn ang="0">
                    <a:pos x="39" y="6"/>
                  </a:cxn>
                  <a:cxn ang="0">
                    <a:pos x="37" y="4"/>
                  </a:cxn>
                  <a:cxn ang="0">
                    <a:pos x="34" y="1"/>
                  </a:cxn>
                  <a:cxn ang="0">
                    <a:pos x="32" y="0"/>
                  </a:cxn>
                  <a:cxn ang="0">
                    <a:pos x="29" y="0"/>
                  </a:cxn>
                  <a:cxn ang="0">
                    <a:pos x="23" y="0"/>
                  </a:cxn>
                  <a:cxn ang="0">
                    <a:pos x="17" y="2"/>
                  </a:cxn>
                  <a:cxn ang="0">
                    <a:pos x="13" y="5"/>
                  </a:cxn>
                  <a:cxn ang="0">
                    <a:pos x="10" y="9"/>
                  </a:cxn>
                  <a:cxn ang="0">
                    <a:pos x="4" y="19"/>
                  </a:cxn>
                  <a:cxn ang="0">
                    <a:pos x="2" y="31"/>
                  </a:cxn>
                  <a:cxn ang="0">
                    <a:pos x="0" y="37"/>
                  </a:cxn>
                  <a:cxn ang="0">
                    <a:pos x="0" y="42"/>
                  </a:cxn>
                  <a:cxn ang="0">
                    <a:pos x="2" y="48"/>
                  </a:cxn>
                  <a:cxn ang="0">
                    <a:pos x="4" y="54"/>
                  </a:cxn>
                  <a:cxn ang="0">
                    <a:pos x="7" y="59"/>
                  </a:cxn>
                  <a:cxn ang="0">
                    <a:pos x="11" y="62"/>
                  </a:cxn>
                  <a:cxn ang="0">
                    <a:pos x="16" y="63"/>
                  </a:cxn>
                  <a:cxn ang="0">
                    <a:pos x="21" y="63"/>
                  </a:cxn>
                  <a:cxn ang="0">
                    <a:pos x="32" y="62"/>
                  </a:cxn>
                  <a:cxn ang="0">
                    <a:pos x="41" y="58"/>
                  </a:cxn>
                  <a:cxn ang="0">
                    <a:pos x="48" y="42"/>
                  </a:cxn>
                </a:cxnLst>
                <a:rect l="0" t="0" r="r" b="b"/>
                <a:pathLst>
                  <a:path w="48" h="63">
                    <a:moveTo>
                      <a:pt x="48" y="42"/>
                    </a:moveTo>
                    <a:lnTo>
                      <a:pt x="47" y="29"/>
                    </a:lnTo>
                    <a:lnTo>
                      <a:pt x="46" y="18"/>
                    </a:lnTo>
                    <a:lnTo>
                      <a:pt x="43" y="11"/>
                    </a:lnTo>
                    <a:lnTo>
                      <a:pt x="39" y="6"/>
                    </a:lnTo>
                    <a:lnTo>
                      <a:pt x="37" y="4"/>
                    </a:lnTo>
                    <a:lnTo>
                      <a:pt x="34" y="1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4" y="19"/>
                    </a:lnTo>
                    <a:lnTo>
                      <a:pt x="2" y="31"/>
                    </a:lnTo>
                    <a:lnTo>
                      <a:pt x="0" y="37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4" y="54"/>
                    </a:lnTo>
                    <a:lnTo>
                      <a:pt x="7" y="59"/>
                    </a:lnTo>
                    <a:lnTo>
                      <a:pt x="11" y="62"/>
                    </a:lnTo>
                    <a:lnTo>
                      <a:pt x="16" y="63"/>
                    </a:lnTo>
                    <a:lnTo>
                      <a:pt x="21" y="63"/>
                    </a:lnTo>
                    <a:lnTo>
                      <a:pt x="32" y="62"/>
                    </a:lnTo>
                    <a:lnTo>
                      <a:pt x="41" y="58"/>
                    </a:lnTo>
                    <a:lnTo>
                      <a:pt x="48" y="4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84CF32BD-868D-7244-B07F-15B6D10EB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5468" y="-91991"/>
                <a:ext cx="61937" cy="50577"/>
              </a:xfrm>
              <a:custGeom>
                <a:avLst/>
                <a:gdLst/>
                <a:ahLst/>
                <a:cxnLst>
                  <a:cxn ang="0">
                    <a:pos x="35" y="110"/>
                  </a:cxn>
                  <a:cxn ang="0">
                    <a:pos x="44" y="113"/>
                  </a:cxn>
                  <a:cxn ang="0">
                    <a:pos x="54" y="113"/>
                  </a:cxn>
                  <a:cxn ang="0">
                    <a:pos x="66" y="113"/>
                  </a:cxn>
                  <a:cxn ang="0">
                    <a:pos x="79" y="113"/>
                  </a:cxn>
                  <a:cxn ang="0">
                    <a:pos x="91" y="110"/>
                  </a:cxn>
                  <a:cxn ang="0">
                    <a:pos x="102" y="108"/>
                  </a:cxn>
                  <a:cxn ang="0">
                    <a:pos x="111" y="104"/>
                  </a:cxn>
                  <a:cxn ang="0">
                    <a:pos x="119" y="98"/>
                  </a:cxn>
                  <a:cxn ang="0">
                    <a:pos x="126" y="92"/>
                  </a:cxn>
                  <a:cxn ang="0">
                    <a:pos x="131" y="87"/>
                  </a:cxn>
                  <a:cxn ang="0">
                    <a:pos x="133" y="82"/>
                  </a:cxn>
                  <a:cxn ang="0">
                    <a:pos x="135" y="76"/>
                  </a:cxn>
                  <a:cxn ang="0">
                    <a:pos x="133" y="65"/>
                  </a:cxn>
                  <a:cxn ang="0">
                    <a:pos x="129" y="49"/>
                  </a:cxn>
                  <a:cxn ang="0">
                    <a:pos x="128" y="38"/>
                  </a:cxn>
                  <a:cxn ang="0">
                    <a:pos x="126" y="23"/>
                  </a:cxn>
                  <a:cxn ang="0">
                    <a:pos x="124" y="17"/>
                  </a:cxn>
                  <a:cxn ang="0">
                    <a:pos x="122" y="10"/>
                  </a:cxn>
                  <a:cxn ang="0">
                    <a:pos x="118" y="5"/>
                  </a:cxn>
                  <a:cxn ang="0">
                    <a:pos x="111" y="3"/>
                  </a:cxn>
                  <a:cxn ang="0">
                    <a:pos x="107" y="0"/>
                  </a:cxn>
                  <a:cxn ang="0">
                    <a:pos x="102" y="0"/>
                  </a:cxn>
                  <a:cxn ang="0">
                    <a:pos x="100" y="1"/>
                  </a:cxn>
                  <a:cxn ang="0">
                    <a:pos x="96" y="3"/>
                  </a:cxn>
                  <a:cxn ang="0">
                    <a:pos x="92" y="6"/>
                  </a:cxn>
                  <a:cxn ang="0">
                    <a:pos x="88" y="14"/>
                  </a:cxn>
                  <a:cxn ang="0">
                    <a:pos x="85" y="21"/>
                  </a:cxn>
                  <a:cxn ang="0">
                    <a:pos x="83" y="28"/>
                  </a:cxn>
                  <a:cxn ang="0">
                    <a:pos x="79" y="36"/>
                  </a:cxn>
                  <a:cxn ang="0">
                    <a:pos x="74" y="41"/>
                  </a:cxn>
                  <a:cxn ang="0">
                    <a:pos x="57" y="47"/>
                  </a:cxn>
                  <a:cxn ang="0">
                    <a:pos x="40" y="52"/>
                  </a:cxn>
                  <a:cxn ang="0">
                    <a:pos x="34" y="54"/>
                  </a:cxn>
                  <a:cxn ang="0">
                    <a:pos x="27" y="58"/>
                  </a:cxn>
                  <a:cxn ang="0">
                    <a:pos x="22" y="63"/>
                  </a:cxn>
                  <a:cxn ang="0">
                    <a:pos x="17" y="69"/>
                  </a:cxn>
                  <a:cxn ang="0">
                    <a:pos x="9" y="79"/>
                  </a:cxn>
                  <a:cxn ang="0">
                    <a:pos x="1" y="91"/>
                  </a:cxn>
                  <a:cxn ang="0">
                    <a:pos x="0" y="96"/>
                  </a:cxn>
                  <a:cxn ang="0">
                    <a:pos x="1" y="100"/>
                  </a:cxn>
                  <a:cxn ang="0">
                    <a:pos x="2" y="102"/>
                  </a:cxn>
                  <a:cxn ang="0">
                    <a:pos x="6" y="105"/>
                  </a:cxn>
                  <a:cxn ang="0">
                    <a:pos x="14" y="109"/>
                  </a:cxn>
                  <a:cxn ang="0">
                    <a:pos x="22" y="113"/>
                  </a:cxn>
                  <a:cxn ang="0">
                    <a:pos x="35" y="110"/>
                  </a:cxn>
                </a:cxnLst>
                <a:rect l="0" t="0" r="r" b="b"/>
                <a:pathLst>
                  <a:path w="135" h="113">
                    <a:moveTo>
                      <a:pt x="35" y="110"/>
                    </a:moveTo>
                    <a:lnTo>
                      <a:pt x="44" y="113"/>
                    </a:lnTo>
                    <a:lnTo>
                      <a:pt x="54" y="113"/>
                    </a:lnTo>
                    <a:lnTo>
                      <a:pt x="66" y="113"/>
                    </a:lnTo>
                    <a:lnTo>
                      <a:pt x="79" y="113"/>
                    </a:lnTo>
                    <a:lnTo>
                      <a:pt x="91" y="110"/>
                    </a:lnTo>
                    <a:lnTo>
                      <a:pt x="102" y="108"/>
                    </a:lnTo>
                    <a:lnTo>
                      <a:pt x="111" y="104"/>
                    </a:lnTo>
                    <a:lnTo>
                      <a:pt x="119" y="98"/>
                    </a:lnTo>
                    <a:lnTo>
                      <a:pt x="126" y="92"/>
                    </a:lnTo>
                    <a:lnTo>
                      <a:pt x="131" y="87"/>
                    </a:lnTo>
                    <a:lnTo>
                      <a:pt x="133" y="82"/>
                    </a:lnTo>
                    <a:lnTo>
                      <a:pt x="135" y="76"/>
                    </a:lnTo>
                    <a:lnTo>
                      <a:pt x="133" y="65"/>
                    </a:lnTo>
                    <a:lnTo>
                      <a:pt x="129" y="49"/>
                    </a:lnTo>
                    <a:lnTo>
                      <a:pt x="128" y="38"/>
                    </a:lnTo>
                    <a:lnTo>
                      <a:pt x="126" y="23"/>
                    </a:lnTo>
                    <a:lnTo>
                      <a:pt x="124" y="17"/>
                    </a:lnTo>
                    <a:lnTo>
                      <a:pt x="122" y="10"/>
                    </a:lnTo>
                    <a:lnTo>
                      <a:pt x="118" y="5"/>
                    </a:lnTo>
                    <a:lnTo>
                      <a:pt x="111" y="3"/>
                    </a:lnTo>
                    <a:lnTo>
                      <a:pt x="107" y="0"/>
                    </a:lnTo>
                    <a:lnTo>
                      <a:pt x="102" y="0"/>
                    </a:lnTo>
                    <a:lnTo>
                      <a:pt x="100" y="1"/>
                    </a:lnTo>
                    <a:lnTo>
                      <a:pt x="96" y="3"/>
                    </a:lnTo>
                    <a:lnTo>
                      <a:pt x="92" y="6"/>
                    </a:lnTo>
                    <a:lnTo>
                      <a:pt x="88" y="14"/>
                    </a:lnTo>
                    <a:lnTo>
                      <a:pt x="85" y="21"/>
                    </a:lnTo>
                    <a:lnTo>
                      <a:pt x="83" y="28"/>
                    </a:lnTo>
                    <a:lnTo>
                      <a:pt x="79" y="36"/>
                    </a:lnTo>
                    <a:lnTo>
                      <a:pt x="74" y="41"/>
                    </a:lnTo>
                    <a:lnTo>
                      <a:pt x="57" y="47"/>
                    </a:lnTo>
                    <a:lnTo>
                      <a:pt x="40" y="52"/>
                    </a:lnTo>
                    <a:lnTo>
                      <a:pt x="34" y="54"/>
                    </a:lnTo>
                    <a:lnTo>
                      <a:pt x="27" y="58"/>
                    </a:lnTo>
                    <a:lnTo>
                      <a:pt x="22" y="63"/>
                    </a:lnTo>
                    <a:lnTo>
                      <a:pt x="17" y="69"/>
                    </a:lnTo>
                    <a:lnTo>
                      <a:pt x="9" y="79"/>
                    </a:lnTo>
                    <a:lnTo>
                      <a:pt x="1" y="91"/>
                    </a:lnTo>
                    <a:lnTo>
                      <a:pt x="0" y="96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6" y="105"/>
                    </a:lnTo>
                    <a:lnTo>
                      <a:pt x="14" y="109"/>
                    </a:lnTo>
                    <a:lnTo>
                      <a:pt x="22" y="113"/>
                    </a:lnTo>
                    <a:lnTo>
                      <a:pt x="35" y="11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0CEAB76A-ABCD-754E-BE8E-6E0D318B3F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8919" y="-21545"/>
                <a:ext cx="80154" cy="93928"/>
              </a:xfrm>
              <a:custGeom>
                <a:avLst/>
                <a:gdLst/>
                <a:ahLst/>
                <a:cxnLst>
                  <a:cxn ang="0">
                    <a:pos x="146" y="81"/>
                  </a:cxn>
                  <a:cxn ang="0">
                    <a:pos x="149" y="74"/>
                  </a:cxn>
                  <a:cxn ang="0">
                    <a:pos x="155" y="69"/>
                  </a:cxn>
                  <a:cxn ang="0">
                    <a:pos x="168" y="57"/>
                  </a:cxn>
                  <a:cxn ang="0">
                    <a:pos x="175" y="43"/>
                  </a:cxn>
                  <a:cxn ang="0">
                    <a:pos x="175" y="35"/>
                  </a:cxn>
                  <a:cxn ang="0">
                    <a:pos x="169" y="32"/>
                  </a:cxn>
                  <a:cxn ang="0">
                    <a:pos x="134" y="34"/>
                  </a:cxn>
                  <a:cxn ang="0">
                    <a:pos x="114" y="11"/>
                  </a:cxn>
                  <a:cxn ang="0">
                    <a:pos x="99" y="0"/>
                  </a:cxn>
                  <a:cxn ang="0">
                    <a:pos x="93" y="2"/>
                  </a:cxn>
                  <a:cxn ang="0">
                    <a:pos x="88" y="7"/>
                  </a:cxn>
                  <a:cxn ang="0">
                    <a:pos x="80" y="19"/>
                  </a:cxn>
                  <a:cxn ang="0">
                    <a:pos x="70" y="24"/>
                  </a:cxn>
                  <a:cxn ang="0">
                    <a:pos x="45" y="30"/>
                  </a:cxn>
                  <a:cxn ang="0">
                    <a:pos x="31" y="37"/>
                  </a:cxn>
                  <a:cxn ang="0">
                    <a:pos x="29" y="39"/>
                  </a:cxn>
                  <a:cxn ang="0">
                    <a:pos x="31" y="43"/>
                  </a:cxn>
                  <a:cxn ang="0">
                    <a:pos x="48" y="60"/>
                  </a:cxn>
                  <a:cxn ang="0">
                    <a:pos x="48" y="69"/>
                  </a:cxn>
                  <a:cxn ang="0">
                    <a:pos x="41" y="77"/>
                  </a:cxn>
                  <a:cxn ang="0">
                    <a:pos x="28" y="95"/>
                  </a:cxn>
                  <a:cxn ang="0">
                    <a:pos x="28" y="109"/>
                  </a:cxn>
                  <a:cxn ang="0">
                    <a:pos x="26" y="113"/>
                  </a:cxn>
                  <a:cxn ang="0">
                    <a:pos x="18" y="116"/>
                  </a:cxn>
                  <a:cxn ang="0">
                    <a:pos x="2" y="124"/>
                  </a:cxn>
                  <a:cxn ang="0">
                    <a:pos x="0" y="130"/>
                  </a:cxn>
                  <a:cxn ang="0">
                    <a:pos x="5" y="135"/>
                  </a:cxn>
                  <a:cxn ang="0">
                    <a:pos x="20" y="140"/>
                  </a:cxn>
                  <a:cxn ang="0">
                    <a:pos x="32" y="148"/>
                  </a:cxn>
                  <a:cxn ang="0">
                    <a:pos x="13" y="162"/>
                  </a:cxn>
                  <a:cxn ang="0">
                    <a:pos x="4" y="173"/>
                  </a:cxn>
                  <a:cxn ang="0">
                    <a:pos x="2" y="178"/>
                  </a:cxn>
                  <a:cxn ang="0">
                    <a:pos x="6" y="182"/>
                  </a:cxn>
                  <a:cxn ang="0">
                    <a:pos x="27" y="187"/>
                  </a:cxn>
                  <a:cxn ang="0">
                    <a:pos x="35" y="191"/>
                  </a:cxn>
                  <a:cxn ang="0">
                    <a:pos x="40" y="201"/>
                  </a:cxn>
                  <a:cxn ang="0">
                    <a:pos x="45" y="209"/>
                  </a:cxn>
                  <a:cxn ang="0">
                    <a:pos x="50" y="210"/>
                  </a:cxn>
                  <a:cxn ang="0">
                    <a:pos x="61" y="199"/>
                  </a:cxn>
                  <a:cxn ang="0">
                    <a:pos x="79" y="168"/>
                  </a:cxn>
                  <a:cxn ang="0">
                    <a:pos x="103" y="144"/>
                  </a:cxn>
                  <a:cxn ang="0">
                    <a:pos x="124" y="135"/>
                  </a:cxn>
                </a:cxnLst>
                <a:rect l="0" t="0" r="r" b="b"/>
                <a:pathLst>
                  <a:path w="175" h="210">
                    <a:moveTo>
                      <a:pt x="146" y="129"/>
                    </a:moveTo>
                    <a:lnTo>
                      <a:pt x="146" y="81"/>
                    </a:lnTo>
                    <a:lnTo>
                      <a:pt x="146" y="78"/>
                    </a:lnTo>
                    <a:lnTo>
                      <a:pt x="149" y="74"/>
                    </a:lnTo>
                    <a:lnTo>
                      <a:pt x="151" y="72"/>
                    </a:lnTo>
                    <a:lnTo>
                      <a:pt x="155" y="69"/>
                    </a:lnTo>
                    <a:lnTo>
                      <a:pt x="163" y="63"/>
                    </a:lnTo>
                    <a:lnTo>
                      <a:pt x="168" y="57"/>
                    </a:lnTo>
                    <a:lnTo>
                      <a:pt x="172" y="51"/>
                    </a:lnTo>
                    <a:lnTo>
                      <a:pt x="175" y="43"/>
                    </a:lnTo>
                    <a:lnTo>
                      <a:pt x="175" y="39"/>
                    </a:lnTo>
                    <a:lnTo>
                      <a:pt x="175" y="35"/>
                    </a:lnTo>
                    <a:lnTo>
                      <a:pt x="173" y="33"/>
                    </a:lnTo>
                    <a:lnTo>
                      <a:pt x="169" y="32"/>
                    </a:lnTo>
                    <a:lnTo>
                      <a:pt x="151" y="34"/>
                    </a:lnTo>
                    <a:lnTo>
                      <a:pt x="134" y="34"/>
                    </a:lnTo>
                    <a:lnTo>
                      <a:pt x="125" y="26"/>
                    </a:lnTo>
                    <a:lnTo>
                      <a:pt x="114" y="11"/>
                    </a:lnTo>
                    <a:lnTo>
                      <a:pt x="106" y="4"/>
                    </a:lnTo>
                    <a:lnTo>
                      <a:pt x="99" y="0"/>
                    </a:lnTo>
                    <a:lnTo>
                      <a:pt x="97" y="0"/>
                    </a:lnTo>
                    <a:lnTo>
                      <a:pt x="93" y="2"/>
                    </a:lnTo>
                    <a:lnTo>
                      <a:pt x="90" y="3"/>
                    </a:lnTo>
                    <a:lnTo>
                      <a:pt x="88" y="7"/>
                    </a:lnTo>
                    <a:lnTo>
                      <a:pt x="84" y="13"/>
                    </a:lnTo>
                    <a:lnTo>
                      <a:pt x="80" y="19"/>
                    </a:lnTo>
                    <a:lnTo>
                      <a:pt x="75" y="21"/>
                    </a:lnTo>
                    <a:lnTo>
                      <a:pt x="70" y="24"/>
                    </a:lnTo>
                    <a:lnTo>
                      <a:pt x="58" y="28"/>
                    </a:lnTo>
                    <a:lnTo>
                      <a:pt x="45" y="30"/>
                    </a:lnTo>
                    <a:lnTo>
                      <a:pt x="35" y="34"/>
                    </a:lnTo>
                    <a:lnTo>
                      <a:pt x="31" y="37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31" y="43"/>
                    </a:lnTo>
                    <a:lnTo>
                      <a:pt x="40" y="50"/>
                    </a:lnTo>
                    <a:lnTo>
                      <a:pt x="48" y="60"/>
                    </a:lnTo>
                    <a:lnTo>
                      <a:pt x="49" y="64"/>
                    </a:lnTo>
                    <a:lnTo>
                      <a:pt x="48" y="69"/>
                    </a:lnTo>
                    <a:lnTo>
                      <a:pt x="45" y="73"/>
                    </a:lnTo>
                    <a:lnTo>
                      <a:pt x="41" y="77"/>
                    </a:lnTo>
                    <a:lnTo>
                      <a:pt x="33" y="86"/>
                    </a:lnTo>
                    <a:lnTo>
                      <a:pt x="28" y="95"/>
                    </a:lnTo>
                    <a:lnTo>
                      <a:pt x="28" y="103"/>
                    </a:lnTo>
                    <a:lnTo>
                      <a:pt x="28" y="109"/>
                    </a:lnTo>
                    <a:lnTo>
                      <a:pt x="28" y="112"/>
                    </a:lnTo>
                    <a:lnTo>
                      <a:pt x="26" y="113"/>
                    </a:lnTo>
                    <a:lnTo>
                      <a:pt x="23" y="114"/>
                    </a:lnTo>
                    <a:lnTo>
                      <a:pt x="18" y="116"/>
                    </a:lnTo>
                    <a:lnTo>
                      <a:pt x="10" y="118"/>
                    </a:lnTo>
                    <a:lnTo>
                      <a:pt x="2" y="124"/>
                    </a:lnTo>
                    <a:lnTo>
                      <a:pt x="0" y="126"/>
                    </a:lnTo>
                    <a:lnTo>
                      <a:pt x="0" y="130"/>
                    </a:lnTo>
                    <a:lnTo>
                      <a:pt x="1" y="133"/>
                    </a:lnTo>
                    <a:lnTo>
                      <a:pt x="5" y="135"/>
                    </a:lnTo>
                    <a:lnTo>
                      <a:pt x="11" y="136"/>
                    </a:lnTo>
                    <a:lnTo>
                      <a:pt x="20" y="140"/>
                    </a:lnTo>
                    <a:lnTo>
                      <a:pt x="27" y="144"/>
                    </a:lnTo>
                    <a:lnTo>
                      <a:pt x="32" y="148"/>
                    </a:lnTo>
                    <a:lnTo>
                      <a:pt x="26" y="153"/>
                    </a:lnTo>
                    <a:lnTo>
                      <a:pt x="13" y="162"/>
                    </a:lnTo>
                    <a:lnTo>
                      <a:pt x="7" y="168"/>
                    </a:lnTo>
                    <a:lnTo>
                      <a:pt x="4" y="173"/>
                    </a:lnTo>
                    <a:lnTo>
                      <a:pt x="2" y="175"/>
                    </a:lnTo>
                    <a:lnTo>
                      <a:pt x="2" y="178"/>
                    </a:lnTo>
                    <a:lnTo>
                      <a:pt x="4" y="181"/>
                    </a:lnTo>
                    <a:lnTo>
                      <a:pt x="6" y="182"/>
                    </a:lnTo>
                    <a:lnTo>
                      <a:pt x="18" y="186"/>
                    </a:lnTo>
                    <a:lnTo>
                      <a:pt x="27" y="187"/>
                    </a:lnTo>
                    <a:lnTo>
                      <a:pt x="31" y="188"/>
                    </a:lnTo>
                    <a:lnTo>
                      <a:pt x="35" y="191"/>
                    </a:lnTo>
                    <a:lnTo>
                      <a:pt x="37" y="195"/>
                    </a:lnTo>
                    <a:lnTo>
                      <a:pt x="40" y="201"/>
                    </a:lnTo>
                    <a:lnTo>
                      <a:pt x="42" y="205"/>
                    </a:lnTo>
                    <a:lnTo>
                      <a:pt x="45" y="209"/>
                    </a:lnTo>
                    <a:lnTo>
                      <a:pt x="48" y="210"/>
                    </a:lnTo>
                    <a:lnTo>
                      <a:pt x="50" y="210"/>
                    </a:lnTo>
                    <a:lnTo>
                      <a:pt x="55" y="205"/>
                    </a:lnTo>
                    <a:lnTo>
                      <a:pt x="61" y="199"/>
                    </a:lnTo>
                    <a:lnTo>
                      <a:pt x="71" y="179"/>
                    </a:lnTo>
                    <a:lnTo>
                      <a:pt x="79" y="168"/>
                    </a:lnTo>
                    <a:lnTo>
                      <a:pt x="90" y="155"/>
                    </a:lnTo>
                    <a:lnTo>
                      <a:pt x="103" y="144"/>
                    </a:lnTo>
                    <a:lnTo>
                      <a:pt x="112" y="139"/>
                    </a:lnTo>
                    <a:lnTo>
                      <a:pt x="124" y="135"/>
                    </a:lnTo>
                    <a:lnTo>
                      <a:pt x="146" y="1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34D468CE-CD27-F240-B807-D90F3C5A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7795" y="16387"/>
                <a:ext cx="76511" cy="70446"/>
              </a:xfrm>
              <a:custGeom>
                <a:avLst/>
                <a:gdLst/>
                <a:ahLst/>
                <a:cxnLst>
                  <a:cxn ang="0">
                    <a:pos x="40" y="58"/>
                  </a:cxn>
                  <a:cxn ang="0">
                    <a:pos x="52" y="46"/>
                  </a:cxn>
                  <a:cxn ang="0">
                    <a:pos x="62" y="33"/>
                  </a:cxn>
                  <a:cxn ang="0">
                    <a:pos x="67" y="27"/>
                  </a:cxn>
                  <a:cxn ang="0">
                    <a:pos x="73" y="20"/>
                  </a:cxn>
                  <a:cxn ang="0">
                    <a:pos x="79" y="15"/>
                  </a:cxn>
                  <a:cxn ang="0">
                    <a:pos x="86" y="11"/>
                  </a:cxn>
                  <a:cxn ang="0">
                    <a:pos x="92" y="9"/>
                  </a:cxn>
                  <a:cxn ang="0">
                    <a:pos x="102" y="6"/>
                  </a:cxn>
                  <a:cxn ang="0">
                    <a:pos x="114" y="4"/>
                  </a:cxn>
                  <a:cxn ang="0">
                    <a:pos x="127" y="1"/>
                  </a:cxn>
                  <a:cxn ang="0">
                    <a:pos x="140" y="0"/>
                  </a:cxn>
                  <a:cxn ang="0">
                    <a:pos x="152" y="0"/>
                  </a:cxn>
                  <a:cxn ang="0">
                    <a:pos x="159" y="0"/>
                  </a:cxn>
                  <a:cxn ang="0">
                    <a:pos x="166" y="2"/>
                  </a:cxn>
                  <a:cxn ang="0">
                    <a:pos x="163" y="9"/>
                  </a:cxn>
                  <a:cxn ang="0">
                    <a:pos x="159" y="15"/>
                  </a:cxn>
                  <a:cxn ang="0">
                    <a:pos x="153" y="23"/>
                  </a:cxn>
                  <a:cxn ang="0">
                    <a:pos x="145" y="29"/>
                  </a:cxn>
                  <a:cxn ang="0">
                    <a:pos x="128" y="41"/>
                  </a:cxn>
                  <a:cxn ang="0">
                    <a:pos x="115" y="50"/>
                  </a:cxn>
                  <a:cxn ang="0">
                    <a:pos x="105" y="58"/>
                  </a:cxn>
                  <a:cxn ang="0">
                    <a:pos x="96" y="68"/>
                  </a:cxn>
                  <a:cxn ang="0">
                    <a:pos x="92" y="73"/>
                  </a:cxn>
                  <a:cxn ang="0">
                    <a:pos x="88" y="80"/>
                  </a:cxn>
                  <a:cxn ang="0">
                    <a:pos x="86" y="85"/>
                  </a:cxn>
                  <a:cxn ang="0">
                    <a:pos x="83" y="92"/>
                  </a:cxn>
                  <a:cxn ang="0">
                    <a:pos x="82" y="98"/>
                  </a:cxn>
                  <a:cxn ang="0">
                    <a:pos x="79" y="106"/>
                  </a:cxn>
                  <a:cxn ang="0">
                    <a:pos x="77" y="112"/>
                  </a:cxn>
                  <a:cxn ang="0">
                    <a:pos x="73" y="119"/>
                  </a:cxn>
                  <a:cxn ang="0">
                    <a:pos x="67" y="124"/>
                  </a:cxn>
                  <a:cxn ang="0">
                    <a:pos x="64" y="125"/>
                  </a:cxn>
                  <a:cxn ang="0">
                    <a:pos x="60" y="125"/>
                  </a:cxn>
                  <a:cxn ang="0">
                    <a:pos x="55" y="125"/>
                  </a:cxn>
                  <a:cxn ang="0">
                    <a:pos x="51" y="124"/>
                  </a:cxn>
                  <a:cxn ang="0">
                    <a:pos x="47" y="124"/>
                  </a:cxn>
                  <a:cxn ang="0">
                    <a:pos x="43" y="125"/>
                  </a:cxn>
                  <a:cxn ang="0">
                    <a:pos x="39" y="128"/>
                  </a:cxn>
                  <a:cxn ang="0">
                    <a:pos x="33" y="138"/>
                  </a:cxn>
                  <a:cxn ang="0">
                    <a:pos x="27" y="147"/>
                  </a:cxn>
                  <a:cxn ang="0">
                    <a:pos x="23" y="151"/>
                  </a:cxn>
                  <a:cxn ang="0">
                    <a:pos x="20" y="154"/>
                  </a:cxn>
                  <a:cxn ang="0">
                    <a:pos x="14" y="156"/>
                  </a:cxn>
                  <a:cxn ang="0">
                    <a:pos x="7" y="156"/>
                  </a:cxn>
                  <a:cxn ang="0">
                    <a:pos x="4" y="154"/>
                  </a:cxn>
                  <a:cxn ang="0">
                    <a:pos x="1" y="149"/>
                  </a:cxn>
                  <a:cxn ang="0">
                    <a:pos x="1" y="145"/>
                  </a:cxn>
                  <a:cxn ang="0">
                    <a:pos x="0" y="140"/>
                  </a:cxn>
                  <a:cxn ang="0">
                    <a:pos x="1" y="128"/>
                  </a:cxn>
                  <a:cxn ang="0">
                    <a:pos x="4" y="118"/>
                  </a:cxn>
                  <a:cxn ang="0">
                    <a:pos x="14" y="96"/>
                  </a:cxn>
                  <a:cxn ang="0">
                    <a:pos x="23" y="79"/>
                  </a:cxn>
                  <a:cxn ang="0">
                    <a:pos x="40" y="58"/>
                  </a:cxn>
                </a:cxnLst>
                <a:rect l="0" t="0" r="r" b="b"/>
                <a:pathLst>
                  <a:path w="166" h="156">
                    <a:moveTo>
                      <a:pt x="40" y="58"/>
                    </a:moveTo>
                    <a:lnTo>
                      <a:pt x="52" y="46"/>
                    </a:lnTo>
                    <a:lnTo>
                      <a:pt x="62" y="33"/>
                    </a:lnTo>
                    <a:lnTo>
                      <a:pt x="67" y="27"/>
                    </a:lnTo>
                    <a:lnTo>
                      <a:pt x="73" y="20"/>
                    </a:lnTo>
                    <a:lnTo>
                      <a:pt x="79" y="15"/>
                    </a:lnTo>
                    <a:lnTo>
                      <a:pt x="86" y="11"/>
                    </a:lnTo>
                    <a:lnTo>
                      <a:pt x="92" y="9"/>
                    </a:lnTo>
                    <a:lnTo>
                      <a:pt x="102" y="6"/>
                    </a:lnTo>
                    <a:lnTo>
                      <a:pt x="114" y="4"/>
                    </a:lnTo>
                    <a:lnTo>
                      <a:pt x="127" y="1"/>
                    </a:lnTo>
                    <a:lnTo>
                      <a:pt x="140" y="0"/>
                    </a:lnTo>
                    <a:lnTo>
                      <a:pt x="152" y="0"/>
                    </a:lnTo>
                    <a:lnTo>
                      <a:pt x="159" y="0"/>
                    </a:lnTo>
                    <a:lnTo>
                      <a:pt x="166" y="2"/>
                    </a:lnTo>
                    <a:lnTo>
                      <a:pt x="163" y="9"/>
                    </a:lnTo>
                    <a:lnTo>
                      <a:pt x="159" y="15"/>
                    </a:lnTo>
                    <a:lnTo>
                      <a:pt x="153" y="23"/>
                    </a:lnTo>
                    <a:lnTo>
                      <a:pt x="145" y="29"/>
                    </a:lnTo>
                    <a:lnTo>
                      <a:pt x="128" y="41"/>
                    </a:lnTo>
                    <a:lnTo>
                      <a:pt x="115" y="50"/>
                    </a:lnTo>
                    <a:lnTo>
                      <a:pt x="105" y="58"/>
                    </a:lnTo>
                    <a:lnTo>
                      <a:pt x="96" y="68"/>
                    </a:lnTo>
                    <a:lnTo>
                      <a:pt x="92" y="73"/>
                    </a:lnTo>
                    <a:lnTo>
                      <a:pt x="88" y="80"/>
                    </a:lnTo>
                    <a:lnTo>
                      <a:pt x="86" y="85"/>
                    </a:lnTo>
                    <a:lnTo>
                      <a:pt x="83" y="92"/>
                    </a:lnTo>
                    <a:lnTo>
                      <a:pt x="82" y="98"/>
                    </a:lnTo>
                    <a:lnTo>
                      <a:pt x="79" y="106"/>
                    </a:lnTo>
                    <a:lnTo>
                      <a:pt x="77" y="112"/>
                    </a:lnTo>
                    <a:lnTo>
                      <a:pt x="73" y="119"/>
                    </a:lnTo>
                    <a:lnTo>
                      <a:pt x="67" y="124"/>
                    </a:lnTo>
                    <a:lnTo>
                      <a:pt x="64" y="125"/>
                    </a:lnTo>
                    <a:lnTo>
                      <a:pt x="60" y="125"/>
                    </a:lnTo>
                    <a:lnTo>
                      <a:pt x="55" y="125"/>
                    </a:lnTo>
                    <a:lnTo>
                      <a:pt x="51" y="124"/>
                    </a:lnTo>
                    <a:lnTo>
                      <a:pt x="47" y="124"/>
                    </a:lnTo>
                    <a:lnTo>
                      <a:pt x="43" y="125"/>
                    </a:lnTo>
                    <a:lnTo>
                      <a:pt x="39" y="128"/>
                    </a:lnTo>
                    <a:lnTo>
                      <a:pt x="33" y="138"/>
                    </a:lnTo>
                    <a:lnTo>
                      <a:pt x="27" y="147"/>
                    </a:lnTo>
                    <a:lnTo>
                      <a:pt x="23" y="151"/>
                    </a:lnTo>
                    <a:lnTo>
                      <a:pt x="20" y="154"/>
                    </a:lnTo>
                    <a:lnTo>
                      <a:pt x="14" y="156"/>
                    </a:lnTo>
                    <a:lnTo>
                      <a:pt x="7" y="156"/>
                    </a:lnTo>
                    <a:lnTo>
                      <a:pt x="4" y="154"/>
                    </a:lnTo>
                    <a:lnTo>
                      <a:pt x="1" y="149"/>
                    </a:lnTo>
                    <a:lnTo>
                      <a:pt x="1" y="145"/>
                    </a:lnTo>
                    <a:lnTo>
                      <a:pt x="0" y="140"/>
                    </a:lnTo>
                    <a:lnTo>
                      <a:pt x="1" y="128"/>
                    </a:lnTo>
                    <a:lnTo>
                      <a:pt x="4" y="118"/>
                    </a:lnTo>
                    <a:lnTo>
                      <a:pt x="14" y="96"/>
                    </a:lnTo>
                    <a:lnTo>
                      <a:pt x="23" y="79"/>
                    </a:lnTo>
                    <a:lnTo>
                      <a:pt x="40" y="5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22DC8975-8F4A-874F-B367-3A5B2E602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5819" y="106702"/>
                <a:ext cx="38256" cy="37933"/>
              </a:xfrm>
              <a:custGeom>
                <a:avLst/>
                <a:gdLst/>
                <a:ahLst/>
                <a:cxnLst>
                  <a:cxn ang="0">
                    <a:pos x="83" y="36"/>
                  </a:cxn>
                  <a:cxn ang="0">
                    <a:pos x="80" y="39"/>
                  </a:cxn>
                  <a:cxn ang="0">
                    <a:pos x="78" y="39"/>
                  </a:cxn>
                  <a:cxn ang="0">
                    <a:pos x="75" y="39"/>
                  </a:cxn>
                  <a:cxn ang="0">
                    <a:pos x="73" y="39"/>
                  </a:cxn>
                  <a:cxn ang="0">
                    <a:pos x="67" y="35"/>
                  </a:cxn>
                  <a:cxn ang="0">
                    <a:pos x="64" y="30"/>
                  </a:cxn>
                  <a:cxn ang="0">
                    <a:pos x="54" y="17"/>
                  </a:cxn>
                  <a:cxn ang="0">
                    <a:pos x="49" y="9"/>
                  </a:cxn>
                  <a:cxn ang="0">
                    <a:pos x="45" y="6"/>
                  </a:cxn>
                  <a:cxn ang="0">
                    <a:pos x="42" y="4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27" y="1"/>
                  </a:cxn>
                  <a:cxn ang="0">
                    <a:pos x="25" y="2"/>
                  </a:cxn>
                  <a:cxn ang="0">
                    <a:pos x="22" y="6"/>
                  </a:cxn>
                  <a:cxn ang="0">
                    <a:pos x="21" y="13"/>
                  </a:cxn>
                  <a:cxn ang="0">
                    <a:pos x="18" y="19"/>
                  </a:cxn>
                  <a:cxn ang="0">
                    <a:pos x="14" y="26"/>
                  </a:cxn>
                  <a:cxn ang="0">
                    <a:pos x="9" y="32"/>
                  </a:cxn>
                  <a:cxn ang="0">
                    <a:pos x="5" y="39"/>
                  </a:cxn>
                  <a:cxn ang="0">
                    <a:pos x="1" y="46"/>
                  </a:cxn>
                  <a:cxn ang="0">
                    <a:pos x="0" y="54"/>
                  </a:cxn>
                  <a:cxn ang="0">
                    <a:pos x="0" y="62"/>
                  </a:cxn>
                  <a:cxn ang="0">
                    <a:pos x="0" y="68"/>
                  </a:cxn>
                  <a:cxn ang="0">
                    <a:pos x="3" y="74"/>
                  </a:cxn>
                  <a:cxn ang="0">
                    <a:pos x="8" y="79"/>
                  </a:cxn>
                  <a:cxn ang="0">
                    <a:pos x="14" y="81"/>
                  </a:cxn>
                  <a:cxn ang="0">
                    <a:pos x="23" y="83"/>
                  </a:cxn>
                  <a:cxn ang="0">
                    <a:pos x="31" y="81"/>
                  </a:cxn>
                  <a:cxn ang="0">
                    <a:pos x="38" y="79"/>
                  </a:cxn>
                  <a:cxn ang="0">
                    <a:pos x="43" y="74"/>
                  </a:cxn>
                  <a:cxn ang="0">
                    <a:pos x="48" y="68"/>
                  </a:cxn>
                  <a:cxn ang="0">
                    <a:pos x="52" y="63"/>
                  </a:cxn>
                  <a:cxn ang="0">
                    <a:pos x="57" y="58"/>
                  </a:cxn>
                  <a:cxn ang="0">
                    <a:pos x="62" y="54"/>
                  </a:cxn>
                  <a:cxn ang="0">
                    <a:pos x="69" y="50"/>
                  </a:cxn>
                  <a:cxn ang="0">
                    <a:pos x="83" y="36"/>
                  </a:cxn>
                </a:cxnLst>
                <a:rect l="0" t="0" r="r" b="b"/>
                <a:pathLst>
                  <a:path w="83" h="83">
                    <a:moveTo>
                      <a:pt x="83" y="36"/>
                    </a:moveTo>
                    <a:lnTo>
                      <a:pt x="80" y="39"/>
                    </a:lnTo>
                    <a:lnTo>
                      <a:pt x="78" y="39"/>
                    </a:lnTo>
                    <a:lnTo>
                      <a:pt x="75" y="39"/>
                    </a:lnTo>
                    <a:lnTo>
                      <a:pt x="73" y="39"/>
                    </a:lnTo>
                    <a:lnTo>
                      <a:pt x="67" y="35"/>
                    </a:lnTo>
                    <a:lnTo>
                      <a:pt x="64" y="30"/>
                    </a:lnTo>
                    <a:lnTo>
                      <a:pt x="54" y="17"/>
                    </a:lnTo>
                    <a:lnTo>
                      <a:pt x="49" y="9"/>
                    </a:lnTo>
                    <a:lnTo>
                      <a:pt x="45" y="6"/>
                    </a:lnTo>
                    <a:lnTo>
                      <a:pt x="42" y="4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27" y="1"/>
                    </a:lnTo>
                    <a:lnTo>
                      <a:pt x="25" y="2"/>
                    </a:lnTo>
                    <a:lnTo>
                      <a:pt x="22" y="6"/>
                    </a:lnTo>
                    <a:lnTo>
                      <a:pt x="21" y="13"/>
                    </a:lnTo>
                    <a:lnTo>
                      <a:pt x="18" y="19"/>
                    </a:lnTo>
                    <a:lnTo>
                      <a:pt x="14" y="26"/>
                    </a:lnTo>
                    <a:lnTo>
                      <a:pt x="9" y="32"/>
                    </a:lnTo>
                    <a:lnTo>
                      <a:pt x="5" y="39"/>
                    </a:lnTo>
                    <a:lnTo>
                      <a:pt x="1" y="46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68"/>
                    </a:lnTo>
                    <a:lnTo>
                      <a:pt x="3" y="74"/>
                    </a:lnTo>
                    <a:lnTo>
                      <a:pt x="8" y="79"/>
                    </a:lnTo>
                    <a:lnTo>
                      <a:pt x="14" y="81"/>
                    </a:lnTo>
                    <a:lnTo>
                      <a:pt x="23" y="83"/>
                    </a:lnTo>
                    <a:lnTo>
                      <a:pt x="31" y="81"/>
                    </a:lnTo>
                    <a:lnTo>
                      <a:pt x="38" y="79"/>
                    </a:lnTo>
                    <a:lnTo>
                      <a:pt x="43" y="74"/>
                    </a:lnTo>
                    <a:lnTo>
                      <a:pt x="48" y="68"/>
                    </a:lnTo>
                    <a:lnTo>
                      <a:pt x="52" y="63"/>
                    </a:lnTo>
                    <a:lnTo>
                      <a:pt x="57" y="58"/>
                    </a:lnTo>
                    <a:lnTo>
                      <a:pt x="62" y="54"/>
                    </a:lnTo>
                    <a:lnTo>
                      <a:pt x="69" y="50"/>
                    </a:lnTo>
                    <a:lnTo>
                      <a:pt x="83" y="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5F3CDC2F-9082-2149-B221-68DBC3F88D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8610" y="86833"/>
                <a:ext cx="30969" cy="70446"/>
              </a:xfrm>
              <a:custGeom>
                <a:avLst/>
                <a:gdLst/>
                <a:ahLst/>
                <a:cxnLst>
                  <a:cxn ang="0">
                    <a:pos x="25" y="102"/>
                  </a:cxn>
                  <a:cxn ang="0">
                    <a:pos x="24" y="100"/>
                  </a:cxn>
                  <a:cxn ang="0">
                    <a:pos x="25" y="95"/>
                  </a:cxn>
                  <a:cxn ang="0">
                    <a:pos x="28" y="89"/>
                  </a:cxn>
                  <a:cxn ang="0">
                    <a:pos x="30" y="84"/>
                  </a:cxn>
                  <a:cxn ang="0">
                    <a:pos x="35" y="73"/>
                  </a:cxn>
                  <a:cxn ang="0">
                    <a:pos x="39" y="64"/>
                  </a:cxn>
                  <a:cxn ang="0">
                    <a:pos x="43" y="48"/>
                  </a:cxn>
                  <a:cxn ang="0">
                    <a:pos x="50" y="22"/>
                  </a:cxn>
                  <a:cxn ang="0">
                    <a:pos x="53" y="10"/>
                  </a:cxn>
                  <a:cxn ang="0">
                    <a:pos x="57" y="3"/>
                  </a:cxn>
                  <a:cxn ang="0">
                    <a:pos x="59" y="1"/>
                  </a:cxn>
                  <a:cxn ang="0">
                    <a:pos x="61" y="0"/>
                  </a:cxn>
                  <a:cxn ang="0">
                    <a:pos x="62" y="3"/>
                  </a:cxn>
                  <a:cxn ang="0">
                    <a:pos x="64" y="5"/>
                  </a:cxn>
                  <a:cxn ang="0">
                    <a:pos x="66" y="14"/>
                  </a:cxn>
                  <a:cxn ang="0">
                    <a:pos x="68" y="22"/>
                  </a:cxn>
                  <a:cxn ang="0">
                    <a:pos x="69" y="31"/>
                  </a:cxn>
                  <a:cxn ang="0">
                    <a:pos x="69" y="40"/>
                  </a:cxn>
                  <a:cxn ang="0">
                    <a:pos x="66" y="57"/>
                  </a:cxn>
                  <a:cxn ang="0">
                    <a:pos x="64" y="74"/>
                  </a:cxn>
                  <a:cxn ang="0">
                    <a:pos x="61" y="92"/>
                  </a:cxn>
                  <a:cxn ang="0">
                    <a:pos x="57" y="110"/>
                  </a:cxn>
                  <a:cxn ang="0">
                    <a:pos x="56" y="121"/>
                  </a:cxn>
                  <a:cxn ang="0">
                    <a:pos x="52" y="128"/>
                  </a:cxn>
                  <a:cxn ang="0">
                    <a:pos x="48" y="137"/>
                  </a:cxn>
                  <a:cxn ang="0">
                    <a:pos x="43" y="144"/>
                  </a:cxn>
                  <a:cxn ang="0">
                    <a:pos x="37" y="150"/>
                  </a:cxn>
                  <a:cxn ang="0">
                    <a:pos x="31" y="156"/>
                  </a:cxn>
                  <a:cxn ang="0">
                    <a:pos x="28" y="157"/>
                  </a:cxn>
                  <a:cxn ang="0">
                    <a:pos x="24" y="158"/>
                  </a:cxn>
                  <a:cxn ang="0">
                    <a:pos x="20" y="158"/>
                  </a:cxn>
                  <a:cxn ang="0">
                    <a:pos x="15" y="158"/>
                  </a:cxn>
                  <a:cxn ang="0">
                    <a:pos x="5" y="157"/>
                  </a:cxn>
                  <a:cxn ang="0">
                    <a:pos x="2" y="153"/>
                  </a:cxn>
                  <a:cxn ang="0">
                    <a:pos x="0" y="149"/>
                  </a:cxn>
                  <a:cxn ang="0">
                    <a:pos x="0" y="144"/>
                  </a:cxn>
                  <a:cxn ang="0">
                    <a:pos x="7" y="134"/>
                  </a:cxn>
                  <a:cxn ang="0">
                    <a:pos x="16" y="122"/>
                  </a:cxn>
                  <a:cxn ang="0">
                    <a:pos x="25" y="102"/>
                  </a:cxn>
                </a:cxnLst>
                <a:rect l="0" t="0" r="r" b="b"/>
                <a:pathLst>
                  <a:path w="69" h="158">
                    <a:moveTo>
                      <a:pt x="25" y="102"/>
                    </a:moveTo>
                    <a:lnTo>
                      <a:pt x="24" y="100"/>
                    </a:lnTo>
                    <a:lnTo>
                      <a:pt x="25" y="95"/>
                    </a:lnTo>
                    <a:lnTo>
                      <a:pt x="28" y="89"/>
                    </a:lnTo>
                    <a:lnTo>
                      <a:pt x="30" y="84"/>
                    </a:lnTo>
                    <a:lnTo>
                      <a:pt x="35" y="73"/>
                    </a:lnTo>
                    <a:lnTo>
                      <a:pt x="39" y="64"/>
                    </a:lnTo>
                    <a:lnTo>
                      <a:pt x="43" y="48"/>
                    </a:lnTo>
                    <a:lnTo>
                      <a:pt x="50" y="22"/>
                    </a:lnTo>
                    <a:lnTo>
                      <a:pt x="53" y="10"/>
                    </a:lnTo>
                    <a:lnTo>
                      <a:pt x="57" y="3"/>
                    </a:lnTo>
                    <a:lnTo>
                      <a:pt x="59" y="1"/>
                    </a:lnTo>
                    <a:lnTo>
                      <a:pt x="61" y="0"/>
                    </a:lnTo>
                    <a:lnTo>
                      <a:pt x="62" y="3"/>
                    </a:lnTo>
                    <a:lnTo>
                      <a:pt x="64" y="5"/>
                    </a:lnTo>
                    <a:lnTo>
                      <a:pt x="66" y="14"/>
                    </a:lnTo>
                    <a:lnTo>
                      <a:pt x="68" y="22"/>
                    </a:lnTo>
                    <a:lnTo>
                      <a:pt x="69" y="31"/>
                    </a:lnTo>
                    <a:lnTo>
                      <a:pt x="69" y="40"/>
                    </a:lnTo>
                    <a:lnTo>
                      <a:pt x="66" y="57"/>
                    </a:lnTo>
                    <a:lnTo>
                      <a:pt x="64" y="74"/>
                    </a:lnTo>
                    <a:lnTo>
                      <a:pt x="61" y="92"/>
                    </a:lnTo>
                    <a:lnTo>
                      <a:pt x="57" y="110"/>
                    </a:lnTo>
                    <a:lnTo>
                      <a:pt x="56" y="121"/>
                    </a:lnTo>
                    <a:lnTo>
                      <a:pt x="52" y="128"/>
                    </a:lnTo>
                    <a:lnTo>
                      <a:pt x="48" y="137"/>
                    </a:lnTo>
                    <a:lnTo>
                      <a:pt x="43" y="144"/>
                    </a:lnTo>
                    <a:lnTo>
                      <a:pt x="37" y="150"/>
                    </a:lnTo>
                    <a:lnTo>
                      <a:pt x="31" y="156"/>
                    </a:lnTo>
                    <a:lnTo>
                      <a:pt x="28" y="157"/>
                    </a:lnTo>
                    <a:lnTo>
                      <a:pt x="24" y="158"/>
                    </a:lnTo>
                    <a:lnTo>
                      <a:pt x="20" y="158"/>
                    </a:lnTo>
                    <a:lnTo>
                      <a:pt x="15" y="158"/>
                    </a:lnTo>
                    <a:lnTo>
                      <a:pt x="5" y="157"/>
                    </a:lnTo>
                    <a:lnTo>
                      <a:pt x="2" y="153"/>
                    </a:lnTo>
                    <a:lnTo>
                      <a:pt x="0" y="149"/>
                    </a:lnTo>
                    <a:lnTo>
                      <a:pt x="0" y="144"/>
                    </a:lnTo>
                    <a:lnTo>
                      <a:pt x="7" y="134"/>
                    </a:lnTo>
                    <a:lnTo>
                      <a:pt x="16" y="122"/>
                    </a:lnTo>
                    <a:lnTo>
                      <a:pt x="25" y="1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A37AC06B-A3BE-2440-A847-D300F760F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6827" y="101284"/>
                <a:ext cx="107480" cy="102960"/>
              </a:xfrm>
              <a:custGeom>
                <a:avLst/>
                <a:gdLst/>
                <a:ahLst/>
                <a:cxnLst>
                  <a:cxn ang="0">
                    <a:pos x="32" y="139"/>
                  </a:cxn>
                  <a:cxn ang="0">
                    <a:pos x="39" y="131"/>
                  </a:cxn>
                  <a:cxn ang="0">
                    <a:pos x="43" y="115"/>
                  </a:cxn>
                  <a:cxn ang="0">
                    <a:pos x="46" y="101"/>
                  </a:cxn>
                  <a:cxn ang="0">
                    <a:pos x="54" y="96"/>
                  </a:cxn>
                  <a:cxn ang="0">
                    <a:pos x="68" y="95"/>
                  </a:cxn>
                  <a:cxn ang="0">
                    <a:pos x="90" y="96"/>
                  </a:cxn>
                  <a:cxn ang="0">
                    <a:pos x="101" y="93"/>
                  </a:cxn>
                  <a:cxn ang="0">
                    <a:pos x="103" y="89"/>
                  </a:cxn>
                  <a:cxn ang="0">
                    <a:pos x="84" y="57"/>
                  </a:cxn>
                  <a:cxn ang="0">
                    <a:pos x="77" y="43"/>
                  </a:cxn>
                  <a:cxn ang="0">
                    <a:pos x="80" y="36"/>
                  </a:cxn>
                  <a:cxn ang="0">
                    <a:pos x="90" y="30"/>
                  </a:cxn>
                  <a:cxn ang="0">
                    <a:pos x="122" y="1"/>
                  </a:cxn>
                  <a:cxn ang="0">
                    <a:pos x="125" y="1"/>
                  </a:cxn>
                  <a:cxn ang="0">
                    <a:pos x="127" y="7"/>
                  </a:cxn>
                  <a:cxn ang="0">
                    <a:pos x="127" y="26"/>
                  </a:cxn>
                  <a:cxn ang="0">
                    <a:pos x="124" y="62"/>
                  </a:cxn>
                  <a:cxn ang="0">
                    <a:pos x="129" y="75"/>
                  </a:cxn>
                  <a:cxn ang="0">
                    <a:pos x="129" y="87"/>
                  </a:cxn>
                  <a:cxn ang="0">
                    <a:pos x="132" y="109"/>
                  </a:cxn>
                  <a:cxn ang="0">
                    <a:pos x="136" y="113"/>
                  </a:cxn>
                  <a:cxn ang="0">
                    <a:pos x="145" y="115"/>
                  </a:cxn>
                  <a:cxn ang="0">
                    <a:pos x="171" y="118"/>
                  </a:cxn>
                  <a:cxn ang="0">
                    <a:pos x="197" y="114"/>
                  </a:cxn>
                  <a:cxn ang="0">
                    <a:pos x="204" y="110"/>
                  </a:cxn>
                  <a:cxn ang="0">
                    <a:pos x="208" y="104"/>
                  </a:cxn>
                  <a:cxn ang="0">
                    <a:pos x="201" y="67"/>
                  </a:cxn>
                  <a:cxn ang="0">
                    <a:pos x="206" y="61"/>
                  </a:cxn>
                  <a:cxn ang="0">
                    <a:pos x="215" y="53"/>
                  </a:cxn>
                  <a:cxn ang="0">
                    <a:pos x="233" y="45"/>
                  </a:cxn>
                  <a:cxn ang="0">
                    <a:pos x="230" y="74"/>
                  </a:cxn>
                  <a:cxn ang="0">
                    <a:pos x="229" y="102"/>
                  </a:cxn>
                  <a:cxn ang="0">
                    <a:pos x="226" y="111"/>
                  </a:cxn>
                  <a:cxn ang="0">
                    <a:pos x="221" y="121"/>
                  </a:cxn>
                  <a:cxn ang="0">
                    <a:pos x="202" y="141"/>
                  </a:cxn>
                  <a:cxn ang="0">
                    <a:pos x="162" y="174"/>
                  </a:cxn>
                  <a:cxn ang="0">
                    <a:pos x="137" y="200"/>
                  </a:cxn>
                  <a:cxn ang="0">
                    <a:pos x="123" y="211"/>
                  </a:cxn>
                  <a:cxn ang="0">
                    <a:pos x="116" y="214"/>
                  </a:cxn>
                  <a:cxn ang="0">
                    <a:pos x="111" y="211"/>
                  </a:cxn>
                  <a:cxn ang="0">
                    <a:pos x="106" y="197"/>
                  </a:cxn>
                  <a:cxn ang="0">
                    <a:pos x="103" y="190"/>
                  </a:cxn>
                  <a:cxn ang="0">
                    <a:pos x="96" y="187"/>
                  </a:cxn>
                  <a:cxn ang="0">
                    <a:pos x="88" y="185"/>
                  </a:cxn>
                  <a:cxn ang="0">
                    <a:pos x="81" y="188"/>
                  </a:cxn>
                  <a:cxn ang="0">
                    <a:pos x="75" y="197"/>
                  </a:cxn>
                  <a:cxn ang="0">
                    <a:pos x="71" y="210"/>
                  </a:cxn>
                  <a:cxn ang="0">
                    <a:pos x="66" y="220"/>
                  </a:cxn>
                  <a:cxn ang="0">
                    <a:pos x="57" y="225"/>
                  </a:cxn>
                  <a:cxn ang="0">
                    <a:pos x="50" y="224"/>
                  </a:cxn>
                  <a:cxn ang="0">
                    <a:pos x="48" y="219"/>
                  </a:cxn>
                  <a:cxn ang="0">
                    <a:pos x="46" y="209"/>
                  </a:cxn>
                  <a:cxn ang="0">
                    <a:pos x="43" y="194"/>
                  </a:cxn>
                  <a:cxn ang="0">
                    <a:pos x="36" y="197"/>
                  </a:cxn>
                  <a:cxn ang="0">
                    <a:pos x="26" y="207"/>
                  </a:cxn>
                  <a:cxn ang="0">
                    <a:pos x="19" y="210"/>
                  </a:cxn>
                  <a:cxn ang="0">
                    <a:pos x="13" y="210"/>
                  </a:cxn>
                  <a:cxn ang="0">
                    <a:pos x="4" y="202"/>
                  </a:cxn>
                  <a:cxn ang="0">
                    <a:pos x="0" y="193"/>
                  </a:cxn>
                  <a:cxn ang="0">
                    <a:pos x="0" y="181"/>
                  </a:cxn>
                  <a:cxn ang="0">
                    <a:pos x="2" y="171"/>
                  </a:cxn>
                </a:cxnLst>
                <a:rect l="0" t="0" r="r" b="b"/>
                <a:pathLst>
                  <a:path w="233" h="225">
                    <a:moveTo>
                      <a:pt x="26" y="141"/>
                    </a:moveTo>
                    <a:lnTo>
                      <a:pt x="32" y="139"/>
                    </a:lnTo>
                    <a:lnTo>
                      <a:pt x="36" y="135"/>
                    </a:lnTo>
                    <a:lnTo>
                      <a:pt x="39" y="131"/>
                    </a:lnTo>
                    <a:lnTo>
                      <a:pt x="41" y="126"/>
                    </a:lnTo>
                    <a:lnTo>
                      <a:pt x="43" y="115"/>
                    </a:lnTo>
                    <a:lnTo>
                      <a:pt x="45" y="105"/>
                    </a:lnTo>
                    <a:lnTo>
                      <a:pt x="46" y="101"/>
                    </a:lnTo>
                    <a:lnTo>
                      <a:pt x="50" y="99"/>
                    </a:lnTo>
                    <a:lnTo>
                      <a:pt x="54" y="96"/>
                    </a:lnTo>
                    <a:lnTo>
                      <a:pt x="58" y="95"/>
                    </a:lnTo>
                    <a:lnTo>
                      <a:pt x="68" y="95"/>
                    </a:lnTo>
                    <a:lnTo>
                      <a:pt x="80" y="95"/>
                    </a:lnTo>
                    <a:lnTo>
                      <a:pt x="90" y="96"/>
                    </a:lnTo>
                    <a:lnTo>
                      <a:pt x="98" y="95"/>
                    </a:lnTo>
                    <a:lnTo>
                      <a:pt x="101" y="93"/>
                    </a:lnTo>
                    <a:lnTo>
                      <a:pt x="102" y="92"/>
                    </a:lnTo>
                    <a:lnTo>
                      <a:pt x="103" y="89"/>
                    </a:lnTo>
                    <a:lnTo>
                      <a:pt x="101" y="87"/>
                    </a:lnTo>
                    <a:lnTo>
                      <a:pt x="84" y="57"/>
                    </a:lnTo>
                    <a:lnTo>
                      <a:pt x="79" y="49"/>
                    </a:lnTo>
                    <a:lnTo>
                      <a:pt x="77" y="43"/>
                    </a:lnTo>
                    <a:lnTo>
                      <a:pt x="79" y="40"/>
                    </a:lnTo>
                    <a:lnTo>
                      <a:pt x="80" y="36"/>
                    </a:lnTo>
                    <a:lnTo>
                      <a:pt x="84" y="34"/>
                    </a:lnTo>
                    <a:lnTo>
                      <a:pt x="90" y="30"/>
                    </a:lnTo>
                    <a:lnTo>
                      <a:pt x="106" y="14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125" y="1"/>
                    </a:lnTo>
                    <a:lnTo>
                      <a:pt x="127" y="4"/>
                    </a:lnTo>
                    <a:lnTo>
                      <a:pt x="127" y="7"/>
                    </a:lnTo>
                    <a:lnTo>
                      <a:pt x="127" y="16"/>
                    </a:lnTo>
                    <a:lnTo>
                      <a:pt x="127" y="26"/>
                    </a:lnTo>
                    <a:lnTo>
                      <a:pt x="124" y="48"/>
                    </a:lnTo>
                    <a:lnTo>
                      <a:pt x="124" y="62"/>
                    </a:lnTo>
                    <a:lnTo>
                      <a:pt x="127" y="70"/>
                    </a:lnTo>
                    <a:lnTo>
                      <a:pt x="129" y="75"/>
                    </a:lnTo>
                    <a:lnTo>
                      <a:pt x="129" y="82"/>
                    </a:lnTo>
                    <a:lnTo>
                      <a:pt x="129" y="87"/>
                    </a:lnTo>
                    <a:lnTo>
                      <a:pt x="129" y="97"/>
                    </a:lnTo>
                    <a:lnTo>
                      <a:pt x="132" y="109"/>
                    </a:lnTo>
                    <a:lnTo>
                      <a:pt x="133" y="110"/>
                    </a:lnTo>
                    <a:lnTo>
                      <a:pt x="136" y="113"/>
                    </a:lnTo>
                    <a:lnTo>
                      <a:pt x="140" y="114"/>
                    </a:lnTo>
                    <a:lnTo>
                      <a:pt x="145" y="115"/>
                    </a:lnTo>
                    <a:lnTo>
                      <a:pt x="158" y="117"/>
                    </a:lnTo>
                    <a:lnTo>
                      <a:pt x="171" y="118"/>
                    </a:lnTo>
                    <a:lnTo>
                      <a:pt x="185" y="117"/>
                    </a:lnTo>
                    <a:lnTo>
                      <a:pt x="197" y="114"/>
                    </a:lnTo>
                    <a:lnTo>
                      <a:pt x="201" y="113"/>
                    </a:lnTo>
                    <a:lnTo>
                      <a:pt x="204" y="110"/>
                    </a:lnTo>
                    <a:lnTo>
                      <a:pt x="207" y="108"/>
                    </a:lnTo>
                    <a:lnTo>
                      <a:pt x="208" y="104"/>
                    </a:lnTo>
                    <a:lnTo>
                      <a:pt x="204" y="86"/>
                    </a:lnTo>
                    <a:lnTo>
                      <a:pt x="201" y="67"/>
                    </a:lnTo>
                    <a:lnTo>
                      <a:pt x="202" y="65"/>
                    </a:lnTo>
                    <a:lnTo>
                      <a:pt x="206" y="61"/>
                    </a:lnTo>
                    <a:lnTo>
                      <a:pt x="210" y="57"/>
                    </a:lnTo>
                    <a:lnTo>
                      <a:pt x="215" y="53"/>
                    </a:lnTo>
                    <a:lnTo>
                      <a:pt x="225" y="48"/>
                    </a:lnTo>
                    <a:lnTo>
                      <a:pt x="233" y="45"/>
                    </a:lnTo>
                    <a:lnTo>
                      <a:pt x="232" y="60"/>
                    </a:lnTo>
                    <a:lnTo>
                      <a:pt x="230" y="74"/>
                    </a:lnTo>
                    <a:lnTo>
                      <a:pt x="229" y="88"/>
                    </a:lnTo>
                    <a:lnTo>
                      <a:pt x="229" y="102"/>
                    </a:lnTo>
                    <a:lnTo>
                      <a:pt x="228" y="106"/>
                    </a:lnTo>
                    <a:lnTo>
                      <a:pt x="226" y="111"/>
                    </a:lnTo>
                    <a:lnTo>
                      <a:pt x="224" y="115"/>
                    </a:lnTo>
                    <a:lnTo>
                      <a:pt x="221" y="121"/>
                    </a:lnTo>
                    <a:lnTo>
                      <a:pt x="212" y="131"/>
                    </a:lnTo>
                    <a:lnTo>
                      <a:pt x="202" y="141"/>
                    </a:lnTo>
                    <a:lnTo>
                      <a:pt x="180" y="161"/>
                    </a:lnTo>
                    <a:lnTo>
                      <a:pt x="162" y="174"/>
                    </a:lnTo>
                    <a:lnTo>
                      <a:pt x="151" y="184"/>
                    </a:lnTo>
                    <a:lnTo>
                      <a:pt x="137" y="200"/>
                    </a:lnTo>
                    <a:lnTo>
                      <a:pt x="129" y="206"/>
                    </a:lnTo>
                    <a:lnTo>
                      <a:pt x="123" y="211"/>
                    </a:lnTo>
                    <a:lnTo>
                      <a:pt x="119" y="213"/>
                    </a:lnTo>
                    <a:lnTo>
                      <a:pt x="116" y="214"/>
                    </a:lnTo>
                    <a:lnTo>
                      <a:pt x="114" y="213"/>
                    </a:lnTo>
                    <a:lnTo>
                      <a:pt x="111" y="211"/>
                    </a:lnTo>
                    <a:lnTo>
                      <a:pt x="109" y="205"/>
                    </a:lnTo>
                    <a:lnTo>
                      <a:pt x="106" y="197"/>
                    </a:lnTo>
                    <a:lnTo>
                      <a:pt x="105" y="194"/>
                    </a:lnTo>
                    <a:lnTo>
                      <a:pt x="103" y="190"/>
                    </a:lnTo>
                    <a:lnTo>
                      <a:pt x="100" y="188"/>
                    </a:lnTo>
                    <a:lnTo>
                      <a:pt x="96" y="187"/>
                    </a:lnTo>
                    <a:lnTo>
                      <a:pt x="92" y="185"/>
                    </a:lnTo>
                    <a:lnTo>
                      <a:pt x="88" y="185"/>
                    </a:lnTo>
                    <a:lnTo>
                      <a:pt x="84" y="187"/>
                    </a:lnTo>
                    <a:lnTo>
                      <a:pt x="81" y="188"/>
                    </a:lnTo>
                    <a:lnTo>
                      <a:pt x="77" y="192"/>
                    </a:lnTo>
                    <a:lnTo>
                      <a:pt x="75" y="197"/>
                    </a:lnTo>
                    <a:lnTo>
                      <a:pt x="74" y="203"/>
                    </a:lnTo>
                    <a:lnTo>
                      <a:pt x="71" y="210"/>
                    </a:lnTo>
                    <a:lnTo>
                      <a:pt x="70" y="216"/>
                    </a:lnTo>
                    <a:lnTo>
                      <a:pt x="66" y="220"/>
                    </a:lnTo>
                    <a:lnTo>
                      <a:pt x="61" y="223"/>
                    </a:lnTo>
                    <a:lnTo>
                      <a:pt x="57" y="225"/>
                    </a:lnTo>
                    <a:lnTo>
                      <a:pt x="53" y="225"/>
                    </a:lnTo>
                    <a:lnTo>
                      <a:pt x="50" y="224"/>
                    </a:lnTo>
                    <a:lnTo>
                      <a:pt x="49" y="223"/>
                    </a:lnTo>
                    <a:lnTo>
                      <a:pt x="48" y="219"/>
                    </a:lnTo>
                    <a:lnTo>
                      <a:pt x="46" y="215"/>
                    </a:lnTo>
                    <a:lnTo>
                      <a:pt x="46" y="209"/>
                    </a:lnTo>
                    <a:lnTo>
                      <a:pt x="45" y="198"/>
                    </a:lnTo>
                    <a:lnTo>
                      <a:pt x="43" y="194"/>
                    </a:lnTo>
                    <a:lnTo>
                      <a:pt x="40" y="194"/>
                    </a:lnTo>
                    <a:lnTo>
                      <a:pt x="36" y="197"/>
                    </a:lnTo>
                    <a:lnTo>
                      <a:pt x="32" y="202"/>
                    </a:lnTo>
                    <a:lnTo>
                      <a:pt x="26" y="207"/>
                    </a:lnTo>
                    <a:lnTo>
                      <a:pt x="23" y="209"/>
                    </a:lnTo>
                    <a:lnTo>
                      <a:pt x="19" y="210"/>
                    </a:lnTo>
                    <a:lnTo>
                      <a:pt x="17" y="210"/>
                    </a:lnTo>
                    <a:lnTo>
                      <a:pt x="13" y="210"/>
                    </a:lnTo>
                    <a:lnTo>
                      <a:pt x="8" y="207"/>
                    </a:lnTo>
                    <a:lnTo>
                      <a:pt x="4" y="202"/>
                    </a:lnTo>
                    <a:lnTo>
                      <a:pt x="1" y="198"/>
                    </a:lnTo>
                    <a:lnTo>
                      <a:pt x="0" y="193"/>
                    </a:lnTo>
                    <a:lnTo>
                      <a:pt x="0" y="187"/>
                    </a:lnTo>
                    <a:lnTo>
                      <a:pt x="0" y="181"/>
                    </a:lnTo>
                    <a:lnTo>
                      <a:pt x="1" y="176"/>
                    </a:lnTo>
                    <a:lnTo>
                      <a:pt x="2" y="171"/>
                    </a:lnTo>
                    <a:lnTo>
                      <a:pt x="26" y="14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1C191EF6-CAAB-1F45-A53E-2583D54BC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067" y="195212"/>
                <a:ext cx="52830" cy="48771"/>
              </a:xfrm>
              <a:custGeom>
                <a:avLst/>
                <a:gdLst/>
                <a:ahLst/>
                <a:cxnLst>
                  <a:cxn ang="0">
                    <a:pos x="5" y="64"/>
                  </a:cxn>
                  <a:cxn ang="0">
                    <a:pos x="17" y="45"/>
                  </a:cxn>
                  <a:cxn ang="0">
                    <a:pos x="27" y="27"/>
                  </a:cxn>
                  <a:cxn ang="0">
                    <a:pos x="34" y="22"/>
                  </a:cxn>
                  <a:cxn ang="0">
                    <a:pos x="42" y="16"/>
                  </a:cxn>
                  <a:cxn ang="0">
                    <a:pos x="51" y="13"/>
                  </a:cxn>
                  <a:cxn ang="0">
                    <a:pos x="61" y="9"/>
                  </a:cxn>
                  <a:cxn ang="0">
                    <a:pos x="82" y="4"/>
                  </a:cxn>
                  <a:cxn ang="0">
                    <a:pos x="100" y="1"/>
                  </a:cxn>
                  <a:cxn ang="0">
                    <a:pos x="108" y="0"/>
                  </a:cxn>
                  <a:cxn ang="0">
                    <a:pos x="113" y="0"/>
                  </a:cxn>
                  <a:cxn ang="0">
                    <a:pos x="116" y="1"/>
                  </a:cxn>
                  <a:cxn ang="0">
                    <a:pos x="117" y="5"/>
                  </a:cxn>
                  <a:cxn ang="0">
                    <a:pos x="116" y="7"/>
                  </a:cxn>
                  <a:cxn ang="0">
                    <a:pos x="112" y="13"/>
                  </a:cxn>
                  <a:cxn ang="0">
                    <a:pos x="108" y="16"/>
                  </a:cxn>
                  <a:cxn ang="0">
                    <a:pos x="103" y="20"/>
                  </a:cxn>
                  <a:cxn ang="0">
                    <a:pos x="94" y="28"/>
                  </a:cxn>
                  <a:cxn ang="0">
                    <a:pos x="86" y="36"/>
                  </a:cxn>
                  <a:cxn ang="0">
                    <a:pos x="78" y="44"/>
                  </a:cxn>
                  <a:cxn ang="0">
                    <a:pos x="72" y="53"/>
                  </a:cxn>
                  <a:cxn ang="0">
                    <a:pos x="57" y="70"/>
                  </a:cxn>
                  <a:cxn ang="0">
                    <a:pos x="42" y="85"/>
                  </a:cxn>
                  <a:cxn ang="0">
                    <a:pos x="35" y="92"/>
                  </a:cxn>
                  <a:cxn ang="0">
                    <a:pos x="27" y="97"/>
                  </a:cxn>
                  <a:cxn ang="0">
                    <a:pos x="21" y="101"/>
                  </a:cxn>
                  <a:cxn ang="0">
                    <a:pos x="13" y="105"/>
                  </a:cxn>
                  <a:cxn ang="0">
                    <a:pos x="11" y="105"/>
                  </a:cxn>
                  <a:cxn ang="0">
                    <a:pos x="8" y="105"/>
                  </a:cxn>
                  <a:cxn ang="0">
                    <a:pos x="5" y="103"/>
                  </a:cxn>
                  <a:cxn ang="0">
                    <a:pos x="3" y="101"/>
                  </a:cxn>
                  <a:cxn ang="0">
                    <a:pos x="2" y="98"/>
                  </a:cxn>
                  <a:cxn ang="0">
                    <a:pos x="0" y="94"/>
                  </a:cxn>
                  <a:cxn ang="0">
                    <a:pos x="0" y="88"/>
                  </a:cxn>
                  <a:cxn ang="0">
                    <a:pos x="0" y="81"/>
                  </a:cxn>
                  <a:cxn ang="0">
                    <a:pos x="5" y="64"/>
                  </a:cxn>
                </a:cxnLst>
                <a:rect l="0" t="0" r="r" b="b"/>
                <a:pathLst>
                  <a:path w="117" h="105">
                    <a:moveTo>
                      <a:pt x="5" y="64"/>
                    </a:moveTo>
                    <a:lnTo>
                      <a:pt x="17" y="45"/>
                    </a:lnTo>
                    <a:lnTo>
                      <a:pt x="27" y="27"/>
                    </a:lnTo>
                    <a:lnTo>
                      <a:pt x="34" y="22"/>
                    </a:lnTo>
                    <a:lnTo>
                      <a:pt x="42" y="16"/>
                    </a:lnTo>
                    <a:lnTo>
                      <a:pt x="51" y="13"/>
                    </a:lnTo>
                    <a:lnTo>
                      <a:pt x="61" y="9"/>
                    </a:lnTo>
                    <a:lnTo>
                      <a:pt x="82" y="4"/>
                    </a:lnTo>
                    <a:lnTo>
                      <a:pt x="100" y="1"/>
                    </a:lnTo>
                    <a:lnTo>
                      <a:pt x="108" y="0"/>
                    </a:lnTo>
                    <a:lnTo>
                      <a:pt x="113" y="0"/>
                    </a:lnTo>
                    <a:lnTo>
                      <a:pt x="116" y="1"/>
                    </a:lnTo>
                    <a:lnTo>
                      <a:pt x="117" y="5"/>
                    </a:lnTo>
                    <a:lnTo>
                      <a:pt x="116" y="7"/>
                    </a:lnTo>
                    <a:lnTo>
                      <a:pt x="112" y="13"/>
                    </a:lnTo>
                    <a:lnTo>
                      <a:pt x="108" y="16"/>
                    </a:lnTo>
                    <a:lnTo>
                      <a:pt x="103" y="20"/>
                    </a:lnTo>
                    <a:lnTo>
                      <a:pt x="94" y="28"/>
                    </a:lnTo>
                    <a:lnTo>
                      <a:pt x="86" y="36"/>
                    </a:lnTo>
                    <a:lnTo>
                      <a:pt x="78" y="44"/>
                    </a:lnTo>
                    <a:lnTo>
                      <a:pt x="72" y="53"/>
                    </a:lnTo>
                    <a:lnTo>
                      <a:pt x="57" y="70"/>
                    </a:lnTo>
                    <a:lnTo>
                      <a:pt x="42" y="85"/>
                    </a:lnTo>
                    <a:lnTo>
                      <a:pt x="35" y="92"/>
                    </a:lnTo>
                    <a:lnTo>
                      <a:pt x="27" y="97"/>
                    </a:lnTo>
                    <a:lnTo>
                      <a:pt x="21" y="101"/>
                    </a:lnTo>
                    <a:lnTo>
                      <a:pt x="13" y="105"/>
                    </a:lnTo>
                    <a:lnTo>
                      <a:pt x="11" y="105"/>
                    </a:lnTo>
                    <a:lnTo>
                      <a:pt x="8" y="105"/>
                    </a:lnTo>
                    <a:lnTo>
                      <a:pt x="5" y="103"/>
                    </a:lnTo>
                    <a:lnTo>
                      <a:pt x="3" y="101"/>
                    </a:lnTo>
                    <a:lnTo>
                      <a:pt x="2" y="98"/>
                    </a:lnTo>
                    <a:lnTo>
                      <a:pt x="0" y="94"/>
                    </a:lnTo>
                    <a:lnTo>
                      <a:pt x="0" y="88"/>
                    </a:lnTo>
                    <a:lnTo>
                      <a:pt x="0" y="81"/>
                    </a:lnTo>
                    <a:lnTo>
                      <a:pt x="5" y="6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0C06C412-5D8F-F046-ACE6-78261D76CA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6556" y="215081"/>
                <a:ext cx="54651" cy="45158"/>
              </a:xfrm>
              <a:custGeom>
                <a:avLst/>
                <a:gdLst/>
                <a:ahLst/>
                <a:cxnLst>
                  <a:cxn ang="0">
                    <a:pos x="11" y="52"/>
                  </a:cxn>
                  <a:cxn ang="0">
                    <a:pos x="22" y="38"/>
                  </a:cxn>
                  <a:cxn ang="0">
                    <a:pos x="39" y="20"/>
                  </a:cxn>
                  <a:cxn ang="0">
                    <a:pos x="48" y="11"/>
                  </a:cxn>
                  <a:cxn ang="0">
                    <a:pos x="57" y="4"/>
                  </a:cxn>
                  <a:cxn ang="0">
                    <a:pos x="61" y="2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3" y="0"/>
                  </a:cxn>
                  <a:cxn ang="0">
                    <a:pos x="77" y="8"/>
                  </a:cxn>
                  <a:cxn ang="0">
                    <a:pos x="81" y="12"/>
                  </a:cxn>
                  <a:cxn ang="0">
                    <a:pos x="86" y="15"/>
                  </a:cxn>
                  <a:cxn ang="0">
                    <a:pos x="91" y="15"/>
                  </a:cxn>
                  <a:cxn ang="0">
                    <a:pos x="104" y="16"/>
                  </a:cxn>
                  <a:cxn ang="0">
                    <a:pos x="117" y="20"/>
                  </a:cxn>
                  <a:cxn ang="0">
                    <a:pos x="117" y="20"/>
                  </a:cxn>
                  <a:cxn ang="0">
                    <a:pos x="117" y="21"/>
                  </a:cxn>
                  <a:cxn ang="0">
                    <a:pos x="116" y="25"/>
                  </a:cxn>
                  <a:cxn ang="0">
                    <a:pos x="113" y="29"/>
                  </a:cxn>
                  <a:cxn ang="0">
                    <a:pos x="111" y="33"/>
                  </a:cxn>
                  <a:cxn ang="0">
                    <a:pos x="105" y="38"/>
                  </a:cxn>
                  <a:cxn ang="0">
                    <a:pos x="96" y="46"/>
                  </a:cxn>
                  <a:cxn ang="0">
                    <a:pos x="89" y="52"/>
                  </a:cxn>
                  <a:cxn ang="0">
                    <a:pos x="78" y="64"/>
                  </a:cxn>
                  <a:cxn ang="0">
                    <a:pos x="68" y="76"/>
                  </a:cxn>
                  <a:cxn ang="0">
                    <a:pos x="61" y="81"/>
                  </a:cxn>
                  <a:cxn ang="0">
                    <a:pos x="56" y="86"/>
                  </a:cxn>
                  <a:cxn ang="0">
                    <a:pos x="48" y="90"/>
                  </a:cxn>
                  <a:cxn ang="0">
                    <a:pos x="41" y="94"/>
                  </a:cxn>
                  <a:cxn ang="0">
                    <a:pos x="34" y="95"/>
                  </a:cxn>
                  <a:cxn ang="0">
                    <a:pos x="28" y="98"/>
                  </a:cxn>
                  <a:cxn ang="0">
                    <a:pos x="21" y="99"/>
                  </a:cxn>
                  <a:cxn ang="0">
                    <a:pos x="15" y="98"/>
                  </a:cxn>
                  <a:cxn ang="0">
                    <a:pos x="8" y="96"/>
                  </a:cxn>
                  <a:cxn ang="0">
                    <a:pos x="4" y="92"/>
                  </a:cxn>
                  <a:cxn ang="0">
                    <a:pos x="2" y="87"/>
                  </a:cxn>
                  <a:cxn ang="0">
                    <a:pos x="0" y="78"/>
                  </a:cxn>
                  <a:cxn ang="0">
                    <a:pos x="11" y="52"/>
                  </a:cxn>
                </a:cxnLst>
                <a:rect l="0" t="0" r="r" b="b"/>
                <a:pathLst>
                  <a:path w="117" h="99">
                    <a:moveTo>
                      <a:pt x="11" y="52"/>
                    </a:moveTo>
                    <a:lnTo>
                      <a:pt x="22" y="38"/>
                    </a:lnTo>
                    <a:lnTo>
                      <a:pt x="39" y="20"/>
                    </a:lnTo>
                    <a:lnTo>
                      <a:pt x="48" y="11"/>
                    </a:lnTo>
                    <a:lnTo>
                      <a:pt x="57" y="4"/>
                    </a:lnTo>
                    <a:lnTo>
                      <a:pt x="61" y="2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7" y="8"/>
                    </a:lnTo>
                    <a:lnTo>
                      <a:pt x="81" y="12"/>
                    </a:lnTo>
                    <a:lnTo>
                      <a:pt x="86" y="15"/>
                    </a:lnTo>
                    <a:lnTo>
                      <a:pt x="91" y="15"/>
                    </a:lnTo>
                    <a:lnTo>
                      <a:pt x="104" y="16"/>
                    </a:lnTo>
                    <a:lnTo>
                      <a:pt x="117" y="20"/>
                    </a:lnTo>
                    <a:lnTo>
                      <a:pt x="117" y="20"/>
                    </a:lnTo>
                    <a:lnTo>
                      <a:pt x="117" y="21"/>
                    </a:lnTo>
                    <a:lnTo>
                      <a:pt x="116" y="25"/>
                    </a:lnTo>
                    <a:lnTo>
                      <a:pt x="113" y="29"/>
                    </a:lnTo>
                    <a:lnTo>
                      <a:pt x="111" y="33"/>
                    </a:lnTo>
                    <a:lnTo>
                      <a:pt x="105" y="38"/>
                    </a:lnTo>
                    <a:lnTo>
                      <a:pt x="96" y="46"/>
                    </a:lnTo>
                    <a:lnTo>
                      <a:pt x="89" y="52"/>
                    </a:lnTo>
                    <a:lnTo>
                      <a:pt x="78" y="64"/>
                    </a:lnTo>
                    <a:lnTo>
                      <a:pt x="68" y="76"/>
                    </a:lnTo>
                    <a:lnTo>
                      <a:pt x="61" y="81"/>
                    </a:lnTo>
                    <a:lnTo>
                      <a:pt x="56" y="86"/>
                    </a:lnTo>
                    <a:lnTo>
                      <a:pt x="48" y="90"/>
                    </a:lnTo>
                    <a:lnTo>
                      <a:pt x="41" y="94"/>
                    </a:lnTo>
                    <a:lnTo>
                      <a:pt x="34" y="95"/>
                    </a:lnTo>
                    <a:lnTo>
                      <a:pt x="28" y="98"/>
                    </a:lnTo>
                    <a:lnTo>
                      <a:pt x="21" y="99"/>
                    </a:lnTo>
                    <a:lnTo>
                      <a:pt x="15" y="98"/>
                    </a:lnTo>
                    <a:lnTo>
                      <a:pt x="8" y="96"/>
                    </a:lnTo>
                    <a:lnTo>
                      <a:pt x="4" y="92"/>
                    </a:lnTo>
                    <a:lnTo>
                      <a:pt x="2" y="87"/>
                    </a:lnTo>
                    <a:lnTo>
                      <a:pt x="0" y="78"/>
                    </a:lnTo>
                    <a:lnTo>
                      <a:pt x="11" y="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57F0C9D3-B530-D04C-BD0C-A60260A85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40084" y="251207"/>
                <a:ext cx="30969" cy="48771"/>
              </a:xfrm>
              <a:custGeom>
                <a:avLst/>
                <a:gdLst/>
                <a:ahLst/>
                <a:cxnLst>
                  <a:cxn ang="0">
                    <a:pos x="5" y="86"/>
                  </a:cxn>
                  <a:cxn ang="0">
                    <a:pos x="9" y="71"/>
                  </a:cxn>
                  <a:cxn ang="0">
                    <a:pos x="14" y="57"/>
                  </a:cxn>
                  <a:cxn ang="0">
                    <a:pos x="22" y="42"/>
                  </a:cxn>
                  <a:cxn ang="0">
                    <a:pos x="30" y="31"/>
                  </a:cxn>
                  <a:cxn ang="0">
                    <a:pos x="36" y="22"/>
                  </a:cxn>
                  <a:cxn ang="0">
                    <a:pos x="45" y="10"/>
                  </a:cxn>
                  <a:cxn ang="0">
                    <a:pos x="52" y="5"/>
                  </a:cxn>
                  <a:cxn ang="0">
                    <a:pos x="57" y="1"/>
                  </a:cxn>
                  <a:cxn ang="0">
                    <a:pos x="60" y="0"/>
                  </a:cxn>
                  <a:cxn ang="0">
                    <a:pos x="62" y="0"/>
                  </a:cxn>
                  <a:cxn ang="0">
                    <a:pos x="65" y="0"/>
                  </a:cxn>
                  <a:cxn ang="0">
                    <a:pos x="66" y="1"/>
                  </a:cxn>
                  <a:cxn ang="0">
                    <a:pos x="67" y="5"/>
                  </a:cxn>
                  <a:cxn ang="0">
                    <a:pos x="66" y="10"/>
                  </a:cxn>
                  <a:cxn ang="0">
                    <a:pos x="66" y="14"/>
                  </a:cxn>
                  <a:cxn ang="0">
                    <a:pos x="64" y="18"/>
                  </a:cxn>
                  <a:cxn ang="0">
                    <a:pos x="60" y="27"/>
                  </a:cxn>
                  <a:cxn ang="0">
                    <a:pos x="56" y="35"/>
                  </a:cxn>
                  <a:cxn ang="0">
                    <a:pos x="49" y="57"/>
                  </a:cxn>
                  <a:cxn ang="0">
                    <a:pos x="38" y="83"/>
                  </a:cxn>
                  <a:cxn ang="0">
                    <a:pos x="35" y="89"/>
                  </a:cxn>
                  <a:cxn ang="0">
                    <a:pos x="31" y="94"/>
                  </a:cxn>
                  <a:cxn ang="0">
                    <a:pos x="26" y="99"/>
                  </a:cxn>
                  <a:cxn ang="0">
                    <a:pos x="22" y="103"/>
                  </a:cxn>
                  <a:cxn ang="0">
                    <a:pos x="17" y="106"/>
                  </a:cxn>
                  <a:cxn ang="0">
                    <a:pos x="12" y="107"/>
                  </a:cxn>
                  <a:cxn ang="0">
                    <a:pos x="7" y="107"/>
                  </a:cxn>
                  <a:cxn ang="0">
                    <a:pos x="0" y="105"/>
                  </a:cxn>
                  <a:cxn ang="0">
                    <a:pos x="5" y="86"/>
                  </a:cxn>
                </a:cxnLst>
                <a:rect l="0" t="0" r="r" b="b"/>
                <a:pathLst>
                  <a:path w="67" h="107">
                    <a:moveTo>
                      <a:pt x="5" y="86"/>
                    </a:moveTo>
                    <a:lnTo>
                      <a:pt x="9" y="71"/>
                    </a:lnTo>
                    <a:lnTo>
                      <a:pt x="14" y="57"/>
                    </a:lnTo>
                    <a:lnTo>
                      <a:pt x="22" y="42"/>
                    </a:lnTo>
                    <a:lnTo>
                      <a:pt x="30" y="31"/>
                    </a:lnTo>
                    <a:lnTo>
                      <a:pt x="36" y="22"/>
                    </a:lnTo>
                    <a:lnTo>
                      <a:pt x="45" y="10"/>
                    </a:lnTo>
                    <a:lnTo>
                      <a:pt x="52" y="5"/>
                    </a:lnTo>
                    <a:lnTo>
                      <a:pt x="57" y="1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1"/>
                    </a:lnTo>
                    <a:lnTo>
                      <a:pt x="67" y="5"/>
                    </a:lnTo>
                    <a:lnTo>
                      <a:pt x="66" y="10"/>
                    </a:lnTo>
                    <a:lnTo>
                      <a:pt x="66" y="14"/>
                    </a:lnTo>
                    <a:lnTo>
                      <a:pt x="64" y="18"/>
                    </a:lnTo>
                    <a:lnTo>
                      <a:pt x="60" y="27"/>
                    </a:lnTo>
                    <a:lnTo>
                      <a:pt x="56" y="35"/>
                    </a:lnTo>
                    <a:lnTo>
                      <a:pt x="49" y="57"/>
                    </a:lnTo>
                    <a:lnTo>
                      <a:pt x="38" y="83"/>
                    </a:lnTo>
                    <a:lnTo>
                      <a:pt x="35" y="89"/>
                    </a:lnTo>
                    <a:lnTo>
                      <a:pt x="31" y="94"/>
                    </a:lnTo>
                    <a:lnTo>
                      <a:pt x="26" y="99"/>
                    </a:lnTo>
                    <a:lnTo>
                      <a:pt x="22" y="103"/>
                    </a:lnTo>
                    <a:lnTo>
                      <a:pt x="17" y="106"/>
                    </a:lnTo>
                    <a:lnTo>
                      <a:pt x="12" y="107"/>
                    </a:lnTo>
                    <a:lnTo>
                      <a:pt x="7" y="107"/>
                    </a:lnTo>
                    <a:lnTo>
                      <a:pt x="0" y="105"/>
                    </a:lnTo>
                    <a:lnTo>
                      <a:pt x="5" y="8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27B3E673-3AA1-A345-AC30-D345EAD20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59930" y="621500"/>
                <a:ext cx="27326" cy="34320"/>
              </a:xfrm>
              <a:custGeom>
                <a:avLst/>
                <a:gdLst/>
                <a:ahLst/>
                <a:cxnLst>
                  <a:cxn ang="0">
                    <a:pos x="6" y="48"/>
                  </a:cxn>
                  <a:cxn ang="0">
                    <a:pos x="13" y="44"/>
                  </a:cxn>
                  <a:cxn ang="0">
                    <a:pos x="18" y="40"/>
                  </a:cxn>
                  <a:cxn ang="0">
                    <a:pos x="23" y="34"/>
                  </a:cxn>
                  <a:cxn ang="0">
                    <a:pos x="28" y="28"/>
                  </a:cxn>
                  <a:cxn ang="0">
                    <a:pos x="33" y="22"/>
                  </a:cxn>
                  <a:cxn ang="0">
                    <a:pos x="40" y="10"/>
                  </a:cxn>
                  <a:cxn ang="0">
                    <a:pos x="44" y="6"/>
                  </a:cxn>
                  <a:cxn ang="0">
                    <a:pos x="48" y="3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59" y="1"/>
                  </a:cxn>
                  <a:cxn ang="0">
                    <a:pos x="60" y="5"/>
                  </a:cxn>
                  <a:cxn ang="0">
                    <a:pos x="60" y="9"/>
                  </a:cxn>
                  <a:cxn ang="0">
                    <a:pos x="60" y="13"/>
                  </a:cxn>
                  <a:cxn ang="0">
                    <a:pos x="59" y="22"/>
                  </a:cxn>
                  <a:cxn ang="0">
                    <a:pos x="58" y="28"/>
                  </a:cxn>
                  <a:cxn ang="0">
                    <a:pos x="53" y="36"/>
                  </a:cxn>
                  <a:cxn ang="0">
                    <a:pos x="51" y="45"/>
                  </a:cxn>
                  <a:cxn ang="0">
                    <a:pos x="50" y="51"/>
                  </a:cxn>
                  <a:cxn ang="0">
                    <a:pos x="49" y="53"/>
                  </a:cxn>
                  <a:cxn ang="0">
                    <a:pos x="48" y="56"/>
                  </a:cxn>
                  <a:cxn ang="0">
                    <a:pos x="45" y="58"/>
                  </a:cxn>
                  <a:cxn ang="0">
                    <a:pos x="40" y="61"/>
                  </a:cxn>
                  <a:cxn ang="0">
                    <a:pos x="33" y="66"/>
                  </a:cxn>
                  <a:cxn ang="0">
                    <a:pos x="24" y="71"/>
                  </a:cxn>
                  <a:cxn ang="0">
                    <a:pos x="16" y="75"/>
                  </a:cxn>
                  <a:cxn ang="0">
                    <a:pos x="11" y="75"/>
                  </a:cxn>
                  <a:cxn ang="0">
                    <a:pos x="7" y="74"/>
                  </a:cxn>
                  <a:cxn ang="0">
                    <a:pos x="3" y="71"/>
                  </a:cxn>
                  <a:cxn ang="0">
                    <a:pos x="0" y="67"/>
                  </a:cxn>
                  <a:cxn ang="0">
                    <a:pos x="6" y="48"/>
                  </a:cxn>
                </a:cxnLst>
                <a:rect l="0" t="0" r="r" b="b"/>
                <a:pathLst>
                  <a:path w="60" h="75">
                    <a:moveTo>
                      <a:pt x="6" y="48"/>
                    </a:moveTo>
                    <a:lnTo>
                      <a:pt x="13" y="44"/>
                    </a:lnTo>
                    <a:lnTo>
                      <a:pt x="18" y="40"/>
                    </a:lnTo>
                    <a:lnTo>
                      <a:pt x="23" y="34"/>
                    </a:lnTo>
                    <a:lnTo>
                      <a:pt x="28" y="28"/>
                    </a:lnTo>
                    <a:lnTo>
                      <a:pt x="33" y="22"/>
                    </a:lnTo>
                    <a:lnTo>
                      <a:pt x="40" y="10"/>
                    </a:lnTo>
                    <a:lnTo>
                      <a:pt x="44" y="6"/>
                    </a:lnTo>
                    <a:lnTo>
                      <a:pt x="48" y="3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1"/>
                    </a:lnTo>
                    <a:lnTo>
                      <a:pt x="60" y="5"/>
                    </a:lnTo>
                    <a:lnTo>
                      <a:pt x="60" y="9"/>
                    </a:lnTo>
                    <a:lnTo>
                      <a:pt x="60" y="13"/>
                    </a:lnTo>
                    <a:lnTo>
                      <a:pt x="59" y="22"/>
                    </a:lnTo>
                    <a:lnTo>
                      <a:pt x="58" y="28"/>
                    </a:lnTo>
                    <a:lnTo>
                      <a:pt x="53" y="36"/>
                    </a:lnTo>
                    <a:lnTo>
                      <a:pt x="51" y="45"/>
                    </a:lnTo>
                    <a:lnTo>
                      <a:pt x="50" y="51"/>
                    </a:lnTo>
                    <a:lnTo>
                      <a:pt x="49" y="53"/>
                    </a:lnTo>
                    <a:lnTo>
                      <a:pt x="48" y="56"/>
                    </a:lnTo>
                    <a:lnTo>
                      <a:pt x="45" y="58"/>
                    </a:lnTo>
                    <a:lnTo>
                      <a:pt x="40" y="61"/>
                    </a:lnTo>
                    <a:lnTo>
                      <a:pt x="33" y="66"/>
                    </a:lnTo>
                    <a:lnTo>
                      <a:pt x="24" y="71"/>
                    </a:lnTo>
                    <a:lnTo>
                      <a:pt x="16" y="75"/>
                    </a:lnTo>
                    <a:lnTo>
                      <a:pt x="11" y="75"/>
                    </a:lnTo>
                    <a:lnTo>
                      <a:pt x="7" y="74"/>
                    </a:lnTo>
                    <a:lnTo>
                      <a:pt x="3" y="71"/>
                    </a:lnTo>
                    <a:lnTo>
                      <a:pt x="0" y="67"/>
                    </a:lnTo>
                    <a:lnTo>
                      <a:pt x="6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30">
                <a:extLst>
                  <a:ext uri="{FF2B5EF4-FFF2-40B4-BE49-F238E27FC236}">
                    <a16:creationId xmlns:a16="http://schemas.microsoft.com/office/drawing/2014/main" id="{6F7BC33A-CC16-3248-A36C-41E141F2D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3615" y="1121846"/>
                <a:ext cx="67403" cy="39739"/>
              </a:xfrm>
              <a:custGeom>
                <a:avLst/>
                <a:gdLst/>
                <a:ahLst/>
                <a:cxnLst>
                  <a:cxn ang="0">
                    <a:pos x="26" y="40"/>
                  </a:cxn>
                  <a:cxn ang="0">
                    <a:pos x="36" y="36"/>
                  </a:cxn>
                  <a:cxn ang="0">
                    <a:pos x="48" y="31"/>
                  </a:cxn>
                  <a:cxn ang="0">
                    <a:pos x="58" y="23"/>
                  </a:cxn>
                  <a:cxn ang="0">
                    <a:pos x="69" y="16"/>
                  </a:cxn>
                  <a:cxn ang="0">
                    <a:pos x="80" y="9"/>
                  </a:cxn>
                  <a:cxn ang="0">
                    <a:pos x="91" y="3"/>
                  </a:cxn>
                  <a:cxn ang="0">
                    <a:pos x="97" y="1"/>
                  </a:cxn>
                  <a:cxn ang="0">
                    <a:pos x="102" y="0"/>
                  </a:cxn>
                  <a:cxn ang="0">
                    <a:pos x="107" y="0"/>
                  </a:cxn>
                  <a:cxn ang="0">
                    <a:pos x="114" y="0"/>
                  </a:cxn>
                  <a:cxn ang="0">
                    <a:pos x="116" y="1"/>
                  </a:cxn>
                  <a:cxn ang="0">
                    <a:pos x="119" y="2"/>
                  </a:cxn>
                  <a:cxn ang="0">
                    <a:pos x="120" y="5"/>
                  </a:cxn>
                  <a:cxn ang="0">
                    <a:pos x="120" y="7"/>
                  </a:cxn>
                  <a:cxn ang="0">
                    <a:pos x="122" y="13"/>
                  </a:cxn>
                  <a:cxn ang="0">
                    <a:pos x="124" y="18"/>
                  </a:cxn>
                  <a:cxn ang="0">
                    <a:pos x="132" y="25"/>
                  </a:cxn>
                  <a:cxn ang="0">
                    <a:pos x="142" y="35"/>
                  </a:cxn>
                  <a:cxn ang="0">
                    <a:pos x="146" y="40"/>
                  </a:cxn>
                  <a:cxn ang="0">
                    <a:pos x="148" y="45"/>
                  </a:cxn>
                  <a:cxn ang="0">
                    <a:pos x="148" y="46"/>
                  </a:cxn>
                  <a:cxn ang="0">
                    <a:pos x="148" y="49"/>
                  </a:cxn>
                  <a:cxn ang="0">
                    <a:pos x="146" y="51"/>
                  </a:cxn>
                  <a:cxn ang="0">
                    <a:pos x="142" y="54"/>
                  </a:cxn>
                  <a:cxn ang="0">
                    <a:pos x="137" y="58"/>
                  </a:cxn>
                  <a:cxn ang="0">
                    <a:pos x="132" y="60"/>
                  </a:cxn>
                  <a:cxn ang="0">
                    <a:pos x="126" y="62"/>
                  </a:cxn>
                  <a:cxn ang="0">
                    <a:pos x="119" y="63"/>
                  </a:cxn>
                  <a:cxn ang="0">
                    <a:pos x="105" y="64"/>
                  </a:cxn>
                  <a:cxn ang="0">
                    <a:pos x="93" y="66"/>
                  </a:cxn>
                  <a:cxn ang="0">
                    <a:pos x="74" y="70"/>
                  </a:cxn>
                  <a:cxn ang="0">
                    <a:pos x="54" y="76"/>
                  </a:cxn>
                  <a:cxn ang="0">
                    <a:pos x="45" y="80"/>
                  </a:cxn>
                  <a:cxn ang="0">
                    <a:pos x="35" y="82"/>
                  </a:cxn>
                  <a:cxn ang="0">
                    <a:pos x="30" y="84"/>
                  </a:cxn>
                  <a:cxn ang="0">
                    <a:pos x="25" y="85"/>
                  </a:cxn>
                  <a:cxn ang="0">
                    <a:pos x="19" y="85"/>
                  </a:cxn>
                  <a:cxn ang="0">
                    <a:pos x="14" y="84"/>
                  </a:cxn>
                  <a:cxn ang="0">
                    <a:pos x="6" y="81"/>
                  </a:cxn>
                  <a:cxn ang="0">
                    <a:pos x="2" y="77"/>
                  </a:cxn>
                  <a:cxn ang="0">
                    <a:pos x="0" y="72"/>
                  </a:cxn>
                  <a:cxn ang="0">
                    <a:pos x="0" y="67"/>
                  </a:cxn>
                  <a:cxn ang="0">
                    <a:pos x="1" y="62"/>
                  </a:cxn>
                  <a:cxn ang="0">
                    <a:pos x="4" y="57"/>
                  </a:cxn>
                  <a:cxn ang="0">
                    <a:pos x="9" y="51"/>
                  </a:cxn>
                  <a:cxn ang="0">
                    <a:pos x="13" y="46"/>
                  </a:cxn>
                  <a:cxn ang="0">
                    <a:pos x="26" y="40"/>
                  </a:cxn>
                </a:cxnLst>
                <a:rect l="0" t="0" r="r" b="b"/>
                <a:pathLst>
                  <a:path w="148" h="85">
                    <a:moveTo>
                      <a:pt x="26" y="40"/>
                    </a:moveTo>
                    <a:lnTo>
                      <a:pt x="36" y="36"/>
                    </a:lnTo>
                    <a:lnTo>
                      <a:pt x="48" y="31"/>
                    </a:lnTo>
                    <a:lnTo>
                      <a:pt x="58" y="23"/>
                    </a:lnTo>
                    <a:lnTo>
                      <a:pt x="69" y="16"/>
                    </a:lnTo>
                    <a:lnTo>
                      <a:pt x="80" y="9"/>
                    </a:lnTo>
                    <a:lnTo>
                      <a:pt x="91" y="3"/>
                    </a:lnTo>
                    <a:lnTo>
                      <a:pt x="97" y="1"/>
                    </a:lnTo>
                    <a:lnTo>
                      <a:pt x="102" y="0"/>
                    </a:lnTo>
                    <a:lnTo>
                      <a:pt x="107" y="0"/>
                    </a:lnTo>
                    <a:lnTo>
                      <a:pt x="114" y="0"/>
                    </a:lnTo>
                    <a:lnTo>
                      <a:pt x="116" y="1"/>
                    </a:lnTo>
                    <a:lnTo>
                      <a:pt x="119" y="2"/>
                    </a:lnTo>
                    <a:lnTo>
                      <a:pt x="120" y="5"/>
                    </a:lnTo>
                    <a:lnTo>
                      <a:pt x="120" y="7"/>
                    </a:lnTo>
                    <a:lnTo>
                      <a:pt x="122" y="13"/>
                    </a:lnTo>
                    <a:lnTo>
                      <a:pt x="124" y="18"/>
                    </a:lnTo>
                    <a:lnTo>
                      <a:pt x="132" y="25"/>
                    </a:lnTo>
                    <a:lnTo>
                      <a:pt x="142" y="35"/>
                    </a:lnTo>
                    <a:lnTo>
                      <a:pt x="146" y="40"/>
                    </a:lnTo>
                    <a:lnTo>
                      <a:pt x="148" y="45"/>
                    </a:lnTo>
                    <a:lnTo>
                      <a:pt x="148" y="46"/>
                    </a:lnTo>
                    <a:lnTo>
                      <a:pt x="148" y="49"/>
                    </a:lnTo>
                    <a:lnTo>
                      <a:pt x="146" y="51"/>
                    </a:lnTo>
                    <a:lnTo>
                      <a:pt x="142" y="54"/>
                    </a:lnTo>
                    <a:lnTo>
                      <a:pt x="137" y="58"/>
                    </a:lnTo>
                    <a:lnTo>
                      <a:pt x="132" y="60"/>
                    </a:lnTo>
                    <a:lnTo>
                      <a:pt x="126" y="62"/>
                    </a:lnTo>
                    <a:lnTo>
                      <a:pt x="119" y="63"/>
                    </a:lnTo>
                    <a:lnTo>
                      <a:pt x="105" y="64"/>
                    </a:lnTo>
                    <a:lnTo>
                      <a:pt x="93" y="66"/>
                    </a:lnTo>
                    <a:lnTo>
                      <a:pt x="74" y="70"/>
                    </a:lnTo>
                    <a:lnTo>
                      <a:pt x="54" y="76"/>
                    </a:lnTo>
                    <a:lnTo>
                      <a:pt x="45" y="80"/>
                    </a:lnTo>
                    <a:lnTo>
                      <a:pt x="35" y="82"/>
                    </a:lnTo>
                    <a:lnTo>
                      <a:pt x="30" y="84"/>
                    </a:lnTo>
                    <a:lnTo>
                      <a:pt x="25" y="85"/>
                    </a:lnTo>
                    <a:lnTo>
                      <a:pt x="19" y="85"/>
                    </a:lnTo>
                    <a:lnTo>
                      <a:pt x="14" y="84"/>
                    </a:lnTo>
                    <a:lnTo>
                      <a:pt x="6" y="81"/>
                    </a:lnTo>
                    <a:lnTo>
                      <a:pt x="2" y="77"/>
                    </a:lnTo>
                    <a:lnTo>
                      <a:pt x="0" y="72"/>
                    </a:lnTo>
                    <a:lnTo>
                      <a:pt x="0" y="67"/>
                    </a:lnTo>
                    <a:lnTo>
                      <a:pt x="1" y="62"/>
                    </a:lnTo>
                    <a:lnTo>
                      <a:pt x="4" y="57"/>
                    </a:lnTo>
                    <a:lnTo>
                      <a:pt x="9" y="51"/>
                    </a:lnTo>
                    <a:lnTo>
                      <a:pt x="13" y="46"/>
                    </a:lnTo>
                    <a:lnTo>
                      <a:pt x="26" y="4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31">
                <a:extLst>
                  <a:ext uri="{FF2B5EF4-FFF2-40B4-BE49-F238E27FC236}">
                    <a16:creationId xmlns:a16="http://schemas.microsoft.com/office/drawing/2014/main" id="{2569A3D3-1319-444A-9ACD-76171334F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7258" y="1085719"/>
                <a:ext cx="45543" cy="19870"/>
              </a:xfrm>
              <a:custGeom>
                <a:avLst/>
                <a:gdLst/>
                <a:ahLst/>
                <a:cxnLst>
                  <a:cxn ang="0">
                    <a:pos x="24" y="21"/>
                  </a:cxn>
                  <a:cxn ang="0">
                    <a:pos x="33" y="18"/>
                  </a:cxn>
                  <a:cxn ang="0">
                    <a:pos x="43" y="15"/>
                  </a:cxn>
                  <a:cxn ang="0">
                    <a:pos x="53" y="11"/>
                  </a:cxn>
                  <a:cxn ang="0">
                    <a:pos x="62" y="8"/>
                  </a:cxn>
                  <a:cxn ang="0">
                    <a:pos x="78" y="3"/>
                  </a:cxn>
                  <a:cxn ang="0">
                    <a:pos x="92" y="0"/>
                  </a:cxn>
                  <a:cxn ang="0">
                    <a:pos x="95" y="5"/>
                  </a:cxn>
                  <a:cxn ang="0">
                    <a:pos x="96" y="12"/>
                  </a:cxn>
                  <a:cxn ang="0">
                    <a:pos x="97" y="18"/>
                  </a:cxn>
                  <a:cxn ang="0">
                    <a:pos x="97" y="25"/>
                  </a:cxn>
                  <a:cxn ang="0">
                    <a:pos x="96" y="27"/>
                  </a:cxn>
                  <a:cxn ang="0">
                    <a:pos x="96" y="30"/>
                  </a:cxn>
                  <a:cxn ang="0">
                    <a:pos x="95" y="33"/>
                  </a:cxn>
                  <a:cxn ang="0">
                    <a:pos x="92" y="34"/>
                  </a:cxn>
                  <a:cxn ang="0">
                    <a:pos x="87" y="37"/>
                  </a:cxn>
                  <a:cxn ang="0">
                    <a:pos x="81" y="38"/>
                  </a:cxn>
                  <a:cxn ang="0">
                    <a:pos x="68" y="38"/>
                  </a:cxn>
                  <a:cxn ang="0">
                    <a:pos x="57" y="38"/>
                  </a:cxn>
                  <a:cxn ang="0">
                    <a:pos x="44" y="39"/>
                  </a:cxn>
                  <a:cxn ang="0">
                    <a:pos x="33" y="42"/>
                  </a:cxn>
                  <a:cxn ang="0">
                    <a:pos x="22" y="42"/>
                  </a:cxn>
                  <a:cxn ang="0">
                    <a:pos x="15" y="42"/>
                  </a:cxn>
                  <a:cxn ang="0">
                    <a:pos x="8" y="38"/>
                  </a:cxn>
                  <a:cxn ang="0">
                    <a:pos x="0" y="34"/>
                  </a:cxn>
                  <a:cxn ang="0">
                    <a:pos x="24" y="21"/>
                  </a:cxn>
                </a:cxnLst>
                <a:rect l="0" t="0" r="r" b="b"/>
                <a:pathLst>
                  <a:path w="97" h="42">
                    <a:moveTo>
                      <a:pt x="24" y="21"/>
                    </a:moveTo>
                    <a:lnTo>
                      <a:pt x="33" y="18"/>
                    </a:lnTo>
                    <a:lnTo>
                      <a:pt x="43" y="15"/>
                    </a:lnTo>
                    <a:lnTo>
                      <a:pt x="53" y="11"/>
                    </a:lnTo>
                    <a:lnTo>
                      <a:pt x="62" y="8"/>
                    </a:lnTo>
                    <a:lnTo>
                      <a:pt x="78" y="3"/>
                    </a:lnTo>
                    <a:lnTo>
                      <a:pt x="92" y="0"/>
                    </a:lnTo>
                    <a:lnTo>
                      <a:pt x="95" y="5"/>
                    </a:lnTo>
                    <a:lnTo>
                      <a:pt x="96" y="12"/>
                    </a:lnTo>
                    <a:lnTo>
                      <a:pt x="97" y="18"/>
                    </a:lnTo>
                    <a:lnTo>
                      <a:pt x="97" y="25"/>
                    </a:lnTo>
                    <a:lnTo>
                      <a:pt x="96" y="27"/>
                    </a:lnTo>
                    <a:lnTo>
                      <a:pt x="96" y="30"/>
                    </a:lnTo>
                    <a:lnTo>
                      <a:pt x="95" y="33"/>
                    </a:lnTo>
                    <a:lnTo>
                      <a:pt x="92" y="34"/>
                    </a:lnTo>
                    <a:lnTo>
                      <a:pt x="87" y="37"/>
                    </a:lnTo>
                    <a:lnTo>
                      <a:pt x="81" y="38"/>
                    </a:lnTo>
                    <a:lnTo>
                      <a:pt x="68" y="38"/>
                    </a:lnTo>
                    <a:lnTo>
                      <a:pt x="57" y="38"/>
                    </a:lnTo>
                    <a:lnTo>
                      <a:pt x="44" y="39"/>
                    </a:lnTo>
                    <a:lnTo>
                      <a:pt x="33" y="42"/>
                    </a:lnTo>
                    <a:lnTo>
                      <a:pt x="22" y="42"/>
                    </a:lnTo>
                    <a:lnTo>
                      <a:pt x="15" y="42"/>
                    </a:lnTo>
                    <a:lnTo>
                      <a:pt x="8" y="38"/>
                    </a:lnTo>
                    <a:lnTo>
                      <a:pt x="0" y="34"/>
                    </a:lnTo>
                    <a:lnTo>
                      <a:pt x="24" y="2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32">
                <a:extLst>
                  <a:ext uri="{FF2B5EF4-FFF2-40B4-BE49-F238E27FC236}">
                    <a16:creationId xmlns:a16="http://schemas.microsoft.com/office/drawing/2014/main" id="{B5AEC8F3-BA7A-DE4A-A8CF-4AB685384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5360" y="1161584"/>
                <a:ext cx="30969" cy="2528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24" y="2"/>
                  </a:cxn>
                  <a:cxn ang="0">
                    <a:pos x="15" y="6"/>
                  </a:cxn>
                  <a:cxn ang="0">
                    <a:pos x="11" y="10"/>
                  </a:cxn>
                  <a:cxn ang="0">
                    <a:pos x="7" y="14"/>
                  </a:cxn>
                  <a:cxn ang="0">
                    <a:pos x="4" y="18"/>
                  </a:cxn>
                  <a:cxn ang="0">
                    <a:pos x="0" y="23"/>
                  </a:cxn>
                  <a:cxn ang="0">
                    <a:pos x="0" y="28"/>
                  </a:cxn>
                  <a:cxn ang="0">
                    <a:pos x="3" y="33"/>
                  </a:cxn>
                  <a:cxn ang="0">
                    <a:pos x="7" y="40"/>
                  </a:cxn>
                  <a:cxn ang="0">
                    <a:pos x="9" y="44"/>
                  </a:cxn>
                  <a:cxn ang="0">
                    <a:pos x="13" y="49"/>
                  </a:cxn>
                  <a:cxn ang="0">
                    <a:pos x="17" y="51"/>
                  </a:cxn>
                  <a:cxn ang="0">
                    <a:pos x="22" y="53"/>
                  </a:cxn>
                  <a:cxn ang="0">
                    <a:pos x="27" y="54"/>
                  </a:cxn>
                  <a:cxn ang="0">
                    <a:pos x="38" y="54"/>
                  </a:cxn>
                  <a:cxn ang="0">
                    <a:pos x="48" y="53"/>
                  </a:cxn>
                  <a:cxn ang="0">
                    <a:pos x="52" y="53"/>
                  </a:cxn>
                  <a:cxn ang="0">
                    <a:pos x="56" y="51"/>
                  </a:cxn>
                  <a:cxn ang="0">
                    <a:pos x="59" y="50"/>
                  </a:cxn>
                  <a:cxn ang="0">
                    <a:pos x="61" y="48"/>
                  </a:cxn>
                  <a:cxn ang="0">
                    <a:pos x="64" y="42"/>
                  </a:cxn>
                  <a:cxn ang="0">
                    <a:pos x="65" y="35"/>
                  </a:cxn>
                  <a:cxn ang="0">
                    <a:pos x="65" y="27"/>
                  </a:cxn>
                  <a:cxn ang="0">
                    <a:pos x="61" y="19"/>
                  </a:cxn>
                  <a:cxn ang="0">
                    <a:pos x="56" y="13"/>
                  </a:cxn>
                  <a:cxn ang="0">
                    <a:pos x="51" y="6"/>
                  </a:cxn>
                  <a:cxn ang="0">
                    <a:pos x="35" y="0"/>
                  </a:cxn>
                </a:cxnLst>
                <a:rect l="0" t="0" r="r" b="b"/>
                <a:pathLst>
                  <a:path w="65" h="54">
                    <a:moveTo>
                      <a:pt x="35" y="0"/>
                    </a:moveTo>
                    <a:lnTo>
                      <a:pt x="24" y="2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7" y="14"/>
                    </a:lnTo>
                    <a:lnTo>
                      <a:pt x="4" y="18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3" y="33"/>
                    </a:lnTo>
                    <a:lnTo>
                      <a:pt x="7" y="40"/>
                    </a:lnTo>
                    <a:lnTo>
                      <a:pt x="9" y="44"/>
                    </a:lnTo>
                    <a:lnTo>
                      <a:pt x="13" y="49"/>
                    </a:lnTo>
                    <a:lnTo>
                      <a:pt x="17" y="51"/>
                    </a:lnTo>
                    <a:lnTo>
                      <a:pt x="22" y="53"/>
                    </a:lnTo>
                    <a:lnTo>
                      <a:pt x="27" y="54"/>
                    </a:lnTo>
                    <a:lnTo>
                      <a:pt x="38" y="54"/>
                    </a:lnTo>
                    <a:lnTo>
                      <a:pt x="48" y="53"/>
                    </a:lnTo>
                    <a:lnTo>
                      <a:pt x="52" y="53"/>
                    </a:lnTo>
                    <a:lnTo>
                      <a:pt x="56" y="51"/>
                    </a:lnTo>
                    <a:lnTo>
                      <a:pt x="59" y="50"/>
                    </a:lnTo>
                    <a:lnTo>
                      <a:pt x="61" y="48"/>
                    </a:lnTo>
                    <a:lnTo>
                      <a:pt x="64" y="42"/>
                    </a:lnTo>
                    <a:lnTo>
                      <a:pt x="65" y="35"/>
                    </a:lnTo>
                    <a:lnTo>
                      <a:pt x="65" y="27"/>
                    </a:lnTo>
                    <a:lnTo>
                      <a:pt x="61" y="19"/>
                    </a:lnTo>
                    <a:lnTo>
                      <a:pt x="56" y="13"/>
                    </a:lnTo>
                    <a:lnTo>
                      <a:pt x="51" y="6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33">
                <a:extLst>
                  <a:ext uri="{FF2B5EF4-FFF2-40B4-BE49-F238E27FC236}">
                    <a16:creationId xmlns:a16="http://schemas.microsoft.com/office/drawing/2014/main" id="{C67A17C0-1BAD-A640-82A0-23947FC9C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00092" y="1665544"/>
                <a:ext cx="52830" cy="65027"/>
              </a:xfrm>
              <a:custGeom>
                <a:avLst/>
                <a:gdLst/>
                <a:ahLst/>
                <a:cxnLst>
                  <a:cxn ang="0">
                    <a:pos x="70" y="73"/>
                  </a:cxn>
                  <a:cxn ang="0">
                    <a:pos x="66" y="65"/>
                  </a:cxn>
                  <a:cxn ang="0">
                    <a:pos x="63" y="57"/>
                  </a:cxn>
                  <a:cxn ang="0">
                    <a:pos x="52" y="43"/>
                  </a:cxn>
                  <a:cxn ang="0">
                    <a:pos x="35" y="24"/>
                  </a:cxn>
                  <a:cxn ang="0">
                    <a:pos x="26" y="13"/>
                  </a:cxn>
                  <a:cxn ang="0">
                    <a:pos x="18" y="6"/>
                  </a:cxn>
                  <a:cxn ang="0">
                    <a:pos x="14" y="3"/>
                  </a:cxn>
                  <a:cxn ang="0">
                    <a:pos x="10" y="2"/>
                  </a:cxn>
                  <a:cxn ang="0">
                    <a:pos x="8" y="0"/>
                  </a:cxn>
                  <a:cxn ang="0">
                    <a:pos x="5" y="2"/>
                  </a:cxn>
                  <a:cxn ang="0">
                    <a:pos x="1" y="4"/>
                  </a:cxn>
                  <a:cxn ang="0">
                    <a:pos x="0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5" y="29"/>
                  </a:cxn>
                  <a:cxn ang="0">
                    <a:pos x="10" y="35"/>
                  </a:cxn>
                  <a:cxn ang="0">
                    <a:pos x="22" y="47"/>
                  </a:cxn>
                  <a:cxn ang="0">
                    <a:pos x="37" y="57"/>
                  </a:cxn>
                  <a:cxn ang="0">
                    <a:pos x="44" y="64"/>
                  </a:cxn>
                  <a:cxn ang="0">
                    <a:pos x="50" y="70"/>
                  </a:cxn>
                  <a:cxn ang="0">
                    <a:pos x="54" y="77"/>
                  </a:cxn>
                  <a:cxn ang="0">
                    <a:pos x="57" y="85"/>
                  </a:cxn>
                  <a:cxn ang="0">
                    <a:pos x="57" y="101"/>
                  </a:cxn>
                  <a:cxn ang="0">
                    <a:pos x="59" y="121"/>
                  </a:cxn>
                  <a:cxn ang="0">
                    <a:pos x="62" y="130"/>
                  </a:cxn>
                  <a:cxn ang="0">
                    <a:pos x="67" y="136"/>
                  </a:cxn>
                  <a:cxn ang="0">
                    <a:pos x="70" y="140"/>
                  </a:cxn>
                  <a:cxn ang="0">
                    <a:pos x="72" y="143"/>
                  </a:cxn>
                  <a:cxn ang="0">
                    <a:pos x="76" y="144"/>
                  </a:cxn>
                  <a:cxn ang="0">
                    <a:pos x="80" y="146"/>
                  </a:cxn>
                  <a:cxn ang="0">
                    <a:pos x="87" y="146"/>
                  </a:cxn>
                  <a:cxn ang="0">
                    <a:pos x="92" y="144"/>
                  </a:cxn>
                  <a:cxn ang="0">
                    <a:pos x="98" y="143"/>
                  </a:cxn>
                  <a:cxn ang="0">
                    <a:pos x="103" y="140"/>
                  </a:cxn>
                  <a:cxn ang="0">
                    <a:pos x="109" y="138"/>
                  </a:cxn>
                  <a:cxn ang="0">
                    <a:pos x="112" y="134"/>
                  </a:cxn>
                  <a:cxn ang="0">
                    <a:pos x="115" y="129"/>
                  </a:cxn>
                  <a:cxn ang="0">
                    <a:pos x="116" y="123"/>
                  </a:cxn>
                  <a:cxn ang="0">
                    <a:pos x="116" y="117"/>
                  </a:cxn>
                  <a:cxn ang="0">
                    <a:pos x="114" y="112"/>
                  </a:cxn>
                  <a:cxn ang="0">
                    <a:pos x="109" y="107"/>
                  </a:cxn>
                  <a:cxn ang="0">
                    <a:pos x="103" y="103"/>
                  </a:cxn>
                  <a:cxn ang="0">
                    <a:pos x="90" y="95"/>
                  </a:cxn>
                  <a:cxn ang="0">
                    <a:pos x="79" y="90"/>
                  </a:cxn>
                  <a:cxn ang="0">
                    <a:pos x="70" y="73"/>
                  </a:cxn>
                </a:cxnLst>
                <a:rect l="0" t="0" r="r" b="b"/>
                <a:pathLst>
                  <a:path w="116" h="146">
                    <a:moveTo>
                      <a:pt x="70" y="73"/>
                    </a:moveTo>
                    <a:lnTo>
                      <a:pt x="66" y="65"/>
                    </a:lnTo>
                    <a:lnTo>
                      <a:pt x="63" y="57"/>
                    </a:lnTo>
                    <a:lnTo>
                      <a:pt x="52" y="43"/>
                    </a:lnTo>
                    <a:lnTo>
                      <a:pt x="35" y="24"/>
                    </a:lnTo>
                    <a:lnTo>
                      <a:pt x="26" y="13"/>
                    </a:lnTo>
                    <a:lnTo>
                      <a:pt x="18" y="6"/>
                    </a:lnTo>
                    <a:lnTo>
                      <a:pt x="14" y="3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2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5" y="29"/>
                    </a:lnTo>
                    <a:lnTo>
                      <a:pt x="10" y="35"/>
                    </a:lnTo>
                    <a:lnTo>
                      <a:pt x="22" y="47"/>
                    </a:lnTo>
                    <a:lnTo>
                      <a:pt x="37" y="57"/>
                    </a:lnTo>
                    <a:lnTo>
                      <a:pt x="44" y="64"/>
                    </a:lnTo>
                    <a:lnTo>
                      <a:pt x="50" y="70"/>
                    </a:lnTo>
                    <a:lnTo>
                      <a:pt x="54" y="77"/>
                    </a:lnTo>
                    <a:lnTo>
                      <a:pt x="57" y="85"/>
                    </a:lnTo>
                    <a:lnTo>
                      <a:pt x="57" y="101"/>
                    </a:lnTo>
                    <a:lnTo>
                      <a:pt x="59" y="121"/>
                    </a:lnTo>
                    <a:lnTo>
                      <a:pt x="62" y="130"/>
                    </a:lnTo>
                    <a:lnTo>
                      <a:pt x="67" y="136"/>
                    </a:lnTo>
                    <a:lnTo>
                      <a:pt x="70" y="140"/>
                    </a:lnTo>
                    <a:lnTo>
                      <a:pt x="72" y="143"/>
                    </a:lnTo>
                    <a:lnTo>
                      <a:pt x="76" y="144"/>
                    </a:lnTo>
                    <a:lnTo>
                      <a:pt x="80" y="146"/>
                    </a:lnTo>
                    <a:lnTo>
                      <a:pt x="87" y="146"/>
                    </a:lnTo>
                    <a:lnTo>
                      <a:pt x="92" y="144"/>
                    </a:lnTo>
                    <a:lnTo>
                      <a:pt x="98" y="143"/>
                    </a:lnTo>
                    <a:lnTo>
                      <a:pt x="103" y="140"/>
                    </a:lnTo>
                    <a:lnTo>
                      <a:pt x="109" y="138"/>
                    </a:lnTo>
                    <a:lnTo>
                      <a:pt x="112" y="134"/>
                    </a:lnTo>
                    <a:lnTo>
                      <a:pt x="115" y="129"/>
                    </a:lnTo>
                    <a:lnTo>
                      <a:pt x="116" y="123"/>
                    </a:lnTo>
                    <a:lnTo>
                      <a:pt x="116" y="117"/>
                    </a:lnTo>
                    <a:lnTo>
                      <a:pt x="114" y="112"/>
                    </a:lnTo>
                    <a:lnTo>
                      <a:pt x="109" y="107"/>
                    </a:lnTo>
                    <a:lnTo>
                      <a:pt x="103" y="103"/>
                    </a:lnTo>
                    <a:lnTo>
                      <a:pt x="90" y="95"/>
                    </a:lnTo>
                    <a:lnTo>
                      <a:pt x="79" y="90"/>
                    </a:lnTo>
                    <a:lnTo>
                      <a:pt x="70" y="7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34">
                <a:extLst>
                  <a:ext uri="{FF2B5EF4-FFF2-40B4-BE49-F238E27FC236}">
                    <a16:creationId xmlns:a16="http://schemas.microsoft.com/office/drawing/2014/main" id="{B7DF1D89-C7F6-6E41-839A-A4864CF6C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94626" y="1815467"/>
                <a:ext cx="18217" cy="30708"/>
              </a:xfrm>
              <a:custGeom>
                <a:avLst/>
                <a:gdLst/>
                <a:ahLst/>
                <a:cxnLst>
                  <a:cxn ang="0">
                    <a:pos x="20" y="68"/>
                  </a:cxn>
                  <a:cxn ang="0">
                    <a:pos x="14" y="68"/>
                  </a:cxn>
                  <a:cxn ang="0">
                    <a:pos x="12" y="68"/>
                  </a:cxn>
                  <a:cxn ang="0">
                    <a:pos x="9" y="66"/>
                  </a:cxn>
                  <a:cxn ang="0">
                    <a:pos x="5" y="64"/>
                  </a:cxn>
                  <a:cxn ang="0">
                    <a:pos x="3" y="57"/>
                  </a:cxn>
                  <a:cxn ang="0">
                    <a:pos x="1" y="50"/>
                  </a:cxn>
                  <a:cxn ang="0">
                    <a:pos x="0" y="42"/>
                  </a:cxn>
                  <a:cxn ang="0">
                    <a:pos x="3" y="35"/>
                  </a:cxn>
                  <a:cxn ang="0">
                    <a:pos x="5" y="28"/>
                  </a:cxn>
                  <a:cxn ang="0">
                    <a:pos x="8" y="21"/>
                  </a:cxn>
                  <a:cxn ang="0">
                    <a:pos x="9" y="15"/>
                  </a:cxn>
                  <a:cxn ang="0">
                    <a:pos x="10" y="9"/>
                  </a:cxn>
                  <a:cxn ang="0">
                    <a:pos x="12" y="6"/>
                  </a:cxn>
                  <a:cxn ang="0">
                    <a:pos x="14" y="4"/>
                  </a:cxn>
                  <a:cxn ang="0">
                    <a:pos x="16" y="2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7" y="0"/>
                  </a:cxn>
                  <a:cxn ang="0">
                    <a:pos x="30" y="0"/>
                  </a:cxn>
                  <a:cxn ang="0">
                    <a:pos x="32" y="3"/>
                  </a:cxn>
                  <a:cxn ang="0">
                    <a:pos x="35" y="4"/>
                  </a:cxn>
                  <a:cxn ang="0">
                    <a:pos x="36" y="8"/>
                  </a:cxn>
                  <a:cxn ang="0">
                    <a:pos x="38" y="12"/>
                  </a:cxn>
                  <a:cxn ang="0">
                    <a:pos x="38" y="16"/>
                  </a:cxn>
                  <a:cxn ang="0">
                    <a:pos x="38" y="25"/>
                  </a:cxn>
                  <a:cxn ang="0">
                    <a:pos x="39" y="33"/>
                  </a:cxn>
                  <a:cxn ang="0">
                    <a:pos x="40" y="39"/>
                  </a:cxn>
                  <a:cxn ang="0">
                    <a:pos x="40" y="43"/>
                  </a:cxn>
                  <a:cxn ang="0">
                    <a:pos x="38" y="47"/>
                  </a:cxn>
                  <a:cxn ang="0">
                    <a:pos x="35" y="52"/>
                  </a:cxn>
                  <a:cxn ang="0">
                    <a:pos x="20" y="68"/>
                  </a:cxn>
                </a:cxnLst>
                <a:rect l="0" t="0" r="r" b="b"/>
                <a:pathLst>
                  <a:path w="40" h="68">
                    <a:moveTo>
                      <a:pt x="20" y="68"/>
                    </a:moveTo>
                    <a:lnTo>
                      <a:pt x="14" y="68"/>
                    </a:lnTo>
                    <a:lnTo>
                      <a:pt x="12" y="68"/>
                    </a:lnTo>
                    <a:lnTo>
                      <a:pt x="9" y="66"/>
                    </a:lnTo>
                    <a:lnTo>
                      <a:pt x="5" y="64"/>
                    </a:lnTo>
                    <a:lnTo>
                      <a:pt x="3" y="57"/>
                    </a:lnTo>
                    <a:lnTo>
                      <a:pt x="1" y="50"/>
                    </a:lnTo>
                    <a:lnTo>
                      <a:pt x="0" y="42"/>
                    </a:lnTo>
                    <a:lnTo>
                      <a:pt x="3" y="35"/>
                    </a:lnTo>
                    <a:lnTo>
                      <a:pt x="5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2" y="6"/>
                    </a:lnTo>
                    <a:lnTo>
                      <a:pt x="14" y="4"/>
                    </a:lnTo>
                    <a:lnTo>
                      <a:pt x="16" y="2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3"/>
                    </a:lnTo>
                    <a:lnTo>
                      <a:pt x="35" y="4"/>
                    </a:lnTo>
                    <a:lnTo>
                      <a:pt x="36" y="8"/>
                    </a:lnTo>
                    <a:lnTo>
                      <a:pt x="38" y="12"/>
                    </a:lnTo>
                    <a:lnTo>
                      <a:pt x="38" y="16"/>
                    </a:lnTo>
                    <a:lnTo>
                      <a:pt x="38" y="25"/>
                    </a:lnTo>
                    <a:lnTo>
                      <a:pt x="39" y="33"/>
                    </a:lnTo>
                    <a:lnTo>
                      <a:pt x="40" y="39"/>
                    </a:lnTo>
                    <a:lnTo>
                      <a:pt x="40" y="43"/>
                    </a:lnTo>
                    <a:lnTo>
                      <a:pt x="38" y="47"/>
                    </a:lnTo>
                    <a:lnTo>
                      <a:pt x="35" y="52"/>
                    </a:lnTo>
                    <a:lnTo>
                      <a:pt x="20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35">
                <a:extLst>
                  <a:ext uri="{FF2B5EF4-FFF2-40B4-BE49-F238E27FC236}">
                    <a16:creationId xmlns:a16="http://schemas.microsoft.com/office/drawing/2014/main" id="{BF4C5E3C-A693-594C-ADD3-EF59B8DC2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3658" y="1833530"/>
                <a:ext cx="21860" cy="30708"/>
              </a:xfrm>
              <a:custGeom>
                <a:avLst/>
                <a:gdLst/>
                <a:ahLst/>
                <a:cxnLst>
                  <a:cxn ang="0">
                    <a:pos x="44" y="31"/>
                  </a:cxn>
                  <a:cxn ang="0">
                    <a:pos x="36" y="22"/>
                  </a:cxn>
                  <a:cxn ang="0">
                    <a:pos x="29" y="11"/>
                  </a:cxn>
                  <a:cxn ang="0">
                    <a:pos x="23" y="7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4" y="5"/>
                  </a:cxn>
                  <a:cxn ang="0">
                    <a:pos x="1" y="17"/>
                  </a:cxn>
                  <a:cxn ang="0">
                    <a:pos x="0" y="30"/>
                  </a:cxn>
                  <a:cxn ang="0">
                    <a:pos x="3" y="36"/>
                  </a:cxn>
                  <a:cxn ang="0">
                    <a:pos x="4" y="43"/>
                  </a:cxn>
                  <a:cxn ang="0">
                    <a:pos x="5" y="49"/>
                  </a:cxn>
                  <a:cxn ang="0">
                    <a:pos x="6" y="57"/>
                  </a:cxn>
                  <a:cxn ang="0">
                    <a:pos x="8" y="61"/>
                  </a:cxn>
                  <a:cxn ang="0">
                    <a:pos x="9" y="64"/>
                  </a:cxn>
                  <a:cxn ang="0">
                    <a:pos x="12" y="66"/>
                  </a:cxn>
                  <a:cxn ang="0">
                    <a:pos x="14" y="69"/>
                  </a:cxn>
                  <a:cxn ang="0">
                    <a:pos x="19" y="71"/>
                  </a:cxn>
                  <a:cxn ang="0">
                    <a:pos x="25" y="71"/>
                  </a:cxn>
                  <a:cxn ang="0">
                    <a:pos x="29" y="70"/>
                  </a:cxn>
                  <a:cxn ang="0">
                    <a:pos x="34" y="68"/>
                  </a:cxn>
                  <a:cxn ang="0">
                    <a:pos x="38" y="64"/>
                  </a:cxn>
                  <a:cxn ang="0">
                    <a:pos x="40" y="60"/>
                  </a:cxn>
                  <a:cxn ang="0">
                    <a:pos x="43" y="55"/>
                  </a:cxn>
                  <a:cxn ang="0">
                    <a:pos x="45" y="51"/>
                  </a:cxn>
                  <a:cxn ang="0">
                    <a:pos x="44" y="31"/>
                  </a:cxn>
                </a:cxnLst>
                <a:rect l="0" t="0" r="r" b="b"/>
                <a:pathLst>
                  <a:path w="45" h="71">
                    <a:moveTo>
                      <a:pt x="44" y="31"/>
                    </a:moveTo>
                    <a:lnTo>
                      <a:pt x="36" y="22"/>
                    </a:lnTo>
                    <a:lnTo>
                      <a:pt x="29" y="11"/>
                    </a:lnTo>
                    <a:lnTo>
                      <a:pt x="23" y="7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4" y="5"/>
                    </a:lnTo>
                    <a:lnTo>
                      <a:pt x="1" y="17"/>
                    </a:lnTo>
                    <a:lnTo>
                      <a:pt x="0" y="30"/>
                    </a:lnTo>
                    <a:lnTo>
                      <a:pt x="3" y="36"/>
                    </a:lnTo>
                    <a:lnTo>
                      <a:pt x="4" y="43"/>
                    </a:lnTo>
                    <a:lnTo>
                      <a:pt x="5" y="49"/>
                    </a:lnTo>
                    <a:lnTo>
                      <a:pt x="6" y="57"/>
                    </a:lnTo>
                    <a:lnTo>
                      <a:pt x="8" y="61"/>
                    </a:lnTo>
                    <a:lnTo>
                      <a:pt x="9" y="64"/>
                    </a:lnTo>
                    <a:lnTo>
                      <a:pt x="12" y="66"/>
                    </a:lnTo>
                    <a:lnTo>
                      <a:pt x="14" y="69"/>
                    </a:lnTo>
                    <a:lnTo>
                      <a:pt x="19" y="71"/>
                    </a:lnTo>
                    <a:lnTo>
                      <a:pt x="25" y="71"/>
                    </a:lnTo>
                    <a:lnTo>
                      <a:pt x="29" y="70"/>
                    </a:lnTo>
                    <a:lnTo>
                      <a:pt x="34" y="68"/>
                    </a:lnTo>
                    <a:lnTo>
                      <a:pt x="38" y="64"/>
                    </a:lnTo>
                    <a:lnTo>
                      <a:pt x="40" y="60"/>
                    </a:lnTo>
                    <a:lnTo>
                      <a:pt x="43" y="55"/>
                    </a:lnTo>
                    <a:lnTo>
                      <a:pt x="45" y="51"/>
                    </a:lnTo>
                    <a:lnTo>
                      <a:pt x="44" y="3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36">
                <a:extLst>
                  <a:ext uri="{FF2B5EF4-FFF2-40B4-BE49-F238E27FC236}">
                    <a16:creationId xmlns:a16="http://schemas.microsoft.com/office/drawing/2014/main" id="{A228F6B5-0BBF-3140-8AE6-BBFA9EF46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6332" y="1851593"/>
                <a:ext cx="18217" cy="25288"/>
              </a:xfrm>
              <a:custGeom>
                <a:avLst/>
                <a:gdLst/>
                <a:ahLst/>
                <a:cxnLst>
                  <a:cxn ang="0">
                    <a:pos x="39" y="28"/>
                  </a:cxn>
                  <a:cxn ang="0">
                    <a:pos x="34" y="18"/>
                  </a:cxn>
                  <a:cxn ang="0">
                    <a:pos x="28" y="9"/>
                  </a:cxn>
                  <a:cxn ang="0">
                    <a:pos x="25" y="6"/>
                  </a:cxn>
                  <a:cxn ang="0">
                    <a:pos x="20" y="3"/>
                  </a:cxn>
                  <a:cxn ang="0">
                    <a:pos x="16" y="0"/>
                  </a:cxn>
                  <a:cxn ang="0">
                    <a:pos x="11" y="0"/>
                  </a:cxn>
                  <a:cxn ang="0">
                    <a:pos x="8" y="0"/>
                  </a:cxn>
                  <a:cxn ang="0">
                    <a:pos x="6" y="2"/>
                  </a:cxn>
                  <a:cxn ang="0">
                    <a:pos x="4" y="3"/>
                  </a:cxn>
                  <a:cxn ang="0">
                    <a:pos x="3" y="6"/>
                  </a:cxn>
                  <a:cxn ang="0">
                    <a:pos x="3" y="11"/>
                  </a:cxn>
                  <a:cxn ang="0">
                    <a:pos x="2" y="15"/>
                  </a:cxn>
                  <a:cxn ang="0">
                    <a:pos x="2" y="22"/>
                  </a:cxn>
                  <a:cxn ang="0">
                    <a:pos x="2" y="30"/>
                  </a:cxn>
                  <a:cxn ang="0">
                    <a:pos x="0" y="38"/>
                  </a:cxn>
                  <a:cxn ang="0">
                    <a:pos x="0" y="44"/>
                  </a:cxn>
                  <a:cxn ang="0">
                    <a:pos x="0" y="47"/>
                  </a:cxn>
                  <a:cxn ang="0">
                    <a:pos x="0" y="51"/>
                  </a:cxn>
                  <a:cxn ang="0">
                    <a:pos x="2" y="53"/>
                  </a:cxn>
                  <a:cxn ang="0">
                    <a:pos x="3" y="57"/>
                  </a:cxn>
                  <a:cxn ang="0">
                    <a:pos x="7" y="60"/>
                  </a:cxn>
                  <a:cxn ang="0">
                    <a:pos x="11" y="60"/>
                  </a:cxn>
                  <a:cxn ang="0">
                    <a:pos x="15" y="60"/>
                  </a:cxn>
                  <a:cxn ang="0">
                    <a:pos x="19" y="57"/>
                  </a:cxn>
                  <a:cxn ang="0">
                    <a:pos x="28" y="52"/>
                  </a:cxn>
                  <a:cxn ang="0">
                    <a:pos x="34" y="46"/>
                  </a:cxn>
                  <a:cxn ang="0">
                    <a:pos x="39" y="28"/>
                  </a:cxn>
                </a:cxnLst>
                <a:rect l="0" t="0" r="r" b="b"/>
                <a:pathLst>
                  <a:path w="39" h="60">
                    <a:moveTo>
                      <a:pt x="39" y="28"/>
                    </a:moveTo>
                    <a:lnTo>
                      <a:pt x="34" y="18"/>
                    </a:lnTo>
                    <a:lnTo>
                      <a:pt x="28" y="9"/>
                    </a:lnTo>
                    <a:lnTo>
                      <a:pt x="25" y="6"/>
                    </a:lnTo>
                    <a:lnTo>
                      <a:pt x="20" y="3"/>
                    </a:lnTo>
                    <a:lnTo>
                      <a:pt x="16" y="0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47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3" y="57"/>
                    </a:lnTo>
                    <a:lnTo>
                      <a:pt x="7" y="60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9" y="57"/>
                    </a:lnTo>
                    <a:lnTo>
                      <a:pt x="28" y="52"/>
                    </a:lnTo>
                    <a:lnTo>
                      <a:pt x="34" y="46"/>
                    </a:lnTo>
                    <a:lnTo>
                      <a:pt x="39" y="2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37">
                <a:extLst>
                  <a:ext uri="{FF2B5EF4-FFF2-40B4-BE49-F238E27FC236}">
                    <a16:creationId xmlns:a16="http://schemas.microsoft.com/office/drawing/2014/main" id="{19C714F3-9103-6547-8657-8B342AFBA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9045" y="1959971"/>
                <a:ext cx="16396" cy="37933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" y="42"/>
                  </a:cxn>
                  <a:cxn ang="0">
                    <a:pos x="5" y="31"/>
                  </a:cxn>
                  <a:cxn ang="0">
                    <a:pos x="7" y="23"/>
                  </a:cxn>
                  <a:cxn ang="0">
                    <a:pos x="13" y="13"/>
                  </a:cxn>
                  <a:cxn ang="0">
                    <a:pos x="15" y="7"/>
                  </a:cxn>
                  <a:cxn ang="0">
                    <a:pos x="19" y="3"/>
                  </a:cxn>
                  <a:cxn ang="0">
                    <a:pos x="22" y="1"/>
                  </a:cxn>
                  <a:cxn ang="0">
                    <a:pos x="24" y="0"/>
                  </a:cxn>
                  <a:cxn ang="0">
                    <a:pos x="28" y="0"/>
                  </a:cxn>
                  <a:cxn ang="0">
                    <a:pos x="31" y="1"/>
                  </a:cxn>
                  <a:cxn ang="0">
                    <a:pos x="32" y="2"/>
                  </a:cxn>
                  <a:cxn ang="0">
                    <a:pos x="33" y="5"/>
                  </a:cxn>
                  <a:cxn ang="0">
                    <a:pos x="35" y="10"/>
                  </a:cxn>
                  <a:cxn ang="0">
                    <a:pos x="35" y="16"/>
                  </a:cxn>
                  <a:cxn ang="0">
                    <a:pos x="29" y="29"/>
                  </a:cxn>
                  <a:cxn ang="0">
                    <a:pos x="24" y="42"/>
                  </a:cxn>
                  <a:cxn ang="0">
                    <a:pos x="24" y="55"/>
                  </a:cxn>
                  <a:cxn ang="0">
                    <a:pos x="24" y="67"/>
                  </a:cxn>
                  <a:cxn ang="0">
                    <a:pos x="23" y="71"/>
                  </a:cxn>
                  <a:cxn ang="0">
                    <a:pos x="20" y="75"/>
                  </a:cxn>
                  <a:cxn ang="0">
                    <a:pos x="18" y="79"/>
                  </a:cxn>
                  <a:cxn ang="0">
                    <a:pos x="14" y="81"/>
                  </a:cxn>
                  <a:cxn ang="0">
                    <a:pos x="10" y="83"/>
                  </a:cxn>
                  <a:cxn ang="0">
                    <a:pos x="6" y="83"/>
                  </a:cxn>
                  <a:cxn ang="0">
                    <a:pos x="3" y="80"/>
                  </a:cxn>
                  <a:cxn ang="0">
                    <a:pos x="1" y="76"/>
                  </a:cxn>
                  <a:cxn ang="0">
                    <a:pos x="0" y="55"/>
                  </a:cxn>
                </a:cxnLst>
                <a:rect l="0" t="0" r="r" b="b"/>
                <a:pathLst>
                  <a:path w="35" h="83">
                    <a:moveTo>
                      <a:pt x="0" y="55"/>
                    </a:moveTo>
                    <a:lnTo>
                      <a:pt x="1" y="42"/>
                    </a:lnTo>
                    <a:lnTo>
                      <a:pt x="5" y="31"/>
                    </a:lnTo>
                    <a:lnTo>
                      <a:pt x="7" y="23"/>
                    </a:lnTo>
                    <a:lnTo>
                      <a:pt x="13" y="13"/>
                    </a:lnTo>
                    <a:lnTo>
                      <a:pt x="15" y="7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3" y="5"/>
                    </a:lnTo>
                    <a:lnTo>
                      <a:pt x="35" y="10"/>
                    </a:lnTo>
                    <a:lnTo>
                      <a:pt x="35" y="16"/>
                    </a:lnTo>
                    <a:lnTo>
                      <a:pt x="29" y="29"/>
                    </a:lnTo>
                    <a:lnTo>
                      <a:pt x="24" y="42"/>
                    </a:lnTo>
                    <a:lnTo>
                      <a:pt x="24" y="55"/>
                    </a:lnTo>
                    <a:lnTo>
                      <a:pt x="24" y="67"/>
                    </a:lnTo>
                    <a:lnTo>
                      <a:pt x="23" y="71"/>
                    </a:lnTo>
                    <a:lnTo>
                      <a:pt x="20" y="75"/>
                    </a:lnTo>
                    <a:lnTo>
                      <a:pt x="18" y="79"/>
                    </a:lnTo>
                    <a:lnTo>
                      <a:pt x="14" y="81"/>
                    </a:lnTo>
                    <a:lnTo>
                      <a:pt x="10" y="83"/>
                    </a:lnTo>
                    <a:lnTo>
                      <a:pt x="6" y="83"/>
                    </a:lnTo>
                    <a:lnTo>
                      <a:pt x="3" y="80"/>
                    </a:lnTo>
                    <a:lnTo>
                      <a:pt x="1" y="76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38">
                <a:extLst>
                  <a:ext uri="{FF2B5EF4-FFF2-40B4-BE49-F238E27FC236}">
                    <a16:creationId xmlns:a16="http://schemas.microsoft.com/office/drawing/2014/main" id="{E2439FE7-44F8-B946-AA47-5E6ADEC0C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9085" y="-381000"/>
                <a:ext cx="2366377" cy="2651655"/>
              </a:xfrm>
              <a:custGeom>
                <a:avLst/>
                <a:gdLst/>
                <a:ahLst/>
                <a:cxnLst>
                  <a:cxn ang="0">
                    <a:pos x="1262" y="5155"/>
                  </a:cxn>
                  <a:cxn ang="0">
                    <a:pos x="1023" y="5499"/>
                  </a:cxn>
                  <a:cxn ang="0">
                    <a:pos x="729" y="5726"/>
                  </a:cxn>
                  <a:cxn ang="0">
                    <a:pos x="189" y="5817"/>
                  </a:cxn>
                  <a:cxn ang="0">
                    <a:pos x="135" y="5424"/>
                  </a:cxn>
                  <a:cxn ang="0">
                    <a:pos x="161" y="5138"/>
                  </a:cxn>
                  <a:cxn ang="0">
                    <a:pos x="70" y="5103"/>
                  </a:cxn>
                  <a:cxn ang="0">
                    <a:pos x="343" y="4777"/>
                  </a:cxn>
                  <a:cxn ang="0">
                    <a:pos x="194" y="4891"/>
                  </a:cxn>
                  <a:cxn ang="0">
                    <a:pos x="268" y="4626"/>
                  </a:cxn>
                  <a:cxn ang="0">
                    <a:pos x="387" y="4455"/>
                  </a:cxn>
                  <a:cxn ang="0">
                    <a:pos x="692" y="4389"/>
                  </a:cxn>
                  <a:cxn ang="0">
                    <a:pos x="483" y="4349"/>
                  </a:cxn>
                  <a:cxn ang="0">
                    <a:pos x="241" y="4232"/>
                  </a:cxn>
                  <a:cxn ang="0">
                    <a:pos x="420" y="4080"/>
                  </a:cxn>
                  <a:cxn ang="0">
                    <a:pos x="337" y="3933"/>
                  </a:cxn>
                  <a:cxn ang="0">
                    <a:pos x="532" y="3879"/>
                  </a:cxn>
                  <a:cxn ang="0">
                    <a:pos x="635" y="3845"/>
                  </a:cxn>
                  <a:cxn ang="0">
                    <a:pos x="764" y="3817"/>
                  </a:cxn>
                  <a:cxn ang="0">
                    <a:pos x="709" y="3681"/>
                  </a:cxn>
                  <a:cxn ang="0">
                    <a:pos x="969" y="3651"/>
                  </a:cxn>
                  <a:cxn ang="0">
                    <a:pos x="1108" y="3565"/>
                  </a:cxn>
                  <a:cxn ang="0">
                    <a:pos x="1311" y="3423"/>
                  </a:cxn>
                  <a:cxn ang="0">
                    <a:pos x="1510" y="3436"/>
                  </a:cxn>
                  <a:cxn ang="0">
                    <a:pos x="1586" y="3337"/>
                  </a:cxn>
                  <a:cxn ang="0">
                    <a:pos x="1361" y="3266"/>
                  </a:cxn>
                  <a:cxn ang="0">
                    <a:pos x="1748" y="3051"/>
                  </a:cxn>
                  <a:cxn ang="0">
                    <a:pos x="1926" y="2797"/>
                  </a:cxn>
                  <a:cxn ang="0">
                    <a:pos x="1979" y="2677"/>
                  </a:cxn>
                  <a:cxn ang="0">
                    <a:pos x="2071" y="2387"/>
                  </a:cxn>
                  <a:cxn ang="0">
                    <a:pos x="2267" y="2267"/>
                  </a:cxn>
                  <a:cxn ang="0">
                    <a:pos x="2275" y="2045"/>
                  </a:cxn>
                  <a:cxn ang="0">
                    <a:pos x="2547" y="1853"/>
                  </a:cxn>
                  <a:cxn ang="0">
                    <a:pos x="2529" y="1739"/>
                  </a:cxn>
                  <a:cxn ang="0">
                    <a:pos x="2679" y="1665"/>
                  </a:cxn>
                  <a:cxn ang="0">
                    <a:pos x="2540" y="1560"/>
                  </a:cxn>
                  <a:cxn ang="0">
                    <a:pos x="2748" y="1436"/>
                  </a:cxn>
                  <a:cxn ang="0">
                    <a:pos x="2981" y="1371"/>
                  </a:cxn>
                  <a:cxn ang="0">
                    <a:pos x="3031" y="1098"/>
                  </a:cxn>
                  <a:cxn ang="0">
                    <a:pos x="3231" y="841"/>
                  </a:cxn>
                  <a:cxn ang="0">
                    <a:pos x="3315" y="781"/>
                  </a:cxn>
                  <a:cxn ang="0">
                    <a:pos x="3467" y="810"/>
                  </a:cxn>
                  <a:cxn ang="0">
                    <a:pos x="3730" y="630"/>
                  </a:cxn>
                  <a:cxn ang="0">
                    <a:pos x="3849" y="464"/>
                  </a:cxn>
                  <a:cxn ang="0">
                    <a:pos x="3978" y="482"/>
                  </a:cxn>
                  <a:cxn ang="0">
                    <a:pos x="4074" y="173"/>
                  </a:cxn>
                  <a:cxn ang="0">
                    <a:pos x="4269" y="498"/>
                  </a:cxn>
                  <a:cxn ang="0">
                    <a:pos x="4478" y="345"/>
                  </a:cxn>
                  <a:cxn ang="0">
                    <a:pos x="4570" y="101"/>
                  </a:cxn>
                  <a:cxn ang="0">
                    <a:pos x="4708" y="142"/>
                  </a:cxn>
                  <a:cxn ang="0">
                    <a:pos x="4684" y="239"/>
                  </a:cxn>
                  <a:cxn ang="0">
                    <a:pos x="4858" y="182"/>
                  </a:cxn>
                  <a:cxn ang="0">
                    <a:pos x="4805" y="450"/>
                  </a:cxn>
                  <a:cxn ang="0">
                    <a:pos x="5096" y="643"/>
                  </a:cxn>
                  <a:cxn ang="0">
                    <a:pos x="5067" y="871"/>
                  </a:cxn>
                  <a:cxn ang="0">
                    <a:pos x="4714" y="573"/>
                  </a:cxn>
                  <a:cxn ang="0">
                    <a:pos x="4401" y="1056"/>
                  </a:cxn>
                  <a:cxn ang="0">
                    <a:pos x="3656" y="873"/>
                  </a:cxn>
                  <a:cxn ang="0">
                    <a:pos x="3066" y="1503"/>
                  </a:cxn>
                  <a:cxn ang="0">
                    <a:pos x="2566" y="2140"/>
                  </a:cxn>
                  <a:cxn ang="0">
                    <a:pos x="2083" y="3271"/>
                  </a:cxn>
                  <a:cxn ang="0">
                    <a:pos x="1810" y="4383"/>
                  </a:cxn>
                  <a:cxn ang="0">
                    <a:pos x="1564" y="5231"/>
                  </a:cxn>
                </a:cxnLst>
                <a:rect l="0" t="0" r="r" b="b"/>
                <a:pathLst>
                  <a:path w="5194" h="5872">
                    <a:moveTo>
                      <a:pt x="1412" y="5521"/>
                    </a:moveTo>
                    <a:lnTo>
                      <a:pt x="1416" y="5520"/>
                    </a:lnTo>
                    <a:lnTo>
                      <a:pt x="1418" y="5519"/>
                    </a:lnTo>
                    <a:lnTo>
                      <a:pt x="1421" y="5516"/>
                    </a:lnTo>
                    <a:lnTo>
                      <a:pt x="1422" y="5514"/>
                    </a:lnTo>
                    <a:lnTo>
                      <a:pt x="1422" y="5508"/>
                    </a:lnTo>
                    <a:lnTo>
                      <a:pt x="1420" y="5503"/>
                    </a:lnTo>
                    <a:lnTo>
                      <a:pt x="1416" y="5498"/>
                    </a:lnTo>
                    <a:lnTo>
                      <a:pt x="1409" y="5492"/>
                    </a:lnTo>
                    <a:lnTo>
                      <a:pt x="1398" y="5483"/>
                    </a:lnTo>
                    <a:lnTo>
                      <a:pt x="1387" y="5477"/>
                    </a:lnTo>
                    <a:lnTo>
                      <a:pt x="1378" y="5475"/>
                    </a:lnTo>
                    <a:lnTo>
                      <a:pt x="1368" y="5472"/>
                    </a:lnTo>
                    <a:lnTo>
                      <a:pt x="1363" y="5471"/>
                    </a:lnTo>
                    <a:lnTo>
                      <a:pt x="1359" y="5470"/>
                    </a:lnTo>
                    <a:lnTo>
                      <a:pt x="1355" y="5467"/>
                    </a:lnTo>
                    <a:lnTo>
                      <a:pt x="1352" y="5463"/>
                    </a:lnTo>
                    <a:lnTo>
                      <a:pt x="1346" y="5453"/>
                    </a:lnTo>
                    <a:lnTo>
                      <a:pt x="1341" y="5448"/>
                    </a:lnTo>
                    <a:lnTo>
                      <a:pt x="1338" y="5445"/>
                    </a:lnTo>
                    <a:lnTo>
                      <a:pt x="1334" y="5444"/>
                    </a:lnTo>
                    <a:lnTo>
                      <a:pt x="1329" y="5442"/>
                    </a:lnTo>
                    <a:lnTo>
                      <a:pt x="1323" y="5442"/>
                    </a:lnTo>
                    <a:lnTo>
                      <a:pt x="1299" y="5444"/>
                    </a:lnTo>
                    <a:lnTo>
                      <a:pt x="1285" y="5444"/>
                    </a:lnTo>
                    <a:lnTo>
                      <a:pt x="1284" y="5442"/>
                    </a:lnTo>
                    <a:lnTo>
                      <a:pt x="1282" y="5441"/>
                    </a:lnTo>
                    <a:lnTo>
                      <a:pt x="1281" y="5437"/>
                    </a:lnTo>
                    <a:lnTo>
                      <a:pt x="1281" y="5435"/>
                    </a:lnTo>
                    <a:lnTo>
                      <a:pt x="1282" y="5424"/>
                    </a:lnTo>
                    <a:lnTo>
                      <a:pt x="1289" y="5409"/>
                    </a:lnTo>
                    <a:lnTo>
                      <a:pt x="1289" y="5405"/>
                    </a:lnTo>
                    <a:lnTo>
                      <a:pt x="1289" y="5401"/>
                    </a:lnTo>
                    <a:lnTo>
                      <a:pt x="1288" y="5398"/>
                    </a:lnTo>
                    <a:lnTo>
                      <a:pt x="1285" y="5396"/>
                    </a:lnTo>
                    <a:lnTo>
                      <a:pt x="1280" y="5391"/>
                    </a:lnTo>
                    <a:lnTo>
                      <a:pt x="1275" y="5384"/>
                    </a:lnTo>
                    <a:lnTo>
                      <a:pt x="1273" y="5378"/>
                    </a:lnTo>
                    <a:lnTo>
                      <a:pt x="1272" y="5367"/>
                    </a:lnTo>
                    <a:lnTo>
                      <a:pt x="1272" y="5354"/>
                    </a:lnTo>
                    <a:lnTo>
                      <a:pt x="1272" y="5340"/>
                    </a:lnTo>
                    <a:lnTo>
                      <a:pt x="1272" y="5313"/>
                    </a:lnTo>
                    <a:lnTo>
                      <a:pt x="1272" y="5292"/>
                    </a:lnTo>
                    <a:lnTo>
                      <a:pt x="1273" y="5274"/>
                    </a:lnTo>
                    <a:lnTo>
                      <a:pt x="1275" y="5256"/>
                    </a:lnTo>
                    <a:lnTo>
                      <a:pt x="1276" y="5238"/>
                    </a:lnTo>
                    <a:lnTo>
                      <a:pt x="1277" y="5220"/>
                    </a:lnTo>
                    <a:lnTo>
                      <a:pt x="1279" y="5208"/>
                    </a:lnTo>
                    <a:lnTo>
                      <a:pt x="1281" y="5199"/>
                    </a:lnTo>
                    <a:lnTo>
                      <a:pt x="1284" y="5188"/>
                    </a:lnTo>
                    <a:lnTo>
                      <a:pt x="1288" y="5179"/>
                    </a:lnTo>
                    <a:lnTo>
                      <a:pt x="1292" y="5169"/>
                    </a:lnTo>
                    <a:lnTo>
                      <a:pt x="1295" y="5160"/>
                    </a:lnTo>
                    <a:lnTo>
                      <a:pt x="1298" y="5152"/>
                    </a:lnTo>
                    <a:lnTo>
                      <a:pt x="1299" y="5143"/>
                    </a:lnTo>
                    <a:lnTo>
                      <a:pt x="1299" y="5141"/>
                    </a:lnTo>
                    <a:lnTo>
                      <a:pt x="1298" y="5138"/>
                    </a:lnTo>
                    <a:lnTo>
                      <a:pt x="1295" y="5137"/>
                    </a:lnTo>
                    <a:lnTo>
                      <a:pt x="1293" y="5137"/>
                    </a:lnTo>
                    <a:lnTo>
                      <a:pt x="1286" y="5137"/>
                    </a:lnTo>
                    <a:lnTo>
                      <a:pt x="1279" y="5141"/>
                    </a:lnTo>
                    <a:lnTo>
                      <a:pt x="1272" y="5144"/>
                    </a:lnTo>
                    <a:lnTo>
                      <a:pt x="1266" y="5151"/>
                    </a:lnTo>
                    <a:lnTo>
                      <a:pt x="1262" y="5155"/>
                    </a:lnTo>
                    <a:lnTo>
                      <a:pt x="1260" y="5159"/>
                    </a:lnTo>
                    <a:lnTo>
                      <a:pt x="1259" y="5163"/>
                    </a:lnTo>
                    <a:lnTo>
                      <a:pt x="1259" y="5166"/>
                    </a:lnTo>
                    <a:lnTo>
                      <a:pt x="1259" y="5187"/>
                    </a:lnTo>
                    <a:lnTo>
                      <a:pt x="1260" y="5217"/>
                    </a:lnTo>
                    <a:lnTo>
                      <a:pt x="1260" y="5233"/>
                    </a:lnTo>
                    <a:lnTo>
                      <a:pt x="1260" y="5245"/>
                    </a:lnTo>
                    <a:lnTo>
                      <a:pt x="1259" y="5257"/>
                    </a:lnTo>
                    <a:lnTo>
                      <a:pt x="1257" y="5264"/>
                    </a:lnTo>
                    <a:lnTo>
                      <a:pt x="1253" y="5268"/>
                    </a:lnTo>
                    <a:lnTo>
                      <a:pt x="1249" y="5271"/>
                    </a:lnTo>
                    <a:lnTo>
                      <a:pt x="1244" y="5275"/>
                    </a:lnTo>
                    <a:lnTo>
                      <a:pt x="1238" y="5277"/>
                    </a:lnTo>
                    <a:lnTo>
                      <a:pt x="1233" y="5278"/>
                    </a:lnTo>
                    <a:lnTo>
                      <a:pt x="1228" y="5277"/>
                    </a:lnTo>
                    <a:lnTo>
                      <a:pt x="1223" y="5274"/>
                    </a:lnTo>
                    <a:lnTo>
                      <a:pt x="1219" y="5270"/>
                    </a:lnTo>
                    <a:lnTo>
                      <a:pt x="1215" y="5261"/>
                    </a:lnTo>
                    <a:lnTo>
                      <a:pt x="1210" y="5245"/>
                    </a:lnTo>
                    <a:lnTo>
                      <a:pt x="1209" y="5238"/>
                    </a:lnTo>
                    <a:lnTo>
                      <a:pt x="1206" y="5231"/>
                    </a:lnTo>
                    <a:lnTo>
                      <a:pt x="1203" y="5227"/>
                    </a:lnTo>
                    <a:lnTo>
                      <a:pt x="1201" y="5226"/>
                    </a:lnTo>
                    <a:lnTo>
                      <a:pt x="1197" y="5239"/>
                    </a:lnTo>
                    <a:lnTo>
                      <a:pt x="1192" y="5251"/>
                    </a:lnTo>
                    <a:lnTo>
                      <a:pt x="1185" y="5264"/>
                    </a:lnTo>
                    <a:lnTo>
                      <a:pt x="1180" y="5277"/>
                    </a:lnTo>
                    <a:lnTo>
                      <a:pt x="1179" y="5282"/>
                    </a:lnTo>
                    <a:lnTo>
                      <a:pt x="1180" y="5288"/>
                    </a:lnTo>
                    <a:lnTo>
                      <a:pt x="1183" y="5295"/>
                    </a:lnTo>
                    <a:lnTo>
                      <a:pt x="1185" y="5302"/>
                    </a:lnTo>
                    <a:lnTo>
                      <a:pt x="1189" y="5310"/>
                    </a:lnTo>
                    <a:lnTo>
                      <a:pt x="1192" y="5318"/>
                    </a:lnTo>
                    <a:lnTo>
                      <a:pt x="1194" y="5326"/>
                    </a:lnTo>
                    <a:lnTo>
                      <a:pt x="1194" y="5334"/>
                    </a:lnTo>
                    <a:lnTo>
                      <a:pt x="1194" y="5350"/>
                    </a:lnTo>
                    <a:lnTo>
                      <a:pt x="1192" y="5365"/>
                    </a:lnTo>
                    <a:lnTo>
                      <a:pt x="1189" y="5378"/>
                    </a:lnTo>
                    <a:lnTo>
                      <a:pt x="1185" y="5388"/>
                    </a:lnTo>
                    <a:lnTo>
                      <a:pt x="1172" y="5407"/>
                    </a:lnTo>
                    <a:lnTo>
                      <a:pt x="1154" y="5431"/>
                    </a:lnTo>
                    <a:lnTo>
                      <a:pt x="1150" y="5439"/>
                    </a:lnTo>
                    <a:lnTo>
                      <a:pt x="1148" y="5446"/>
                    </a:lnTo>
                    <a:lnTo>
                      <a:pt x="1145" y="5454"/>
                    </a:lnTo>
                    <a:lnTo>
                      <a:pt x="1145" y="5462"/>
                    </a:lnTo>
                    <a:lnTo>
                      <a:pt x="1145" y="5477"/>
                    </a:lnTo>
                    <a:lnTo>
                      <a:pt x="1145" y="5493"/>
                    </a:lnTo>
                    <a:lnTo>
                      <a:pt x="1145" y="5501"/>
                    </a:lnTo>
                    <a:lnTo>
                      <a:pt x="1145" y="5507"/>
                    </a:lnTo>
                    <a:lnTo>
                      <a:pt x="1143" y="5512"/>
                    </a:lnTo>
                    <a:lnTo>
                      <a:pt x="1140" y="5516"/>
                    </a:lnTo>
                    <a:lnTo>
                      <a:pt x="1135" y="5520"/>
                    </a:lnTo>
                    <a:lnTo>
                      <a:pt x="1130" y="5523"/>
                    </a:lnTo>
                    <a:lnTo>
                      <a:pt x="1121" y="5523"/>
                    </a:lnTo>
                    <a:lnTo>
                      <a:pt x="1110" y="5523"/>
                    </a:lnTo>
                    <a:lnTo>
                      <a:pt x="1089" y="5521"/>
                    </a:lnTo>
                    <a:lnTo>
                      <a:pt x="1060" y="5521"/>
                    </a:lnTo>
                    <a:lnTo>
                      <a:pt x="1045" y="5520"/>
                    </a:lnTo>
                    <a:lnTo>
                      <a:pt x="1034" y="5519"/>
                    </a:lnTo>
                    <a:lnTo>
                      <a:pt x="1029" y="5518"/>
                    </a:lnTo>
                    <a:lnTo>
                      <a:pt x="1025" y="5516"/>
                    </a:lnTo>
                    <a:lnTo>
                      <a:pt x="1022" y="5514"/>
                    </a:lnTo>
                    <a:lnTo>
                      <a:pt x="1022" y="5511"/>
                    </a:lnTo>
                    <a:lnTo>
                      <a:pt x="1023" y="5499"/>
                    </a:lnTo>
                    <a:lnTo>
                      <a:pt x="1026" y="5485"/>
                    </a:lnTo>
                    <a:lnTo>
                      <a:pt x="1026" y="5480"/>
                    </a:lnTo>
                    <a:lnTo>
                      <a:pt x="1025" y="5473"/>
                    </a:lnTo>
                    <a:lnTo>
                      <a:pt x="1022" y="5468"/>
                    </a:lnTo>
                    <a:lnTo>
                      <a:pt x="1017" y="5463"/>
                    </a:lnTo>
                    <a:lnTo>
                      <a:pt x="1012" y="5462"/>
                    </a:lnTo>
                    <a:lnTo>
                      <a:pt x="1005" y="5462"/>
                    </a:lnTo>
                    <a:lnTo>
                      <a:pt x="997" y="5462"/>
                    </a:lnTo>
                    <a:lnTo>
                      <a:pt x="988" y="5463"/>
                    </a:lnTo>
                    <a:lnTo>
                      <a:pt x="972" y="5466"/>
                    </a:lnTo>
                    <a:lnTo>
                      <a:pt x="959" y="5468"/>
                    </a:lnTo>
                    <a:lnTo>
                      <a:pt x="962" y="5472"/>
                    </a:lnTo>
                    <a:lnTo>
                      <a:pt x="966" y="5477"/>
                    </a:lnTo>
                    <a:lnTo>
                      <a:pt x="969" y="5483"/>
                    </a:lnTo>
                    <a:lnTo>
                      <a:pt x="970" y="5488"/>
                    </a:lnTo>
                    <a:lnTo>
                      <a:pt x="972" y="5493"/>
                    </a:lnTo>
                    <a:lnTo>
                      <a:pt x="972" y="5499"/>
                    </a:lnTo>
                    <a:lnTo>
                      <a:pt x="970" y="5505"/>
                    </a:lnTo>
                    <a:lnTo>
                      <a:pt x="969" y="5511"/>
                    </a:lnTo>
                    <a:lnTo>
                      <a:pt x="966" y="5516"/>
                    </a:lnTo>
                    <a:lnTo>
                      <a:pt x="964" y="5523"/>
                    </a:lnTo>
                    <a:lnTo>
                      <a:pt x="961" y="5528"/>
                    </a:lnTo>
                    <a:lnTo>
                      <a:pt x="957" y="5532"/>
                    </a:lnTo>
                    <a:lnTo>
                      <a:pt x="952" y="5536"/>
                    </a:lnTo>
                    <a:lnTo>
                      <a:pt x="948" y="5540"/>
                    </a:lnTo>
                    <a:lnTo>
                      <a:pt x="943" y="5542"/>
                    </a:lnTo>
                    <a:lnTo>
                      <a:pt x="938" y="5543"/>
                    </a:lnTo>
                    <a:lnTo>
                      <a:pt x="929" y="5546"/>
                    </a:lnTo>
                    <a:lnTo>
                      <a:pt x="922" y="5550"/>
                    </a:lnTo>
                    <a:lnTo>
                      <a:pt x="917" y="5554"/>
                    </a:lnTo>
                    <a:lnTo>
                      <a:pt x="913" y="5558"/>
                    </a:lnTo>
                    <a:lnTo>
                      <a:pt x="908" y="5567"/>
                    </a:lnTo>
                    <a:lnTo>
                      <a:pt x="904" y="5576"/>
                    </a:lnTo>
                    <a:lnTo>
                      <a:pt x="902" y="5585"/>
                    </a:lnTo>
                    <a:lnTo>
                      <a:pt x="896" y="5594"/>
                    </a:lnTo>
                    <a:lnTo>
                      <a:pt x="893" y="5598"/>
                    </a:lnTo>
                    <a:lnTo>
                      <a:pt x="889" y="5600"/>
                    </a:lnTo>
                    <a:lnTo>
                      <a:pt x="882" y="5603"/>
                    </a:lnTo>
                    <a:lnTo>
                      <a:pt x="876" y="5604"/>
                    </a:lnTo>
                    <a:lnTo>
                      <a:pt x="859" y="5604"/>
                    </a:lnTo>
                    <a:lnTo>
                      <a:pt x="842" y="5604"/>
                    </a:lnTo>
                    <a:lnTo>
                      <a:pt x="838" y="5604"/>
                    </a:lnTo>
                    <a:lnTo>
                      <a:pt x="834" y="5604"/>
                    </a:lnTo>
                    <a:lnTo>
                      <a:pt x="833" y="5606"/>
                    </a:lnTo>
                    <a:lnTo>
                      <a:pt x="832" y="5608"/>
                    </a:lnTo>
                    <a:lnTo>
                      <a:pt x="830" y="5611"/>
                    </a:lnTo>
                    <a:lnTo>
                      <a:pt x="832" y="5613"/>
                    </a:lnTo>
                    <a:lnTo>
                      <a:pt x="834" y="5617"/>
                    </a:lnTo>
                    <a:lnTo>
                      <a:pt x="838" y="5622"/>
                    </a:lnTo>
                    <a:lnTo>
                      <a:pt x="842" y="5628"/>
                    </a:lnTo>
                    <a:lnTo>
                      <a:pt x="843" y="5633"/>
                    </a:lnTo>
                    <a:lnTo>
                      <a:pt x="843" y="5638"/>
                    </a:lnTo>
                    <a:lnTo>
                      <a:pt x="842" y="5642"/>
                    </a:lnTo>
                    <a:lnTo>
                      <a:pt x="839" y="5647"/>
                    </a:lnTo>
                    <a:lnTo>
                      <a:pt x="837" y="5651"/>
                    </a:lnTo>
                    <a:lnTo>
                      <a:pt x="832" y="5655"/>
                    </a:lnTo>
                    <a:lnTo>
                      <a:pt x="826" y="5660"/>
                    </a:lnTo>
                    <a:lnTo>
                      <a:pt x="802" y="5674"/>
                    </a:lnTo>
                    <a:lnTo>
                      <a:pt x="779" y="5685"/>
                    </a:lnTo>
                    <a:lnTo>
                      <a:pt x="771" y="5689"/>
                    </a:lnTo>
                    <a:lnTo>
                      <a:pt x="763" y="5695"/>
                    </a:lnTo>
                    <a:lnTo>
                      <a:pt x="755" y="5701"/>
                    </a:lnTo>
                    <a:lnTo>
                      <a:pt x="746" y="5709"/>
                    </a:lnTo>
                    <a:lnTo>
                      <a:pt x="729" y="5726"/>
                    </a:lnTo>
                    <a:lnTo>
                      <a:pt x="711" y="5744"/>
                    </a:lnTo>
                    <a:lnTo>
                      <a:pt x="693" y="5761"/>
                    </a:lnTo>
                    <a:lnTo>
                      <a:pt x="676" y="5777"/>
                    </a:lnTo>
                    <a:lnTo>
                      <a:pt x="668" y="5782"/>
                    </a:lnTo>
                    <a:lnTo>
                      <a:pt x="659" y="5786"/>
                    </a:lnTo>
                    <a:lnTo>
                      <a:pt x="653" y="5790"/>
                    </a:lnTo>
                    <a:lnTo>
                      <a:pt x="645" y="5790"/>
                    </a:lnTo>
                    <a:lnTo>
                      <a:pt x="632" y="5804"/>
                    </a:lnTo>
                    <a:lnTo>
                      <a:pt x="613" y="5822"/>
                    </a:lnTo>
                    <a:lnTo>
                      <a:pt x="593" y="5837"/>
                    </a:lnTo>
                    <a:lnTo>
                      <a:pt x="578" y="5849"/>
                    </a:lnTo>
                    <a:lnTo>
                      <a:pt x="574" y="5850"/>
                    </a:lnTo>
                    <a:lnTo>
                      <a:pt x="570" y="5852"/>
                    </a:lnTo>
                    <a:lnTo>
                      <a:pt x="566" y="5852"/>
                    </a:lnTo>
                    <a:lnTo>
                      <a:pt x="563" y="5850"/>
                    </a:lnTo>
                    <a:lnTo>
                      <a:pt x="557" y="5847"/>
                    </a:lnTo>
                    <a:lnTo>
                      <a:pt x="552" y="5841"/>
                    </a:lnTo>
                    <a:lnTo>
                      <a:pt x="544" y="5828"/>
                    </a:lnTo>
                    <a:lnTo>
                      <a:pt x="535" y="5819"/>
                    </a:lnTo>
                    <a:lnTo>
                      <a:pt x="527" y="5817"/>
                    </a:lnTo>
                    <a:lnTo>
                      <a:pt x="521" y="5815"/>
                    </a:lnTo>
                    <a:lnTo>
                      <a:pt x="513" y="5817"/>
                    </a:lnTo>
                    <a:lnTo>
                      <a:pt x="506" y="5819"/>
                    </a:lnTo>
                    <a:lnTo>
                      <a:pt x="491" y="5827"/>
                    </a:lnTo>
                    <a:lnTo>
                      <a:pt x="475" y="5837"/>
                    </a:lnTo>
                    <a:lnTo>
                      <a:pt x="461" y="5850"/>
                    </a:lnTo>
                    <a:lnTo>
                      <a:pt x="446" y="5861"/>
                    </a:lnTo>
                    <a:lnTo>
                      <a:pt x="438" y="5866"/>
                    </a:lnTo>
                    <a:lnTo>
                      <a:pt x="430" y="5870"/>
                    </a:lnTo>
                    <a:lnTo>
                      <a:pt x="422" y="5872"/>
                    </a:lnTo>
                    <a:lnTo>
                      <a:pt x="414" y="5872"/>
                    </a:lnTo>
                    <a:lnTo>
                      <a:pt x="404" y="5872"/>
                    </a:lnTo>
                    <a:lnTo>
                      <a:pt x="394" y="5869"/>
                    </a:lnTo>
                    <a:lnTo>
                      <a:pt x="385" y="5863"/>
                    </a:lnTo>
                    <a:lnTo>
                      <a:pt x="376" y="5858"/>
                    </a:lnTo>
                    <a:lnTo>
                      <a:pt x="367" y="5852"/>
                    </a:lnTo>
                    <a:lnTo>
                      <a:pt x="359" y="5848"/>
                    </a:lnTo>
                    <a:lnTo>
                      <a:pt x="355" y="5847"/>
                    </a:lnTo>
                    <a:lnTo>
                      <a:pt x="350" y="5845"/>
                    </a:lnTo>
                    <a:lnTo>
                      <a:pt x="346" y="5844"/>
                    </a:lnTo>
                    <a:lnTo>
                      <a:pt x="342" y="5845"/>
                    </a:lnTo>
                    <a:lnTo>
                      <a:pt x="329" y="5848"/>
                    </a:lnTo>
                    <a:lnTo>
                      <a:pt x="320" y="5849"/>
                    </a:lnTo>
                    <a:lnTo>
                      <a:pt x="316" y="5849"/>
                    </a:lnTo>
                    <a:lnTo>
                      <a:pt x="311" y="5847"/>
                    </a:lnTo>
                    <a:lnTo>
                      <a:pt x="306" y="5843"/>
                    </a:lnTo>
                    <a:lnTo>
                      <a:pt x="300" y="5837"/>
                    </a:lnTo>
                    <a:lnTo>
                      <a:pt x="293" y="5828"/>
                    </a:lnTo>
                    <a:lnTo>
                      <a:pt x="285" y="5818"/>
                    </a:lnTo>
                    <a:lnTo>
                      <a:pt x="281" y="5814"/>
                    </a:lnTo>
                    <a:lnTo>
                      <a:pt x="276" y="5810"/>
                    </a:lnTo>
                    <a:lnTo>
                      <a:pt x="272" y="5806"/>
                    </a:lnTo>
                    <a:lnTo>
                      <a:pt x="267" y="5804"/>
                    </a:lnTo>
                    <a:lnTo>
                      <a:pt x="255" y="5801"/>
                    </a:lnTo>
                    <a:lnTo>
                      <a:pt x="246" y="5801"/>
                    </a:lnTo>
                    <a:lnTo>
                      <a:pt x="238" y="5803"/>
                    </a:lnTo>
                    <a:lnTo>
                      <a:pt x="232" y="5806"/>
                    </a:lnTo>
                    <a:lnTo>
                      <a:pt x="224" y="5809"/>
                    </a:lnTo>
                    <a:lnTo>
                      <a:pt x="218" y="5813"/>
                    </a:lnTo>
                    <a:lnTo>
                      <a:pt x="210" y="5815"/>
                    </a:lnTo>
                    <a:lnTo>
                      <a:pt x="199" y="5818"/>
                    </a:lnTo>
                    <a:lnTo>
                      <a:pt x="196" y="5818"/>
                    </a:lnTo>
                    <a:lnTo>
                      <a:pt x="193" y="5818"/>
                    </a:lnTo>
                    <a:lnTo>
                      <a:pt x="189" y="5817"/>
                    </a:lnTo>
                    <a:lnTo>
                      <a:pt x="185" y="5814"/>
                    </a:lnTo>
                    <a:lnTo>
                      <a:pt x="180" y="5809"/>
                    </a:lnTo>
                    <a:lnTo>
                      <a:pt x="175" y="5801"/>
                    </a:lnTo>
                    <a:lnTo>
                      <a:pt x="172" y="5793"/>
                    </a:lnTo>
                    <a:lnTo>
                      <a:pt x="171" y="5786"/>
                    </a:lnTo>
                    <a:lnTo>
                      <a:pt x="172" y="5782"/>
                    </a:lnTo>
                    <a:lnTo>
                      <a:pt x="172" y="5778"/>
                    </a:lnTo>
                    <a:lnTo>
                      <a:pt x="175" y="5774"/>
                    </a:lnTo>
                    <a:lnTo>
                      <a:pt x="177" y="5771"/>
                    </a:lnTo>
                    <a:lnTo>
                      <a:pt x="184" y="5766"/>
                    </a:lnTo>
                    <a:lnTo>
                      <a:pt x="192" y="5762"/>
                    </a:lnTo>
                    <a:lnTo>
                      <a:pt x="199" y="5758"/>
                    </a:lnTo>
                    <a:lnTo>
                      <a:pt x="207" y="5756"/>
                    </a:lnTo>
                    <a:lnTo>
                      <a:pt x="223" y="5752"/>
                    </a:lnTo>
                    <a:lnTo>
                      <a:pt x="237" y="5744"/>
                    </a:lnTo>
                    <a:lnTo>
                      <a:pt x="241" y="5740"/>
                    </a:lnTo>
                    <a:lnTo>
                      <a:pt x="245" y="5738"/>
                    </a:lnTo>
                    <a:lnTo>
                      <a:pt x="246" y="5734"/>
                    </a:lnTo>
                    <a:lnTo>
                      <a:pt x="246" y="5731"/>
                    </a:lnTo>
                    <a:lnTo>
                      <a:pt x="245" y="5729"/>
                    </a:lnTo>
                    <a:lnTo>
                      <a:pt x="243" y="5726"/>
                    </a:lnTo>
                    <a:lnTo>
                      <a:pt x="240" y="5723"/>
                    </a:lnTo>
                    <a:lnTo>
                      <a:pt x="237" y="5721"/>
                    </a:lnTo>
                    <a:lnTo>
                      <a:pt x="219" y="5714"/>
                    </a:lnTo>
                    <a:lnTo>
                      <a:pt x="202" y="5711"/>
                    </a:lnTo>
                    <a:lnTo>
                      <a:pt x="192" y="5707"/>
                    </a:lnTo>
                    <a:lnTo>
                      <a:pt x="181" y="5701"/>
                    </a:lnTo>
                    <a:lnTo>
                      <a:pt x="170" y="5695"/>
                    </a:lnTo>
                    <a:lnTo>
                      <a:pt x="159" y="5687"/>
                    </a:lnTo>
                    <a:lnTo>
                      <a:pt x="140" y="5670"/>
                    </a:lnTo>
                    <a:lnTo>
                      <a:pt x="123" y="5654"/>
                    </a:lnTo>
                    <a:lnTo>
                      <a:pt x="111" y="5641"/>
                    </a:lnTo>
                    <a:lnTo>
                      <a:pt x="98" y="5629"/>
                    </a:lnTo>
                    <a:lnTo>
                      <a:pt x="84" y="5617"/>
                    </a:lnTo>
                    <a:lnTo>
                      <a:pt x="71" y="5606"/>
                    </a:lnTo>
                    <a:lnTo>
                      <a:pt x="57" y="5595"/>
                    </a:lnTo>
                    <a:lnTo>
                      <a:pt x="44" y="5584"/>
                    </a:lnTo>
                    <a:lnTo>
                      <a:pt x="31" y="5572"/>
                    </a:lnTo>
                    <a:lnTo>
                      <a:pt x="19" y="5559"/>
                    </a:lnTo>
                    <a:lnTo>
                      <a:pt x="14" y="5547"/>
                    </a:lnTo>
                    <a:lnTo>
                      <a:pt x="10" y="5536"/>
                    </a:lnTo>
                    <a:lnTo>
                      <a:pt x="8" y="5523"/>
                    </a:lnTo>
                    <a:lnTo>
                      <a:pt x="5" y="5510"/>
                    </a:lnTo>
                    <a:lnTo>
                      <a:pt x="1" y="5484"/>
                    </a:lnTo>
                    <a:lnTo>
                      <a:pt x="0" y="5458"/>
                    </a:lnTo>
                    <a:lnTo>
                      <a:pt x="0" y="5431"/>
                    </a:lnTo>
                    <a:lnTo>
                      <a:pt x="3" y="5404"/>
                    </a:lnTo>
                    <a:lnTo>
                      <a:pt x="6" y="5379"/>
                    </a:lnTo>
                    <a:lnTo>
                      <a:pt x="13" y="5354"/>
                    </a:lnTo>
                    <a:lnTo>
                      <a:pt x="17" y="5345"/>
                    </a:lnTo>
                    <a:lnTo>
                      <a:pt x="21" y="5340"/>
                    </a:lnTo>
                    <a:lnTo>
                      <a:pt x="26" y="5336"/>
                    </a:lnTo>
                    <a:lnTo>
                      <a:pt x="30" y="5335"/>
                    </a:lnTo>
                    <a:lnTo>
                      <a:pt x="36" y="5336"/>
                    </a:lnTo>
                    <a:lnTo>
                      <a:pt x="41" y="5339"/>
                    </a:lnTo>
                    <a:lnTo>
                      <a:pt x="47" y="5343"/>
                    </a:lnTo>
                    <a:lnTo>
                      <a:pt x="52" y="5347"/>
                    </a:lnTo>
                    <a:lnTo>
                      <a:pt x="72" y="5372"/>
                    </a:lnTo>
                    <a:lnTo>
                      <a:pt x="87" y="5389"/>
                    </a:lnTo>
                    <a:lnTo>
                      <a:pt x="106" y="5406"/>
                    </a:lnTo>
                    <a:lnTo>
                      <a:pt x="120" y="5418"/>
                    </a:lnTo>
                    <a:lnTo>
                      <a:pt x="126" y="5422"/>
                    </a:lnTo>
                    <a:lnTo>
                      <a:pt x="131" y="5424"/>
                    </a:lnTo>
                    <a:lnTo>
                      <a:pt x="135" y="5424"/>
                    </a:lnTo>
                    <a:lnTo>
                      <a:pt x="139" y="5424"/>
                    </a:lnTo>
                    <a:lnTo>
                      <a:pt x="140" y="5424"/>
                    </a:lnTo>
                    <a:lnTo>
                      <a:pt x="142" y="5422"/>
                    </a:lnTo>
                    <a:lnTo>
                      <a:pt x="144" y="5419"/>
                    </a:lnTo>
                    <a:lnTo>
                      <a:pt x="144" y="5415"/>
                    </a:lnTo>
                    <a:lnTo>
                      <a:pt x="145" y="5406"/>
                    </a:lnTo>
                    <a:lnTo>
                      <a:pt x="144" y="5393"/>
                    </a:lnTo>
                    <a:lnTo>
                      <a:pt x="141" y="5365"/>
                    </a:lnTo>
                    <a:lnTo>
                      <a:pt x="141" y="5332"/>
                    </a:lnTo>
                    <a:lnTo>
                      <a:pt x="144" y="5317"/>
                    </a:lnTo>
                    <a:lnTo>
                      <a:pt x="148" y="5302"/>
                    </a:lnTo>
                    <a:lnTo>
                      <a:pt x="151" y="5296"/>
                    </a:lnTo>
                    <a:lnTo>
                      <a:pt x="155" y="5290"/>
                    </a:lnTo>
                    <a:lnTo>
                      <a:pt x="161" y="5284"/>
                    </a:lnTo>
                    <a:lnTo>
                      <a:pt x="166" y="5279"/>
                    </a:lnTo>
                    <a:lnTo>
                      <a:pt x="177" y="5274"/>
                    </a:lnTo>
                    <a:lnTo>
                      <a:pt x="192" y="5266"/>
                    </a:lnTo>
                    <a:lnTo>
                      <a:pt x="197" y="5262"/>
                    </a:lnTo>
                    <a:lnTo>
                      <a:pt x="199" y="5257"/>
                    </a:lnTo>
                    <a:lnTo>
                      <a:pt x="201" y="5255"/>
                    </a:lnTo>
                    <a:lnTo>
                      <a:pt x="199" y="5252"/>
                    </a:lnTo>
                    <a:lnTo>
                      <a:pt x="197" y="5249"/>
                    </a:lnTo>
                    <a:lnTo>
                      <a:pt x="194" y="5247"/>
                    </a:lnTo>
                    <a:lnTo>
                      <a:pt x="185" y="5238"/>
                    </a:lnTo>
                    <a:lnTo>
                      <a:pt x="179" y="5230"/>
                    </a:lnTo>
                    <a:lnTo>
                      <a:pt x="176" y="5227"/>
                    </a:lnTo>
                    <a:lnTo>
                      <a:pt x="175" y="5223"/>
                    </a:lnTo>
                    <a:lnTo>
                      <a:pt x="175" y="5220"/>
                    </a:lnTo>
                    <a:lnTo>
                      <a:pt x="175" y="5217"/>
                    </a:lnTo>
                    <a:lnTo>
                      <a:pt x="177" y="5211"/>
                    </a:lnTo>
                    <a:lnTo>
                      <a:pt x="183" y="5203"/>
                    </a:lnTo>
                    <a:lnTo>
                      <a:pt x="190" y="5195"/>
                    </a:lnTo>
                    <a:lnTo>
                      <a:pt x="201" y="5187"/>
                    </a:lnTo>
                    <a:lnTo>
                      <a:pt x="218" y="5176"/>
                    </a:lnTo>
                    <a:lnTo>
                      <a:pt x="240" y="5160"/>
                    </a:lnTo>
                    <a:lnTo>
                      <a:pt x="250" y="5151"/>
                    </a:lnTo>
                    <a:lnTo>
                      <a:pt x="259" y="5143"/>
                    </a:lnTo>
                    <a:lnTo>
                      <a:pt x="263" y="5139"/>
                    </a:lnTo>
                    <a:lnTo>
                      <a:pt x="265" y="5135"/>
                    </a:lnTo>
                    <a:lnTo>
                      <a:pt x="267" y="5131"/>
                    </a:lnTo>
                    <a:lnTo>
                      <a:pt x="268" y="5129"/>
                    </a:lnTo>
                    <a:lnTo>
                      <a:pt x="251" y="5126"/>
                    </a:lnTo>
                    <a:lnTo>
                      <a:pt x="238" y="5122"/>
                    </a:lnTo>
                    <a:lnTo>
                      <a:pt x="236" y="5122"/>
                    </a:lnTo>
                    <a:lnTo>
                      <a:pt x="232" y="5124"/>
                    </a:lnTo>
                    <a:lnTo>
                      <a:pt x="229" y="5125"/>
                    </a:lnTo>
                    <a:lnTo>
                      <a:pt x="225" y="5128"/>
                    </a:lnTo>
                    <a:lnTo>
                      <a:pt x="218" y="5135"/>
                    </a:lnTo>
                    <a:lnTo>
                      <a:pt x="208" y="5148"/>
                    </a:lnTo>
                    <a:lnTo>
                      <a:pt x="203" y="5156"/>
                    </a:lnTo>
                    <a:lnTo>
                      <a:pt x="196" y="5165"/>
                    </a:lnTo>
                    <a:lnTo>
                      <a:pt x="185" y="5174"/>
                    </a:lnTo>
                    <a:lnTo>
                      <a:pt x="176" y="5181"/>
                    </a:lnTo>
                    <a:lnTo>
                      <a:pt x="171" y="5182"/>
                    </a:lnTo>
                    <a:lnTo>
                      <a:pt x="167" y="5183"/>
                    </a:lnTo>
                    <a:lnTo>
                      <a:pt x="163" y="5183"/>
                    </a:lnTo>
                    <a:lnTo>
                      <a:pt x="161" y="5181"/>
                    </a:lnTo>
                    <a:lnTo>
                      <a:pt x="159" y="5178"/>
                    </a:lnTo>
                    <a:lnTo>
                      <a:pt x="158" y="5173"/>
                    </a:lnTo>
                    <a:lnTo>
                      <a:pt x="159" y="5166"/>
                    </a:lnTo>
                    <a:lnTo>
                      <a:pt x="161" y="5157"/>
                    </a:lnTo>
                    <a:lnTo>
                      <a:pt x="163" y="5147"/>
                    </a:lnTo>
                    <a:lnTo>
                      <a:pt x="162" y="5141"/>
                    </a:lnTo>
                    <a:lnTo>
                      <a:pt x="161" y="5138"/>
                    </a:lnTo>
                    <a:lnTo>
                      <a:pt x="159" y="5137"/>
                    </a:lnTo>
                    <a:lnTo>
                      <a:pt x="158" y="5135"/>
                    </a:lnTo>
                    <a:lnTo>
                      <a:pt x="155" y="5135"/>
                    </a:lnTo>
                    <a:lnTo>
                      <a:pt x="150" y="5135"/>
                    </a:lnTo>
                    <a:lnTo>
                      <a:pt x="145" y="5139"/>
                    </a:lnTo>
                    <a:lnTo>
                      <a:pt x="140" y="5144"/>
                    </a:lnTo>
                    <a:lnTo>
                      <a:pt x="135" y="5152"/>
                    </a:lnTo>
                    <a:lnTo>
                      <a:pt x="127" y="5173"/>
                    </a:lnTo>
                    <a:lnTo>
                      <a:pt x="119" y="5194"/>
                    </a:lnTo>
                    <a:lnTo>
                      <a:pt x="117" y="5198"/>
                    </a:lnTo>
                    <a:lnTo>
                      <a:pt x="114" y="5200"/>
                    </a:lnTo>
                    <a:lnTo>
                      <a:pt x="113" y="5203"/>
                    </a:lnTo>
                    <a:lnTo>
                      <a:pt x="109" y="5203"/>
                    </a:lnTo>
                    <a:lnTo>
                      <a:pt x="106" y="5201"/>
                    </a:lnTo>
                    <a:lnTo>
                      <a:pt x="102" y="5200"/>
                    </a:lnTo>
                    <a:lnTo>
                      <a:pt x="98" y="5195"/>
                    </a:lnTo>
                    <a:lnTo>
                      <a:pt x="93" y="5190"/>
                    </a:lnTo>
                    <a:lnTo>
                      <a:pt x="85" y="5179"/>
                    </a:lnTo>
                    <a:lnTo>
                      <a:pt x="79" y="5173"/>
                    </a:lnTo>
                    <a:lnTo>
                      <a:pt x="74" y="5169"/>
                    </a:lnTo>
                    <a:lnTo>
                      <a:pt x="70" y="5169"/>
                    </a:lnTo>
                    <a:lnTo>
                      <a:pt x="66" y="5170"/>
                    </a:lnTo>
                    <a:lnTo>
                      <a:pt x="62" y="5173"/>
                    </a:lnTo>
                    <a:lnTo>
                      <a:pt x="60" y="5177"/>
                    </a:lnTo>
                    <a:lnTo>
                      <a:pt x="57" y="5182"/>
                    </a:lnTo>
                    <a:lnTo>
                      <a:pt x="52" y="5194"/>
                    </a:lnTo>
                    <a:lnTo>
                      <a:pt x="45" y="5204"/>
                    </a:lnTo>
                    <a:lnTo>
                      <a:pt x="40" y="5207"/>
                    </a:lnTo>
                    <a:lnTo>
                      <a:pt x="36" y="5208"/>
                    </a:lnTo>
                    <a:lnTo>
                      <a:pt x="30" y="5208"/>
                    </a:lnTo>
                    <a:lnTo>
                      <a:pt x="23" y="5205"/>
                    </a:lnTo>
                    <a:lnTo>
                      <a:pt x="18" y="5201"/>
                    </a:lnTo>
                    <a:lnTo>
                      <a:pt x="15" y="5195"/>
                    </a:lnTo>
                    <a:lnTo>
                      <a:pt x="12" y="5187"/>
                    </a:lnTo>
                    <a:lnTo>
                      <a:pt x="9" y="5178"/>
                    </a:lnTo>
                    <a:lnTo>
                      <a:pt x="6" y="5156"/>
                    </a:lnTo>
                    <a:lnTo>
                      <a:pt x="5" y="5131"/>
                    </a:lnTo>
                    <a:lnTo>
                      <a:pt x="5" y="5107"/>
                    </a:lnTo>
                    <a:lnTo>
                      <a:pt x="8" y="5084"/>
                    </a:lnTo>
                    <a:lnTo>
                      <a:pt x="9" y="5073"/>
                    </a:lnTo>
                    <a:lnTo>
                      <a:pt x="12" y="5064"/>
                    </a:lnTo>
                    <a:lnTo>
                      <a:pt x="14" y="5056"/>
                    </a:lnTo>
                    <a:lnTo>
                      <a:pt x="17" y="5051"/>
                    </a:lnTo>
                    <a:lnTo>
                      <a:pt x="21" y="5046"/>
                    </a:lnTo>
                    <a:lnTo>
                      <a:pt x="27" y="5042"/>
                    </a:lnTo>
                    <a:lnTo>
                      <a:pt x="34" y="5038"/>
                    </a:lnTo>
                    <a:lnTo>
                      <a:pt x="41" y="5034"/>
                    </a:lnTo>
                    <a:lnTo>
                      <a:pt x="58" y="5028"/>
                    </a:lnTo>
                    <a:lnTo>
                      <a:pt x="72" y="5020"/>
                    </a:lnTo>
                    <a:lnTo>
                      <a:pt x="75" y="5024"/>
                    </a:lnTo>
                    <a:lnTo>
                      <a:pt x="76" y="5029"/>
                    </a:lnTo>
                    <a:lnTo>
                      <a:pt x="76" y="5034"/>
                    </a:lnTo>
                    <a:lnTo>
                      <a:pt x="76" y="5040"/>
                    </a:lnTo>
                    <a:lnTo>
                      <a:pt x="72" y="5050"/>
                    </a:lnTo>
                    <a:lnTo>
                      <a:pt x="69" y="5060"/>
                    </a:lnTo>
                    <a:lnTo>
                      <a:pt x="63" y="5072"/>
                    </a:lnTo>
                    <a:lnTo>
                      <a:pt x="60" y="5081"/>
                    </a:lnTo>
                    <a:lnTo>
                      <a:pt x="58" y="5086"/>
                    </a:lnTo>
                    <a:lnTo>
                      <a:pt x="58" y="5090"/>
                    </a:lnTo>
                    <a:lnTo>
                      <a:pt x="58" y="5094"/>
                    </a:lnTo>
                    <a:lnTo>
                      <a:pt x="60" y="5098"/>
                    </a:lnTo>
                    <a:lnTo>
                      <a:pt x="63" y="5100"/>
                    </a:lnTo>
                    <a:lnTo>
                      <a:pt x="66" y="5103"/>
                    </a:lnTo>
                    <a:lnTo>
                      <a:pt x="70" y="5103"/>
                    </a:lnTo>
                    <a:lnTo>
                      <a:pt x="74" y="5103"/>
                    </a:lnTo>
                    <a:lnTo>
                      <a:pt x="80" y="5099"/>
                    </a:lnTo>
                    <a:lnTo>
                      <a:pt x="88" y="5091"/>
                    </a:lnTo>
                    <a:lnTo>
                      <a:pt x="101" y="5074"/>
                    </a:lnTo>
                    <a:lnTo>
                      <a:pt x="110" y="5062"/>
                    </a:lnTo>
                    <a:lnTo>
                      <a:pt x="115" y="5058"/>
                    </a:lnTo>
                    <a:lnTo>
                      <a:pt x="120" y="5056"/>
                    </a:lnTo>
                    <a:lnTo>
                      <a:pt x="126" y="5056"/>
                    </a:lnTo>
                    <a:lnTo>
                      <a:pt x="131" y="5056"/>
                    </a:lnTo>
                    <a:lnTo>
                      <a:pt x="136" y="5056"/>
                    </a:lnTo>
                    <a:lnTo>
                      <a:pt x="141" y="5056"/>
                    </a:lnTo>
                    <a:lnTo>
                      <a:pt x="145" y="5054"/>
                    </a:lnTo>
                    <a:lnTo>
                      <a:pt x="149" y="5049"/>
                    </a:lnTo>
                    <a:lnTo>
                      <a:pt x="153" y="5043"/>
                    </a:lnTo>
                    <a:lnTo>
                      <a:pt x="155" y="5038"/>
                    </a:lnTo>
                    <a:lnTo>
                      <a:pt x="159" y="5034"/>
                    </a:lnTo>
                    <a:lnTo>
                      <a:pt x="163" y="5032"/>
                    </a:lnTo>
                    <a:lnTo>
                      <a:pt x="171" y="5028"/>
                    </a:lnTo>
                    <a:lnTo>
                      <a:pt x="180" y="5027"/>
                    </a:lnTo>
                    <a:lnTo>
                      <a:pt x="188" y="5027"/>
                    </a:lnTo>
                    <a:lnTo>
                      <a:pt x="197" y="5025"/>
                    </a:lnTo>
                    <a:lnTo>
                      <a:pt x="206" y="5023"/>
                    </a:lnTo>
                    <a:lnTo>
                      <a:pt x="214" y="5019"/>
                    </a:lnTo>
                    <a:lnTo>
                      <a:pt x="219" y="5014"/>
                    </a:lnTo>
                    <a:lnTo>
                      <a:pt x="221" y="5006"/>
                    </a:lnTo>
                    <a:lnTo>
                      <a:pt x="221" y="5002"/>
                    </a:lnTo>
                    <a:lnTo>
                      <a:pt x="220" y="4998"/>
                    </a:lnTo>
                    <a:lnTo>
                      <a:pt x="219" y="4995"/>
                    </a:lnTo>
                    <a:lnTo>
                      <a:pt x="216" y="4994"/>
                    </a:lnTo>
                    <a:lnTo>
                      <a:pt x="216" y="4992"/>
                    </a:lnTo>
                    <a:lnTo>
                      <a:pt x="192" y="4992"/>
                    </a:lnTo>
                    <a:lnTo>
                      <a:pt x="176" y="4989"/>
                    </a:lnTo>
                    <a:lnTo>
                      <a:pt x="171" y="4988"/>
                    </a:lnTo>
                    <a:lnTo>
                      <a:pt x="167" y="4985"/>
                    </a:lnTo>
                    <a:lnTo>
                      <a:pt x="166" y="4983"/>
                    </a:lnTo>
                    <a:lnTo>
                      <a:pt x="164" y="4980"/>
                    </a:lnTo>
                    <a:lnTo>
                      <a:pt x="166" y="4976"/>
                    </a:lnTo>
                    <a:lnTo>
                      <a:pt x="168" y="4972"/>
                    </a:lnTo>
                    <a:lnTo>
                      <a:pt x="171" y="4968"/>
                    </a:lnTo>
                    <a:lnTo>
                      <a:pt x="175" y="4963"/>
                    </a:lnTo>
                    <a:lnTo>
                      <a:pt x="186" y="4951"/>
                    </a:lnTo>
                    <a:lnTo>
                      <a:pt x="199" y="4938"/>
                    </a:lnTo>
                    <a:lnTo>
                      <a:pt x="221" y="4928"/>
                    </a:lnTo>
                    <a:lnTo>
                      <a:pt x="243" y="4915"/>
                    </a:lnTo>
                    <a:lnTo>
                      <a:pt x="264" y="4901"/>
                    </a:lnTo>
                    <a:lnTo>
                      <a:pt x="285" y="4885"/>
                    </a:lnTo>
                    <a:lnTo>
                      <a:pt x="289" y="4883"/>
                    </a:lnTo>
                    <a:lnTo>
                      <a:pt x="290" y="4880"/>
                    </a:lnTo>
                    <a:lnTo>
                      <a:pt x="291" y="4878"/>
                    </a:lnTo>
                    <a:lnTo>
                      <a:pt x="291" y="4875"/>
                    </a:lnTo>
                    <a:lnTo>
                      <a:pt x="288" y="4870"/>
                    </a:lnTo>
                    <a:lnTo>
                      <a:pt x="282" y="4865"/>
                    </a:lnTo>
                    <a:lnTo>
                      <a:pt x="276" y="4861"/>
                    </a:lnTo>
                    <a:lnTo>
                      <a:pt x="269" y="4856"/>
                    </a:lnTo>
                    <a:lnTo>
                      <a:pt x="268" y="4853"/>
                    </a:lnTo>
                    <a:lnTo>
                      <a:pt x="267" y="4849"/>
                    </a:lnTo>
                    <a:lnTo>
                      <a:pt x="265" y="4847"/>
                    </a:lnTo>
                    <a:lnTo>
                      <a:pt x="267" y="4843"/>
                    </a:lnTo>
                    <a:lnTo>
                      <a:pt x="272" y="4834"/>
                    </a:lnTo>
                    <a:lnTo>
                      <a:pt x="281" y="4822"/>
                    </a:lnTo>
                    <a:lnTo>
                      <a:pt x="295" y="4810"/>
                    </a:lnTo>
                    <a:lnTo>
                      <a:pt x="311" y="4797"/>
                    </a:lnTo>
                    <a:lnTo>
                      <a:pt x="328" y="4786"/>
                    </a:lnTo>
                    <a:lnTo>
                      <a:pt x="343" y="4777"/>
                    </a:lnTo>
                    <a:lnTo>
                      <a:pt x="350" y="4773"/>
                    </a:lnTo>
                    <a:lnTo>
                      <a:pt x="356" y="4770"/>
                    </a:lnTo>
                    <a:lnTo>
                      <a:pt x="361" y="4767"/>
                    </a:lnTo>
                    <a:lnTo>
                      <a:pt x="367" y="4767"/>
                    </a:lnTo>
                    <a:lnTo>
                      <a:pt x="369" y="4782"/>
                    </a:lnTo>
                    <a:lnTo>
                      <a:pt x="369" y="4795"/>
                    </a:lnTo>
                    <a:lnTo>
                      <a:pt x="369" y="4809"/>
                    </a:lnTo>
                    <a:lnTo>
                      <a:pt x="368" y="4822"/>
                    </a:lnTo>
                    <a:lnTo>
                      <a:pt x="364" y="4848"/>
                    </a:lnTo>
                    <a:lnTo>
                      <a:pt x="361" y="4875"/>
                    </a:lnTo>
                    <a:lnTo>
                      <a:pt x="363" y="4891"/>
                    </a:lnTo>
                    <a:lnTo>
                      <a:pt x="364" y="4901"/>
                    </a:lnTo>
                    <a:lnTo>
                      <a:pt x="365" y="4903"/>
                    </a:lnTo>
                    <a:lnTo>
                      <a:pt x="367" y="4905"/>
                    </a:lnTo>
                    <a:lnTo>
                      <a:pt x="368" y="4906"/>
                    </a:lnTo>
                    <a:lnTo>
                      <a:pt x="369" y="4905"/>
                    </a:lnTo>
                    <a:lnTo>
                      <a:pt x="372" y="4902"/>
                    </a:lnTo>
                    <a:lnTo>
                      <a:pt x="373" y="4896"/>
                    </a:lnTo>
                    <a:lnTo>
                      <a:pt x="374" y="4888"/>
                    </a:lnTo>
                    <a:lnTo>
                      <a:pt x="374" y="4878"/>
                    </a:lnTo>
                    <a:lnTo>
                      <a:pt x="374" y="4862"/>
                    </a:lnTo>
                    <a:lnTo>
                      <a:pt x="376" y="4848"/>
                    </a:lnTo>
                    <a:lnTo>
                      <a:pt x="378" y="4834"/>
                    </a:lnTo>
                    <a:lnTo>
                      <a:pt x="382" y="4821"/>
                    </a:lnTo>
                    <a:lnTo>
                      <a:pt x="387" y="4809"/>
                    </a:lnTo>
                    <a:lnTo>
                      <a:pt x="394" y="4797"/>
                    </a:lnTo>
                    <a:lnTo>
                      <a:pt x="402" y="4787"/>
                    </a:lnTo>
                    <a:lnTo>
                      <a:pt x="409" y="4778"/>
                    </a:lnTo>
                    <a:lnTo>
                      <a:pt x="418" y="4769"/>
                    </a:lnTo>
                    <a:lnTo>
                      <a:pt x="429" y="4760"/>
                    </a:lnTo>
                    <a:lnTo>
                      <a:pt x="440" y="4752"/>
                    </a:lnTo>
                    <a:lnTo>
                      <a:pt x="452" y="4745"/>
                    </a:lnTo>
                    <a:lnTo>
                      <a:pt x="464" y="4740"/>
                    </a:lnTo>
                    <a:lnTo>
                      <a:pt x="477" y="4735"/>
                    </a:lnTo>
                    <a:lnTo>
                      <a:pt x="490" y="4730"/>
                    </a:lnTo>
                    <a:lnTo>
                      <a:pt x="503" y="4726"/>
                    </a:lnTo>
                    <a:lnTo>
                      <a:pt x="501" y="4723"/>
                    </a:lnTo>
                    <a:lnTo>
                      <a:pt x="501" y="4721"/>
                    </a:lnTo>
                    <a:lnTo>
                      <a:pt x="499" y="4720"/>
                    </a:lnTo>
                    <a:lnTo>
                      <a:pt x="497" y="4717"/>
                    </a:lnTo>
                    <a:lnTo>
                      <a:pt x="492" y="4714"/>
                    </a:lnTo>
                    <a:lnTo>
                      <a:pt x="484" y="4713"/>
                    </a:lnTo>
                    <a:lnTo>
                      <a:pt x="466" y="4712"/>
                    </a:lnTo>
                    <a:lnTo>
                      <a:pt x="444" y="4713"/>
                    </a:lnTo>
                    <a:lnTo>
                      <a:pt x="399" y="4720"/>
                    </a:lnTo>
                    <a:lnTo>
                      <a:pt x="369" y="4723"/>
                    </a:lnTo>
                    <a:lnTo>
                      <a:pt x="356" y="4723"/>
                    </a:lnTo>
                    <a:lnTo>
                      <a:pt x="343" y="4725"/>
                    </a:lnTo>
                    <a:lnTo>
                      <a:pt x="330" y="4729"/>
                    </a:lnTo>
                    <a:lnTo>
                      <a:pt x="319" y="4733"/>
                    </a:lnTo>
                    <a:lnTo>
                      <a:pt x="307" y="4738"/>
                    </a:lnTo>
                    <a:lnTo>
                      <a:pt x="297" y="4745"/>
                    </a:lnTo>
                    <a:lnTo>
                      <a:pt x="286" y="4753"/>
                    </a:lnTo>
                    <a:lnTo>
                      <a:pt x="276" y="4761"/>
                    </a:lnTo>
                    <a:lnTo>
                      <a:pt x="267" y="4770"/>
                    </a:lnTo>
                    <a:lnTo>
                      <a:pt x="258" y="4780"/>
                    </a:lnTo>
                    <a:lnTo>
                      <a:pt x="250" y="4791"/>
                    </a:lnTo>
                    <a:lnTo>
                      <a:pt x="242" y="4802"/>
                    </a:lnTo>
                    <a:lnTo>
                      <a:pt x="229" y="4824"/>
                    </a:lnTo>
                    <a:lnTo>
                      <a:pt x="218" y="4848"/>
                    </a:lnTo>
                    <a:lnTo>
                      <a:pt x="211" y="4862"/>
                    </a:lnTo>
                    <a:lnTo>
                      <a:pt x="206" y="4874"/>
                    </a:lnTo>
                    <a:lnTo>
                      <a:pt x="199" y="4884"/>
                    </a:lnTo>
                    <a:lnTo>
                      <a:pt x="194" y="4891"/>
                    </a:lnTo>
                    <a:lnTo>
                      <a:pt x="192" y="4892"/>
                    </a:lnTo>
                    <a:lnTo>
                      <a:pt x="189" y="4892"/>
                    </a:lnTo>
                    <a:lnTo>
                      <a:pt x="186" y="4892"/>
                    </a:lnTo>
                    <a:lnTo>
                      <a:pt x="183" y="4889"/>
                    </a:lnTo>
                    <a:lnTo>
                      <a:pt x="180" y="4884"/>
                    </a:lnTo>
                    <a:lnTo>
                      <a:pt x="177" y="4879"/>
                    </a:lnTo>
                    <a:lnTo>
                      <a:pt x="175" y="4870"/>
                    </a:lnTo>
                    <a:lnTo>
                      <a:pt x="172" y="4861"/>
                    </a:lnTo>
                    <a:lnTo>
                      <a:pt x="171" y="4854"/>
                    </a:lnTo>
                    <a:lnTo>
                      <a:pt x="171" y="4847"/>
                    </a:lnTo>
                    <a:lnTo>
                      <a:pt x="171" y="4840"/>
                    </a:lnTo>
                    <a:lnTo>
                      <a:pt x="172" y="4834"/>
                    </a:lnTo>
                    <a:lnTo>
                      <a:pt x="175" y="4821"/>
                    </a:lnTo>
                    <a:lnTo>
                      <a:pt x="177" y="4809"/>
                    </a:lnTo>
                    <a:lnTo>
                      <a:pt x="177" y="4804"/>
                    </a:lnTo>
                    <a:lnTo>
                      <a:pt x="176" y="4799"/>
                    </a:lnTo>
                    <a:lnTo>
                      <a:pt x="175" y="4795"/>
                    </a:lnTo>
                    <a:lnTo>
                      <a:pt x="172" y="4791"/>
                    </a:lnTo>
                    <a:lnTo>
                      <a:pt x="167" y="4787"/>
                    </a:lnTo>
                    <a:lnTo>
                      <a:pt x="161" y="4784"/>
                    </a:lnTo>
                    <a:lnTo>
                      <a:pt x="151" y="4783"/>
                    </a:lnTo>
                    <a:lnTo>
                      <a:pt x="141" y="4783"/>
                    </a:lnTo>
                    <a:lnTo>
                      <a:pt x="132" y="4783"/>
                    </a:lnTo>
                    <a:lnTo>
                      <a:pt x="126" y="4782"/>
                    </a:lnTo>
                    <a:lnTo>
                      <a:pt x="120" y="4780"/>
                    </a:lnTo>
                    <a:lnTo>
                      <a:pt x="117" y="4778"/>
                    </a:lnTo>
                    <a:lnTo>
                      <a:pt x="115" y="4775"/>
                    </a:lnTo>
                    <a:lnTo>
                      <a:pt x="115" y="4771"/>
                    </a:lnTo>
                    <a:lnTo>
                      <a:pt x="115" y="4767"/>
                    </a:lnTo>
                    <a:lnTo>
                      <a:pt x="117" y="4764"/>
                    </a:lnTo>
                    <a:lnTo>
                      <a:pt x="119" y="4755"/>
                    </a:lnTo>
                    <a:lnTo>
                      <a:pt x="122" y="4745"/>
                    </a:lnTo>
                    <a:lnTo>
                      <a:pt x="123" y="4740"/>
                    </a:lnTo>
                    <a:lnTo>
                      <a:pt x="122" y="4736"/>
                    </a:lnTo>
                    <a:lnTo>
                      <a:pt x="120" y="4731"/>
                    </a:lnTo>
                    <a:lnTo>
                      <a:pt x="117" y="4726"/>
                    </a:lnTo>
                    <a:lnTo>
                      <a:pt x="109" y="4720"/>
                    </a:lnTo>
                    <a:lnTo>
                      <a:pt x="104" y="4713"/>
                    </a:lnTo>
                    <a:lnTo>
                      <a:pt x="101" y="4708"/>
                    </a:lnTo>
                    <a:lnTo>
                      <a:pt x="100" y="4703"/>
                    </a:lnTo>
                    <a:lnTo>
                      <a:pt x="100" y="4700"/>
                    </a:lnTo>
                    <a:lnTo>
                      <a:pt x="101" y="4698"/>
                    </a:lnTo>
                    <a:lnTo>
                      <a:pt x="104" y="4695"/>
                    </a:lnTo>
                    <a:lnTo>
                      <a:pt x="106" y="4692"/>
                    </a:lnTo>
                    <a:lnTo>
                      <a:pt x="115" y="4688"/>
                    </a:lnTo>
                    <a:lnTo>
                      <a:pt x="123" y="4685"/>
                    </a:lnTo>
                    <a:lnTo>
                      <a:pt x="128" y="4682"/>
                    </a:lnTo>
                    <a:lnTo>
                      <a:pt x="131" y="4678"/>
                    </a:lnTo>
                    <a:lnTo>
                      <a:pt x="135" y="4673"/>
                    </a:lnTo>
                    <a:lnTo>
                      <a:pt x="136" y="4668"/>
                    </a:lnTo>
                    <a:lnTo>
                      <a:pt x="141" y="4669"/>
                    </a:lnTo>
                    <a:lnTo>
                      <a:pt x="146" y="4670"/>
                    </a:lnTo>
                    <a:lnTo>
                      <a:pt x="151" y="4673"/>
                    </a:lnTo>
                    <a:lnTo>
                      <a:pt x="157" y="4676"/>
                    </a:lnTo>
                    <a:lnTo>
                      <a:pt x="167" y="4683"/>
                    </a:lnTo>
                    <a:lnTo>
                      <a:pt x="179" y="4691"/>
                    </a:lnTo>
                    <a:lnTo>
                      <a:pt x="190" y="4696"/>
                    </a:lnTo>
                    <a:lnTo>
                      <a:pt x="201" y="4700"/>
                    </a:lnTo>
                    <a:lnTo>
                      <a:pt x="206" y="4700"/>
                    </a:lnTo>
                    <a:lnTo>
                      <a:pt x="211" y="4699"/>
                    </a:lnTo>
                    <a:lnTo>
                      <a:pt x="215" y="4696"/>
                    </a:lnTo>
                    <a:lnTo>
                      <a:pt x="220" y="4691"/>
                    </a:lnTo>
                    <a:lnTo>
                      <a:pt x="267" y="4630"/>
                    </a:lnTo>
                    <a:lnTo>
                      <a:pt x="268" y="4626"/>
                    </a:lnTo>
                    <a:lnTo>
                      <a:pt x="268" y="4621"/>
                    </a:lnTo>
                    <a:lnTo>
                      <a:pt x="267" y="4615"/>
                    </a:lnTo>
                    <a:lnTo>
                      <a:pt x="265" y="4607"/>
                    </a:lnTo>
                    <a:lnTo>
                      <a:pt x="263" y="4593"/>
                    </a:lnTo>
                    <a:lnTo>
                      <a:pt x="262" y="4582"/>
                    </a:lnTo>
                    <a:lnTo>
                      <a:pt x="260" y="4576"/>
                    </a:lnTo>
                    <a:lnTo>
                      <a:pt x="258" y="4572"/>
                    </a:lnTo>
                    <a:lnTo>
                      <a:pt x="254" y="4569"/>
                    </a:lnTo>
                    <a:lnTo>
                      <a:pt x="250" y="4568"/>
                    </a:lnTo>
                    <a:lnTo>
                      <a:pt x="240" y="4568"/>
                    </a:lnTo>
                    <a:lnTo>
                      <a:pt x="227" y="4571"/>
                    </a:lnTo>
                    <a:lnTo>
                      <a:pt x="214" y="4573"/>
                    </a:lnTo>
                    <a:lnTo>
                      <a:pt x="202" y="4574"/>
                    </a:lnTo>
                    <a:lnTo>
                      <a:pt x="197" y="4574"/>
                    </a:lnTo>
                    <a:lnTo>
                      <a:pt x="192" y="4573"/>
                    </a:lnTo>
                    <a:lnTo>
                      <a:pt x="188" y="4569"/>
                    </a:lnTo>
                    <a:lnTo>
                      <a:pt x="185" y="4565"/>
                    </a:lnTo>
                    <a:lnTo>
                      <a:pt x="172" y="4530"/>
                    </a:lnTo>
                    <a:lnTo>
                      <a:pt x="171" y="4529"/>
                    </a:lnTo>
                    <a:lnTo>
                      <a:pt x="172" y="4527"/>
                    </a:lnTo>
                    <a:lnTo>
                      <a:pt x="174" y="4525"/>
                    </a:lnTo>
                    <a:lnTo>
                      <a:pt x="175" y="4524"/>
                    </a:lnTo>
                    <a:lnTo>
                      <a:pt x="181" y="4521"/>
                    </a:lnTo>
                    <a:lnTo>
                      <a:pt x="188" y="4519"/>
                    </a:lnTo>
                    <a:lnTo>
                      <a:pt x="194" y="4517"/>
                    </a:lnTo>
                    <a:lnTo>
                      <a:pt x="201" y="4514"/>
                    </a:lnTo>
                    <a:lnTo>
                      <a:pt x="203" y="4511"/>
                    </a:lnTo>
                    <a:lnTo>
                      <a:pt x="205" y="4508"/>
                    </a:lnTo>
                    <a:lnTo>
                      <a:pt x="205" y="4506"/>
                    </a:lnTo>
                    <a:lnTo>
                      <a:pt x="205" y="4502"/>
                    </a:lnTo>
                    <a:lnTo>
                      <a:pt x="202" y="4501"/>
                    </a:lnTo>
                    <a:lnTo>
                      <a:pt x="196" y="4499"/>
                    </a:lnTo>
                    <a:lnTo>
                      <a:pt x="185" y="4499"/>
                    </a:lnTo>
                    <a:lnTo>
                      <a:pt x="174" y="4499"/>
                    </a:lnTo>
                    <a:lnTo>
                      <a:pt x="149" y="4498"/>
                    </a:lnTo>
                    <a:lnTo>
                      <a:pt x="131" y="4497"/>
                    </a:lnTo>
                    <a:lnTo>
                      <a:pt x="120" y="4493"/>
                    </a:lnTo>
                    <a:lnTo>
                      <a:pt x="114" y="4489"/>
                    </a:lnTo>
                    <a:lnTo>
                      <a:pt x="109" y="4485"/>
                    </a:lnTo>
                    <a:lnTo>
                      <a:pt x="105" y="4480"/>
                    </a:lnTo>
                    <a:lnTo>
                      <a:pt x="104" y="4476"/>
                    </a:lnTo>
                    <a:lnTo>
                      <a:pt x="105" y="4471"/>
                    </a:lnTo>
                    <a:lnTo>
                      <a:pt x="106" y="4467"/>
                    </a:lnTo>
                    <a:lnTo>
                      <a:pt x="109" y="4462"/>
                    </a:lnTo>
                    <a:lnTo>
                      <a:pt x="117" y="4453"/>
                    </a:lnTo>
                    <a:lnTo>
                      <a:pt x="127" y="4444"/>
                    </a:lnTo>
                    <a:lnTo>
                      <a:pt x="137" y="4436"/>
                    </a:lnTo>
                    <a:lnTo>
                      <a:pt x="148" y="4429"/>
                    </a:lnTo>
                    <a:lnTo>
                      <a:pt x="151" y="4415"/>
                    </a:lnTo>
                    <a:lnTo>
                      <a:pt x="154" y="4406"/>
                    </a:lnTo>
                    <a:lnTo>
                      <a:pt x="174" y="4409"/>
                    </a:lnTo>
                    <a:lnTo>
                      <a:pt x="192" y="4409"/>
                    </a:lnTo>
                    <a:lnTo>
                      <a:pt x="210" y="4409"/>
                    </a:lnTo>
                    <a:lnTo>
                      <a:pt x="228" y="4410"/>
                    </a:lnTo>
                    <a:lnTo>
                      <a:pt x="260" y="4414"/>
                    </a:lnTo>
                    <a:lnTo>
                      <a:pt x="291" y="4419"/>
                    </a:lnTo>
                    <a:lnTo>
                      <a:pt x="306" y="4423"/>
                    </a:lnTo>
                    <a:lnTo>
                      <a:pt x="321" y="4428"/>
                    </a:lnTo>
                    <a:lnTo>
                      <a:pt x="335" y="4433"/>
                    </a:lnTo>
                    <a:lnTo>
                      <a:pt x="351" y="4440"/>
                    </a:lnTo>
                    <a:lnTo>
                      <a:pt x="361" y="4445"/>
                    </a:lnTo>
                    <a:lnTo>
                      <a:pt x="370" y="4450"/>
                    </a:lnTo>
                    <a:lnTo>
                      <a:pt x="380" y="4453"/>
                    </a:lnTo>
                    <a:lnTo>
                      <a:pt x="387" y="4455"/>
                    </a:lnTo>
                    <a:lnTo>
                      <a:pt x="396" y="4455"/>
                    </a:lnTo>
                    <a:lnTo>
                      <a:pt x="405" y="4455"/>
                    </a:lnTo>
                    <a:lnTo>
                      <a:pt x="416" y="4454"/>
                    </a:lnTo>
                    <a:lnTo>
                      <a:pt x="427" y="4451"/>
                    </a:lnTo>
                    <a:lnTo>
                      <a:pt x="447" y="4440"/>
                    </a:lnTo>
                    <a:lnTo>
                      <a:pt x="461" y="4431"/>
                    </a:lnTo>
                    <a:lnTo>
                      <a:pt x="464" y="4433"/>
                    </a:lnTo>
                    <a:lnTo>
                      <a:pt x="468" y="4438"/>
                    </a:lnTo>
                    <a:lnTo>
                      <a:pt x="473" y="4445"/>
                    </a:lnTo>
                    <a:lnTo>
                      <a:pt x="478" y="4454"/>
                    </a:lnTo>
                    <a:lnTo>
                      <a:pt x="488" y="4472"/>
                    </a:lnTo>
                    <a:lnTo>
                      <a:pt x="495" y="4484"/>
                    </a:lnTo>
                    <a:lnTo>
                      <a:pt x="496" y="4489"/>
                    </a:lnTo>
                    <a:lnTo>
                      <a:pt x="497" y="4494"/>
                    </a:lnTo>
                    <a:lnTo>
                      <a:pt x="497" y="4501"/>
                    </a:lnTo>
                    <a:lnTo>
                      <a:pt x="496" y="4506"/>
                    </a:lnTo>
                    <a:lnTo>
                      <a:pt x="495" y="4517"/>
                    </a:lnTo>
                    <a:lnTo>
                      <a:pt x="492" y="4529"/>
                    </a:lnTo>
                    <a:lnTo>
                      <a:pt x="492" y="4534"/>
                    </a:lnTo>
                    <a:lnTo>
                      <a:pt x="492" y="4539"/>
                    </a:lnTo>
                    <a:lnTo>
                      <a:pt x="492" y="4542"/>
                    </a:lnTo>
                    <a:lnTo>
                      <a:pt x="494" y="4546"/>
                    </a:lnTo>
                    <a:lnTo>
                      <a:pt x="497" y="4547"/>
                    </a:lnTo>
                    <a:lnTo>
                      <a:pt x="501" y="4549"/>
                    </a:lnTo>
                    <a:lnTo>
                      <a:pt x="506" y="4549"/>
                    </a:lnTo>
                    <a:lnTo>
                      <a:pt x="514" y="4547"/>
                    </a:lnTo>
                    <a:lnTo>
                      <a:pt x="561" y="4533"/>
                    </a:lnTo>
                    <a:lnTo>
                      <a:pt x="561" y="4532"/>
                    </a:lnTo>
                    <a:lnTo>
                      <a:pt x="560" y="4528"/>
                    </a:lnTo>
                    <a:lnTo>
                      <a:pt x="556" y="4521"/>
                    </a:lnTo>
                    <a:lnTo>
                      <a:pt x="551" y="4515"/>
                    </a:lnTo>
                    <a:lnTo>
                      <a:pt x="540" y="4503"/>
                    </a:lnTo>
                    <a:lnTo>
                      <a:pt x="535" y="4494"/>
                    </a:lnTo>
                    <a:lnTo>
                      <a:pt x="534" y="4492"/>
                    </a:lnTo>
                    <a:lnTo>
                      <a:pt x="534" y="4489"/>
                    </a:lnTo>
                    <a:lnTo>
                      <a:pt x="534" y="4486"/>
                    </a:lnTo>
                    <a:lnTo>
                      <a:pt x="535" y="4484"/>
                    </a:lnTo>
                    <a:lnTo>
                      <a:pt x="540" y="4480"/>
                    </a:lnTo>
                    <a:lnTo>
                      <a:pt x="547" y="4476"/>
                    </a:lnTo>
                    <a:lnTo>
                      <a:pt x="554" y="4472"/>
                    </a:lnTo>
                    <a:lnTo>
                      <a:pt x="565" y="4470"/>
                    </a:lnTo>
                    <a:lnTo>
                      <a:pt x="575" y="4467"/>
                    </a:lnTo>
                    <a:lnTo>
                      <a:pt x="587" y="4464"/>
                    </a:lnTo>
                    <a:lnTo>
                      <a:pt x="610" y="4462"/>
                    </a:lnTo>
                    <a:lnTo>
                      <a:pt x="633" y="4460"/>
                    </a:lnTo>
                    <a:lnTo>
                      <a:pt x="653" y="4459"/>
                    </a:lnTo>
                    <a:lnTo>
                      <a:pt x="666" y="4460"/>
                    </a:lnTo>
                    <a:lnTo>
                      <a:pt x="676" y="4460"/>
                    </a:lnTo>
                    <a:lnTo>
                      <a:pt x="687" y="4458"/>
                    </a:lnTo>
                    <a:lnTo>
                      <a:pt x="698" y="4454"/>
                    </a:lnTo>
                    <a:lnTo>
                      <a:pt x="711" y="4448"/>
                    </a:lnTo>
                    <a:lnTo>
                      <a:pt x="722" y="4441"/>
                    </a:lnTo>
                    <a:lnTo>
                      <a:pt x="733" y="4433"/>
                    </a:lnTo>
                    <a:lnTo>
                      <a:pt x="742" y="4425"/>
                    </a:lnTo>
                    <a:lnTo>
                      <a:pt x="750" y="4419"/>
                    </a:lnTo>
                    <a:lnTo>
                      <a:pt x="750" y="4418"/>
                    </a:lnTo>
                    <a:lnTo>
                      <a:pt x="749" y="4416"/>
                    </a:lnTo>
                    <a:lnTo>
                      <a:pt x="747" y="4414"/>
                    </a:lnTo>
                    <a:lnTo>
                      <a:pt x="744" y="4413"/>
                    </a:lnTo>
                    <a:lnTo>
                      <a:pt x="733" y="4407"/>
                    </a:lnTo>
                    <a:lnTo>
                      <a:pt x="722" y="4403"/>
                    </a:lnTo>
                    <a:lnTo>
                      <a:pt x="709" y="4398"/>
                    </a:lnTo>
                    <a:lnTo>
                      <a:pt x="697" y="4393"/>
                    </a:lnTo>
                    <a:lnTo>
                      <a:pt x="692" y="4389"/>
                    </a:lnTo>
                    <a:lnTo>
                      <a:pt x="688" y="4387"/>
                    </a:lnTo>
                    <a:lnTo>
                      <a:pt x="684" y="4383"/>
                    </a:lnTo>
                    <a:lnTo>
                      <a:pt x="683" y="4379"/>
                    </a:lnTo>
                    <a:lnTo>
                      <a:pt x="680" y="4366"/>
                    </a:lnTo>
                    <a:lnTo>
                      <a:pt x="680" y="4354"/>
                    </a:lnTo>
                    <a:lnTo>
                      <a:pt x="681" y="4344"/>
                    </a:lnTo>
                    <a:lnTo>
                      <a:pt x="685" y="4334"/>
                    </a:lnTo>
                    <a:lnTo>
                      <a:pt x="688" y="4324"/>
                    </a:lnTo>
                    <a:lnTo>
                      <a:pt x="692" y="4315"/>
                    </a:lnTo>
                    <a:lnTo>
                      <a:pt x="694" y="4304"/>
                    </a:lnTo>
                    <a:lnTo>
                      <a:pt x="696" y="4292"/>
                    </a:lnTo>
                    <a:lnTo>
                      <a:pt x="666" y="4295"/>
                    </a:lnTo>
                    <a:lnTo>
                      <a:pt x="645" y="4296"/>
                    </a:lnTo>
                    <a:lnTo>
                      <a:pt x="641" y="4297"/>
                    </a:lnTo>
                    <a:lnTo>
                      <a:pt x="639" y="4299"/>
                    </a:lnTo>
                    <a:lnTo>
                      <a:pt x="636" y="4301"/>
                    </a:lnTo>
                    <a:lnTo>
                      <a:pt x="633" y="4305"/>
                    </a:lnTo>
                    <a:lnTo>
                      <a:pt x="632" y="4310"/>
                    </a:lnTo>
                    <a:lnTo>
                      <a:pt x="631" y="4317"/>
                    </a:lnTo>
                    <a:lnTo>
                      <a:pt x="630" y="4324"/>
                    </a:lnTo>
                    <a:lnTo>
                      <a:pt x="630" y="4334"/>
                    </a:lnTo>
                    <a:lnTo>
                      <a:pt x="630" y="4332"/>
                    </a:lnTo>
                    <a:lnTo>
                      <a:pt x="630" y="4330"/>
                    </a:lnTo>
                    <a:lnTo>
                      <a:pt x="633" y="4358"/>
                    </a:lnTo>
                    <a:lnTo>
                      <a:pt x="639" y="4383"/>
                    </a:lnTo>
                    <a:lnTo>
                      <a:pt x="640" y="4393"/>
                    </a:lnTo>
                    <a:lnTo>
                      <a:pt x="641" y="4403"/>
                    </a:lnTo>
                    <a:lnTo>
                      <a:pt x="641" y="4411"/>
                    </a:lnTo>
                    <a:lnTo>
                      <a:pt x="640" y="4419"/>
                    </a:lnTo>
                    <a:lnTo>
                      <a:pt x="637" y="4425"/>
                    </a:lnTo>
                    <a:lnTo>
                      <a:pt x="633" y="4431"/>
                    </a:lnTo>
                    <a:lnTo>
                      <a:pt x="627" y="4435"/>
                    </a:lnTo>
                    <a:lnTo>
                      <a:pt x="618" y="4437"/>
                    </a:lnTo>
                    <a:lnTo>
                      <a:pt x="608" y="4440"/>
                    </a:lnTo>
                    <a:lnTo>
                      <a:pt x="593" y="4440"/>
                    </a:lnTo>
                    <a:lnTo>
                      <a:pt x="576" y="4440"/>
                    </a:lnTo>
                    <a:lnTo>
                      <a:pt x="557" y="4438"/>
                    </a:lnTo>
                    <a:lnTo>
                      <a:pt x="553" y="4437"/>
                    </a:lnTo>
                    <a:lnTo>
                      <a:pt x="552" y="4436"/>
                    </a:lnTo>
                    <a:lnTo>
                      <a:pt x="549" y="4433"/>
                    </a:lnTo>
                    <a:lnTo>
                      <a:pt x="549" y="4431"/>
                    </a:lnTo>
                    <a:lnTo>
                      <a:pt x="549" y="4424"/>
                    </a:lnTo>
                    <a:lnTo>
                      <a:pt x="551" y="4416"/>
                    </a:lnTo>
                    <a:lnTo>
                      <a:pt x="554" y="4401"/>
                    </a:lnTo>
                    <a:lnTo>
                      <a:pt x="557" y="4391"/>
                    </a:lnTo>
                    <a:lnTo>
                      <a:pt x="556" y="4387"/>
                    </a:lnTo>
                    <a:lnTo>
                      <a:pt x="553" y="4384"/>
                    </a:lnTo>
                    <a:lnTo>
                      <a:pt x="549" y="4384"/>
                    </a:lnTo>
                    <a:lnTo>
                      <a:pt x="545" y="4385"/>
                    </a:lnTo>
                    <a:lnTo>
                      <a:pt x="535" y="4389"/>
                    </a:lnTo>
                    <a:lnTo>
                      <a:pt x="525" y="4397"/>
                    </a:lnTo>
                    <a:lnTo>
                      <a:pt x="513" y="4403"/>
                    </a:lnTo>
                    <a:lnTo>
                      <a:pt x="503" y="4410"/>
                    </a:lnTo>
                    <a:lnTo>
                      <a:pt x="497" y="4413"/>
                    </a:lnTo>
                    <a:lnTo>
                      <a:pt x="492" y="4413"/>
                    </a:lnTo>
                    <a:lnTo>
                      <a:pt x="488" y="4413"/>
                    </a:lnTo>
                    <a:lnTo>
                      <a:pt x="486" y="4411"/>
                    </a:lnTo>
                    <a:lnTo>
                      <a:pt x="481" y="4405"/>
                    </a:lnTo>
                    <a:lnTo>
                      <a:pt x="477" y="4398"/>
                    </a:lnTo>
                    <a:lnTo>
                      <a:pt x="474" y="4393"/>
                    </a:lnTo>
                    <a:lnTo>
                      <a:pt x="474" y="4387"/>
                    </a:lnTo>
                    <a:lnTo>
                      <a:pt x="474" y="4374"/>
                    </a:lnTo>
                    <a:lnTo>
                      <a:pt x="478" y="4361"/>
                    </a:lnTo>
                    <a:lnTo>
                      <a:pt x="483" y="4349"/>
                    </a:lnTo>
                    <a:lnTo>
                      <a:pt x="486" y="4337"/>
                    </a:lnTo>
                    <a:lnTo>
                      <a:pt x="487" y="4334"/>
                    </a:lnTo>
                    <a:lnTo>
                      <a:pt x="487" y="4328"/>
                    </a:lnTo>
                    <a:lnTo>
                      <a:pt x="486" y="4324"/>
                    </a:lnTo>
                    <a:lnTo>
                      <a:pt x="484" y="4322"/>
                    </a:lnTo>
                    <a:lnTo>
                      <a:pt x="481" y="4321"/>
                    </a:lnTo>
                    <a:lnTo>
                      <a:pt x="475" y="4323"/>
                    </a:lnTo>
                    <a:lnTo>
                      <a:pt x="468" y="4328"/>
                    </a:lnTo>
                    <a:lnTo>
                      <a:pt x="460" y="4334"/>
                    </a:lnTo>
                    <a:lnTo>
                      <a:pt x="444" y="4345"/>
                    </a:lnTo>
                    <a:lnTo>
                      <a:pt x="437" y="4354"/>
                    </a:lnTo>
                    <a:lnTo>
                      <a:pt x="430" y="4362"/>
                    </a:lnTo>
                    <a:lnTo>
                      <a:pt x="426" y="4371"/>
                    </a:lnTo>
                    <a:lnTo>
                      <a:pt x="422" y="4381"/>
                    </a:lnTo>
                    <a:lnTo>
                      <a:pt x="420" y="4391"/>
                    </a:lnTo>
                    <a:lnTo>
                      <a:pt x="416" y="4398"/>
                    </a:lnTo>
                    <a:lnTo>
                      <a:pt x="409" y="4405"/>
                    </a:lnTo>
                    <a:lnTo>
                      <a:pt x="407" y="4406"/>
                    </a:lnTo>
                    <a:lnTo>
                      <a:pt x="403" y="4409"/>
                    </a:lnTo>
                    <a:lnTo>
                      <a:pt x="398" y="4410"/>
                    </a:lnTo>
                    <a:lnTo>
                      <a:pt x="392" y="4410"/>
                    </a:lnTo>
                    <a:lnTo>
                      <a:pt x="381" y="4409"/>
                    </a:lnTo>
                    <a:lnTo>
                      <a:pt x="370" y="4406"/>
                    </a:lnTo>
                    <a:lnTo>
                      <a:pt x="360" y="4401"/>
                    </a:lnTo>
                    <a:lnTo>
                      <a:pt x="350" y="4396"/>
                    </a:lnTo>
                    <a:lnTo>
                      <a:pt x="339" y="4389"/>
                    </a:lnTo>
                    <a:lnTo>
                      <a:pt x="328" y="4384"/>
                    </a:lnTo>
                    <a:lnTo>
                      <a:pt x="317" y="4379"/>
                    </a:lnTo>
                    <a:lnTo>
                      <a:pt x="306" y="4375"/>
                    </a:lnTo>
                    <a:lnTo>
                      <a:pt x="277" y="4371"/>
                    </a:lnTo>
                    <a:lnTo>
                      <a:pt x="236" y="4366"/>
                    </a:lnTo>
                    <a:lnTo>
                      <a:pt x="215" y="4363"/>
                    </a:lnTo>
                    <a:lnTo>
                      <a:pt x="197" y="4358"/>
                    </a:lnTo>
                    <a:lnTo>
                      <a:pt x="189" y="4354"/>
                    </a:lnTo>
                    <a:lnTo>
                      <a:pt x="184" y="4352"/>
                    </a:lnTo>
                    <a:lnTo>
                      <a:pt x="179" y="4348"/>
                    </a:lnTo>
                    <a:lnTo>
                      <a:pt x="177" y="4343"/>
                    </a:lnTo>
                    <a:lnTo>
                      <a:pt x="175" y="4334"/>
                    </a:lnTo>
                    <a:lnTo>
                      <a:pt x="174" y="4322"/>
                    </a:lnTo>
                    <a:lnTo>
                      <a:pt x="172" y="4309"/>
                    </a:lnTo>
                    <a:lnTo>
                      <a:pt x="172" y="4295"/>
                    </a:lnTo>
                    <a:lnTo>
                      <a:pt x="174" y="4280"/>
                    </a:lnTo>
                    <a:lnTo>
                      <a:pt x="176" y="4269"/>
                    </a:lnTo>
                    <a:lnTo>
                      <a:pt x="177" y="4264"/>
                    </a:lnTo>
                    <a:lnTo>
                      <a:pt x="180" y="4258"/>
                    </a:lnTo>
                    <a:lnTo>
                      <a:pt x="183" y="4256"/>
                    </a:lnTo>
                    <a:lnTo>
                      <a:pt x="186" y="4253"/>
                    </a:lnTo>
                    <a:lnTo>
                      <a:pt x="186" y="4251"/>
                    </a:lnTo>
                    <a:lnTo>
                      <a:pt x="179" y="4248"/>
                    </a:lnTo>
                    <a:lnTo>
                      <a:pt x="175" y="4244"/>
                    </a:lnTo>
                    <a:lnTo>
                      <a:pt x="171" y="4242"/>
                    </a:lnTo>
                    <a:lnTo>
                      <a:pt x="170" y="4239"/>
                    </a:lnTo>
                    <a:lnTo>
                      <a:pt x="170" y="4236"/>
                    </a:lnTo>
                    <a:lnTo>
                      <a:pt x="170" y="4234"/>
                    </a:lnTo>
                    <a:lnTo>
                      <a:pt x="172" y="4231"/>
                    </a:lnTo>
                    <a:lnTo>
                      <a:pt x="175" y="4229"/>
                    </a:lnTo>
                    <a:lnTo>
                      <a:pt x="184" y="4225"/>
                    </a:lnTo>
                    <a:lnTo>
                      <a:pt x="194" y="4222"/>
                    </a:lnTo>
                    <a:lnTo>
                      <a:pt x="199" y="4222"/>
                    </a:lnTo>
                    <a:lnTo>
                      <a:pt x="206" y="4223"/>
                    </a:lnTo>
                    <a:lnTo>
                      <a:pt x="212" y="4225"/>
                    </a:lnTo>
                    <a:lnTo>
                      <a:pt x="219" y="4226"/>
                    </a:lnTo>
                    <a:lnTo>
                      <a:pt x="229" y="4230"/>
                    </a:lnTo>
                    <a:lnTo>
                      <a:pt x="241" y="4232"/>
                    </a:lnTo>
                    <a:lnTo>
                      <a:pt x="254" y="4235"/>
                    </a:lnTo>
                    <a:lnTo>
                      <a:pt x="263" y="4235"/>
                    </a:lnTo>
                    <a:lnTo>
                      <a:pt x="267" y="4234"/>
                    </a:lnTo>
                    <a:lnTo>
                      <a:pt x="271" y="4232"/>
                    </a:lnTo>
                    <a:lnTo>
                      <a:pt x="272" y="4230"/>
                    </a:lnTo>
                    <a:lnTo>
                      <a:pt x="273" y="4226"/>
                    </a:lnTo>
                    <a:lnTo>
                      <a:pt x="272" y="4222"/>
                    </a:lnTo>
                    <a:lnTo>
                      <a:pt x="269" y="4218"/>
                    </a:lnTo>
                    <a:lnTo>
                      <a:pt x="264" y="4212"/>
                    </a:lnTo>
                    <a:lnTo>
                      <a:pt x="258" y="4204"/>
                    </a:lnTo>
                    <a:lnTo>
                      <a:pt x="253" y="4199"/>
                    </a:lnTo>
                    <a:lnTo>
                      <a:pt x="250" y="4194"/>
                    </a:lnTo>
                    <a:lnTo>
                      <a:pt x="247" y="4188"/>
                    </a:lnTo>
                    <a:lnTo>
                      <a:pt x="245" y="4183"/>
                    </a:lnTo>
                    <a:lnTo>
                      <a:pt x="241" y="4173"/>
                    </a:lnTo>
                    <a:lnTo>
                      <a:pt x="234" y="4163"/>
                    </a:lnTo>
                    <a:lnTo>
                      <a:pt x="216" y="4150"/>
                    </a:lnTo>
                    <a:lnTo>
                      <a:pt x="190" y="4133"/>
                    </a:lnTo>
                    <a:lnTo>
                      <a:pt x="179" y="4122"/>
                    </a:lnTo>
                    <a:lnTo>
                      <a:pt x="171" y="4115"/>
                    </a:lnTo>
                    <a:lnTo>
                      <a:pt x="170" y="4111"/>
                    </a:lnTo>
                    <a:lnTo>
                      <a:pt x="170" y="4107"/>
                    </a:lnTo>
                    <a:lnTo>
                      <a:pt x="172" y="4103"/>
                    </a:lnTo>
                    <a:lnTo>
                      <a:pt x="177" y="4100"/>
                    </a:lnTo>
                    <a:lnTo>
                      <a:pt x="190" y="4098"/>
                    </a:lnTo>
                    <a:lnTo>
                      <a:pt x="206" y="4095"/>
                    </a:lnTo>
                    <a:lnTo>
                      <a:pt x="214" y="4093"/>
                    </a:lnTo>
                    <a:lnTo>
                      <a:pt x="220" y="4090"/>
                    </a:lnTo>
                    <a:lnTo>
                      <a:pt x="227" y="4087"/>
                    </a:lnTo>
                    <a:lnTo>
                      <a:pt x="231" y="4082"/>
                    </a:lnTo>
                    <a:lnTo>
                      <a:pt x="238" y="4072"/>
                    </a:lnTo>
                    <a:lnTo>
                      <a:pt x="245" y="4063"/>
                    </a:lnTo>
                    <a:lnTo>
                      <a:pt x="251" y="4055"/>
                    </a:lnTo>
                    <a:lnTo>
                      <a:pt x="256" y="4050"/>
                    </a:lnTo>
                    <a:lnTo>
                      <a:pt x="263" y="4047"/>
                    </a:lnTo>
                    <a:lnTo>
                      <a:pt x="268" y="4046"/>
                    </a:lnTo>
                    <a:lnTo>
                      <a:pt x="273" y="4046"/>
                    </a:lnTo>
                    <a:lnTo>
                      <a:pt x="278" y="4047"/>
                    </a:lnTo>
                    <a:lnTo>
                      <a:pt x="302" y="4064"/>
                    </a:lnTo>
                    <a:lnTo>
                      <a:pt x="337" y="4090"/>
                    </a:lnTo>
                    <a:lnTo>
                      <a:pt x="346" y="4095"/>
                    </a:lnTo>
                    <a:lnTo>
                      <a:pt x="356" y="4100"/>
                    </a:lnTo>
                    <a:lnTo>
                      <a:pt x="369" y="4104"/>
                    </a:lnTo>
                    <a:lnTo>
                      <a:pt x="383" y="4108"/>
                    </a:lnTo>
                    <a:lnTo>
                      <a:pt x="413" y="4115"/>
                    </a:lnTo>
                    <a:lnTo>
                      <a:pt x="446" y="4117"/>
                    </a:lnTo>
                    <a:lnTo>
                      <a:pt x="462" y="4118"/>
                    </a:lnTo>
                    <a:lnTo>
                      <a:pt x="478" y="4118"/>
                    </a:lnTo>
                    <a:lnTo>
                      <a:pt x="495" y="4118"/>
                    </a:lnTo>
                    <a:lnTo>
                      <a:pt x="509" y="4117"/>
                    </a:lnTo>
                    <a:lnTo>
                      <a:pt x="523" y="4116"/>
                    </a:lnTo>
                    <a:lnTo>
                      <a:pt x="535" y="4112"/>
                    </a:lnTo>
                    <a:lnTo>
                      <a:pt x="547" y="4109"/>
                    </a:lnTo>
                    <a:lnTo>
                      <a:pt x="556" y="4104"/>
                    </a:lnTo>
                    <a:lnTo>
                      <a:pt x="558" y="4103"/>
                    </a:lnTo>
                    <a:lnTo>
                      <a:pt x="558" y="4100"/>
                    </a:lnTo>
                    <a:lnTo>
                      <a:pt x="556" y="4099"/>
                    </a:lnTo>
                    <a:lnTo>
                      <a:pt x="553" y="4098"/>
                    </a:lnTo>
                    <a:lnTo>
                      <a:pt x="543" y="4096"/>
                    </a:lnTo>
                    <a:lnTo>
                      <a:pt x="530" y="4094"/>
                    </a:lnTo>
                    <a:lnTo>
                      <a:pt x="501" y="4093"/>
                    </a:lnTo>
                    <a:lnTo>
                      <a:pt x="483" y="4091"/>
                    </a:lnTo>
                    <a:lnTo>
                      <a:pt x="453" y="4087"/>
                    </a:lnTo>
                    <a:lnTo>
                      <a:pt x="420" y="4080"/>
                    </a:lnTo>
                    <a:lnTo>
                      <a:pt x="404" y="4074"/>
                    </a:lnTo>
                    <a:lnTo>
                      <a:pt x="390" y="4068"/>
                    </a:lnTo>
                    <a:lnTo>
                      <a:pt x="383" y="4064"/>
                    </a:lnTo>
                    <a:lnTo>
                      <a:pt x="377" y="4060"/>
                    </a:lnTo>
                    <a:lnTo>
                      <a:pt x="372" y="4055"/>
                    </a:lnTo>
                    <a:lnTo>
                      <a:pt x="368" y="4050"/>
                    </a:lnTo>
                    <a:lnTo>
                      <a:pt x="363" y="4043"/>
                    </a:lnTo>
                    <a:lnTo>
                      <a:pt x="356" y="4038"/>
                    </a:lnTo>
                    <a:lnTo>
                      <a:pt x="348" y="4034"/>
                    </a:lnTo>
                    <a:lnTo>
                      <a:pt x="338" y="4032"/>
                    </a:lnTo>
                    <a:lnTo>
                      <a:pt x="317" y="4027"/>
                    </a:lnTo>
                    <a:lnTo>
                      <a:pt x="295" y="4025"/>
                    </a:lnTo>
                    <a:lnTo>
                      <a:pt x="275" y="4023"/>
                    </a:lnTo>
                    <a:lnTo>
                      <a:pt x="255" y="4019"/>
                    </a:lnTo>
                    <a:lnTo>
                      <a:pt x="247" y="4016"/>
                    </a:lnTo>
                    <a:lnTo>
                      <a:pt x="240" y="4014"/>
                    </a:lnTo>
                    <a:lnTo>
                      <a:pt x="234" y="4010"/>
                    </a:lnTo>
                    <a:lnTo>
                      <a:pt x="232" y="4004"/>
                    </a:lnTo>
                    <a:lnTo>
                      <a:pt x="231" y="3997"/>
                    </a:lnTo>
                    <a:lnTo>
                      <a:pt x="232" y="3990"/>
                    </a:lnTo>
                    <a:lnTo>
                      <a:pt x="234" y="3982"/>
                    </a:lnTo>
                    <a:lnTo>
                      <a:pt x="237" y="3973"/>
                    </a:lnTo>
                    <a:lnTo>
                      <a:pt x="241" y="3964"/>
                    </a:lnTo>
                    <a:lnTo>
                      <a:pt x="245" y="3957"/>
                    </a:lnTo>
                    <a:lnTo>
                      <a:pt x="246" y="3947"/>
                    </a:lnTo>
                    <a:lnTo>
                      <a:pt x="246" y="3940"/>
                    </a:lnTo>
                    <a:lnTo>
                      <a:pt x="245" y="3923"/>
                    </a:lnTo>
                    <a:lnTo>
                      <a:pt x="245" y="3911"/>
                    </a:lnTo>
                    <a:lnTo>
                      <a:pt x="246" y="3910"/>
                    </a:lnTo>
                    <a:lnTo>
                      <a:pt x="247" y="3910"/>
                    </a:lnTo>
                    <a:lnTo>
                      <a:pt x="247" y="3910"/>
                    </a:lnTo>
                    <a:lnTo>
                      <a:pt x="249" y="3911"/>
                    </a:lnTo>
                    <a:lnTo>
                      <a:pt x="253" y="3918"/>
                    </a:lnTo>
                    <a:lnTo>
                      <a:pt x="258" y="3928"/>
                    </a:lnTo>
                    <a:lnTo>
                      <a:pt x="260" y="3945"/>
                    </a:lnTo>
                    <a:lnTo>
                      <a:pt x="262" y="3963"/>
                    </a:lnTo>
                    <a:lnTo>
                      <a:pt x="263" y="3967"/>
                    </a:lnTo>
                    <a:lnTo>
                      <a:pt x="265" y="3970"/>
                    </a:lnTo>
                    <a:lnTo>
                      <a:pt x="268" y="3972"/>
                    </a:lnTo>
                    <a:lnTo>
                      <a:pt x="271" y="3973"/>
                    </a:lnTo>
                    <a:lnTo>
                      <a:pt x="275" y="3975"/>
                    </a:lnTo>
                    <a:lnTo>
                      <a:pt x="278" y="3975"/>
                    </a:lnTo>
                    <a:lnTo>
                      <a:pt x="282" y="3975"/>
                    </a:lnTo>
                    <a:lnTo>
                      <a:pt x="286" y="3973"/>
                    </a:lnTo>
                    <a:lnTo>
                      <a:pt x="290" y="3972"/>
                    </a:lnTo>
                    <a:lnTo>
                      <a:pt x="293" y="3970"/>
                    </a:lnTo>
                    <a:lnTo>
                      <a:pt x="295" y="3967"/>
                    </a:lnTo>
                    <a:lnTo>
                      <a:pt x="297" y="3963"/>
                    </a:lnTo>
                    <a:lnTo>
                      <a:pt x="298" y="3959"/>
                    </a:lnTo>
                    <a:lnTo>
                      <a:pt x="298" y="3954"/>
                    </a:lnTo>
                    <a:lnTo>
                      <a:pt x="297" y="3947"/>
                    </a:lnTo>
                    <a:lnTo>
                      <a:pt x="294" y="3941"/>
                    </a:lnTo>
                    <a:lnTo>
                      <a:pt x="290" y="3935"/>
                    </a:lnTo>
                    <a:lnTo>
                      <a:pt x="289" y="3929"/>
                    </a:lnTo>
                    <a:lnTo>
                      <a:pt x="289" y="3927"/>
                    </a:lnTo>
                    <a:lnTo>
                      <a:pt x="289" y="3924"/>
                    </a:lnTo>
                    <a:lnTo>
                      <a:pt x="290" y="3923"/>
                    </a:lnTo>
                    <a:lnTo>
                      <a:pt x="293" y="3922"/>
                    </a:lnTo>
                    <a:lnTo>
                      <a:pt x="295" y="3923"/>
                    </a:lnTo>
                    <a:lnTo>
                      <a:pt x="299" y="3923"/>
                    </a:lnTo>
                    <a:lnTo>
                      <a:pt x="308" y="3925"/>
                    </a:lnTo>
                    <a:lnTo>
                      <a:pt x="317" y="3929"/>
                    </a:lnTo>
                    <a:lnTo>
                      <a:pt x="328" y="3932"/>
                    </a:lnTo>
                    <a:lnTo>
                      <a:pt x="337" y="3933"/>
                    </a:lnTo>
                    <a:lnTo>
                      <a:pt x="355" y="3929"/>
                    </a:lnTo>
                    <a:lnTo>
                      <a:pt x="377" y="3927"/>
                    </a:lnTo>
                    <a:lnTo>
                      <a:pt x="386" y="3925"/>
                    </a:lnTo>
                    <a:lnTo>
                      <a:pt x="394" y="3928"/>
                    </a:lnTo>
                    <a:lnTo>
                      <a:pt x="398" y="3929"/>
                    </a:lnTo>
                    <a:lnTo>
                      <a:pt x="400" y="3932"/>
                    </a:lnTo>
                    <a:lnTo>
                      <a:pt x="402" y="3936"/>
                    </a:lnTo>
                    <a:lnTo>
                      <a:pt x="403" y="3941"/>
                    </a:lnTo>
                    <a:lnTo>
                      <a:pt x="404" y="3957"/>
                    </a:lnTo>
                    <a:lnTo>
                      <a:pt x="404" y="3970"/>
                    </a:lnTo>
                    <a:lnTo>
                      <a:pt x="405" y="3980"/>
                    </a:lnTo>
                    <a:lnTo>
                      <a:pt x="408" y="3986"/>
                    </a:lnTo>
                    <a:lnTo>
                      <a:pt x="409" y="3989"/>
                    </a:lnTo>
                    <a:lnTo>
                      <a:pt x="412" y="3992"/>
                    </a:lnTo>
                    <a:lnTo>
                      <a:pt x="414" y="3993"/>
                    </a:lnTo>
                    <a:lnTo>
                      <a:pt x="418" y="3994"/>
                    </a:lnTo>
                    <a:lnTo>
                      <a:pt x="429" y="3995"/>
                    </a:lnTo>
                    <a:lnTo>
                      <a:pt x="444" y="3995"/>
                    </a:lnTo>
                    <a:lnTo>
                      <a:pt x="459" y="3997"/>
                    </a:lnTo>
                    <a:lnTo>
                      <a:pt x="465" y="3995"/>
                    </a:lnTo>
                    <a:lnTo>
                      <a:pt x="465" y="3990"/>
                    </a:lnTo>
                    <a:lnTo>
                      <a:pt x="461" y="3976"/>
                    </a:lnTo>
                    <a:lnTo>
                      <a:pt x="457" y="3967"/>
                    </a:lnTo>
                    <a:lnTo>
                      <a:pt x="449" y="3958"/>
                    </a:lnTo>
                    <a:lnTo>
                      <a:pt x="440" y="3946"/>
                    </a:lnTo>
                    <a:lnTo>
                      <a:pt x="431" y="3936"/>
                    </a:lnTo>
                    <a:lnTo>
                      <a:pt x="424" y="3924"/>
                    </a:lnTo>
                    <a:lnTo>
                      <a:pt x="418" y="3914"/>
                    </a:lnTo>
                    <a:lnTo>
                      <a:pt x="417" y="3910"/>
                    </a:lnTo>
                    <a:lnTo>
                      <a:pt x="417" y="3906"/>
                    </a:lnTo>
                    <a:lnTo>
                      <a:pt x="418" y="3902"/>
                    </a:lnTo>
                    <a:lnTo>
                      <a:pt x="420" y="3900"/>
                    </a:lnTo>
                    <a:lnTo>
                      <a:pt x="426" y="3896"/>
                    </a:lnTo>
                    <a:lnTo>
                      <a:pt x="437" y="3890"/>
                    </a:lnTo>
                    <a:lnTo>
                      <a:pt x="447" y="3884"/>
                    </a:lnTo>
                    <a:lnTo>
                      <a:pt x="460" y="3879"/>
                    </a:lnTo>
                    <a:lnTo>
                      <a:pt x="471" y="3875"/>
                    </a:lnTo>
                    <a:lnTo>
                      <a:pt x="483" y="3872"/>
                    </a:lnTo>
                    <a:lnTo>
                      <a:pt x="488" y="3872"/>
                    </a:lnTo>
                    <a:lnTo>
                      <a:pt x="492" y="3872"/>
                    </a:lnTo>
                    <a:lnTo>
                      <a:pt x="496" y="3874"/>
                    </a:lnTo>
                    <a:lnTo>
                      <a:pt x="497" y="3876"/>
                    </a:lnTo>
                    <a:lnTo>
                      <a:pt x="510" y="3903"/>
                    </a:lnTo>
                    <a:lnTo>
                      <a:pt x="523" y="3938"/>
                    </a:lnTo>
                    <a:lnTo>
                      <a:pt x="527" y="3947"/>
                    </a:lnTo>
                    <a:lnTo>
                      <a:pt x="531" y="3955"/>
                    </a:lnTo>
                    <a:lnTo>
                      <a:pt x="536" y="3963"/>
                    </a:lnTo>
                    <a:lnTo>
                      <a:pt x="540" y="3968"/>
                    </a:lnTo>
                    <a:lnTo>
                      <a:pt x="545" y="3973"/>
                    </a:lnTo>
                    <a:lnTo>
                      <a:pt x="551" y="3977"/>
                    </a:lnTo>
                    <a:lnTo>
                      <a:pt x="557" y="3979"/>
                    </a:lnTo>
                    <a:lnTo>
                      <a:pt x="563" y="3979"/>
                    </a:lnTo>
                    <a:lnTo>
                      <a:pt x="567" y="3977"/>
                    </a:lnTo>
                    <a:lnTo>
                      <a:pt x="570" y="3975"/>
                    </a:lnTo>
                    <a:lnTo>
                      <a:pt x="571" y="3972"/>
                    </a:lnTo>
                    <a:lnTo>
                      <a:pt x="573" y="3970"/>
                    </a:lnTo>
                    <a:lnTo>
                      <a:pt x="573" y="3963"/>
                    </a:lnTo>
                    <a:lnTo>
                      <a:pt x="570" y="3954"/>
                    </a:lnTo>
                    <a:lnTo>
                      <a:pt x="563" y="3937"/>
                    </a:lnTo>
                    <a:lnTo>
                      <a:pt x="557" y="3924"/>
                    </a:lnTo>
                    <a:lnTo>
                      <a:pt x="545" y="3903"/>
                    </a:lnTo>
                    <a:lnTo>
                      <a:pt x="535" y="3887"/>
                    </a:lnTo>
                    <a:lnTo>
                      <a:pt x="532" y="3883"/>
                    </a:lnTo>
                    <a:lnTo>
                      <a:pt x="532" y="3879"/>
                    </a:lnTo>
                    <a:lnTo>
                      <a:pt x="532" y="3876"/>
                    </a:lnTo>
                    <a:lnTo>
                      <a:pt x="535" y="3874"/>
                    </a:lnTo>
                    <a:lnTo>
                      <a:pt x="538" y="3871"/>
                    </a:lnTo>
                    <a:lnTo>
                      <a:pt x="541" y="3868"/>
                    </a:lnTo>
                    <a:lnTo>
                      <a:pt x="548" y="3866"/>
                    </a:lnTo>
                    <a:lnTo>
                      <a:pt x="556" y="3863"/>
                    </a:lnTo>
                    <a:lnTo>
                      <a:pt x="565" y="3862"/>
                    </a:lnTo>
                    <a:lnTo>
                      <a:pt x="574" y="3861"/>
                    </a:lnTo>
                    <a:lnTo>
                      <a:pt x="582" y="3861"/>
                    </a:lnTo>
                    <a:lnTo>
                      <a:pt x="589" y="3862"/>
                    </a:lnTo>
                    <a:lnTo>
                      <a:pt x="596" y="3863"/>
                    </a:lnTo>
                    <a:lnTo>
                      <a:pt x="601" y="3866"/>
                    </a:lnTo>
                    <a:lnTo>
                      <a:pt x="606" y="3870"/>
                    </a:lnTo>
                    <a:lnTo>
                      <a:pt x="611" y="3872"/>
                    </a:lnTo>
                    <a:lnTo>
                      <a:pt x="614" y="3878"/>
                    </a:lnTo>
                    <a:lnTo>
                      <a:pt x="618" y="3883"/>
                    </a:lnTo>
                    <a:lnTo>
                      <a:pt x="620" y="3888"/>
                    </a:lnTo>
                    <a:lnTo>
                      <a:pt x="623" y="3893"/>
                    </a:lnTo>
                    <a:lnTo>
                      <a:pt x="626" y="3905"/>
                    </a:lnTo>
                    <a:lnTo>
                      <a:pt x="628" y="3918"/>
                    </a:lnTo>
                    <a:lnTo>
                      <a:pt x="630" y="3945"/>
                    </a:lnTo>
                    <a:lnTo>
                      <a:pt x="631" y="3968"/>
                    </a:lnTo>
                    <a:lnTo>
                      <a:pt x="632" y="3979"/>
                    </a:lnTo>
                    <a:lnTo>
                      <a:pt x="633" y="3986"/>
                    </a:lnTo>
                    <a:lnTo>
                      <a:pt x="636" y="3989"/>
                    </a:lnTo>
                    <a:lnTo>
                      <a:pt x="637" y="3990"/>
                    </a:lnTo>
                    <a:lnTo>
                      <a:pt x="640" y="3992"/>
                    </a:lnTo>
                    <a:lnTo>
                      <a:pt x="642" y="3993"/>
                    </a:lnTo>
                    <a:lnTo>
                      <a:pt x="654" y="3994"/>
                    </a:lnTo>
                    <a:lnTo>
                      <a:pt x="663" y="3995"/>
                    </a:lnTo>
                    <a:lnTo>
                      <a:pt x="667" y="3995"/>
                    </a:lnTo>
                    <a:lnTo>
                      <a:pt x="668" y="3994"/>
                    </a:lnTo>
                    <a:lnTo>
                      <a:pt x="668" y="3990"/>
                    </a:lnTo>
                    <a:lnTo>
                      <a:pt x="667" y="3985"/>
                    </a:lnTo>
                    <a:lnTo>
                      <a:pt x="663" y="3973"/>
                    </a:lnTo>
                    <a:lnTo>
                      <a:pt x="661" y="3963"/>
                    </a:lnTo>
                    <a:lnTo>
                      <a:pt x="661" y="3954"/>
                    </a:lnTo>
                    <a:lnTo>
                      <a:pt x="662" y="3946"/>
                    </a:lnTo>
                    <a:lnTo>
                      <a:pt x="665" y="3941"/>
                    </a:lnTo>
                    <a:lnTo>
                      <a:pt x="667" y="3936"/>
                    </a:lnTo>
                    <a:lnTo>
                      <a:pt x="672" y="3933"/>
                    </a:lnTo>
                    <a:lnTo>
                      <a:pt x="677" y="3931"/>
                    </a:lnTo>
                    <a:lnTo>
                      <a:pt x="688" y="3927"/>
                    </a:lnTo>
                    <a:lnTo>
                      <a:pt x="698" y="3924"/>
                    </a:lnTo>
                    <a:lnTo>
                      <a:pt x="702" y="3923"/>
                    </a:lnTo>
                    <a:lnTo>
                      <a:pt x="706" y="3922"/>
                    </a:lnTo>
                    <a:lnTo>
                      <a:pt x="709" y="3920"/>
                    </a:lnTo>
                    <a:lnTo>
                      <a:pt x="709" y="3919"/>
                    </a:lnTo>
                    <a:lnTo>
                      <a:pt x="709" y="3916"/>
                    </a:lnTo>
                    <a:lnTo>
                      <a:pt x="707" y="3914"/>
                    </a:lnTo>
                    <a:lnTo>
                      <a:pt x="705" y="3911"/>
                    </a:lnTo>
                    <a:lnTo>
                      <a:pt x="701" y="3910"/>
                    </a:lnTo>
                    <a:lnTo>
                      <a:pt x="693" y="3906"/>
                    </a:lnTo>
                    <a:lnTo>
                      <a:pt x="683" y="3905"/>
                    </a:lnTo>
                    <a:lnTo>
                      <a:pt x="663" y="3900"/>
                    </a:lnTo>
                    <a:lnTo>
                      <a:pt x="649" y="3896"/>
                    </a:lnTo>
                    <a:lnTo>
                      <a:pt x="644" y="3890"/>
                    </a:lnTo>
                    <a:lnTo>
                      <a:pt x="641" y="3884"/>
                    </a:lnTo>
                    <a:lnTo>
                      <a:pt x="640" y="3876"/>
                    </a:lnTo>
                    <a:lnTo>
                      <a:pt x="640" y="3868"/>
                    </a:lnTo>
                    <a:lnTo>
                      <a:pt x="640" y="3862"/>
                    </a:lnTo>
                    <a:lnTo>
                      <a:pt x="639" y="3854"/>
                    </a:lnTo>
                    <a:lnTo>
                      <a:pt x="637" y="3849"/>
                    </a:lnTo>
                    <a:lnTo>
                      <a:pt x="635" y="3845"/>
                    </a:lnTo>
                    <a:lnTo>
                      <a:pt x="624" y="3839"/>
                    </a:lnTo>
                    <a:lnTo>
                      <a:pt x="613" y="3833"/>
                    </a:lnTo>
                    <a:lnTo>
                      <a:pt x="600" y="3831"/>
                    </a:lnTo>
                    <a:lnTo>
                      <a:pt x="587" y="3828"/>
                    </a:lnTo>
                    <a:lnTo>
                      <a:pt x="558" y="3827"/>
                    </a:lnTo>
                    <a:lnTo>
                      <a:pt x="532" y="3830"/>
                    </a:lnTo>
                    <a:lnTo>
                      <a:pt x="510" y="3830"/>
                    </a:lnTo>
                    <a:lnTo>
                      <a:pt x="478" y="3826"/>
                    </a:lnTo>
                    <a:lnTo>
                      <a:pt x="462" y="3823"/>
                    </a:lnTo>
                    <a:lnTo>
                      <a:pt x="449" y="3819"/>
                    </a:lnTo>
                    <a:lnTo>
                      <a:pt x="444" y="3815"/>
                    </a:lnTo>
                    <a:lnTo>
                      <a:pt x="442" y="3813"/>
                    </a:lnTo>
                    <a:lnTo>
                      <a:pt x="440" y="3810"/>
                    </a:lnTo>
                    <a:lnTo>
                      <a:pt x="442" y="3806"/>
                    </a:lnTo>
                    <a:lnTo>
                      <a:pt x="444" y="3801"/>
                    </a:lnTo>
                    <a:lnTo>
                      <a:pt x="448" y="3797"/>
                    </a:lnTo>
                    <a:lnTo>
                      <a:pt x="452" y="3793"/>
                    </a:lnTo>
                    <a:lnTo>
                      <a:pt x="456" y="3791"/>
                    </a:lnTo>
                    <a:lnTo>
                      <a:pt x="465" y="3787"/>
                    </a:lnTo>
                    <a:lnTo>
                      <a:pt x="475" y="3784"/>
                    </a:lnTo>
                    <a:lnTo>
                      <a:pt x="496" y="3782"/>
                    </a:lnTo>
                    <a:lnTo>
                      <a:pt x="516" y="3782"/>
                    </a:lnTo>
                    <a:lnTo>
                      <a:pt x="526" y="3782"/>
                    </a:lnTo>
                    <a:lnTo>
                      <a:pt x="532" y="3780"/>
                    </a:lnTo>
                    <a:lnTo>
                      <a:pt x="536" y="3778"/>
                    </a:lnTo>
                    <a:lnTo>
                      <a:pt x="536" y="3775"/>
                    </a:lnTo>
                    <a:lnTo>
                      <a:pt x="535" y="3771"/>
                    </a:lnTo>
                    <a:lnTo>
                      <a:pt x="531" y="3769"/>
                    </a:lnTo>
                    <a:lnTo>
                      <a:pt x="527" y="3765"/>
                    </a:lnTo>
                    <a:lnTo>
                      <a:pt x="521" y="3760"/>
                    </a:lnTo>
                    <a:lnTo>
                      <a:pt x="494" y="3745"/>
                    </a:lnTo>
                    <a:lnTo>
                      <a:pt x="479" y="3738"/>
                    </a:lnTo>
                    <a:lnTo>
                      <a:pt x="481" y="3732"/>
                    </a:lnTo>
                    <a:lnTo>
                      <a:pt x="483" y="3729"/>
                    </a:lnTo>
                    <a:lnTo>
                      <a:pt x="488" y="3727"/>
                    </a:lnTo>
                    <a:lnTo>
                      <a:pt x="494" y="3726"/>
                    </a:lnTo>
                    <a:lnTo>
                      <a:pt x="510" y="3726"/>
                    </a:lnTo>
                    <a:lnTo>
                      <a:pt x="528" y="3729"/>
                    </a:lnTo>
                    <a:lnTo>
                      <a:pt x="565" y="3736"/>
                    </a:lnTo>
                    <a:lnTo>
                      <a:pt x="588" y="3742"/>
                    </a:lnTo>
                    <a:lnTo>
                      <a:pt x="602" y="3743"/>
                    </a:lnTo>
                    <a:lnTo>
                      <a:pt x="619" y="3742"/>
                    </a:lnTo>
                    <a:lnTo>
                      <a:pt x="627" y="3740"/>
                    </a:lnTo>
                    <a:lnTo>
                      <a:pt x="635" y="3740"/>
                    </a:lnTo>
                    <a:lnTo>
                      <a:pt x="641" y="3742"/>
                    </a:lnTo>
                    <a:lnTo>
                      <a:pt x="646" y="3744"/>
                    </a:lnTo>
                    <a:lnTo>
                      <a:pt x="653" y="3748"/>
                    </a:lnTo>
                    <a:lnTo>
                      <a:pt x="658" y="3753"/>
                    </a:lnTo>
                    <a:lnTo>
                      <a:pt x="662" y="3760"/>
                    </a:lnTo>
                    <a:lnTo>
                      <a:pt x="667" y="3765"/>
                    </a:lnTo>
                    <a:lnTo>
                      <a:pt x="672" y="3770"/>
                    </a:lnTo>
                    <a:lnTo>
                      <a:pt x="677" y="3775"/>
                    </a:lnTo>
                    <a:lnTo>
                      <a:pt x="681" y="3776"/>
                    </a:lnTo>
                    <a:lnTo>
                      <a:pt x="684" y="3776"/>
                    </a:lnTo>
                    <a:lnTo>
                      <a:pt x="689" y="3776"/>
                    </a:lnTo>
                    <a:lnTo>
                      <a:pt x="693" y="3776"/>
                    </a:lnTo>
                    <a:lnTo>
                      <a:pt x="707" y="3773"/>
                    </a:lnTo>
                    <a:lnTo>
                      <a:pt x="722" y="3770"/>
                    </a:lnTo>
                    <a:lnTo>
                      <a:pt x="728" y="3771"/>
                    </a:lnTo>
                    <a:lnTo>
                      <a:pt x="734" y="3774"/>
                    </a:lnTo>
                    <a:lnTo>
                      <a:pt x="740" y="3778"/>
                    </a:lnTo>
                    <a:lnTo>
                      <a:pt x="745" y="3786"/>
                    </a:lnTo>
                    <a:lnTo>
                      <a:pt x="754" y="3800"/>
                    </a:lnTo>
                    <a:lnTo>
                      <a:pt x="764" y="3817"/>
                    </a:lnTo>
                    <a:lnTo>
                      <a:pt x="771" y="3823"/>
                    </a:lnTo>
                    <a:lnTo>
                      <a:pt x="777" y="3828"/>
                    </a:lnTo>
                    <a:lnTo>
                      <a:pt x="785" y="3832"/>
                    </a:lnTo>
                    <a:lnTo>
                      <a:pt x="794" y="3833"/>
                    </a:lnTo>
                    <a:lnTo>
                      <a:pt x="804" y="3832"/>
                    </a:lnTo>
                    <a:lnTo>
                      <a:pt x="819" y="3831"/>
                    </a:lnTo>
                    <a:lnTo>
                      <a:pt x="826" y="3830"/>
                    </a:lnTo>
                    <a:lnTo>
                      <a:pt x="832" y="3827"/>
                    </a:lnTo>
                    <a:lnTo>
                      <a:pt x="833" y="3826"/>
                    </a:lnTo>
                    <a:lnTo>
                      <a:pt x="834" y="3826"/>
                    </a:lnTo>
                    <a:lnTo>
                      <a:pt x="834" y="3824"/>
                    </a:lnTo>
                    <a:lnTo>
                      <a:pt x="834" y="3822"/>
                    </a:lnTo>
                    <a:lnTo>
                      <a:pt x="828" y="3818"/>
                    </a:lnTo>
                    <a:lnTo>
                      <a:pt x="821" y="3814"/>
                    </a:lnTo>
                    <a:lnTo>
                      <a:pt x="813" y="3810"/>
                    </a:lnTo>
                    <a:lnTo>
                      <a:pt x="806" y="3808"/>
                    </a:lnTo>
                    <a:lnTo>
                      <a:pt x="798" y="3804"/>
                    </a:lnTo>
                    <a:lnTo>
                      <a:pt x="790" y="3801"/>
                    </a:lnTo>
                    <a:lnTo>
                      <a:pt x="784" y="3797"/>
                    </a:lnTo>
                    <a:lnTo>
                      <a:pt x="779" y="3792"/>
                    </a:lnTo>
                    <a:lnTo>
                      <a:pt x="777" y="3789"/>
                    </a:lnTo>
                    <a:lnTo>
                      <a:pt x="777" y="3787"/>
                    </a:lnTo>
                    <a:lnTo>
                      <a:pt x="777" y="3784"/>
                    </a:lnTo>
                    <a:lnTo>
                      <a:pt x="779" y="3783"/>
                    </a:lnTo>
                    <a:lnTo>
                      <a:pt x="784" y="3778"/>
                    </a:lnTo>
                    <a:lnTo>
                      <a:pt x="789" y="3774"/>
                    </a:lnTo>
                    <a:lnTo>
                      <a:pt x="803" y="3767"/>
                    </a:lnTo>
                    <a:lnTo>
                      <a:pt x="813" y="3761"/>
                    </a:lnTo>
                    <a:lnTo>
                      <a:pt x="817" y="3758"/>
                    </a:lnTo>
                    <a:lnTo>
                      <a:pt x="821" y="3757"/>
                    </a:lnTo>
                    <a:lnTo>
                      <a:pt x="826" y="3756"/>
                    </a:lnTo>
                    <a:lnTo>
                      <a:pt x="833" y="3754"/>
                    </a:lnTo>
                    <a:lnTo>
                      <a:pt x="848" y="3754"/>
                    </a:lnTo>
                    <a:lnTo>
                      <a:pt x="864" y="3756"/>
                    </a:lnTo>
                    <a:lnTo>
                      <a:pt x="898" y="3760"/>
                    </a:lnTo>
                    <a:lnTo>
                      <a:pt x="922" y="3762"/>
                    </a:lnTo>
                    <a:lnTo>
                      <a:pt x="911" y="3749"/>
                    </a:lnTo>
                    <a:lnTo>
                      <a:pt x="903" y="3740"/>
                    </a:lnTo>
                    <a:lnTo>
                      <a:pt x="899" y="3736"/>
                    </a:lnTo>
                    <a:lnTo>
                      <a:pt x="893" y="3732"/>
                    </a:lnTo>
                    <a:lnTo>
                      <a:pt x="882" y="3730"/>
                    </a:lnTo>
                    <a:lnTo>
                      <a:pt x="869" y="3729"/>
                    </a:lnTo>
                    <a:lnTo>
                      <a:pt x="847" y="3732"/>
                    </a:lnTo>
                    <a:lnTo>
                      <a:pt x="812" y="3739"/>
                    </a:lnTo>
                    <a:lnTo>
                      <a:pt x="804" y="3740"/>
                    </a:lnTo>
                    <a:lnTo>
                      <a:pt x="797" y="3740"/>
                    </a:lnTo>
                    <a:lnTo>
                      <a:pt x="791" y="3740"/>
                    </a:lnTo>
                    <a:lnTo>
                      <a:pt x="786" y="3738"/>
                    </a:lnTo>
                    <a:lnTo>
                      <a:pt x="785" y="3736"/>
                    </a:lnTo>
                    <a:lnTo>
                      <a:pt x="785" y="3735"/>
                    </a:lnTo>
                    <a:lnTo>
                      <a:pt x="784" y="3734"/>
                    </a:lnTo>
                    <a:lnTo>
                      <a:pt x="785" y="3731"/>
                    </a:lnTo>
                    <a:lnTo>
                      <a:pt x="788" y="3726"/>
                    </a:lnTo>
                    <a:lnTo>
                      <a:pt x="794" y="3719"/>
                    </a:lnTo>
                    <a:lnTo>
                      <a:pt x="806" y="3712"/>
                    </a:lnTo>
                    <a:lnTo>
                      <a:pt x="815" y="3703"/>
                    </a:lnTo>
                    <a:lnTo>
                      <a:pt x="813" y="3700"/>
                    </a:lnTo>
                    <a:lnTo>
                      <a:pt x="810" y="3697"/>
                    </a:lnTo>
                    <a:lnTo>
                      <a:pt x="803" y="3696"/>
                    </a:lnTo>
                    <a:lnTo>
                      <a:pt x="794" y="3695"/>
                    </a:lnTo>
                    <a:lnTo>
                      <a:pt x="773" y="3692"/>
                    </a:lnTo>
                    <a:lnTo>
                      <a:pt x="750" y="3690"/>
                    </a:lnTo>
                    <a:lnTo>
                      <a:pt x="727" y="3686"/>
                    </a:lnTo>
                    <a:lnTo>
                      <a:pt x="709" y="3681"/>
                    </a:lnTo>
                    <a:lnTo>
                      <a:pt x="701" y="3678"/>
                    </a:lnTo>
                    <a:lnTo>
                      <a:pt x="696" y="3674"/>
                    </a:lnTo>
                    <a:lnTo>
                      <a:pt x="694" y="3672"/>
                    </a:lnTo>
                    <a:lnTo>
                      <a:pt x="693" y="3669"/>
                    </a:lnTo>
                    <a:lnTo>
                      <a:pt x="693" y="3666"/>
                    </a:lnTo>
                    <a:lnTo>
                      <a:pt x="693" y="3664"/>
                    </a:lnTo>
                    <a:lnTo>
                      <a:pt x="696" y="3659"/>
                    </a:lnTo>
                    <a:lnTo>
                      <a:pt x="698" y="3655"/>
                    </a:lnTo>
                    <a:lnTo>
                      <a:pt x="701" y="3652"/>
                    </a:lnTo>
                    <a:lnTo>
                      <a:pt x="705" y="3650"/>
                    </a:lnTo>
                    <a:lnTo>
                      <a:pt x="714" y="3644"/>
                    </a:lnTo>
                    <a:lnTo>
                      <a:pt x="723" y="3640"/>
                    </a:lnTo>
                    <a:lnTo>
                      <a:pt x="729" y="3637"/>
                    </a:lnTo>
                    <a:lnTo>
                      <a:pt x="734" y="3633"/>
                    </a:lnTo>
                    <a:lnTo>
                      <a:pt x="736" y="3630"/>
                    </a:lnTo>
                    <a:lnTo>
                      <a:pt x="736" y="3628"/>
                    </a:lnTo>
                    <a:lnTo>
                      <a:pt x="736" y="3625"/>
                    </a:lnTo>
                    <a:lnTo>
                      <a:pt x="733" y="3621"/>
                    </a:lnTo>
                    <a:lnTo>
                      <a:pt x="718" y="3602"/>
                    </a:lnTo>
                    <a:lnTo>
                      <a:pt x="710" y="3590"/>
                    </a:lnTo>
                    <a:lnTo>
                      <a:pt x="709" y="3586"/>
                    </a:lnTo>
                    <a:lnTo>
                      <a:pt x="709" y="3583"/>
                    </a:lnTo>
                    <a:lnTo>
                      <a:pt x="710" y="3582"/>
                    </a:lnTo>
                    <a:lnTo>
                      <a:pt x="712" y="3581"/>
                    </a:lnTo>
                    <a:lnTo>
                      <a:pt x="733" y="3581"/>
                    </a:lnTo>
                    <a:lnTo>
                      <a:pt x="766" y="3580"/>
                    </a:lnTo>
                    <a:lnTo>
                      <a:pt x="775" y="3578"/>
                    </a:lnTo>
                    <a:lnTo>
                      <a:pt x="781" y="3580"/>
                    </a:lnTo>
                    <a:lnTo>
                      <a:pt x="785" y="3581"/>
                    </a:lnTo>
                    <a:lnTo>
                      <a:pt x="789" y="3585"/>
                    </a:lnTo>
                    <a:lnTo>
                      <a:pt x="794" y="3595"/>
                    </a:lnTo>
                    <a:lnTo>
                      <a:pt x="802" y="3609"/>
                    </a:lnTo>
                    <a:lnTo>
                      <a:pt x="804" y="3613"/>
                    </a:lnTo>
                    <a:lnTo>
                      <a:pt x="807" y="3616"/>
                    </a:lnTo>
                    <a:lnTo>
                      <a:pt x="811" y="3618"/>
                    </a:lnTo>
                    <a:lnTo>
                      <a:pt x="815" y="3621"/>
                    </a:lnTo>
                    <a:lnTo>
                      <a:pt x="825" y="3624"/>
                    </a:lnTo>
                    <a:lnTo>
                      <a:pt x="836" y="3626"/>
                    </a:lnTo>
                    <a:lnTo>
                      <a:pt x="856" y="3629"/>
                    </a:lnTo>
                    <a:lnTo>
                      <a:pt x="874" y="3631"/>
                    </a:lnTo>
                    <a:lnTo>
                      <a:pt x="891" y="3633"/>
                    </a:lnTo>
                    <a:lnTo>
                      <a:pt x="913" y="3635"/>
                    </a:lnTo>
                    <a:lnTo>
                      <a:pt x="924" y="3637"/>
                    </a:lnTo>
                    <a:lnTo>
                      <a:pt x="934" y="3639"/>
                    </a:lnTo>
                    <a:lnTo>
                      <a:pt x="942" y="3642"/>
                    </a:lnTo>
                    <a:lnTo>
                      <a:pt x="946" y="3646"/>
                    </a:lnTo>
                    <a:lnTo>
                      <a:pt x="960" y="3668"/>
                    </a:lnTo>
                    <a:lnTo>
                      <a:pt x="972" y="3692"/>
                    </a:lnTo>
                    <a:lnTo>
                      <a:pt x="984" y="3717"/>
                    </a:lnTo>
                    <a:lnTo>
                      <a:pt x="1000" y="3739"/>
                    </a:lnTo>
                    <a:lnTo>
                      <a:pt x="1007" y="3749"/>
                    </a:lnTo>
                    <a:lnTo>
                      <a:pt x="1013" y="3756"/>
                    </a:lnTo>
                    <a:lnTo>
                      <a:pt x="1017" y="3760"/>
                    </a:lnTo>
                    <a:lnTo>
                      <a:pt x="1021" y="3761"/>
                    </a:lnTo>
                    <a:lnTo>
                      <a:pt x="1023" y="3761"/>
                    </a:lnTo>
                    <a:lnTo>
                      <a:pt x="1026" y="3758"/>
                    </a:lnTo>
                    <a:lnTo>
                      <a:pt x="1027" y="3754"/>
                    </a:lnTo>
                    <a:lnTo>
                      <a:pt x="1027" y="3751"/>
                    </a:lnTo>
                    <a:lnTo>
                      <a:pt x="1026" y="3738"/>
                    </a:lnTo>
                    <a:lnTo>
                      <a:pt x="1023" y="3725"/>
                    </a:lnTo>
                    <a:lnTo>
                      <a:pt x="1018" y="3713"/>
                    </a:lnTo>
                    <a:lnTo>
                      <a:pt x="1013" y="3704"/>
                    </a:lnTo>
                    <a:lnTo>
                      <a:pt x="995" y="3682"/>
                    </a:lnTo>
                    <a:lnTo>
                      <a:pt x="969" y="3651"/>
                    </a:lnTo>
                    <a:lnTo>
                      <a:pt x="957" y="3634"/>
                    </a:lnTo>
                    <a:lnTo>
                      <a:pt x="947" y="3620"/>
                    </a:lnTo>
                    <a:lnTo>
                      <a:pt x="942" y="3612"/>
                    </a:lnTo>
                    <a:lnTo>
                      <a:pt x="939" y="3607"/>
                    </a:lnTo>
                    <a:lnTo>
                      <a:pt x="938" y="3602"/>
                    </a:lnTo>
                    <a:lnTo>
                      <a:pt x="937" y="3596"/>
                    </a:lnTo>
                    <a:lnTo>
                      <a:pt x="938" y="3594"/>
                    </a:lnTo>
                    <a:lnTo>
                      <a:pt x="939" y="3591"/>
                    </a:lnTo>
                    <a:lnTo>
                      <a:pt x="943" y="3590"/>
                    </a:lnTo>
                    <a:lnTo>
                      <a:pt x="948" y="3590"/>
                    </a:lnTo>
                    <a:lnTo>
                      <a:pt x="960" y="3593"/>
                    </a:lnTo>
                    <a:lnTo>
                      <a:pt x="973" y="3598"/>
                    </a:lnTo>
                    <a:lnTo>
                      <a:pt x="987" y="3605"/>
                    </a:lnTo>
                    <a:lnTo>
                      <a:pt x="1000" y="3612"/>
                    </a:lnTo>
                    <a:lnTo>
                      <a:pt x="1010" y="3618"/>
                    </a:lnTo>
                    <a:lnTo>
                      <a:pt x="1016" y="3624"/>
                    </a:lnTo>
                    <a:lnTo>
                      <a:pt x="1025" y="3639"/>
                    </a:lnTo>
                    <a:lnTo>
                      <a:pt x="1036" y="3655"/>
                    </a:lnTo>
                    <a:lnTo>
                      <a:pt x="1043" y="3660"/>
                    </a:lnTo>
                    <a:lnTo>
                      <a:pt x="1049" y="3665"/>
                    </a:lnTo>
                    <a:lnTo>
                      <a:pt x="1053" y="3666"/>
                    </a:lnTo>
                    <a:lnTo>
                      <a:pt x="1057" y="3668"/>
                    </a:lnTo>
                    <a:lnTo>
                      <a:pt x="1062" y="3668"/>
                    </a:lnTo>
                    <a:lnTo>
                      <a:pt x="1066" y="3668"/>
                    </a:lnTo>
                    <a:lnTo>
                      <a:pt x="1069" y="3666"/>
                    </a:lnTo>
                    <a:lnTo>
                      <a:pt x="1071" y="3665"/>
                    </a:lnTo>
                    <a:lnTo>
                      <a:pt x="1073" y="3662"/>
                    </a:lnTo>
                    <a:lnTo>
                      <a:pt x="1074" y="3659"/>
                    </a:lnTo>
                    <a:lnTo>
                      <a:pt x="1075" y="3652"/>
                    </a:lnTo>
                    <a:lnTo>
                      <a:pt x="1074" y="3644"/>
                    </a:lnTo>
                    <a:lnTo>
                      <a:pt x="1071" y="3635"/>
                    </a:lnTo>
                    <a:lnTo>
                      <a:pt x="1067" y="3628"/>
                    </a:lnTo>
                    <a:lnTo>
                      <a:pt x="1064" y="3621"/>
                    </a:lnTo>
                    <a:lnTo>
                      <a:pt x="1060" y="3616"/>
                    </a:lnTo>
                    <a:lnTo>
                      <a:pt x="1052" y="3608"/>
                    </a:lnTo>
                    <a:lnTo>
                      <a:pt x="1045" y="3600"/>
                    </a:lnTo>
                    <a:lnTo>
                      <a:pt x="1040" y="3593"/>
                    </a:lnTo>
                    <a:lnTo>
                      <a:pt x="1035" y="3583"/>
                    </a:lnTo>
                    <a:lnTo>
                      <a:pt x="1032" y="3573"/>
                    </a:lnTo>
                    <a:lnTo>
                      <a:pt x="1030" y="3564"/>
                    </a:lnTo>
                    <a:lnTo>
                      <a:pt x="1029" y="3554"/>
                    </a:lnTo>
                    <a:lnTo>
                      <a:pt x="1029" y="3542"/>
                    </a:lnTo>
                    <a:lnTo>
                      <a:pt x="1029" y="3530"/>
                    </a:lnTo>
                    <a:lnTo>
                      <a:pt x="1031" y="3524"/>
                    </a:lnTo>
                    <a:lnTo>
                      <a:pt x="1032" y="3523"/>
                    </a:lnTo>
                    <a:lnTo>
                      <a:pt x="1034" y="3523"/>
                    </a:lnTo>
                    <a:lnTo>
                      <a:pt x="1035" y="3523"/>
                    </a:lnTo>
                    <a:lnTo>
                      <a:pt x="1036" y="3525"/>
                    </a:lnTo>
                    <a:lnTo>
                      <a:pt x="1039" y="3530"/>
                    </a:lnTo>
                    <a:lnTo>
                      <a:pt x="1042" y="3537"/>
                    </a:lnTo>
                    <a:lnTo>
                      <a:pt x="1043" y="3546"/>
                    </a:lnTo>
                    <a:lnTo>
                      <a:pt x="1043" y="3555"/>
                    </a:lnTo>
                    <a:lnTo>
                      <a:pt x="1048" y="3559"/>
                    </a:lnTo>
                    <a:lnTo>
                      <a:pt x="1053" y="3564"/>
                    </a:lnTo>
                    <a:lnTo>
                      <a:pt x="1056" y="3567"/>
                    </a:lnTo>
                    <a:lnTo>
                      <a:pt x="1058" y="3569"/>
                    </a:lnTo>
                    <a:lnTo>
                      <a:pt x="1062" y="3571"/>
                    </a:lnTo>
                    <a:lnTo>
                      <a:pt x="1065" y="3571"/>
                    </a:lnTo>
                    <a:lnTo>
                      <a:pt x="1076" y="3571"/>
                    </a:lnTo>
                    <a:lnTo>
                      <a:pt x="1089" y="3573"/>
                    </a:lnTo>
                    <a:lnTo>
                      <a:pt x="1096" y="3573"/>
                    </a:lnTo>
                    <a:lnTo>
                      <a:pt x="1101" y="3572"/>
                    </a:lnTo>
                    <a:lnTo>
                      <a:pt x="1105" y="3569"/>
                    </a:lnTo>
                    <a:lnTo>
                      <a:pt x="1108" y="3565"/>
                    </a:lnTo>
                    <a:lnTo>
                      <a:pt x="1106" y="3560"/>
                    </a:lnTo>
                    <a:lnTo>
                      <a:pt x="1105" y="3555"/>
                    </a:lnTo>
                    <a:lnTo>
                      <a:pt x="1100" y="3550"/>
                    </a:lnTo>
                    <a:lnTo>
                      <a:pt x="1092" y="3545"/>
                    </a:lnTo>
                    <a:lnTo>
                      <a:pt x="1086" y="3541"/>
                    </a:lnTo>
                    <a:lnTo>
                      <a:pt x="1080" y="3537"/>
                    </a:lnTo>
                    <a:lnTo>
                      <a:pt x="1078" y="3532"/>
                    </a:lnTo>
                    <a:lnTo>
                      <a:pt x="1075" y="3526"/>
                    </a:lnTo>
                    <a:lnTo>
                      <a:pt x="1073" y="3514"/>
                    </a:lnTo>
                    <a:lnTo>
                      <a:pt x="1071" y="3499"/>
                    </a:lnTo>
                    <a:lnTo>
                      <a:pt x="1074" y="3491"/>
                    </a:lnTo>
                    <a:lnTo>
                      <a:pt x="1076" y="3484"/>
                    </a:lnTo>
                    <a:lnTo>
                      <a:pt x="1082" y="3477"/>
                    </a:lnTo>
                    <a:lnTo>
                      <a:pt x="1087" y="3472"/>
                    </a:lnTo>
                    <a:lnTo>
                      <a:pt x="1092" y="3468"/>
                    </a:lnTo>
                    <a:lnTo>
                      <a:pt x="1100" y="3466"/>
                    </a:lnTo>
                    <a:lnTo>
                      <a:pt x="1108" y="3466"/>
                    </a:lnTo>
                    <a:lnTo>
                      <a:pt x="1117" y="3467"/>
                    </a:lnTo>
                    <a:lnTo>
                      <a:pt x="1124" y="3468"/>
                    </a:lnTo>
                    <a:lnTo>
                      <a:pt x="1133" y="3469"/>
                    </a:lnTo>
                    <a:lnTo>
                      <a:pt x="1141" y="3468"/>
                    </a:lnTo>
                    <a:lnTo>
                      <a:pt x="1149" y="3467"/>
                    </a:lnTo>
                    <a:lnTo>
                      <a:pt x="1163" y="3464"/>
                    </a:lnTo>
                    <a:lnTo>
                      <a:pt x="1176" y="3464"/>
                    </a:lnTo>
                    <a:lnTo>
                      <a:pt x="1172" y="3482"/>
                    </a:lnTo>
                    <a:lnTo>
                      <a:pt x="1170" y="3504"/>
                    </a:lnTo>
                    <a:lnTo>
                      <a:pt x="1170" y="3511"/>
                    </a:lnTo>
                    <a:lnTo>
                      <a:pt x="1170" y="3515"/>
                    </a:lnTo>
                    <a:lnTo>
                      <a:pt x="1171" y="3519"/>
                    </a:lnTo>
                    <a:lnTo>
                      <a:pt x="1174" y="3523"/>
                    </a:lnTo>
                    <a:lnTo>
                      <a:pt x="1176" y="3525"/>
                    </a:lnTo>
                    <a:lnTo>
                      <a:pt x="1181" y="3526"/>
                    </a:lnTo>
                    <a:lnTo>
                      <a:pt x="1187" y="3526"/>
                    </a:lnTo>
                    <a:lnTo>
                      <a:pt x="1193" y="3525"/>
                    </a:lnTo>
                    <a:lnTo>
                      <a:pt x="1213" y="3519"/>
                    </a:lnTo>
                    <a:lnTo>
                      <a:pt x="1232" y="3511"/>
                    </a:lnTo>
                    <a:lnTo>
                      <a:pt x="1236" y="3508"/>
                    </a:lnTo>
                    <a:lnTo>
                      <a:pt x="1238" y="3506"/>
                    </a:lnTo>
                    <a:lnTo>
                      <a:pt x="1241" y="3503"/>
                    </a:lnTo>
                    <a:lnTo>
                      <a:pt x="1241" y="3499"/>
                    </a:lnTo>
                    <a:lnTo>
                      <a:pt x="1241" y="3495"/>
                    </a:lnTo>
                    <a:lnTo>
                      <a:pt x="1238" y="3491"/>
                    </a:lnTo>
                    <a:lnTo>
                      <a:pt x="1235" y="3488"/>
                    </a:lnTo>
                    <a:lnTo>
                      <a:pt x="1229" y="3482"/>
                    </a:lnTo>
                    <a:lnTo>
                      <a:pt x="1223" y="3476"/>
                    </a:lnTo>
                    <a:lnTo>
                      <a:pt x="1219" y="3471"/>
                    </a:lnTo>
                    <a:lnTo>
                      <a:pt x="1220" y="3467"/>
                    </a:lnTo>
                    <a:lnTo>
                      <a:pt x="1222" y="3464"/>
                    </a:lnTo>
                    <a:lnTo>
                      <a:pt x="1225" y="3460"/>
                    </a:lnTo>
                    <a:lnTo>
                      <a:pt x="1228" y="3458"/>
                    </a:lnTo>
                    <a:lnTo>
                      <a:pt x="1231" y="3455"/>
                    </a:lnTo>
                    <a:lnTo>
                      <a:pt x="1231" y="3451"/>
                    </a:lnTo>
                    <a:lnTo>
                      <a:pt x="1229" y="3444"/>
                    </a:lnTo>
                    <a:lnTo>
                      <a:pt x="1229" y="3437"/>
                    </a:lnTo>
                    <a:lnTo>
                      <a:pt x="1232" y="3431"/>
                    </a:lnTo>
                    <a:lnTo>
                      <a:pt x="1237" y="3427"/>
                    </a:lnTo>
                    <a:lnTo>
                      <a:pt x="1244" y="3423"/>
                    </a:lnTo>
                    <a:lnTo>
                      <a:pt x="1250" y="3422"/>
                    </a:lnTo>
                    <a:lnTo>
                      <a:pt x="1258" y="3420"/>
                    </a:lnTo>
                    <a:lnTo>
                      <a:pt x="1266" y="3422"/>
                    </a:lnTo>
                    <a:lnTo>
                      <a:pt x="1277" y="3424"/>
                    </a:lnTo>
                    <a:lnTo>
                      <a:pt x="1289" y="3424"/>
                    </a:lnTo>
                    <a:lnTo>
                      <a:pt x="1299" y="3424"/>
                    </a:lnTo>
                    <a:lnTo>
                      <a:pt x="1311" y="3423"/>
                    </a:lnTo>
                    <a:lnTo>
                      <a:pt x="1321" y="3424"/>
                    </a:lnTo>
                    <a:lnTo>
                      <a:pt x="1332" y="3427"/>
                    </a:lnTo>
                    <a:lnTo>
                      <a:pt x="1337" y="3429"/>
                    </a:lnTo>
                    <a:lnTo>
                      <a:pt x="1341" y="3433"/>
                    </a:lnTo>
                    <a:lnTo>
                      <a:pt x="1346" y="3437"/>
                    </a:lnTo>
                    <a:lnTo>
                      <a:pt x="1350" y="3442"/>
                    </a:lnTo>
                    <a:lnTo>
                      <a:pt x="1373" y="3468"/>
                    </a:lnTo>
                    <a:lnTo>
                      <a:pt x="1382" y="3481"/>
                    </a:lnTo>
                    <a:lnTo>
                      <a:pt x="1384" y="3488"/>
                    </a:lnTo>
                    <a:lnTo>
                      <a:pt x="1382" y="3498"/>
                    </a:lnTo>
                    <a:lnTo>
                      <a:pt x="1378" y="3514"/>
                    </a:lnTo>
                    <a:lnTo>
                      <a:pt x="1373" y="3537"/>
                    </a:lnTo>
                    <a:lnTo>
                      <a:pt x="1373" y="3542"/>
                    </a:lnTo>
                    <a:lnTo>
                      <a:pt x="1373" y="3547"/>
                    </a:lnTo>
                    <a:lnTo>
                      <a:pt x="1373" y="3551"/>
                    </a:lnTo>
                    <a:lnTo>
                      <a:pt x="1374" y="3555"/>
                    </a:lnTo>
                    <a:lnTo>
                      <a:pt x="1377" y="3556"/>
                    </a:lnTo>
                    <a:lnTo>
                      <a:pt x="1381" y="3558"/>
                    </a:lnTo>
                    <a:lnTo>
                      <a:pt x="1384" y="3559"/>
                    </a:lnTo>
                    <a:lnTo>
                      <a:pt x="1387" y="3559"/>
                    </a:lnTo>
                    <a:lnTo>
                      <a:pt x="1407" y="3556"/>
                    </a:lnTo>
                    <a:lnTo>
                      <a:pt x="1426" y="3555"/>
                    </a:lnTo>
                    <a:lnTo>
                      <a:pt x="1431" y="3555"/>
                    </a:lnTo>
                    <a:lnTo>
                      <a:pt x="1442" y="3555"/>
                    </a:lnTo>
                    <a:lnTo>
                      <a:pt x="1450" y="3555"/>
                    </a:lnTo>
                    <a:lnTo>
                      <a:pt x="1453" y="3552"/>
                    </a:lnTo>
                    <a:lnTo>
                      <a:pt x="1447" y="3550"/>
                    </a:lnTo>
                    <a:lnTo>
                      <a:pt x="1442" y="3546"/>
                    </a:lnTo>
                    <a:lnTo>
                      <a:pt x="1438" y="3542"/>
                    </a:lnTo>
                    <a:lnTo>
                      <a:pt x="1435" y="3538"/>
                    </a:lnTo>
                    <a:lnTo>
                      <a:pt x="1435" y="3534"/>
                    </a:lnTo>
                    <a:lnTo>
                      <a:pt x="1435" y="3530"/>
                    </a:lnTo>
                    <a:lnTo>
                      <a:pt x="1438" y="3526"/>
                    </a:lnTo>
                    <a:lnTo>
                      <a:pt x="1441" y="3523"/>
                    </a:lnTo>
                    <a:lnTo>
                      <a:pt x="1447" y="3515"/>
                    </a:lnTo>
                    <a:lnTo>
                      <a:pt x="1457" y="3508"/>
                    </a:lnTo>
                    <a:lnTo>
                      <a:pt x="1466" y="3504"/>
                    </a:lnTo>
                    <a:lnTo>
                      <a:pt x="1477" y="3501"/>
                    </a:lnTo>
                    <a:lnTo>
                      <a:pt x="1486" y="3501"/>
                    </a:lnTo>
                    <a:lnTo>
                      <a:pt x="1499" y="3502"/>
                    </a:lnTo>
                    <a:lnTo>
                      <a:pt x="1514" y="3503"/>
                    </a:lnTo>
                    <a:lnTo>
                      <a:pt x="1530" y="3506"/>
                    </a:lnTo>
                    <a:lnTo>
                      <a:pt x="1544" y="3508"/>
                    </a:lnTo>
                    <a:lnTo>
                      <a:pt x="1556" y="3508"/>
                    </a:lnTo>
                    <a:lnTo>
                      <a:pt x="1561" y="3507"/>
                    </a:lnTo>
                    <a:lnTo>
                      <a:pt x="1564" y="3506"/>
                    </a:lnTo>
                    <a:lnTo>
                      <a:pt x="1566" y="3503"/>
                    </a:lnTo>
                    <a:lnTo>
                      <a:pt x="1566" y="3501"/>
                    </a:lnTo>
                    <a:lnTo>
                      <a:pt x="1569" y="3488"/>
                    </a:lnTo>
                    <a:lnTo>
                      <a:pt x="1573" y="3469"/>
                    </a:lnTo>
                    <a:lnTo>
                      <a:pt x="1578" y="3453"/>
                    </a:lnTo>
                    <a:lnTo>
                      <a:pt x="1579" y="3445"/>
                    </a:lnTo>
                    <a:lnTo>
                      <a:pt x="1577" y="3442"/>
                    </a:lnTo>
                    <a:lnTo>
                      <a:pt x="1573" y="3442"/>
                    </a:lnTo>
                    <a:lnTo>
                      <a:pt x="1566" y="3442"/>
                    </a:lnTo>
                    <a:lnTo>
                      <a:pt x="1558" y="3442"/>
                    </a:lnTo>
                    <a:lnTo>
                      <a:pt x="1544" y="3445"/>
                    </a:lnTo>
                    <a:lnTo>
                      <a:pt x="1535" y="3446"/>
                    </a:lnTo>
                    <a:lnTo>
                      <a:pt x="1523" y="3446"/>
                    </a:lnTo>
                    <a:lnTo>
                      <a:pt x="1514" y="3445"/>
                    </a:lnTo>
                    <a:lnTo>
                      <a:pt x="1509" y="3444"/>
                    </a:lnTo>
                    <a:lnTo>
                      <a:pt x="1508" y="3441"/>
                    </a:lnTo>
                    <a:lnTo>
                      <a:pt x="1508" y="3438"/>
                    </a:lnTo>
                    <a:lnTo>
                      <a:pt x="1510" y="3436"/>
                    </a:lnTo>
                    <a:lnTo>
                      <a:pt x="1516" y="3432"/>
                    </a:lnTo>
                    <a:lnTo>
                      <a:pt x="1521" y="3428"/>
                    </a:lnTo>
                    <a:lnTo>
                      <a:pt x="1551" y="3414"/>
                    </a:lnTo>
                    <a:lnTo>
                      <a:pt x="1570" y="3405"/>
                    </a:lnTo>
                    <a:lnTo>
                      <a:pt x="1587" y="3396"/>
                    </a:lnTo>
                    <a:lnTo>
                      <a:pt x="1606" y="3389"/>
                    </a:lnTo>
                    <a:lnTo>
                      <a:pt x="1624" y="3384"/>
                    </a:lnTo>
                    <a:lnTo>
                      <a:pt x="1641" y="3378"/>
                    </a:lnTo>
                    <a:lnTo>
                      <a:pt x="1648" y="3374"/>
                    </a:lnTo>
                    <a:lnTo>
                      <a:pt x="1656" y="3368"/>
                    </a:lnTo>
                    <a:lnTo>
                      <a:pt x="1662" y="3362"/>
                    </a:lnTo>
                    <a:lnTo>
                      <a:pt x="1667" y="3355"/>
                    </a:lnTo>
                    <a:lnTo>
                      <a:pt x="1671" y="3348"/>
                    </a:lnTo>
                    <a:lnTo>
                      <a:pt x="1675" y="3337"/>
                    </a:lnTo>
                    <a:lnTo>
                      <a:pt x="1676" y="3326"/>
                    </a:lnTo>
                    <a:lnTo>
                      <a:pt x="1678" y="3311"/>
                    </a:lnTo>
                    <a:lnTo>
                      <a:pt x="1667" y="3313"/>
                    </a:lnTo>
                    <a:lnTo>
                      <a:pt x="1654" y="3315"/>
                    </a:lnTo>
                    <a:lnTo>
                      <a:pt x="1643" y="3315"/>
                    </a:lnTo>
                    <a:lnTo>
                      <a:pt x="1631" y="3315"/>
                    </a:lnTo>
                    <a:lnTo>
                      <a:pt x="1626" y="3314"/>
                    </a:lnTo>
                    <a:lnTo>
                      <a:pt x="1622" y="3313"/>
                    </a:lnTo>
                    <a:lnTo>
                      <a:pt x="1619" y="3310"/>
                    </a:lnTo>
                    <a:lnTo>
                      <a:pt x="1617" y="3308"/>
                    </a:lnTo>
                    <a:lnTo>
                      <a:pt x="1617" y="3304"/>
                    </a:lnTo>
                    <a:lnTo>
                      <a:pt x="1618" y="3298"/>
                    </a:lnTo>
                    <a:lnTo>
                      <a:pt x="1621" y="3292"/>
                    </a:lnTo>
                    <a:lnTo>
                      <a:pt x="1626" y="3284"/>
                    </a:lnTo>
                    <a:lnTo>
                      <a:pt x="1631" y="3279"/>
                    </a:lnTo>
                    <a:lnTo>
                      <a:pt x="1639" y="3273"/>
                    </a:lnTo>
                    <a:lnTo>
                      <a:pt x="1650" y="3265"/>
                    </a:lnTo>
                    <a:lnTo>
                      <a:pt x="1662" y="3257"/>
                    </a:lnTo>
                    <a:lnTo>
                      <a:pt x="1672" y="3251"/>
                    </a:lnTo>
                    <a:lnTo>
                      <a:pt x="1681" y="3244"/>
                    </a:lnTo>
                    <a:lnTo>
                      <a:pt x="1687" y="3240"/>
                    </a:lnTo>
                    <a:lnTo>
                      <a:pt x="1688" y="3238"/>
                    </a:lnTo>
                    <a:lnTo>
                      <a:pt x="1675" y="3219"/>
                    </a:lnTo>
                    <a:lnTo>
                      <a:pt x="1663" y="3204"/>
                    </a:lnTo>
                    <a:lnTo>
                      <a:pt x="1659" y="3204"/>
                    </a:lnTo>
                    <a:lnTo>
                      <a:pt x="1656" y="3205"/>
                    </a:lnTo>
                    <a:lnTo>
                      <a:pt x="1652" y="3207"/>
                    </a:lnTo>
                    <a:lnTo>
                      <a:pt x="1649" y="3209"/>
                    </a:lnTo>
                    <a:lnTo>
                      <a:pt x="1641" y="3216"/>
                    </a:lnTo>
                    <a:lnTo>
                      <a:pt x="1634" y="3223"/>
                    </a:lnTo>
                    <a:lnTo>
                      <a:pt x="1621" y="3240"/>
                    </a:lnTo>
                    <a:lnTo>
                      <a:pt x="1609" y="3253"/>
                    </a:lnTo>
                    <a:lnTo>
                      <a:pt x="1587" y="3269"/>
                    </a:lnTo>
                    <a:lnTo>
                      <a:pt x="1552" y="3292"/>
                    </a:lnTo>
                    <a:lnTo>
                      <a:pt x="1545" y="3298"/>
                    </a:lnTo>
                    <a:lnTo>
                      <a:pt x="1539" y="3304"/>
                    </a:lnTo>
                    <a:lnTo>
                      <a:pt x="1534" y="3310"/>
                    </a:lnTo>
                    <a:lnTo>
                      <a:pt x="1531" y="3315"/>
                    </a:lnTo>
                    <a:lnTo>
                      <a:pt x="1530" y="3317"/>
                    </a:lnTo>
                    <a:lnTo>
                      <a:pt x="1530" y="3319"/>
                    </a:lnTo>
                    <a:lnTo>
                      <a:pt x="1530" y="3322"/>
                    </a:lnTo>
                    <a:lnTo>
                      <a:pt x="1531" y="3323"/>
                    </a:lnTo>
                    <a:lnTo>
                      <a:pt x="1536" y="3326"/>
                    </a:lnTo>
                    <a:lnTo>
                      <a:pt x="1544" y="3328"/>
                    </a:lnTo>
                    <a:lnTo>
                      <a:pt x="1557" y="3328"/>
                    </a:lnTo>
                    <a:lnTo>
                      <a:pt x="1575" y="3330"/>
                    </a:lnTo>
                    <a:lnTo>
                      <a:pt x="1582" y="3331"/>
                    </a:lnTo>
                    <a:lnTo>
                      <a:pt x="1586" y="3333"/>
                    </a:lnTo>
                    <a:lnTo>
                      <a:pt x="1587" y="3335"/>
                    </a:lnTo>
                    <a:lnTo>
                      <a:pt x="1586" y="3337"/>
                    </a:lnTo>
                    <a:lnTo>
                      <a:pt x="1584" y="3340"/>
                    </a:lnTo>
                    <a:lnTo>
                      <a:pt x="1580" y="3344"/>
                    </a:lnTo>
                    <a:lnTo>
                      <a:pt x="1567" y="3353"/>
                    </a:lnTo>
                    <a:lnTo>
                      <a:pt x="1549" y="3367"/>
                    </a:lnTo>
                    <a:lnTo>
                      <a:pt x="1526" y="3381"/>
                    </a:lnTo>
                    <a:lnTo>
                      <a:pt x="1501" y="3397"/>
                    </a:lnTo>
                    <a:lnTo>
                      <a:pt x="1475" y="3411"/>
                    </a:lnTo>
                    <a:lnTo>
                      <a:pt x="1452" y="3423"/>
                    </a:lnTo>
                    <a:lnTo>
                      <a:pt x="1442" y="3427"/>
                    </a:lnTo>
                    <a:lnTo>
                      <a:pt x="1433" y="3429"/>
                    </a:lnTo>
                    <a:lnTo>
                      <a:pt x="1425" y="3431"/>
                    </a:lnTo>
                    <a:lnTo>
                      <a:pt x="1418" y="3431"/>
                    </a:lnTo>
                    <a:lnTo>
                      <a:pt x="1413" y="3428"/>
                    </a:lnTo>
                    <a:lnTo>
                      <a:pt x="1404" y="3424"/>
                    </a:lnTo>
                    <a:lnTo>
                      <a:pt x="1395" y="3418"/>
                    </a:lnTo>
                    <a:lnTo>
                      <a:pt x="1386" y="3411"/>
                    </a:lnTo>
                    <a:lnTo>
                      <a:pt x="1377" y="3403"/>
                    </a:lnTo>
                    <a:lnTo>
                      <a:pt x="1371" y="3396"/>
                    </a:lnTo>
                    <a:lnTo>
                      <a:pt x="1368" y="3392"/>
                    </a:lnTo>
                    <a:lnTo>
                      <a:pt x="1367" y="3388"/>
                    </a:lnTo>
                    <a:lnTo>
                      <a:pt x="1365" y="3384"/>
                    </a:lnTo>
                    <a:lnTo>
                      <a:pt x="1367" y="3381"/>
                    </a:lnTo>
                    <a:lnTo>
                      <a:pt x="1378" y="3370"/>
                    </a:lnTo>
                    <a:lnTo>
                      <a:pt x="1402" y="3353"/>
                    </a:lnTo>
                    <a:lnTo>
                      <a:pt x="1412" y="3345"/>
                    </a:lnTo>
                    <a:lnTo>
                      <a:pt x="1418" y="3339"/>
                    </a:lnTo>
                    <a:lnTo>
                      <a:pt x="1418" y="3336"/>
                    </a:lnTo>
                    <a:lnTo>
                      <a:pt x="1418" y="3335"/>
                    </a:lnTo>
                    <a:lnTo>
                      <a:pt x="1415" y="3333"/>
                    </a:lnTo>
                    <a:lnTo>
                      <a:pt x="1409" y="3335"/>
                    </a:lnTo>
                    <a:lnTo>
                      <a:pt x="1398" y="3336"/>
                    </a:lnTo>
                    <a:lnTo>
                      <a:pt x="1380" y="3341"/>
                    </a:lnTo>
                    <a:lnTo>
                      <a:pt x="1356" y="3345"/>
                    </a:lnTo>
                    <a:lnTo>
                      <a:pt x="1333" y="3349"/>
                    </a:lnTo>
                    <a:lnTo>
                      <a:pt x="1321" y="3350"/>
                    </a:lnTo>
                    <a:lnTo>
                      <a:pt x="1312" y="3352"/>
                    </a:lnTo>
                    <a:lnTo>
                      <a:pt x="1303" y="3350"/>
                    </a:lnTo>
                    <a:lnTo>
                      <a:pt x="1298" y="3349"/>
                    </a:lnTo>
                    <a:lnTo>
                      <a:pt x="1295" y="3348"/>
                    </a:lnTo>
                    <a:lnTo>
                      <a:pt x="1294" y="3345"/>
                    </a:lnTo>
                    <a:lnTo>
                      <a:pt x="1294" y="3344"/>
                    </a:lnTo>
                    <a:lnTo>
                      <a:pt x="1294" y="3341"/>
                    </a:lnTo>
                    <a:lnTo>
                      <a:pt x="1298" y="3335"/>
                    </a:lnTo>
                    <a:lnTo>
                      <a:pt x="1304" y="3326"/>
                    </a:lnTo>
                    <a:lnTo>
                      <a:pt x="1310" y="3322"/>
                    </a:lnTo>
                    <a:lnTo>
                      <a:pt x="1316" y="3319"/>
                    </a:lnTo>
                    <a:lnTo>
                      <a:pt x="1324" y="3318"/>
                    </a:lnTo>
                    <a:lnTo>
                      <a:pt x="1332" y="3315"/>
                    </a:lnTo>
                    <a:lnTo>
                      <a:pt x="1339" y="3314"/>
                    </a:lnTo>
                    <a:lnTo>
                      <a:pt x="1347" y="3311"/>
                    </a:lnTo>
                    <a:lnTo>
                      <a:pt x="1354" y="3309"/>
                    </a:lnTo>
                    <a:lnTo>
                      <a:pt x="1359" y="3305"/>
                    </a:lnTo>
                    <a:lnTo>
                      <a:pt x="1360" y="3304"/>
                    </a:lnTo>
                    <a:lnTo>
                      <a:pt x="1361" y="3301"/>
                    </a:lnTo>
                    <a:lnTo>
                      <a:pt x="1361" y="3298"/>
                    </a:lnTo>
                    <a:lnTo>
                      <a:pt x="1360" y="3296"/>
                    </a:lnTo>
                    <a:lnTo>
                      <a:pt x="1359" y="3291"/>
                    </a:lnTo>
                    <a:lnTo>
                      <a:pt x="1356" y="3286"/>
                    </a:lnTo>
                    <a:lnTo>
                      <a:pt x="1355" y="3280"/>
                    </a:lnTo>
                    <a:lnTo>
                      <a:pt x="1354" y="3275"/>
                    </a:lnTo>
                    <a:lnTo>
                      <a:pt x="1355" y="3273"/>
                    </a:lnTo>
                    <a:lnTo>
                      <a:pt x="1356" y="3270"/>
                    </a:lnTo>
                    <a:lnTo>
                      <a:pt x="1359" y="3269"/>
                    </a:lnTo>
                    <a:lnTo>
                      <a:pt x="1361" y="3266"/>
                    </a:lnTo>
                    <a:lnTo>
                      <a:pt x="1365" y="3266"/>
                    </a:lnTo>
                    <a:lnTo>
                      <a:pt x="1368" y="3266"/>
                    </a:lnTo>
                    <a:lnTo>
                      <a:pt x="1371" y="3266"/>
                    </a:lnTo>
                    <a:lnTo>
                      <a:pt x="1374" y="3267"/>
                    </a:lnTo>
                    <a:lnTo>
                      <a:pt x="1381" y="3273"/>
                    </a:lnTo>
                    <a:lnTo>
                      <a:pt x="1389" y="3278"/>
                    </a:lnTo>
                    <a:lnTo>
                      <a:pt x="1395" y="3283"/>
                    </a:lnTo>
                    <a:lnTo>
                      <a:pt x="1403" y="3287"/>
                    </a:lnTo>
                    <a:lnTo>
                      <a:pt x="1407" y="3288"/>
                    </a:lnTo>
                    <a:lnTo>
                      <a:pt x="1409" y="3289"/>
                    </a:lnTo>
                    <a:lnTo>
                      <a:pt x="1413" y="3289"/>
                    </a:lnTo>
                    <a:lnTo>
                      <a:pt x="1417" y="3288"/>
                    </a:lnTo>
                    <a:lnTo>
                      <a:pt x="1422" y="3286"/>
                    </a:lnTo>
                    <a:lnTo>
                      <a:pt x="1428" y="3283"/>
                    </a:lnTo>
                    <a:lnTo>
                      <a:pt x="1431" y="3280"/>
                    </a:lnTo>
                    <a:lnTo>
                      <a:pt x="1434" y="3278"/>
                    </a:lnTo>
                    <a:lnTo>
                      <a:pt x="1438" y="3270"/>
                    </a:lnTo>
                    <a:lnTo>
                      <a:pt x="1439" y="3262"/>
                    </a:lnTo>
                    <a:lnTo>
                      <a:pt x="1438" y="3245"/>
                    </a:lnTo>
                    <a:lnTo>
                      <a:pt x="1435" y="3226"/>
                    </a:lnTo>
                    <a:lnTo>
                      <a:pt x="1435" y="3222"/>
                    </a:lnTo>
                    <a:lnTo>
                      <a:pt x="1438" y="3216"/>
                    </a:lnTo>
                    <a:lnTo>
                      <a:pt x="1442" y="3208"/>
                    </a:lnTo>
                    <a:lnTo>
                      <a:pt x="1446" y="3199"/>
                    </a:lnTo>
                    <a:lnTo>
                      <a:pt x="1460" y="3177"/>
                    </a:lnTo>
                    <a:lnTo>
                      <a:pt x="1475" y="3151"/>
                    </a:lnTo>
                    <a:lnTo>
                      <a:pt x="1492" y="3125"/>
                    </a:lnTo>
                    <a:lnTo>
                      <a:pt x="1508" y="3100"/>
                    </a:lnTo>
                    <a:lnTo>
                      <a:pt x="1521" y="3078"/>
                    </a:lnTo>
                    <a:lnTo>
                      <a:pt x="1529" y="3061"/>
                    </a:lnTo>
                    <a:lnTo>
                      <a:pt x="1544" y="3052"/>
                    </a:lnTo>
                    <a:lnTo>
                      <a:pt x="1561" y="3043"/>
                    </a:lnTo>
                    <a:lnTo>
                      <a:pt x="1578" y="3033"/>
                    </a:lnTo>
                    <a:lnTo>
                      <a:pt x="1593" y="3021"/>
                    </a:lnTo>
                    <a:lnTo>
                      <a:pt x="1601" y="3015"/>
                    </a:lnTo>
                    <a:lnTo>
                      <a:pt x="1608" y="3008"/>
                    </a:lnTo>
                    <a:lnTo>
                      <a:pt x="1613" y="3002"/>
                    </a:lnTo>
                    <a:lnTo>
                      <a:pt x="1618" y="2994"/>
                    </a:lnTo>
                    <a:lnTo>
                      <a:pt x="1623" y="2986"/>
                    </a:lnTo>
                    <a:lnTo>
                      <a:pt x="1626" y="2979"/>
                    </a:lnTo>
                    <a:lnTo>
                      <a:pt x="1628" y="2971"/>
                    </a:lnTo>
                    <a:lnTo>
                      <a:pt x="1628" y="2962"/>
                    </a:lnTo>
                    <a:lnTo>
                      <a:pt x="1635" y="2971"/>
                    </a:lnTo>
                    <a:lnTo>
                      <a:pt x="1648" y="2994"/>
                    </a:lnTo>
                    <a:lnTo>
                      <a:pt x="1654" y="3007"/>
                    </a:lnTo>
                    <a:lnTo>
                      <a:pt x="1659" y="3019"/>
                    </a:lnTo>
                    <a:lnTo>
                      <a:pt x="1663" y="3029"/>
                    </a:lnTo>
                    <a:lnTo>
                      <a:pt x="1665" y="3036"/>
                    </a:lnTo>
                    <a:lnTo>
                      <a:pt x="1666" y="3054"/>
                    </a:lnTo>
                    <a:lnTo>
                      <a:pt x="1669" y="3067"/>
                    </a:lnTo>
                    <a:lnTo>
                      <a:pt x="1670" y="3072"/>
                    </a:lnTo>
                    <a:lnTo>
                      <a:pt x="1672" y="3074"/>
                    </a:lnTo>
                    <a:lnTo>
                      <a:pt x="1675" y="3076"/>
                    </a:lnTo>
                    <a:lnTo>
                      <a:pt x="1678" y="3077"/>
                    </a:lnTo>
                    <a:lnTo>
                      <a:pt x="1685" y="3076"/>
                    </a:lnTo>
                    <a:lnTo>
                      <a:pt x="1693" y="3072"/>
                    </a:lnTo>
                    <a:lnTo>
                      <a:pt x="1704" y="3065"/>
                    </a:lnTo>
                    <a:lnTo>
                      <a:pt x="1715" y="3059"/>
                    </a:lnTo>
                    <a:lnTo>
                      <a:pt x="1724" y="3054"/>
                    </a:lnTo>
                    <a:lnTo>
                      <a:pt x="1731" y="3052"/>
                    </a:lnTo>
                    <a:lnTo>
                      <a:pt x="1737" y="3052"/>
                    </a:lnTo>
                    <a:lnTo>
                      <a:pt x="1742" y="3052"/>
                    </a:lnTo>
                    <a:lnTo>
                      <a:pt x="1745" y="3052"/>
                    </a:lnTo>
                    <a:lnTo>
                      <a:pt x="1748" y="3051"/>
                    </a:lnTo>
                    <a:lnTo>
                      <a:pt x="1750" y="3050"/>
                    </a:lnTo>
                    <a:lnTo>
                      <a:pt x="1751" y="3047"/>
                    </a:lnTo>
                    <a:lnTo>
                      <a:pt x="1754" y="3038"/>
                    </a:lnTo>
                    <a:lnTo>
                      <a:pt x="1755" y="3024"/>
                    </a:lnTo>
                    <a:lnTo>
                      <a:pt x="1758" y="3016"/>
                    </a:lnTo>
                    <a:lnTo>
                      <a:pt x="1759" y="3010"/>
                    </a:lnTo>
                    <a:lnTo>
                      <a:pt x="1763" y="3006"/>
                    </a:lnTo>
                    <a:lnTo>
                      <a:pt x="1767" y="3002"/>
                    </a:lnTo>
                    <a:lnTo>
                      <a:pt x="1776" y="2997"/>
                    </a:lnTo>
                    <a:lnTo>
                      <a:pt x="1785" y="2995"/>
                    </a:lnTo>
                    <a:lnTo>
                      <a:pt x="1789" y="2994"/>
                    </a:lnTo>
                    <a:lnTo>
                      <a:pt x="1793" y="2993"/>
                    </a:lnTo>
                    <a:lnTo>
                      <a:pt x="1794" y="2990"/>
                    </a:lnTo>
                    <a:lnTo>
                      <a:pt x="1795" y="2988"/>
                    </a:lnTo>
                    <a:lnTo>
                      <a:pt x="1794" y="2984"/>
                    </a:lnTo>
                    <a:lnTo>
                      <a:pt x="1792" y="2979"/>
                    </a:lnTo>
                    <a:lnTo>
                      <a:pt x="1786" y="2972"/>
                    </a:lnTo>
                    <a:lnTo>
                      <a:pt x="1780" y="2963"/>
                    </a:lnTo>
                    <a:lnTo>
                      <a:pt x="1777" y="2958"/>
                    </a:lnTo>
                    <a:lnTo>
                      <a:pt x="1775" y="2954"/>
                    </a:lnTo>
                    <a:lnTo>
                      <a:pt x="1775" y="2949"/>
                    </a:lnTo>
                    <a:lnTo>
                      <a:pt x="1775" y="2944"/>
                    </a:lnTo>
                    <a:lnTo>
                      <a:pt x="1775" y="2940"/>
                    </a:lnTo>
                    <a:lnTo>
                      <a:pt x="1775" y="2934"/>
                    </a:lnTo>
                    <a:lnTo>
                      <a:pt x="1773" y="2929"/>
                    </a:lnTo>
                    <a:lnTo>
                      <a:pt x="1771" y="2924"/>
                    </a:lnTo>
                    <a:lnTo>
                      <a:pt x="1766" y="2915"/>
                    </a:lnTo>
                    <a:lnTo>
                      <a:pt x="1763" y="2907"/>
                    </a:lnTo>
                    <a:lnTo>
                      <a:pt x="1762" y="2899"/>
                    </a:lnTo>
                    <a:lnTo>
                      <a:pt x="1762" y="2893"/>
                    </a:lnTo>
                    <a:lnTo>
                      <a:pt x="1764" y="2887"/>
                    </a:lnTo>
                    <a:lnTo>
                      <a:pt x="1768" y="2881"/>
                    </a:lnTo>
                    <a:lnTo>
                      <a:pt x="1773" y="2876"/>
                    </a:lnTo>
                    <a:lnTo>
                      <a:pt x="1780" y="2872"/>
                    </a:lnTo>
                    <a:lnTo>
                      <a:pt x="1786" y="2868"/>
                    </a:lnTo>
                    <a:lnTo>
                      <a:pt x="1794" y="2865"/>
                    </a:lnTo>
                    <a:lnTo>
                      <a:pt x="1802" y="2862"/>
                    </a:lnTo>
                    <a:lnTo>
                      <a:pt x="1810" y="2861"/>
                    </a:lnTo>
                    <a:lnTo>
                      <a:pt x="1827" y="2858"/>
                    </a:lnTo>
                    <a:lnTo>
                      <a:pt x="1841" y="2857"/>
                    </a:lnTo>
                    <a:lnTo>
                      <a:pt x="1846" y="2857"/>
                    </a:lnTo>
                    <a:lnTo>
                      <a:pt x="1849" y="2855"/>
                    </a:lnTo>
                    <a:lnTo>
                      <a:pt x="1850" y="2853"/>
                    </a:lnTo>
                    <a:lnTo>
                      <a:pt x="1851" y="2850"/>
                    </a:lnTo>
                    <a:lnTo>
                      <a:pt x="1850" y="2845"/>
                    </a:lnTo>
                    <a:lnTo>
                      <a:pt x="1849" y="2837"/>
                    </a:lnTo>
                    <a:lnTo>
                      <a:pt x="1847" y="2830"/>
                    </a:lnTo>
                    <a:lnTo>
                      <a:pt x="1849" y="2823"/>
                    </a:lnTo>
                    <a:lnTo>
                      <a:pt x="1851" y="2820"/>
                    </a:lnTo>
                    <a:lnTo>
                      <a:pt x="1855" y="2818"/>
                    </a:lnTo>
                    <a:lnTo>
                      <a:pt x="1860" y="2817"/>
                    </a:lnTo>
                    <a:lnTo>
                      <a:pt x="1867" y="2815"/>
                    </a:lnTo>
                    <a:lnTo>
                      <a:pt x="1878" y="2815"/>
                    </a:lnTo>
                    <a:lnTo>
                      <a:pt x="1890" y="2817"/>
                    </a:lnTo>
                    <a:lnTo>
                      <a:pt x="1900" y="2818"/>
                    </a:lnTo>
                    <a:lnTo>
                      <a:pt x="1912" y="2820"/>
                    </a:lnTo>
                    <a:lnTo>
                      <a:pt x="1935" y="2824"/>
                    </a:lnTo>
                    <a:lnTo>
                      <a:pt x="1957" y="2827"/>
                    </a:lnTo>
                    <a:lnTo>
                      <a:pt x="1954" y="2819"/>
                    </a:lnTo>
                    <a:lnTo>
                      <a:pt x="1950" y="2813"/>
                    </a:lnTo>
                    <a:lnTo>
                      <a:pt x="1944" y="2808"/>
                    </a:lnTo>
                    <a:lnTo>
                      <a:pt x="1939" y="2802"/>
                    </a:lnTo>
                    <a:lnTo>
                      <a:pt x="1933" y="2800"/>
                    </a:lnTo>
                    <a:lnTo>
                      <a:pt x="1926" y="2797"/>
                    </a:lnTo>
                    <a:lnTo>
                      <a:pt x="1920" y="2796"/>
                    </a:lnTo>
                    <a:lnTo>
                      <a:pt x="1912" y="2795"/>
                    </a:lnTo>
                    <a:lnTo>
                      <a:pt x="1895" y="2795"/>
                    </a:lnTo>
                    <a:lnTo>
                      <a:pt x="1876" y="2797"/>
                    </a:lnTo>
                    <a:lnTo>
                      <a:pt x="1858" y="2802"/>
                    </a:lnTo>
                    <a:lnTo>
                      <a:pt x="1837" y="2809"/>
                    </a:lnTo>
                    <a:lnTo>
                      <a:pt x="1797" y="2824"/>
                    </a:lnTo>
                    <a:lnTo>
                      <a:pt x="1759" y="2840"/>
                    </a:lnTo>
                    <a:lnTo>
                      <a:pt x="1742" y="2846"/>
                    </a:lnTo>
                    <a:lnTo>
                      <a:pt x="1727" y="2852"/>
                    </a:lnTo>
                    <a:lnTo>
                      <a:pt x="1714" y="2855"/>
                    </a:lnTo>
                    <a:lnTo>
                      <a:pt x="1704" y="2857"/>
                    </a:lnTo>
                    <a:lnTo>
                      <a:pt x="1709" y="2844"/>
                    </a:lnTo>
                    <a:lnTo>
                      <a:pt x="1714" y="2832"/>
                    </a:lnTo>
                    <a:lnTo>
                      <a:pt x="1720" y="2824"/>
                    </a:lnTo>
                    <a:lnTo>
                      <a:pt x="1728" y="2818"/>
                    </a:lnTo>
                    <a:lnTo>
                      <a:pt x="1736" y="2814"/>
                    </a:lnTo>
                    <a:lnTo>
                      <a:pt x="1745" y="2810"/>
                    </a:lnTo>
                    <a:lnTo>
                      <a:pt x="1755" y="2808"/>
                    </a:lnTo>
                    <a:lnTo>
                      <a:pt x="1767" y="2804"/>
                    </a:lnTo>
                    <a:lnTo>
                      <a:pt x="1776" y="2801"/>
                    </a:lnTo>
                    <a:lnTo>
                      <a:pt x="1783" y="2797"/>
                    </a:lnTo>
                    <a:lnTo>
                      <a:pt x="1789" y="2793"/>
                    </a:lnTo>
                    <a:lnTo>
                      <a:pt x="1795" y="2788"/>
                    </a:lnTo>
                    <a:lnTo>
                      <a:pt x="1806" y="2776"/>
                    </a:lnTo>
                    <a:lnTo>
                      <a:pt x="1816" y="2765"/>
                    </a:lnTo>
                    <a:lnTo>
                      <a:pt x="1827" y="2753"/>
                    </a:lnTo>
                    <a:lnTo>
                      <a:pt x="1838" y="2741"/>
                    </a:lnTo>
                    <a:lnTo>
                      <a:pt x="1845" y="2736"/>
                    </a:lnTo>
                    <a:lnTo>
                      <a:pt x="1851" y="2732"/>
                    </a:lnTo>
                    <a:lnTo>
                      <a:pt x="1860" y="2728"/>
                    </a:lnTo>
                    <a:lnTo>
                      <a:pt x="1868" y="2726"/>
                    </a:lnTo>
                    <a:lnTo>
                      <a:pt x="1876" y="2723"/>
                    </a:lnTo>
                    <a:lnTo>
                      <a:pt x="1885" y="2718"/>
                    </a:lnTo>
                    <a:lnTo>
                      <a:pt x="1895" y="2712"/>
                    </a:lnTo>
                    <a:lnTo>
                      <a:pt x="1906" y="2705"/>
                    </a:lnTo>
                    <a:lnTo>
                      <a:pt x="1925" y="2692"/>
                    </a:lnTo>
                    <a:lnTo>
                      <a:pt x="1937" y="2687"/>
                    </a:lnTo>
                    <a:lnTo>
                      <a:pt x="1935" y="2709"/>
                    </a:lnTo>
                    <a:lnTo>
                      <a:pt x="1934" y="2734"/>
                    </a:lnTo>
                    <a:lnTo>
                      <a:pt x="1934" y="2738"/>
                    </a:lnTo>
                    <a:lnTo>
                      <a:pt x="1935" y="2743"/>
                    </a:lnTo>
                    <a:lnTo>
                      <a:pt x="1938" y="2745"/>
                    </a:lnTo>
                    <a:lnTo>
                      <a:pt x="1941" y="2748"/>
                    </a:lnTo>
                    <a:lnTo>
                      <a:pt x="1943" y="2749"/>
                    </a:lnTo>
                    <a:lnTo>
                      <a:pt x="1948" y="2748"/>
                    </a:lnTo>
                    <a:lnTo>
                      <a:pt x="1954" y="2747"/>
                    </a:lnTo>
                    <a:lnTo>
                      <a:pt x="1960" y="2743"/>
                    </a:lnTo>
                    <a:lnTo>
                      <a:pt x="1981" y="2734"/>
                    </a:lnTo>
                    <a:lnTo>
                      <a:pt x="2007" y="2722"/>
                    </a:lnTo>
                    <a:lnTo>
                      <a:pt x="2018" y="2716"/>
                    </a:lnTo>
                    <a:lnTo>
                      <a:pt x="2029" y="2708"/>
                    </a:lnTo>
                    <a:lnTo>
                      <a:pt x="2033" y="2703"/>
                    </a:lnTo>
                    <a:lnTo>
                      <a:pt x="2035" y="2699"/>
                    </a:lnTo>
                    <a:lnTo>
                      <a:pt x="2038" y="2694"/>
                    </a:lnTo>
                    <a:lnTo>
                      <a:pt x="2038" y="2688"/>
                    </a:lnTo>
                    <a:lnTo>
                      <a:pt x="2014" y="2692"/>
                    </a:lnTo>
                    <a:lnTo>
                      <a:pt x="1995" y="2696"/>
                    </a:lnTo>
                    <a:lnTo>
                      <a:pt x="1991" y="2696"/>
                    </a:lnTo>
                    <a:lnTo>
                      <a:pt x="1987" y="2695"/>
                    </a:lnTo>
                    <a:lnTo>
                      <a:pt x="1985" y="2692"/>
                    </a:lnTo>
                    <a:lnTo>
                      <a:pt x="1982" y="2688"/>
                    </a:lnTo>
                    <a:lnTo>
                      <a:pt x="1981" y="2683"/>
                    </a:lnTo>
                    <a:lnTo>
                      <a:pt x="1979" y="2677"/>
                    </a:lnTo>
                    <a:lnTo>
                      <a:pt x="1979" y="2668"/>
                    </a:lnTo>
                    <a:lnTo>
                      <a:pt x="1981" y="2656"/>
                    </a:lnTo>
                    <a:lnTo>
                      <a:pt x="1981" y="2647"/>
                    </a:lnTo>
                    <a:lnTo>
                      <a:pt x="1979" y="2640"/>
                    </a:lnTo>
                    <a:lnTo>
                      <a:pt x="1977" y="2635"/>
                    </a:lnTo>
                    <a:lnTo>
                      <a:pt x="1973" y="2631"/>
                    </a:lnTo>
                    <a:lnTo>
                      <a:pt x="1970" y="2630"/>
                    </a:lnTo>
                    <a:lnTo>
                      <a:pt x="1965" y="2629"/>
                    </a:lnTo>
                    <a:lnTo>
                      <a:pt x="1961" y="2629"/>
                    </a:lnTo>
                    <a:lnTo>
                      <a:pt x="1957" y="2630"/>
                    </a:lnTo>
                    <a:lnTo>
                      <a:pt x="1950" y="2630"/>
                    </a:lnTo>
                    <a:lnTo>
                      <a:pt x="1944" y="2630"/>
                    </a:lnTo>
                    <a:lnTo>
                      <a:pt x="1944" y="2627"/>
                    </a:lnTo>
                    <a:lnTo>
                      <a:pt x="1944" y="2624"/>
                    </a:lnTo>
                    <a:lnTo>
                      <a:pt x="1947" y="2618"/>
                    </a:lnTo>
                    <a:lnTo>
                      <a:pt x="1951" y="2611"/>
                    </a:lnTo>
                    <a:lnTo>
                      <a:pt x="1960" y="2599"/>
                    </a:lnTo>
                    <a:lnTo>
                      <a:pt x="1970" y="2589"/>
                    </a:lnTo>
                    <a:lnTo>
                      <a:pt x="1978" y="2577"/>
                    </a:lnTo>
                    <a:lnTo>
                      <a:pt x="1981" y="2573"/>
                    </a:lnTo>
                    <a:lnTo>
                      <a:pt x="1983" y="2573"/>
                    </a:lnTo>
                    <a:lnTo>
                      <a:pt x="1985" y="2577"/>
                    </a:lnTo>
                    <a:lnTo>
                      <a:pt x="1986" y="2582"/>
                    </a:lnTo>
                    <a:lnTo>
                      <a:pt x="1991" y="2589"/>
                    </a:lnTo>
                    <a:lnTo>
                      <a:pt x="1994" y="2591"/>
                    </a:lnTo>
                    <a:lnTo>
                      <a:pt x="1999" y="2592"/>
                    </a:lnTo>
                    <a:lnTo>
                      <a:pt x="2005" y="2594"/>
                    </a:lnTo>
                    <a:lnTo>
                      <a:pt x="2013" y="2594"/>
                    </a:lnTo>
                    <a:lnTo>
                      <a:pt x="2017" y="2592"/>
                    </a:lnTo>
                    <a:lnTo>
                      <a:pt x="2018" y="2590"/>
                    </a:lnTo>
                    <a:lnTo>
                      <a:pt x="2018" y="2587"/>
                    </a:lnTo>
                    <a:lnTo>
                      <a:pt x="2018" y="2582"/>
                    </a:lnTo>
                    <a:lnTo>
                      <a:pt x="2012" y="2570"/>
                    </a:lnTo>
                    <a:lnTo>
                      <a:pt x="2003" y="2556"/>
                    </a:lnTo>
                    <a:lnTo>
                      <a:pt x="1983" y="2530"/>
                    </a:lnTo>
                    <a:lnTo>
                      <a:pt x="1974" y="2515"/>
                    </a:lnTo>
                    <a:lnTo>
                      <a:pt x="1978" y="2504"/>
                    </a:lnTo>
                    <a:lnTo>
                      <a:pt x="1982" y="2495"/>
                    </a:lnTo>
                    <a:lnTo>
                      <a:pt x="1986" y="2490"/>
                    </a:lnTo>
                    <a:lnTo>
                      <a:pt x="1991" y="2486"/>
                    </a:lnTo>
                    <a:lnTo>
                      <a:pt x="1996" y="2484"/>
                    </a:lnTo>
                    <a:lnTo>
                      <a:pt x="2001" y="2484"/>
                    </a:lnTo>
                    <a:lnTo>
                      <a:pt x="2007" y="2484"/>
                    </a:lnTo>
                    <a:lnTo>
                      <a:pt x="2012" y="2486"/>
                    </a:lnTo>
                    <a:lnTo>
                      <a:pt x="2022" y="2490"/>
                    </a:lnTo>
                    <a:lnTo>
                      <a:pt x="2033" y="2494"/>
                    </a:lnTo>
                    <a:lnTo>
                      <a:pt x="2036" y="2495"/>
                    </a:lnTo>
                    <a:lnTo>
                      <a:pt x="2040" y="2495"/>
                    </a:lnTo>
                    <a:lnTo>
                      <a:pt x="2044" y="2494"/>
                    </a:lnTo>
                    <a:lnTo>
                      <a:pt x="2048" y="2490"/>
                    </a:lnTo>
                    <a:lnTo>
                      <a:pt x="2051" y="2485"/>
                    </a:lnTo>
                    <a:lnTo>
                      <a:pt x="2052" y="2480"/>
                    </a:lnTo>
                    <a:lnTo>
                      <a:pt x="2052" y="2475"/>
                    </a:lnTo>
                    <a:lnTo>
                      <a:pt x="2051" y="2469"/>
                    </a:lnTo>
                    <a:lnTo>
                      <a:pt x="2046" y="2458"/>
                    </a:lnTo>
                    <a:lnTo>
                      <a:pt x="2040" y="2447"/>
                    </a:lnTo>
                    <a:lnTo>
                      <a:pt x="2035" y="2437"/>
                    </a:lnTo>
                    <a:lnTo>
                      <a:pt x="2031" y="2428"/>
                    </a:lnTo>
                    <a:lnTo>
                      <a:pt x="2031" y="2424"/>
                    </a:lnTo>
                    <a:lnTo>
                      <a:pt x="2033" y="2420"/>
                    </a:lnTo>
                    <a:lnTo>
                      <a:pt x="2036" y="2416"/>
                    </a:lnTo>
                    <a:lnTo>
                      <a:pt x="2040" y="2414"/>
                    </a:lnTo>
                    <a:lnTo>
                      <a:pt x="2058" y="2399"/>
                    </a:lnTo>
                    <a:lnTo>
                      <a:pt x="2071" y="2387"/>
                    </a:lnTo>
                    <a:lnTo>
                      <a:pt x="2075" y="2388"/>
                    </a:lnTo>
                    <a:lnTo>
                      <a:pt x="2079" y="2389"/>
                    </a:lnTo>
                    <a:lnTo>
                      <a:pt x="2083" y="2392"/>
                    </a:lnTo>
                    <a:lnTo>
                      <a:pt x="2088" y="2396"/>
                    </a:lnTo>
                    <a:lnTo>
                      <a:pt x="2097" y="2405"/>
                    </a:lnTo>
                    <a:lnTo>
                      <a:pt x="2106" y="2414"/>
                    </a:lnTo>
                    <a:lnTo>
                      <a:pt x="2114" y="2423"/>
                    </a:lnTo>
                    <a:lnTo>
                      <a:pt x="2122" y="2431"/>
                    </a:lnTo>
                    <a:lnTo>
                      <a:pt x="2126" y="2433"/>
                    </a:lnTo>
                    <a:lnTo>
                      <a:pt x="2128" y="2434"/>
                    </a:lnTo>
                    <a:lnTo>
                      <a:pt x="2131" y="2434"/>
                    </a:lnTo>
                    <a:lnTo>
                      <a:pt x="2134" y="2434"/>
                    </a:lnTo>
                    <a:lnTo>
                      <a:pt x="2135" y="2432"/>
                    </a:lnTo>
                    <a:lnTo>
                      <a:pt x="2136" y="2428"/>
                    </a:lnTo>
                    <a:lnTo>
                      <a:pt x="2137" y="2424"/>
                    </a:lnTo>
                    <a:lnTo>
                      <a:pt x="2137" y="2419"/>
                    </a:lnTo>
                    <a:lnTo>
                      <a:pt x="2136" y="2410"/>
                    </a:lnTo>
                    <a:lnTo>
                      <a:pt x="2135" y="2398"/>
                    </a:lnTo>
                    <a:lnTo>
                      <a:pt x="2132" y="2388"/>
                    </a:lnTo>
                    <a:lnTo>
                      <a:pt x="2130" y="2377"/>
                    </a:lnTo>
                    <a:lnTo>
                      <a:pt x="2130" y="2368"/>
                    </a:lnTo>
                    <a:lnTo>
                      <a:pt x="2130" y="2361"/>
                    </a:lnTo>
                    <a:lnTo>
                      <a:pt x="2135" y="2350"/>
                    </a:lnTo>
                    <a:lnTo>
                      <a:pt x="2144" y="2336"/>
                    </a:lnTo>
                    <a:lnTo>
                      <a:pt x="2153" y="2323"/>
                    </a:lnTo>
                    <a:lnTo>
                      <a:pt x="2157" y="2315"/>
                    </a:lnTo>
                    <a:lnTo>
                      <a:pt x="2156" y="2313"/>
                    </a:lnTo>
                    <a:lnTo>
                      <a:pt x="2154" y="2310"/>
                    </a:lnTo>
                    <a:lnTo>
                      <a:pt x="2150" y="2307"/>
                    </a:lnTo>
                    <a:lnTo>
                      <a:pt x="2147" y="2305"/>
                    </a:lnTo>
                    <a:lnTo>
                      <a:pt x="2136" y="2302"/>
                    </a:lnTo>
                    <a:lnTo>
                      <a:pt x="2123" y="2300"/>
                    </a:lnTo>
                    <a:lnTo>
                      <a:pt x="2112" y="2298"/>
                    </a:lnTo>
                    <a:lnTo>
                      <a:pt x="2100" y="2297"/>
                    </a:lnTo>
                    <a:lnTo>
                      <a:pt x="2091" y="2295"/>
                    </a:lnTo>
                    <a:lnTo>
                      <a:pt x="2086" y="2292"/>
                    </a:lnTo>
                    <a:lnTo>
                      <a:pt x="2086" y="2291"/>
                    </a:lnTo>
                    <a:lnTo>
                      <a:pt x="2087" y="2288"/>
                    </a:lnTo>
                    <a:lnTo>
                      <a:pt x="2088" y="2284"/>
                    </a:lnTo>
                    <a:lnTo>
                      <a:pt x="2091" y="2282"/>
                    </a:lnTo>
                    <a:lnTo>
                      <a:pt x="2095" y="2275"/>
                    </a:lnTo>
                    <a:lnTo>
                      <a:pt x="2100" y="2273"/>
                    </a:lnTo>
                    <a:lnTo>
                      <a:pt x="2108" y="2271"/>
                    </a:lnTo>
                    <a:lnTo>
                      <a:pt x="2115" y="2273"/>
                    </a:lnTo>
                    <a:lnTo>
                      <a:pt x="2125" y="2275"/>
                    </a:lnTo>
                    <a:lnTo>
                      <a:pt x="2131" y="2278"/>
                    </a:lnTo>
                    <a:lnTo>
                      <a:pt x="2137" y="2280"/>
                    </a:lnTo>
                    <a:lnTo>
                      <a:pt x="2143" y="2282"/>
                    </a:lnTo>
                    <a:lnTo>
                      <a:pt x="2148" y="2283"/>
                    </a:lnTo>
                    <a:lnTo>
                      <a:pt x="2153" y="2283"/>
                    </a:lnTo>
                    <a:lnTo>
                      <a:pt x="2163" y="2280"/>
                    </a:lnTo>
                    <a:lnTo>
                      <a:pt x="2172" y="2278"/>
                    </a:lnTo>
                    <a:lnTo>
                      <a:pt x="2180" y="2275"/>
                    </a:lnTo>
                    <a:lnTo>
                      <a:pt x="2189" y="2271"/>
                    </a:lnTo>
                    <a:lnTo>
                      <a:pt x="2197" y="2270"/>
                    </a:lnTo>
                    <a:lnTo>
                      <a:pt x="2205" y="2271"/>
                    </a:lnTo>
                    <a:lnTo>
                      <a:pt x="2217" y="2275"/>
                    </a:lnTo>
                    <a:lnTo>
                      <a:pt x="2228" y="2282"/>
                    </a:lnTo>
                    <a:lnTo>
                      <a:pt x="2235" y="2284"/>
                    </a:lnTo>
                    <a:lnTo>
                      <a:pt x="2241" y="2284"/>
                    </a:lnTo>
                    <a:lnTo>
                      <a:pt x="2248" y="2284"/>
                    </a:lnTo>
                    <a:lnTo>
                      <a:pt x="2253" y="2282"/>
                    </a:lnTo>
                    <a:lnTo>
                      <a:pt x="2262" y="2274"/>
                    </a:lnTo>
                    <a:lnTo>
                      <a:pt x="2267" y="2267"/>
                    </a:lnTo>
                    <a:lnTo>
                      <a:pt x="2271" y="2263"/>
                    </a:lnTo>
                    <a:lnTo>
                      <a:pt x="2275" y="2261"/>
                    </a:lnTo>
                    <a:lnTo>
                      <a:pt x="2280" y="2260"/>
                    </a:lnTo>
                    <a:lnTo>
                      <a:pt x="2288" y="2258"/>
                    </a:lnTo>
                    <a:lnTo>
                      <a:pt x="2297" y="2256"/>
                    </a:lnTo>
                    <a:lnTo>
                      <a:pt x="2310" y="2248"/>
                    </a:lnTo>
                    <a:lnTo>
                      <a:pt x="2321" y="2240"/>
                    </a:lnTo>
                    <a:lnTo>
                      <a:pt x="2328" y="2235"/>
                    </a:lnTo>
                    <a:lnTo>
                      <a:pt x="2305" y="2234"/>
                    </a:lnTo>
                    <a:lnTo>
                      <a:pt x="2280" y="2234"/>
                    </a:lnTo>
                    <a:lnTo>
                      <a:pt x="2254" y="2231"/>
                    </a:lnTo>
                    <a:lnTo>
                      <a:pt x="2232" y="2228"/>
                    </a:lnTo>
                    <a:lnTo>
                      <a:pt x="2215" y="2226"/>
                    </a:lnTo>
                    <a:lnTo>
                      <a:pt x="2204" y="2223"/>
                    </a:lnTo>
                    <a:lnTo>
                      <a:pt x="2200" y="2222"/>
                    </a:lnTo>
                    <a:lnTo>
                      <a:pt x="2197" y="2221"/>
                    </a:lnTo>
                    <a:lnTo>
                      <a:pt x="2194" y="2218"/>
                    </a:lnTo>
                    <a:lnTo>
                      <a:pt x="2193" y="2217"/>
                    </a:lnTo>
                    <a:lnTo>
                      <a:pt x="2194" y="2212"/>
                    </a:lnTo>
                    <a:lnTo>
                      <a:pt x="2198" y="2205"/>
                    </a:lnTo>
                    <a:lnTo>
                      <a:pt x="2205" y="2196"/>
                    </a:lnTo>
                    <a:lnTo>
                      <a:pt x="2214" y="2184"/>
                    </a:lnTo>
                    <a:lnTo>
                      <a:pt x="2217" y="2182"/>
                    </a:lnTo>
                    <a:lnTo>
                      <a:pt x="2217" y="2178"/>
                    </a:lnTo>
                    <a:lnTo>
                      <a:pt x="2217" y="2175"/>
                    </a:lnTo>
                    <a:lnTo>
                      <a:pt x="2215" y="2171"/>
                    </a:lnTo>
                    <a:lnTo>
                      <a:pt x="2211" y="2165"/>
                    </a:lnTo>
                    <a:lnTo>
                      <a:pt x="2206" y="2159"/>
                    </a:lnTo>
                    <a:lnTo>
                      <a:pt x="2194" y="2146"/>
                    </a:lnTo>
                    <a:lnTo>
                      <a:pt x="2184" y="2138"/>
                    </a:lnTo>
                    <a:lnTo>
                      <a:pt x="2180" y="2133"/>
                    </a:lnTo>
                    <a:lnTo>
                      <a:pt x="2178" y="2129"/>
                    </a:lnTo>
                    <a:lnTo>
                      <a:pt x="2176" y="2125"/>
                    </a:lnTo>
                    <a:lnTo>
                      <a:pt x="2178" y="2124"/>
                    </a:lnTo>
                    <a:lnTo>
                      <a:pt x="2180" y="2122"/>
                    </a:lnTo>
                    <a:lnTo>
                      <a:pt x="2185" y="2121"/>
                    </a:lnTo>
                    <a:lnTo>
                      <a:pt x="2189" y="2121"/>
                    </a:lnTo>
                    <a:lnTo>
                      <a:pt x="2196" y="2121"/>
                    </a:lnTo>
                    <a:lnTo>
                      <a:pt x="2223" y="2124"/>
                    </a:lnTo>
                    <a:lnTo>
                      <a:pt x="2244" y="2125"/>
                    </a:lnTo>
                    <a:lnTo>
                      <a:pt x="2251" y="2124"/>
                    </a:lnTo>
                    <a:lnTo>
                      <a:pt x="2257" y="2122"/>
                    </a:lnTo>
                    <a:lnTo>
                      <a:pt x="2259" y="2121"/>
                    </a:lnTo>
                    <a:lnTo>
                      <a:pt x="2261" y="2120"/>
                    </a:lnTo>
                    <a:lnTo>
                      <a:pt x="2258" y="2114"/>
                    </a:lnTo>
                    <a:lnTo>
                      <a:pt x="2255" y="2103"/>
                    </a:lnTo>
                    <a:lnTo>
                      <a:pt x="2255" y="2096"/>
                    </a:lnTo>
                    <a:lnTo>
                      <a:pt x="2254" y="2092"/>
                    </a:lnTo>
                    <a:lnTo>
                      <a:pt x="2251" y="2090"/>
                    </a:lnTo>
                    <a:lnTo>
                      <a:pt x="2248" y="2087"/>
                    </a:lnTo>
                    <a:lnTo>
                      <a:pt x="2239" y="2086"/>
                    </a:lnTo>
                    <a:lnTo>
                      <a:pt x="2226" y="2079"/>
                    </a:lnTo>
                    <a:lnTo>
                      <a:pt x="2223" y="2077"/>
                    </a:lnTo>
                    <a:lnTo>
                      <a:pt x="2220" y="2073"/>
                    </a:lnTo>
                    <a:lnTo>
                      <a:pt x="2220" y="2070"/>
                    </a:lnTo>
                    <a:lnTo>
                      <a:pt x="2220" y="2069"/>
                    </a:lnTo>
                    <a:lnTo>
                      <a:pt x="2224" y="2064"/>
                    </a:lnTo>
                    <a:lnTo>
                      <a:pt x="2232" y="2061"/>
                    </a:lnTo>
                    <a:lnTo>
                      <a:pt x="2249" y="2056"/>
                    </a:lnTo>
                    <a:lnTo>
                      <a:pt x="2262" y="2054"/>
                    </a:lnTo>
                    <a:lnTo>
                      <a:pt x="2267" y="2052"/>
                    </a:lnTo>
                    <a:lnTo>
                      <a:pt x="2271" y="2050"/>
                    </a:lnTo>
                    <a:lnTo>
                      <a:pt x="2274" y="2048"/>
                    </a:lnTo>
                    <a:lnTo>
                      <a:pt x="2275" y="2045"/>
                    </a:lnTo>
                    <a:lnTo>
                      <a:pt x="2275" y="2042"/>
                    </a:lnTo>
                    <a:lnTo>
                      <a:pt x="2274" y="2039"/>
                    </a:lnTo>
                    <a:lnTo>
                      <a:pt x="2272" y="2035"/>
                    </a:lnTo>
                    <a:lnTo>
                      <a:pt x="2270" y="2032"/>
                    </a:lnTo>
                    <a:lnTo>
                      <a:pt x="2257" y="2017"/>
                    </a:lnTo>
                    <a:lnTo>
                      <a:pt x="2244" y="2002"/>
                    </a:lnTo>
                    <a:lnTo>
                      <a:pt x="2264" y="2002"/>
                    </a:lnTo>
                    <a:lnTo>
                      <a:pt x="2286" y="2000"/>
                    </a:lnTo>
                    <a:lnTo>
                      <a:pt x="2309" y="1999"/>
                    </a:lnTo>
                    <a:lnTo>
                      <a:pt x="2329" y="1998"/>
                    </a:lnTo>
                    <a:lnTo>
                      <a:pt x="2329" y="1998"/>
                    </a:lnTo>
                    <a:lnTo>
                      <a:pt x="2331" y="1998"/>
                    </a:lnTo>
                    <a:lnTo>
                      <a:pt x="2331" y="1994"/>
                    </a:lnTo>
                    <a:lnTo>
                      <a:pt x="2328" y="1991"/>
                    </a:lnTo>
                    <a:lnTo>
                      <a:pt x="2325" y="1988"/>
                    </a:lnTo>
                    <a:lnTo>
                      <a:pt x="2320" y="1984"/>
                    </a:lnTo>
                    <a:lnTo>
                      <a:pt x="2310" y="1976"/>
                    </a:lnTo>
                    <a:lnTo>
                      <a:pt x="2297" y="1967"/>
                    </a:lnTo>
                    <a:lnTo>
                      <a:pt x="2285" y="1956"/>
                    </a:lnTo>
                    <a:lnTo>
                      <a:pt x="2276" y="1945"/>
                    </a:lnTo>
                    <a:lnTo>
                      <a:pt x="2272" y="1940"/>
                    </a:lnTo>
                    <a:lnTo>
                      <a:pt x="2270" y="1933"/>
                    </a:lnTo>
                    <a:lnTo>
                      <a:pt x="2270" y="1928"/>
                    </a:lnTo>
                    <a:lnTo>
                      <a:pt x="2270" y="1921"/>
                    </a:lnTo>
                    <a:lnTo>
                      <a:pt x="2272" y="1919"/>
                    </a:lnTo>
                    <a:lnTo>
                      <a:pt x="2276" y="1919"/>
                    </a:lnTo>
                    <a:lnTo>
                      <a:pt x="2284" y="1919"/>
                    </a:lnTo>
                    <a:lnTo>
                      <a:pt x="2290" y="1919"/>
                    </a:lnTo>
                    <a:lnTo>
                      <a:pt x="2306" y="1921"/>
                    </a:lnTo>
                    <a:lnTo>
                      <a:pt x="2315" y="1921"/>
                    </a:lnTo>
                    <a:lnTo>
                      <a:pt x="2325" y="1920"/>
                    </a:lnTo>
                    <a:lnTo>
                      <a:pt x="2333" y="1918"/>
                    </a:lnTo>
                    <a:lnTo>
                      <a:pt x="2341" y="1912"/>
                    </a:lnTo>
                    <a:lnTo>
                      <a:pt x="2349" y="1907"/>
                    </a:lnTo>
                    <a:lnTo>
                      <a:pt x="2356" y="1903"/>
                    </a:lnTo>
                    <a:lnTo>
                      <a:pt x="2364" y="1898"/>
                    </a:lnTo>
                    <a:lnTo>
                      <a:pt x="2373" y="1896"/>
                    </a:lnTo>
                    <a:lnTo>
                      <a:pt x="2384" y="1894"/>
                    </a:lnTo>
                    <a:lnTo>
                      <a:pt x="2399" y="1897"/>
                    </a:lnTo>
                    <a:lnTo>
                      <a:pt x="2419" y="1899"/>
                    </a:lnTo>
                    <a:lnTo>
                      <a:pt x="2429" y="1901"/>
                    </a:lnTo>
                    <a:lnTo>
                      <a:pt x="2438" y="1902"/>
                    </a:lnTo>
                    <a:lnTo>
                      <a:pt x="2446" y="1901"/>
                    </a:lnTo>
                    <a:lnTo>
                      <a:pt x="2454" y="1898"/>
                    </a:lnTo>
                    <a:lnTo>
                      <a:pt x="2456" y="1896"/>
                    </a:lnTo>
                    <a:lnTo>
                      <a:pt x="2457" y="1894"/>
                    </a:lnTo>
                    <a:lnTo>
                      <a:pt x="2457" y="1892"/>
                    </a:lnTo>
                    <a:lnTo>
                      <a:pt x="2456" y="1888"/>
                    </a:lnTo>
                    <a:lnTo>
                      <a:pt x="2454" y="1883"/>
                    </a:lnTo>
                    <a:lnTo>
                      <a:pt x="2450" y="1875"/>
                    </a:lnTo>
                    <a:lnTo>
                      <a:pt x="2446" y="1868"/>
                    </a:lnTo>
                    <a:lnTo>
                      <a:pt x="2443" y="1862"/>
                    </a:lnTo>
                    <a:lnTo>
                      <a:pt x="2443" y="1859"/>
                    </a:lnTo>
                    <a:lnTo>
                      <a:pt x="2445" y="1857"/>
                    </a:lnTo>
                    <a:lnTo>
                      <a:pt x="2447" y="1854"/>
                    </a:lnTo>
                    <a:lnTo>
                      <a:pt x="2451" y="1852"/>
                    </a:lnTo>
                    <a:lnTo>
                      <a:pt x="2463" y="1848"/>
                    </a:lnTo>
                    <a:lnTo>
                      <a:pt x="2480" y="1842"/>
                    </a:lnTo>
                    <a:lnTo>
                      <a:pt x="2496" y="1839"/>
                    </a:lnTo>
                    <a:lnTo>
                      <a:pt x="2508" y="1836"/>
                    </a:lnTo>
                    <a:lnTo>
                      <a:pt x="2525" y="1845"/>
                    </a:lnTo>
                    <a:lnTo>
                      <a:pt x="2539" y="1855"/>
                    </a:lnTo>
                    <a:lnTo>
                      <a:pt x="2543" y="1854"/>
                    </a:lnTo>
                    <a:lnTo>
                      <a:pt x="2547" y="1853"/>
                    </a:lnTo>
                    <a:lnTo>
                      <a:pt x="2549" y="1850"/>
                    </a:lnTo>
                    <a:lnTo>
                      <a:pt x="2553" y="1848"/>
                    </a:lnTo>
                    <a:lnTo>
                      <a:pt x="2560" y="1841"/>
                    </a:lnTo>
                    <a:lnTo>
                      <a:pt x="2568" y="1836"/>
                    </a:lnTo>
                    <a:lnTo>
                      <a:pt x="2571" y="1835"/>
                    </a:lnTo>
                    <a:lnTo>
                      <a:pt x="2577" y="1833"/>
                    </a:lnTo>
                    <a:lnTo>
                      <a:pt x="2581" y="1833"/>
                    </a:lnTo>
                    <a:lnTo>
                      <a:pt x="2586" y="1835"/>
                    </a:lnTo>
                    <a:lnTo>
                      <a:pt x="2595" y="1837"/>
                    </a:lnTo>
                    <a:lnTo>
                      <a:pt x="2605" y="1840"/>
                    </a:lnTo>
                    <a:lnTo>
                      <a:pt x="2613" y="1842"/>
                    </a:lnTo>
                    <a:lnTo>
                      <a:pt x="2622" y="1844"/>
                    </a:lnTo>
                    <a:lnTo>
                      <a:pt x="2626" y="1844"/>
                    </a:lnTo>
                    <a:lnTo>
                      <a:pt x="2630" y="1842"/>
                    </a:lnTo>
                    <a:lnTo>
                      <a:pt x="2634" y="1840"/>
                    </a:lnTo>
                    <a:lnTo>
                      <a:pt x="2638" y="1837"/>
                    </a:lnTo>
                    <a:lnTo>
                      <a:pt x="2644" y="1828"/>
                    </a:lnTo>
                    <a:lnTo>
                      <a:pt x="2648" y="1822"/>
                    </a:lnTo>
                    <a:lnTo>
                      <a:pt x="2648" y="1818"/>
                    </a:lnTo>
                    <a:lnTo>
                      <a:pt x="2647" y="1815"/>
                    </a:lnTo>
                    <a:lnTo>
                      <a:pt x="2645" y="1813"/>
                    </a:lnTo>
                    <a:lnTo>
                      <a:pt x="2644" y="1811"/>
                    </a:lnTo>
                    <a:lnTo>
                      <a:pt x="2632" y="1804"/>
                    </a:lnTo>
                    <a:lnTo>
                      <a:pt x="2619" y="1795"/>
                    </a:lnTo>
                    <a:lnTo>
                      <a:pt x="2612" y="1787"/>
                    </a:lnTo>
                    <a:lnTo>
                      <a:pt x="2606" y="1778"/>
                    </a:lnTo>
                    <a:lnTo>
                      <a:pt x="2601" y="1767"/>
                    </a:lnTo>
                    <a:lnTo>
                      <a:pt x="2596" y="1758"/>
                    </a:lnTo>
                    <a:lnTo>
                      <a:pt x="2594" y="1754"/>
                    </a:lnTo>
                    <a:lnTo>
                      <a:pt x="2591" y="1752"/>
                    </a:lnTo>
                    <a:lnTo>
                      <a:pt x="2587" y="1749"/>
                    </a:lnTo>
                    <a:lnTo>
                      <a:pt x="2583" y="1748"/>
                    </a:lnTo>
                    <a:lnTo>
                      <a:pt x="2578" y="1748"/>
                    </a:lnTo>
                    <a:lnTo>
                      <a:pt x="2573" y="1748"/>
                    </a:lnTo>
                    <a:lnTo>
                      <a:pt x="2566" y="1750"/>
                    </a:lnTo>
                    <a:lnTo>
                      <a:pt x="2559" y="1756"/>
                    </a:lnTo>
                    <a:lnTo>
                      <a:pt x="2538" y="1770"/>
                    </a:lnTo>
                    <a:lnTo>
                      <a:pt x="2516" y="1783"/>
                    </a:lnTo>
                    <a:lnTo>
                      <a:pt x="2505" y="1787"/>
                    </a:lnTo>
                    <a:lnTo>
                      <a:pt x="2494" y="1791"/>
                    </a:lnTo>
                    <a:lnTo>
                      <a:pt x="2481" y="1792"/>
                    </a:lnTo>
                    <a:lnTo>
                      <a:pt x="2467" y="1791"/>
                    </a:lnTo>
                    <a:lnTo>
                      <a:pt x="2457" y="1791"/>
                    </a:lnTo>
                    <a:lnTo>
                      <a:pt x="2451" y="1791"/>
                    </a:lnTo>
                    <a:lnTo>
                      <a:pt x="2446" y="1789"/>
                    </a:lnTo>
                    <a:lnTo>
                      <a:pt x="2441" y="1788"/>
                    </a:lnTo>
                    <a:lnTo>
                      <a:pt x="2438" y="1785"/>
                    </a:lnTo>
                    <a:lnTo>
                      <a:pt x="2437" y="1783"/>
                    </a:lnTo>
                    <a:lnTo>
                      <a:pt x="2437" y="1780"/>
                    </a:lnTo>
                    <a:lnTo>
                      <a:pt x="2437" y="1776"/>
                    </a:lnTo>
                    <a:lnTo>
                      <a:pt x="2439" y="1769"/>
                    </a:lnTo>
                    <a:lnTo>
                      <a:pt x="2445" y="1761"/>
                    </a:lnTo>
                    <a:lnTo>
                      <a:pt x="2451" y="1753"/>
                    </a:lnTo>
                    <a:lnTo>
                      <a:pt x="2457" y="1745"/>
                    </a:lnTo>
                    <a:lnTo>
                      <a:pt x="2460" y="1741"/>
                    </a:lnTo>
                    <a:lnTo>
                      <a:pt x="2463" y="1739"/>
                    </a:lnTo>
                    <a:lnTo>
                      <a:pt x="2467" y="1738"/>
                    </a:lnTo>
                    <a:lnTo>
                      <a:pt x="2469" y="1736"/>
                    </a:lnTo>
                    <a:lnTo>
                      <a:pt x="2477" y="1735"/>
                    </a:lnTo>
                    <a:lnTo>
                      <a:pt x="2485" y="1736"/>
                    </a:lnTo>
                    <a:lnTo>
                      <a:pt x="2499" y="1740"/>
                    </a:lnTo>
                    <a:lnTo>
                      <a:pt x="2514" y="1741"/>
                    </a:lnTo>
                    <a:lnTo>
                      <a:pt x="2521" y="1740"/>
                    </a:lnTo>
                    <a:lnTo>
                      <a:pt x="2529" y="1739"/>
                    </a:lnTo>
                    <a:lnTo>
                      <a:pt x="2535" y="1738"/>
                    </a:lnTo>
                    <a:lnTo>
                      <a:pt x="2540" y="1735"/>
                    </a:lnTo>
                    <a:lnTo>
                      <a:pt x="2544" y="1731"/>
                    </a:lnTo>
                    <a:lnTo>
                      <a:pt x="2547" y="1726"/>
                    </a:lnTo>
                    <a:lnTo>
                      <a:pt x="2547" y="1723"/>
                    </a:lnTo>
                    <a:lnTo>
                      <a:pt x="2547" y="1719"/>
                    </a:lnTo>
                    <a:lnTo>
                      <a:pt x="2546" y="1715"/>
                    </a:lnTo>
                    <a:lnTo>
                      <a:pt x="2543" y="1712"/>
                    </a:lnTo>
                    <a:lnTo>
                      <a:pt x="2540" y="1710"/>
                    </a:lnTo>
                    <a:lnTo>
                      <a:pt x="2537" y="1708"/>
                    </a:lnTo>
                    <a:lnTo>
                      <a:pt x="2531" y="1706"/>
                    </a:lnTo>
                    <a:lnTo>
                      <a:pt x="2525" y="1706"/>
                    </a:lnTo>
                    <a:lnTo>
                      <a:pt x="2512" y="1704"/>
                    </a:lnTo>
                    <a:lnTo>
                      <a:pt x="2503" y="1700"/>
                    </a:lnTo>
                    <a:lnTo>
                      <a:pt x="2495" y="1695"/>
                    </a:lnTo>
                    <a:lnTo>
                      <a:pt x="2490" y="1691"/>
                    </a:lnTo>
                    <a:lnTo>
                      <a:pt x="2489" y="1688"/>
                    </a:lnTo>
                    <a:lnTo>
                      <a:pt x="2491" y="1686"/>
                    </a:lnTo>
                    <a:lnTo>
                      <a:pt x="2498" y="1682"/>
                    </a:lnTo>
                    <a:lnTo>
                      <a:pt x="2507" y="1675"/>
                    </a:lnTo>
                    <a:lnTo>
                      <a:pt x="2513" y="1669"/>
                    </a:lnTo>
                    <a:lnTo>
                      <a:pt x="2521" y="1660"/>
                    </a:lnTo>
                    <a:lnTo>
                      <a:pt x="2526" y="1656"/>
                    </a:lnTo>
                    <a:lnTo>
                      <a:pt x="2530" y="1652"/>
                    </a:lnTo>
                    <a:lnTo>
                      <a:pt x="2534" y="1651"/>
                    </a:lnTo>
                    <a:lnTo>
                      <a:pt x="2538" y="1651"/>
                    </a:lnTo>
                    <a:lnTo>
                      <a:pt x="2542" y="1652"/>
                    </a:lnTo>
                    <a:lnTo>
                      <a:pt x="2546" y="1655"/>
                    </a:lnTo>
                    <a:lnTo>
                      <a:pt x="2548" y="1657"/>
                    </a:lnTo>
                    <a:lnTo>
                      <a:pt x="2551" y="1661"/>
                    </a:lnTo>
                    <a:lnTo>
                      <a:pt x="2556" y="1669"/>
                    </a:lnTo>
                    <a:lnTo>
                      <a:pt x="2560" y="1674"/>
                    </a:lnTo>
                    <a:lnTo>
                      <a:pt x="2568" y="1679"/>
                    </a:lnTo>
                    <a:lnTo>
                      <a:pt x="2575" y="1682"/>
                    </a:lnTo>
                    <a:lnTo>
                      <a:pt x="2583" y="1683"/>
                    </a:lnTo>
                    <a:lnTo>
                      <a:pt x="2591" y="1684"/>
                    </a:lnTo>
                    <a:lnTo>
                      <a:pt x="2599" y="1687"/>
                    </a:lnTo>
                    <a:lnTo>
                      <a:pt x="2605" y="1690"/>
                    </a:lnTo>
                    <a:lnTo>
                      <a:pt x="2613" y="1695"/>
                    </a:lnTo>
                    <a:lnTo>
                      <a:pt x="2619" y="1704"/>
                    </a:lnTo>
                    <a:lnTo>
                      <a:pt x="2622" y="1712"/>
                    </a:lnTo>
                    <a:lnTo>
                      <a:pt x="2625" y="1723"/>
                    </a:lnTo>
                    <a:lnTo>
                      <a:pt x="2625" y="1730"/>
                    </a:lnTo>
                    <a:lnTo>
                      <a:pt x="2626" y="1734"/>
                    </a:lnTo>
                    <a:lnTo>
                      <a:pt x="2628" y="1738"/>
                    </a:lnTo>
                    <a:lnTo>
                      <a:pt x="2632" y="1740"/>
                    </a:lnTo>
                    <a:lnTo>
                      <a:pt x="2641" y="1743"/>
                    </a:lnTo>
                    <a:lnTo>
                      <a:pt x="2651" y="1744"/>
                    </a:lnTo>
                    <a:lnTo>
                      <a:pt x="2654" y="1743"/>
                    </a:lnTo>
                    <a:lnTo>
                      <a:pt x="2658" y="1740"/>
                    </a:lnTo>
                    <a:lnTo>
                      <a:pt x="2662" y="1736"/>
                    </a:lnTo>
                    <a:lnTo>
                      <a:pt x="2666" y="1732"/>
                    </a:lnTo>
                    <a:lnTo>
                      <a:pt x="2667" y="1726"/>
                    </a:lnTo>
                    <a:lnTo>
                      <a:pt x="2667" y="1719"/>
                    </a:lnTo>
                    <a:lnTo>
                      <a:pt x="2666" y="1714"/>
                    </a:lnTo>
                    <a:lnTo>
                      <a:pt x="2663" y="1710"/>
                    </a:lnTo>
                    <a:lnTo>
                      <a:pt x="2661" y="1705"/>
                    </a:lnTo>
                    <a:lnTo>
                      <a:pt x="2658" y="1701"/>
                    </a:lnTo>
                    <a:lnTo>
                      <a:pt x="2657" y="1696"/>
                    </a:lnTo>
                    <a:lnTo>
                      <a:pt x="2660" y="1691"/>
                    </a:lnTo>
                    <a:lnTo>
                      <a:pt x="2666" y="1682"/>
                    </a:lnTo>
                    <a:lnTo>
                      <a:pt x="2673" y="1674"/>
                    </a:lnTo>
                    <a:lnTo>
                      <a:pt x="2676" y="1670"/>
                    </a:lnTo>
                    <a:lnTo>
                      <a:pt x="2679" y="1665"/>
                    </a:lnTo>
                    <a:lnTo>
                      <a:pt x="2680" y="1660"/>
                    </a:lnTo>
                    <a:lnTo>
                      <a:pt x="2682" y="1653"/>
                    </a:lnTo>
                    <a:lnTo>
                      <a:pt x="2667" y="1655"/>
                    </a:lnTo>
                    <a:lnTo>
                      <a:pt x="2647" y="1658"/>
                    </a:lnTo>
                    <a:lnTo>
                      <a:pt x="2635" y="1658"/>
                    </a:lnTo>
                    <a:lnTo>
                      <a:pt x="2626" y="1658"/>
                    </a:lnTo>
                    <a:lnTo>
                      <a:pt x="2622" y="1657"/>
                    </a:lnTo>
                    <a:lnTo>
                      <a:pt x="2619" y="1655"/>
                    </a:lnTo>
                    <a:lnTo>
                      <a:pt x="2618" y="1652"/>
                    </a:lnTo>
                    <a:lnTo>
                      <a:pt x="2618" y="1648"/>
                    </a:lnTo>
                    <a:lnTo>
                      <a:pt x="2619" y="1644"/>
                    </a:lnTo>
                    <a:lnTo>
                      <a:pt x="2622" y="1640"/>
                    </a:lnTo>
                    <a:lnTo>
                      <a:pt x="2627" y="1636"/>
                    </a:lnTo>
                    <a:lnTo>
                      <a:pt x="2631" y="1633"/>
                    </a:lnTo>
                    <a:lnTo>
                      <a:pt x="2635" y="1629"/>
                    </a:lnTo>
                    <a:lnTo>
                      <a:pt x="2636" y="1625"/>
                    </a:lnTo>
                    <a:lnTo>
                      <a:pt x="2636" y="1624"/>
                    </a:lnTo>
                    <a:lnTo>
                      <a:pt x="2636" y="1622"/>
                    </a:lnTo>
                    <a:lnTo>
                      <a:pt x="2634" y="1621"/>
                    </a:lnTo>
                    <a:lnTo>
                      <a:pt x="2632" y="1620"/>
                    </a:lnTo>
                    <a:lnTo>
                      <a:pt x="2622" y="1616"/>
                    </a:lnTo>
                    <a:lnTo>
                      <a:pt x="2614" y="1611"/>
                    </a:lnTo>
                    <a:lnTo>
                      <a:pt x="2612" y="1608"/>
                    </a:lnTo>
                    <a:lnTo>
                      <a:pt x="2609" y="1605"/>
                    </a:lnTo>
                    <a:lnTo>
                      <a:pt x="2608" y="1601"/>
                    </a:lnTo>
                    <a:lnTo>
                      <a:pt x="2608" y="1599"/>
                    </a:lnTo>
                    <a:lnTo>
                      <a:pt x="2608" y="1596"/>
                    </a:lnTo>
                    <a:lnTo>
                      <a:pt x="2609" y="1594"/>
                    </a:lnTo>
                    <a:lnTo>
                      <a:pt x="2610" y="1591"/>
                    </a:lnTo>
                    <a:lnTo>
                      <a:pt x="2613" y="1590"/>
                    </a:lnTo>
                    <a:lnTo>
                      <a:pt x="2617" y="1587"/>
                    </a:lnTo>
                    <a:lnTo>
                      <a:pt x="2622" y="1587"/>
                    </a:lnTo>
                    <a:lnTo>
                      <a:pt x="2628" y="1587"/>
                    </a:lnTo>
                    <a:lnTo>
                      <a:pt x="2635" y="1587"/>
                    </a:lnTo>
                    <a:lnTo>
                      <a:pt x="2644" y="1589"/>
                    </a:lnTo>
                    <a:lnTo>
                      <a:pt x="2654" y="1591"/>
                    </a:lnTo>
                    <a:lnTo>
                      <a:pt x="2660" y="1591"/>
                    </a:lnTo>
                    <a:lnTo>
                      <a:pt x="2663" y="1591"/>
                    </a:lnTo>
                    <a:lnTo>
                      <a:pt x="2667" y="1589"/>
                    </a:lnTo>
                    <a:lnTo>
                      <a:pt x="2671" y="1586"/>
                    </a:lnTo>
                    <a:lnTo>
                      <a:pt x="2673" y="1582"/>
                    </a:lnTo>
                    <a:lnTo>
                      <a:pt x="2671" y="1577"/>
                    </a:lnTo>
                    <a:lnTo>
                      <a:pt x="2669" y="1573"/>
                    </a:lnTo>
                    <a:lnTo>
                      <a:pt x="2666" y="1569"/>
                    </a:lnTo>
                    <a:lnTo>
                      <a:pt x="2657" y="1563"/>
                    </a:lnTo>
                    <a:lnTo>
                      <a:pt x="2651" y="1556"/>
                    </a:lnTo>
                    <a:lnTo>
                      <a:pt x="2645" y="1551"/>
                    </a:lnTo>
                    <a:lnTo>
                      <a:pt x="2640" y="1546"/>
                    </a:lnTo>
                    <a:lnTo>
                      <a:pt x="2635" y="1543"/>
                    </a:lnTo>
                    <a:lnTo>
                      <a:pt x="2631" y="1541"/>
                    </a:lnTo>
                    <a:lnTo>
                      <a:pt x="2626" y="1539"/>
                    </a:lnTo>
                    <a:lnTo>
                      <a:pt x="2622" y="1539"/>
                    </a:lnTo>
                    <a:lnTo>
                      <a:pt x="2617" y="1539"/>
                    </a:lnTo>
                    <a:lnTo>
                      <a:pt x="2613" y="1541"/>
                    </a:lnTo>
                    <a:lnTo>
                      <a:pt x="2594" y="1550"/>
                    </a:lnTo>
                    <a:lnTo>
                      <a:pt x="2574" y="1561"/>
                    </a:lnTo>
                    <a:lnTo>
                      <a:pt x="2560" y="1568"/>
                    </a:lnTo>
                    <a:lnTo>
                      <a:pt x="2549" y="1570"/>
                    </a:lnTo>
                    <a:lnTo>
                      <a:pt x="2546" y="1572"/>
                    </a:lnTo>
                    <a:lnTo>
                      <a:pt x="2543" y="1572"/>
                    </a:lnTo>
                    <a:lnTo>
                      <a:pt x="2540" y="1570"/>
                    </a:lnTo>
                    <a:lnTo>
                      <a:pt x="2539" y="1569"/>
                    </a:lnTo>
                    <a:lnTo>
                      <a:pt x="2538" y="1565"/>
                    </a:lnTo>
                    <a:lnTo>
                      <a:pt x="2540" y="1560"/>
                    </a:lnTo>
                    <a:lnTo>
                      <a:pt x="2544" y="1554"/>
                    </a:lnTo>
                    <a:lnTo>
                      <a:pt x="2549" y="1546"/>
                    </a:lnTo>
                    <a:lnTo>
                      <a:pt x="2564" y="1529"/>
                    </a:lnTo>
                    <a:lnTo>
                      <a:pt x="2581" y="1512"/>
                    </a:lnTo>
                    <a:lnTo>
                      <a:pt x="2588" y="1504"/>
                    </a:lnTo>
                    <a:lnTo>
                      <a:pt x="2596" y="1499"/>
                    </a:lnTo>
                    <a:lnTo>
                      <a:pt x="2604" y="1494"/>
                    </a:lnTo>
                    <a:lnTo>
                      <a:pt x="2609" y="1491"/>
                    </a:lnTo>
                    <a:lnTo>
                      <a:pt x="2617" y="1490"/>
                    </a:lnTo>
                    <a:lnTo>
                      <a:pt x="2625" y="1490"/>
                    </a:lnTo>
                    <a:lnTo>
                      <a:pt x="2632" y="1491"/>
                    </a:lnTo>
                    <a:lnTo>
                      <a:pt x="2640" y="1493"/>
                    </a:lnTo>
                    <a:lnTo>
                      <a:pt x="2657" y="1498"/>
                    </a:lnTo>
                    <a:lnTo>
                      <a:pt x="2673" y="1502"/>
                    </a:lnTo>
                    <a:lnTo>
                      <a:pt x="2680" y="1502"/>
                    </a:lnTo>
                    <a:lnTo>
                      <a:pt x="2687" y="1502"/>
                    </a:lnTo>
                    <a:lnTo>
                      <a:pt x="2692" y="1499"/>
                    </a:lnTo>
                    <a:lnTo>
                      <a:pt x="2697" y="1497"/>
                    </a:lnTo>
                    <a:lnTo>
                      <a:pt x="2702" y="1490"/>
                    </a:lnTo>
                    <a:lnTo>
                      <a:pt x="2705" y="1482"/>
                    </a:lnTo>
                    <a:lnTo>
                      <a:pt x="2708" y="1472"/>
                    </a:lnTo>
                    <a:lnTo>
                      <a:pt x="2708" y="1459"/>
                    </a:lnTo>
                    <a:lnTo>
                      <a:pt x="2696" y="1456"/>
                    </a:lnTo>
                    <a:lnTo>
                      <a:pt x="2683" y="1451"/>
                    </a:lnTo>
                    <a:lnTo>
                      <a:pt x="2676" y="1449"/>
                    </a:lnTo>
                    <a:lnTo>
                      <a:pt x="2671" y="1446"/>
                    </a:lnTo>
                    <a:lnTo>
                      <a:pt x="2667" y="1442"/>
                    </a:lnTo>
                    <a:lnTo>
                      <a:pt x="2665" y="1437"/>
                    </a:lnTo>
                    <a:lnTo>
                      <a:pt x="2663" y="1434"/>
                    </a:lnTo>
                    <a:lnTo>
                      <a:pt x="2662" y="1432"/>
                    </a:lnTo>
                    <a:lnTo>
                      <a:pt x="2661" y="1430"/>
                    </a:lnTo>
                    <a:lnTo>
                      <a:pt x="2660" y="1430"/>
                    </a:lnTo>
                    <a:lnTo>
                      <a:pt x="2654" y="1430"/>
                    </a:lnTo>
                    <a:lnTo>
                      <a:pt x="2651" y="1432"/>
                    </a:lnTo>
                    <a:lnTo>
                      <a:pt x="2640" y="1438"/>
                    </a:lnTo>
                    <a:lnTo>
                      <a:pt x="2631" y="1441"/>
                    </a:lnTo>
                    <a:lnTo>
                      <a:pt x="2628" y="1440"/>
                    </a:lnTo>
                    <a:lnTo>
                      <a:pt x="2627" y="1438"/>
                    </a:lnTo>
                    <a:lnTo>
                      <a:pt x="2626" y="1437"/>
                    </a:lnTo>
                    <a:lnTo>
                      <a:pt x="2625" y="1434"/>
                    </a:lnTo>
                    <a:lnTo>
                      <a:pt x="2626" y="1429"/>
                    </a:lnTo>
                    <a:lnTo>
                      <a:pt x="2628" y="1423"/>
                    </a:lnTo>
                    <a:lnTo>
                      <a:pt x="2632" y="1416"/>
                    </a:lnTo>
                    <a:lnTo>
                      <a:pt x="2638" y="1411"/>
                    </a:lnTo>
                    <a:lnTo>
                      <a:pt x="2641" y="1408"/>
                    </a:lnTo>
                    <a:lnTo>
                      <a:pt x="2645" y="1407"/>
                    </a:lnTo>
                    <a:lnTo>
                      <a:pt x="2649" y="1406"/>
                    </a:lnTo>
                    <a:lnTo>
                      <a:pt x="2653" y="1406"/>
                    </a:lnTo>
                    <a:lnTo>
                      <a:pt x="2660" y="1405"/>
                    </a:lnTo>
                    <a:lnTo>
                      <a:pt x="2666" y="1403"/>
                    </a:lnTo>
                    <a:lnTo>
                      <a:pt x="2674" y="1402"/>
                    </a:lnTo>
                    <a:lnTo>
                      <a:pt x="2680" y="1398"/>
                    </a:lnTo>
                    <a:lnTo>
                      <a:pt x="2695" y="1392"/>
                    </a:lnTo>
                    <a:lnTo>
                      <a:pt x="2709" y="1385"/>
                    </a:lnTo>
                    <a:lnTo>
                      <a:pt x="2720" y="1380"/>
                    </a:lnTo>
                    <a:lnTo>
                      <a:pt x="2731" y="1377"/>
                    </a:lnTo>
                    <a:lnTo>
                      <a:pt x="2736" y="1377"/>
                    </a:lnTo>
                    <a:lnTo>
                      <a:pt x="2739" y="1379"/>
                    </a:lnTo>
                    <a:lnTo>
                      <a:pt x="2742" y="1381"/>
                    </a:lnTo>
                    <a:lnTo>
                      <a:pt x="2744" y="1385"/>
                    </a:lnTo>
                    <a:lnTo>
                      <a:pt x="2746" y="1397"/>
                    </a:lnTo>
                    <a:lnTo>
                      <a:pt x="2748" y="1410"/>
                    </a:lnTo>
                    <a:lnTo>
                      <a:pt x="2748" y="1423"/>
                    </a:lnTo>
                    <a:lnTo>
                      <a:pt x="2748" y="1436"/>
                    </a:lnTo>
                    <a:lnTo>
                      <a:pt x="2749" y="1447"/>
                    </a:lnTo>
                    <a:lnTo>
                      <a:pt x="2750" y="1459"/>
                    </a:lnTo>
                    <a:lnTo>
                      <a:pt x="2753" y="1464"/>
                    </a:lnTo>
                    <a:lnTo>
                      <a:pt x="2754" y="1469"/>
                    </a:lnTo>
                    <a:lnTo>
                      <a:pt x="2757" y="1473"/>
                    </a:lnTo>
                    <a:lnTo>
                      <a:pt x="2761" y="1477"/>
                    </a:lnTo>
                    <a:lnTo>
                      <a:pt x="2771" y="1489"/>
                    </a:lnTo>
                    <a:lnTo>
                      <a:pt x="2788" y="1508"/>
                    </a:lnTo>
                    <a:lnTo>
                      <a:pt x="2796" y="1516"/>
                    </a:lnTo>
                    <a:lnTo>
                      <a:pt x="2802" y="1519"/>
                    </a:lnTo>
                    <a:lnTo>
                      <a:pt x="2805" y="1519"/>
                    </a:lnTo>
                    <a:lnTo>
                      <a:pt x="2806" y="1517"/>
                    </a:lnTo>
                    <a:lnTo>
                      <a:pt x="2807" y="1513"/>
                    </a:lnTo>
                    <a:lnTo>
                      <a:pt x="2806" y="1507"/>
                    </a:lnTo>
                    <a:lnTo>
                      <a:pt x="2803" y="1498"/>
                    </a:lnTo>
                    <a:lnTo>
                      <a:pt x="2799" y="1487"/>
                    </a:lnTo>
                    <a:lnTo>
                      <a:pt x="2798" y="1484"/>
                    </a:lnTo>
                    <a:lnTo>
                      <a:pt x="2798" y="1478"/>
                    </a:lnTo>
                    <a:lnTo>
                      <a:pt x="2799" y="1475"/>
                    </a:lnTo>
                    <a:lnTo>
                      <a:pt x="2803" y="1469"/>
                    </a:lnTo>
                    <a:lnTo>
                      <a:pt x="2809" y="1464"/>
                    </a:lnTo>
                    <a:lnTo>
                      <a:pt x="2812" y="1459"/>
                    </a:lnTo>
                    <a:lnTo>
                      <a:pt x="2815" y="1454"/>
                    </a:lnTo>
                    <a:lnTo>
                      <a:pt x="2815" y="1450"/>
                    </a:lnTo>
                    <a:lnTo>
                      <a:pt x="2815" y="1447"/>
                    </a:lnTo>
                    <a:lnTo>
                      <a:pt x="2814" y="1445"/>
                    </a:lnTo>
                    <a:lnTo>
                      <a:pt x="2811" y="1442"/>
                    </a:lnTo>
                    <a:lnTo>
                      <a:pt x="2809" y="1440"/>
                    </a:lnTo>
                    <a:lnTo>
                      <a:pt x="2803" y="1436"/>
                    </a:lnTo>
                    <a:lnTo>
                      <a:pt x="2798" y="1430"/>
                    </a:lnTo>
                    <a:lnTo>
                      <a:pt x="2796" y="1429"/>
                    </a:lnTo>
                    <a:lnTo>
                      <a:pt x="2794" y="1427"/>
                    </a:lnTo>
                    <a:lnTo>
                      <a:pt x="2794" y="1423"/>
                    </a:lnTo>
                    <a:lnTo>
                      <a:pt x="2794" y="1420"/>
                    </a:lnTo>
                    <a:lnTo>
                      <a:pt x="2802" y="1396"/>
                    </a:lnTo>
                    <a:lnTo>
                      <a:pt x="2810" y="1368"/>
                    </a:lnTo>
                    <a:lnTo>
                      <a:pt x="2815" y="1355"/>
                    </a:lnTo>
                    <a:lnTo>
                      <a:pt x="2822" y="1344"/>
                    </a:lnTo>
                    <a:lnTo>
                      <a:pt x="2825" y="1340"/>
                    </a:lnTo>
                    <a:lnTo>
                      <a:pt x="2831" y="1335"/>
                    </a:lnTo>
                    <a:lnTo>
                      <a:pt x="2836" y="1331"/>
                    </a:lnTo>
                    <a:lnTo>
                      <a:pt x="2841" y="1328"/>
                    </a:lnTo>
                    <a:lnTo>
                      <a:pt x="2849" y="1326"/>
                    </a:lnTo>
                    <a:lnTo>
                      <a:pt x="2855" y="1326"/>
                    </a:lnTo>
                    <a:lnTo>
                      <a:pt x="2862" y="1327"/>
                    </a:lnTo>
                    <a:lnTo>
                      <a:pt x="2867" y="1329"/>
                    </a:lnTo>
                    <a:lnTo>
                      <a:pt x="2876" y="1335"/>
                    </a:lnTo>
                    <a:lnTo>
                      <a:pt x="2888" y="1340"/>
                    </a:lnTo>
                    <a:lnTo>
                      <a:pt x="2895" y="1341"/>
                    </a:lnTo>
                    <a:lnTo>
                      <a:pt x="2903" y="1340"/>
                    </a:lnTo>
                    <a:lnTo>
                      <a:pt x="2912" y="1337"/>
                    </a:lnTo>
                    <a:lnTo>
                      <a:pt x="2920" y="1335"/>
                    </a:lnTo>
                    <a:lnTo>
                      <a:pt x="2926" y="1332"/>
                    </a:lnTo>
                    <a:lnTo>
                      <a:pt x="2934" y="1332"/>
                    </a:lnTo>
                    <a:lnTo>
                      <a:pt x="2937" y="1332"/>
                    </a:lnTo>
                    <a:lnTo>
                      <a:pt x="2939" y="1333"/>
                    </a:lnTo>
                    <a:lnTo>
                      <a:pt x="2943" y="1336"/>
                    </a:lnTo>
                    <a:lnTo>
                      <a:pt x="2945" y="1340"/>
                    </a:lnTo>
                    <a:lnTo>
                      <a:pt x="2954" y="1350"/>
                    </a:lnTo>
                    <a:lnTo>
                      <a:pt x="2967" y="1364"/>
                    </a:lnTo>
                    <a:lnTo>
                      <a:pt x="2971" y="1367"/>
                    </a:lnTo>
                    <a:lnTo>
                      <a:pt x="2974" y="1368"/>
                    </a:lnTo>
                    <a:lnTo>
                      <a:pt x="2978" y="1370"/>
                    </a:lnTo>
                    <a:lnTo>
                      <a:pt x="2981" y="1371"/>
                    </a:lnTo>
                    <a:lnTo>
                      <a:pt x="2983" y="1370"/>
                    </a:lnTo>
                    <a:lnTo>
                      <a:pt x="2986" y="1368"/>
                    </a:lnTo>
                    <a:lnTo>
                      <a:pt x="2989" y="1364"/>
                    </a:lnTo>
                    <a:lnTo>
                      <a:pt x="2990" y="1359"/>
                    </a:lnTo>
                    <a:lnTo>
                      <a:pt x="2991" y="1351"/>
                    </a:lnTo>
                    <a:lnTo>
                      <a:pt x="2990" y="1345"/>
                    </a:lnTo>
                    <a:lnTo>
                      <a:pt x="2989" y="1339"/>
                    </a:lnTo>
                    <a:lnTo>
                      <a:pt x="2986" y="1333"/>
                    </a:lnTo>
                    <a:lnTo>
                      <a:pt x="2982" y="1324"/>
                    </a:lnTo>
                    <a:lnTo>
                      <a:pt x="2982" y="1319"/>
                    </a:lnTo>
                    <a:lnTo>
                      <a:pt x="2994" y="1311"/>
                    </a:lnTo>
                    <a:lnTo>
                      <a:pt x="3004" y="1306"/>
                    </a:lnTo>
                    <a:lnTo>
                      <a:pt x="3008" y="1304"/>
                    </a:lnTo>
                    <a:lnTo>
                      <a:pt x="3012" y="1298"/>
                    </a:lnTo>
                    <a:lnTo>
                      <a:pt x="3012" y="1292"/>
                    </a:lnTo>
                    <a:lnTo>
                      <a:pt x="3012" y="1284"/>
                    </a:lnTo>
                    <a:lnTo>
                      <a:pt x="3011" y="1274"/>
                    </a:lnTo>
                    <a:lnTo>
                      <a:pt x="3012" y="1267"/>
                    </a:lnTo>
                    <a:lnTo>
                      <a:pt x="3015" y="1261"/>
                    </a:lnTo>
                    <a:lnTo>
                      <a:pt x="3018" y="1257"/>
                    </a:lnTo>
                    <a:lnTo>
                      <a:pt x="3022" y="1252"/>
                    </a:lnTo>
                    <a:lnTo>
                      <a:pt x="3026" y="1247"/>
                    </a:lnTo>
                    <a:lnTo>
                      <a:pt x="3029" y="1241"/>
                    </a:lnTo>
                    <a:lnTo>
                      <a:pt x="3030" y="1234"/>
                    </a:lnTo>
                    <a:lnTo>
                      <a:pt x="3025" y="1235"/>
                    </a:lnTo>
                    <a:lnTo>
                      <a:pt x="3018" y="1237"/>
                    </a:lnTo>
                    <a:lnTo>
                      <a:pt x="3013" y="1243"/>
                    </a:lnTo>
                    <a:lnTo>
                      <a:pt x="3005" y="1248"/>
                    </a:lnTo>
                    <a:lnTo>
                      <a:pt x="2999" y="1254"/>
                    </a:lnTo>
                    <a:lnTo>
                      <a:pt x="2991" y="1259"/>
                    </a:lnTo>
                    <a:lnTo>
                      <a:pt x="2983" y="1263"/>
                    </a:lnTo>
                    <a:lnTo>
                      <a:pt x="2974" y="1266"/>
                    </a:lnTo>
                    <a:lnTo>
                      <a:pt x="2959" y="1266"/>
                    </a:lnTo>
                    <a:lnTo>
                      <a:pt x="2945" y="1266"/>
                    </a:lnTo>
                    <a:lnTo>
                      <a:pt x="2932" y="1262"/>
                    </a:lnTo>
                    <a:lnTo>
                      <a:pt x="2919" y="1258"/>
                    </a:lnTo>
                    <a:lnTo>
                      <a:pt x="2904" y="1261"/>
                    </a:lnTo>
                    <a:lnTo>
                      <a:pt x="2875" y="1267"/>
                    </a:lnTo>
                    <a:lnTo>
                      <a:pt x="2842" y="1274"/>
                    </a:lnTo>
                    <a:lnTo>
                      <a:pt x="2823" y="1278"/>
                    </a:lnTo>
                    <a:lnTo>
                      <a:pt x="2819" y="1276"/>
                    </a:lnTo>
                    <a:lnTo>
                      <a:pt x="2816" y="1275"/>
                    </a:lnTo>
                    <a:lnTo>
                      <a:pt x="2815" y="1274"/>
                    </a:lnTo>
                    <a:lnTo>
                      <a:pt x="2815" y="1272"/>
                    </a:lnTo>
                    <a:lnTo>
                      <a:pt x="2816" y="1269"/>
                    </a:lnTo>
                    <a:lnTo>
                      <a:pt x="2822" y="1263"/>
                    </a:lnTo>
                    <a:lnTo>
                      <a:pt x="2838" y="1250"/>
                    </a:lnTo>
                    <a:lnTo>
                      <a:pt x="2863" y="1235"/>
                    </a:lnTo>
                    <a:lnTo>
                      <a:pt x="2889" y="1221"/>
                    </a:lnTo>
                    <a:lnTo>
                      <a:pt x="2916" y="1206"/>
                    </a:lnTo>
                    <a:lnTo>
                      <a:pt x="2938" y="1196"/>
                    </a:lnTo>
                    <a:lnTo>
                      <a:pt x="2951" y="1192"/>
                    </a:lnTo>
                    <a:lnTo>
                      <a:pt x="2972" y="1186"/>
                    </a:lnTo>
                    <a:lnTo>
                      <a:pt x="2995" y="1175"/>
                    </a:lnTo>
                    <a:lnTo>
                      <a:pt x="3007" y="1169"/>
                    </a:lnTo>
                    <a:lnTo>
                      <a:pt x="3017" y="1162"/>
                    </a:lnTo>
                    <a:lnTo>
                      <a:pt x="3026" y="1155"/>
                    </a:lnTo>
                    <a:lnTo>
                      <a:pt x="3033" y="1147"/>
                    </a:lnTo>
                    <a:lnTo>
                      <a:pt x="3035" y="1140"/>
                    </a:lnTo>
                    <a:lnTo>
                      <a:pt x="3038" y="1134"/>
                    </a:lnTo>
                    <a:lnTo>
                      <a:pt x="3038" y="1127"/>
                    </a:lnTo>
                    <a:lnTo>
                      <a:pt x="3038" y="1122"/>
                    </a:lnTo>
                    <a:lnTo>
                      <a:pt x="3037" y="1109"/>
                    </a:lnTo>
                    <a:lnTo>
                      <a:pt x="3031" y="1098"/>
                    </a:lnTo>
                    <a:lnTo>
                      <a:pt x="3026" y="1086"/>
                    </a:lnTo>
                    <a:lnTo>
                      <a:pt x="3022" y="1074"/>
                    </a:lnTo>
                    <a:lnTo>
                      <a:pt x="3021" y="1068"/>
                    </a:lnTo>
                    <a:lnTo>
                      <a:pt x="3020" y="1063"/>
                    </a:lnTo>
                    <a:lnTo>
                      <a:pt x="3020" y="1056"/>
                    </a:lnTo>
                    <a:lnTo>
                      <a:pt x="3021" y="1050"/>
                    </a:lnTo>
                    <a:lnTo>
                      <a:pt x="3022" y="1026"/>
                    </a:lnTo>
                    <a:lnTo>
                      <a:pt x="3024" y="1000"/>
                    </a:lnTo>
                    <a:lnTo>
                      <a:pt x="3024" y="994"/>
                    </a:lnTo>
                    <a:lnTo>
                      <a:pt x="3025" y="989"/>
                    </a:lnTo>
                    <a:lnTo>
                      <a:pt x="3028" y="984"/>
                    </a:lnTo>
                    <a:lnTo>
                      <a:pt x="3030" y="978"/>
                    </a:lnTo>
                    <a:lnTo>
                      <a:pt x="3033" y="975"/>
                    </a:lnTo>
                    <a:lnTo>
                      <a:pt x="3038" y="972"/>
                    </a:lnTo>
                    <a:lnTo>
                      <a:pt x="3043" y="969"/>
                    </a:lnTo>
                    <a:lnTo>
                      <a:pt x="3050" y="968"/>
                    </a:lnTo>
                    <a:lnTo>
                      <a:pt x="3070" y="968"/>
                    </a:lnTo>
                    <a:lnTo>
                      <a:pt x="3094" y="969"/>
                    </a:lnTo>
                    <a:lnTo>
                      <a:pt x="3105" y="971"/>
                    </a:lnTo>
                    <a:lnTo>
                      <a:pt x="3117" y="971"/>
                    </a:lnTo>
                    <a:lnTo>
                      <a:pt x="3126" y="971"/>
                    </a:lnTo>
                    <a:lnTo>
                      <a:pt x="3135" y="969"/>
                    </a:lnTo>
                    <a:lnTo>
                      <a:pt x="3140" y="967"/>
                    </a:lnTo>
                    <a:lnTo>
                      <a:pt x="3143" y="964"/>
                    </a:lnTo>
                    <a:lnTo>
                      <a:pt x="3144" y="960"/>
                    </a:lnTo>
                    <a:lnTo>
                      <a:pt x="3145" y="956"/>
                    </a:lnTo>
                    <a:lnTo>
                      <a:pt x="3143" y="947"/>
                    </a:lnTo>
                    <a:lnTo>
                      <a:pt x="3138" y="937"/>
                    </a:lnTo>
                    <a:lnTo>
                      <a:pt x="3123" y="916"/>
                    </a:lnTo>
                    <a:lnTo>
                      <a:pt x="3114" y="901"/>
                    </a:lnTo>
                    <a:lnTo>
                      <a:pt x="3116" y="895"/>
                    </a:lnTo>
                    <a:lnTo>
                      <a:pt x="3117" y="889"/>
                    </a:lnTo>
                    <a:lnTo>
                      <a:pt x="3119" y="881"/>
                    </a:lnTo>
                    <a:lnTo>
                      <a:pt x="3123" y="872"/>
                    </a:lnTo>
                    <a:lnTo>
                      <a:pt x="3127" y="863"/>
                    </a:lnTo>
                    <a:lnTo>
                      <a:pt x="3131" y="854"/>
                    </a:lnTo>
                    <a:lnTo>
                      <a:pt x="3134" y="845"/>
                    </a:lnTo>
                    <a:lnTo>
                      <a:pt x="3135" y="836"/>
                    </a:lnTo>
                    <a:lnTo>
                      <a:pt x="3135" y="826"/>
                    </a:lnTo>
                    <a:lnTo>
                      <a:pt x="3136" y="819"/>
                    </a:lnTo>
                    <a:lnTo>
                      <a:pt x="3138" y="816"/>
                    </a:lnTo>
                    <a:lnTo>
                      <a:pt x="3139" y="815"/>
                    </a:lnTo>
                    <a:lnTo>
                      <a:pt x="3142" y="815"/>
                    </a:lnTo>
                    <a:lnTo>
                      <a:pt x="3143" y="815"/>
                    </a:lnTo>
                    <a:lnTo>
                      <a:pt x="3147" y="816"/>
                    </a:lnTo>
                    <a:lnTo>
                      <a:pt x="3152" y="820"/>
                    </a:lnTo>
                    <a:lnTo>
                      <a:pt x="3157" y="827"/>
                    </a:lnTo>
                    <a:lnTo>
                      <a:pt x="3162" y="833"/>
                    </a:lnTo>
                    <a:lnTo>
                      <a:pt x="3174" y="849"/>
                    </a:lnTo>
                    <a:lnTo>
                      <a:pt x="3186" y="866"/>
                    </a:lnTo>
                    <a:lnTo>
                      <a:pt x="3196" y="880"/>
                    </a:lnTo>
                    <a:lnTo>
                      <a:pt x="3204" y="888"/>
                    </a:lnTo>
                    <a:lnTo>
                      <a:pt x="3210" y="888"/>
                    </a:lnTo>
                    <a:lnTo>
                      <a:pt x="3221" y="888"/>
                    </a:lnTo>
                    <a:lnTo>
                      <a:pt x="3235" y="886"/>
                    </a:lnTo>
                    <a:lnTo>
                      <a:pt x="3249" y="884"/>
                    </a:lnTo>
                    <a:lnTo>
                      <a:pt x="3261" y="881"/>
                    </a:lnTo>
                    <a:lnTo>
                      <a:pt x="3270" y="877"/>
                    </a:lnTo>
                    <a:lnTo>
                      <a:pt x="3272" y="875"/>
                    </a:lnTo>
                    <a:lnTo>
                      <a:pt x="3274" y="872"/>
                    </a:lnTo>
                    <a:lnTo>
                      <a:pt x="3272" y="870"/>
                    </a:lnTo>
                    <a:lnTo>
                      <a:pt x="3268" y="866"/>
                    </a:lnTo>
                    <a:lnTo>
                      <a:pt x="3250" y="854"/>
                    </a:lnTo>
                    <a:lnTo>
                      <a:pt x="3231" y="841"/>
                    </a:lnTo>
                    <a:lnTo>
                      <a:pt x="3223" y="833"/>
                    </a:lnTo>
                    <a:lnTo>
                      <a:pt x="3217" y="824"/>
                    </a:lnTo>
                    <a:lnTo>
                      <a:pt x="3214" y="820"/>
                    </a:lnTo>
                    <a:lnTo>
                      <a:pt x="3211" y="815"/>
                    </a:lnTo>
                    <a:lnTo>
                      <a:pt x="3210" y="809"/>
                    </a:lnTo>
                    <a:lnTo>
                      <a:pt x="3210" y="804"/>
                    </a:lnTo>
                    <a:lnTo>
                      <a:pt x="3210" y="794"/>
                    </a:lnTo>
                    <a:lnTo>
                      <a:pt x="3213" y="788"/>
                    </a:lnTo>
                    <a:lnTo>
                      <a:pt x="3215" y="784"/>
                    </a:lnTo>
                    <a:lnTo>
                      <a:pt x="3218" y="783"/>
                    </a:lnTo>
                    <a:lnTo>
                      <a:pt x="3222" y="783"/>
                    </a:lnTo>
                    <a:lnTo>
                      <a:pt x="3227" y="783"/>
                    </a:lnTo>
                    <a:lnTo>
                      <a:pt x="3232" y="785"/>
                    </a:lnTo>
                    <a:lnTo>
                      <a:pt x="3237" y="789"/>
                    </a:lnTo>
                    <a:lnTo>
                      <a:pt x="3258" y="807"/>
                    </a:lnTo>
                    <a:lnTo>
                      <a:pt x="3272" y="823"/>
                    </a:lnTo>
                    <a:lnTo>
                      <a:pt x="3284" y="841"/>
                    </a:lnTo>
                    <a:lnTo>
                      <a:pt x="3293" y="859"/>
                    </a:lnTo>
                    <a:lnTo>
                      <a:pt x="3305" y="868"/>
                    </a:lnTo>
                    <a:lnTo>
                      <a:pt x="3318" y="876"/>
                    </a:lnTo>
                    <a:lnTo>
                      <a:pt x="3323" y="880"/>
                    </a:lnTo>
                    <a:lnTo>
                      <a:pt x="3328" y="885"/>
                    </a:lnTo>
                    <a:lnTo>
                      <a:pt x="3331" y="893"/>
                    </a:lnTo>
                    <a:lnTo>
                      <a:pt x="3332" y="901"/>
                    </a:lnTo>
                    <a:lnTo>
                      <a:pt x="3332" y="916"/>
                    </a:lnTo>
                    <a:lnTo>
                      <a:pt x="3335" y="928"/>
                    </a:lnTo>
                    <a:lnTo>
                      <a:pt x="3340" y="940"/>
                    </a:lnTo>
                    <a:lnTo>
                      <a:pt x="3346" y="952"/>
                    </a:lnTo>
                    <a:lnTo>
                      <a:pt x="3350" y="956"/>
                    </a:lnTo>
                    <a:lnTo>
                      <a:pt x="3353" y="960"/>
                    </a:lnTo>
                    <a:lnTo>
                      <a:pt x="3357" y="964"/>
                    </a:lnTo>
                    <a:lnTo>
                      <a:pt x="3360" y="965"/>
                    </a:lnTo>
                    <a:lnTo>
                      <a:pt x="3364" y="967"/>
                    </a:lnTo>
                    <a:lnTo>
                      <a:pt x="3370" y="967"/>
                    </a:lnTo>
                    <a:lnTo>
                      <a:pt x="3375" y="967"/>
                    </a:lnTo>
                    <a:lnTo>
                      <a:pt x="3380" y="964"/>
                    </a:lnTo>
                    <a:lnTo>
                      <a:pt x="3381" y="963"/>
                    </a:lnTo>
                    <a:lnTo>
                      <a:pt x="3382" y="962"/>
                    </a:lnTo>
                    <a:lnTo>
                      <a:pt x="3381" y="959"/>
                    </a:lnTo>
                    <a:lnTo>
                      <a:pt x="3380" y="958"/>
                    </a:lnTo>
                    <a:lnTo>
                      <a:pt x="3376" y="952"/>
                    </a:lnTo>
                    <a:lnTo>
                      <a:pt x="3373" y="950"/>
                    </a:lnTo>
                    <a:lnTo>
                      <a:pt x="3368" y="938"/>
                    </a:lnTo>
                    <a:lnTo>
                      <a:pt x="3366" y="928"/>
                    </a:lnTo>
                    <a:lnTo>
                      <a:pt x="3364" y="918"/>
                    </a:lnTo>
                    <a:lnTo>
                      <a:pt x="3363" y="907"/>
                    </a:lnTo>
                    <a:lnTo>
                      <a:pt x="3362" y="897"/>
                    </a:lnTo>
                    <a:lnTo>
                      <a:pt x="3358" y="888"/>
                    </a:lnTo>
                    <a:lnTo>
                      <a:pt x="3354" y="883"/>
                    </a:lnTo>
                    <a:lnTo>
                      <a:pt x="3350" y="879"/>
                    </a:lnTo>
                    <a:lnTo>
                      <a:pt x="3345" y="873"/>
                    </a:lnTo>
                    <a:lnTo>
                      <a:pt x="3340" y="870"/>
                    </a:lnTo>
                    <a:lnTo>
                      <a:pt x="3332" y="864"/>
                    </a:lnTo>
                    <a:lnTo>
                      <a:pt x="3325" y="858"/>
                    </a:lnTo>
                    <a:lnTo>
                      <a:pt x="3320" y="853"/>
                    </a:lnTo>
                    <a:lnTo>
                      <a:pt x="3316" y="846"/>
                    </a:lnTo>
                    <a:lnTo>
                      <a:pt x="3314" y="838"/>
                    </a:lnTo>
                    <a:lnTo>
                      <a:pt x="3313" y="831"/>
                    </a:lnTo>
                    <a:lnTo>
                      <a:pt x="3311" y="822"/>
                    </a:lnTo>
                    <a:lnTo>
                      <a:pt x="3311" y="813"/>
                    </a:lnTo>
                    <a:lnTo>
                      <a:pt x="3311" y="801"/>
                    </a:lnTo>
                    <a:lnTo>
                      <a:pt x="3313" y="791"/>
                    </a:lnTo>
                    <a:lnTo>
                      <a:pt x="3313" y="787"/>
                    </a:lnTo>
                    <a:lnTo>
                      <a:pt x="3315" y="781"/>
                    </a:lnTo>
                    <a:lnTo>
                      <a:pt x="3318" y="778"/>
                    </a:lnTo>
                    <a:lnTo>
                      <a:pt x="3322" y="772"/>
                    </a:lnTo>
                    <a:lnTo>
                      <a:pt x="3325" y="765"/>
                    </a:lnTo>
                    <a:lnTo>
                      <a:pt x="3328" y="757"/>
                    </a:lnTo>
                    <a:lnTo>
                      <a:pt x="3329" y="748"/>
                    </a:lnTo>
                    <a:lnTo>
                      <a:pt x="3329" y="740"/>
                    </a:lnTo>
                    <a:lnTo>
                      <a:pt x="3329" y="732"/>
                    </a:lnTo>
                    <a:lnTo>
                      <a:pt x="3331" y="723"/>
                    </a:lnTo>
                    <a:lnTo>
                      <a:pt x="3335" y="715"/>
                    </a:lnTo>
                    <a:lnTo>
                      <a:pt x="3341" y="708"/>
                    </a:lnTo>
                    <a:lnTo>
                      <a:pt x="3351" y="697"/>
                    </a:lnTo>
                    <a:lnTo>
                      <a:pt x="3367" y="683"/>
                    </a:lnTo>
                    <a:lnTo>
                      <a:pt x="3375" y="677"/>
                    </a:lnTo>
                    <a:lnTo>
                      <a:pt x="3382" y="671"/>
                    </a:lnTo>
                    <a:lnTo>
                      <a:pt x="3389" y="666"/>
                    </a:lnTo>
                    <a:lnTo>
                      <a:pt x="3394" y="665"/>
                    </a:lnTo>
                    <a:lnTo>
                      <a:pt x="3393" y="688"/>
                    </a:lnTo>
                    <a:lnTo>
                      <a:pt x="3392" y="709"/>
                    </a:lnTo>
                    <a:lnTo>
                      <a:pt x="3388" y="731"/>
                    </a:lnTo>
                    <a:lnTo>
                      <a:pt x="3384" y="753"/>
                    </a:lnTo>
                    <a:lnTo>
                      <a:pt x="3381" y="774"/>
                    </a:lnTo>
                    <a:lnTo>
                      <a:pt x="3380" y="791"/>
                    </a:lnTo>
                    <a:lnTo>
                      <a:pt x="3381" y="796"/>
                    </a:lnTo>
                    <a:lnTo>
                      <a:pt x="3382" y="800"/>
                    </a:lnTo>
                    <a:lnTo>
                      <a:pt x="3385" y="804"/>
                    </a:lnTo>
                    <a:lnTo>
                      <a:pt x="3388" y="805"/>
                    </a:lnTo>
                    <a:lnTo>
                      <a:pt x="3390" y="805"/>
                    </a:lnTo>
                    <a:lnTo>
                      <a:pt x="3393" y="802"/>
                    </a:lnTo>
                    <a:lnTo>
                      <a:pt x="3397" y="800"/>
                    </a:lnTo>
                    <a:lnTo>
                      <a:pt x="3399" y="794"/>
                    </a:lnTo>
                    <a:lnTo>
                      <a:pt x="3407" y="780"/>
                    </a:lnTo>
                    <a:lnTo>
                      <a:pt x="3415" y="759"/>
                    </a:lnTo>
                    <a:lnTo>
                      <a:pt x="3417" y="752"/>
                    </a:lnTo>
                    <a:lnTo>
                      <a:pt x="3419" y="743"/>
                    </a:lnTo>
                    <a:lnTo>
                      <a:pt x="3419" y="734"/>
                    </a:lnTo>
                    <a:lnTo>
                      <a:pt x="3419" y="726"/>
                    </a:lnTo>
                    <a:lnTo>
                      <a:pt x="3417" y="709"/>
                    </a:lnTo>
                    <a:lnTo>
                      <a:pt x="3419" y="692"/>
                    </a:lnTo>
                    <a:lnTo>
                      <a:pt x="3420" y="680"/>
                    </a:lnTo>
                    <a:lnTo>
                      <a:pt x="3421" y="671"/>
                    </a:lnTo>
                    <a:lnTo>
                      <a:pt x="3423" y="666"/>
                    </a:lnTo>
                    <a:lnTo>
                      <a:pt x="3425" y="662"/>
                    </a:lnTo>
                    <a:lnTo>
                      <a:pt x="3434" y="657"/>
                    </a:lnTo>
                    <a:lnTo>
                      <a:pt x="3454" y="649"/>
                    </a:lnTo>
                    <a:lnTo>
                      <a:pt x="3474" y="640"/>
                    </a:lnTo>
                    <a:lnTo>
                      <a:pt x="3491" y="633"/>
                    </a:lnTo>
                    <a:lnTo>
                      <a:pt x="3495" y="633"/>
                    </a:lnTo>
                    <a:lnTo>
                      <a:pt x="3499" y="633"/>
                    </a:lnTo>
                    <a:lnTo>
                      <a:pt x="3502" y="634"/>
                    </a:lnTo>
                    <a:lnTo>
                      <a:pt x="3503" y="635"/>
                    </a:lnTo>
                    <a:lnTo>
                      <a:pt x="3506" y="639"/>
                    </a:lnTo>
                    <a:lnTo>
                      <a:pt x="3507" y="643"/>
                    </a:lnTo>
                    <a:lnTo>
                      <a:pt x="3507" y="649"/>
                    </a:lnTo>
                    <a:lnTo>
                      <a:pt x="3507" y="656"/>
                    </a:lnTo>
                    <a:lnTo>
                      <a:pt x="3506" y="690"/>
                    </a:lnTo>
                    <a:lnTo>
                      <a:pt x="3503" y="726"/>
                    </a:lnTo>
                    <a:lnTo>
                      <a:pt x="3499" y="743"/>
                    </a:lnTo>
                    <a:lnTo>
                      <a:pt x="3495" y="759"/>
                    </a:lnTo>
                    <a:lnTo>
                      <a:pt x="3491" y="767"/>
                    </a:lnTo>
                    <a:lnTo>
                      <a:pt x="3489" y="775"/>
                    </a:lnTo>
                    <a:lnTo>
                      <a:pt x="3484" y="783"/>
                    </a:lnTo>
                    <a:lnTo>
                      <a:pt x="3480" y="789"/>
                    </a:lnTo>
                    <a:lnTo>
                      <a:pt x="3474" y="797"/>
                    </a:lnTo>
                    <a:lnTo>
                      <a:pt x="3467" y="810"/>
                    </a:lnTo>
                    <a:lnTo>
                      <a:pt x="3464" y="816"/>
                    </a:lnTo>
                    <a:lnTo>
                      <a:pt x="3461" y="823"/>
                    </a:lnTo>
                    <a:lnTo>
                      <a:pt x="3461" y="826"/>
                    </a:lnTo>
                    <a:lnTo>
                      <a:pt x="3461" y="827"/>
                    </a:lnTo>
                    <a:lnTo>
                      <a:pt x="3461" y="829"/>
                    </a:lnTo>
                    <a:lnTo>
                      <a:pt x="3463" y="831"/>
                    </a:lnTo>
                    <a:lnTo>
                      <a:pt x="3465" y="831"/>
                    </a:lnTo>
                    <a:lnTo>
                      <a:pt x="3468" y="829"/>
                    </a:lnTo>
                    <a:lnTo>
                      <a:pt x="3469" y="828"/>
                    </a:lnTo>
                    <a:lnTo>
                      <a:pt x="3472" y="826"/>
                    </a:lnTo>
                    <a:lnTo>
                      <a:pt x="3478" y="819"/>
                    </a:lnTo>
                    <a:lnTo>
                      <a:pt x="3484" y="811"/>
                    </a:lnTo>
                    <a:lnTo>
                      <a:pt x="3493" y="794"/>
                    </a:lnTo>
                    <a:lnTo>
                      <a:pt x="3499" y="784"/>
                    </a:lnTo>
                    <a:lnTo>
                      <a:pt x="3508" y="771"/>
                    </a:lnTo>
                    <a:lnTo>
                      <a:pt x="3520" y="761"/>
                    </a:lnTo>
                    <a:lnTo>
                      <a:pt x="3530" y="749"/>
                    </a:lnTo>
                    <a:lnTo>
                      <a:pt x="3539" y="737"/>
                    </a:lnTo>
                    <a:lnTo>
                      <a:pt x="3542" y="732"/>
                    </a:lnTo>
                    <a:lnTo>
                      <a:pt x="3544" y="726"/>
                    </a:lnTo>
                    <a:lnTo>
                      <a:pt x="3546" y="721"/>
                    </a:lnTo>
                    <a:lnTo>
                      <a:pt x="3547" y="715"/>
                    </a:lnTo>
                    <a:lnTo>
                      <a:pt x="3547" y="704"/>
                    </a:lnTo>
                    <a:lnTo>
                      <a:pt x="3548" y="692"/>
                    </a:lnTo>
                    <a:lnTo>
                      <a:pt x="3550" y="680"/>
                    </a:lnTo>
                    <a:lnTo>
                      <a:pt x="3555" y="669"/>
                    </a:lnTo>
                    <a:lnTo>
                      <a:pt x="3559" y="662"/>
                    </a:lnTo>
                    <a:lnTo>
                      <a:pt x="3563" y="656"/>
                    </a:lnTo>
                    <a:lnTo>
                      <a:pt x="3569" y="651"/>
                    </a:lnTo>
                    <a:lnTo>
                      <a:pt x="3577" y="644"/>
                    </a:lnTo>
                    <a:lnTo>
                      <a:pt x="3585" y="636"/>
                    </a:lnTo>
                    <a:lnTo>
                      <a:pt x="3591" y="626"/>
                    </a:lnTo>
                    <a:lnTo>
                      <a:pt x="3596" y="614"/>
                    </a:lnTo>
                    <a:lnTo>
                      <a:pt x="3601" y="603"/>
                    </a:lnTo>
                    <a:lnTo>
                      <a:pt x="3605" y="592"/>
                    </a:lnTo>
                    <a:lnTo>
                      <a:pt x="3609" y="583"/>
                    </a:lnTo>
                    <a:lnTo>
                      <a:pt x="3612" y="576"/>
                    </a:lnTo>
                    <a:lnTo>
                      <a:pt x="3617" y="570"/>
                    </a:lnTo>
                    <a:lnTo>
                      <a:pt x="3626" y="566"/>
                    </a:lnTo>
                    <a:lnTo>
                      <a:pt x="3635" y="564"/>
                    </a:lnTo>
                    <a:lnTo>
                      <a:pt x="3644" y="564"/>
                    </a:lnTo>
                    <a:lnTo>
                      <a:pt x="3651" y="566"/>
                    </a:lnTo>
                    <a:lnTo>
                      <a:pt x="3658" y="570"/>
                    </a:lnTo>
                    <a:lnTo>
                      <a:pt x="3664" y="577"/>
                    </a:lnTo>
                    <a:lnTo>
                      <a:pt x="3669" y="583"/>
                    </a:lnTo>
                    <a:lnTo>
                      <a:pt x="3674" y="592"/>
                    </a:lnTo>
                    <a:lnTo>
                      <a:pt x="3690" y="629"/>
                    </a:lnTo>
                    <a:lnTo>
                      <a:pt x="3701" y="660"/>
                    </a:lnTo>
                    <a:lnTo>
                      <a:pt x="3705" y="666"/>
                    </a:lnTo>
                    <a:lnTo>
                      <a:pt x="3714" y="675"/>
                    </a:lnTo>
                    <a:lnTo>
                      <a:pt x="3724" y="684"/>
                    </a:lnTo>
                    <a:lnTo>
                      <a:pt x="3736" y="695"/>
                    </a:lnTo>
                    <a:lnTo>
                      <a:pt x="3748" y="702"/>
                    </a:lnTo>
                    <a:lnTo>
                      <a:pt x="3759" y="706"/>
                    </a:lnTo>
                    <a:lnTo>
                      <a:pt x="3765" y="706"/>
                    </a:lnTo>
                    <a:lnTo>
                      <a:pt x="3769" y="706"/>
                    </a:lnTo>
                    <a:lnTo>
                      <a:pt x="3772" y="704"/>
                    </a:lnTo>
                    <a:lnTo>
                      <a:pt x="3775" y="700"/>
                    </a:lnTo>
                    <a:lnTo>
                      <a:pt x="3774" y="696"/>
                    </a:lnTo>
                    <a:lnTo>
                      <a:pt x="3770" y="688"/>
                    </a:lnTo>
                    <a:lnTo>
                      <a:pt x="3763" y="678"/>
                    </a:lnTo>
                    <a:lnTo>
                      <a:pt x="3756" y="666"/>
                    </a:lnTo>
                    <a:lnTo>
                      <a:pt x="3740" y="644"/>
                    </a:lnTo>
                    <a:lnTo>
                      <a:pt x="3730" y="630"/>
                    </a:lnTo>
                    <a:lnTo>
                      <a:pt x="3727" y="625"/>
                    </a:lnTo>
                    <a:lnTo>
                      <a:pt x="3726" y="620"/>
                    </a:lnTo>
                    <a:lnTo>
                      <a:pt x="3726" y="612"/>
                    </a:lnTo>
                    <a:lnTo>
                      <a:pt x="3727" y="605"/>
                    </a:lnTo>
                    <a:lnTo>
                      <a:pt x="3730" y="591"/>
                    </a:lnTo>
                    <a:lnTo>
                      <a:pt x="3735" y="576"/>
                    </a:lnTo>
                    <a:lnTo>
                      <a:pt x="3736" y="568"/>
                    </a:lnTo>
                    <a:lnTo>
                      <a:pt x="3737" y="560"/>
                    </a:lnTo>
                    <a:lnTo>
                      <a:pt x="3737" y="552"/>
                    </a:lnTo>
                    <a:lnTo>
                      <a:pt x="3736" y="546"/>
                    </a:lnTo>
                    <a:lnTo>
                      <a:pt x="3735" y="539"/>
                    </a:lnTo>
                    <a:lnTo>
                      <a:pt x="3731" y="534"/>
                    </a:lnTo>
                    <a:lnTo>
                      <a:pt x="3724" y="528"/>
                    </a:lnTo>
                    <a:lnTo>
                      <a:pt x="3718" y="524"/>
                    </a:lnTo>
                    <a:lnTo>
                      <a:pt x="3704" y="517"/>
                    </a:lnTo>
                    <a:lnTo>
                      <a:pt x="3688" y="509"/>
                    </a:lnTo>
                    <a:lnTo>
                      <a:pt x="3674" y="502"/>
                    </a:lnTo>
                    <a:lnTo>
                      <a:pt x="3660" y="491"/>
                    </a:lnTo>
                    <a:lnTo>
                      <a:pt x="3653" y="486"/>
                    </a:lnTo>
                    <a:lnTo>
                      <a:pt x="3647" y="480"/>
                    </a:lnTo>
                    <a:lnTo>
                      <a:pt x="3642" y="474"/>
                    </a:lnTo>
                    <a:lnTo>
                      <a:pt x="3636" y="468"/>
                    </a:lnTo>
                    <a:lnTo>
                      <a:pt x="3633" y="460"/>
                    </a:lnTo>
                    <a:lnTo>
                      <a:pt x="3630" y="452"/>
                    </a:lnTo>
                    <a:lnTo>
                      <a:pt x="3627" y="445"/>
                    </a:lnTo>
                    <a:lnTo>
                      <a:pt x="3627" y="437"/>
                    </a:lnTo>
                    <a:lnTo>
                      <a:pt x="3629" y="436"/>
                    </a:lnTo>
                    <a:lnTo>
                      <a:pt x="3640" y="441"/>
                    </a:lnTo>
                    <a:lnTo>
                      <a:pt x="3649" y="445"/>
                    </a:lnTo>
                    <a:lnTo>
                      <a:pt x="3657" y="446"/>
                    </a:lnTo>
                    <a:lnTo>
                      <a:pt x="3662" y="446"/>
                    </a:lnTo>
                    <a:lnTo>
                      <a:pt x="3675" y="445"/>
                    </a:lnTo>
                    <a:lnTo>
                      <a:pt x="3695" y="439"/>
                    </a:lnTo>
                    <a:lnTo>
                      <a:pt x="3702" y="439"/>
                    </a:lnTo>
                    <a:lnTo>
                      <a:pt x="3708" y="441"/>
                    </a:lnTo>
                    <a:lnTo>
                      <a:pt x="3713" y="443"/>
                    </a:lnTo>
                    <a:lnTo>
                      <a:pt x="3717" y="447"/>
                    </a:lnTo>
                    <a:lnTo>
                      <a:pt x="3721" y="450"/>
                    </a:lnTo>
                    <a:lnTo>
                      <a:pt x="3724" y="452"/>
                    </a:lnTo>
                    <a:lnTo>
                      <a:pt x="3728" y="455"/>
                    </a:lnTo>
                    <a:lnTo>
                      <a:pt x="3734" y="455"/>
                    </a:lnTo>
                    <a:lnTo>
                      <a:pt x="3743" y="454"/>
                    </a:lnTo>
                    <a:lnTo>
                      <a:pt x="3753" y="450"/>
                    </a:lnTo>
                    <a:lnTo>
                      <a:pt x="3758" y="449"/>
                    </a:lnTo>
                    <a:lnTo>
                      <a:pt x="3763" y="449"/>
                    </a:lnTo>
                    <a:lnTo>
                      <a:pt x="3767" y="450"/>
                    </a:lnTo>
                    <a:lnTo>
                      <a:pt x="3770" y="452"/>
                    </a:lnTo>
                    <a:lnTo>
                      <a:pt x="3775" y="468"/>
                    </a:lnTo>
                    <a:lnTo>
                      <a:pt x="3781" y="489"/>
                    </a:lnTo>
                    <a:lnTo>
                      <a:pt x="3783" y="493"/>
                    </a:lnTo>
                    <a:lnTo>
                      <a:pt x="3785" y="495"/>
                    </a:lnTo>
                    <a:lnTo>
                      <a:pt x="3788" y="498"/>
                    </a:lnTo>
                    <a:lnTo>
                      <a:pt x="3791" y="498"/>
                    </a:lnTo>
                    <a:lnTo>
                      <a:pt x="3793" y="496"/>
                    </a:lnTo>
                    <a:lnTo>
                      <a:pt x="3797" y="494"/>
                    </a:lnTo>
                    <a:lnTo>
                      <a:pt x="3801" y="489"/>
                    </a:lnTo>
                    <a:lnTo>
                      <a:pt x="3805" y="481"/>
                    </a:lnTo>
                    <a:lnTo>
                      <a:pt x="3809" y="474"/>
                    </a:lnTo>
                    <a:lnTo>
                      <a:pt x="3814" y="471"/>
                    </a:lnTo>
                    <a:lnTo>
                      <a:pt x="3820" y="467"/>
                    </a:lnTo>
                    <a:lnTo>
                      <a:pt x="3827" y="464"/>
                    </a:lnTo>
                    <a:lnTo>
                      <a:pt x="3833" y="464"/>
                    </a:lnTo>
                    <a:lnTo>
                      <a:pt x="3841" y="463"/>
                    </a:lnTo>
                    <a:lnTo>
                      <a:pt x="3849" y="464"/>
                    </a:lnTo>
                    <a:lnTo>
                      <a:pt x="3855" y="465"/>
                    </a:lnTo>
                    <a:lnTo>
                      <a:pt x="3868" y="469"/>
                    </a:lnTo>
                    <a:lnTo>
                      <a:pt x="3877" y="474"/>
                    </a:lnTo>
                    <a:lnTo>
                      <a:pt x="3880" y="477"/>
                    </a:lnTo>
                    <a:lnTo>
                      <a:pt x="3881" y="480"/>
                    </a:lnTo>
                    <a:lnTo>
                      <a:pt x="3881" y="482"/>
                    </a:lnTo>
                    <a:lnTo>
                      <a:pt x="3877" y="484"/>
                    </a:lnTo>
                    <a:lnTo>
                      <a:pt x="3863" y="493"/>
                    </a:lnTo>
                    <a:lnTo>
                      <a:pt x="3841" y="508"/>
                    </a:lnTo>
                    <a:lnTo>
                      <a:pt x="3832" y="516"/>
                    </a:lnTo>
                    <a:lnTo>
                      <a:pt x="3826" y="524"/>
                    </a:lnTo>
                    <a:lnTo>
                      <a:pt x="3824" y="526"/>
                    </a:lnTo>
                    <a:lnTo>
                      <a:pt x="3824" y="529"/>
                    </a:lnTo>
                    <a:lnTo>
                      <a:pt x="3824" y="530"/>
                    </a:lnTo>
                    <a:lnTo>
                      <a:pt x="3827" y="531"/>
                    </a:lnTo>
                    <a:lnTo>
                      <a:pt x="3842" y="530"/>
                    </a:lnTo>
                    <a:lnTo>
                      <a:pt x="3863" y="526"/>
                    </a:lnTo>
                    <a:lnTo>
                      <a:pt x="3873" y="524"/>
                    </a:lnTo>
                    <a:lnTo>
                      <a:pt x="3883" y="524"/>
                    </a:lnTo>
                    <a:lnTo>
                      <a:pt x="3886" y="524"/>
                    </a:lnTo>
                    <a:lnTo>
                      <a:pt x="3889" y="524"/>
                    </a:lnTo>
                    <a:lnTo>
                      <a:pt x="3892" y="525"/>
                    </a:lnTo>
                    <a:lnTo>
                      <a:pt x="3893" y="528"/>
                    </a:lnTo>
                    <a:lnTo>
                      <a:pt x="3895" y="530"/>
                    </a:lnTo>
                    <a:lnTo>
                      <a:pt x="3898" y="534"/>
                    </a:lnTo>
                    <a:lnTo>
                      <a:pt x="3898" y="539"/>
                    </a:lnTo>
                    <a:lnTo>
                      <a:pt x="3898" y="544"/>
                    </a:lnTo>
                    <a:lnTo>
                      <a:pt x="3895" y="560"/>
                    </a:lnTo>
                    <a:lnTo>
                      <a:pt x="3892" y="577"/>
                    </a:lnTo>
                    <a:lnTo>
                      <a:pt x="3888" y="592"/>
                    </a:lnTo>
                    <a:lnTo>
                      <a:pt x="3888" y="604"/>
                    </a:lnTo>
                    <a:lnTo>
                      <a:pt x="3888" y="609"/>
                    </a:lnTo>
                    <a:lnTo>
                      <a:pt x="3890" y="612"/>
                    </a:lnTo>
                    <a:lnTo>
                      <a:pt x="3894" y="613"/>
                    </a:lnTo>
                    <a:lnTo>
                      <a:pt x="3899" y="612"/>
                    </a:lnTo>
                    <a:lnTo>
                      <a:pt x="3916" y="598"/>
                    </a:lnTo>
                    <a:lnTo>
                      <a:pt x="3934" y="585"/>
                    </a:lnTo>
                    <a:lnTo>
                      <a:pt x="3952" y="583"/>
                    </a:lnTo>
                    <a:lnTo>
                      <a:pt x="3973" y="583"/>
                    </a:lnTo>
                    <a:lnTo>
                      <a:pt x="3984" y="582"/>
                    </a:lnTo>
                    <a:lnTo>
                      <a:pt x="3991" y="579"/>
                    </a:lnTo>
                    <a:lnTo>
                      <a:pt x="3995" y="577"/>
                    </a:lnTo>
                    <a:lnTo>
                      <a:pt x="3998" y="573"/>
                    </a:lnTo>
                    <a:lnTo>
                      <a:pt x="3999" y="569"/>
                    </a:lnTo>
                    <a:lnTo>
                      <a:pt x="4000" y="564"/>
                    </a:lnTo>
                    <a:lnTo>
                      <a:pt x="4000" y="560"/>
                    </a:lnTo>
                    <a:lnTo>
                      <a:pt x="3999" y="557"/>
                    </a:lnTo>
                    <a:lnTo>
                      <a:pt x="3998" y="555"/>
                    </a:lnTo>
                    <a:lnTo>
                      <a:pt x="3997" y="552"/>
                    </a:lnTo>
                    <a:lnTo>
                      <a:pt x="3990" y="548"/>
                    </a:lnTo>
                    <a:lnTo>
                      <a:pt x="3984" y="543"/>
                    </a:lnTo>
                    <a:lnTo>
                      <a:pt x="3968" y="537"/>
                    </a:lnTo>
                    <a:lnTo>
                      <a:pt x="3956" y="529"/>
                    </a:lnTo>
                    <a:lnTo>
                      <a:pt x="3949" y="522"/>
                    </a:lnTo>
                    <a:lnTo>
                      <a:pt x="3943" y="516"/>
                    </a:lnTo>
                    <a:lnTo>
                      <a:pt x="3941" y="511"/>
                    </a:lnTo>
                    <a:lnTo>
                      <a:pt x="3941" y="507"/>
                    </a:lnTo>
                    <a:lnTo>
                      <a:pt x="3942" y="503"/>
                    </a:lnTo>
                    <a:lnTo>
                      <a:pt x="3946" y="499"/>
                    </a:lnTo>
                    <a:lnTo>
                      <a:pt x="3951" y="496"/>
                    </a:lnTo>
                    <a:lnTo>
                      <a:pt x="3956" y="493"/>
                    </a:lnTo>
                    <a:lnTo>
                      <a:pt x="3967" y="489"/>
                    </a:lnTo>
                    <a:lnTo>
                      <a:pt x="3976" y="484"/>
                    </a:lnTo>
                    <a:lnTo>
                      <a:pt x="3978" y="482"/>
                    </a:lnTo>
                    <a:lnTo>
                      <a:pt x="3978" y="480"/>
                    </a:lnTo>
                    <a:lnTo>
                      <a:pt x="3977" y="476"/>
                    </a:lnTo>
                    <a:lnTo>
                      <a:pt x="3973" y="473"/>
                    </a:lnTo>
                    <a:lnTo>
                      <a:pt x="3967" y="469"/>
                    </a:lnTo>
                    <a:lnTo>
                      <a:pt x="3962" y="464"/>
                    </a:lnTo>
                    <a:lnTo>
                      <a:pt x="3958" y="459"/>
                    </a:lnTo>
                    <a:lnTo>
                      <a:pt x="3954" y="454"/>
                    </a:lnTo>
                    <a:lnTo>
                      <a:pt x="3952" y="449"/>
                    </a:lnTo>
                    <a:lnTo>
                      <a:pt x="3951" y="442"/>
                    </a:lnTo>
                    <a:lnTo>
                      <a:pt x="3950" y="437"/>
                    </a:lnTo>
                    <a:lnTo>
                      <a:pt x="3950" y="430"/>
                    </a:lnTo>
                    <a:lnTo>
                      <a:pt x="3952" y="419"/>
                    </a:lnTo>
                    <a:lnTo>
                      <a:pt x="3958" y="406"/>
                    </a:lnTo>
                    <a:lnTo>
                      <a:pt x="3965" y="394"/>
                    </a:lnTo>
                    <a:lnTo>
                      <a:pt x="3976" y="383"/>
                    </a:lnTo>
                    <a:lnTo>
                      <a:pt x="3985" y="373"/>
                    </a:lnTo>
                    <a:lnTo>
                      <a:pt x="3994" y="363"/>
                    </a:lnTo>
                    <a:lnTo>
                      <a:pt x="3999" y="358"/>
                    </a:lnTo>
                    <a:lnTo>
                      <a:pt x="4004" y="355"/>
                    </a:lnTo>
                    <a:lnTo>
                      <a:pt x="4009" y="353"/>
                    </a:lnTo>
                    <a:lnTo>
                      <a:pt x="4017" y="353"/>
                    </a:lnTo>
                    <a:lnTo>
                      <a:pt x="4038" y="354"/>
                    </a:lnTo>
                    <a:lnTo>
                      <a:pt x="4069" y="353"/>
                    </a:lnTo>
                    <a:lnTo>
                      <a:pt x="4083" y="351"/>
                    </a:lnTo>
                    <a:lnTo>
                      <a:pt x="4098" y="348"/>
                    </a:lnTo>
                    <a:lnTo>
                      <a:pt x="4103" y="346"/>
                    </a:lnTo>
                    <a:lnTo>
                      <a:pt x="4108" y="344"/>
                    </a:lnTo>
                    <a:lnTo>
                      <a:pt x="4112" y="341"/>
                    </a:lnTo>
                    <a:lnTo>
                      <a:pt x="4114" y="338"/>
                    </a:lnTo>
                    <a:lnTo>
                      <a:pt x="4109" y="332"/>
                    </a:lnTo>
                    <a:lnTo>
                      <a:pt x="4099" y="318"/>
                    </a:lnTo>
                    <a:lnTo>
                      <a:pt x="4089" y="301"/>
                    </a:lnTo>
                    <a:lnTo>
                      <a:pt x="4079" y="285"/>
                    </a:lnTo>
                    <a:lnTo>
                      <a:pt x="4074" y="274"/>
                    </a:lnTo>
                    <a:lnTo>
                      <a:pt x="4069" y="254"/>
                    </a:lnTo>
                    <a:lnTo>
                      <a:pt x="4069" y="250"/>
                    </a:lnTo>
                    <a:lnTo>
                      <a:pt x="4069" y="246"/>
                    </a:lnTo>
                    <a:lnTo>
                      <a:pt x="4069" y="243"/>
                    </a:lnTo>
                    <a:lnTo>
                      <a:pt x="4070" y="240"/>
                    </a:lnTo>
                    <a:lnTo>
                      <a:pt x="4073" y="239"/>
                    </a:lnTo>
                    <a:lnTo>
                      <a:pt x="4077" y="237"/>
                    </a:lnTo>
                    <a:lnTo>
                      <a:pt x="4082" y="239"/>
                    </a:lnTo>
                    <a:lnTo>
                      <a:pt x="4089" y="240"/>
                    </a:lnTo>
                    <a:lnTo>
                      <a:pt x="4103" y="246"/>
                    </a:lnTo>
                    <a:lnTo>
                      <a:pt x="4116" y="252"/>
                    </a:lnTo>
                    <a:lnTo>
                      <a:pt x="4126" y="256"/>
                    </a:lnTo>
                    <a:lnTo>
                      <a:pt x="4135" y="257"/>
                    </a:lnTo>
                    <a:lnTo>
                      <a:pt x="4139" y="256"/>
                    </a:lnTo>
                    <a:lnTo>
                      <a:pt x="4140" y="254"/>
                    </a:lnTo>
                    <a:lnTo>
                      <a:pt x="4143" y="250"/>
                    </a:lnTo>
                    <a:lnTo>
                      <a:pt x="4143" y="246"/>
                    </a:lnTo>
                    <a:lnTo>
                      <a:pt x="4142" y="241"/>
                    </a:lnTo>
                    <a:lnTo>
                      <a:pt x="4140" y="234"/>
                    </a:lnTo>
                    <a:lnTo>
                      <a:pt x="4138" y="224"/>
                    </a:lnTo>
                    <a:lnTo>
                      <a:pt x="4134" y="214"/>
                    </a:lnTo>
                    <a:lnTo>
                      <a:pt x="4130" y="208"/>
                    </a:lnTo>
                    <a:lnTo>
                      <a:pt x="4123" y="202"/>
                    </a:lnTo>
                    <a:lnTo>
                      <a:pt x="4117" y="200"/>
                    </a:lnTo>
                    <a:lnTo>
                      <a:pt x="4109" y="197"/>
                    </a:lnTo>
                    <a:lnTo>
                      <a:pt x="4101" y="195"/>
                    </a:lnTo>
                    <a:lnTo>
                      <a:pt x="4094" y="192"/>
                    </a:lnTo>
                    <a:lnTo>
                      <a:pt x="4086" y="187"/>
                    </a:lnTo>
                    <a:lnTo>
                      <a:pt x="4079" y="180"/>
                    </a:lnTo>
                    <a:lnTo>
                      <a:pt x="4074" y="173"/>
                    </a:lnTo>
                    <a:lnTo>
                      <a:pt x="4072" y="165"/>
                    </a:lnTo>
                    <a:lnTo>
                      <a:pt x="4072" y="157"/>
                    </a:lnTo>
                    <a:lnTo>
                      <a:pt x="4073" y="151"/>
                    </a:lnTo>
                    <a:lnTo>
                      <a:pt x="4076" y="144"/>
                    </a:lnTo>
                    <a:lnTo>
                      <a:pt x="4081" y="139"/>
                    </a:lnTo>
                    <a:lnTo>
                      <a:pt x="4086" y="135"/>
                    </a:lnTo>
                    <a:lnTo>
                      <a:pt x="4094" y="131"/>
                    </a:lnTo>
                    <a:lnTo>
                      <a:pt x="4101" y="129"/>
                    </a:lnTo>
                    <a:lnTo>
                      <a:pt x="4109" y="127"/>
                    </a:lnTo>
                    <a:lnTo>
                      <a:pt x="4118" y="126"/>
                    </a:lnTo>
                    <a:lnTo>
                      <a:pt x="4126" y="127"/>
                    </a:lnTo>
                    <a:lnTo>
                      <a:pt x="4135" y="129"/>
                    </a:lnTo>
                    <a:lnTo>
                      <a:pt x="4143" y="132"/>
                    </a:lnTo>
                    <a:lnTo>
                      <a:pt x="4149" y="136"/>
                    </a:lnTo>
                    <a:lnTo>
                      <a:pt x="4156" y="143"/>
                    </a:lnTo>
                    <a:lnTo>
                      <a:pt x="4168" y="156"/>
                    </a:lnTo>
                    <a:lnTo>
                      <a:pt x="4184" y="169"/>
                    </a:lnTo>
                    <a:lnTo>
                      <a:pt x="4192" y="175"/>
                    </a:lnTo>
                    <a:lnTo>
                      <a:pt x="4201" y="180"/>
                    </a:lnTo>
                    <a:lnTo>
                      <a:pt x="4209" y="184"/>
                    </a:lnTo>
                    <a:lnTo>
                      <a:pt x="4217" y="187"/>
                    </a:lnTo>
                    <a:lnTo>
                      <a:pt x="4223" y="188"/>
                    </a:lnTo>
                    <a:lnTo>
                      <a:pt x="4228" y="189"/>
                    </a:lnTo>
                    <a:lnTo>
                      <a:pt x="4232" y="188"/>
                    </a:lnTo>
                    <a:lnTo>
                      <a:pt x="4236" y="187"/>
                    </a:lnTo>
                    <a:lnTo>
                      <a:pt x="4239" y="184"/>
                    </a:lnTo>
                    <a:lnTo>
                      <a:pt x="4240" y="180"/>
                    </a:lnTo>
                    <a:lnTo>
                      <a:pt x="4240" y="177"/>
                    </a:lnTo>
                    <a:lnTo>
                      <a:pt x="4240" y="173"/>
                    </a:lnTo>
                    <a:lnTo>
                      <a:pt x="4236" y="156"/>
                    </a:lnTo>
                    <a:lnTo>
                      <a:pt x="4234" y="143"/>
                    </a:lnTo>
                    <a:lnTo>
                      <a:pt x="4253" y="144"/>
                    </a:lnTo>
                    <a:lnTo>
                      <a:pt x="4269" y="144"/>
                    </a:lnTo>
                    <a:lnTo>
                      <a:pt x="4275" y="145"/>
                    </a:lnTo>
                    <a:lnTo>
                      <a:pt x="4279" y="147"/>
                    </a:lnTo>
                    <a:lnTo>
                      <a:pt x="4283" y="149"/>
                    </a:lnTo>
                    <a:lnTo>
                      <a:pt x="4287" y="152"/>
                    </a:lnTo>
                    <a:lnTo>
                      <a:pt x="4288" y="155"/>
                    </a:lnTo>
                    <a:lnTo>
                      <a:pt x="4289" y="158"/>
                    </a:lnTo>
                    <a:lnTo>
                      <a:pt x="4289" y="162"/>
                    </a:lnTo>
                    <a:lnTo>
                      <a:pt x="4289" y="167"/>
                    </a:lnTo>
                    <a:lnTo>
                      <a:pt x="4287" y="179"/>
                    </a:lnTo>
                    <a:lnTo>
                      <a:pt x="4280" y="195"/>
                    </a:lnTo>
                    <a:lnTo>
                      <a:pt x="4269" y="223"/>
                    </a:lnTo>
                    <a:lnTo>
                      <a:pt x="4257" y="252"/>
                    </a:lnTo>
                    <a:lnTo>
                      <a:pt x="4247" y="283"/>
                    </a:lnTo>
                    <a:lnTo>
                      <a:pt x="4238" y="314"/>
                    </a:lnTo>
                    <a:lnTo>
                      <a:pt x="4228" y="345"/>
                    </a:lnTo>
                    <a:lnTo>
                      <a:pt x="4222" y="377"/>
                    </a:lnTo>
                    <a:lnTo>
                      <a:pt x="4219" y="393"/>
                    </a:lnTo>
                    <a:lnTo>
                      <a:pt x="4218" y="408"/>
                    </a:lnTo>
                    <a:lnTo>
                      <a:pt x="4217" y="424"/>
                    </a:lnTo>
                    <a:lnTo>
                      <a:pt x="4217" y="439"/>
                    </a:lnTo>
                    <a:lnTo>
                      <a:pt x="4215" y="458"/>
                    </a:lnTo>
                    <a:lnTo>
                      <a:pt x="4213" y="480"/>
                    </a:lnTo>
                    <a:lnTo>
                      <a:pt x="4213" y="490"/>
                    </a:lnTo>
                    <a:lnTo>
                      <a:pt x="4214" y="498"/>
                    </a:lnTo>
                    <a:lnTo>
                      <a:pt x="4215" y="500"/>
                    </a:lnTo>
                    <a:lnTo>
                      <a:pt x="4218" y="503"/>
                    </a:lnTo>
                    <a:lnTo>
                      <a:pt x="4219" y="504"/>
                    </a:lnTo>
                    <a:lnTo>
                      <a:pt x="4223" y="504"/>
                    </a:lnTo>
                    <a:lnTo>
                      <a:pt x="4241" y="502"/>
                    </a:lnTo>
                    <a:lnTo>
                      <a:pt x="4261" y="500"/>
                    </a:lnTo>
                    <a:lnTo>
                      <a:pt x="4269" y="498"/>
                    </a:lnTo>
                    <a:lnTo>
                      <a:pt x="4276" y="494"/>
                    </a:lnTo>
                    <a:lnTo>
                      <a:pt x="4279" y="490"/>
                    </a:lnTo>
                    <a:lnTo>
                      <a:pt x="4280" y="487"/>
                    </a:lnTo>
                    <a:lnTo>
                      <a:pt x="4282" y="482"/>
                    </a:lnTo>
                    <a:lnTo>
                      <a:pt x="4283" y="477"/>
                    </a:lnTo>
                    <a:lnTo>
                      <a:pt x="4283" y="465"/>
                    </a:lnTo>
                    <a:lnTo>
                      <a:pt x="4282" y="454"/>
                    </a:lnTo>
                    <a:lnTo>
                      <a:pt x="4280" y="443"/>
                    </a:lnTo>
                    <a:lnTo>
                      <a:pt x="4278" y="432"/>
                    </a:lnTo>
                    <a:lnTo>
                      <a:pt x="4274" y="412"/>
                    </a:lnTo>
                    <a:lnTo>
                      <a:pt x="4272" y="393"/>
                    </a:lnTo>
                    <a:lnTo>
                      <a:pt x="4274" y="384"/>
                    </a:lnTo>
                    <a:lnTo>
                      <a:pt x="4276" y="376"/>
                    </a:lnTo>
                    <a:lnTo>
                      <a:pt x="4282" y="367"/>
                    </a:lnTo>
                    <a:lnTo>
                      <a:pt x="4287" y="359"/>
                    </a:lnTo>
                    <a:lnTo>
                      <a:pt x="4292" y="350"/>
                    </a:lnTo>
                    <a:lnTo>
                      <a:pt x="4296" y="341"/>
                    </a:lnTo>
                    <a:lnTo>
                      <a:pt x="4300" y="332"/>
                    </a:lnTo>
                    <a:lnTo>
                      <a:pt x="4302" y="323"/>
                    </a:lnTo>
                    <a:lnTo>
                      <a:pt x="4306" y="302"/>
                    </a:lnTo>
                    <a:lnTo>
                      <a:pt x="4311" y="284"/>
                    </a:lnTo>
                    <a:lnTo>
                      <a:pt x="4317" y="266"/>
                    </a:lnTo>
                    <a:lnTo>
                      <a:pt x="4324" y="248"/>
                    </a:lnTo>
                    <a:lnTo>
                      <a:pt x="4340" y="213"/>
                    </a:lnTo>
                    <a:lnTo>
                      <a:pt x="4359" y="178"/>
                    </a:lnTo>
                    <a:lnTo>
                      <a:pt x="4362" y="171"/>
                    </a:lnTo>
                    <a:lnTo>
                      <a:pt x="4367" y="166"/>
                    </a:lnTo>
                    <a:lnTo>
                      <a:pt x="4372" y="161"/>
                    </a:lnTo>
                    <a:lnTo>
                      <a:pt x="4377" y="156"/>
                    </a:lnTo>
                    <a:lnTo>
                      <a:pt x="4383" y="152"/>
                    </a:lnTo>
                    <a:lnTo>
                      <a:pt x="4389" y="148"/>
                    </a:lnTo>
                    <a:lnTo>
                      <a:pt x="4394" y="145"/>
                    </a:lnTo>
                    <a:lnTo>
                      <a:pt x="4401" y="144"/>
                    </a:lnTo>
                    <a:lnTo>
                      <a:pt x="4406" y="144"/>
                    </a:lnTo>
                    <a:lnTo>
                      <a:pt x="4412" y="145"/>
                    </a:lnTo>
                    <a:lnTo>
                      <a:pt x="4416" y="147"/>
                    </a:lnTo>
                    <a:lnTo>
                      <a:pt x="4421" y="151"/>
                    </a:lnTo>
                    <a:lnTo>
                      <a:pt x="4425" y="155"/>
                    </a:lnTo>
                    <a:lnTo>
                      <a:pt x="4428" y="161"/>
                    </a:lnTo>
                    <a:lnTo>
                      <a:pt x="4429" y="169"/>
                    </a:lnTo>
                    <a:lnTo>
                      <a:pt x="4431" y="179"/>
                    </a:lnTo>
                    <a:lnTo>
                      <a:pt x="4429" y="188"/>
                    </a:lnTo>
                    <a:lnTo>
                      <a:pt x="4429" y="195"/>
                    </a:lnTo>
                    <a:lnTo>
                      <a:pt x="4427" y="200"/>
                    </a:lnTo>
                    <a:lnTo>
                      <a:pt x="4425" y="204"/>
                    </a:lnTo>
                    <a:lnTo>
                      <a:pt x="4419" y="210"/>
                    </a:lnTo>
                    <a:lnTo>
                      <a:pt x="4411" y="223"/>
                    </a:lnTo>
                    <a:lnTo>
                      <a:pt x="4415" y="235"/>
                    </a:lnTo>
                    <a:lnTo>
                      <a:pt x="4427" y="259"/>
                    </a:lnTo>
                    <a:lnTo>
                      <a:pt x="4433" y="274"/>
                    </a:lnTo>
                    <a:lnTo>
                      <a:pt x="4438" y="288"/>
                    </a:lnTo>
                    <a:lnTo>
                      <a:pt x="4442" y="300"/>
                    </a:lnTo>
                    <a:lnTo>
                      <a:pt x="4443" y="311"/>
                    </a:lnTo>
                    <a:lnTo>
                      <a:pt x="4445" y="326"/>
                    </a:lnTo>
                    <a:lnTo>
                      <a:pt x="4446" y="337"/>
                    </a:lnTo>
                    <a:lnTo>
                      <a:pt x="4447" y="342"/>
                    </a:lnTo>
                    <a:lnTo>
                      <a:pt x="4449" y="346"/>
                    </a:lnTo>
                    <a:lnTo>
                      <a:pt x="4451" y="349"/>
                    </a:lnTo>
                    <a:lnTo>
                      <a:pt x="4454" y="351"/>
                    </a:lnTo>
                    <a:lnTo>
                      <a:pt x="4456" y="353"/>
                    </a:lnTo>
                    <a:lnTo>
                      <a:pt x="4459" y="353"/>
                    </a:lnTo>
                    <a:lnTo>
                      <a:pt x="4463" y="353"/>
                    </a:lnTo>
                    <a:lnTo>
                      <a:pt x="4467" y="351"/>
                    </a:lnTo>
                    <a:lnTo>
                      <a:pt x="4478" y="345"/>
                    </a:lnTo>
                    <a:lnTo>
                      <a:pt x="4491" y="336"/>
                    </a:lnTo>
                    <a:lnTo>
                      <a:pt x="4510" y="327"/>
                    </a:lnTo>
                    <a:lnTo>
                      <a:pt x="4530" y="315"/>
                    </a:lnTo>
                    <a:lnTo>
                      <a:pt x="4535" y="313"/>
                    </a:lnTo>
                    <a:lnTo>
                      <a:pt x="4538" y="309"/>
                    </a:lnTo>
                    <a:lnTo>
                      <a:pt x="4541" y="305"/>
                    </a:lnTo>
                    <a:lnTo>
                      <a:pt x="4543" y="301"/>
                    </a:lnTo>
                    <a:lnTo>
                      <a:pt x="4543" y="297"/>
                    </a:lnTo>
                    <a:lnTo>
                      <a:pt x="4541" y="292"/>
                    </a:lnTo>
                    <a:lnTo>
                      <a:pt x="4538" y="287"/>
                    </a:lnTo>
                    <a:lnTo>
                      <a:pt x="4533" y="281"/>
                    </a:lnTo>
                    <a:lnTo>
                      <a:pt x="4530" y="279"/>
                    </a:lnTo>
                    <a:lnTo>
                      <a:pt x="4528" y="275"/>
                    </a:lnTo>
                    <a:lnTo>
                      <a:pt x="4528" y="272"/>
                    </a:lnTo>
                    <a:lnTo>
                      <a:pt x="4526" y="270"/>
                    </a:lnTo>
                    <a:lnTo>
                      <a:pt x="4528" y="263"/>
                    </a:lnTo>
                    <a:lnTo>
                      <a:pt x="4530" y="256"/>
                    </a:lnTo>
                    <a:lnTo>
                      <a:pt x="4533" y="249"/>
                    </a:lnTo>
                    <a:lnTo>
                      <a:pt x="4534" y="243"/>
                    </a:lnTo>
                    <a:lnTo>
                      <a:pt x="4534" y="239"/>
                    </a:lnTo>
                    <a:lnTo>
                      <a:pt x="4533" y="235"/>
                    </a:lnTo>
                    <a:lnTo>
                      <a:pt x="4532" y="232"/>
                    </a:lnTo>
                    <a:lnTo>
                      <a:pt x="4530" y="228"/>
                    </a:lnTo>
                    <a:lnTo>
                      <a:pt x="4525" y="221"/>
                    </a:lnTo>
                    <a:lnTo>
                      <a:pt x="4521" y="214"/>
                    </a:lnTo>
                    <a:lnTo>
                      <a:pt x="4520" y="209"/>
                    </a:lnTo>
                    <a:lnTo>
                      <a:pt x="4520" y="204"/>
                    </a:lnTo>
                    <a:lnTo>
                      <a:pt x="4520" y="200"/>
                    </a:lnTo>
                    <a:lnTo>
                      <a:pt x="4523" y="196"/>
                    </a:lnTo>
                    <a:lnTo>
                      <a:pt x="4525" y="193"/>
                    </a:lnTo>
                    <a:lnTo>
                      <a:pt x="4529" y="189"/>
                    </a:lnTo>
                    <a:lnTo>
                      <a:pt x="4538" y="184"/>
                    </a:lnTo>
                    <a:lnTo>
                      <a:pt x="4550" y="177"/>
                    </a:lnTo>
                    <a:lnTo>
                      <a:pt x="4555" y="173"/>
                    </a:lnTo>
                    <a:lnTo>
                      <a:pt x="4560" y="167"/>
                    </a:lnTo>
                    <a:lnTo>
                      <a:pt x="4565" y="161"/>
                    </a:lnTo>
                    <a:lnTo>
                      <a:pt x="4570" y="155"/>
                    </a:lnTo>
                    <a:lnTo>
                      <a:pt x="4570" y="152"/>
                    </a:lnTo>
                    <a:lnTo>
                      <a:pt x="4568" y="149"/>
                    </a:lnTo>
                    <a:lnTo>
                      <a:pt x="4564" y="145"/>
                    </a:lnTo>
                    <a:lnTo>
                      <a:pt x="4559" y="143"/>
                    </a:lnTo>
                    <a:lnTo>
                      <a:pt x="4543" y="136"/>
                    </a:lnTo>
                    <a:lnTo>
                      <a:pt x="4525" y="129"/>
                    </a:lnTo>
                    <a:lnTo>
                      <a:pt x="4516" y="125"/>
                    </a:lnTo>
                    <a:lnTo>
                      <a:pt x="4507" y="120"/>
                    </a:lnTo>
                    <a:lnTo>
                      <a:pt x="4498" y="114"/>
                    </a:lnTo>
                    <a:lnTo>
                      <a:pt x="4490" y="109"/>
                    </a:lnTo>
                    <a:lnTo>
                      <a:pt x="4485" y="103"/>
                    </a:lnTo>
                    <a:lnTo>
                      <a:pt x="4480" y="95"/>
                    </a:lnTo>
                    <a:lnTo>
                      <a:pt x="4478" y="87"/>
                    </a:lnTo>
                    <a:lnTo>
                      <a:pt x="4478" y="78"/>
                    </a:lnTo>
                    <a:lnTo>
                      <a:pt x="4480" y="70"/>
                    </a:lnTo>
                    <a:lnTo>
                      <a:pt x="4482" y="64"/>
                    </a:lnTo>
                    <a:lnTo>
                      <a:pt x="4486" y="60"/>
                    </a:lnTo>
                    <a:lnTo>
                      <a:pt x="4490" y="59"/>
                    </a:lnTo>
                    <a:lnTo>
                      <a:pt x="4495" y="57"/>
                    </a:lnTo>
                    <a:lnTo>
                      <a:pt x="4500" y="59"/>
                    </a:lnTo>
                    <a:lnTo>
                      <a:pt x="4507" y="61"/>
                    </a:lnTo>
                    <a:lnTo>
                      <a:pt x="4512" y="64"/>
                    </a:lnTo>
                    <a:lnTo>
                      <a:pt x="4538" y="82"/>
                    </a:lnTo>
                    <a:lnTo>
                      <a:pt x="4557" y="98"/>
                    </a:lnTo>
                    <a:lnTo>
                      <a:pt x="4563" y="100"/>
                    </a:lnTo>
                    <a:lnTo>
                      <a:pt x="4567" y="101"/>
                    </a:lnTo>
                    <a:lnTo>
                      <a:pt x="4570" y="101"/>
                    </a:lnTo>
                    <a:lnTo>
                      <a:pt x="4574" y="100"/>
                    </a:lnTo>
                    <a:lnTo>
                      <a:pt x="4577" y="98"/>
                    </a:lnTo>
                    <a:lnTo>
                      <a:pt x="4578" y="94"/>
                    </a:lnTo>
                    <a:lnTo>
                      <a:pt x="4578" y="90"/>
                    </a:lnTo>
                    <a:lnTo>
                      <a:pt x="4577" y="83"/>
                    </a:lnTo>
                    <a:lnTo>
                      <a:pt x="4574" y="78"/>
                    </a:lnTo>
                    <a:lnTo>
                      <a:pt x="4570" y="73"/>
                    </a:lnTo>
                    <a:lnTo>
                      <a:pt x="4565" y="69"/>
                    </a:lnTo>
                    <a:lnTo>
                      <a:pt x="4561" y="64"/>
                    </a:lnTo>
                    <a:lnTo>
                      <a:pt x="4557" y="60"/>
                    </a:lnTo>
                    <a:lnTo>
                      <a:pt x="4554" y="55"/>
                    </a:lnTo>
                    <a:lnTo>
                      <a:pt x="4551" y="50"/>
                    </a:lnTo>
                    <a:lnTo>
                      <a:pt x="4551" y="43"/>
                    </a:lnTo>
                    <a:lnTo>
                      <a:pt x="4547" y="26"/>
                    </a:lnTo>
                    <a:lnTo>
                      <a:pt x="4546" y="12"/>
                    </a:lnTo>
                    <a:lnTo>
                      <a:pt x="4546" y="8"/>
                    </a:lnTo>
                    <a:lnTo>
                      <a:pt x="4547" y="6"/>
                    </a:lnTo>
                    <a:lnTo>
                      <a:pt x="4548" y="3"/>
                    </a:lnTo>
                    <a:lnTo>
                      <a:pt x="4551" y="2"/>
                    </a:lnTo>
                    <a:lnTo>
                      <a:pt x="4554" y="0"/>
                    </a:lnTo>
                    <a:lnTo>
                      <a:pt x="4556" y="0"/>
                    </a:lnTo>
                    <a:lnTo>
                      <a:pt x="4560" y="0"/>
                    </a:lnTo>
                    <a:lnTo>
                      <a:pt x="4565" y="2"/>
                    </a:lnTo>
                    <a:lnTo>
                      <a:pt x="4576" y="4"/>
                    </a:lnTo>
                    <a:lnTo>
                      <a:pt x="4583" y="8"/>
                    </a:lnTo>
                    <a:lnTo>
                      <a:pt x="4590" y="11"/>
                    </a:lnTo>
                    <a:lnTo>
                      <a:pt x="4595" y="15"/>
                    </a:lnTo>
                    <a:lnTo>
                      <a:pt x="4604" y="21"/>
                    </a:lnTo>
                    <a:lnTo>
                      <a:pt x="4612" y="28"/>
                    </a:lnTo>
                    <a:lnTo>
                      <a:pt x="4617" y="30"/>
                    </a:lnTo>
                    <a:lnTo>
                      <a:pt x="4621" y="31"/>
                    </a:lnTo>
                    <a:lnTo>
                      <a:pt x="4627" y="33"/>
                    </a:lnTo>
                    <a:lnTo>
                      <a:pt x="4634" y="33"/>
                    </a:lnTo>
                    <a:lnTo>
                      <a:pt x="4642" y="33"/>
                    </a:lnTo>
                    <a:lnTo>
                      <a:pt x="4651" y="30"/>
                    </a:lnTo>
                    <a:lnTo>
                      <a:pt x="4661" y="28"/>
                    </a:lnTo>
                    <a:lnTo>
                      <a:pt x="4674" y="22"/>
                    </a:lnTo>
                    <a:lnTo>
                      <a:pt x="4679" y="21"/>
                    </a:lnTo>
                    <a:lnTo>
                      <a:pt x="4683" y="21"/>
                    </a:lnTo>
                    <a:lnTo>
                      <a:pt x="4686" y="24"/>
                    </a:lnTo>
                    <a:lnTo>
                      <a:pt x="4686" y="26"/>
                    </a:lnTo>
                    <a:lnTo>
                      <a:pt x="4684" y="34"/>
                    </a:lnTo>
                    <a:lnTo>
                      <a:pt x="4679" y="46"/>
                    </a:lnTo>
                    <a:lnTo>
                      <a:pt x="4665" y="69"/>
                    </a:lnTo>
                    <a:lnTo>
                      <a:pt x="4657" y="83"/>
                    </a:lnTo>
                    <a:lnTo>
                      <a:pt x="4659" y="85"/>
                    </a:lnTo>
                    <a:lnTo>
                      <a:pt x="4662" y="86"/>
                    </a:lnTo>
                    <a:lnTo>
                      <a:pt x="4669" y="85"/>
                    </a:lnTo>
                    <a:lnTo>
                      <a:pt x="4675" y="83"/>
                    </a:lnTo>
                    <a:lnTo>
                      <a:pt x="4688" y="81"/>
                    </a:lnTo>
                    <a:lnTo>
                      <a:pt x="4696" y="79"/>
                    </a:lnTo>
                    <a:lnTo>
                      <a:pt x="4701" y="79"/>
                    </a:lnTo>
                    <a:lnTo>
                      <a:pt x="4706" y="81"/>
                    </a:lnTo>
                    <a:lnTo>
                      <a:pt x="4710" y="83"/>
                    </a:lnTo>
                    <a:lnTo>
                      <a:pt x="4713" y="86"/>
                    </a:lnTo>
                    <a:lnTo>
                      <a:pt x="4716" y="90"/>
                    </a:lnTo>
                    <a:lnTo>
                      <a:pt x="4717" y="94"/>
                    </a:lnTo>
                    <a:lnTo>
                      <a:pt x="4718" y="98"/>
                    </a:lnTo>
                    <a:lnTo>
                      <a:pt x="4719" y="101"/>
                    </a:lnTo>
                    <a:lnTo>
                      <a:pt x="4719" y="112"/>
                    </a:lnTo>
                    <a:lnTo>
                      <a:pt x="4718" y="121"/>
                    </a:lnTo>
                    <a:lnTo>
                      <a:pt x="4716" y="130"/>
                    </a:lnTo>
                    <a:lnTo>
                      <a:pt x="4712" y="138"/>
                    </a:lnTo>
                    <a:lnTo>
                      <a:pt x="4708" y="142"/>
                    </a:lnTo>
                    <a:lnTo>
                      <a:pt x="4704" y="145"/>
                    </a:lnTo>
                    <a:lnTo>
                      <a:pt x="4700" y="148"/>
                    </a:lnTo>
                    <a:lnTo>
                      <a:pt x="4696" y="149"/>
                    </a:lnTo>
                    <a:lnTo>
                      <a:pt x="4687" y="152"/>
                    </a:lnTo>
                    <a:lnTo>
                      <a:pt x="4677" y="151"/>
                    </a:lnTo>
                    <a:lnTo>
                      <a:pt x="4666" y="148"/>
                    </a:lnTo>
                    <a:lnTo>
                      <a:pt x="4657" y="144"/>
                    </a:lnTo>
                    <a:lnTo>
                      <a:pt x="4648" y="139"/>
                    </a:lnTo>
                    <a:lnTo>
                      <a:pt x="4639" y="134"/>
                    </a:lnTo>
                    <a:lnTo>
                      <a:pt x="4629" y="127"/>
                    </a:lnTo>
                    <a:lnTo>
                      <a:pt x="4614" y="121"/>
                    </a:lnTo>
                    <a:lnTo>
                      <a:pt x="4607" y="121"/>
                    </a:lnTo>
                    <a:lnTo>
                      <a:pt x="4602" y="122"/>
                    </a:lnTo>
                    <a:lnTo>
                      <a:pt x="4599" y="123"/>
                    </a:lnTo>
                    <a:lnTo>
                      <a:pt x="4598" y="126"/>
                    </a:lnTo>
                    <a:lnTo>
                      <a:pt x="4596" y="130"/>
                    </a:lnTo>
                    <a:lnTo>
                      <a:pt x="4596" y="135"/>
                    </a:lnTo>
                    <a:lnTo>
                      <a:pt x="4598" y="139"/>
                    </a:lnTo>
                    <a:lnTo>
                      <a:pt x="4602" y="144"/>
                    </a:lnTo>
                    <a:lnTo>
                      <a:pt x="4605" y="148"/>
                    </a:lnTo>
                    <a:lnTo>
                      <a:pt x="4612" y="153"/>
                    </a:lnTo>
                    <a:lnTo>
                      <a:pt x="4625" y="162"/>
                    </a:lnTo>
                    <a:lnTo>
                      <a:pt x="4637" y="171"/>
                    </a:lnTo>
                    <a:lnTo>
                      <a:pt x="4642" y="177"/>
                    </a:lnTo>
                    <a:lnTo>
                      <a:pt x="4646" y="182"/>
                    </a:lnTo>
                    <a:lnTo>
                      <a:pt x="4648" y="186"/>
                    </a:lnTo>
                    <a:lnTo>
                      <a:pt x="4648" y="191"/>
                    </a:lnTo>
                    <a:lnTo>
                      <a:pt x="4644" y="196"/>
                    </a:lnTo>
                    <a:lnTo>
                      <a:pt x="4639" y="200"/>
                    </a:lnTo>
                    <a:lnTo>
                      <a:pt x="4630" y="205"/>
                    </a:lnTo>
                    <a:lnTo>
                      <a:pt x="4617" y="209"/>
                    </a:lnTo>
                    <a:lnTo>
                      <a:pt x="4609" y="214"/>
                    </a:lnTo>
                    <a:lnTo>
                      <a:pt x="4602" y="221"/>
                    </a:lnTo>
                    <a:lnTo>
                      <a:pt x="4595" y="228"/>
                    </a:lnTo>
                    <a:lnTo>
                      <a:pt x="4590" y="237"/>
                    </a:lnTo>
                    <a:lnTo>
                      <a:pt x="4589" y="241"/>
                    </a:lnTo>
                    <a:lnTo>
                      <a:pt x="4589" y="245"/>
                    </a:lnTo>
                    <a:lnTo>
                      <a:pt x="4589" y="250"/>
                    </a:lnTo>
                    <a:lnTo>
                      <a:pt x="4589" y="254"/>
                    </a:lnTo>
                    <a:lnTo>
                      <a:pt x="4591" y="257"/>
                    </a:lnTo>
                    <a:lnTo>
                      <a:pt x="4594" y="259"/>
                    </a:lnTo>
                    <a:lnTo>
                      <a:pt x="4598" y="262"/>
                    </a:lnTo>
                    <a:lnTo>
                      <a:pt x="4602" y="263"/>
                    </a:lnTo>
                    <a:lnTo>
                      <a:pt x="4609" y="262"/>
                    </a:lnTo>
                    <a:lnTo>
                      <a:pt x="4617" y="259"/>
                    </a:lnTo>
                    <a:lnTo>
                      <a:pt x="4627" y="253"/>
                    </a:lnTo>
                    <a:lnTo>
                      <a:pt x="4638" y="245"/>
                    </a:lnTo>
                    <a:lnTo>
                      <a:pt x="4656" y="230"/>
                    </a:lnTo>
                    <a:lnTo>
                      <a:pt x="4669" y="218"/>
                    </a:lnTo>
                    <a:lnTo>
                      <a:pt x="4674" y="212"/>
                    </a:lnTo>
                    <a:lnTo>
                      <a:pt x="4679" y="206"/>
                    </a:lnTo>
                    <a:lnTo>
                      <a:pt x="4683" y="202"/>
                    </a:lnTo>
                    <a:lnTo>
                      <a:pt x="4688" y="200"/>
                    </a:lnTo>
                    <a:lnTo>
                      <a:pt x="4691" y="200"/>
                    </a:lnTo>
                    <a:lnTo>
                      <a:pt x="4694" y="200"/>
                    </a:lnTo>
                    <a:lnTo>
                      <a:pt x="4696" y="201"/>
                    </a:lnTo>
                    <a:lnTo>
                      <a:pt x="4697" y="204"/>
                    </a:lnTo>
                    <a:lnTo>
                      <a:pt x="4699" y="208"/>
                    </a:lnTo>
                    <a:lnTo>
                      <a:pt x="4699" y="212"/>
                    </a:lnTo>
                    <a:lnTo>
                      <a:pt x="4697" y="215"/>
                    </a:lnTo>
                    <a:lnTo>
                      <a:pt x="4696" y="221"/>
                    </a:lnTo>
                    <a:lnTo>
                      <a:pt x="4694" y="227"/>
                    </a:lnTo>
                    <a:lnTo>
                      <a:pt x="4690" y="232"/>
                    </a:lnTo>
                    <a:lnTo>
                      <a:pt x="4684" y="239"/>
                    </a:lnTo>
                    <a:lnTo>
                      <a:pt x="4679" y="244"/>
                    </a:lnTo>
                    <a:lnTo>
                      <a:pt x="4671" y="253"/>
                    </a:lnTo>
                    <a:lnTo>
                      <a:pt x="4665" y="259"/>
                    </a:lnTo>
                    <a:lnTo>
                      <a:pt x="4661" y="266"/>
                    </a:lnTo>
                    <a:lnTo>
                      <a:pt x="4659" y="270"/>
                    </a:lnTo>
                    <a:lnTo>
                      <a:pt x="4659" y="275"/>
                    </a:lnTo>
                    <a:lnTo>
                      <a:pt x="4659" y="278"/>
                    </a:lnTo>
                    <a:lnTo>
                      <a:pt x="4661" y="280"/>
                    </a:lnTo>
                    <a:lnTo>
                      <a:pt x="4665" y="283"/>
                    </a:lnTo>
                    <a:lnTo>
                      <a:pt x="4684" y="287"/>
                    </a:lnTo>
                    <a:lnTo>
                      <a:pt x="4705" y="291"/>
                    </a:lnTo>
                    <a:lnTo>
                      <a:pt x="4708" y="313"/>
                    </a:lnTo>
                    <a:lnTo>
                      <a:pt x="4708" y="338"/>
                    </a:lnTo>
                    <a:lnTo>
                      <a:pt x="4709" y="350"/>
                    </a:lnTo>
                    <a:lnTo>
                      <a:pt x="4712" y="362"/>
                    </a:lnTo>
                    <a:lnTo>
                      <a:pt x="4714" y="367"/>
                    </a:lnTo>
                    <a:lnTo>
                      <a:pt x="4717" y="371"/>
                    </a:lnTo>
                    <a:lnTo>
                      <a:pt x="4719" y="375"/>
                    </a:lnTo>
                    <a:lnTo>
                      <a:pt x="4723" y="379"/>
                    </a:lnTo>
                    <a:lnTo>
                      <a:pt x="4727" y="373"/>
                    </a:lnTo>
                    <a:lnTo>
                      <a:pt x="4731" y="364"/>
                    </a:lnTo>
                    <a:lnTo>
                      <a:pt x="4734" y="354"/>
                    </a:lnTo>
                    <a:lnTo>
                      <a:pt x="4736" y="342"/>
                    </a:lnTo>
                    <a:lnTo>
                      <a:pt x="4739" y="331"/>
                    </a:lnTo>
                    <a:lnTo>
                      <a:pt x="4743" y="319"/>
                    </a:lnTo>
                    <a:lnTo>
                      <a:pt x="4745" y="315"/>
                    </a:lnTo>
                    <a:lnTo>
                      <a:pt x="4747" y="310"/>
                    </a:lnTo>
                    <a:lnTo>
                      <a:pt x="4751" y="306"/>
                    </a:lnTo>
                    <a:lnTo>
                      <a:pt x="4753" y="303"/>
                    </a:lnTo>
                    <a:lnTo>
                      <a:pt x="4762" y="301"/>
                    </a:lnTo>
                    <a:lnTo>
                      <a:pt x="4775" y="300"/>
                    </a:lnTo>
                    <a:lnTo>
                      <a:pt x="4780" y="298"/>
                    </a:lnTo>
                    <a:lnTo>
                      <a:pt x="4785" y="296"/>
                    </a:lnTo>
                    <a:lnTo>
                      <a:pt x="4785" y="294"/>
                    </a:lnTo>
                    <a:lnTo>
                      <a:pt x="4787" y="293"/>
                    </a:lnTo>
                    <a:lnTo>
                      <a:pt x="4785" y="292"/>
                    </a:lnTo>
                    <a:lnTo>
                      <a:pt x="4783" y="291"/>
                    </a:lnTo>
                    <a:lnTo>
                      <a:pt x="4776" y="284"/>
                    </a:lnTo>
                    <a:lnTo>
                      <a:pt x="4771" y="276"/>
                    </a:lnTo>
                    <a:lnTo>
                      <a:pt x="4767" y="269"/>
                    </a:lnTo>
                    <a:lnTo>
                      <a:pt x="4766" y="261"/>
                    </a:lnTo>
                    <a:lnTo>
                      <a:pt x="4766" y="252"/>
                    </a:lnTo>
                    <a:lnTo>
                      <a:pt x="4767" y="244"/>
                    </a:lnTo>
                    <a:lnTo>
                      <a:pt x="4770" y="235"/>
                    </a:lnTo>
                    <a:lnTo>
                      <a:pt x="4774" y="227"/>
                    </a:lnTo>
                    <a:lnTo>
                      <a:pt x="4780" y="219"/>
                    </a:lnTo>
                    <a:lnTo>
                      <a:pt x="4788" y="213"/>
                    </a:lnTo>
                    <a:lnTo>
                      <a:pt x="4791" y="210"/>
                    </a:lnTo>
                    <a:lnTo>
                      <a:pt x="4795" y="206"/>
                    </a:lnTo>
                    <a:lnTo>
                      <a:pt x="4796" y="202"/>
                    </a:lnTo>
                    <a:lnTo>
                      <a:pt x="4798" y="199"/>
                    </a:lnTo>
                    <a:lnTo>
                      <a:pt x="4797" y="180"/>
                    </a:lnTo>
                    <a:lnTo>
                      <a:pt x="4796" y="161"/>
                    </a:lnTo>
                    <a:lnTo>
                      <a:pt x="4808" y="160"/>
                    </a:lnTo>
                    <a:lnTo>
                      <a:pt x="4819" y="158"/>
                    </a:lnTo>
                    <a:lnTo>
                      <a:pt x="4831" y="156"/>
                    </a:lnTo>
                    <a:lnTo>
                      <a:pt x="4842" y="156"/>
                    </a:lnTo>
                    <a:lnTo>
                      <a:pt x="4849" y="157"/>
                    </a:lnTo>
                    <a:lnTo>
                      <a:pt x="4853" y="160"/>
                    </a:lnTo>
                    <a:lnTo>
                      <a:pt x="4854" y="164"/>
                    </a:lnTo>
                    <a:lnTo>
                      <a:pt x="4855" y="167"/>
                    </a:lnTo>
                    <a:lnTo>
                      <a:pt x="4857" y="171"/>
                    </a:lnTo>
                    <a:lnTo>
                      <a:pt x="4857" y="177"/>
                    </a:lnTo>
                    <a:lnTo>
                      <a:pt x="4858" y="182"/>
                    </a:lnTo>
                    <a:lnTo>
                      <a:pt x="4861" y="186"/>
                    </a:lnTo>
                    <a:lnTo>
                      <a:pt x="4865" y="188"/>
                    </a:lnTo>
                    <a:lnTo>
                      <a:pt x="4867" y="189"/>
                    </a:lnTo>
                    <a:lnTo>
                      <a:pt x="4871" y="191"/>
                    </a:lnTo>
                    <a:lnTo>
                      <a:pt x="4874" y="189"/>
                    </a:lnTo>
                    <a:lnTo>
                      <a:pt x="4881" y="188"/>
                    </a:lnTo>
                    <a:lnTo>
                      <a:pt x="4889" y="184"/>
                    </a:lnTo>
                    <a:lnTo>
                      <a:pt x="4897" y="182"/>
                    </a:lnTo>
                    <a:lnTo>
                      <a:pt x="4906" y="180"/>
                    </a:lnTo>
                    <a:lnTo>
                      <a:pt x="4911" y="180"/>
                    </a:lnTo>
                    <a:lnTo>
                      <a:pt x="4915" y="182"/>
                    </a:lnTo>
                    <a:lnTo>
                      <a:pt x="4922" y="184"/>
                    </a:lnTo>
                    <a:lnTo>
                      <a:pt x="4927" y="188"/>
                    </a:lnTo>
                    <a:lnTo>
                      <a:pt x="4933" y="192"/>
                    </a:lnTo>
                    <a:lnTo>
                      <a:pt x="4941" y="193"/>
                    </a:lnTo>
                    <a:lnTo>
                      <a:pt x="4949" y="195"/>
                    </a:lnTo>
                    <a:lnTo>
                      <a:pt x="4955" y="195"/>
                    </a:lnTo>
                    <a:lnTo>
                      <a:pt x="4963" y="195"/>
                    </a:lnTo>
                    <a:lnTo>
                      <a:pt x="4971" y="196"/>
                    </a:lnTo>
                    <a:lnTo>
                      <a:pt x="4979" y="200"/>
                    </a:lnTo>
                    <a:lnTo>
                      <a:pt x="4986" y="206"/>
                    </a:lnTo>
                    <a:lnTo>
                      <a:pt x="5001" y="221"/>
                    </a:lnTo>
                    <a:lnTo>
                      <a:pt x="5010" y="230"/>
                    </a:lnTo>
                    <a:lnTo>
                      <a:pt x="5015" y="235"/>
                    </a:lnTo>
                    <a:lnTo>
                      <a:pt x="5021" y="237"/>
                    </a:lnTo>
                    <a:lnTo>
                      <a:pt x="5029" y="237"/>
                    </a:lnTo>
                    <a:lnTo>
                      <a:pt x="5041" y="239"/>
                    </a:lnTo>
                    <a:lnTo>
                      <a:pt x="5058" y="241"/>
                    </a:lnTo>
                    <a:lnTo>
                      <a:pt x="5083" y="246"/>
                    </a:lnTo>
                    <a:lnTo>
                      <a:pt x="5147" y="265"/>
                    </a:lnTo>
                    <a:lnTo>
                      <a:pt x="5150" y="272"/>
                    </a:lnTo>
                    <a:lnTo>
                      <a:pt x="5155" y="289"/>
                    </a:lnTo>
                    <a:lnTo>
                      <a:pt x="5156" y="298"/>
                    </a:lnTo>
                    <a:lnTo>
                      <a:pt x="5157" y="306"/>
                    </a:lnTo>
                    <a:lnTo>
                      <a:pt x="5157" y="313"/>
                    </a:lnTo>
                    <a:lnTo>
                      <a:pt x="5156" y="315"/>
                    </a:lnTo>
                    <a:lnTo>
                      <a:pt x="5126" y="333"/>
                    </a:lnTo>
                    <a:lnTo>
                      <a:pt x="5108" y="348"/>
                    </a:lnTo>
                    <a:lnTo>
                      <a:pt x="5100" y="354"/>
                    </a:lnTo>
                    <a:lnTo>
                      <a:pt x="5094" y="364"/>
                    </a:lnTo>
                    <a:lnTo>
                      <a:pt x="5086" y="376"/>
                    </a:lnTo>
                    <a:lnTo>
                      <a:pt x="5076" y="393"/>
                    </a:lnTo>
                    <a:lnTo>
                      <a:pt x="5068" y="403"/>
                    </a:lnTo>
                    <a:lnTo>
                      <a:pt x="5060" y="412"/>
                    </a:lnTo>
                    <a:lnTo>
                      <a:pt x="5051" y="420"/>
                    </a:lnTo>
                    <a:lnTo>
                      <a:pt x="5041" y="427"/>
                    </a:lnTo>
                    <a:lnTo>
                      <a:pt x="5029" y="432"/>
                    </a:lnTo>
                    <a:lnTo>
                      <a:pt x="5017" y="437"/>
                    </a:lnTo>
                    <a:lnTo>
                      <a:pt x="5004" y="439"/>
                    </a:lnTo>
                    <a:lnTo>
                      <a:pt x="4991" y="443"/>
                    </a:lnTo>
                    <a:lnTo>
                      <a:pt x="4966" y="447"/>
                    </a:lnTo>
                    <a:lnTo>
                      <a:pt x="4938" y="449"/>
                    </a:lnTo>
                    <a:lnTo>
                      <a:pt x="4912" y="449"/>
                    </a:lnTo>
                    <a:lnTo>
                      <a:pt x="4889" y="449"/>
                    </a:lnTo>
                    <a:lnTo>
                      <a:pt x="4877" y="449"/>
                    </a:lnTo>
                    <a:lnTo>
                      <a:pt x="4866" y="447"/>
                    </a:lnTo>
                    <a:lnTo>
                      <a:pt x="4855" y="446"/>
                    </a:lnTo>
                    <a:lnTo>
                      <a:pt x="4844" y="445"/>
                    </a:lnTo>
                    <a:lnTo>
                      <a:pt x="4830" y="443"/>
                    </a:lnTo>
                    <a:lnTo>
                      <a:pt x="4818" y="443"/>
                    </a:lnTo>
                    <a:lnTo>
                      <a:pt x="4810" y="445"/>
                    </a:lnTo>
                    <a:lnTo>
                      <a:pt x="4805" y="446"/>
                    </a:lnTo>
                    <a:lnTo>
                      <a:pt x="4805" y="447"/>
                    </a:lnTo>
                    <a:lnTo>
                      <a:pt x="4805" y="450"/>
                    </a:lnTo>
                    <a:lnTo>
                      <a:pt x="4808" y="452"/>
                    </a:lnTo>
                    <a:lnTo>
                      <a:pt x="4810" y="455"/>
                    </a:lnTo>
                    <a:lnTo>
                      <a:pt x="4819" y="463"/>
                    </a:lnTo>
                    <a:lnTo>
                      <a:pt x="4835" y="472"/>
                    </a:lnTo>
                    <a:lnTo>
                      <a:pt x="4845" y="478"/>
                    </a:lnTo>
                    <a:lnTo>
                      <a:pt x="4855" y="484"/>
                    </a:lnTo>
                    <a:lnTo>
                      <a:pt x="4863" y="487"/>
                    </a:lnTo>
                    <a:lnTo>
                      <a:pt x="4872" y="490"/>
                    </a:lnTo>
                    <a:lnTo>
                      <a:pt x="4889" y="494"/>
                    </a:lnTo>
                    <a:lnTo>
                      <a:pt x="4914" y="499"/>
                    </a:lnTo>
                    <a:lnTo>
                      <a:pt x="4932" y="502"/>
                    </a:lnTo>
                    <a:lnTo>
                      <a:pt x="4940" y="503"/>
                    </a:lnTo>
                    <a:lnTo>
                      <a:pt x="4940" y="504"/>
                    </a:lnTo>
                    <a:lnTo>
                      <a:pt x="4938" y="508"/>
                    </a:lnTo>
                    <a:lnTo>
                      <a:pt x="4933" y="513"/>
                    </a:lnTo>
                    <a:lnTo>
                      <a:pt x="4927" y="522"/>
                    </a:lnTo>
                    <a:lnTo>
                      <a:pt x="4920" y="531"/>
                    </a:lnTo>
                    <a:lnTo>
                      <a:pt x="4909" y="547"/>
                    </a:lnTo>
                    <a:lnTo>
                      <a:pt x="4905" y="555"/>
                    </a:lnTo>
                    <a:lnTo>
                      <a:pt x="4902" y="561"/>
                    </a:lnTo>
                    <a:lnTo>
                      <a:pt x="4902" y="564"/>
                    </a:lnTo>
                    <a:lnTo>
                      <a:pt x="4903" y="565"/>
                    </a:lnTo>
                    <a:lnTo>
                      <a:pt x="4906" y="566"/>
                    </a:lnTo>
                    <a:lnTo>
                      <a:pt x="4909" y="566"/>
                    </a:lnTo>
                    <a:lnTo>
                      <a:pt x="4920" y="563"/>
                    </a:lnTo>
                    <a:lnTo>
                      <a:pt x="4934" y="555"/>
                    </a:lnTo>
                    <a:lnTo>
                      <a:pt x="4942" y="551"/>
                    </a:lnTo>
                    <a:lnTo>
                      <a:pt x="4950" y="546"/>
                    </a:lnTo>
                    <a:lnTo>
                      <a:pt x="4959" y="543"/>
                    </a:lnTo>
                    <a:lnTo>
                      <a:pt x="4967" y="541"/>
                    </a:lnTo>
                    <a:lnTo>
                      <a:pt x="4975" y="541"/>
                    </a:lnTo>
                    <a:lnTo>
                      <a:pt x="4981" y="542"/>
                    </a:lnTo>
                    <a:lnTo>
                      <a:pt x="4985" y="543"/>
                    </a:lnTo>
                    <a:lnTo>
                      <a:pt x="4989" y="547"/>
                    </a:lnTo>
                    <a:lnTo>
                      <a:pt x="4990" y="551"/>
                    </a:lnTo>
                    <a:lnTo>
                      <a:pt x="4990" y="556"/>
                    </a:lnTo>
                    <a:lnTo>
                      <a:pt x="4990" y="563"/>
                    </a:lnTo>
                    <a:lnTo>
                      <a:pt x="4989" y="569"/>
                    </a:lnTo>
                    <a:lnTo>
                      <a:pt x="4979" y="595"/>
                    </a:lnTo>
                    <a:lnTo>
                      <a:pt x="4971" y="613"/>
                    </a:lnTo>
                    <a:lnTo>
                      <a:pt x="4964" y="633"/>
                    </a:lnTo>
                    <a:lnTo>
                      <a:pt x="4962" y="644"/>
                    </a:lnTo>
                    <a:lnTo>
                      <a:pt x="4962" y="648"/>
                    </a:lnTo>
                    <a:lnTo>
                      <a:pt x="4962" y="649"/>
                    </a:lnTo>
                    <a:lnTo>
                      <a:pt x="4963" y="651"/>
                    </a:lnTo>
                    <a:lnTo>
                      <a:pt x="4964" y="649"/>
                    </a:lnTo>
                    <a:lnTo>
                      <a:pt x="4971" y="647"/>
                    </a:lnTo>
                    <a:lnTo>
                      <a:pt x="4980" y="640"/>
                    </a:lnTo>
                    <a:lnTo>
                      <a:pt x="4991" y="635"/>
                    </a:lnTo>
                    <a:lnTo>
                      <a:pt x="5007" y="629"/>
                    </a:lnTo>
                    <a:lnTo>
                      <a:pt x="5011" y="629"/>
                    </a:lnTo>
                    <a:lnTo>
                      <a:pt x="5015" y="629"/>
                    </a:lnTo>
                    <a:lnTo>
                      <a:pt x="5020" y="629"/>
                    </a:lnTo>
                    <a:lnTo>
                      <a:pt x="5024" y="630"/>
                    </a:lnTo>
                    <a:lnTo>
                      <a:pt x="5033" y="634"/>
                    </a:lnTo>
                    <a:lnTo>
                      <a:pt x="5041" y="639"/>
                    </a:lnTo>
                    <a:lnTo>
                      <a:pt x="5050" y="643"/>
                    </a:lnTo>
                    <a:lnTo>
                      <a:pt x="5060" y="648"/>
                    </a:lnTo>
                    <a:lnTo>
                      <a:pt x="5065" y="649"/>
                    </a:lnTo>
                    <a:lnTo>
                      <a:pt x="5071" y="649"/>
                    </a:lnTo>
                    <a:lnTo>
                      <a:pt x="5076" y="651"/>
                    </a:lnTo>
                    <a:lnTo>
                      <a:pt x="5081" y="649"/>
                    </a:lnTo>
                    <a:lnTo>
                      <a:pt x="5090" y="647"/>
                    </a:lnTo>
                    <a:lnTo>
                      <a:pt x="5096" y="643"/>
                    </a:lnTo>
                    <a:lnTo>
                      <a:pt x="5099" y="638"/>
                    </a:lnTo>
                    <a:lnTo>
                      <a:pt x="5100" y="633"/>
                    </a:lnTo>
                    <a:lnTo>
                      <a:pt x="5099" y="626"/>
                    </a:lnTo>
                    <a:lnTo>
                      <a:pt x="5098" y="618"/>
                    </a:lnTo>
                    <a:lnTo>
                      <a:pt x="5094" y="610"/>
                    </a:lnTo>
                    <a:lnTo>
                      <a:pt x="5090" y="601"/>
                    </a:lnTo>
                    <a:lnTo>
                      <a:pt x="5083" y="586"/>
                    </a:lnTo>
                    <a:lnTo>
                      <a:pt x="5078" y="570"/>
                    </a:lnTo>
                    <a:lnTo>
                      <a:pt x="5078" y="565"/>
                    </a:lnTo>
                    <a:lnTo>
                      <a:pt x="5080" y="559"/>
                    </a:lnTo>
                    <a:lnTo>
                      <a:pt x="5081" y="557"/>
                    </a:lnTo>
                    <a:lnTo>
                      <a:pt x="5083" y="555"/>
                    </a:lnTo>
                    <a:lnTo>
                      <a:pt x="5086" y="553"/>
                    </a:lnTo>
                    <a:lnTo>
                      <a:pt x="5090" y="552"/>
                    </a:lnTo>
                    <a:lnTo>
                      <a:pt x="5100" y="550"/>
                    </a:lnTo>
                    <a:lnTo>
                      <a:pt x="5108" y="550"/>
                    </a:lnTo>
                    <a:lnTo>
                      <a:pt x="5115" y="551"/>
                    </a:lnTo>
                    <a:lnTo>
                      <a:pt x="5118" y="553"/>
                    </a:lnTo>
                    <a:lnTo>
                      <a:pt x="5121" y="557"/>
                    </a:lnTo>
                    <a:lnTo>
                      <a:pt x="5122" y="563"/>
                    </a:lnTo>
                    <a:lnTo>
                      <a:pt x="5124" y="568"/>
                    </a:lnTo>
                    <a:lnTo>
                      <a:pt x="5124" y="574"/>
                    </a:lnTo>
                    <a:lnTo>
                      <a:pt x="5124" y="588"/>
                    </a:lnTo>
                    <a:lnTo>
                      <a:pt x="5124" y="604"/>
                    </a:lnTo>
                    <a:lnTo>
                      <a:pt x="5126" y="610"/>
                    </a:lnTo>
                    <a:lnTo>
                      <a:pt x="5129" y="616"/>
                    </a:lnTo>
                    <a:lnTo>
                      <a:pt x="5133" y="621"/>
                    </a:lnTo>
                    <a:lnTo>
                      <a:pt x="5139" y="626"/>
                    </a:lnTo>
                    <a:lnTo>
                      <a:pt x="5143" y="627"/>
                    </a:lnTo>
                    <a:lnTo>
                      <a:pt x="5146" y="626"/>
                    </a:lnTo>
                    <a:lnTo>
                      <a:pt x="5148" y="625"/>
                    </a:lnTo>
                    <a:lnTo>
                      <a:pt x="5151" y="621"/>
                    </a:lnTo>
                    <a:lnTo>
                      <a:pt x="5152" y="612"/>
                    </a:lnTo>
                    <a:lnTo>
                      <a:pt x="5155" y="600"/>
                    </a:lnTo>
                    <a:lnTo>
                      <a:pt x="5156" y="587"/>
                    </a:lnTo>
                    <a:lnTo>
                      <a:pt x="5159" y="576"/>
                    </a:lnTo>
                    <a:lnTo>
                      <a:pt x="5160" y="572"/>
                    </a:lnTo>
                    <a:lnTo>
                      <a:pt x="5162" y="568"/>
                    </a:lnTo>
                    <a:lnTo>
                      <a:pt x="5166" y="565"/>
                    </a:lnTo>
                    <a:lnTo>
                      <a:pt x="5170" y="564"/>
                    </a:lnTo>
                    <a:lnTo>
                      <a:pt x="5181" y="563"/>
                    </a:lnTo>
                    <a:lnTo>
                      <a:pt x="5194" y="561"/>
                    </a:lnTo>
                    <a:lnTo>
                      <a:pt x="5194" y="561"/>
                    </a:lnTo>
                    <a:lnTo>
                      <a:pt x="5186" y="644"/>
                    </a:lnTo>
                    <a:lnTo>
                      <a:pt x="5140" y="697"/>
                    </a:lnTo>
                    <a:lnTo>
                      <a:pt x="5128" y="710"/>
                    </a:lnTo>
                    <a:lnTo>
                      <a:pt x="5120" y="718"/>
                    </a:lnTo>
                    <a:lnTo>
                      <a:pt x="5115" y="727"/>
                    </a:lnTo>
                    <a:lnTo>
                      <a:pt x="5111" y="744"/>
                    </a:lnTo>
                    <a:lnTo>
                      <a:pt x="5108" y="750"/>
                    </a:lnTo>
                    <a:lnTo>
                      <a:pt x="5104" y="756"/>
                    </a:lnTo>
                    <a:lnTo>
                      <a:pt x="5100" y="762"/>
                    </a:lnTo>
                    <a:lnTo>
                      <a:pt x="5096" y="767"/>
                    </a:lnTo>
                    <a:lnTo>
                      <a:pt x="5093" y="772"/>
                    </a:lnTo>
                    <a:lnTo>
                      <a:pt x="5089" y="778"/>
                    </a:lnTo>
                    <a:lnTo>
                      <a:pt x="5086" y="784"/>
                    </a:lnTo>
                    <a:lnTo>
                      <a:pt x="5085" y="791"/>
                    </a:lnTo>
                    <a:lnTo>
                      <a:pt x="5085" y="810"/>
                    </a:lnTo>
                    <a:lnTo>
                      <a:pt x="5083" y="826"/>
                    </a:lnTo>
                    <a:lnTo>
                      <a:pt x="5081" y="841"/>
                    </a:lnTo>
                    <a:lnTo>
                      <a:pt x="5077" y="854"/>
                    </a:lnTo>
                    <a:lnTo>
                      <a:pt x="5074" y="859"/>
                    </a:lnTo>
                    <a:lnTo>
                      <a:pt x="5071" y="866"/>
                    </a:lnTo>
                    <a:lnTo>
                      <a:pt x="5067" y="871"/>
                    </a:lnTo>
                    <a:lnTo>
                      <a:pt x="5060" y="876"/>
                    </a:lnTo>
                    <a:lnTo>
                      <a:pt x="5055" y="881"/>
                    </a:lnTo>
                    <a:lnTo>
                      <a:pt x="5047" y="885"/>
                    </a:lnTo>
                    <a:lnTo>
                      <a:pt x="5038" y="890"/>
                    </a:lnTo>
                    <a:lnTo>
                      <a:pt x="5028" y="895"/>
                    </a:lnTo>
                    <a:lnTo>
                      <a:pt x="5014" y="898"/>
                    </a:lnTo>
                    <a:lnTo>
                      <a:pt x="4995" y="899"/>
                    </a:lnTo>
                    <a:lnTo>
                      <a:pt x="4988" y="902"/>
                    </a:lnTo>
                    <a:lnTo>
                      <a:pt x="4980" y="903"/>
                    </a:lnTo>
                    <a:lnTo>
                      <a:pt x="4977" y="906"/>
                    </a:lnTo>
                    <a:lnTo>
                      <a:pt x="4975" y="908"/>
                    </a:lnTo>
                    <a:lnTo>
                      <a:pt x="4972" y="911"/>
                    </a:lnTo>
                    <a:lnTo>
                      <a:pt x="4971" y="914"/>
                    </a:lnTo>
                    <a:lnTo>
                      <a:pt x="4968" y="923"/>
                    </a:lnTo>
                    <a:lnTo>
                      <a:pt x="4966" y="929"/>
                    </a:lnTo>
                    <a:lnTo>
                      <a:pt x="4962" y="934"/>
                    </a:lnTo>
                    <a:lnTo>
                      <a:pt x="4958" y="938"/>
                    </a:lnTo>
                    <a:lnTo>
                      <a:pt x="4950" y="945"/>
                    </a:lnTo>
                    <a:lnTo>
                      <a:pt x="4942" y="949"/>
                    </a:lnTo>
                    <a:lnTo>
                      <a:pt x="4932" y="952"/>
                    </a:lnTo>
                    <a:lnTo>
                      <a:pt x="4923" y="956"/>
                    </a:lnTo>
                    <a:lnTo>
                      <a:pt x="4918" y="959"/>
                    </a:lnTo>
                    <a:lnTo>
                      <a:pt x="4912" y="963"/>
                    </a:lnTo>
                    <a:lnTo>
                      <a:pt x="4907" y="967"/>
                    </a:lnTo>
                    <a:lnTo>
                      <a:pt x="4902" y="972"/>
                    </a:lnTo>
                    <a:lnTo>
                      <a:pt x="4894" y="980"/>
                    </a:lnTo>
                    <a:lnTo>
                      <a:pt x="4887" y="986"/>
                    </a:lnTo>
                    <a:lnTo>
                      <a:pt x="4877" y="991"/>
                    </a:lnTo>
                    <a:lnTo>
                      <a:pt x="4868" y="997"/>
                    </a:lnTo>
                    <a:lnTo>
                      <a:pt x="4858" y="1000"/>
                    </a:lnTo>
                    <a:lnTo>
                      <a:pt x="4849" y="1004"/>
                    </a:lnTo>
                    <a:lnTo>
                      <a:pt x="4839" y="1007"/>
                    </a:lnTo>
                    <a:lnTo>
                      <a:pt x="4828" y="1008"/>
                    </a:lnTo>
                    <a:lnTo>
                      <a:pt x="4828" y="1008"/>
                    </a:lnTo>
                    <a:lnTo>
                      <a:pt x="4830" y="993"/>
                    </a:lnTo>
                    <a:lnTo>
                      <a:pt x="4831" y="978"/>
                    </a:lnTo>
                    <a:lnTo>
                      <a:pt x="4832" y="963"/>
                    </a:lnTo>
                    <a:lnTo>
                      <a:pt x="4836" y="949"/>
                    </a:lnTo>
                    <a:lnTo>
                      <a:pt x="4837" y="937"/>
                    </a:lnTo>
                    <a:lnTo>
                      <a:pt x="4839" y="925"/>
                    </a:lnTo>
                    <a:lnTo>
                      <a:pt x="4840" y="914"/>
                    </a:lnTo>
                    <a:lnTo>
                      <a:pt x="4840" y="902"/>
                    </a:lnTo>
                    <a:lnTo>
                      <a:pt x="4842" y="892"/>
                    </a:lnTo>
                    <a:lnTo>
                      <a:pt x="4845" y="883"/>
                    </a:lnTo>
                    <a:lnTo>
                      <a:pt x="4846" y="872"/>
                    </a:lnTo>
                    <a:lnTo>
                      <a:pt x="4848" y="861"/>
                    </a:lnTo>
                    <a:lnTo>
                      <a:pt x="4846" y="845"/>
                    </a:lnTo>
                    <a:lnTo>
                      <a:pt x="4845" y="829"/>
                    </a:lnTo>
                    <a:lnTo>
                      <a:pt x="4844" y="814"/>
                    </a:lnTo>
                    <a:lnTo>
                      <a:pt x="4842" y="798"/>
                    </a:lnTo>
                    <a:lnTo>
                      <a:pt x="4842" y="758"/>
                    </a:lnTo>
                    <a:lnTo>
                      <a:pt x="4840" y="714"/>
                    </a:lnTo>
                    <a:lnTo>
                      <a:pt x="4837" y="692"/>
                    </a:lnTo>
                    <a:lnTo>
                      <a:pt x="4835" y="671"/>
                    </a:lnTo>
                    <a:lnTo>
                      <a:pt x="4830" y="651"/>
                    </a:lnTo>
                    <a:lnTo>
                      <a:pt x="4823" y="633"/>
                    </a:lnTo>
                    <a:lnTo>
                      <a:pt x="4818" y="625"/>
                    </a:lnTo>
                    <a:lnTo>
                      <a:pt x="4813" y="617"/>
                    </a:lnTo>
                    <a:lnTo>
                      <a:pt x="4805" y="610"/>
                    </a:lnTo>
                    <a:lnTo>
                      <a:pt x="4797" y="604"/>
                    </a:lnTo>
                    <a:lnTo>
                      <a:pt x="4779" y="595"/>
                    </a:lnTo>
                    <a:lnTo>
                      <a:pt x="4758" y="586"/>
                    </a:lnTo>
                    <a:lnTo>
                      <a:pt x="4736" y="579"/>
                    </a:lnTo>
                    <a:lnTo>
                      <a:pt x="4714" y="573"/>
                    </a:lnTo>
                    <a:lnTo>
                      <a:pt x="4695" y="565"/>
                    </a:lnTo>
                    <a:lnTo>
                      <a:pt x="4677" y="557"/>
                    </a:lnTo>
                    <a:lnTo>
                      <a:pt x="4662" y="547"/>
                    </a:lnTo>
                    <a:lnTo>
                      <a:pt x="4646" y="534"/>
                    </a:lnTo>
                    <a:lnTo>
                      <a:pt x="4638" y="528"/>
                    </a:lnTo>
                    <a:lnTo>
                      <a:pt x="4629" y="524"/>
                    </a:lnTo>
                    <a:lnTo>
                      <a:pt x="4622" y="520"/>
                    </a:lnTo>
                    <a:lnTo>
                      <a:pt x="4616" y="519"/>
                    </a:lnTo>
                    <a:lnTo>
                      <a:pt x="4608" y="520"/>
                    </a:lnTo>
                    <a:lnTo>
                      <a:pt x="4603" y="521"/>
                    </a:lnTo>
                    <a:lnTo>
                      <a:pt x="4598" y="524"/>
                    </a:lnTo>
                    <a:lnTo>
                      <a:pt x="4594" y="528"/>
                    </a:lnTo>
                    <a:lnTo>
                      <a:pt x="4590" y="535"/>
                    </a:lnTo>
                    <a:lnTo>
                      <a:pt x="4587" y="546"/>
                    </a:lnTo>
                    <a:lnTo>
                      <a:pt x="4586" y="556"/>
                    </a:lnTo>
                    <a:lnTo>
                      <a:pt x="4583" y="566"/>
                    </a:lnTo>
                    <a:lnTo>
                      <a:pt x="4582" y="570"/>
                    </a:lnTo>
                    <a:lnTo>
                      <a:pt x="4580" y="576"/>
                    </a:lnTo>
                    <a:lnTo>
                      <a:pt x="4577" y="578"/>
                    </a:lnTo>
                    <a:lnTo>
                      <a:pt x="4572" y="582"/>
                    </a:lnTo>
                    <a:lnTo>
                      <a:pt x="4567" y="585"/>
                    </a:lnTo>
                    <a:lnTo>
                      <a:pt x="4560" y="586"/>
                    </a:lnTo>
                    <a:lnTo>
                      <a:pt x="4555" y="586"/>
                    </a:lnTo>
                    <a:lnTo>
                      <a:pt x="4548" y="586"/>
                    </a:lnTo>
                    <a:lnTo>
                      <a:pt x="4535" y="586"/>
                    </a:lnTo>
                    <a:lnTo>
                      <a:pt x="4524" y="587"/>
                    </a:lnTo>
                    <a:lnTo>
                      <a:pt x="4513" y="592"/>
                    </a:lnTo>
                    <a:lnTo>
                      <a:pt x="4506" y="599"/>
                    </a:lnTo>
                    <a:lnTo>
                      <a:pt x="4499" y="605"/>
                    </a:lnTo>
                    <a:lnTo>
                      <a:pt x="4493" y="613"/>
                    </a:lnTo>
                    <a:lnTo>
                      <a:pt x="4484" y="631"/>
                    </a:lnTo>
                    <a:lnTo>
                      <a:pt x="4472" y="649"/>
                    </a:lnTo>
                    <a:lnTo>
                      <a:pt x="4468" y="660"/>
                    </a:lnTo>
                    <a:lnTo>
                      <a:pt x="4460" y="673"/>
                    </a:lnTo>
                    <a:lnTo>
                      <a:pt x="4453" y="684"/>
                    </a:lnTo>
                    <a:lnTo>
                      <a:pt x="4445" y="697"/>
                    </a:lnTo>
                    <a:lnTo>
                      <a:pt x="4437" y="709"/>
                    </a:lnTo>
                    <a:lnTo>
                      <a:pt x="4432" y="721"/>
                    </a:lnTo>
                    <a:lnTo>
                      <a:pt x="4431" y="727"/>
                    </a:lnTo>
                    <a:lnTo>
                      <a:pt x="4429" y="732"/>
                    </a:lnTo>
                    <a:lnTo>
                      <a:pt x="4431" y="737"/>
                    </a:lnTo>
                    <a:lnTo>
                      <a:pt x="4432" y="744"/>
                    </a:lnTo>
                    <a:lnTo>
                      <a:pt x="4437" y="752"/>
                    </a:lnTo>
                    <a:lnTo>
                      <a:pt x="4440" y="761"/>
                    </a:lnTo>
                    <a:lnTo>
                      <a:pt x="4441" y="769"/>
                    </a:lnTo>
                    <a:lnTo>
                      <a:pt x="4442" y="776"/>
                    </a:lnTo>
                    <a:lnTo>
                      <a:pt x="4443" y="792"/>
                    </a:lnTo>
                    <a:lnTo>
                      <a:pt x="4443" y="811"/>
                    </a:lnTo>
                    <a:lnTo>
                      <a:pt x="4445" y="835"/>
                    </a:lnTo>
                    <a:lnTo>
                      <a:pt x="4447" y="861"/>
                    </a:lnTo>
                    <a:lnTo>
                      <a:pt x="4449" y="886"/>
                    </a:lnTo>
                    <a:lnTo>
                      <a:pt x="4450" y="914"/>
                    </a:lnTo>
                    <a:lnTo>
                      <a:pt x="4449" y="941"/>
                    </a:lnTo>
                    <a:lnTo>
                      <a:pt x="4447" y="967"/>
                    </a:lnTo>
                    <a:lnTo>
                      <a:pt x="4446" y="978"/>
                    </a:lnTo>
                    <a:lnTo>
                      <a:pt x="4445" y="991"/>
                    </a:lnTo>
                    <a:lnTo>
                      <a:pt x="4441" y="1003"/>
                    </a:lnTo>
                    <a:lnTo>
                      <a:pt x="4438" y="1015"/>
                    </a:lnTo>
                    <a:lnTo>
                      <a:pt x="4436" y="1021"/>
                    </a:lnTo>
                    <a:lnTo>
                      <a:pt x="4432" y="1028"/>
                    </a:lnTo>
                    <a:lnTo>
                      <a:pt x="4428" y="1033"/>
                    </a:lnTo>
                    <a:lnTo>
                      <a:pt x="4423" y="1038"/>
                    </a:lnTo>
                    <a:lnTo>
                      <a:pt x="4412" y="1047"/>
                    </a:lnTo>
                    <a:lnTo>
                      <a:pt x="4401" y="1056"/>
                    </a:lnTo>
                    <a:lnTo>
                      <a:pt x="4390" y="1065"/>
                    </a:lnTo>
                    <a:lnTo>
                      <a:pt x="4381" y="1076"/>
                    </a:lnTo>
                    <a:lnTo>
                      <a:pt x="4377" y="1081"/>
                    </a:lnTo>
                    <a:lnTo>
                      <a:pt x="4375" y="1087"/>
                    </a:lnTo>
                    <a:lnTo>
                      <a:pt x="4372" y="1094"/>
                    </a:lnTo>
                    <a:lnTo>
                      <a:pt x="4371" y="1103"/>
                    </a:lnTo>
                    <a:lnTo>
                      <a:pt x="4370" y="1114"/>
                    </a:lnTo>
                    <a:lnTo>
                      <a:pt x="4367" y="1126"/>
                    </a:lnTo>
                    <a:lnTo>
                      <a:pt x="4363" y="1135"/>
                    </a:lnTo>
                    <a:lnTo>
                      <a:pt x="4359" y="1144"/>
                    </a:lnTo>
                    <a:lnTo>
                      <a:pt x="4354" y="1153"/>
                    </a:lnTo>
                    <a:lnTo>
                      <a:pt x="4348" y="1160"/>
                    </a:lnTo>
                    <a:lnTo>
                      <a:pt x="4341" y="1166"/>
                    </a:lnTo>
                    <a:lnTo>
                      <a:pt x="4333" y="1173"/>
                    </a:lnTo>
                    <a:lnTo>
                      <a:pt x="4315" y="1182"/>
                    </a:lnTo>
                    <a:lnTo>
                      <a:pt x="4297" y="1190"/>
                    </a:lnTo>
                    <a:lnTo>
                      <a:pt x="4276" y="1196"/>
                    </a:lnTo>
                    <a:lnTo>
                      <a:pt x="4256" y="1201"/>
                    </a:lnTo>
                    <a:lnTo>
                      <a:pt x="4235" y="1196"/>
                    </a:lnTo>
                    <a:lnTo>
                      <a:pt x="4217" y="1191"/>
                    </a:lnTo>
                    <a:lnTo>
                      <a:pt x="4201" y="1184"/>
                    </a:lnTo>
                    <a:lnTo>
                      <a:pt x="4188" y="1178"/>
                    </a:lnTo>
                    <a:lnTo>
                      <a:pt x="4175" y="1169"/>
                    </a:lnTo>
                    <a:lnTo>
                      <a:pt x="4164" y="1157"/>
                    </a:lnTo>
                    <a:lnTo>
                      <a:pt x="4152" y="1144"/>
                    </a:lnTo>
                    <a:lnTo>
                      <a:pt x="4139" y="1127"/>
                    </a:lnTo>
                    <a:lnTo>
                      <a:pt x="4135" y="1122"/>
                    </a:lnTo>
                    <a:lnTo>
                      <a:pt x="4130" y="1120"/>
                    </a:lnTo>
                    <a:lnTo>
                      <a:pt x="4123" y="1118"/>
                    </a:lnTo>
                    <a:lnTo>
                      <a:pt x="4117" y="1118"/>
                    </a:lnTo>
                    <a:lnTo>
                      <a:pt x="4111" y="1121"/>
                    </a:lnTo>
                    <a:lnTo>
                      <a:pt x="4103" y="1123"/>
                    </a:lnTo>
                    <a:lnTo>
                      <a:pt x="4095" y="1127"/>
                    </a:lnTo>
                    <a:lnTo>
                      <a:pt x="4089" y="1133"/>
                    </a:lnTo>
                    <a:lnTo>
                      <a:pt x="4059" y="1153"/>
                    </a:lnTo>
                    <a:lnTo>
                      <a:pt x="4035" y="1169"/>
                    </a:lnTo>
                    <a:lnTo>
                      <a:pt x="4025" y="1174"/>
                    </a:lnTo>
                    <a:lnTo>
                      <a:pt x="4015" y="1177"/>
                    </a:lnTo>
                    <a:lnTo>
                      <a:pt x="4004" y="1179"/>
                    </a:lnTo>
                    <a:lnTo>
                      <a:pt x="3994" y="1179"/>
                    </a:lnTo>
                    <a:lnTo>
                      <a:pt x="3984" y="1179"/>
                    </a:lnTo>
                    <a:lnTo>
                      <a:pt x="3973" y="1179"/>
                    </a:lnTo>
                    <a:lnTo>
                      <a:pt x="3964" y="1177"/>
                    </a:lnTo>
                    <a:lnTo>
                      <a:pt x="3954" y="1174"/>
                    </a:lnTo>
                    <a:lnTo>
                      <a:pt x="3945" y="1171"/>
                    </a:lnTo>
                    <a:lnTo>
                      <a:pt x="3936" y="1166"/>
                    </a:lnTo>
                    <a:lnTo>
                      <a:pt x="3927" y="1161"/>
                    </a:lnTo>
                    <a:lnTo>
                      <a:pt x="3919" y="1156"/>
                    </a:lnTo>
                    <a:lnTo>
                      <a:pt x="3902" y="1143"/>
                    </a:lnTo>
                    <a:lnTo>
                      <a:pt x="3885" y="1129"/>
                    </a:lnTo>
                    <a:lnTo>
                      <a:pt x="3870" y="1113"/>
                    </a:lnTo>
                    <a:lnTo>
                      <a:pt x="3855" y="1096"/>
                    </a:lnTo>
                    <a:lnTo>
                      <a:pt x="3841" y="1078"/>
                    </a:lnTo>
                    <a:lnTo>
                      <a:pt x="3827" y="1060"/>
                    </a:lnTo>
                    <a:lnTo>
                      <a:pt x="3802" y="1026"/>
                    </a:lnTo>
                    <a:lnTo>
                      <a:pt x="3779" y="997"/>
                    </a:lnTo>
                    <a:lnTo>
                      <a:pt x="3754" y="965"/>
                    </a:lnTo>
                    <a:lnTo>
                      <a:pt x="3714" y="919"/>
                    </a:lnTo>
                    <a:lnTo>
                      <a:pt x="3695" y="897"/>
                    </a:lnTo>
                    <a:lnTo>
                      <a:pt x="3675" y="881"/>
                    </a:lnTo>
                    <a:lnTo>
                      <a:pt x="3667" y="876"/>
                    </a:lnTo>
                    <a:lnTo>
                      <a:pt x="3661" y="873"/>
                    </a:lnTo>
                    <a:lnTo>
                      <a:pt x="3658" y="873"/>
                    </a:lnTo>
                    <a:lnTo>
                      <a:pt x="3656" y="873"/>
                    </a:lnTo>
                    <a:lnTo>
                      <a:pt x="3653" y="875"/>
                    </a:lnTo>
                    <a:lnTo>
                      <a:pt x="3652" y="877"/>
                    </a:lnTo>
                    <a:lnTo>
                      <a:pt x="3644" y="898"/>
                    </a:lnTo>
                    <a:lnTo>
                      <a:pt x="3636" y="925"/>
                    </a:lnTo>
                    <a:lnTo>
                      <a:pt x="3629" y="954"/>
                    </a:lnTo>
                    <a:lnTo>
                      <a:pt x="3625" y="977"/>
                    </a:lnTo>
                    <a:lnTo>
                      <a:pt x="3550" y="997"/>
                    </a:lnTo>
                    <a:lnTo>
                      <a:pt x="3550" y="997"/>
                    </a:lnTo>
                    <a:lnTo>
                      <a:pt x="3524" y="1017"/>
                    </a:lnTo>
                    <a:lnTo>
                      <a:pt x="3524" y="1025"/>
                    </a:lnTo>
                    <a:lnTo>
                      <a:pt x="3525" y="1032"/>
                    </a:lnTo>
                    <a:lnTo>
                      <a:pt x="3528" y="1038"/>
                    </a:lnTo>
                    <a:lnTo>
                      <a:pt x="3529" y="1046"/>
                    </a:lnTo>
                    <a:lnTo>
                      <a:pt x="3535" y="1057"/>
                    </a:lnTo>
                    <a:lnTo>
                      <a:pt x="3542" y="1070"/>
                    </a:lnTo>
                    <a:lnTo>
                      <a:pt x="3547" y="1082"/>
                    </a:lnTo>
                    <a:lnTo>
                      <a:pt x="3552" y="1095"/>
                    </a:lnTo>
                    <a:lnTo>
                      <a:pt x="3553" y="1101"/>
                    </a:lnTo>
                    <a:lnTo>
                      <a:pt x="3553" y="1108"/>
                    </a:lnTo>
                    <a:lnTo>
                      <a:pt x="3553" y="1116"/>
                    </a:lnTo>
                    <a:lnTo>
                      <a:pt x="3552" y="1123"/>
                    </a:lnTo>
                    <a:lnTo>
                      <a:pt x="3522" y="1254"/>
                    </a:lnTo>
                    <a:lnTo>
                      <a:pt x="3516" y="1282"/>
                    </a:lnTo>
                    <a:lnTo>
                      <a:pt x="3508" y="1302"/>
                    </a:lnTo>
                    <a:lnTo>
                      <a:pt x="3504" y="1311"/>
                    </a:lnTo>
                    <a:lnTo>
                      <a:pt x="3500" y="1318"/>
                    </a:lnTo>
                    <a:lnTo>
                      <a:pt x="3496" y="1324"/>
                    </a:lnTo>
                    <a:lnTo>
                      <a:pt x="3493" y="1329"/>
                    </a:lnTo>
                    <a:lnTo>
                      <a:pt x="3489" y="1333"/>
                    </a:lnTo>
                    <a:lnTo>
                      <a:pt x="3484" y="1336"/>
                    </a:lnTo>
                    <a:lnTo>
                      <a:pt x="3480" y="1339"/>
                    </a:lnTo>
                    <a:lnTo>
                      <a:pt x="3474" y="1340"/>
                    </a:lnTo>
                    <a:lnTo>
                      <a:pt x="3465" y="1340"/>
                    </a:lnTo>
                    <a:lnTo>
                      <a:pt x="3455" y="1337"/>
                    </a:lnTo>
                    <a:lnTo>
                      <a:pt x="3433" y="1327"/>
                    </a:lnTo>
                    <a:lnTo>
                      <a:pt x="3410" y="1311"/>
                    </a:lnTo>
                    <a:lnTo>
                      <a:pt x="3397" y="1304"/>
                    </a:lnTo>
                    <a:lnTo>
                      <a:pt x="3384" y="1297"/>
                    </a:lnTo>
                    <a:lnTo>
                      <a:pt x="3370" y="1291"/>
                    </a:lnTo>
                    <a:lnTo>
                      <a:pt x="3355" y="1287"/>
                    </a:lnTo>
                    <a:lnTo>
                      <a:pt x="3313" y="1276"/>
                    </a:lnTo>
                    <a:lnTo>
                      <a:pt x="3257" y="1265"/>
                    </a:lnTo>
                    <a:lnTo>
                      <a:pt x="3230" y="1259"/>
                    </a:lnTo>
                    <a:lnTo>
                      <a:pt x="3204" y="1258"/>
                    </a:lnTo>
                    <a:lnTo>
                      <a:pt x="3192" y="1259"/>
                    </a:lnTo>
                    <a:lnTo>
                      <a:pt x="3183" y="1261"/>
                    </a:lnTo>
                    <a:lnTo>
                      <a:pt x="3174" y="1263"/>
                    </a:lnTo>
                    <a:lnTo>
                      <a:pt x="3167" y="1267"/>
                    </a:lnTo>
                    <a:lnTo>
                      <a:pt x="3162" y="1271"/>
                    </a:lnTo>
                    <a:lnTo>
                      <a:pt x="3158" y="1276"/>
                    </a:lnTo>
                    <a:lnTo>
                      <a:pt x="3154" y="1282"/>
                    </a:lnTo>
                    <a:lnTo>
                      <a:pt x="3151" y="1288"/>
                    </a:lnTo>
                    <a:lnTo>
                      <a:pt x="3144" y="1304"/>
                    </a:lnTo>
                    <a:lnTo>
                      <a:pt x="3136" y="1320"/>
                    </a:lnTo>
                    <a:lnTo>
                      <a:pt x="3125" y="1359"/>
                    </a:lnTo>
                    <a:lnTo>
                      <a:pt x="3113" y="1402"/>
                    </a:lnTo>
                    <a:lnTo>
                      <a:pt x="3108" y="1421"/>
                    </a:lnTo>
                    <a:lnTo>
                      <a:pt x="3101" y="1441"/>
                    </a:lnTo>
                    <a:lnTo>
                      <a:pt x="3095" y="1459"/>
                    </a:lnTo>
                    <a:lnTo>
                      <a:pt x="3088" y="1475"/>
                    </a:lnTo>
                    <a:lnTo>
                      <a:pt x="3082" y="1487"/>
                    </a:lnTo>
                    <a:lnTo>
                      <a:pt x="3074" y="1498"/>
                    </a:lnTo>
                    <a:lnTo>
                      <a:pt x="3070" y="1500"/>
                    </a:lnTo>
                    <a:lnTo>
                      <a:pt x="3066" y="1503"/>
                    </a:lnTo>
                    <a:lnTo>
                      <a:pt x="3061" y="1504"/>
                    </a:lnTo>
                    <a:lnTo>
                      <a:pt x="3057" y="1506"/>
                    </a:lnTo>
                    <a:lnTo>
                      <a:pt x="3050" y="1504"/>
                    </a:lnTo>
                    <a:lnTo>
                      <a:pt x="3043" y="1502"/>
                    </a:lnTo>
                    <a:lnTo>
                      <a:pt x="3037" y="1499"/>
                    </a:lnTo>
                    <a:lnTo>
                      <a:pt x="3031" y="1495"/>
                    </a:lnTo>
                    <a:lnTo>
                      <a:pt x="3020" y="1487"/>
                    </a:lnTo>
                    <a:lnTo>
                      <a:pt x="3008" y="1478"/>
                    </a:lnTo>
                    <a:lnTo>
                      <a:pt x="2996" y="1469"/>
                    </a:lnTo>
                    <a:lnTo>
                      <a:pt x="2985" y="1464"/>
                    </a:lnTo>
                    <a:lnTo>
                      <a:pt x="2978" y="1462"/>
                    </a:lnTo>
                    <a:lnTo>
                      <a:pt x="2972" y="1462"/>
                    </a:lnTo>
                    <a:lnTo>
                      <a:pt x="2965" y="1462"/>
                    </a:lnTo>
                    <a:lnTo>
                      <a:pt x="2958" y="1464"/>
                    </a:lnTo>
                    <a:lnTo>
                      <a:pt x="2950" y="1467"/>
                    </a:lnTo>
                    <a:lnTo>
                      <a:pt x="2942" y="1472"/>
                    </a:lnTo>
                    <a:lnTo>
                      <a:pt x="2934" y="1478"/>
                    </a:lnTo>
                    <a:lnTo>
                      <a:pt x="2928" y="1486"/>
                    </a:lnTo>
                    <a:lnTo>
                      <a:pt x="2915" y="1503"/>
                    </a:lnTo>
                    <a:lnTo>
                      <a:pt x="2902" y="1521"/>
                    </a:lnTo>
                    <a:lnTo>
                      <a:pt x="2890" y="1541"/>
                    </a:lnTo>
                    <a:lnTo>
                      <a:pt x="2879" y="1559"/>
                    </a:lnTo>
                    <a:lnTo>
                      <a:pt x="2872" y="1568"/>
                    </a:lnTo>
                    <a:lnTo>
                      <a:pt x="2866" y="1574"/>
                    </a:lnTo>
                    <a:lnTo>
                      <a:pt x="2858" y="1581"/>
                    </a:lnTo>
                    <a:lnTo>
                      <a:pt x="2850" y="1586"/>
                    </a:lnTo>
                    <a:lnTo>
                      <a:pt x="2823" y="1614"/>
                    </a:lnTo>
                    <a:lnTo>
                      <a:pt x="2801" y="1638"/>
                    </a:lnTo>
                    <a:lnTo>
                      <a:pt x="2792" y="1649"/>
                    </a:lnTo>
                    <a:lnTo>
                      <a:pt x="2784" y="1661"/>
                    </a:lnTo>
                    <a:lnTo>
                      <a:pt x="2776" y="1673"/>
                    </a:lnTo>
                    <a:lnTo>
                      <a:pt x="2771" y="1683"/>
                    </a:lnTo>
                    <a:lnTo>
                      <a:pt x="2766" y="1695"/>
                    </a:lnTo>
                    <a:lnTo>
                      <a:pt x="2762" y="1708"/>
                    </a:lnTo>
                    <a:lnTo>
                      <a:pt x="2758" y="1721"/>
                    </a:lnTo>
                    <a:lnTo>
                      <a:pt x="2755" y="1735"/>
                    </a:lnTo>
                    <a:lnTo>
                      <a:pt x="2754" y="1750"/>
                    </a:lnTo>
                    <a:lnTo>
                      <a:pt x="2753" y="1767"/>
                    </a:lnTo>
                    <a:lnTo>
                      <a:pt x="2752" y="1785"/>
                    </a:lnTo>
                    <a:lnTo>
                      <a:pt x="2752" y="1805"/>
                    </a:lnTo>
                    <a:lnTo>
                      <a:pt x="2752" y="1822"/>
                    </a:lnTo>
                    <a:lnTo>
                      <a:pt x="2750" y="1839"/>
                    </a:lnTo>
                    <a:lnTo>
                      <a:pt x="2749" y="1854"/>
                    </a:lnTo>
                    <a:lnTo>
                      <a:pt x="2746" y="1870"/>
                    </a:lnTo>
                    <a:lnTo>
                      <a:pt x="2742" y="1884"/>
                    </a:lnTo>
                    <a:lnTo>
                      <a:pt x="2739" y="1898"/>
                    </a:lnTo>
                    <a:lnTo>
                      <a:pt x="2735" y="1912"/>
                    </a:lnTo>
                    <a:lnTo>
                      <a:pt x="2730" y="1927"/>
                    </a:lnTo>
                    <a:lnTo>
                      <a:pt x="2718" y="1953"/>
                    </a:lnTo>
                    <a:lnTo>
                      <a:pt x="2704" y="1980"/>
                    </a:lnTo>
                    <a:lnTo>
                      <a:pt x="2688" y="2007"/>
                    </a:lnTo>
                    <a:lnTo>
                      <a:pt x="2670" y="2034"/>
                    </a:lnTo>
                    <a:lnTo>
                      <a:pt x="2662" y="2045"/>
                    </a:lnTo>
                    <a:lnTo>
                      <a:pt x="2653" y="2052"/>
                    </a:lnTo>
                    <a:lnTo>
                      <a:pt x="2645" y="2060"/>
                    </a:lnTo>
                    <a:lnTo>
                      <a:pt x="2636" y="2068"/>
                    </a:lnTo>
                    <a:lnTo>
                      <a:pt x="2619" y="2079"/>
                    </a:lnTo>
                    <a:lnTo>
                      <a:pt x="2603" y="2091"/>
                    </a:lnTo>
                    <a:lnTo>
                      <a:pt x="2595" y="2096"/>
                    </a:lnTo>
                    <a:lnTo>
                      <a:pt x="2587" y="2103"/>
                    </a:lnTo>
                    <a:lnTo>
                      <a:pt x="2581" y="2111"/>
                    </a:lnTo>
                    <a:lnTo>
                      <a:pt x="2574" y="2120"/>
                    </a:lnTo>
                    <a:lnTo>
                      <a:pt x="2570" y="2129"/>
                    </a:lnTo>
                    <a:lnTo>
                      <a:pt x="2566" y="2140"/>
                    </a:lnTo>
                    <a:lnTo>
                      <a:pt x="2562" y="2153"/>
                    </a:lnTo>
                    <a:lnTo>
                      <a:pt x="2561" y="2169"/>
                    </a:lnTo>
                    <a:lnTo>
                      <a:pt x="2560" y="2186"/>
                    </a:lnTo>
                    <a:lnTo>
                      <a:pt x="2556" y="2200"/>
                    </a:lnTo>
                    <a:lnTo>
                      <a:pt x="2551" y="2212"/>
                    </a:lnTo>
                    <a:lnTo>
                      <a:pt x="2544" y="2222"/>
                    </a:lnTo>
                    <a:lnTo>
                      <a:pt x="2538" y="2231"/>
                    </a:lnTo>
                    <a:lnTo>
                      <a:pt x="2529" y="2238"/>
                    </a:lnTo>
                    <a:lnTo>
                      <a:pt x="2520" y="2244"/>
                    </a:lnTo>
                    <a:lnTo>
                      <a:pt x="2509" y="2249"/>
                    </a:lnTo>
                    <a:lnTo>
                      <a:pt x="2460" y="2265"/>
                    </a:lnTo>
                    <a:lnTo>
                      <a:pt x="2406" y="2280"/>
                    </a:lnTo>
                    <a:lnTo>
                      <a:pt x="2400" y="2306"/>
                    </a:lnTo>
                    <a:lnTo>
                      <a:pt x="2394" y="2331"/>
                    </a:lnTo>
                    <a:lnTo>
                      <a:pt x="2386" y="2355"/>
                    </a:lnTo>
                    <a:lnTo>
                      <a:pt x="2380" y="2380"/>
                    </a:lnTo>
                    <a:lnTo>
                      <a:pt x="2372" y="2403"/>
                    </a:lnTo>
                    <a:lnTo>
                      <a:pt x="2366" y="2429"/>
                    </a:lnTo>
                    <a:lnTo>
                      <a:pt x="2359" y="2454"/>
                    </a:lnTo>
                    <a:lnTo>
                      <a:pt x="2354" y="2478"/>
                    </a:lnTo>
                    <a:lnTo>
                      <a:pt x="2351" y="2501"/>
                    </a:lnTo>
                    <a:lnTo>
                      <a:pt x="2349" y="2521"/>
                    </a:lnTo>
                    <a:lnTo>
                      <a:pt x="2346" y="2542"/>
                    </a:lnTo>
                    <a:lnTo>
                      <a:pt x="2345" y="2563"/>
                    </a:lnTo>
                    <a:lnTo>
                      <a:pt x="2345" y="2605"/>
                    </a:lnTo>
                    <a:lnTo>
                      <a:pt x="2343" y="2648"/>
                    </a:lnTo>
                    <a:lnTo>
                      <a:pt x="2342" y="2669"/>
                    </a:lnTo>
                    <a:lnTo>
                      <a:pt x="2340" y="2690"/>
                    </a:lnTo>
                    <a:lnTo>
                      <a:pt x="2336" y="2710"/>
                    </a:lnTo>
                    <a:lnTo>
                      <a:pt x="2331" y="2730"/>
                    </a:lnTo>
                    <a:lnTo>
                      <a:pt x="2324" y="2748"/>
                    </a:lnTo>
                    <a:lnTo>
                      <a:pt x="2318" y="2767"/>
                    </a:lnTo>
                    <a:lnTo>
                      <a:pt x="2310" y="2785"/>
                    </a:lnTo>
                    <a:lnTo>
                      <a:pt x="2301" y="2804"/>
                    </a:lnTo>
                    <a:lnTo>
                      <a:pt x="2281" y="2839"/>
                    </a:lnTo>
                    <a:lnTo>
                      <a:pt x="2261" y="2874"/>
                    </a:lnTo>
                    <a:lnTo>
                      <a:pt x="2239" y="2909"/>
                    </a:lnTo>
                    <a:lnTo>
                      <a:pt x="2217" y="2944"/>
                    </a:lnTo>
                    <a:lnTo>
                      <a:pt x="2211" y="2956"/>
                    </a:lnTo>
                    <a:lnTo>
                      <a:pt x="2207" y="2971"/>
                    </a:lnTo>
                    <a:lnTo>
                      <a:pt x="2206" y="2985"/>
                    </a:lnTo>
                    <a:lnTo>
                      <a:pt x="2205" y="2999"/>
                    </a:lnTo>
                    <a:lnTo>
                      <a:pt x="2205" y="3015"/>
                    </a:lnTo>
                    <a:lnTo>
                      <a:pt x="2206" y="3030"/>
                    </a:lnTo>
                    <a:lnTo>
                      <a:pt x="2207" y="3046"/>
                    </a:lnTo>
                    <a:lnTo>
                      <a:pt x="2209" y="3061"/>
                    </a:lnTo>
                    <a:lnTo>
                      <a:pt x="2220" y="3125"/>
                    </a:lnTo>
                    <a:lnTo>
                      <a:pt x="2229" y="3184"/>
                    </a:lnTo>
                    <a:lnTo>
                      <a:pt x="2231" y="3197"/>
                    </a:lnTo>
                    <a:lnTo>
                      <a:pt x="2232" y="3210"/>
                    </a:lnTo>
                    <a:lnTo>
                      <a:pt x="2231" y="3222"/>
                    </a:lnTo>
                    <a:lnTo>
                      <a:pt x="2229" y="3234"/>
                    </a:lnTo>
                    <a:lnTo>
                      <a:pt x="2227" y="3244"/>
                    </a:lnTo>
                    <a:lnTo>
                      <a:pt x="2223" y="3253"/>
                    </a:lnTo>
                    <a:lnTo>
                      <a:pt x="2218" y="3262"/>
                    </a:lnTo>
                    <a:lnTo>
                      <a:pt x="2210" y="3269"/>
                    </a:lnTo>
                    <a:lnTo>
                      <a:pt x="2202" y="3274"/>
                    </a:lnTo>
                    <a:lnTo>
                      <a:pt x="2192" y="3279"/>
                    </a:lnTo>
                    <a:lnTo>
                      <a:pt x="2179" y="3282"/>
                    </a:lnTo>
                    <a:lnTo>
                      <a:pt x="2165" y="3283"/>
                    </a:lnTo>
                    <a:lnTo>
                      <a:pt x="2148" y="3283"/>
                    </a:lnTo>
                    <a:lnTo>
                      <a:pt x="2128" y="3280"/>
                    </a:lnTo>
                    <a:lnTo>
                      <a:pt x="2106" y="3276"/>
                    </a:lnTo>
                    <a:lnTo>
                      <a:pt x="2083" y="3271"/>
                    </a:lnTo>
                    <a:lnTo>
                      <a:pt x="2066" y="3267"/>
                    </a:lnTo>
                    <a:lnTo>
                      <a:pt x="2051" y="3266"/>
                    </a:lnTo>
                    <a:lnTo>
                      <a:pt x="2035" y="3266"/>
                    </a:lnTo>
                    <a:lnTo>
                      <a:pt x="2020" y="3267"/>
                    </a:lnTo>
                    <a:lnTo>
                      <a:pt x="2007" y="3270"/>
                    </a:lnTo>
                    <a:lnTo>
                      <a:pt x="1992" y="3275"/>
                    </a:lnTo>
                    <a:lnTo>
                      <a:pt x="1979" y="3280"/>
                    </a:lnTo>
                    <a:lnTo>
                      <a:pt x="1968" y="3288"/>
                    </a:lnTo>
                    <a:lnTo>
                      <a:pt x="1955" y="3296"/>
                    </a:lnTo>
                    <a:lnTo>
                      <a:pt x="1944" y="3305"/>
                    </a:lnTo>
                    <a:lnTo>
                      <a:pt x="1933" y="3315"/>
                    </a:lnTo>
                    <a:lnTo>
                      <a:pt x="1922" y="3327"/>
                    </a:lnTo>
                    <a:lnTo>
                      <a:pt x="1912" y="3339"/>
                    </a:lnTo>
                    <a:lnTo>
                      <a:pt x="1903" y="3352"/>
                    </a:lnTo>
                    <a:lnTo>
                      <a:pt x="1894" y="3366"/>
                    </a:lnTo>
                    <a:lnTo>
                      <a:pt x="1885" y="3379"/>
                    </a:lnTo>
                    <a:lnTo>
                      <a:pt x="1867" y="3409"/>
                    </a:lnTo>
                    <a:lnTo>
                      <a:pt x="1851" y="3440"/>
                    </a:lnTo>
                    <a:lnTo>
                      <a:pt x="1836" y="3471"/>
                    </a:lnTo>
                    <a:lnTo>
                      <a:pt x="1821" y="3502"/>
                    </a:lnTo>
                    <a:lnTo>
                      <a:pt x="1807" y="3532"/>
                    </a:lnTo>
                    <a:lnTo>
                      <a:pt x="1793" y="3561"/>
                    </a:lnTo>
                    <a:lnTo>
                      <a:pt x="1779" y="3587"/>
                    </a:lnTo>
                    <a:lnTo>
                      <a:pt x="1764" y="3612"/>
                    </a:lnTo>
                    <a:lnTo>
                      <a:pt x="1762" y="3630"/>
                    </a:lnTo>
                    <a:lnTo>
                      <a:pt x="1761" y="3647"/>
                    </a:lnTo>
                    <a:lnTo>
                      <a:pt x="1761" y="3665"/>
                    </a:lnTo>
                    <a:lnTo>
                      <a:pt x="1761" y="3682"/>
                    </a:lnTo>
                    <a:lnTo>
                      <a:pt x="1764" y="3717"/>
                    </a:lnTo>
                    <a:lnTo>
                      <a:pt x="1764" y="3752"/>
                    </a:lnTo>
                    <a:lnTo>
                      <a:pt x="1763" y="3782"/>
                    </a:lnTo>
                    <a:lnTo>
                      <a:pt x="1759" y="3813"/>
                    </a:lnTo>
                    <a:lnTo>
                      <a:pt x="1755" y="3843"/>
                    </a:lnTo>
                    <a:lnTo>
                      <a:pt x="1754" y="3872"/>
                    </a:lnTo>
                    <a:lnTo>
                      <a:pt x="1755" y="3901"/>
                    </a:lnTo>
                    <a:lnTo>
                      <a:pt x="1757" y="3928"/>
                    </a:lnTo>
                    <a:lnTo>
                      <a:pt x="1761" y="3957"/>
                    </a:lnTo>
                    <a:lnTo>
                      <a:pt x="1763" y="3984"/>
                    </a:lnTo>
                    <a:lnTo>
                      <a:pt x="1767" y="4011"/>
                    </a:lnTo>
                    <a:lnTo>
                      <a:pt x="1770" y="4039"/>
                    </a:lnTo>
                    <a:lnTo>
                      <a:pt x="1771" y="4067"/>
                    </a:lnTo>
                    <a:lnTo>
                      <a:pt x="1771" y="4093"/>
                    </a:lnTo>
                    <a:lnTo>
                      <a:pt x="1770" y="4102"/>
                    </a:lnTo>
                    <a:lnTo>
                      <a:pt x="1768" y="4111"/>
                    </a:lnTo>
                    <a:lnTo>
                      <a:pt x="1766" y="4120"/>
                    </a:lnTo>
                    <a:lnTo>
                      <a:pt x="1763" y="4129"/>
                    </a:lnTo>
                    <a:lnTo>
                      <a:pt x="1757" y="4146"/>
                    </a:lnTo>
                    <a:lnTo>
                      <a:pt x="1748" y="4164"/>
                    </a:lnTo>
                    <a:lnTo>
                      <a:pt x="1740" y="4182"/>
                    </a:lnTo>
                    <a:lnTo>
                      <a:pt x="1731" y="4201"/>
                    </a:lnTo>
                    <a:lnTo>
                      <a:pt x="1724" y="4220"/>
                    </a:lnTo>
                    <a:lnTo>
                      <a:pt x="1720" y="4239"/>
                    </a:lnTo>
                    <a:lnTo>
                      <a:pt x="1722" y="4256"/>
                    </a:lnTo>
                    <a:lnTo>
                      <a:pt x="1723" y="4270"/>
                    </a:lnTo>
                    <a:lnTo>
                      <a:pt x="1727" y="4284"/>
                    </a:lnTo>
                    <a:lnTo>
                      <a:pt x="1732" y="4296"/>
                    </a:lnTo>
                    <a:lnTo>
                      <a:pt x="1737" y="4306"/>
                    </a:lnTo>
                    <a:lnTo>
                      <a:pt x="1744" y="4315"/>
                    </a:lnTo>
                    <a:lnTo>
                      <a:pt x="1751" y="4324"/>
                    </a:lnTo>
                    <a:lnTo>
                      <a:pt x="1759" y="4332"/>
                    </a:lnTo>
                    <a:lnTo>
                      <a:pt x="1776" y="4348"/>
                    </a:lnTo>
                    <a:lnTo>
                      <a:pt x="1793" y="4365"/>
                    </a:lnTo>
                    <a:lnTo>
                      <a:pt x="1802" y="4374"/>
                    </a:lnTo>
                    <a:lnTo>
                      <a:pt x="1810" y="4383"/>
                    </a:lnTo>
                    <a:lnTo>
                      <a:pt x="1816" y="4394"/>
                    </a:lnTo>
                    <a:lnTo>
                      <a:pt x="1823" y="4407"/>
                    </a:lnTo>
                    <a:lnTo>
                      <a:pt x="1825" y="4415"/>
                    </a:lnTo>
                    <a:lnTo>
                      <a:pt x="1828" y="4424"/>
                    </a:lnTo>
                    <a:lnTo>
                      <a:pt x="1830" y="4433"/>
                    </a:lnTo>
                    <a:lnTo>
                      <a:pt x="1830" y="4444"/>
                    </a:lnTo>
                    <a:lnTo>
                      <a:pt x="1832" y="4466"/>
                    </a:lnTo>
                    <a:lnTo>
                      <a:pt x="1830" y="4489"/>
                    </a:lnTo>
                    <a:lnTo>
                      <a:pt x="1829" y="4501"/>
                    </a:lnTo>
                    <a:lnTo>
                      <a:pt x="1827" y="4512"/>
                    </a:lnTo>
                    <a:lnTo>
                      <a:pt x="1824" y="4523"/>
                    </a:lnTo>
                    <a:lnTo>
                      <a:pt x="1820" y="4533"/>
                    </a:lnTo>
                    <a:lnTo>
                      <a:pt x="1816" y="4541"/>
                    </a:lnTo>
                    <a:lnTo>
                      <a:pt x="1811" y="4550"/>
                    </a:lnTo>
                    <a:lnTo>
                      <a:pt x="1806" y="4556"/>
                    </a:lnTo>
                    <a:lnTo>
                      <a:pt x="1799" y="4562"/>
                    </a:lnTo>
                    <a:lnTo>
                      <a:pt x="1776" y="4571"/>
                    </a:lnTo>
                    <a:lnTo>
                      <a:pt x="1750" y="4580"/>
                    </a:lnTo>
                    <a:lnTo>
                      <a:pt x="1744" y="4582"/>
                    </a:lnTo>
                    <a:lnTo>
                      <a:pt x="1738" y="4585"/>
                    </a:lnTo>
                    <a:lnTo>
                      <a:pt x="1733" y="4589"/>
                    </a:lnTo>
                    <a:lnTo>
                      <a:pt x="1729" y="4593"/>
                    </a:lnTo>
                    <a:lnTo>
                      <a:pt x="1726" y="4598"/>
                    </a:lnTo>
                    <a:lnTo>
                      <a:pt x="1724" y="4603"/>
                    </a:lnTo>
                    <a:lnTo>
                      <a:pt x="1723" y="4608"/>
                    </a:lnTo>
                    <a:lnTo>
                      <a:pt x="1723" y="4616"/>
                    </a:lnTo>
                    <a:lnTo>
                      <a:pt x="1726" y="4652"/>
                    </a:lnTo>
                    <a:lnTo>
                      <a:pt x="1728" y="4687"/>
                    </a:lnTo>
                    <a:lnTo>
                      <a:pt x="1729" y="4705"/>
                    </a:lnTo>
                    <a:lnTo>
                      <a:pt x="1733" y="4722"/>
                    </a:lnTo>
                    <a:lnTo>
                      <a:pt x="1737" y="4740"/>
                    </a:lnTo>
                    <a:lnTo>
                      <a:pt x="1742" y="4758"/>
                    </a:lnTo>
                    <a:lnTo>
                      <a:pt x="1750" y="4780"/>
                    </a:lnTo>
                    <a:lnTo>
                      <a:pt x="1757" y="4799"/>
                    </a:lnTo>
                    <a:lnTo>
                      <a:pt x="1761" y="4815"/>
                    </a:lnTo>
                    <a:lnTo>
                      <a:pt x="1763" y="4831"/>
                    </a:lnTo>
                    <a:lnTo>
                      <a:pt x="1764" y="4839"/>
                    </a:lnTo>
                    <a:lnTo>
                      <a:pt x="1764" y="4847"/>
                    </a:lnTo>
                    <a:lnTo>
                      <a:pt x="1763" y="4854"/>
                    </a:lnTo>
                    <a:lnTo>
                      <a:pt x="1761" y="4863"/>
                    </a:lnTo>
                    <a:lnTo>
                      <a:pt x="1758" y="4871"/>
                    </a:lnTo>
                    <a:lnTo>
                      <a:pt x="1755" y="4881"/>
                    </a:lnTo>
                    <a:lnTo>
                      <a:pt x="1750" y="4891"/>
                    </a:lnTo>
                    <a:lnTo>
                      <a:pt x="1745" y="4901"/>
                    </a:lnTo>
                    <a:lnTo>
                      <a:pt x="1736" y="4941"/>
                    </a:lnTo>
                    <a:lnTo>
                      <a:pt x="1728" y="4977"/>
                    </a:lnTo>
                    <a:lnTo>
                      <a:pt x="1723" y="4995"/>
                    </a:lnTo>
                    <a:lnTo>
                      <a:pt x="1716" y="5012"/>
                    </a:lnTo>
                    <a:lnTo>
                      <a:pt x="1711" y="5029"/>
                    </a:lnTo>
                    <a:lnTo>
                      <a:pt x="1704" y="5046"/>
                    </a:lnTo>
                    <a:lnTo>
                      <a:pt x="1696" y="5062"/>
                    </a:lnTo>
                    <a:lnTo>
                      <a:pt x="1688" y="5077"/>
                    </a:lnTo>
                    <a:lnTo>
                      <a:pt x="1678" y="5091"/>
                    </a:lnTo>
                    <a:lnTo>
                      <a:pt x="1667" y="5106"/>
                    </a:lnTo>
                    <a:lnTo>
                      <a:pt x="1654" y="5120"/>
                    </a:lnTo>
                    <a:lnTo>
                      <a:pt x="1641" y="5133"/>
                    </a:lnTo>
                    <a:lnTo>
                      <a:pt x="1626" y="5147"/>
                    </a:lnTo>
                    <a:lnTo>
                      <a:pt x="1609" y="5159"/>
                    </a:lnTo>
                    <a:lnTo>
                      <a:pt x="1600" y="5166"/>
                    </a:lnTo>
                    <a:lnTo>
                      <a:pt x="1593" y="5174"/>
                    </a:lnTo>
                    <a:lnTo>
                      <a:pt x="1587" y="5183"/>
                    </a:lnTo>
                    <a:lnTo>
                      <a:pt x="1582" y="5192"/>
                    </a:lnTo>
                    <a:lnTo>
                      <a:pt x="1573" y="5211"/>
                    </a:lnTo>
                    <a:lnTo>
                      <a:pt x="1564" y="5231"/>
                    </a:lnTo>
                    <a:lnTo>
                      <a:pt x="1545" y="5268"/>
                    </a:lnTo>
                    <a:lnTo>
                      <a:pt x="1529" y="5305"/>
                    </a:lnTo>
                    <a:lnTo>
                      <a:pt x="1513" y="5343"/>
                    </a:lnTo>
                    <a:lnTo>
                      <a:pt x="1500" y="5380"/>
                    </a:lnTo>
                    <a:lnTo>
                      <a:pt x="1495" y="5400"/>
                    </a:lnTo>
                    <a:lnTo>
                      <a:pt x="1490" y="5419"/>
                    </a:lnTo>
                    <a:lnTo>
                      <a:pt x="1485" y="5439"/>
                    </a:lnTo>
                    <a:lnTo>
                      <a:pt x="1481" y="5458"/>
                    </a:lnTo>
                    <a:lnTo>
                      <a:pt x="1478" y="5479"/>
                    </a:lnTo>
                    <a:lnTo>
                      <a:pt x="1475" y="5498"/>
                    </a:lnTo>
                    <a:lnTo>
                      <a:pt x="1474" y="5519"/>
                    </a:lnTo>
                    <a:lnTo>
                      <a:pt x="1474" y="5541"/>
                    </a:lnTo>
                    <a:lnTo>
                      <a:pt x="1469" y="5546"/>
                    </a:lnTo>
                    <a:lnTo>
                      <a:pt x="1466" y="5549"/>
                    </a:lnTo>
                    <a:lnTo>
                      <a:pt x="1463" y="5550"/>
                    </a:lnTo>
                    <a:lnTo>
                      <a:pt x="1456" y="5553"/>
                    </a:lnTo>
                    <a:lnTo>
                      <a:pt x="1412" y="5521"/>
                    </a:lnTo>
                    <a:lnTo>
                      <a:pt x="1412" y="5521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39">
                <a:extLst>
                  <a:ext uri="{FF2B5EF4-FFF2-40B4-BE49-F238E27FC236}">
                    <a16:creationId xmlns:a16="http://schemas.microsoft.com/office/drawing/2014/main" id="{6C4C97E6-2C65-6549-B15D-6C1DC44B3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71" y="4961"/>
                  </a:cxn>
                  <a:cxn ang="0">
                    <a:pos x="1388" y="5448"/>
                  </a:cxn>
                  <a:cxn ang="0">
                    <a:pos x="1188" y="5879"/>
                  </a:cxn>
                  <a:cxn ang="0">
                    <a:pos x="1761" y="5197"/>
                  </a:cxn>
                  <a:cxn ang="0">
                    <a:pos x="1887" y="5158"/>
                  </a:cxn>
                  <a:cxn ang="0">
                    <a:pos x="1815" y="5427"/>
                  </a:cxn>
                  <a:cxn ang="0">
                    <a:pos x="1641" y="5636"/>
                  </a:cxn>
                  <a:cxn ang="0">
                    <a:pos x="193" y="4308"/>
                  </a:cxn>
                  <a:cxn ang="0">
                    <a:pos x="428" y="3850"/>
                  </a:cxn>
                  <a:cxn ang="0">
                    <a:pos x="491" y="3515"/>
                  </a:cxn>
                  <a:cxn ang="0">
                    <a:pos x="427" y="3132"/>
                  </a:cxn>
                  <a:cxn ang="0">
                    <a:pos x="515" y="2443"/>
                  </a:cxn>
                  <a:cxn ang="0">
                    <a:pos x="887" y="2256"/>
                  </a:cxn>
                  <a:cxn ang="0">
                    <a:pos x="1007" y="1651"/>
                  </a:cxn>
                  <a:cxn ang="0">
                    <a:pos x="1238" y="1123"/>
                  </a:cxn>
                  <a:cxn ang="0">
                    <a:pos x="1426" y="711"/>
                  </a:cxn>
                  <a:cxn ang="0">
                    <a:pos x="1695" y="498"/>
                  </a:cxn>
                  <a:cxn ang="0">
                    <a:pos x="1921" y="268"/>
                  </a:cxn>
                  <a:cxn ang="0">
                    <a:pos x="2199" y="60"/>
                  </a:cxn>
                  <a:cxn ang="0">
                    <a:pos x="2601" y="426"/>
                  </a:cxn>
                  <a:cxn ang="0">
                    <a:pos x="2760" y="715"/>
                  </a:cxn>
                  <a:cxn ang="0">
                    <a:pos x="2797" y="1103"/>
                  </a:cxn>
                  <a:cxn ang="0">
                    <a:pos x="2693" y="1452"/>
                  </a:cxn>
                  <a:cxn ang="0">
                    <a:pos x="2571" y="1469"/>
                  </a:cxn>
                  <a:cxn ang="0">
                    <a:pos x="2482" y="1522"/>
                  </a:cxn>
                  <a:cxn ang="0">
                    <a:pos x="2473" y="1610"/>
                  </a:cxn>
                  <a:cxn ang="0">
                    <a:pos x="2412" y="1790"/>
                  </a:cxn>
                  <a:cxn ang="0">
                    <a:pos x="2359" y="2016"/>
                  </a:cxn>
                  <a:cxn ang="0">
                    <a:pos x="2346" y="2247"/>
                  </a:cxn>
                  <a:cxn ang="0">
                    <a:pos x="2185" y="2462"/>
                  </a:cxn>
                  <a:cxn ang="0">
                    <a:pos x="1986" y="2580"/>
                  </a:cxn>
                  <a:cxn ang="0">
                    <a:pos x="1793" y="2773"/>
                  </a:cxn>
                  <a:cxn ang="0">
                    <a:pos x="1711" y="2878"/>
                  </a:cxn>
                  <a:cxn ang="0">
                    <a:pos x="1645" y="2975"/>
                  </a:cxn>
                  <a:cxn ang="0">
                    <a:pos x="1515" y="3075"/>
                  </a:cxn>
                  <a:cxn ang="0">
                    <a:pos x="1536" y="3321"/>
                  </a:cxn>
                  <a:cxn ang="0">
                    <a:pos x="1470" y="3410"/>
                  </a:cxn>
                  <a:cxn ang="0">
                    <a:pos x="1429" y="3666"/>
                  </a:cxn>
                  <a:cxn ang="0">
                    <a:pos x="1528" y="3918"/>
                  </a:cxn>
                  <a:cxn ang="0">
                    <a:pos x="1386" y="4134"/>
                  </a:cxn>
                  <a:cxn ang="0">
                    <a:pos x="1635" y="4026"/>
                  </a:cxn>
                  <a:cxn ang="0">
                    <a:pos x="1822" y="4106"/>
                  </a:cxn>
                  <a:cxn ang="0">
                    <a:pos x="1850" y="4204"/>
                  </a:cxn>
                  <a:cxn ang="0">
                    <a:pos x="1860" y="4357"/>
                  </a:cxn>
                  <a:cxn ang="0">
                    <a:pos x="1711" y="4511"/>
                  </a:cxn>
                  <a:cxn ang="0">
                    <a:pos x="1677" y="4536"/>
                  </a:cxn>
                  <a:cxn ang="0">
                    <a:pos x="1598" y="4750"/>
                  </a:cxn>
                  <a:cxn ang="0">
                    <a:pos x="1460" y="4760"/>
                  </a:cxn>
                  <a:cxn ang="0">
                    <a:pos x="1355" y="4875"/>
                  </a:cxn>
                  <a:cxn ang="0">
                    <a:pos x="1356" y="5008"/>
                  </a:cxn>
                  <a:cxn ang="0">
                    <a:pos x="1264" y="5135"/>
                  </a:cxn>
                  <a:cxn ang="0">
                    <a:pos x="1213" y="5563"/>
                  </a:cxn>
                  <a:cxn ang="0">
                    <a:pos x="1067" y="6009"/>
                  </a:cxn>
                  <a:cxn ang="0">
                    <a:pos x="755" y="5983"/>
                  </a:cxn>
                  <a:cxn ang="0">
                    <a:pos x="653" y="6207"/>
                  </a:cxn>
                  <a:cxn ang="0">
                    <a:pos x="435" y="6293"/>
                  </a:cxn>
                  <a:cxn ang="0">
                    <a:pos x="273" y="6137"/>
                  </a:cxn>
                  <a:cxn ang="0">
                    <a:pos x="196" y="5815"/>
                  </a:cxn>
                  <a:cxn ang="0">
                    <a:pos x="243" y="5741"/>
                  </a:cxn>
                  <a:cxn ang="0">
                    <a:pos x="225" y="5579"/>
                  </a:cxn>
                  <a:cxn ang="0">
                    <a:pos x="112" y="5075"/>
                  </a:cxn>
                  <a:cxn ang="0">
                    <a:pos x="95" y="4833"/>
                  </a:cxn>
                  <a:cxn ang="0">
                    <a:pos x="20" y="4703"/>
                  </a:cxn>
                </a:cxnLst>
                <a:rect l="0" t="0" r="r" b="b"/>
                <a:pathLst>
                  <a:path w="2865" h="6317">
                    <a:moveTo>
                      <a:pt x="71" y="4961"/>
                    </a:moveTo>
                    <a:lnTo>
                      <a:pt x="70" y="4962"/>
                    </a:lnTo>
                    <a:lnTo>
                      <a:pt x="67" y="4964"/>
                    </a:lnTo>
                    <a:lnTo>
                      <a:pt x="64" y="4962"/>
                    </a:lnTo>
                    <a:lnTo>
                      <a:pt x="62" y="4961"/>
                    </a:lnTo>
                    <a:lnTo>
                      <a:pt x="58" y="4956"/>
                    </a:lnTo>
                    <a:lnTo>
                      <a:pt x="55" y="4951"/>
                    </a:lnTo>
                    <a:lnTo>
                      <a:pt x="53" y="4942"/>
                    </a:lnTo>
                    <a:lnTo>
                      <a:pt x="51" y="4931"/>
                    </a:lnTo>
                    <a:lnTo>
                      <a:pt x="67" y="4922"/>
                    </a:lnTo>
                    <a:lnTo>
                      <a:pt x="88" y="4910"/>
                    </a:lnTo>
                    <a:lnTo>
                      <a:pt x="93" y="4905"/>
                    </a:lnTo>
                    <a:lnTo>
                      <a:pt x="98" y="4900"/>
                    </a:lnTo>
                    <a:lnTo>
                      <a:pt x="105" y="4896"/>
                    </a:lnTo>
                    <a:lnTo>
                      <a:pt x="114" y="4895"/>
                    </a:lnTo>
                    <a:lnTo>
                      <a:pt x="115" y="4896"/>
                    </a:lnTo>
                    <a:lnTo>
                      <a:pt x="117" y="4899"/>
                    </a:lnTo>
                    <a:lnTo>
                      <a:pt x="117" y="4903"/>
                    </a:lnTo>
                    <a:lnTo>
                      <a:pt x="119" y="4908"/>
                    </a:lnTo>
                    <a:lnTo>
                      <a:pt x="120" y="4917"/>
                    </a:lnTo>
                    <a:lnTo>
                      <a:pt x="121" y="4925"/>
                    </a:lnTo>
                    <a:lnTo>
                      <a:pt x="123" y="4929"/>
                    </a:lnTo>
                    <a:lnTo>
                      <a:pt x="123" y="4931"/>
                    </a:lnTo>
                    <a:lnTo>
                      <a:pt x="120" y="4934"/>
                    </a:lnTo>
                    <a:lnTo>
                      <a:pt x="117" y="4936"/>
                    </a:lnTo>
                    <a:lnTo>
                      <a:pt x="102" y="4943"/>
                    </a:lnTo>
                    <a:lnTo>
                      <a:pt x="88" y="4951"/>
                    </a:lnTo>
                    <a:lnTo>
                      <a:pt x="71" y="4961"/>
                    </a:lnTo>
                    <a:close/>
                    <a:moveTo>
                      <a:pt x="1193" y="5817"/>
                    </a:moveTo>
                    <a:lnTo>
                      <a:pt x="1195" y="5800"/>
                    </a:lnTo>
                    <a:lnTo>
                      <a:pt x="1199" y="5784"/>
                    </a:lnTo>
                    <a:lnTo>
                      <a:pt x="1206" y="5765"/>
                    </a:lnTo>
                    <a:lnTo>
                      <a:pt x="1212" y="5746"/>
                    </a:lnTo>
                    <a:lnTo>
                      <a:pt x="1226" y="5708"/>
                    </a:lnTo>
                    <a:lnTo>
                      <a:pt x="1238" y="5675"/>
                    </a:lnTo>
                    <a:lnTo>
                      <a:pt x="1242" y="5657"/>
                    </a:lnTo>
                    <a:lnTo>
                      <a:pt x="1248" y="5642"/>
                    </a:lnTo>
                    <a:lnTo>
                      <a:pt x="1256" y="5629"/>
                    </a:lnTo>
                    <a:lnTo>
                      <a:pt x="1264" y="5618"/>
                    </a:lnTo>
                    <a:lnTo>
                      <a:pt x="1282" y="5593"/>
                    </a:lnTo>
                    <a:lnTo>
                      <a:pt x="1300" y="5566"/>
                    </a:lnTo>
                    <a:lnTo>
                      <a:pt x="1315" y="5530"/>
                    </a:lnTo>
                    <a:lnTo>
                      <a:pt x="1335" y="5475"/>
                    </a:lnTo>
                    <a:lnTo>
                      <a:pt x="1347" y="5448"/>
                    </a:lnTo>
                    <a:lnTo>
                      <a:pt x="1359" y="5425"/>
                    </a:lnTo>
                    <a:lnTo>
                      <a:pt x="1365" y="5416"/>
                    </a:lnTo>
                    <a:lnTo>
                      <a:pt x="1370" y="5409"/>
                    </a:lnTo>
                    <a:lnTo>
                      <a:pt x="1377" y="5404"/>
                    </a:lnTo>
                    <a:lnTo>
                      <a:pt x="1382" y="5403"/>
                    </a:lnTo>
                    <a:lnTo>
                      <a:pt x="1386" y="5404"/>
                    </a:lnTo>
                    <a:lnTo>
                      <a:pt x="1387" y="5405"/>
                    </a:lnTo>
                    <a:lnTo>
                      <a:pt x="1390" y="5409"/>
                    </a:lnTo>
                    <a:lnTo>
                      <a:pt x="1390" y="5413"/>
                    </a:lnTo>
                    <a:lnTo>
                      <a:pt x="1391" y="5423"/>
                    </a:lnTo>
                    <a:lnTo>
                      <a:pt x="1391" y="5435"/>
                    </a:lnTo>
                    <a:lnTo>
                      <a:pt x="1388" y="5448"/>
                    </a:lnTo>
                    <a:lnTo>
                      <a:pt x="1386" y="5460"/>
                    </a:lnTo>
                    <a:lnTo>
                      <a:pt x="1384" y="5470"/>
                    </a:lnTo>
                    <a:lnTo>
                      <a:pt x="1382" y="5475"/>
                    </a:lnTo>
                    <a:lnTo>
                      <a:pt x="1364" y="5508"/>
                    </a:lnTo>
                    <a:lnTo>
                      <a:pt x="1349" y="5541"/>
                    </a:lnTo>
                    <a:lnTo>
                      <a:pt x="1335" y="5576"/>
                    </a:lnTo>
                    <a:lnTo>
                      <a:pt x="1324" y="5610"/>
                    </a:lnTo>
                    <a:lnTo>
                      <a:pt x="1311" y="5645"/>
                    </a:lnTo>
                    <a:lnTo>
                      <a:pt x="1296" y="5679"/>
                    </a:lnTo>
                    <a:lnTo>
                      <a:pt x="1282" y="5712"/>
                    </a:lnTo>
                    <a:lnTo>
                      <a:pt x="1265" y="5745"/>
                    </a:lnTo>
                    <a:lnTo>
                      <a:pt x="1260" y="5754"/>
                    </a:lnTo>
                    <a:lnTo>
                      <a:pt x="1255" y="5765"/>
                    </a:lnTo>
                    <a:lnTo>
                      <a:pt x="1251" y="5778"/>
                    </a:lnTo>
                    <a:lnTo>
                      <a:pt x="1247" y="5793"/>
                    </a:lnTo>
                    <a:lnTo>
                      <a:pt x="1239" y="5824"/>
                    </a:lnTo>
                    <a:lnTo>
                      <a:pt x="1230" y="5856"/>
                    </a:lnTo>
                    <a:lnTo>
                      <a:pt x="1226" y="5872"/>
                    </a:lnTo>
                    <a:lnTo>
                      <a:pt x="1221" y="5886"/>
                    </a:lnTo>
                    <a:lnTo>
                      <a:pt x="1216" y="5900"/>
                    </a:lnTo>
                    <a:lnTo>
                      <a:pt x="1210" y="5913"/>
                    </a:lnTo>
                    <a:lnTo>
                      <a:pt x="1203" y="5923"/>
                    </a:lnTo>
                    <a:lnTo>
                      <a:pt x="1195" y="5933"/>
                    </a:lnTo>
                    <a:lnTo>
                      <a:pt x="1188" y="5940"/>
                    </a:lnTo>
                    <a:lnTo>
                      <a:pt x="1178" y="5944"/>
                    </a:lnTo>
                    <a:lnTo>
                      <a:pt x="1180" y="5922"/>
                    </a:lnTo>
                    <a:lnTo>
                      <a:pt x="1184" y="5901"/>
                    </a:lnTo>
                    <a:lnTo>
                      <a:pt x="1188" y="5879"/>
                    </a:lnTo>
                    <a:lnTo>
                      <a:pt x="1190" y="5859"/>
                    </a:lnTo>
                    <a:lnTo>
                      <a:pt x="1193" y="5817"/>
                    </a:lnTo>
                    <a:close/>
                    <a:moveTo>
                      <a:pt x="1641" y="5462"/>
                    </a:moveTo>
                    <a:lnTo>
                      <a:pt x="1638" y="5436"/>
                    </a:lnTo>
                    <a:lnTo>
                      <a:pt x="1636" y="5412"/>
                    </a:lnTo>
                    <a:lnTo>
                      <a:pt x="1636" y="5387"/>
                    </a:lnTo>
                    <a:lnTo>
                      <a:pt x="1637" y="5361"/>
                    </a:lnTo>
                    <a:lnTo>
                      <a:pt x="1640" y="5337"/>
                    </a:lnTo>
                    <a:lnTo>
                      <a:pt x="1646" y="5313"/>
                    </a:lnTo>
                    <a:lnTo>
                      <a:pt x="1650" y="5302"/>
                    </a:lnTo>
                    <a:lnTo>
                      <a:pt x="1654" y="5290"/>
                    </a:lnTo>
                    <a:lnTo>
                      <a:pt x="1659" y="5278"/>
                    </a:lnTo>
                    <a:lnTo>
                      <a:pt x="1666" y="5268"/>
                    </a:lnTo>
                    <a:lnTo>
                      <a:pt x="1672" y="5259"/>
                    </a:lnTo>
                    <a:lnTo>
                      <a:pt x="1680" y="5252"/>
                    </a:lnTo>
                    <a:lnTo>
                      <a:pt x="1688" y="5246"/>
                    </a:lnTo>
                    <a:lnTo>
                      <a:pt x="1697" y="5239"/>
                    </a:lnTo>
                    <a:lnTo>
                      <a:pt x="1704" y="5233"/>
                    </a:lnTo>
                    <a:lnTo>
                      <a:pt x="1714" y="5227"/>
                    </a:lnTo>
                    <a:lnTo>
                      <a:pt x="1720" y="5219"/>
                    </a:lnTo>
                    <a:lnTo>
                      <a:pt x="1726" y="5210"/>
                    </a:lnTo>
                    <a:lnTo>
                      <a:pt x="1734" y="5199"/>
                    </a:lnTo>
                    <a:lnTo>
                      <a:pt x="1739" y="5193"/>
                    </a:lnTo>
                    <a:lnTo>
                      <a:pt x="1742" y="5192"/>
                    </a:lnTo>
                    <a:lnTo>
                      <a:pt x="1745" y="5190"/>
                    </a:lnTo>
                    <a:lnTo>
                      <a:pt x="1747" y="5190"/>
                    </a:lnTo>
                    <a:lnTo>
                      <a:pt x="1750" y="5192"/>
                    </a:lnTo>
                    <a:lnTo>
                      <a:pt x="1761" y="5197"/>
                    </a:lnTo>
                    <a:lnTo>
                      <a:pt x="1777" y="5202"/>
                    </a:lnTo>
                    <a:lnTo>
                      <a:pt x="1781" y="5203"/>
                    </a:lnTo>
                    <a:lnTo>
                      <a:pt x="1785" y="5203"/>
                    </a:lnTo>
                    <a:lnTo>
                      <a:pt x="1787" y="5202"/>
                    </a:lnTo>
                    <a:lnTo>
                      <a:pt x="1791" y="5201"/>
                    </a:lnTo>
                    <a:lnTo>
                      <a:pt x="1796" y="5195"/>
                    </a:lnTo>
                    <a:lnTo>
                      <a:pt x="1802" y="5190"/>
                    </a:lnTo>
                    <a:lnTo>
                      <a:pt x="1809" y="5177"/>
                    </a:lnTo>
                    <a:lnTo>
                      <a:pt x="1818" y="5167"/>
                    </a:lnTo>
                    <a:lnTo>
                      <a:pt x="1824" y="5164"/>
                    </a:lnTo>
                    <a:lnTo>
                      <a:pt x="1828" y="5164"/>
                    </a:lnTo>
                    <a:lnTo>
                      <a:pt x="1830" y="5166"/>
                    </a:lnTo>
                    <a:lnTo>
                      <a:pt x="1834" y="5168"/>
                    </a:lnTo>
                    <a:lnTo>
                      <a:pt x="1838" y="5170"/>
                    </a:lnTo>
                    <a:lnTo>
                      <a:pt x="1840" y="5171"/>
                    </a:lnTo>
                    <a:lnTo>
                      <a:pt x="1844" y="5168"/>
                    </a:lnTo>
                    <a:lnTo>
                      <a:pt x="1850" y="5164"/>
                    </a:lnTo>
                    <a:lnTo>
                      <a:pt x="1860" y="5153"/>
                    </a:lnTo>
                    <a:lnTo>
                      <a:pt x="1872" y="5142"/>
                    </a:lnTo>
                    <a:lnTo>
                      <a:pt x="1883" y="5135"/>
                    </a:lnTo>
                    <a:lnTo>
                      <a:pt x="1892" y="5129"/>
                    </a:lnTo>
                    <a:lnTo>
                      <a:pt x="1896" y="5129"/>
                    </a:lnTo>
                    <a:lnTo>
                      <a:pt x="1899" y="5131"/>
                    </a:lnTo>
                    <a:lnTo>
                      <a:pt x="1900" y="5132"/>
                    </a:lnTo>
                    <a:lnTo>
                      <a:pt x="1899" y="5136"/>
                    </a:lnTo>
                    <a:lnTo>
                      <a:pt x="1897" y="5141"/>
                    </a:lnTo>
                    <a:lnTo>
                      <a:pt x="1892" y="5149"/>
                    </a:lnTo>
                    <a:lnTo>
                      <a:pt x="1887" y="5158"/>
                    </a:lnTo>
                    <a:lnTo>
                      <a:pt x="1878" y="5168"/>
                    </a:lnTo>
                    <a:lnTo>
                      <a:pt x="1866" y="5188"/>
                    </a:lnTo>
                    <a:lnTo>
                      <a:pt x="1855" y="5210"/>
                    </a:lnTo>
                    <a:lnTo>
                      <a:pt x="1848" y="5220"/>
                    </a:lnTo>
                    <a:lnTo>
                      <a:pt x="1843" y="5230"/>
                    </a:lnTo>
                    <a:lnTo>
                      <a:pt x="1837" y="5239"/>
                    </a:lnTo>
                    <a:lnTo>
                      <a:pt x="1829" y="5246"/>
                    </a:lnTo>
                    <a:lnTo>
                      <a:pt x="1825" y="5250"/>
                    </a:lnTo>
                    <a:lnTo>
                      <a:pt x="1821" y="5256"/>
                    </a:lnTo>
                    <a:lnTo>
                      <a:pt x="1817" y="5264"/>
                    </a:lnTo>
                    <a:lnTo>
                      <a:pt x="1815" y="5273"/>
                    </a:lnTo>
                    <a:lnTo>
                      <a:pt x="1811" y="5294"/>
                    </a:lnTo>
                    <a:lnTo>
                      <a:pt x="1809" y="5316"/>
                    </a:lnTo>
                    <a:lnTo>
                      <a:pt x="1809" y="5338"/>
                    </a:lnTo>
                    <a:lnTo>
                      <a:pt x="1813" y="5357"/>
                    </a:lnTo>
                    <a:lnTo>
                      <a:pt x="1816" y="5366"/>
                    </a:lnTo>
                    <a:lnTo>
                      <a:pt x="1818" y="5374"/>
                    </a:lnTo>
                    <a:lnTo>
                      <a:pt x="1822" y="5379"/>
                    </a:lnTo>
                    <a:lnTo>
                      <a:pt x="1826" y="5385"/>
                    </a:lnTo>
                    <a:lnTo>
                      <a:pt x="1833" y="5390"/>
                    </a:lnTo>
                    <a:lnTo>
                      <a:pt x="1838" y="5396"/>
                    </a:lnTo>
                    <a:lnTo>
                      <a:pt x="1839" y="5400"/>
                    </a:lnTo>
                    <a:lnTo>
                      <a:pt x="1839" y="5405"/>
                    </a:lnTo>
                    <a:lnTo>
                      <a:pt x="1837" y="5409"/>
                    </a:lnTo>
                    <a:lnTo>
                      <a:pt x="1833" y="5414"/>
                    </a:lnTo>
                    <a:lnTo>
                      <a:pt x="1828" y="5418"/>
                    </a:lnTo>
                    <a:lnTo>
                      <a:pt x="1821" y="5423"/>
                    </a:lnTo>
                    <a:lnTo>
                      <a:pt x="1815" y="5427"/>
                    </a:lnTo>
                    <a:lnTo>
                      <a:pt x="1809" y="5432"/>
                    </a:lnTo>
                    <a:lnTo>
                      <a:pt x="1806" y="5439"/>
                    </a:lnTo>
                    <a:lnTo>
                      <a:pt x="1802" y="5444"/>
                    </a:lnTo>
                    <a:lnTo>
                      <a:pt x="1796" y="5456"/>
                    </a:lnTo>
                    <a:lnTo>
                      <a:pt x="1791" y="5467"/>
                    </a:lnTo>
                    <a:lnTo>
                      <a:pt x="1786" y="5479"/>
                    </a:lnTo>
                    <a:lnTo>
                      <a:pt x="1778" y="5489"/>
                    </a:lnTo>
                    <a:lnTo>
                      <a:pt x="1774" y="5495"/>
                    </a:lnTo>
                    <a:lnTo>
                      <a:pt x="1768" y="5500"/>
                    </a:lnTo>
                    <a:lnTo>
                      <a:pt x="1761" y="5504"/>
                    </a:lnTo>
                    <a:lnTo>
                      <a:pt x="1754" y="5509"/>
                    </a:lnTo>
                    <a:lnTo>
                      <a:pt x="1746" y="5513"/>
                    </a:lnTo>
                    <a:lnTo>
                      <a:pt x="1738" y="5519"/>
                    </a:lnTo>
                    <a:lnTo>
                      <a:pt x="1732" y="5526"/>
                    </a:lnTo>
                    <a:lnTo>
                      <a:pt x="1726" y="5532"/>
                    </a:lnTo>
                    <a:lnTo>
                      <a:pt x="1715" y="5549"/>
                    </a:lnTo>
                    <a:lnTo>
                      <a:pt x="1706" y="5567"/>
                    </a:lnTo>
                    <a:lnTo>
                      <a:pt x="1697" y="5585"/>
                    </a:lnTo>
                    <a:lnTo>
                      <a:pt x="1686" y="5602"/>
                    </a:lnTo>
                    <a:lnTo>
                      <a:pt x="1681" y="5610"/>
                    </a:lnTo>
                    <a:lnTo>
                      <a:pt x="1676" y="5616"/>
                    </a:lnTo>
                    <a:lnTo>
                      <a:pt x="1669" y="5623"/>
                    </a:lnTo>
                    <a:lnTo>
                      <a:pt x="1662" y="5628"/>
                    </a:lnTo>
                    <a:lnTo>
                      <a:pt x="1655" y="5632"/>
                    </a:lnTo>
                    <a:lnTo>
                      <a:pt x="1650" y="5635"/>
                    </a:lnTo>
                    <a:lnTo>
                      <a:pt x="1646" y="5637"/>
                    </a:lnTo>
                    <a:lnTo>
                      <a:pt x="1642" y="5637"/>
                    </a:lnTo>
                    <a:lnTo>
                      <a:pt x="1641" y="5636"/>
                    </a:lnTo>
                    <a:lnTo>
                      <a:pt x="1640" y="5635"/>
                    </a:lnTo>
                    <a:lnTo>
                      <a:pt x="1640" y="5632"/>
                    </a:lnTo>
                    <a:lnTo>
                      <a:pt x="1640" y="5629"/>
                    </a:lnTo>
                    <a:lnTo>
                      <a:pt x="1645" y="5613"/>
                    </a:lnTo>
                    <a:lnTo>
                      <a:pt x="1653" y="5596"/>
                    </a:lnTo>
                    <a:lnTo>
                      <a:pt x="1659" y="5581"/>
                    </a:lnTo>
                    <a:lnTo>
                      <a:pt x="1662" y="5571"/>
                    </a:lnTo>
                    <a:lnTo>
                      <a:pt x="1662" y="5563"/>
                    </a:lnTo>
                    <a:lnTo>
                      <a:pt x="1660" y="5557"/>
                    </a:lnTo>
                    <a:lnTo>
                      <a:pt x="1653" y="5544"/>
                    </a:lnTo>
                    <a:lnTo>
                      <a:pt x="1641" y="5522"/>
                    </a:lnTo>
                    <a:lnTo>
                      <a:pt x="1641" y="5462"/>
                    </a:lnTo>
                    <a:close/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BABF5F73-1D28-454C-882A-89C135A7A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81211" y="2279687"/>
                <a:ext cx="32790" cy="30708"/>
              </a:xfrm>
              <a:custGeom>
                <a:avLst/>
                <a:gdLst/>
                <a:ahLst/>
                <a:cxnLst>
                  <a:cxn ang="0">
                    <a:pos x="20" y="66"/>
                  </a:cxn>
                  <a:cxn ang="0">
                    <a:pos x="19" y="67"/>
                  </a:cxn>
                  <a:cxn ang="0">
                    <a:pos x="16" y="69"/>
                  </a:cxn>
                  <a:cxn ang="0">
                    <a:pos x="13" y="67"/>
                  </a:cxn>
                  <a:cxn ang="0">
                    <a:pos x="11" y="66"/>
                  </a:cxn>
                  <a:cxn ang="0">
                    <a:pos x="7" y="61"/>
                  </a:cxn>
                  <a:cxn ang="0">
                    <a:pos x="4" y="56"/>
                  </a:cxn>
                  <a:cxn ang="0">
                    <a:pos x="2" y="47"/>
                  </a:cxn>
                  <a:cxn ang="0">
                    <a:pos x="0" y="36"/>
                  </a:cxn>
                  <a:cxn ang="0">
                    <a:pos x="16" y="27"/>
                  </a:cxn>
                  <a:cxn ang="0">
                    <a:pos x="37" y="15"/>
                  </a:cxn>
                  <a:cxn ang="0">
                    <a:pos x="42" y="10"/>
                  </a:cxn>
                  <a:cxn ang="0">
                    <a:pos x="47" y="5"/>
                  </a:cxn>
                  <a:cxn ang="0">
                    <a:pos x="54" y="1"/>
                  </a:cxn>
                  <a:cxn ang="0">
                    <a:pos x="63" y="0"/>
                  </a:cxn>
                  <a:cxn ang="0">
                    <a:pos x="64" y="1"/>
                  </a:cxn>
                  <a:cxn ang="0">
                    <a:pos x="66" y="4"/>
                  </a:cxn>
                  <a:cxn ang="0">
                    <a:pos x="66" y="8"/>
                  </a:cxn>
                  <a:cxn ang="0">
                    <a:pos x="68" y="13"/>
                  </a:cxn>
                  <a:cxn ang="0">
                    <a:pos x="69" y="22"/>
                  </a:cxn>
                  <a:cxn ang="0">
                    <a:pos x="70" y="30"/>
                  </a:cxn>
                  <a:cxn ang="0">
                    <a:pos x="72" y="34"/>
                  </a:cxn>
                  <a:cxn ang="0">
                    <a:pos x="72" y="36"/>
                  </a:cxn>
                  <a:cxn ang="0">
                    <a:pos x="69" y="39"/>
                  </a:cxn>
                  <a:cxn ang="0">
                    <a:pos x="66" y="41"/>
                  </a:cxn>
                  <a:cxn ang="0">
                    <a:pos x="51" y="48"/>
                  </a:cxn>
                  <a:cxn ang="0">
                    <a:pos x="37" y="56"/>
                  </a:cxn>
                  <a:cxn ang="0">
                    <a:pos x="20" y="66"/>
                  </a:cxn>
                </a:cxnLst>
                <a:rect l="0" t="0" r="r" b="b"/>
                <a:pathLst>
                  <a:path w="72" h="69">
                    <a:moveTo>
                      <a:pt x="20" y="66"/>
                    </a:moveTo>
                    <a:lnTo>
                      <a:pt x="19" y="67"/>
                    </a:lnTo>
                    <a:lnTo>
                      <a:pt x="16" y="69"/>
                    </a:lnTo>
                    <a:lnTo>
                      <a:pt x="13" y="67"/>
                    </a:lnTo>
                    <a:lnTo>
                      <a:pt x="11" y="66"/>
                    </a:lnTo>
                    <a:lnTo>
                      <a:pt x="7" y="61"/>
                    </a:lnTo>
                    <a:lnTo>
                      <a:pt x="4" y="56"/>
                    </a:lnTo>
                    <a:lnTo>
                      <a:pt x="2" y="47"/>
                    </a:lnTo>
                    <a:lnTo>
                      <a:pt x="0" y="36"/>
                    </a:lnTo>
                    <a:lnTo>
                      <a:pt x="16" y="27"/>
                    </a:lnTo>
                    <a:lnTo>
                      <a:pt x="37" y="15"/>
                    </a:lnTo>
                    <a:lnTo>
                      <a:pt x="42" y="10"/>
                    </a:lnTo>
                    <a:lnTo>
                      <a:pt x="47" y="5"/>
                    </a:lnTo>
                    <a:lnTo>
                      <a:pt x="54" y="1"/>
                    </a:lnTo>
                    <a:lnTo>
                      <a:pt x="63" y="0"/>
                    </a:lnTo>
                    <a:lnTo>
                      <a:pt x="64" y="1"/>
                    </a:lnTo>
                    <a:lnTo>
                      <a:pt x="66" y="4"/>
                    </a:lnTo>
                    <a:lnTo>
                      <a:pt x="66" y="8"/>
                    </a:lnTo>
                    <a:lnTo>
                      <a:pt x="68" y="13"/>
                    </a:lnTo>
                    <a:lnTo>
                      <a:pt x="69" y="22"/>
                    </a:lnTo>
                    <a:lnTo>
                      <a:pt x="70" y="30"/>
                    </a:lnTo>
                    <a:lnTo>
                      <a:pt x="72" y="34"/>
                    </a:lnTo>
                    <a:lnTo>
                      <a:pt x="72" y="36"/>
                    </a:lnTo>
                    <a:lnTo>
                      <a:pt x="69" y="39"/>
                    </a:lnTo>
                    <a:lnTo>
                      <a:pt x="66" y="41"/>
                    </a:lnTo>
                    <a:lnTo>
                      <a:pt x="51" y="48"/>
                    </a:lnTo>
                    <a:lnTo>
                      <a:pt x="37" y="56"/>
                    </a:lnTo>
                    <a:lnTo>
                      <a:pt x="20" y="66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8F20D4CA-EA98-2648-83F0-413545A0D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4927" y="2509088"/>
                <a:ext cx="96550" cy="243852"/>
              </a:xfrm>
              <a:custGeom>
                <a:avLst/>
                <a:gdLst/>
                <a:ahLst/>
                <a:cxnLst>
                  <a:cxn ang="0">
                    <a:pos x="15" y="414"/>
                  </a:cxn>
                  <a:cxn ang="0">
                    <a:pos x="17" y="397"/>
                  </a:cxn>
                  <a:cxn ang="0">
                    <a:pos x="21" y="381"/>
                  </a:cxn>
                  <a:cxn ang="0">
                    <a:pos x="28" y="362"/>
                  </a:cxn>
                  <a:cxn ang="0">
                    <a:pos x="34" y="343"/>
                  </a:cxn>
                  <a:cxn ang="0">
                    <a:pos x="48" y="305"/>
                  </a:cxn>
                  <a:cxn ang="0">
                    <a:pos x="60" y="272"/>
                  </a:cxn>
                  <a:cxn ang="0">
                    <a:pos x="64" y="254"/>
                  </a:cxn>
                  <a:cxn ang="0">
                    <a:pos x="70" y="239"/>
                  </a:cxn>
                  <a:cxn ang="0">
                    <a:pos x="78" y="226"/>
                  </a:cxn>
                  <a:cxn ang="0">
                    <a:pos x="86" y="215"/>
                  </a:cxn>
                  <a:cxn ang="0">
                    <a:pos x="104" y="190"/>
                  </a:cxn>
                  <a:cxn ang="0">
                    <a:pos x="122" y="163"/>
                  </a:cxn>
                  <a:cxn ang="0">
                    <a:pos x="137" y="127"/>
                  </a:cxn>
                  <a:cxn ang="0">
                    <a:pos x="157" y="72"/>
                  </a:cxn>
                  <a:cxn ang="0">
                    <a:pos x="169" y="45"/>
                  </a:cxn>
                  <a:cxn ang="0">
                    <a:pos x="181" y="22"/>
                  </a:cxn>
                  <a:cxn ang="0">
                    <a:pos x="187" y="13"/>
                  </a:cxn>
                  <a:cxn ang="0">
                    <a:pos x="192" y="6"/>
                  </a:cxn>
                  <a:cxn ang="0">
                    <a:pos x="199" y="1"/>
                  </a:cxn>
                  <a:cxn ang="0">
                    <a:pos x="204" y="0"/>
                  </a:cxn>
                  <a:cxn ang="0">
                    <a:pos x="208" y="1"/>
                  </a:cxn>
                  <a:cxn ang="0">
                    <a:pos x="209" y="2"/>
                  </a:cxn>
                  <a:cxn ang="0">
                    <a:pos x="212" y="6"/>
                  </a:cxn>
                  <a:cxn ang="0">
                    <a:pos x="212" y="10"/>
                  </a:cxn>
                  <a:cxn ang="0">
                    <a:pos x="213" y="20"/>
                  </a:cxn>
                  <a:cxn ang="0">
                    <a:pos x="213" y="32"/>
                  </a:cxn>
                  <a:cxn ang="0">
                    <a:pos x="210" y="45"/>
                  </a:cxn>
                  <a:cxn ang="0">
                    <a:pos x="208" y="57"/>
                  </a:cxn>
                  <a:cxn ang="0">
                    <a:pos x="206" y="67"/>
                  </a:cxn>
                  <a:cxn ang="0">
                    <a:pos x="204" y="72"/>
                  </a:cxn>
                  <a:cxn ang="0">
                    <a:pos x="186" y="105"/>
                  </a:cxn>
                  <a:cxn ang="0">
                    <a:pos x="171" y="138"/>
                  </a:cxn>
                  <a:cxn ang="0">
                    <a:pos x="157" y="173"/>
                  </a:cxn>
                  <a:cxn ang="0">
                    <a:pos x="146" y="207"/>
                  </a:cxn>
                  <a:cxn ang="0">
                    <a:pos x="133" y="242"/>
                  </a:cxn>
                  <a:cxn ang="0">
                    <a:pos x="118" y="276"/>
                  </a:cxn>
                  <a:cxn ang="0">
                    <a:pos x="104" y="309"/>
                  </a:cxn>
                  <a:cxn ang="0">
                    <a:pos x="87" y="342"/>
                  </a:cxn>
                  <a:cxn ang="0">
                    <a:pos x="82" y="351"/>
                  </a:cxn>
                  <a:cxn ang="0">
                    <a:pos x="77" y="362"/>
                  </a:cxn>
                  <a:cxn ang="0">
                    <a:pos x="73" y="375"/>
                  </a:cxn>
                  <a:cxn ang="0">
                    <a:pos x="69" y="390"/>
                  </a:cxn>
                  <a:cxn ang="0">
                    <a:pos x="61" y="421"/>
                  </a:cxn>
                  <a:cxn ang="0">
                    <a:pos x="52" y="453"/>
                  </a:cxn>
                  <a:cxn ang="0">
                    <a:pos x="48" y="469"/>
                  </a:cxn>
                  <a:cxn ang="0">
                    <a:pos x="43" y="483"/>
                  </a:cxn>
                  <a:cxn ang="0">
                    <a:pos x="38" y="497"/>
                  </a:cxn>
                  <a:cxn ang="0">
                    <a:pos x="32" y="510"/>
                  </a:cxn>
                  <a:cxn ang="0">
                    <a:pos x="25" y="520"/>
                  </a:cxn>
                  <a:cxn ang="0">
                    <a:pos x="17" y="530"/>
                  </a:cxn>
                  <a:cxn ang="0">
                    <a:pos x="10" y="537"/>
                  </a:cxn>
                  <a:cxn ang="0">
                    <a:pos x="0" y="541"/>
                  </a:cxn>
                  <a:cxn ang="0">
                    <a:pos x="2" y="519"/>
                  </a:cxn>
                  <a:cxn ang="0">
                    <a:pos x="6" y="498"/>
                  </a:cxn>
                  <a:cxn ang="0">
                    <a:pos x="10" y="476"/>
                  </a:cxn>
                  <a:cxn ang="0">
                    <a:pos x="12" y="456"/>
                  </a:cxn>
                  <a:cxn ang="0">
                    <a:pos x="15" y="414"/>
                  </a:cxn>
                </a:cxnLst>
                <a:rect l="0" t="0" r="r" b="b"/>
                <a:pathLst>
                  <a:path w="213" h="541">
                    <a:moveTo>
                      <a:pt x="15" y="414"/>
                    </a:moveTo>
                    <a:lnTo>
                      <a:pt x="17" y="397"/>
                    </a:lnTo>
                    <a:lnTo>
                      <a:pt x="21" y="381"/>
                    </a:lnTo>
                    <a:lnTo>
                      <a:pt x="28" y="362"/>
                    </a:lnTo>
                    <a:lnTo>
                      <a:pt x="34" y="343"/>
                    </a:lnTo>
                    <a:lnTo>
                      <a:pt x="48" y="305"/>
                    </a:lnTo>
                    <a:lnTo>
                      <a:pt x="60" y="272"/>
                    </a:lnTo>
                    <a:lnTo>
                      <a:pt x="64" y="254"/>
                    </a:lnTo>
                    <a:lnTo>
                      <a:pt x="70" y="239"/>
                    </a:lnTo>
                    <a:lnTo>
                      <a:pt x="78" y="226"/>
                    </a:lnTo>
                    <a:lnTo>
                      <a:pt x="86" y="215"/>
                    </a:lnTo>
                    <a:lnTo>
                      <a:pt x="104" y="190"/>
                    </a:lnTo>
                    <a:lnTo>
                      <a:pt x="122" y="163"/>
                    </a:lnTo>
                    <a:lnTo>
                      <a:pt x="137" y="127"/>
                    </a:lnTo>
                    <a:lnTo>
                      <a:pt x="157" y="72"/>
                    </a:lnTo>
                    <a:lnTo>
                      <a:pt x="169" y="45"/>
                    </a:lnTo>
                    <a:lnTo>
                      <a:pt x="181" y="22"/>
                    </a:lnTo>
                    <a:lnTo>
                      <a:pt x="187" y="13"/>
                    </a:lnTo>
                    <a:lnTo>
                      <a:pt x="192" y="6"/>
                    </a:lnTo>
                    <a:lnTo>
                      <a:pt x="199" y="1"/>
                    </a:lnTo>
                    <a:lnTo>
                      <a:pt x="204" y="0"/>
                    </a:lnTo>
                    <a:lnTo>
                      <a:pt x="208" y="1"/>
                    </a:lnTo>
                    <a:lnTo>
                      <a:pt x="209" y="2"/>
                    </a:lnTo>
                    <a:lnTo>
                      <a:pt x="212" y="6"/>
                    </a:lnTo>
                    <a:lnTo>
                      <a:pt x="212" y="10"/>
                    </a:lnTo>
                    <a:lnTo>
                      <a:pt x="213" y="20"/>
                    </a:lnTo>
                    <a:lnTo>
                      <a:pt x="213" y="32"/>
                    </a:lnTo>
                    <a:lnTo>
                      <a:pt x="210" y="45"/>
                    </a:lnTo>
                    <a:lnTo>
                      <a:pt x="208" y="57"/>
                    </a:lnTo>
                    <a:lnTo>
                      <a:pt x="206" y="67"/>
                    </a:lnTo>
                    <a:lnTo>
                      <a:pt x="204" y="72"/>
                    </a:lnTo>
                    <a:lnTo>
                      <a:pt x="186" y="105"/>
                    </a:lnTo>
                    <a:lnTo>
                      <a:pt x="171" y="138"/>
                    </a:lnTo>
                    <a:lnTo>
                      <a:pt x="157" y="173"/>
                    </a:lnTo>
                    <a:lnTo>
                      <a:pt x="146" y="207"/>
                    </a:lnTo>
                    <a:lnTo>
                      <a:pt x="133" y="242"/>
                    </a:lnTo>
                    <a:lnTo>
                      <a:pt x="118" y="276"/>
                    </a:lnTo>
                    <a:lnTo>
                      <a:pt x="104" y="309"/>
                    </a:lnTo>
                    <a:lnTo>
                      <a:pt x="87" y="342"/>
                    </a:lnTo>
                    <a:lnTo>
                      <a:pt x="82" y="351"/>
                    </a:lnTo>
                    <a:lnTo>
                      <a:pt x="77" y="362"/>
                    </a:lnTo>
                    <a:lnTo>
                      <a:pt x="73" y="375"/>
                    </a:lnTo>
                    <a:lnTo>
                      <a:pt x="69" y="390"/>
                    </a:lnTo>
                    <a:lnTo>
                      <a:pt x="61" y="421"/>
                    </a:lnTo>
                    <a:lnTo>
                      <a:pt x="52" y="453"/>
                    </a:lnTo>
                    <a:lnTo>
                      <a:pt x="48" y="469"/>
                    </a:lnTo>
                    <a:lnTo>
                      <a:pt x="43" y="483"/>
                    </a:lnTo>
                    <a:lnTo>
                      <a:pt x="38" y="497"/>
                    </a:lnTo>
                    <a:lnTo>
                      <a:pt x="32" y="510"/>
                    </a:lnTo>
                    <a:lnTo>
                      <a:pt x="25" y="520"/>
                    </a:lnTo>
                    <a:lnTo>
                      <a:pt x="17" y="530"/>
                    </a:lnTo>
                    <a:lnTo>
                      <a:pt x="10" y="537"/>
                    </a:lnTo>
                    <a:lnTo>
                      <a:pt x="0" y="541"/>
                    </a:lnTo>
                    <a:lnTo>
                      <a:pt x="2" y="519"/>
                    </a:lnTo>
                    <a:lnTo>
                      <a:pt x="6" y="498"/>
                    </a:lnTo>
                    <a:lnTo>
                      <a:pt x="10" y="476"/>
                    </a:lnTo>
                    <a:lnTo>
                      <a:pt x="12" y="456"/>
                    </a:lnTo>
                    <a:lnTo>
                      <a:pt x="15" y="41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342CD255-F3B2-9D43-A404-D2E0BB8868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2600" y="2386259"/>
                <a:ext cx="122054" cy="229401"/>
              </a:xfrm>
              <a:custGeom>
                <a:avLst/>
                <a:gdLst/>
                <a:ahLst/>
                <a:cxnLst>
                  <a:cxn ang="0">
                    <a:pos x="2" y="307"/>
                  </a:cxn>
                  <a:cxn ang="0">
                    <a:pos x="0" y="258"/>
                  </a:cxn>
                  <a:cxn ang="0">
                    <a:pos x="4" y="208"/>
                  </a:cxn>
                  <a:cxn ang="0">
                    <a:pos x="14" y="173"/>
                  </a:cxn>
                  <a:cxn ang="0">
                    <a:pos x="23" y="149"/>
                  </a:cxn>
                  <a:cxn ang="0">
                    <a:pos x="36" y="130"/>
                  </a:cxn>
                  <a:cxn ang="0">
                    <a:pos x="52" y="117"/>
                  </a:cxn>
                  <a:cxn ang="0">
                    <a:pos x="68" y="104"/>
                  </a:cxn>
                  <a:cxn ang="0">
                    <a:pos x="84" y="90"/>
                  </a:cxn>
                  <a:cxn ang="0">
                    <a:pos x="98" y="70"/>
                  </a:cxn>
                  <a:cxn ang="0">
                    <a:pos x="106" y="63"/>
                  </a:cxn>
                  <a:cxn ang="0">
                    <a:pos x="111" y="61"/>
                  </a:cxn>
                  <a:cxn ang="0">
                    <a:pos x="125" y="68"/>
                  </a:cxn>
                  <a:cxn ang="0">
                    <a:pos x="145" y="74"/>
                  </a:cxn>
                  <a:cxn ang="0">
                    <a:pos x="151" y="73"/>
                  </a:cxn>
                  <a:cxn ang="0">
                    <a:pos x="160" y="66"/>
                  </a:cxn>
                  <a:cxn ang="0">
                    <a:pos x="173" y="48"/>
                  </a:cxn>
                  <a:cxn ang="0">
                    <a:pos x="188" y="35"/>
                  </a:cxn>
                  <a:cxn ang="0">
                    <a:pos x="194" y="37"/>
                  </a:cxn>
                  <a:cxn ang="0">
                    <a:pos x="202" y="41"/>
                  </a:cxn>
                  <a:cxn ang="0">
                    <a:pos x="208" y="39"/>
                  </a:cxn>
                  <a:cxn ang="0">
                    <a:pos x="224" y="24"/>
                  </a:cxn>
                  <a:cxn ang="0">
                    <a:pos x="247" y="6"/>
                  </a:cxn>
                  <a:cxn ang="0">
                    <a:pos x="260" y="0"/>
                  </a:cxn>
                  <a:cxn ang="0">
                    <a:pos x="264" y="3"/>
                  </a:cxn>
                  <a:cxn ang="0">
                    <a:pos x="261" y="12"/>
                  </a:cxn>
                  <a:cxn ang="0">
                    <a:pos x="251" y="29"/>
                  </a:cxn>
                  <a:cxn ang="0">
                    <a:pos x="230" y="59"/>
                  </a:cxn>
                  <a:cxn ang="0">
                    <a:pos x="212" y="91"/>
                  </a:cxn>
                  <a:cxn ang="0">
                    <a:pos x="201" y="110"/>
                  </a:cxn>
                  <a:cxn ang="0">
                    <a:pos x="189" y="121"/>
                  </a:cxn>
                  <a:cxn ang="0">
                    <a:pos x="181" y="135"/>
                  </a:cxn>
                  <a:cxn ang="0">
                    <a:pos x="175" y="165"/>
                  </a:cxn>
                  <a:cxn ang="0">
                    <a:pos x="173" y="209"/>
                  </a:cxn>
                  <a:cxn ang="0">
                    <a:pos x="180" y="237"/>
                  </a:cxn>
                  <a:cxn ang="0">
                    <a:pos x="186" y="250"/>
                  </a:cxn>
                  <a:cxn ang="0">
                    <a:pos x="197" y="261"/>
                  </a:cxn>
                  <a:cxn ang="0">
                    <a:pos x="203" y="271"/>
                  </a:cxn>
                  <a:cxn ang="0">
                    <a:pos x="201" y="280"/>
                  </a:cxn>
                  <a:cxn ang="0">
                    <a:pos x="192" y="289"/>
                  </a:cxn>
                  <a:cxn ang="0">
                    <a:pos x="179" y="298"/>
                  </a:cxn>
                  <a:cxn ang="0">
                    <a:pos x="170" y="310"/>
                  </a:cxn>
                  <a:cxn ang="0">
                    <a:pos x="160" y="327"/>
                  </a:cxn>
                  <a:cxn ang="0">
                    <a:pos x="150" y="350"/>
                  </a:cxn>
                  <a:cxn ang="0">
                    <a:pos x="138" y="366"/>
                  </a:cxn>
                  <a:cxn ang="0">
                    <a:pos x="125" y="375"/>
                  </a:cxn>
                  <a:cxn ang="0">
                    <a:pos x="110" y="384"/>
                  </a:cxn>
                  <a:cxn ang="0">
                    <a:pos x="96" y="397"/>
                  </a:cxn>
                  <a:cxn ang="0">
                    <a:pos x="79" y="420"/>
                  </a:cxn>
                  <a:cxn ang="0">
                    <a:pos x="61" y="456"/>
                  </a:cxn>
                  <a:cxn ang="0">
                    <a:pos x="45" y="481"/>
                  </a:cxn>
                  <a:cxn ang="0">
                    <a:pos x="33" y="494"/>
                  </a:cxn>
                  <a:cxn ang="0">
                    <a:pos x="19" y="503"/>
                  </a:cxn>
                  <a:cxn ang="0">
                    <a:pos x="10" y="508"/>
                  </a:cxn>
                  <a:cxn ang="0">
                    <a:pos x="5" y="507"/>
                  </a:cxn>
                  <a:cxn ang="0">
                    <a:pos x="4" y="503"/>
                  </a:cxn>
                  <a:cxn ang="0">
                    <a:pos x="9" y="484"/>
                  </a:cxn>
                  <a:cxn ang="0">
                    <a:pos x="23" y="452"/>
                  </a:cxn>
                  <a:cxn ang="0">
                    <a:pos x="26" y="434"/>
                  </a:cxn>
                  <a:cxn ang="0">
                    <a:pos x="17" y="415"/>
                  </a:cxn>
                  <a:cxn ang="0">
                    <a:pos x="5" y="333"/>
                  </a:cxn>
                </a:cxnLst>
                <a:rect l="0" t="0" r="r" b="b"/>
                <a:pathLst>
                  <a:path w="264" h="508">
                    <a:moveTo>
                      <a:pt x="5" y="333"/>
                    </a:moveTo>
                    <a:lnTo>
                      <a:pt x="2" y="307"/>
                    </a:lnTo>
                    <a:lnTo>
                      <a:pt x="0" y="283"/>
                    </a:lnTo>
                    <a:lnTo>
                      <a:pt x="0" y="258"/>
                    </a:lnTo>
                    <a:lnTo>
                      <a:pt x="1" y="232"/>
                    </a:lnTo>
                    <a:lnTo>
                      <a:pt x="4" y="208"/>
                    </a:lnTo>
                    <a:lnTo>
                      <a:pt x="10" y="184"/>
                    </a:lnTo>
                    <a:lnTo>
                      <a:pt x="14" y="173"/>
                    </a:lnTo>
                    <a:lnTo>
                      <a:pt x="18" y="161"/>
                    </a:lnTo>
                    <a:lnTo>
                      <a:pt x="23" y="149"/>
                    </a:lnTo>
                    <a:lnTo>
                      <a:pt x="30" y="139"/>
                    </a:lnTo>
                    <a:lnTo>
                      <a:pt x="36" y="130"/>
                    </a:lnTo>
                    <a:lnTo>
                      <a:pt x="44" y="123"/>
                    </a:lnTo>
                    <a:lnTo>
                      <a:pt x="52" y="117"/>
                    </a:lnTo>
                    <a:lnTo>
                      <a:pt x="61" y="110"/>
                    </a:lnTo>
                    <a:lnTo>
                      <a:pt x="68" y="104"/>
                    </a:lnTo>
                    <a:lnTo>
                      <a:pt x="78" y="98"/>
                    </a:lnTo>
                    <a:lnTo>
                      <a:pt x="84" y="90"/>
                    </a:lnTo>
                    <a:lnTo>
                      <a:pt x="90" y="81"/>
                    </a:lnTo>
                    <a:lnTo>
                      <a:pt x="98" y="70"/>
                    </a:lnTo>
                    <a:lnTo>
                      <a:pt x="103" y="64"/>
                    </a:lnTo>
                    <a:lnTo>
                      <a:pt x="106" y="63"/>
                    </a:lnTo>
                    <a:lnTo>
                      <a:pt x="109" y="61"/>
                    </a:lnTo>
                    <a:lnTo>
                      <a:pt x="111" y="61"/>
                    </a:lnTo>
                    <a:lnTo>
                      <a:pt x="114" y="63"/>
                    </a:lnTo>
                    <a:lnTo>
                      <a:pt x="125" y="68"/>
                    </a:lnTo>
                    <a:lnTo>
                      <a:pt x="141" y="73"/>
                    </a:lnTo>
                    <a:lnTo>
                      <a:pt x="145" y="74"/>
                    </a:lnTo>
                    <a:lnTo>
                      <a:pt x="149" y="74"/>
                    </a:lnTo>
                    <a:lnTo>
                      <a:pt x="151" y="73"/>
                    </a:lnTo>
                    <a:lnTo>
                      <a:pt x="155" y="72"/>
                    </a:lnTo>
                    <a:lnTo>
                      <a:pt x="160" y="66"/>
                    </a:lnTo>
                    <a:lnTo>
                      <a:pt x="166" y="61"/>
                    </a:lnTo>
                    <a:lnTo>
                      <a:pt x="173" y="48"/>
                    </a:lnTo>
                    <a:lnTo>
                      <a:pt x="182" y="38"/>
                    </a:lnTo>
                    <a:lnTo>
                      <a:pt x="188" y="35"/>
                    </a:lnTo>
                    <a:lnTo>
                      <a:pt x="192" y="35"/>
                    </a:lnTo>
                    <a:lnTo>
                      <a:pt x="194" y="37"/>
                    </a:lnTo>
                    <a:lnTo>
                      <a:pt x="198" y="39"/>
                    </a:lnTo>
                    <a:lnTo>
                      <a:pt x="202" y="41"/>
                    </a:lnTo>
                    <a:lnTo>
                      <a:pt x="204" y="42"/>
                    </a:lnTo>
                    <a:lnTo>
                      <a:pt x="208" y="39"/>
                    </a:lnTo>
                    <a:lnTo>
                      <a:pt x="214" y="35"/>
                    </a:lnTo>
                    <a:lnTo>
                      <a:pt x="224" y="24"/>
                    </a:lnTo>
                    <a:lnTo>
                      <a:pt x="236" y="13"/>
                    </a:lnTo>
                    <a:lnTo>
                      <a:pt x="247" y="6"/>
                    </a:lnTo>
                    <a:lnTo>
                      <a:pt x="256" y="0"/>
                    </a:lnTo>
                    <a:lnTo>
                      <a:pt x="260" y="0"/>
                    </a:lnTo>
                    <a:lnTo>
                      <a:pt x="263" y="2"/>
                    </a:lnTo>
                    <a:lnTo>
                      <a:pt x="264" y="3"/>
                    </a:lnTo>
                    <a:lnTo>
                      <a:pt x="263" y="7"/>
                    </a:lnTo>
                    <a:lnTo>
                      <a:pt x="261" y="12"/>
                    </a:lnTo>
                    <a:lnTo>
                      <a:pt x="256" y="20"/>
                    </a:lnTo>
                    <a:lnTo>
                      <a:pt x="251" y="29"/>
                    </a:lnTo>
                    <a:lnTo>
                      <a:pt x="242" y="39"/>
                    </a:lnTo>
                    <a:lnTo>
                      <a:pt x="230" y="59"/>
                    </a:lnTo>
                    <a:lnTo>
                      <a:pt x="219" y="81"/>
                    </a:lnTo>
                    <a:lnTo>
                      <a:pt x="212" y="91"/>
                    </a:lnTo>
                    <a:lnTo>
                      <a:pt x="207" y="101"/>
                    </a:lnTo>
                    <a:lnTo>
                      <a:pt x="201" y="110"/>
                    </a:lnTo>
                    <a:lnTo>
                      <a:pt x="193" y="117"/>
                    </a:lnTo>
                    <a:lnTo>
                      <a:pt x="189" y="121"/>
                    </a:lnTo>
                    <a:lnTo>
                      <a:pt x="185" y="127"/>
                    </a:lnTo>
                    <a:lnTo>
                      <a:pt x="181" y="135"/>
                    </a:lnTo>
                    <a:lnTo>
                      <a:pt x="179" y="144"/>
                    </a:lnTo>
                    <a:lnTo>
                      <a:pt x="175" y="165"/>
                    </a:lnTo>
                    <a:lnTo>
                      <a:pt x="173" y="187"/>
                    </a:lnTo>
                    <a:lnTo>
                      <a:pt x="173" y="209"/>
                    </a:lnTo>
                    <a:lnTo>
                      <a:pt x="177" y="228"/>
                    </a:lnTo>
                    <a:lnTo>
                      <a:pt x="180" y="237"/>
                    </a:lnTo>
                    <a:lnTo>
                      <a:pt x="182" y="245"/>
                    </a:lnTo>
                    <a:lnTo>
                      <a:pt x="186" y="250"/>
                    </a:lnTo>
                    <a:lnTo>
                      <a:pt x="190" y="256"/>
                    </a:lnTo>
                    <a:lnTo>
                      <a:pt x="197" y="261"/>
                    </a:lnTo>
                    <a:lnTo>
                      <a:pt x="202" y="267"/>
                    </a:lnTo>
                    <a:lnTo>
                      <a:pt x="203" y="271"/>
                    </a:lnTo>
                    <a:lnTo>
                      <a:pt x="203" y="276"/>
                    </a:lnTo>
                    <a:lnTo>
                      <a:pt x="201" y="280"/>
                    </a:lnTo>
                    <a:lnTo>
                      <a:pt x="197" y="285"/>
                    </a:lnTo>
                    <a:lnTo>
                      <a:pt x="192" y="289"/>
                    </a:lnTo>
                    <a:lnTo>
                      <a:pt x="185" y="294"/>
                    </a:lnTo>
                    <a:lnTo>
                      <a:pt x="179" y="298"/>
                    </a:lnTo>
                    <a:lnTo>
                      <a:pt x="173" y="303"/>
                    </a:lnTo>
                    <a:lnTo>
                      <a:pt x="170" y="310"/>
                    </a:lnTo>
                    <a:lnTo>
                      <a:pt x="166" y="315"/>
                    </a:lnTo>
                    <a:lnTo>
                      <a:pt x="160" y="327"/>
                    </a:lnTo>
                    <a:lnTo>
                      <a:pt x="155" y="338"/>
                    </a:lnTo>
                    <a:lnTo>
                      <a:pt x="150" y="350"/>
                    </a:lnTo>
                    <a:lnTo>
                      <a:pt x="142" y="360"/>
                    </a:lnTo>
                    <a:lnTo>
                      <a:pt x="138" y="366"/>
                    </a:lnTo>
                    <a:lnTo>
                      <a:pt x="132" y="371"/>
                    </a:lnTo>
                    <a:lnTo>
                      <a:pt x="125" y="375"/>
                    </a:lnTo>
                    <a:lnTo>
                      <a:pt x="118" y="380"/>
                    </a:lnTo>
                    <a:lnTo>
                      <a:pt x="110" y="384"/>
                    </a:lnTo>
                    <a:lnTo>
                      <a:pt x="102" y="390"/>
                    </a:lnTo>
                    <a:lnTo>
                      <a:pt x="96" y="397"/>
                    </a:lnTo>
                    <a:lnTo>
                      <a:pt x="90" y="403"/>
                    </a:lnTo>
                    <a:lnTo>
                      <a:pt x="79" y="420"/>
                    </a:lnTo>
                    <a:lnTo>
                      <a:pt x="70" y="438"/>
                    </a:lnTo>
                    <a:lnTo>
                      <a:pt x="61" y="456"/>
                    </a:lnTo>
                    <a:lnTo>
                      <a:pt x="50" y="473"/>
                    </a:lnTo>
                    <a:lnTo>
                      <a:pt x="45" y="481"/>
                    </a:lnTo>
                    <a:lnTo>
                      <a:pt x="40" y="487"/>
                    </a:lnTo>
                    <a:lnTo>
                      <a:pt x="33" y="494"/>
                    </a:lnTo>
                    <a:lnTo>
                      <a:pt x="26" y="499"/>
                    </a:lnTo>
                    <a:lnTo>
                      <a:pt x="19" y="503"/>
                    </a:lnTo>
                    <a:lnTo>
                      <a:pt x="14" y="506"/>
                    </a:lnTo>
                    <a:lnTo>
                      <a:pt x="10" y="508"/>
                    </a:lnTo>
                    <a:lnTo>
                      <a:pt x="6" y="508"/>
                    </a:lnTo>
                    <a:lnTo>
                      <a:pt x="5" y="507"/>
                    </a:lnTo>
                    <a:lnTo>
                      <a:pt x="4" y="506"/>
                    </a:lnTo>
                    <a:lnTo>
                      <a:pt x="4" y="503"/>
                    </a:lnTo>
                    <a:lnTo>
                      <a:pt x="4" y="500"/>
                    </a:lnTo>
                    <a:lnTo>
                      <a:pt x="9" y="484"/>
                    </a:lnTo>
                    <a:lnTo>
                      <a:pt x="17" y="467"/>
                    </a:lnTo>
                    <a:lnTo>
                      <a:pt x="23" y="452"/>
                    </a:lnTo>
                    <a:lnTo>
                      <a:pt x="26" y="442"/>
                    </a:lnTo>
                    <a:lnTo>
                      <a:pt x="26" y="434"/>
                    </a:lnTo>
                    <a:lnTo>
                      <a:pt x="24" y="428"/>
                    </a:lnTo>
                    <a:lnTo>
                      <a:pt x="17" y="415"/>
                    </a:lnTo>
                    <a:lnTo>
                      <a:pt x="5" y="393"/>
                    </a:lnTo>
                    <a:lnTo>
                      <a:pt x="5" y="33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AB22D3B7-AA42-014D-BA06-FF9DA9757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290" y="4150"/>
                  </a:cxn>
                  <a:cxn ang="0">
                    <a:pos x="406" y="3761"/>
                  </a:cxn>
                  <a:cxn ang="0">
                    <a:pos x="496" y="3469"/>
                  </a:cxn>
                  <a:cxn ang="0">
                    <a:pos x="427" y="3132"/>
                  </a:cxn>
                  <a:cxn ang="0">
                    <a:pos x="471" y="2535"/>
                  </a:cxn>
                  <a:cxn ang="0">
                    <a:pos x="829" y="2286"/>
                  </a:cxn>
                  <a:cxn ang="0">
                    <a:pos x="945" y="1842"/>
                  </a:cxn>
                  <a:cxn ang="0">
                    <a:pos x="1173" y="1252"/>
                  </a:cxn>
                  <a:cxn ang="0">
                    <a:pos x="1382" y="956"/>
                  </a:cxn>
                  <a:cxn ang="0">
                    <a:pos x="1530" y="577"/>
                  </a:cxn>
                  <a:cxn ang="0">
                    <a:pos x="1734" y="503"/>
                  </a:cxn>
                  <a:cxn ang="0">
                    <a:pos x="2048" y="300"/>
                  </a:cxn>
                  <a:cxn ang="0">
                    <a:pos x="2193" y="49"/>
                  </a:cxn>
                  <a:cxn ang="0">
                    <a:pos x="2574" y="402"/>
                  </a:cxn>
                  <a:cxn ang="0">
                    <a:pos x="2723" y="680"/>
                  </a:cxn>
                  <a:cxn ang="0">
                    <a:pos x="2808" y="949"/>
                  </a:cxn>
                  <a:cxn ang="0">
                    <a:pos x="2865" y="1387"/>
                  </a:cxn>
                  <a:cxn ang="0">
                    <a:pos x="2616" y="1437"/>
                  </a:cxn>
                  <a:cxn ang="0">
                    <a:pos x="2515" y="1430"/>
                  </a:cxn>
                  <a:cxn ang="0">
                    <a:pos x="2403" y="1466"/>
                  </a:cxn>
                  <a:cxn ang="0">
                    <a:pos x="2482" y="1636"/>
                  </a:cxn>
                  <a:cxn ang="0">
                    <a:pos x="2412" y="1790"/>
                  </a:cxn>
                  <a:cxn ang="0">
                    <a:pos x="2360" y="2000"/>
                  </a:cxn>
                  <a:cxn ang="0">
                    <a:pos x="2420" y="2163"/>
                  </a:cxn>
                  <a:cxn ang="0">
                    <a:pos x="2224" y="2460"/>
                  </a:cxn>
                  <a:cxn ang="0">
                    <a:pos x="2043" y="2619"/>
                  </a:cxn>
                  <a:cxn ang="0">
                    <a:pos x="1912" y="2730"/>
                  </a:cxn>
                  <a:cxn ang="0">
                    <a:pos x="1803" y="2853"/>
                  </a:cxn>
                  <a:cxn ang="0">
                    <a:pos x="1637" y="2839"/>
                  </a:cxn>
                  <a:cxn ang="0">
                    <a:pos x="1635" y="3014"/>
                  </a:cxn>
                  <a:cxn ang="0">
                    <a:pos x="1513" y="3094"/>
                  </a:cxn>
                  <a:cxn ang="0">
                    <a:pos x="1559" y="3272"/>
                  </a:cxn>
                  <a:cxn ang="0">
                    <a:pos x="1471" y="3392"/>
                  </a:cxn>
                  <a:cxn ang="0">
                    <a:pos x="1470" y="3636"/>
                  </a:cxn>
                  <a:cxn ang="0">
                    <a:pos x="1492" y="3864"/>
                  </a:cxn>
                  <a:cxn ang="0">
                    <a:pos x="1463" y="4059"/>
                  </a:cxn>
                  <a:cxn ang="0">
                    <a:pos x="1539" y="3988"/>
                  </a:cxn>
                  <a:cxn ang="0">
                    <a:pos x="1664" y="4048"/>
                  </a:cxn>
                  <a:cxn ang="0">
                    <a:pos x="1856" y="4131"/>
                  </a:cxn>
                  <a:cxn ang="0">
                    <a:pos x="1861" y="4194"/>
                  </a:cxn>
                  <a:cxn ang="0">
                    <a:pos x="1865" y="4353"/>
                  </a:cxn>
                  <a:cxn ang="0">
                    <a:pos x="1686" y="4496"/>
                  </a:cxn>
                  <a:cxn ang="0">
                    <a:pos x="1721" y="4540"/>
                  </a:cxn>
                  <a:cxn ang="0">
                    <a:pos x="1649" y="4646"/>
                  </a:cxn>
                  <a:cxn ang="0">
                    <a:pos x="1543" y="4636"/>
                  </a:cxn>
                  <a:cxn ang="0">
                    <a:pos x="1322" y="4826"/>
                  </a:cxn>
                  <a:cxn ang="0">
                    <a:pos x="1368" y="4923"/>
                  </a:cxn>
                  <a:cxn ang="0">
                    <a:pos x="1318" y="5040"/>
                  </a:cxn>
                  <a:cxn ang="0">
                    <a:pos x="1270" y="5158"/>
                  </a:cxn>
                  <a:cxn ang="0">
                    <a:pos x="1213" y="5563"/>
                  </a:cxn>
                  <a:cxn ang="0">
                    <a:pos x="1084" y="5992"/>
                  </a:cxn>
                  <a:cxn ang="0">
                    <a:pos x="747" y="5940"/>
                  </a:cxn>
                  <a:cxn ang="0">
                    <a:pos x="634" y="6085"/>
                  </a:cxn>
                  <a:cxn ang="0">
                    <a:pos x="592" y="6307"/>
                  </a:cxn>
                  <a:cxn ang="0">
                    <a:pos x="248" y="6262"/>
                  </a:cxn>
                  <a:cxn ang="0">
                    <a:pos x="224" y="6005"/>
                  </a:cxn>
                  <a:cxn ang="0">
                    <a:pos x="235" y="5856"/>
                  </a:cxn>
                  <a:cxn ang="0">
                    <a:pos x="282" y="5743"/>
                  </a:cxn>
                  <a:cxn ang="0">
                    <a:pos x="224" y="5574"/>
                  </a:cxn>
                  <a:cxn ang="0">
                    <a:pos x="117" y="5106"/>
                  </a:cxn>
                  <a:cxn ang="0">
                    <a:pos x="128" y="4825"/>
                  </a:cxn>
                  <a:cxn ang="0">
                    <a:pos x="2" y="4828"/>
                  </a:cxn>
                </a:cxnLst>
                <a:rect l="0" t="0" r="r" b="b"/>
                <a:pathLst>
                  <a:path w="2865" h="6317"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lnTo>
                      <a:pt x="76" y="452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" name="Freeform 44">
                <a:extLst>
                  <a:ext uri="{FF2B5EF4-FFF2-40B4-BE49-F238E27FC236}">
                    <a16:creationId xmlns:a16="http://schemas.microsoft.com/office/drawing/2014/main" id="{EBEC99EC-48D0-0845-BAE4-FA5D8C3C15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481126" y="-146180"/>
                <a:ext cx="1147665" cy="2162147"/>
              </a:xfrm>
              <a:custGeom>
                <a:avLst/>
                <a:gdLst/>
                <a:ahLst/>
                <a:cxnLst>
                  <a:cxn ang="0">
                    <a:pos x="48" y="4558"/>
                  </a:cxn>
                  <a:cxn ang="0">
                    <a:pos x="101" y="4521"/>
                  </a:cxn>
                  <a:cxn ang="0">
                    <a:pos x="111" y="4640"/>
                  </a:cxn>
                  <a:cxn ang="0">
                    <a:pos x="113" y="4684"/>
                  </a:cxn>
                  <a:cxn ang="0">
                    <a:pos x="479" y="786"/>
                  </a:cxn>
                  <a:cxn ang="0">
                    <a:pos x="676" y="956"/>
                  </a:cxn>
                  <a:cxn ang="0">
                    <a:pos x="733" y="1202"/>
                  </a:cxn>
                  <a:cxn ang="0">
                    <a:pos x="781" y="1427"/>
                  </a:cxn>
                  <a:cxn ang="0">
                    <a:pos x="785" y="1722"/>
                  </a:cxn>
                  <a:cxn ang="0">
                    <a:pos x="899" y="1961"/>
                  </a:cxn>
                  <a:cxn ang="0">
                    <a:pos x="1075" y="2080"/>
                  </a:cxn>
                  <a:cxn ang="0">
                    <a:pos x="1091" y="2239"/>
                  </a:cxn>
                  <a:cxn ang="0">
                    <a:pos x="1118" y="2357"/>
                  </a:cxn>
                  <a:cxn ang="0">
                    <a:pos x="1040" y="2399"/>
                  </a:cxn>
                  <a:cxn ang="0">
                    <a:pos x="913" y="2558"/>
                  </a:cxn>
                  <a:cxn ang="0">
                    <a:pos x="760" y="2751"/>
                  </a:cxn>
                  <a:cxn ang="0">
                    <a:pos x="595" y="2945"/>
                  </a:cxn>
                  <a:cxn ang="0">
                    <a:pos x="529" y="3110"/>
                  </a:cxn>
                  <a:cxn ang="0">
                    <a:pos x="469" y="3188"/>
                  </a:cxn>
                  <a:cxn ang="0">
                    <a:pos x="367" y="3273"/>
                  </a:cxn>
                  <a:cxn ang="0">
                    <a:pos x="307" y="3467"/>
                  </a:cxn>
                  <a:cxn ang="0">
                    <a:pos x="341" y="3609"/>
                  </a:cxn>
                  <a:cxn ang="0">
                    <a:pos x="333" y="3796"/>
                  </a:cxn>
                  <a:cxn ang="0">
                    <a:pos x="391" y="3918"/>
                  </a:cxn>
                  <a:cxn ang="0">
                    <a:pos x="376" y="4088"/>
                  </a:cxn>
                  <a:cxn ang="0">
                    <a:pos x="399" y="4234"/>
                  </a:cxn>
                  <a:cxn ang="0">
                    <a:pos x="433" y="4403"/>
                  </a:cxn>
                  <a:cxn ang="0">
                    <a:pos x="501" y="4441"/>
                  </a:cxn>
                  <a:cxn ang="0">
                    <a:pos x="672" y="4466"/>
                  </a:cxn>
                  <a:cxn ang="0">
                    <a:pos x="658" y="4517"/>
                  </a:cxn>
                  <a:cxn ang="0">
                    <a:pos x="643" y="4638"/>
                  </a:cxn>
                  <a:cxn ang="0">
                    <a:pos x="744" y="4684"/>
                  </a:cxn>
                  <a:cxn ang="0">
                    <a:pos x="845" y="4607"/>
                  </a:cxn>
                  <a:cxn ang="0">
                    <a:pos x="881" y="4717"/>
                  </a:cxn>
                  <a:cxn ang="0">
                    <a:pos x="894" y="4785"/>
                  </a:cxn>
                  <a:cxn ang="0">
                    <a:pos x="1056" y="4701"/>
                  </a:cxn>
                  <a:cxn ang="0">
                    <a:pos x="1354" y="4562"/>
                  </a:cxn>
                  <a:cxn ang="0">
                    <a:pos x="1516" y="4430"/>
                  </a:cxn>
                  <a:cxn ang="0">
                    <a:pos x="1815" y="4392"/>
                  </a:cxn>
                  <a:cxn ang="0">
                    <a:pos x="1862" y="4256"/>
                  </a:cxn>
                  <a:cxn ang="0">
                    <a:pos x="2144" y="3792"/>
                  </a:cxn>
                  <a:cxn ang="0">
                    <a:pos x="2472" y="3274"/>
                  </a:cxn>
                  <a:cxn ang="0">
                    <a:pos x="2347" y="2903"/>
                  </a:cxn>
                  <a:cxn ang="0">
                    <a:pos x="2160" y="2734"/>
                  </a:cxn>
                  <a:cxn ang="0">
                    <a:pos x="2153" y="2458"/>
                  </a:cxn>
                  <a:cxn ang="0">
                    <a:pos x="2035" y="2229"/>
                  </a:cxn>
                  <a:cxn ang="0">
                    <a:pos x="1945" y="1948"/>
                  </a:cxn>
                  <a:cxn ang="0">
                    <a:pos x="1898" y="1642"/>
                  </a:cxn>
                  <a:cxn ang="0">
                    <a:pos x="1711" y="1348"/>
                  </a:cxn>
                  <a:cxn ang="0">
                    <a:pos x="1787" y="992"/>
                  </a:cxn>
                  <a:cxn ang="0">
                    <a:pos x="1520" y="654"/>
                  </a:cxn>
                  <a:cxn ang="0">
                    <a:pos x="1473" y="430"/>
                  </a:cxn>
                  <a:cxn ang="0">
                    <a:pos x="1460" y="114"/>
                  </a:cxn>
                  <a:cxn ang="0">
                    <a:pos x="1240" y="2"/>
                  </a:cxn>
                  <a:cxn ang="0">
                    <a:pos x="1143" y="80"/>
                  </a:cxn>
                  <a:cxn ang="0">
                    <a:pos x="1079" y="257"/>
                  </a:cxn>
                  <a:cxn ang="0">
                    <a:pos x="1038" y="537"/>
                  </a:cxn>
                  <a:cxn ang="0">
                    <a:pos x="893" y="682"/>
                  </a:cxn>
                  <a:cxn ang="0">
                    <a:pos x="672" y="650"/>
                  </a:cxn>
                  <a:cxn ang="0">
                    <a:pos x="464" y="541"/>
                  </a:cxn>
                </a:cxnLst>
                <a:rect l="0" t="0" r="r" b="b"/>
                <a:pathLst>
                  <a:path w="2517" h="4789">
                    <a:moveTo>
                      <a:pt x="67" y="4675"/>
                    </a:moveTo>
                    <a:lnTo>
                      <a:pt x="64" y="4673"/>
                    </a:lnTo>
                    <a:lnTo>
                      <a:pt x="60" y="4672"/>
                    </a:lnTo>
                    <a:lnTo>
                      <a:pt x="56" y="4668"/>
                    </a:lnTo>
                    <a:lnTo>
                      <a:pt x="51" y="4664"/>
                    </a:lnTo>
                    <a:lnTo>
                      <a:pt x="39" y="4653"/>
                    </a:lnTo>
                    <a:lnTo>
                      <a:pt x="29" y="4638"/>
                    </a:lnTo>
                    <a:lnTo>
                      <a:pt x="17" y="4623"/>
                    </a:lnTo>
                    <a:lnTo>
                      <a:pt x="9" y="4609"/>
                    </a:lnTo>
                    <a:lnTo>
                      <a:pt x="3" y="4597"/>
                    </a:lnTo>
                    <a:lnTo>
                      <a:pt x="0" y="4589"/>
                    </a:lnTo>
                    <a:lnTo>
                      <a:pt x="14" y="4585"/>
                    </a:lnTo>
                    <a:lnTo>
                      <a:pt x="31" y="4579"/>
                    </a:lnTo>
                    <a:lnTo>
                      <a:pt x="39" y="4574"/>
                    </a:lnTo>
                    <a:lnTo>
                      <a:pt x="45" y="4568"/>
                    </a:lnTo>
                    <a:lnTo>
                      <a:pt x="47" y="4565"/>
                    </a:lnTo>
                    <a:lnTo>
                      <a:pt x="48" y="4562"/>
                    </a:lnTo>
                    <a:lnTo>
                      <a:pt x="48" y="4558"/>
                    </a:lnTo>
                    <a:lnTo>
                      <a:pt x="47" y="4554"/>
                    </a:lnTo>
                    <a:lnTo>
                      <a:pt x="40" y="4539"/>
                    </a:lnTo>
                    <a:lnTo>
                      <a:pt x="31" y="4523"/>
                    </a:lnTo>
                    <a:lnTo>
                      <a:pt x="29" y="4515"/>
                    </a:lnTo>
                    <a:lnTo>
                      <a:pt x="27" y="4508"/>
                    </a:lnTo>
                    <a:lnTo>
                      <a:pt x="27" y="4502"/>
                    </a:lnTo>
                    <a:lnTo>
                      <a:pt x="27" y="4498"/>
                    </a:lnTo>
                    <a:lnTo>
                      <a:pt x="30" y="4493"/>
                    </a:lnTo>
                    <a:lnTo>
                      <a:pt x="31" y="4489"/>
                    </a:lnTo>
                    <a:lnTo>
                      <a:pt x="34" y="4487"/>
                    </a:lnTo>
                    <a:lnTo>
                      <a:pt x="36" y="4484"/>
                    </a:lnTo>
                    <a:lnTo>
                      <a:pt x="40" y="4483"/>
                    </a:lnTo>
                    <a:lnTo>
                      <a:pt x="44" y="4483"/>
                    </a:lnTo>
                    <a:lnTo>
                      <a:pt x="51" y="4484"/>
                    </a:lnTo>
                    <a:lnTo>
                      <a:pt x="58" y="4488"/>
                    </a:lnTo>
                    <a:lnTo>
                      <a:pt x="73" y="4498"/>
                    </a:lnTo>
                    <a:lnTo>
                      <a:pt x="83" y="4508"/>
                    </a:lnTo>
                    <a:lnTo>
                      <a:pt x="101" y="4521"/>
                    </a:lnTo>
                    <a:lnTo>
                      <a:pt x="124" y="4535"/>
                    </a:lnTo>
                    <a:lnTo>
                      <a:pt x="128" y="4539"/>
                    </a:lnTo>
                    <a:lnTo>
                      <a:pt x="133" y="4543"/>
                    </a:lnTo>
                    <a:lnTo>
                      <a:pt x="136" y="4546"/>
                    </a:lnTo>
                    <a:lnTo>
                      <a:pt x="139" y="4550"/>
                    </a:lnTo>
                    <a:lnTo>
                      <a:pt x="139" y="4554"/>
                    </a:lnTo>
                    <a:lnTo>
                      <a:pt x="139" y="4558"/>
                    </a:lnTo>
                    <a:lnTo>
                      <a:pt x="136" y="4562"/>
                    </a:lnTo>
                    <a:lnTo>
                      <a:pt x="131" y="4567"/>
                    </a:lnTo>
                    <a:lnTo>
                      <a:pt x="117" y="4576"/>
                    </a:lnTo>
                    <a:lnTo>
                      <a:pt x="108" y="4585"/>
                    </a:lnTo>
                    <a:lnTo>
                      <a:pt x="105" y="4590"/>
                    </a:lnTo>
                    <a:lnTo>
                      <a:pt x="104" y="4596"/>
                    </a:lnTo>
                    <a:lnTo>
                      <a:pt x="102" y="4603"/>
                    </a:lnTo>
                    <a:lnTo>
                      <a:pt x="102" y="4612"/>
                    </a:lnTo>
                    <a:lnTo>
                      <a:pt x="105" y="4624"/>
                    </a:lnTo>
                    <a:lnTo>
                      <a:pt x="109" y="4635"/>
                    </a:lnTo>
                    <a:lnTo>
                      <a:pt x="111" y="4640"/>
                    </a:lnTo>
                    <a:lnTo>
                      <a:pt x="115" y="4644"/>
                    </a:lnTo>
                    <a:lnTo>
                      <a:pt x="121" y="4646"/>
                    </a:lnTo>
                    <a:lnTo>
                      <a:pt x="126" y="4647"/>
                    </a:lnTo>
                    <a:lnTo>
                      <a:pt x="144" y="4644"/>
                    </a:lnTo>
                    <a:lnTo>
                      <a:pt x="157" y="4638"/>
                    </a:lnTo>
                    <a:lnTo>
                      <a:pt x="159" y="4638"/>
                    </a:lnTo>
                    <a:lnTo>
                      <a:pt x="161" y="4640"/>
                    </a:lnTo>
                    <a:lnTo>
                      <a:pt x="163" y="4641"/>
                    </a:lnTo>
                    <a:lnTo>
                      <a:pt x="163" y="4644"/>
                    </a:lnTo>
                    <a:lnTo>
                      <a:pt x="165" y="4653"/>
                    </a:lnTo>
                    <a:lnTo>
                      <a:pt x="165" y="4667"/>
                    </a:lnTo>
                    <a:lnTo>
                      <a:pt x="165" y="4672"/>
                    </a:lnTo>
                    <a:lnTo>
                      <a:pt x="162" y="4676"/>
                    </a:lnTo>
                    <a:lnTo>
                      <a:pt x="159" y="4679"/>
                    </a:lnTo>
                    <a:lnTo>
                      <a:pt x="155" y="4681"/>
                    </a:lnTo>
                    <a:lnTo>
                      <a:pt x="146" y="4684"/>
                    </a:lnTo>
                    <a:lnTo>
                      <a:pt x="136" y="4685"/>
                    </a:lnTo>
                    <a:lnTo>
                      <a:pt x="113" y="4684"/>
                    </a:lnTo>
                    <a:lnTo>
                      <a:pt x="96" y="4681"/>
                    </a:lnTo>
                    <a:lnTo>
                      <a:pt x="67" y="4675"/>
                    </a:lnTo>
                    <a:close/>
                    <a:moveTo>
                      <a:pt x="187" y="478"/>
                    </a:moveTo>
                    <a:lnTo>
                      <a:pt x="212" y="510"/>
                    </a:lnTo>
                    <a:lnTo>
                      <a:pt x="237" y="546"/>
                    </a:lnTo>
                    <a:lnTo>
                      <a:pt x="260" y="582"/>
                    </a:lnTo>
                    <a:lnTo>
                      <a:pt x="284" y="617"/>
                    </a:lnTo>
                    <a:lnTo>
                      <a:pt x="292" y="629"/>
                    </a:lnTo>
                    <a:lnTo>
                      <a:pt x="301" y="639"/>
                    </a:lnTo>
                    <a:lnTo>
                      <a:pt x="310" y="649"/>
                    </a:lnTo>
                    <a:lnTo>
                      <a:pt x="319" y="658"/>
                    </a:lnTo>
                    <a:lnTo>
                      <a:pt x="339" y="672"/>
                    </a:lnTo>
                    <a:lnTo>
                      <a:pt x="360" y="685"/>
                    </a:lnTo>
                    <a:lnTo>
                      <a:pt x="407" y="709"/>
                    </a:lnTo>
                    <a:lnTo>
                      <a:pt x="452" y="735"/>
                    </a:lnTo>
                    <a:lnTo>
                      <a:pt x="460" y="752"/>
                    </a:lnTo>
                    <a:lnTo>
                      <a:pt x="469" y="769"/>
                    </a:lnTo>
                    <a:lnTo>
                      <a:pt x="479" y="786"/>
                    </a:lnTo>
                    <a:lnTo>
                      <a:pt x="491" y="803"/>
                    </a:lnTo>
                    <a:lnTo>
                      <a:pt x="513" y="836"/>
                    </a:lnTo>
                    <a:lnTo>
                      <a:pt x="535" y="866"/>
                    </a:lnTo>
                    <a:lnTo>
                      <a:pt x="547" y="880"/>
                    </a:lnTo>
                    <a:lnTo>
                      <a:pt x="558" y="893"/>
                    </a:lnTo>
                    <a:lnTo>
                      <a:pt x="566" y="899"/>
                    </a:lnTo>
                    <a:lnTo>
                      <a:pt x="574" y="904"/>
                    </a:lnTo>
                    <a:lnTo>
                      <a:pt x="582" y="906"/>
                    </a:lnTo>
                    <a:lnTo>
                      <a:pt x="591" y="908"/>
                    </a:lnTo>
                    <a:lnTo>
                      <a:pt x="606" y="905"/>
                    </a:lnTo>
                    <a:lnTo>
                      <a:pt x="626" y="901"/>
                    </a:lnTo>
                    <a:lnTo>
                      <a:pt x="636" y="900"/>
                    </a:lnTo>
                    <a:lnTo>
                      <a:pt x="645" y="899"/>
                    </a:lnTo>
                    <a:lnTo>
                      <a:pt x="653" y="899"/>
                    </a:lnTo>
                    <a:lnTo>
                      <a:pt x="659" y="900"/>
                    </a:lnTo>
                    <a:lnTo>
                      <a:pt x="665" y="918"/>
                    </a:lnTo>
                    <a:lnTo>
                      <a:pt x="670" y="937"/>
                    </a:lnTo>
                    <a:lnTo>
                      <a:pt x="676" y="956"/>
                    </a:lnTo>
                    <a:lnTo>
                      <a:pt x="683" y="975"/>
                    </a:lnTo>
                    <a:lnTo>
                      <a:pt x="689" y="994"/>
                    </a:lnTo>
                    <a:lnTo>
                      <a:pt x="694" y="1013"/>
                    </a:lnTo>
                    <a:lnTo>
                      <a:pt x="698" y="1032"/>
                    </a:lnTo>
                    <a:lnTo>
                      <a:pt x="701" y="1051"/>
                    </a:lnTo>
                    <a:lnTo>
                      <a:pt x="696" y="1088"/>
                    </a:lnTo>
                    <a:lnTo>
                      <a:pt x="691" y="1127"/>
                    </a:lnTo>
                    <a:lnTo>
                      <a:pt x="691" y="1134"/>
                    </a:lnTo>
                    <a:lnTo>
                      <a:pt x="691" y="1143"/>
                    </a:lnTo>
                    <a:lnTo>
                      <a:pt x="693" y="1150"/>
                    </a:lnTo>
                    <a:lnTo>
                      <a:pt x="696" y="1158"/>
                    </a:lnTo>
                    <a:lnTo>
                      <a:pt x="701" y="1163"/>
                    </a:lnTo>
                    <a:lnTo>
                      <a:pt x="707" y="1168"/>
                    </a:lnTo>
                    <a:lnTo>
                      <a:pt x="715" y="1172"/>
                    </a:lnTo>
                    <a:lnTo>
                      <a:pt x="726" y="1174"/>
                    </a:lnTo>
                    <a:lnTo>
                      <a:pt x="731" y="1184"/>
                    </a:lnTo>
                    <a:lnTo>
                      <a:pt x="733" y="1193"/>
                    </a:lnTo>
                    <a:lnTo>
                      <a:pt x="733" y="1202"/>
                    </a:lnTo>
                    <a:lnTo>
                      <a:pt x="732" y="1212"/>
                    </a:lnTo>
                    <a:lnTo>
                      <a:pt x="727" y="1231"/>
                    </a:lnTo>
                    <a:lnTo>
                      <a:pt x="719" y="1251"/>
                    </a:lnTo>
                    <a:lnTo>
                      <a:pt x="710" y="1278"/>
                    </a:lnTo>
                    <a:lnTo>
                      <a:pt x="705" y="1295"/>
                    </a:lnTo>
                    <a:lnTo>
                      <a:pt x="705" y="1303"/>
                    </a:lnTo>
                    <a:lnTo>
                      <a:pt x="705" y="1313"/>
                    </a:lnTo>
                    <a:lnTo>
                      <a:pt x="705" y="1325"/>
                    </a:lnTo>
                    <a:lnTo>
                      <a:pt x="706" y="1340"/>
                    </a:lnTo>
                    <a:lnTo>
                      <a:pt x="715" y="1355"/>
                    </a:lnTo>
                    <a:lnTo>
                      <a:pt x="726" y="1366"/>
                    </a:lnTo>
                    <a:lnTo>
                      <a:pt x="737" y="1377"/>
                    </a:lnTo>
                    <a:lnTo>
                      <a:pt x="748" y="1387"/>
                    </a:lnTo>
                    <a:lnTo>
                      <a:pt x="758" y="1396"/>
                    </a:lnTo>
                    <a:lnTo>
                      <a:pt x="768" y="1406"/>
                    </a:lnTo>
                    <a:lnTo>
                      <a:pt x="773" y="1413"/>
                    </a:lnTo>
                    <a:lnTo>
                      <a:pt x="777" y="1419"/>
                    </a:lnTo>
                    <a:lnTo>
                      <a:pt x="781" y="1427"/>
                    </a:lnTo>
                    <a:lnTo>
                      <a:pt x="785" y="1435"/>
                    </a:lnTo>
                    <a:lnTo>
                      <a:pt x="789" y="1446"/>
                    </a:lnTo>
                    <a:lnTo>
                      <a:pt x="790" y="1459"/>
                    </a:lnTo>
                    <a:lnTo>
                      <a:pt x="792" y="1471"/>
                    </a:lnTo>
                    <a:lnTo>
                      <a:pt x="792" y="1483"/>
                    </a:lnTo>
                    <a:lnTo>
                      <a:pt x="788" y="1507"/>
                    </a:lnTo>
                    <a:lnTo>
                      <a:pt x="783" y="1532"/>
                    </a:lnTo>
                    <a:lnTo>
                      <a:pt x="776" y="1557"/>
                    </a:lnTo>
                    <a:lnTo>
                      <a:pt x="770" y="1581"/>
                    </a:lnTo>
                    <a:lnTo>
                      <a:pt x="767" y="1594"/>
                    </a:lnTo>
                    <a:lnTo>
                      <a:pt x="764" y="1606"/>
                    </a:lnTo>
                    <a:lnTo>
                      <a:pt x="763" y="1617"/>
                    </a:lnTo>
                    <a:lnTo>
                      <a:pt x="762" y="1630"/>
                    </a:lnTo>
                    <a:lnTo>
                      <a:pt x="763" y="1646"/>
                    </a:lnTo>
                    <a:lnTo>
                      <a:pt x="766" y="1663"/>
                    </a:lnTo>
                    <a:lnTo>
                      <a:pt x="770" y="1678"/>
                    </a:lnTo>
                    <a:lnTo>
                      <a:pt x="773" y="1693"/>
                    </a:lnTo>
                    <a:lnTo>
                      <a:pt x="785" y="1722"/>
                    </a:lnTo>
                    <a:lnTo>
                      <a:pt x="798" y="1751"/>
                    </a:lnTo>
                    <a:lnTo>
                      <a:pt x="812" y="1779"/>
                    </a:lnTo>
                    <a:lnTo>
                      <a:pt x="824" y="1808"/>
                    </a:lnTo>
                    <a:lnTo>
                      <a:pt x="829" y="1822"/>
                    </a:lnTo>
                    <a:lnTo>
                      <a:pt x="833" y="1836"/>
                    </a:lnTo>
                    <a:lnTo>
                      <a:pt x="836" y="1851"/>
                    </a:lnTo>
                    <a:lnTo>
                      <a:pt x="838" y="1865"/>
                    </a:lnTo>
                    <a:lnTo>
                      <a:pt x="836" y="1910"/>
                    </a:lnTo>
                    <a:lnTo>
                      <a:pt x="838" y="1912"/>
                    </a:lnTo>
                    <a:lnTo>
                      <a:pt x="840" y="1913"/>
                    </a:lnTo>
                    <a:lnTo>
                      <a:pt x="841" y="1914"/>
                    </a:lnTo>
                    <a:lnTo>
                      <a:pt x="842" y="1917"/>
                    </a:lnTo>
                    <a:lnTo>
                      <a:pt x="845" y="1925"/>
                    </a:lnTo>
                    <a:lnTo>
                      <a:pt x="849" y="1932"/>
                    </a:lnTo>
                    <a:lnTo>
                      <a:pt x="855" y="1937"/>
                    </a:lnTo>
                    <a:lnTo>
                      <a:pt x="863" y="1943"/>
                    </a:lnTo>
                    <a:lnTo>
                      <a:pt x="880" y="1952"/>
                    </a:lnTo>
                    <a:lnTo>
                      <a:pt x="899" y="1961"/>
                    </a:lnTo>
                    <a:lnTo>
                      <a:pt x="919" y="1969"/>
                    </a:lnTo>
                    <a:lnTo>
                      <a:pt x="934" y="1976"/>
                    </a:lnTo>
                    <a:lnTo>
                      <a:pt x="939" y="1982"/>
                    </a:lnTo>
                    <a:lnTo>
                      <a:pt x="943" y="1988"/>
                    </a:lnTo>
                    <a:lnTo>
                      <a:pt x="946" y="1994"/>
                    </a:lnTo>
                    <a:lnTo>
                      <a:pt x="946" y="2002"/>
                    </a:lnTo>
                    <a:lnTo>
                      <a:pt x="946" y="2004"/>
                    </a:lnTo>
                    <a:lnTo>
                      <a:pt x="947" y="2006"/>
                    </a:lnTo>
                    <a:lnTo>
                      <a:pt x="948" y="2007"/>
                    </a:lnTo>
                    <a:lnTo>
                      <a:pt x="951" y="2010"/>
                    </a:lnTo>
                    <a:lnTo>
                      <a:pt x="959" y="2014"/>
                    </a:lnTo>
                    <a:lnTo>
                      <a:pt x="969" y="2018"/>
                    </a:lnTo>
                    <a:lnTo>
                      <a:pt x="995" y="2028"/>
                    </a:lnTo>
                    <a:lnTo>
                      <a:pt x="1025" y="2041"/>
                    </a:lnTo>
                    <a:lnTo>
                      <a:pt x="1039" y="2049"/>
                    </a:lnTo>
                    <a:lnTo>
                      <a:pt x="1053" y="2058"/>
                    </a:lnTo>
                    <a:lnTo>
                      <a:pt x="1065" y="2068"/>
                    </a:lnTo>
                    <a:lnTo>
                      <a:pt x="1075" y="2080"/>
                    </a:lnTo>
                    <a:lnTo>
                      <a:pt x="1080" y="2086"/>
                    </a:lnTo>
                    <a:lnTo>
                      <a:pt x="1083" y="2093"/>
                    </a:lnTo>
                    <a:lnTo>
                      <a:pt x="1087" y="2101"/>
                    </a:lnTo>
                    <a:lnTo>
                      <a:pt x="1088" y="2108"/>
                    </a:lnTo>
                    <a:lnTo>
                      <a:pt x="1090" y="2118"/>
                    </a:lnTo>
                    <a:lnTo>
                      <a:pt x="1090" y="2127"/>
                    </a:lnTo>
                    <a:lnTo>
                      <a:pt x="1090" y="2136"/>
                    </a:lnTo>
                    <a:lnTo>
                      <a:pt x="1088" y="2146"/>
                    </a:lnTo>
                    <a:lnTo>
                      <a:pt x="1084" y="2159"/>
                    </a:lnTo>
                    <a:lnTo>
                      <a:pt x="1082" y="2173"/>
                    </a:lnTo>
                    <a:lnTo>
                      <a:pt x="1079" y="2187"/>
                    </a:lnTo>
                    <a:lnTo>
                      <a:pt x="1078" y="2202"/>
                    </a:lnTo>
                    <a:lnTo>
                      <a:pt x="1078" y="2208"/>
                    </a:lnTo>
                    <a:lnTo>
                      <a:pt x="1079" y="2215"/>
                    </a:lnTo>
                    <a:lnTo>
                      <a:pt x="1080" y="2221"/>
                    </a:lnTo>
                    <a:lnTo>
                      <a:pt x="1083" y="2228"/>
                    </a:lnTo>
                    <a:lnTo>
                      <a:pt x="1087" y="2234"/>
                    </a:lnTo>
                    <a:lnTo>
                      <a:pt x="1091" y="2239"/>
                    </a:lnTo>
                    <a:lnTo>
                      <a:pt x="1096" y="2244"/>
                    </a:lnTo>
                    <a:lnTo>
                      <a:pt x="1103" y="2250"/>
                    </a:lnTo>
                    <a:lnTo>
                      <a:pt x="1118" y="2260"/>
                    </a:lnTo>
                    <a:lnTo>
                      <a:pt x="1132" y="2270"/>
                    </a:lnTo>
                    <a:lnTo>
                      <a:pt x="1139" y="2274"/>
                    </a:lnTo>
                    <a:lnTo>
                      <a:pt x="1144" y="2279"/>
                    </a:lnTo>
                    <a:lnTo>
                      <a:pt x="1149" y="2285"/>
                    </a:lnTo>
                    <a:lnTo>
                      <a:pt x="1153" y="2289"/>
                    </a:lnTo>
                    <a:lnTo>
                      <a:pt x="1156" y="2294"/>
                    </a:lnTo>
                    <a:lnTo>
                      <a:pt x="1157" y="2300"/>
                    </a:lnTo>
                    <a:lnTo>
                      <a:pt x="1156" y="2305"/>
                    </a:lnTo>
                    <a:lnTo>
                      <a:pt x="1154" y="2312"/>
                    </a:lnTo>
                    <a:lnTo>
                      <a:pt x="1149" y="2318"/>
                    </a:lnTo>
                    <a:lnTo>
                      <a:pt x="1144" y="2326"/>
                    </a:lnTo>
                    <a:lnTo>
                      <a:pt x="1135" y="2334"/>
                    </a:lnTo>
                    <a:lnTo>
                      <a:pt x="1125" y="2343"/>
                    </a:lnTo>
                    <a:lnTo>
                      <a:pt x="1122" y="2351"/>
                    </a:lnTo>
                    <a:lnTo>
                      <a:pt x="1118" y="2357"/>
                    </a:lnTo>
                    <a:lnTo>
                      <a:pt x="1113" y="2365"/>
                    </a:lnTo>
                    <a:lnTo>
                      <a:pt x="1108" y="2371"/>
                    </a:lnTo>
                    <a:lnTo>
                      <a:pt x="1101" y="2375"/>
                    </a:lnTo>
                    <a:lnTo>
                      <a:pt x="1093" y="2377"/>
                    </a:lnTo>
                    <a:lnTo>
                      <a:pt x="1091" y="2377"/>
                    </a:lnTo>
                    <a:lnTo>
                      <a:pt x="1087" y="2375"/>
                    </a:lnTo>
                    <a:lnTo>
                      <a:pt x="1084" y="2373"/>
                    </a:lnTo>
                    <a:lnTo>
                      <a:pt x="1080" y="2369"/>
                    </a:lnTo>
                    <a:lnTo>
                      <a:pt x="1078" y="2364"/>
                    </a:lnTo>
                    <a:lnTo>
                      <a:pt x="1075" y="2361"/>
                    </a:lnTo>
                    <a:lnTo>
                      <a:pt x="1071" y="2360"/>
                    </a:lnTo>
                    <a:lnTo>
                      <a:pt x="1069" y="2360"/>
                    </a:lnTo>
                    <a:lnTo>
                      <a:pt x="1065" y="2362"/>
                    </a:lnTo>
                    <a:lnTo>
                      <a:pt x="1061" y="2368"/>
                    </a:lnTo>
                    <a:lnTo>
                      <a:pt x="1055" y="2382"/>
                    </a:lnTo>
                    <a:lnTo>
                      <a:pt x="1049" y="2392"/>
                    </a:lnTo>
                    <a:lnTo>
                      <a:pt x="1046" y="2396"/>
                    </a:lnTo>
                    <a:lnTo>
                      <a:pt x="1040" y="2399"/>
                    </a:lnTo>
                    <a:lnTo>
                      <a:pt x="1035" y="2401"/>
                    </a:lnTo>
                    <a:lnTo>
                      <a:pt x="1029" y="2403"/>
                    </a:lnTo>
                    <a:lnTo>
                      <a:pt x="1013" y="2405"/>
                    </a:lnTo>
                    <a:lnTo>
                      <a:pt x="998" y="2408"/>
                    </a:lnTo>
                    <a:lnTo>
                      <a:pt x="981" y="2410"/>
                    </a:lnTo>
                    <a:lnTo>
                      <a:pt x="966" y="2413"/>
                    </a:lnTo>
                    <a:lnTo>
                      <a:pt x="959" y="2415"/>
                    </a:lnTo>
                    <a:lnTo>
                      <a:pt x="954" y="2418"/>
                    </a:lnTo>
                    <a:lnTo>
                      <a:pt x="948" y="2422"/>
                    </a:lnTo>
                    <a:lnTo>
                      <a:pt x="943" y="2426"/>
                    </a:lnTo>
                    <a:lnTo>
                      <a:pt x="939" y="2434"/>
                    </a:lnTo>
                    <a:lnTo>
                      <a:pt x="935" y="2445"/>
                    </a:lnTo>
                    <a:lnTo>
                      <a:pt x="933" y="2460"/>
                    </a:lnTo>
                    <a:lnTo>
                      <a:pt x="932" y="2474"/>
                    </a:lnTo>
                    <a:lnTo>
                      <a:pt x="928" y="2505"/>
                    </a:lnTo>
                    <a:lnTo>
                      <a:pt x="922" y="2529"/>
                    </a:lnTo>
                    <a:lnTo>
                      <a:pt x="919" y="2545"/>
                    </a:lnTo>
                    <a:lnTo>
                      <a:pt x="913" y="2558"/>
                    </a:lnTo>
                    <a:lnTo>
                      <a:pt x="908" y="2568"/>
                    </a:lnTo>
                    <a:lnTo>
                      <a:pt x="903" y="2577"/>
                    </a:lnTo>
                    <a:lnTo>
                      <a:pt x="890" y="2594"/>
                    </a:lnTo>
                    <a:lnTo>
                      <a:pt x="871" y="2615"/>
                    </a:lnTo>
                    <a:lnTo>
                      <a:pt x="862" y="2627"/>
                    </a:lnTo>
                    <a:lnTo>
                      <a:pt x="854" y="2640"/>
                    </a:lnTo>
                    <a:lnTo>
                      <a:pt x="845" y="2655"/>
                    </a:lnTo>
                    <a:lnTo>
                      <a:pt x="837" y="2671"/>
                    </a:lnTo>
                    <a:lnTo>
                      <a:pt x="829" y="2688"/>
                    </a:lnTo>
                    <a:lnTo>
                      <a:pt x="820" y="2703"/>
                    </a:lnTo>
                    <a:lnTo>
                      <a:pt x="811" y="2719"/>
                    </a:lnTo>
                    <a:lnTo>
                      <a:pt x="802" y="2733"/>
                    </a:lnTo>
                    <a:lnTo>
                      <a:pt x="795" y="2741"/>
                    </a:lnTo>
                    <a:lnTo>
                      <a:pt x="792" y="2745"/>
                    </a:lnTo>
                    <a:lnTo>
                      <a:pt x="786" y="2747"/>
                    </a:lnTo>
                    <a:lnTo>
                      <a:pt x="783" y="2748"/>
                    </a:lnTo>
                    <a:lnTo>
                      <a:pt x="775" y="2748"/>
                    </a:lnTo>
                    <a:lnTo>
                      <a:pt x="760" y="2751"/>
                    </a:lnTo>
                    <a:lnTo>
                      <a:pt x="751" y="2761"/>
                    </a:lnTo>
                    <a:lnTo>
                      <a:pt x="738" y="2785"/>
                    </a:lnTo>
                    <a:lnTo>
                      <a:pt x="726" y="2809"/>
                    </a:lnTo>
                    <a:lnTo>
                      <a:pt x="718" y="2825"/>
                    </a:lnTo>
                    <a:lnTo>
                      <a:pt x="714" y="2831"/>
                    </a:lnTo>
                    <a:lnTo>
                      <a:pt x="710" y="2839"/>
                    </a:lnTo>
                    <a:lnTo>
                      <a:pt x="706" y="2844"/>
                    </a:lnTo>
                    <a:lnTo>
                      <a:pt x="701" y="2849"/>
                    </a:lnTo>
                    <a:lnTo>
                      <a:pt x="689" y="2859"/>
                    </a:lnTo>
                    <a:lnTo>
                      <a:pt x="678" y="2866"/>
                    </a:lnTo>
                    <a:lnTo>
                      <a:pt x="665" y="2874"/>
                    </a:lnTo>
                    <a:lnTo>
                      <a:pt x="653" y="2882"/>
                    </a:lnTo>
                    <a:lnTo>
                      <a:pt x="640" y="2891"/>
                    </a:lnTo>
                    <a:lnTo>
                      <a:pt x="630" y="2903"/>
                    </a:lnTo>
                    <a:lnTo>
                      <a:pt x="617" y="2917"/>
                    </a:lnTo>
                    <a:lnTo>
                      <a:pt x="604" y="2930"/>
                    </a:lnTo>
                    <a:lnTo>
                      <a:pt x="599" y="2938"/>
                    </a:lnTo>
                    <a:lnTo>
                      <a:pt x="595" y="2945"/>
                    </a:lnTo>
                    <a:lnTo>
                      <a:pt x="591" y="2953"/>
                    </a:lnTo>
                    <a:lnTo>
                      <a:pt x="589" y="2962"/>
                    </a:lnTo>
                    <a:lnTo>
                      <a:pt x="588" y="2976"/>
                    </a:lnTo>
                    <a:lnTo>
                      <a:pt x="586" y="2988"/>
                    </a:lnTo>
                    <a:lnTo>
                      <a:pt x="583" y="3001"/>
                    </a:lnTo>
                    <a:lnTo>
                      <a:pt x="580" y="3011"/>
                    </a:lnTo>
                    <a:lnTo>
                      <a:pt x="575" y="3022"/>
                    </a:lnTo>
                    <a:lnTo>
                      <a:pt x="569" y="3032"/>
                    </a:lnTo>
                    <a:lnTo>
                      <a:pt x="560" y="3041"/>
                    </a:lnTo>
                    <a:lnTo>
                      <a:pt x="548" y="3049"/>
                    </a:lnTo>
                    <a:lnTo>
                      <a:pt x="540" y="3059"/>
                    </a:lnTo>
                    <a:lnTo>
                      <a:pt x="534" y="3068"/>
                    </a:lnTo>
                    <a:lnTo>
                      <a:pt x="530" y="3076"/>
                    </a:lnTo>
                    <a:lnTo>
                      <a:pt x="527" y="3084"/>
                    </a:lnTo>
                    <a:lnTo>
                      <a:pt x="526" y="3090"/>
                    </a:lnTo>
                    <a:lnTo>
                      <a:pt x="526" y="3098"/>
                    </a:lnTo>
                    <a:lnTo>
                      <a:pt x="526" y="3105"/>
                    </a:lnTo>
                    <a:lnTo>
                      <a:pt x="529" y="3110"/>
                    </a:lnTo>
                    <a:lnTo>
                      <a:pt x="532" y="3123"/>
                    </a:lnTo>
                    <a:lnTo>
                      <a:pt x="535" y="3137"/>
                    </a:lnTo>
                    <a:lnTo>
                      <a:pt x="536" y="3146"/>
                    </a:lnTo>
                    <a:lnTo>
                      <a:pt x="536" y="3154"/>
                    </a:lnTo>
                    <a:lnTo>
                      <a:pt x="535" y="3164"/>
                    </a:lnTo>
                    <a:lnTo>
                      <a:pt x="532" y="3175"/>
                    </a:lnTo>
                    <a:lnTo>
                      <a:pt x="527" y="3189"/>
                    </a:lnTo>
                    <a:lnTo>
                      <a:pt x="522" y="3199"/>
                    </a:lnTo>
                    <a:lnTo>
                      <a:pt x="517" y="3208"/>
                    </a:lnTo>
                    <a:lnTo>
                      <a:pt x="512" y="3213"/>
                    </a:lnTo>
                    <a:lnTo>
                      <a:pt x="507" y="3216"/>
                    </a:lnTo>
                    <a:lnTo>
                      <a:pt x="501" y="3216"/>
                    </a:lnTo>
                    <a:lnTo>
                      <a:pt x="495" y="3216"/>
                    </a:lnTo>
                    <a:lnTo>
                      <a:pt x="490" y="3212"/>
                    </a:lnTo>
                    <a:lnTo>
                      <a:pt x="485" y="3208"/>
                    </a:lnTo>
                    <a:lnTo>
                      <a:pt x="479" y="3202"/>
                    </a:lnTo>
                    <a:lnTo>
                      <a:pt x="474" y="3195"/>
                    </a:lnTo>
                    <a:lnTo>
                      <a:pt x="469" y="3188"/>
                    </a:lnTo>
                    <a:lnTo>
                      <a:pt x="461" y="3171"/>
                    </a:lnTo>
                    <a:lnTo>
                      <a:pt x="455" y="3154"/>
                    </a:lnTo>
                    <a:lnTo>
                      <a:pt x="443" y="3163"/>
                    </a:lnTo>
                    <a:lnTo>
                      <a:pt x="429" y="3175"/>
                    </a:lnTo>
                    <a:lnTo>
                      <a:pt x="407" y="3177"/>
                    </a:lnTo>
                    <a:lnTo>
                      <a:pt x="382" y="3178"/>
                    </a:lnTo>
                    <a:lnTo>
                      <a:pt x="376" y="3180"/>
                    </a:lnTo>
                    <a:lnTo>
                      <a:pt x="371" y="3181"/>
                    </a:lnTo>
                    <a:lnTo>
                      <a:pt x="367" y="3182"/>
                    </a:lnTo>
                    <a:lnTo>
                      <a:pt x="363" y="3185"/>
                    </a:lnTo>
                    <a:lnTo>
                      <a:pt x="360" y="3189"/>
                    </a:lnTo>
                    <a:lnTo>
                      <a:pt x="358" y="3193"/>
                    </a:lnTo>
                    <a:lnTo>
                      <a:pt x="358" y="3198"/>
                    </a:lnTo>
                    <a:lnTo>
                      <a:pt x="358" y="3204"/>
                    </a:lnTo>
                    <a:lnTo>
                      <a:pt x="363" y="3233"/>
                    </a:lnTo>
                    <a:lnTo>
                      <a:pt x="365" y="3255"/>
                    </a:lnTo>
                    <a:lnTo>
                      <a:pt x="367" y="3265"/>
                    </a:lnTo>
                    <a:lnTo>
                      <a:pt x="367" y="3273"/>
                    </a:lnTo>
                    <a:lnTo>
                      <a:pt x="367" y="3282"/>
                    </a:lnTo>
                    <a:lnTo>
                      <a:pt x="365" y="3290"/>
                    </a:lnTo>
                    <a:lnTo>
                      <a:pt x="363" y="3298"/>
                    </a:lnTo>
                    <a:lnTo>
                      <a:pt x="360" y="3305"/>
                    </a:lnTo>
                    <a:lnTo>
                      <a:pt x="356" y="3312"/>
                    </a:lnTo>
                    <a:lnTo>
                      <a:pt x="351" y="3321"/>
                    </a:lnTo>
                    <a:lnTo>
                      <a:pt x="339" y="3338"/>
                    </a:lnTo>
                    <a:lnTo>
                      <a:pt x="324" y="3360"/>
                    </a:lnTo>
                    <a:lnTo>
                      <a:pt x="315" y="3371"/>
                    </a:lnTo>
                    <a:lnTo>
                      <a:pt x="308" y="3382"/>
                    </a:lnTo>
                    <a:lnTo>
                      <a:pt x="303" y="3394"/>
                    </a:lnTo>
                    <a:lnTo>
                      <a:pt x="299" y="3404"/>
                    </a:lnTo>
                    <a:lnTo>
                      <a:pt x="297" y="3416"/>
                    </a:lnTo>
                    <a:lnTo>
                      <a:pt x="297" y="3427"/>
                    </a:lnTo>
                    <a:lnTo>
                      <a:pt x="299" y="3440"/>
                    </a:lnTo>
                    <a:lnTo>
                      <a:pt x="304" y="3453"/>
                    </a:lnTo>
                    <a:lnTo>
                      <a:pt x="306" y="3460"/>
                    </a:lnTo>
                    <a:lnTo>
                      <a:pt x="307" y="3467"/>
                    </a:lnTo>
                    <a:lnTo>
                      <a:pt x="307" y="3478"/>
                    </a:lnTo>
                    <a:lnTo>
                      <a:pt x="307" y="3489"/>
                    </a:lnTo>
                    <a:lnTo>
                      <a:pt x="304" y="3517"/>
                    </a:lnTo>
                    <a:lnTo>
                      <a:pt x="302" y="3545"/>
                    </a:lnTo>
                    <a:lnTo>
                      <a:pt x="302" y="3559"/>
                    </a:lnTo>
                    <a:lnTo>
                      <a:pt x="302" y="3572"/>
                    </a:lnTo>
                    <a:lnTo>
                      <a:pt x="302" y="3584"/>
                    </a:lnTo>
                    <a:lnTo>
                      <a:pt x="303" y="3593"/>
                    </a:lnTo>
                    <a:lnTo>
                      <a:pt x="306" y="3601"/>
                    </a:lnTo>
                    <a:lnTo>
                      <a:pt x="308" y="3607"/>
                    </a:lnTo>
                    <a:lnTo>
                      <a:pt x="311" y="3609"/>
                    </a:lnTo>
                    <a:lnTo>
                      <a:pt x="314" y="3610"/>
                    </a:lnTo>
                    <a:lnTo>
                      <a:pt x="316" y="3610"/>
                    </a:lnTo>
                    <a:lnTo>
                      <a:pt x="320" y="3609"/>
                    </a:lnTo>
                    <a:lnTo>
                      <a:pt x="329" y="3606"/>
                    </a:lnTo>
                    <a:lnTo>
                      <a:pt x="336" y="3606"/>
                    </a:lnTo>
                    <a:lnTo>
                      <a:pt x="338" y="3607"/>
                    </a:lnTo>
                    <a:lnTo>
                      <a:pt x="341" y="3609"/>
                    </a:lnTo>
                    <a:lnTo>
                      <a:pt x="342" y="3611"/>
                    </a:lnTo>
                    <a:lnTo>
                      <a:pt x="343" y="3614"/>
                    </a:lnTo>
                    <a:lnTo>
                      <a:pt x="345" y="3620"/>
                    </a:lnTo>
                    <a:lnTo>
                      <a:pt x="343" y="3629"/>
                    </a:lnTo>
                    <a:lnTo>
                      <a:pt x="342" y="3638"/>
                    </a:lnTo>
                    <a:lnTo>
                      <a:pt x="339" y="3649"/>
                    </a:lnTo>
                    <a:lnTo>
                      <a:pt x="333" y="3673"/>
                    </a:lnTo>
                    <a:lnTo>
                      <a:pt x="327" y="3697"/>
                    </a:lnTo>
                    <a:lnTo>
                      <a:pt x="324" y="3708"/>
                    </a:lnTo>
                    <a:lnTo>
                      <a:pt x="323" y="3719"/>
                    </a:lnTo>
                    <a:lnTo>
                      <a:pt x="321" y="3729"/>
                    </a:lnTo>
                    <a:lnTo>
                      <a:pt x="323" y="3737"/>
                    </a:lnTo>
                    <a:lnTo>
                      <a:pt x="323" y="3742"/>
                    </a:lnTo>
                    <a:lnTo>
                      <a:pt x="321" y="3756"/>
                    </a:lnTo>
                    <a:lnTo>
                      <a:pt x="323" y="3772"/>
                    </a:lnTo>
                    <a:lnTo>
                      <a:pt x="325" y="3783"/>
                    </a:lnTo>
                    <a:lnTo>
                      <a:pt x="329" y="3790"/>
                    </a:lnTo>
                    <a:lnTo>
                      <a:pt x="333" y="3796"/>
                    </a:lnTo>
                    <a:lnTo>
                      <a:pt x="337" y="3800"/>
                    </a:lnTo>
                    <a:lnTo>
                      <a:pt x="341" y="3803"/>
                    </a:lnTo>
                    <a:lnTo>
                      <a:pt x="347" y="3807"/>
                    </a:lnTo>
                    <a:lnTo>
                      <a:pt x="354" y="3809"/>
                    </a:lnTo>
                    <a:lnTo>
                      <a:pt x="356" y="3811"/>
                    </a:lnTo>
                    <a:lnTo>
                      <a:pt x="359" y="3813"/>
                    </a:lnTo>
                    <a:lnTo>
                      <a:pt x="360" y="3816"/>
                    </a:lnTo>
                    <a:lnTo>
                      <a:pt x="363" y="3820"/>
                    </a:lnTo>
                    <a:lnTo>
                      <a:pt x="365" y="3831"/>
                    </a:lnTo>
                    <a:lnTo>
                      <a:pt x="365" y="3851"/>
                    </a:lnTo>
                    <a:lnTo>
                      <a:pt x="367" y="3861"/>
                    </a:lnTo>
                    <a:lnTo>
                      <a:pt x="371" y="3870"/>
                    </a:lnTo>
                    <a:lnTo>
                      <a:pt x="374" y="3879"/>
                    </a:lnTo>
                    <a:lnTo>
                      <a:pt x="378" y="3887"/>
                    </a:lnTo>
                    <a:lnTo>
                      <a:pt x="384" y="3895"/>
                    </a:lnTo>
                    <a:lnTo>
                      <a:pt x="387" y="3903"/>
                    </a:lnTo>
                    <a:lnTo>
                      <a:pt x="390" y="3910"/>
                    </a:lnTo>
                    <a:lnTo>
                      <a:pt x="391" y="3918"/>
                    </a:lnTo>
                    <a:lnTo>
                      <a:pt x="390" y="3923"/>
                    </a:lnTo>
                    <a:lnTo>
                      <a:pt x="387" y="3929"/>
                    </a:lnTo>
                    <a:lnTo>
                      <a:pt x="384" y="3934"/>
                    </a:lnTo>
                    <a:lnTo>
                      <a:pt x="380" y="3939"/>
                    </a:lnTo>
                    <a:lnTo>
                      <a:pt x="374" y="3945"/>
                    </a:lnTo>
                    <a:lnTo>
                      <a:pt x="371" y="3952"/>
                    </a:lnTo>
                    <a:lnTo>
                      <a:pt x="368" y="3961"/>
                    </a:lnTo>
                    <a:lnTo>
                      <a:pt x="368" y="3970"/>
                    </a:lnTo>
                    <a:lnTo>
                      <a:pt x="373" y="3995"/>
                    </a:lnTo>
                    <a:lnTo>
                      <a:pt x="382" y="4030"/>
                    </a:lnTo>
                    <a:lnTo>
                      <a:pt x="386" y="4048"/>
                    </a:lnTo>
                    <a:lnTo>
                      <a:pt x="389" y="4065"/>
                    </a:lnTo>
                    <a:lnTo>
                      <a:pt x="389" y="4071"/>
                    </a:lnTo>
                    <a:lnTo>
                      <a:pt x="387" y="4077"/>
                    </a:lnTo>
                    <a:lnTo>
                      <a:pt x="385" y="4084"/>
                    </a:lnTo>
                    <a:lnTo>
                      <a:pt x="382" y="4088"/>
                    </a:lnTo>
                    <a:lnTo>
                      <a:pt x="380" y="4089"/>
                    </a:lnTo>
                    <a:lnTo>
                      <a:pt x="376" y="4088"/>
                    </a:lnTo>
                    <a:lnTo>
                      <a:pt x="372" y="4085"/>
                    </a:lnTo>
                    <a:lnTo>
                      <a:pt x="368" y="4083"/>
                    </a:lnTo>
                    <a:lnTo>
                      <a:pt x="363" y="4080"/>
                    </a:lnTo>
                    <a:lnTo>
                      <a:pt x="358" y="4079"/>
                    </a:lnTo>
                    <a:lnTo>
                      <a:pt x="355" y="4079"/>
                    </a:lnTo>
                    <a:lnTo>
                      <a:pt x="351" y="4080"/>
                    </a:lnTo>
                    <a:lnTo>
                      <a:pt x="349" y="4083"/>
                    </a:lnTo>
                    <a:lnTo>
                      <a:pt x="346" y="4085"/>
                    </a:lnTo>
                    <a:lnTo>
                      <a:pt x="345" y="4088"/>
                    </a:lnTo>
                    <a:lnTo>
                      <a:pt x="346" y="4093"/>
                    </a:lnTo>
                    <a:lnTo>
                      <a:pt x="347" y="4101"/>
                    </a:lnTo>
                    <a:lnTo>
                      <a:pt x="349" y="4110"/>
                    </a:lnTo>
                    <a:lnTo>
                      <a:pt x="356" y="4132"/>
                    </a:lnTo>
                    <a:lnTo>
                      <a:pt x="364" y="4157"/>
                    </a:lnTo>
                    <a:lnTo>
                      <a:pt x="374" y="4181"/>
                    </a:lnTo>
                    <a:lnTo>
                      <a:pt x="385" y="4204"/>
                    </a:lnTo>
                    <a:lnTo>
                      <a:pt x="393" y="4223"/>
                    </a:lnTo>
                    <a:lnTo>
                      <a:pt x="399" y="4234"/>
                    </a:lnTo>
                    <a:lnTo>
                      <a:pt x="400" y="4237"/>
                    </a:lnTo>
                    <a:lnTo>
                      <a:pt x="402" y="4239"/>
                    </a:lnTo>
                    <a:lnTo>
                      <a:pt x="400" y="4243"/>
                    </a:lnTo>
                    <a:lnTo>
                      <a:pt x="400" y="4246"/>
                    </a:lnTo>
                    <a:lnTo>
                      <a:pt x="398" y="4252"/>
                    </a:lnTo>
                    <a:lnTo>
                      <a:pt x="394" y="4260"/>
                    </a:lnTo>
                    <a:lnTo>
                      <a:pt x="390" y="4267"/>
                    </a:lnTo>
                    <a:lnTo>
                      <a:pt x="387" y="4276"/>
                    </a:lnTo>
                    <a:lnTo>
                      <a:pt x="386" y="4280"/>
                    </a:lnTo>
                    <a:lnTo>
                      <a:pt x="387" y="4285"/>
                    </a:lnTo>
                    <a:lnTo>
                      <a:pt x="387" y="4289"/>
                    </a:lnTo>
                    <a:lnTo>
                      <a:pt x="390" y="4294"/>
                    </a:lnTo>
                    <a:lnTo>
                      <a:pt x="400" y="4318"/>
                    </a:lnTo>
                    <a:lnTo>
                      <a:pt x="409" y="4342"/>
                    </a:lnTo>
                    <a:lnTo>
                      <a:pt x="416" y="4366"/>
                    </a:lnTo>
                    <a:lnTo>
                      <a:pt x="424" y="4392"/>
                    </a:lnTo>
                    <a:lnTo>
                      <a:pt x="429" y="4399"/>
                    </a:lnTo>
                    <a:lnTo>
                      <a:pt x="433" y="4403"/>
                    </a:lnTo>
                    <a:lnTo>
                      <a:pt x="437" y="4405"/>
                    </a:lnTo>
                    <a:lnTo>
                      <a:pt x="442" y="4405"/>
                    </a:lnTo>
                    <a:lnTo>
                      <a:pt x="446" y="4404"/>
                    </a:lnTo>
                    <a:lnTo>
                      <a:pt x="450" y="4401"/>
                    </a:lnTo>
                    <a:lnTo>
                      <a:pt x="455" y="4399"/>
                    </a:lnTo>
                    <a:lnTo>
                      <a:pt x="459" y="4395"/>
                    </a:lnTo>
                    <a:lnTo>
                      <a:pt x="469" y="4386"/>
                    </a:lnTo>
                    <a:lnTo>
                      <a:pt x="479" y="4378"/>
                    </a:lnTo>
                    <a:lnTo>
                      <a:pt x="486" y="4374"/>
                    </a:lnTo>
                    <a:lnTo>
                      <a:pt x="491" y="4373"/>
                    </a:lnTo>
                    <a:lnTo>
                      <a:pt x="498" y="4370"/>
                    </a:lnTo>
                    <a:lnTo>
                      <a:pt x="504" y="4372"/>
                    </a:lnTo>
                    <a:lnTo>
                      <a:pt x="503" y="4387"/>
                    </a:lnTo>
                    <a:lnTo>
                      <a:pt x="498" y="4412"/>
                    </a:lnTo>
                    <a:lnTo>
                      <a:pt x="496" y="4423"/>
                    </a:lnTo>
                    <a:lnTo>
                      <a:pt x="498" y="4434"/>
                    </a:lnTo>
                    <a:lnTo>
                      <a:pt x="499" y="4438"/>
                    </a:lnTo>
                    <a:lnTo>
                      <a:pt x="501" y="4441"/>
                    </a:lnTo>
                    <a:lnTo>
                      <a:pt x="504" y="4443"/>
                    </a:lnTo>
                    <a:lnTo>
                      <a:pt x="508" y="4444"/>
                    </a:lnTo>
                    <a:lnTo>
                      <a:pt x="522" y="4444"/>
                    </a:lnTo>
                    <a:lnTo>
                      <a:pt x="532" y="4447"/>
                    </a:lnTo>
                    <a:lnTo>
                      <a:pt x="543" y="4451"/>
                    </a:lnTo>
                    <a:lnTo>
                      <a:pt x="551" y="4454"/>
                    </a:lnTo>
                    <a:lnTo>
                      <a:pt x="564" y="4465"/>
                    </a:lnTo>
                    <a:lnTo>
                      <a:pt x="575" y="4475"/>
                    </a:lnTo>
                    <a:lnTo>
                      <a:pt x="580" y="4480"/>
                    </a:lnTo>
                    <a:lnTo>
                      <a:pt x="587" y="4483"/>
                    </a:lnTo>
                    <a:lnTo>
                      <a:pt x="595" y="4486"/>
                    </a:lnTo>
                    <a:lnTo>
                      <a:pt x="602" y="4487"/>
                    </a:lnTo>
                    <a:lnTo>
                      <a:pt x="613" y="4486"/>
                    </a:lnTo>
                    <a:lnTo>
                      <a:pt x="626" y="4483"/>
                    </a:lnTo>
                    <a:lnTo>
                      <a:pt x="640" y="4478"/>
                    </a:lnTo>
                    <a:lnTo>
                      <a:pt x="657" y="4470"/>
                    </a:lnTo>
                    <a:lnTo>
                      <a:pt x="663" y="4467"/>
                    </a:lnTo>
                    <a:lnTo>
                      <a:pt x="672" y="4466"/>
                    </a:lnTo>
                    <a:lnTo>
                      <a:pt x="680" y="4466"/>
                    </a:lnTo>
                    <a:lnTo>
                      <a:pt x="687" y="4467"/>
                    </a:lnTo>
                    <a:lnTo>
                      <a:pt x="689" y="4469"/>
                    </a:lnTo>
                    <a:lnTo>
                      <a:pt x="692" y="4470"/>
                    </a:lnTo>
                    <a:lnTo>
                      <a:pt x="693" y="4471"/>
                    </a:lnTo>
                    <a:lnTo>
                      <a:pt x="693" y="4474"/>
                    </a:lnTo>
                    <a:lnTo>
                      <a:pt x="693" y="4476"/>
                    </a:lnTo>
                    <a:lnTo>
                      <a:pt x="692" y="4480"/>
                    </a:lnTo>
                    <a:lnTo>
                      <a:pt x="689" y="4484"/>
                    </a:lnTo>
                    <a:lnTo>
                      <a:pt x="684" y="4488"/>
                    </a:lnTo>
                    <a:lnTo>
                      <a:pt x="672" y="4496"/>
                    </a:lnTo>
                    <a:lnTo>
                      <a:pt x="659" y="4504"/>
                    </a:lnTo>
                    <a:lnTo>
                      <a:pt x="658" y="4506"/>
                    </a:lnTo>
                    <a:lnTo>
                      <a:pt x="656" y="4508"/>
                    </a:lnTo>
                    <a:lnTo>
                      <a:pt x="656" y="4510"/>
                    </a:lnTo>
                    <a:lnTo>
                      <a:pt x="656" y="4513"/>
                    </a:lnTo>
                    <a:lnTo>
                      <a:pt x="657" y="4514"/>
                    </a:lnTo>
                    <a:lnTo>
                      <a:pt x="658" y="4517"/>
                    </a:lnTo>
                    <a:lnTo>
                      <a:pt x="662" y="4519"/>
                    </a:lnTo>
                    <a:lnTo>
                      <a:pt x="667" y="4522"/>
                    </a:lnTo>
                    <a:lnTo>
                      <a:pt x="676" y="4526"/>
                    </a:lnTo>
                    <a:lnTo>
                      <a:pt x="684" y="4531"/>
                    </a:lnTo>
                    <a:lnTo>
                      <a:pt x="691" y="4536"/>
                    </a:lnTo>
                    <a:lnTo>
                      <a:pt x="694" y="4541"/>
                    </a:lnTo>
                    <a:lnTo>
                      <a:pt x="697" y="4546"/>
                    </a:lnTo>
                    <a:lnTo>
                      <a:pt x="698" y="4552"/>
                    </a:lnTo>
                    <a:lnTo>
                      <a:pt x="698" y="4557"/>
                    </a:lnTo>
                    <a:lnTo>
                      <a:pt x="697" y="4562"/>
                    </a:lnTo>
                    <a:lnTo>
                      <a:pt x="693" y="4572"/>
                    </a:lnTo>
                    <a:lnTo>
                      <a:pt x="685" y="4584"/>
                    </a:lnTo>
                    <a:lnTo>
                      <a:pt x="676" y="4596"/>
                    </a:lnTo>
                    <a:lnTo>
                      <a:pt x="666" y="4606"/>
                    </a:lnTo>
                    <a:lnTo>
                      <a:pt x="657" y="4618"/>
                    </a:lnTo>
                    <a:lnTo>
                      <a:pt x="648" y="4628"/>
                    </a:lnTo>
                    <a:lnTo>
                      <a:pt x="645" y="4633"/>
                    </a:lnTo>
                    <a:lnTo>
                      <a:pt x="643" y="4638"/>
                    </a:lnTo>
                    <a:lnTo>
                      <a:pt x="641" y="4644"/>
                    </a:lnTo>
                    <a:lnTo>
                      <a:pt x="640" y="4649"/>
                    </a:lnTo>
                    <a:lnTo>
                      <a:pt x="641" y="4654"/>
                    </a:lnTo>
                    <a:lnTo>
                      <a:pt x="643" y="4658"/>
                    </a:lnTo>
                    <a:lnTo>
                      <a:pt x="646" y="4663"/>
                    </a:lnTo>
                    <a:lnTo>
                      <a:pt x="650" y="4667"/>
                    </a:lnTo>
                    <a:lnTo>
                      <a:pt x="657" y="4671"/>
                    </a:lnTo>
                    <a:lnTo>
                      <a:pt x="666" y="4675"/>
                    </a:lnTo>
                    <a:lnTo>
                      <a:pt x="676" y="4679"/>
                    </a:lnTo>
                    <a:lnTo>
                      <a:pt x="688" y="4682"/>
                    </a:lnTo>
                    <a:lnTo>
                      <a:pt x="702" y="4686"/>
                    </a:lnTo>
                    <a:lnTo>
                      <a:pt x="713" y="4690"/>
                    </a:lnTo>
                    <a:lnTo>
                      <a:pt x="722" y="4693"/>
                    </a:lnTo>
                    <a:lnTo>
                      <a:pt x="729" y="4693"/>
                    </a:lnTo>
                    <a:lnTo>
                      <a:pt x="733" y="4692"/>
                    </a:lnTo>
                    <a:lnTo>
                      <a:pt x="736" y="4690"/>
                    </a:lnTo>
                    <a:lnTo>
                      <a:pt x="740" y="4688"/>
                    </a:lnTo>
                    <a:lnTo>
                      <a:pt x="744" y="4684"/>
                    </a:lnTo>
                    <a:lnTo>
                      <a:pt x="750" y="4673"/>
                    </a:lnTo>
                    <a:lnTo>
                      <a:pt x="760" y="4659"/>
                    </a:lnTo>
                    <a:lnTo>
                      <a:pt x="766" y="4647"/>
                    </a:lnTo>
                    <a:lnTo>
                      <a:pt x="776" y="4627"/>
                    </a:lnTo>
                    <a:lnTo>
                      <a:pt x="790" y="4600"/>
                    </a:lnTo>
                    <a:lnTo>
                      <a:pt x="805" y="4571"/>
                    </a:lnTo>
                    <a:lnTo>
                      <a:pt x="820" y="4545"/>
                    </a:lnTo>
                    <a:lnTo>
                      <a:pt x="833" y="4527"/>
                    </a:lnTo>
                    <a:lnTo>
                      <a:pt x="838" y="4522"/>
                    </a:lnTo>
                    <a:lnTo>
                      <a:pt x="842" y="4519"/>
                    </a:lnTo>
                    <a:lnTo>
                      <a:pt x="843" y="4521"/>
                    </a:lnTo>
                    <a:lnTo>
                      <a:pt x="845" y="4522"/>
                    </a:lnTo>
                    <a:lnTo>
                      <a:pt x="845" y="4526"/>
                    </a:lnTo>
                    <a:lnTo>
                      <a:pt x="845" y="4530"/>
                    </a:lnTo>
                    <a:lnTo>
                      <a:pt x="843" y="4559"/>
                    </a:lnTo>
                    <a:lnTo>
                      <a:pt x="841" y="4584"/>
                    </a:lnTo>
                    <a:lnTo>
                      <a:pt x="841" y="4596"/>
                    </a:lnTo>
                    <a:lnTo>
                      <a:pt x="845" y="4607"/>
                    </a:lnTo>
                    <a:lnTo>
                      <a:pt x="851" y="4620"/>
                    </a:lnTo>
                    <a:lnTo>
                      <a:pt x="862" y="4636"/>
                    </a:lnTo>
                    <a:lnTo>
                      <a:pt x="868" y="4645"/>
                    </a:lnTo>
                    <a:lnTo>
                      <a:pt x="871" y="4654"/>
                    </a:lnTo>
                    <a:lnTo>
                      <a:pt x="872" y="4664"/>
                    </a:lnTo>
                    <a:lnTo>
                      <a:pt x="871" y="4673"/>
                    </a:lnTo>
                    <a:lnTo>
                      <a:pt x="868" y="4682"/>
                    </a:lnTo>
                    <a:lnTo>
                      <a:pt x="864" y="4692"/>
                    </a:lnTo>
                    <a:lnTo>
                      <a:pt x="859" y="4699"/>
                    </a:lnTo>
                    <a:lnTo>
                      <a:pt x="855" y="4707"/>
                    </a:lnTo>
                    <a:lnTo>
                      <a:pt x="846" y="4719"/>
                    </a:lnTo>
                    <a:lnTo>
                      <a:pt x="842" y="4726"/>
                    </a:lnTo>
                    <a:lnTo>
                      <a:pt x="843" y="4729"/>
                    </a:lnTo>
                    <a:lnTo>
                      <a:pt x="846" y="4729"/>
                    </a:lnTo>
                    <a:lnTo>
                      <a:pt x="852" y="4726"/>
                    </a:lnTo>
                    <a:lnTo>
                      <a:pt x="860" y="4723"/>
                    </a:lnTo>
                    <a:lnTo>
                      <a:pt x="872" y="4719"/>
                    </a:lnTo>
                    <a:lnTo>
                      <a:pt x="881" y="4717"/>
                    </a:lnTo>
                    <a:lnTo>
                      <a:pt x="889" y="4716"/>
                    </a:lnTo>
                    <a:lnTo>
                      <a:pt x="894" y="4717"/>
                    </a:lnTo>
                    <a:lnTo>
                      <a:pt x="897" y="4719"/>
                    </a:lnTo>
                    <a:lnTo>
                      <a:pt x="898" y="4720"/>
                    </a:lnTo>
                    <a:lnTo>
                      <a:pt x="899" y="4723"/>
                    </a:lnTo>
                    <a:lnTo>
                      <a:pt x="899" y="4725"/>
                    </a:lnTo>
                    <a:lnTo>
                      <a:pt x="898" y="4732"/>
                    </a:lnTo>
                    <a:lnTo>
                      <a:pt x="893" y="4741"/>
                    </a:lnTo>
                    <a:lnTo>
                      <a:pt x="882" y="4752"/>
                    </a:lnTo>
                    <a:lnTo>
                      <a:pt x="869" y="4764"/>
                    </a:lnTo>
                    <a:lnTo>
                      <a:pt x="864" y="4769"/>
                    </a:lnTo>
                    <a:lnTo>
                      <a:pt x="859" y="4774"/>
                    </a:lnTo>
                    <a:lnTo>
                      <a:pt x="858" y="4778"/>
                    </a:lnTo>
                    <a:lnTo>
                      <a:pt x="858" y="4781"/>
                    </a:lnTo>
                    <a:lnTo>
                      <a:pt x="858" y="4785"/>
                    </a:lnTo>
                    <a:lnTo>
                      <a:pt x="859" y="4789"/>
                    </a:lnTo>
                    <a:lnTo>
                      <a:pt x="878" y="4787"/>
                    </a:lnTo>
                    <a:lnTo>
                      <a:pt x="894" y="4785"/>
                    </a:lnTo>
                    <a:lnTo>
                      <a:pt x="899" y="4783"/>
                    </a:lnTo>
                    <a:lnTo>
                      <a:pt x="904" y="4781"/>
                    </a:lnTo>
                    <a:lnTo>
                      <a:pt x="908" y="4777"/>
                    </a:lnTo>
                    <a:lnTo>
                      <a:pt x="912" y="4774"/>
                    </a:lnTo>
                    <a:lnTo>
                      <a:pt x="919" y="4767"/>
                    </a:lnTo>
                    <a:lnTo>
                      <a:pt x="926" y="4756"/>
                    </a:lnTo>
                    <a:lnTo>
                      <a:pt x="938" y="4745"/>
                    </a:lnTo>
                    <a:lnTo>
                      <a:pt x="954" y="4732"/>
                    </a:lnTo>
                    <a:lnTo>
                      <a:pt x="960" y="4728"/>
                    </a:lnTo>
                    <a:lnTo>
                      <a:pt x="966" y="4724"/>
                    </a:lnTo>
                    <a:lnTo>
                      <a:pt x="973" y="4721"/>
                    </a:lnTo>
                    <a:lnTo>
                      <a:pt x="979" y="4719"/>
                    </a:lnTo>
                    <a:lnTo>
                      <a:pt x="992" y="4716"/>
                    </a:lnTo>
                    <a:lnTo>
                      <a:pt x="1005" y="4714"/>
                    </a:lnTo>
                    <a:lnTo>
                      <a:pt x="1020" y="4712"/>
                    </a:lnTo>
                    <a:lnTo>
                      <a:pt x="1031" y="4710"/>
                    </a:lnTo>
                    <a:lnTo>
                      <a:pt x="1044" y="4706"/>
                    </a:lnTo>
                    <a:lnTo>
                      <a:pt x="1056" y="4701"/>
                    </a:lnTo>
                    <a:lnTo>
                      <a:pt x="1074" y="4689"/>
                    </a:lnTo>
                    <a:lnTo>
                      <a:pt x="1092" y="4681"/>
                    </a:lnTo>
                    <a:lnTo>
                      <a:pt x="1110" y="4673"/>
                    </a:lnTo>
                    <a:lnTo>
                      <a:pt x="1128" y="4667"/>
                    </a:lnTo>
                    <a:lnTo>
                      <a:pt x="1144" y="4660"/>
                    </a:lnTo>
                    <a:lnTo>
                      <a:pt x="1158" y="4653"/>
                    </a:lnTo>
                    <a:lnTo>
                      <a:pt x="1165" y="4649"/>
                    </a:lnTo>
                    <a:lnTo>
                      <a:pt x="1171" y="4644"/>
                    </a:lnTo>
                    <a:lnTo>
                      <a:pt x="1176" y="4637"/>
                    </a:lnTo>
                    <a:lnTo>
                      <a:pt x="1182" y="4631"/>
                    </a:lnTo>
                    <a:lnTo>
                      <a:pt x="1187" y="4627"/>
                    </a:lnTo>
                    <a:lnTo>
                      <a:pt x="1193" y="4622"/>
                    </a:lnTo>
                    <a:lnTo>
                      <a:pt x="1202" y="4616"/>
                    </a:lnTo>
                    <a:lnTo>
                      <a:pt x="1211" y="4611"/>
                    </a:lnTo>
                    <a:lnTo>
                      <a:pt x="1235" y="4602"/>
                    </a:lnTo>
                    <a:lnTo>
                      <a:pt x="1261" y="4593"/>
                    </a:lnTo>
                    <a:lnTo>
                      <a:pt x="1314" y="4576"/>
                    </a:lnTo>
                    <a:lnTo>
                      <a:pt x="1354" y="4562"/>
                    </a:lnTo>
                    <a:lnTo>
                      <a:pt x="1369" y="4557"/>
                    </a:lnTo>
                    <a:lnTo>
                      <a:pt x="1384" y="4550"/>
                    </a:lnTo>
                    <a:lnTo>
                      <a:pt x="1397" y="4543"/>
                    </a:lnTo>
                    <a:lnTo>
                      <a:pt x="1410" y="4533"/>
                    </a:lnTo>
                    <a:lnTo>
                      <a:pt x="1432" y="4514"/>
                    </a:lnTo>
                    <a:lnTo>
                      <a:pt x="1456" y="4493"/>
                    </a:lnTo>
                    <a:lnTo>
                      <a:pt x="1461" y="4489"/>
                    </a:lnTo>
                    <a:lnTo>
                      <a:pt x="1465" y="4484"/>
                    </a:lnTo>
                    <a:lnTo>
                      <a:pt x="1469" y="4480"/>
                    </a:lnTo>
                    <a:lnTo>
                      <a:pt x="1472" y="4475"/>
                    </a:lnTo>
                    <a:lnTo>
                      <a:pt x="1476" y="4465"/>
                    </a:lnTo>
                    <a:lnTo>
                      <a:pt x="1477" y="4454"/>
                    </a:lnTo>
                    <a:lnTo>
                      <a:pt x="1478" y="4444"/>
                    </a:lnTo>
                    <a:lnTo>
                      <a:pt x="1481" y="4434"/>
                    </a:lnTo>
                    <a:lnTo>
                      <a:pt x="1483" y="4423"/>
                    </a:lnTo>
                    <a:lnTo>
                      <a:pt x="1487" y="4413"/>
                    </a:lnTo>
                    <a:lnTo>
                      <a:pt x="1499" y="4418"/>
                    </a:lnTo>
                    <a:lnTo>
                      <a:pt x="1516" y="4430"/>
                    </a:lnTo>
                    <a:lnTo>
                      <a:pt x="1526" y="4436"/>
                    </a:lnTo>
                    <a:lnTo>
                      <a:pt x="1537" y="4441"/>
                    </a:lnTo>
                    <a:lnTo>
                      <a:pt x="1547" y="4445"/>
                    </a:lnTo>
                    <a:lnTo>
                      <a:pt x="1559" y="4447"/>
                    </a:lnTo>
                    <a:lnTo>
                      <a:pt x="1570" y="4447"/>
                    </a:lnTo>
                    <a:lnTo>
                      <a:pt x="1581" y="4447"/>
                    </a:lnTo>
                    <a:lnTo>
                      <a:pt x="1591" y="4444"/>
                    </a:lnTo>
                    <a:lnTo>
                      <a:pt x="1601" y="4443"/>
                    </a:lnTo>
                    <a:lnTo>
                      <a:pt x="1622" y="4436"/>
                    </a:lnTo>
                    <a:lnTo>
                      <a:pt x="1641" y="4430"/>
                    </a:lnTo>
                    <a:lnTo>
                      <a:pt x="1661" y="4422"/>
                    </a:lnTo>
                    <a:lnTo>
                      <a:pt x="1680" y="4416"/>
                    </a:lnTo>
                    <a:lnTo>
                      <a:pt x="1700" y="4409"/>
                    </a:lnTo>
                    <a:lnTo>
                      <a:pt x="1720" y="4404"/>
                    </a:lnTo>
                    <a:lnTo>
                      <a:pt x="1752" y="4400"/>
                    </a:lnTo>
                    <a:lnTo>
                      <a:pt x="1784" y="4399"/>
                    </a:lnTo>
                    <a:lnTo>
                      <a:pt x="1799" y="4396"/>
                    </a:lnTo>
                    <a:lnTo>
                      <a:pt x="1815" y="4392"/>
                    </a:lnTo>
                    <a:lnTo>
                      <a:pt x="1823" y="4390"/>
                    </a:lnTo>
                    <a:lnTo>
                      <a:pt x="1831" y="4387"/>
                    </a:lnTo>
                    <a:lnTo>
                      <a:pt x="1837" y="4383"/>
                    </a:lnTo>
                    <a:lnTo>
                      <a:pt x="1844" y="4379"/>
                    </a:lnTo>
                    <a:lnTo>
                      <a:pt x="1846" y="4364"/>
                    </a:lnTo>
                    <a:lnTo>
                      <a:pt x="1850" y="4352"/>
                    </a:lnTo>
                    <a:lnTo>
                      <a:pt x="1851" y="4348"/>
                    </a:lnTo>
                    <a:lnTo>
                      <a:pt x="1854" y="4346"/>
                    </a:lnTo>
                    <a:lnTo>
                      <a:pt x="1856" y="4343"/>
                    </a:lnTo>
                    <a:lnTo>
                      <a:pt x="1859" y="4342"/>
                    </a:lnTo>
                    <a:lnTo>
                      <a:pt x="1856" y="4334"/>
                    </a:lnTo>
                    <a:lnTo>
                      <a:pt x="1855" y="4324"/>
                    </a:lnTo>
                    <a:lnTo>
                      <a:pt x="1854" y="4315"/>
                    </a:lnTo>
                    <a:lnTo>
                      <a:pt x="1854" y="4304"/>
                    </a:lnTo>
                    <a:lnTo>
                      <a:pt x="1855" y="4293"/>
                    </a:lnTo>
                    <a:lnTo>
                      <a:pt x="1856" y="4281"/>
                    </a:lnTo>
                    <a:lnTo>
                      <a:pt x="1859" y="4269"/>
                    </a:lnTo>
                    <a:lnTo>
                      <a:pt x="1862" y="4256"/>
                    </a:lnTo>
                    <a:lnTo>
                      <a:pt x="1871" y="4230"/>
                    </a:lnTo>
                    <a:lnTo>
                      <a:pt x="1881" y="4203"/>
                    </a:lnTo>
                    <a:lnTo>
                      <a:pt x="1893" y="4175"/>
                    </a:lnTo>
                    <a:lnTo>
                      <a:pt x="1907" y="4147"/>
                    </a:lnTo>
                    <a:lnTo>
                      <a:pt x="1921" y="4120"/>
                    </a:lnTo>
                    <a:lnTo>
                      <a:pt x="1937" y="4093"/>
                    </a:lnTo>
                    <a:lnTo>
                      <a:pt x="1952" y="4067"/>
                    </a:lnTo>
                    <a:lnTo>
                      <a:pt x="1967" y="4044"/>
                    </a:lnTo>
                    <a:lnTo>
                      <a:pt x="1995" y="4002"/>
                    </a:lnTo>
                    <a:lnTo>
                      <a:pt x="2018" y="3973"/>
                    </a:lnTo>
                    <a:lnTo>
                      <a:pt x="2031" y="3956"/>
                    </a:lnTo>
                    <a:lnTo>
                      <a:pt x="2046" y="3938"/>
                    </a:lnTo>
                    <a:lnTo>
                      <a:pt x="2057" y="3921"/>
                    </a:lnTo>
                    <a:lnTo>
                      <a:pt x="2070" y="3903"/>
                    </a:lnTo>
                    <a:lnTo>
                      <a:pt x="2095" y="3866"/>
                    </a:lnTo>
                    <a:lnTo>
                      <a:pt x="2121" y="3833"/>
                    </a:lnTo>
                    <a:lnTo>
                      <a:pt x="2131" y="3812"/>
                    </a:lnTo>
                    <a:lnTo>
                      <a:pt x="2144" y="3792"/>
                    </a:lnTo>
                    <a:lnTo>
                      <a:pt x="2157" y="3774"/>
                    </a:lnTo>
                    <a:lnTo>
                      <a:pt x="2170" y="3755"/>
                    </a:lnTo>
                    <a:lnTo>
                      <a:pt x="2199" y="3717"/>
                    </a:lnTo>
                    <a:lnTo>
                      <a:pt x="2228" y="3681"/>
                    </a:lnTo>
                    <a:lnTo>
                      <a:pt x="2259" y="3645"/>
                    </a:lnTo>
                    <a:lnTo>
                      <a:pt x="2289" y="3609"/>
                    </a:lnTo>
                    <a:lnTo>
                      <a:pt x="2318" y="3571"/>
                    </a:lnTo>
                    <a:lnTo>
                      <a:pt x="2345" y="3533"/>
                    </a:lnTo>
                    <a:lnTo>
                      <a:pt x="2357" y="3517"/>
                    </a:lnTo>
                    <a:lnTo>
                      <a:pt x="2367" y="3498"/>
                    </a:lnTo>
                    <a:lnTo>
                      <a:pt x="2376" y="3480"/>
                    </a:lnTo>
                    <a:lnTo>
                      <a:pt x="2385" y="3461"/>
                    </a:lnTo>
                    <a:lnTo>
                      <a:pt x="2403" y="3423"/>
                    </a:lnTo>
                    <a:lnTo>
                      <a:pt x="2420" y="3386"/>
                    </a:lnTo>
                    <a:lnTo>
                      <a:pt x="2437" y="3348"/>
                    </a:lnTo>
                    <a:lnTo>
                      <a:pt x="2454" y="3311"/>
                    </a:lnTo>
                    <a:lnTo>
                      <a:pt x="2463" y="3292"/>
                    </a:lnTo>
                    <a:lnTo>
                      <a:pt x="2472" y="3274"/>
                    </a:lnTo>
                    <a:lnTo>
                      <a:pt x="2482" y="3257"/>
                    </a:lnTo>
                    <a:lnTo>
                      <a:pt x="2494" y="3239"/>
                    </a:lnTo>
                    <a:lnTo>
                      <a:pt x="2503" y="3215"/>
                    </a:lnTo>
                    <a:lnTo>
                      <a:pt x="2511" y="3193"/>
                    </a:lnTo>
                    <a:lnTo>
                      <a:pt x="2515" y="3173"/>
                    </a:lnTo>
                    <a:lnTo>
                      <a:pt x="2517" y="3155"/>
                    </a:lnTo>
                    <a:lnTo>
                      <a:pt x="2516" y="3138"/>
                    </a:lnTo>
                    <a:lnTo>
                      <a:pt x="2513" y="3124"/>
                    </a:lnTo>
                    <a:lnTo>
                      <a:pt x="2509" y="3110"/>
                    </a:lnTo>
                    <a:lnTo>
                      <a:pt x="2503" y="3097"/>
                    </a:lnTo>
                    <a:lnTo>
                      <a:pt x="2495" y="3084"/>
                    </a:lnTo>
                    <a:lnTo>
                      <a:pt x="2486" y="3072"/>
                    </a:lnTo>
                    <a:lnTo>
                      <a:pt x="2476" y="3059"/>
                    </a:lnTo>
                    <a:lnTo>
                      <a:pt x="2464" y="3046"/>
                    </a:lnTo>
                    <a:lnTo>
                      <a:pt x="2438" y="3018"/>
                    </a:lnTo>
                    <a:lnTo>
                      <a:pt x="2411" y="2984"/>
                    </a:lnTo>
                    <a:lnTo>
                      <a:pt x="2353" y="2908"/>
                    </a:lnTo>
                    <a:lnTo>
                      <a:pt x="2347" y="2903"/>
                    </a:lnTo>
                    <a:lnTo>
                      <a:pt x="2342" y="2897"/>
                    </a:lnTo>
                    <a:lnTo>
                      <a:pt x="2337" y="2895"/>
                    </a:lnTo>
                    <a:lnTo>
                      <a:pt x="2331" y="2891"/>
                    </a:lnTo>
                    <a:lnTo>
                      <a:pt x="2316" y="2886"/>
                    </a:lnTo>
                    <a:lnTo>
                      <a:pt x="2302" y="2882"/>
                    </a:lnTo>
                    <a:lnTo>
                      <a:pt x="2288" y="2878"/>
                    </a:lnTo>
                    <a:lnTo>
                      <a:pt x="2275" y="2873"/>
                    </a:lnTo>
                    <a:lnTo>
                      <a:pt x="2268" y="2870"/>
                    </a:lnTo>
                    <a:lnTo>
                      <a:pt x="2263" y="2866"/>
                    </a:lnTo>
                    <a:lnTo>
                      <a:pt x="2258" y="2862"/>
                    </a:lnTo>
                    <a:lnTo>
                      <a:pt x="2254" y="2859"/>
                    </a:lnTo>
                    <a:lnTo>
                      <a:pt x="2245" y="2844"/>
                    </a:lnTo>
                    <a:lnTo>
                      <a:pt x="2236" y="2829"/>
                    </a:lnTo>
                    <a:lnTo>
                      <a:pt x="2227" y="2814"/>
                    </a:lnTo>
                    <a:lnTo>
                      <a:pt x="2218" y="2802"/>
                    </a:lnTo>
                    <a:lnTo>
                      <a:pt x="2188" y="2769"/>
                    </a:lnTo>
                    <a:lnTo>
                      <a:pt x="2164" y="2741"/>
                    </a:lnTo>
                    <a:lnTo>
                      <a:pt x="2160" y="2734"/>
                    </a:lnTo>
                    <a:lnTo>
                      <a:pt x="2157" y="2726"/>
                    </a:lnTo>
                    <a:lnTo>
                      <a:pt x="2154" y="2717"/>
                    </a:lnTo>
                    <a:lnTo>
                      <a:pt x="2154" y="2708"/>
                    </a:lnTo>
                    <a:lnTo>
                      <a:pt x="2154" y="2698"/>
                    </a:lnTo>
                    <a:lnTo>
                      <a:pt x="2157" y="2686"/>
                    </a:lnTo>
                    <a:lnTo>
                      <a:pt x="2160" y="2675"/>
                    </a:lnTo>
                    <a:lnTo>
                      <a:pt x="2165" y="2660"/>
                    </a:lnTo>
                    <a:lnTo>
                      <a:pt x="2169" y="2638"/>
                    </a:lnTo>
                    <a:lnTo>
                      <a:pt x="2173" y="2615"/>
                    </a:lnTo>
                    <a:lnTo>
                      <a:pt x="2175" y="2592"/>
                    </a:lnTo>
                    <a:lnTo>
                      <a:pt x="2176" y="2567"/>
                    </a:lnTo>
                    <a:lnTo>
                      <a:pt x="2175" y="2542"/>
                    </a:lnTo>
                    <a:lnTo>
                      <a:pt x="2174" y="2519"/>
                    </a:lnTo>
                    <a:lnTo>
                      <a:pt x="2171" y="2507"/>
                    </a:lnTo>
                    <a:lnTo>
                      <a:pt x="2169" y="2497"/>
                    </a:lnTo>
                    <a:lnTo>
                      <a:pt x="2166" y="2487"/>
                    </a:lnTo>
                    <a:lnTo>
                      <a:pt x="2162" y="2476"/>
                    </a:lnTo>
                    <a:lnTo>
                      <a:pt x="2153" y="2458"/>
                    </a:lnTo>
                    <a:lnTo>
                      <a:pt x="2143" y="2441"/>
                    </a:lnTo>
                    <a:lnTo>
                      <a:pt x="2131" y="2425"/>
                    </a:lnTo>
                    <a:lnTo>
                      <a:pt x="2121" y="2409"/>
                    </a:lnTo>
                    <a:lnTo>
                      <a:pt x="2112" y="2392"/>
                    </a:lnTo>
                    <a:lnTo>
                      <a:pt x="2104" y="2374"/>
                    </a:lnTo>
                    <a:lnTo>
                      <a:pt x="2100" y="2365"/>
                    </a:lnTo>
                    <a:lnTo>
                      <a:pt x="2097" y="2356"/>
                    </a:lnTo>
                    <a:lnTo>
                      <a:pt x="2096" y="2346"/>
                    </a:lnTo>
                    <a:lnTo>
                      <a:pt x="2096" y="2334"/>
                    </a:lnTo>
                    <a:lnTo>
                      <a:pt x="2094" y="2300"/>
                    </a:lnTo>
                    <a:lnTo>
                      <a:pt x="2092" y="2292"/>
                    </a:lnTo>
                    <a:lnTo>
                      <a:pt x="2090" y="2286"/>
                    </a:lnTo>
                    <a:lnTo>
                      <a:pt x="2087" y="2279"/>
                    </a:lnTo>
                    <a:lnTo>
                      <a:pt x="2082" y="2273"/>
                    </a:lnTo>
                    <a:lnTo>
                      <a:pt x="2072" y="2261"/>
                    </a:lnTo>
                    <a:lnTo>
                      <a:pt x="2060" y="2251"/>
                    </a:lnTo>
                    <a:lnTo>
                      <a:pt x="2047" y="2241"/>
                    </a:lnTo>
                    <a:lnTo>
                      <a:pt x="2035" y="2229"/>
                    </a:lnTo>
                    <a:lnTo>
                      <a:pt x="2029" y="2224"/>
                    </a:lnTo>
                    <a:lnTo>
                      <a:pt x="2024" y="2217"/>
                    </a:lnTo>
                    <a:lnTo>
                      <a:pt x="2020" y="2212"/>
                    </a:lnTo>
                    <a:lnTo>
                      <a:pt x="2016" y="2206"/>
                    </a:lnTo>
                    <a:lnTo>
                      <a:pt x="2005" y="2180"/>
                    </a:lnTo>
                    <a:lnTo>
                      <a:pt x="1996" y="2155"/>
                    </a:lnTo>
                    <a:lnTo>
                      <a:pt x="1991" y="2129"/>
                    </a:lnTo>
                    <a:lnTo>
                      <a:pt x="1986" y="2102"/>
                    </a:lnTo>
                    <a:lnTo>
                      <a:pt x="1983" y="2083"/>
                    </a:lnTo>
                    <a:lnTo>
                      <a:pt x="1980" y="2064"/>
                    </a:lnTo>
                    <a:lnTo>
                      <a:pt x="1976" y="2046"/>
                    </a:lnTo>
                    <a:lnTo>
                      <a:pt x="1972" y="2026"/>
                    </a:lnTo>
                    <a:lnTo>
                      <a:pt x="1963" y="2010"/>
                    </a:lnTo>
                    <a:lnTo>
                      <a:pt x="1955" y="1997"/>
                    </a:lnTo>
                    <a:lnTo>
                      <a:pt x="1950" y="1985"/>
                    </a:lnTo>
                    <a:lnTo>
                      <a:pt x="1946" y="1974"/>
                    </a:lnTo>
                    <a:lnTo>
                      <a:pt x="1945" y="1961"/>
                    </a:lnTo>
                    <a:lnTo>
                      <a:pt x="1945" y="1948"/>
                    </a:lnTo>
                    <a:lnTo>
                      <a:pt x="1947" y="1932"/>
                    </a:lnTo>
                    <a:lnTo>
                      <a:pt x="1951" y="1914"/>
                    </a:lnTo>
                    <a:lnTo>
                      <a:pt x="1956" y="1897"/>
                    </a:lnTo>
                    <a:lnTo>
                      <a:pt x="1960" y="1880"/>
                    </a:lnTo>
                    <a:lnTo>
                      <a:pt x="1963" y="1864"/>
                    </a:lnTo>
                    <a:lnTo>
                      <a:pt x="1965" y="1847"/>
                    </a:lnTo>
                    <a:lnTo>
                      <a:pt x="1967" y="1830"/>
                    </a:lnTo>
                    <a:lnTo>
                      <a:pt x="1967" y="1813"/>
                    </a:lnTo>
                    <a:lnTo>
                      <a:pt x="1967" y="1795"/>
                    </a:lnTo>
                    <a:lnTo>
                      <a:pt x="1965" y="1778"/>
                    </a:lnTo>
                    <a:lnTo>
                      <a:pt x="1961" y="1759"/>
                    </a:lnTo>
                    <a:lnTo>
                      <a:pt x="1956" y="1742"/>
                    </a:lnTo>
                    <a:lnTo>
                      <a:pt x="1950" y="1724"/>
                    </a:lnTo>
                    <a:lnTo>
                      <a:pt x="1941" y="1707"/>
                    </a:lnTo>
                    <a:lnTo>
                      <a:pt x="1932" y="1690"/>
                    </a:lnTo>
                    <a:lnTo>
                      <a:pt x="1921" y="1673"/>
                    </a:lnTo>
                    <a:lnTo>
                      <a:pt x="1910" y="1658"/>
                    </a:lnTo>
                    <a:lnTo>
                      <a:pt x="1898" y="1642"/>
                    </a:lnTo>
                    <a:lnTo>
                      <a:pt x="1873" y="1610"/>
                    </a:lnTo>
                    <a:lnTo>
                      <a:pt x="1850" y="1579"/>
                    </a:lnTo>
                    <a:lnTo>
                      <a:pt x="1838" y="1562"/>
                    </a:lnTo>
                    <a:lnTo>
                      <a:pt x="1828" y="1546"/>
                    </a:lnTo>
                    <a:lnTo>
                      <a:pt x="1819" y="1529"/>
                    </a:lnTo>
                    <a:lnTo>
                      <a:pt x="1811" y="1513"/>
                    </a:lnTo>
                    <a:lnTo>
                      <a:pt x="1799" y="1494"/>
                    </a:lnTo>
                    <a:lnTo>
                      <a:pt x="1784" y="1478"/>
                    </a:lnTo>
                    <a:lnTo>
                      <a:pt x="1770" y="1461"/>
                    </a:lnTo>
                    <a:lnTo>
                      <a:pt x="1754" y="1444"/>
                    </a:lnTo>
                    <a:lnTo>
                      <a:pt x="1741" y="1427"/>
                    </a:lnTo>
                    <a:lnTo>
                      <a:pt x="1728" y="1409"/>
                    </a:lnTo>
                    <a:lnTo>
                      <a:pt x="1723" y="1399"/>
                    </a:lnTo>
                    <a:lnTo>
                      <a:pt x="1719" y="1388"/>
                    </a:lnTo>
                    <a:lnTo>
                      <a:pt x="1715" y="1378"/>
                    </a:lnTo>
                    <a:lnTo>
                      <a:pt x="1713" y="1366"/>
                    </a:lnTo>
                    <a:lnTo>
                      <a:pt x="1711" y="1357"/>
                    </a:lnTo>
                    <a:lnTo>
                      <a:pt x="1711" y="1348"/>
                    </a:lnTo>
                    <a:lnTo>
                      <a:pt x="1711" y="1340"/>
                    </a:lnTo>
                    <a:lnTo>
                      <a:pt x="1713" y="1331"/>
                    </a:lnTo>
                    <a:lnTo>
                      <a:pt x="1717" y="1314"/>
                    </a:lnTo>
                    <a:lnTo>
                      <a:pt x="1723" y="1298"/>
                    </a:lnTo>
                    <a:lnTo>
                      <a:pt x="1737" y="1265"/>
                    </a:lnTo>
                    <a:lnTo>
                      <a:pt x="1752" y="1233"/>
                    </a:lnTo>
                    <a:lnTo>
                      <a:pt x="1763" y="1203"/>
                    </a:lnTo>
                    <a:lnTo>
                      <a:pt x="1775" y="1172"/>
                    </a:lnTo>
                    <a:lnTo>
                      <a:pt x="1788" y="1137"/>
                    </a:lnTo>
                    <a:lnTo>
                      <a:pt x="1797" y="1103"/>
                    </a:lnTo>
                    <a:lnTo>
                      <a:pt x="1801" y="1085"/>
                    </a:lnTo>
                    <a:lnTo>
                      <a:pt x="1803" y="1068"/>
                    </a:lnTo>
                    <a:lnTo>
                      <a:pt x="1803" y="1051"/>
                    </a:lnTo>
                    <a:lnTo>
                      <a:pt x="1802" y="1036"/>
                    </a:lnTo>
                    <a:lnTo>
                      <a:pt x="1799" y="1020"/>
                    </a:lnTo>
                    <a:lnTo>
                      <a:pt x="1794" y="1006"/>
                    </a:lnTo>
                    <a:lnTo>
                      <a:pt x="1790" y="998"/>
                    </a:lnTo>
                    <a:lnTo>
                      <a:pt x="1787" y="992"/>
                    </a:lnTo>
                    <a:lnTo>
                      <a:pt x="1781" y="985"/>
                    </a:lnTo>
                    <a:lnTo>
                      <a:pt x="1776" y="979"/>
                    </a:lnTo>
                    <a:lnTo>
                      <a:pt x="1763" y="963"/>
                    </a:lnTo>
                    <a:lnTo>
                      <a:pt x="1749" y="946"/>
                    </a:lnTo>
                    <a:lnTo>
                      <a:pt x="1735" y="928"/>
                    </a:lnTo>
                    <a:lnTo>
                      <a:pt x="1720" y="908"/>
                    </a:lnTo>
                    <a:lnTo>
                      <a:pt x="1708" y="887"/>
                    </a:lnTo>
                    <a:lnTo>
                      <a:pt x="1696" y="866"/>
                    </a:lnTo>
                    <a:lnTo>
                      <a:pt x="1688" y="847"/>
                    </a:lnTo>
                    <a:lnTo>
                      <a:pt x="1682" y="827"/>
                    </a:lnTo>
                    <a:lnTo>
                      <a:pt x="1641" y="791"/>
                    </a:lnTo>
                    <a:lnTo>
                      <a:pt x="1601" y="755"/>
                    </a:lnTo>
                    <a:lnTo>
                      <a:pt x="1581" y="735"/>
                    </a:lnTo>
                    <a:lnTo>
                      <a:pt x="1562" y="716"/>
                    </a:lnTo>
                    <a:lnTo>
                      <a:pt x="1544" y="695"/>
                    </a:lnTo>
                    <a:lnTo>
                      <a:pt x="1529" y="673"/>
                    </a:lnTo>
                    <a:lnTo>
                      <a:pt x="1524" y="664"/>
                    </a:lnTo>
                    <a:lnTo>
                      <a:pt x="1520" y="654"/>
                    </a:lnTo>
                    <a:lnTo>
                      <a:pt x="1516" y="645"/>
                    </a:lnTo>
                    <a:lnTo>
                      <a:pt x="1514" y="636"/>
                    </a:lnTo>
                    <a:lnTo>
                      <a:pt x="1512" y="616"/>
                    </a:lnTo>
                    <a:lnTo>
                      <a:pt x="1512" y="597"/>
                    </a:lnTo>
                    <a:lnTo>
                      <a:pt x="1513" y="579"/>
                    </a:lnTo>
                    <a:lnTo>
                      <a:pt x="1513" y="559"/>
                    </a:lnTo>
                    <a:lnTo>
                      <a:pt x="1514" y="540"/>
                    </a:lnTo>
                    <a:lnTo>
                      <a:pt x="1513" y="520"/>
                    </a:lnTo>
                    <a:lnTo>
                      <a:pt x="1500" y="514"/>
                    </a:lnTo>
                    <a:lnTo>
                      <a:pt x="1485" y="506"/>
                    </a:lnTo>
                    <a:lnTo>
                      <a:pt x="1478" y="503"/>
                    </a:lnTo>
                    <a:lnTo>
                      <a:pt x="1472" y="498"/>
                    </a:lnTo>
                    <a:lnTo>
                      <a:pt x="1468" y="494"/>
                    </a:lnTo>
                    <a:lnTo>
                      <a:pt x="1465" y="489"/>
                    </a:lnTo>
                    <a:lnTo>
                      <a:pt x="1467" y="474"/>
                    </a:lnTo>
                    <a:lnTo>
                      <a:pt x="1468" y="459"/>
                    </a:lnTo>
                    <a:lnTo>
                      <a:pt x="1469" y="444"/>
                    </a:lnTo>
                    <a:lnTo>
                      <a:pt x="1473" y="430"/>
                    </a:lnTo>
                    <a:lnTo>
                      <a:pt x="1474" y="418"/>
                    </a:lnTo>
                    <a:lnTo>
                      <a:pt x="1476" y="406"/>
                    </a:lnTo>
                    <a:lnTo>
                      <a:pt x="1477" y="395"/>
                    </a:lnTo>
                    <a:lnTo>
                      <a:pt x="1477" y="383"/>
                    </a:lnTo>
                    <a:lnTo>
                      <a:pt x="1479" y="373"/>
                    </a:lnTo>
                    <a:lnTo>
                      <a:pt x="1482" y="364"/>
                    </a:lnTo>
                    <a:lnTo>
                      <a:pt x="1483" y="353"/>
                    </a:lnTo>
                    <a:lnTo>
                      <a:pt x="1485" y="342"/>
                    </a:lnTo>
                    <a:lnTo>
                      <a:pt x="1483" y="326"/>
                    </a:lnTo>
                    <a:lnTo>
                      <a:pt x="1482" y="310"/>
                    </a:lnTo>
                    <a:lnTo>
                      <a:pt x="1481" y="295"/>
                    </a:lnTo>
                    <a:lnTo>
                      <a:pt x="1479" y="279"/>
                    </a:lnTo>
                    <a:lnTo>
                      <a:pt x="1479" y="239"/>
                    </a:lnTo>
                    <a:lnTo>
                      <a:pt x="1477" y="195"/>
                    </a:lnTo>
                    <a:lnTo>
                      <a:pt x="1474" y="173"/>
                    </a:lnTo>
                    <a:lnTo>
                      <a:pt x="1472" y="152"/>
                    </a:lnTo>
                    <a:lnTo>
                      <a:pt x="1467" y="132"/>
                    </a:lnTo>
                    <a:lnTo>
                      <a:pt x="1460" y="114"/>
                    </a:lnTo>
                    <a:lnTo>
                      <a:pt x="1455" y="106"/>
                    </a:lnTo>
                    <a:lnTo>
                      <a:pt x="1450" y="98"/>
                    </a:lnTo>
                    <a:lnTo>
                      <a:pt x="1442" y="91"/>
                    </a:lnTo>
                    <a:lnTo>
                      <a:pt x="1434" y="85"/>
                    </a:lnTo>
                    <a:lnTo>
                      <a:pt x="1416" y="76"/>
                    </a:lnTo>
                    <a:lnTo>
                      <a:pt x="1395" y="67"/>
                    </a:lnTo>
                    <a:lnTo>
                      <a:pt x="1373" y="60"/>
                    </a:lnTo>
                    <a:lnTo>
                      <a:pt x="1351" y="54"/>
                    </a:lnTo>
                    <a:lnTo>
                      <a:pt x="1332" y="46"/>
                    </a:lnTo>
                    <a:lnTo>
                      <a:pt x="1314" y="38"/>
                    </a:lnTo>
                    <a:lnTo>
                      <a:pt x="1299" y="28"/>
                    </a:lnTo>
                    <a:lnTo>
                      <a:pt x="1283" y="15"/>
                    </a:lnTo>
                    <a:lnTo>
                      <a:pt x="1275" y="9"/>
                    </a:lnTo>
                    <a:lnTo>
                      <a:pt x="1266" y="5"/>
                    </a:lnTo>
                    <a:lnTo>
                      <a:pt x="1259" y="1"/>
                    </a:lnTo>
                    <a:lnTo>
                      <a:pt x="1253" y="0"/>
                    </a:lnTo>
                    <a:lnTo>
                      <a:pt x="1245" y="1"/>
                    </a:lnTo>
                    <a:lnTo>
                      <a:pt x="1240" y="2"/>
                    </a:lnTo>
                    <a:lnTo>
                      <a:pt x="1235" y="5"/>
                    </a:lnTo>
                    <a:lnTo>
                      <a:pt x="1231" y="9"/>
                    </a:lnTo>
                    <a:lnTo>
                      <a:pt x="1227" y="16"/>
                    </a:lnTo>
                    <a:lnTo>
                      <a:pt x="1224" y="27"/>
                    </a:lnTo>
                    <a:lnTo>
                      <a:pt x="1223" y="37"/>
                    </a:lnTo>
                    <a:lnTo>
                      <a:pt x="1220" y="47"/>
                    </a:lnTo>
                    <a:lnTo>
                      <a:pt x="1219" y="51"/>
                    </a:lnTo>
                    <a:lnTo>
                      <a:pt x="1217" y="57"/>
                    </a:lnTo>
                    <a:lnTo>
                      <a:pt x="1214" y="59"/>
                    </a:lnTo>
                    <a:lnTo>
                      <a:pt x="1209" y="63"/>
                    </a:lnTo>
                    <a:lnTo>
                      <a:pt x="1204" y="66"/>
                    </a:lnTo>
                    <a:lnTo>
                      <a:pt x="1197" y="67"/>
                    </a:lnTo>
                    <a:lnTo>
                      <a:pt x="1192" y="67"/>
                    </a:lnTo>
                    <a:lnTo>
                      <a:pt x="1185" y="67"/>
                    </a:lnTo>
                    <a:lnTo>
                      <a:pt x="1172" y="67"/>
                    </a:lnTo>
                    <a:lnTo>
                      <a:pt x="1161" y="68"/>
                    </a:lnTo>
                    <a:lnTo>
                      <a:pt x="1150" y="73"/>
                    </a:lnTo>
                    <a:lnTo>
                      <a:pt x="1143" y="80"/>
                    </a:lnTo>
                    <a:lnTo>
                      <a:pt x="1136" y="86"/>
                    </a:lnTo>
                    <a:lnTo>
                      <a:pt x="1130" y="94"/>
                    </a:lnTo>
                    <a:lnTo>
                      <a:pt x="1121" y="112"/>
                    </a:lnTo>
                    <a:lnTo>
                      <a:pt x="1109" y="130"/>
                    </a:lnTo>
                    <a:lnTo>
                      <a:pt x="1105" y="141"/>
                    </a:lnTo>
                    <a:lnTo>
                      <a:pt x="1097" y="154"/>
                    </a:lnTo>
                    <a:lnTo>
                      <a:pt x="1090" y="165"/>
                    </a:lnTo>
                    <a:lnTo>
                      <a:pt x="1082" y="178"/>
                    </a:lnTo>
                    <a:lnTo>
                      <a:pt x="1074" y="190"/>
                    </a:lnTo>
                    <a:lnTo>
                      <a:pt x="1069" y="202"/>
                    </a:lnTo>
                    <a:lnTo>
                      <a:pt x="1068" y="208"/>
                    </a:lnTo>
                    <a:lnTo>
                      <a:pt x="1066" y="213"/>
                    </a:lnTo>
                    <a:lnTo>
                      <a:pt x="1068" y="218"/>
                    </a:lnTo>
                    <a:lnTo>
                      <a:pt x="1069" y="225"/>
                    </a:lnTo>
                    <a:lnTo>
                      <a:pt x="1074" y="233"/>
                    </a:lnTo>
                    <a:lnTo>
                      <a:pt x="1077" y="242"/>
                    </a:lnTo>
                    <a:lnTo>
                      <a:pt x="1078" y="250"/>
                    </a:lnTo>
                    <a:lnTo>
                      <a:pt x="1079" y="257"/>
                    </a:lnTo>
                    <a:lnTo>
                      <a:pt x="1080" y="273"/>
                    </a:lnTo>
                    <a:lnTo>
                      <a:pt x="1080" y="292"/>
                    </a:lnTo>
                    <a:lnTo>
                      <a:pt x="1082" y="316"/>
                    </a:lnTo>
                    <a:lnTo>
                      <a:pt x="1084" y="342"/>
                    </a:lnTo>
                    <a:lnTo>
                      <a:pt x="1086" y="367"/>
                    </a:lnTo>
                    <a:lnTo>
                      <a:pt x="1087" y="395"/>
                    </a:lnTo>
                    <a:lnTo>
                      <a:pt x="1086" y="422"/>
                    </a:lnTo>
                    <a:lnTo>
                      <a:pt x="1084" y="448"/>
                    </a:lnTo>
                    <a:lnTo>
                      <a:pt x="1083" y="459"/>
                    </a:lnTo>
                    <a:lnTo>
                      <a:pt x="1082" y="472"/>
                    </a:lnTo>
                    <a:lnTo>
                      <a:pt x="1078" y="484"/>
                    </a:lnTo>
                    <a:lnTo>
                      <a:pt x="1075" y="496"/>
                    </a:lnTo>
                    <a:lnTo>
                      <a:pt x="1073" y="502"/>
                    </a:lnTo>
                    <a:lnTo>
                      <a:pt x="1069" y="509"/>
                    </a:lnTo>
                    <a:lnTo>
                      <a:pt x="1065" y="514"/>
                    </a:lnTo>
                    <a:lnTo>
                      <a:pt x="1060" y="519"/>
                    </a:lnTo>
                    <a:lnTo>
                      <a:pt x="1049" y="528"/>
                    </a:lnTo>
                    <a:lnTo>
                      <a:pt x="1038" y="537"/>
                    </a:lnTo>
                    <a:lnTo>
                      <a:pt x="1027" y="546"/>
                    </a:lnTo>
                    <a:lnTo>
                      <a:pt x="1018" y="557"/>
                    </a:lnTo>
                    <a:lnTo>
                      <a:pt x="1014" y="562"/>
                    </a:lnTo>
                    <a:lnTo>
                      <a:pt x="1012" y="568"/>
                    </a:lnTo>
                    <a:lnTo>
                      <a:pt x="1009" y="575"/>
                    </a:lnTo>
                    <a:lnTo>
                      <a:pt x="1008" y="584"/>
                    </a:lnTo>
                    <a:lnTo>
                      <a:pt x="1007" y="595"/>
                    </a:lnTo>
                    <a:lnTo>
                      <a:pt x="1004" y="607"/>
                    </a:lnTo>
                    <a:lnTo>
                      <a:pt x="1000" y="616"/>
                    </a:lnTo>
                    <a:lnTo>
                      <a:pt x="996" y="625"/>
                    </a:lnTo>
                    <a:lnTo>
                      <a:pt x="991" y="634"/>
                    </a:lnTo>
                    <a:lnTo>
                      <a:pt x="985" y="641"/>
                    </a:lnTo>
                    <a:lnTo>
                      <a:pt x="978" y="647"/>
                    </a:lnTo>
                    <a:lnTo>
                      <a:pt x="970" y="654"/>
                    </a:lnTo>
                    <a:lnTo>
                      <a:pt x="952" y="663"/>
                    </a:lnTo>
                    <a:lnTo>
                      <a:pt x="934" y="671"/>
                    </a:lnTo>
                    <a:lnTo>
                      <a:pt x="913" y="677"/>
                    </a:lnTo>
                    <a:lnTo>
                      <a:pt x="893" y="682"/>
                    </a:lnTo>
                    <a:lnTo>
                      <a:pt x="872" y="677"/>
                    </a:lnTo>
                    <a:lnTo>
                      <a:pt x="854" y="672"/>
                    </a:lnTo>
                    <a:lnTo>
                      <a:pt x="838" y="665"/>
                    </a:lnTo>
                    <a:lnTo>
                      <a:pt x="825" y="659"/>
                    </a:lnTo>
                    <a:lnTo>
                      <a:pt x="812" y="650"/>
                    </a:lnTo>
                    <a:lnTo>
                      <a:pt x="801" y="638"/>
                    </a:lnTo>
                    <a:lnTo>
                      <a:pt x="789" y="625"/>
                    </a:lnTo>
                    <a:lnTo>
                      <a:pt x="776" y="608"/>
                    </a:lnTo>
                    <a:lnTo>
                      <a:pt x="772" y="603"/>
                    </a:lnTo>
                    <a:lnTo>
                      <a:pt x="767" y="601"/>
                    </a:lnTo>
                    <a:lnTo>
                      <a:pt x="760" y="599"/>
                    </a:lnTo>
                    <a:lnTo>
                      <a:pt x="754" y="599"/>
                    </a:lnTo>
                    <a:lnTo>
                      <a:pt x="748" y="602"/>
                    </a:lnTo>
                    <a:lnTo>
                      <a:pt x="740" y="604"/>
                    </a:lnTo>
                    <a:lnTo>
                      <a:pt x="732" y="608"/>
                    </a:lnTo>
                    <a:lnTo>
                      <a:pt x="726" y="614"/>
                    </a:lnTo>
                    <a:lnTo>
                      <a:pt x="696" y="634"/>
                    </a:lnTo>
                    <a:lnTo>
                      <a:pt x="672" y="650"/>
                    </a:lnTo>
                    <a:lnTo>
                      <a:pt x="662" y="655"/>
                    </a:lnTo>
                    <a:lnTo>
                      <a:pt x="652" y="658"/>
                    </a:lnTo>
                    <a:lnTo>
                      <a:pt x="641" y="660"/>
                    </a:lnTo>
                    <a:lnTo>
                      <a:pt x="631" y="660"/>
                    </a:lnTo>
                    <a:lnTo>
                      <a:pt x="621" y="660"/>
                    </a:lnTo>
                    <a:lnTo>
                      <a:pt x="610" y="660"/>
                    </a:lnTo>
                    <a:lnTo>
                      <a:pt x="601" y="658"/>
                    </a:lnTo>
                    <a:lnTo>
                      <a:pt x="591" y="655"/>
                    </a:lnTo>
                    <a:lnTo>
                      <a:pt x="582" y="652"/>
                    </a:lnTo>
                    <a:lnTo>
                      <a:pt x="573" y="647"/>
                    </a:lnTo>
                    <a:lnTo>
                      <a:pt x="564" y="642"/>
                    </a:lnTo>
                    <a:lnTo>
                      <a:pt x="556" y="637"/>
                    </a:lnTo>
                    <a:lnTo>
                      <a:pt x="539" y="624"/>
                    </a:lnTo>
                    <a:lnTo>
                      <a:pt x="522" y="610"/>
                    </a:lnTo>
                    <a:lnTo>
                      <a:pt x="507" y="594"/>
                    </a:lnTo>
                    <a:lnTo>
                      <a:pt x="492" y="577"/>
                    </a:lnTo>
                    <a:lnTo>
                      <a:pt x="478" y="559"/>
                    </a:lnTo>
                    <a:lnTo>
                      <a:pt x="464" y="541"/>
                    </a:lnTo>
                    <a:lnTo>
                      <a:pt x="439" y="507"/>
                    </a:lnTo>
                    <a:lnTo>
                      <a:pt x="416" y="478"/>
                    </a:lnTo>
                    <a:lnTo>
                      <a:pt x="391" y="446"/>
                    </a:lnTo>
                    <a:lnTo>
                      <a:pt x="351" y="400"/>
                    </a:lnTo>
                    <a:lnTo>
                      <a:pt x="332" y="378"/>
                    </a:lnTo>
                    <a:lnTo>
                      <a:pt x="312" y="362"/>
                    </a:lnTo>
                    <a:lnTo>
                      <a:pt x="304" y="357"/>
                    </a:lnTo>
                    <a:lnTo>
                      <a:pt x="298" y="354"/>
                    </a:lnTo>
                    <a:lnTo>
                      <a:pt x="295" y="354"/>
                    </a:lnTo>
                    <a:lnTo>
                      <a:pt x="293" y="354"/>
                    </a:lnTo>
                    <a:lnTo>
                      <a:pt x="290" y="356"/>
                    </a:lnTo>
                    <a:lnTo>
                      <a:pt x="289" y="358"/>
                    </a:lnTo>
                    <a:lnTo>
                      <a:pt x="281" y="379"/>
                    </a:lnTo>
                    <a:lnTo>
                      <a:pt x="273" y="406"/>
                    </a:lnTo>
                    <a:lnTo>
                      <a:pt x="266" y="435"/>
                    </a:lnTo>
                    <a:lnTo>
                      <a:pt x="262" y="458"/>
                    </a:lnTo>
                    <a:lnTo>
                      <a:pt x="187" y="47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45">
                <a:extLst>
                  <a:ext uri="{FF2B5EF4-FFF2-40B4-BE49-F238E27FC236}">
                    <a16:creationId xmlns:a16="http://schemas.microsoft.com/office/drawing/2014/main" id="{0DA0F8BC-ED95-5C47-AE76-DE638ECC3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1126" y="1876881"/>
                <a:ext cx="74690" cy="92122"/>
              </a:xfrm>
              <a:custGeom>
                <a:avLst/>
                <a:gdLst/>
                <a:ahLst/>
                <a:cxnLst>
                  <a:cxn ang="0">
                    <a:pos x="64" y="190"/>
                  </a:cxn>
                  <a:cxn ang="0">
                    <a:pos x="56" y="185"/>
                  </a:cxn>
                  <a:cxn ang="0">
                    <a:pos x="39" y="170"/>
                  </a:cxn>
                  <a:cxn ang="0">
                    <a:pos x="17" y="140"/>
                  </a:cxn>
                  <a:cxn ang="0">
                    <a:pos x="3" y="114"/>
                  </a:cxn>
                  <a:cxn ang="0">
                    <a:pos x="14" y="102"/>
                  </a:cxn>
                  <a:cxn ang="0">
                    <a:pos x="39" y="91"/>
                  </a:cxn>
                  <a:cxn ang="0">
                    <a:pos x="47" y="82"/>
                  </a:cxn>
                  <a:cxn ang="0">
                    <a:pos x="48" y="75"/>
                  </a:cxn>
                  <a:cxn ang="0">
                    <a:pos x="40" y="56"/>
                  </a:cxn>
                  <a:cxn ang="0">
                    <a:pos x="29" y="32"/>
                  </a:cxn>
                  <a:cxn ang="0">
                    <a:pos x="27" y="19"/>
                  </a:cxn>
                  <a:cxn ang="0">
                    <a:pos x="30" y="10"/>
                  </a:cxn>
                  <a:cxn ang="0">
                    <a:pos x="34" y="4"/>
                  </a:cxn>
                  <a:cxn ang="0">
                    <a:pos x="40" y="0"/>
                  </a:cxn>
                  <a:cxn ang="0">
                    <a:pos x="51" y="1"/>
                  </a:cxn>
                  <a:cxn ang="0">
                    <a:pos x="73" y="15"/>
                  </a:cxn>
                  <a:cxn ang="0">
                    <a:pos x="101" y="38"/>
                  </a:cxn>
                  <a:cxn ang="0">
                    <a:pos x="128" y="56"/>
                  </a:cxn>
                  <a:cxn ang="0">
                    <a:pos x="136" y="63"/>
                  </a:cxn>
                  <a:cxn ang="0">
                    <a:pos x="139" y="71"/>
                  </a:cxn>
                  <a:cxn ang="0">
                    <a:pos x="136" y="79"/>
                  </a:cxn>
                  <a:cxn ang="0">
                    <a:pos x="117" y="93"/>
                  </a:cxn>
                  <a:cxn ang="0">
                    <a:pos x="105" y="107"/>
                  </a:cxn>
                  <a:cxn ang="0">
                    <a:pos x="102" y="120"/>
                  </a:cxn>
                  <a:cxn ang="0">
                    <a:pos x="105" y="141"/>
                  </a:cxn>
                  <a:cxn ang="0">
                    <a:pos x="111" y="157"/>
                  </a:cxn>
                  <a:cxn ang="0">
                    <a:pos x="121" y="163"/>
                  </a:cxn>
                  <a:cxn ang="0">
                    <a:pos x="144" y="161"/>
                  </a:cxn>
                  <a:cxn ang="0">
                    <a:pos x="159" y="155"/>
                  </a:cxn>
                  <a:cxn ang="0">
                    <a:pos x="163" y="158"/>
                  </a:cxn>
                  <a:cxn ang="0">
                    <a:pos x="165" y="170"/>
                  </a:cxn>
                  <a:cxn ang="0">
                    <a:pos x="165" y="189"/>
                  </a:cxn>
                  <a:cxn ang="0">
                    <a:pos x="159" y="196"/>
                  </a:cxn>
                  <a:cxn ang="0">
                    <a:pos x="146" y="201"/>
                  </a:cxn>
                  <a:cxn ang="0">
                    <a:pos x="113" y="201"/>
                  </a:cxn>
                  <a:cxn ang="0">
                    <a:pos x="67" y="192"/>
                  </a:cxn>
                </a:cxnLst>
                <a:rect l="0" t="0" r="r" b="b"/>
                <a:pathLst>
                  <a:path w="165" h="202">
                    <a:moveTo>
                      <a:pt x="67" y="192"/>
                    </a:moveTo>
                    <a:lnTo>
                      <a:pt x="64" y="190"/>
                    </a:lnTo>
                    <a:lnTo>
                      <a:pt x="60" y="189"/>
                    </a:lnTo>
                    <a:lnTo>
                      <a:pt x="56" y="185"/>
                    </a:lnTo>
                    <a:lnTo>
                      <a:pt x="51" y="181"/>
                    </a:lnTo>
                    <a:lnTo>
                      <a:pt x="39" y="170"/>
                    </a:lnTo>
                    <a:lnTo>
                      <a:pt x="29" y="155"/>
                    </a:lnTo>
                    <a:lnTo>
                      <a:pt x="17" y="140"/>
                    </a:lnTo>
                    <a:lnTo>
                      <a:pt x="9" y="126"/>
                    </a:lnTo>
                    <a:lnTo>
                      <a:pt x="3" y="114"/>
                    </a:lnTo>
                    <a:lnTo>
                      <a:pt x="0" y="106"/>
                    </a:lnTo>
                    <a:lnTo>
                      <a:pt x="14" y="102"/>
                    </a:lnTo>
                    <a:lnTo>
                      <a:pt x="31" y="96"/>
                    </a:lnTo>
                    <a:lnTo>
                      <a:pt x="39" y="91"/>
                    </a:lnTo>
                    <a:lnTo>
                      <a:pt x="45" y="85"/>
                    </a:lnTo>
                    <a:lnTo>
                      <a:pt x="47" y="82"/>
                    </a:lnTo>
                    <a:lnTo>
                      <a:pt x="48" y="79"/>
                    </a:lnTo>
                    <a:lnTo>
                      <a:pt x="48" y="75"/>
                    </a:lnTo>
                    <a:lnTo>
                      <a:pt x="47" y="71"/>
                    </a:lnTo>
                    <a:lnTo>
                      <a:pt x="40" y="56"/>
                    </a:lnTo>
                    <a:lnTo>
                      <a:pt x="31" y="40"/>
                    </a:lnTo>
                    <a:lnTo>
                      <a:pt x="29" y="32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7" y="15"/>
                    </a:lnTo>
                    <a:lnTo>
                      <a:pt x="30" y="10"/>
                    </a:lnTo>
                    <a:lnTo>
                      <a:pt x="31" y="6"/>
                    </a:lnTo>
                    <a:lnTo>
                      <a:pt x="34" y="4"/>
                    </a:lnTo>
                    <a:lnTo>
                      <a:pt x="36" y="1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1"/>
                    </a:lnTo>
                    <a:lnTo>
                      <a:pt x="58" y="5"/>
                    </a:lnTo>
                    <a:lnTo>
                      <a:pt x="73" y="15"/>
                    </a:lnTo>
                    <a:lnTo>
                      <a:pt x="83" y="25"/>
                    </a:lnTo>
                    <a:lnTo>
                      <a:pt x="101" y="38"/>
                    </a:lnTo>
                    <a:lnTo>
                      <a:pt x="124" y="52"/>
                    </a:lnTo>
                    <a:lnTo>
                      <a:pt x="128" y="56"/>
                    </a:lnTo>
                    <a:lnTo>
                      <a:pt x="133" y="60"/>
                    </a:lnTo>
                    <a:lnTo>
                      <a:pt x="136" y="63"/>
                    </a:lnTo>
                    <a:lnTo>
                      <a:pt x="139" y="67"/>
                    </a:lnTo>
                    <a:lnTo>
                      <a:pt x="139" y="71"/>
                    </a:lnTo>
                    <a:lnTo>
                      <a:pt x="139" y="75"/>
                    </a:lnTo>
                    <a:lnTo>
                      <a:pt x="136" y="79"/>
                    </a:lnTo>
                    <a:lnTo>
                      <a:pt x="131" y="84"/>
                    </a:lnTo>
                    <a:lnTo>
                      <a:pt x="117" y="93"/>
                    </a:lnTo>
                    <a:lnTo>
                      <a:pt x="108" y="102"/>
                    </a:lnTo>
                    <a:lnTo>
                      <a:pt x="105" y="107"/>
                    </a:lnTo>
                    <a:lnTo>
                      <a:pt x="104" y="113"/>
                    </a:lnTo>
                    <a:lnTo>
                      <a:pt x="102" y="120"/>
                    </a:lnTo>
                    <a:lnTo>
                      <a:pt x="102" y="129"/>
                    </a:lnTo>
                    <a:lnTo>
                      <a:pt x="105" y="141"/>
                    </a:lnTo>
                    <a:lnTo>
                      <a:pt x="109" y="152"/>
                    </a:lnTo>
                    <a:lnTo>
                      <a:pt x="111" y="157"/>
                    </a:lnTo>
                    <a:lnTo>
                      <a:pt x="115" y="161"/>
                    </a:lnTo>
                    <a:lnTo>
                      <a:pt x="121" y="163"/>
                    </a:lnTo>
                    <a:lnTo>
                      <a:pt x="126" y="164"/>
                    </a:lnTo>
                    <a:lnTo>
                      <a:pt x="144" y="161"/>
                    </a:lnTo>
                    <a:lnTo>
                      <a:pt x="157" y="155"/>
                    </a:lnTo>
                    <a:lnTo>
                      <a:pt x="159" y="155"/>
                    </a:lnTo>
                    <a:lnTo>
                      <a:pt x="161" y="157"/>
                    </a:lnTo>
                    <a:lnTo>
                      <a:pt x="163" y="158"/>
                    </a:lnTo>
                    <a:lnTo>
                      <a:pt x="163" y="161"/>
                    </a:lnTo>
                    <a:lnTo>
                      <a:pt x="165" y="170"/>
                    </a:lnTo>
                    <a:lnTo>
                      <a:pt x="165" y="184"/>
                    </a:lnTo>
                    <a:lnTo>
                      <a:pt x="165" y="189"/>
                    </a:lnTo>
                    <a:lnTo>
                      <a:pt x="162" y="193"/>
                    </a:lnTo>
                    <a:lnTo>
                      <a:pt x="159" y="196"/>
                    </a:lnTo>
                    <a:lnTo>
                      <a:pt x="155" y="198"/>
                    </a:lnTo>
                    <a:lnTo>
                      <a:pt x="146" y="201"/>
                    </a:lnTo>
                    <a:lnTo>
                      <a:pt x="136" y="202"/>
                    </a:lnTo>
                    <a:lnTo>
                      <a:pt x="113" y="201"/>
                    </a:lnTo>
                    <a:lnTo>
                      <a:pt x="96" y="198"/>
                    </a:lnTo>
                    <a:lnTo>
                      <a:pt x="67" y="19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46">
                <a:extLst>
                  <a:ext uri="{FF2B5EF4-FFF2-40B4-BE49-F238E27FC236}">
                    <a16:creationId xmlns:a16="http://schemas.microsoft.com/office/drawing/2014/main" id="{A51055C9-0514-7644-AF7F-03A5D9538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6746" y="-146180"/>
                <a:ext cx="1062046" cy="2162147"/>
              </a:xfrm>
              <a:custGeom>
                <a:avLst/>
                <a:gdLst/>
                <a:ahLst/>
                <a:cxnLst>
                  <a:cxn ang="0">
                    <a:pos x="304" y="803"/>
                  </a:cxn>
                  <a:cxn ang="0">
                    <a:pos x="489" y="956"/>
                  </a:cxn>
                  <a:cxn ang="0">
                    <a:pos x="546" y="1193"/>
                  </a:cxn>
                  <a:cxn ang="0">
                    <a:pos x="586" y="1413"/>
                  </a:cxn>
                  <a:cxn ang="0">
                    <a:pos x="579" y="1663"/>
                  </a:cxn>
                  <a:cxn ang="0">
                    <a:pos x="658" y="1925"/>
                  </a:cxn>
                  <a:cxn ang="0">
                    <a:pos x="782" y="2018"/>
                  </a:cxn>
                  <a:cxn ang="0">
                    <a:pos x="892" y="2187"/>
                  </a:cxn>
                  <a:cxn ang="0">
                    <a:pos x="970" y="2300"/>
                  </a:cxn>
                  <a:cxn ang="0">
                    <a:pos x="891" y="2364"/>
                  </a:cxn>
                  <a:cxn ang="0">
                    <a:pos x="767" y="2418"/>
                  </a:cxn>
                  <a:cxn ang="0">
                    <a:pos x="658" y="2655"/>
                  </a:cxn>
                  <a:cxn ang="0">
                    <a:pos x="523" y="2839"/>
                  </a:cxn>
                  <a:cxn ang="0">
                    <a:pos x="396" y="3001"/>
                  </a:cxn>
                  <a:cxn ang="0">
                    <a:pos x="349" y="3154"/>
                  </a:cxn>
                  <a:cxn ang="0">
                    <a:pos x="256" y="3163"/>
                  </a:cxn>
                  <a:cxn ang="0">
                    <a:pos x="178" y="3290"/>
                  </a:cxn>
                  <a:cxn ang="0">
                    <a:pos x="120" y="3478"/>
                  </a:cxn>
                  <a:cxn ang="0">
                    <a:pos x="154" y="3609"/>
                  </a:cxn>
                  <a:cxn ang="0">
                    <a:pos x="142" y="3790"/>
                  </a:cxn>
                  <a:cxn ang="0">
                    <a:pos x="200" y="3903"/>
                  </a:cxn>
                  <a:cxn ang="0">
                    <a:pos x="198" y="4084"/>
                  </a:cxn>
                  <a:cxn ang="0">
                    <a:pos x="177" y="4157"/>
                  </a:cxn>
                  <a:cxn ang="0">
                    <a:pos x="213" y="4318"/>
                  </a:cxn>
                  <a:cxn ang="0">
                    <a:pos x="317" y="4372"/>
                  </a:cxn>
                  <a:cxn ang="0">
                    <a:pos x="408" y="4486"/>
                  </a:cxn>
                  <a:cxn ang="0">
                    <a:pos x="497" y="4488"/>
                  </a:cxn>
                  <a:cxn ang="0">
                    <a:pos x="511" y="4557"/>
                  </a:cxn>
                  <a:cxn ang="0">
                    <a:pos x="479" y="4675"/>
                  </a:cxn>
                  <a:cxn ang="0">
                    <a:pos x="633" y="4545"/>
                  </a:cxn>
                  <a:cxn ang="0">
                    <a:pos x="684" y="4673"/>
                  </a:cxn>
                  <a:cxn ang="0">
                    <a:pos x="712" y="4723"/>
                  </a:cxn>
                  <a:cxn ang="0">
                    <a:pos x="725" y="4774"/>
                  </a:cxn>
                  <a:cxn ang="0">
                    <a:pos x="923" y="4673"/>
                  </a:cxn>
                  <a:cxn ang="0">
                    <a:pos x="1197" y="4550"/>
                  </a:cxn>
                  <a:cxn ang="0">
                    <a:pos x="1339" y="4436"/>
                  </a:cxn>
                  <a:cxn ang="0">
                    <a:pos x="1628" y="4392"/>
                  </a:cxn>
                  <a:cxn ang="0">
                    <a:pos x="1669" y="4281"/>
                  </a:cxn>
                  <a:cxn ang="0">
                    <a:pos x="1908" y="3866"/>
                  </a:cxn>
                  <a:cxn ang="0">
                    <a:pos x="2233" y="3386"/>
                  </a:cxn>
                  <a:cxn ang="0">
                    <a:pos x="2289" y="3059"/>
                  </a:cxn>
                  <a:cxn ang="0">
                    <a:pos x="2058" y="2844"/>
                  </a:cxn>
                  <a:cxn ang="0">
                    <a:pos x="1989" y="2567"/>
                  </a:cxn>
                  <a:cxn ang="0">
                    <a:pos x="1907" y="2300"/>
                  </a:cxn>
                  <a:cxn ang="0">
                    <a:pos x="1796" y="2083"/>
                  </a:cxn>
                  <a:cxn ang="0">
                    <a:pos x="1780" y="1813"/>
                  </a:cxn>
                  <a:cxn ang="0">
                    <a:pos x="1612" y="1494"/>
                  </a:cxn>
                  <a:cxn ang="0">
                    <a:pos x="1565" y="1233"/>
                  </a:cxn>
                  <a:cxn ang="0">
                    <a:pos x="1548" y="928"/>
                  </a:cxn>
                  <a:cxn ang="0">
                    <a:pos x="1325" y="597"/>
                  </a:cxn>
                  <a:cxn ang="0">
                    <a:pos x="1289" y="406"/>
                  </a:cxn>
                  <a:cxn ang="0">
                    <a:pos x="1268" y="106"/>
                  </a:cxn>
                  <a:cxn ang="0">
                    <a:pos x="1053" y="2"/>
                  </a:cxn>
                  <a:cxn ang="0">
                    <a:pos x="963" y="73"/>
                  </a:cxn>
                  <a:cxn ang="0">
                    <a:pos x="890" y="242"/>
                  </a:cxn>
                  <a:cxn ang="0">
                    <a:pos x="878" y="514"/>
                  </a:cxn>
                  <a:cxn ang="0">
                    <a:pos x="783" y="654"/>
                  </a:cxn>
                  <a:cxn ang="0">
                    <a:pos x="561" y="602"/>
                  </a:cxn>
                  <a:cxn ang="0">
                    <a:pos x="369" y="637"/>
                  </a:cxn>
                  <a:cxn ang="0">
                    <a:pos x="103" y="356"/>
                  </a:cxn>
                </a:cxnLst>
                <a:rect l="0" t="0" r="r" b="b"/>
                <a:pathLst>
                  <a:path w="2330" h="4789">
                    <a:moveTo>
                      <a:pt x="0" y="478"/>
                    </a:moveTo>
                    <a:lnTo>
                      <a:pt x="25" y="510"/>
                    </a:lnTo>
                    <a:lnTo>
                      <a:pt x="50" y="546"/>
                    </a:lnTo>
                    <a:lnTo>
                      <a:pt x="73" y="582"/>
                    </a:lnTo>
                    <a:lnTo>
                      <a:pt x="97" y="617"/>
                    </a:lnTo>
                    <a:lnTo>
                      <a:pt x="105" y="629"/>
                    </a:lnTo>
                    <a:lnTo>
                      <a:pt x="114" y="639"/>
                    </a:lnTo>
                    <a:lnTo>
                      <a:pt x="123" y="649"/>
                    </a:lnTo>
                    <a:lnTo>
                      <a:pt x="132" y="658"/>
                    </a:lnTo>
                    <a:lnTo>
                      <a:pt x="152" y="672"/>
                    </a:lnTo>
                    <a:lnTo>
                      <a:pt x="173" y="685"/>
                    </a:lnTo>
                    <a:lnTo>
                      <a:pt x="220" y="709"/>
                    </a:lnTo>
                    <a:lnTo>
                      <a:pt x="265" y="735"/>
                    </a:lnTo>
                    <a:lnTo>
                      <a:pt x="273" y="752"/>
                    </a:lnTo>
                    <a:lnTo>
                      <a:pt x="282" y="769"/>
                    </a:lnTo>
                    <a:lnTo>
                      <a:pt x="292" y="786"/>
                    </a:lnTo>
                    <a:lnTo>
                      <a:pt x="304" y="803"/>
                    </a:lnTo>
                    <a:lnTo>
                      <a:pt x="326" y="836"/>
                    </a:lnTo>
                    <a:lnTo>
                      <a:pt x="348" y="866"/>
                    </a:lnTo>
                    <a:lnTo>
                      <a:pt x="360" y="880"/>
                    </a:lnTo>
                    <a:lnTo>
                      <a:pt x="371" y="893"/>
                    </a:lnTo>
                    <a:lnTo>
                      <a:pt x="379" y="899"/>
                    </a:lnTo>
                    <a:lnTo>
                      <a:pt x="387" y="904"/>
                    </a:lnTo>
                    <a:lnTo>
                      <a:pt x="395" y="906"/>
                    </a:lnTo>
                    <a:lnTo>
                      <a:pt x="404" y="908"/>
                    </a:lnTo>
                    <a:lnTo>
                      <a:pt x="419" y="905"/>
                    </a:lnTo>
                    <a:lnTo>
                      <a:pt x="439" y="901"/>
                    </a:lnTo>
                    <a:lnTo>
                      <a:pt x="449" y="900"/>
                    </a:lnTo>
                    <a:lnTo>
                      <a:pt x="458" y="899"/>
                    </a:lnTo>
                    <a:lnTo>
                      <a:pt x="466" y="899"/>
                    </a:lnTo>
                    <a:lnTo>
                      <a:pt x="472" y="900"/>
                    </a:lnTo>
                    <a:lnTo>
                      <a:pt x="478" y="918"/>
                    </a:lnTo>
                    <a:lnTo>
                      <a:pt x="483" y="937"/>
                    </a:lnTo>
                    <a:lnTo>
                      <a:pt x="489" y="956"/>
                    </a:lnTo>
                    <a:lnTo>
                      <a:pt x="496" y="975"/>
                    </a:lnTo>
                    <a:lnTo>
                      <a:pt x="502" y="994"/>
                    </a:lnTo>
                    <a:lnTo>
                      <a:pt x="507" y="1013"/>
                    </a:lnTo>
                    <a:lnTo>
                      <a:pt x="511" y="1032"/>
                    </a:lnTo>
                    <a:lnTo>
                      <a:pt x="514" y="1051"/>
                    </a:lnTo>
                    <a:lnTo>
                      <a:pt x="509" y="1088"/>
                    </a:lnTo>
                    <a:lnTo>
                      <a:pt x="504" y="1127"/>
                    </a:lnTo>
                    <a:lnTo>
                      <a:pt x="504" y="1134"/>
                    </a:lnTo>
                    <a:lnTo>
                      <a:pt x="504" y="1143"/>
                    </a:lnTo>
                    <a:lnTo>
                      <a:pt x="506" y="1150"/>
                    </a:lnTo>
                    <a:lnTo>
                      <a:pt x="509" y="1158"/>
                    </a:lnTo>
                    <a:lnTo>
                      <a:pt x="514" y="1163"/>
                    </a:lnTo>
                    <a:lnTo>
                      <a:pt x="520" y="1168"/>
                    </a:lnTo>
                    <a:lnTo>
                      <a:pt x="528" y="1172"/>
                    </a:lnTo>
                    <a:lnTo>
                      <a:pt x="539" y="1174"/>
                    </a:lnTo>
                    <a:lnTo>
                      <a:pt x="544" y="1184"/>
                    </a:lnTo>
                    <a:lnTo>
                      <a:pt x="546" y="1193"/>
                    </a:lnTo>
                    <a:lnTo>
                      <a:pt x="546" y="1202"/>
                    </a:lnTo>
                    <a:lnTo>
                      <a:pt x="545" y="1212"/>
                    </a:lnTo>
                    <a:lnTo>
                      <a:pt x="540" y="1231"/>
                    </a:lnTo>
                    <a:lnTo>
                      <a:pt x="532" y="1251"/>
                    </a:lnTo>
                    <a:lnTo>
                      <a:pt x="523" y="1278"/>
                    </a:lnTo>
                    <a:lnTo>
                      <a:pt x="518" y="1295"/>
                    </a:lnTo>
                    <a:lnTo>
                      <a:pt x="518" y="1303"/>
                    </a:lnTo>
                    <a:lnTo>
                      <a:pt x="518" y="1313"/>
                    </a:lnTo>
                    <a:lnTo>
                      <a:pt x="518" y="1325"/>
                    </a:lnTo>
                    <a:lnTo>
                      <a:pt x="519" y="1340"/>
                    </a:lnTo>
                    <a:lnTo>
                      <a:pt x="528" y="1355"/>
                    </a:lnTo>
                    <a:lnTo>
                      <a:pt x="539" y="1366"/>
                    </a:lnTo>
                    <a:lnTo>
                      <a:pt x="550" y="1377"/>
                    </a:lnTo>
                    <a:lnTo>
                      <a:pt x="561" y="1387"/>
                    </a:lnTo>
                    <a:lnTo>
                      <a:pt x="571" y="1396"/>
                    </a:lnTo>
                    <a:lnTo>
                      <a:pt x="581" y="1406"/>
                    </a:lnTo>
                    <a:lnTo>
                      <a:pt x="586" y="1413"/>
                    </a:lnTo>
                    <a:lnTo>
                      <a:pt x="590" y="1419"/>
                    </a:lnTo>
                    <a:lnTo>
                      <a:pt x="594" y="1427"/>
                    </a:lnTo>
                    <a:lnTo>
                      <a:pt x="598" y="1435"/>
                    </a:lnTo>
                    <a:lnTo>
                      <a:pt x="602" y="1446"/>
                    </a:lnTo>
                    <a:lnTo>
                      <a:pt x="603" y="1459"/>
                    </a:lnTo>
                    <a:lnTo>
                      <a:pt x="605" y="1471"/>
                    </a:lnTo>
                    <a:lnTo>
                      <a:pt x="605" y="1483"/>
                    </a:lnTo>
                    <a:lnTo>
                      <a:pt x="601" y="1507"/>
                    </a:lnTo>
                    <a:lnTo>
                      <a:pt x="596" y="1532"/>
                    </a:lnTo>
                    <a:lnTo>
                      <a:pt x="589" y="1557"/>
                    </a:lnTo>
                    <a:lnTo>
                      <a:pt x="583" y="1581"/>
                    </a:lnTo>
                    <a:lnTo>
                      <a:pt x="580" y="1594"/>
                    </a:lnTo>
                    <a:lnTo>
                      <a:pt x="577" y="1606"/>
                    </a:lnTo>
                    <a:lnTo>
                      <a:pt x="576" y="1617"/>
                    </a:lnTo>
                    <a:lnTo>
                      <a:pt x="575" y="1630"/>
                    </a:lnTo>
                    <a:lnTo>
                      <a:pt x="576" y="1646"/>
                    </a:lnTo>
                    <a:lnTo>
                      <a:pt x="579" y="1663"/>
                    </a:lnTo>
                    <a:lnTo>
                      <a:pt x="583" y="1678"/>
                    </a:lnTo>
                    <a:lnTo>
                      <a:pt x="586" y="1693"/>
                    </a:lnTo>
                    <a:lnTo>
                      <a:pt x="598" y="1722"/>
                    </a:lnTo>
                    <a:lnTo>
                      <a:pt x="611" y="1751"/>
                    </a:lnTo>
                    <a:lnTo>
                      <a:pt x="625" y="1779"/>
                    </a:lnTo>
                    <a:lnTo>
                      <a:pt x="637" y="1808"/>
                    </a:lnTo>
                    <a:lnTo>
                      <a:pt x="642" y="1822"/>
                    </a:lnTo>
                    <a:lnTo>
                      <a:pt x="646" y="1836"/>
                    </a:lnTo>
                    <a:lnTo>
                      <a:pt x="649" y="1851"/>
                    </a:lnTo>
                    <a:lnTo>
                      <a:pt x="651" y="1865"/>
                    </a:lnTo>
                    <a:lnTo>
                      <a:pt x="649" y="1910"/>
                    </a:lnTo>
                    <a:lnTo>
                      <a:pt x="649" y="1910"/>
                    </a:lnTo>
                    <a:lnTo>
                      <a:pt x="651" y="1912"/>
                    </a:lnTo>
                    <a:lnTo>
                      <a:pt x="653" y="1913"/>
                    </a:lnTo>
                    <a:lnTo>
                      <a:pt x="654" y="1914"/>
                    </a:lnTo>
                    <a:lnTo>
                      <a:pt x="655" y="1917"/>
                    </a:lnTo>
                    <a:lnTo>
                      <a:pt x="658" y="1925"/>
                    </a:lnTo>
                    <a:lnTo>
                      <a:pt x="662" y="1932"/>
                    </a:lnTo>
                    <a:lnTo>
                      <a:pt x="668" y="1937"/>
                    </a:lnTo>
                    <a:lnTo>
                      <a:pt x="676" y="1943"/>
                    </a:lnTo>
                    <a:lnTo>
                      <a:pt x="693" y="1952"/>
                    </a:lnTo>
                    <a:lnTo>
                      <a:pt x="712" y="1961"/>
                    </a:lnTo>
                    <a:lnTo>
                      <a:pt x="732" y="1969"/>
                    </a:lnTo>
                    <a:lnTo>
                      <a:pt x="747" y="1976"/>
                    </a:lnTo>
                    <a:lnTo>
                      <a:pt x="752" y="1982"/>
                    </a:lnTo>
                    <a:lnTo>
                      <a:pt x="756" y="1988"/>
                    </a:lnTo>
                    <a:lnTo>
                      <a:pt x="759" y="1994"/>
                    </a:lnTo>
                    <a:lnTo>
                      <a:pt x="759" y="2002"/>
                    </a:lnTo>
                    <a:lnTo>
                      <a:pt x="759" y="2004"/>
                    </a:lnTo>
                    <a:lnTo>
                      <a:pt x="760" y="2006"/>
                    </a:lnTo>
                    <a:lnTo>
                      <a:pt x="761" y="2007"/>
                    </a:lnTo>
                    <a:lnTo>
                      <a:pt x="764" y="2010"/>
                    </a:lnTo>
                    <a:lnTo>
                      <a:pt x="772" y="2014"/>
                    </a:lnTo>
                    <a:lnTo>
                      <a:pt x="782" y="2018"/>
                    </a:lnTo>
                    <a:lnTo>
                      <a:pt x="808" y="2028"/>
                    </a:lnTo>
                    <a:lnTo>
                      <a:pt x="838" y="2041"/>
                    </a:lnTo>
                    <a:lnTo>
                      <a:pt x="852" y="2049"/>
                    </a:lnTo>
                    <a:lnTo>
                      <a:pt x="866" y="2058"/>
                    </a:lnTo>
                    <a:lnTo>
                      <a:pt x="878" y="2068"/>
                    </a:lnTo>
                    <a:lnTo>
                      <a:pt x="888" y="2080"/>
                    </a:lnTo>
                    <a:lnTo>
                      <a:pt x="893" y="2086"/>
                    </a:lnTo>
                    <a:lnTo>
                      <a:pt x="896" y="2093"/>
                    </a:lnTo>
                    <a:lnTo>
                      <a:pt x="900" y="2101"/>
                    </a:lnTo>
                    <a:lnTo>
                      <a:pt x="901" y="2108"/>
                    </a:lnTo>
                    <a:lnTo>
                      <a:pt x="903" y="2118"/>
                    </a:lnTo>
                    <a:lnTo>
                      <a:pt x="903" y="2127"/>
                    </a:lnTo>
                    <a:lnTo>
                      <a:pt x="903" y="2136"/>
                    </a:lnTo>
                    <a:lnTo>
                      <a:pt x="901" y="2146"/>
                    </a:lnTo>
                    <a:lnTo>
                      <a:pt x="897" y="2159"/>
                    </a:lnTo>
                    <a:lnTo>
                      <a:pt x="895" y="2173"/>
                    </a:lnTo>
                    <a:lnTo>
                      <a:pt x="892" y="2187"/>
                    </a:lnTo>
                    <a:lnTo>
                      <a:pt x="891" y="2202"/>
                    </a:lnTo>
                    <a:lnTo>
                      <a:pt x="891" y="2208"/>
                    </a:lnTo>
                    <a:lnTo>
                      <a:pt x="892" y="2215"/>
                    </a:lnTo>
                    <a:lnTo>
                      <a:pt x="893" y="2221"/>
                    </a:lnTo>
                    <a:lnTo>
                      <a:pt x="896" y="2228"/>
                    </a:lnTo>
                    <a:lnTo>
                      <a:pt x="900" y="2234"/>
                    </a:lnTo>
                    <a:lnTo>
                      <a:pt x="904" y="2239"/>
                    </a:lnTo>
                    <a:lnTo>
                      <a:pt x="909" y="2244"/>
                    </a:lnTo>
                    <a:lnTo>
                      <a:pt x="916" y="2250"/>
                    </a:lnTo>
                    <a:lnTo>
                      <a:pt x="931" y="2260"/>
                    </a:lnTo>
                    <a:lnTo>
                      <a:pt x="945" y="2270"/>
                    </a:lnTo>
                    <a:lnTo>
                      <a:pt x="952" y="2274"/>
                    </a:lnTo>
                    <a:lnTo>
                      <a:pt x="957" y="2279"/>
                    </a:lnTo>
                    <a:lnTo>
                      <a:pt x="962" y="2285"/>
                    </a:lnTo>
                    <a:lnTo>
                      <a:pt x="966" y="2289"/>
                    </a:lnTo>
                    <a:lnTo>
                      <a:pt x="969" y="2294"/>
                    </a:lnTo>
                    <a:lnTo>
                      <a:pt x="970" y="2300"/>
                    </a:lnTo>
                    <a:lnTo>
                      <a:pt x="969" y="2305"/>
                    </a:lnTo>
                    <a:lnTo>
                      <a:pt x="967" y="2312"/>
                    </a:lnTo>
                    <a:lnTo>
                      <a:pt x="962" y="2318"/>
                    </a:lnTo>
                    <a:lnTo>
                      <a:pt x="957" y="2326"/>
                    </a:lnTo>
                    <a:lnTo>
                      <a:pt x="948" y="2334"/>
                    </a:lnTo>
                    <a:lnTo>
                      <a:pt x="938" y="2343"/>
                    </a:lnTo>
                    <a:lnTo>
                      <a:pt x="935" y="2351"/>
                    </a:lnTo>
                    <a:lnTo>
                      <a:pt x="931" y="2357"/>
                    </a:lnTo>
                    <a:lnTo>
                      <a:pt x="926" y="2365"/>
                    </a:lnTo>
                    <a:lnTo>
                      <a:pt x="921" y="2371"/>
                    </a:lnTo>
                    <a:lnTo>
                      <a:pt x="914" y="2375"/>
                    </a:lnTo>
                    <a:lnTo>
                      <a:pt x="906" y="2377"/>
                    </a:lnTo>
                    <a:lnTo>
                      <a:pt x="904" y="2377"/>
                    </a:lnTo>
                    <a:lnTo>
                      <a:pt x="900" y="2375"/>
                    </a:lnTo>
                    <a:lnTo>
                      <a:pt x="897" y="2373"/>
                    </a:lnTo>
                    <a:lnTo>
                      <a:pt x="893" y="2369"/>
                    </a:lnTo>
                    <a:lnTo>
                      <a:pt x="891" y="2364"/>
                    </a:lnTo>
                    <a:lnTo>
                      <a:pt x="888" y="2361"/>
                    </a:lnTo>
                    <a:lnTo>
                      <a:pt x="884" y="2360"/>
                    </a:lnTo>
                    <a:lnTo>
                      <a:pt x="882" y="2360"/>
                    </a:lnTo>
                    <a:lnTo>
                      <a:pt x="878" y="2362"/>
                    </a:lnTo>
                    <a:lnTo>
                      <a:pt x="874" y="2368"/>
                    </a:lnTo>
                    <a:lnTo>
                      <a:pt x="868" y="2382"/>
                    </a:lnTo>
                    <a:lnTo>
                      <a:pt x="862" y="2392"/>
                    </a:lnTo>
                    <a:lnTo>
                      <a:pt x="859" y="2396"/>
                    </a:lnTo>
                    <a:lnTo>
                      <a:pt x="853" y="2399"/>
                    </a:lnTo>
                    <a:lnTo>
                      <a:pt x="848" y="2401"/>
                    </a:lnTo>
                    <a:lnTo>
                      <a:pt x="842" y="2403"/>
                    </a:lnTo>
                    <a:lnTo>
                      <a:pt x="826" y="2405"/>
                    </a:lnTo>
                    <a:lnTo>
                      <a:pt x="811" y="2408"/>
                    </a:lnTo>
                    <a:lnTo>
                      <a:pt x="794" y="2410"/>
                    </a:lnTo>
                    <a:lnTo>
                      <a:pt x="779" y="2413"/>
                    </a:lnTo>
                    <a:lnTo>
                      <a:pt x="772" y="2415"/>
                    </a:lnTo>
                    <a:lnTo>
                      <a:pt x="767" y="2418"/>
                    </a:lnTo>
                    <a:lnTo>
                      <a:pt x="761" y="2422"/>
                    </a:lnTo>
                    <a:lnTo>
                      <a:pt x="756" y="2426"/>
                    </a:lnTo>
                    <a:lnTo>
                      <a:pt x="752" y="2434"/>
                    </a:lnTo>
                    <a:lnTo>
                      <a:pt x="748" y="2445"/>
                    </a:lnTo>
                    <a:lnTo>
                      <a:pt x="746" y="2460"/>
                    </a:lnTo>
                    <a:lnTo>
                      <a:pt x="745" y="2474"/>
                    </a:lnTo>
                    <a:lnTo>
                      <a:pt x="741" y="2505"/>
                    </a:lnTo>
                    <a:lnTo>
                      <a:pt x="735" y="2529"/>
                    </a:lnTo>
                    <a:lnTo>
                      <a:pt x="732" y="2545"/>
                    </a:lnTo>
                    <a:lnTo>
                      <a:pt x="726" y="2558"/>
                    </a:lnTo>
                    <a:lnTo>
                      <a:pt x="721" y="2568"/>
                    </a:lnTo>
                    <a:lnTo>
                      <a:pt x="716" y="2577"/>
                    </a:lnTo>
                    <a:lnTo>
                      <a:pt x="703" y="2594"/>
                    </a:lnTo>
                    <a:lnTo>
                      <a:pt x="684" y="2615"/>
                    </a:lnTo>
                    <a:lnTo>
                      <a:pt x="675" y="2627"/>
                    </a:lnTo>
                    <a:lnTo>
                      <a:pt x="667" y="2640"/>
                    </a:lnTo>
                    <a:lnTo>
                      <a:pt x="658" y="2655"/>
                    </a:lnTo>
                    <a:lnTo>
                      <a:pt x="650" y="2671"/>
                    </a:lnTo>
                    <a:lnTo>
                      <a:pt x="642" y="2688"/>
                    </a:lnTo>
                    <a:lnTo>
                      <a:pt x="633" y="2703"/>
                    </a:lnTo>
                    <a:lnTo>
                      <a:pt x="624" y="2719"/>
                    </a:lnTo>
                    <a:lnTo>
                      <a:pt x="615" y="2733"/>
                    </a:lnTo>
                    <a:lnTo>
                      <a:pt x="608" y="2741"/>
                    </a:lnTo>
                    <a:lnTo>
                      <a:pt x="605" y="2745"/>
                    </a:lnTo>
                    <a:lnTo>
                      <a:pt x="599" y="2747"/>
                    </a:lnTo>
                    <a:lnTo>
                      <a:pt x="596" y="2748"/>
                    </a:lnTo>
                    <a:lnTo>
                      <a:pt x="588" y="2748"/>
                    </a:lnTo>
                    <a:lnTo>
                      <a:pt x="573" y="2751"/>
                    </a:lnTo>
                    <a:lnTo>
                      <a:pt x="564" y="2761"/>
                    </a:lnTo>
                    <a:lnTo>
                      <a:pt x="551" y="2785"/>
                    </a:lnTo>
                    <a:lnTo>
                      <a:pt x="539" y="2809"/>
                    </a:lnTo>
                    <a:lnTo>
                      <a:pt x="531" y="2825"/>
                    </a:lnTo>
                    <a:lnTo>
                      <a:pt x="527" y="2831"/>
                    </a:lnTo>
                    <a:lnTo>
                      <a:pt x="523" y="2839"/>
                    </a:lnTo>
                    <a:lnTo>
                      <a:pt x="519" y="2844"/>
                    </a:lnTo>
                    <a:lnTo>
                      <a:pt x="514" y="2849"/>
                    </a:lnTo>
                    <a:lnTo>
                      <a:pt x="502" y="2859"/>
                    </a:lnTo>
                    <a:lnTo>
                      <a:pt x="491" y="2866"/>
                    </a:lnTo>
                    <a:lnTo>
                      <a:pt x="478" y="2874"/>
                    </a:lnTo>
                    <a:lnTo>
                      <a:pt x="466" y="2882"/>
                    </a:lnTo>
                    <a:lnTo>
                      <a:pt x="453" y="2891"/>
                    </a:lnTo>
                    <a:lnTo>
                      <a:pt x="443" y="2903"/>
                    </a:lnTo>
                    <a:lnTo>
                      <a:pt x="430" y="2917"/>
                    </a:lnTo>
                    <a:lnTo>
                      <a:pt x="417" y="2930"/>
                    </a:lnTo>
                    <a:lnTo>
                      <a:pt x="412" y="2938"/>
                    </a:lnTo>
                    <a:lnTo>
                      <a:pt x="408" y="2945"/>
                    </a:lnTo>
                    <a:lnTo>
                      <a:pt x="404" y="2953"/>
                    </a:lnTo>
                    <a:lnTo>
                      <a:pt x="402" y="2962"/>
                    </a:lnTo>
                    <a:lnTo>
                      <a:pt x="401" y="2976"/>
                    </a:lnTo>
                    <a:lnTo>
                      <a:pt x="399" y="2988"/>
                    </a:lnTo>
                    <a:lnTo>
                      <a:pt x="396" y="3001"/>
                    </a:lnTo>
                    <a:lnTo>
                      <a:pt x="393" y="3011"/>
                    </a:lnTo>
                    <a:lnTo>
                      <a:pt x="388" y="3022"/>
                    </a:lnTo>
                    <a:lnTo>
                      <a:pt x="382" y="3032"/>
                    </a:lnTo>
                    <a:lnTo>
                      <a:pt x="373" y="3041"/>
                    </a:lnTo>
                    <a:lnTo>
                      <a:pt x="361" y="3049"/>
                    </a:lnTo>
                    <a:lnTo>
                      <a:pt x="353" y="3059"/>
                    </a:lnTo>
                    <a:lnTo>
                      <a:pt x="347" y="3068"/>
                    </a:lnTo>
                    <a:lnTo>
                      <a:pt x="343" y="3076"/>
                    </a:lnTo>
                    <a:lnTo>
                      <a:pt x="340" y="3084"/>
                    </a:lnTo>
                    <a:lnTo>
                      <a:pt x="339" y="3090"/>
                    </a:lnTo>
                    <a:lnTo>
                      <a:pt x="339" y="3098"/>
                    </a:lnTo>
                    <a:lnTo>
                      <a:pt x="339" y="3105"/>
                    </a:lnTo>
                    <a:lnTo>
                      <a:pt x="342" y="3110"/>
                    </a:lnTo>
                    <a:lnTo>
                      <a:pt x="345" y="3123"/>
                    </a:lnTo>
                    <a:lnTo>
                      <a:pt x="348" y="3137"/>
                    </a:lnTo>
                    <a:lnTo>
                      <a:pt x="349" y="3146"/>
                    </a:lnTo>
                    <a:lnTo>
                      <a:pt x="349" y="3154"/>
                    </a:lnTo>
                    <a:lnTo>
                      <a:pt x="348" y="3164"/>
                    </a:lnTo>
                    <a:lnTo>
                      <a:pt x="345" y="3175"/>
                    </a:lnTo>
                    <a:lnTo>
                      <a:pt x="340" y="3189"/>
                    </a:lnTo>
                    <a:lnTo>
                      <a:pt x="335" y="3199"/>
                    </a:lnTo>
                    <a:lnTo>
                      <a:pt x="330" y="3208"/>
                    </a:lnTo>
                    <a:lnTo>
                      <a:pt x="325" y="3213"/>
                    </a:lnTo>
                    <a:lnTo>
                      <a:pt x="320" y="3216"/>
                    </a:lnTo>
                    <a:lnTo>
                      <a:pt x="314" y="3216"/>
                    </a:lnTo>
                    <a:lnTo>
                      <a:pt x="308" y="3216"/>
                    </a:lnTo>
                    <a:lnTo>
                      <a:pt x="303" y="3212"/>
                    </a:lnTo>
                    <a:lnTo>
                      <a:pt x="298" y="3208"/>
                    </a:lnTo>
                    <a:lnTo>
                      <a:pt x="292" y="3202"/>
                    </a:lnTo>
                    <a:lnTo>
                      <a:pt x="287" y="3195"/>
                    </a:lnTo>
                    <a:lnTo>
                      <a:pt x="282" y="3188"/>
                    </a:lnTo>
                    <a:lnTo>
                      <a:pt x="274" y="3171"/>
                    </a:lnTo>
                    <a:lnTo>
                      <a:pt x="268" y="3154"/>
                    </a:lnTo>
                    <a:lnTo>
                      <a:pt x="256" y="3163"/>
                    </a:lnTo>
                    <a:lnTo>
                      <a:pt x="242" y="3175"/>
                    </a:lnTo>
                    <a:lnTo>
                      <a:pt x="220" y="3177"/>
                    </a:lnTo>
                    <a:lnTo>
                      <a:pt x="195" y="3178"/>
                    </a:lnTo>
                    <a:lnTo>
                      <a:pt x="189" y="3180"/>
                    </a:lnTo>
                    <a:lnTo>
                      <a:pt x="184" y="3181"/>
                    </a:lnTo>
                    <a:lnTo>
                      <a:pt x="180" y="3182"/>
                    </a:lnTo>
                    <a:lnTo>
                      <a:pt x="176" y="3185"/>
                    </a:lnTo>
                    <a:lnTo>
                      <a:pt x="173" y="3189"/>
                    </a:lnTo>
                    <a:lnTo>
                      <a:pt x="171" y="3193"/>
                    </a:lnTo>
                    <a:lnTo>
                      <a:pt x="171" y="3198"/>
                    </a:lnTo>
                    <a:lnTo>
                      <a:pt x="171" y="3204"/>
                    </a:lnTo>
                    <a:lnTo>
                      <a:pt x="176" y="3233"/>
                    </a:lnTo>
                    <a:lnTo>
                      <a:pt x="178" y="3255"/>
                    </a:lnTo>
                    <a:lnTo>
                      <a:pt x="180" y="3265"/>
                    </a:lnTo>
                    <a:lnTo>
                      <a:pt x="180" y="3273"/>
                    </a:lnTo>
                    <a:lnTo>
                      <a:pt x="180" y="3282"/>
                    </a:lnTo>
                    <a:lnTo>
                      <a:pt x="178" y="3290"/>
                    </a:lnTo>
                    <a:lnTo>
                      <a:pt x="176" y="3298"/>
                    </a:lnTo>
                    <a:lnTo>
                      <a:pt x="173" y="3305"/>
                    </a:lnTo>
                    <a:lnTo>
                      <a:pt x="169" y="3312"/>
                    </a:lnTo>
                    <a:lnTo>
                      <a:pt x="164" y="3321"/>
                    </a:lnTo>
                    <a:lnTo>
                      <a:pt x="152" y="3338"/>
                    </a:lnTo>
                    <a:lnTo>
                      <a:pt x="137" y="3360"/>
                    </a:lnTo>
                    <a:lnTo>
                      <a:pt x="128" y="3371"/>
                    </a:lnTo>
                    <a:lnTo>
                      <a:pt x="121" y="3382"/>
                    </a:lnTo>
                    <a:lnTo>
                      <a:pt x="116" y="3394"/>
                    </a:lnTo>
                    <a:lnTo>
                      <a:pt x="112" y="3404"/>
                    </a:lnTo>
                    <a:lnTo>
                      <a:pt x="110" y="3416"/>
                    </a:lnTo>
                    <a:lnTo>
                      <a:pt x="110" y="3427"/>
                    </a:lnTo>
                    <a:lnTo>
                      <a:pt x="112" y="3440"/>
                    </a:lnTo>
                    <a:lnTo>
                      <a:pt x="117" y="3453"/>
                    </a:lnTo>
                    <a:lnTo>
                      <a:pt x="119" y="3460"/>
                    </a:lnTo>
                    <a:lnTo>
                      <a:pt x="120" y="3467"/>
                    </a:lnTo>
                    <a:lnTo>
                      <a:pt x="120" y="3478"/>
                    </a:lnTo>
                    <a:lnTo>
                      <a:pt x="120" y="3489"/>
                    </a:lnTo>
                    <a:lnTo>
                      <a:pt x="117" y="3517"/>
                    </a:lnTo>
                    <a:lnTo>
                      <a:pt x="115" y="3545"/>
                    </a:lnTo>
                    <a:lnTo>
                      <a:pt x="115" y="3559"/>
                    </a:lnTo>
                    <a:lnTo>
                      <a:pt x="115" y="3572"/>
                    </a:lnTo>
                    <a:lnTo>
                      <a:pt x="115" y="3584"/>
                    </a:lnTo>
                    <a:lnTo>
                      <a:pt x="116" y="3593"/>
                    </a:lnTo>
                    <a:lnTo>
                      <a:pt x="119" y="3601"/>
                    </a:lnTo>
                    <a:lnTo>
                      <a:pt x="121" y="3607"/>
                    </a:lnTo>
                    <a:lnTo>
                      <a:pt x="124" y="3609"/>
                    </a:lnTo>
                    <a:lnTo>
                      <a:pt x="127" y="3610"/>
                    </a:lnTo>
                    <a:lnTo>
                      <a:pt x="129" y="3610"/>
                    </a:lnTo>
                    <a:lnTo>
                      <a:pt x="133" y="3609"/>
                    </a:lnTo>
                    <a:lnTo>
                      <a:pt x="142" y="3606"/>
                    </a:lnTo>
                    <a:lnTo>
                      <a:pt x="149" y="3606"/>
                    </a:lnTo>
                    <a:lnTo>
                      <a:pt x="151" y="3607"/>
                    </a:lnTo>
                    <a:lnTo>
                      <a:pt x="154" y="3609"/>
                    </a:lnTo>
                    <a:lnTo>
                      <a:pt x="155" y="3611"/>
                    </a:lnTo>
                    <a:lnTo>
                      <a:pt x="156" y="3614"/>
                    </a:lnTo>
                    <a:lnTo>
                      <a:pt x="158" y="3620"/>
                    </a:lnTo>
                    <a:lnTo>
                      <a:pt x="156" y="3629"/>
                    </a:lnTo>
                    <a:lnTo>
                      <a:pt x="155" y="3638"/>
                    </a:lnTo>
                    <a:lnTo>
                      <a:pt x="152" y="3649"/>
                    </a:lnTo>
                    <a:lnTo>
                      <a:pt x="146" y="3673"/>
                    </a:lnTo>
                    <a:lnTo>
                      <a:pt x="140" y="3697"/>
                    </a:lnTo>
                    <a:lnTo>
                      <a:pt x="137" y="3708"/>
                    </a:lnTo>
                    <a:lnTo>
                      <a:pt x="136" y="3719"/>
                    </a:lnTo>
                    <a:lnTo>
                      <a:pt x="134" y="3729"/>
                    </a:lnTo>
                    <a:lnTo>
                      <a:pt x="136" y="3737"/>
                    </a:lnTo>
                    <a:lnTo>
                      <a:pt x="136" y="3742"/>
                    </a:lnTo>
                    <a:lnTo>
                      <a:pt x="134" y="3756"/>
                    </a:lnTo>
                    <a:lnTo>
                      <a:pt x="136" y="3772"/>
                    </a:lnTo>
                    <a:lnTo>
                      <a:pt x="138" y="3783"/>
                    </a:lnTo>
                    <a:lnTo>
                      <a:pt x="142" y="3790"/>
                    </a:lnTo>
                    <a:lnTo>
                      <a:pt x="146" y="3796"/>
                    </a:lnTo>
                    <a:lnTo>
                      <a:pt x="150" y="3800"/>
                    </a:lnTo>
                    <a:lnTo>
                      <a:pt x="154" y="3803"/>
                    </a:lnTo>
                    <a:lnTo>
                      <a:pt x="160" y="3807"/>
                    </a:lnTo>
                    <a:lnTo>
                      <a:pt x="167" y="3809"/>
                    </a:lnTo>
                    <a:lnTo>
                      <a:pt x="169" y="3811"/>
                    </a:lnTo>
                    <a:lnTo>
                      <a:pt x="172" y="3813"/>
                    </a:lnTo>
                    <a:lnTo>
                      <a:pt x="173" y="3816"/>
                    </a:lnTo>
                    <a:lnTo>
                      <a:pt x="176" y="3820"/>
                    </a:lnTo>
                    <a:lnTo>
                      <a:pt x="178" y="3831"/>
                    </a:lnTo>
                    <a:lnTo>
                      <a:pt x="178" y="3851"/>
                    </a:lnTo>
                    <a:lnTo>
                      <a:pt x="180" y="3861"/>
                    </a:lnTo>
                    <a:lnTo>
                      <a:pt x="184" y="3870"/>
                    </a:lnTo>
                    <a:lnTo>
                      <a:pt x="187" y="3879"/>
                    </a:lnTo>
                    <a:lnTo>
                      <a:pt x="191" y="3887"/>
                    </a:lnTo>
                    <a:lnTo>
                      <a:pt x="197" y="3895"/>
                    </a:lnTo>
                    <a:lnTo>
                      <a:pt x="200" y="3903"/>
                    </a:lnTo>
                    <a:lnTo>
                      <a:pt x="203" y="3910"/>
                    </a:lnTo>
                    <a:lnTo>
                      <a:pt x="204" y="3918"/>
                    </a:lnTo>
                    <a:lnTo>
                      <a:pt x="203" y="3923"/>
                    </a:lnTo>
                    <a:lnTo>
                      <a:pt x="200" y="3929"/>
                    </a:lnTo>
                    <a:lnTo>
                      <a:pt x="197" y="3934"/>
                    </a:lnTo>
                    <a:lnTo>
                      <a:pt x="193" y="3939"/>
                    </a:lnTo>
                    <a:lnTo>
                      <a:pt x="187" y="3945"/>
                    </a:lnTo>
                    <a:lnTo>
                      <a:pt x="184" y="3952"/>
                    </a:lnTo>
                    <a:lnTo>
                      <a:pt x="181" y="3961"/>
                    </a:lnTo>
                    <a:lnTo>
                      <a:pt x="181" y="3970"/>
                    </a:lnTo>
                    <a:lnTo>
                      <a:pt x="186" y="3995"/>
                    </a:lnTo>
                    <a:lnTo>
                      <a:pt x="195" y="4030"/>
                    </a:lnTo>
                    <a:lnTo>
                      <a:pt x="199" y="4048"/>
                    </a:lnTo>
                    <a:lnTo>
                      <a:pt x="202" y="4065"/>
                    </a:lnTo>
                    <a:lnTo>
                      <a:pt x="202" y="4071"/>
                    </a:lnTo>
                    <a:lnTo>
                      <a:pt x="200" y="4077"/>
                    </a:lnTo>
                    <a:lnTo>
                      <a:pt x="198" y="4084"/>
                    </a:lnTo>
                    <a:lnTo>
                      <a:pt x="195" y="4088"/>
                    </a:lnTo>
                    <a:lnTo>
                      <a:pt x="193" y="4089"/>
                    </a:lnTo>
                    <a:lnTo>
                      <a:pt x="189" y="4088"/>
                    </a:lnTo>
                    <a:lnTo>
                      <a:pt x="185" y="4085"/>
                    </a:lnTo>
                    <a:lnTo>
                      <a:pt x="181" y="4083"/>
                    </a:lnTo>
                    <a:lnTo>
                      <a:pt x="176" y="4080"/>
                    </a:lnTo>
                    <a:lnTo>
                      <a:pt x="171" y="4079"/>
                    </a:lnTo>
                    <a:lnTo>
                      <a:pt x="168" y="4079"/>
                    </a:lnTo>
                    <a:lnTo>
                      <a:pt x="164" y="4080"/>
                    </a:lnTo>
                    <a:lnTo>
                      <a:pt x="162" y="4083"/>
                    </a:lnTo>
                    <a:lnTo>
                      <a:pt x="159" y="4085"/>
                    </a:lnTo>
                    <a:lnTo>
                      <a:pt x="158" y="4088"/>
                    </a:lnTo>
                    <a:lnTo>
                      <a:pt x="159" y="4093"/>
                    </a:lnTo>
                    <a:lnTo>
                      <a:pt x="160" y="4101"/>
                    </a:lnTo>
                    <a:lnTo>
                      <a:pt x="162" y="4110"/>
                    </a:lnTo>
                    <a:lnTo>
                      <a:pt x="169" y="4132"/>
                    </a:lnTo>
                    <a:lnTo>
                      <a:pt x="177" y="4157"/>
                    </a:lnTo>
                    <a:lnTo>
                      <a:pt x="187" y="4181"/>
                    </a:lnTo>
                    <a:lnTo>
                      <a:pt x="198" y="4204"/>
                    </a:lnTo>
                    <a:lnTo>
                      <a:pt x="206" y="4223"/>
                    </a:lnTo>
                    <a:lnTo>
                      <a:pt x="212" y="4234"/>
                    </a:lnTo>
                    <a:lnTo>
                      <a:pt x="213" y="4237"/>
                    </a:lnTo>
                    <a:lnTo>
                      <a:pt x="215" y="4239"/>
                    </a:lnTo>
                    <a:lnTo>
                      <a:pt x="213" y="4243"/>
                    </a:lnTo>
                    <a:lnTo>
                      <a:pt x="213" y="4246"/>
                    </a:lnTo>
                    <a:lnTo>
                      <a:pt x="211" y="4252"/>
                    </a:lnTo>
                    <a:lnTo>
                      <a:pt x="207" y="4260"/>
                    </a:lnTo>
                    <a:lnTo>
                      <a:pt x="203" y="4267"/>
                    </a:lnTo>
                    <a:lnTo>
                      <a:pt x="200" y="4276"/>
                    </a:lnTo>
                    <a:lnTo>
                      <a:pt x="199" y="4280"/>
                    </a:lnTo>
                    <a:lnTo>
                      <a:pt x="200" y="4285"/>
                    </a:lnTo>
                    <a:lnTo>
                      <a:pt x="200" y="4289"/>
                    </a:lnTo>
                    <a:lnTo>
                      <a:pt x="203" y="4294"/>
                    </a:lnTo>
                    <a:lnTo>
                      <a:pt x="213" y="4318"/>
                    </a:lnTo>
                    <a:lnTo>
                      <a:pt x="222" y="4342"/>
                    </a:lnTo>
                    <a:lnTo>
                      <a:pt x="229" y="4366"/>
                    </a:lnTo>
                    <a:lnTo>
                      <a:pt x="237" y="4392"/>
                    </a:lnTo>
                    <a:lnTo>
                      <a:pt x="242" y="4399"/>
                    </a:lnTo>
                    <a:lnTo>
                      <a:pt x="246" y="4403"/>
                    </a:lnTo>
                    <a:lnTo>
                      <a:pt x="250" y="4405"/>
                    </a:lnTo>
                    <a:lnTo>
                      <a:pt x="255" y="4405"/>
                    </a:lnTo>
                    <a:lnTo>
                      <a:pt x="259" y="4404"/>
                    </a:lnTo>
                    <a:lnTo>
                      <a:pt x="263" y="4401"/>
                    </a:lnTo>
                    <a:lnTo>
                      <a:pt x="268" y="4399"/>
                    </a:lnTo>
                    <a:lnTo>
                      <a:pt x="272" y="4395"/>
                    </a:lnTo>
                    <a:lnTo>
                      <a:pt x="282" y="4386"/>
                    </a:lnTo>
                    <a:lnTo>
                      <a:pt x="292" y="4378"/>
                    </a:lnTo>
                    <a:lnTo>
                      <a:pt x="299" y="4374"/>
                    </a:lnTo>
                    <a:lnTo>
                      <a:pt x="304" y="4373"/>
                    </a:lnTo>
                    <a:lnTo>
                      <a:pt x="311" y="4370"/>
                    </a:lnTo>
                    <a:lnTo>
                      <a:pt x="317" y="4372"/>
                    </a:lnTo>
                    <a:lnTo>
                      <a:pt x="316" y="4387"/>
                    </a:lnTo>
                    <a:lnTo>
                      <a:pt x="311" y="4412"/>
                    </a:lnTo>
                    <a:lnTo>
                      <a:pt x="309" y="4423"/>
                    </a:lnTo>
                    <a:lnTo>
                      <a:pt x="311" y="4434"/>
                    </a:lnTo>
                    <a:lnTo>
                      <a:pt x="312" y="4438"/>
                    </a:lnTo>
                    <a:lnTo>
                      <a:pt x="314" y="4441"/>
                    </a:lnTo>
                    <a:lnTo>
                      <a:pt x="317" y="4443"/>
                    </a:lnTo>
                    <a:lnTo>
                      <a:pt x="321" y="4444"/>
                    </a:lnTo>
                    <a:lnTo>
                      <a:pt x="335" y="4444"/>
                    </a:lnTo>
                    <a:lnTo>
                      <a:pt x="345" y="4447"/>
                    </a:lnTo>
                    <a:lnTo>
                      <a:pt x="356" y="4451"/>
                    </a:lnTo>
                    <a:lnTo>
                      <a:pt x="364" y="4454"/>
                    </a:lnTo>
                    <a:lnTo>
                      <a:pt x="377" y="4465"/>
                    </a:lnTo>
                    <a:lnTo>
                      <a:pt x="388" y="4475"/>
                    </a:lnTo>
                    <a:lnTo>
                      <a:pt x="393" y="4480"/>
                    </a:lnTo>
                    <a:lnTo>
                      <a:pt x="400" y="4483"/>
                    </a:lnTo>
                    <a:lnTo>
                      <a:pt x="408" y="4486"/>
                    </a:lnTo>
                    <a:lnTo>
                      <a:pt x="415" y="4487"/>
                    </a:lnTo>
                    <a:lnTo>
                      <a:pt x="426" y="4486"/>
                    </a:lnTo>
                    <a:lnTo>
                      <a:pt x="439" y="4483"/>
                    </a:lnTo>
                    <a:lnTo>
                      <a:pt x="453" y="4478"/>
                    </a:lnTo>
                    <a:lnTo>
                      <a:pt x="470" y="4470"/>
                    </a:lnTo>
                    <a:lnTo>
                      <a:pt x="476" y="4467"/>
                    </a:lnTo>
                    <a:lnTo>
                      <a:pt x="485" y="4466"/>
                    </a:lnTo>
                    <a:lnTo>
                      <a:pt x="493" y="4466"/>
                    </a:lnTo>
                    <a:lnTo>
                      <a:pt x="500" y="4467"/>
                    </a:lnTo>
                    <a:lnTo>
                      <a:pt x="502" y="4469"/>
                    </a:lnTo>
                    <a:lnTo>
                      <a:pt x="505" y="4470"/>
                    </a:lnTo>
                    <a:lnTo>
                      <a:pt x="506" y="4471"/>
                    </a:lnTo>
                    <a:lnTo>
                      <a:pt x="506" y="4474"/>
                    </a:lnTo>
                    <a:lnTo>
                      <a:pt x="506" y="4476"/>
                    </a:lnTo>
                    <a:lnTo>
                      <a:pt x="505" y="4480"/>
                    </a:lnTo>
                    <a:lnTo>
                      <a:pt x="502" y="4484"/>
                    </a:lnTo>
                    <a:lnTo>
                      <a:pt x="497" y="4488"/>
                    </a:lnTo>
                    <a:lnTo>
                      <a:pt x="485" y="4496"/>
                    </a:lnTo>
                    <a:lnTo>
                      <a:pt x="472" y="4504"/>
                    </a:lnTo>
                    <a:lnTo>
                      <a:pt x="471" y="4506"/>
                    </a:lnTo>
                    <a:lnTo>
                      <a:pt x="469" y="4508"/>
                    </a:lnTo>
                    <a:lnTo>
                      <a:pt x="469" y="4510"/>
                    </a:lnTo>
                    <a:lnTo>
                      <a:pt x="469" y="4513"/>
                    </a:lnTo>
                    <a:lnTo>
                      <a:pt x="470" y="4514"/>
                    </a:lnTo>
                    <a:lnTo>
                      <a:pt x="471" y="4517"/>
                    </a:lnTo>
                    <a:lnTo>
                      <a:pt x="475" y="4519"/>
                    </a:lnTo>
                    <a:lnTo>
                      <a:pt x="480" y="4522"/>
                    </a:lnTo>
                    <a:lnTo>
                      <a:pt x="489" y="4526"/>
                    </a:lnTo>
                    <a:lnTo>
                      <a:pt x="497" y="4531"/>
                    </a:lnTo>
                    <a:lnTo>
                      <a:pt x="504" y="4536"/>
                    </a:lnTo>
                    <a:lnTo>
                      <a:pt x="507" y="4541"/>
                    </a:lnTo>
                    <a:lnTo>
                      <a:pt x="510" y="4546"/>
                    </a:lnTo>
                    <a:lnTo>
                      <a:pt x="511" y="4552"/>
                    </a:lnTo>
                    <a:lnTo>
                      <a:pt x="511" y="4557"/>
                    </a:lnTo>
                    <a:lnTo>
                      <a:pt x="510" y="4562"/>
                    </a:lnTo>
                    <a:lnTo>
                      <a:pt x="506" y="4572"/>
                    </a:lnTo>
                    <a:lnTo>
                      <a:pt x="498" y="4584"/>
                    </a:lnTo>
                    <a:lnTo>
                      <a:pt x="489" y="4596"/>
                    </a:lnTo>
                    <a:lnTo>
                      <a:pt x="479" y="4606"/>
                    </a:lnTo>
                    <a:lnTo>
                      <a:pt x="470" y="4618"/>
                    </a:lnTo>
                    <a:lnTo>
                      <a:pt x="461" y="4628"/>
                    </a:lnTo>
                    <a:lnTo>
                      <a:pt x="458" y="4633"/>
                    </a:lnTo>
                    <a:lnTo>
                      <a:pt x="456" y="4638"/>
                    </a:lnTo>
                    <a:lnTo>
                      <a:pt x="454" y="4644"/>
                    </a:lnTo>
                    <a:lnTo>
                      <a:pt x="453" y="4649"/>
                    </a:lnTo>
                    <a:lnTo>
                      <a:pt x="454" y="4654"/>
                    </a:lnTo>
                    <a:lnTo>
                      <a:pt x="456" y="4658"/>
                    </a:lnTo>
                    <a:lnTo>
                      <a:pt x="459" y="4663"/>
                    </a:lnTo>
                    <a:lnTo>
                      <a:pt x="463" y="4667"/>
                    </a:lnTo>
                    <a:lnTo>
                      <a:pt x="470" y="4671"/>
                    </a:lnTo>
                    <a:lnTo>
                      <a:pt x="479" y="4675"/>
                    </a:lnTo>
                    <a:lnTo>
                      <a:pt x="489" y="4679"/>
                    </a:lnTo>
                    <a:lnTo>
                      <a:pt x="501" y="4682"/>
                    </a:lnTo>
                    <a:lnTo>
                      <a:pt x="515" y="4686"/>
                    </a:lnTo>
                    <a:lnTo>
                      <a:pt x="526" y="4690"/>
                    </a:lnTo>
                    <a:lnTo>
                      <a:pt x="535" y="4693"/>
                    </a:lnTo>
                    <a:lnTo>
                      <a:pt x="542" y="4693"/>
                    </a:lnTo>
                    <a:lnTo>
                      <a:pt x="546" y="4692"/>
                    </a:lnTo>
                    <a:lnTo>
                      <a:pt x="549" y="4690"/>
                    </a:lnTo>
                    <a:lnTo>
                      <a:pt x="553" y="4688"/>
                    </a:lnTo>
                    <a:lnTo>
                      <a:pt x="557" y="4684"/>
                    </a:lnTo>
                    <a:lnTo>
                      <a:pt x="563" y="4673"/>
                    </a:lnTo>
                    <a:lnTo>
                      <a:pt x="573" y="4659"/>
                    </a:lnTo>
                    <a:lnTo>
                      <a:pt x="579" y="4647"/>
                    </a:lnTo>
                    <a:lnTo>
                      <a:pt x="589" y="4627"/>
                    </a:lnTo>
                    <a:lnTo>
                      <a:pt x="603" y="4600"/>
                    </a:lnTo>
                    <a:lnTo>
                      <a:pt x="618" y="4571"/>
                    </a:lnTo>
                    <a:lnTo>
                      <a:pt x="633" y="4545"/>
                    </a:lnTo>
                    <a:lnTo>
                      <a:pt x="646" y="4527"/>
                    </a:lnTo>
                    <a:lnTo>
                      <a:pt x="651" y="4522"/>
                    </a:lnTo>
                    <a:lnTo>
                      <a:pt x="655" y="4519"/>
                    </a:lnTo>
                    <a:lnTo>
                      <a:pt x="656" y="4521"/>
                    </a:lnTo>
                    <a:lnTo>
                      <a:pt x="658" y="4522"/>
                    </a:lnTo>
                    <a:lnTo>
                      <a:pt x="658" y="4526"/>
                    </a:lnTo>
                    <a:lnTo>
                      <a:pt x="658" y="4530"/>
                    </a:lnTo>
                    <a:lnTo>
                      <a:pt x="656" y="4559"/>
                    </a:lnTo>
                    <a:lnTo>
                      <a:pt x="654" y="4584"/>
                    </a:lnTo>
                    <a:lnTo>
                      <a:pt x="654" y="4596"/>
                    </a:lnTo>
                    <a:lnTo>
                      <a:pt x="658" y="4607"/>
                    </a:lnTo>
                    <a:lnTo>
                      <a:pt x="664" y="4620"/>
                    </a:lnTo>
                    <a:lnTo>
                      <a:pt x="675" y="4636"/>
                    </a:lnTo>
                    <a:lnTo>
                      <a:pt x="681" y="4645"/>
                    </a:lnTo>
                    <a:lnTo>
                      <a:pt x="684" y="4654"/>
                    </a:lnTo>
                    <a:lnTo>
                      <a:pt x="685" y="4664"/>
                    </a:lnTo>
                    <a:lnTo>
                      <a:pt x="684" y="4673"/>
                    </a:lnTo>
                    <a:lnTo>
                      <a:pt x="681" y="4682"/>
                    </a:lnTo>
                    <a:lnTo>
                      <a:pt x="677" y="4692"/>
                    </a:lnTo>
                    <a:lnTo>
                      <a:pt x="672" y="4699"/>
                    </a:lnTo>
                    <a:lnTo>
                      <a:pt x="668" y="4707"/>
                    </a:lnTo>
                    <a:lnTo>
                      <a:pt x="659" y="4719"/>
                    </a:lnTo>
                    <a:lnTo>
                      <a:pt x="655" y="4726"/>
                    </a:lnTo>
                    <a:lnTo>
                      <a:pt x="656" y="4729"/>
                    </a:lnTo>
                    <a:lnTo>
                      <a:pt x="659" y="4729"/>
                    </a:lnTo>
                    <a:lnTo>
                      <a:pt x="665" y="4726"/>
                    </a:lnTo>
                    <a:lnTo>
                      <a:pt x="673" y="4723"/>
                    </a:lnTo>
                    <a:lnTo>
                      <a:pt x="685" y="4719"/>
                    </a:lnTo>
                    <a:lnTo>
                      <a:pt x="694" y="4717"/>
                    </a:lnTo>
                    <a:lnTo>
                      <a:pt x="702" y="4716"/>
                    </a:lnTo>
                    <a:lnTo>
                      <a:pt x="707" y="4717"/>
                    </a:lnTo>
                    <a:lnTo>
                      <a:pt x="710" y="4719"/>
                    </a:lnTo>
                    <a:lnTo>
                      <a:pt x="711" y="4720"/>
                    </a:lnTo>
                    <a:lnTo>
                      <a:pt x="712" y="4723"/>
                    </a:lnTo>
                    <a:lnTo>
                      <a:pt x="712" y="4725"/>
                    </a:lnTo>
                    <a:lnTo>
                      <a:pt x="711" y="4732"/>
                    </a:lnTo>
                    <a:lnTo>
                      <a:pt x="706" y="4741"/>
                    </a:lnTo>
                    <a:lnTo>
                      <a:pt x="695" y="4752"/>
                    </a:lnTo>
                    <a:lnTo>
                      <a:pt x="682" y="4764"/>
                    </a:lnTo>
                    <a:lnTo>
                      <a:pt x="677" y="4769"/>
                    </a:lnTo>
                    <a:lnTo>
                      <a:pt x="672" y="4774"/>
                    </a:lnTo>
                    <a:lnTo>
                      <a:pt x="671" y="4778"/>
                    </a:lnTo>
                    <a:lnTo>
                      <a:pt x="671" y="4781"/>
                    </a:lnTo>
                    <a:lnTo>
                      <a:pt x="671" y="4785"/>
                    </a:lnTo>
                    <a:lnTo>
                      <a:pt x="672" y="4789"/>
                    </a:lnTo>
                    <a:lnTo>
                      <a:pt x="691" y="4787"/>
                    </a:lnTo>
                    <a:lnTo>
                      <a:pt x="707" y="4785"/>
                    </a:lnTo>
                    <a:lnTo>
                      <a:pt x="712" y="4783"/>
                    </a:lnTo>
                    <a:lnTo>
                      <a:pt x="717" y="4781"/>
                    </a:lnTo>
                    <a:lnTo>
                      <a:pt x="721" y="4777"/>
                    </a:lnTo>
                    <a:lnTo>
                      <a:pt x="725" y="4774"/>
                    </a:lnTo>
                    <a:lnTo>
                      <a:pt x="732" y="4767"/>
                    </a:lnTo>
                    <a:lnTo>
                      <a:pt x="739" y="4756"/>
                    </a:lnTo>
                    <a:lnTo>
                      <a:pt x="751" y="4745"/>
                    </a:lnTo>
                    <a:lnTo>
                      <a:pt x="767" y="4732"/>
                    </a:lnTo>
                    <a:lnTo>
                      <a:pt x="773" y="4728"/>
                    </a:lnTo>
                    <a:lnTo>
                      <a:pt x="779" y="4724"/>
                    </a:lnTo>
                    <a:lnTo>
                      <a:pt x="786" y="4721"/>
                    </a:lnTo>
                    <a:lnTo>
                      <a:pt x="792" y="4719"/>
                    </a:lnTo>
                    <a:lnTo>
                      <a:pt x="805" y="4716"/>
                    </a:lnTo>
                    <a:lnTo>
                      <a:pt x="818" y="4714"/>
                    </a:lnTo>
                    <a:lnTo>
                      <a:pt x="833" y="4712"/>
                    </a:lnTo>
                    <a:lnTo>
                      <a:pt x="844" y="4710"/>
                    </a:lnTo>
                    <a:lnTo>
                      <a:pt x="857" y="4706"/>
                    </a:lnTo>
                    <a:lnTo>
                      <a:pt x="869" y="4701"/>
                    </a:lnTo>
                    <a:lnTo>
                      <a:pt x="887" y="4689"/>
                    </a:lnTo>
                    <a:lnTo>
                      <a:pt x="905" y="4681"/>
                    </a:lnTo>
                    <a:lnTo>
                      <a:pt x="923" y="4673"/>
                    </a:lnTo>
                    <a:lnTo>
                      <a:pt x="941" y="4667"/>
                    </a:lnTo>
                    <a:lnTo>
                      <a:pt x="957" y="4660"/>
                    </a:lnTo>
                    <a:lnTo>
                      <a:pt x="971" y="4653"/>
                    </a:lnTo>
                    <a:lnTo>
                      <a:pt x="978" y="4649"/>
                    </a:lnTo>
                    <a:lnTo>
                      <a:pt x="984" y="4644"/>
                    </a:lnTo>
                    <a:lnTo>
                      <a:pt x="989" y="4637"/>
                    </a:lnTo>
                    <a:lnTo>
                      <a:pt x="995" y="4631"/>
                    </a:lnTo>
                    <a:lnTo>
                      <a:pt x="1000" y="4627"/>
                    </a:lnTo>
                    <a:lnTo>
                      <a:pt x="1006" y="4622"/>
                    </a:lnTo>
                    <a:lnTo>
                      <a:pt x="1015" y="4616"/>
                    </a:lnTo>
                    <a:lnTo>
                      <a:pt x="1024" y="4611"/>
                    </a:lnTo>
                    <a:lnTo>
                      <a:pt x="1048" y="4602"/>
                    </a:lnTo>
                    <a:lnTo>
                      <a:pt x="1074" y="4593"/>
                    </a:lnTo>
                    <a:lnTo>
                      <a:pt x="1127" y="4576"/>
                    </a:lnTo>
                    <a:lnTo>
                      <a:pt x="1167" y="4562"/>
                    </a:lnTo>
                    <a:lnTo>
                      <a:pt x="1182" y="4557"/>
                    </a:lnTo>
                    <a:lnTo>
                      <a:pt x="1197" y="4550"/>
                    </a:lnTo>
                    <a:lnTo>
                      <a:pt x="1210" y="4543"/>
                    </a:lnTo>
                    <a:lnTo>
                      <a:pt x="1223" y="4533"/>
                    </a:lnTo>
                    <a:lnTo>
                      <a:pt x="1245" y="4514"/>
                    </a:lnTo>
                    <a:lnTo>
                      <a:pt x="1269" y="4493"/>
                    </a:lnTo>
                    <a:lnTo>
                      <a:pt x="1274" y="4489"/>
                    </a:lnTo>
                    <a:lnTo>
                      <a:pt x="1278" y="4484"/>
                    </a:lnTo>
                    <a:lnTo>
                      <a:pt x="1282" y="4480"/>
                    </a:lnTo>
                    <a:lnTo>
                      <a:pt x="1285" y="4475"/>
                    </a:lnTo>
                    <a:lnTo>
                      <a:pt x="1289" y="4465"/>
                    </a:lnTo>
                    <a:lnTo>
                      <a:pt x="1290" y="4454"/>
                    </a:lnTo>
                    <a:lnTo>
                      <a:pt x="1291" y="4444"/>
                    </a:lnTo>
                    <a:lnTo>
                      <a:pt x="1294" y="4434"/>
                    </a:lnTo>
                    <a:lnTo>
                      <a:pt x="1296" y="4423"/>
                    </a:lnTo>
                    <a:lnTo>
                      <a:pt x="1300" y="4413"/>
                    </a:lnTo>
                    <a:lnTo>
                      <a:pt x="1312" y="4418"/>
                    </a:lnTo>
                    <a:lnTo>
                      <a:pt x="1329" y="4430"/>
                    </a:lnTo>
                    <a:lnTo>
                      <a:pt x="1339" y="4436"/>
                    </a:lnTo>
                    <a:lnTo>
                      <a:pt x="1350" y="4441"/>
                    </a:lnTo>
                    <a:lnTo>
                      <a:pt x="1360" y="4445"/>
                    </a:lnTo>
                    <a:lnTo>
                      <a:pt x="1372" y="4447"/>
                    </a:lnTo>
                    <a:lnTo>
                      <a:pt x="1383" y="4447"/>
                    </a:lnTo>
                    <a:lnTo>
                      <a:pt x="1394" y="4447"/>
                    </a:lnTo>
                    <a:lnTo>
                      <a:pt x="1404" y="4444"/>
                    </a:lnTo>
                    <a:lnTo>
                      <a:pt x="1414" y="4443"/>
                    </a:lnTo>
                    <a:lnTo>
                      <a:pt x="1435" y="4436"/>
                    </a:lnTo>
                    <a:lnTo>
                      <a:pt x="1454" y="4430"/>
                    </a:lnTo>
                    <a:lnTo>
                      <a:pt x="1474" y="4422"/>
                    </a:lnTo>
                    <a:lnTo>
                      <a:pt x="1493" y="4416"/>
                    </a:lnTo>
                    <a:lnTo>
                      <a:pt x="1513" y="4409"/>
                    </a:lnTo>
                    <a:lnTo>
                      <a:pt x="1533" y="4404"/>
                    </a:lnTo>
                    <a:lnTo>
                      <a:pt x="1565" y="4400"/>
                    </a:lnTo>
                    <a:lnTo>
                      <a:pt x="1597" y="4399"/>
                    </a:lnTo>
                    <a:lnTo>
                      <a:pt x="1612" y="4396"/>
                    </a:lnTo>
                    <a:lnTo>
                      <a:pt x="1628" y="4392"/>
                    </a:lnTo>
                    <a:lnTo>
                      <a:pt x="1636" y="4390"/>
                    </a:lnTo>
                    <a:lnTo>
                      <a:pt x="1644" y="4387"/>
                    </a:lnTo>
                    <a:lnTo>
                      <a:pt x="1650" y="4383"/>
                    </a:lnTo>
                    <a:lnTo>
                      <a:pt x="1657" y="4379"/>
                    </a:lnTo>
                    <a:lnTo>
                      <a:pt x="1659" y="4364"/>
                    </a:lnTo>
                    <a:lnTo>
                      <a:pt x="1663" y="4352"/>
                    </a:lnTo>
                    <a:lnTo>
                      <a:pt x="1664" y="4348"/>
                    </a:lnTo>
                    <a:lnTo>
                      <a:pt x="1667" y="4346"/>
                    </a:lnTo>
                    <a:lnTo>
                      <a:pt x="1669" y="4343"/>
                    </a:lnTo>
                    <a:lnTo>
                      <a:pt x="1672" y="4342"/>
                    </a:lnTo>
                    <a:lnTo>
                      <a:pt x="1672" y="4342"/>
                    </a:lnTo>
                    <a:lnTo>
                      <a:pt x="1669" y="4334"/>
                    </a:lnTo>
                    <a:lnTo>
                      <a:pt x="1668" y="4324"/>
                    </a:lnTo>
                    <a:lnTo>
                      <a:pt x="1667" y="4315"/>
                    </a:lnTo>
                    <a:lnTo>
                      <a:pt x="1667" y="4304"/>
                    </a:lnTo>
                    <a:lnTo>
                      <a:pt x="1668" y="4293"/>
                    </a:lnTo>
                    <a:lnTo>
                      <a:pt x="1669" y="4281"/>
                    </a:lnTo>
                    <a:lnTo>
                      <a:pt x="1672" y="4269"/>
                    </a:lnTo>
                    <a:lnTo>
                      <a:pt x="1675" y="4256"/>
                    </a:lnTo>
                    <a:lnTo>
                      <a:pt x="1684" y="4230"/>
                    </a:lnTo>
                    <a:lnTo>
                      <a:pt x="1694" y="4203"/>
                    </a:lnTo>
                    <a:lnTo>
                      <a:pt x="1706" y="4175"/>
                    </a:lnTo>
                    <a:lnTo>
                      <a:pt x="1720" y="4147"/>
                    </a:lnTo>
                    <a:lnTo>
                      <a:pt x="1734" y="4120"/>
                    </a:lnTo>
                    <a:lnTo>
                      <a:pt x="1750" y="4093"/>
                    </a:lnTo>
                    <a:lnTo>
                      <a:pt x="1765" y="4067"/>
                    </a:lnTo>
                    <a:lnTo>
                      <a:pt x="1780" y="4044"/>
                    </a:lnTo>
                    <a:lnTo>
                      <a:pt x="1808" y="4002"/>
                    </a:lnTo>
                    <a:lnTo>
                      <a:pt x="1831" y="3973"/>
                    </a:lnTo>
                    <a:lnTo>
                      <a:pt x="1844" y="3956"/>
                    </a:lnTo>
                    <a:lnTo>
                      <a:pt x="1859" y="3938"/>
                    </a:lnTo>
                    <a:lnTo>
                      <a:pt x="1870" y="3921"/>
                    </a:lnTo>
                    <a:lnTo>
                      <a:pt x="1883" y="3903"/>
                    </a:lnTo>
                    <a:lnTo>
                      <a:pt x="1908" y="3866"/>
                    </a:lnTo>
                    <a:lnTo>
                      <a:pt x="1934" y="3833"/>
                    </a:lnTo>
                    <a:lnTo>
                      <a:pt x="1944" y="3812"/>
                    </a:lnTo>
                    <a:lnTo>
                      <a:pt x="1957" y="3792"/>
                    </a:lnTo>
                    <a:lnTo>
                      <a:pt x="1970" y="3774"/>
                    </a:lnTo>
                    <a:lnTo>
                      <a:pt x="1983" y="3755"/>
                    </a:lnTo>
                    <a:lnTo>
                      <a:pt x="2012" y="3717"/>
                    </a:lnTo>
                    <a:lnTo>
                      <a:pt x="2041" y="3681"/>
                    </a:lnTo>
                    <a:lnTo>
                      <a:pt x="2072" y="3645"/>
                    </a:lnTo>
                    <a:lnTo>
                      <a:pt x="2102" y="3609"/>
                    </a:lnTo>
                    <a:lnTo>
                      <a:pt x="2131" y="3571"/>
                    </a:lnTo>
                    <a:lnTo>
                      <a:pt x="2158" y="3533"/>
                    </a:lnTo>
                    <a:lnTo>
                      <a:pt x="2170" y="3517"/>
                    </a:lnTo>
                    <a:lnTo>
                      <a:pt x="2180" y="3498"/>
                    </a:lnTo>
                    <a:lnTo>
                      <a:pt x="2189" y="3480"/>
                    </a:lnTo>
                    <a:lnTo>
                      <a:pt x="2198" y="3461"/>
                    </a:lnTo>
                    <a:lnTo>
                      <a:pt x="2216" y="3423"/>
                    </a:lnTo>
                    <a:lnTo>
                      <a:pt x="2233" y="3386"/>
                    </a:lnTo>
                    <a:lnTo>
                      <a:pt x="2250" y="3348"/>
                    </a:lnTo>
                    <a:lnTo>
                      <a:pt x="2267" y="3311"/>
                    </a:lnTo>
                    <a:lnTo>
                      <a:pt x="2276" y="3292"/>
                    </a:lnTo>
                    <a:lnTo>
                      <a:pt x="2285" y="3274"/>
                    </a:lnTo>
                    <a:lnTo>
                      <a:pt x="2295" y="3257"/>
                    </a:lnTo>
                    <a:lnTo>
                      <a:pt x="2307" y="3239"/>
                    </a:lnTo>
                    <a:lnTo>
                      <a:pt x="2316" y="3215"/>
                    </a:lnTo>
                    <a:lnTo>
                      <a:pt x="2324" y="3193"/>
                    </a:lnTo>
                    <a:lnTo>
                      <a:pt x="2328" y="3173"/>
                    </a:lnTo>
                    <a:lnTo>
                      <a:pt x="2330" y="3155"/>
                    </a:lnTo>
                    <a:lnTo>
                      <a:pt x="2329" y="3138"/>
                    </a:lnTo>
                    <a:lnTo>
                      <a:pt x="2326" y="3124"/>
                    </a:lnTo>
                    <a:lnTo>
                      <a:pt x="2322" y="3110"/>
                    </a:lnTo>
                    <a:lnTo>
                      <a:pt x="2316" y="3097"/>
                    </a:lnTo>
                    <a:lnTo>
                      <a:pt x="2308" y="3084"/>
                    </a:lnTo>
                    <a:lnTo>
                      <a:pt x="2299" y="3072"/>
                    </a:lnTo>
                    <a:lnTo>
                      <a:pt x="2289" y="3059"/>
                    </a:lnTo>
                    <a:lnTo>
                      <a:pt x="2277" y="3046"/>
                    </a:lnTo>
                    <a:lnTo>
                      <a:pt x="2251" y="3018"/>
                    </a:lnTo>
                    <a:lnTo>
                      <a:pt x="2224" y="2984"/>
                    </a:lnTo>
                    <a:lnTo>
                      <a:pt x="2166" y="2908"/>
                    </a:lnTo>
                    <a:lnTo>
                      <a:pt x="2160" y="2903"/>
                    </a:lnTo>
                    <a:lnTo>
                      <a:pt x="2155" y="2897"/>
                    </a:lnTo>
                    <a:lnTo>
                      <a:pt x="2150" y="2895"/>
                    </a:lnTo>
                    <a:lnTo>
                      <a:pt x="2144" y="2891"/>
                    </a:lnTo>
                    <a:lnTo>
                      <a:pt x="2129" y="2886"/>
                    </a:lnTo>
                    <a:lnTo>
                      <a:pt x="2115" y="2882"/>
                    </a:lnTo>
                    <a:lnTo>
                      <a:pt x="2101" y="2878"/>
                    </a:lnTo>
                    <a:lnTo>
                      <a:pt x="2088" y="2873"/>
                    </a:lnTo>
                    <a:lnTo>
                      <a:pt x="2081" y="2870"/>
                    </a:lnTo>
                    <a:lnTo>
                      <a:pt x="2076" y="2866"/>
                    </a:lnTo>
                    <a:lnTo>
                      <a:pt x="2071" y="2862"/>
                    </a:lnTo>
                    <a:lnTo>
                      <a:pt x="2067" y="2859"/>
                    </a:lnTo>
                    <a:lnTo>
                      <a:pt x="2058" y="2844"/>
                    </a:lnTo>
                    <a:lnTo>
                      <a:pt x="2049" y="2829"/>
                    </a:lnTo>
                    <a:lnTo>
                      <a:pt x="2040" y="2814"/>
                    </a:lnTo>
                    <a:lnTo>
                      <a:pt x="2031" y="2802"/>
                    </a:lnTo>
                    <a:lnTo>
                      <a:pt x="2001" y="2769"/>
                    </a:lnTo>
                    <a:lnTo>
                      <a:pt x="1977" y="2741"/>
                    </a:lnTo>
                    <a:lnTo>
                      <a:pt x="1973" y="2734"/>
                    </a:lnTo>
                    <a:lnTo>
                      <a:pt x="1970" y="2726"/>
                    </a:lnTo>
                    <a:lnTo>
                      <a:pt x="1967" y="2717"/>
                    </a:lnTo>
                    <a:lnTo>
                      <a:pt x="1967" y="2708"/>
                    </a:lnTo>
                    <a:lnTo>
                      <a:pt x="1967" y="2698"/>
                    </a:lnTo>
                    <a:lnTo>
                      <a:pt x="1970" y="2686"/>
                    </a:lnTo>
                    <a:lnTo>
                      <a:pt x="1973" y="2675"/>
                    </a:lnTo>
                    <a:lnTo>
                      <a:pt x="1978" y="2660"/>
                    </a:lnTo>
                    <a:lnTo>
                      <a:pt x="1982" y="2638"/>
                    </a:lnTo>
                    <a:lnTo>
                      <a:pt x="1986" y="2615"/>
                    </a:lnTo>
                    <a:lnTo>
                      <a:pt x="1988" y="2592"/>
                    </a:lnTo>
                    <a:lnTo>
                      <a:pt x="1989" y="2567"/>
                    </a:lnTo>
                    <a:lnTo>
                      <a:pt x="1988" y="2542"/>
                    </a:lnTo>
                    <a:lnTo>
                      <a:pt x="1987" y="2519"/>
                    </a:lnTo>
                    <a:lnTo>
                      <a:pt x="1984" y="2507"/>
                    </a:lnTo>
                    <a:lnTo>
                      <a:pt x="1982" y="2497"/>
                    </a:lnTo>
                    <a:lnTo>
                      <a:pt x="1979" y="2487"/>
                    </a:lnTo>
                    <a:lnTo>
                      <a:pt x="1975" y="2476"/>
                    </a:lnTo>
                    <a:lnTo>
                      <a:pt x="1966" y="2458"/>
                    </a:lnTo>
                    <a:lnTo>
                      <a:pt x="1956" y="2441"/>
                    </a:lnTo>
                    <a:lnTo>
                      <a:pt x="1944" y="2425"/>
                    </a:lnTo>
                    <a:lnTo>
                      <a:pt x="1934" y="2409"/>
                    </a:lnTo>
                    <a:lnTo>
                      <a:pt x="1925" y="2392"/>
                    </a:lnTo>
                    <a:lnTo>
                      <a:pt x="1917" y="2374"/>
                    </a:lnTo>
                    <a:lnTo>
                      <a:pt x="1913" y="2365"/>
                    </a:lnTo>
                    <a:lnTo>
                      <a:pt x="1910" y="2356"/>
                    </a:lnTo>
                    <a:lnTo>
                      <a:pt x="1909" y="2346"/>
                    </a:lnTo>
                    <a:lnTo>
                      <a:pt x="1909" y="2334"/>
                    </a:lnTo>
                    <a:lnTo>
                      <a:pt x="1907" y="2300"/>
                    </a:lnTo>
                    <a:lnTo>
                      <a:pt x="1905" y="2292"/>
                    </a:lnTo>
                    <a:lnTo>
                      <a:pt x="1903" y="2286"/>
                    </a:lnTo>
                    <a:lnTo>
                      <a:pt x="1900" y="2279"/>
                    </a:lnTo>
                    <a:lnTo>
                      <a:pt x="1895" y="2273"/>
                    </a:lnTo>
                    <a:lnTo>
                      <a:pt x="1885" y="2261"/>
                    </a:lnTo>
                    <a:lnTo>
                      <a:pt x="1873" y="2251"/>
                    </a:lnTo>
                    <a:lnTo>
                      <a:pt x="1860" y="2241"/>
                    </a:lnTo>
                    <a:lnTo>
                      <a:pt x="1848" y="2229"/>
                    </a:lnTo>
                    <a:lnTo>
                      <a:pt x="1842" y="2224"/>
                    </a:lnTo>
                    <a:lnTo>
                      <a:pt x="1837" y="2217"/>
                    </a:lnTo>
                    <a:lnTo>
                      <a:pt x="1833" y="2212"/>
                    </a:lnTo>
                    <a:lnTo>
                      <a:pt x="1829" y="2206"/>
                    </a:lnTo>
                    <a:lnTo>
                      <a:pt x="1818" y="2180"/>
                    </a:lnTo>
                    <a:lnTo>
                      <a:pt x="1809" y="2155"/>
                    </a:lnTo>
                    <a:lnTo>
                      <a:pt x="1804" y="2129"/>
                    </a:lnTo>
                    <a:lnTo>
                      <a:pt x="1799" y="2102"/>
                    </a:lnTo>
                    <a:lnTo>
                      <a:pt x="1796" y="2083"/>
                    </a:lnTo>
                    <a:lnTo>
                      <a:pt x="1793" y="2064"/>
                    </a:lnTo>
                    <a:lnTo>
                      <a:pt x="1789" y="2046"/>
                    </a:lnTo>
                    <a:lnTo>
                      <a:pt x="1785" y="2026"/>
                    </a:lnTo>
                    <a:lnTo>
                      <a:pt x="1776" y="2010"/>
                    </a:lnTo>
                    <a:lnTo>
                      <a:pt x="1768" y="1997"/>
                    </a:lnTo>
                    <a:lnTo>
                      <a:pt x="1763" y="1985"/>
                    </a:lnTo>
                    <a:lnTo>
                      <a:pt x="1759" y="1974"/>
                    </a:lnTo>
                    <a:lnTo>
                      <a:pt x="1758" y="1961"/>
                    </a:lnTo>
                    <a:lnTo>
                      <a:pt x="1758" y="1948"/>
                    </a:lnTo>
                    <a:lnTo>
                      <a:pt x="1760" y="1932"/>
                    </a:lnTo>
                    <a:lnTo>
                      <a:pt x="1764" y="1914"/>
                    </a:lnTo>
                    <a:lnTo>
                      <a:pt x="1769" y="1897"/>
                    </a:lnTo>
                    <a:lnTo>
                      <a:pt x="1773" y="1880"/>
                    </a:lnTo>
                    <a:lnTo>
                      <a:pt x="1776" y="1864"/>
                    </a:lnTo>
                    <a:lnTo>
                      <a:pt x="1778" y="1847"/>
                    </a:lnTo>
                    <a:lnTo>
                      <a:pt x="1780" y="1830"/>
                    </a:lnTo>
                    <a:lnTo>
                      <a:pt x="1780" y="1813"/>
                    </a:lnTo>
                    <a:lnTo>
                      <a:pt x="1780" y="1795"/>
                    </a:lnTo>
                    <a:lnTo>
                      <a:pt x="1778" y="1778"/>
                    </a:lnTo>
                    <a:lnTo>
                      <a:pt x="1774" y="1759"/>
                    </a:lnTo>
                    <a:lnTo>
                      <a:pt x="1769" y="1742"/>
                    </a:lnTo>
                    <a:lnTo>
                      <a:pt x="1763" y="1724"/>
                    </a:lnTo>
                    <a:lnTo>
                      <a:pt x="1754" y="1707"/>
                    </a:lnTo>
                    <a:lnTo>
                      <a:pt x="1745" y="1690"/>
                    </a:lnTo>
                    <a:lnTo>
                      <a:pt x="1734" y="1673"/>
                    </a:lnTo>
                    <a:lnTo>
                      <a:pt x="1723" y="1658"/>
                    </a:lnTo>
                    <a:lnTo>
                      <a:pt x="1711" y="1642"/>
                    </a:lnTo>
                    <a:lnTo>
                      <a:pt x="1686" y="1610"/>
                    </a:lnTo>
                    <a:lnTo>
                      <a:pt x="1663" y="1579"/>
                    </a:lnTo>
                    <a:lnTo>
                      <a:pt x="1651" y="1562"/>
                    </a:lnTo>
                    <a:lnTo>
                      <a:pt x="1641" y="1546"/>
                    </a:lnTo>
                    <a:lnTo>
                      <a:pt x="1632" y="1529"/>
                    </a:lnTo>
                    <a:lnTo>
                      <a:pt x="1624" y="1513"/>
                    </a:lnTo>
                    <a:lnTo>
                      <a:pt x="1612" y="1494"/>
                    </a:lnTo>
                    <a:lnTo>
                      <a:pt x="1597" y="1478"/>
                    </a:lnTo>
                    <a:lnTo>
                      <a:pt x="1583" y="1461"/>
                    </a:lnTo>
                    <a:lnTo>
                      <a:pt x="1567" y="1444"/>
                    </a:lnTo>
                    <a:lnTo>
                      <a:pt x="1554" y="1427"/>
                    </a:lnTo>
                    <a:lnTo>
                      <a:pt x="1541" y="1409"/>
                    </a:lnTo>
                    <a:lnTo>
                      <a:pt x="1536" y="1399"/>
                    </a:lnTo>
                    <a:lnTo>
                      <a:pt x="1532" y="1388"/>
                    </a:lnTo>
                    <a:lnTo>
                      <a:pt x="1528" y="1378"/>
                    </a:lnTo>
                    <a:lnTo>
                      <a:pt x="1526" y="1366"/>
                    </a:lnTo>
                    <a:lnTo>
                      <a:pt x="1524" y="1357"/>
                    </a:lnTo>
                    <a:lnTo>
                      <a:pt x="1524" y="1348"/>
                    </a:lnTo>
                    <a:lnTo>
                      <a:pt x="1524" y="1340"/>
                    </a:lnTo>
                    <a:lnTo>
                      <a:pt x="1526" y="1331"/>
                    </a:lnTo>
                    <a:lnTo>
                      <a:pt x="1530" y="1314"/>
                    </a:lnTo>
                    <a:lnTo>
                      <a:pt x="1536" y="1298"/>
                    </a:lnTo>
                    <a:lnTo>
                      <a:pt x="1550" y="1265"/>
                    </a:lnTo>
                    <a:lnTo>
                      <a:pt x="1565" y="1233"/>
                    </a:lnTo>
                    <a:lnTo>
                      <a:pt x="1576" y="1203"/>
                    </a:lnTo>
                    <a:lnTo>
                      <a:pt x="1588" y="1172"/>
                    </a:lnTo>
                    <a:lnTo>
                      <a:pt x="1601" y="1137"/>
                    </a:lnTo>
                    <a:lnTo>
                      <a:pt x="1610" y="1103"/>
                    </a:lnTo>
                    <a:lnTo>
                      <a:pt x="1614" y="1085"/>
                    </a:lnTo>
                    <a:lnTo>
                      <a:pt x="1616" y="1068"/>
                    </a:lnTo>
                    <a:lnTo>
                      <a:pt x="1616" y="1051"/>
                    </a:lnTo>
                    <a:lnTo>
                      <a:pt x="1615" y="1036"/>
                    </a:lnTo>
                    <a:lnTo>
                      <a:pt x="1612" y="1020"/>
                    </a:lnTo>
                    <a:lnTo>
                      <a:pt x="1607" y="1006"/>
                    </a:lnTo>
                    <a:lnTo>
                      <a:pt x="1603" y="998"/>
                    </a:lnTo>
                    <a:lnTo>
                      <a:pt x="1600" y="992"/>
                    </a:lnTo>
                    <a:lnTo>
                      <a:pt x="1594" y="985"/>
                    </a:lnTo>
                    <a:lnTo>
                      <a:pt x="1589" y="979"/>
                    </a:lnTo>
                    <a:lnTo>
                      <a:pt x="1576" y="963"/>
                    </a:lnTo>
                    <a:lnTo>
                      <a:pt x="1562" y="946"/>
                    </a:lnTo>
                    <a:lnTo>
                      <a:pt x="1548" y="928"/>
                    </a:lnTo>
                    <a:lnTo>
                      <a:pt x="1533" y="908"/>
                    </a:lnTo>
                    <a:lnTo>
                      <a:pt x="1521" y="887"/>
                    </a:lnTo>
                    <a:lnTo>
                      <a:pt x="1509" y="866"/>
                    </a:lnTo>
                    <a:lnTo>
                      <a:pt x="1501" y="847"/>
                    </a:lnTo>
                    <a:lnTo>
                      <a:pt x="1495" y="827"/>
                    </a:lnTo>
                    <a:lnTo>
                      <a:pt x="1454" y="791"/>
                    </a:lnTo>
                    <a:lnTo>
                      <a:pt x="1414" y="755"/>
                    </a:lnTo>
                    <a:lnTo>
                      <a:pt x="1394" y="735"/>
                    </a:lnTo>
                    <a:lnTo>
                      <a:pt x="1375" y="716"/>
                    </a:lnTo>
                    <a:lnTo>
                      <a:pt x="1357" y="695"/>
                    </a:lnTo>
                    <a:lnTo>
                      <a:pt x="1342" y="673"/>
                    </a:lnTo>
                    <a:lnTo>
                      <a:pt x="1337" y="664"/>
                    </a:lnTo>
                    <a:lnTo>
                      <a:pt x="1333" y="654"/>
                    </a:lnTo>
                    <a:lnTo>
                      <a:pt x="1329" y="645"/>
                    </a:lnTo>
                    <a:lnTo>
                      <a:pt x="1327" y="636"/>
                    </a:lnTo>
                    <a:lnTo>
                      <a:pt x="1325" y="616"/>
                    </a:lnTo>
                    <a:lnTo>
                      <a:pt x="1325" y="597"/>
                    </a:lnTo>
                    <a:lnTo>
                      <a:pt x="1326" y="579"/>
                    </a:lnTo>
                    <a:lnTo>
                      <a:pt x="1326" y="559"/>
                    </a:lnTo>
                    <a:lnTo>
                      <a:pt x="1327" y="540"/>
                    </a:lnTo>
                    <a:lnTo>
                      <a:pt x="1326" y="520"/>
                    </a:lnTo>
                    <a:lnTo>
                      <a:pt x="1313" y="514"/>
                    </a:lnTo>
                    <a:lnTo>
                      <a:pt x="1298" y="506"/>
                    </a:lnTo>
                    <a:lnTo>
                      <a:pt x="1291" y="503"/>
                    </a:lnTo>
                    <a:lnTo>
                      <a:pt x="1285" y="498"/>
                    </a:lnTo>
                    <a:lnTo>
                      <a:pt x="1281" y="494"/>
                    </a:lnTo>
                    <a:lnTo>
                      <a:pt x="1278" y="489"/>
                    </a:lnTo>
                    <a:lnTo>
                      <a:pt x="1278" y="489"/>
                    </a:lnTo>
                    <a:lnTo>
                      <a:pt x="1280" y="474"/>
                    </a:lnTo>
                    <a:lnTo>
                      <a:pt x="1281" y="459"/>
                    </a:lnTo>
                    <a:lnTo>
                      <a:pt x="1282" y="444"/>
                    </a:lnTo>
                    <a:lnTo>
                      <a:pt x="1286" y="430"/>
                    </a:lnTo>
                    <a:lnTo>
                      <a:pt x="1287" y="418"/>
                    </a:lnTo>
                    <a:lnTo>
                      <a:pt x="1289" y="406"/>
                    </a:lnTo>
                    <a:lnTo>
                      <a:pt x="1290" y="395"/>
                    </a:lnTo>
                    <a:lnTo>
                      <a:pt x="1290" y="383"/>
                    </a:lnTo>
                    <a:lnTo>
                      <a:pt x="1292" y="373"/>
                    </a:lnTo>
                    <a:lnTo>
                      <a:pt x="1295" y="364"/>
                    </a:lnTo>
                    <a:lnTo>
                      <a:pt x="1296" y="353"/>
                    </a:lnTo>
                    <a:lnTo>
                      <a:pt x="1298" y="342"/>
                    </a:lnTo>
                    <a:lnTo>
                      <a:pt x="1296" y="326"/>
                    </a:lnTo>
                    <a:lnTo>
                      <a:pt x="1295" y="310"/>
                    </a:lnTo>
                    <a:lnTo>
                      <a:pt x="1294" y="295"/>
                    </a:lnTo>
                    <a:lnTo>
                      <a:pt x="1292" y="279"/>
                    </a:lnTo>
                    <a:lnTo>
                      <a:pt x="1292" y="239"/>
                    </a:lnTo>
                    <a:lnTo>
                      <a:pt x="1290" y="195"/>
                    </a:lnTo>
                    <a:lnTo>
                      <a:pt x="1287" y="173"/>
                    </a:lnTo>
                    <a:lnTo>
                      <a:pt x="1285" y="152"/>
                    </a:lnTo>
                    <a:lnTo>
                      <a:pt x="1280" y="132"/>
                    </a:lnTo>
                    <a:lnTo>
                      <a:pt x="1273" y="114"/>
                    </a:lnTo>
                    <a:lnTo>
                      <a:pt x="1268" y="106"/>
                    </a:lnTo>
                    <a:lnTo>
                      <a:pt x="1263" y="98"/>
                    </a:lnTo>
                    <a:lnTo>
                      <a:pt x="1255" y="91"/>
                    </a:lnTo>
                    <a:lnTo>
                      <a:pt x="1247" y="85"/>
                    </a:lnTo>
                    <a:lnTo>
                      <a:pt x="1229" y="76"/>
                    </a:lnTo>
                    <a:lnTo>
                      <a:pt x="1208" y="67"/>
                    </a:lnTo>
                    <a:lnTo>
                      <a:pt x="1186" y="60"/>
                    </a:lnTo>
                    <a:lnTo>
                      <a:pt x="1164" y="54"/>
                    </a:lnTo>
                    <a:lnTo>
                      <a:pt x="1145" y="46"/>
                    </a:lnTo>
                    <a:lnTo>
                      <a:pt x="1127" y="38"/>
                    </a:lnTo>
                    <a:lnTo>
                      <a:pt x="1112" y="28"/>
                    </a:lnTo>
                    <a:lnTo>
                      <a:pt x="1096" y="15"/>
                    </a:lnTo>
                    <a:lnTo>
                      <a:pt x="1088" y="9"/>
                    </a:lnTo>
                    <a:lnTo>
                      <a:pt x="1079" y="5"/>
                    </a:lnTo>
                    <a:lnTo>
                      <a:pt x="1072" y="1"/>
                    </a:lnTo>
                    <a:lnTo>
                      <a:pt x="1066" y="0"/>
                    </a:lnTo>
                    <a:lnTo>
                      <a:pt x="1058" y="1"/>
                    </a:lnTo>
                    <a:lnTo>
                      <a:pt x="1053" y="2"/>
                    </a:lnTo>
                    <a:lnTo>
                      <a:pt x="1048" y="5"/>
                    </a:lnTo>
                    <a:lnTo>
                      <a:pt x="1044" y="9"/>
                    </a:lnTo>
                    <a:lnTo>
                      <a:pt x="1040" y="16"/>
                    </a:lnTo>
                    <a:lnTo>
                      <a:pt x="1037" y="27"/>
                    </a:lnTo>
                    <a:lnTo>
                      <a:pt x="1036" y="37"/>
                    </a:lnTo>
                    <a:lnTo>
                      <a:pt x="1033" y="47"/>
                    </a:lnTo>
                    <a:lnTo>
                      <a:pt x="1032" y="51"/>
                    </a:lnTo>
                    <a:lnTo>
                      <a:pt x="1030" y="57"/>
                    </a:lnTo>
                    <a:lnTo>
                      <a:pt x="1027" y="59"/>
                    </a:lnTo>
                    <a:lnTo>
                      <a:pt x="1022" y="63"/>
                    </a:lnTo>
                    <a:lnTo>
                      <a:pt x="1017" y="66"/>
                    </a:lnTo>
                    <a:lnTo>
                      <a:pt x="1010" y="67"/>
                    </a:lnTo>
                    <a:lnTo>
                      <a:pt x="1005" y="67"/>
                    </a:lnTo>
                    <a:lnTo>
                      <a:pt x="998" y="67"/>
                    </a:lnTo>
                    <a:lnTo>
                      <a:pt x="985" y="67"/>
                    </a:lnTo>
                    <a:lnTo>
                      <a:pt x="974" y="68"/>
                    </a:lnTo>
                    <a:lnTo>
                      <a:pt x="963" y="73"/>
                    </a:lnTo>
                    <a:lnTo>
                      <a:pt x="956" y="80"/>
                    </a:lnTo>
                    <a:lnTo>
                      <a:pt x="949" y="86"/>
                    </a:lnTo>
                    <a:lnTo>
                      <a:pt x="943" y="94"/>
                    </a:lnTo>
                    <a:lnTo>
                      <a:pt x="934" y="112"/>
                    </a:lnTo>
                    <a:lnTo>
                      <a:pt x="922" y="130"/>
                    </a:lnTo>
                    <a:lnTo>
                      <a:pt x="918" y="141"/>
                    </a:lnTo>
                    <a:lnTo>
                      <a:pt x="910" y="154"/>
                    </a:lnTo>
                    <a:lnTo>
                      <a:pt x="903" y="165"/>
                    </a:lnTo>
                    <a:lnTo>
                      <a:pt x="895" y="178"/>
                    </a:lnTo>
                    <a:lnTo>
                      <a:pt x="887" y="190"/>
                    </a:lnTo>
                    <a:lnTo>
                      <a:pt x="882" y="202"/>
                    </a:lnTo>
                    <a:lnTo>
                      <a:pt x="881" y="208"/>
                    </a:lnTo>
                    <a:lnTo>
                      <a:pt x="879" y="213"/>
                    </a:lnTo>
                    <a:lnTo>
                      <a:pt x="881" y="218"/>
                    </a:lnTo>
                    <a:lnTo>
                      <a:pt x="882" y="225"/>
                    </a:lnTo>
                    <a:lnTo>
                      <a:pt x="887" y="233"/>
                    </a:lnTo>
                    <a:lnTo>
                      <a:pt x="890" y="242"/>
                    </a:lnTo>
                    <a:lnTo>
                      <a:pt x="891" y="250"/>
                    </a:lnTo>
                    <a:lnTo>
                      <a:pt x="892" y="257"/>
                    </a:lnTo>
                    <a:lnTo>
                      <a:pt x="893" y="273"/>
                    </a:lnTo>
                    <a:lnTo>
                      <a:pt x="893" y="292"/>
                    </a:lnTo>
                    <a:lnTo>
                      <a:pt x="895" y="316"/>
                    </a:lnTo>
                    <a:lnTo>
                      <a:pt x="897" y="342"/>
                    </a:lnTo>
                    <a:lnTo>
                      <a:pt x="899" y="367"/>
                    </a:lnTo>
                    <a:lnTo>
                      <a:pt x="900" y="395"/>
                    </a:lnTo>
                    <a:lnTo>
                      <a:pt x="899" y="422"/>
                    </a:lnTo>
                    <a:lnTo>
                      <a:pt x="897" y="448"/>
                    </a:lnTo>
                    <a:lnTo>
                      <a:pt x="896" y="459"/>
                    </a:lnTo>
                    <a:lnTo>
                      <a:pt x="895" y="472"/>
                    </a:lnTo>
                    <a:lnTo>
                      <a:pt x="891" y="484"/>
                    </a:lnTo>
                    <a:lnTo>
                      <a:pt x="888" y="496"/>
                    </a:lnTo>
                    <a:lnTo>
                      <a:pt x="886" y="502"/>
                    </a:lnTo>
                    <a:lnTo>
                      <a:pt x="882" y="509"/>
                    </a:lnTo>
                    <a:lnTo>
                      <a:pt x="878" y="514"/>
                    </a:lnTo>
                    <a:lnTo>
                      <a:pt x="873" y="519"/>
                    </a:lnTo>
                    <a:lnTo>
                      <a:pt x="862" y="528"/>
                    </a:lnTo>
                    <a:lnTo>
                      <a:pt x="851" y="537"/>
                    </a:lnTo>
                    <a:lnTo>
                      <a:pt x="840" y="546"/>
                    </a:lnTo>
                    <a:lnTo>
                      <a:pt x="831" y="557"/>
                    </a:lnTo>
                    <a:lnTo>
                      <a:pt x="827" y="562"/>
                    </a:lnTo>
                    <a:lnTo>
                      <a:pt x="825" y="568"/>
                    </a:lnTo>
                    <a:lnTo>
                      <a:pt x="822" y="575"/>
                    </a:lnTo>
                    <a:lnTo>
                      <a:pt x="821" y="584"/>
                    </a:lnTo>
                    <a:lnTo>
                      <a:pt x="820" y="595"/>
                    </a:lnTo>
                    <a:lnTo>
                      <a:pt x="817" y="607"/>
                    </a:lnTo>
                    <a:lnTo>
                      <a:pt x="813" y="616"/>
                    </a:lnTo>
                    <a:lnTo>
                      <a:pt x="809" y="625"/>
                    </a:lnTo>
                    <a:lnTo>
                      <a:pt x="804" y="634"/>
                    </a:lnTo>
                    <a:lnTo>
                      <a:pt x="798" y="641"/>
                    </a:lnTo>
                    <a:lnTo>
                      <a:pt x="791" y="647"/>
                    </a:lnTo>
                    <a:lnTo>
                      <a:pt x="783" y="654"/>
                    </a:lnTo>
                    <a:lnTo>
                      <a:pt x="765" y="663"/>
                    </a:lnTo>
                    <a:lnTo>
                      <a:pt x="747" y="671"/>
                    </a:lnTo>
                    <a:lnTo>
                      <a:pt x="726" y="677"/>
                    </a:lnTo>
                    <a:lnTo>
                      <a:pt x="706" y="682"/>
                    </a:lnTo>
                    <a:lnTo>
                      <a:pt x="685" y="677"/>
                    </a:lnTo>
                    <a:lnTo>
                      <a:pt x="667" y="672"/>
                    </a:lnTo>
                    <a:lnTo>
                      <a:pt x="651" y="665"/>
                    </a:lnTo>
                    <a:lnTo>
                      <a:pt x="638" y="659"/>
                    </a:lnTo>
                    <a:lnTo>
                      <a:pt x="625" y="650"/>
                    </a:lnTo>
                    <a:lnTo>
                      <a:pt x="614" y="638"/>
                    </a:lnTo>
                    <a:lnTo>
                      <a:pt x="602" y="625"/>
                    </a:lnTo>
                    <a:lnTo>
                      <a:pt x="589" y="608"/>
                    </a:lnTo>
                    <a:lnTo>
                      <a:pt x="585" y="603"/>
                    </a:lnTo>
                    <a:lnTo>
                      <a:pt x="580" y="601"/>
                    </a:lnTo>
                    <a:lnTo>
                      <a:pt x="573" y="599"/>
                    </a:lnTo>
                    <a:lnTo>
                      <a:pt x="567" y="599"/>
                    </a:lnTo>
                    <a:lnTo>
                      <a:pt x="561" y="602"/>
                    </a:lnTo>
                    <a:lnTo>
                      <a:pt x="553" y="604"/>
                    </a:lnTo>
                    <a:lnTo>
                      <a:pt x="545" y="608"/>
                    </a:lnTo>
                    <a:lnTo>
                      <a:pt x="539" y="614"/>
                    </a:lnTo>
                    <a:lnTo>
                      <a:pt x="509" y="634"/>
                    </a:lnTo>
                    <a:lnTo>
                      <a:pt x="485" y="650"/>
                    </a:lnTo>
                    <a:lnTo>
                      <a:pt x="475" y="655"/>
                    </a:lnTo>
                    <a:lnTo>
                      <a:pt x="465" y="658"/>
                    </a:lnTo>
                    <a:lnTo>
                      <a:pt x="454" y="660"/>
                    </a:lnTo>
                    <a:lnTo>
                      <a:pt x="444" y="660"/>
                    </a:lnTo>
                    <a:lnTo>
                      <a:pt x="434" y="660"/>
                    </a:lnTo>
                    <a:lnTo>
                      <a:pt x="423" y="660"/>
                    </a:lnTo>
                    <a:lnTo>
                      <a:pt x="414" y="658"/>
                    </a:lnTo>
                    <a:lnTo>
                      <a:pt x="404" y="655"/>
                    </a:lnTo>
                    <a:lnTo>
                      <a:pt x="395" y="652"/>
                    </a:lnTo>
                    <a:lnTo>
                      <a:pt x="386" y="647"/>
                    </a:lnTo>
                    <a:lnTo>
                      <a:pt x="377" y="642"/>
                    </a:lnTo>
                    <a:lnTo>
                      <a:pt x="369" y="637"/>
                    </a:lnTo>
                    <a:lnTo>
                      <a:pt x="352" y="624"/>
                    </a:lnTo>
                    <a:lnTo>
                      <a:pt x="335" y="610"/>
                    </a:lnTo>
                    <a:lnTo>
                      <a:pt x="320" y="594"/>
                    </a:lnTo>
                    <a:lnTo>
                      <a:pt x="305" y="577"/>
                    </a:lnTo>
                    <a:lnTo>
                      <a:pt x="291" y="559"/>
                    </a:lnTo>
                    <a:lnTo>
                      <a:pt x="277" y="541"/>
                    </a:lnTo>
                    <a:lnTo>
                      <a:pt x="252" y="507"/>
                    </a:lnTo>
                    <a:lnTo>
                      <a:pt x="229" y="478"/>
                    </a:lnTo>
                    <a:lnTo>
                      <a:pt x="204" y="446"/>
                    </a:lnTo>
                    <a:lnTo>
                      <a:pt x="164" y="400"/>
                    </a:lnTo>
                    <a:lnTo>
                      <a:pt x="145" y="378"/>
                    </a:lnTo>
                    <a:lnTo>
                      <a:pt x="125" y="362"/>
                    </a:lnTo>
                    <a:lnTo>
                      <a:pt x="117" y="357"/>
                    </a:lnTo>
                    <a:lnTo>
                      <a:pt x="111" y="354"/>
                    </a:lnTo>
                    <a:lnTo>
                      <a:pt x="108" y="354"/>
                    </a:lnTo>
                    <a:lnTo>
                      <a:pt x="106" y="354"/>
                    </a:lnTo>
                    <a:lnTo>
                      <a:pt x="103" y="356"/>
                    </a:lnTo>
                    <a:lnTo>
                      <a:pt x="102" y="358"/>
                    </a:lnTo>
                    <a:lnTo>
                      <a:pt x="94" y="379"/>
                    </a:lnTo>
                    <a:lnTo>
                      <a:pt x="86" y="406"/>
                    </a:lnTo>
                    <a:lnTo>
                      <a:pt x="79" y="435"/>
                    </a:lnTo>
                    <a:lnTo>
                      <a:pt x="75" y="458"/>
                    </a:lnTo>
                    <a:lnTo>
                      <a:pt x="0" y="478"/>
                    </a:lnTo>
                    <a:lnTo>
                      <a:pt x="0" y="47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Freeform 47">
                <a:extLst>
                  <a:ext uri="{FF2B5EF4-FFF2-40B4-BE49-F238E27FC236}">
                    <a16:creationId xmlns:a16="http://schemas.microsoft.com/office/drawing/2014/main" id="{B461AB5C-821D-254E-8868-0CC5E1E374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94820" y="2360971"/>
                <a:ext cx="843443" cy="688203"/>
              </a:xfrm>
              <a:custGeom>
                <a:avLst/>
                <a:gdLst/>
                <a:ahLst/>
                <a:cxnLst>
                  <a:cxn ang="0">
                    <a:pos x="475" y="1099"/>
                  </a:cxn>
                  <a:cxn ang="0">
                    <a:pos x="601" y="1024"/>
                  </a:cxn>
                  <a:cxn ang="0">
                    <a:pos x="664" y="1068"/>
                  </a:cxn>
                  <a:cxn ang="0">
                    <a:pos x="697" y="1150"/>
                  </a:cxn>
                  <a:cxn ang="0">
                    <a:pos x="1079" y="1316"/>
                  </a:cxn>
                  <a:cxn ang="0">
                    <a:pos x="1101" y="1247"/>
                  </a:cxn>
                  <a:cxn ang="0">
                    <a:pos x="1115" y="1144"/>
                  </a:cxn>
                  <a:cxn ang="0">
                    <a:pos x="1190" y="1005"/>
                  </a:cxn>
                  <a:cxn ang="0">
                    <a:pos x="1182" y="859"/>
                  </a:cxn>
                  <a:cxn ang="0">
                    <a:pos x="1024" y="873"/>
                  </a:cxn>
                  <a:cxn ang="0">
                    <a:pos x="1049" y="985"/>
                  </a:cxn>
                  <a:cxn ang="0">
                    <a:pos x="976" y="1009"/>
                  </a:cxn>
                  <a:cxn ang="0">
                    <a:pos x="973" y="918"/>
                  </a:cxn>
                  <a:cxn ang="0">
                    <a:pos x="877" y="870"/>
                  </a:cxn>
                  <a:cxn ang="0">
                    <a:pos x="901" y="954"/>
                  </a:cxn>
                  <a:cxn ang="0">
                    <a:pos x="781" y="998"/>
                  </a:cxn>
                  <a:cxn ang="0">
                    <a:pos x="805" y="1162"/>
                  </a:cxn>
                  <a:cxn ang="0">
                    <a:pos x="956" y="1245"/>
                  </a:cxn>
                  <a:cxn ang="0">
                    <a:pos x="962" y="1330"/>
                  </a:cxn>
                  <a:cxn ang="0">
                    <a:pos x="1077" y="1331"/>
                  </a:cxn>
                  <a:cxn ang="0">
                    <a:pos x="726" y="884"/>
                  </a:cxn>
                  <a:cxn ang="0">
                    <a:pos x="436" y="1281"/>
                  </a:cxn>
                  <a:cxn ang="0">
                    <a:pos x="497" y="1309"/>
                  </a:cxn>
                  <a:cxn ang="0">
                    <a:pos x="668" y="1383"/>
                  </a:cxn>
                  <a:cxn ang="0">
                    <a:pos x="750" y="1267"/>
                  </a:cxn>
                  <a:cxn ang="0">
                    <a:pos x="855" y="1394"/>
                  </a:cxn>
                  <a:cxn ang="0">
                    <a:pos x="774" y="1399"/>
                  </a:cxn>
                  <a:cxn ang="0">
                    <a:pos x="830" y="1480"/>
                  </a:cxn>
                  <a:cxn ang="0">
                    <a:pos x="938" y="1501"/>
                  </a:cxn>
                  <a:cxn ang="0">
                    <a:pos x="887" y="1425"/>
                  </a:cxn>
                  <a:cxn ang="0">
                    <a:pos x="995" y="1388"/>
                  </a:cxn>
                  <a:cxn ang="0">
                    <a:pos x="1133" y="1364"/>
                  </a:cxn>
                  <a:cxn ang="0">
                    <a:pos x="1133" y="1410"/>
                  </a:cxn>
                  <a:cxn ang="0">
                    <a:pos x="1014" y="1502"/>
                  </a:cxn>
                  <a:cxn ang="0">
                    <a:pos x="912" y="235"/>
                  </a:cxn>
                  <a:cxn ang="0">
                    <a:pos x="890" y="296"/>
                  </a:cxn>
                  <a:cxn ang="0">
                    <a:pos x="1767" y="1404"/>
                  </a:cxn>
                  <a:cxn ang="0">
                    <a:pos x="1799" y="1344"/>
                  </a:cxn>
                  <a:cxn ang="0">
                    <a:pos x="208" y="1278"/>
                  </a:cxn>
                  <a:cxn ang="0">
                    <a:pos x="403" y="1346"/>
                  </a:cxn>
                  <a:cxn ang="0">
                    <a:pos x="344" y="1243"/>
                  </a:cxn>
                  <a:cxn ang="0">
                    <a:pos x="415" y="1146"/>
                  </a:cxn>
                  <a:cxn ang="0">
                    <a:pos x="453" y="967"/>
                  </a:cxn>
                  <a:cxn ang="0">
                    <a:pos x="518" y="906"/>
                  </a:cxn>
                  <a:cxn ang="0">
                    <a:pos x="610" y="870"/>
                  </a:cxn>
                  <a:cxn ang="0">
                    <a:pos x="678" y="725"/>
                  </a:cxn>
                  <a:cxn ang="0">
                    <a:pos x="769" y="802"/>
                  </a:cxn>
                  <a:cxn ang="0">
                    <a:pos x="831" y="733"/>
                  </a:cxn>
                  <a:cxn ang="0">
                    <a:pos x="838" y="633"/>
                  </a:cxn>
                  <a:cxn ang="0">
                    <a:pos x="719" y="586"/>
                  </a:cxn>
                  <a:cxn ang="0">
                    <a:pos x="690" y="423"/>
                  </a:cxn>
                  <a:cxn ang="0">
                    <a:pos x="795" y="169"/>
                  </a:cxn>
                  <a:cxn ang="0">
                    <a:pos x="835" y="6"/>
                  </a:cxn>
                  <a:cxn ang="0">
                    <a:pos x="627" y="59"/>
                  </a:cxn>
                  <a:cxn ang="0">
                    <a:pos x="487" y="259"/>
                  </a:cxn>
                  <a:cxn ang="0">
                    <a:pos x="232" y="299"/>
                  </a:cxn>
                  <a:cxn ang="0">
                    <a:pos x="159" y="440"/>
                  </a:cxn>
                  <a:cxn ang="0">
                    <a:pos x="159" y="510"/>
                  </a:cxn>
                  <a:cxn ang="0">
                    <a:pos x="116" y="579"/>
                  </a:cxn>
                  <a:cxn ang="0">
                    <a:pos x="15" y="839"/>
                  </a:cxn>
                  <a:cxn ang="0">
                    <a:pos x="66" y="971"/>
                  </a:cxn>
                  <a:cxn ang="0">
                    <a:pos x="128" y="1215"/>
                  </a:cxn>
                </a:cxnLst>
                <a:rect l="0" t="0" r="r" b="b"/>
                <a:pathLst>
                  <a:path w="1850" h="1527">
                    <a:moveTo>
                      <a:pt x="554" y="1259"/>
                    </a:moveTo>
                    <a:lnTo>
                      <a:pt x="549" y="1256"/>
                    </a:lnTo>
                    <a:lnTo>
                      <a:pt x="542" y="1251"/>
                    </a:lnTo>
                    <a:lnTo>
                      <a:pt x="536" y="1246"/>
                    </a:lnTo>
                    <a:lnTo>
                      <a:pt x="529" y="1239"/>
                    </a:lnTo>
                    <a:lnTo>
                      <a:pt x="515" y="1225"/>
                    </a:lnTo>
                    <a:lnTo>
                      <a:pt x="505" y="1215"/>
                    </a:lnTo>
                    <a:lnTo>
                      <a:pt x="501" y="1211"/>
                    </a:lnTo>
                    <a:lnTo>
                      <a:pt x="498" y="1207"/>
                    </a:lnTo>
                    <a:lnTo>
                      <a:pt x="494" y="1201"/>
                    </a:lnTo>
                    <a:lnTo>
                      <a:pt x="492" y="1194"/>
                    </a:lnTo>
                    <a:lnTo>
                      <a:pt x="487" y="1178"/>
                    </a:lnTo>
                    <a:lnTo>
                      <a:pt x="482" y="1160"/>
                    </a:lnTo>
                    <a:lnTo>
                      <a:pt x="479" y="1144"/>
                    </a:lnTo>
                    <a:lnTo>
                      <a:pt x="476" y="1127"/>
                    </a:lnTo>
                    <a:lnTo>
                      <a:pt x="475" y="1111"/>
                    </a:lnTo>
                    <a:lnTo>
                      <a:pt x="475" y="1099"/>
                    </a:lnTo>
                    <a:lnTo>
                      <a:pt x="476" y="1093"/>
                    </a:lnTo>
                    <a:lnTo>
                      <a:pt x="479" y="1089"/>
                    </a:lnTo>
                    <a:lnTo>
                      <a:pt x="483" y="1085"/>
                    </a:lnTo>
                    <a:lnTo>
                      <a:pt x="487" y="1083"/>
                    </a:lnTo>
                    <a:lnTo>
                      <a:pt x="494" y="1079"/>
                    </a:lnTo>
                    <a:lnTo>
                      <a:pt x="502" y="1074"/>
                    </a:lnTo>
                    <a:lnTo>
                      <a:pt x="519" y="1057"/>
                    </a:lnTo>
                    <a:lnTo>
                      <a:pt x="533" y="1039"/>
                    </a:lnTo>
                    <a:lnTo>
                      <a:pt x="541" y="1031"/>
                    </a:lnTo>
                    <a:lnTo>
                      <a:pt x="549" y="1024"/>
                    </a:lnTo>
                    <a:lnTo>
                      <a:pt x="561" y="1018"/>
                    </a:lnTo>
                    <a:lnTo>
                      <a:pt x="572" y="1014"/>
                    </a:lnTo>
                    <a:lnTo>
                      <a:pt x="581" y="1014"/>
                    </a:lnTo>
                    <a:lnTo>
                      <a:pt x="588" y="1014"/>
                    </a:lnTo>
                    <a:lnTo>
                      <a:pt x="593" y="1017"/>
                    </a:lnTo>
                    <a:lnTo>
                      <a:pt x="597" y="1020"/>
                    </a:lnTo>
                    <a:lnTo>
                      <a:pt x="601" y="1024"/>
                    </a:lnTo>
                    <a:lnTo>
                      <a:pt x="603" y="1030"/>
                    </a:lnTo>
                    <a:lnTo>
                      <a:pt x="605" y="1036"/>
                    </a:lnTo>
                    <a:lnTo>
                      <a:pt x="606" y="1042"/>
                    </a:lnTo>
                    <a:lnTo>
                      <a:pt x="610" y="1057"/>
                    </a:lnTo>
                    <a:lnTo>
                      <a:pt x="612" y="1071"/>
                    </a:lnTo>
                    <a:lnTo>
                      <a:pt x="615" y="1077"/>
                    </a:lnTo>
                    <a:lnTo>
                      <a:pt x="619" y="1083"/>
                    </a:lnTo>
                    <a:lnTo>
                      <a:pt x="623" y="1088"/>
                    </a:lnTo>
                    <a:lnTo>
                      <a:pt x="627" y="1093"/>
                    </a:lnTo>
                    <a:lnTo>
                      <a:pt x="632" y="1096"/>
                    </a:lnTo>
                    <a:lnTo>
                      <a:pt x="636" y="1097"/>
                    </a:lnTo>
                    <a:lnTo>
                      <a:pt x="638" y="1097"/>
                    </a:lnTo>
                    <a:lnTo>
                      <a:pt x="642" y="1097"/>
                    </a:lnTo>
                    <a:lnTo>
                      <a:pt x="647" y="1096"/>
                    </a:lnTo>
                    <a:lnTo>
                      <a:pt x="651" y="1092"/>
                    </a:lnTo>
                    <a:lnTo>
                      <a:pt x="658" y="1080"/>
                    </a:lnTo>
                    <a:lnTo>
                      <a:pt x="664" y="1068"/>
                    </a:lnTo>
                    <a:lnTo>
                      <a:pt x="673" y="1058"/>
                    </a:lnTo>
                    <a:lnTo>
                      <a:pt x="686" y="1045"/>
                    </a:lnTo>
                    <a:lnTo>
                      <a:pt x="694" y="1040"/>
                    </a:lnTo>
                    <a:lnTo>
                      <a:pt x="700" y="1035"/>
                    </a:lnTo>
                    <a:lnTo>
                      <a:pt x="704" y="1033"/>
                    </a:lnTo>
                    <a:lnTo>
                      <a:pt x="707" y="1032"/>
                    </a:lnTo>
                    <a:lnTo>
                      <a:pt x="708" y="1032"/>
                    </a:lnTo>
                    <a:lnTo>
                      <a:pt x="711" y="1033"/>
                    </a:lnTo>
                    <a:lnTo>
                      <a:pt x="710" y="1044"/>
                    </a:lnTo>
                    <a:lnTo>
                      <a:pt x="708" y="1054"/>
                    </a:lnTo>
                    <a:lnTo>
                      <a:pt x="706" y="1063"/>
                    </a:lnTo>
                    <a:lnTo>
                      <a:pt x="703" y="1074"/>
                    </a:lnTo>
                    <a:lnTo>
                      <a:pt x="700" y="1084"/>
                    </a:lnTo>
                    <a:lnTo>
                      <a:pt x="698" y="1094"/>
                    </a:lnTo>
                    <a:lnTo>
                      <a:pt x="695" y="1105"/>
                    </a:lnTo>
                    <a:lnTo>
                      <a:pt x="695" y="1115"/>
                    </a:lnTo>
                    <a:lnTo>
                      <a:pt x="697" y="1150"/>
                    </a:lnTo>
                    <a:lnTo>
                      <a:pt x="699" y="1181"/>
                    </a:lnTo>
                    <a:lnTo>
                      <a:pt x="699" y="1197"/>
                    </a:lnTo>
                    <a:lnTo>
                      <a:pt x="698" y="1213"/>
                    </a:lnTo>
                    <a:lnTo>
                      <a:pt x="695" y="1230"/>
                    </a:lnTo>
                    <a:lnTo>
                      <a:pt x="690" y="1248"/>
                    </a:lnTo>
                    <a:lnTo>
                      <a:pt x="686" y="1256"/>
                    </a:lnTo>
                    <a:lnTo>
                      <a:pt x="682" y="1263"/>
                    </a:lnTo>
                    <a:lnTo>
                      <a:pt x="677" y="1267"/>
                    </a:lnTo>
                    <a:lnTo>
                      <a:pt x="671" y="1270"/>
                    </a:lnTo>
                    <a:lnTo>
                      <a:pt x="665" y="1274"/>
                    </a:lnTo>
                    <a:lnTo>
                      <a:pt x="659" y="1276"/>
                    </a:lnTo>
                    <a:lnTo>
                      <a:pt x="653" y="1277"/>
                    </a:lnTo>
                    <a:lnTo>
                      <a:pt x="645" y="1277"/>
                    </a:lnTo>
                    <a:lnTo>
                      <a:pt x="615" y="1273"/>
                    </a:lnTo>
                    <a:lnTo>
                      <a:pt x="586" y="1267"/>
                    </a:lnTo>
                    <a:lnTo>
                      <a:pt x="554" y="1259"/>
                    </a:lnTo>
                    <a:close/>
                    <a:moveTo>
                      <a:pt x="1079" y="1316"/>
                    </a:moveTo>
                    <a:lnTo>
                      <a:pt x="1080" y="1309"/>
                    </a:lnTo>
                    <a:lnTo>
                      <a:pt x="1080" y="1304"/>
                    </a:lnTo>
                    <a:lnTo>
                      <a:pt x="1079" y="1300"/>
                    </a:lnTo>
                    <a:lnTo>
                      <a:pt x="1076" y="1296"/>
                    </a:lnTo>
                    <a:lnTo>
                      <a:pt x="1071" y="1290"/>
                    </a:lnTo>
                    <a:lnTo>
                      <a:pt x="1063" y="1286"/>
                    </a:lnTo>
                    <a:lnTo>
                      <a:pt x="1061" y="1283"/>
                    </a:lnTo>
                    <a:lnTo>
                      <a:pt x="1058" y="1281"/>
                    </a:lnTo>
                    <a:lnTo>
                      <a:pt x="1057" y="1278"/>
                    </a:lnTo>
                    <a:lnTo>
                      <a:pt x="1055" y="1276"/>
                    </a:lnTo>
                    <a:lnTo>
                      <a:pt x="1055" y="1273"/>
                    </a:lnTo>
                    <a:lnTo>
                      <a:pt x="1058" y="1269"/>
                    </a:lnTo>
                    <a:lnTo>
                      <a:pt x="1062" y="1264"/>
                    </a:lnTo>
                    <a:lnTo>
                      <a:pt x="1068" y="1259"/>
                    </a:lnTo>
                    <a:lnTo>
                      <a:pt x="1077" y="1254"/>
                    </a:lnTo>
                    <a:lnTo>
                      <a:pt x="1089" y="1250"/>
                    </a:lnTo>
                    <a:lnTo>
                      <a:pt x="1101" y="1247"/>
                    </a:lnTo>
                    <a:lnTo>
                      <a:pt x="1112" y="1246"/>
                    </a:lnTo>
                    <a:lnTo>
                      <a:pt x="1125" y="1245"/>
                    </a:lnTo>
                    <a:lnTo>
                      <a:pt x="1138" y="1242"/>
                    </a:lnTo>
                    <a:lnTo>
                      <a:pt x="1150" y="1239"/>
                    </a:lnTo>
                    <a:lnTo>
                      <a:pt x="1162" y="1234"/>
                    </a:lnTo>
                    <a:lnTo>
                      <a:pt x="1167" y="1230"/>
                    </a:lnTo>
                    <a:lnTo>
                      <a:pt x="1171" y="1225"/>
                    </a:lnTo>
                    <a:lnTo>
                      <a:pt x="1173" y="1219"/>
                    </a:lnTo>
                    <a:lnTo>
                      <a:pt x="1175" y="1212"/>
                    </a:lnTo>
                    <a:lnTo>
                      <a:pt x="1175" y="1206"/>
                    </a:lnTo>
                    <a:lnTo>
                      <a:pt x="1173" y="1199"/>
                    </a:lnTo>
                    <a:lnTo>
                      <a:pt x="1171" y="1194"/>
                    </a:lnTo>
                    <a:lnTo>
                      <a:pt x="1166" y="1189"/>
                    </a:lnTo>
                    <a:lnTo>
                      <a:pt x="1147" y="1177"/>
                    </a:lnTo>
                    <a:lnTo>
                      <a:pt x="1129" y="1162"/>
                    </a:lnTo>
                    <a:lnTo>
                      <a:pt x="1122" y="1153"/>
                    </a:lnTo>
                    <a:lnTo>
                      <a:pt x="1115" y="1144"/>
                    </a:lnTo>
                    <a:lnTo>
                      <a:pt x="1112" y="1138"/>
                    </a:lnTo>
                    <a:lnTo>
                      <a:pt x="1110" y="1134"/>
                    </a:lnTo>
                    <a:lnTo>
                      <a:pt x="1109" y="1129"/>
                    </a:lnTo>
                    <a:lnTo>
                      <a:pt x="1109" y="1124"/>
                    </a:lnTo>
                    <a:lnTo>
                      <a:pt x="1110" y="1116"/>
                    </a:lnTo>
                    <a:lnTo>
                      <a:pt x="1111" y="1111"/>
                    </a:lnTo>
                    <a:lnTo>
                      <a:pt x="1112" y="1106"/>
                    </a:lnTo>
                    <a:lnTo>
                      <a:pt x="1116" y="1101"/>
                    </a:lnTo>
                    <a:lnTo>
                      <a:pt x="1123" y="1092"/>
                    </a:lnTo>
                    <a:lnTo>
                      <a:pt x="1133" y="1083"/>
                    </a:lnTo>
                    <a:lnTo>
                      <a:pt x="1142" y="1076"/>
                    </a:lnTo>
                    <a:lnTo>
                      <a:pt x="1153" y="1068"/>
                    </a:lnTo>
                    <a:lnTo>
                      <a:pt x="1162" y="1061"/>
                    </a:lnTo>
                    <a:lnTo>
                      <a:pt x="1169" y="1052"/>
                    </a:lnTo>
                    <a:lnTo>
                      <a:pt x="1179" y="1033"/>
                    </a:lnTo>
                    <a:lnTo>
                      <a:pt x="1188" y="1014"/>
                    </a:lnTo>
                    <a:lnTo>
                      <a:pt x="1190" y="1005"/>
                    </a:lnTo>
                    <a:lnTo>
                      <a:pt x="1193" y="995"/>
                    </a:lnTo>
                    <a:lnTo>
                      <a:pt x="1194" y="985"/>
                    </a:lnTo>
                    <a:lnTo>
                      <a:pt x="1194" y="975"/>
                    </a:lnTo>
                    <a:lnTo>
                      <a:pt x="1190" y="961"/>
                    </a:lnTo>
                    <a:lnTo>
                      <a:pt x="1188" y="945"/>
                    </a:lnTo>
                    <a:lnTo>
                      <a:pt x="1186" y="938"/>
                    </a:lnTo>
                    <a:lnTo>
                      <a:pt x="1185" y="930"/>
                    </a:lnTo>
                    <a:lnTo>
                      <a:pt x="1186" y="922"/>
                    </a:lnTo>
                    <a:lnTo>
                      <a:pt x="1189" y="916"/>
                    </a:lnTo>
                    <a:lnTo>
                      <a:pt x="1193" y="908"/>
                    </a:lnTo>
                    <a:lnTo>
                      <a:pt x="1195" y="900"/>
                    </a:lnTo>
                    <a:lnTo>
                      <a:pt x="1195" y="892"/>
                    </a:lnTo>
                    <a:lnTo>
                      <a:pt x="1195" y="886"/>
                    </a:lnTo>
                    <a:lnTo>
                      <a:pt x="1193" y="878"/>
                    </a:lnTo>
                    <a:lnTo>
                      <a:pt x="1190" y="871"/>
                    </a:lnTo>
                    <a:lnTo>
                      <a:pt x="1186" y="865"/>
                    </a:lnTo>
                    <a:lnTo>
                      <a:pt x="1182" y="859"/>
                    </a:lnTo>
                    <a:lnTo>
                      <a:pt x="1177" y="853"/>
                    </a:lnTo>
                    <a:lnTo>
                      <a:pt x="1171" y="848"/>
                    </a:lnTo>
                    <a:lnTo>
                      <a:pt x="1164" y="843"/>
                    </a:lnTo>
                    <a:lnTo>
                      <a:pt x="1158" y="839"/>
                    </a:lnTo>
                    <a:lnTo>
                      <a:pt x="1144" y="831"/>
                    </a:lnTo>
                    <a:lnTo>
                      <a:pt x="1129" y="827"/>
                    </a:lnTo>
                    <a:lnTo>
                      <a:pt x="1123" y="826"/>
                    </a:lnTo>
                    <a:lnTo>
                      <a:pt x="1116" y="826"/>
                    </a:lnTo>
                    <a:lnTo>
                      <a:pt x="1111" y="826"/>
                    </a:lnTo>
                    <a:lnTo>
                      <a:pt x="1105" y="827"/>
                    </a:lnTo>
                    <a:lnTo>
                      <a:pt x="1094" y="830"/>
                    </a:lnTo>
                    <a:lnTo>
                      <a:pt x="1085" y="835"/>
                    </a:lnTo>
                    <a:lnTo>
                      <a:pt x="1067" y="848"/>
                    </a:lnTo>
                    <a:lnTo>
                      <a:pt x="1048" y="860"/>
                    </a:lnTo>
                    <a:lnTo>
                      <a:pt x="1036" y="865"/>
                    </a:lnTo>
                    <a:lnTo>
                      <a:pt x="1027" y="869"/>
                    </a:lnTo>
                    <a:lnTo>
                      <a:pt x="1024" y="873"/>
                    </a:lnTo>
                    <a:lnTo>
                      <a:pt x="1024" y="875"/>
                    </a:lnTo>
                    <a:lnTo>
                      <a:pt x="1028" y="879"/>
                    </a:lnTo>
                    <a:lnTo>
                      <a:pt x="1035" y="883"/>
                    </a:lnTo>
                    <a:lnTo>
                      <a:pt x="1045" y="887"/>
                    </a:lnTo>
                    <a:lnTo>
                      <a:pt x="1059" y="892"/>
                    </a:lnTo>
                    <a:lnTo>
                      <a:pt x="1066" y="896"/>
                    </a:lnTo>
                    <a:lnTo>
                      <a:pt x="1071" y="900"/>
                    </a:lnTo>
                    <a:lnTo>
                      <a:pt x="1074" y="904"/>
                    </a:lnTo>
                    <a:lnTo>
                      <a:pt x="1075" y="908"/>
                    </a:lnTo>
                    <a:lnTo>
                      <a:pt x="1059" y="974"/>
                    </a:lnTo>
                    <a:lnTo>
                      <a:pt x="1058" y="979"/>
                    </a:lnTo>
                    <a:lnTo>
                      <a:pt x="1057" y="984"/>
                    </a:lnTo>
                    <a:lnTo>
                      <a:pt x="1055" y="987"/>
                    </a:lnTo>
                    <a:lnTo>
                      <a:pt x="1053" y="988"/>
                    </a:lnTo>
                    <a:lnTo>
                      <a:pt x="1052" y="988"/>
                    </a:lnTo>
                    <a:lnTo>
                      <a:pt x="1050" y="987"/>
                    </a:lnTo>
                    <a:lnTo>
                      <a:pt x="1049" y="985"/>
                    </a:lnTo>
                    <a:lnTo>
                      <a:pt x="1046" y="983"/>
                    </a:lnTo>
                    <a:lnTo>
                      <a:pt x="1041" y="967"/>
                    </a:lnTo>
                    <a:lnTo>
                      <a:pt x="1039" y="953"/>
                    </a:lnTo>
                    <a:lnTo>
                      <a:pt x="1037" y="938"/>
                    </a:lnTo>
                    <a:lnTo>
                      <a:pt x="1033" y="925"/>
                    </a:lnTo>
                    <a:lnTo>
                      <a:pt x="1022" y="939"/>
                    </a:lnTo>
                    <a:lnTo>
                      <a:pt x="1008" y="954"/>
                    </a:lnTo>
                    <a:lnTo>
                      <a:pt x="1008" y="970"/>
                    </a:lnTo>
                    <a:lnTo>
                      <a:pt x="1009" y="987"/>
                    </a:lnTo>
                    <a:lnTo>
                      <a:pt x="1006" y="993"/>
                    </a:lnTo>
                    <a:lnTo>
                      <a:pt x="1004" y="998"/>
                    </a:lnTo>
                    <a:lnTo>
                      <a:pt x="1000" y="1002"/>
                    </a:lnTo>
                    <a:lnTo>
                      <a:pt x="996" y="1006"/>
                    </a:lnTo>
                    <a:lnTo>
                      <a:pt x="991" y="1008"/>
                    </a:lnTo>
                    <a:lnTo>
                      <a:pt x="987" y="1009"/>
                    </a:lnTo>
                    <a:lnTo>
                      <a:pt x="982" y="1009"/>
                    </a:lnTo>
                    <a:lnTo>
                      <a:pt x="976" y="1009"/>
                    </a:lnTo>
                    <a:lnTo>
                      <a:pt x="967" y="1008"/>
                    </a:lnTo>
                    <a:lnTo>
                      <a:pt x="960" y="1004"/>
                    </a:lnTo>
                    <a:lnTo>
                      <a:pt x="957" y="1001"/>
                    </a:lnTo>
                    <a:lnTo>
                      <a:pt x="954" y="998"/>
                    </a:lnTo>
                    <a:lnTo>
                      <a:pt x="953" y="996"/>
                    </a:lnTo>
                    <a:lnTo>
                      <a:pt x="953" y="995"/>
                    </a:lnTo>
                    <a:lnTo>
                      <a:pt x="958" y="983"/>
                    </a:lnTo>
                    <a:lnTo>
                      <a:pt x="962" y="970"/>
                    </a:lnTo>
                    <a:lnTo>
                      <a:pt x="965" y="963"/>
                    </a:lnTo>
                    <a:lnTo>
                      <a:pt x="966" y="958"/>
                    </a:lnTo>
                    <a:lnTo>
                      <a:pt x="967" y="952"/>
                    </a:lnTo>
                    <a:lnTo>
                      <a:pt x="966" y="945"/>
                    </a:lnTo>
                    <a:lnTo>
                      <a:pt x="966" y="939"/>
                    </a:lnTo>
                    <a:lnTo>
                      <a:pt x="966" y="934"/>
                    </a:lnTo>
                    <a:lnTo>
                      <a:pt x="966" y="928"/>
                    </a:lnTo>
                    <a:lnTo>
                      <a:pt x="969" y="925"/>
                    </a:lnTo>
                    <a:lnTo>
                      <a:pt x="973" y="918"/>
                    </a:lnTo>
                    <a:lnTo>
                      <a:pt x="978" y="912"/>
                    </a:lnTo>
                    <a:lnTo>
                      <a:pt x="983" y="906"/>
                    </a:lnTo>
                    <a:lnTo>
                      <a:pt x="988" y="901"/>
                    </a:lnTo>
                    <a:lnTo>
                      <a:pt x="991" y="896"/>
                    </a:lnTo>
                    <a:lnTo>
                      <a:pt x="992" y="888"/>
                    </a:lnTo>
                    <a:lnTo>
                      <a:pt x="991" y="886"/>
                    </a:lnTo>
                    <a:lnTo>
                      <a:pt x="987" y="883"/>
                    </a:lnTo>
                    <a:lnTo>
                      <a:pt x="982" y="883"/>
                    </a:lnTo>
                    <a:lnTo>
                      <a:pt x="975" y="883"/>
                    </a:lnTo>
                    <a:lnTo>
                      <a:pt x="963" y="883"/>
                    </a:lnTo>
                    <a:lnTo>
                      <a:pt x="954" y="884"/>
                    </a:lnTo>
                    <a:lnTo>
                      <a:pt x="940" y="883"/>
                    </a:lnTo>
                    <a:lnTo>
                      <a:pt x="925" y="879"/>
                    </a:lnTo>
                    <a:lnTo>
                      <a:pt x="906" y="875"/>
                    </a:lnTo>
                    <a:lnTo>
                      <a:pt x="890" y="871"/>
                    </a:lnTo>
                    <a:lnTo>
                      <a:pt x="883" y="870"/>
                    </a:lnTo>
                    <a:lnTo>
                      <a:pt x="877" y="870"/>
                    </a:lnTo>
                    <a:lnTo>
                      <a:pt x="871" y="871"/>
                    </a:lnTo>
                    <a:lnTo>
                      <a:pt x="868" y="874"/>
                    </a:lnTo>
                    <a:lnTo>
                      <a:pt x="866" y="879"/>
                    </a:lnTo>
                    <a:lnTo>
                      <a:pt x="866" y="886"/>
                    </a:lnTo>
                    <a:lnTo>
                      <a:pt x="869" y="894"/>
                    </a:lnTo>
                    <a:lnTo>
                      <a:pt x="874" y="905"/>
                    </a:lnTo>
                    <a:lnTo>
                      <a:pt x="892" y="913"/>
                    </a:lnTo>
                    <a:lnTo>
                      <a:pt x="909" y="921"/>
                    </a:lnTo>
                    <a:lnTo>
                      <a:pt x="912" y="922"/>
                    </a:lnTo>
                    <a:lnTo>
                      <a:pt x="914" y="925"/>
                    </a:lnTo>
                    <a:lnTo>
                      <a:pt x="917" y="927"/>
                    </a:lnTo>
                    <a:lnTo>
                      <a:pt x="918" y="931"/>
                    </a:lnTo>
                    <a:lnTo>
                      <a:pt x="918" y="934"/>
                    </a:lnTo>
                    <a:lnTo>
                      <a:pt x="917" y="938"/>
                    </a:lnTo>
                    <a:lnTo>
                      <a:pt x="914" y="941"/>
                    </a:lnTo>
                    <a:lnTo>
                      <a:pt x="912" y="945"/>
                    </a:lnTo>
                    <a:lnTo>
                      <a:pt x="901" y="954"/>
                    </a:lnTo>
                    <a:lnTo>
                      <a:pt x="891" y="962"/>
                    </a:lnTo>
                    <a:lnTo>
                      <a:pt x="879" y="967"/>
                    </a:lnTo>
                    <a:lnTo>
                      <a:pt x="866" y="971"/>
                    </a:lnTo>
                    <a:lnTo>
                      <a:pt x="853" y="974"/>
                    </a:lnTo>
                    <a:lnTo>
                      <a:pt x="840" y="975"/>
                    </a:lnTo>
                    <a:lnTo>
                      <a:pt x="827" y="974"/>
                    </a:lnTo>
                    <a:lnTo>
                      <a:pt x="814" y="973"/>
                    </a:lnTo>
                    <a:lnTo>
                      <a:pt x="800" y="969"/>
                    </a:lnTo>
                    <a:lnTo>
                      <a:pt x="787" y="965"/>
                    </a:lnTo>
                    <a:lnTo>
                      <a:pt x="782" y="965"/>
                    </a:lnTo>
                    <a:lnTo>
                      <a:pt x="778" y="967"/>
                    </a:lnTo>
                    <a:lnTo>
                      <a:pt x="777" y="969"/>
                    </a:lnTo>
                    <a:lnTo>
                      <a:pt x="777" y="973"/>
                    </a:lnTo>
                    <a:lnTo>
                      <a:pt x="776" y="976"/>
                    </a:lnTo>
                    <a:lnTo>
                      <a:pt x="777" y="980"/>
                    </a:lnTo>
                    <a:lnTo>
                      <a:pt x="778" y="991"/>
                    </a:lnTo>
                    <a:lnTo>
                      <a:pt x="781" y="998"/>
                    </a:lnTo>
                    <a:lnTo>
                      <a:pt x="786" y="1002"/>
                    </a:lnTo>
                    <a:lnTo>
                      <a:pt x="790" y="1006"/>
                    </a:lnTo>
                    <a:lnTo>
                      <a:pt x="795" y="1009"/>
                    </a:lnTo>
                    <a:lnTo>
                      <a:pt x="800" y="1011"/>
                    </a:lnTo>
                    <a:lnTo>
                      <a:pt x="807" y="1014"/>
                    </a:lnTo>
                    <a:lnTo>
                      <a:pt x="812" y="1019"/>
                    </a:lnTo>
                    <a:lnTo>
                      <a:pt x="814" y="1023"/>
                    </a:lnTo>
                    <a:lnTo>
                      <a:pt x="816" y="1028"/>
                    </a:lnTo>
                    <a:lnTo>
                      <a:pt x="817" y="1033"/>
                    </a:lnTo>
                    <a:lnTo>
                      <a:pt x="817" y="1040"/>
                    </a:lnTo>
                    <a:lnTo>
                      <a:pt x="814" y="1052"/>
                    </a:lnTo>
                    <a:lnTo>
                      <a:pt x="812" y="1066"/>
                    </a:lnTo>
                    <a:lnTo>
                      <a:pt x="804" y="1093"/>
                    </a:lnTo>
                    <a:lnTo>
                      <a:pt x="800" y="1115"/>
                    </a:lnTo>
                    <a:lnTo>
                      <a:pt x="800" y="1128"/>
                    </a:lnTo>
                    <a:lnTo>
                      <a:pt x="803" y="1144"/>
                    </a:lnTo>
                    <a:lnTo>
                      <a:pt x="805" y="1162"/>
                    </a:lnTo>
                    <a:lnTo>
                      <a:pt x="809" y="1180"/>
                    </a:lnTo>
                    <a:lnTo>
                      <a:pt x="814" y="1197"/>
                    </a:lnTo>
                    <a:lnTo>
                      <a:pt x="822" y="1212"/>
                    </a:lnTo>
                    <a:lnTo>
                      <a:pt x="826" y="1220"/>
                    </a:lnTo>
                    <a:lnTo>
                      <a:pt x="830" y="1225"/>
                    </a:lnTo>
                    <a:lnTo>
                      <a:pt x="835" y="1230"/>
                    </a:lnTo>
                    <a:lnTo>
                      <a:pt x="840" y="1233"/>
                    </a:lnTo>
                    <a:lnTo>
                      <a:pt x="847" y="1235"/>
                    </a:lnTo>
                    <a:lnTo>
                      <a:pt x="853" y="1238"/>
                    </a:lnTo>
                    <a:lnTo>
                      <a:pt x="861" y="1238"/>
                    </a:lnTo>
                    <a:lnTo>
                      <a:pt x="868" y="1238"/>
                    </a:lnTo>
                    <a:lnTo>
                      <a:pt x="882" y="1237"/>
                    </a:lnTo>
                    <a:lnTo>
                      <a:pt x="896" y="1238"/>
                    </a:lnTo>
                    <a:lnTo>
                      <a:pt x="912" y="1242"/>
                    </a:lnTo>
                    <a:lnTo>
                      <a:pt x="930" y="1247"/>
                    </a:lnTo>
                    <a:lnTo>
                      <a:pt x="941" y="1246"/>
                    </a:lnTo>
                    <a:lnTo>
                      <a:pt x="956" y="1245"/>
                    </a:lnTo>
                    <a:lnTo>
                      <a:pt x="962" y="1245"/>
                    </a:lnTo>
                    <a:lnTo>
                      <a:pt x="967" y="1246"/>
                    </a:lnTo>
                    <a:lnTo>
                      <a:pt x="970" y="1247"/>
                    </a:lnTo>
                    <a:lnTo>
                      <a:pt x="971" y="1248"/>
                    </a:lnTo>
                    <a:lnTo>
                      <a:pt x="973" y="1251"/>
                    </a:lnTo>
                    <a:lnTo>
                      <a:pt x="974" y="1254"/>
                    </a:lnTo>
                    <a:lnTo>
                      <a:pt x="973" y="1259"/>
                    </a:lnTo>
                    <a:lnTo>
                      <a:pt x="971" y="1264"/>
                    </a:lnTo>
                    <a:lnTo>
                      <a:pt x="967" y="1268"/>
                    </a:lnTo>
                    <a:lnTo>
                      <a:pt x="965" y="1274"/>
                    </a:lnTo>
                    <a:lnTo>
                      <a:pt x="961" y="1280"/>
                    </a:lnTo>
                    <a:lnTo>
                      <a:pt x="957" y="1285"/>
                    </a:lnTo>
                    <a:lnTo>
                      <a:pt x="956" y="1291"/>
                    </a:lnTo>
                    <a:lnTo>
                      <a:pt x="954" y="1298"/>
                    </a:lnTo>
                    <a:lnTo>
                      <a:pt x="954" y="1309"/>
                    </a:lnTo>
                    <a:lnTo>
                      <a:pt x="957" y="1320"/>
                    </a:lnTo>
                    <a:lnTo>
                      <a:pt x="962" y="1330"/>
                    </a:lnTo>
                    <a:lnTo>
                      <a:pt x="969" y="1339"/>
                    </a:lnTo>
                    <a:lnTo>
                      <a:pt x="973" y="1343"/>
                    </a:lnTo>
                    <a:lnTo>
                      <a:pt x="975" y="1346"/>
                    </a:lnTo>
                    <a:lnTo>
                      <a:pt x="979" y="1348"/>
                    </a:lnTo>
                    <a:lnTo>
                      <a:pt x="983" y="1349"/>
                    </a:lnTo>
                    <a:lnTo>
                      <a:pt x="992" y="1351"/>
                    </a:lnTo>
                    <a:lnTo>
                      <a:pt x="1001" y="1352"/>
                    </a:lnTo>
                    <a:lnTo>
                      <a:pt x="1014" y="1356"/>
                    </a:lnTo>
                    <a:lnTo>
                      <a:pt x="1026" y="1360"/>
                    </a:lnTo>
                    <a:lnTo>
                      <a:pt x="1039" y="1365"/>
                    </a:lnTo>
                    <a:lnTo>
                      <a:pt x="1052" y="1369"/>
                    </a:lnTo>
                    <a:lnTo>
                      <a:pt x="1057" y="1369"/>
                    </a:lnTo>
                    <a:lnTo>
                      <a:pt x="1062" y="1368"/>
                    </a:lnTo>
                    <a:lnTo>
                      <a:pt x="1066" y="1365"/>
                    </a:lnTo>
                    <a:lnTo>
                      <a:pt x="1068" y="1360"/>
                    </a:lnTo>
                    <a:lnTo>
                      <a:pt x="1074" y="1346"/>
                    </a:lnTo>
                    <a:lnTo>
                      <a:pt x="1077" y="1331"/>
                    </a:lnTo>
                    <a:lnTo>
                      <a:pt x="1079" y="1316"/>
                    </a:lnTo>
                    <a:close/>
                    <a:moveTo>
                      <a:pt x="693" y="940"/>
                    </a:moveTo>
                    <a:lnTo>
                      <a:pt x="691" y="940"/>
                    </a:lnTo>
                    <a:lnTo>
                      <a:pt x="691" y="938"/>
                    </a:lnTo>
                    <a:lnTo>
                      <a:pt x="691" y="936"/>
                    </a:lnTo>
                    <a:lnTo>
                      <a:pt x="691" y="934"/>
                    </a:lnTo>
                    <a:lnTo>
                      <a:pt x="694" y="914"/>
                    </a:lnTo>
                    <a:lnTo>
                      <a:pt x="699" y="896"/>
                    </a:lnTo>
                    <a:lnTo>
                      <a:pt x="700" y="890"/>
                    </a:lnTo>
                    <a:lnTo>
                      <a:pt x="703" y="883"/>
                    </a:lnTo>
                    <a:lnTo>
                      <a:pt x="704" y="882"/>
                    </a:lnTo>
                    <a:lnTo>
                      <a:pt x="707" y="879"/>
                    </a:lnTo>
                    <a:lnTo>
                      <a:pt x="710" y="879"/>
                    </a:lnTo>
                    <a:lnTo>
                      <a:pt x="713" y="878"/>
                    </a:lnTo>
                    <a:lnTo>
                      <a:pt x="719" y="879"/>
                    </a:lnTo>
                    <a:lnTo>
                      <a:pt x="723" y="882"/>
                    </a:lnTo>
                    <a:lnTo>
                      <a:pt x="726" y="884"/>
                    </a:lnTo>
                    <a:lnTo>
                      <a:pt x="729" y="888"/>
                    </a:lnTo>
                    <a:lnTo>
                      <a:pt x="730" y="894"/>
                    </a:lnTo>
                    <a:lnTo>
                      <a:pt x="730" y="897"/>
                    </a:lnTo>
                    <a:lnTo>
                      <a:pt x="730" y="901"/>
                    </a:lnTo>
                    <a:lnTo>
                      <a:pt x="729" y="906"/>
                    </a:lnTo>
                    <a:lnTo>
                      <a:pt x="728" y="918"/>
                    </a:lnTo>
                    <a:lnTo>
                      <a:pt x="729" y="930"/>
                    </a:lnTo>
                    <a:lnTo>
                      <a:pt x="728" y="934"/>
                    </a:lnTo>
                    <a:lnTo>
                      <a:pt x="726" y="936"/>
                    </a:lnTo>
                    <a:lnTo>
                      <a:pt x="725" y="939"/>
                    </a:lnTo>
                    <a:lnTo>
                      <a:pt x="721" y="941"/>
                    </a:lnTo>
                    <a:lnTo>
                      <a:pt x="715" y="944"/>
                    </a:lnTo>
                    <a:lnTo>
                      <a:pt x="708" y="947"/>
                    </a:lnTo>
                    <a:lnTo>
                      <a:pt x="693" y="940"/>
                    </a:lnTo>
                    <a:close/>
                    <a:moveTo>
                      <a:pt x="452" y="1309"/>
                    </a:moveTo>
                    <a:lnTo>
                      <a:pt x="443" y="1296"/>
                    </a:lnTo>
                    <a:lnTo>
                      <a:pt x="436" y="1281"/>
                    </a:lnTo>
                    <a:lnTo>
                      <a:pt x="428" y="1269"/>
                    </a:lnTo>
                    <a:lnTo>
                      <a:pt x="421" y="1255"/>
                    </a:lnTo>
                    <a:lnTo>
                      <a:pt x="421" y="1250"/>
                    </a:lnTo>
                    <a:lnTo>
                      <a:pt x="421" y="1247"/>
                    </a:lnTo>
                    <a:lnTo>
                      <a:pt x="421" y="1243"/>
                    </a:lnTo>
                    <a:lnTo>
                      <a:pt x="422" y="1242"/>
                    </a:lnTo>
                    <a:lnTo>
                      <a:pt x="426" y="1241"/>
                    </a:lnTo>
                    <a:lnTo>
                      <a:pt x="431" y="1241"/>
                    </a:lnTo>
                    <a:lnTo>
                      <a:pt x="441" y="1247"/>
                    </a:lnTo>
                    <a:lnTo>
                      <a:pt x="450" y="1255"/>
                    </a:lnTo>
                    <a:lnTo>
                      <a:pt x="465" y="1267"/>
                    </a:lnTo>
                    <a:lnTo>
                      <a:pt x="482" y="1281"/>
                    </a:lnTo>
                    <a:lnTo>
                      <a:pt x="489" y="1289"/>
                    </a:lnTo>
                    <a:lnTo>
                      <a:pt x="494" y="1296"/>
                    </a:lnTo>
                    <a:lnTo>
                      <a:pt x="496" y="1300"/>
                    </a:lnTo>
                    <a:lnTo>
                      <a:pt x="497" y="1304"/>
                    </a:lnTo>
                    <a:lnTo>
                      <a:pt x="497" y="1309"/>
                    </a:lnTo>
                    <a:lnTo>
                      <a:pt x="496" y="1313"/>
                    </a:lnTo>
                    <a:lnTo>
                      <a:pt x="493" y="1321"/>
                    </a:lnTo>
                    <a:lnTo>
                      <a:pt x="492" y="1329"/>
                    </a:lnTo>
                    <a:lnTo>
                      <a:pt x="492" y="1335"/>
                    </a:lnTo>
                    <a:lnTo>
                      <a:pt x="492" y="1344"/>
                    </a:lnTo>
                    <a:lnTo>
                      <a:pt x="491" y="1347"/>
                    </a:lnTo>
                    <a:lnTo>
                      <a:pt x="491" y="1349"/>
                    </a:lnTo>
                    <a:lnTo>
                      <a:pt x="489" y="1351"/>
                    </a:lnTo>
                    <a:lnTo>
                      <a:pt x="488" y="1351"/>
                    </a:lnTo>
                    <a:lnTo>
                      <a:pt x="483" y="1351"/>
                    </a:lnTo>
                    <a:lnTo>
                      <a:pt x="479" y="1348"/>
                    </a:lnTo>
                    <a:lnTo>
                      <a:pt x="469" y="1340"/>
                    </a:lnTo>
                    <a:lnTo>
                      <a:pt x="463" y="1333"/>
                    </a:lnTo>
                    <a:lnTo>
                      <a:pt x="452" y="1309"/>
                    </a:lnTo>
                    <a:close/>
                    <a:moveTo>
                      <a:pt x="662" y="1399"/>
                    </a:moveTo>
                    <a:lnTo>
                      <a:pt x="664" y="1391"/>
                    </a:lnTo>
                    <a:lnTo>
                      <a:pt x="668" y="1383"/>
                    </a:lnTo>
                    <a:lnTo>
                      <a:pt x="673" y="1377"/>
                    </a:lnTo>
                    <a:lnTo>
                      <a:pt x="680" y="1372"/>
                    </a:lnTo>
                    <a:lnTo>
                      <a:pt x="686" y="1366"/>
                    </a:lnTo>
                    <a:lnTo>
                      <a:pt x="693" y="1361"/>
                    </a:lnTo>
                    <a:lnTo>
                      <a:pt x="698" y="1356"/>
                    </a:lnTo>
                    <a:lnTo>
                      <a:pt x="703" y="1349"/>
                    </a:lnTo>
                    <a:lnTo>
                      <a:pt x="708" y="1338"/>
                    </a:lnTo>
                    <a:lnTo>
                      <a:pt x="711" y="1326"/>
                    </a:lnTo>
                    <a:lnTo>
                      <a:pt x="715" y="1315"/>
                    </a:lnTo>
                    <a:lnTo>
                      <a:pt x="720" y="1303"/>
                    </a:lnTo>
                    <a:lnTo>
                      <a:pt x="725" y="1294"/>
                    </a:lnTo>
                    <a:lnTo>
                      <a:pt x="734" y="1281"/>
                    </a:lnTo>
                    <a:lnTo>
                      <a:pt x="739" y="1274"/>
                    </a:lnTo>
                    <a:lnTo>
                      <a:pt x="743" y="1269"/>
                    </a:lnTo>
                    <a:lnTo>
                      <a:pt x="746" y="1268"/>
                    </a:lnTo>
                    <a:lnTo>
                      <a:pt x="747" y="1267"/>
                    </a:lnTo>
                    <a:lnTo>
                      <a:pt x="750" y="1267"/>
                    </a:lnTo>
                    <a:lnTo>
                      <a:pt x="751" y="1268"/>
                    </a:lnTo>
                    <a:lnTo>
                      <a:pt x="750" y="1281"/>
                    </a:lnTo>
                    <a:lnTo>
                      <a:pt x="747" y="1295"/>
                    </a:lnTo>
                    <a:lnTo>
                      <a:pt x="743" y="1309"/>
                    </a:lnTo>
                    <a:lnTo>
                      <a:pt x="738" y="1324"/>
                    </a:lnTo>
                    <a:lnTo>
                      <a:pt x="725" y="1351"/>
                    </a:lnTo>
                    <a:lnTo>
                      <a:pt x="712" y="1377"/>
                    </a:lnTo>
                    <a:lnTo>
                      <a:pt x="703" y="1392"/>
                    </a:lnTo>
                    <a:lnTo>
                      <a:pt x="686" y="1416"/>
                    </a:lnTo>
                    <a:lnTo>
                      <a:pt x="678" y="1425"/>
                    </a:lnTo>
                    <a:lnTo>
                      <a:pt x="669" y="1430"/>
                    </a:lnTo>
                    <a:lnTo>
                      <a:pt x="667" y="1431"/>
                    </a:lnTo>
                    <a:lnTo>
                      <a:pt x="663" y="1430"/>
                    </a:lnTo>
                    <a:lnTo>
                      <a:pt x="660" y="1426"/>
                    </a:lnTo>
                    <a:lnTo>
                      <a:pt x="659" y="1422"/>
                    </a:lnTo>
                    <a:lnTo>
                      <a:pt x="662" y="1399"/>
                    </a:lnTo>
                    <a:close/>
                    <a:moveTo>
                      <a:pt x="855" y="1394"/>
                    </a:moveTo>
                    <a:lnTo>
                      <a:pt x="846" y="1392"/>
                    </a:lnTo>
                    <a:lnTo>
                      <a:pt x="837" y="1388"/>
                    </a:lnTo>
                    <a:lnTo>
                      <a:pt x="827" y="1384"/>
                    </a:lnTo>
                    <a:lnTo>
                      <a:pt x="820" y="1379"/>
                    </a:lnTo>
                    <a:lnTo>
                      <a:pt x="812" y="1374"/>
                    </a:lnTo>
                    <a:lnTo>
                      <a:pt x="803" y="1370"/>
                    </a:lnTo>
                    <a:lnTo>
                      <a:pt x="794" y="1368"/>
                    </a:lnTo>
                    <a:lnTo>
                      <a:pt x="783" y="1366"/>
                    </a:lnTo>
                    <a:lnTo>
                      <a:pt x="778" y="1368"/>
                    </a:lnTo>
                    <a:lnTo>
                      <a:pt x="774" y="1368"/>
                    </a:lnTo>
                    <a:lnTo>
                      <a:pt x="772" y="1369"/>
                    </a:lnTo>
                    <a:lnTo>
                      <a:pt x="770" y="1372"/>
                    </a:lnTo>
                    <a:lnTo>
                      <a:pt x="769" y="1375"/>
                    </a:lnTo>
                    <a:lnTo>
                      <a:pt x="769" y="1381"/>
                    </a:lnTo>
                    <a:lnTo>
                      <a:pt x="772" y="1387"/>
                    </a:lnTo>
                    <a:lnTo>
                      <a:pt x="773" y="1394"/>
                    </a:lnTo>
                    <a:lnTo>
                      <a:pt x="774" y="1399"/>
                    </a:lnTo>
                    <a:lnTo>
                      <a:pt x="773" y="1404"/>
                    </a:lnTo>
                    <a:lnTo>
                      <a:pt x="767" y="1412"/>
                    </a:lnTo>
                    <a:lnTo>
                      <a:pt x="757" y="1423"/>
                    </a:lnTo>
                    <a:lnTo>
                      <a:pt x="754" y="1429"/>
                    </a:lnTo>
                    <a:lnTo>
                      <a:pt x="751" y="1434"/>
                    </a:lnTo>
                    <a:lnTo>
                      <a:pt x="751" y="1436"/>
                    </a:lnTo>
                    <a:lnTo>
                      <a:pt x="751" y="1439"/>
                    </a:lnTo>
                    <a:lnTo>
                      <a:pt x="752" y="1441"/>
                    </a:lnTo>
                    <a:lnTo>
                      <a:pt x="755" y="1444"/>
                    </a:lnTo>
                    <a:lnTo>
                      <a:pt x="761" y="1448"/>
                    </a:lnTo>
                    <a:lnTo>
                      <a:pt x="769" y="1452"/>
                    </a:lnTo>
                    <a:lnTo>
                      <a:pt x="776" y="1454"/>
                    </a:lnTo>
                    <a:lnTo>
                      <a:pt x="783" y="1457"/>
                    </a:lnTo>
                    <a:lnTo>
                      <a:pt x="799" y="1461"/>
                    </a:lnTo>
                    <a:lnTo>
                      <a:pt x="814" y="1467"/>
                    </a:lnTo>
                    <a:lnTo>
                      <a:pt x="824" y="1473"/>
                    </a:lnTo>
                    <a:lnTo>
                      <a:pt x="830" y="1480"/>
                    </a:lnTo>
                    <a:lnTo>
                      <a:pt x="837" y="1487"/>
                    </a:lnTo>
                    <a:lnTo>
                      <a:pt x="840" y="1493"/>
                    </a:lnTo>
                    <a:lnTo>
                      <a:pt x="847" y="1498"/>
                    </a:lnTo>
                    <a:lnTo>
                      <a:pt x="853" y="1502"/>
                    </a:lnTo>
                    <a:lnTo>
                      <a:pt x="859" y="1505"/>
                    </a:lnTo>
                    <a:lnTo>
                      <a:pt x="864" y="1505"/>
                    </a:lnTo>
                    <a:lnTo>
                      <a:pt x="870" y="1505"/>
                    </a:lnTo>
                    <a:lnTo>
                      <a:pt x="878" y="1505"/>
                    </a:lnTo>
                    <a:lnTo>
                      <a:pt x="886" y="1504"/>
                    </a:lnTo>
                    <a:lnTo>
                      <a:pt x="895" y="1502"/>
                    </a:lnTo>
                    <a:lnTo>
                      <a:pt x="903" y="1501"/>
                    </a:lnTo>
                    <a:lnTo>
                      <a:pt x="910" y="1504"/>
                    </a:lnTo>
                    <a:lnTo>
                      <a:pt x="916" y="1505"/>
                    </a:lnTo>
                    <a:lnTo>
                      <a:pt x="922" y="1505"/>
                    </a:lnTo>
                    <a:lnTo>
                      <a:pt x="927" y="1505"/>
                    </a:lnTo>
                    <a:lnTo>
                      <a:pt x="932" y="1504"/>
                    </a:lnTo>
                    <a:lnTo>
                      <a:pt x="938" y="1501"/>
                    </a:lnTo>
                    <a:lnTo>
                      <a:pt x="941" y="1498"/>
                    </a:lnTo>
                    <a:lnTo>
                      <a:pt x="945" y="1495"/>
                    </a:lnTo>
                    <a:lnTo>
                      <a:pt x="948" y="1489"/>
                    </a:lnTo>
                    <a:lnTo>
                      <a:pt x="951" y="1482"/>
                    </a:lnTo>
                    <a:lnTo>
                      <a:pt x="953" y="1473"/>
                    </a:lnTo>
                    <a:lnTo>
                      <a:pt x="956" y="1463"/>
                    </a:lnTo>
                    <a:lnTo>
                      <a:pt x="957" y="1454"/>
                    </a:lnTo>
                    <a:lnTo>
                      <a:pt x="957" y="1445"/>
                    </a:lnTo>
                    <a:lnTo>
                      <a:pt x="954" y="1438"/>
                    </a:lnTo>
                    <a:lnTo>
                      <a:pt x="952" y="1435"/>
                    </a:lnTo>
                    <a:lnTo>
                      <a:pt x="949" y="1434"/>
                    </a:lnTo>
                    <a:lnTo>
                      <a:pt x="945" y="1432"/>
                    </a:lnTo>
                    <a:lnTo>
                      <a:pt x="941" y="1432"/>
                    </a:lnTo>
                    <a:lnTo>
                      <a:pt x="922" y="1432"/>
                    </a:lnTo>
                    <a:lnTo>
                      <a:pt x="904" y="1431"/>
                    </a:lnTo>
                    <a:lnTo>
                      <a:pt x="895" y="1429"/>
                    </a:lnTo>
                    <a:lnTo>
                      <a:pt x="887" y="1425"/>
                    </a:lnTo>
                    <a:lnTo>
                      <a:pt x="881" y="1419"/>
                    </a:lnTo>
                    <a:lnTo>
                      <a:pt x="874" y="1413"/>
                    </a:lnTo>
                    <a:lnTo>
                      <a:pt x="855" y="1394"/>
                    </a:lnTo>
                    <a:close/>
                    <a:moveTo>
                      <a:pt x="991" y="1475"/>
                    </a:moveTo>
                    <a:lnTo>
                      <a:pt x="989" y="1462"/>
                    </a:lnTo>
                    <a:lnTo>
                      <a:pt x="989" y="1451"/>
                    </a:lnTo>
                    <a:lnTo>
                      <a:pt x="987" y="1440"/>
                    </a:lnTo>
                    <a:lnTo>
                      <a:pt x="983" y="1427"/>
                    </a:lnTo>
                    <a:lnTo>
                      <a:pt x="980" y="1418"/>
                    </a:lnTo>
                    <a:lnTo>
                      <a:pt x="979" y="1409"/>
                    </a:lnTo>
                    <a:lnTo>
                      <a:pt x="980" y="1400"/>
                    </a:lnTo>
                    <a:lnTo>
                      <a:pt x="982" y="1394"/>
                    </a:lnTo>
                    <a:lnTo>
                      <a:pt x="983" y="1391"/>
                    </a:lnTo>
                    <a:lnTo>
                      <a:pt x="985" y="1388"/>
                    </a:lnTo>
                    <a:lnTo>
                      <a:pt x="988" y="1388"/>
                    </a:lnTo>
                    <a:lnTo>
                      <a:pt x="991" y="1387"/>
                    </a:lnTo>
                    <a:lnTo>
                      <a:pt x="995" y="1388"/>
                    </a:lnTo>
                    <a:lnTo>
                      <a:pt x="998" y="1390"/>
                    </a:lnTo>
                    <a:lnTo>
                      <a:pt x="1004" y="1394"/>
                    </a:lnTo>
                    <a:lnTo>
                      <a:pt x="1009" y="1397"/>
                    </a:lnTo>
                    <a:lnTo>
                      <a:pt x="1017" y="1404"/>
                    </a:lnTo>
                    <a:lnTo>
                      <a:pt x="1026" y="1408"/>
                    </a:lnTo>
                    <a:lnTo>
                      <a:pt x="1035" y="1410"/>
                    </a:lnTo>
                    <a:lnTo>
                      <a:pt x="1045" y="1413"/>
                    </a:lnTo>
                    <a:lnTo>
                      <a:pt x="1054" y="1413"/>
                    </a:lnTo>
                    <a:lnTo>
                      <a:pt x="1065" y="1410"/>
                    </a:lnTo>
                    <a:lnTo>
                      <a:pt x="1074" y="1406"/>
                    </a:lnTo>
                    <a:lnTo>
                      <a:pt x="1081" y="1401"/>
                    </a:lnTo>
                    <a:lnTo>
                      <a:pt x="1093" y="1391"/>
                    </a:lnTo>
                    <a:lnTo>
                      <a:pt x="1102" y="1382"/>
                    </a:lnTo>
                    <a:lnTo>
                      <a:pt x="1112" y="1374"/>
                    </a:lnTo>
                    <a:lnTo>
                      <a:pt x="1123" y="1368"/>
                    </a:lnTo>
                    <a:lnTo>
                      <a:pt x="1128" y="1365"/>
                    </a:lnTo>
                    <a:lnTo>
                      <a:pt x="1133" y="1364"/>
                    </a:lnTo>
                    <a:lnTo>
                      <a:pt x="1140" y="1362"/>
                    </a:lnTo>
                    <a:lnTo>
                      <a:pt x="1146" y="1362"/>
                    </a:lnTo>
                    <a:lnTo>
                      <a:pt x="1153" y="1362"/>
                    </a:lnTo>
                    <a:lnTo>
                      <a:pt x="1159" y="1364"/>
                    </a:lnTo>
                    <a:lnTo>
                      <a:pt x="1167" y="1365"/>
                    </a:lnTo>
                    <a:lnTo>
                      <a:pt x="1175" y="1369"/>
                    </a:lnTo>
                    <a:lnTo>
                      <a:pt x="1184" y="1373"/>
                    </a:lnTo>
                    <a:lnTo>
                      <a:pt x="1190" y="1377"/>
                    </a:lnTo>
                    <a:lnTo>
                      <a:pt x="1194" y="1379"/>
                    </a:lnTo>
                    <a:lnTo>
                      <a:pt x="1197" y="1382"/>
                    </a:lnTo>
                    <a:lnTo>
                      <a:pt x="1197" y="1386"/>
                    </a:lnTo>
                    <a:lnTo>
                      <a:pt x="1195" y="1387"/>
                    </a:lnTo>
                    <a:lnTo>
                      <a:pt x="1193" y="1390"/>
                    </a:lnTo>
                    <a:lnTo>
                      <a:pt x="1189" y="1392"/>
                    </a:lnTo>
                    <a:lnTo>
                      <a:pt x="1166" y="1397"/>
                    </a:lnTo>
                    <a:lnTo>
                      <a:pt x="1146" y="1403"/>
                    </a:lnTo>
                    <a:lnTo>
                      <a:pt x="1133" y="1410"/>
                    </a:lnTo>
                    <a:lnTo>
                      <a:pt x="1120" y="1419"/>
                    </a:lnTo>
                    <a:lnTo>
                      <a:pt x="1114" y="1422"/>
                    </a:lnTo>
                    <a:lnTo>
                      <a:pt x="1109" y="1422"/>
                    </a:lnTo>
                    <a:lnTo>
                      <a:pt x="1103" y="1421"/>
                    </a:lnTo>
                    <a:lnTo>
                      <a:pt x="1097" y="1421"/>
                    </a:lnTo>
                    <a:lnTo>
                      <a:pt x="1092" y="1419"/>
                    </a:lnTo>
                    <a:lnTo>
                      <a:pt x="1087" y="1419"/>
                    </a:lnTo>
                    <a:lnTo>
                      <a:pt x="1080" y="1422"/>
                    </a:lnTo>
                    <a:lnTo>
                      <a:pt x="1074" y="1425"/>
                    </a:lnTo>
                    <a:lnTo>
                      <a:pt x="1065" y="1438"/>
                    </a:lnTo>
                    <a:lnTo>
                      <a:pt x="1058" y="1449"/>
                    </a:lnTo>
                    <a:lnTo>
                      <a:pt x="1045" y="1462"/>
                    </a:lnTo>
                    <a:lnTo>
                      <a:pt x="1033" y="1474"/>
                    </a:lnTo>
                    <a:lnTo>
                      <a:pt x="1028" y="1480"/>
                    </a:lnTo>
                    <a:lnTo>
                      <a:pt x="1022" y="1487"/>
                    </a:lnTo>
                    <a:lnTo>
                      <a:pt x="1018" y="1495"/>
                    </a:lnTo>
                    <a:lnTo>
                      <a:pt x="1014" y="1502"/>
                    </a:lnTo>
                    <a:lnTo>
                      <a:pt x="1009" y="1514"/>
                    </a:lnTo>
                    <a:lnTo>
                      <a:pt x="1002" y="1524"/>
                    </a:lnTo>
                    <a:lnTo>
                      <a:pt x="998" y="1527"/>
                    </a:lnTo>
                    <a:lnTo>
                      <a:pt x="996" y="1527"/>
                    </a:lnTo>
                    <a:lnTo>
                      <a:pt x="992" y="1524"/>
                    </a:lnTo>
                    <a:lnTo>
                      <a:pt x="989" y="1522"/>
                    </a:lnTo>
                    <a:lnTo>
                      <a:pt x="985" y="1515"/>
                    </a:lnTo>
                    <a:lnTo>
                      <a:pt x="984" y="1508"/>
                    </a:lnTo>
                    <a:lnTo>
                      <a:pt x="991" y="1475"/>
                    </a:lnTo>
                    <a:close/>
                    <a:moveTo>
                      <a:pt x="856" y="272"/>
                    </a:moveTo>
                    <a:lnTo>
                      <a:pt x="857" y="268"/>
                    </a:lnTo>
                    <a:lnTo>
                      <a:pt x="862" y="264"/>
                    </a:lnTo>
                    <a:lnTo>
                      <a:pt x="868" y="259"/>
                    </a:lnTo>
                    <a:lnTo>
                      <a:pt x="875" y="252"/>
                    </a:lnTo>
                    <a:lnTo>
                      <a:pt x="891" y="243"/>
                    </a:lnTo>
                    <a:lnTo>
                      <a:pt x="901" y="238"/>
                    </a:lnTo>
                    <a:lnTo>
                      <a:pt x="912" y="235"/>
                    </a:lnTo>
                    <a:lnTo>
                      <a:pt x="923" y="235"/>
                    </a:lnTo>
                    <a:lnTo>
                      <a:pt x="936" y="235"/>
                    </a:lnTo>
                    <a:lnTo>
                      <a:pt x="945" y="238"/>
                    </a:lnTo>
                    <a:lnTo>
                      <a:pt x="941" y="245"/>
                    </a:lnTo>
                    <a:lnTo>
                      <a:pt x="936" y="251"/>
                    </a:lnTo>
                    <a:lnTo>
                      <a:pt x="930" y="267"/>
                    </a:lnTo>
                    <a:lnTo>
                      <a:pt x="926" y="282"/>
                    </a:lnTo>
                    <a:lnTo>
                      <a:pt x="923" y="289"/>
                    </a:lnTo>
                    <a:lnTo>
                      <a:pt x="919" y="294"/>
                    </a:lnTo>
                    <a:lnTo>
                      <a:pt x="916" y="296"/>
                    </a:lnTo>
                    <a:lnTo>
                      <a:pt x="912" y="299"/>
                    </a:lnTo>
                    <a:lnTo>
                      <a:pt x="908" y="300"/>
                    </a:lnTo>
                    <a:lnTo>
                      <a:pt x="903" y="300"/>
                    </a:lnTo>
                    <a:lnTo>
                      <a:pt x="899" y="300"/>
                    </a:lnTo>
                    <a:lnTo>
                      <a:pt x="895" y="300"/>
                    </a:lnTo>
                    <a:lnTo>
                      <a:pt x="892" y="298"/>
                    </a:lnTo>
                    <a:lnTo>
                      <a:pt x="890" y="296"/>
                    </a:lnTo>
                    <a:lnTo>
                      <a:pt x="887" y="294"/>
                    </a:lnTo>
                    <a:lnTo>
                      <a:pt x="883" y="292"/>
                    </a:lnTo>
                    <a:lnTo>
                      <a:pt x="879" y="292"/>
                    </a:lnTo>
                    <a:lnTo>
                      <a:pt x="874" y="294"/>
                    </a:lnTo>
                    <a:lnTo>
                      <a:pt x="869" y="295"/>
                    </a:lnTo>
                    <a:lnTo>
                      <a:pt x="864" y="296"/>
                    </a:lnTo>
                    <a:lnTo>
                      <a:pt x="860" y="296"/>
                    </a:lnTo>
                    <a:lnTo>
                      <a:pt x="855" y="295"/>
                    </a:lnTo>
                    <a:lnTo>
                      <a:pt x="851" y="294"/>
                    </a:lnTo>
                    <a:lnTo>
                      <a:pt x="847" y="290"/>
                    </a:lnTo>
                    <a:lnTo>
                      <a:pt x="843" y="286"/>
                    </a:lnTo>
                    <a:lnTo>
                      <a:pt x="840" y="281"/>
                    </a:lnTo>
                    <a:lnTo>
                      <a:pt x="856" y="272"/>
                    </a:lnTo>
                    <a:close/>
                    <a:moveTo>
                      <a:pt x="1785" y="1416"/>
                    </a:moveTo>
                    <a:lnTo>
                      <a:pt x="1780" y="1413"/>
                    </a:lnTo>
                    <a:lnTo>
                      <a:pt x="1773" y="1409"/>
                    </a:lnTo>
                    <a:lnTo>
                      <a:pt x="1767" y="1404"/>
                    </a:lnTo>
                    <a:lnTo>
                      <a:pt x="1760" y="1397"/>
                    </a:lnTo>
                    <a:lnTo>
                      <a:pt x="1754" y="1390"/>
                    </a:lnTo>
                    <a:lnTo>
                      <a:pt x="1750" y="1382"/>
                    </a:lnTo>
                    <a:lnTo>
                      <a:pt x="1747" y="1375"/>
                    </a:lnTo>
                    <a:lnTo>
                      <a:pt x="1746" y="1369"/>
                    </a:lnTo>
                    <a:lnTo>
                      <a:pt x="1747" y="1357"/>
                    </a:lnTo>
                    <a:lnTo>
                      <a:pt x="1752" y="1340"/>
                    </a:lnTo>
                    <a:lnTo>
                      <a:pt x="1755" y="1331"/>
                    </a:lnTo>
                    <a:lnTo>
                      <a:pt x="1758" y="1325"/>
                    </a:lnTo>
                    <a:lnTo>
                      <a:pt x="1760" y="1318"/>
                    </a:lnTo>
                    <a:lnTo>
                      <a:pt x="1763" y="1317"/>
                    </a:lnTo>
                    <a:lnTo>
                      <a:pt x="1767" y="1317"/>
                    </a:lnTo>
                    <a:lnTo>
                      <a:pt x="1771" y="1318"/>
                    </a:lnTo>
                    <a:lnTo>
                      <a:pt x="1776" y="1322"/>
                    </a:lnTo>
                    <a:lnTo>
                      <a:pt x="1782" y="1327"/>
                    </a:lnTo>
                    <a:lnTo>
                      <a:pt x="1793" y="1337"/>
                    </a:lnTo>
                    <a:lnTo>
                      <a:pt x="1799" y="1344"/>
                    </a:lnTo>
                    <a:lnTo>
                      <a:pt x="1812" y="1356"/>
                    </a:lnTo>
                    <a:lnTo>
                      <a:pt x="1828" y="1366"/>
                    </a:lnTo>
                    <a:lnTo>
                      <a:pt x="1834" y="1372"/>
                    </a:lnTo>
                    <a:lnTo>
                      <a:pt x="1841" y="1377"/>
                    </a:lnTo>
                    <a:lnTo>
                      <a:pt x="1846" y="1383"/>
                    </a:lnTo>
                    <a:lnTo>
                      <a:pt x="1848" y="1391"/>
                    </a:lnTo>
                    <a:lnTo>
                      <a:pt x="1850" y="1400"/>
                    </a:lnTo>
                    <a:lnTo>
                      <a:pt x="1850" y="1408"/>
                    </a:lnTo>
                    <a:lnTo>
                      <a:pt x="1848" y="1416"/>
                    </a:lnTo>
                    <a:lnTo>
                      <a:pt x="1846" y="1422"/>
                    </a:lnTo>
                    <a:lnTo>
                      <a:pt x="1841" y="1427"/>
                    </a:lnTo>
                    <a:lnTo>
                      <a:pt x="1834" y="1430"/>
                    </a:lnTo>
                    <a:lnTo>
                      <a:pt x="1826" y="1432"/>
                    </a:lnTo>
                    <a:lnTo>
                      <a:pt x="1816" y="1432"/>
                    </a:lnTo>
                    <a:lnTo>
                      <a:pt x="1785" y="1416"/>
                    </a:lnTo>
                    <a:close/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48">
                <a:extLst>
                  <a:ext uri="{FF2B5EF4-FFF2-40B4-BE49-F238E27FC236}">
                    <a16:creationId xmlns:a16="http://schemas.microsoft.com/office/drawing/2014/main" id="{7337FC13-6F08-394F-A0FA-67F4ED4C6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600" y="2817966"/>
                <a:ext cx="107480" cy="119216"/>
              </a:xfrm>
              <a:custGeom>
                <a:avLst/>
                <a:gdLst/>
                <a:ahLst/>
                <a:cxnLst>
                  <a:cxn ang="0">
                    <a:pos x="74" y="242"/>
                  </a:cxn>
                  <a:cxn ang="0">
                    <a:pos x="61" y="232"/>
                  </a:cxn>
                  <a:cxn ang="0">
                    <a:pos x="40" y="211"/>
                  </a:cxn>
                  <a:cxn ang="0">
                    <a:pos x="26" y="197"/>
                  </a:cxn>
                  <a:cxn ang="0">
                    <a:pos x="19" y="187"/>
                  </a:cxn>
                  <a:cxn ang="0">
                    <a:pos x="12" y="164"/>
                  </a:cxn>
                  <a:cxn ang="0">
                    <a:pos x="4" y="130"/>
                  </a:cxn>
                  <a:cxn ang="0">
                    <a:pos x="0" y="97"/>
                  </a:cxn>
                  <a:cxn ang="0">
                    <a:pos x="1" y="79"/>
                  </a:cxn>
                  <a:cxn ang="0">
                    <a:pos x="8" y="71"/>
                  </a:cxn>
                  <a:cxn ang="0">
                    <a:pos x="19" y="65"/>
                  </a:cxn>
                  <a:cxn ang="0">
                    <a:pos x="44" y="43"/>
                  </a:cxn>
                  <a:cxn ang="0">
                    <a:pos x="66" y="17"/>
                  </a:cxn>
                  <a:cxn ang="0">
                    <a:pos x="86" y="4"/>
                  </a:cxn>
                  <a:cxn ang="0">
                    <a:pos x="106" y="0"/>
                  </a:cxn>
                  <a:cxn ang="0">
                    <a:pos x="118" y="3"/>
                  </a:cxn>
                  <a:cxn ang="0">
                    <a:pos x="126" y="10"/>
                  </a:cxn>
                  <a:cxn ang="0">
                    <a:pos x="130" y="22"/>
                  </a:cxn>
                  <a:cxn ang="0">
                    <a:pos x="135" y="43"/>
                  </a:cxn>
                  <a:cxn ang="0">
                    <a:pos x="140" y="63"/>
                  </a:cxn>
                  <a:cxn ang="0">
                    <a:pos x="148" y="74"/>
                  </a:cxn>
                  <a:cxn ang="0">
                    <a:pos x="157" y="82"/>
                  </a:cxn>
                  <a:cxn ang="0">
                    <a:pos x="163" y="83"/>
                  </a:cxn>
                  <a:cxn ang="0">
                    <a:pos x="172" y="82"/>
                  </a:cxn>
                  <a:cxn ang="0">
                    <a:pos x="183" y="66"/>
                  </a:cxn>
                  <a:cxn ang="0">
                    <a:pos x="198" y="44"/>
                  </a:cxn>
                  <a:cxn ang="0">
                    <a:pos x="219" y="26"/>
                  </a:cxn>
                  <a:cxn ang="0">
                    <a:pos x="229" y="19"/>
                  </a:cxn>
                  <a:cxn ang="0">
                    <a:pos x="233" y="18"/>
                  </a:cxn>
                  <a:cxn ang="0">
                    <a:pos x="235" y="30"/>
                  </a:cxn>
                  <a:cxn ang="0">
                    <a:pos x="231" y="49"/>
                  </a:cxn>
                  <a:cxn ang="0">
                    <a:pos x="225" y="70"/>
                  </a:cxn>
                  <a:cxn ang="0">
                    <a:pos x="220" y="91"/>
                  </a:cxn>
                  <a:cxn ang="0">
                    <a:pos x="222" y="136"/>
                  </a:cxn>
                  <a:cxn ang="0">
                    <a:pos x="224" y="183"/>
                  </a:cxn>
                  <a:cxn ang="0">
                    <a:pos x="220" y="216"/>
                  </a:cxn>
                  <a:cxn ang="0">
                    <a:pos x="211" y="242"/>
                  </a:cxn>
                  <a:cxn ang="0">
                    <a:pos x="202" y="253"/>
                  </a:cxn>
                  <a:cxn ang="0">
                    <a:pos x="190" y="260"/>
                  </a:cxn>
                  <a:cxn ang="0">
                    <a:pos x="178" y="263"/>
                  </a:cxn>
                  <a:cxn ang="0">
                    <a:pos x="140" y="259"/>
                  </a:cxn>
                  <a:cxn ang="0">
                    <a:pos x="79" y="245"/>
                  </a:cxn>
                </a:cxnLst>
                <a:rect l="0" t="0" r="r" b="b"/>
                <a:pathLst>
                  <a:path w="236" h="263">
                    <a:moveTo>
                      <a:pt x="79" y="245"/>
                    </a:moveTo>
                    <a:lnTo>
                      <a:pt x="74" y="242"/>
                    </a:lnTo>
                    <a:lnTo>
                      <a:pt x="67" y="237"/>
                    </a:lnTo>
                    <a:lnTo>
                      <a:pt x="61" y="232"/>
                    </a:lnTo>
                    <a:lnTo>
                      <a:pt x="54" y="225"/>
                    </a:lnTo>
                    <a:lnTo>
                      <a:pt x="40" y="211"/>
                    </a:lnTo>
                    <a:lnTo>
                      <a:pt x="30" y="201"/>
                    </a:lnTo>
                    <a:lnTo>
                      <a:pt x="26" y="197"/>
                    </a:lnTo>
                    <a:lnTo>
                      <a:pt x="23" y="193"/>
                    </a:lnTo>
                    <a:lnTo>
                      <a:pt x="19" y="187"/>
                    </a:lnTo>
                    <a:lnTo>
                      <a:pt x="17" y="180"/>
                    </a:lnTo>
                    <a:lnTo>
                      <a:pt x="12" y="164"/>
                    </a:lnTo>
                    <a:lnTo>
                      <a:pt x="7" y="146"/>
                    </a:lnTo>
                    <a:lnTo>
                      <a:pt x="4" y="130"/>
                    </a:lnTo>
                    <a:lnTo>
                      <a:pt x="1" y="113"/>
                    </a:lnTo>
                    <a:lnTo>
                      <a:pt x="0" y="97"/>
                    </a:lnTo>
                    <a:lnTo>
                      <a:pt x="0" y="85"/>
                    </a:lnTo>
                    <a:lnTo>
                      <a:pt x="1" y="79"/>
                    </a:lnTo>
                    <a:lnTo>
                      <a:pt x="4" y="75"/>
                    </a:lnTo>
                    <a:lnTo>
                      <a:pt x="8" y="71"/>
                    </a:lnTo>
                    <a:lnTo>
                      <a:pt x="12" y="69"/>
                    </a:lnTo>
                    <a:lnTo>
                      <a:pt x="19" y="65"/>
                    </a:lnTo>
                    <a:lnTo>
                      <a:pt x="27" y="60"/>
                    </a:lnTo>
                    <a:lnTo>
                      <a:pt x="44" y="43"/>
                    </a:lnTo>
                    <a:lnTo>
                      <a:pt x="58" y="25"/>
                    </a:lnTo>
                    <a:lnTo>
                      <a:pt x="66" y="17"/>
                    </a:lnTo>
                    <a:lnTo>
                      <a:pt x="74" y="10"/>
                    </a:lnTo>
                    <a:lnTo>
                      <a:pt x="86" y="4"/>
                    </a:lnTo>
                    <a:lnTo>
                      <a:pt x="97" y="0"/>
                    </a:lnTo>
                    <a:lnTo>
                      <a:pt x="106" y="0"/>
                    </a:lnTo>
                    <a:lnTo>
                      <a:pt x="113" y="0"/>
                    </a:lnTo>
                    <a:lnTo>
                      <a:pt x="118" y="3"/>
                    </a:lnTo>
                    <a:lnTo>
                      <a:pt x="122" y="6"/>
                    </a:lnTo>
                    <a:lnTo>
                      <a:pt x="126" y="10"/>
                    </a:lnTo>
                    <a:lnTo>
                      <a:pt x="128" y="16"/>
                    </a:lnTo>
                    <a:lnTo>
                      <a:pt x="130" y="22"/>
                    </a:lnTo>
                    <a:lnTo>
                      <a:pt x="131" y="28"/>
                    </a:lnTo>
                    <a:lnTo>
                      <a:pt x="135" y="43"/>
                    </a:lnTo>
                    <a:lnTo>
                      <a:pt x="137" y="57"/>
                    </a:lnTo>
                    <a:lnTo>
                      <a:pt x="140" y="63"/>
                    </a:lnTo>
                    <a:lnTo>
                      <a:pt x="144" y="69"/>
                    </a:lnTo>
                    <a:lnTo>
                      <a:pt x="148" y="74"/>
                    </a:lnTo>
                    <a:lnTo>
                      <a:pt x="152" y="79"/>
                    </a:lnTo>
                    <a:lnTo>
                      <a:pt x="157" y="82"/>
                    </a:lnTo>
                    <a:lnTo>
                      <a:pt x="161" y="83"/>
                    </a:lnTo>
                    <a:lnTo>
                      <a:pt x="163" y="83"/>
                    </a:lnTo>
                    <a:lnTo>
                      <a:pt x="167" y="83"/>
                    </a:lnTo>
                    <a:lnTo>
                      <a:pt x="172" y="82"/>
                    </a:lnTo>
                    <a:lnTo>
                      <a:pt x="176" y="78"/>
                    </a:lnTo>
                    <a:lnTo>
                      <a:pt x="183" y="66"/>
                    </a:lnTo>
                    <a:lnTo>
                      <a:pt x="189" y="54"/>
                    </a:lnTo>
                    <a:lnTo>
                      <a:pt x="198" y="44"/>
                    </a:lnTo>
                    <a:lnTo>
                      <a:pt x="211" y="31"/>
                    </a:lnTo>
                    <a:lnTo>
                      <a:pt x="219" y="26"/>
                    </a:lnTo>
                    <a:lnTo>
                      <a:pt x="225" y="21"/>
                    </a:lnTo>
                    <a:lnTo>
                      <a:pt x="229" y="19"/>
                    </a:lnTo>
                    <a:lnTo>
                      <a:pt x="232" y="18"/>
                    </a:lnTo>
                    <a:lnTo>
                      <a:pt x="233" y="18"/>
                    </a:lnTo>
                    <a:lnTo>
                      <a:pt x="236" y="19"/>
                    </a:lnTo>
                    <a:lnTo>
                      <a:pt x="235" y="30"/>
                    </a:lnTo>
                    <a:lnTo>
                      <a:pt x="233" y="40"/>
                    </a:lnTo>
                    <a:lnTo>
                      <a:pt x="231" y="49"/>
                    </a:lnTo>
                    <a:lnTo>
                      <a:pt x="228" y="60"/>
                    </a:lnTo>
                    <a:lnTo>
                      <a:pt x="225" y="70"/>
                    </a:lnTo>
                    <a:lnTo>
                      <a:pt x="223" y="80"/>
                    </a:lnTo>
                    <a:lnTo>
                      <a:pt x="220" y="91"/>
                    </a:lnTo>
                    <a:lnTo>
                      <a:pt x="220" y="101"/>
                    </a:lnTo>
                    <a:lnTo>
                      <a:pt x="222" y="136"/>
                    </a:lnTo>
                    <a:lnTo>
                      <a:pt x="224" y="167"/>
                    </a:lnTo>
                    <a:lnTo>
                      <a:pt x="224" y="183"/>
                    </a:lnTo>
                    <a:lnTo>
                      <a:pt x="223" y="199"/>
                    </a:lnTo>
                    <a:lnTo>
                      <a:pt x="220" y="216"/>
                    </a:lnTo>
                    <a:lnTo>
                      <a:pt x="215" y="234"/>
                    </a:lnTo>
                    <a:lnTo>
                      <a:pt x="211" y="242"/>
                    </a:lnTo>
                    <a:lnTo>
                      <a:pt x="207" y="249"/>
                    </a:lnTo>
                    <a:lnTo>
                      <a:pt x="202" y="253"/>
                    </a:lnTo>
                    <a:lnTo>
                      <a:pt x="196" y="256"/>
                    </a:lnTo>
                    <a:lnTo>
                      <a:pt x="190" y="260"/>
                    </a:lnTo>
                    <a:lnTo>
                      <a:pt x="184" y="262"/>
                    </a:lnTo>
                    <a:lnTo>
                      <a:pt x="178" y="263"/>
                    </a:lnTo>
                    <a:lnTo>
                      <a:pt x="170" y="263"/>
                    </a:lnTo>
                    <a:lnTo>
                      <a:pt x="140" y="259"/>
                    </a:lnTo>
                    <a:lnTo>
                      <a:pt x="111" y="253"/>
                    </a:lnTo>
                    <a:lnTo>
                      <a:pt x="79" y="24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49">
                <a:extLst>
                  <a:ext uri="{FF2B5EF4-FFF2-40B4-BE49-F238E27FC236}">
                    <a16:creationId xmlns:a16="http://schemas.microsoft.com/office/drawing/2014/main" id="{D07F627F-BB3D-FF43-9FE4-91729F884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48228" y="2733069"/>
                <a:ext cx="191278" cy="245657"/>
              </a:xfrm>
              <a:custGeom>
                <a:avLst/>
                <a:gdLst/>
                <a:ahLst/>
                <a:cxnLst>
                  <a:cxn ang="0">
                    <a:pos x="300" y="470"/>
                  </a:cxn>
                  <a:cxn ang="0">
                    <a:pos x="281" y="452"/>
                  </a:cxn>
                  <a:cxn ang="0">
                    <a:pos x="292" y="433"/>
                  </a:cxn>
                  <a:cxn ang="0">
                    <a:pos x="349" y="419"/>
                  </a:cxn>
                  <a:cxn ang="0">
                    <a:pos x="395" y="399"/>
                  </a:cxn>
                  <a:cxn ang="0">
                    <a:pos x="395" y="368"/>
                  </a:cxn>
                  <a:cxn ang="0">
                    <a:pos x="339" y="318"/>
                  </a:cxn>
                  <a:cxn ang="0">
                    <a:pos x="334" y="290"/>
                  </a:cxn>
                  <a:cxn ang="0">
                    <a:pos x="357" y="257"/>
                  </a:cxn>
                  <a:cxn ang="0">
                    <a:pos x="403" y="207"/>
                  </a:cxn>
                  <a:cxn ang="0">
                    <a:pos x="418" y="149"/>
                  </a:cxn>
                  <a:cxn ang="0">
                    <a:pos x="410" y="96"/>
                  </a:cxn>
                  <a:cxn ang="0">
                    <a:pos x="419" y="60"/>
                  </a:cxn>
                  <a:cxn ang="0">
                    <a:pos x="401" y="27"/>
                  </a:cxn>
                  <a:cxn ang="0">
                    <a:pos x="353" y="1"/>
                  </a:cxn>
                  <a:cxn ang="0">
                    <a:pos x="318" y="4"/>
                  </a:cxn>
                  <a:cxn ang="0">
                    <a:pos x="251" y="43"/>
                  </a:cxn>
                  <a:cxn ang="0">
                    <a:pos x="269" y="61"/>
                  </a:cxn>
                  <a:cxn ang="0">
                    <a:pos x="299" y="82"/>
                  </a:cxn>
                  <a:cxn ang="0">
                    <a:pos x="277" y="162"/>
                  </a:cxn>
                  <a:cxn ang="0">
                    <a:pos x="265" y="141"/>
                  </a:cxn>
                  <a:cxn ang="0">
                    <a:pos x="232" y="128"/>
                  </a:cxn>
                  <a:cxn ang="0">
                    <a:pos x="224" y="176"/>
                  </a:cxn>
                  <a:cxn ang="0">
                    <a:pos x="200" y="183"/>
                  </a:cxn>
                  <a:cxn ang="0">
                    <a:pos x="177" y="170"/>
                  </a:cxn>
                  <a:cxn ang="0">
                    <a:pos x="190" y="132"/>
                  </a:cxn>
                  <a:cxn ang="0">
                    <a:pos x="190" y="102"/>
                  </a:cxn>
                  <a:cxn ang="0">
                    <a:pos x="212" y="75"/>
                  </a:cxn>
                  <a:cxn ang="0">
                    <a:pos x="206" y="57"/>
                  </a:cxn>
                  <a:cxn ang="0">
                    <a:pos x="149" y="53"/>
                  </a:cxn>
                  <a:cxn ang="0">
                    <a:pos x="95" y="45"/>
                  </a:cxn>
                  <a:cxn ang="0">
                    <a:pos x="98" y="79"/>
                  </a:cxn>
                  <a:cxn ang="0">
                    <a:pos x="141" y="101"/>
                  </a:cxn>
                  <a:cxn ang="0">
                    <a:pos x="136" y="119"/>
                  </a:cxn>
                  <a:cxn ang="0">
                    <a:pos x="77" y="148"/>
                  </a:cxn>
                  <a:cxn ang="0">
                    <a:pos x="11" y="139"/>
                  </a:cxn>
                  <a:cxn ang="0">
                    <a:pos x="0" y="150"/>
                  </a:cxn>
                  <a:cxn ang="0">
                    <a:pos x="14" y="180"/>
                  </a:cxn>
                  <a:cxn ang="0">
                    <a:pos x="38" y="197"/>
                  </a:cxn>
                  <a:cxn ang="0">
                    <a:pos x="36" y="240"/>
                  </a:cxn>
                  <a:cxn ang="0">
                    <a:pos x="29" y="336"/>
                  </a:cxn>
                  <a:cxn ang="0">
                    <a:pos x="54" y="399"/>
                  </a:cxn>
                  <a:cxn ang="0">
                    <a:pos x="85" y="412"/>
                  </a:cxn>
                  <a:cxn ang="0">
                    <a:pos x="154" y="421"/>
                  </a:cxn>
                  <a:cxn ang="0">
                    <a:pos x="194" y="421"/>
                  </a:cxn>
                  <a:cxn ang="0">
                    <a:pos x="195" y="438"/>
                  </a:cxn>
                  <a:cxn ang="0">
                    <a:pos x="180" y="465"/>
                  </a:cxn>
                  <a:cxn ang="0">
                    <a:pos x="193" y="513"/>
                  </a:cxn>
                  <a:cxn ang="0">
                    <a:pos x="216" y="525"/>
                  </a:cxn>
                  <a:cxn ang="0">
                    <a:pos x="276" y="543"/>
                  </a:cxn>
                  <a:cxn ang="0">
                    <a:pos x="298" y="520"/>
                  </a:cxn>
                </a:cxnLst>
                <a:rect l="0" t="0" r="r" b="b"/>
                <a:pathLst>
                  <a:path w="419" h="543">
                    <a:moveTo>
                      <a:pt x="303" y="490"/>
                    </a:moveTo>
                    <a:lnTo>
                      <a:pt x="304" y="483"/>
                    </a:lnTo>
                    <a:lnTo>
                      <a:pt x="304" y="478"/>
                    </a:lnTo>
                    <a:lnTo>
                      <a:pt x="303" y="474"/>
                    </a:lnTo>
                    <a:lnTo>
                      <a:pt x="300" y="470"/>
                    </a:lnTo>
                    <a:lnTo>
                      <a:pt x="295" y="464"/>
                    </a:lnTo>
                    <a:lnTo>
                      <a:pt x="287" y="460"/>
                    </a:lnTo>
                    <a:lnTo>
                      <a:pt x="285" y="457"/>
                    </a:lnTo>
                    <a:lnTo>
                      <a:pt x="282" y="455"/>
                    </a:lnTo>
                    <a:lnTo>
                      <a:pt x="281" y="452"/>
                    </a:lnTo>
                    <a:lnTo>
                      <a:pt x="279" y="450"/>
                    </a:lnTo>
                    <a:lnTo>
                      <a:pt x="279" y="447"/>
                    </a:lnTo>
                    <a:lnTo>
                      <a:pt x="282" y="443"/>
                    </a:lnTo>
                    <a:lnTo>
                      <a:pt x="286" y="438"/>
                    </a:lnTo>
                    <a:lnTo>
                      <a:pt x="292" y="433"/>
                    </a:lnTo>
                    <a:lnTo>
                      <a:pt x="301" y="428"/>
                    </a:lnTo>
                    <a:lnTo>
                      <a:pt x="313" y="424"/>
                    </a:lnTo>
                    <a:lnTo>
                      <a:pt x="325" y="421"/>
                    </a:lnTo>
                    <a:lnTo>
                      <a:pt x="336" y="420"/>
                    </a:lnTo>
                    <a:lnTo>
                      <a:pt x="349" y="419"/>
                    </a:lnTo>
                    <a:lnTo>
                      <a:pt x="362" y="416"/>
                    </a:lnTo>
                    <a:lnTo>
                      <a:pt x="374" y="413"/>
                    </a:lnTo>
                    <a:lnTo>
                      <a:pt x="386" y="408"/>
                    </a:lnTo>
                    <a:lnTo>
                      <a:pt x="391" y="404"/>
                    </a:lnTo>
                    <a:lnTo>
                      <a:pt x="395" y="399"/>
                    </a:lnTo>
                    <a:lnTo>
                      <a:pt x="397" y="393"/>
                    </a:lnTo>
                    <a:lnTo>
                      <a:pt x="399" y="386"/>
                    </a:lnTo>
                    <a:lnTo>
                      <a:pt x="399" y="380"/>
                    </a:lnTo>
                    <a:lnTo>
                      <a:pt x="397" y="373"/>
                    </a:lnTo>
                    <a:lnTo>
                      <a:pt x="395" y="368"/>
                    </a:lnTo>
                    <a:lnTo>
                      <a:pt x="390" y="363"/>
                    </a:lnTo>
                    <a:lnTo>
                      <a:pt x="371" y="351"/>
                    </a:lnTo>
                    <a:lnTo>
                      <a:pt x="353" y="336"/>
                    </a:lnTo>
                    <a:lnTo>
                      <a:pt x="346" y="327"/>
                    </a:lnTo>
                    <a:lnTo>
                      <a:pt x="339" y="318"/>
                    </a:lnTo>
                    <a:lnTo>
                      <a:pt x="336" y="312"/>
                    </a:lnTo>
                    <a:lnTo>
                      <a:pt x="334" y="308"/>
                    </a:lnTo>
                    <a:lnTo>
                      <a:pt x="333" y="303"/>
                    </a:lnTo>
                    <a:lnTo>
                      <a:pt x="333" y="298"/>
                    </a:lnTo>
                    <a:lnTo>
                      <a:pt x="334" y="290"/>
                    </a:lnTo>
                    <a:lnTo>
                      <a:pt x="335" y="285"/>
                    </a:lnTo>
                    <a:lnTo>
                      <a:pt x="336" y="280"/>
                    </a:lnTo>
                    <a:lnTo>
                      <a:pt x="340" y="275"/>
                    </a:lnTo>
                    <a:lnTo>
                      <a:pt x="347" y="266"/>
                    </a:lnTo>
                    <a:lnTo>
                      <a:pt x="357" y="257"/>
                    </a:lnTo>
                    <a:lnTo>
                      <a:pt x="366" y="250"/>
                    </a:lnTo>
                    <a:lnTo>
                      <a:pt x="377" y="242"/>
                    </a:lnTo>
                    <a:lnTo>
                      <a:pt x="386" y="235"/>
                    </a:lnTo>
                    <a:lnTo>
                      <a:pt x="393" y="226"/>
                    </a:lnTo>
                    <a:lnTo>
                      <a:pt x="403" y="207"/>
                    </a:lnTo>
                    <a:lnTo>
                      <a:pt x="412" y="188"/>
                    </a:lnTo>
                    <a:lnTo>
                      <a:pt x="414" y="179"/>
                    </a:lnTo>
                    <a:lnTo>
                      <a:pt x="417" y="169"/>
                    </a:lnTo>
                    <a:lnTo>
                      <a:pt x="418" y="159"/>
                    </a:lnTo>
                    <a:lnTo>
                      <a:pt x="418" y="149"/>
                    </a:lnTo>
                    <a:lnTo>
                      <a:pt x="414" y="135"/>
                    </a:lnTo>
                    <a:lnTo>
                      <a:pt x="412" y="119"/>
                    </a:lnTo>
                    <a:lnTo>
                      <a:pt x="410" y="112"/>
                    </a:lnTo>
                    <a:lnTo>
                      <a:pt x="409" y="104"/>
                    </a:lnTo>
                    <a:lnTo>
                      <a:pt x="410" y="96"/>
                    </a:lnTo>
                    <a:lnTo>
                      <a:pt x="413" y="90"/>
                    </a:lnTo>
                    <a:lnTo>
                      <a:pt x="417" y="82"/>
                    </a:lnTo>
                    <a:lnTo>
                      <a:pt x="419" y="74"/>
                    </a:lnTo>
                    <a:lnTo>
                      <a:pt x="419" y="66"/>
                    </a:lnTo>
                    <a:lnTo>
                      <a:pt x="419" y="60"/>
                    </a:lnTo>
                    <a:lnTo>
                      <a:pt x="417" y="52"/>
                    </a:lnTo>
                    <a:lnTo>
                      <a:pt x="414" y="45"/>
                    </a:lnTo>
                    <a:lnTo>
                      <a:pt x="410" y="39"/>
                    </a:lnTo>
                    <a:lnTo>
                      <a:pt x="406" y="33"/>
                    </a:lnTo>
                    <a:lnTo>
                      <a:pt x="401" y="27"/>
                    </a:lnTo>
                    <a:lnTo>
                      <a:pt x="395" y="22"/>
                    </a:lnTo>
                    <a:lnTo>
                      <a:pt x="388" y="17"/>
                    </a:lnTo>
                    <a:lnTo>
                      <a:pt x="382" y="13"/>
                    </a:lnTo>
                    <a:lnTo>
                      <a:pt x="368" y="5"/>
                    </a:lnTo>
                    <a:lnTo>
                      <a:pt x="353" y="1"/>
                    </a:lnTo>
                    <a:lnTo>
                      <a:pt x="347" y="0"/>
                    </a:lnTo>
                    <a:lnTo>
                      <a:pt x="340" y="0"/>
                    </a:lnTo>
                    <a:lnTo>
                      <a:pt x="335" y="0"/>
                    </a:lnTo>
                    <a:lnTo>
                      <a:pt x="329" y="1"/>
                    </a:lnTo>
                    <a:lnTo>
                      <a:pt x="318" y="4"/>
                    </a:lnTo>
                    <a:lnTo>
                      <a:pt x="309" y="9"/>
                    </a:lnTo>
                    <a:lnTo>
                      <a:pt x="291" y="22"/>
                    </a:lnTo>
                    <a:lnTo>
                      <a:pt x="272" y="34"/>
                    </a:lnTo>
                    <a:lnTo>
                      <a:pt x="260" y="39"/>
                    </a:lnTo>
                    <a:lnTo>
                      <a:pt x="251" y="43"/>
                    </a:lnTo>
                    <a:lnTo>
                      <a:pt x="248" y="47"/>
                    </a:lnTo>
                    <a:lnTo>
                      <a:pt x="248" y="49"/>
                    </a:lnTo>
                    <a:lnTo>
                      <a:pt x="252" y="53"/>
                    </a:lnTo>
                    <a:lnTo>
                      <a:pt x="259" y="57"/>
                    </a:lnTo>
                    <a:lnTo>
                      <a:pt x="269" y="61"/>
                    </a:lnTo>
                    <a:lnTo>
                      <a:pt x="283" y="66"/>
                    </a:lnTo>
                    <a:lnTo>
                      <a:pt x="290" y="70"/>
                    </a:lnTo>
                    <a:lnTo>
                      <a:pt x="295" y="74"/>
                    </a:lnTo>
                    <a:lnTo>
                      <a:pt x="298" y="78"/>
                    </a:lnTo>
                    <a:lnTo>
                      <a:pt x="299" y="82"/>
                    </a:lnTo>
                    <a:lnTo>
                      <a:pt x="283" y="148"/>
                    </a:lnTo>
                    <a:lnTo>
                      <a:pt x="282" y="153"/>
                    </a:lnTo>
                    <a:lnTo>
                      <a:pt x="281" y="158"/>
                    </a:lnTo>
                    <a:lnTo>
                      <a:pt x="279" y="161"/>
                    </a:lnTo>
                    <a:lnTo>
                      <a:pt x="277" y="162"/>
                    </a:lnTo>
                    <a:lnTo>
                      <a:pt x="276" y="162"/>
                    </a:lnTo>
                    <a:lnTo>
                      <a:pt x="274" y="161"/>
                    </a:lnTo>
                    <a:lnTo>
                      <a:pt x="273" y="159"/>
                    </a:lnTo>
                    <a:lnTo>
                      <a:pt x="270" y="157"/>
                    </a:lnTo>
                    <a:lnTo>
                      <a:pt x="265" y="141"/>
                    </a:lnTo>
                    <a:lnTo>
                      <a:pt x="263" y="127"/>
                    </a:lnTo>
                    <a:lnTo>
                      <a:pt x="261" y="112"/>
                    </a:lnTo>
                    <a:lnTo>
                      <a:pt x="257" y="99"/>
                    </a:lnTo>
                    <a:lnTo>
                      <a:pt x="246" y="113"/>
                    </a:lnTo>
                    <a:lnTo>
                      <a:pt x="232" y="128"/>
                    </a:lnTo>
                    <a:lnTo>
                      <a:pt x="232" y="144"/>
                    </a:lnTo>
                    <a:lnTo>
                      <a:pt x="233" y="161"/>
                    </a:lnTo>
                    <a:lnTo>
                      <a:pt x="230" y="167"/>
                    </a:lnTo>
                    <a:lnTo>
                      <a:pt x="228" y="172"/>
                    </a:lnTo>
                    <a:lnTo>
                      <a:pt x="224" y="176"/>
                    </a:lnTo>
                    <a:lnTo>
                      <a:pt x="220" y="180"/>
                    </a:lnTo>
                    <a:lnTo>
                      <a:pt x="215" y="182"/>
                    </a:lnTo>
                    <a:lnTo>
                      <a:pt x="211" y="183"/>
                    </a:lnTo>
                    <a:lnTo>
                      <a:pt x="206" y="183"/>
                    </a:lnTo>
                    <a:lnTo>
                      <a:pt x="200" y="183"/>
                    </a:lnTo>
                    <a:lnTo>
                      <a:pt x="191" y="182"/>
                    </a:lnTo>
                    <a:lnTo>
                      <a:pt x="184" y="178"/>
                    </a:lnTo>
                    <a:lnTo>
                      <a:pt x="181" y="175"/>
                    </a:lnTo>
                    <a:lnTo>
                      <a:pt x="178" y="172"/>
                    </a:lnTo>
                    <a:lnTo>
                      <a:pt x="177" y="170"/>
                    </a:lnTo>
                    <a:lnTo>
                      <a:pt x="177" y="169"/>
                    </a:lnTo>
                    <a:lnTo>
                      <a:pt x="182" y="157"/>
                    </a:lnTo>
                    <a:lnTo>
                      <a:pt x="186" y="144"/>
                    </a:lnTo>
                    <a:lnTo>
                      <a:pt x="189" y="137"/>
                    </a:lnTo>
                    <a:lnTo>
                      <a:pt x="190" y="132"/>
                    </a:lnTo>
                    <a:lnTo>
                      <a:pt x="191" y="126"/>
                    </a:lnTo>
                    <a:lnTo>
                      <a:pt x="190" y="119"/>
                    </a:lnTo>
                    <a:lnTo>
                      <a:pt x="190" y="113"/>
                    </a:lnTo>
                    <a:lnTo>
                      <a:pt x="190" y="108"/>
                    </a:lnTo>
                    <a:lnTo>
                      <a:pt x="190" y="102"/>
                    </a:lnTo>
                    <a:lnTo>
                      <a:pt x="193" y="99"/>
                    </a:lnTo>
                    <a:lnTo>
                      <a:pt x="197" y="92"/>
                    </a:lnTo>
                    <a:lnTo>
                      <a:pt x="202" y="86"/>
                    </a:lnTo>
                    <a:lnTo>
                      <a:pt x="207" y="80"/>
                    </a:lnTo>
                    <a:lnTo>
                      <a:pt x="212" y="75"/>
                    </a:lnTo>
                    <a:lnTo>
                      <a:pt x="215" y="70"/>
                    </a:lnTo>
                    <a:lnTo>
                      <a:pt x="216" y="62"/>
                    </a:lnTo>
                    <a:lnTo>
                      <a:pt x="215" y="60"/>
                    </a:lnTo>
                    <a:lnTo>
                      <a:pt x="211" y="57"/>
                    </a:lnTo>
                    <a:lnTo>
                      <a:pt x="206" y="57"/>
                    </a:lnTo>
                    <a:lnTo>
                      <a:pt x="199" y="57"/>
                    </a:lnTo>
                    <a:lnTo>
                      <a:pt x="187" y="57"/>
                    </a:lnTo>
                    <a:lnTo>
                      <a:pt x="178" y="58"/>
                    </a:lnTo>
                    <a:lnTo>
                      <a:pt x="164" y="57"/>
                    </a:lnTo>
                    <a:lnTo>
                      <a:pt x="149" y="53"/>
                    </a:lnTo>
                    <a:lnTo>
                      <a:pt x="130" y="49"/>
                    </a:lnTo>
                    <a:lnTo>
                      <a:pt x="114" y="45"/>
                    </a:lnTo>
                    <a:lnTo>
                      <a:pt x="107" y="44"/>
                    </a:lnTo>
                    <a:lnTo>
                      <a:pt x="101" y="44"/>
                    </a:lnTo>
                    <a:lnTo>
                      <a:pt x="95" y="45"/>
                    </a:lnTo>
                    <a:lnTo>
                      <a:pt x="92" y="48"/>
                    </a:lnTo>
                    <a:lnTo>
                      <a:pt x="90" y="53"/>
                    </a:lnTo>
                    <a:lnTo>
                      <a:pt x="90" y="60"/>
                    </a:lnTo>
                    <a:lnTo>
                      <a:pt x="93" y="68"/>
                    </a:lnTo>
                    <a:lnTo>
                      <a:pt x="98" y="79"/>
                    </a:lnTo>
                    <a:lnTo>
                      <a:pt x="116" y="87"/>
                    </a:lnTo>
                    <a:lnTo>
                      <a:pt x="133" y="95"/>
                    </a:lnTo>
                    <a:lnTo>
                      <a:pt x="136" y="96"/>
                    </a:lnTo>
                    <a:lnTo>
                      <a:pt x="138" y="99"/>
                    </a:lnTo>
                    <a:lnTo>
                      <a:pt x="141" y="101"/>
                    </a:lnTo>
                    <a:lnTo>
                      <a:pt x="142" y="105"/>
                    </a:lnTo>
                    <a:lnTo>
                      <a:pt x="142" y="108"/>
                    </a:lnTo>
                    <a:lnTo>
                      <a:pt x="141" y="112"/>
                    </a:lnTo>
                    <a:lnTo>
                      <a:pt x="138" y="115"/>
                    </a:lnTo>
                    <a:lnTo>
                      <a:pt x="136" y="119"/>
                    </a:lnTo>
                    <a:lnTo>
                      <a:pt x="125" y="128"/>
                    </a:lnTo>
                    <a:lnTo>
                      <a:pt x="115" y="136"/>
                    </a:lnTo>
                    <a:lnTo>
                      <a:pt x="103" y="141"/>
                    </a:lnTo>
                    <a:lnTo>
                      <a:pt x="90" y="145"/>
                    </a:lnTo>
                    <a:lnTo>
                      <a:pt x="77" y="148"/>
                    </a:lnTo>
                    <a:lnTo>
                      <a:pt x="64" y="149"/>
                    </a:lnTo>
                    <a:lnTo>
                      <a:pt x="51" y="148"/>
                    </a:lnTo>
                    <a:lnTo>
                      <a:pt x="38" y="147"/>
                    </a:lnTo>
                    <a:lnTo>
                      <a:pt x="24" y="143"/>
                    </a:lnTo>
                    <a:lnTo>
                      <a:pt x="11" y="139"/>
                    </a:lnTo>
                    <a:lnTo>
                      <a:pt x="6" y="139"/>
                    </a:lnTo>
                    <a:lnTo>
                      <a:pt x="2" y="141"/>
                    </a:lnTo>
                    <a:lnTo>
                      <a:pt x="1" y="143"/>
                    </a:lnTo>
                    <a:lnTo>
                      <a:pt x="1" y="147"/>
                    </a:lnTo>
                    <a:lnTo>
                      <a:pt x="0" y="150"/>
                    </a:lnTo>
                    <a:lnTo>
                      <a:pt x="1" y="154"/>
                    </a:lnTo>
                    <a:lnTo>
                      <a:pt x="2" y="165"/>
                    </a:lnTo>
                    <a:lnTo>
                      <a:pt x="5" y="172"/>
                    </a:lnTo>
                    <a:lnTo>
                      <a:pt x="10" y="176"/>
                    </a:lnTo>
                    <a:lnTo>
                      <a:pt x="14" y="180"/>
                    </a:lnTo>
                    <a:lnTo>
                      <a:pt x="19" y="183"/>
                    </a:lnTo>
                    <a:lnTo>
                      <a:pt x="24" y="185"/>
                    </a:lnTo>
                    <a:lnTo>
                      <a:pt x="31" y="188"/>
                    </a:lnTo>
                    <a:lnTo>
                      <a:pt x="36" y="193"/>
                    </a:lnTo>
                    <a:lnTo>
                      <a:pt x="38" y="197"/>
                    </a:lnTo>
                    <a:lnTo>
                      <a:pt x="40" y="202"/>
                    </a:lnTo>
                    <a:lnTo>
                      <a:pt x="41" y="207"/>
                    </a:lnTo>
                    <a:lnTo>
                      <a:pt x="41" y="214"/>
                    </a:lnTo>
                    <a:lnTo>
                      <a:pt x="38" y="226"/>
                    </a:lnTo>
                    <a:lnTo>
                      <a:pt x="36" y="240"/>
                    </a:lnTo>
                    <a:lnTo>
                      <a:pt x="28" y="267"/>
                    </a:lnTo>
                    <a:lnTo>
                      <a:pt x="24" y="289"/>
                    </a:lnTo>
                    <a:lnTo>
                      <a:pt x="24" y="302"/>
                    </a:lnTo>
                    <a:lnTo>
                      <a:pt x="27" y="318"/>
                    </a:lnTo>
                    <a:lnTo>
                      <a:pt x="29" y="336"/>
                    </a:lnTo>
                    <a:lnTo>
                      <a:pt x="33" y="354"/>
                    </a:lnTo>
                    <a:lnTo>
                      <a:pt x="38" y="371"/>
                    </a:lnTo>
                    <a:lnTo>
                      <a:pt x="46" y="386"/>
                    </a:lnTo>
                    <a:lnTo>
                      <a:pt x="50" y="394"/>
                    </a:lnTo>
                    <a:lnTo>
                      <a:pt x="54" y="399"/>
                    </a:lnTo>
                    <a:lnTo>
                      <a:pt x="59" y="404"/>
                    </a:lnTo>
                    <a:lnTo>
                      <a:pt x="64" y="407"/>
                    </a:lnTo>
                    <a:lnTo>
                      <a:pt x="71" y="409"/>
                    </a:lnTo>
                    <a:lnTo>
                      <a:pt x="77" y="412"/>
                    </a:lnTo>
                    <a:lnTo>
                      <a:pt x="85" y="412"/>
                    </a:lnTo>
                    <a:lnTo>
                      <a:pt x="92" y="412"/>
                    </a:lnTo>
                    <a:lnTo>
                      <a:pt x="106" y="411"/>
                    </a:lnTo>
                    <a:lnTo>
                      <a:pt x="120" y="412"/>
                    </a:lnTo>
                    <a:lnTo>
                      <a:pt x="136" y="416"/>
                    </a:lnTo>
                    <a:lnTo>
                      <a:pt x="154" y="421"/>
                    </a:lnTo>
                    <a:lnTo>
                      <a:pt x="165" y="420"/>
                    </a:lnTo>
                    <a:lnTo>
                      <a:pt x="180" y="419"/>
                    </a:lnTo>
                    <a:lnTo>
                      <a:pt x="186" y="419"/>
                    </a:lnTo>
                    <a:lnTo>
                      <a:pt x="191" y="420"/>
                    </a:lnTo>
                    <a:lnTo>
                      <a:pt x="194" y="421"/>
                    </a:lnTo>
                    <a:lnTo>
                      <a:pt x="195" y="422"/>
                    </a:lnTo>
                    <a:lnTo>
                      <a:pt x="197" y="425"/>
                    </a:lnTo>
                    <a:lnTo>
                      <a:pt x="198" y="428"/>
                    </a:lnTo>
                    <a:lnTo>
                      <a:pt x="197" y="433"/>
                    </a:lnTo>
                    <a:lnTo>
                      <a:pt x="195" y="438"/>
                    </a:lnTo>
                    <a:lnTo>
                      <a:pt x="191" y="442"/>
                    </a:lnTo>
                    <a:lnTo>
                      <a:pt x="189" y="448"/>
                    </a:lnTo>
                    <a:lnTo>
                      <a:pt x="185" y="454"/>
                    </a:lnTo>
                    <a:lnTo>
                      <a:pt x="181" y="459"/>
                    </a:lnTo>
                    <a:lnTo>
                      <a:pt x="180" y="465"/>
                    </a:lnTo>
                    <a:lnTo>
                      <a:pt x="178" y="472"/>
                    </a:lnTo>
                    <a:lnTo>
                      <a:pt x="178" y="483"/>
                    </a:lnTo>
                    <a:lnTo>
                      <a:pt x="181" y="494"/>
                    </a:lnTo>
                    <a:lnTo>
                      <a:pt x="186" y="504"/>
                    </a:lnTo>
                    <a:lnTo>
                      <a:pt x="193" y="513"/>
                    </a:lnTo>
                    <a:lnTo>
                      <a:pt x="197" y="517"/>
                    </a:lnTo>
                    <a:lnTo>
                      <a:pt x="199" y="520"/>
                    </a:lnTo>
                    <a:lnTo>
                      <a:pt x="203" y="522"/>
                    </a:lnTo>
                    <a:lnTo>
                      <a:pt x="207" y="523"/>
                    </a:lnTo>
                    <a:lnTo>
                      <a:pt x="216" y="525"/>
                    </a:lnTo>
                    <a:lnTo>
                      <a:pt x="225" y="526"/>
                    </a:lnTo>
                    <a:lnTo>
                      <a:pt x="238" y="530"/>
                    </a:lnTo>
                    <a:lnTo>
                      <a:pt x="250" y="534"/>
                    </a:lnTo>
                    <a:lnTo>
                      <a:pt x="263" y="539"/>
                    </a:lnTo>
                    <a:lnTo>
                      <a:pt x="276" y="543"/>
                    </a:lnTo>
                    <a:lnTo>
                      <a:pt x="281" y="543"/>
                    </a:lnTo>
                    <a:lnTo>
                      <a:pt x="286" y="542"/>
                    </a:lnTo>
                    <a:lnTo>
                      <a:pt x="290" y="539"/>
                    </a:lnTo>
                    <a:lnTo>
                      <a:pt x="292" y="534"/>
                    </a:lnTo>
                    <a:lnTo>
                      <a:pt x="298" y="520"/>
                    </a:lnTo>
                    <a:lnTo>
                      <a:pt x="301" y="505"/>
                    </a:lnTo>
                    <a:lnTo>
                      <a:pt x="303" y="49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50">
                <a:extLst>
                  <a:ext uri="{FF2B5EF4-FFF2-40B4-BE49-F238E27FC236}">
                    <a16:creationId xmlns:a16="http://schemas.microsoft.com/office/drawing/2014/main" id="{1237D753-9225-BB46-A515-20F16A5C59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9972" y="2756552"/>
                <a:ext cx="18217" cy="30708"/>
              </a:xfrm>
              <a:custGeom>
                <a:avLst/>
                <a:gdLst/>
                <a:ahLst/>
                <a:cxnLst>
                  <a:cxn ang="0">
                    <a:pos x="2" y="62"/>
                  </a:cxn>
                  <a:cxn ang="0">
                    <a:pos x="0" y="62"/>
                  </a:cxn>
                  <a:cxn ang="0">
                    <a:pos x="0" y="60"/>
                  </a:cxn>
                  <a:cxn ang="0">
                    <a:pos x="0" y="58"/>
                  </a:cxn>
                  <a:cxn ang="0">
                    <a:pos x="0" y="56"/>
                  </a:cxn>
                  <a:cxn ang="0">
                    <a:pos x="3" y="36"/>
                  </a:cxn>
                  <a:cxn ang="0">
                    <a:pos x="8" y="18"/>
                  </a:cxn>
                  <a:cxn ang="0">
                    <a:pos x="9" y="12"/>
                  </a:cxn>
                  <a:cxn ang="0">
                    <a:pos x="12" y="5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9" y="1"/>
                  </a:cxn>
                  <a:cxn ang="0">
                    <a:pos x="22" y="0"/>
                  </a:cxn>
                  <a:cxn ang="0">
                    <a:pos x="28" y="1"/>
                  </a:cxn>
                  <a:cxn ang="0">
                    <a:pos x="32" y="4"/>
                  </a:cxn>
                  <a:cxn ang="0">
                    <a:pos x="35" y="6"/>
                  </a:cxn>
                  <a:cxn ang="0">
                    <a:pos x="38" y="10"/>
                  </a:cxn>
                  <a:cxn ang="0">
                    <a:pos x="39" y="16"/>
                  </a:cxn>
                  <a:cxn ang="0">
                    <a:pos x="39" y="19"/>
                  </a:cxn>
                  <a:cxn ang="0">
                    <a:pos x="39" y="23"/>
                  </a:cxn>
                  <a:cxn ang="0">
                    <a:pos x="38" y="28"/>
                  </a:cxn>
                  <a:cxn ang="0">
                    <a:pos x="37" y="40"/>
                  </a:cxn>
                  <a:cxn ang="0">
                    <a:pos x="38" y="52"/>
                  </a:cxn>
                  <a:cxn ang="0">
                    <a:pos x="37" y="56"/>
                  </a:cxn>
                  <a:cxn ang="0">
                    <a:pos x="35" y="58"/>
                  </a:cxn>
                  <a:cxn ang="0">
                    <a:pos x="34" y="61"/>
                  </a:cxn>
                  <a:cxn ang="0">
                    <a:pos x="30" y="63"/>
                  </a:cxn>
                  <a:cxn ang="0">
                    <a:pos x="24" y="66"/>
                  </a:cxn>
                  <a:cxn ang="0">
                    <a:pos x="17" y="69"/>
                  </a:cxn>
                  <a:cxn ang="0">
                    <a:pos x="2" y="62"/>
                  </a:cxn>
                </a:cxnLst>
                <a:rect l="0" t="0" r="r" b="b"/>
                <a:pathLst>
                  <a:path w="39" h="69">
                    <a:moveTo>
                      <a:pt x="2" y="62"/>
                    </a:moveTo>
                    <a:lnTo>
                      <a:pt x="0" y="62"/>
                    </a:lnTo>
                    <a:lnTo>
                      <a:pt x="0" y="60"/>
                    </a:lnTo>
                    <a:lnTo>
                      <a:pt x="0" y="58"/>
                    </a:lnTo>
                    <a:lnTo>
                      <a:pt x="0" y="56"/>
                    </a:lnTo>
                    <a:lnTo>
                      <a:pt x="3" y="36"/>
                    </a:lnTo>
                    <a:lnTo>
                      <a:pt x="8" y="18"/>
                    </a:lnTo>
                    <a:lnTo>
                      <a:pt x="9" y="12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8" y="10"/>
                    </a:lnTo>
                    <a:lnTo>
                      <a:pt x="39" y="16"/>
                    </a:lnTo>
                    <a:lnTo>
                      <a:pt x="39" y="19"/>
                    </a:lnTo>
                    <a:lnTo>
                      <a:pt x="39" y="23"/>
                    </a:lnTo>
                    <a:lnTo>
                      <a:pt x="38" y="28"/>
                    </a:lnTo>
                    <a:lnTo>
                      <a:pt x="37" y="40"/>
                    </a:lnTo>
                    <a:lnTo>
                      <a:pt x="38" y="52"/>
                    </a:lnTo>
                    <a:lnTo>
                      <a:pt x="37" y="56"/>
                    </a:lnTo>
                    <a:lnTo>
                      <a:pt x="35" y="58"/>
                    </a:lnTo>
                    <a:lnTo>
                      <a:pt x="34" y="61"/>
                    </a:lnTo>
                    <a:lnTo>
                      <a:pt x="30" y="63"/>
                    </a:lnTo>
                    <a:lnTo>
                      <a:pt x="24" y="66"/>
                    </a:lnTo>
                    <a:lnTo>
                      <a:pt x="17" y="69"/>
                    </a:lnTo>
                    <a:lnTo>
                      <a:pt x="2" y="6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51">
                <a:extLst>
                  <a:ext uri="{FF2B5EF4-FFF2-40B4-BE49-F238E27FC236}">
                    <a16:creationId xmlns:a16="http://schemas.microsoft.com/office/drawing/2014/main" id="{A0DA836B-3003-2C45-A381-D5C4CCA9C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6097" y="2920925"/>
                <a:ext cx="36434" cy="48771"/>
              </a:xfrm>
              <a:custGeom>
                <a:avLst/>
                <a:gdLst/>
                <a:ahLst/>
                <a:cxnLst>
                  <a:cxn ang="0">
                    <a:pos x="31" y="68"/>
                  </a:cxn>
                  <a:cxn ang="0">
                    <a:pos x="22" y="55"/>
                  </a:cxn>
                  <a:cxn ang="0">
                    <a:pos x="15" y="40"/>
                  </a:cxn>
                  <a:cxn ang="0">
                    <a:pos x="7" y="28"/>
                  </a:cxn>
                  <a:cxn ang="0">
                    <a:pos x="0" y="14"/>
                  </a:cxn>
                  <a:cxn ang="0">
                    <a:pos x="0" y="9"/>
                  </a:cxn>
                  <a:cxn ang="0">
                    <a:pos x="0" y="6"/>
                  </a:cxn>
                  <a:cxn ang="0">
                    <a:pos x="0" y="2"/>
                  </a:cxn>
                  <a:cxn ang="0">
                    <a:pos x="1" y="1"/>
                  </a:cxn>
                  <a:cxn ang="0">
                    <a:pos x="5" y="0"/>
                  </a:cxn>
                  <a:cxn ang="0">
                    <a:pos x="10" y="0"/>
                  </a:cxn>
                  <a:cxn ang="0">
                    <a:pos x="20" y="6"/>
                  </a:cxn>
                  <a:cxn ang="0">
                    <a:pos x="29" y="14"/>
                  </a:cxn>
                  <a:cxn ang="0">
                    <a:pos x="44" y="26"/>
                  </a:cxn>
                  <a:cxn ang="0">
                    <a:pos x="61" y="40"/>
                  </a:cxn>
                  <a:cxn ang="0">
                    <a:pos x="68" y="48"/>
                  </a:cxn>
                  <a:cxn ang="0">
                    <a:pos x="73" y="55"/>
                  </a:cxn>
                  <a:cxn ang="0">
                    <a:pos x="75" y="59"/>
                  </a:cxn>
                  <a:cxn ang="0">
                    <a:pos x="76" y="63"/>
                  </a:cxn>
                  <a:cxn ang="0">
                    <a:pos x="76" y="68"/>
                  </a:cxn>
                  <a:cxn ang="0">
                    <a:pos x="75" y="72"/>
                  </a:cxn>
                  <a:cxn ang="0">
                    <a:pos x="72" y="80"/>
                  </a:cxn>
                  <a:cxn ang="0">
                    <a:pos x="71" y="88"/>
                  </a:cxn>
                  <a:cxn ang="0">
                    <a:pos x="71" y="94"/>
                  </a:cxn>
                  <a:cxn ang="0">
                    <a:pos x="71" y="103"/>
                  </a:cxn>
                  <a:cxn ang="0">
                    <a:pos x="70" y="106"/>
                  </a:cxn>
                  <a:cxn ang="0">
                    <a:pos x="70" y="108"/>
                  </a:cxn>
                  <a:cxn ang="0">
                    <a:pos x="68" y="110"/>
                  </a:cxn>
                  <a:cxn ang="0">
                    <a:pos x="67" y="110"/>
                  </a:cxn>
                  <a:cxn ang="0">
                    <a:pos x="62" y="110"/>
                  </a:cxn>
                  <a:cxn ang="0">
                    <a:pos x="58" y="107"/>
                  </a:cxn>
                  <a:cxn ang="0">
                    <a:pos x="48" y="99"/>
                  </a:cxn>
                  <a:cxn ang="0">
                    <a:pos x="42" y="92"/>
                  </a:cxn>
                  <a:cxn ang="0">
                    <a:pos x="31" y="68"/>
                  </a:cxn>
                </a:cxnLst>
                <a:rect l="0" t="0" r="r" b="b"/>
                <a:pathLst>
                  <a:path w="76" h="110">
                    <a:moveTo>
                      <a:pt x="31" y="68"/>
                    </a:moveTo>
                    <a:lnTo>
                      <a:pt x="22" y="55"/>
                    </a:lnTo>
                    <a:lnTo>
                      <a:pt x="15" y="40"/>
                    </a:lnTo>
                    <a:lnTo>
                      <a:pt x="7" y="2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20" y="6"/>
                    </a:lnTo>
                    <a:lnTo>
                      <a:pt x="29" y="14"/>
                    </a:lnTo>
                    <a:lnTo>
                      <a:pt x="44" y="26"/>
                    </a:lnTo>
                    <a:lnTo>
                      <a:pt x="61" y="40"/>
                    </a:lnTo>
                    <a:lnTo>
                      <a:pt x="68" y="48"/>
                    </a:lnTo>
                    <a:lnTo>
                      <a:pt x="73" y="55"/>
                    </a:lnTo>
                    <a:lnTo>
                      <a:pt x="75" y="59"/>
                    </a:lnTo>
                    <a:lnTo>
                      <a:pt x="76" y="63"/>
                    </a:lnTo>
                    <a:lnTo>
                      <a:pt x="76" y="68"/>
                    </a:lnTo>
                    <a:lnTo>
                      <a:pt x="75" y="72"/>
                    </a:lnTo>
                    <a:lnTo>
                      <a:pt x="72" y="80"/>
                    </a:lnTo>
                    <a:lnTo>
                      <a:pt x="71" y="88"/>
                    </a:lnTo>
                    <a:lnTo>
                      <a:pt x="71" y="94"/>
                    </a:lnTo>
                    <a:lnTo>
                      <a:pt x="71" y="103"/>
                    </a:lnTo>
                    <a:lnTo>
                      <a:pt x="70" y="106"/>
                    </a:lnTo>
                    <a:lnTo>
                      <a:pt x="70" y="108"/>
                    </a:lnTo>
                    <a:lnTo>
                      <a:pt x="68" y="110"/>
                    </a:lnTo>
                    <a:lnTo>
                      <a:pt x="67" y="110"/>
                    </a:lnTo>
                    <a:lnTo>
                      <a:pt x="62" y="110"/>
                    </a:lnTo>
                    <a:lnTo>
                      <a:pt x="58" y="107"/>
                    </a:lnTo>
                    <a:lnTo>
                      <a:pt x="48" y="99"/>
                    </a:lnTo>
                    <a:lnTo>
                      <a:pt x="42" y="92"/>
                    </a:lnTo>
                    <a:lnTo>
                      <a:pt x="31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52">
                <a:extLst>
                  <a:ext uri="{FF2B5EF4-FFF2-40B4-BE49-F238E27FC236}">
                    <a16:creationId xmlns:a16="http://schemas.microsoft.com/office/drawing/2014/main" id="{46270E00-6291-DC47-ADE1-DD3789BF1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5398" y="2931763"/>
                <a:ext cx="41899" cy="75865"/>
              </a:xfrm>
              <a:custGeom>
                <a:avLst/>
                <a:gdLst/>
                <a:ahLst/>
                <a:cxnLst>
                  <a:cxn ang="0">
                    <a:pos x="3" y="132"/>
                  </a:cxn>
                  <a:cxn ang="0">
                    <a:pos x="5" y="124"/>
                  </a:cxn>
                  <a:cxn ang="0">
                    <a:pos x="9" y="116"/>
                  </a:cxn>
                  <a:cxn ang="0">
                    <a:pos x="14" y="110"/>
                  </a:cxn>
                  <a:cxn ang="0">
                    <a:pos x="21" y="105"/>
                  </a:cxn>
                  <a:cxn ang="0">
                    <a:pos x="27" y="99"/>
                  </a:cxn>
                  <a:cxn ang="0">
                    <a:pos x="34" y="94"/>
                  </a:cxn>
                  <a:cxn ang="0">
                    <a:pos x="39" y="89"/>
                  </a:cxn>
                  <a:cxn ang="0">
                    <a:pos x="44" y="82"/>
                  </a:cxn>
                  <a:cxn ang="0">
                    <a:pos x="49" y="71"/>
                  </a:cxn>
                  <a:cxn ang="0">
                    <a:pos x="52" y="59"/>
                  </a:cxn>
                  <a:cxn ang="0">
                    <a:pos x="56" y="48"/>
                  </a:cxn>
                  <a:cxn ang="0">
                    <a:pos x="61" y="36"/>
                  </a:cxn>
                  <a:cxn ang="0">
                    <a:pos x="66" y="27"/>
                  </a:cxn>
                  <a:cxn ang="0">
                    <a:pos x="75" y="14"/>
                  </a:cxn>
                  <a:cxn ang="0">
                    <a:pos x="80" y="7"/>
                  </a:cxn>
                  <a:cxn ang="0">
                    <a:pos x="84" y="2"/>
                  </a:cxn>
                  <a:cxn ang="0">
                    <a:pos x="87" y="1"/>
                  </a:cxn>
                  <a:cxn ang="0">
                    <a:pos x="88" y="0"/>
                  </a:cxn>
                  <a:cxn ang="0">
                    <a:pos x="91" y="0"/>
                  </a:cxn>
                  <a:cxn ang="0">
                    <a:pos x="92" y="1"/>
                  </a:cxn>
                  <a:cxn ang="0">
                    <a:pos x="91" y="14"/>
                  </a:cxn>
                  <a:cxn ang="0">
                    <a:pos x="88" y="28"/>
                  </a:cxn>
                  <a:cxn ang="0">
                    <a:pos x="84" y="42"/>
                  </a:cxn>
                  <a:cxn ang="0">
                    <a:pos x="79" y="57"/>
                  </a:cxn>
                  <a:cxn ang="0">
                    <a:pos x="66" y="84"/>
                  </a:cxn>
                  <a:cxn ang="0">
                    <a:pos x="53" y="110"/>
                  </a:cxn>
                  <a:cxn ang="0">
                    <a:pos x="44" y="125"/>
                  </a:cxn>
                  <a:cxn ang="0">
                    <a:pos x="27" y="149"/>
                  </a:cxn>
                  <a:cxn ang="0">
                    <a:pos x="19" y="158"/>
                  </a:cxn>
                  <a:cxn ang="0">
                    <a:pos x="10" y="163"/>
                  </a:cxn>
                  <a:cxn ang="0">
                    <a:pos x="8" y="164"/>
                  </a:cxn>
                  <a:cxn ang="0">
                    <a:pos x="4" y="163"/>
                  </a:cxn>
                  <a:cxn ang="0">
                    <a:pos x="1" y="159"/>
                  </a:cxn>
                  <a:cxn ang="0">
                    <a:pos x="0" y="155"/>
                  </a:cxn>
                  <a:cxn ang="0">
                    <a:pos x="3" y="132"/>
                  </a:cxn>
                </a:cxnLst>
                <a:rect l="0" t="0" r="r" b="b"/>
                <a:pathLst>
                  <a:path w="92" h="164">
                    <a:moveTo>
                      <a:pt x="3" y="132"/>
                    </a:moveTo>
                    <a:lnTo>
                      <a:pt x="5" y="124"/>
                    </a:lnTo>
                    <a:lnTo>
                      <a:pt x="9" y="116"/>
                    </a:lnTo>
                    <a:lnTo>
                      <a:pt x="14" y="110"/>
                    </a:lnTo>
                    <a:lnTo>
                      <a:pt x="21" y="105"/>
                    </a:lnTo>
                    <a:lnTo>
                      <a:pt x="27" y="99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4" y="82"/>
                    </a:lnTo>
                    <a:lnTo>
                      <a:pt x="49" y="71"/>
                    </a:lnTo>
                    <a:lnTo>
                      <a:pt x="52" y="59"/>
                    </a:lnTo>
                    <a:lnTo>
                      <a:pt x="56" y="48"/>
                    </a:lnTo>
                    <a:lnTo>
                      <a:pt x="61" y="36"/>
                    </a:lnTo>
                    <a:lnTo>
                      <a:pt x="66" y="27"/>
                    </a:lnTo>
                    <a:lnTo>
                      <a:pt x="75" y="14"/>
                    </a:lnTo>
                    <a:lnTo>
                      <a:pt x="80" y="7"/>
                    </a:lnTo>
                    <a:lnTo>
                      <a:pt x="84" y="2"/>
                    </a:lnTo>
                    <a:lnTo>
                      <a:pt x="87" y="1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2" y="1"/>
                    </a:lnTo>
                    <a:lnTo>
                      <a:pt x="91" y="14"/>
                    </a:lnTo>
                    <a:lnTo>
                      <a:pt x="88" y="28"/>
                    </a:lnTo>
                    <a:lnTo>
                      <a:pt x="84" y="42"/>
                    </a:lnTo>
                    <a:lnTo>
                      <a:pt x="79" y="57"/>
                    </a:lnTo>
                    <a:lnTo>
                      <a:pt x="66" y="84"/>
                    </a:lnTo>
                    <a:lnTo>
                      <a:pt x="53" y="110"/>
                    </a:lnTo>
                    <a:lnTo>
                      <a:pt x="44" y="125"/>
                    </a:lnTo>
                    <a:lnTo>
                      <a:pt x="27" y="149"/>
                    </a:lnTo>
                    <a:lnTo>
                      <a:pt x="19" y="158"/>
                    </a:lnTo>
                    <a:lnTo>
                      <a:pt x="10" y="163"/>
                    </a:lnTo>
                    <a:lnTo>
                      <a:pt x="8" y="164"/>
                    </a:lnTo>
                    <a:lnTo>
                      <a:pt x="4" y="163"/>
                    </a:lnTo>
                    <a:lnTo>
                      <a:pt x="1" y="159"/>
                    </a:lnTo>
                    <a:lnTo>
                      <a:pt x="0" y="155"/>
                    </a:lnTo>
                    <a:lnTo>
                      <a:pt x="3" y="13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Freeform 53">
                <a:extLst>
                  <a:ext uri="{FF2B5EF4-FFF2-40B4-BE49-F238E27FC236}">
                    <a16:creationId xmlns:a16="http://schemas.microsoft.com/office/drawing/2014/main" id="{37130DD2-DB75-9746-9F32-3F83150F7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37298" y="2976921"/>
                <a:ext cx="92907" cy="63221"/>
              </a:xfrm>
              <a:custGeom>
                <a:avLst/>
                <a:gdLst/>
                <a:ahLst/>
                <a:cxnLst>
                  <a:cxn ang="0">
                    <a:pos x="95" y="26"/>
                  </a:cxn>
                  <a:cxn ang="0">
                    <a:pos x="76" y="18"/>
                  </a:cxn>
                  <a:cxn ang="0">
                    <a:pos x="61" y="8"/>
                  </a:cxn>
                  <a:cxn ang="0">
                    <a:pos x="43" y="2"/>
                  </a:cxn>
                  <a:cxn ang="0">
                    <a:pos x="27" y="2"/>
                  </a:cxn>
                  <a:cxn ang="0">
                    <a:pos x="21" y="3"/>
                  </a:cxn>
                  <a:cxn ang="0">
                    <a:pos x="18" y="9"/>
                  </a:cxn>
                  <a:cxn ang="0">
                    <a:pos x="21" y="21"/>
                  </a:cxn>
                  <a:cxn ang="0">
                    <a:pos x="23" y="33"/>
                  </a:cxn>
                  <a:cxn ang="0">
                    <a:pos x="16" y="46"/>
                  </a:cxn>
                  <a:cxn ang="0">
                    <a:pos x="3" y="63"/>
                  </a:cxn>
                  <a:cxn ang="0">
                    <a:pos x="0" y="70"/>
                  </a:cxn>
                  <a:cxn ang="0">
                    <a:pos x="1" y="75"/>
                  </a:cxn>
                  <a:cxn ang="0">
                    <a:pos x="10" y="82"/>
                  </a:cxn>
                  <a:cxn ang="0">
                    <a:pos x="25" y="88"/>
                  </a:cxn>
                  <a:cxn ang="0">
                    <a:pos x="48" y="95"/>
                  </a:cxn>
                  <a:cxn ang="0">
                    <a:pos x="73" y="107"/>
                  </a:cxn>
                  <a:cxn ang="0">
                    <a:pos x="86" y="121"/>
                  </a:cxn>
                  <a:cxn ang="0">
                    <a:pos x="96" y="132"/>
                  </a:cxn>
                  <a:cxn ang="0">
                    <a:pos x="108" y="139"/>
                  </a:cxn>
                  <a:cxn ang="0">
                    <a:pos x="119" y="139"/>
                  </a:cxn>
                  <a:cxn ang="0">
                    <a:pos x="135" y="138"/>
                  </a:cxn>
                  <a:cxn ang="0">
                    <a:pos x="152" y="135"/>
                  </a:cxn>
                  <a:cxn ang="0">
                    <a:pos x="165" y="139"/>
                  </a:cxn>
                  <a:cxn ang="0">
                    <a:pos x="176" y="139"/>
                  </a:cxn>
                  <a:cxn ang="0">
                    <a:pos x="187" y="135"/>
                  </a:cxn>
                  <a:cxn ang="0">
                    <a:pos x="194" y="129"/>
                  </a:cxn>
                  <a:cxn ang="0">
                    <a:pos x="200" y="116"/>
                  </a:cxn>
                  <a:cxn ang="0">
                    <a:pos x="205" y="97"/>
                  </a:cxn>
                  <a:cxn ang="0">
                    <a:pos x="206" y="79"/>
                  </a:cxn>
                  <a:cxn ang="0">
                    <a:pos x="201" y="69"/>
                  </a:cxn>
                  <a:cxn ang="0">
                    <a:pos x="194" y="66"/>
                  </a:cxn>
                  <a:cxn ang="0">
                    <a:pos x="171" y="66"/>
                  </a:cxn>
                  <a:cxn ang="0">
                    <a:pos x="144" y="63"/>
                  </a:cxn>
                  <a:cxn ang="0">
                    <a:pos x="130" y="53"/>
                  </a:cxn>
                  <a:cxn ang="0">
                    <a:pos x="104" y="28"/>
                  </a:cxn>
                </a:cxnLst>
                <a:rect l="0" t="0" r="r" b="b"/>
                <a:pathLst>
                  <a:path w="206" h="139">
                    <a:moveTo>
                      <a:pt x="104" y="28"/>
                    </a:moveTo>
                    <a:lnTo>
                      <a:pt x="95" y="26"/>
                    </a:lnTo>
                    <a:lnTo>
                      <a:pt x="86" y="22"/>
                    </a:lnTo>
                    <a:lnTo>
                      <a:pt x="76" y="18"/>
                    </a:lnTo>
                    <a:lnTo>
                      <a:pt x="69" y="13"/>
                    </a:lnTo>
                    <a:lnTo>
                      <a:pt x="61" y="8"/>
                    </a:lnTo>
                    <a:lnTo>
                      <a:pt x="52" y="4"/>
                    </a:lnTo>
                    <a:lnTo>
                      <a:pt x="43" y="2"/>
                    </a:lnTo>
                    <a:lnTo>
                      <a:pt x="32" y="0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21" y="3"/>
                    </a:lnTo>
                    <a:lnTo>
                      <a:pt x="19" y="6"/>
                    </a:lnTo>
                    <a:lnTo>
                      <a:pt x="18" y="9"/>
                    </a:lnTo>
                    <a:lnTo>
                      <a:pt x="18" y="15"/>
                    </a:lnTo>
                    <a:lnTo>
                      <a:pt x="21" y="21"/>
                    </a:lnTo>
                    <a:lnTo>
                      <a:pt x="22" y="28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6" y="46"/>
                    </a:lnTo>
                    <a:lnTo>
                      <a:pt x="6" y="57"/>
                    </a:lnTo>
                    <a:lnTo>
                      <a:pt x="3" y="63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3"/>
                    </a:lnTo>
                    <a:lnTo>
                      <a:pt x="1" y="75"/>
                    </a:lnTo>
                    <a:lnTo>
                      <a:pt x="4" y="78"/>
                    </a:lnTo>
                    <a:lnTo>
                      <a:pt x="10" y="82"/>
                    </a:lnTo>
                    <a:lnTo>
                      <a:pt x="18" y="86"/>
                    </a:lnTo>
                    <a:lnTo>
                      <a:pt x="25" y="88"/>
                    </a:lnTo>
                    <a:lnTo>
                      <a:pt x="32" y="91"/>
                    </a:lnTo>
                    <a:lnTo>
                      <a:pt x="48" y="95"/>
                    </a:lnTo>
                    <a:lnTo>
                      <a:pt x="63" y="101"/>
                    </a:lnTo>
                    <a:lnTo>
                      <a:pt x="73" y="107"/>
                    </a:lnTo>
                    <a:lnTo>
                      <a:pt x="79" y="114"/>
                    </a:lnTo>
                    <a:lnTo>
                      <a:pt x="86" y="121"/>
                    </a:lnTo>
                    <a:lnTo>
                      <a:pt x="89" y="127"/>
                    </a:lnTo>
                    <a:lnTo>
                      <a:pt x="96" y="132"/>
                    </a:lnTo>
                    <a:lnTo>
                      <a:pt x="102" y="136"/>
                    </a:lnTo>
                    <a:lnTo>
                      <a:pt x="108" y="139"/>
                    </a:lnTo>
                    <a:lnTo>
                      <a:pt x="113" y="139"/>
                    </a:lnTo>
                    <a:lnTo>
                      <a:pt x="119" y="139"/>
                    </a:lnTo>
                    <a:lnTo>
                      <a:pt x="127" y="139"/>
                    </a:lnTo>
                    <a:lnTo>
                      <a:pt x="135" y="138"/>
                    </a:lnTo>
                    <a:lnTo>
                      <a:pt x="144" y="136"/>
                    </a:lnTo>
                    <a:lnTo>
                      <a:pt x="152" y="135"/>
                    </a:lnTo>
                    <a:lnTo>
                      <a:pt x="159" y="138"/>
                    </a:lnTo>
                    <a:lnTo>
                      <a:pt x="165" y="139"/>
                    </a:lnTo>
                    <a:lnTo>
                      <a:pt x="171" y="139"/>
                    </a:lnTo>
                    <a:lnTo>
                      <a:pt x="176" y="139"/>
                    </a:lnTo>
                    <a:lnTo>
                      <a:pt x="181" y="138"/>
                    </a:lnTo>
                    <a:lnTo>
                      <a:pt x="187" y="135"/>
                    </a:lnTo>
                    <a:lnTo>
                      <a:pt x="190" y="132"/>
                    </a:lnTo>
                    <a:lnTo>
                      <a:pt x="194" y="129"/>
                    </a:lnTo>
                    <a:lnTo>
                      <a:pt x="197" y="123"/>
                    </a:lnTo>
                    <a:lnTo>
                      <a:pt x="200" y="116"/>
                    </a:lnTo>
                    <a:lnTo>
                      <a:pt x="202" y="107"/>
                    </a:lnTo>
                    <a:lnTo>
                      <a:pt x="205" y="97"/>
                    </a:lnTo>
                    <a:lnTo>
                      <a:pt x="206" y="88"/>
                    </a:lnTo>
                    <a:lnTo>
                      <a:pt x="206" y="79"/>
                    </a:lnTo>
                    <a:lnTo>
                      <a:pt x="203" y="72"/>
                    </a:lnTo>
                    <a:lnTo>
                      <a:pt x="201" y="69"/>
                    </a:lnTo>
                    <a:lnTo>
                      <a:pt x="198" y="68"/>
                    </a:lnTo>
                    <a:lnTo>
                      <a:pt x="194" y="66"/>
                    </a:lnTo>
                    <a:lnTo>
                      <a:pt x="190" y="66"/>
                    </a:lnTo>
                    <a:lnTo>
                      <a:pt x="171" y="66"/>
                    </a:lnTo>
                    <a:lnTo>
                      <a:pt x="153" y="65"/>
                    </a:lnTo>
                    <a:lnTo>
                      <a:pt x="144" y="63"/>
                    </a:lnTo>
                    <a:lnTo>
                      <a:pt x="136" y="59"/>
                    </a:lnTo>
                    <a:lnTo>
                      <a:pt x="130" y="53"/>
                    </a:lnTo>
                    <a:lnTo>
                      <a:pt x="123" y="47"/>
                    </a:lnTo>
                    <a:lnTo>
                      <a:pt x="104" y="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54">
                <a:extLst>
                  <a:ext uri="{FF2B5EF4-FFF2-40B4-BE49-F238E27FC236}">
                    <a16:creationId xmlns:a16="http://schemas.microsoft.com/office/drawing/2014/main" id="{E04CC25D-5630-8B44-B231-A1EDA9EC3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41133" y="2975114"/>
                <a:ext cx="98371" cy="74059"/>
              </a:xfrm>
              <a:custGeom>
                <a:avLst/>
                <a:gdLst/>
                <a:ahLst/>
                <a:cxnLst>
                  <a:cxn ang="0">
                    <a:pos x="10" y="100"/>
                  </a:cxn>
                  <a:cxn ang="0">
                    <a:pos x="8" y="78"/>
                  </a:cxn>
                  <a:cxn ang="0">
                    <a:pos x="1" y="56"/>
                  </a:cxn>
                  <a:cxn ang="0">
                    <a:pos x="1" y="38"/>
                  </a:cxn>
                  <a:cxn ang="0">
                    <a:pos x="4" y="29"/>
                  </a:cxn>
                  <a:cxn ang="0">
                    <a:pos x="9" y="26"/>
                  </a:cxn>
                  <a:cxn ang="0">
                    <a:pos x="16" y="26"/>
                  </a:cxn>
                  <a:cxn ang="0">
                    <a:pos x="25" y="32"/>
                  </a:cxn>
                  <a:cxn ang="0">
                    <a:pos x="38" y="42"/>
                  </a:cxn>
                  <a:cxn ang="0">
                    <a:pos x="56" y="48"/>
                  </a:cxn>
                  <a:cxn ang="0">
                    <a:pos x="75" y="51"/>
                  </a:cxn>
                  <a:cxn ang="0">
                    <a:pos x="95" y="44"/>
                  </a:cxn>
                  <a:cxn ang="0">
                    <a:pos x="114" y="29"/>
                  </a:cxn>
                  <a:cxn ang="0">
                    <a:pos x="133" y="12"/>
                  </a:cxn>
                  <a:cxn ang="0">
                    <a:pos x="149" y="3"/>
                  </a:cxn>
                  <a:cxn ang="0">
                    <a:pos x="161" y="0"/>
                  </a:cxn>
                  <a:cxn ang="0">
                    <a:pos x="174" y="0"/>
                  </a:cxn>
                  <a:cxn ang="0">
                    <a:pos x="188" y="3"/>
                  </a:cxn>
                  <a:cxn ang="0">
                    <a:pos x="205" y="11"/>
                  </a:cxn>
                  <a:cxn ang="0">
                    <a:pos x="215" y="17"/>
                  </a:cxn>
                  <a:cxn ang="0">
                    <a:pos x="218" y="24"/>
                  </a:cxn>
                  <a:cxn ang="0">
                    <a:pos x="214" y="28"/>
                  </a:cxn>
                  <a:cxn ang="0">
                    <a:pos x="187" y="35"/>
                  </a:cxn>
                  <a:cxn ang="0">
                    <a:pos x="154" y="48"/>
                  </a:cxn>
                  <a:cxn ang="0">
                    <a:pos x="135" y="60"/>
                  </a:cxn>
                  <a:cxn ang="0">
                    <a:pos x="124" y="59"/>
                  </a:cxn>
                  <a:cxn ang="0">
                    <a:pos x="113" y="57"/>
                  </a:cxn>
                  <a:cxn ang="0">
                    <a:pos x="101" y="60"/>
                  </a:cxn>
                  <a:cxn ang="0">
                    <a:pos x="86" y="76"/>
                  </a:cxn>
                  <a:cxn ang="0">
                    <a:pos x="66" y="100"/>
                  </a:cxn>
                  <a:cxn ang="0">
                    <a:pos x="49" y="118"/>
                  </a:cxn>
                  <a:cxn ang="0">
                    <a:pos x="39" y="133"/>
                  </a:cxn>
                  <a:cxn ang="0">
                    <a:pos x="30" y="152"/>
                  </a:cxn>
                  <a:cxn ang="0">
                    <a:pos x="19" y="165"/>
                  </a:cxn>
                  <a:cxn ang="0">
                    <a:pos x="13" y="162"/>
                  </a:cxn>
                  <a:cxn ang="0">
                    <a:pos x="6" y="153"/>
                  </a:cxn>
                  <a:cxn ang="0">
                    <a:pos x="12" y="113"/>
                  </a:cxn>
                </a:cxnLst>
                <a:rect l="0" t="0" r="r" b="b"/>
                <a:pathLst>
                  <a:path w="218" h="165">
                    <a:moveTo>
                      <a:pt x="12" y="113"/>
                    </a:moveTo>
                    <a:lnTo>
                      <a:pt x="10" y="100"/>
                    </a:lnTo>
                    <a:lnTo>
                      <a:pt x="10" y="89"/>
                    </a:lnTo>
                    <a:lnTo>
                      <a:pt x="8" y="78"/>
                    </a:lnTo>
                    <a:lnTo>
                      <a:pt x="4" y="65"/>
                    </a:lnTo>
                    <a:lnTo>
                      <a:pt x="1" y="56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3" y="32"/>
                    </a:lnTo>
                    <a:lnTo>
                      <a:pt x="4" y="29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2" y="25"/>
                    </a:lnTo>
                    <a:lnTo>
                      <a:pt x="16" y="26"/>
                    </a:lnTo>
                    <a:lnTo>
                      <a:pt x="19" y="28"/>
                    </a:lnTo>
                    <a:lnTo>
                      <a:pt x="25" y="32"/>
                    </a:lnTo>
                    <a:lnTo>
                      <a:pt x="30" y="35"/>
                    </a:lnTo>
                    <a:lnTo>
                      <a:pt x="38" y="42"/>
                    </a:lnTo>
                    <a:lnTo>
                      <a:pt x="47" y="46"/>
                    </a:lnTo>
                    <a:lnTo>
                      <a:pt x="56" y="48"/>
                    </a:lnTo>
                    <a:lnTo>
                      <a:pt x="66" y="51"/>
                    </a:lnTo>
                    <a:lnTo>
                      <a:pt x="75" y="51"/>
                    </a:lnTo>
                    <a:lnTo>
                      <a:pt x="86" y="48"/>
                    </a:lnTo>
                    <a:lnTo>
                      <a:pt x="95" y="44"/>
                    </a:lnTo>
                    <a:lnTo>
                      <a:pt x="102" y="39"/>
                    </a:lnTo>
                    <a:lnTo>
                      <a:pt x="114" y="29"/>
                    </a:lnTo>
                    <a:lnTo>
                      <a:pt x="123" y="20"/>
                    </a:lnTo>
                    <a:lnTo>
                      <a:pt x="133" y="12"/>
                    </a:lnTo>
                    <a:lnTo>
                      <a:pt x="144" y="6"/>
                    </a:lnTo>
                    <a:lnTo>
                      <a:pt x="149" y="3"/>
                    </a:lnTo>
                    <a:lnTo>
                      <a:pt x="154" y="2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2"/>
                    </a:lnTo>
                    <a:lnTo>
                      <a:pt x="188" y="3"/>
                    </a:lnTo>
                    <a:lnTo>
                      <a:pt x="196" y="7"/>
                    </a:lnTo>
                    <a:lnTo>
                      <a:pt x="205" y="11"/>
                    </a:lnTo>
                    <a:lnTo>
                      <a:pt x="211" y="15"/>
                    </a:lnTo>
                    <a:lnTo>
                      <a:pt x="215" y="17"/>
                    </a:lnTo>
                    <a:lnTo>
                      <a:pt x="218" y="20"/>
                    </a:lnTo>
                    <a:lnTo>
                      <a:pt x="218" y="24"/>
                    </a:lnTo>
                    <a:lnTo>
                      <a:pt x="216" y="25"/>
                    </a:lnTo>
                    <a:lnTo>
                      <a:pt x="214" y="28"/>
                    </a:lnTo>
                    <a:lnTo>
                      <a:pt x="210" y="30"/>
                    </a:lnTo>
                    <a:lnTo>
                      <a:pt x="187" y="35"/>
                    </a:lnTo>
                    <a:lnTo>
                      <a:pt x="167" y="41"/>
                    </a:lnTo>
                    <a:lnTo>
                      <a:pt x="154" y="48"/>
                    </a:lnTo>
                    <a:lnTo>
                      <a:pt x="141" y="57"/>
                    </a:lnTo>
                    <a:lnTo>
                      <a:pt x="135" y="60"/>
                    </a:lnTo>
                    <a:lnTo>
                      <a:pt x="130" y="60"/>
                    </a:lnTo>
                    <a:lnTo>
                      <a:pt x="124" y="59"/>
                    </a:lnTo>
                    <a:lnTo>
                      <a:pt x="118" y="59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1" y="60"/>
                    </a:lnTo>
                    <a:lnTo>
                      <a:pt x="95" y="63"/>
                    </a:lnTo>
                    <a:lnTo>
                      <a:pt x="86" y="76"/>
                    </a:lnTo>
                    <a:lnTo>
                      <a:pt x="79" y="87"/>
                    </a:lnTo>
                    <a:lnTo>
                      <a:pt x="66" y="100"/>
                    </a:lnTo>
                    <a:lnTo>
                      <a:pt x="54" y="112"/>
                    </a:lnTo>
                    <a:lnTo>
                      <a:pt x="49" y="118"/>
                    </a:lnTo>
                    <a:lnTo>
                      <a:pt x="43" y="125"/>
                    </a:lnTo>
                    <a:lnTo>
                      <a:pt x="39" y="133"/>
                    </a:lnTo>
                    <a:lnTo>
                      <a:pt x="35" y="140"/>
                    </a:lnTo>
                    <a:lnTo>
                      <a:pt x="30" y="152"/>
                    </a:lnTo>
                    <a:lnTo>
                      <a:pt x="23" y="162"/>
                    </a:lnTo>
                    <a:lnTo>
                      <a:pt x="19" y="165"/>
                    </a:lnTo>
                    <a:lnTo>
                      <a:pt x="17" y="165"/>
                    </a:lnTo>
                    <a:lnTo>
                      <a:pt x="13" y="162"/>
                    </a:lnTo>
                    <a:lnTo>
                      <a:pt x="10" y="160"/>
                    </a:lnTo>
                    <a:lnTo>
                      <a:pt x="6" y="153"/>
                    </a:lnTo>
                    <a:lnTo>
                      <a:pt x="5" y="146"/>
                    </a:lnTo>
                    <a:lnTo>
                      <a:pt x="12" y="11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55">
                <a:extLst>
                  <a:ext uri="{FF2B5EF4-FFF2-40B4-BE49-F238E27FC236}">
                    <a16:creationId xmlns:a16="http://schemas.microsoft.com/office/drawing/2014/main" id="{C6A105DC-0748-7742-A6AA-FD08E3AA6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77375" y="2467543"/>
                <a:ext cx="49186" cy="28901"/>
              </a:xfrm>
              <a:custGeom>
                <a:avLst/>
                <a:gdLst/>
                <a:ahLst/>
                <a:cxnLst>
                  <a:cxn ang="0">
                    <a:pos x="16" y="37"/>
                  </a:cxn>
                  <a:cxn ang="0">
                    <a:pos x="17" y="33"/>
                  </a:cxn>
                  <a:cxn ang="0">
                    <a:pos x="22" y="29"/>
                  </a:cxn>
                  <a:cxn ang="0">
                    <a:pos x="28" y="24"/>
                  </a:cxn>
                  <a:cxn ang="0">
                    <a:pos x="35" y="17"/>
                  </a:cxn>
                  <a:cxn ang="0">
                    <a:pos x="51" y="8"/>
                  </a:cxn>
                  <a:cxn ang="0">
                    <a:pos x="61" y="3"/>
                  </a:cxn>
                  <a:cxn ang="0">
                    <a:pos x="72" y="0"/>
                  </a:cxn>
                  <a:cxn ang="0">
                    <a:pos x="83" y="0"/>
                  </a:cxn>
                  <a:cxn ang="0">
                    <a:pos x="96" y="0"/>
                  </a:cxn>
                  <a:cxn ang="0">
                    <a:pos x="105" y="3"/>
                  </a:cxn>
                  <a:cxn ang="0">
                    <a:pos x="101" y="10"/>
                  </a:cxn>
                  <a:cxn ang="0">
                    <a:pos x="96" y="16"/>
                  </a:cxn>
                  <a:cxn ang="0">
                    <a:pos x="90" y="32"/>
                  </a:cxn>
                  <a:cxn ang="0">
                    <a:pos x="86" y="47"/>
                  </a:cxn>
                  <a:cxn ang="0">
                    <a:pos x="83" y="54"/>
                  </a:cxn>
                  <a:cxn ang="0">
                    <a:pos x="79" y="59"/>
                  </a:cxn>
                  <a:cxn ang="0">
                    <a:pos x="76" y="61"/>
                  </a:cxn>
                  <a:cxn ang="0">
                    <a:pos x="72" y="64"/>
                  </a:cxn>
                  <a:cxn ang="0">
                    <a:pos x="68" y="65"/>
                  </a:cxn>
                  <a:cxn ang="0">
                    <a:pos x="63" y="65"/>
                  </a:cxn>
                  <a:cxn ang="0">
                    <a:pos x="59" y="65"/>
                  </a:cxn>
                  <a:cxn ang="0">
                    <a:pos x="55" y="65"/>
                  </a:cxn>
                  <a:cxn ang="0">
                    <a:pos x="52" y="63"/>
                  </a:cxn>
                  <a:cxn ang="0">
                    <a:pos x="50" y="61"/>
                  </a:cxn>
                  <a:cxn ang="0">
                    <a:pos x="47" y="59"/>
                  </a:cxn>
                  <a:cxn ang="0">
                    <a:pos x="43" y="57"/>
                  </a:cxn>
                  <a:cxn ang="0">
                    <a:pos x="39" y="57"/>
                  </a:cxn>
                  <a:cxn ang="0">
                    <a:pos x="34" y="59"/>
                  </a:cxn>
                  <a:cxn ang="0">
                    <a:pos x="29" y="60"/>
                  </a:cxn>
                  <a:cxn ang="0">
                    <a:pos x="24" y="61"/>
                  </a:cxn>
                  <a:cxn ang="0">
                    <a:pos x="20" y="61"/>
                  </a:cxn>
                  <a:cxn ang="0">
                    <a:pos x="15" y="60"/>
                  </a:cxn>
                  <a:cxn ang="0">
                    <a:pos x="11" y="59"/>
                  </a:cxn>
                  <a:cxn ang="0">
                    <a:pos x="7" y="55"/>
                  </a:cxn>
                  <a:cxn ang="0">
                    <a:pos x="3" y="51"/>
                  </a:cxn>
                  <a:cxn ang="0">
                    <a:pos x="0" y="46"/>
                  </a:cxn>
                  <a:cxn ang="0">
                    <a:pos x="16" y="37"/>
                  </a:cxn>
                </a:cxnLst>
                <a:rect l="0" t="0" r="r" b="b"/>
                <a:pathLst>
                  <a:path w="105" h="65">
                    <a:moveTo>
                      <a:pt x="16" y="37"/>
                    </a:moveTo>
                    <a:lnTo>
                      <a:pt x="17" y="33"/>
                    </a:lnTo>
                    <a:lnTo>
                      <a:pt x="22" y="29"/>
                    </a:lnTo>
                    <a:lnTo>
                      <a:pt x="28" y="24"/>
                    </a:lnTo>
                    <a:lnTo>
                      <a:pt x="35" y="17"/>
                    </a:lnTo>
                    <a:lnTo>
                      <a:pt x="51" y="8"/>
                    </a:lnTo>
                    <a:lnTo>
                      <a:pt x="61" y="3"/>
                    </a:lnTo>
                    <a:lnTo>
                      <a:pt x="72" y="0"/>
                    </a:lnTo>
                    <a:lnTo>
                      <a:pt x="83" y="0"/>
                    </a:lnTo>
                    <a:lnTo>
                      <a:pt x="96" y="0"/>
                    </a:lnTo>
                    <a:lnTo>
                      <a:pt x="105" y="3"/>
                    </a:lnTo>
                    <a:lnTo>
                      <a:pt x="101" y="10"/>
                    </a:lnTo>
                    <a:lnTo>
                      <a:pt x="96" y="16"/>
                    </a:lnTo>
                    <a:lnTo>
                      <a:pt x="90" y="32"/>
                    </a:lnTo>
                    <a:lnTo>
                      <a:pt x="86" y="47"/>
                    </a:lnTo>
                    <a:lnTo>
                      <a:pt x="83" y="54"/>
                    </a:lnTo>
                    <a:lnTo>
                      <a:pt x="79" y="59"/>
                    </a:lnTo>
                    <a:lnTo>
                      <a:pt x="76" y="61"/>
                    </a:lnTo>
                    <a:lnTo>
                      <a:pt x="72" y="64"/>
                    </a:lnTo>
                    <a:lnTo>
                      <a:pt x="68" y="65"/>
                    </a:lnTo>
                    <a:lnTo>
                      <a:pt x="63" y="65"/>
                    </a:lnTo>
                    <a:lnTo>
                      <a:pt x="59" y="65"/>
                    </a:lnTo>
                    <a:lnTo>
                      <a:pt x="55" y="65"/>
                    </a:lnTo>
                    <a:lnTo>
                      <a:pt x="52" y="63"/>
                    </a:lnTo>
                    <a:lnTo>
                      <a:pt x="50" y="61"/>
                    </a:lnTo>
                    <a:lnTo>
                      <a:pt x="47" y="59"/>
                    </a:lnTo>
                    <a:lnTo>
                      <a:pt x="43" y="57"/>
                    </a:lnTo>
                    <a:lnTo>
                      <a:pt x="39" y="57"/>
                    </a:lnTo>
                    <a:lnTo>
                      <a:pt x="34" y="59"/>
                    </a:lnTo>
                    <a:lnTo>
                      <a:pt x="29" y="60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15" y="60"/>
                    </a:lnTo>
                    <a:lnTo>
                      <a:pt x="11" y="59"/>
                    </a:lnTo>
                    <a:lnTo>
                      <a:pt x="7" y="55"/>
                    </a:lnTo>
                    <a:lnTo>
                      <a:pt x="3" y="51"/>
                    </a:lnTo>
                    <a:lnTo>
                      <a:pt x="0" y="46"/>
                    </a:lnTo>
                    <a:lnTo>
                      <a:pt x="16" y="3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40A13FFE-0584-DD4F-85B7-A7157D8DB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0898" y="2955245"/>
                <a:ext cx="47364" cy="52383"/>
              </a:xfrm>
              <a:custGeom>
                <a:avLst/>
                <a:gdLst/>
                <a:ahLst/>
                <a:cxnLst>
                  <a:cxn ang="0">
                    <a:pos x="39" y="99"/>
                  </a:cxn>
                  <a:cxn ang="0">
                    <a:pos x="34" y="96"/>
                  </a:cxn>
                  <a:cxn ang="0">
                    <a:pos x="27" y="92"/>
                  </a:cxn>
                  <a:cxn ang="0">
                    <a:pos x="21" y="87"/>
                  </a:cxn>
                  <a:cxn ang="0">
                    <a:pos x="14" y="80"/>
                  </a:cxn>
                  <a:cxn ang="0">
                    <a:pos x="8" y="73"/>
                  </a:cxn>
                  <a:cxn ang="0">
                    <a:pos x="4" y="65"/>
                  </a:cxn>
                  <a:cxn ang="0">
                    <a:pos x="1" y="58"/>
                  </a:cxn>
                  <a:cxn ang="0">
                    <a:pos x="0" y="52"/>
                  </a:cxn>
                  <a:cxn ang="0">
                    <a:pos x="1" y="40"/>
                  </a:cxn>
                  <a:cxn ang="0">
                    <a:pos x="6" y="23"/>
                  </a:cxn>
                  <a:cxn ang="0">
                    <a:pos x="9" y="14"/>
                  </a:cxn>
                  <a:cxn ang="0">
                    <a:pos x="12" y="8"/>
                  </a:cxn>
                  <a:cxn ang="0">
                    <a:pos x="14" y="1"/>
                  </a:cxn>
                  <a:cxn ang="0">
                    <a:pos x="17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30" y="5"/>
                  </a:cxn>
                  <a:cxn ang="0">
                    <a:pos x="36" y="10"/>
                  </a:cxn>
                  <a:cxn ang="0">
                    <a:pos x="47" y="20"/>
                  </a:cxn>
                  <a:cxn ang="0">
                    <a:pos x="53" y="27"/>
                  </a:cxn>
                  <a:cxn ang="0">
                    <a:pos x="66" y="39"/>
                  </a:cxn>
                  <a:cxn ang="0">
                    <a:pos x="82" y="49"/>
                  </a:cxn>
                  <a:cxn ang="0">
                    <a:pos x="88" y="55"/>
                  </a:cxn>
                  <a:cxn ang="0">
                    <a:pos x="95" y="60"/>
                  </a:cxn>
                  <a:cxn ang="0">
                    <a:pos x="100" y="66"/>
                  </a:cxn>
                  <a:cxn ang="0">
                    <a:pos x="102" y="74"/>
                  </a:cxn>
                  <a:cxn ang="0">
                    <a:pos x="104" y="83"/>
                  </a:cxn>
                  <a:cxn ang="0">
                    <a:pos x="104" y="91"/>
                  </a:cxn>
                  <a:cxn ang="0">
                    <a:pos x="102" y="99"/>
                  </a:cxn>
                  <a:cxn ang="0">
                    <a:pos x="100" y="105"/>
                  </a:cxn>
                  <a:cxn ang="0">
                    <a:pos x="95" y="110"/>
                  </a:cxn>
                  <a:cxn ang="0">
                    <a:pos x="88" y="113"/>
                  </a:cxn>
                  <a:cxn ang="0">
                    <a:pos x="80" y="115"/>
                  </a:cxn>
                  <a:cxn ang="0">
                    <a:pos x="70" y="115"/>
                  </a:cxn>
                  <a:cxn ang="0">
                    <a:pos x="39" y="99"/>
                  </a:cxn>
                </a:cxnLst>
                <a:rect l="0" t="0" r="r" b="b"/>
                <a:pathLst>
                  <a:path w="104" h="115">
                    <a:moveTo>
                      <a:pt x="39" y="99"/>
                    </a:moveTo>
                    <a:lnTo>
                      <a:pt x="34" y="96"/>
                    </a:lnTo>
                    <a:lnTo>
                      <a:pt x="27" y="92"/>
                    </a:lnTo>
                    <a:lnTo>
                      <a:pt x="21" y="87"/>
                    </a:lnTo>
                    <a:lnTo>
                      <a:pt x="14" y="80"/>
                    </a:lnTo>
                    <a:lnTo>
                      <a:pt x="8" y="73"/>
                    </a:lnTo>
                    <a:lnTo>
                      <a:pt x="4" y="65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0"/>
                    </a:lnTo>
                    <a:lnTo>
                      <a:pt x="6" y="23"/>
                    </a:lnTo>
                    <a:lnTo>
                      <a:pt x="9" y="14"/>
                    </a:lnTo>
                    <a:lnTo>
                      <a:pt x="12" y="8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30" y="5"/>
                    </a:lnTo>
                    <a:lnTo>
                      <a:pt x="36" y="10"/>
                    </a:lnTo>
                    <a:lnTo>
                      <a:pt x="47" y="20"/>
                    </a:lnTo>
                    <a:lnTo>
                      <a:pt x="53" y="27"/>
                    </a:lnTo>
                    <a:lnTo>
                      <a:pt x="66" y="39"/>
                    </a:lnTo>
                    <a:lnTo>
                      <a:pt x="82" y="49"/>
                    </a:lnTo>
                    <a:lnTo>
                      <a:pt x="88" y="55"/>
                    </a:lnTo>
                    <a:lnTo>
                      <a:pt x="95" y="60"/>
                    </a:lnTo>
                    <a:lnTo>
                      <a:pt x="100" y="66"/>
                    </a:lnTo>
                    <a:lnTo>
                      <a:pt x="102" y="74"/>
                    </a:lnTo>
                    <a:lnTo>
                      <a:pt x="104" y="83"/>
                    </a:lnTo>
                    <a:lnTo>
                      <a:pt x="104" y="91"/>
                    </a:lnTo>
                    <a:lnTo>
                      <a:pt x="102" y="99"/>
                    </a:lnTo>
                    <a:lnTo>
                      <a:pt x="100" y="105"/>
                    </a:lnTo>
                    <a:lnTo>
                      <a:pt x="95" y="110"/>
                    </a:lnTo>
                    <a:lnTo>
                      <a:pt x="88" y="113"/>
                    </a:lnTo>
                    <a:lnTo>
                      <a:pt x="80" y="115"/>
                    </a:lnTo>
                    <a:lnTo>
                      <a:pt x="70" y="115"/>
                    </a:lnTo>
                    <a:lnTo>
                      <a:pt x="39" y="9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BB378B70-A76D-F048-A67C-1029B9A0C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4820" y="2360971"/>
                <a:ext cx="391664" cy="621369"/>
              </a:xfrm>
              <a:custGeom>
                <a:avLst/>
                <a:gdLst/>
                <a:ahLst/>
                <a:cxnLst>
                  <a:cxn ang="0">
                    <a:pos x="278" y="1365"/>
                  </a:cxn>
                  <a:cxn ang="0">
                    <a:pos x="347" y="1373"/>
                  </a:cxn>
                  <a:cxn ang="0">
                    <a:pos x="419" y="1342"/>
                  </a:cxn>
                  <a:cxn ang="0">
                    <a:pos x="423" y="1303"/>
                  </a:cxn>
                  <a:cxn ang="0">
                    <a:pos x="369" y="1256"/>
                  </a:cxn>
                  <a:cxn ang="0">
                    <a:pos x="358" y="1195"/>
                  </a:cxn>
                  <a:cxn ang="0">
                    <a:pos x="405" y="1182"/>
                  </a:cxn>
                  <a:cxn ang="0">
                    <a:pos x="410" y="1107"/>
                  </a:cxn>
                  <a:cxn ang="0">
                    <a:pos x="456" y="1014"/>
                  </a:cxn>
                  <a:cxn ang="0">
                    <a:pos x="457" y="974"/>
                  </a:cxn>
                  <a:cxn ang="0">
                    <a:pos x="452" y="941"/>
                  </a:cxn>
                  <a:cxn ang="0">
                    <a:pos x="514" y="947"/>
                  </a:cxn>
                  <a:cxn ang="0">
                    <a:pos x="520" y="888"/>
                  </a:cxn>
                  <a:cxn ang="0">
                    <a:pos x="572" y="892"/>
                  </a:cxn>
                  <a:cxn ang="0">
                    <a:pos x="610" y="870"/>
                  </a:cxn>
                  <a:cxn ang="0">
                    <a:pos x="629" y="770"/>
                  </a:cxn>
                  <a:cxn ang="0">
                    <a:pos x="656" y="729"/>
                  </a:cxn>
                  <a:cxn ang="0">
                    <a:pos x="703" y="800"/>
                  </a:cxn>
                  <a:cxn ang="0">
                    <a:pos x="754" y="754"/>
                  </a:cxn>
                  <a:cxn ang="0">
                    <a:pos x="773" y="804"/>
                  </a:cxn>
                  <a:cxn ang="0">
                    <a:pos x="789" y="773"/>
                  </a:cxn>
                  <a:cxn ang="0">
                    <a:pos x="827" y="747"/>
                  </a:cxn>
                  <a:cxn ang="0">
                    <a:pos x="839" y="700"/>
                  </a:cxn>
                  <a:cxn ang="0">
                    <a:pos x="859" y="664"/>
                  </a:cxn>
                  <a:cxn ang="0">
                    <a:pos x="827" y="620"/>
                  </a:cxn>
                  <a:cxn ang="0">
                    <a:pos x="794" y="592"/>
                  </a:cxn>
                  <a:cxn ang="0">
                    <a:pos x="725" y="590"/>
                  </a:cxn>
                  <a:cxn ang="0">
                    <a:pos x="667" y="559"/>
                  </a:cxn>
                  <a:cxn ang="0">
                    <a:pos x="686" y="492"/>
                  </a:cxn>
                  <a:cxn ang="0">
                    <a:pos x="706" y="369"/>
                  </a:cxn>
                  <a:cxn ang="0">
                    <a:pos x="777" y="265"/>
                  </a:cxn>
                  <a:cxn ang="0">
                    <a:pos x="795" y="169"/>
                  </a:cxn>
                  <a:cxn ang="0">
                    <a:pos x="774" y="102"/>
                  </a:cxn>
                  <a:cxn ang="0">
                    <a:pos x="826" y="24"/>
                  </a:cxn>
                  <a:cxn ang="0">
                    <a:pos x="804" y="1"/>
                  </a:cxn>
                  <a:cxn ang="0">
                    <a:pos x="706" y="46"/>
                  </a:cxn>
                  <a:cxn ang="0">
                    <a:pos x="621" y="62"/>
                  </a:cxn>
                  <a:cxn ang="0">
                    <a:pos x="589" y="131"/>
                  </a:cxn>
                  <a:cxn ang="0">
                    <a:pos x="510" y="239"/>
                  </a:cxn>
                  <a:cxn ang="0">
                    <a:pos x="422" y="276"/>
                  </a:cxn>
                  <a:cxn ang="0">
                    <a:pos x="313" y="287"/>
                  </a:cxn>
                  <a:cxn ang="0">
                    <a:pos x="219" y="307"/>
                  </a:cxn>
                  <a:cxn ang="0">
                    <a:pos x="173" y="379"/>
                  </a:cxn>
                  <a:cxn ang="0">
                    <a:pos x="155" y="435"/>
                  </a:cxn>
                  <a:cxn ang="0">
                    <a:pos x="206" y="482"/>
                  </a:cxn>
                  <a:cxn ang="0">
                    <a:pos x="190" y="518"/>
                  </a:cxn>
                  <a:cxn ang="0">
                    <a:pos x="141" y="506"/>
                  </a:cxn>
                  <a:cxn ang="0">
                    <a:pos x="102" y="541"/>
                  </a:cxn>
                  <a:cxn ang="0">
                    <a:pos x="116" y="579"/>
                  </a:cxn>
                  <a:cxn ang="0">
                    <a:pos x="80" y="594"/>
                  </a:cxn>
                  <a:cxn ang="0">
                    <a:pos x="38" y="707"/>
                  </a:cxn>
                  <a:cxn ang="0">
                    <a:pos x="0" y="934"/>
                  </a:cxn>
                  <a:cxn ang="0">
                    <a:pos x="29" y="1001"/>
                  </a:cxn>
                  <a:cxn ang="0">
                    <a:pos x="68" y="971"/>
                  </a:cxn>
                  <a:cxn ang="0">
                    <a:pos x="106" y="1013"/>
                  </a:cxn>
                  <a:cxn ang="0">
                    <a:pos x="128" y="1163"/>
                  </a:cxn>
                </a:cxnLst>
                <a:rect l="0" t="0" r="r" b="b"/>
                <a:pathLst>
                  <a:path w="860" h="1378"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58">
                <a:extLst>
                  <a:ext uri="{FF2B5EF4-FFF2-40B4-BE49-F238E27FC236}">
                    <a16:creationId xmlns:a16="http://schemas.microsoft.com/office/drawing/2014/main" id="{5D5D1708-18BB-A84A-BDF2-487F607D45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4341" y="2032223"/>
                <a:ext cx="670382" cy="420870"/>
              </a:xfrm>
              <a:custGeom>
                <a:avLst/>
                <a:gdLst/>
                <a:ahLst/>
                <a:cxnLst>
                  <a:cxn ang="0">
                    <a:pos x="97" y="388"/>
                  </a:cxn>
                  <a:cxn ang="0">
                    <a:pos x="70" y="361"/>
                  </a:cxn>
                  <a:cxn ang="0">
                    <a:pos x="136" y="301"/>
                  </a:cxn>
                  <a:cxn ang="0">
                    <a:pos x="205" y="326"/>
                  </a:cxn>
                  <a:cxn ang="0">
                    <a:pos x="241" y="375"/>
                  </a:cxn>
                  <a:cxn ang="0">
                    <a:pos x="170" y="427"/>
                  </a:cxn>
                  <a:cxn ang="0">
                    <a:pos x="134" y="700"/>
                  </a:cxn>
                  <a:cxn ang="0">
                    <a:pos x="237" y="633"/>
                  </a:cxn>
                  <a:cxn ang="0">
                    <a:pos x="292" y="562"/>
                  </a:cxn>
                  <a:cxn ang="0">
                    <a:pos x="271" y="518"/>
                  </a:cxn>
                  <a:cxn ang="0">
                    <a:pos x="183" y="506"/>
                  </a:cxn>
                  <a:cxn ang="0">
                    <a:pos x="108" y="522"/>
                  </a:cxn>
                  <a:cxn ang="0">
                    <a:pos x="56" y="597"/>
                  </a:cxn>
                  <a:cxn ang="0">
                    <a:pos x="9" y="581"/>
                  </a:cxn>
                  <a:cxn ang="0">
                    <a:pos x="27" y="631"/>
                  </a:cxn>
                  <a:cxn ang="0">
                    <a:pos x="5" y="688"/>
                  </a:cxn>
                  <a:cxn ang="0">
                    <a:pos x="66" y="715"/>
                  </a:cxn>
                  <a:cxn ang="0">
                    <a:pos x="48" y="777"/>
                  </a:cxn>
                  <a:cxn ang="0">
                    <a:pos x="56" y="820"/>
                  </a:cxn>
                  <a:cxn ang="0">
                    <a:pos x="114" y="715"/>
                  </a:cxn>
                  <a:cxn ang="0">
                    <a:pos x="651" y="611"/>
                  </a:cxn>
                  <a:cxn ang="0">
                    <a:pos x="596" y="579"/>
                  </a:cxn>
                  <a:cxn ang="0">
                    <a:pos x="578" y="642"/>
                  </a:cxn>
                  <a:cxn ang="0">
                    <a:pos x="526" y="641"/>
                  </a:cxn>
                  <a:cxn ang="0">
                    <a:pos x="442" y="606"/>
                  </a:cxn>
                  <a:cxn ang="0">
                    <a:pos x="416" y="545"/>
                  </a:cxn>
                  <a:cxn ang="0">
                    <a:pos x="386" y="497"/>
                  </a:cxn>
                  <a:cxn ang="0">
                    <a:pos x="375" y="432"/>
                  </a:cxn>
                  <a:cxn ang="0">
                    <a:pos x="437" y="410"/>
                  </a:cxn>
                  <a:cxn ang="0">
                    <a:pos x="372" y="404"/>
                  </a:cxn>
                  <a:cxn ang="0">
                    <a:pos x="367" y="325"/>
                  </a:cxn>
                  <a:cxn ang="0">
                    <a:pos x="350" y="274"/>
                  </a:cxn>
                  <a:cxn ang="0">
                    <a:pos x="364" y="197"/>
                  </a:cxn>
                  <a:cxn ang="0">
                    <a:pos x="446" y="198"/>
                  </a:cxn>
                  <a:cxn ang="0">
                    <a:pos x="496" y="137"/>
                  </a:cxn>
                  <a:cxn ang="0">
                    <a:pos x="578" y="94"/>
                  </a:cxn>
                  <a:cxn ang="0">
                    <a:pos x="632" y="70"/>
                  </a:cxn>
                  <a:cxn ang="0">
                    <a:pos x="674" y="61"/>
                  </a:cxn>
                  <a:cxn ang="0">
                    <a:pos x="705" y="41"/>
                  </a:cxn>
                  <a:cxn ang="0">
                    <a:pos x="805" y="57"/>
                  </a:cxn>
                  <a:cxn ang="0">
                    <a:pos x="837" y="20"/>
                  </a:cxn>
                  <a:cxn ang="0">
                    <a:pos x="906" y="19"/>
                  </a:cxn>
                  <a:cxn ang="0">
                    <a:pos x="1008" y="4"/>
                  </a:cxn>
                  <a:cxn ang="0">
                    <a:pos x="1114" y="14"/>
                  </a:cxn>
                  <a:cxn ang="0">
                    <a:pos x="1252" y="33"/>
                  </a:cxn>
                  <a:cxn ang="0">
                    <a:pos x="1392" y="33"/>
                  </a:cxn>
                  <a:cxn ang="0">
                    <a:pos x="1469" y="58"/>
                  </a:cxn>
                  <a:cxn ang="0">
                    <a:pos x="1408" y="119"/>
                  </a:cxn>
                  <a:cxn ang="0">
                    <a:pos x="1393" y="190"/>
                  </a:cxn>
                  <a:cxn ang="0">
                    <a:pos x="1328" y="304"/>
                  </a:cxn>
                  <a:cxn ang="0">
                    <a:pos x="1368" y="452"/>
                  </a:cxn>
                  <a:cxn ang="0">
                    <a:pos x="1381" y="627"/>
                  </a:cxn>
                  <a:cxn ang="0">
                    <a:pos x="1416" y="721"/>
                  </a:cxn>
                  <a:cxn ang="0">
                    <a:pos x="1316" y="859"/>
                  </a:cxn>
                  <a:cxn ang="0">
                    <a:pos x="1143" y="932"/>
                  </a:cxn>
                  <a:cxn ang="0">
                    <a:pos x="1042" y="873"/>
                  </a:cxn>
                  <a:cxn ang="0">
                    <a:pos x="908" y="741"/>
                  </a:cxn>
                  <a:cxn ang="0">
                    <a:pos x="803" y="733"/>
                  </a:cxn>
                </a:cxnLst>
                <a:rect l="0" t="0" r="r" b="b"/>
                <a:pathLst>
                  <a:path w="1473" h="932">
                    <a:moveTo>
                      <a:pt x="143" y="413"/>
                    </a:moveTo>
                    <a:lnTo>
                      <a:pt x="138" y="409"/>
                    </a:lnTo>
                    <a:lnTo>
                      <a:pt x="135" y="405"/>
                    </a:lnTo>
                    <a:lnTo>
                      <a:pt x="132" y="401"/>
                    </a:lnTo>
                    <a:lnTo>
                      <a:pt x="130" y="397"/>
                    </a:lnTo>
                    <a:lnTo>
                      <a:pt x="128" y="393"/>
                    </a:lnTo>
                    <a:lnTo>
                      <a:pt x="125" y="391"/>
                    </a:lnTo>
                    <a:lnTo>
                      <a:pt x="118" y="388"/>
                    </a:lnTo>
                    <a:lnTo>
                      <a:pt x="110" y="388"/>
                    </a:lnTo>
                    <a:lnTo>
                      <a:pt x="97" y="388"/>
                    </a:lnTo>
                    <a:lnTo>
                      <a:pt x="84" y="386"/>
                    </a:lnTo>
                    <a:lnTo>
                      <a:pt x="78" y="383"/>
                    </a:lnTo>
                    <a:lnTo>
                      <a:pt x="71" y="380"/>
                    </a:lnTo>
                    <a:lnTo>
                      <a:pt x="66" y="377"/>
                    </a:lnTo>
                    <a:lnTo>
                      <a:pt x="62" y="370"/>
                    </a:lnTo>
                    <a:lnTo>
                      <a:pt x="62" y="369"/>
                    </a:lnTo>
                    <a:lnTo>
                      <a:pt x="62" y="368"/>
                    </a:lnTo>
                    <a:lnTo>
                      <a:pt x="64" y="365"/>
                    </a:lnTo>
                    <a:lnTo>
                      <a:pt x="65" y="364"/>
                    </a:lnTo>
                    <a:lnTo>
                      <a:pt x="70" y="361"/>
                    </a:lnTo>
                    <a:lnTo>
                      <a:pt x="77" y="358"/>
                    </a:lnTo>
                    <a:lnTo>
                      <a:pt x="91" y="355"/>
                    </a:lnTo>
                    <a:lnTo>
                      <a:pt x="100" y="351"/>
                    </a:lnTo>
                    <a:lnTo>
                      <a:pt x="106" y="346"/>
                    </a:lnTo>
                    <a:lnTo>
                      <a:pt x="113" y="336"/>
                    </a:lnTo>
                    <a:lnTo>
                      <a:pt x="119" y="325"/>
                    </a:lnTo>
                    <a:lnTo>
                      <a:pt x="126" y="314"/>
                    </a:lnTo>
                    <a:lnTo>
                      <a:pt x="130" y="309"/>
                    </a:lnTo>
                    <a:lnTo>
                      <a:pt x="132" y="305"/>
                    </a:lnTo>
                    <a:lnTo>
                      <a:pt x="136" y="301"/>
                    </a:lnTo>
                    <a:lnTo>
                      <a:pt x="141" y="299"/>
                    </a:lnTo>
                    <a:lnTo>
                      <a:pt x="145" y="298"/>
                    </a:lnTo>
                    <a:lnTo>
                      <a:pt x="149" y="298"/>
                    </a:lnTo>
                    <a:lnTo>
                      <a:pt x="154" y="300"/>
                    </a:lnTo>
                    <a:lnTo>
                      <a:pt x="160" y="304"/>
                    </a:lnTo>
                    <a:lnTo>
                      <a:pt x="167" y="309"/>
                    </a:lnTo>
                    <a:lnTo>
                      <a:pt x="174" y="313"/>
                    </a:lnTo>
                    <a:lnTo>
                      <a:pt x="182" y="317"/>
                    </a:lnTo>
                    <a:lnTo>
                      <a:pt x="189" y="321"/>
                    </a:lnTo>
                    <a:lnTo>
                      <a:pt x="205" y="326"/>
                    </a:lnTo>
                    <a:lnTo>
                      <a:pt x="220" y="334"/>
                    </a:lnTo>
                    <a:lnTo>
                      <a:pt x="230" y="339"/>
                    </a:lnTo>
                    <a:lnTo>
                      <a:pt x="237" y="346"/>
                    </a:lnTo>
                    <a:lnTo>
                      <a:pt x="240" y="349"/>
                    </a:lnTo>
                    <a:lnTo>
                      <a:pt x="242" y="355"/>
                    </a:lnTo>
                    <a:lnTo>
                      <a:pt x="244" y="360"/>
                    </a:lnTo>
                    <a:lnTo>
                      <a:pt x="245" y="365"/>
                    </a:lnTo>
                    <a:lnTo>
                      <a:pt x="245" y="369"/>
                    </a:lnTo>
                    <a:lnTo>
                      <a:pt x="244" y="373"/>
                    </a:lnTo>
                    <a:lnTo>
                      <a:pt x="241" y="375"/>
                    </a:lnTo>
                    <a:lnTo>
                      <a:pt x="239" y="378"/>
                    </a:lnTo>
                    <a:lnTo>
                      <a:pt x="232" y="382"/>
                    </a:lnTo>
                    <a:lnTo>
                      <a:pt x="223" y="386"/>
                    </a:lnTo>
                    <a:lnTo>
                      <a:pt x="214" y="388"/>
                    </a:lnTo>
                    <a:lnTo>
                      <a:pt x="206" y="391"/>
                    </a:lnTo>
                    <a:lnTo>
                      <a:pt x="197" y="395"/>
                    </a:lnTo>
                    <a:lnTo>
                      <a:pt x="192" y="400"/>
                    </a:lnTo>
                    <a:lnTo>
                      <a:pt x="184" y="410"/>
                    </a:lnTo>
                    <a:lnTo>
                      <a:pt x="175" y="423"/>
                    </a:lnTo>
                    <a:lnTo>
                      <a:pt x="170" y="427"/>
                    </a:lnTo>
                    <a:lnTo>
                      <a:pt x="165" y="431"/>
                    </a:lnTo>
                    <a:lnTo>
                      <a:pt x="162" y="431"/>
                    </a:lnTo>
                    <a:lnTo>
                      <a:pt x="158" y="431"/>
                    </a:lnTo>
                    <a:lnTo>
                      <a:pt x="154" y="430"/>
                    </a:lnTo>
                    <a:lnTo>
                      <a:pt x="150" y="428"/>
                    </a:lnTo>
                    <a:lnTo>
                      <a:pt x="143" y="413"/>
                    </a:lnTo>
                    <a:close/>
                    <a:moveTo>
                      <a:pt x="114" y="715"/>
                    </a:moveTo>
                    <a:lnTo>
                      <a:pt x="119" y="710"/>
                    </a:lnTo>
                    <a:lnTo>
                      <a:pt x="127" y="704"/>
                    </a:lnTo>
                    <a:lnTo>
                      <a:pt x="134" y="700"/>
                    </a:lnTo>
                    <a:lnTo>
                      <a:pt x="141" y="697"/>
                    </a:lnTo>
                    <a:lnTo>
                      <a:pt x="157" y="691"/>
                    </a:lnTo>
                    <a:lnTo>
                      <a:pt x="173" y="686"/>
                    </a:lnTo>
                    <a:lnTo>
                      <a:pt x="188" y="681"/>
                    </a:lnTo>
                    <a:lnTo>
                      <a:pt x="202" y="675"/>
                    </a:lnTo>
                    <a:lnTo>
                      <a:pt x="209" y="671"/>
                    </a:lnTo>
                    <a:lnTo>
                      <a:pt x="215" y="665"/>
                    </a:lnTo>
                    <a:lnTo>
                      <a:pt x="220" y="660"/>
                    </a:lnTo>
                    <a:lnTo>
                      <a:pt x="224" y="654"/>
                    </a:lnTo>
                    <a:lnTo>
                      <a:pt x="237" y="633"/>
                    </a:lnTo>
                    <a:lnTo>
                      <a:pt x="252" y="615"/>
                    </a:lnTo>
                    <a:lnTo>
                      <a:pt x="258" y="606"/>
                    </a:lnTo>
                    <a:lnTo>
                      <a:pt x="264" y="597"/>
                    </a:lnTo>
                    <a:lnTo>
                      <a:pt x="270" y="586"/>
                    </a:lnTo>
                    <a:lnTo>
                      <a:pt x="275" y="575"/>
                    </a:lnTo>
                    <a:lnTo>
                      <a:pt x="277" y="572"/>
                    </a:lnTo>
                    <a:lnTo>
                      <a:pt x="279" y="568"/>
                    </a:lnTo>
                    <a:lnTo>
                      <a:pt x="281" y="566"/>
                    </a:lnTo>
                    <a:lnTo>
                      <a:pt x="285" y="564"/>
                    </a:lnTo>
                    <a:lnTo>
                      <a:pt x="292" y="562"/>
                    </a:lnTo>
                    <a:lnTo>
                      <a:pt x="299" y="559"/>
                    </a:lnTo>
                    <a:lnTo>
                      <a:pt x="307" y="559"/>
                    </a:lnTo>
                    <a:lnTo>
                      <a:pt x="315" y="558"/>
                    </a:lnTo>
                    <a:lnTo>
                      <a:pt x="322" y="555"/>
                    </a:lnTo>
                    <a:lnTo>
                      <a:pt x="328" y="551"/>
                    </a:lnTo>
                    <a:lnTo>
                      <a:pt x="328" y="549"/>
                    </a:lnTo>
                    <a:lnTo>
                      <a:pt x="328" y="548"/>
                    </a:lnTo>
                    <a:lnTo>
                      <a:pt x="310" y="536"/>
                    </a:lnTo>
                    <a:lnTo>
                      <a:pt x="290" y="527"/>
                    </a:lnTo>
                    <a:lnTo>
                      <a:pt x="271" y="518"/>
                    </a:lnTo>
                    <a:lnTo>
                      <a:pt x="253" y="506"/>
                    </a:lnTo>
                    <a:lnTo>
                      <a:pt x="246" y="502"/>
                    </a:lnTo>
                    <a:lnTo>
                      <a:pt x="241" y="500"/>
                    </a:lnTo>
                    <a:lnTo>
                      <a:pt x="236" y="498"/>
                    </a:lnTo>
                    <a:lnTo>
                      <a:pt x="231" y="497"/>
                    </a:lnTo>
                    <a:lnTo>
                      <a:pt x="222" y="497"/>
                    </a:lnTo>
                    <a:lnTo>
                      <a:pt x="213" y="500"/>
                    </a:lnTo>
                    <a:lnTo>
                      <a:pt x="204" y="502"/>
                    </a:lnTo>
                    <a:lnTo>
                      <a:pt x="193" y="505"/>
                    </a:lnTo>
                    <a:lnTo>
                      <a:pt x="183" y="506"/>
                    </a:lnTo>
                    <a:lnTo>
                      <a:pt x="173" y="506"/>
                    </a:lnTo>
                    <a:lnTo>
                      <a:pt x="165" y="504"/>
                    </a:lnTo>
                    <a:lnTo>
                      <a:pt x="157" y="501"/>
                    </a:lnTo>
                    <a:lnTo>
                      <a:pt x="148" y="498"/>
                    </a:lnTo>
                    <a:lnTo>
                      <a:pt x="140" y="498"/>
                    </a:lnTo>
                    <a:lnTo>
                      <a:pt x="131" y="500"/>
                    </a:lnTo>
                    <a:lnTo>
                      <a:pt x="125" y="501"/>
                    </a:lnTo>
                    <a:lnTo>
                      <a:pt x="117" y="506"/>
                    </a:lnTo>
                    <a:lnTo>
                      <a:pt x="112" y="513"/>
                    </a:lnTo>
                    <a:lnTo>
                      <a:pt x="108" y="522"/>
                    </a:lnTo>
                    <a:lnTo>
                      <a:pt x="103" y="531"/>
                    </a:lnTo>
                    <a:lnTo>
                      <a:pt x="96" y="540"/>
                    </a:lnTo>
                    <a:lnTo>
                      <a:pt x="88" y="548"/>
                    </a:lnTo>
                    <a:lnTo>
                      <a:pt x="82" y="553"/>
                    </a:lnTo>
                    <a:lnTo>
                      <a:pt x="75" y="561"/>
                    </a:lnTo>
                    <a:lnTo>
                      <a:pt x="70" y="568"/>
                    </a:lnTo>
                    <a:lnTo>
                      <a:pt x="66" y="576"/>
                    </a:lnTo>
                    <a:lnTo>
                      <a:pt x="62" y="589"/>
                    </a:lnTo>
                    <a:lnTo>
                      <a:pt x="59" y="596"/>
                    </a:lnTo>
                    <a:lnTo>
                      <a:pt x="56" y="597"/>
                    </a:lnTo>
                    <a:lnTo>
                      <a:pt x="55" y="597"/>
                    </a:lnTo>
                    <a:lnTo>
                      <a:pt x="52" y="596"/>
                    </a:lnTo>
                    <a:lnTo>
                      <a:pt x="49" y="594"/>
                    </a:lnTo>
                    <a:lnTo>
                      <a:pt x="46" y="590"/>
                    </a:lnTo>
                    <a:lnTo>
                      <a:pt x="39" y="585"/>
                    </a:lnTo>
                    <a:lnTo>
                      <a:pt x="33" y="580"/>
                    </a:lnTo>
                    <a:lnTo>
                      <a:pt x="26" y="576"/>
                    </a:lnTo>
                    <a:lnTo>
                      <a:pt x="20" y="576"/>
                    </a:lnTo>
                    <a:lnTo>
                      <a:pt x="13" y="577"/>
                    </a:lnTo>
                    <a:lnTo>
                      <a:pt x="9" y="581"/>
                    </a:lnTo>
                    <a:lnTo>
                      <a:pt x="5" y="585"/>
                    </a:lnTo>
                    <a:lnTo>
                      <a:pt x="4" y="590"/>
                    </a:lnTo>
                    <a:lnTo>
                      <a:pt x="4" y="596"/>
                    </a:lnTo>
                    <a:lnTo>
                      <a:pt x="5" y="602"/>
                    </a:lnTo>
                    <a:lnTo>
                      <a:pt x="9" y="606"/>
                    </a:lnTo>
                    <a:lnTo>
                      <a:pt x="16" y="612"/>
                    </a:lnTo>
                    <a:lnTo>
                      <a:pt x="24" y="620"/>
                    </a:lnTo>
                    <a:lnTo>
                      <a:pt x="26" y="624"/>
                    </a:lnTo>
                    <a:lnTo>
                      <a:pt x="27" y="628"/>
                    </a:lnTo>
                    <a:lnTo>
                      <a:pt x="27" y="631"/>
                    </a:lnTo>
                    <a:lnTo>
                      <a:pt x="25" y="634"/>
                    </a:lnTo>
                    <a:lnTo>
                      <a:pt x="20" y="640"/>
                    </a:lnTo>
                    <a:lnTo>
                      <a:pt x="14" y="646"/>
                    </a:lnTo>
                    <a:lnTo>
                      <a:pt x="9" y="653"/>
                    </a:lnTo>
                    <a:lnTo>
                      <a:pt x="4" y="660"/>
                    </a:lnTo>
                    <a:lnTo>
                      <a:pt x="2" y="669"/>
                    </a:lnTo>
                    <a:lnTo>
                      <a:pt x="0" y="677"/>
                    </a:lnTo>
                    <a:lnTo>
                      <a:pt x="2" y="680"/>
                    </a:lnTo>
                    <a:lnTo>
                      <a:pt x="3" y="684"/>
                    </a:lnTo>
                    <a:lnTo>
                      <a:pt x="5" y="688"/>
                    </a:lnTo>
                    <a:lnTo>
                      <a:pt x="9" y="690"/>
                    </a:lnTo>
                    <a:lnTo>
                      <a:pt x="17" y="693"/>
                    </a:lnTo>
                    <a:lnTo>
                      <a:pt x="24" y="695"/>
                    </a:lnTo>
                    <a:lnTo>
                      <a:pt x="30" y="695"/>
                    </a:lnTo>
                    <a:lnTo>
                      <a:pt x="36" y="695"/>
                    </a:lnTo>
                    <a:lnTo>
                      <a:pt x="44" y="695"/>
                    </a:lnTo>
                    <a:lnTo>
                      <a:pt x="51" y="697"/>
                    </a:lnTo>
                    <a:lnTo>
                      <a:pt x="57" y="700"/>
                    </a:lnTo>
                    <a:lnTo>
                      <a:pt x="65" y="708"/>
                    </a:lnTo>
                    <a:lnTo>
                      <a:pt x="66" y="715"/>
                    </a:lnTo>
                    <a:lnTo>
                      <a:pt x="66" y="721"/>
                    </a:lnTo>
                    <a:lnTo>
                      <a:pt x="65" y="728"/>
                    </a:lnTo>
                    <a:lnTo>
                      <a:pt x="61" y="734"/>
                    </a:lnTo>
                    <a:lnTo>
                      <a:pt x="56" y="742"/>
                    </a:lnTo>
                    <a:lnTo>
                      <a:pt x="49" y="750"/>
                    </a:lnTo>
                    <a:lnTo>
                      <a:pt x="47" y="755"/>
                    </a:lnTo>
                    <a:lnTo>
                      <a:pt x="46" y="760"/>
                    </a:lnTo>
                    <a:lnTo>
                      <a:pt x="46" y="764"/>
                    </a:lnTo>
                    <a:lnTo>
                      <a:pt x="47" y="770"/>
                    </a:lnTo>
                    <a:lnTo>
                      <a:pt x="48" y="777"/>
                    </a:lnTo>
                    <a:lnTo>
                      <a:pt x="49" y="785"/>
                    </a:lnTo>
                    <a:lnTo>
                      <a:pt x="49" y="792"/>
                    </a:lnTo>
                    <a:lnTo>
                      <a:pt x="48" y="800"/>
                    </a:lnTo>
                    <a:lnTo>
                      <a:pt x="48" y="804"/>
                    </a:lnTo>
                    <a:lnTo>
                      <a:pt x="48" y="811"/>
                    </a:lnTo>
                    <a:lnTo>
                      <a:pt x="48" y="813"/>
                    </a:lnTo>
                    <a:lnTo>
                      <a:pt x="48" y="817"/>
                    </a:lnTo>
                    <a:lnTo>
                      <a:pt x="49" y="818"/>
                    </a:lnTo>
                    <a:lnTo>
                      <a:pt x="51" y="820"/>
                    </a:lnTo>
                    <a:lnTo>
                      <a:pt x="56" y="820"/>
                    </a:lnTo>
                    <a:lnTo>
                      <a:pt x="61" y="818"/>
                    </a:lnTo>
                    <a:lnTo>
                      <a:pt x="65" y="814"/>
                    </a:lnTo>
                    <a:lnTo>
                      <a:pt x="69" y="811"/>
                    </a:lnTo>
                    <a:lnTo>
                      <a:pt x="77" y="800"/>
                    </a:lnTo>
                    <a:lnTo>
                      <a:pt x="81" y="792"/>
                    </a:lnTo>
                    <a:lnTo>
                      <a:pt x="86" y="779"/>
                    </a:lnTo>
                    <a:lnTo>
                      <a:pt x="90" y="767"/>
                    </a:lnTo>
                    <a:lnTo>
                      <a:pt x="93" y="752"/>
                    </a:lnTo>
                    <a:lnTo>
                      <a:pt x="97" y="739"/>
                    </a:lnTo>
                    <a:lnTo>
                      <a:pt x="114" y="715"/>
                    </a:lnTo>
                    <a:close/>
                    <a:moveTo>
                      <a:pt x="613" y="789"/>
                    </a:moveTo>
                    <a:lnTo>
                      <a:pt x="614" y="779"/>
                    </a:lnTo>
                    <a:lnTo>
                      <a:pt x="614" y="769"/>
                    </a:lnTo>
                    <a:lnTo>
                      <a:pt x="619" y="725"/>
                    </a:lnTo>
                    <a:lnTo>
                      <a:pt x="626" y="682"/>
                    </a:lnTo>
                    <a:lnTo>
                      <a:pt x="631" y="662"/>
                    </a:lnTo>
                    <a:lnTo>
                      <a:pt x="638" y="641"/>
                    </a:lnTo>
                    <a:lnTo>
                      <a:pt x="641" y="631"/>
                    </a:lnTo>
                    <a:lnTo>
                      <a:pt x="645" y="620"/>
                    </a:lnTo>
                    <a:lnTo>
                      <a:pt x="651" y="611"/>
                    </a:lnTo>
                    <a:lnTo>
                      <a:pt x="657" y="602"/>
                    </a:lnTo>
                    <a:lnTo>
                      <a:pt x="660" y="598"/>
                    </a:lnTo>
                    <a:lnTo>
                      <a:pt x="660" y="594"/>
                    </a:lnTo>
                    <a:lnTo>
                      <a:pt x="658" y="590"/>
                    </a:lnTo>
                    <a:lnTo>
                      <a:pt x="656" y="588"/>
                    </a:lnTo>
                    <a:lnTo>
                      <a:pt x="647" y="583"/>
                    </a:lnTo>
                    <a:lnTo>
                      <a:pt x="634" y="580"/>
                    </a:lnTo>
                    <a:lnTo>
                      <a:pt x="621" y="579"/>
                    </a:lnTo>
                    <a:lnTo>
                      <a:pt x="607" y="579"/>
                    </a:lnTo>
                    <a:lnTo>
                      <a:pt x="596" y="579"/>
                    </a:lnTo>
                    <a:lnTo>
                      <a:pt x="590" y="580"/>
                    </a:lnTo>
                    <a:lnTo>
                      <a:pt x="586" y="583"/>
                    </a:lnTo>
                    <a:lnTo>
                      <a:pt x="583" y="586"/>
                    </a:lnTo>
                    <a:lnTo>
                      <a:pt x="582" y="589"/>
                    </a:lnTo>
                    <a:lnTo>
                      <a:pt x="582" y="594"/>
                    </a:lnTo>
                    <a:lnTo>
                      <a:pt x="582" y="603"/>
                    </a:lnTo>
                    <a:lnTo>
                      <a:pt x="583" y="612"/>
                    </a:lnTo>
                    <a:lnTo>
                      <a:pt x="582" y="624"/>
                    </a:lnTo>
                    <a:lnTo>
                      <a:pt x="581" y="634"/>
                    </a:lnTo>
                    <a:lnTo>
                      <a:pt x="578" y="642"/>
                    </a:lnTo>
                    <a:lnTo>
                      <a:pt x="574" y="650"/>
                    </a:lnTo>
                    <a:lnTo>
                      <a:pt x="570" y="655"/>
                    </a:lnTo>
                    <a:lnTo>
                      <a:pt x="565" y="658"/>
                    </a:lnTo>
                    <a:lnTo>
                      <a:pt x="560" y="660"/>
                    </a:lnTo>
                    <a:lnTo>
                      <a:pt x="553" y="660"/>
                    </a:lnTo>
                    <a:lnTo>
                      <a:pt x="548" y="659"/>
                    </a:lnTo>
                    <a:lnTo>
                      <a:pt x="542" y="656"/>
                    </a:lnTo>
                    <a:lnTo>
                      <a:pt x="537" y="653"/>
                    </a:lnTo>
                    <a:lnTo>
                      <a:pt x="531" y="647"/>
                    </a:lnTo>
                    <a:lnTo>
                      <a:pt x="526" y="641"/>
                    </a:lnTo>
                    <a:lnTo>
                      <a:pt x="521" y="633"/>
                    </a:lnTo>
                    <a:lnTo>
                      <a:pt x="518" y="624"/>
                    </a:lnTo>
                    <a:lnTo>
                      <a:pt x="515" y="615"/>
                    </a:lnTo>
                    <a:lnTo>
                      <a:pt x="508" y="611"/>
                    </a:lnTo>
                    <a:lnTo>
                      <a:pt x="502" y="610"/>
                    </a:lnTo>
                    <a:lnTo>
                      <a:pt x="494" y="608"/>
                    </a:lnTo>
                    <a:lnTo>
                      <a:pt x="485" y="607"/>
                    </a:lnTo>
                    <a:lnTo>
                      <a:pt x="467" y="607"/>
                    </a:lnTo>
                    <a:lnTo>
                      <a:pt x="450" y="607"/>
                    </a:lnTo>
                    <a:lnTo>
                      <a:pt x="442" y="606"/>
                    </a:lnTo>
                    <a:lnTo>
                      <a:pt x="434" y="605"/>
                    </a:lnTo>
                    <a:lnTo>
                      <a:pt x="428" y="602"/>
                    </a:lnTo>
                    <a:lnTo>
                      <a:pt x="423" y="598"/>
                    </a:lnTo>
                    <a:lnTo>
                      <a:pt x="419" y="593"/>
                    </a:lnTo>
                    <a:lnTo>
                      <a:pt x="416" y="586"/>
                    </a:lnTo>
                    <a:lnTo>
                      <a:pt x="415" y="577"/>
                    </a:lnTo>
                    <a:lnTo>
                      <a:pt x="416" y="567"/>
                    </a:lnTo>
                    <a:lnTo>
                      <a:pt x="416" y="558"/>
                    </a:lnTo>
                    <a:lnTo>
                      <a:pt x="416" y="550"/>
                    </a:lnTo>
                    <a:lnTo>
                      <a:pt x="416" y="545"/>
                    </a:lnTo>
                    <a:lnTo>
                      <a:pt x="413" y="540"/>
                    </a:lnTo>
                    <a:lnTo>
                      <a:pt x="410" y="532"/>
                    </a:lnTo>
                    <a:lnTo>
                      <a:pt x="403" y="527"/>
                    </a:lnTo>
                    <a:lnTo>
                      <a:pt x="398" y="523"/>
                    </a:lnTo>
                    <a:lnTo>
                      <a:pt x="391" y="519"/>
                    </a:lnTo>
                    <a:lnTo>
                      <a:pt x="390" y="517"/>
                    </a:lnTo>
                    <a:lnTo>
                      <a:pt x="388" y="513"/>
                    </a:lnTo>
                    <a:lnTo>
                      <a:pt x="386" y="510"/>
                    </a:lnTo>
                    <a:lnTo>
                      <a:pt x="386" y="505"/>
                    </a:lnTo>
                    <a:lnTo>
                      <a:pt x="386" y="497"/>
                    </a:lnTo>
                    <a:lnTo>
                      <a:pt x="384" y="488"/>
                    </a:lnTo>
                    <a:lnTo>
                      <a:pt x="380" y="480"/>
                    </a:lnTo>
                    <a:lnTo>
                      <a:pt x="377" y="472"/>
                    </a:lnTo>
                    <a:lnTo>
                      <a:pt x="373" y="466"/>
                    </a:lnTo>
                    <a:lnTo>
                      <a:pt x="371" y="458"/>
                    </a:lnTo>
                    <a:lnTo>
                      <a:pt x="368" y="450"/>
                    </a:lnTo>
                    <a:lnTo>
                      <a:pt x="368" y="443"/>
                    </a:lnTo>
                    <a:lnTo>
                      <a:pt x="369" y="439"/>
                    </a:lnTo>
                    <a:lnTo>
                      <a:pt x="372" y="435"/>
                    </a:lnTo>
                    <a:lnTo>
                      <a:pt x="375" y="432"/>
                    </a:lnTo>
                    <a:lnTo>
                      <a:pt x="380" y="430"/>
                    </a:lnTo>
                    <a:lnTo>
                      <a:pt x="391" y="426"/>
                    </a:lnTo>
                    <a:lnTo>
                      <a:pt x="403" y="425"/>
                    </a:lnTo>
                    <a:lnTo>
                      <a:pt x="416" y="423"/>
                    </a:lnTo>
                    <a:lnTo>
                      <a:pt x="428" y="422"/>
                    </a:lnTo>
                    <a:lnTo>
                      <a:pt x="432" y="421"/>
                    </a:lnTo>
                    <a:lnTo>
                      <a:pt x="436" y="421"/>
                    </a:lnTo>
                    <a:lnTo>
                      <a:pt x="437" y="419"/>
                    </a:lnTo>
                    <a:lnTo>
                      <a:pt x="438" y="417"/>
                    </a:lnTo>
                    <a:lnTo>
                      <a:pt x="437" y="410"/>
                    </a:lnTo>
                    <a:lnTo>
                      <a:pt x="436" y="405"/>
                    </a:lnTo>
                    <a:lnTo>
                      <a:pt x="432" y="401"/>
                    </a:lnTo>
                    <a:lnTo>
                      <a:pt x="428" y="399"/>
                    </a:lnTo>
                    <a:lnTo>
                      <a:pt x="423" y="397"/>
                    </a:lnTo>
                    <a:lnTo>
                      <a:pt x="417" y="397"/>
                    </a:lnTo>
                    <a:lnTo>
                      <a:pt x="411" y="397"/>
                    </a:lnTo>
                    <a:lnTo>
                      <a:pt x="404" y="399"/>
                    </a:lnTo>
                    <a:lnTo>
                      <a:pt x="390" y="403"/>
                    </a:lnTo>
                    <a:lnTo>
                      <a:pt x="377" y="404"/>
                    </a:lnTo>
                    <a:lnTo>
                      <a:pt x="372" y="404"/>
                    </a:lnTo>
                    <a:lnTo>
                      <a:pt x="367" y="404"/>
                    </a:lnTo>
                    <a:lnTo>
                      <a:pt x="363" y="401"/>
                    </a:lnTo>
                    <a:lnTo>
                      <a:pt x="359" y="399"/>
                    </a:lnTo>
                    <a:lnTo>
                      <a:pt x="356" y="392"/>
                    </a:lnTo>
                    <a:lnTo>
                      <a:pt x="354" y="386"/>
                    </a:lnTo>
                    <a:lnTo>
                      <a:pt x="354" y="379"/>
                    </a:lnTo>
                    <a:lnTo>
                      <a:pt x="354" y="371"/>
                    </a:lnTo>
                    <a:lnTo>
                      <a:pt x="356" y="356"/>
                    </a:lnTo>
                    <a:lnTo>
                      <a:pt x="362" y="339"/>
                    </a:lnTo>
                    <a:lnTo>
                      <a:pt x="367" y="325"/>
                    </a:lnTo>
                    <a:lnTo>
                      <a:pt x="371" y="312"/>
                    </a:lnTo>
                    <a:lnTo>
                      <a:pt x="372" y="307"/>
                    </a:lnTo>
                    <a:lnTo>
                      <a:pt x="373" y="301"/>
                    </a:lnTo>
                    <a:lnTo>
                      <a:pt x="373" y="299"/>
                    </a:lnTo>
                    <a:lnTo>
                      <a:pt x="372" y="298"/>
                    </a:lnTo>
                    <a:lnTo>
                      <a:pt x="359" y="289"/>
                    </a:lnTo>
                    <a:lnTo>
                      <a:pt x="353" y="282"/>
                    </a:lnTo>
                    <a:lnTo>
                      <a:pt x="351" y="279"/>
                    </a:lnTo>
                    <a:lnTo>
                      <a:pt x="350" y="277"/>
                    </a:lnTo>
                    <a:lnTo>
                      <a:pt x="350" y="274"/>
                    </a:lnTo>
                    <a:lnTo>
                      <a:pt x="351" y="273"/>
                    </a:lnTo>
                    <a:lnTo>
                      <a:pt x="354" y="268"/>
                    </a:lnTo>
                    <a:lnTo>
                      <a:pt x="358" y="261"/>
                    </a:lnTo>
                    <a:lnTo>
                      <a:pt x="363" y="252"/>
                    </a:lnTo>
                    <a:lnTo>
                      <a:pt x="366" y="242"/>
                    </a:lnTo>
                    <a:lnTo>
                      <a:pt x="367" y="230"/>
                    </a:lnTo>
                    <a:lnTo>
                      <a:pt x="366" y="220"/>
                    </a:lnTo>
                    <a:lnTo>
                      <a:pt x="364" y="208"/>
                    </a:lnTo>
                    <a:lnTo>
                      <a:pt x="364" y="198"/>
                    </a:lnTo>
                    <a:lnTo>
                      <a:pt x="364" y="197"/>
                    </a:lnTo>
                    <a:lnTo>
                      <a:pt x="366" y="195"/>
                    </a:lnTo>
                    <a:lnTo>
                      <a:pt x="368" y="195"/>
                    </a:lnTo>
                    <a:lnTo>
                      <a:pt x="369" y="195"/>
                    </a:lnTo>
                    <a:lnTo>
                      <a:pt x="376" y="197"/>
                    </a:lnTo>
                    <a:lnTo>
                      <a:pt x="382" y="199"/>
                    </a:lnTo>
                    <a:lnTo>
                      <a:pt x="397" y="203"/>
                    </a:lnTo>
                    <a:lnTo>
                      <a:pt x="407" y="206"/>
                    </a:lnTo>
                    <a:lnTo>
                      <a:pt x="419" y="204"/>
                    </a:lnTo>
                    <a:lnTo>
                      <a:pt x="432" y="202"/>
                    </a:lnTo>
                    <a:lnTo>
                      <a:pt x="446" y="198"/>
                    </a:lnTo>
                    <a:lnTo>
                      <a:pt x="460" y="193"/>
                    </a:lnTo>
                    <a:lnTo>
                      <a:pt x="473" y="186"/>
                    </a:lnTo>
                    <a:lnTo>
                      <a:pt x="483" y="177"/>
                    </a:lnTo>
                    <a:lnTo>
                      <a:pt x="487" y="173"/>
                    </a:lnTo>
                    <a:lnTo>
                      <a:pt x="490" y="168"/>
                    </a:lnTo>
                    <a:lnTo>
                      <a:pt x="491" y="163"/>
                    </a:lnTo>
                    <a:lnTo>
                      <a:pt x="491" y="158"/>
                    </a:lnTo>
                    <a:lnTo>
                      <a:pt x="491" y="150"/>
                    </a:lnTo>
                    <a:lnTo>
                      <a:pt x="493" y="143"/>
                    </a:lnTo>
                    <a:lnTo>
                      <a:pt x="496" y="137"/>
                    </a:lnTo>
                    <a:lnTo>
                      <a:pt x="500" y="132"/>
                    </a:lnTo>
                    <a:lnTo>
                      <a:pt x="505" y="128"/>
                    </a:lnTo>
                    <a:lnTo>
                      <a:pt x="512" y="124"/>
                    </a:lnTo>
                    <a:lnTo>
                      <a:pt x="518" y="121"/>
                    </a:lnTo>
                    <a:lnTo>
                      <a:pt x="526" y="119"/>
                    </a:lnTo>
                    <a:lnTo>
                      <a:pt x="542" y="114"/>
                    </a:lnTo>
                    <a:lnTo>
                      <a:pt x="557" y="107"/>
                    </a:lnTo>
                    <a:lnTo>
                      <a:pt x="565" y="103"/>
                    </a:lnTo>
                    <a:lnTo>
                      <a:pt x="572" y="99"/>
                    </a:lnTo>
                    <a:lnTo>
                      <a:pt x="578" y="94"/>
                    </a:lnTo>
                    <a:lnTo>
                      <a:pt x="583" y="89"/>
                    </a:lnTo>
                    <a:lnTo>
                      <a:pt x="590" y="79"/>
                    </a:lnTo>
                    <a:lnTo>
                      <a:pt x="596" y="64"/>
                    </a:lnTo>
                    <a:lnTo>
                      <a:pt x="601" y="59"/>
                    </a:lnTo>
                    <a:lnTo>
                      <a:pt x="607" y="55"/>
                    </a:lnTo>
                    <a:lnTo>
                      <a:pt x="609" y="55"/>
                    </a:lnTo>
                    <a:lnTo>
                      <a:pt x="612" y="55"/>
                    </a:lnTo>
                    <a:lnTo>
                      <a:pt x="614" y="57"/>
                    </a:lnTo>
                    <a:lnTo>
                      <a:pt x="617" y="58"/>
                    </a:lnTo>
                    <a:lnTo>
                      <a:pt x="632" y="70"/>
                    </a:lnTo>
                    <a:lnTo>
                      <a:pt x="645" y="77"/>
                    </a:lnTo>
                    <a:lnTo>
                      <a:pt x="651" y="79"/>
                    </a:lnTo>
                    <a:lnTo>
                      <a:pt x="656" y="80"/>
                    </a:lnTo>
                    <a:lnTo>
                      <a:pt x="660" y="80"/>
                    </a:lnTo>
                    <a:lnTo>
                      <a:pt x="662" y="79"/>
                    </a:lnTo>
                    <a:lnTo>
                      <a:pt x="666" y="76"/>
                    </a:lnTo>
                    <a:lnTo>
                      <a:pt x="669" y="75"/>
                    </a:lnTo>
                    <a:lnTo>
                      <a:pt x="670" y="71"/>
                    </a:lnTo>
                    <a:lnTo>
                      <a:pt x="671" y="68"/>
                    </a:lnTo>
                    <a:lnTo>
                      <a:pt x="674" y="61"/>
                    </a:lnTo>
                    <a:lnTo>
                      <a:pt x="676" y="51"/>
                    </a:lnTo>
                    <a:lnTo>
                      <a:pt x="678" y="35"/>
                    </a:lnTo>
                    <a:lnTo>
                      <a:pt x="682" y="23"/>
                    </a:lnTo>
                    <a:lnTo>
                      <a:pt x="682" y="20"/>
                    </a:lnTo>
                    <a:lnTo>
                      <a:pt x="684" y="20"/>
                    </a:lnTo>
                    <a:lnTo>
                      <a:pt x="686" y="20"/>
                    </a:lnTo>
                    <a:lnTo>
                      <a:pt x="688" y="22"/>
                    </a:lnTo>
                    <a:lnTo>
                      <a:pt x="693" y="27"/>
                    </a:lnTo>
                    <a:lnTo>
                      <a:pt x="701" y="37"/>
                    </a:lnTo>
                    <a:lnTo>
                      <a:pt x="705" y="41"/>
                    </a:lnTo>
                    <a:lnTo>
                      <a:pt x="708" y="45"/>
                    </a:lnTo>
                    <a:lnTo>
                      <a:pt x="711" y="48"/>
                    </a:lnTo>
                    <a:lnTo>
                      <a:pt x="715" y="50"/>
                    </a:lnTo>
                    <a:lnTo>
                      <a:pt x="723" y="51"/>
                    </a:lnTo>
                    <a:lnTo>
                      <a:pt x="730" y="51"/>
                    </a:lnTo>
                    <a:lnTo>
                      <a:pt x="746" y="45"/>
                    </a:lnTo>
                    <a:lnTo>
                      <a:pt x="763" y="36"/>
                    </a:lnTo>
                    <a:lnTo>
                      <a:pt x="779" y="42"/>
                    </a:lnTo>
                    <a:lnTo>
                      <a:pt x="796" y="53"/>
                    </a:lnTo>
                    <a:lnTo>
                      <a:pt x="805" y="57"/>
                    </a:lnTo>
                    <a:lnTo>
                      <a:pt x="812" y="59"/>
                    </a:lnTo>
                    <a:lnTo>
                      <a:pt x="816" y="58"/>
                    </a:lnTo>
                    <a:lnTo>
                      <a:pt x="820" y="58"/>
                    </a:lnTo>
                    <a:lnTo>
                      <a:pt x="824" y="55"/>
                    </a:lnTo>
                    <a:lnTo>
                      <a:pt x="828" y="53"/>
                    </a:lnTo>
                    <a:lnTo>
                      <a:pt x="831" y="46"/>
                    </a:lnTo>
                    <a:lnTo>
                      <a:pt x="833" y="40"/>
                    </a:lnTo>
                    <a:lnTo>
                      <a:pt x="835" y="33"/>
                    </a:lnTo>
                    <a:lnTo>
                      <a:pt x="836" y="27"/>
                    </a:lnTo>
                    <a:lnTo>
                      <a:pt x="837" y="20"/>
                    </a:lnTo>
                    <a:lnTo>
                      <a:pt x="840" y="14"/>
                    </a:lnTo>
                    <a:lnTo>
                      <a:pt x="844" y="10"/>
                    </a:lnTo>
                    <a:lnTo>
                      <a:pt x="849" y="7"/>
                    </a:lnTo>
                    <a:lnTo>
                      <a:pt x="855" y="5"/>
                    </a:lnTo>
                    <a:lnTo>
                      <a:pt x="862" y="5"/>
                    </a:lnTo>
                    <a:lnTo>
                      <a:pt x="868" y="5"/>
                    </a:lnTo>
                    <a:lnTo>
                      <a:pt x="875" y="6"/>
                    </a:lnTo>
                    <a:lnTo>
                      <a:pt x="885" y="10"/>
                    </a:lnTo>
                    <a:lnTo>
                      <a:pt x="895" y="15"/>
                    </a:lnTo>
                    <a:lnTo>
                      <a:pt x="906" y="19"/>
                    </a:lnTo>
                    <a:lnTo>
                      <a:pt x="917" y="22"/>
                    </a:lnTo>
                    <a:lnTo>
                      <a:pt x="923" y="22"/>
                    </a:lnTo>
                    <a:lnTo>
                      <a:pt x="929" y="22"/>
                    </a:lnTo>
                    <a:lnTo>
                      <a:pt x="937" y="19"/>
                    </a:lnTo>
                    <a:lnTo>
                      <a:pt x="945" y="16"/>
                    </a:lnTo>
                    <a:lnTo>
                      <a:pt x="964" y="6"/>
                    </a:lnTo>
                    <a:lnTo>
                      <a:pt x="981" y="0"/>
                    </a:lnTo>
                    <a:lnTo>
                      <a:pt x="990" y="0"/>
                    </a:lnTo>
                    <a:lnTo>
                      <a:pt x="999" y="0"/>
                    </a:lnTo>
                    <a:lnTo>
                      <a:pt x="1008" y="4"/>
                    </a:lnTo>
                    <a:lnTo>
                      <a:pt x="1021" y="10"/>
                    </a:lnTo>
                    <a:lnTo>
                      <a:pt x="1028" y="13"/>
                    </a:lnTo>
                    <a:lnTo>
                      <a:pt x="1034" y="15"/>
                    </a:lnTo>
                    <a:lnTo>
                      <a:pt x="1042" y="16"/>
                    </a:lnTo>
                    <a:lnTo>
                      <a:pt x="1048" y="18"/>
                    </a:lnTo>
                    <a:lnTo>
                      <a:pt x="1063" y="18"/>
                    </a:lnTo>
                    <a:lnTo>
                      <a:pt x="1077" y="16"/>
                    </a:lnTo>
                    <a:lnTo>
                      <a:pt x="1092" y="14"/>
                    </a:lnTo>
                    <a:lnTo>
                      <a:pt x="1107" y="13"/>
                    </a:lnTo>
                    <a:lnTo>
                      <a:pt x="1114" y="14"/>
                    </a:lnTo>
                    <a:lnTo>
                      <a:pt x="1121" y="14"/>
                    </a:lnTo>
                    <a:lnTo>
                      <a:pt x="1129" y="16"/>
                    </a:lnTo>
                    <a:lnTo>
                      <a:pt x="1136" y="19"/>
                    </a:lnTo>
                    <a:lnTo>
                      <a:pt x="1148" y="23"/>
                    </a:lnTo>
                    <a:lnTo>
                      <a:pt x="1160" y="27"/>
                    </a:lnTo>
                    <a:lnTo>
                      <a:pt x="1171" y="29"/>
                    </a:lnTo>
                    <a:lnTo>
                      <a:pt x="1183" y="32"/>
                    </a:lnTo>
                    <a:lnTo>
                      <a:pt x="1205" y="35"/>
                    </a:lnTo>
                    <a:lnTo>
                      <a:pt x="1228" y="36"/>
                    </a:lnTo>
                    <a:lnTo>
                      <a:pt x="1252" y="33"/>
                    </a:lnTo>
                    <a:lnTo>
                      <a:pt x="1274" y="31"/>
                    </a:lnTo>
                    <a:lnTo>
                      <a:pt x="1297" y="27"/>
                    </a:lnTo>
                    <a:lnTo>
                      <a:pt x="1322" y="23"/>
                    </a:lnTo>
                    <a:lnTo>
                      <a:pt x="1333" y="22"/>
                    </a:lnTo>
                    <a:lnTo>
                      <a:pt x="1345" y="23"/>
                    </a:lnTo>
                    <a:lnTo>
                      <a:pt x="1355" y="26"/>
                    </a:lnTo>
                    <a:lnTo>
                      <a:pt x="1366" y="29"/>
                    </a:lnTo>
                    <a:lnTo>
                      <a:pt x="1375" y="32"/>
                    </a:lnTo>
                    <a:lnTo>
                      <a:pt x="1385" y="35"/>
                    </a:lnTo>
                    <a:lnTo>
                      <a:pt x="1392" y="33"/>
                    </a:lnTo>
                    <a:lnTo>
                      <a:pt x="1397" y="33"/>
                    </a:lnTo>
                    <a:lnTo>
                      <a:pt x="1403" y="31"/>
                    </a:lnTo>
                    <a:lnTo>
                      <a:pt x="1410" y="28"/>
                    </a:lnTo>
                    <a:lnTo>
                      <a:pt x="1416" y="26"/>
                    </a:lnTo>
                    <a:lnTo>
                      <a:pt x="1421" y="20"/>
                    </a:lnTo>
                    <a:lnTo>
                      <a:pt x="1425" y="16"/>
                    </a:lnTo>
                    <a:lnTo>
                      <a:pt x="1428" y="11"/>
                    </a:lnTo>
                    <a:lnTo>
                      <a:pt x="1459" y="44"/>
                    </a:lnTo>
                    <a:lnTo>
                      <a:pt x="1465" y="51"/>
                    </a:lnTo>
                    <a:lnTo>
                      <a:pt x="1469" y="58"/>
                    </a:lnTo>
                    <a:lnTo>
                      <a:pt x="1472" y="63"/>
                    </a:lnTo>
                    <a:lnTo>
                      <a:pt x="1473" y="68"/>
                    </a:lnTo>
                    <a:lnTo>
                      <a:pt x="1472" y="73"/>
                    </a:lnTo>
                    <a:lnTo>
                      <a:pt x="1469" y="77"/>
                    </a:lnTo>
                    <a:lnTo>
                      <a:pt x="1467" y="81"/>
                    </a:lnTo>
                    <a:lnTo>
                      <a:pt x="1462" y="84"/>
                    </a:lnTo>
                    <a:lnTo>
                      <a:pt x="1440" y="96"/>
                    </a:lnTo>
                    <a:lnTo>
                      <a:pt x="1417" y="110"/>
                    </a:lnTo>
                    <a:lnTo>
                      <a:pt x="1412" y="115"/>
                    </a:lnTo>
                    <a:lnTo>
                      <a:pt x="1408" y="119"/>
                    </a:lnTo>
                    <a:lnTo>
                      <a:pt x="1406" y="123"/>
                    </a:lnTo>
                    <a:lnTo>
                      <a:pt x="1403" y="127"/>
                    </a:lnTo>
                    <a:lnTo>
                      <a:pt x="1402" y="134"/>
                    </a:lnTo>
                    <a:lnTo>
                      <a:pt x="1402" y="142"/>
                    </a:lnTo>
                    <a:lnTo>
                      <a:pt x="1403" y="150"/>
                    </a:lnTo>
                    <a:lnTo>
                      <a:pt x="1403" y="158"/>
                    </a:lnTo>
                    <a:lnTo>
                      <a:pt x="1403" y="167"/>
                    </a:lnTo>
                    <a:lnTo>
                      <a:pt x="1401" y="176"/>
                    </a:lnTo>
                    <a:lnTo>
                      <a:pt x="1398" y="182"/>
                    </a:lnTo>
                    <a:lnTo>
                      <a:pt x="1393" y="190"/>
                    </a:lnTo>
                    <a:lnTo>
                      <a:pt x="1388" y="197"/>
                    </a:lnTo>
                    <a:lnTo>
                      <a:pt x="1383" y="203"/>
                    </a:lnTo>
                    <a:lnTo>
                      <a:pt x="1370" y="215"/>
                    </a:lnTo>
                    <a:lnTo>
                      <a:pt x="1358" y="226"/>
                    </a:lnTo>
                    <a:lnTo>
                      <a:pt x="1348" y="239"/>
                    </a:lnTo>
                    <a:lnTo>
                      <a:pt x="1338" y="252"/>
                    </a:lnTo>
                    <a:lnTo>
                      <a:pt x="1333" y="265"/>
                    </a:lnTo>
                    <a:lnTo>
                      <a:pt x="1329" y="278"/>
                    </a:lnTo>
                    <a:lnTo>
                      <a:pt x="1328" y="291"/>
                    </a:lnTo>
                    <a:lnTo>
                      <a:pt x="1328" y="304"/>
                    </a:lnTo>
                    <a:lnTo>
                      <a:pt x="1331" y="317"/>
                    </a:lnTo>
                    <a:lnTo>
                      <a:pt x="1333" y="330"/>
                    </a:lnTo>
                    <a:lnTo>
                      <a:pt x="1341" y="356"/>
                    </a:lnTo>
                    <a:lnTo>
                      <a:pt x="1351" y="382"/>
                    </a:lnTo>
                    <a:lnTo>
                      <a:pt x="1357" y="395"/>
                    </a:lnTo>
                    <a:lnTo>
                      <a:pt x="1362" y="408"/>
                    </a:lnTo>
                    <a:lnTo>
                      <a:pt x="1366" y="421"/>
                    </a:lnTo>
                    <a:lnTo>
                      <a:pt x="1368" y="435"/>
                    </a:lnTo>
                    <a:lnTo>
                      <a:pt x="1370" y="443"/>
                    </a:lnTo>
                    <a:lnTo>
                      <a:pt x="1368" y="452"/>
                    </a:lnTo>
                    <a:lnTo>
                      <a:pt x="1367" y="460"/>
                    </a:lnTo>
                    <a:lnTo>
                      <a:pt x="1364" y="467"/>
                    </a:lnTo>
                    <a:lnTo>
                      <a:pt x="1360" y="484"/>
                    </a:lnTo>
                    <a:lnTo>
                      <a:pt x="1358" y="502"/>
                    </a:lnTo>
                    <a:lnTo>
                      <a:pt x="1359" y="532"/>
                    </a:lnTo>
                    <a:lnTo>
                      <a:pt x="1363" y="558"/>
                    </a:lnTo>
                    <a:lnTo>
                      <a:pt x="1368" y="583"/>
                    </a:lnTo>
                    <a:lnTo>
                      <a:pt x="1375" y="610"/>
                    </a:lnTo>
                    <a:lnTo>
                      <a:pt x="1377" y="619"/>
                    </a:lnTo>
                    <a:lnTo>
                      <a:pt x="1381" y="627"/>
                    </a:lnTo>
                    <a:lnTo>
                      <a:pt x="1386" y="634"/>
                    </a:lnTo>
                    <a:lnTo>
                      <a:pt x="1392" y="641"/>
                    </a:lnTo>
                    <a:lnTo>
                      <a:pt x="1403" y="655"/>
                    </a:lnTo>
                    <a:lnTo>
                      <a:pt x="1414" y="671"/>
                    </a:lnTo>
                    <a:lnTo>
                      <a:pt x="1416" y="675"/>
                    </a:lnTo>
                    <a:lnTo>
                      <a:pt x="1417" y="680"/>
                    </a:lnTo>
                    <a:lnTo>
                      <a:pt x="1419" y="686"/>
                    </a:lnTo>
                    <a:lnTo>
                      <a:pt x="1419" y="693"/>
                    </a:lnTo>
                    <a:lnTo>
                      <a:pt x="1419" y="706"/>
                    </a:lnTo>
                    <a:lnTo>
                      <a:pt x="1416" y="721"/>
                    </a:lnTo>
                    <a:lnTo>
                      <a:pt x="1412" y="735"/>
                    </a:lnTo>
                    <a:lnTo>
                      <a:pt x="1407" y="748"/>
                    </a:lnTo>
                    <a:lnTo>
                      <a:pt x="1402" y="760"/>
                    </a:lnTo>
                    <a:lnTo>
                      <a:pt x="1394" y="769"/>
                    </a:lnTo>
                    <a:lnTo>
                      <a:pt x="1372" y="790"/>
                    </a:lnTo>
                    <a:lnTo>
                      <a:pt x="1350" y="809"/>
                    </a:lnTo>
                    <a:lnTo>
                      <a:pt x="1340" y="820"/>
                    </a:lnTo>
                    <a:lnTo>
                      <a:pt x="1331" y="831"/>
                    </a:lnTo>
                    <a:lnTo>
                      <a:pt x="1323" y="844"/>
                    </a:lnTo>
                    <a:lnTo>
                      <a:pt x="1316" y="859"/>
                    </a:lnTo>
                    <a:lnTo>
                      <a:pt x="1313" y="893"/>
                    </a:lnTo>
                    <a:lnTo>
                      <a:pt x="1292" y="895"/>
                    </a:lnTo>
                    <a:lnTo>
                      <a:pt x="1271" y="899"/>
                    </a:lnTo>
                    <a:lnTo>
                      <a:pt x="1252" y="904"/>
                    </a:lnTo>
                    <a:lnTo>
                      <a:pt x="1232" y="910"/>
                    </a:lnTo>
                    <a:lnTo>
                      <a:pt x="1213" y="917"/>
                    </a:lnTo>
                    <a:lnTo>
                      <a:pt x="1193" y="923"/>
                    </a:lnTo>
                    <a:lnTo>
                      <a:pt x="1174" y="928"/>
                    </a:lnTo>
                    <a:lnTo>
                      <a:pt x="1153" y="932"/>
                    </a:lnTo>
                    <a:lnTo>
                      <a:pt x="1143" y="932"/>
                    </a:lnTo>
                    <a:lnTo>
                      <a:pt x="1132" y="932"/>
                    </a:lnTo>
                    <a:lnTo>
                      <a:pt x="1123" y="930"/>
                    </a:lnTo>
                    <a:lnTo>
                      <a:pt x="1116" y="927"/>
                    </a:lnTo>
                    <a:lnTo>
                      <a:pt x="1108" y="923"/>
                    </a:lnTo>
                    <a:lnTo>
                      <a:pt x="1100" y="919"/>
                    </a:lnTo>
                    <a:lnTo>
                      <a:pt x="1092" y="914"/>
                    </a:lnTo>
                    <a:lnTo>
                      <a:pt x="1085" y="909"/>
                    </a:lnTo>
                    <a:lnTo>
                      <a:pt x="1072" y="896"/>
                    </a:lnTo>
                    <a:lnTo>
                      <a:pt x="1057" y="884"/>
                    </a:lnTo>
                    <a:lnTo>
                      <a:pt x="1042" y="873"/>
                    </a:lnTo>
                    <a:lnTo>
                      <a:pt x="1025" y="864"/>
                    </a:lnTo>
                    <a:lnTo>
                      <a:pt x="1013" y="856"/>
                    </a:lnTo>
                    <a:lnTo>
                      <a:pt x="1004" y="849"/>
                    </a:lnTo>
                    <a:lnTo>
                      <a:pt x="996" y="842"/>
                    </a:lnTo>
                    <a:lnTo>
                      <a:pt x="991" y="834"/>
                    </a:lnTo>
                    <a:lnTo>
                      <a:pt x="981" y="817"/>
                    </a:lnTo>
                    <a:lnTo>
                      <a:pt x="967" y="796"/>
                    </a:lnTo>
                    <a:lnTo>
                      <a:pt x="947" y="776"/>
                    </a:lnTo>
                    <a:lnTo>
                      <a:pt x="921" y="751"/>
                    </a:lnTo>
                    <a:lnTo>
                      <a:pt x="908" y="741"/>
                    </a:lnTo>
                    <a:lnTo>
                      <a:pt x="894" y="732"/>
                    </a:lnTo>
                    <a:lnTo>
                      <a:pt x="888" y="728"/>
                    </a:lnTo>
                    <a:lnTo>
                      <a:pt x="881" y="725"/>
                    </a:lnTo>
                    <a:lnTo>
                      <a:pt x="875" y="722"/>
                    </a:lnTo>
                    <a:lnTo>
                      <a:pt x="869" y="721"/>
                    </a:lnTo>
                    <a:lnTo>
                      <a:pt x="858" y="721"/>
                    </a:lnTo>
                    <a:lnTo>
                      <a:pt x="847" y="721"/>
                    </a:lnTo>
                    <a:lnTo>
                      <a:pt x="836" y="722"/>
                    </a:lnTo>
                    <a:lnTo>
                      <a:pt x="825" y="725"/>
                    </a:lnTo>
                    <a:lnTo>
                      <a:pt x="803" y="733"/>
                    </a:lnTo>
                    <a:lnTo>
                      <a:pt x="780" y="742"/>
                    </a:lnTo>
                    <a:lnTo>
                      <a:pt x="758" y="751"/>
                    </a:lnTo>
                    <a:lnTo>
                      <a:pt x="735" y="761"/>
                    </a:lnTo>
                    <a:lnTo>
                      <a:pt x="713" y="770"/>
                    </a:lnTo>
                    <a:lnTo>
                      <a:pt x="691" y="776"/>
                    </a:lnTo>
                    <a:lnTo>
                      <a:pt x="613" y="78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59">
                <a:extLst>
                  <a:ext uri="{FF2B5EF4-FFF2-40B4-BE49-F238E27FC236}">
                    <a16:creationId xmlns:a16="http://schemas.microsoft.com/office/drawing/2014/main" id="{E5E2DE5D-1872-1246-A57D-1F0D636BD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61666" y="2165890"/>
                <a:ext cx="83798" cy="61414"/>
              </a:xfrm>
              <a:custGeom>
                <a:avLst/>
                <a:gdLst/>
                <a:ahLst/>
                <a:cxnLst>
                  <a:cxn ang="0">
                    <a:pos x="76" y="111"/>
                  </a:cxn>
                  <a:cxn ang="0">
                    <a:pos x="70" y="103"/>
                  </a:cxn>
                  <a:cxn ang="0">
                    <a:pos x="66" y="95"/>
                  </a:cxn>
                  <a:cxn ang="0">
                    <a:pos x="56" y="90"/>
                  </a:cxn>
                  <a:cxn ang="0">
                    <a:pos x="35" y="90"/>
                  </a:cxn>
                  <a:cxn ang="0">
                    <a:pos x="16" y="85"/>
                  </a:cxn>
                  <a:cxn ang="0">
                    <a:pos x="4" y="79"/>
                  </a:cxn>
                  <a:cxn ang="0">
                    <a:pos x="0" y="71"/>
                  </a:cxn>
                  <a:cxn ang="0">
                    <a:pos x="2" y="67"/>
                  </a:cxn>
                  <a:cxn ang="0">
                    <a:pos x="8" y="63"/>
                  </a:cxn>
                  <a:cxn ang="0">
                    <a:pos x="29" y="57"/>
                  </a:cxn>
                  <a:cxn ang="0">
                    <a:pos x="44" y="48"/>
                  </a:cxn>
                  <a:cxn ang="0">
                    <a:pos x="57" y="27"/>
                  </a:cxn>
                  <a:cxn ang="0">
                    <a:pos x="68" y="11"/>
                  </a:cxn>
                  <a:cxn ang="0">
                    <a:pos x="74" y="3"/>
                  </a:cxn>
                  <a:cxn ang="0">
                    <a:pos x="83" y="0"/>
                  </a:cxn>
                  <a:cxn ang="0">
                    <a:pos x="92" y="2"/>
                  </a:cxn>
                  <a:cxn ang="0">
                    <a:pos x="105" y="11"/>
                  </a:cxn>
                  <a:cxn ang="0">
                    <a:pos x="120" y="19"/>
                  </a:cxn>
                  <a:cxn ang="0">
                    <a:pos x="143" y="28"/>
                  </a:cxn>
                  <a:cxn ang="0">
                    <a:pos x="168" y="41"/>
                  </a:cxn>
                  <a:cxn ang="0">
                    <a:pos x="178" y="51"/>
                  </a:cxn>
                  <a:cxn ang="0">
                    <a:pos x="182" y="62"/>
                  </a:cxn>
                  <a:cxn ang="0">
                    <a:pos x="183" y="71"/>
                  </a:cxn>
                  <a:cxn ang="0">
                    <a:pos x="179" y="77"/>
                  </a:cxn>
                  <a:cxn ang="0">
                    <a:pos x="170" y="84"/>
                  </a:cxn>
                  <a:cxn ang="0">
                    <a:pos x="152" y="90"/>
                  </a:cxn>
                  <a:cxn ang="0">
                    <a:pos x="135" y="97"/>
                  </a:cxn>
                  <a:cxn ang="0">
                    <a:pos x="122" y="112"/>
                  </a:cxn>
                  <a:cxn ang="0">
                    <a:pos x="108" y="129"/>
                  </a:cxn>
                  <a:cxn ang="0">
                    <a:pos x="100" y="133"/>
                  </a:cxn>
                  <a:cxn ang="0">
                    <a:pos x="92" y="132"/>
                  </a:cxn>
                  <a:cxn ang="0">
                    <a:pos x="81" y="115"/>
                  </a:cxn>
                </a:cxnLst>
                <a:rect l="0" t="0" r="r" b="b"/>
                <a:pathLst>
                  <a:path w="183" h="133">
                    <a:moveTo>
                      <a:pt x="81" y="115"/>
                    </a:moveTo>
                    <a:lnTo>
                      <a:pt x="76" y="111"/>
                    </a:lnTo>
                    <a:lnTo>
                      <a:pt x="73" y="107"/>
                    </a:lnTo>
                    <a:lnTo>
                      <a:pt x="70" y="103"/>
                    </a:lnTo>
                    <a:lnTo>
                      <a:pt x="68" y="99"/>
                    </a:lnTo>
                    <a:lnTo>
                      <a:pt x="66" y="95"/>
                    </a:lnTo>
                    <a:lnTo>
                      <a:pt x="63" y="93"/>
                    </a:lnTo>
                    <a:lnTo>
                      <a:pt x="56" y="90"/>
                    </a:lnTo>
                    <a:lnTo>
                      <a:pt x="48" y="90"/>
                    </a:lnTo>
                    <a:lnTo>
                      <a:pt x="35" y="90"/>
                    </a:lnTo>
                    <a:lnTo>
                      <a:pt x="22" y="88"/>
                    </a:lnTo>
                    <a:lnTo>
                      <a:pt x="16" y="85"/>
                    </a:lnTo>
                    <a:lnTo>
                      <a:pt x="9" y="82"/>
                    </a:lnTo>
                    <a:lnTo>
                      <a:pt x="4" y="79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8" y="63"/>
                    </a:lnTo>
                    <a:lnTo>
                      <a:pt x="15" y="60"/>
                    </a:lnTo>
                    <a:lnTo>
                      <a:pt x="29" y="57"/>
                    </a:lnTo>
                    <a:lnTo>
                      <a:pt x="38" y="53"/>
                    </a:lnTo>
                    <a:lnTo>
                      <a:pt x="44" y="48"/>
                    </a:lnTo>
                    <a:lnTo>
                      <a:pt x="51" y="38"/>
                    </a:lnTo>
                    <a:lnTo>
                      <a:pt x="57" y="27"/>
                    </a:lnTo>
                    <a:lnTo>
                      <a:pt x="64" y="16"/>
                    </a:lnTo>
                    <a:lnTo>
                      <a:pt x="68" y="11"/>
                    </a:lnTo>
                    <a:lnTo>
                      <a:pt x="70" y="7"/>
                    </a:lnTo>
                    <a:lnTo>
                      <a:pt x="74" y="3"/>
                    </a:lnTo>
                    <a:lnTo>
                      <a:pt x="79" y="1"/>
                    </a:lnTo>
                    <a:lnTo>
                      <a:pt x="83" y="0"/>
                    </a:lnTo>
                    <a:lnTo>
                      <a:pt x="87" y="0"/>
                    </a:lnTo>
                    <a:lnTo>
                      <a:pt x="92" y="2"/>
                    </a:lnTo>
                    <a:lnTo>
                      <a:pt x="98" y="6"/>
                    </a:lnTo>
                    <a:lnTo>
                      <a:pt x="105" y="11"/>
                    </a:lnTo>
                    <a:lnTo>
                      <a:pt x="112" y="15"/>
                    </a:lnTo>
                    <a:lnTo>
                      <a:pt x="120" y="19"/>
                    </a:lnTo>
                    <a:lnTo>
                      <a:pt x="127" y="23"/>
                    </a:lnTo>
                    <a:lnTo>
                      <a:pt x="143" y="28"/>
                    </a:lnTo>
                    <a:lnTo>
                      <a:pt x="158" y="36"/>
                    </a:lnTo>
                    <a:lnTo>
                      <a:pt x="168" y="41"/>
                    </a:lnTo>
                    <a:lnTo>
                      <a:pt x="175" y="48"/>
                    </a:lnTo>
                    <a:lnTo>
                      <a:pt x="178" y="51"/>
                    </a:lnTo>
                    <a:lnTo>
                      <a:pt x="180" y="57"/>
                    </a:lnTo>
                    <a:lnTo>
                      <a:pt x="182" y="62"/>
                    </a:lnTo>
                    <a:lnTo>
                      <a:pt x="183" y="67"/>
                    </a:lnTo>
                    <a:lnTo>
                      <a:pt x="183" y="71"/>
                    </a:lnTo>
                    <a:lnTo>
                      <a:pt x="182" y="75"/>
                    </a:lnTo>
                    <a:lnTo>
                      <a:pt x="179" y="77"/>
                    </a:lnTo>
                    <a:lnTo>
                      <a:pt x="177" y="80"/>
                    </a:lnTo>
                    <a:lnTo>
                      <a:pt x="170" y="84"/>
                    </a:lnTo>
                    <a:lnTo>
                      <a:pt x="161" y="88"/>
                    </a:lnTo>
                    <a:lnTo>
                      <a:pt x="152" y="90"/>
                    </a:lnTo>
                    <a:lnTo>
                      <a:pt x="144" y="93"/>
                    </a:lnTo>
                    <a:lnTo>
                      <a:pt x="135" y="97"/>
                    </a:lnTo>
                    <a:lnTo>
                      <a:pt x="130" y="102"/>
                    </a:lnTo>
                    <a:lnTo>
                      <a:pt x="122" y="112"/>
                    </a:lnTo>
                    <a:lnTo>
                      <a:pt x="113" y="125"/>
                    </a:lnTo>
                    <a:lnTo>
                      <a:pt x="108" y="129"/>
                    </a:lnTo>
                    <a:lnTo>
                      <a:pt x="103" y="133"/>
                    </a:lnTo>
                    <a:lnTo>
                      <a:pt x="100" y="133"/>
                    </a:lnTo>
                    <a:lnTo>
                      <a:pt x="96" y="133"/>
                    </a:lnTo>
                    <a:lnTo>
                      <a:pt x="92" y="132"/>
                    </a:lnTo>
                    <a:lnTo>
                      <a:pt x="88" y="130"/>
                    </a:lnTo>
                    <a:lnTo>
                      <a:pt x="81" y="11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60">
                <a:extLst>
                  <a:ext uri="{FF2B5EF4-FFF2-40B4-BE49-F238E27FC236}">
                    <a16:creationId xmlns:a16="http://schemas.microsoft.com/office/drawing/2014/main" id="{FCB14B6F-6151-8D4B-B6EA-5671D4DE5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4341" y="2256205"/>
                <a:ext cx="147558" cy="146311"/>
              </a:xfrm>
              <a:custGeom>
                <a:avLst/>
                <a:gdLst/>
                <a:ahLst/>
                <a:cxnLst>
                  <a:cxn ang="0">
                    <a:pos x="127" y="207"/>
                  </a:cxn>
                  <a:cxn ang="0">
                    <a:pos x="157" y="194"/>
                  </a:cxn>
                  <a:cxn ang="0">
                    <a:pos x="202" y="178"/>
                  </a:cxn>
                  <a:cxn ang="0">
                    <a:pos x="220" y="163"/>
                  </a:cxn>
                  <a:cxn ang="0">
                    <a:pos x="252" y="118"/>
                  </a:cxn>
                  <a:cxn ang="0">
                    <a:pos x="270" y="89"/>
                  </a:cxn>
                  <a:cxn ang="0">
                    <a:pos x="279" y="71"/>
                  </a:cxn>
                  <a:cxn ang="0">
                    <a:pos x="292" y="65"/>
                  </a:cxn>
                  <a:cxn ang="0">
                    <a:pos x="315" y="61"/>
                  </a:cxn>
                  <a:cxn ang="0">
                    <a:pos x="328" y="52"/>
                  </a:cxn>
                  <a:cxn ang="0">
                    <a:pos x="290" y="30"/>
                  </a:cxn>
                  <a:cxn ang="0">
                    <a:pos x="246" y="5"/>
                  </a:cxn>
                  <a:cxn ang="0">
                    <a:pos x="231" y="0"/>
                  </a:cxn>
                  <a:cxn ang="0">
                    <a:pos x="204" y="5"/>
                  </a:cxn>
                  <a:cxn ang="0">
                    <a:pos x="173" y="9"/>
                  </a:cxn>
                  <a:cxn ang="0">
                    <a:pos x="148" y="1"/>
                  </a:cxn>
                  <a:cxn ang="0">
                    <a:pos x="125" y="4"/>
                  </a:cxn>
                  <a:cxn ang="0">
                    <a:pos x="108" y="25"/>
                  </a:cxn>
                  <a:cxn ang="0">
                    <a:pos x="88" y="51"/>
                  </a:cxn>
                  <a:cxn ang="0">
                    <a:pos x="70" y="71"/>
                  </a:cxn>
                  <a:cxn ang="0">
                    <a:pos x="59" y="99"/>
                  </a:cxn>
                  <a:cxn ang="0">
                    <a:pos x="52" y="99"/>
                  </a:cxn>
                  <a:cxn ang="0">
                    <a:pos x="39" y="88"/>
                  </a:cxn>
                  <a:cxn ang="0">
                    <a:pos x="20" y="79"/>
                  </a:cxn>
                  <a:cxn ang="0">
                    <a:pos x="5" y="88"/>
                  </a:cxn>
                  <a:cxn ang="0">
                    <a:pos x="5" y="105"/>
                  </a:cxn>
                  <a:cxn ang="0">
                    <a:pos x="24" y="123"/>
                  </a:cxn>
                  <a:cxn ang="0">
                    <a:pos x="27" y="134"/>
                  </a:cxn>
                  <a:cxn ang="0">
                    <a:pos x="14" y="149"/>
                  </a:cxn>
                  <a:cxn ang="0">
                    <a:pos x="2" y="172"/>
                  </a:cxn>
                  <a:cxn ang="0">
                    <a:pos x="3" y="187"/>
                  </a:cxn>
                  <a:cxn ang="0">
                    <a:pos x="17" y="196"/>
                  </a:cxn>
                  <a:cxn ang="0">
                    <a:pos x="36" y="198"/>
                  </a:cxn>
                  <a:cxn ang="0">
                    <a:pos x="57" y="203"/>
                  </a:cxn>
                  <a:cxn ang="0">
                    <a:pos x="66" y="224"/>
                  </a:cxn>
                  <a:cxn ang="0">
                    <a:pos x="56" y="245"/>
                  </a:cxn>
                  <a:cxn ang="0">
                    <a:pos x="46" y="263"/>
                  </a:cxn>
                  <a:cxn ang="0">
                    <a:pos x="48" y="280"/>
                  </a:cxn>
                  <a:cxn ang="0">
                    <a:pos x="48" y="303"/>
                  </a:cxn>
                  <a:cxn ang="0">
                    <a:pos x="48" y="316"/>
                  </a:cxn>
                  <a:cxn ang="0">
                    <a:pos x="51" y="323"/>
                  </a:cxn>
                  <a:cxn ang="0">
                    <a:pos x="65" y="317"/>
                  </a:cxn>
                  <a:cxn ang="0">
                    <a:pos x="81" y="295"/>
                  </a:cxn>
                  <a:cxn ang="0">
                    <a:pos x="93" y="255"/>
                  </a:cxn>
                </a:cxnLst>
                <a:rect l="0" t="0" r="r" b="b"/>
                <a:pathLst>
                  <a:path w="328" h="323">
                    <a:moveTo>
                      <a:pt x="114" y="218"/>
                    </a:moveTo>
                    <a:lnTo>
                      <a:pt x="119" y="213"/>
                    </a:lnTo>
                    <a:lnTo>
                      <a:pt x="127" y="207"/>
                    </a:lnTo>
                    <a:lnTo>
                      <a:pt x="134" y="203"/>
                    </a:lnTo>
                    <a:lnTo>
                      <a:pt x="141" y="200"/>
                    </a:lnTo>
                    <a:lnTo>
                      <a:pt x="157" y="194"/>
                    </a:lnTo>
                    <a:lnTo>
                      <a:pt x="173" y="189"/>
                    </a:lnTo>
                    <a:lnTo>
                      <a:pt x="188" y="184"/>
                    </a:lnTo>
                    <a:lnTo>
                      <a:pt x="202" y="178"/>
                    </a:lnTo>
                    <a:lnTo>
                      <a:pt x="209" y="174"/>
                    </a:lnTo>
                    <a:lnTo>
                      <a:pt x="215" y="168"/>
                    </a:lnTo>
                    <a:lnTo>
                      <a:pt x="220" y="163"/>
                    </a:lnTo>
                    <a:lnTo>
                      <a:pt x="224" y="157"/>
                    </a:lnTo>
                    <a:lnTo>
                      <a:pt x="237" y="136"/>
                    </a:lnTo>
                    <a:lnTo>
                      <a:pt x="252" y="118"/>
                    </a:lnTo>
                    <a:lnTo>
                      <a:pt x="258" y="109"/>
                    </a:lnTo>
                    <a:lnTo>
                      <a:pt x="264" y="100"/>
                    </a:lnTo>
                    <a:lnTo>
                      <a:pt x="270" y="89"/>
                    </a:lnTo>
                    <a:lnTo>
                      <a:pt x="275" y="78"/>
                    </a:lnTo>
                    <a:lnTo>
                      <a:pt x="277" y="75"/>
                    </a:lnTo>
                    <a:lnTo>
                      <a:pt x="279" y="71"/>
                    </a:lnTo>
                    <a:lnTo>
                      <a:pt x="281" y="69"/>
                    </a:lnTo>
                    <a:lnTo>
                      <a:pt x="285" y="67"/>
                    </a:lnTo>
                    <a:lnTo>
                      <a:pt x="292" y="65"/>
                    </a:lnTo>
                    <a:lnTo>
                      <a:pt x="299" y="62"/>
                    </a:lnTo>
                    <a:lnTo>
                      <a:pt x="307" y="62"/>
                    </a:lnTo>
                    <a:lnTo>
                      <a:pt x="315" y="61"/>
                    </a:lnTo>
                    <a:lnTo>
                      <a:pt x="322" y="58"/>
                    </a:lnTo>
                    <a:lnTo>
                      <a:pt x="328" y="54"/>
                    </a:lnTo>
                    <a:lnTo>
                      <a:pt x="328" y="52"/>
                    </a:lnTo>
                    <a:lnTo>
                      <a:pt x="328" y="51"/>
                    </a:lnTo>
                    <a:lnTo>
                      <a:pt x="310" y="39"/>
                    </a:lnTo>
                    <a:lnTo>
                      <a:pt x="290" y="30"/>
                    </a:lnTo>
                    <a:lnTo>
                      <a:pt x="271" y="21"/>
                    </a:lnTo>
                    <a:lnTo>
                      <a:pt x="253" y="9"/>
                    </a:lnTo>
                    <a:lnTo>
                      <a:pt x="246" y="5"/>
                    </a:lnTo>
                    <a:lnTo>
                      <a:pt x="241" y="3"/>
                    </a:lnTo>
                    <a:lnTo>
                      <a:pt x="236" y="1"/>
                    </a:lnTo>
                    <a:lnTo>
                      <a:pt x="231" y="0"/>
                    </a:lnTo>
                    <a:lnTo>
                      <a:pt x="222" y="0"/>
                    </a:lnTo>
                    <a:lnTo>
                      <a:pt x="213" y="3"/>
                    </a:lnTo>
                    <a:lnTo>
                      <a:pt x="204" y="5"/>
                    </a:lnTo>
                    <a:lnTo>
                      <a:pt x="193" y="8"/>
                    </a:lnTo>
                    <a:lnTo>
                      <a:pt x="183" y="9"/>
                    </a:lnTo>
                    <a:lnTo>
                      <a:pt x="173" y="9"/>
                    </a:lnTo>
                    <a:lnTo>
                      <a:pt x="165" y="7"/>
                    </a:lnTo>
                    <a:lnTo>
                      <a:pt x="157" y="4"/>
                    </a:lnTo>
                    <a:lnTo>
                      <a:pt x="148" y="1"/>
                    </a:lnTo>
                    <a:lnTo>
                      <a:pt x="140" y="1"/>
                    </a:lnTo>
                    <a:lnTo>
                      <a:pt x="131" y="3"/>
                    </a:lnTo>
                    <a:lnTo>
                      <a:pt x="125" y="4"/>
                    </a:lnTo>
                    <a:lnTo>
                      <a:pt x="117" y="9"/>
                    </a:lnTo>
                    <a:lnTo>
                      <a:pt x="112" y="16"/>
                    </a:lnTo>
                    <a:lnTo>
                      <a:pt x="108" y="25"/>
                    </a:lnTo>
                    <a:lnTo>
                      <a:pt x="103" y="34"/>
                    </a:lnTo>
                    <a:lnTo>
                      <a:pt x="96" y="43"/>
                    </a:lnTo>
                    <a:lnTo>
                      <a:pt x="88" y="51"/>
                    </a:lnTo>
                    <a:lnTo>
                      <a:pt x="82" y="56"/>
                    </a:lnTo>
                    <a:lnTo>
                      <a:pt x="75" y="64"/>
                    </a:lnTo>
                    <a:lnTo>
                      <a:pt x="70" y="71"/>
                    </a:lnTo>
                    <a:lnTo>
                      <a:pt x="66" y="79"/>
                    </a:lnTo>
                    <a:lnTo>
                      <a:pt x="62" y="92"/>
                    </a:lnTo>
                    <a:lnTo>
                      <a:pt x="59" y="99"/>
                    </a:lnTo>
                    <a:lnTo>
                      <a:pt x="56" y="100"/>
                    </a:lnTo>
                    <a:lnTo>
                      <a:pt x="55" y="100"/>
                    </a:lnTo>
                    <a:lnTo>
                      <a:pt x="52" y="99"/>
                    </a:lnTo>
                    <a:lnTo>
                      <a:pt x="49" y="97"/>
                    </a:lnTo>
                    <a:lnTo>
                      <a:pt x="46" y="93"/>
                    </a:lnTo>
                    <a:lnTo>
                      <a:pt x="39" y="88"/>
                    </a:lnTo>
                    <a:lnTo>
                      <a:pt x="33" y="83"/>
                    </a:lnTo>
                    <a:lnTo>
                      <a:pt x="26" y="79"/>
                    </a:lnTo>
                    <a:lnTo>
                      <a:pt x="20" y="79"/>
                    </a:lnTo>
                    <a:lnTo>
                      <a:pt x="13" y="80"/>
                    </a:lnTo>
                    <a:lnTo>
                      <a:pt x="9" y="84"/>
                    </a:lnTo>
                    <a:lnTo>
                      <a:pt x="5" y="88"/>
                    </a:lnTo>
                    <a:lnTo>
                      <a:pt x="4" y="93"/>
                    </a:lnTo>
                    <a:lnTo>
                      <a:pt x="4" y="99"/>
                    </a:lnTo>
                    <a:lnTo>
                      <a:pt x="5" y="105"/>
                    </a:lnTo>
                    <a:lnTo>
                      <a:pt x="9" y="109"/>
                    </a:lnTo>
                    <a:lnTo>
                      <a:pt x="16" y="115"/>
                    </a:lnTo>
                    <a:lnTo>
                      <a:pt x="24" y="123"/>
                    </a:lnTo>
                    <a:lnTo>
                      <a:pt x="26" y="127"/>
                    </a:lnTo>
                    <a:lnTo>
                      <a:pt x="27" y="131"/>
                    </a:lnTo>
                    <a:lnTo>
                      <a:pt x="27" y="134"/>
                    </a:lnTo>
                    <a:lnTo>
                      <a:pt x="25" y="137"/>
                    </a:lnTo>
                    <a:lnTo>
                      <a:pt x="20" y="143"/>
                    </a:lnTo>
                    <a:lnTo>
                      <a:pt x="14" y="149"/>
                    </a:lnTo>
                    <a:lnTo>
                      <a:pt x="9" y="156"/>
                    </a:lnTo>
                    <a:lnTo>
                      <a:pt x="4" y="163"/>
                    </a:lnTo>
                    <a:lnTo>
                      <a:pt x="2" y="172"/>
                    </a:lnTo>
                    <a:lnTo>
                      <a:pt x="0" y="180"/>
                    </a:lnTo>
                    <a:lnTo>
                      <a:pt x="2" y="183"/>
                    </a:lnTo>
                    <a:lnTo>
                      <a:pt x="3" y="187"/>
                    </a:lnTo>
                    <a:lnTo>
                      <a:pt x="5" y="191"/>
                    </a:lnTo>
                    <a:lnTo>
                      <a:pt x="9" y="193"/>
                    </a:lnTo>
                    <a:lnTo>
                      <a:pt x="17" y="196"/>
                    </a:lnTo>
                    <a:lnTo>
                      <a:pt x="24" y="198"/>
                    </a:lnTo>
                    <a:lnTo>
                      <a:pt x="30" y="198"/>
                    </a:lnTo>
                    <a:lnTo>
                      <a:pt x="36" y="198"/>
                    </a:lnTo>
                    <a:lnTo>
                      <a:pt x="44" y="198"/>
                    </a:lnTo>
                    <a:lnTo>
                      <a:pt x="51" y="200"/>
                    </a:lnTo>
                    <a:lnTo>
                      <a:pt x="57" y="203"/>
                    </a:lnTo>
                    <a:lnTo>
                      <a:pt x="65" y="211"/>
                    </a:lnTo>
                    <a:lnTo>
                      <a:pt x="66" y="218"/>
                    </a:lnTo>
                    <a:lnTo>
                      <a:pt x="66" y="224"/>
                    </a:lnTo>
                    <a:lnTo>
                      <a:pt x="65" y="231"/>
                    </a:lnTo>
                    <a:lnTo>
                      <a:pt x="61" y="237"/>
                    </a:lnTo>
                    <a:lnTo>
                      <a:pt x="56" y="245"/>
                    </a:lnTo>
                    <a:lnTo>
                      <a:pt x="49" y="253"/>
                    </a:lnTo>
                    <a:lnTo>
                      <a:pt x="47" y="258"/>
                    </a:lnTo>
                    <a:lnTo>
                      <a:pt x="46" y="263"/>
                    </a:lnTo>
                    <a:lnTo>
                      <a:pt x="46" y="267"/>
                    </a:lnTo>
                    <a:lnTo>
                      <a:pt x="47" y="273"/>
                    </a:lnTo>
                    <a:lnTo>
                      <a:pt x="48" y="280"/>
                    </a:lnTo>
                    <a:lnTo>
                      <a:pt x="49" y="288"/>
                    </a:lnTo>
                    <a:lnTo>
                      <a:pt x="49" y="295"/>
                    </a:lnTo>
                    <a:lnTo>
                      <a:pt x="48" y="303"/>
                    </a:lnTo>
                    <a:lnTo>
                      <a:pt x="48" y="307"/>
                    </a:lnTo>
                    <a:lnTo>
                      <a:pt x="48" y="314"/>
                    </a:lnTo>
                    <a:lnTo>
                      <a:pt x="48" y="316"/>
                    </a:lnTo>
                    <a:lnTo>
                      <a:pt x="48" y="320"/>
                    </a:lnTo>
                    <a:lnTo>
                      <a:pt x="49" y="321"/>
                    </a:lnTo>
                    <a:lnTo>
                      <a:pt x="51" y="323"/>
                    </a:lnTo>
                    <a:lnTo>
                      <a:pt x="56" y="323"/>
                    </a:lnTo>
                    <a:lnTo>
                      <a:pt x="61" y="321"/>
                    </a:lnTo>
                    <a:lnTo>
                      <a:pt x="65" y="317"/>
                    </a:lnTo>
                    <a:lnTo>
                      <a:pt x="69" y="314"/>
                    </a:lnTo>
                    <a:lnTo>
                      <a:pt x="77" y="303"/>
                    </a:lnTo>
                    <a:lnTo>
                      <a:pt x="81" y="295"/>
                    </a:lnTo>
                    <a:lnTo>
                      <a:pt x="86" y="282"/>
                    </a:lnTo>
                    <a:lnTo>
                      <a:pt x="90" y="270"/>
                    </a:lnTo>
                    <a:lnTo>
                      <a:pt x="93" y="255"/>
                    </a:lnTo>
                    <a:lnTo>
                      <a:pt x="97" y="242"/>
                    </a:lnTo>
                    <a:lnTo>
                      <a:pt x="114" y="21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3" name="Freeform 61">
                <a:extLst>
                  <a:ext uri="{FF2B5EF4-FFF2-40B4-BE49-F238E27FC236}">
                    <a16:creationId xmlns:a16="http://schemas.microsoft.com/office/drawing/2014/main" id="{668E2C1A-29ED-5742-86EE-ED1750FBA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2828" y="2032223"/>
                <a:ext cx="511896" cy="420870"/>
              </a:xfrm>
              <a:custGeom>
                <a:avLst/>
                <a:gdLst/>
                <a:ahLst/>
                <a:cxnLst>
                  <a:cxn ang="0">
                    <a:pos x="288" y="641"/>
                  </a:cxn>
                  <a:cxn ang="0">
                    <a:pos x="308" y="590"/>
                  </a:cxn>
                  <a:cxn ang="0">
                    <a:pos x="240" y="580"/>
                  </a:cxn>
                  <a:cxn ang="0">
                    <a:pos x="232" y="624"/>
                  </a:cxn>
                  <a:cxn ang="0">
                    <a:pos x="203" y="660"/>
                  </a:cxn>
                  <a:cxn ang="0">
                    <a:pos x="168" y="624"/>
                  </a:cxn>
                  <a:cxn ang="0">
                    <a:pos x="100" y="607"/>
                  </a:cxn>
                  <a:cxn ang="0">
                    <a:pos x="65" y="577"/>
                  </a:cxn>
                  <a:cxn ang="0">
                    <a:pos x="53" y="527"/>
                  </a:cxn>
                  <a:cxn ang="0">
                    <a:pos x="36" y="497"/>
                  </a:cxn>
                  <a:cxn ang="0">
                    <a:pos x="18" y="443"/>
                  </a:cxn>
                  <a:cxn ang="0">
                    <a:pos x="66" y="423"/>
                  </a:cxn>
                  <a:cxn ang="0">
                    <a:pos x="86" y="405"/>
                  </a:cxn>
                  <a:cxn ang="0">
                    <a:pos x="40" y="403"/>
                  </a:cxn>
                  <a:cxn ang="0">
                    <a:pos x="4" y="386"/>
                  </a:cxn>
                  <a:cxn ang="0">
                    <a:pos x="22" y="307"/>
                  </a:cxn>
                  <a:cxn ang="0">
                    <a:pos x="0" y="277"/>
                  </a:cxn>
                  <a:cxn ang="0">
                    <a:pos x="17" y="230"/>
                  </a:cxn>
                  <a:cxn ang="0">
                    <a:pos x="19" y="195"/>
                  </a:cxn>
                  <a:cxn ang="0">
                    <a:pos x="96" y="198"/>
                  </a:cxn>
                  <a:cxn ang="0">
                    <a:pos x="141" y="158"/>
                  </a:cxn>
                  <a:cxn ang="0">
                    <a:pos x="168" y="121"/>
                  </a:cxn>
                  <a:cxn ang="0">
                    <a:pos x="233" y="89"/>
                  </a:cxn>
                  <a:cxn ang="0">
                    <a:pos x="264" y="57"/>
                  </a:cxn>
                  <a:cxn ang="0">
                    <a:pos x="312" y="79"/>
                  </a:cxn>
                  <a:cxn ang="0">
                    <a:pos x="328" y="35"/>
                  </a:cxn>
                  <a:cxn ang="0">
                    <a:pos x="351" y="37"/>
                  </a:cxn>
                  <a:cxn ang="0">
                    <a:pos x="396" y="45"/>
                  </a:cxn>
                  <a:cxn ang="0">
                    <a:pos x="470" y="58"/>
                  </a:cxn>
                  <a:cxn ang="0">
                    <a:pos x="487" y="20"/>
                  </a:cxn>
                  <a:cxn ang="0">
                    <a:pos x="525" y="6"/>
                  </a:cxn>
                  <a:cxn ang="0">
                    <a:pos x="587" y="19"/>
                  </a:cxn>
                  <a:cxn ang="0">
                    <a:pos x="671" y="10"/>
                  </a:cxn>
                  <a:cxn ang="0">
                    <a:pos x="742" y="14"/>
                  </a:cxn>
                  <a:cxn ang="0">
                    <a:pos x="810" y="27"/>
                  </a:cxn>
                  <a:cxn ang="0">
                    <a:pos x="947" y="27"/>
                  </a:cxn>
                  <a:cxn ang="0">
                    <a:pos x="1035" y="35"/>
                  </a:cxn>
                  <a:cxn ang="0">
                    <a:pos x="1075" y="16"/>
                  </a:cxn>
                  <a:cxn ang="0">
                    <a:pos x="1123" y="68"/>
                  </a:cxn>
                  <a:cxn ang="0">
                    <a:pos x="1062" y="115"/>
                  </a:cxn>
                  <a:cxn ang="0">
                    <a:pos x="1053" y="158"/>
                  </a:cxn>
                  <a:cxn ang="0">
                    <a:pos x="1020" y="215"/>
                  </a:cxn>
                  <a:cxn ang="0">
                    <a:pos x="978" y="304"/>
                  </a:cxn>
                  <a:cxn ang="0">
                    <a:pos x="1016" y="421"/>
                  </a:cxn>
                  <a:cxn ang="0">
                    <a:pos x="1008" y="502"/>
                  </a:cxn>
                  <a:cxn ang="0">
                    <a:pos x="1036" y="634"/>
                  </a:cxn>
                  <a:cxn ang="0">
                    <a:pos x="1069" y="693"/>
                  </a:cxn>
                  <a:cxn ang="0">
                    <a:pos x="1022" y="790"/>
                  </a:cxn>
                  <a:cxn ang="0">
                    <a:pos x="963" y="893"/>
                  </a:cxn>
                  <a:cxn ang="0">
                    <a:pos x="824" y="928"/>
                  </a:cxn>
                  <a:cxn ang="0">
                    <a:pos x="750" y="919"/>
                  </a:cxn>
                  <a:cxn ang="0">
                    <a:pos x="663" y="856"/>
                  </a:cxn>
                  <a:cxn ang="0">
                    <a:pos x="571" y="751"/>
                  </a:cxn>
                  <a:cxn ang="0">
                    <a:pos x="508" y="721"/>
                  </a:cxn>
                  <a:cxn ang="0">
                    <a:pos x="385" y="761"/>
                  </a:cxn>
                </a:cxnLst>
                <a:rect l="0" t="0" r="r" b="b"/>
                <a:pathLst>
                  <a:path w="1123" h="932">
                    <a:moveTo>
                      <a:pt x="263" y="789"/>
                    </a:moveTo>
                    <a:lnTo>
                      <a:pt x="264" y="779"/>
                    </a:lnTo>
                    <a:lnTo>
                      <a:pt x="264" y="769"/>
                    </a:lnTo>
                    <a:lnTo>
                      <a:pt x="269" y="725"/>
                    </a:lnTo>
                    <a:lnTo>
                      <a:pt x="276" y="682"/>
                    </a:lnTo>
                    <a:lnTo>
                      <a:pt x="281" y="662"/>
                    </a:lnTo>
                    <a:lnTo>
                      <a:pt x="288" y="641"/>
                    </a:lnTo>
                    <a:lnTo>
                      <a:pt x="291" y="631"/>
                    </a:lnTo>
                    <a:lnTo>
                      <a:pt x="295" y="620"/>
                    </a:lnTo>
                    <a:lnTo>
                      <a:pt x="301" y="611"/>
                    </a:lnTo>
                    <a:lnTo>
                      <a:pt x="307" y="602"/>
                    </a:lnTo>
                    <a:lnTo>
                      <a:pt x="310" y="598"/>
                    </a:lnTo>
                    <a:lnTo>
                      <a:pt x="310" y="594"/>
                    </a:lnTo>
                    <a:lnTo>
                      <a:pt x="308" y="590"/>
                    </a:lnTo>
                    <a:lnTo>
                      <a:pt x="306" y="588"/>
                    </a:lnTo>
                    <a:lnTo>
                      <a:pt x="297" y="583"/>
                    </a:lnTo>
                    <a:lnTo>
                      <a:pt x="284" y="580"/>
                    </a:lnTo>
                    <a:lnTo>
                      <a:pt x="271" y="579"/>
                    </a:lnTo>
                    <a:lnTo>
                      <a:pt x="257" y="579"/>
                    </a:lnTo>
                    <a:lnTo>
                      <a:pt x="246" y="579"/>
                    </a:lnTo>
                    <a:lnTo>
                      <a:pt x="240" y="580"/>
                    </a:lnTo>
                    <a:lnTo>
                      <a:pt x="236" y="583"/>
                    </a:lnTo>
                    <a:lnTo>
                      <a:pt x="233" y="586"/>
                    </a:lnTo>
                    <a:lnTo>
                      <a:pt x="232" y="589"/>
                    </a:lnTo>
                    <a:lnTo>
                      <a:pt x="232" y="594"/>
                    </a:lnTo>
                    <a:lnTo>
                      <a:pt x="232" y="603"/>
                    </a:lnTo>
                    <a:lnTo>
                      <a:pt x="233" y="612"/>
                    </a:lnTo>
                    <a:lnTo>
                      <a:pt x="232" y="624"/>
                    </a:lnTo>
                    <a:lnTo>
                      <a:pt x="231" y="634"/>
                    </a:lnTo>
                    <a:lnTo>
                      <a:pt x="228" y="642"/>
                    </a:lnTo>
                    <a:lnTo>
                      <a:pt x="224" y="650"/>
                    </a:lnTo>
                    <a:lnTo>
                      <a:pt x="220" y="655"/>
                    </a:lnTo>
                    <a:lnTo>
                      <a:pt x="215" y="658"/>
                    </a:lnTo>
                    <a:lnTo>
                      <a:pt x="210" y="660"/>
                    </a:lnTo>
                    <a:lnTo>
                      <a:pt x="203" y="660"/>
                    </a:lnTo>
                    <a:lnTo>
                      <a:pt x="198" y="659"/>
                    </a:lnTo>
                    <a:lnTo>
                      <a:pt x="192" y="656"/>
                    </a:lnTo>
                    <a:lnTo>
                      <a:pt x="187" y="653"/>
                    </a:lnTo>
                    <a:lnTo>
                      <a:pt x="181" y="647"/>
                    </a:lnTo>
                    <a:lnTo>
                      <a:pt x="176" y="641"/>
                    </a:lnTo>
                    <a:lnTo>
                      <a:pt x="171" y="633"/>
                    </a:lnTo>
                    <a:lnTo>
                      <a:pt x="168" y="624"/>
                    </a:lnTo>
                    <a:lnTo>
                      <a:pt x="165" y="615"/>
                    </a:lnTo>
                    <a:lnTo>
                      <a:pt x="158" y="611"/>
                    </a:lnTo>
                    <a:lnTo>
                      <a:pt x="152" y="610"/>
                    </a:lnTo>
                    <a:lnTo>
                      <a:pt x="144" y="608"/>
                    </a:lnTo>
                    <a:lnTo>
                      <a:pt x="135" y="607"/>
                    </a:lnTo>
                    <a:lnTo>
                      <a:pt x="117" y="607"/>
                    </a:lnTo>
                    <a:lnTo>
                      <a:pt x="100" y="607"/>
                    </a:lnTo>
                    <a:lnTo>
                      <a:pt x="92" y="606"/>
                    </a:lnTo>
                    <a:lnTo>
                      <a:pt x="84" y="605"/>
                    </a:lnTo>
                    <a:lnTo>
                      <a:pt x="78" y="602"/>
                    </a:lnTo>
                    <a:lnTo>
                      <a:pt x="73" y="598"/>
                    </a:lnTo>
                    <a:lnTo>
                      <a:pt x="69" y="593"/>
                    </a:lnTo>
                    <a:lnTo>
                      <a:pt x="66" y="586"/>
                    </a:lnTo>
                    <a:lnTo>
                      <a:pt x="65" y="577"/>
                    </a:lnTo>
                    <a:lnTo>
                      <a:pt x="66" y="567"/>
                    </a:lnTo>
                    <a:lnTo>
                      <a:pt x="66" y="558"/>
                    </a:lnTo>
                    <a:lnTo>
                      <a:pt x="66" y="550"/>
                    </a:lnTo>
                    <a:lnTo>
                      <a:pt x="66" y="545"/>
                    </a:lnTo>
                    <a:lnTo>
                      <a:pt x="63" y="540"/>
                    </a:lnTo>
                    <a:lnTo>
                      <a:pt x="60" y="532"/>
                    </a:lnTo>
                    <a:lnTo>
                      <a:pt x="53" y="527"/>
                    </a:lnTo>
                    <a:lnTo>
                      <a:pt x="48" y="523"/>
                    </a:lnTo>
                    <a:lnTo>
                      <a:pt x="41" y="519"/>
                    </a:lnTo>
                    <a:lnTo>
                      <a:pt x="40" y="517"/>
                    </a:lnTo>
                    <a:lnTo>
                      <a:pt x="38" y="513"/>
                    </a:lnTo>
                    <a:lnTo>
                      <a:pt x="36" y="510"/>
                    </a:lnTo>
                    <a:lnTo>
                      <a:pt x="36" y="505"/>
                    </a:lnTo>
                    <a:lnTo>
                      <a:pt x="36" y="497"/>
                    </a:lnTo>
                    <a:lnTo>
                      <a:pt x="34" y="488"/>
                    </a:lnTo>
                    <a:lnTo>
                      <a:pt x="30" y="480"/>
                    </a:lnTo>
                    <a:lnTo>
                      <a:pt x="27" y="472"/>
                    </a:lnTo>
                    <a:lnTo>
                      <a:pt x="23" y="466"/>
                    </a:lnTo>
                    <a:lnTo>
                      <a:pt x="21" y="458"/>
                    </a:lnTo>
                    <a:lnTo>
                      <a:pt x="18" y="450"/>
                    </a:lnTo>
                    <a:lnTo>
                      <a:pt x="18" y="443"/>
                    </a:lnTo>
                    <a:lnTo>
                      <a:pt x="19" y="439"/>
                    </a:lnTo>
                    <a:lnTo>
                      <a:pt x="22" y="435"/>
                    </a:lnTo>
                    <a:lnTo>
                      <a:pt x="25" y="432"/>
                    </a:lnTo>
                    <a:lnTo>
                      <a:pt x="30" y="430"/>
                    </a:lnTo>
                    <a:lnTo>
                      <a:pt x="41" y="426"/>
                    </a:lnTo>
                    <a:lnTo>
                      <a:pt x="53" y="425"/>
                    </a:lnTo>
                    <a:lnTo>
                      <a:pt x="66" y="423"/>
                    </a:lnTo>
                    <a:lnTo>
                      <a:pt x="78" y="422"/>
                    </a:lnTo>
                    <a:lnTo>
                      <a:pt x="82" y="421"/>
                    </a:lnTo>
                    <a:lnTo>
                      <a:pt x="86" y="421"/>
                    </a:lnTo>
                    <a:lnTo>
                      <a:pt x="87" y="419"/>
                    </a:lnTo>
                    <a:lnTo>
                      <a:pt x="88" y="417"/>
                    </a:lnTo>
                    <a:lnTo>
                      <a:pt x="87" y="410"/>
                    </a:lnTo>
                    <a:lnTo>
                      <a:pt x="86" y="405"/>
                    </a:lnTo>
                    <a:lnTo>
                      <a:pt x="82" y="401"/>
                    </a:lnTo>
                    <a:lnTo>
                      <a:pt x="78" y="399"/>
                    </a:lnTo>
                    <a:lnTo>
                      <a:pt x="73" y="397"/>
                    </a:lnTo>
                    <a:lnTo>
                      <a:pt x="67" y="397"/>
                    </a:lnTo>
                    <a:lnTo>
                      <a:pt x="61" y="397"/>
                    </a:lnTo>
                    <a:lnTo>
                      <a:pt x="54" y="399"/>
                    </a:lnTo>
                    <a:lnTo>
                      <a:pt x="40" y="403"/>
                    </a:lnTo>
                    <a:lnTo>
                      <a:pt x="27" y="404"/>
                    </a:lnTo>
                    <a:lnTo>
                      <a:pt x="22" y="404"/>
                    </a:lnTo>
                    <a:lnTo>
                      <a:pt x="17" y="404"/>
                    </a:lnTo>
                    <a:lnTo>
                      <a:pt x="13" y="401"/>
                    </a:lnTo>
                    <a:lnTo>
                      <a:pt x="9" y="399"/>
                    </a:lnTo>
                    <a:lnTo>
                      <a:pt x="6" y="392"/>
                    </a:lnTo>
                    <a:lnTo>
                      <a:pt x="4" y="386"/>
                    </a:lnTo>
                    <a:lnTo>
                      <a:pt x="4" y="379"/>
                    </a:lnTo>
                    <a:lnTo>
                      <a:pt x="4" y="371"/>
                    </a:lnTo>
                    <a:lnTo>
                      <a:pt x="6" y="356"/>
                    </a:lnTo>
                    <a:lnTo>
                      <a:pt x="12" y="339"/>
                    </a:lnTo>
                    <a:lnTo>
                      <a:pt x="17" y="325"/>
                    </a:lnTo>
                    <a:lnTo>
                      <a:pt x="21" y="312"/>
                    </a:lnTo>
                    <a:lnTo>
                      <a:pt x="22" y="307"/>
                    </a:lnTo>
                    <a:lnTo>
                      <a:pt x="23" y="301"/>
                    </a:lnTo>
                    <a:lnTo>
                      <a:pt x="23" y="299"/>
                    </a:lnTo>
                    <a:lnTo>
                      <a:pt x="22" y="298"/>
                    </a:lnTo>
                    <a:lnTo>
                      <a:pt x="9" y="289"/>
                    </a:lnTo>
                    <a:lnTo>
                      <a:pt x="3" y="282"/>
                    </a:lnTo>
                    <a:lnTo>
                      <a:pt x="1" y="279"/>
                    </a:lnTo>
                    <a:lnTo>
                      <a:pt x="0" y="277"/>
                    </a:lnTo>
                    <a:lnTo>
                      <a:pt x="0" y="274"/>
                    </a:lnTo>
                    <a:lnTo>
                      <a:pt x="1" y="273"/>
                    </a:lnTo>
                    <a:lnTo>
                      <a:pt x="4" y="268"/>
                    </a:lnTo>
                    <a:lnTo>
                      <a:pt x="8" y="261"/>
                    </a:lnTo>
                    <a:lnTo>
                      <a:pt x="13" y="252"/>
                    </a:lnTo>
                    <a:lnTo>
                      <a:pt x="16" y="242"/>
                    </a:lnTo>
                    <a:lnTo>
                      <a:pt x="17" y="230"/>
                    </a:lnTo>
                    <a:lnTo>
                      <a:pt x="16" y="220"/>
                    </a:lnTo>
                    <a:lnTo>
                      <a:pt x="14" y="208"/>
                    </a:lnTo>
                    <a:lnTo>
                      <a:pt x="14" y="198"/>
                    </a:lnTo>
                    <a:lnTo>
                      <a:pt x="14" y="197"/>
                    </a:lnTo>
                    <a:lnTo>
                      <a:pt x="16" y="195"/>
                    </a:lnTo>
                    <a:lnTo>
                      <a:pt x="18" y="195"/>
                    </a:lnTo>
                    <a:lnTo>
                      <a:pt x="19" y="195"/>
                    </a:lnTo>
                    <a:lnTo>
                      <a:pt x="26" y="197"/>
                    </a:lnTo>
                    <a:lnTo>
                      <a:pt x="32" y="199"/>
                    </a:lnTo>
                    <a:lnTo>
                      <a:pt x="47" y="203"/>
                    </a:lnTo>
                    <a:lnTo>
                      <a:pt x="57" y="206"/>
                    </a:lnTo>
                    <a:lnTo>
                      <a:pt x="69" y="204"/>
                    </a:lnTo>
                    <a:lnTo>
                      <a:pt x="82" y="202"/>
                    </a:lnTo>
                    <a:lnTo>
                      <a:pt x="96" y="198"/>
                    </a:lnTo>
                    <a:lnTo>
                      <a:pt x="110" y="193"/>
                    </a:lnTo>
                    <a:lnTo>
                      <a:pt x="123" y="186"/>
                    </a:lnTo>
                    <a:lnTo>
                      <a:pt x="133" y="177"/>
                    </a:lnTo>
                    <a:lnTo>
                      <a:pt x="137" y="173"/>
                    </a:lnTo>
                    <a:lnTo>
                      <a:pt x="140" y="168"/>
                    </a:lnTo>
                    <a:lnTo>
                      <a:pt x="141" y="163"/>
                    </a:lnTo>
                    <a:lnTo>
                      <a:pt x="141" y="158"/>
                    </a:lnTo>
                    <a:lnTo>
                      <a:pt x="141" y="150"/>
                    </a:lnTo>
                    <a:lnTo>
                      <a:pt x="143" y="143"/>
                    </a:lnTo>
                    <a:lnTo>
                      <a:pt x="146" y="137"/>
                    </a:lnTo>
                    <a:lnTo>
                      <a:pt x="150" y="132"/>
                    </a:lnTo>
                    <a:lnTo>
                      <a:pt x="155" y="128"/>
                    </a:lnTo>
                    <a:lnTo>
                      <a:pt x="162" y="124"/>
                    </a:lnTo>
                    <a:lnTo>
                      <a:pt x="168" y="121"/>
                    </a:lnTo>
                    <a:lnTo>
                      <a:pt x="176" y="119"/>
                    </a:lnTo>
                    <a:lnTo>
                      <a:pt x="192" y="114"/>
                    </a:lnTo>
                    <a:lnTo>
                      <a:pt x="207" y="107"/>
                    </a:lnTo>
                    <a:lnTo>
                      <a:pt x="215" y="103"/>
                    </a:lnTo>
                    <a:lnTo>
                      <a:pt x="222" y="99"/>
                    </a:lnTo>
                    <a:lnTo>
                      <a:pt x="228" y="94"/>
                    </a:lnTo>
                    <a:lnTo>
                      <a:pt x="233" y="89"/>
                    </a:lnTo>
                    <a:lnTo>
                      <a:pt x="240" y="79"/>
                    </a:lnTo>
                    <a:lnTo>
                      <a:pt x="246" y="64"/>
                    </a:lnTo>
                    <a:lnTo>
                      <a:pt x="251" y="59"/>
                    </a:lnTo>
                    <a:lnTo>
                      <a:pt x="257" y="55"/>
                    </a:lnTo>
                    <a:lnTo>
                      <a:pt x="259" y="55"/>
                    </a:lnTo>
                    <a:lnTo>
                      <a:pt x="262" y="55"/>
                    </a:lnTo>
                    <a:lnTo>
                      <a:pt x="264" y="57"/>
                    </a:lnTo>
                    <a:lnTo>
                      <a:pt x="267" y="58"/>
                    </a:lnTo>
                    <a:lnTo>
                      <a:pt x="282" y="70"/>
                    </a:lnTo>
                    <a:lnTo>
                      <a:pt x="295" y="77"/>
                    </a:lnTo>
                    <a:lnTo>
                      <a:pt x="301" y="79"/>
                    </a:lnTo>
                    <a:lnTo>
                      <a:pt x="306" y="80"/>
                    </a:lnTo>
                    <a:lnTo>
                      <a:pt x="310" y="80"/>
                    </a:lnTo>
                    <a:lnTo>
                      <a:pt x="312" y="79"/>
                    </a:lnTo>
                    <a:lnTo>
                      <a:pt x="316" y="76"/>
                    </a:lnTo>
                    <a:lnTo>
                      <a:pt x="319" y="75"/>
                    </a:lnTo>
                    <a:lnTo>
                      <a:pt x="320" y="71"/>
                    </a:lnTo>
                    <a:lnTo>
                      <a:pt x="321" y="68"/>
                    </a:lnTo>
                    <a:lnTo>
                      <a:pt x="324" y="61"/>
                    </a:lnTo>
                    <a:lnTo>
                      <a:pt x="326" y="51"/>
                    </a:lnTo>
                    <a:lnTo>
                      <a:pt x="328" y="35"/>
                    </a:lnTo>
                    <a:lnTo>
                      <a:pt x="332" y="23"/>
                    </a:lnTo>
                    <a:lnTo>
                      <a:pt x="332" y="20"/>
                    </a:lnTo>
                    <a:lnTo>
                      <a:pt x="334" y="20"/>
                    </a:lnTo>
                    <a:lnTo>
                      <a:pt x="336" y="20"/>
                    </a:lnTo>
                    <a:lnTo>
                      <a:pt x="338" y="22"/>
                    </a:lnTo>
                    <a:lnTo>
                      <a:pt x="343" y="27"/>
                    </a:lnTo>
                    <a:lnTo>
                      <a:pt x="351" y="37"/>
                    </a:lnTo>
                    <a:lnTo>
                      <a:pt x="355" y="41"/>
                    </a:lnTo>
                    <a:lnTo>
                      <a:pt x="358" y="45"/>
                    </a:lnTo>
                    <a:lnTo>
                      <a:pt x="361" y="48"/>
                    </a:lnTo>
                    <a:lnTo>
                      <a:pt x="365" y="50"/>
                    </a:lnTo>
                    <a:lnTo>
                      <a:pt x="373" y="51"/>
                    </a:lnTo>
                    <a:lnTo>
                      <a:pt x="380" y="51"/>
                    </a:lnTo>
                    <a:lnTo>
                      <a:pt x="396" y="45"/>
                    </a:lnTo>
                    <a:lnTo>
                      <a:pt x="413" y="36"/>
                    </a:lnTo>
                    <a:lnTo>
                      <a:pt x="429" y="42"/>
                    </a:lnTo>
                    <a:lnTo>
                      <a:pt x="446" y="53"/>
                    </a:lnTo>
                    <a:lnTo>
                      <a:pt x="455" y="57"/>
                    </a:lnTo>
                    <a:lnTo>
                      <a:pt x="462" y="59"/>
                    </a:lnTo>
                    <a:lnTo>
                      <a:pt x="466" y="58"/>
                    </a:lnTo>
                    <a:lnTo>
                      <a:pt x="470" y="58"/>
                    </a:lnTo>
                    <a:lnTo>
                      <a:pt x="474" y="55"/>
                    </a:lnTo>
                    <a:lnTo>
                      <a:pt x="478" y="53"/>
                    </a:lnTo>
                    <a:lnTo>
                      <a:pt x="481" y="46"/>
                    </a:lnTo>
                    <a:lnTo>
                      <a:pt x="483" y="40"/>
                    </a:lnTo>
                    <a:lnTo>
                      <a:pt x="485" y="33"/>
                    </a:lnTo>
                    <a:lnTo>
                      <a:pt x="486" y="27"/>
                    </a:lnTo>
                    <a:lnTo>
                      <a:pt x="487" y="20"/>
                    </a:lnTo>
                    <a:lnTo>
                      <a:pt x="490" y="14"/>
                    </a:lnTo>
                    <a:lnTo>
                      <a:pt x="494" y="10"/>
                    </a:lnTo>
                    <a:lnTo>
                      <a:pt x="499" y="7"/>
                    </a:lnTo>
                    <a:lnTo>
                      <a:pt x="505" y="5"/>
                    </a:lnTo>
                    <a:lnTo>
                      <a:pt x="512" y="5"/>
                    </a:lnTo>
                    <a:lnTo>
                      <a:pt x="518" y="5"/>
                    </a:lnTo>
                    <a:lnTo>
                      <a:pt x="525" y="6"/>
                    </a:lnTo>
                    <a:lnTo>
                      <a:pt x="535" y="10"/>
                    </a:lnTo>
                    <a:lnTo>
                      <a:pt x="545" y="15"/>
                    </a:lnTo>
                    <a:lnTo>
                      <a:pt x="556" y="19"/>
                    </a:lnTo>
                    <a:lnTo>
                      <a:pt x="567" y="22"/>
                    </a:lnTo>
                    <a:lnTo>
                      <a:pt x="573" y="22"/>
                    </a:lnTo>
                    <a:lnTo>
                      <a:pt x="579" y="22"/>
                    </a:lnTo>
                    <a:lnTo>
                      <a:pt x="587" y="19"/>
                    </a:lnTo>
                    <a:lnTo>
                      <a:pt x="595" y="16"/>
                    </a:lnTo>
                    <a:lnTo>
                      <a:pt x="614" y="6"/>
                    </a:lnTo>
                    <a:lnTo>
                      <a:pt x="631" y="0"/>
                    </a:lnTo>
                    <a:lnTo>
                      <a:pt x="640" y="0"/>
                    </a:lnTo>
                    <a:lnTo>
                      <a:pt x="649" y="0"/>
                    </a:lnTo>
                    <a:lnTo>
                      <a:pt x="658" y="4"/>
                    </a:lnTo>
                    <a:lnTo>
                      <a:pt x="671" y="10"/>
                    </a:lnTo>
                    <a:lnTo>
                      <a:pt x="678" y="13"/>
                    </a:lnTo>
                    <a:lnTo>
                      <a:pt x="684" y="15"/>
                    </a:lnTo>
                    <a:lnTo>
                      <a:pt x="692" y="16"/>
                    </a:lnTo>
                    <a:lnTo>
                      <a:pt x="698" y="18"/>
                    </a:lnTo>
                    <a:lnTo>
                      <a:pt x="713" y="18"/>
                    </a:lnTo>
                    <a:lnTo>
                      <a:pt x="727" y="16"/>
                    </a:lnTo>
                    <a:lnTo>
                      <a:pt x="742" y="14"/>
                    </a:lnTo>
                    <a:lnTo>
                      <a:pt x="757" y="13"/>
                    </a:lnTo>
                    <a:lnTo>
                      <a:pt x="764" y="14"/>
                    </a:lnTo>
                    <a:lnTo>
                      <a:pt x="771" y="14"/>
                    </a:lnTo>
                    <a:lnTo>
                      <a:pt x="779" y="16"/>
                    </a:lnTo>
                    <a:lnTo>
                      <a:pt x="786" y="19"/>
                    </a:lnTo>
                    <a:lnTo>
                      <a:pt x="798" y="23"/>
                    </a:lnTo>
                    <a:lnTo>
                      <a:pt x="810" y="27"/>
                    </a:lnTo>
                    <a:lnTo>
                      <a:pt x="821" y="29"/>
                    </a:lnTo>
                    <a:lnTo>
                      <a:pt x="833" y="32"/>
                    </a:lnTo>
                    <a:lnTo>
                      <a:pt x="855" y="35"/>
                    </a:lnTo>
                    <a:lnTo>
                      <a:pt x="878" y="36"/>
                    </a:lnTo>
                    <a:lnTo>
                      <a:pt x="902" y="33"/>
                    </a:lnTo>
                    <a:lnTo>
                      <a:pt x="924" y="31"/>
                    </a:lnTo>
                    <a:lnTo>
                      <a:pt x="947" y="27"/>
                    </a:lnTo>
                    <a:lnTo>
                      <a:pt x="972" y="23"/>
                    </a:lnTo>
                    <a:lnTo>
                      <a:pt x="983" y="22"/>
                    </a:lnTo>
                    <a:lnTo>
                      <a:pt x="995" y="23"/>
                    </a:lnTo>
                    <a:lnTo>
                      <a:pt x="1005" y="26"/>
                    </a:lnTo>
                    <a:lnTo>
                      <a:pt x="1016" y="29"/>
                    </a:lnTo>
                    <a:lnTo>
                      <a:pt x="1025" y="32"/>
                    </a:lnTo>
                    <a:lnTo>
                      <a:pt x="1035" y="35"/>
                    </a:lnTo>
                    <a:lnTo>
                      <a:pt x="1042" y="33"/>
                    </a:lnTo>
                    <a:lnTo>
                      <a:pt x="1047" y="33"/>
                    </a:lnTo>
                    <a:lnTo>
                      <a:pt x="1053" y="31"/>
                    </a:lnTo>
                    <a:lnTo>
                      <a:pt x="1060" y="28"/>
                    </a:lnTo>
                    <a:lnTo>
                      <a:pt x="1066" y="26"/>
                    </a:lnTo>
                    <a:lnTo>
                      <a:pt x="1071" y="20"/>
                    </a:lnTo>
                    <a:lnTo>
                      <a:pt x="1075" y="16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109" y="44"/>
                    </a:lnTo>
                    <a:lnTo>
                      <a:pt x="1115" y="51"/>
                    </a:lnTo>
                    <a:lnTo>
                      <a:pt x="1119" y="58"/>
                    </a:lnTo>
                    <a:lnTo>
                      <a:pt x="1122" y="63"/>
                    </a:lnTo>
                    <a:lnTo>
                      <a:pt x="1123" y="68"/>
                    </a:lnTo>
                    <a:lnTo>
                      <a:pt x="1122" y="73"/>
                    </a:lnTo>
                    <a:lnTo>
                      <a:pt x="1119" y="77"/>
                    </a:lnTo>
                    <a:lnTo>
                      <a:pt x="1117" y="81"/>
                    </a:lnTo>
                    <a:lnTo>
                      <a:pt x="1112" y="84"/>
                    </a:lnTo>
                    <a:lnTo>
                      <a:pt x="1090" y="96"/>
                    </a:lnTo>
                    <a:lnTo>
                      <a:pt x="1067" y="110"/>
                    </a:lnTo>
                    <a:lnTo>
                      <a:pt x="1062" y="115"/>
                    </a:lnTo>
                    <a:lnTo>
                      <a:pt x="1058" y="119"/>
                    </a:lnTo>
                    <a:lnTo>
                      <a:pt x="1056" y="123"/>
                    </a:lnTo>
                    <a:lnTo>
                      <a:pt x="1053" y="127"/>
                    </a:lnTo>
                    <a:lnTo>
                      <a:pt x="1052" y="134"/>
                    </a:lnTo>
                    <a:lnTo>
                      <a:pt x="1052" y="142"/>
                    </a:lnTo>
                    <a:lnTo>
                      <a:pt x="1053" y="150"/>
                    </a:lnTo>
                    <a:lnTo>
                      <a:pt x="1053" y="158"/>
                    </a:lnTo>
                    <a:lnTo>
                      <a:pt x="1053" y="167"/>
                    </a:lnTo>
                    <a:lnTo>
                      <a:pt x="1051" y="176"/>
                    </a:lnTo>
                    <a:lnTo>
                      <a:pt x="1048" y="182"/>
                    </a:lnTo>
                    <a:lnTo>
                      <a:pt x="1043" y="190"/>
                    </a:lnTo>
                    <a:lnTo>
                      <a:pt x="1038" y="197"/>
                    </a:lnTo>
                    <a:lnTo>
                      <a:pt x="1033" y="203"/>
                    </a:lnTo>
                    <a:lnTo>
                      <a:pt x="1020" y="215"/>
                    </a:lnTo>
                    <a:lnTo>
                      <a:pt x="1008" y="226"/>
                    </a:lnTo>
                    <a:lnTo>
                      <a:pt x="998" y="239"/>
                    </a:lnTo>
                    <a:lnTo>
                      <a:pt x="988" y="252"/>
                    </a:lnTo>
                    <a:lnTo>
                      <a:pt x="983" y="265"/>
                    </a:lnTo>
                    <a:lnTo>
                      <a:pt x="979" y="278"/>
                    </a:lnTo>
                    <a:lnTo>
                      <a:pt x="978" y="291"/>
                    </a:lnTo>
                    <a:lnTo>
                      <a:pt x="978" y="304"/>
                    </a:lnTo>
                    <a:lnTo>
                      <a:pt x="981" y="317"/>
                    </a:lnTo>
                    <a:lnTo>
                      <a:pt x="983" y="330"/>
                    </a:lnTo>
                    <a:lnTo>
                      <a:pt x="991" y="356"/>
                    </a:lnTo>
                    <a:lnTo>
                      <a:pt x="1001" y="382"/>
                    </a:lnTo>
                    <a:lnTo>
                      <a:pt x="1007" y="395"/>
                    </a:lnTo>
                    <a:lnTo>
                      <a:pt x="1012" y="408"/>
                    </a:lnTo>
                    <a:lnTo>
                      <a:pt x="1016" y="421"/>
                    </a:lnTo>
                    <a:lnTo>
                      <a:pt x="1018" y="435"/>
                    </a:lnTo>
                    <a:lnTo>
                      <a:pt x="1020" y="443"/>
                    </a:lnTo>
                    <a:lnTo>
                      <a:pt x="1018" y="452"/>
                    </a:lnTo>
                    <a:lnTo>
                      <a:pt x="1017" y="460"/>
                    </a:lnTo>
                    <a:lnTo>
                      <a:pt x="1014" y="467"/>
                    </a:lnTo>
                    <a:lnTo>
                      <a:pt x="1010" y="484"/>
                    </a:lnTo>
                    <a:lnTo>
                      <a:pt x="1008" y="502"/>
                    </a:lnTo>
                    <a:lnTo>
                      <a:pt x="1009" y="532"/>
                    </a:lnTo>
                    <a:lnTo>
                      <a:pt x="1013" y="558"/>
                    </a:lnTo>
                    <a:lnTo>
                      <a:pt x="1018" y="583"/>
                    </a:lnTo>
                    <a:lnTo>
                      <a:pt x="1025" y="610"/>
                    </a:lnTo>
                    <a:lnTo>
                      <a:pt x="1027" y="619"/>
                    </a:lnTo>
                    <a:lnTo>
                      <a:pt x="1031" y="627"/>
                    </a:lnTo>
                    <a:lnTo>
                      <a:pt x="1036" y="634"/>
                    </a:lnTo>
                    <a:lnTo>
                      <a:pt x="1042" y="641"/>
                    </a:lnTo>
                    <a:lnTo>
                      <a:pt x="1053" y="655"/>
                    </a:lnTo>
                    <a:lnTo>
                      <a:pt x="1064" y="671"/>
                    </a:lnTo>
                    <a:lnTo>
                      <a:pt x="1066" y="675"/>
                    </a:lnTo>
                    <a:lnTo>
                      <a:pt x="1067" y="680"/>
                    </a:lnTo>
                    <a:lnTo>
                      <a:pt x="1069" y="686"/>
                    </a:lnTo>
                    <a:lnTo>
                      <a:pt x="1069" y="693"/>
                    </a:lnTo>
                    <a:lnTo>
                      <a:pt x="1069" y="706"/>
                    </a:lnTo>
                    <a:lnTo>
                      <a:pt x="1066" y="721"/>
                    </a:lnTo>
                    <a:lnTo>
                      <a:pt x="1062" y="735"/>
                    </a:lnTo>
                    <a:lnTo>
                      <a:pt x="1057" y="748"/>
                    </a:lnTo>
                    <a:lnTo>
                      <a:pt x="1052" y="760"/>
                    </a:lnTo>
                    <a:lnTo>
                      <a:pt x="1044" y="769"/>
                    </a:lnTo>
                    <a:lnTo>
                      <a:pt x="1022" y="790"/>
                    </a:lnTo>
                    <a:lnTo>
                      <a:pt x="1000" y="809"/>
                    </a:lnTo>
                    <a:lnTo>
                      <a:pt x="990" y="820"/>
                    </a:lnTo>
                    <a:lnTo>
                      <a:pt x="981" y="831"/>
                    </a:lnTo>
                    <a:lnTo>
                      <a:pt x="973" y="844"/>
                    </a:lnTo>
                    <a:lnTo>
                      <a:pt x="966" y="859"/>
                    </a:lnTo>
                    <a:lnTo>
                      <a:pt x="963" y="893"/>
                    </a:lnTo>
                    <a:lnTo>
                      <a:pt x="963" y="893"/>
                    </a:lnTo>
                    <a:lnTo>
                      <a:pt x="942" y="895"/>
                    </a:lnTo>
                    <a:lnTo>
                      <a:pt x="921" y="899"/>
                    </a:lnTo>
                    <a:lnTo>
                      <a:pt x="902" y="904"/>
                    </a:lnTo>
                    <a:lnTo>
                      <a:pt x="882" y="910"/>
                    </a:lnTo>
                    <a:lnTo>
                      <a:pt x="863" y="917"/>
                    </a:lnTo>
                    <a:lnTo>
                      <a:pt x="843" y="923"/>
                    </a:lnTo>
                    <a:lnTo>
                      <a:pt x="824" y="928"/>
                    </a:lnTo>
                    <a:lnTo>
                      <a:pt x="803" y="932"/>
                    </a:lnTo>
                    <a:lnTo>
                      <a:pt x="793" y="932"/>
                    </a:lnTo>
                    <a:lnTo>
                      <a:pt x="782" y="932"/>
                    </a:lnTo>
                    <a:lnTo>
                      <a:pt x="773" y="930"/>
                    </a:lnTo>
                    <a:lnTo>
                      <a:pt x="766" y="927"/>
                    </a:lnTo>
                    <a:lnTo>
                      <a:pt x="758" y="923"/>
                    </a:lnTo>
                    <a:lnTo>
                      <a:pt x="750" y="919"/>
                    </a:lnTo>
                    <a:lnTo>
                      <a:pt x="742" y="914"/>
                    </a:lnTo>
                    <a:lnTo>
                      <a:pt x="735" y="909"/>
                    </a:lnTo>
                    <a:lnTo>
                      <a:pt x="722" y="896"/>
                    </a:lnTo>
                    <a:lnTo>
                      <a:pt x="707" y="884"/>
                    </a:lnTo>
                    <a:lnTo>
                      <a:pt x="692" y="873"/>
                    </a:lnTo>
                    <a:lnTo>
                      <a:pt x="675" y="864"/>
                    </a:lnTo>
                    <a:lnTo>
                      <a:pt x="663" y="856"/>
                    </a:lnTo>
                    <a:lnTo>
                      <a:pt x="654" y="849"/>
                    </a:lnTo>
                    <a:lnTo>
                      <a:pt x="646" y="842"/>
                    </a:lnTo>
                    <a:lnTo>
                      <a:pt x="641" y="834"/>
                    </a:lnTo>
                    <a:lnTo>
                      <a:pt x="631" y="817"/>
                    </a:lnTo>
                    <a:lnTo>
                      <a:pt x="617" y="796"/>
                    </a:lnTo>
                    <a:lnTo>
                      <a:pt x="597" y="776"/>
                    </a:lnTo>
                    <a:lnTo>
                      <a:pt x="571" y="751"/>
                    </a:lnTo>
                    <a:lnTo>
                      <a:pt x="558" y="741"/>
                    </a:lnTo>
                    <a:lnTo>
                      <a:pt x="544" y="732"/>
                    </a:lnTo>
                    <a:lnTo>
                      <a:pt x="538" y="728"/>
                    </a:lnTo>
                    <a:lnTo>
                      <a:pt x="531" y="725"/>
                    </a:lnTo>
                    <a:lnTo>
                      <a:pt x="525" y="722"/>
                    </a:lnTo>
                    <a:lnTo>
                      <a:pt x="519" y="721"/>
                    </a:lnTo>
                    <a:lnTo>
                      <a:pt x="508" y="721"/>
                    </a:lnTo>
                    <a:lnTo>
                      <a:pt x="497" y="721"/>
                    </a:lnTo>
                    <a:lnTo>
                      <a:pt x="486" y="722"/>
                    </a:lnTo>
                    <a:lnTo>
                      <a:pt x="475" y="725"/>
                    </a:lnTo>
                    <a:lnTo>
                      <a:pt x="453" y="733"/>
                    </a:lnTo>
                    <a:lnTo>
                      <a:pt x="430" y="742"/>
                    </a:lnTo>
                    <a:lnTo>
                      <a:pt x="408" y="751"/>
                    </a:lnTo>
                    <a:lnTo>
                      <a:pt x="385" y="761"/>
                    </a:lnTo>
                    <a:lnTo>
                      <a:pt x="363" y="770"/>
                    </a:lnTo>
                    <a:lnTo>
                      <a:pt x="341" y="776"/>
                    </a:lnTo>
                    <a:lnTo>
                      <a:pt x="263" y="789"/>
                    </a:lnTo>
                    <a:lnTo>
                      <a:pt x="263" y="78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4" name="Freeform 62">
                <a:extLst>
                  <a:ext uri="{FF2B5EF4-FFF2-40B4-BE49-F238E27FC236}">
                    <a16:creationId xmlns:a16="http://schemas.microsoft.com/office/drawing/2014/main" id="{A0BC378C-5969-8F49-8948-04D900B79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1008" y="21"/>
                  </a:cxn>
                  <a:cxn ang="0">
                    <a:pos x="1086" y="0"/>
                  </a:cxn>
                  <a:cxn ang="0">
                    <a:pos x="1122" y="11"/>
                  </a:cxn>
                  <a:cxn ang="0">
                    <a:pos x="1209" y="96"/>
                  </a:cxn>
                  <a:cxn ang="0">
                    <a:pos x="1253" y="143"/>
                  </a:cxn>
                  <a:cxn ang="0">
                    <a:pos x="1320" y="193"/>
                  </a:cxn>
                  <a:cxn ang="0">
                    <a:pos x="1360" y="211"/>
                  </a:cxn>
                  <a:cxn ang="0">
                    <a:pos x="1441" y="196"/>
                  </a:cxn>
                  <a:cxn ang="0">
                    <a:pos x="1541" y="172"/>
                  </a:cxn>
                  <a:cxn ang="0">
                    <a:pos x="1607" y="210"/>
                  </a:cxn>
                  <a:cxn ang="0">
                    <a:pos x="1669" y="267"/>
                  </a:cxn>
                  <a:cxn ang="0">
                    <a:pos x="1680" y="360"/>
                  </a:cxn>
                  <a:cxn ang="0">
                    <a:pos x="1691" y="422"/>
                  </a:cxn>
                  <a:cxn ang="0">
                    <a:pos x="1734" y="491"/>
                  </a:cxn>
                  <a:cxn ang="0">
                    <a:pos x="1809" y="575"/>
                  </a:cxn>
                  <a:cxn ang="0">
                    <a:pos x="1840" y="632"/>
                  </a:cxn>
                  <a:cxn ang="0">
                    <a:pos x="1851" y="815"/>
                  </a:cxn>
                  <a:cxn ang="0">
                    <a:pos x="1761" y="924"/>
                  </a:cxn>
                  <a:cxn ang="0">
                    <a:pos x="1759" y="970"/>
                  </a:cxn>
                  <a:cxn ang="0">
                    <a:pos x="1736" y="996"/>
                  </a:cxn>
                  <a:cxn ang="0">
                    <a:pos x="1653" y="992"/>
                  </a:cxn>
                  <a:cxn ang="0">
                    <a:pos x="1572" y="989"/>
                  </a:cxn>
                  <a:cxn ang="0">
                    <a:pos x="1544" y="1012"/>
                  </a:cxn>
                  <a:cxn ang="0">
                    <a:pos x="1515" y="1040"/>
                  </a:cxn>
                  <a:cxn ang="0">
                    <a:pos x="1395" y="1021"/>
                  </a:cxn>
                  <a:cxn ang="0">
                    <a:pos x="1278" y="926"/>
                  </a:cxn>
                  <a:cxn ang="0">
                    <a:pos x="1219" y="878"/>
                  </a:cxn>
                  <a:cxn ang="0">
                    <a:pos x="1103" y="844"/>
                  </a:cxn>
                  <a:cxn ang="0">
                    <a:pos x="1025" y="785"/>
                  </a:cxn>
                  <a:cxn ang="0">
                    <a:pos x="949" y="784"/>
                  </a:cxn>
                  <a:cxn ang="0">
                    <a:pos x="868" y="807"/>
                  </a:cxn>
                  <a:cxn ang="0">
                    <a:pos x="801" y="796"/>
                  </a:cxn>
                  <a:cxn ang="0">
                    <a:pos x="770" y="812"/>
                  </a:cxn>
                  <a:cxn ang="0">
                    <a:pos x="702" y="812"/>
                  </a:cxn>
                  <a:cxn ang="0">
                    <a:pos x="546" y="815"/>
                  </a:cxn>
                  <a:cxn ang="0">
                    <a:pos x="324" y="809"/>
                  </a:cxn>
                  <a:cxn ang="0">
                    <a:pos x="231" y="823"/>
                  </a:cxn>
                  <a:cxn ang="0">
                    <a:pos x="183" y="85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5" name="Freeform 63">
                <a:extLst>
                  <a:ext uri="{FF2B5EF4-FFF2-40B4-BE49-F238E27FC236}">
                    <a16:creationId xmlns:a16="http://schemas.microsoft.com/office/drawing/2014/main" id="{F430DF96-26B6-BA4D-86E3-CFE1DF95B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986" y="30"/>
                  </a:cxn>
                  <a:cxn ang="0">
                    <a:pos x="1075" y="0"/>
                  </a:cxn>
                  <a:cxn ang="0">
                    <a:pos x="1116" y="7"/>
                  </a:cxn>
                  <a:cxn ang="0">
                    <a:pos x="1195" y="75"/>
                  </a:cxn>
                  <a:cxn ang="0">
                    <a:pos x="1241" y="135"/>
                  </a:cxn>
                  <a:cxn ang="0">
                    <a:pos x="1313" y="188"/>
                  </a:cxn>
                  <a:cxn ang="0">
                    <a:pos x="1351" y="209"/>
                  </a:cxn>
                  <a:cxn ang="0">
                    <a:pos x="1421" y="202"/>
                  </a:cxn>
                  <a:cxn ang="0">
                    <a:pos x="1520" y="174"/>
                  </a:cxn>
                  <a:cxn ang="0">
                    <a:pos x="1574" y="189"/>
                  </a:cxn>
                  <a:cxn ang="0">
                    <a:pos x="1651" y="245"/>
                  </a:cxn>
                  <a:cxn ang="0">
                    <a:pos x="1680" y="305"/>
                  </a:cxn>
                  <a:cxn ang="0">
                    <a:pos x="1684" y="399"/>
                  </a:cxn>
                  <a:cxn ang="0">
                    <a:pos x="1706" y="454"/>
                  </a:cxn>
                  <a:cxn ang="0">
                    <a:pos x="1780" y="542"/>
                  </a:cxn>
                  <a:cxn ang="0">
                    <a:pos x="1832" y="612"/>
                  </a:cxn>
                  <a:cxn ang="0">
                    <a:pos x="1848" y="665"/>
                  </a:cxn>
                  <a:cxn ang="0">
                    <a:pos x="1767" y="903"/>
                  </a:cxn>
                  <a:cxn ang="0">
                    <a:pos x="1761" y="951"/>
                  </a:cxn>
                  <a:cxn ang="0">
                    <a:pos x="1754" y="982"/>
                  </a:cxn>
                  <a:cxn ang="0">
                    <a:pos x="1710" y="1002"/>
                  </a:cxn>
                  <a:cxn ang="0">
                    <a:pos x="1611" y="983"/>
                  </a:cxn>
                  <a:cxn ang="0">
                    <a:pos x="1560" y="995"/>
                  </a:cxn>
                  <a:cxn ang="0">
                    <a:pos x="1537" y="1027"/>
                  </a:cxn>
                  <a:cxn ang="0">
                    <a:pos x="1494" y="1040"/>
                  </a:cxn>
                  <a:cxn ang="0">
                    <a:pos x="1359" y="995"/>
                  </a:cxn>
                  <a:cxn ang="0">
                    <a:pos x="1262" y="908"/>
                  </a:cxn>
                  <a:cxn ang="0">
                    <a:pos x="1195" y="869"/>
                  </a:cxn>
                  <a:cxn ang="0">
                    <a:pos x="1091" y="837"/>
                  </a:cxn>
                  <a:cxn ang="0">
                    <a:pos x="1016" y="780"/>
                  </a:cxn>
                  <a:cxn ang="0">
                    <a:pos x="921" y="794"/>
                  </a:cxn>
                  <a:cxn ang="0">
                    <a:pos x="847" y="803"/>
                  </a:cxn>
                  <a:cxn ang="0">
                    <a:pos x="796" y="798"/>
                  </a:cxn>
                  <a:cxn ang="0">
                    <a:pos x="762" y="814"/>
                  </a:cxn>
                  <a:cxn ang="0">
                    <a:pos x="683" y="815"/>
                  </a:cxn>
                  <a:cxn ang="0">
                    <a:pos x="496" y="812"/>
                  </a:cxn>
                  <a:cxn ang="0">
                    <a:pos x="299" y="810"/>
                  </a:cxn>
                  <a:cxn ang="0">
                    <a:pos x="220" y="828"/>
                  </a:cxn>
                  <a:cxn ang="0">
                    <a:pos x="174" y="86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Freeform 64">
                <a:extLst>
                  <a:ext uri="{FF2B5EF4-FFF2-40B4-BE49-F238E27FC236}">
                    <a16:creationId xmlns:a16="http://schemas.microsoft.com/office/drawing/2014/main" id="{2A5E8FB0-765F-BE4E-BF37-3378350882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1435" y="2705975"/>
                <a:ext cx="670382" cy="520216"/>
              </a:xfrm>
              <a:custGeom>
                <a:avLst/>
                <a:gdLst/>
                <a:ahLst/>
                <a:cxnLst>
                  <a:cxn ang="0">
                    <a:pos x="149" y="630"/>
                  </a:cxn>
                  <a:cxn ang="0">
                    <a:pos x="201" y="649"/>
                  </a:cxn>
                  <a:cxn ang="0">
                    <a:pos x="277" y="676"/>
                  </a:cxn>
                  <a:cxn ang="0">
                    <a:pos x="355" y="678"/>
                  </a:cxn>
                  <a:cxn ang="0">
                    <a:pos x="431" y="678"/>
                  </a:cxn>
                  <a:cxn ang="0">
                    <a:pos x="471" y="702"/>
                  </a:cxn>
                  <a:cxn ang="0">
                    <a:pos x="490" y="759"/>
                  </a:cxn>
                  <a:cxn ang="0">
                    <a:pos x="479" y="838"/>
                  </a:cxn>
                  <a:cxn ang="0">
                    <a:pos x="554" y="1000"/>
                  </a:cxn>
                  <a:cxn ang="0">
                    <a:pos x="637" y="1021"/>
                  </a:cxn>
                  <a:cxn ang="0">
                    <a:pos x="681" y="1051"/>
                  </a:cxn>
                  <a:cxn ang="0">
                    <a:pos x="719" y="1138"/>
                  </a:cxn>
                  <a:cxn ang="0">
                    <a:pos x="772" y="1136"/>
                  </a:cxn>
                  <a:cxn ang="0">
                    <a:pos x="852" y="1139"/>
                  </a:cxn>
                  <a:cxn ang="0">
                    <a:pos x="903" y="1135"/>
                  </a:cxn>
                  <a:cxn ang="0">
                    <a:pos x="966" y="1095"/>
                  </a:cxn>
                  <a:cxn ang="0">
                    <a:pos x="1013" y="1092"/>
                  </a:cxn>
                  <a:cxn ang="0">
                    <a:pos x="1049" y="1087"/>
                  </a:cxn>
                  <a:cxn ang="0">
                    <a:pos x="1045" y="1070"/>
                  </a:cxn>
                  <a:cxn ang="0">
                    <a:pos x="1025" y="1046"/>
                  </a:cxn>
                  <a:cxn ang="0">
                    <a:pos x="1036" y="1025"/>
                  </a:cxn>
                  <a:cxn ang="0">
                    <a:pos x="1135" y="991"/>
                  </a:cxn>
                  <a:cxn ang="0">
                    <a:pos x="1176" y="990"/>
                  </a:cxn>
                  <a:cxn ang="0">
                    <a:pos x="1256" y="1021"/>
                  </a:cxn>
                  <a:cxn ang="0">
                    <a:pos x="1285" y="1012"/>
                  </a:cxn>
                  <a:cxn ang="0">
                    <a:pos x="1289" y="989"/>
                  </a:cxn>
                  <a:cxn ang="0">
                    <a:pos x="1263" y="964"/>
                  </a:cxn>
                  <a:cxn ang="0">
                    <a:pos x="1256" y="933"/>
                  </a:cxn>
                  <a:cxn ang="0">
                    <a:pos x="1277" y="838"/>
                  </a:cxn>
                  <a:cxn ang="0">
                    <a:pos x="1268" y="750"/>
                  </a:cxn>
                  <a:cxn ang="0">
                    <a:pos x="1268" y="698"/>
                  </a:cxn>
                  <a:cxn ang="0">
                    <a:pos x="1306" y="670"/>
                  </a:cxn>
                  <a:cxn ang="0">
                    <a:pos x="1355" y="674"/>
                  </a:cxn>
                  <a:cxn ang="0">
                    <a:pos x="1390" y="654"/>
                  </a:cxn>
                  <a:cxn ang="0">
                    <a:pos x="1411" y="600"/>
                  </a:cxn>
                  <a:cxn ang="0">
                    <a:pos x="1411" y="560"/>
                  </a:cxn>
                  <a:cxn ang="0">
                    <a:pos x="1461" y="508"/>
                  </a:cxn>
                  <a:cxn ang="0">
                    <a:pos x="1468" y="474"/>
                  </a:cxn>
                  <a:cxn ang="0">
                    <a:pos x="1426" y="438"/>
                  </a:cxn>
                  <a:cxn ang="0">
                    <a:pos x="1416" y="399"/>
                  </a:cxn>
                  <a:cxn ang="0">
                    <a:pos x="1431" y="363"/>
                  </a:cxn>
                  <a:cxn ang="0">
                    <a:pos x="1429" y="288"/>
                  </a:cxn>
                  <a:cxn ang="0">
                    <a:pos x="1284" y="184"/>
                  </a:cxn>
                  <a:cxn ang="0">
                    <a:pos x="1218" y="119"/>
                  </a:cxn>
                  <a:cxn ang="0">
                    <a:pos x="1117" y="83"/>
                  </a:cxn>
                  <a:cxn ang="0">
                    <a:pos x="1044" y="51"/>
                  </a:cxn>
                  <a:cxn ang="0">
                    <a:pos x="965" y="2"/>
                  </a:cxn>
                  <a:cxn ang="0">
                    <a:pos x="869" y="31"/>
                  </a:cxn>
                  <a:cxn ang="0">
                    <a:pos x="791" y="24"/>
                  </a:cxn>
                  <a:cxn ang="0">
                    <a:pos x="760" y="31"/>
                  </a:cxn>
                  <a:cxn ang="0">
                    <a:pos x="716" y="40"/>
                  </a:cxn>
                  <a:cxn ang="0">
                    <a:pos x="618" y="47"/>
                  </a:cxn>
                  <a:cxn ang="0">
                    <a:pos x="373" y="35"/>
                  </a:cxn>
                  <a:cxn ang="0">
                    <a:pos x="227" y="44"/>
                  </a:cxn>
                  <a:cxn ang="0">
                    <a:pos x="176" y="70"/>
                  </a:cxn>
                  <a:cxn ang="0">
                    <a:pos x="85" y="175"/>
                  </a:cxn>
                  <a:cxn ang="0">
                    <a:pos x="28" y="276"/>
                  </a:cxn>
                  <a:cxn ang="0">
                    <a:pos x="56" y="399"/>
                  </a:cxn>
                  <a:cxn ang="0">
                    <a:pos x="62" y="495"/>
                  </a:cxn>
                  <a:cxn ang="0">
                    <a:pos x="81" y="557"/>
                  </a:cxn>
                </a:cxnLst>
                <a:rect l="0" t="0" r="r" b="b"/>
                <a:pathLst>
                  <a:path w="1472" h="1153">
                    <a:moveTo>
                      <a:pt x="81" y="560"/>
                    </a:moveTo>
                    <a:lnTo>
                      <a:pt x="120" y="600"/>
                    </a:lnTo>
                    <a:lnTo>
                      <a:pt x="132" y="612"/>
                    </a:lnTo>
                    <a:lnTo>
                      <a:pt x="144" y="623"/>
                    </a:lnTo>
                    <a:lnTo>
                      <a:pt x="149" y="630"/>
                    </a:lnTo>
                    <a:lnTo>
                      <a:pt x="155" y="635"/>
                    </a:lnTo>
                    <a:lnTo>
                      <a:pt x="163" y="639"/>
                    </a:lnTo>
                    <a:lnTo>
                      <a:pt x="171" y="643"/>
                    </a:lnTo>
                    <a:lnTo>
                      <a:pt x="185" y="648"/>
                    </a:lnTo>
                    <a:lnTo>
                      <a:pt x="201" y="649"/>
                    </a:lnTo>
                    <a:lnTo>
                      <a:pt x="216" y="652"/>
                    </a:lnTo>
                    <a:lnTo>
                      <a:pt x="232" y="657"/>
                    </a:lnTo>
                    <a:lnTo>
                      <a:pt x="249" y="666"/>
                    </a:lnTo>
                    <a:lnTo>
                      <a:pt x="263" y="673"/>
                    </a:lnTo>
                    <a:lnTo>
                      <a:pt x="277" y="676"/>
                    </a:lnTo>
                    <a:lnTo>
                      <a:pt x="290" y="680"/>
                    </a:lnTo>
                    <a:lnTo>
                      <a:pt x="304" y="682"/>
                    </a:lnTo>
                    <a:lnTo>
                      <a:pt x="319" y="682"/>
                    </a:lnTo>
                    <a:lnTo>
                      <a:pt x="335" y="680"/>
                    </a:lnTo>
                    <a:lnTo>
                      <a:pt x="355" y="678"/>
                    </a:lnTo>
                    <a:lnTo>
                      <a:pt x="378" y="675"/>
                    </a:lnTo>
                    <a:lnTo>
                      <a:pt x="400" y="674"/>
                    </a:lnTo>
                    <a:lnTo>
                      <a:pt x="412" y="675"/>
                    </a:lnTo>
                    <a:lnTo>
                      <a:pt x="422" y="675"/>
                    </a:lnTo>
                    <a:lnTo>
                      <a:pt x="431" y="678"/>
                    </a:lnTo>
                    <a:lnTo>
                      <a:pt x="440" y="680"/>
                    </a:lnTo>
                    <a:lnTo>
                      <a:pt x="449" y="684"/>
                    </a:lnTo>
                    <a:lnTo>
                      <a:pt x="457" y="689"/>
                    </a:lnTo>
                    <a:lnTo>
                      <a:pt x="465" y="696"/>
                    </a:lnTo>
                    <a:lnTo>
                      <a:pt x="471" y="702"/>
                    </a:lnTo>
                    <a:lnTo>
                      <a:pt x="477" y="711"/>
                    </a:lnTo>
                    <a:lnTo>
                      <a:pt x="482" y="722"/>
                    </a:lnTo>
                    <a:lnTo>
                      <a:pt x="486" y="733"/>
                    </a:lnTo>
                    <a:lnTo>
                      <a:pt x="488" y="748"/>
                    </a:lnTo>
                    <a:lnTo>
                      <a:pt x="490" y="759"/>
                    </a:lnTo>
                    <a:lnTo>
                      <a:pt x="491" y="771"/>
                    </a:lnTo>
                    <a:lnTo>
                      <a:pt x="491" y="781"/>
                    </a:lnTo>
                    <a:lnTo>
                      <a:pt x="490" y="793"/>
                    </a:lnTo>
                    <a:lnTo>
                      <a:pt x="486" y="816"/>
                    </a:lnTo>
                    <a:lnTo>
                      <a:pt x="479" y="838"/>
                    </a:lnTo>
                    <a:lnTo>
                      <a:pt x="465" y="884"/>
                    </a:lnTo>
                    <a:lnTo>
                      <a:pt x="451" y="928"/>
                    </a:lnTo>
                    <a:lnTo>
                      <a:pt x="456" y="1000"/>
                    </a:lnTo>
                    <a:lnTo>
                      <a:pt x="508" y="999"/>
                    </a:lnTo>
                    <a:lnTo>
                      <a:pt x="554" y="1000"/>
                    </a:lnTo>
                    <a:lnTo>
                      <a:pt x="578" y="1003"/>
                    </a:lnTo>
                    <a:lnTo>
                      <a:pt x="601" y="1008"/>
                    </a:lnTo>
                    <a:lnTo>
                      <a:pt x="613" y="1012"/>
                    </a:lnTo>
                    <a:lnTo>
                      <a:pt x="624" y="1016"/>
                    </a:lnTo>
                    <a:lnTo>
                      <a:pt x="637" y="1021"/>
                    </a:lnTo>
                    <a:lnTo>
                      <a:pt x="650" y="1028"/>
                    </a:lnTo>
                    <a:lnTo>
                      <a:pt x="661" y="1034"/>
                    </a:lnTo>
                    <a:lnTo>
                      <a:pt x="668" y="1039"/>
                    </a:lnTo>
                    <a:lnTo>
                      <a:pt x="676" y="1044"/>
                    </a:lnTo>
                    <a:lnTo>
                      <a:pt x="681" y="1051"/>
                    </a:lnTo>
                    <a:lnTo>
                      <a:pt x="692" y="1065"/>
                    </a:lnTo>
                    <a:lnTo>
                      <a:pt x="702" y="1083"/>
                    </a:lnTo>
                    <a:lnTo>
                      <a:pt x="708" y="1099"/>
                    </a:lnTo>
                    <a:lnTo>
                      <a:pt x="715" y="1117"/>
                    </a:lnTo>
                    <a:lnTo>
                      <a:pt x="719" y="1138"/>
                    </a:lnTo>
                    <a:lnTo>
                      <a:pt x="720" y="1153"/>
                    </a:lnTo>
                    <a:lnTo>
                      <a:pt x="737" y="1149"/>
                    </a:lnTo>
                    <a:lnTo>
                      <a:pt x="750" y="1145"/>
                    </a:lnTo>
                    <a:lnTo>
                      <a:pt x="762" y="1142"/>
                    </a:lnTo>
                    <a:lnTo>
                      <a:pt x="772" y="1136"/>
                    </a:lnTo>
                    <a:lnTo>
                      <a:pt x="782" y="1134"/>
                    </a:lnTo>
                    <a:lnTo>
                      <a:pt x="795" y="1132"/>
                    </a:lnTo>
                    <a:lnTo>
                      <a:pt x="811" y="1132"/>
                    </a:lnTo>
                    <a:lnTo>
                      <a:pt x="830" y="1135"/>
                    </a:lnTo>
                    <a:lnTo>
                      <a:pt x="852" y="1139"/>
                    </a:lnTo>
                    <a:lnTo>
                      <a:pt x="872" y="1140"/>
                    </a:lnTo>
                    <a:lnTo>
                      <a:pt x="881" y="1140"/>
                    </a:lnTo>
                    <a:lnTo>
                      <a:pt x="889" y="1139"/>
                    </a:lnTo>
                    <a:lnTo>
                      <a:pt x="895" y="1138"/>
                    </a:lnTo>
                    <a:lnTo>
                      <a:pt x="903" y="1135"/>
                    </a:lnTo>
                    <a:lnTo>
                      <a:pt x="916" y="1130"/>
                    </a:lnTo>
                    <a:lnTo>
                      <a:pt x="930" y="1121"/>
                    </a:lnTo>
                    <a:lnTo>
                      <a:pt x="946" y="1110"/>
                    </a:lnTo>
                    <a:lnTo>
                      <a:pt x="962" y="1099"/>
                    </a:lnTo>
                    <a:lnTo>
                      <a:pt x="966" y="1095"/>
                    </a:lnTo>
                    <a:lnTo>
                      <a:pt x="973" y="1094"/>
                    </a:lnTo>
                    <a:lnTo>
                      <a:pt x="978" y="1092"/>
                    </a:lnTo>
                    <a:lnTo>
                      <a:pt x="984" y="1091"/>
                    </a:lnTo>
                    <a:lnTo>
                      <a:pt x="999" y="1092"/>
                    </a:lnTo>
                    <a:lnTo>
                      <a:pt x="1013" y="1092"/>
                    </a:lnTo>
                    <a:lnTo>
                      <a:pt x="1026" y="1094"/>
                    </a:lnTo>
                    <a:lnTo>
                      <a:pt x="1038" y="1092"/>
                    </a:lnTo>
                    <a:lnTo>
                      <a:pt x="1043" y="1092"/>
                    </a:lnTo>
                    <a:lnTo>
                      <a:pt x="1047" y="1090"/>
                    </a:lnTo>
                    <a:lnTo>
                      <a:pt x="1049" y="1087"/>
                    </a:lnTo>
                    <a:lnTo>
                      <a:pt x="1052" y="1085"/>
                    </a:lnTo>
                    <a:lnTo>
                      <a:pt x="1052" y="1081"/>
                    </a:lnTo>
                    <a:lnTo>
                      <a:pt x="1050" y="1078"/>
                    </a:lnTo>
                    <a:lnTo>
                      <a:pt x="1049" y="1074"/>
                    </a:lnTo>
                    <a:lnTo>
                      <a:pt x="1045" y="1070"/>
                    </a:lnTo>
                    <a:lnTo>
                      <a:pt x="1039" y="1064"/>
                    </a:lnTo>
                    <a:lnTo>
                      <a:pt x="1031" y="1056"/>
                    </a:lnTo>
                    <a:lnTo>
                      <a:pt x="1028" y="1052"/>
                    </a:lnTo>
                    <a:lnTo>
                      <a:pt x="1026" y="1048"/>
                    </a:lnTo>
                    <a:lnTo>
                      <a:pt x="1025" y="1046"/>
                    </a:lnTo>
                    <a:lnTo>
                      <a:pt x="1023" y="1042"/>
                    </a:lnTo>
                    <a:lnTo>
                      <a:pt x="1025" y="1038"/>
                    </a:lnTo>
                    <a:lnTo>
                      <a:pt x="1026" y="1034"/>
                    </a:lnTo>
                    <a:lnTo>
                      <a:pt x="1030" y="1029"/>
                    </a:lnTo>
                    <a:lnTo>
                      <a:pt x="1036" y="1025"/>
                    </a:lnTo>
                    <a:lnTo>
                      <a:pt x="1052" y="1025"/>
                    </a:lnTo>
                    <a:lnTo>
                      <a:pt x="1065" y="1026"/>
                    </a:lnTo>
                    <a:lnTo>
                      <a:pt x="1100" y="1009"/>
                    </a:lnTo>
                    <a:lnTo>
                      <a:pt x="1127" y="995"/>
                    </a:lnTo>
                    <a:lnTo>
                      <a:pt x="1135" y="991"/>
                    </a:lnTo>
                    <a:lnTo>
                      <a:pt x="1141" y="990"/>
                    </a:lnTo>
                    <a:lnTo>
                      <a:pt x="1149" y="989"/>
                    </a:lnTo>
                    <a:lnTo>
                      <a:pt x="1158" y="987"/>
                    </a:lnTo>
                    <a:lnTo>
                      <a:pt x="1167" y="989"/>
                    </a:lnTo>
                    <a:lnTo>
                      <a:pt x="1176" y="990"/>
                    </a:lnTo>
                    <a:lnTo>
                      <a:pt x="1188" y="993"/>
                    </a:lnTo>
                    <a:lnTo>
                      <a:pt x="1199" y="996"/>
                    </a:lnTo>
                    <a:lnTo>
                      <a:pt x="1221" y="1007"/>
                    </a:lnTo>
                    <a:lnTo>
                      <a:pt x="1249" y="1018"/>
                    </a:lnTo>
                    <a:lnTo>
                      <a:pt x="1256" y="1021"/>
                    </a:lnTo>
                    <a:lnTo>
                      <a:pt x="1263" y="1021"/>
                    </a:lnTo>
                    <a:lnTo>
                      <a:pt x="1269" y="1021"/>
                    </a:lnTo>
                    <a:lnTo>
                      <a:pt x="1275" y="1020"/>
                    </a:lnTo>
                    <a:lnTo>
                      <a:pt x="1280" y="1017"/>
                    </a:lnTo>
                    <a:lnTo>
                      <a:pt x="1285" y="1012"/>
                    </a:lnTo>
                    <a:lnTo>
                      <a:pt x="1288" y="1006"/>
                    </a:lnTo>
                    <a:lnTo>
                      <a:pt x="1290" y="998"/>
                    </a:lnTo>
                    <a:lnTo>
                      <a:pt x="1290" y="994"/>
                    </a:lnTo>
                    <a:lnTo>
                      <a:pt x="1290" y="991"/>
                    </a:lnTo>
                    <a:lnTo>
                      <a:pt x="1289" y="989"/>
                    </a:lnTo>
                    <a:lnTo>
                      <a:pt x="1286" y="986"/>
                    </a:lnTo>
                    <a:lnTo>
                      <a:pt x="1281" y="981"/>
                    </a:lnTo>
                    <a:lnTo>
                      <a:pt x="1275" y="976"/>
                    </a:lnTo>
                    <a:lnTo>
                      <a:pt x="1268" y="969"/>
                    </a:lnTo>
                    <a:lnTo>
                      <a:pt x="1263" y="964"/>
                    </a:lnTo>
                    <a:lnTo>
                      <a:pt x="1260" y="960"/>
                    </a:lnTo>
                    <a:lnTo>
                      <a:pt x="1259" y="956"/>
                    </a:lnTo>
                    <a:lnTo>
                      <a:pt x="1258" y="952"/>
                    </a:lnTo>
                    <a:lnTo>
                      <a:pt x="1256" y="949"/>
                    </a:lnTo>
                    <a:lnTo>
                      <a:pt x="1256" y="933"/>
                    </a:lnTo>
                    <a:lnTo>
                      <a:pt x="1258" y="919"/>
                    </a:lnTo>
                    <a:lnTo>
                      <a:pt x="1260" y="904"/>
                    </a:lnTo>
                    <a:lnTo>
                      <a:pt x="1264" y="892"/>
                    </a:lnTo>
                    <a:lnTo>
                      <a:pt x="1272" y="866"/>
                    </a:lnTo>
                    <a:lnTo>
                      <a:pt x="1277" y="838"/>
                    </a:lnTo>
                    <a:lnTo>
                      <a:pt x="1278" y="820"/>
                    </a:lnTo>
                    <a:lnTo>
                      <a:pt x="1277" y="803"/>
                    </a:lnTo>
                    <a:lnTo>
                      <a:pt x="1275" y="785"/>
                    </a:lnTo>
                    <a:lnTo>
                      <a:pt x="1271" y="767"/>
                    </a:lnTo>
                    <a:lnTo>
                      <a:pt x="1268" y="750"/>
                    </a:lnTo>
                    <a:lnTo>
                      <a:pt x="1266" y="733"/>
                    </a:lnTo>
                    <a:lnTo>
                      <a:pt x="1266" y="724"/>
                    </a:lnTo>
                    <a:lnTo>
                      <a:pt x="1266" y="715"/>
                    </a:lnTo>
                    <a:lnTo>
                      <a:pt x="1267" y="708"/>
                    </a:lnTo>
                    <a:lnTo>
                      <a:pt x="1268" y="698"/>
                    </a:lnTo>
                    <a:lnTo>
                      <a:pt x="1276" y="688"/>
                    </a:lnTo>
                    <a:lnTo>
                      <a:pt x="1284" y="680"/>
                    </a:lnTo>
                    <a:lnTo>
                      <a:pt x="1291" y="675"/>
                    </a:lnTo>
                    <a:lnTo>
                      <a:pt x="1298" y="671"/>
                    </a:lnTo>
                    <a:lnTo>
                      <a:pt x="1306" y="670"/>
                    </a:lnTo>
                    <a:lnTo>
                      <a:pt x="1313" y="669"/>
                    </a:lnTo>
                    <a:lnTo>
                      <a:pt x="1320" y="670"/>
                    </a:lnTo>
                    <a:lnTo>
                      <a:pt x="1328" y="670"/>
                    </a:lnTo>
                    <a:lnTo>
                      <a:pt x="1341" y="673"/>
                    </a:lnTo>
                    <a:lnTo>
                      <a:pt x="1355" y="674"/>
                    </a:lnTo>
                    <a:lnTo>
                      <a:pt x="1361" y="674"/>
                    </a:lnTo>
                    <a:lnTo>
                      <a:pt x="1369" y="671"/>
                    </a:lnTo>
                    <a:lnTo>
                      <a:pt x="1376" y="667"/>
                    </a:lnTo>
                    <a:lnTo>
                      <a:pt x="1382" y="662"/>
                    </a:lnTo>
                    <a:lnTo>
                      <a:pt x="1390" y="654"/>
                    </a:lnTo>
                    <a:lnTo>
                      <a:pt x="1396" y="644"/>
                    </a:lnTo>
                    <a:lnTo>
                      <a:pt x="1402" y="634"/>
                    </a:lnTo>
                    <a:lnTo>
                      <a:pt x="1405" y="623"/>
                    </a:lnTo>
                    <a:lnTo>
                      <a:pt x="1409" y="612"/>
                    </a:lnTo>
                    <a:lnTo>
                      <a:pt x="1411" y="600"/>
                    </a:lnTo>
                    <a:lnTo>
                      <a:pt x="1412" y="588"/>
                    </a:lnTo>
                    <a:lnTo>
                      <a:pt x="1411" y="578"/>
                    </a:lnTo>
                    <a:lnTo>
                      <a:pt x="1409" y="572"/>
                    </a:lnTo>
                    <a:lnTo>
                      <a:pt x="1409" y="565"/>
                    </a:lnTo>
                    <a:lnTo>
                      <a:pt x="1411" y="560"/>
                    </a:lnTo>
                    <a:lnTo>
                      <a:pt x="1413" y="555"/>
                    </a:lnTo>
                    <a:lnTo>
                      <a:pt x="1418" y="547"/>
                    </a:lnTo>
                    <a:lnTo>
                      <a:pt x="1425" y="539"/>
                    </a:lnTo>
                    <a:lnTo>
                      <a:pt x="1443" y="525"/>
                    </a:lnTo>
                    <a:lnTo>
                      <a:pt x="1461" y="508"/>
                    </a:lnTo>
                    <a:lnTo>
                      <a:pt x="1468" y="499"/>
                    </a:lnTo>
                    <a:lnTo>
                      <a:pt x="1472" y="493"/>
                    </a:lnTo>
                    <a:lnTo>
                      <a:pt x="1472" y="485"/>
                    </a:lnTo>
                    <a:lnTo>
                      <a:pt x="1472" y="480"/>
                    </a:lnTo>
                    <a:lnTo>
                      <a:pt x="1468" y="474"/>
                    </a:lnTo>
                    <a:lnTo>
                      <a:pt x="1464" y="469"/>
                    </a:lnTo>
                    <a:lnTo>
                      <a:pt x="1459" y="464"/>
                    </a:lnTo>
                    <a:lnTo>
                      <a:pt x="1452" y="459"/>
                    </a:lnTo>
                    <a:lnTo>
                      <a:pt x="1439" y="450"/>
                    </a:lnTo>
                    <a:lnTo>
                      <a:pt x="1426" y="438"/>
                    </a:lnTo>
                    <a:lnTo>
                      <a:pt x="1422" y="432"/>
                    </a:lnTo>
                    <a:lnTo>
                      <a:pt x="1418" y="425"/>
                    </a:lnTo>
                    <a:lnTo>
                      <a:pt x="1416" y="416"/>
                    </a:lnTo>
                    <a:lnTo>
                      <a:pt x="1415" y="407"/>
                    </a:lnTo>
                    <a:lnTo>
                      <a:pt x="1416" y="399"/>
                    </a:lnTo>
                    <a:lnTo>
                      <a:pt x="1418" y="393"/>
                    </a:lnTo>
                    <a:lnTo>
                      <a:pt x="1421" y="385"/>
                    </a:lnTo>
                    <a:lnTo>
                      <a:pt x="1425" y="379"/>
                    </a:lnTo>
                    <a:lnTo>
                      <a:pt x="1427" y="371"/>
                    </a:lnTo>
                    <a:lnTo>
                      <a:pt x="1431" y="363"/>
                    </a:lnTo>
                    <a:lnTo>
                      <a:pt x="1434" y="355"/>
                    </a:lnTo>
                    <a:lnTo>
                      <a:pt x="1434" y="346"/>
                    </a:lnTo>
                    <a:lnTo>
                      <a:pt x="1434" y="328"/>
                    </a:lnTo>
                    <a:lnTo>
                      <a:pt x="1431" y="309"/>
                    </a:lnTo>
                    <a:lnTo>
                      <a:pt x="1429" y="288"/>
                    </a:lnTo>
                    <a:lnTo>
                      <a:pt x="1427" y="268"/>
                    </a:lnTo>
                    <a:lnTo>
                      <a:pt x="1370" y="249"/>
                    </a:lnTo>
                    <a:lnTo>
                      <a:pt x="1334" y="223"/>
                    </a:lnTo>
                    <a:lnTo>
                      <a:pt x="1301" y="197"/>
                    </a:lnTo>
                    <a:lnTo>
                      <a:pt x="1284" y="184"/>
                    </a:lnTo>
                    <a:lnTo>
                      <a:pt x="1268" y="170"/>
                    </a:lnTo>
                    <a:lnTo>
                      <a:pt x="1253" y="154"/>
                    </a:lnTo>
                    <a:lnTo>
                      <a:pt x="1237" y="136"/>
                    </a:lnTo>
                    <a:lnTo>
                      <a:pt x="1228" y="127"/>
                    </a:lnTo>
                    <a:lnTo>
                      <a:pt x="1218" y="119"/>
                    </a:lnTo>
                    <a:lnTo>
                      <a:pt x="1206" y="112"/>
                    </a:lnTo>
                    <a:lnTo>
                      <a:pt x="1194" y="106"/>
                    </a:lnTo>
                    <a:lnTo>
                      <a:pt x="1170" y="97"/>
                    </a:lnTo>
                    <a:lnTo>
                      <a:pt x="1142" y="90"/>
                    </a:lnTo>
                    <a:lnTo>
                      <a:pt x="1117" y="83"/>
                    </a:lnTo>
                    <a:lnTo>
                      <a:pt x="1089" y="75"/>
                    </a:lnTo>
                    <a:lnTo>
                      <a:pt x="1078" y="72"/>
                    </a:lnTo>
                    <a:lnTo>
                      <a:pt x="1066" y="65"/>
                    </a:lnTo>
                    <a:lnTo>
                      <a:pt x="1054" y="59"/>
                    </a:lnTo>
                    <a:lnTo>
                      <a:pt x="1044" y="51"/>
                    </a:lnTo>
                    <a:lnTo>
                      <a:pt x="1018" y="27"/>
                    </a:lnTo>
                    <a:lnTo>
                      <a:pt x="1000" y="13"/>
                    </a:lnTo>
                    <a:lnTo>
                      <a:pt x="991" y="8"/>
                    </a:lnTo>
                    <a:lnTo>
                      <a:pt x="979" y="4"/>
                    </a:lnTo>
                    <a:lnTo>
                      <a:pt x="965" y="2"/>
                    </a:lnTo>
                    <a:lnTo>
                      <a:pt x="946" y="0"/>
                    </a:lnTo>
                    <a:lnTo>
                      <a:pt x="924" y="12"/>
                    </a:lnTo>
                    <a:lnTo>
                      <a:pt x="896" y="22"/>
                    </a:lnTo>
                    <a:lnTo>
                      <a:pt x="882" y="27"/>
                    </a:lnTo>
                    <a:lnTo>
                      <a:pt x="869" y="31"/>
                    </a:lnTo>
                    <a:lnTo>
                      <a:pt x="856" y="34"/>
                    </a:lnTo>
                    <a:lnTo>
                      <a:pt x="843" y="35"/>
                    </a:lnTo>
                    <a:lnTo>
                      <a:pt x="822" y="31"/>
                    </a:lnTo>
                    <a:lnTo>
                      <a:pt x="802" y="25"/>
                    </a:lnTo>
                    <a:lnTo>
                      <a:pt x="791" y="24"/>
                    </a:lnTo>
                    <a:lnTo>
                      <a:pt x="781" y="24"/>
                    </a:lnTo>
                    <a:lnTo>
                      <a:pt x="776" y="24"/>
                    </a:lnTo>
                    <a:lnTo>
                      <a:pt x="771" y="26"/>
                    </a:lnTo>
                    <a:lnTo>
                      <a:pt x="765" y="29"/>
                    </a:lnTo>
                    <a:lnTo>
                      <a:pt x="760" y="31"/>
                    </a:lnTo>
                    <a:lnTo>
                      <a:pt x="753" y="38"/>
                    </a:lnTo>
                    <a:lnTo>
                      <a:pt x="745" y="40"/>
                    </a:lnTo>
                    <a:lnTo>
                      <a:pt x="737" y="42"/>
                    </a:lnTo>
                    <a:lnTo>
                      <a:pt x="730" y="43"/>
                    </a:lnTo>
                    <a:lnTo>
                      <a:pt x="716" y="40"/>
                    </a:lnTo>
                    <a:lnTo>
                      <a:pt x="698" y="39"/>
                    </a:lnTo>
                    <a:lnTo>
                      <a:pt x="677" y="40"/>
                    </a:lnTo>
                    <a:lnTo>
                      <a:pt x="658" y="43"/>
                    </a:lnTo>
                    <a:lnTo>
                      <a:pt x="639" y="46"/>
                    </a:lnTo>
                    <a:lnTo>
                      <a:pt x="618" y="47"/>
                    </a:lnTo>
                    <a:lnTo>
                      <a:pt x="570" y="46"/>
                    </a:lnTo>
                    <a:lnTo>
                      <a:pt x="521" y="43"/>
                    </a:lnTo>
                    <a:lnTo>
                      <a:pt x="471" y="40"/>
                    </a:lnTo>
                    <a:lnTo>
                      <a:pt x="422" y="37"/>
                    </a:lnTo>
                    <a:lnTo>
                      <a:pt x="373" y="35"/>
                    </a:lnTo>
                    <a:lnTo>
                      <a:pt x="324" y="35"/>
                    </a:lnTo>
                    <a:lnTo>
                      <a:pt x="299" y="37"/>
                    </a:lnTo>
                    <a:lnTo>
                      <a:pt x="274" y="38"/>
                    </a:lnTo>
                    <a:lnTo>
                      <a:pt x="251" y="40"/>
                    </a:lnTo>
                    <a:lnTo>
                      <a:pt x="227" y="44"/>
                    </a:lnTo>
                    <a:lnTo>
                      <a:pt x="216" y="47"/>
                    </a:lnTo>
                    <a:lnTo>
                      <a:pt x="206" y="51"/>
                    </a:lnTo>
                    <a:lnTo>
                      <a:pt x="195" y="56"/>
                    </a:lnTo>
                    <a:lnTo>
                      <a:pt x="186" y="62"/>
                    </a:lnTo>
                    <a:lnTo>
                      <a:pt x="176" y="70"/>
                    </a:lnTo>
                    <a:lnTo>
                      <a:pt x="167" y="78"/>
                    </a:lnTo>
                    <a:lnTo>
                      <a:pt x="158" y="87"/>
                    </a:lnTo>
                    <a:lnTo>
                      <a:pt x="149" y="97"/>
                    </a:lnTo>
                    <a:lnTo>
                      <a:pt x="115" y="138"/>
                    </a:lnTo>
                    <a:lnTo>
                      <a:pt x="85" y="175"/>
                    </a:lnTo>
                    <a:lnTo>
                      <a:pt x="0" y="178"/>
                    </a:lnTo>
                    <a:lnTo>
                      <a:pt x="5" y="202"/>
                    </a:lnTo>
                    <a:lnTo>
                      <a:pt x="13" y="227"/>
                    </a:lnTo>
                    <a:lnTo>
                      <a:pt x="21" y="252"/>
                    </a:lnTo>
                    <a:lnTo>
                      <a:pt x="28" y="276"/>
                    </a:lnTo>
                    <a:lnTo>
                      <a:pt x="36" y="301"/>
                    </a:lnTo>
                    <a:lnTo>
                      <a:pt x="44" y="324"/>
                    </a:lnTo>
                    <a:lnTo>
                      <a:pt x="49" y="349"/>
                    </a:lnTo>
                    <a:lnTo>
                      <a:pt x="53" y="373"/>
                    </a:lnTo>
                    <a:lnTo>
                      <a:pt x="56" y="399"/>
                    </a:lnTo>
                    <a:lnTo>
                      <a:pt x="56" y="424"/>
                    </a:lnTo>
                    <a:lnTo>
                      <a:pt x="56" y="450"/>
                    </a:lnTo>
                    <a:lnTo>
                      <a:pt x="57" y="474"/>
                    </a:lnTo>
                    <a:lnTo>
                      <a:pt x="59" y="485"/>
                    </a:lnTo>
                    <a:lnTo>
                      <a:pt x="62" y="495"/>
                    </a:lnTo>
                    <a:lnTo>
                      <a:pt x="65" y="505"/>
                    </a:lnTo>
                    <a:lnTo>
                      <a:pt x="68" y="516"/>
                    </a:lnTo>
                    <a:lnTo>
                      <a:pt x="76" y="534"/>
                    </a:lnTo>
                    <a:lnTo>
                      <a:pt x="80" y="553"/>
                    </a:lnTo>
                    <a:lnTo>
                      <a:pt x="81" y="557"/>
                    </a:lnTo>
                    <a:lnTo>
                      <a:pt x="81" y="56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7" name="Freeform 66">
                <a:extLst>
                  <a:ext uri="{FF2B5EF4-FFF2-40B4-BE49-F238E27FC236}">
                    <a16:creationId xmlns:a16="http://schemas.microsoft.com/office/drawing/2014/main" id="{0AD7B3D6-1621-704A-AFC8-A2FE88419F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87" y="398"/>
                  </a:cxn>
                  <a:cxn ang="0">
                    <a:pos x="98" y="477"/>
                  </a:cxn>
                  <a:cxn ang="0">
                    <a:pos x="162" y="616"/>
                  </a:cxn>
                  <a:cxn ang="0">
                    <a:pos x="155" y="524"/>
                  </a:cxn>
                  <a:cxn ang="0">
                    <a:pos x="208" y="380"/>
                  </a:cxn>
                  <a:cxn ang="0">
                    <a:pos x="107" y="390"/>
                  </a:cxn>
                  <a:cxn ang="0">
                    <a:pos x="254" y="300"/>
                  </a:cxn>
                  <a:cxn ang="0">
                    <a:pos x="546" y="256"/>
                  </a:cxn>
                  <a:cxn ang="0">
                    <a:pos x="761" y="100"/>
                  </a:cxn>
                  <a:cxn ang="0">
                    <a:pos x="881" y="34"/>
                  </a:cxn>
                  <a:cxn ang="0">
                    <a:pos x="1155" y="0"/>
                  </a:cxn>
                  <a:cxn ang="0">
                    <a:pos x="1279" y="76"/>
                  </a:cxn>
                  <a:cxn ang="0">
                    <a:pos x="1178" y="16"/>
                  </a:cxn>
                  <a:cxn ang="0">
                    <a:pos x="1222" y="100"/>
                  </a:cxn>
                  <a:cxn ang="0">
                    <a:pos x="1377" y="230"/>
                  </a:cxn>
                  <a:cxn ang="0">
                    <a:pos x="1515" y="164"/>
                  </a:cxn>
                  <a:cxn ang="0">
                    <a:pos x="2047" y="214"/>
                  </a:cxn>
                  <a:cxn ang="0">
                    <a:pos x="2387" y="209"/>
                  </a:cxn>
                  <a:cxn ang="0">
                    <a:pos x="2571" y="275"/>
                  </a:cxn>
                  <a:cxn ang="0">
                    <a:pos x="2602" y="467"/>
                  </a:cxn>
                  <a:cxn ang="0">
                    <a:pos x="2718" y="713"/>
                  </a:cxn>
                  <a:cxn ang="0">
                    <a:pos x="2711" y="951"/>
                  </a:cxn>
                  <a:cxn ang="0">
                    <a:pos x="2568" y="1160"/>
                  </a:cxn>
                  <a:cxn ang="0">
                    <a:pos x="2655" y="1238"/>
                  </a:cxn>
                  <a:cxn ang="0">
                    <a:pos x="2687" y="1429"/>
                  </a:cxn>
                  <a:cxn ang="0">
                    <a:pos x="2730" y="1561"/>
                  </a:cxn>
                  <a:cxn ang="0">
                    <a:pos x="2742" y="1670"/>
                  </a:cxn>
                  <a:cxn ang="0">
                    <a:pos x="2814" y="1784"/>
                  </a:cxn>
                  <a:cxn ang="0">
                    <a:pos x="2808" y="1861"/>
                  </a:cxn>
                  <a:cxn ang="0">
                    <a:pos x="2837" y="1976"/>
                  </a:cxn>
                  <a:cxn ang="0">
                    <a:pos x="2559" y="2283"/>
                  </a:cxn>
                  <a:cxn ang="0">
                    <a:pos x="2479" y="2477"/>
                  </a:cxn>
                  <a:cxn ang="0">
                    <a:pos x="2305" y="2621"/>
                  </a:cxn>
                  <a:cxn ang="0">
                    <a:pos x="2153" y="2517"/>
                  </a:cxn>
                  <a:cxn ang="0">
                    <a:pos x="1920" y="2547"/>
                  </a:cxn>
                  <a:cxn ang="0">
                    <a:pos x="1804" y="2506"/>
                  </a:cxn>
                  <a:cxn ang="0">
                    <a:pos x="1631" y="2569"/>
                  </a:cxn>
                  <a:cxn ang="0">
                    <a:pos x="1538" y="2470"/>
                  </a:cxn>
                  <a:cxn ang="0">
                    <a:pos x="1410" y="2433"/>
                  </a:cxn>
                  <a:cxn ang="0">
                    <a:pos x="1318" y="2457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8" y="1731"/>
                  </a:cxn>
                  <a:cxn ang="0">
                    <a:pos x="202" y="1561"/>
                  </a:cxn>
                  <a:cxn ang="0">
                    <a:pos x="139" y="1350"/>
                  </a:cxn>
                  <a:cxn ang="0">
                    <a:pos x="127" y="1156"/>
                  </a:cxn>
                  <a:cxn ang="0">
                    <a:pos x="114" y="1043"/>
                  </a:cxn>
                  <a:cxn ang="0">
                    <a:pos x="38" y="881"/>
                  </a:cxn>
                  <a:cxn ang="0">
                    <a:pos x="82" y="726"/>
                  </a:cxn>
                </a:cxnLst>
                <a:rect l="0" t="0" r="r" b="b"/>
                <a:pathLst>
                  <a:path w="2848" h="2668">
                    <a:moveTo>
                      <a:pt x="52" y="337"/>
                    </a:moveTo>
                    <a:lnTo>
                      <a:pt x="34" y="385"/>
                    </a:lnTo>
                    <a:lnTo>
                      <a:pt x="42" y="390"/>
                    </a:lnTo>
                    <a:lnTo>
                      <a:pt x="51" y="397"/>
                    </a:lnTo>
                    <a:lnTo>
                      <a:pt x="61" y="403"/>
                    </a:lnTo>
                    <a:lnTo>
                      <a:pt x="72" y="407"/>
                    </a:lnTo>
                    <a:lnTo>
                      <a:pt x="77" y="409"/>
                    </a:lnTo>
                    <a:lnTo>
                      <a:pt x="81" y="409"/>
                    </a:lnTo>
                    <a:lnTo>
                      <a:pt x="83" y="409"/>
                    </a:lnTo>
                    <a:lnTo>
                      <a:pt x="86" y="406"/>
                    </a:lnTo>
                    <a:lnTo>
                      <a:pt x="87" y="403"/>
                    </a:lnTo>
                    <a:lnTo>
                      <a:pt x="87" y="398"/>
                    </a:lnTo>
                    <a:lnTo>
                      <a:pt x="85" y="392"/>
                    </a:lnTo>
                    <a:lnTo>
                      <a:pt x="81" y="384"/>
                    </a:lnTo>
                    <a:lnTo>
                      <a:pt x="69" y="364"/>
                    </a:lnTo>
                    <a:lnTo>
                      <a:pt x="57" y="346"/>
                    </a:lnTo>
                    <a:lnTo>
                      <a:pt x="55" y="341"/>
                    </a:lnTo>
                    <a:lnTo>
                      <a:pt x="52" y="337"/>
                    </a:lnTo>
                    <a:close/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8" name="Freeform 67">
                <a:extLst>
                  <a:ext uri="{FF2B5EF4-FFF2-40B4-BE49-F238E27FC236}">
                    <a16:creationId xmlns:a16="http://schemas.microsoft.com/office/drawing/2014/main" id="{7594B701-3166-7049-B8ED-4B7F5F65B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01636" y="3215353"/>
                <a:ext cx="23683" cy="32513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8" y="53"/>
                  </a:cxn>
                  <a:cxn ang="0">
                    <a:pos x="17" y="60"/>
                  </a:cxn>
                  <a:cxn ang="0">
                    <a:pos x="27" y="66"/>
                  </a:cxn>
                  <a:cxn ang="0">
                    <a:pos x="38" y="70"/>
                  </a:cxn>
                  <a:cxn ang="0">
                    <a:pos x="43" y="72"/>
                  </a:cxn>
                  <a:cxn ang="0">
                    <a:pos x="47" y="72"/>
                  </a:cxn>
                  <a:cxn ang="0">
                    <a:pos x="49" y="72"/>
                  </a:cxn>
                  <a:cxn ang="0">
                    <a:pos x="52" y="69"/>
                  </a:cxn>
                  <a:cxn ang="0">
                    <a:pos x="53" y="66"/>
                  </a:cxn>
                  <a:cxn ang="0">
                    <a:pos x="53" y="61"/>
                  </a:cxn>
                  <a:cxn ang="0">
                    <a:pos x="51" y="55"/>
                  </a:cxn>
                  <a:cxn ang="0">
                    <a:pos x="47" y="47"/>
                  </a:cxn>
                  <a:cxn ang="0">
                    <a:pos x="35" y="27"/>
                  </a:cxn>
                  <a:cxn ang="0">
                    <a:pos x="23" y="9"/>
                  </a:cxn>
                  <a:cxn ang="0">
                    <a:pos x="21" y="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53" h="72">
                    <a:moveTo>
                      <a:pt x="18" y="0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8" y="53"/>
                    </a:lnTo>
                    <a:lnTo>
                      <a:pt x="17" y="60"/>
                    </a:lnTo>
                    <a:lnTo>
                      <a:pt x="27" y="66"/>
                    </a:lnTo>
                    <a:lnTo>
                      <a:pt x="38" y="70"/>
                    </a:lnTo>
                    <a:lnTo>
                      <a:pt x="43" y="72"/>
                    </a:lnTo>
                    <a:lnTo>
                      <a:pt x="47" y="72"/>
                    </a:lnTo>
                    <a:lnTo>
                      <a:pt x="49" y="72"/>
                    </a:lnTo>
                    <a:lnTo>
                      <a:pt x="52" y="69"/>
                    </a:lnTo>
                    <a:lnTo>
                      <a:pt x="53" y="66"/>
                    </a:lnTo>
                    <a:lnTo>
                      <a:pt x="53" y="61"/>
                    </a:lnTo>
                    <a:lnTo>
                      <a:pt x="51" y="55"/>
                    </a:lnTo>
                    <a:lnTo>
                      <a:pt x="47" y="47"/>
                    </a:lnTo>
                    <a:lnTo>
                      <a:pt x="35" y="27"/>
                    </a:lnTo>
                    <a:lnTo>
                      <a:pt x="23" y="9"/>
                    </a:lnTo>
                    <a:lnTo>
                      <a:pt x="21" y="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9" name="Freeform 68">
                <a:extLst>
                  <a:ext uri="{FF2B5EF4-FFF2-40B4-BE49-F238E27FC236}">
                    <a16:creationId xmlns:a16="http://schemas.microsoft.com/office/drawing/2014/main" id="{DEFC95F3-CBEF-804B-BAF9-31B10BD17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136" y="526"/>
                  </a:cxn>
                  <a:cxn ang="0">
                    <a:pos x="175" y="603"/>
                  </a:cxn>
                  <a:cxn ang="0">
                    <a:pos x="158" y="443"/>
                  </a:cxn>
                  <a:cxn ang="0">
                    <a:pos x="123" y="407"/>
                  </a:cxn>
                  <a:cxn ang="0">
                    <a:pos x="126" y="344"/>
                  </a:cxn>
                  <a:cxn ang="0">
                    <a:pos x="447" y="283"/>
                  </a:cxn>
                  <a:cxn ang="0">
                    <a:pos x="671" y="126"/>
                  </a:cxn>
                  <a:cxn ang="0">
                    <a:pos x="826" y="70"/>
                  </a:cxn>
                  <a:cxn ang="0">
                    <a:pos x="949" y="29"/>
                  </a:cxn>
                  <a:cxn ang="0">
                    <a:pos x="1228" y="15"/>
                  </a:cxn>
                  <a:cxn ang="0">
                    <a:pos x="1274" y="85"/>
                  </a:cxn>
                  <a:cxn ang="0">
                    <a:pos x="1169" y="33"/>
                  </a:cxn>
                  <a:cxn ang="0">
                    <a:pos x="1288" y="206"/>
                  </a:cxn>
                  <a:cxn ang="0">
                    <a:pos x="1458" y="216"/>
                  </a:cxn>
                  <a:cxn ang="0">
                    <a:pos x="1784" y="187"/>
                  </a:cxn>
                  <a:cxn ang="0">
                    <a:pos x="2209" y="227"/>
                  </a:cxn>
                  <a:cxn ang="0">
                    <a:pos x="2492" y="222"/>
                  </a:cxn>
                  <a:cxn ang="0">
                    <a:pos x="2598" y="348"/>
                  </a:cxn>
                  <a:cxn ang="0">
                    <a:pos x="2635" y="538"/>
                  </a:cxn>
                  <a:cxn ang="0">
                    <a:pos x="2729" y="801"/>
                  </a:cxn>
                  <a:cxn ang="0">
                    <a:pos x="2651" y="1015"/>
                  </a:cxn>
                  <a:cxn ang="0">
                    <a:pos x="2577" y="1169"/>
                  </a:cxn>
                  <a:cxn ang="0">
                    <a:pos x="2661" y="1263"/>
                  </a:cxn>
                  <a:cxn ang="0">
                    <a:pos x="2682" y="1464"/>
                  </a:cxn>
                  <a:cxn ang="0">
                    <a:pos x="2734" y="1573"/>
                  </a:cxn>
                  <a:cxn ang="0">
                    <a:pos x="2752" y="1679"/>
                  </a:cxn>
                  <a:cxn ang="0">
                    <a:pos x="2837" y="1797"/>
                  </a:cxn>
                  <a:cxn ang="0">
                    <a:pos x="2805" y="1871"/>
                  </a:cxn>
                  <a:cxn ang="0">
                    <a:pos x="2825" y="1995"/>
                  </a:cxn>
                  <a:cxn ang="0">
                    <a:pos x="2507" y="2339"/>
                  </a:cxn>
                  <a:cxn ang="0">
                    <a:pos x="2494" y="2554"/>
                  </a:cxn>
                  <a:cxn ang="0">
                    <a:pos x="2284" y="2609"/>
                  </a:cxn>
                  <a:cxn ang="0">
                    <a:pos x="2139" y="2512"/>
                  </a:cxn>
                  <a:cxn ang="0">
                    <a:pos x="1909" y="2551"/>
                  </a:cxn>
                  <a:cxn ang="0">
                    <a:pos x="1795" y="2506"/>
                  </a:cxn>
                  <a:cxn ang="0">
                    <a:pos x="1620" y="2567"/>
                  </a:cxn>
                  <a:cxn ang="0">
                    <a:pos x="1530" y="2459"/>
                  </a:cxn>
                  <a:cxn ang="0">
                    <a:pos x="1398" y="2451"/>
                  </a:cxn>
                  <a:cxn ang="0">
                    <a:pos x="1304" y="2444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2" y="1742"/>
                  </a:cxn>
                  <a:cxn ang="0">
                    <a:pos x="200" y="1577"/>
                  </a:cxn>
                  <a:cxn ang="0">
                    <a:pos x="142" y="1359"/>
                  </a:cxn>
                  <a:cxn ang="0">
                    <a:pos x="129" y="1174"/>
                  </a:cxn>
                  <a:cxn ang="0">
                    <a:pos x="110" y="1051"/>
                  </a:cxn>
                  <a:cxn ang="0">
                    <a:pos x="72" y="909"/>
                  </a:cxn>
                  <a:cxn ang="0">
                    <a:pos x="75" y="744"/>
                  </a:cxn>
                </a:cxnLst>
                <a:rect l="0" t="0" r="r" b="b"/>
                <a:pathLst>
                  <a:path w="2848" h="2668"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lnTo>
                      <a:pt x="47" y="46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a16="http://schemas.microsoft.com/office/drawing/2014/main" id="{1DA80B1F-7962-F449-BB50-A4B12734DA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22" y="593"/>
                  </a:cxn>
                  <a:cxn ang="0">
                    <a:pos x="2543" y="611"/>
                  </a:cxn>
                  <a:cxn ang="0">
                    <a:pos x="2383" y="412"/>
                  </a:cxn>
                  <a:cxn ang="0">
                    <a:pos x="2338" y="322"/>
                  </a:cxn>
                  <a:cxn ang="0">
                    <a:pos x="2452" y="342"/>
                  </a:cxn>
                  <a:cxn ang="0">
                    <a:pos x="2430" y="448"/>
                  </a:cxn>
                  <a:cxn ang="0">
                    <a:pos x="2310" y="418"/>
                  </a:cxn>
                  <a:cxn ang="0">
                    <a:pos x="2515" y="1151"/>
                  </a:cxn>
                  <a:cxn ang="0">
                    <a:pos x="2627" y="1399"/>
                  </a:cxn>
                  <a:cxn ang="0">
                    <a:pos x="2679" y="1738"/>
                  </a:cxn>
                  <a:cxn ang="0">
                    <a:pos x="2584" y="2041"/>
                  </a:cxn>
                  <a:cxn ang="0">
                    <a:pos x="2373" y="2039"/>
                  </a:cxn>
                  <a:cxn ang="0">
                    <a:pos x="1977" y="2206"/>
                  </a:cxn>
                  <a:cxn ang="0">
                    <a:pos x="1859" y="2340"/>
                  </a:cxn>
                  <a:cxn ang="0">
                    <a:pos x="1956" y="2585"/>
                  </a:cxn>
                  <a:cxn ang="0">
                    <a:pos x="2215" y="2925"/>
                  </a:cxn>
                  <a:cxn ang="0">
                    <a:pos x="2119" y="3151"/>
                  </a:cxn>
                  <a:cxn ang="0">
                    <a:pos x="1891" y="3268"/>
                  </a:cxn>
                  <a:cxn ang="0">
                    <a:pos x="1920" y="3565"/>
                  </a:cxn>
                  <a:cxn ang="0">
                    <a:pos x="1721" y="3465"/>
                  </a:cxn>
                  <a:cxn ang="0">
                    <a:pos x="1453" y="3548"/>
                  </a:cxn>
                  <a:cxn ang="0">
                    <a:pos x="1204" y="3491"/>
                  </a:cxn>
                  <a:cxn ang="0">
                    <a:pos x="1102" y="3601"/>
                  </a:cxn>
                  <a:cxn ang="0">
                    <a:pos x="684" y="3322"/>
                  </a:cxn>
                  <a:cxn ang="0">
                    <a:pos x="557" y="3400"/>
                  </a:cxn>
                  <a:cxn ang="0">
                    <a:pos x="331" y="3378"/>
                  </a:cxn>
                  <a:cxn ang="0">
                    <a:pos x="304" y="3147"/>
                  </a:cxn>
                  <a:cxn ang="0">
                    <a:pos x="541" y="2780"/>
                  </a:cxn>
                  <a:cxn ang="0">
                    <a:pos x="264" y="2550"/>
                  </a:cxn>
                  <a:cxn ang="0">
                    <a:pos x="49" y="2366"/>
                  </a:cxn>
                  <a:cxn ang="0">
                    <a:pos x="0" y="2154"/>
                  </a:cxn>
                  <a:cxn ang="0">
                    <a:pos x="23" y="1807"/>
                  </a:cxn>
                  <a:cxn ang="0">
                    <a:pos x="132" y="1501"/>
                  </a:cxn>
                  <a:cxn ang="0">
                    <a:pos x="106" y="1349"/>
                  </a:cxn>
                  <a:cxn ang="0">
                    <a:pos x="382" y="1273"/>
                  </a:cxn>
                  <a:cxn ang="0">
                    <a:pos x="460" y="1077"/>
                  </a:cxn>
                  <a:cxn ang="0">
                    <a:pos x="460" y="975"/>
                  </a:cxn>
                  <a:cxn ang="0">
                    <a:pos x="602" y="712"/>
                  </a:cxn>
                  <a:cxn ang="0">
                    <a:pos x="585" y="577"/>
                  </a:cxn>
                  <a:cxn ang="0">
                    <a:pos x="865" y="572"/>
                  </a:cxn>
                  <a:cxn ang="0">
                    <a:pos x="903" y="712"/>
                  </a:cxn>
                  <a:cxn ang="0">
                    <a:pos x="960" y="744"/>
                  </a:cxn>
                  <a:cxn ang="0">
                    <a:pos x="1017" y="506"/>
                  </a:cxn>
                  <a:cxn ang="0">
                    <a:pos x="1261" y="624"/>
                  </a:cxn>
                  <a:cxn ang="0">
                    <a:pos x="1102" y="443"/>
                  </a:cxn>
                  <a:cxn ang="0">
                    <a:pos x="1111" y="340"/>
                  </a:cxn>
                  <a:cxn ang="0">
                    <a:pos x="1088" y="273"/>
                  </a:cxn>
                  <a:cxn ang="0">
                    <a:pos x="1106" y="18"/>
                  </a:cxn>
                  <a:cxn ang="0">
                    <a:pos x="1394" y="76"/>
                  </a:cxn>
                  <a:cxn ang="0">
                    <a:pos x="1454" y="225"/>
                  </a:cxn>
                  <a:cxn ang="0">
                    <a:pos x="1476" y="310"/>
                  </a:cxn>
                  <a:cxn ang="0">
                    <a:pos x="1592" y="365"/>
                  </a:cxn>
                  <a:cxn ang="0">
                    <a:pos x="1745" y="296"/>
                  </a:cxn>
                  <a:cxn ang="0">
                    <a:pos x="1723" y="436"/>
                  </a:cxn>
                  <a:cxn ang="0">
                    <a:pos x="1633" y="538"/>
                  </a:cxn>
                  <a:cxn ang="0">
                    <a:pos x="1837" y="538"/>
                  </a:cxn>
                  <a:cxn ang="0">
                    <a:pos x="2065" y="415"/>
                  </a:cxn>
                  <a:cxn ang="0">
                    <a:pos x="2109" y="415"/>
                  </a:cxn>
                  <a:cxn ang="0">
                    <a:pos x="2198" y="452"/>
                  </a:cxn>
                  <a:cxn ang="0">
                    <a:pos x="2354" y="544"/>
                  </a:cxn>
                  <a:cxn ang="0">
                    <a:pos x="2434" y="640"/>
                  </a:cxn>
                </a:cxnLst>
                <a:rect l="0" t="0" r="r" b="b"/>
                <a:pathLst>
                  <a:path w="2701" h="3602">
                    <a:moveTo>
                      <a:pt x="2549" y="625"/>
                    </a:moveTo>
                    <a:lnTo>
                      <a:pt x="2531" y="673"/>
                    </a:lnTo>
                    <a:lnTo>
                      <a:pt x="2518" y="665"/>
                    </a:lnTo>
                    <a:lnTo>
                      <a:pt x="2503" y="659"/>
                    </a:lnTo>
                    <a:lnTo>
                      <a:pt x="2495" y="656"/>
                    </a:lnTo>
                    <a:lnTo>
                      <a:pt x="2488" y="652"/>
                    </a:lnTo>
                    <a:lnTo>
                      <a:pt x="2483" y="647"/>
                    </a:lnTo>
                    <a:lnTo>
                      <a:pt x="2479" y="641"/>
                    </a:lnTo>
                    <a:lnTo>
                      <a:pt x="2477" y="634"/>
                    </a:lnTo>
                    <a:lnTo>
                      <a:pt x="2475" y="628"/>
                    </a:lnTo>
                    <a:lnTo>
                      <a:pt x="2475" y="620"/>
                    </a:lnTo>
                    <a:lnTo>
                      <a:pt x="2478" y="615"/>
                    </a:lnTo>
                    <a:lnTo>
                      <a:pt x="2482" y="610"/>
                    </a:lnTo>
                    <a:lnTo>
                      <a:pt x="2486" y="607"/>
                    </a:lnTo>
                    <a:lnTo>
                      <a:pt x="2491" y="606"/>
                    </a:lnTo>
                    <a:lnTo>
                      <a:pt x="2495" y="605"/>
                    </a:lnTo>
                    <a:lnTo>
                      <a:pt x="2504" y="605"/>
                    </a:lnTo>
                    <a:lnTo>
                      <a:pt x="2515" y="603"/>
                    </a:lnTo>
                    <a:lnTo>
                      <a:pt x="2519" y="601"/>
                    </a:lnTo>
                    <a:lnTo>
                      <a:pt x="2522" y="598"/>
                    </a:lnTo>
                    <a:lnTo>
                      <a:pt x="2522" y="593"/>
                    </a:lnTo>
                    <a:lnTo>
                      <a:pt x="2521" y="589"/>
                    </a:lnTo>
                    <a:lnTo>
                      <a:pt x="2513" y="577"/>
                    </a:lnTo>
                    <a:lnTo>
                      <a:pt x="2503" y="566"/>
                    </a:lnTo>
                    <a:lnTo>
                      <a:pt x="2478" y="542"/>
                    </a:lnTo>
                    <a:lnTo>
                      <a:pt x="2464" y="529"/>
                    </a:lnTo>
                    <a:lnTo>
                      <a:pt x="2458" y="523"/>
                    </a:lnTo>
                    <a:lnTo>
                      <a:pt x="2457" y="518"/>
                    </a:lnTo>
                    <a:lnTo>
                      <a:pt x="2457" y="514"/>
                    </a:lnTo>
                    <a:lnTo>
                      <a:pt x="2460" y="511"/>
                    </a:lnTo>
                    <a:lnTo>
                      <a:pt x="2464" y="511"/>
                    </a:lnTo>
                    <a:lnTo>
                      <a:pt x="2469" y="513"/>
                    </a:lnTo>
                    <a:lnTo>
                      <a:pt x="2474" y="514"/>
                    </a:lnTo>
                    <a:lnTo>
                      <a:pt x="2481" y="518"/>
                    </a:lnTo>
                    <a:lnTo>
                      <a:pt x="2490" y="527"/>
                    </a:lnTo>
                    <a:lnTo>
                      <a:pt x="2503" y="540"/>
                    </a:lnTo>
                    <a:lnTo>
                      <a:pt x="2508" y="546"/>
                    </a:lnTo>
                    <a:lnTo>
                      <a:pt x="2514" y="551"/>
                    </a:lnTo>
                    <a:lnTo>
                      <a:pt x="2519" y="555"/>
                    </a:lnTo>
                    <a:lnTo>
                      <a:pt x="2525" y="558"/>
                    </a:lnTo>
                    <a:lnTo>
                      <a:pt x="2536" y="598"/>
                    </a:lnTo>
                    <a:lnTo>
                      <a:pt x="2543" y="611"/>
                    </a:lnTo>
                    <a:lnTo>
                      <a:pt x="2549" y="625"/>
                    </a:lnTo>
                    <a:close/>
                    <a:moveTo>
                      <a:pt x="2310" y="418"/>
                    </a:moveTo>
                    <a:lnTo>
                      <a:pt x="2307" y="417"/>
                    </a:lnTo>
                    <a:lnTo>
                      <a:pt x="2304" y="413"/>
                    </a:lnTo>
                    <a:lnTo>
                      <a:pt x="2302" y="408"/>
                    </a:lnTo>
                    <a:lnTo>
                      <a:pt x="2300" y="402"/>
                    </a:lnTo>
                    <a:lnTo>
                      <a:pt x="2299" y="388"/>
                    </a:lnTo>
                    <a:lnTo>
                      <a:pt x="2299" y="374"/>
                    </a:lnTo>
                    <a:lnTo>
                      <a:pt x="2300" y="367"/>
                    </a:lnTo>
                    <a:lnTo>
                      <a:pt x="2303" y="362"/>
                    </a:lnTo>
                    <a:lnTo>
                      <a:pt x="2306" y="357"/>
                    </a:lnTo>
                    <a:lnTo>
                      <a:pt x="2311" y="355"/>
                    </a:lnTo>
                    <a:lnTo>
                      <a:pt x="2316" y="353"/>
                    </a:lnTo>
                    <a:lnTo>
                      <a:pt x="2322" y="353"/>
                    </a:lnTo>
                    <a:lnTo>
                      <a:pt x="2330" y="357"/>
                    </a:lnTo>
                    <a:lnTo>
                      <a:pt x="2339" y="364"/>
                    </a:lnTo>
                    <a:lnTo>
                      <a:pt x="2355" y="371"/>
                    </a:lnTo>
                    <a:lnTo>
                      <a:pt x="2368" y="379"/>
                    </a:lnTo>
                    <a:lnTo>
                      <a:pt x="2376" y="395"/>
                    </a:lnTo>
                    <a:lnTo>
                      <a:pt x="2381" y="406"/>
                    </a:lnTo>
                    <a:lnTo>
                      <a:pt x="2383" y="412"/>
                    </a:lnTo>
                    <a:lnTo>
                      <a:pt x="2389" y="417"/>
                    </a:lnTo>
                    <a:lnTo>
                      <a:pt x="2395" y="421"/>
                    </a:lnTo>
                    <a:lnTo>
                      <a:pt x="2405" y="424"/>
                    </a:lnTo>
                    <a:lnTo>
                      <a:pt x="2409" y="424"/>
                    </a:lnTo>
                    <a:lnTo>
                      <a:pt x="2413" y="424"/>
                    </a:lnTo>
                    <a:lnTo>
                      <a:pt x="2417" y="423"/>
                    </a:lnTo>
                    <a:lnTo>
                      <a:pt x="2418" y="422"/>
                    </a:lnTo>
                    <a:lnTo>
                      <a:pt x="2421" y="415"/>
                    </a:lnTo>
                    <a:lnTo>
                      <a:pt x="2421" y="408"/>
                    </a:lnTo>
                    <a:lnTo>
                      <a:pt x="2417" y="390"/>
                    </a:lnTo>
                    <a:lnTo>
                      <a:pt x="2413" y="377"/>
                    </a:lnTo>
                    <a:lnTo>
                      <a:pt x="2412" y="370"/>
                    </a:lnTo>
                    <a:lnTo>
                      <a:pt x="2411" y="365"/>
                    </a:lnTo>
                    <a:lnTo>
                      <a:pt x="2409" y="361"/>
                    </a:lnTo>
                    <a:lnTo>
                      <a:pt x="2407" y="357"/>
                    </a:lnTo>
                    <a:lnTo>
                      <a:pt x="2400" y="352"/>
                    </a:lnTo>
                    <a:lnTo>
                      <a:pt x="2392" y="347"/>
                    </a:lnTo>
                    <a:lnTo>
                      <a:pt x="2374" y="340"/>
                    </a:lnTo>
                    <a:lnTo>
                      <a:pt x="2356" y="333"/>
                    </a:lnTo>
                    <a:lnTo>
                      <a:pt x="2348" y="329"/>
                    </a:lnTo>
                    <a:lnTo>
                      <a:pt x="2338" y="322"/>
                    </a:lnTo>
                    <a:lnTo>
                      <a:pt x="2333" y="318"/>
                    </a:lnTo>
                    <a:lnTo>
                      <a:pt x="2329" y="314"/>
                    </a:lnTo>
                    <a:lnTo>
                      <a:pt x="2326" y="310"/>
                    </a:lnTo>
                    <a:lnTo>
                      <a:pt x="2326" y="308"/>
                    </a:lnTo>
                    <a:lnTo>
                      <a:pt x="2333" y="301"/>
                    </a:lnTo>
                    <a:lnTo>
                      <a:pt x="2347" y="294"/>
                    </a:lnTo>
                    <a:lnTo>
                      <a:pt x="2361" y="287"/>
                    </a:lnTo>
                    <a:lnTo>
                      <a:pt x="2370" y="283"/>
                    </a:lnTo>
                    <a:lnTo>
                      <a:pt x="2374" y="288"/>
                    </a:lnTo>
                    <a:lnTo>
                      <a:pt x="2376" y="294"/>
                    </a:lnTo>
                    <a:lnTo>
                      <a:pt x="2377" y="299"/>
                    </a:lnTo>
                    <a:lnTo>
                      <a:pt x="2378" y="305"/>
                    </a:lnTo>
                    <a:lnTo>
                      <a:pt x="2379" y="310"/>
                    </a:lnTo>
                    <a:lnTo>
                      <a:pt x="2382" y="317"/>
                    </a:lnTo>
                    <a:lnTo>
                      <a:pt x="2387" y="322"/>
                    </a:lnTo>
                    <a:lnTo>
                      <a:pt x="2395" y="326"/>
                    </a:lnTo>
                    <a:lnTo>
                      <a:pt x="2408" y="330"/>
                    </a:lnTo>
                    <a:lnTo>
                      <a:pt x="2422" y="333"/>
                    </a:lnTo>
                    <a:lnTo>
                      <a:pt x="2436" y="335"/>
                    </a:lnTo>
                    <a:lnTo>
                      <a:pt x="2449" y="339"/>
                    </a:lnTo>
                    <a:lnTo>
                      <a:pt x="2452" y="342"/>
                    </a:lnTo>
                    <a:lnTo>
                      <a:pt x="2455" y="345"/>
                    </a:lnTo>
                    <a:lnTo>
                      <a:pt x="2455" y="349"/>
                    </a:lnTo>
                    <a:lnTo>
                      <a:pt x="2455" y="353"/>
                    </a:lnTo>
                    <a:lnTo>
                      <a:pt x="2453" y="362"/>
                    </a:lnTo>
                    <a:lnTo>
                      <a:pt x="2452" y="370"/>
                    </a:lnTo>
                    <a:lnTo>
                      <a:pt x="2451" y="379"/>
                    </a:lnTo>
                    <a:lnTo>
                      <a:pt x="2452" y="387"/>
                    </a:lnTo>
                    <a:lnTo>
                      <a:pt x="2455" y="395"/>
                    </a:lnTo>
                    <a:lnTo>
                      <a:pt x="2457" y="402"/>
                    </a:lnTo>
                    <a:lnTo>
                      <a:pt x="2460" y="409"/>
                    </a:lnTo>
                    <a:lnTo>
                      <a:pt x="2462" y="417"/>
                    </a:lnTo>
                    <a:lnTo>
                      <a:pt x="2465" y="423"/>
                    </a:lnTo>
                    <a:lnTo>
                      <a:pt x="2465" y="432"/>
                    </a:lnTo>
                    <a:lnTo>
                      <a:pt x="2465" y="440"/>
                    </a:lnTo>
                    <a:lnTo>
                      <a:pt x="2462" y="447"/>
                    </a:lnTo>
                    <a:lnTo>
                      <a:pt x="2458" y="450"/>
                    </a:lnTo>
                    <a:lnTo>
                      <a:pt x="2455" y="452"/>
                    </a:lnTo>
                    <a:lnTo>
                      <a:pt x="2449" y="453"/>
                    </a:lnTo>
                    <a:lnTo>
                      <a:pt x="2443" y="452"/>
                    </a:lnTo>
                    <a:lnTo>
                      <a:pt x="2436" y="450"/>
                    </a:lnTo>
                    <a:lnTo>
                      <a:pt x="2430" y="448"/>
                    </a:lnTo>
                    <a:lnTo>
                      <a:pt x="2425" y="445"/>
                    </a:lnTo>
                    <a:lnTo>
                      <a:pt x="2420" y="445"/>
                    </a:lnTo>
                    <a:lnTo>
                      <a:pt x="2414" y="447"/>
                    </a:lnTo>
                    <a:lnTo>
                      <a:pt x="2411" y="448"/>
                    </a:lnTo>
                    <a:lnTo>
                      <a:pt x="2403" y="454"/>
                    </a:lnTo>
                    <a:lnTo>
                      <a:pt x="2396" y="462"/>
                    </a:lnTo>
                    <a:lnTo>
                      <a:pt x="2391" y="469"/>
                    </a:lnTo>
                    <a:lnTo>
                      <a:pt x="2386" y="472"/>
                    </a:lnTo>
                    <a:lnTo>
                      <a:pt x="2378" y="475"/>
                    </a:lnTo>
                    <a:lnTo>
                      <a:pt x="2372" y="478"/>
                    </a:lnTo>
                    <a:lnTo>
                      <a:pt x="2357" y="480"/>
                    </a:lnTo>
                    <a:lnTo>
                      <a:pt x="2342" y="480"/>
                    </a:lnTo>
                    <a:lnTo>
                      <a:pt x="2333" y="479"/>
                    </a:lnTo>
                    <a:lnTo>
                      <a:pt x="2326" y="476"/>
                    </a:lnTo>
                    <a:lnTo>
                      <a:pt x="2321" y="471"/>
                    </a:lnTo>
                    <a:lnTo>
                      <a:pt x="2317" y="466"/>
                    </a:lnTo>
                    <a:lnTo>
                      <a:pt x="2316" y="458"/>
                    </a:lnTo>
                    <a:lnTo>
                      <a:pt x="2315" y="452"/>
                    </a:lnTo>
                    <a:lnTo>
                      <a:pt x="2313" y="444"/>
                    </a:lnTo>
                    <a:lnTo>
                      <a:pt x="2313" y="435"/>
                    </a:lnTo>
                    <a:lnTo>
                      <a:pt x="2310" y="418"/>
                    </a:lnTo>
                    <a:close/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C75DE98B-1448-4146-98CF-A2DE49B7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67023" y="3162970"/>
                <a:ext cx="41899" cy="74059"/>
              </a:xfrm>
              <a:custGeom>
                <a:avLst/>
                <a:gdLst/>
                <a:ahLst/>
                <a:cxnLst>
                  <a:cxn ang="0">
                    <a:pos x="92" y="114"/>
                  </a:cxn>
                  <a:cxn ang="0">
                    <a:pos x="74" y="162"/>
                  </a:cxn>
                  <a:cxn ang="0">
                    <a:pos x="74" y="162"/>
                  </a:cxn>
                  <a:cxn ang="0">
                    <a:pos x="61" y="154"/>
                  </a:cxn>
                  <a:cxn ang="0">
                    <a:pos x="46" y="148"/>
                  </a:cxn>
                  <a:cxn ang="0">
                    <a:pos x="38" y="145"/>
                  </a:cxn>
                  <a:cxn ang="0">
                    <a:pos x="31" y="141"/>
                  </a:cxn>
                  <a:cxn ang="0">
                    <a:pos x="26" y="136"/>
                  </a:cxn>
                  <a:cxn ang="0">
                    <a:pos x="22" y="130"/>
                  </a:cxn>
                  <a:cxn ang="0">
                    <a:pos x="20" y="123"/>
                  </a:cxn>
                  <a:cxn ang="0">
                    <a:pos x="18" y="117"/>
                  </a:cxn>
                  <a:cxn ang="0">
                    <a:pos x="18" y="109"/>
                  </a:cxn>
                  <a:cxn ang="0">
                    <a:pos x="21" y="104"/>
                  </a:cxn>
                  <a:cxn ang="0">
                    <a:pos x="25" y="99"/>
                  </a:cxn>
                  <a:cxn ang="0">
                    <a:pos x="29" y="96"/>
                  </a:cxn>
                  <a:cxn ang="0">
                    <a:pos x="34" y="95"/>
                  </a:cxn>
                  <a:cxn ang="0">
                    <a:pos x="38" y="94"/>
                  </a:cxn>
                  <a:cxn ang="0">
                    <a:pos x="47" y="94"/>
                  </a:cxn>
                  <a:cxn ang="0">
                    <a:pos x="58" y="92"/>
                  </a:cxn>
                  <a:cxn ang="0">
                    <a:pos x="62" y="90"/>
                  </a:cxn>
                  <a:cxn ang="0">
                    <a:pos x="65" y="87"/>
                  </a:cxn>
                  <a:cxn ang="0">
                    <a:pos x="65" y="82"/>
                  </a:cxn>
                  <a:cxn ang="0">
                    <a:pos x="64" y="78"/>
                  </a:cxn>
                  <a:cxn ang="0">
                    <a:pos x="56" y="66"/>
                  </a:cxn>
                  <a:cxn ang="0">
                    <a:pos x="46" y="55"/>
                  </a:cxn>
                  <a:cxn ang="0">
                    <a:pos x="21" y="31"/>
                  </a:cxn>
                  <a:cxn ang="0">
                    <a:pos x="7" y="18"/>
                  </a:cxn>
                  <a:cxn ang="0">
                    <a:pos x="1" y="12"/>
                  </a:cxn>
                  <a:cxn ang="0">
                    <a:pos x="0" y="7"/>
                  </a:cxn>
                  <a:cxn ang="0">
                    <a:pos x="0" y="3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2" y="2"/>
                  </a:cxn>
                  <a:cxn ang="0">
                    <a:pos x="17" y="3"/>
                  </a:cxn>
                  <a:cxn ang="0">
                    <a:pos x="24" y="7"/>
                  </a:cxn>
                  <a:cxn ang="0">
                    <a:pos x="33" y="16"/>
                  </a:cxn>
                  <a:cxn ang="0">
                    <a:pos x="46" y="29"/>
                  </a:cxn>
                  <a:cxn ang="0">
                    <a:pos x="51" y="35"/>
                  </a:cxn>
                  <a:cxn ang="0">
                    <a:pos x="57" y="40"/>
                  </a:cxn>
                  <a:cxn ang="0">
                    <a:pos x="62" y="44"/>
                  </a:cxn>
                  <a:cxn ang="0">
                    <a:pos x="68" y="47"/>
                  </a:cxn>
                  <a:cxn ang="0">
                    <a:pos x="79" y="87"/>
                  </a:cxn>
                  <a:cxn ang="0">
                    <a:pos x="86" y="100"/>
                  </a:cxn>
                  <a:cxn ang="0">
                    <a:pos x="92" y="114"/>
                  </a:cxn>
                  <a:cxn ang="0">
                    <a:pos x="92" y="114"/>
                  </a:cxn>
                </a:cxnLst>
                <a:rect l="0" t="0" r="r" b="b"/>
                <a:pathLst>
                  <a:path w="92" h="162">
                    <a:moveTo>
                      <a:pt x="92" y="114"/>
                    </a:moveTo>
                    <a:lnTo>
                      <a:pt x="74" y="162"/>
                    </a:lnTo>
                    <a:lnTo>
                      <a:pt x="74" y="162"/>
                    </a:lnTo>
                    <a:lnTo>
                      <a:pt x="61" y="154"/>
                    </a:lnTo>
                    <a:lnTo>
                      <a:pt x="46" y="148"/>
                    </a:lnTo>
                    <a:lnTo>
                      <a:pt x="38" y="145"/>
                    </a:lnTo>
                    <a:lnTo>
                      <a:pt x="31" y="141"/>
                    </a:lnTo>
                    <a:lnTo>
                      <a:pt x="26" y="136"/>
                    </a:lnTo>
                    <a:lnTo>
                      <a:pt x="22" y="130"/>
                    </a:lnTo>
                    <a:lnTo>
                      <a:pt x="20" y="123"/>
                    </a:lnTo>
                    <a:lnTo>
                      <a:pt x="18" y="117"/>
                    </a:lnTo>
                    <a:lnTo>
                      <a:pt x="18" y="109"/>
                    </a:lnTo>
                    <a:lnTo>
                      <a:pt x="21" y="104"/>
                    </a:lnTo>
                    <a:lnTo>
                      <a:pt x="25" y="99"/>
                    </a:lnTo>
                    <a:lnTo>
                      <a:pt x="29" y="96"/>
                    </a:lnTo>
                    <a:lnTo>
                      <a:pt x="34" y="95"/>
                    </a:lnTo>
                    <a:lnTo>
                      <a:pt x="38" y="94"/>
                    </a:lnTo>
                    <a:lnTo>
                      <a:pt x="47" y="94"/>
                    </a:lnTo>
                    <a:lnTo>
                      <a:pt x="58" y="92"/>
                    </a:lnTo>
                    <a:lnTo>
                      <a:pt x="62" y="90"/>
                    </a:lnTo>
                    <a:lnTo>
                      <a:pt x="65" y="87"/>
                    </a:lnTo>
                    <a:lnTo>
                      <a:pt x="65" y="82"/>
                    </a:lnTo>
                    <a:lnTo>
                      <a:pt x="64" y="78"/>
                    </a:lnTo>
                    <a:lnTo>
                      <a:pt x="56" y="66"/>
                    </a:lnTo>
                    <a:lnTo>
                      <a:pt x="46" y="55"/>
                    </a:lnTo>
                    <a:lnTo>
                      <a:pt x="21" y="31"/>
                    </a:lnTo>
                    <a:lnTo>
                      <a:pt x="7" y="18"/>
                    </a:lnTo>
                    <a:lnTo>
                      <a:pt x="1" y="12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2" y="2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33" y="16"/>
                    </a:lnTo>
                    <a:lnTo>
                      <a:pt x="46" y="29"/>
                    </a:lnTo>
                    <a:lnTo>
                      <a:pt x="51" y="35"/>
                    </a:lnTo>
                    <a:lnTo>
                      <a:pt x="57" y="40"/>
                    </a:lnTo>
                    <a:lnTo>
                      <a:pt x="62" y="44"/>
                    </a:lnTo>
                    <a:lnTo>
                      <a:pt x="68" y="47"/>
                    </a:lnTo>
                    <a:lnTo>
                      <a:pt x="79" y="87"/>
                    </a:lnTo>
                    <a:lnTo>
                      <a:pt x="86" y="100"/>
                    </a:lnTo>
                    <a:lnTo>
                      <a:pt x="92" y="114"/>
                    </a:lnTo>
                    <a:lnTo>
                      <a:pt x="92" y="114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45813A59-F213-4E4A-B04F-8906579CE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95978" y="3060011"/>
                <a:ext cx="74690" cy="90315"/>
              </a:xfrm>
              <a:custGeom>
                <a:avLst/>
                <a:gdLst/>
                <a:ahLst/>
                <a:cxnLst>
                  <a:cxn ang="0">
                    <a:pos x="8" y="134"/>
                  </a:cxn>
                  <a:cxn ang="0">
                    <a:pos x="3" y="125"/>
                  </a:cxn>
                  <a:cxn ang="0">
                    <a:pos x="0" y="105"/>
                  </a:cxn>
                  <a:cxn ang="0">
                    <a:pos x="1" y="84"/>
                  </a:cxn>
                  <a:cxn ang="0">
                    <a:pos x="7" y="74"/>
                  </a:cxn>
                  <a:cxn ang="0">
                    <a:pos x="17" y="70"/>
                  </a:cxn>
                  <a:cxn ang="0">
                    <a:pos x="31" y="74"/>
                  </a:cxn>
                  <a:cxn ang="0">
                    <a:pos x="56" y="88"/>
                  </a:cxn>
                  <a:cxn ang="0">
                    <a:pos x="77" y="112"/>
                  </a:cxn>
                  <a:cxn ang="0">
                    <a:pos x="84" y="129"/>
                  </a:cxn>
                  <a:cxn ang="0">
                    <a:pos x="96" y="138"/>
                  </a:cxn>
                  <a:cxn ang="0">
                    <a:pos x="110" y="141"/>
                  </a:cxn>
                  <a:cxn ang="0">
                    <a:pos x="118" y="140"/>
                  </a:cxn>
                  <a:cxn ang="0">
                    <a:pos x="122" y="132"/>
                  </a:cxn>
                  <a:cxn ang="0">
                    <a:pos x="118" y="107"/>
                  </a:cxn>
                  <a:cxn ang="0">
                    <a:pos x="113" y="87"/>
                  </a:cxn>
                  <a:cxn ang="0">
                    <a:pos x="110" y="78"/>
                  </a:cxn>
                  <a:cxn ang="0">
                    <a:pos x="101" y="69"/>
                  </a:cxn>
                  <a:cxn ang="0">
                    <a:pos x="75" y="57"/>
                  </a:cxn>
                  <a:cxn ang="0">
                    <a:pos x="49" y="46"/>
                  </a:cxn>
                  <a:cxn ang="0">
                    <a:pos x="34" y="35"/>
                  </a:cxn>
                  <a:cxn ang="0">
                    <a:pos x="27" y="27"/>
                  </a:cxn>
                  <a:cxn ang="0">
                    <a:pos x="34" y="18"/>
                  </a:cxn>
                  <a:cxn ang="0">
                    <a:pos x="62" y="4"/>
                  </a:cxn>
                  <a:cxn ang="0">
                    <a:pos x="75" y="5"/>
                  </a:cxn>
                  <a:cxn ang="0">
                    <a:pos x="78" y="16"/>
                  </a:cxn>
                  <a:cxn ang="0">
                    <a:pos x="80" y="27"/>
                  </a:cxn>
                  <a:cxn ang="0">
                    <a:pos x="88" y="39"/>
                  </a:cxn>
                  <a:cxn ang="0">
                    <a:pos x="109" y="47"/>
                  </a:cxn>
                  <a:cxn ang="0">
                    <a:pos x="137" y="52"/>
                  </a:cxn>
                  <a:cxn ang="0">
                    <a:pos x="153" y="59"/>
                  </a:cxn>
                  <a:cxn ang="0">
                    <a:pos x="156" y="66"/>
                  </a:cxn>
                  <a:cxn ang="0">
                    <a:pos x="154" y="79"/>
                  </a:cxn>
                  <a:cxn ang="0">
                    <a:pos x="152" y="96"/>
                  </a:cxn>
                  <a:cxn ang="0">
                    <a:pos x="156" y="112"/>
                  </a:cxn>
                  <a:cxn ang="0">
                    <a:pos x="161" y="126"/>
                  </a:cxn>
                  <a:cxn ang="0">
                    <a:pos x="166" y="140"/>
                  </a:cxn>
                  <a:cxn ang="0">
                    <a:pos x="166" y="157"/>
                  </a:cxn>
                  <a:cxn ang="0">
                    <a:pos x="159" y="167"/>
                  </a:cxn>
                  <a:cxn ang="0">
                    <a:pos x="150" y="170"/>
                  </a:cxn>
                  <a:cxn ang="0">
                    <a:pos x="137" y="167"/>
                  </a:cxn>
                  <a:cxn ang="0">
                    <a:pos x="126" y="162"/>
                  </a:cxn>
                  <a:cxn ang="0">
                    <a:pos x="115" y="164"/>
                  </a:cxn>
                  <a:cxn ang="0">
                    <a:pos x="104" y="171"/>
                  </a:cxn>
                  <a:cxn ang="0">
                    <a:pos x="92" y="186"/>
                  </a:cxn>
                  <a:cxn ang="0">
                    <a:pos x="79" y="192"/>
                  </a:cxn>
                  <a:cxn ang="0">
                    <a:pos x="58" y="197"/>
                  </a:cxn>
                  <a:cxn ang="0">
                    <a:pos x="34" y="196"/>
                  </a:cxn>
                  <a:cxn ang="0">
                    <a:pos x="22" y="188"/>
                  </a:cxn>
                  <a:cxn ang="0">
                    <a:pos x="17" y="175"/>
                  </a:cxn>
                  <a:cxn ang="0">
                    <a:pos x="14" y="161"/>
                  </a:cxn>
                  <a:cxn ang="0">
                    <a:pos x="11" y="135"/>
                  </a:cxn>
                </a:cxnLst>
                <a:rect l="0" t="0" r="r" b="b"/>
                <a:pathLst>
                  <a:path w="166" h="197">
                    <a:moveTo>
                      <a:pt x="11" y="135"/>
                    </a:moveTo>
                    <a:lnTo>
                      <a:pt x="8" y="134"/>
                    </a:lnTo>
                    <a:lnTo>
                      <a:pt x="5" y="130"/>
                    </a:lnTo>
                    <a:lnTo>
                      <a:pt x="3" y="125"/>
                    </a:lnTo>
                    <a:lnTo>
                      <a:pt x="1" y="119"/>
                    </a:lnTo>
                    <a:lnTo>
                      <a:pt x="0" y="105"/>
                    </a:lnTo>
                    <a:lnTo>
                      <a:pt x="0" y="91"/>
                    </a:lnTo>
                    <a:lnTo>
                      <a:pt x="1" y="84"/>
                    </a:lnTo>
                    <a:lnTo>
                      <a:pt x="4" y="79"/>
                    </a:lnTo>
                    <a:lnTo>
                      <a:pt x="7" y="74"/>
                    </a:lnTo>
                    <a:lnTo>
                      <a:pt x="12" y="72"/>
                    </a:lnTo>
                    <a:lnTo>
                      <a:pt x="17" y="70"/>
                    </a:lnTo>
                    <a:lnTo>
                      <a:pt x="23" y="70"/>
                    </a:lnTo>
                    <a:lnTo>
                      <a:pt x="31" y="74"/>
                    </a:lnTo>
                    <a:lnTo>
                      <a:pt x="40" y="81"/>
                    </a:lnTo>
                    <a:lnTo>
                      <a:pt x="56" y="88"/>
                    </a:lnTo>
                    <a:lnTo>
                      <a:pt x="69" y="96"/>
                    </a:lnTo>
                    <a:lnTo>
                      <a:pt x="77" y="112"/>
                    </a:lnTo>
                    <a:lnTo>
                      <a:pt x="82" y="123"/>
                    </a:lnTo>
                    <a:lnTo>
                      <a:pt x="84" y="129"/>
                    </a:lnTo>
                    <a:lnTo>
                      <a:pt x="90" y="134"/>
                    </a:lnTo>
                    <a:lnTo>
                      <a:pt x="96" y="138"/>
                    </a:lnTo>
                    <a:lnTo>
                      <a:pt x="106" y="141"/>
                    </a:lnTo>
                    <a:lnTo>
                      <a:pt x="110" y="141"/>
                    </a:lnTo>
                    <a:lnTo>
                      <a:pt x="114" y="141"/>
                    </a:lnTo>
                    <a:lnTo>
                      <a:pt x="118" y="140"/>
                    </a:lnTo>
                    <a:lnTo>
                      <a:pt x="119" y="139"/>
                    </a:lnTo>
                    <a:lnTo>
                      <a:pt x="122" y="132"/>
                    </a:lnTo>
                    <a:lnTo>
                      <a:pt x="122" y="125"/>
                    </a:lnTo>
                    <a:lnTo>
                      <a:pt x="118" y="107"/>
                    </a:lnTo>
                    <a:lnTo>
                      <a:pt x="114" y="94"/>
                    </a:lnTo>
                    <a:lnTo>
                      <a:pt x="113" y="87"/>
                    </a:lnTo>
                    <a:lnTo>
                      <a:pt x="112" y="82"/>
                    </a:lnTo>
                    <a:lnTo>
                      <a:pt x="110" y="78"/>
                    </a:lnTo>
                    <a:lnTo>
                      <a:pt x="108" y="74"/>
                    </a:lnTo>
                    <a:lnTo>
                      <a:pt x="101" y="69"/>
                    </a:lnTo>
                    <a:lnTo>
                      <a:pt x="93" y="64"/>
                    </a:lnTo>
                    <a:lnTo>
                      <a:pt x="75" y="57"/>
                    </a:lnTo>
                    <a:lnTo>
                      <a:pt x="57" y="50"/>
                    </a:lnTo>
                    <a:lnTo>
                      <a:pt x="49" y="46"/>
                    </a:lnTo>
                    <a:lnTo>
                      <a:pt x="39" y="39"/>
                    </a:lnTo>
                    <a:lnTo>
                      <a:pt x="34" y="35"/>
                    </a:lnTo>
                    <a:lnTo>
                      <a:pt x="30" y="31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34" y="18"/>
                    </a:lnTo>
                    <a:lnTo>
                      <a:pt x="48" y="11"/>
                    </a:lnTo>
                    <a:lnTo>
                      <a:pt x="62" y="4"/>
                    </a:lnTo>
                    <a:lnTo>
                      <a:pt x="71" y="0"/>
                    </a:lnTo>
                    <a:lnTo>
                      <a:pt x="75" y="5"/>
                    </a:lnTo>
                    <a:lnTo>
                      <a:pt x="77" y="11"/>
                    </a:lnTo>
                    <a:lnTo>
                      <a:pt x="78" y="16"/>
                    </a:lnTo>
                    <a:lnTo>
                      <a:pt x="79" y="22"/>
                    </a:lnTo>
                    <a:lnTo>
                      <a:pt x="80" y="27"/>
                    </a:lnTo>
                    <a:lnTo>
                      <a:pt x="83" y="34"/>
                    </a:lnTo>
                    <a:lnTo>
                      <a:pt x="88" y="39"/>
                    </a:lnTo>
                    <a:lnTo>
                      <a:pt x="96" y="43"/>
                    </a:lnTo>
                    <a:lnTo>
                      <a:pt x="109" y="47"/>
                    </a:lnTo>
                    <a:lnTo>
                      <a:pt x="123" y="50"/>
                    </a:lnTo>
                    <a:lnTo>
                      <a:pt x="137" y="52"/>
                    </a:lnTo>
                    <a:lnTo>
                      <a:pt x="150" y="56"/>
                    </a:lnTo>
                    <a:lnTo>
                      <a:pt x="153" y="59"/>
                    </a:lnTo>
                    <a:lnTo>
                      <a:pt x="156" y="62"/>
                    </a:lnTo>
                    <a:lnTo>
                      <a:pt x="156" y="66"/>
                    </a:lnTo>
                    <a:lnTo>
                      <a:pt x="156" y="70"/>
                    </a:lnTo>
                    <a:lnTo>
                      <a:pt x="154" y="79"/>
                    </a:lnTo>
                    <a:lnTo>
                      <a:pt x="153" y="87"/>
                    </a:lnTo>
                    <a:lnTo>
                      <a:pt x="152" y="96"/>
                    </a:lnTo>
                    <a:lnTo>
                      <a:pt x="153" y="104"/>
                    </a:lnTo>
                    <a:lnTo>
                      <a:pt x="156" y="112"/>
                    </a:lnTo>
                    <a:lnTo>
                      <a:pt x="158" y="119"/>
                    </a:lnTo>
                    <a:lnTo>
                      <a:pt x="161" y="126"/>
                    </a:lnTo>
                    <a:lnTo>
                      <a:pt x="163" y="134"/>
                    </a:lnTo>
                    <a:lnTo>
                      <a:pt x="166" y="140"/>
                    </a:lnTo>
                    <a:lnTo>
                      <a:pt x="166" y="149"/>
                    </a:lnTo>
                    <a:lnTo>
                      <a:pt x="166" y="157"/>
                    </a:lnTo>
                    <a:lnTo>
                      <a:pt x="163" y="164"/>
                    </a:lnTo>
                    <a:lnTo>
                      <a:pt x="159" y="167"/>
                    </a:lnTo>
                    <a:lnTo>
                      <a:pt x="156" y="169"/>
                    </a:lnTo>
                    <a:lnTo>
                      <a:pt x="150" y="170"/>
                    </a:lnTo>
                    <a:lnTo>
                      <a:pt x="144" y="169"/>
                    </a:lnTo>
                    <a:lnTo>
                      <a:pt x="137" y="167"/>
                    </a:lnTo>
                    <a:lnTo>
                      <a:pt x="131" y="165"/>
                    </a:lnTo>
                    <a:lnTo>
                      <a:pt x="126" y="162"/>
                    </a:lnTo>
                    <a:lnTo>
                      <a:pt x="121" y="162"/>
                    </a:lnTo>
                    <a:lnTo>
                      <a:pt x="115" y="164"/>
                    </a:lnTo>
                    <a:lnTo>
                      <a:pt x="112" y="165"/>
                    </a:lnTo>
                    <a:lnTo>
                      <a:pt x="104" y="171"/>
                    </a:lnTo>
                    <a:lnTo>
                      <a:pt x="97" y="179"/>
                    </a:lnTo>
                    <a:lnTo>
                      <a:pt x="92" y="186"/>
                    </a:lnTo>
                    <a:lnTo>
                      <a:pt x="87" y="189"/>
                    </a:lnTo>
                    <a:lnTo>
                      <a:pt x="79" y="192"/>
                    </a:lnTo>
                    <a:lnTo>
                      <a:pt x="73" y="195"/>
                    </a:lnTo>
                    <a:lnTo>
                      <a:pt x="58" y="197"/>
                    </a:lnTo>
                    <a:lnTo>
                      <a:pt x="43" y="197"/>
                    </a:lnTo>
                    <a:lnTo>
                      <a:pt x="34" y="196"/>
                    </a:lnTo>
                    <a:lnTo>
                      <a:pt x="27" y="193"/>
                    </a:lnTo>
                    <a:lnTo>
                      <a:pt x="22" y="188"/>
                    </a:lnTo>
                    <a:lnTo>
                      <a:pt x="18" y="183"/>
                    </a:lnTo>
                    <a:lnTo>
                      <a:pt x="17" y="175"/>
                    </a:lnTo>
                    <a:lnTo>
                      <a:pt x="16" y="169"/>
                    </a:lnTo>
                    <a:lnTo>
                      <a:pt x="14" y="161"/>
                    </a:lnTo>
                    <a:lnTo>
                      <a:pt x="14" y="152"/>
                    </a:lnTo>
                    <a:lnTo>
                      <a:pt x="11" y="13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E4021E17-C638-384B-9113-824048011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00" y="1133"/>
                  </a:cxn>
                  <a:cxn ang="0">
                    <a:pos x="2606" y="1355"/>
                  </a:cxn>
                  <a:cxn ang="0">
                    <a:pos x="2635" y="1629"/>
                  </a:cxn>
                  <a:cxn ang="0">
                    <a:pos x="2671" y="1922"/>
                  </a:cxn>
                  <a:cxn ang="0">
                    <a:pos x="2503" y="1985"/>
                  </a:cxn>
                  <a:cxn ang="0">
                    <a:pos x="2205" y="2109"/>
                  </a:cxn>
                  <a:cxn ang="0">
                    <a:pos x="1912" y="2247"/>
                  </a:cxn>
                  <a:cxn ang="0">
                    <a:pos x="1887" y="2378"/>
                  </a:cxn>
                  <a:cxn ang="0">
                    <a:pos x="2012" y="2640"/>
                  </a:cxn>
                  <a:cxn ang="0">
                    <a:pos x="2215" y="2925"/>
                  </a:cxn>
                  <a:cxn ang="0">
                    <a:pos x="2140" y="3136"/>
                  </a:cxn>
                  <a:cxn ang="0">
                    <a:pos x="1996" y="3271"/>
                  </a:cxn>
                  <a:cxn ang="0">
                    <a:pos x="1948" y="3528"/>
                  </a:cxn>
                  <a:cxn ang="0">
                    <a:pos x="1800" y="3493"/>
                  </a:cxn>
                  <a:cxn ang="0">
                    <a:pos x="1653" y="3523"/>
                  </a:cxn>
                  <a:cxn ang="0">
                    <a:pos x="1326" y="3572"/>
                  </a:cxn>
                  <a:cxn ang="0">
                    <a:pos x="1168" y="3491"/>
                  </a:cxn>
                  <a:cxn ang="0">
                    <a:pos x="1070" y="3585"/>
                  </a:cxn>
                  <a:cxn ang="0">
                    <a:pos x="664" y="3308"/>
                  </a:cxn>
                  <a:cxn ang="0">
                    <a:pos x="562" y="3395"/>
                  </a:cxn>
                  <a:cxn ang="0">
                    <a:pos x="387" y="3365"/>
                  </a:cxn>
                  <a:cxn ang="0">
                    <a:pos x="277" y="3278"/>
                  </a:cxn>
                  <a:cxn ang="0">
                    <a:pos x="406" y="2940"/>
                  </a:cxn>
                  <a:cxn ang="0">
                    <a:pos x="382" y="2636"/>
                  </a:cxn>
                  <a:cxn ang="0">
                    <a:pos x="151" y="2510"/>
                  </a:cxn>
                  <a:cxn ang="0">
                    <a:pos x="75" y="2305"/>
                  </a:cxn>
                  <a:cxn ang="0">
                    <a:pos x="5" y="2085"/>
                  </a:cxn>
                  <a:cxn ang="0">
                    <a:pos x="16" y="1792"/>
                  </a:cxn>
                  <a:cxn ang="0">
                    <a:pos x="132" y="1518"/>
                  </a:cxn>
                  <a:cxn ang="0">
                    <a:pos x="84" y="1369"/>
                  </a:cxn>
                  <a:cxn ang="0">
                    <a:pos x="331" y="1314"/>
                  </a:cxn>
                  <a:cxn ang="0">
                    <a:pos x="414" y="1184"/>
                  </a:cxn>
                  <a:cxn ang="0">
                    <a:pos x="423" y="1044"/>
                  </a:cxn>
                  <a:cxn ang="0">
                    <a:pos x="533" y="870"/>
                  </a:cxn>
                  <a:cxn ang="0">
                    <a:pos x="548" y="699"/>
                  </a:cxn>
                  <a:cxn ang="0">
                    <a:pos x="594" y="554"/>
                  </a:cxn>
                  <a:cxn ang="0">
                    <a:pos x="864" y="607"/>
                  </a:cxn>
                  <a:cxn ang="0">
                    <a:pos x="901" y="708"/>
                  </a:cxn>
                  <a:cxn ang="0">
                    <a:pos x="961" y="715"/>
                  </a:cxn>
                  <a:cxn ang="0">
                    <a:pos x="984" y="546"/>
                  </a:cxn>
                  <a:cxn ang="0">
                    <a:pos x="1177" y="557"/>
                  </a:cxn>
                  <a:cxn ang="0">
                    <a:pos x="1138" y="496"/>
                  </a:cxn>
                  <a:cxn ang="0">
                    <a:pos x="1101" y="380"/>
                  </a:cxn>
                  <a:cxn ang="0">
                    <a:pos x="1061" y="333"/>
                  </a:cxn>
                  <a:cxn ang="0">
                    <a:pos x="1146" y="233"/>
                  </a:cxn>
                  <a:cxn ang="0">
                    <a:pos x="1226" y="64"/>
                  </a:cxn>
                  <a:cxn ang="0">
                    <a:pos x="1410" y="73"/>
                  </a:cxn>
                  <a:cxn ang="0">
                    <a:pos x="1454" y="225"/>
                  </a:cxn>
                  <a:cxn ang="0">
                    <a:pos x="1469" y="303"/>
                  </a:cxn>
                  <a:cxn ang="0">
                    <a:pos x="1563" y="335"/>
                  </a:cxn>
                  <a:cxn ang="0">
                    <a:pos x="1706" y="325"/>
                  </a:cxn>
                  <a:cxn ang="0">
                    <a:pos x="1771" y="360"/>
                  </a:cxn>
                  <a:cxn ang="0">
                    <a:pos x="1616" y="489"/>
                  </a:cxn>
                  <a:cxn ang="0">
                    <a:pos x="1727" y="529"/>
                  </a:cxn>
                  <a:cxn ang="0">
                    <a:pos x="1886" y="494"/>
                  </a:cxn>
                  <a:cxn ang="0">
                    <a:pos x="2096" y="377"/>
                  </a:cxn>
                  <a:cxn ang="0">
                    <a:pos x="2084" y="428"/>
                  </a:cxn>
                  <a:cxn ang="0">
                    <a:pos x="2206" y="447"/>
                  </a:cxn>
                  <a:cxn ang="0">
                    <a:pos x="2347" y="540"/>
                  </a:cxn>
                  <a:cxn ang="0">
                    <a:pos x="2440" y="624"/>
                  </a:cxn>
                  <a:cxn ang="0">
                    <a:pos x="2544" y="750"/>
                  </a:cxn>
                </a:cxnLst>
                <a:rect l="0" t="0" r="r" b="b"/>
                <a:pathLst>
                  <a:path w="2701" h="3602"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lnTo>
                      <a:pt x="2544" y="75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81">
                <a:extLst>
                  <a:ext uri="{FF2B5EF4-FFF2-40B4-BE49-F238E27FC236}">
                    <a16:creationId xmlns:a16="http://schemas.microsoft.com/office/drawing/2014/main" id="{6A038651-363B-0F4A-B826-6ACFC44EF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5" y="219"/>
                  </a:cxn>
                  <a:cxn ang="0">
                    <a:pos x="2134" y="288"/>
                  </a:cxn>
                  <a:cxn ang="0">
                    <a:pos x="2059" y="346"/>
                  </a:cxn>
                  <a:cxn ang="0">
                    <a:pos x="1955" y="352"/>
                  </a:cxn>
                  <a:cxn ang="0">
                    <a:pos x="1860" y="574"/>
                  </a:cxn>
                  <a:cxn ang="0">
                    <a:pos x="1815" y="678"/>
                  </a:cxn>
                  <a:cxn ang="0">
                    <a:pos x="1754" y="766"/>
                  </a:cxn>
                  <a:cxn ang="0">
                    <a:pos x="1731" y="793"/>
                  </a:cxn>
                  <a:cxn ang="0">
                    <a:pos x="1793" y="787"/>
                  </a:cxn>
                  <a:cxn ang="0">
                    <a:pos x="1868" y="832"/>
                  </a:cxn>
                  <a:cxn ang="0">
                    <a:pos x="1939" y="945"/>
                  </a:cxn>
                  <a:cxn ang="0">
                    <a:pos x="1836" y="1048"/>
                  </a:cxn>
                  <a:cxn ang="0">
                    <a:pos x="1753" y="1026"/>
                  </a:cxn>
                  <a:cxn ang="0">
                    <a:pos x="1644" y="928"/>
                  </a:cxn>
                  <a:cxn ang="0">
                    <a:pos x="1588" y="958"/>
                  </a:cxn>
                  <a:cxn ang="0">
                    <a:pos x="1516" y="1051"/>
                  </a:cxn>
                  <a:cxn ang="0">
                    <a:pos x="1312" y="1102"/>
                  </a:cxn>
                  <a:cxn ang="0">
                    <a:pos x="1253" y="1112"/>
                  </a:cxn>
                  <a:cxn ang="0">
                    <a:pos x="1262" y="1217"/>
                  </a:cxn>
                  <a:cxn ang="0">
                    <a:pos x="1253" y="1271"/>
                  </a:cxn>
                  <a:cxn ang="0">
                    <a:pos x="1110" y="1291"/>
                  </a:cxn>
                  <a:cxn ang="0">
                    <a:pos x="1025" y="1326"/>
                  </a:cxn>
                  <a:cxn ang="0">
                    <a:pos x="916" y="1275"/>
                  </a:cxn>
                  <a:cxn ang="0">
                    <a:pos x="794" y="1282"/>
                  </a:cxn>
                  <a:cxn ang="0">
                    <a:pos x="736" y="1273"/>
                  </a:cxn>
                  <a:cxn ang="0">
                    <a:pos x="648" y="1229"/>
                  </a:cxn>
                  <a:cxn ang="0">
                    <a:pos x="587" y="1271"/>
                  </a:cxn>
                  <a:cxn ang="0">
                    <a:pos x="509" y="1352"/>
                  </a:cxn>
                  <a:cxn ang="0">
                    <a:pos x="372" y="1380"/>
                  </a:cxn>
                  <a:cxn ang="0">
                    <a:pos x="262" y="1400"/>
                  </a:cxn>
                  <a:cxn ang="0">
                    <a:pos x="202" y="1394"/>
                  </a:cxn>
                  <a:cxn ang="0">
                    <a:pos x="188" y="1182"/>
                  </a:cxn>
                  <a:cxn ang="0">
                    <a:pos x="188" y="1102"/>
                  </a:cxn>
                  <a:cxn ang="0">
                    <a:pos x="113" y="1073"/>
                  </a:cxn>
                  <a:cxn ang="0">
                    <a:pos x="8" y="1004"/>
                  </a:cxn>
                  <a:cxn ang="0">
                    <a:pos x="18" y="844"/>
                  </a:cxn>
                  <a:cxn ang="0">
                    <a:pos x="12" y="699"/>
                  </a:cxn>
                  <a:cxn ang="0">
                    <a:pos x="137" y="633"/>
                  </a:cxn>
                  <a:cxn ang="0">
                    <a:pos x="190" y="583"/>
                  </a:cxn>
                  <a:cxn ang="0">
                    <a:pos x="146" y="511"/>
                  </a:cxn>
                  <a:cxn ang="0">
                    <a:pos x="32" y="392"/>
                  </a:cxn>
                  <a:cxn ang="0">
                    <a:pos x="5" y="249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82">
                <a:extLst>
                  <a:ext uri="{FF2B5EF4-FFF2-40B4-BE49-F238E27FC236}">
                    <a16:creationId xmlns:a16="http://schemas.microsoft.com/office/drawing/2014/main" id="{C4EF289D-E0D2-434B-9F97-FD44E7181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2" y="209"/>
                  </a:cxn>
                  <a:cxn ang="0">
                    <a:pos x="2135" y="285"/>
                  </a:cxn>
                  <a:cxn ang="0">
                    <a:pos x="2068" y="345"/>
                  </a:cxn>
                  <a:cxn ang="0">
                    <a:pos x="1967" y="348"/>
                  </a:cxn>
                  <a:cxn ang="0">
                    <a:pos x="1858" y="529"/>
                  </a:cxn>
                  <a:cxn ang="0">
                    <a:pos x="1828" y="668"/>
                  </a:cxn>
                  <a:cxn ang="0">
                    <a:pos x="1759" y="756"/>
                  </a:cxn>
                  <a:cxn ang="0">
                    <a:pos x="1728" y="792"/>
                  </a:cxn>
                  <a:cxn ang="0">
                    <a:pos x="1784" y="791"/>
                  </a:cxn>
                  <a:cxn ang="0">
                    <a:pos x="1840" y="804"/>
                  </a:cxn>
                  <a:cxn ang="0">
                    <a:pos x="1937" y="936"/>
                  </a:cxn>
                  <a:cxn ang="0">
                    <a:pos x="1858" y="1037"/>
                  </a:cxn>
                  <a:cxn ang="0">
                    <a:pos x="1770" y="1041"/>
                  </a:cxn>
                  <a:cxn ang="0">
                    <a:pos x="1661" y="934"/>
                  </a:cxn>
                  <a:cxn ang="0">
                    <a:pos x="1597" y="946"/>
                  </a:cxn>
                  <a:cxn ang="0">
                    <a:pos x="1540" y="1042"/>
                  </a:cxn>
                  <a:cxn ang="0">
                    <a:pos x="1356" y="1107"/>
                  </a:cxn>
                  <a:cxn ang="0">
                    <a:pos x="1274" y="1100"/>
                  </a:cxn>
                  <a:cxn ang="0">
                    <a:pos x="1233" y="1152"/>
                  </a:cxn>
                  <a:cxn ang="0">
                    <a:pos x="1268" y="1251"/>
                  </a:cxn>
                  <a:cxn ang="0">
                    <a:pos x="1202" y="1292"/>
                  </a:cxn>
                  <a:cxn ang="0">
                    <a:pos x="1055" y="1311"/>
                  </a:cxn>
                  <a:cxn ang="0">
                    <a:pos x="982" y="1318"/>
                  </a:cxn>
                  <a:cxn ang="0">
                    <a:pos x="858" y="1270"/>
                  </a:cxn>
                  <a:cxn ang="0">
                    <a:pos x="749" y="1280"/>
                  </a:cxn>
                  <a:cxn ang="0">
                    <a:pos x="689" y="1225"/>
                  </a:cxn>
                  <a:cxn ang="0">
                    <a:pos x="608" y="1247"/>
                  </a:cxn>
                  <a:cxn ang="0">
                    <a:pos x="554" y="1317"/>
                  </a:cxn>
                  <a:cxn ang="0">
                    <a:pos x="415" y="1387"/>
                  </a:cxn>
                  <a:cxn ang="0">
                    <a:pos x="299" y="1381"/>
                  </a:cxn>
                  <a:cxn ang="0">
                    <a:pos x="229" y="1403"/>
                  </a:cxn>
                  <a:cxn ang="0">
                    <a:pos x="212" y="1254"/>
                  </a:cxn>
                  <a:cxn ang="0">
                    <a:pos x="181" y="1129"/>
                  </a:cxn>
                  <a:cxn ang="0">
                    <a:pos x="176" y="1091"/>
                  </a:cxn>
                  <a:cxn ang="0">
                    <a:pos x="60" y="1046"/>
                  </a:cxn>
                  <a:cxn ang="0">
                    <a:pos x="14" y="919"/>
                  </a:cxn>
                  <a:cxn ang="0">
                    <a:pos x="8" y="780"/>
                  </a:cxn>
                  <a:cxn ang="0">
                    <a:pos x="40" y="673"/>
                  </a:cxn>
                  <a:cxn ang="0">
                    <a:pos x="172" y="613"/>
                  </a:cxn>
                  <a:cxn ang="0">
                    <a:pos x="187" y="554"/>
                  </a:cxn>
                  <a:cxn ang="0">
                    <a:pos x="86" y="466"/>
                  </a:cxn>
                  <a:cxn ang="0">
                    <a:pos x="16" y="341"/>
                  </a:cxn>
                  <a:cxn ang="0">
                    <a:pos x="26" y="206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84">
                <a:extLst>
                  <a:ext uri="{FF2B5EF4-FFF2-40B4-BE49-F238E27FC236}">
                    <a16:creationId xmlns:a16="http://schemas.microsoft.com/office/drawing/2014/main" id="{693B2218-83B8-5948-AE7E-BF6E3C835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2018" y="6226463"/>
                <a:ext cx="85620" cy="79477"/>
              </a:xfrm>
              <a:custGeom>
                <a:avLst/>
                <a:gdLst/>
                <a:ahLst/>
                <a:cxnLst>
                  <a:cxn ang="0">
                    <a:pos x="83" y="135"/>
                  </a:cxn>
                  <a:cxn ang="0">
                    <a:pos x="75" y="122"/>
                  </a:cxn>
                  <a:cxn ang="0">
                    <a:pos x="69" y="108"/>
                  </a:cxn>
                  <a:cxn ang="0">
                    <a:pos x="64" y="94"/>
                  </a:cxn>
                  <a:cxn ang="0">
                    <a:pos x="57" y="81"/>
                  </a:cxn>
                  <a:cxn ang="0">
                    <a:pos x="52" y="74"/>
                  </a:cxn>
                  <a:cxn ang="0">
                    <a:pos x="44" y="66"/>
                  </a:cxn>
                  <a:cxn ang="0">
                    <a:pos x="35" y="60"/>
                  </a:cxn>
                  <a:cxn ang="0">
                    <a:pos x="25" y="52"/>
                  </a:cxn>
                  <a:cxn ang="0">
                    <a:pos x="16" y="46"/>
                  </a:cxn>
                  <a:cxn ang="0">
                    <a:pos x="8" y="38"/>
                  </a:cxn>
                  <a:cxn ang="0">
                    <a:pos x="5" y="34"/>
                  </a:cxn>
                  <a:cxn ang="0">
                    <a:pos x="3" y="30"/>
                  </a:cxn>
                  <a:cxn ang="0">
                    <a:pos x="2" y="28"/>
                  </a:cxn>
                  <a:cxn ang="0">
                    <a:pos x="0" y="24"/>
                  </a:cxn>
                  <a:cxn ang="0">
                    <a:pos x="2" y="19"/>
                  </a:cxn>
                  <a:cxn ang="0">
                    <a:pos x="3" y="15"/>
                  </a:cxn>
                  <a:cxn ang="0">
                    <a:pos x="5" y="12"/>
                  </a:cxn>
                  <a:cxn ang="0">
                    <a:pos x="9" y="11"/>
                  </a:cxn>
                  <a:cxn ang="0">
                    <a:pos x="17" y="9"/>
                  </a:cxn>
                  <a:cxn ang="0">
                    <a:pos x="25" y="8"/>
                  </a:cxn>
                  <a:cxn ang="0">
                    <a:pos x="35" y="6"/>
                  </a:cxn>
                  <a:cxn ang="0">
                    <a:pos x="46" y="3"/>
                  </a:cxn>
                  <a:cxn ang="0">
                    <a:pos x="56" y="0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2" y="2"/>
                  </a:cxn>
                  <a:cxn ang="0">
                    <a:pos x="73" y="4"/>
                  </a:cxn>
                  <a:cxn ang="0">
                    <a:pos x="74" y="7"/>
                  </a:cxn>
                  <a:cxn ang="0">
                    <a:pos x="74" y="13"/>
                  </a:cxn>
                  <a:cxn ang="0">
                    <a:pos x="74" y="20"/>
                  </a:cxn>
                  <a:cxn ang="0">
                    <a:pos x="75" y="25"/>
                  </a:cxn>
                  <a:cxn ang="0">
                    <a:pos x="79" y="29"/>
                  </a:cxn>
                  <a:cxn ang="0">
                    <a:pos x="86" y="34"/>
                  </a:cxn>
                  <a:cxn ang="0">
                    <a:pos x="91" y="38"/>
                  </a:cxn>
                  <a:cxn ang="0">
                    <a:pos x="97" y="43"/>
                  </a:cxn>
                  <a:cxn ang="0">
                    <a:pos x="104" y="47"/>
                  </a:cxn>
                  <a:cxn ang="0">
                    <a:pos x="108" y="53"/>
                  </a:cxn>
                  <a:cxn ang="0">
                    <a:pos x="110" y="59"/>
                  </a:cxn>
                  <a:cxn ang="0">
                    <a:pos x="114" y="81"/>
                  </a:cxn>
                  <a:cxn ang="0">
                    <a:pos x="118" y="99"/>
                  </a:cxn>
                  <a:cxn ang="0">
                    <a:pos x="121" y="108"/>
                  </a:cxn>
                  <a:cxn ang="0">
                    <a:pos x="125" y="116"/>
                  </a:cxn>
                  <a:cxn ang="0">
                    <a:pos x="132" y="123"/>
                  </a:cxn>
                  <a:cxn ang="0">
                    <a:pos x="142" y="130"/>
                  </a:cxn>
                  <a:cxn ang="0">
                    <a:pos x="152" y="134"/>
                  </a:cxn>
                  <a:cxn ang="0">
                    <a:pos x="162" y="136"/>
                  </a:cxn>
                  <a:cxn ang="0">
                    <a:pos x="167" y="138"/>
                  </a:cxn>
                  <a:cxn ang="0">
                    <a:pos x="173" y="139"/>
                  </a:cxn>
                  <a:cxn ang="0">
                    <a:pos x="176" y="142"/>
                  </a:cxn>
                  <a:cxn ang="0">
                    <a:pos x="180" y="147"/>
                  </a:cxn>
                  <a:cxn ang="0">
                    <a:pos x="184" y="160"/>
                  </a:cxn>
                  <a:cxn ang="0">
                    <a:pos x="188" y="175"/>
                  </a:cxn>
                  <a:cxn ang="0">
                    <a:pos x="171" y="173"/>
                  </a:cxn>
                  <a:cxn ang="0">
                    <a:pos x="153" y="169"/>
                  </a:cxn>
                  <a:cxn ang="0">
                    <a:pos x="135" y="164"/>
                  </a:cxn>
                  <a:cxn ang="0">
                    <a:pos x="119" y="158"/>
                  </a:cxn>
                  <a:cxn ang="0">
                    <a:pos x="83" y="135"/>
                  </a:cxn>
                </a:cxnLst>
                <a:rect l="0" t="0" r="r" b="b"/>
                <a:pathLst>
                  <a:path w="188" h="175">
                    <a:moveTo>
                      <a:pt x="83" y="135"/>
                    </a:moveTo>
                    <a:lnTo>
                      <a:pt x="75" y="122"/>
                    </a:lnTo>
                    <a:lnTo>
                      <a:pt x="69" y="108"/>
                    </a:lnTo>
                    <a:lnTo>
                      <a:pt x="64" y="94"/>
                    </a:lnTo>
                    <a:lnTo>
                      <a:pt x="57" y="81"/>
                    </a:lnTo>
                    <a:lnTo>
                      <a:pt x="52" y="74"/>
                    </a:lnTo>
                    <a:lnTo>
                      <a:pt x="44" y="66"/>
                    </a:lnTo>
                    <a:lnTo>
                      <a:pt x="35" y="60"/>
                    </a:lnTo>
                    <a:lnTo>
                      <a:pt x="25" y="52"/>
                    </a:lnTo>
                    <a:lnTo>
                      <a:pt x="16" y="46"/>
                    </a:lnTo>
                    <a:lnTo>
                      <a:pt x="8" y="38"/>
                    </a:lnTo>
                    <a:lnTo>
                      <a:pt x="5" y="34"/>
                    </a:lnTo>
                    <a:lnTo>
                      <a:pt x="3" y="30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2" y="19"/>
                    </a:lnTo>
                    <a:lnTo>
                      <a:pt x="3" y="15"/>
                    </a:lnTo>
                    <a:lnTo>
                      <a:pt x="5" y="12"/>
                    </a:lnTo>
                    <a:lnTo>
                      <a:pt x="9" y="11"/>
                    </a:lnTo>
                    <a:lnTo>
                      <a:pt x="17" y="9"/>
                    </a:lnTo>
                    <a:lnTo>
                      <a:pt x="25" y="8"/>
                    </a:lnTo>
                    <a:lnTo>
                      <a:pt x="35" y="6"/>
                    </a:lnTo>
                    <a:lnTo>
                      <a:pt x="46" y="3"/>
                    </a:lnTo>
                    <a:lnTo>
                      <a:pt x="56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2"/>
                    </a:lnTo>
                    <a:lnTo>
                      <a:pt x="73" y="4"/>
                    </a:lnTo>
                    <a:lnTo>
                      <a:pt x="74" y="7"/>
                    </a:lnTo>
                    <a:lnTo>
                      <a:pt x="74" y="13"/>
                    </a:lnTo>
                    <a:lnTo>
                      <a:pt x="74" y="20"/>
                    </a:lnTo>
                    <a:lnTo>
                      <a:pt x="75" y="25"/>
                    </a:lnTo>
                    <a:lnTo>
                      <a:pt x="79" y="29"/>
                    </a:lnTo>
                    <a:lnTo>
                      <a:pt x="86" y="34"/>
                    </a:lnTo>
                    <a:lnTo>
                      <a:pt x="91" y="38"/>
                    </a:lnTo>
                    <a:lnTo>
                      <a:pt x="97" y="43"/>
                    </a:lnTo>
                    <a:lnTo>
                      <a:pt x="104" y="47"/>
                    </a:lnTo>
                    <a:lnTo>
                      <a:pt x="108" y="53"/>
                    </a:lnTo>
                    <a:lnTo>
                      <a:pt x="110" y="59"/>
                    </a:lnTo>
                    <a:lnTo>
                      <a:pt x="114" y="81"/>
                    </a:lnTo>
                    <a:lnTo>
                      <a:pt x="118" y="99"/>
                    </a:lnTo>
                    <a:lnTo>
                      <a:pt x="121" y="108"/>
                    </a:lnTo>
                    <a:lnTo>
                      <a:pt x="125" y="116"/>
                    </a:lnTo>
                    <a:lnTo>
                      <a:pt x="132" y="123"/>
                    </a:lnTo>
                    <a:lnTo>
                      <a:pt x="142" y="130"/>
                    </a:lnTo>
                    <a:lnTo>
                      <a:pt x="152" y="134"/>
                    </a:lnTo>
                    <a:lnTo>
                      <a:pt x="162" y="136"/>
                    </a:lnTo>
                    <a:lnTo>
                      <a:pt x="167" y="138"/>
                    </a:lnTo>
                    <a:lnTo>
                      <a:pt x="173" y="139"/>
                    </a:lnTo>
                    <a:lnTo>
                      <a:pt x="176" y="142"/>
                    </a:lnTo>
                    <a:lnTo>
                      <a:pt x="180" y="147"/>
                    </a:lnTo>
                    <a:lnTo>
                      <a:pt x="184" y="160"/>
                    </a:lnTo>
                    <a:lnTo>
                      <a:pt x="188" y="175"/>
                    </a:lnTo>
                    <a:lnTo>
                      <a:pt x="171" y="173"/>
                    </a:lnTo>
                    <a:lnTo>
                      <a:pt x="153" y="169"/>
                    </a:lnTo>
                    <a:lnTo>
                      <a:pt x="135" y="164"/>
                    </a:lnTo>
                    <a:lnTo>
                      <a:pt x="119" y="158"/>
                    </a:lnTo>
                    <a:lnTo>
                      <a:pt x="83" y="13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85">
                <a:extLst>
                  <a:ext uri="{FF2B5EF4-FFF2-40B4-BE49-F238E27FC236}">
                    <a16:creationId xmlns:a16="http://schemas.microsoft.com/office/drawing/2014/main" id="{F2F275F7-6A58-0942-8CEB-AD338DE63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6430576"/>
                <a:ext cx="32790" cy="45158"/>
              </a:xfrm>
              <a:custGeom>
                <a:avLst/>
                <a:gdLst/>
                <a:ahLst/>
                <a:cxnLst>
                  <a:cxn ang="0">
                    <a:pos x="14" y="66"/>
                  </a:cxn>
                  <a:cxn ang="0">
                    <a:pos x="28" y="48"/>
                  </a:cxn>
                  <a:cxn ang="0">
                    <a:pos x="41" y="29"/>
                  </a:cxn>
                  <a:cxn ang="0">
                    <a:pos x="45" y="20"/>
                  </a:cxn>
                  <a:cxn ang="0">
                    <a:pos x="53" y="11"/>
                  </a:cxn>
                  <a:cxn ang="0">
                    <a:pos x="58" y="7"/>
                  </a:cxn>
                  <a:cxn ang="0">
                    <a:pos x="62" y="3"/>
                  </a:cxn>
                  <a:cxn ang="0">
                    <a:pos x="67" y="0"/>
                  </a:cxn>
                  <a:cxn ang="0">
                    <a:pos x="71" y="0"/>
                  </a:cxn>
                  <a:cxn ang="0">
                    <a:pos x="72" y="9"/>
                  </a:cxn>
                  <a:cxn ang="0">
                    <a:pos x="71" y="18"/>
                  </a:cxn>
                  <a:cxn ang="0">
                    <a:pos x="70" y="30"/>
                  </a:cxn>
                  <a:cxn ang="0">
                    <a:pos x="67" y="40"/>
                  </a:cxn>
                  <a:cxn ang="0">
                    <a:pos x="66" y="51"/>
                  </a:cxn>
                  <a:cxn ang="0">
                    <a:pos x="64" y="62"/>
                  </a:cxn>
                  <a:cxn ang="0">
                    <a:pos x="62" y="73"/>
                  </a:cxn>
                  <a:cxn ang="0">
                    <a:pos x="58" y="82"/>
                  </a:cxn>
                  <a:cxn ang="0">
                    <a:pos x="57" y="84"/>
                  </a:cxn>
                  <a:cxn ang="0">
                    <a:pos x="54" y="87"/>
                  </a:cxn>
                  <a:cxn ang="0">
                    <a:pos x="50" y="87"/>
                  </a:cxn>
                  <a:cxn ang="0">
                    <a:pos x="46" y="87"/>
                  </a:cxn>
                  <a:cxn ang="0">
                    <a:pos x="44" y="86"/>
                  </a:cxn>
                  <a:cxn ang="0">
                    <a:pos x="41" y="86"/>
                  </a:cxn>
                  <a:cxn ang="0">
                    <a:pos x="40" y="87"/>
                  </a:cxn>
                  <a:cxn ang="0">
                    <a:pos x="37" y="87"/>
                  </a:cxn>
                  <a:cxn ang="0">
                    <a:pos x="32" y="91"/>
                  </a:cxn>
                  <a:cxn ang="0">
                    <a:pos x="28" y="95"/>
                  </a:cxn>
                  <a:cxn ang="0">
                    <a:pos x="22" y="99"/>
                  </a:cxn>
                  <a:cxn ang="0">
                    <a:pos x="13" y="101"/>
                  </a:cxn>
                  <a:cxn ang="0">
                    <a:pos x="9" y="101"/>
                  </a:cxn>
                  <a:cxn ang="0">
                    <a:pos x="5" y="100"/>
                  </a:cxn>
                  <a:cxn ang="0">
                    <a:pos x="2" y="99"/>
                  </a:cxn>
                  <a:cxn ang="0">
                    <a:pos x="0" y="95"/>
                  </a:cxn>
                  <a:cxn ang="0">
                    <a:pos x="14" y="66"/>
                  </a:cxn>
                </a:cxnLst>
                <a:rect l="0" t="0" r="r" b="b"/>
                <a:pathLst>
                  <a:path w="72" h="101">
                    <a:moveTo>
                      <a:pt x="14" y="66"/>
                    </a:moveTo>
                    <a:lnTo>
                      <a:pt x="28" y="48"/>
                    </a:lnTo>
                    <a:lnTo>
                      <a:pt x="41" y="29"/>
                    </a:lnTo>
                    <a:lnTo>
                      <a:pt x="45" y="20"/>
                    </a:lnTo>
                    <a:lnTo>
                      <a:pt x="53" y="11"/>
                    </a:lnTo>
                    <a:lnTo>
                      <a:pt x="58" y="7"/>
                    </a:lnTo>
                    <a:lnTo>
                      <a:pt x="62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2" y="9"/>
                    </a:lnTo>
                    <a:lnTo>
                      <a:pt x="71" y="18"/>
                    </a:lnTo>
                    <a:lnTo>
                      <a:pt x="70" y="30"/>
                    </a:lnTo>
                    <a:lnTo>
                      <a:pt x="67" y="40"/>
                    </a:lnTo>
                    <a:lnTo>
                      <a:pt x="66" y="51"/>
                    </a:lnTo>
                    <a:lnTo>
                      <a:pt x="64" y="62"/>
                    </a:lnTo>
                    <a:lnTo>
                      <a:pt x="62" y="73"/>
                    </a:lnTo>
                    <a:lnTo>
                      <a:pt x="58" y="82"/>
                    </a:lnTo>
                    <a:lnTo>
                      <a:pt x="57" y="84"/>
                    </a:lnTo>
                    <a:lnTo>
                      <a:pt x="54" y="87"/>
                    </a:lnTo>
                    <a:lnTo>
                      <a:pt x="50" y="87"/>
                    </a:lnTo>
                    <a:lnTo>
                      <a:pt x="46" y="87"/>
                    </a:lnTo>
                    <a:lnTo>
                      <a:pt x="44" y="86"/>
                    </a:lnTo>
                    <a:lnTo>
                      <a:pt x="41" y="86"/>
                    </a:lnTo>
                    <a:lnTo>
                      <a:pt x="40" y="87"/>
                    </a:lnTo>
                    <a:lnTo>
                      <a:pt x="37" y="87"/>
                    </a:lnTo>
                    <a:lnTo>
                      <a:pt x="32" y="91"/>
                    </a:lnTo>
                    <a:lnTo>
                      <a:pt x="28" y="95"/>
                    </a:lnTo>
                    <a:lnTo>
                      <a:pt x="22" y="99"/>
                    </a:lnTo>
                    <a:lnTo>
                      <a:pt x="13" y="101"/>
                    </a:lnTo>
                    <a:lnTo>
                      <a:pt x="9" y="101"/>
                    </a:lnTo>
                    <a:lnTo>
                      <a:pt x="5" y="100"/>
                    </a:lnTo>
                    <a:lnTo>
                      <a:pt x="2" y="99"/>
                    </a:lnTo>
                    <a:lnTo>
                      <a:pt x="0" y="95"/>
                    </a:lnTo>
                    <a:lnTo>
                      <a:pt x="14" y="66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86">
                <a:extLst>
                  <a:ext uri="{FF2B5EF4-FFF2-40B4-BE49-F238E27FC236}">
                    <a16:creationId xmlns:a16="http://schemas.microsoft.com/office/drawing/2014/main" id="{4F71028C-F1F7-594D-A7A1-D38EF76A8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50544" y="6504634"/>
                <a:ext cx="23683" cy="34320"/>
              </a:xfrm>
              <a:custGeom>
                <a:avLst/>
                <a:gdLst/>
                <a:ahLst/>
                <a:cxnLst>
                  <a:cxn ang="0">
                    <a:pos x="51" y="51"/>
                  </a:cxn>
                  <a:cxn ang="0">
                    <a:pos x="47" y="48"/>
                  </a:cxn>
                  <a:cxn ang="0">
                    <a:pos x="45" y="44"/>
                  </a:cxn>
                  <a:cxn ang="0">
                    <a:pos x="42" y="39"/>
                  </a:cxn>
                  <a:cxn ang="0">
                    <a:pos x="41" y="34"/>
                  </a:cxn>
                  <a:cxn ang="0">
                    <a:pos x="38" y="24"/>
                  </a:cxn>
                  <a:cxn ang="0">
                    <a:pos x="33" y="15"/>
                  </a:cxn>
                  <a:cxn ang="0">
                    <a:pos x="28" y="8"/>
                  </a:cxn>
                  <a:cxn ang="0">
                    <a:pos x="19" y="3"/>
                  </a:cxn>
                  <a:cxn ang="0">
                    <a:pos x="14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2" y="3"/>
                  </a:cxn>
                  <a:cxn ang="0">
                    <a:pos x="1" y="6"/>
                  </a:cxn>
                  <a:cxn ang="0">
                    <a:pos x="0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2" y="22"/>
                  </a:cxn>
                  <a:cxn ang="0">
                    <a:pos x="6" y="28"/>
                  </a:cxn>
                  <a:cxn ang="0">
                    <a:pos x="13" y="44"/>
                  </a:cxn>
                  <a:cxn ang="0">
                    <a:pos x="22" y="61"/>
                  </a:cxn>
                  <a:cxn ang="0">
                    <a:pos x="25" y="68"/>
                  </a:cxn>
                  <a:cxn ang="0">
                    <a:pos x="32" y="74"/>
                  </a:cxn>
                  <a:cxn ang="0">
                    <a:pos x="37" y="77"/>
                  </a:cxn>
                  <a:cxn ang="0">
                    <a:pos x="42" y="77"/>
                  </a:cxn>
                  <a:cxn ang="0">
                    <a:pos x="47" y="73"/>
                  </a:cxn>
                  <a:cxn ang="0">
                    <a:pos x="51" y="68"/>
                  </a:cxn>
                  <a:cxn ang="0">
                    <a:pos x="51" y="51"/>
                  </a:cxn>
                </a:cxnLst>
                <a:rect l="0" t="0" r="r" b="b"/>
                <a:pathLst>
                  <a:path w="51" h="77">
                    <a:moveTo>
                      <a:pt x="51" y="51"/>
                    </a:moveTo>
                    <a:lnTo>
                      <a:pt x="47" y="48"/>
                    </a:lnTo>
                    <a:lnTo>
                      <a:pt x="45" y="44"/>
                    </a:lnTo>
                    <a:lnTo>
                      <a:pt x="42" y="39"/>
                    </a:lnTo>
                    <a:lnTo>
                      <a:pt x="41" y="34"/>
                    </a:lnTo>
                    <a:lnTo>
                      <a:pt x="38" y="24"/>
                    </a:lnTo>
                    <a:lnTo>
                      <a:pt x="33" y="15"/>
                    </a:lnTo>
                    <a:lnTo>
                      <a:pt x="28" y="8"/>
                    </a:lnTo>
                    <a:lnTo>
                      <a:pt x="19" y="3"/>
                    </a:lnTo>
                    <a:lnTo>
                      <a:pt x="14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2" y="22"/>
                    </a:lnTo>
                    <a:lnTo>
                      <a:pt x="6" y="28"/>
                    </a:lnTo>
                    <a:lnTo>
                      <a:pt x="13" y="44"/>
                    </a:lnTo>
                    <a:lnTo>
                      <a:pt x="22" y="61"/>
                    </a:lnTo>
                    <a:lnTo>
                      <a:pt x="25" y="68"/>
                    </a:lnTo>
                    <a:lnTo>
                      <a:pt x="32" y="74"/>
                    </a:lnTo>
                    <a:lnTo>
                      <a:pt x="37" y="77"/>
                    </a:lnTo>
                    <a:lnTo>
                      <a:pt x="42" y="77"/>
                    </a:lnTo>
                    <a:lnTo>
                      <a:pt x="47" y="73"/>
                    </a:lnTo>
                    <a:lnTo>
                      <a:pt x="51" y="68"/>
                    </a:lnTo>
                    <a:lnTo>
                      <a:pt x="51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Freeform 87">
                <a:extLst>
                  <a:ext uri="{FF2B5EF4-FFF2-40B4-BE49-F238E27FC236}">
                    <a16:creationId xmlns:a16="http://schemas.microsoft.com/office/drawing/2014/main" id="{8321D6E9-BB05-4041-B9FE-B7B113133E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6823" y="6515471"/>
                <a:ext cx="58294" cy="68640"/>
              </a:xfrm>
              <a:custGeom>
                <a:avLst/>
                <a:gdLst/>
                <a:ahLst/>
                <a:cxnLst>
                  <a:cxn ang="0">
                    <a:pos x="98" y="90"/>
                  </a:cxn>
                  <a:cxn ang="0">
                    <a:pos x="87" y="78"/>
                  </a:cxn>
                  <a:cxn ang="0">
                    <a:pos x="74" y="56"/>
                  </a:cxn>
                  <a:cxn ang="0">
                    <a:pos x="66" y="31"/>
                  </a:cxn>
                  <a:cxn ang="0">
                    <a:pos x="60" y="8"/>
                  </a:cxn>
                  <a:cxn ang="0">
                    <a:pos x="54" y="2"/>
                  </a:cxn>
                  <a:cxn ang="0">
                    <a:pos x="51" y="2"/>
                  </a:cxn>
                  <a:cxn ang="0">
                    <a:pos x="47" y="15"/>
                  </a:cxn>
                  <a:cxn ang="0">
                    <a:pos x="27" y="34"/>
                  </a:cxn>
                  <a:cxn ang="0">
                    <a:pos x="4" y="50"/>
                  </a:cxn>
                  <a:cxn ang="0">
                    <a:pos x="0" y="65"/>
                  </a:cxn>
                  <a:cxn ang="0">
                    <a:pos x="3" y="85"/>
                  </a:cxn>
                  <a:cxn ang="0">
                    <a:pos x="3" y="104"/>
                  </a:cxn>
                  <a:cxn ang="0">
                    <a:pos x="3" y="119"/>
                  </a:cxn>
                  <a:cxn ang="0">
                    <a:pos x="5" y="125"/>
                  </a:cxn>
                  <a:cxn ang="0">
                    <a:pos x="9" y="125"/>
                  </a:cxn>
                  <a:cxn ang="0">
                    <a:pos x="14" y="119"/>
                  </a:cxn>
                  <a:cxn ang="0">
                    <a:pos x="21" y="109"/>
                  </a:cxn>
                  <a:cxn ang="0">
                    <a:pos x="30" y="101"/>
                  </a:cxn>
                  <a:cxn ang="0">
                    <a:pos x="38" y="100"/>
                  </a:cxn>
                  <a:cxn ang="0">
                    <a:pos x="44" y="107"/>
                  </a:cxn>
                  <a:cxn ang="0">
                    <a:pos x="47" y="123"/>
                  </a:cxn>
                  <a:cxn ang="0">
                    <a:pos x="49" y="132"/>
                  </a:cxn>
                  <a:cxn ang="0">
                    <a:pos x="56" y="134"/>
                  </a:cxn>
                  <a:cxn ang="0">
                    <a:pos x="67" y="131"/>
                  </a:cxn>
                  <a:cxn ang="0">
                    <a:pos x="79" y="134"/>
                  </a:cxn>
                  <a:cxn ang="0">
                    <a:pos x="96" y="143"/>
                  </a:cxn>
                  <a:cxn ang="0">
                    <a:pos x="114" y="151"/>
                  </a:cxn>
                  <a:cxn ang="0">
                    <a:pos x="123" y="152"/>
                  </a:cxn>
                  <a:cxn ang="0">
                    <a:pos x="127" y="151"/>
                  </a:cxn>
                  <a:cxn ang="0">
                    <a:pos x="128" y="145"/>
                  </a:cxn>
                  <a:cxn ang="0">
                    <a:pos x="120" y="129"/>
                  </a:cxn>
                  <a:cxn ang="0">
                    <a:pos x="104" y="94"/>
                  </a:cxn>
                </a:cxnLst>
                <a:rect l="0" t="0" r="r" b="b"/>
                <a:pathLst>
                  <a:path w="128" h="152">
                    <a:moveTo>
                      <a:pt x="104" y="94"/>
                    </a:moveTo>
                    <a:lnTo>
                      <a:pt x="98" y="90"/>
                    </a:lnTo>
                    <a:lnTo>
                      <a:pt x="92" y="85"/>
                    </a:lnTo>
                    <a:lnTo>
                      <a:pt x="87" y="78"/>
                    </a:lnTo>
                    <a:lnTo>
                      <a:pt x="82" y="72"/>
                    </a:lnTo>
                    <a:lnTo>
                      <a:pt x="74" y="56"/>
                    </a:lnTo>
                    <a:lnTo>
                      <a:pt x="69" y="42"/>
                    </a:lnTo>
                    <a:lnTo>
                      <a:pt x="66" y="31"/>
                    </a:lnTo>
                    <a:lnTo>
                      <a:pt x="62" y="16"/>
                    </a:lnTo>
                    <a:lnTo>
                      <a:pt x="60" y="8"/>
                    </a:lnTo>
                    <a:lnTo>
                      <a:pt x="56" y="3"/>
                    </a:lnTo>
                    <a:lnTo>
                      <a:pt x="54" y="2"/>
                    </a:lnTo>
                    <a:lnTo>
                      <a:pt x="53" y="0"/>
                    </a:lnTo>
                    <a:lnTo>
                      <a:pt x="51" y="2"/>
                    </a:lnTo>
                    <a:lnTo>
                      <a:pt x="48" y="3"/>
                    </a:lnTo>
                    <a:lnTo>
                      <a:pt x="47" y="15"/>
                    </a:lnTo>
                    <a:lnTo>
                      <a:pt x="44" y="28"/>
                    </a:lnTo>
                    <a:lnTo>
                      <a:pt x="27" y="34"/>
                    </a:lnTo>
                    <a:lnTo>
                      <a:pt x="10" y="42"/>
                    </a:lnTo>
                    <a:lnTo>
                      <a:pt x="4" y="50"/>
                    </a:lnTo>
                    <a:lnTo>
                      <a:pt x="0" y="56"/>
                    </a:lnTo>
                    <a:lnTo>
                      <a:pt x="0" y="65"/>
                    </a:lnTo>
                    <a:lnTo>
                      <a:pt x="1" y="75"/>
                    </a:lnTo>
                    <a:lnTo>
                      <a:pt x="3" y="85"/>
                    </a:lnTo>
                    <a:lnTo>
                      <a:pt x="3" y="95"/>
                    </a:lnTo>
                    <a:lnTo>
                      <a:pt x="3" y="104"/>
                    </a:lnTo>
                    <a:lnTo>
                      <a:pt x="3" y="114"/>
                    </a:lnTo>
                    <a:lnTo>
                      <a:pt x="3" y="119"/>
                    </a:lnTo>
                    <a:lnTo>
                      <a:pt x="3" y="123"/>
                    </a:lnTo>
                    <a:lnTo>
                      <a:pt x="5" y="125"/>
                    </a:lnTo>
                    <a:lnTo>
                      <a:pt x="6" y="126"/>
                    </a:lnTo>
                    <a:lnTo>
                      <a:pt x="9" y="125"/>
                    </a:lnTo>
                    <a:lnTo>
                      <a:pt x="12" y="122"/>
                    </a:lnTo>
                    <a:lnTo>
                      <a:pt x="14" y="119"/>
                    </a:lnTo>
                    <a:lnTo>
                      <a:pt x="17" y="116"/>
                    </a:lnTo>
                    <a:lnTo>
                      <a:pt x="21" y="109"/>
                    </a:lnTo>
                    <a:lnTo>
                      <a:pt x="26" y="104"/>
                    </a:lnTo>
                    <a:lnTo>
                      <a:pt x="30" y="101"/>
                    </a:lnTo>
                    <a:lnTo>
                      <a:pt x="34" y="99"/>
                    </a:lnTo>
                    <a:lnTo>
                      <a:pt x="38" y="100"/>
                    </a:lnTo>
                    <a:lnTo>
                      <a:pt x="41" y="103"/>
                    </a:lnTo>
                    <a:lnTo>
                      <a:pt x="44" y="107"/>
                    </a:lnTo>
                    <a:lnTo>
                      <a:pt x="45" y="114"/>
                    </a:lnTo>
                    <a:lnTo>
                      <a:pt x="47" y="123"/>
                    </a:lnTo>
                    <a:lnTo>
                      <a:pt x="48" y="130"/>
                    </a:lnTo>
                    <a:lnTo>
                      <a:pt x="49" y="132"/>
                    </a:lnTo>
                    <a:lnTo>
                      <a:pt x="52" y="134"/>
                    </a:lnTo>
                    <a:lnTo>
                      <a:pt x="56" y="134"/>
                    </a:lnTo>
                    <a:lnTo>
                      <a:pt x="61" y="132"/>
                    </a:lnTo>
                    <a:lnTo>
                      <a:pt x="67" y="131"/>
                    </a:lnTo>
                    <a:lnTo>
                      <a:pt x="74" y="131"/>
                    </a:lnTo>
                    <a:lnTo>
                      <a:pt x="79" y="134"/>
                    </a:lnTo>
                    <a:lnTo>
                      <a:pt x="84" y="136"/>
                    </a:lnTo>
                    <a:lnTo>
                      <a:pt x="96" y="143"/>
                    </a:lnTo>
                    <a:lnTo>
                      <a:pt x="108" y="149"/>
                    </a:lnTo>
                    <a:lnTo>
                      <a:pt x="114" y="151"/>
                    </a:lnTo>
                    <a:lnTo>
                      <a:pt x="119" y="152"/>
                    </a:lnTo>
                    <a:lnTo>
                      <a:pt x="123" y="152"/>
                    </a:lnTo>
                    <a:lnTo>
                      <a:pt x="126" y="152"/>
                    </a:lnTo>
                    <a:lnTo>
                      <a:pt x="127" y="151"/>
                    </a:lnTo>
                    <a:lnTo>
                      <a:pt x="128" y="148"/>
                    </a:lnTo>
                    <a:lnTo>
                      <a:pt x="128" y="145"/>
                    </a:lnTo>
                    <a:lnTo>
                      <a:pt x="127" y="143"/>
                    </a:lnTo>
                    <a:lnTo>
                      <a:pt x="120" y="129"/>
                    </a:lnTo>
                    <a:lnTo>
                      <a:pt x="113" y="113"/>
                    </a:lnTo>
                    <a:lnTo>
                      <a:pt x="104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0" name="Freeform 88">
                <a:extLst>
                  <a:ext uri="{FF2B5EF4-FFF2-40B4-BE49-F238E27FC236}">
                    <a16:creationId xmlns:a16="http://schemas.microsoft.com/office/drawing/2014/main" id="{E6DDEB5C-AE7E-DA42-8665-BC7A79432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3257" y="6620237"/>
                <a:ext cx="52830" cy="46964"/>
              </a:xfrm>
              <a:custGeom>
                <a:avLst/>
                <a:gdLst/>
                <a:ahLst/>
                <a:cxnLst>
                  <a:cxn ang="0">
                    <a:pos x="110" y="64"/>
                  </a:cxn>
                  <a:cxn ang="0">
                    <a:pos x="97" y="51"/>
                  </a:cxn>
                  <a:cxn ang="0">
                    <a:pos x="86" y="36"/>
                  </a:cxn>
                  <a:cxn ang="0">
                    <a:pos x="72" y="29"/>
                  </a:cxn>
                  <a:cxn ang="0">
                    <a:pos x="59" y="18"/>
                  </a:cxn>
                  <a:cxn ang="0">
                    <a:pos x="53" y="13"/>
                  </a:cxn>
                  <a:cxn ang="0">
                    <a:pos x="48" y="8"/>
                  </a:cxn>
                  <a:cxn ang="0">
                    <a:pos x="43" y="4"/>
                  </a:cxn>
                  <a:cxn ang="0">
                    <a:pos x="35" y="1"/>
                  </a:cxn>
                  <a:cxn ang="0">
                    <a:pos x="29" y="0"/>
                  </a:cxn>
                  <a:cxn ang="0">
                    <a:pos x="24" y="0"/>
                  </a:cxn>
                  <a:cxn ang="0">
                    <a:pos x="20" y="3"/>
                  </a:cxn>
                  <a:cxn ang="0">
                    <a:pos x="16" y="8"/>
                  </a:cxn>
                  <a:cxn ang="0">
                    <a:pos x="5" y="18"/>
                  </a:cxn>
                  <a:cxn ang="0">
                    <a:pos x="0" y="27"/>
                  </a:cxn>
                  <a:cxn ang="0">
                    <a:pos x="0" y="31"/>
                  </a:cxn>
                  <a:cxn ang="0">
                    <a:pos x="2" y="35"/>
                  </a:cxn>
                  <a:cxn ang="0">
                    <a:pos x="5" y="40"/>
                  </a:cxn>
                  <a:cxn ang="0">
                    <a:pos x="12" y="46"/>
                  </a:cxn>
                  <a:cxn ang="0">
                    <a:pos x="21" y="52"/>
                  </a:cxn>
                  <a:cxn ang="0">
                    <a:pos x="29" y="58"/>
                  </a:cxn>
                  <a:cxn ang="0">
                    <a:pos x="33" y="62"/>
                  </a:cxn>
                  <a:cxn ang="0">
                    <a:pos x="35" y="66"/>
                  </a:cxn>
                  <a:cxn ang="0">
                    <a:pos x="39" y="70"/>
                  </a:cxn>
                  <a:cxn ang="0">
                    <a:pos x="40" y="77"/>
                  </a:cxn>
                  <a:cxn ang="0">
                    <a:pos x="43" y="83"/>
                  </a:cxn>
                  <a:cxn ang="0">
                    <a:pos x="47" y="88"/>
                  </a:cxn>
                  <a:cxn ang="0">
                    <a:pos x="50" y="93"/>
                  </a:cxn>
                  <a:cxn ang="0">
                    <a:pos x="53" y="97"/>
                  </a:cxn>
                  <a:cxn ang="0">
                    <a:pos x="57" y="100"/>
                  </a:cxn>
                  <a:cxn ang="0">
                    <a:pos x="62" y="103"/>
                  </a:cxn>
                  <a:cxn ang="0">
                    <a:pos x="69" y="104"/>
                  </a:cxn>
                  <a:cxn ang="0">
                    <a:pos x="77" y="104"/>
                  </a:cxn>
                  <a:cxn ang="0">
                    <a:pos x="88" y="104"/>
                  </a:cxn>
                  <a:cxn ang="0">
                    <a:pos x="104" y="103"/>
                  </a:cxn>
                  <a:cxn ang="0">
                    <a:pos x="109" y="100"/>
                  </a:cxn>
                  <a:cxn ang="0">
                    <a:pos x="113" y="96"/>
                  </a:cxn>
                  <a:cxn ang="0">
                    <a:pos x="114" y="93"/>
                  </a:cxn>
                  <a:cxn ang="0">
                    <a:pos x="116" y="91"/>
                  </a:cxn>
                  <a:cxn ang="0">
                    <a:pos x="114" y="87"/>
                  </a:cxn>
                  <a:cxn ang="0">
                    <a:pos x="113" y="83"/>
                  </a:cxn>
                  <a:cxn ang="0">
                    <a:pos x="110" y="64"/>
                  </a:cxn>
                </a:cxnLst>
                <a:rect l="0" t="0" r="r" b="b"/>
                <a:pathLst>
                  <a:path w="116" h="104">
                    <a:moveTo>
                      <a:pt x="110" y="64"/>
                    </a:moveTo>
                    <a:lnTo>
                      <a:pt x="97" y="51"/>
                    </a:lnTo>
                    <a:lnTo>
                      <a:pt x="86" y="36"/>
                    </a:lnTo>
                    <a:lnTo>
                      <a:pt x="72" y="29"/>
                    </a:lnTo>
                    <a:lnTo>
                      <a:pt x="59" y="18"/>
                    </a:lnTo>
                    <a:lnTo>
                      <a:pt x="53" y="13"/>
                    </a:lnTo>
                    <a:lnTo>
                      <a:pt x="48" y="8"/>
                    </a:lnTo>
                    <a:lnTo>
                      <a:pt x="43" y="4"/>
                    </a:lnTo>
                    <a:lnTo>
                      <a:pt x="35" y="1"/>
                    </a:lnTo>
                    <a:lnTo>
                      <a:pt x="29" y="0"/>
                    </a:lnTo>
                    <a:lnTo>
                      <a:pt x="24" y="0"/>
                    </a:lnTo>
                    <a:lnTo>
                      <a:pt x="20" y="3"/>
                    </a:lnTo>
                    <a:lnTo>
                      <a:pt x="16" y="8"/>
                    </a:lnTo>
                    <a:lnTo>
                      <a:pt x="5" y="18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5" y="40"/>
                    </a:lnTo>
                    <a:lnTo>
                      <a:pt x="12" y="46"/>
                    </a:lnTo>
                    <a:lnTo>
                      <a:pt x="21" y="52"/>
                    </a:lnTo>
                    <a:lnTo>
                      <a:pt x="29" y="58"/>
                    </a:lnTo>
                    <a:lnTo>
                      <a:pt x="33" y="62"/>
                    </a:lnTo>
                    <a:lnTo>
                      <a:pt x="35" y="66"/>
                    </a:lnTo>
                    <a:lnTo>
                      <a:pt x="39" y="70"/>
                    </a:lnTo>
                    <a:lnTo>
                      <a:pt x="40" y="77"/>
                    </a:lnTo>
                    <a:lnTo>
                      <a:pt x="43" y="83"/>
                    </a:lnTo>
                    <a:lnTo>
                      <a:pt x="47" y="88"/>
                    </a:lnTo>
                    <a:lnTo>
                      <a:pt x="50" y="93"/>
                    </a:lnTo>
                    <a:lnTo>
                      <a:pt x="53" y="97"/>
                    </a:lnTo>
                    <a:lnTo>
                      <a:pt x="57" y="100"/>
                    </a:lnTo>
                    <a:lnTo>
                      <a:pt x="62" y="103"/>
                    </a:lnTo>
                    <a:lnTo>
                      <a:pt x="69" y="104"/>
                    </a:lnTo>
                    <a:lnTo>
                      <a:pt x="77" y="104"/>
                    </a:lnTo>
                    <a:lnTo>
                      <a:pt x="88" y="104"/>
                    </a:lnTo>
                    <a:lnTo>
                      <a:pt x="104" y="103"/>
                    </a:lnTo>
                    <a:lnTo>
                      <a:pt x="109" y="100"/>
                    </a:lnTo>
                    <a:lnTo>
                      <a:pt x="113" y="96"/>
                    </a:lnTo>
                    <a:lnTo>
                      <a:pt x="114" y="93"/>
                    </a:lnTo>
                    <a:lnTo>
                      <a:pt x="116" y="91"/>
                    </a:lnTo>
                    <a:lnTo>
                      <a:pt x="114" y="87"/>
                    </a:lnTo>
                    <a:lnTo>
                      <a:pt x="113" y="83"/>
                    </a:lnTo>
                    <a:lnTo>
                      <a:pt x="110" y="6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Freeform 89">
                <a:extLst>
                  <a:ext uri="{FF2B5EF4-FFF2-40B4-BE49-F238E27FC236}">
                    <a16:creationId xmlns:a16="http://schemas.microsoft.com/office/drawing/2014/main" id="{E4A77BCB-39C6-7B40-8C51-CC99259CE1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38563" y="6923696"/>
                <a:ext cx="36434" cy="48771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" y="56"/>
                  </a:cxn>
                  <a:cxn ang="0">
                    <a:pos x="8" y="39"/>
                  </a:cxn>
                  <a:cxn ang="0">
                    <a:pos x="8" y="26"/>
                  </a:cxn>
                  <a:cxn ang="0">
                    <a:pos x="10" y="11"/>
                  </a:cxn>
                  <a:cxn ang="0">
                    <a:pos x="12" y="4"/>
                  </a:cxn>
                  <a:cxn ang="0">
                    <a:pos x="16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6" y="6"/>
                  </a:cxn>
                  <a:cxn ang="0">
                    <a:pos x="35" y="13"/>
                  </a:cxn>
                  <a:cxn ang="0">
                    <a:pos x="43" y="21"/>
                  </a:cxn>
                  <a:cxn ang="0">
                    <a:pos x="57" y="37"/>
                  </a:cxn>
                  <a:cxn ang="0">
                    <a:pos x="73" y="51"/>
                  </a:cxn>
                  <a:cxn ang="0">
                    <a:pos x="76" y="56"/>
                  </a:cxn>
                  <a:cxn ang="0">
                    <a:pos x="79" y="63"/>
                  </a:cxn>
                  <a:cxn ang="0">
                    <a:pos x="78" y="68"/>
                  </a:cxn>
                  <a:cxn ang="0">
                    <a:pos x="76" y="73"/>
                  </a:cxn>
                  <a:cxn ang="0">
                    <a:pos x="69" y="83"/>
                  </a:cxn>
                  <a:cxn ang="0">
                    <a:pos x="60" y="94"/>
                  </a:cxn>
                  <a:cxn ang="0">
                    <a:pos x="54" y="100"/>
                  </a:cxn>
                  <a:cxn ang="0">
                    <a:pos x="48" y="105"/>
                  </a:cxn>
                  <a:cxn ang="0">
                    <a:pos x="41" y="107"/>
                  </a:cxn>
                  <a:cxn ang="0">
                    <a:pos x="35" y="108"/>
                  </a:cxn>
                  <a:cxn ang="0">
                    <a:pos x="27" y="107"/>
                  </a:cxn>
                  <a:cxn ang="0">
                    <a:pos x="21" y="103"/>
                  </a:cxn>
                  <a:cxn ang="0">
                    <a:pos x="13" y="99"/>
                  </a:cxn>
                  <a:cxn ang="0">
                    <a:pos x="5" y="94"/>
                  </a:cxn>
                  <a:cxn ang="0">
                    <a:pos x="0" y="74"/>
                  </a:cxn>
                </a:cxnLst>
                <a:rect l="0" t="0" r="r" b="b"/>
                <a:pathLst>
                  <a:path w="79" h="108">
                    <a:moveTo>
                      <a:pt x="0" y="74"/>
                    </a:moveTo>
                    <a:lnTo>
                      <a:pt x="4" y="56"/>
                    </a:lnTo>
                    <a:lnTo>
                      <a:pt x="8" y="39"/>
                    </a:lnTo>
                    <a:lnTo>
                      <a:pt x="8" y="26"/>
                    </a:lnTo>
                    <a:lnTo>
                      <a:pt x="10" y="11"/>
                    </a:lnTo>
                    <a:lnTo>
                      <a:pt x="12" y="4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6" y="6"/>
                    </a:lnTo>
                    <a:lnTo>
                      <a:pt x="35" y="13"/>
                    </a:lnTo>
                    <a:lnTo>
                      <a:pt x="43" y="21"/>
                    </a:lnTo>
                    <a:lnTo>
                      <a:pt x="57" y="37"/>
                    </a:lnTo>
                    <a:lnTo>
                      <a:pt x="73" y="51"/>
                    </a:lnTo>
                    <a:lnTo>
                      <a:pt x="76" y="56"/>
                    </a:lnTo>
                    <a:lnTo>
                      <a:pt x="79" y="63"/>
                    </a:lnTo>
                    <a:lnTo>
                      <a:pt x="78" y="68"/>
                    </a:lnTo>
                    <a:lnTo>
                      <a:pt x="76" y="73"/>
                    </a:lnTo>
                    <a:lnTo>
                      <a:pt x="69" y="83"/>
                    </a:lnTo>
                    <a:lnTo>
                      <a:pt x="60" y="94"/>
                    </a:lnTo>
                    <a:lnTo>
                      <a:pt x="54" y="100"/>
                    </a:lnTo>
                    <a:lnTo>
                      <a:pt x="48" y="105"/>
                    </a:lnTo>
                    <a:lnTo>
                      <a:pt x="41" y="107"/>
                    </a:lnTo>
                    <a:lnTo>
                      <a:pt x="35" y="108"/>
                    </a:lnTo>
                    <a:lnTo>
                      <a:pt x="27" y="107"/>
                    </a:lnTo>
                    <a:lnTo>
                      <a:pt x="21" y="103"/>
                    </a:lnTo>
                    <a:lnTo>
                      <a:pt x="13" y="99"/>
                    </a:lnTo>
                    <a:lnTo>
                      <a:pt x="5" y="9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Freeform 93">
                <a:extLst>
                  <a:ext uri="{FF2B5EF4-FFF2-40B4-BE49-F238E27FC236}">
                    <a16:creationId xmlns:a16="http://schemas.microsoft.com/office/drawing/2014/main" id="{9E428D92-C527-BB43-A51C-C155A47A9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0809" y="5988030"/>
                <a:ext cx="41899" cy="41546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9" y="35"/>
                  </a:cxn>
                  <a:cxn ang="0">
                    <a:pos x="17" y="21"/>
                  </a:cxn>
                  <a:cxn ang="0">
                    <a:pos x="21" y="13"/>
                  </a:cxn>
                  <a:cxn ang="0">
                    <a:pos x="28" y="8"/>
                  </a:cxn>
                  <a:cxn ang="0">
                    <a:pos x="34" y="3"/>
                  </a:cxn>
                  <a:cxn ang="0">
                    <a:pos x="43" y="0"/>
                  </a:cxn>
                  <a:cxn ang="0">
                    <a:pos x="50" y="0"/>
                  </a:cxn>
                  <a:cxn ang="0">
                    <a:pos x="55" y="2"/>
                  </a:cxn>
                  <a:cxn ang="0">
                    <a:pos x="60" y="3"/>
                  </a:cxn>
                  <a:cxn ang="0">
                    <a:pos x="65" y="5"/>
                  </a:cxn>
                  <a:cxn ang="0">
                    <a:pos x="69" y="9"/>
                  </a:cxn>
                  <a:cxn ang="0">
                    <a:pos x="72" y="14"/>
                  </a:cxn>
                  <a:cxn ang="0">
                    <a:pos x="74" y="20"/>
                  </a:cxn>
                  <a:cxn ang="0">
                    <a:pos x="77" y="26"/>
                  </a:cxn>
                  <a:cxn ang="0">
                    <a:pos x="81" y="35"/>
                  </a:cxn>
                  <a:cxn ang="0">
                    <a:pos x="86" y="44"/>
                  </a:cxn>
                  <a:cxn ang="0">
                    <a:pos x="91" y="60"/>
                  </a:cxn>
                  <a:cxn ang="0">
                    <a:pos x="94" y="77"/>
                  </a:cxn>
                  <a:cxn ang="0">
                    <a:pos x="92" y="82"/>
                  </a:cxn>
                  <a:cxn ang="0">
                    <a:pos x="88" y="87"/>
                  </a:cxn>
                  <a:cxn ang="0">
                    <a:pos x="83" y="91"/>
                  </a:cxn>
                  <a:cxn ang="0">
                    <a:pos x="78" y="92"/>
                  </a:cxn>
                  <a:cxn ang="0">
                    <a:pos x="61" y="87"/>
                  </a:cxn>
                  <a:cxn ang="0">
                    <a:pos x="46" y="81"/>
                  </a:cxn>
                  <a:cxn ang="0">
                    <a:pos x="33" y="79"/>
                  </a:cxn>
                  <a:cxn ang="0">
                    <a:pos x="21" y="78"/>
                  </a:cxn>
                  <a:cxn ang="0">
                    <a:pos x="16" y="77"/>
                  </a:cxn>
                  <a:cxn ang="0">
                    <a:pos x="11" y="73"/>
                  </a:cxn>
                  <a:cxn ang="0">
                    <a:pos x="6" y="69"/>
                  </a:cxn>
                  <a:cxn ang="0">
                    <a:pos x="2" y="62"/>
                  </a:cxn>
                  <a:cxn ang="0">
                    <a:pos x="0" y="51"/>
                  </a:cxn>
                </a:cxnLst>
                <a:rect l="0" t="0" r="r" b="b"/>
                <a:pathLst>
                  <a:path w="94" h="92">
                    <a:moveTo>
                      <a:pt x="0" y="51"/>
                    </a:moveTo>
                    <a:lnTo>
                      <a:pt x="9" y="35"/>
                    </a:lnTo>
                    <a:lnTo>
                      <a:pt x="17" y="21"/>
                    </a:lnTo>
                    <a:lnTo>
                      <a:pt x="21" y="13"/>
                    </a:lnTo>
                    <a:lnTo>
                      <a:pt x="28" y="8"/>
                    </a:lnTo>
                    <a:lnTo>
                      <a:pt x="34" y="3"/>
                    </a:lnTo>
                    <a:lnTo>
                      <a:pt x="43" y="0"/>
                    </a:lnTo>
                    <a:lnTo>
                      <a:pt x="50" y="0"/>
                    </a:lnTo>
                    <a:lnTo>
                      <a:pt x="55" y="2"/>
                    </a:lnTo>
                    <a:lnTo>
                      <a:pt x="60" y="3"/>
                    </a:lnTo>
                    <a:lnTo>
                      <a:pt x="65" y="5"/>
                    </a:lnTo>
                    <a:lnTo>
                      <a:pt x="69" y="9"/>
                    </a:lnTo>
                    <a:lnTo>
                      <a:pt x="72" y="14"/>
                    </a:lnTo>
                    <a:lnTo>
                      <a:pt x="74" y="20"/>
                    </a:lnTo>
                    <a:lnTo>
                      <a:pt x="77" y="26"/>
                    </a:lnTo>
                    <a:lnTo>
                      <a:pt x="81" y="35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4" y="77"/>
                    </a:lnTo>
                    <a:lnTo>
                      <a:pt x="92" y="82"/>
                    </a:lnTo>
                    <a:lnTo>
                      <a:pt x="88" y="87"/>
                    </a:lnTo>
                    <a:lnTo>
                      <a:pt x="83" y="91"/>
                    </a:lnTo>
                    <a:lnTo>
                      <a:pt x="78" y="92"/>
                    </a:lnTo>
                    <a:lnTo>
                      <a:pt x="61" y="87"/>
                    </a:lnTo>
                    <a:lnTo>
                      <a:pt x="46" y="81"/>
                    </a:lnTo>
                    <a:lnTo>
                      <a:pt x="33" y="79"/>
                    </a:lnTo>
                    <a:lnTo>
                      <a:pt x="21" y="78"/>
                    </a:lnTo>
                    <a:lnTo>
                      <a:pt x="16" y="77"/>
                    </a:lnTo>
                    <a:lnTo>
                      <a:pt x="11" y="73"/>
                    </a:lnTo>
                    <a:lnTo>
                      <a:pt x="6" y="69"/>
                    </a:lnTo>
                    <a:lnTo>
                      <a:pt x="2" y="6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Freeform 94">
                <a:extLst>
                  <a:ext uri="{FF2B5EF4-FFF2-40B4-BE49-F238E27FC236}">
                    <a16:creationId xmlns:a16="http://schemas.microsoft.com/office/drawing/2014/main" id="{80D68F53-666B-6B43-A261-C4DB44625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22940" y="6034994"/>
                <a:ext cx="29147" cy="19870"/>
              </a:xfrm>
              <a:custGeom>
                <a:avLst/>
                <a:gdLst/>
                <a:ahLst/>
                <a:cxnLst>
                  <a:cxn ang="0">
                    <a:pos x="9" y="41"/>
                  </a:cxn>
                  <a:cxn ang="0">
                    <a:pos x="6" y="39"/>
                  </a:cxn>
                  <a:cxn ang="0">
                    <a:pos x="3" y="35"/>
                  </a:cxn>
                  <a:cxn ang="0">
                    <a:pos x="1" y="30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0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9" y="2"/>
                  </a:cxn>
                  <a:cxn ang="0">
                    <a:pos x="12" y="2"/>
                  </a:cxn>
                  <a:cxn ang="0">
                    <a:pos x="19" y="2"/>
                  </a:cxn>
                  <a:cxn ang="0">
                    <a:pos x="26" y="1"/>
                  </a:cxn>
                  <a:cxn ang="0">
                    <a:pos x="31" y="0"/>
                  </a:cxn>
                  <a:cxn ang="0">
                    <a:pos x="39" y="0"/>
                  </a:cxn>
                  <a:cxn ang="0">
                    <a:pos x="45" y="0"/>
                  </a:cxn>
                  <a:cxn ang="0">
                    <a:pos x="50" y="1"/>
                  </a:cxn>
                  <a:cxn ang="0">
                    <a:pos x="57" y="11"/>
                  </a:cxn>
                  <a:cxn ang="0">
                    <a:pos x="63" y="22"/>
                  </a:cxn>
                  <a:cxn ang="0">
                    <a:pos x="57" y="26"/>
                  </a:cxn>
                  <a:cxn ang="0">
                    <a:pos x="49" y="28"/>
                  </a:cxn>
                  <a:cxn ang="0">
                    <a:pos x="43" y="30"/>
                  </a:cxn>
                  <a:cxn ang="0">
                    <a:pos x="36" y="32"/>
                  </a:cxn>
                  <a:cxn ang="0">
                    <a:pos x="28" y="32"/>
                  </a:cxn>
                  <a:cxn ang="0">
                    <a:pos x="21" y="32"/>
                  </a:cxn>
                  <a:cxn ang="0">
                    <a:pos x="9" y="41"/>
                  </a:cxn>
                </a:cxnLst>
                <a:rect l="0" t="0" r="r" b="b"/>
                <a:pathLst>
                  <a:path w="63" h="41">
                    <a:moveTo>
                      <a:pt x="9" y="41"/>
                    </a:moveTo>
                    <a:lnTo>
                      <a:pt x="6" y="39"/>
                    </a:lnTo>
                    <a:lnTo>
                      <a:pt x="3" y="35"/>
                    </a:lnTo>
                    <a:lnTo>
                      <a:pt x="1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0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9" y="2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0" y="1"/>
                    </a:lnTo>
                    <a:lnTo>
                      <a:pt x="57" y="11"/>
                    </a:lnTo>
                    <a:lnTo>
                      <a:pt x="63" y="22"/>
                    </a:lnTo>
                    <a:lnTo>
                      <a:pt x="57" y="26"/>
                    </a:lnTo>
                    <a:lnTo>
                      <a:pt x="49" y="28"/>
                    </a:lnTo>
                    <a:lnTo>
                      <a:pt x="43" y="30"/>
                    </a:lnTo>
                    <a:lnTo>
                      <a:pt x="36" y="32"/>
                    </a:lnTo>
                    <a:lnTo>
                      <a:pt x="28" y="32"/>
                    </a:lnTo>
                    <a:lnTo>
                      <a:pt x="21" y="32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Freeform 95">
                <a:extLst>
                  <a:ext uri="{FF2B5EF4-FFF2-40B4-BE49-F238E27FC236}">
                    <a16:creationId xmlns:a16="http://schemas.microsoft.com/office/drawing/2014/main" id="{61511E0D-7939-814A-84E6-7708FE1D1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5537" y="6141567"/>
                <a:ext cx="51007" cy="54189"/>
              </a:xfrm>
              <a:custGeom>
                <a:avLst/>
                <a:gdLst/>
                <a:ahLst/>
                <a:cxnLst>
                  <a:cxn ang="0">
                    <a:pos x="87" y="80"/>
                  </a:cxn>
                  <a:cxn ang="0">
                    <a:pos x="74" y="62"/>
                  </a:cxn>
                  <a:cxn ang="0">
                    <a:pos x="68" y="59"/>
                  </a:cxn>
                  <a:cxn ang="0">
                    <a:pos x="63" y="64"/>
                  </a:cxn>
                  <a:cxn ang="0">
                    <a:pos x="60" y="80"/>
                  </a:cxn>
                  <a:cxn ang="0">
                    <a:pos x="61" y="101"/>
                  </a:cxn>
                  <a:cxn ang="0">
                    <a:pos x="57" y="111"/>
                  </a:cxn>
                  <a:cxn ang="0">
                    <a:pos x="47" y="117"/>
                  </a:cxn>
                  <a:cxn ang="0">
                    <a:pos x="37" y="116"/>
                  </a:cxn>
                  <a:cxn ang="0">
                    <a:pos x="26" y="110"/>
                  </a:cxn>
                  <a:cxn ang="0">
                    <a:pos x="20" y="101"/>
                  </a:cxn>
                  <a:cxn ang="0">
                    <a:pos x="19" y="85"/>
                  </a:cxn>
                  <a:cxn ang="0">
                    <a:pos x="16" y="71"/>
                  </a:cxn>
                  <a:cxn ang="0">
                    <a:pos x="7" y="53"/>
                  </a:cxn>
                  <a:cxn ang="0">
                    <a:pos x="0" y="35"/>
                  </a:cxn>
                  <a:cxn ang="0">
                    <a:pos x="0" y="25"/>
                  </a:cxn>
                  <a:cxn ang="0">
                    <a:pos x="7" y="20"/>
                  </a:cxn>
                  <a:cxn ang="0">
                    <a:pos x="16" y="20"/>
                  </a:cxn>
                  <a:cxn ang="0">
                    <a:pos x="30" y="24"/>
                  </a:cxn>
                  <a:cxn ang="0">
                    <a:pos x="48" y="29"/>
                  </a:cxn>
                  <a:cxn ang="0">
                    <a:pos x="64" y="27"/>
                  </a:cxn>
                  <a:cxn ang="0">
                    <a:pos x="83" y="14"/>
                  </a:cxn>
                  <a:cxn ang="0">
                    <a:pos x="103" y="2"/>
                  </a:cxn>
                  <a:cxn ang="0">
                    <a:pos x="110" y="0"/>
                  </a:cxn>
                  <a:cxn ang="0">
                    <a:pos x="114" y="2"/>
                  </a:cxn>
                  <a:cxn ang="0">
                    <a:pos x="116" y="9"/>
                  </a:cxn>
                  <a:cxn ang="0">
                    <a:pos x="110" y="22"/>
                  </a:cxn>
                  <a:cxn ang="0">
                    <a:pos x="105" y="36"/>
                  </a:cxn>
                  <a:cxn ang="0">
                    <a:pos x="108" y="63"/>
                  </a:cxn>
                  <a:cxn ang="0">
                    <a:pos x="113" y="85"/>
                  </a:cxn>
                  <a:cxn ang="0">
                    <a:pos x="113" y="93"/>
                  </a:cxn>
                  <a:cxn ang="0">
                    <a:pos x="109" y="99"/>
                  </a:cxn>
                  <a:cxn ang="0">
                    <a:pos x="101" y="102"/>
                  </a:cxn>
                  <a:cxn ang="0">
                    <a:pos x="92" y="92"/>
                  </a:cxn>
                </a:cxnLst>
                <a:rect l="0" t="0" r="r" b="b"/>
                <a:pathLst>
                  <a:path w="116" h="117">
                    <a:moveTo>
                      <a:pt x="92" y="92"/>
                    </a:moveTo>
                    <a:lnTo>
                      <a:pt x="87" y="80"/>
                    </a:lnTo>
                    <a:lnTo>
                      <a:pt x="79" y="66"/>
                    </a:lnTo>
                    <a:lnTo>
                      <a:pt x="74" y="62"/>
                    </a:lnTo>
                    <a:lnTo>
                      <a:pt x="69" y="59"/>
                    </a:lnTo>
                    <a:lnTo>
                      <a:pt x="68" y="59"/>
                    </a:lnTo>
                    <a:lnTo>
                      <a:pt x="65" y="62"/>
                    </a:lnTo>
                    <a:lnTo>
                      <a:pt x="63" y="64"/>
                    </a:lnTo>
                    <a:lnTo>
                      <a:pt x="61" y="68"/>
                    </a:lnTo>
                    <a:lnTo>
                      <a:pt x="60" y="80"/>
                    </a:lnTo>
                    <a:lnTo>
                      <a:pt x="61" y="94"/>
                    </a:lnTo>
                    <a:lnTo>
                      <a:pt x="61" y="101"/>
                    </a:lnTo>
                    <a:lnTo>
                      <a:pt x="60" y="106"/>
                    </a:lnTo>
                    <a:lnTo>
                      <a:pt x="57" y="111"/>
                    </a:lnTo>
                    <a:lnTo>
                      <a:pt x="52" y="116"/>
                    </a:lnTo>
                    <a:lnTo>
                      <a:pt x="47" y="117"/>
                    </a:lnTo>
                    <a:lnTo>
                      <a:pt x="42" y="117"/>
                    </a:lnTo>
                    <a:lnTo>
                      <a:pt x="37" y="116"/>
                    </a:lnTo>
                    <a:lnTo>
                      <a:pt x="31" y="112"/>
                    </a:lnTo>
                    <a:lnTo>
                      <a:pt x="26" y="110"/>
                    </a:lnTo>
                    <a:lnTo>
                      <a:pt x="22" y="104"/>
                    </a:lnTo>
                    <a:lnTo>
                      <a:pt x="20" y="101"/>
                    </a:lnTo>
                    <a:lnTo>
                      <a:pt x="19" y="95"/>
                    </a:lnTo>
                    <a:lnTo>
                      <a:pt x="19" y="85"/>
                    </a:lnTo>
                    <a:lnTo>
                      <a:pt x="19" y="77"/>
                    </a:lnTo>
                    <a:lnTo>
                      <a:pt x="16" y="71"/>
                    </a:lnTo>
                    <a:lnTo>
                      <a:pt x="12" y="62"/>
                    </a:lnTo>
                    <a:lnTo>
                      <a:pt x="7" y="53"/>
                    </a:lnTo>
                    <a:lnTo>
                      <a:pt x="2" y="41"/>
                    </a:lnTo>
                    <a:lnTo>
                      <a:pt x="0" y="35"/>
                    </a:lnTo>
                    <a:lnTo>
                      <a:pt x="0" y="29"/>
                    </a:lnTo>
                    <a:lnTo>
                      <a:pt x="0" y="25"/>
                    </a:lnTo>
                    <a:lnTo>
                      <a:pt x="3" y="22"/>
                    </a:lnTo>
                    <a:lnTo>
                      <a:pt x="7" y="20"/>
                    </a:lnTo>
                    <a:lnTo>
                      <a:pt x="12" y="20"/>
                    </a:lnTo>
                    <a:lnTo>
                      <a:pt x="16" y="20"/>
                    </a:lnTo>
                    <a:lnTo>
                      <a:pt x="21" y="22"/>
                    </a:lnTo>
                    <a:lnTo>
                      <a:pt x="30" y="24"/>
                    </a:lnTo>
                    <a:lnTo>
                      <a:pt x="38" y="27"/>
                    </a:lnTo>
                    <a:lnTo>
                      <a:pt x="48" y="29"/>
                    </a:lnTo>
                    <a:lnTo>
                      <a:pt x="56" y="28"/>
                    </a:lnTo>
                    <a:lnTo>
                      <a:pt x="64" y="27"/>
                    </a:lnTo>
                    <a:lnTo>
                      <a:pt x="70" y="23"/>
                    </a:lnTo>
                    <a:lnTo>
                      <a:pt x="83" y="14"/>
                    </a:lnTo>
                    <a:lnTo>
                      <a:pt x="99" y="3"/>
                    </a:lnTo>
                    <a:lnTo>
                      <a:pt x="103" y="2"/>
                    </a:lnTo>
                    <a:lnTo>
                      <a:pt x="107" y="1"/>
                    </a:lnTo>
                    <a:lnTo>
                      <a:pt x="110" y="0"/>
                    </a:lnTo>
                    <a:lnTo>
                      <a:pt x="113" y="1"/>
                    </a:lnTo>
                    <a:lnTo>
                      <a:pt x="114" y="2"/>
                    </a:lnTo>
                    <a:lnTo>
                      <a:pt x="116" y="5"/>
                    </a:lnTo>
                    <a:lnTo>
                      <a:pt x="116" y="9"/>
                    </a:lnTo>
                    <a:lnTo>
                      <a:pt x="114" y="14"/>
                    </a:lnTo>
                    <a:lnTo>
                      <a:pt x="110" y="22"/>
                    </a:lnTo>
                    <a:lnTo>
                      <a:pt x="108" y="28"/>
                    </a:lnTo>
                    <a:lnTo>
                      <a:pt x="105" y="36"/>
                    </a:lnTo>
                    <a:lnTo>
                      <a:pt x="105" y="44"/>
                    </a:lnTo>
                    <a:lnTo>
                      <a:pt x="108" y="63"/>
                    </a:lnTo>
                    <a:lnTo>
                      <a:pt x="113" y="81"/>
                    </a:lnTo>
                    <a:lnTo>
                      <a:pt x="113" y="85"/>
                    </a:lnTo>
                    <a:lnTo>
                      <a:pt x="113" y="89"/>
                    </a:lnTo>
                    <a:lnTo>
                      <a:pt x="113" y="93"/>
                    </a:lnTo>
                    <a:lnTo>
                      <a:pt x="112" y="97"/>
                    </a:lnTo>
                    <a:lnTo>
                      <a:pt x="109" y="99"/>
                    </a:lnTo>
                    <a:lnTo>
                      <a:pt x="107" y="101"/>
                    </a:lnTo>
                    <a:lnTo>
                      <a:pt x="101" y="102"/>
                    </a:lnTo>
                    <a:lnTo>
                      <a:pt x="96" y="101"/>
                    </a:lnTo>
                    <a:lnTo>
                      <a:pt x="92" y="92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Freeform 98">
                <a:extLst>
                  <a:ext uri="{FF2B5EF4-FFF2-40B4-BE49-F238E27FC236}">
                    <a16:creationId xmlns:a16="http://schemas.microsoft.com/office/drawing/2014/main" id="{5CCDE9B4-EA62-FC4E-93E8-458B4F26C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8525" y="6374580"/>
                <a:ext cx="284184" cy="214951"/>
              </a:xfrm>
              <a:custGeom>
                <a:avLst/>
                <a:gdLst/>
                <a:ahLst/>
                <a:cxnLst>
                  <a:cxn ang="0">
                    <a:pos x="514" y="338"/>
                  </a:cxn>
                  <a:cxn ang="0">
                    <a:pos x="492" y="307"/>
                  </a:cxn>
                  <a:cxn ang="0">
                    <a:pos x="476" y="271"/>
                  </a:cxn>
                  <a:cxn ang="0">
                    <a:pos x="461" y="240"/>
                  </a:cxn>
                  <a:cxn ang="0">
                    <a:pos x="440" y="213"/>
                  </a:cxn>
                  <a:cxn ang="0">
                    <a:pos x="425" y="188"/>
                  </a:cxn>
                  <a:cxn ang="0">
                    <a:pos x="406" y="178"/>
                  </a:cxn>
                  <a:cxn ang="0">
                    <a:pos x="362" y="172"/>
                  </a:cxn>
                  <a:cxn ang="0">
                    <a:pos x="325" y="175"/>
                  </a:cxn>
                  <a:cxn ang="0">
                    <a:pos x="313" y="171"/>
                  </a:cxn>
                  <a:cxn ang="0">
                    <a:pos x="296" y="148"/>
                  </a:cxn>
                  <a:cxn ang="0">
                    <a:pos x="285" y="137"/>
                  </a:cxn>
                  <a:cxn ang="0">
                    <a:pos x="247" y="123"/>
                  </a:cxn>
                  <a:cxn ang="0">
                    <a:pos x="212" y="100"/>
                  </a:cxn>
                  <a:cxn ang="0">
                    <a:pos x="184" y="65"/>
                  </a:cxn>
                  <a:cxn ang="0">
                    <a:pos x="165" y="17"/>
                  </a:cxn>
                  <a:cxn ang="0">
                    <a:pos x="143" y="0"/>
                  </a:cxn>
                  <a:cxn ang="0">
                    <a:pos x="111" y="16"/>
                  </a:cxn>
                  <a:cxn ang="0">
                    <a:pos x="64" y="60"/>
                  </a:cxn>
                  <a:cxn ang="0">
                    <a:pos x="44" y="75"/>
                  </a:cxn>
                  <a:cxn ang="0">
                    <a:pos x="15" y="86"/>
                  </a:cxn>
                  <a:cxn ang="0">
                    <a:pos x="1" y="92"/>
                  </a:cxn>
                  <a:cxn ang="0">
                    <a:pos x="10" y="100"/>
                  </a:cxn>
                  <a:cxn ang="0">
                    <a:pos x="50" y="97"/>
                  </a:cxn>
                  <a:cxn ang="0">
                    <a:pos x="97" y="100"/>
                  </a:cxn>
                  <a:cxn ang="0">
                    <a:pos x="120" y="108"/>
                  </a:cxn>
                  <a:cxn ang="0">
                    <a:pos x="194" y="163"/>
                  </a:cxn>
                  <a:cxn ang="0">
                    <a:pos x="242" y="194"/>
                  </a:cxn>
                  <a:cxn ang="0">
                    <a:pos x="257" y="200"/>
                  </a:cxn>
                  <a:cxn ang="0">
                    <a:pos x="273" y="200"/>
                  </a:cxn>
                  <a:cxn ang="0">
                    <a:pos x="279" y="206"/>
                  </a:cxn>
                  <a:cxn ang="0">
                    <a:pos x="283" y="229"/>
                  </a:cxn>
                  <a:cxn ang="0">
                    <a:pos x="295" y="263"/>
                  </a:cxn>
                  <a:cxn ang="0">
                    <a:pos x="318" y="275"/>
                  </a:cxn>
                  <a:cxn ang="0">
                    <a:pos x="346" y="275"/>
                  </a:cxn>
                  <a:cxn ang="0">
                    <a:pos x="392" y="272"/>
                  </a:cxn>
                  <a:cxn ang="0">
                    <a:pos x="412" y="283"/>
                  </a:cxn>
                  <a:cxn ang="0">
                    <a:pos x="425" y="307"/>
                  </a:cxn>
                  <a:cxn ang="0">
                    <a:pos x="439" y="321"/>
                  </a:cxn>
                  <a:cxn ang="0">
                    <a:pos x="457" y="337"/>
                  </a:cxn>
                  <a:cxn ang="0">
                    <a:pos x="479" y="368"/>
                  </a:cxn>
                  <a:cxn ang="0">
                    <a:pos x="505" y="411"/>
                  </a:cxn>
                  <a:cxn ang="0">
                    <a:pos x="523" y="452"/>
                  </a:cxn>
                  <a:cxn ang="0">
                    <a:pos x="553" y="468"/>
                  </a:cxn>
                  <a:cxn ang="0">
                    <a:pos x="601" y="453"/>
                  </a:cxn>
                  <a:cxn ang="0">
                    <a:pos x="616" y="446"/>
                  </a:cxn>
                  <a:cxn ang="0">
                    <a:pos x="620" y="435"/>
                  </a:cxn>
                  <a:cxn ang="0">
                    <a:pos x="625" y="384"/>
                  </a:cxn>
                  <a:cxn ang="0">
                    <a:pos x="612" y="367"/>
                  </a:cxn>
                  <a:cxn ang="0">
                    <a:pos x="584" y="371"/>
                  </a:cxn>
                  <a:cxn ang="0">
                    <a:pos x="546" y="367"/>
                  </a:cxn>
                </a:cxnLst>
                <a:rect l="0" t="0" r="r" b="b"/>
                <a:pathLst>
                  <a:path w="625" h="476">
                    <a:moveTo>
                      <a:pt x="532" y="358"/>
                    </a:moveTo>
                    <a:lnTo>
                      <a:pt x="522" y="349"/>
                    </a:lnTo>
                    <a:lnTo>
                      <a:pt x="514" y="338"/>
                    </a:lnTo>
                    <a:lnTo>
                      <a:pt x="505" y="328"/>
                    </a:lnTo>
                    <a:lnTo>
                      <a:pt x="498" y="317"/>
                    </a:lnTo>
                    <a:lnTo>
                      <a:pt x="492" y="307"/>
                    </a:lnTo>
                    <a:lnTo>
                      <a:pt x="485" y="295"/>
                    </a:lnTo>
                    <a:lnTo>
                      <a:pt x="480" y="284"/>
                    </a:lnTo>
                    <a:lnTo>
                      <a:pt x="476" y="271"/>
                    </a:lnTo>
                    <a:lnTo>
                      <a:pt x="473" y="259"/>
                    </a:lnTo>
                    <a:lnTo>
                      <a:pt x="467" y="249"/>
                    </a:lnTo>
                    <a:lnTo>
                      <a:pt x="461" y="240"/>
                    </a:lnTo>
                    <a:lnTo>
                      <a:pt x="454" y="231"/>
                    </a:lnTo>
                    <a:lnTo>
                      <a:pt x="447" y="222"/>
                    </a:lnTo>
                    <a:lnTo>
                      <a:pt x="440" y="213"/>
                    </a:lnTo>
                    <a:lnTo>
                      <a:pt x="434" y="203"/>
                    </a:lnTo>
                    <a:lnTo>
                      <a:pt x="428" y="193"/>
                    </a:lnTo>
                    <a:lnTo>
                      <a:pt x="425" y="188"/>
                    </a:lnTo>
                    <a:lnTo>
                      <a:pt x="419" y="184"/>
                    </a:lnTo>
                    <a:lnTo>
                      <a:pt x="414" y="180"/>
                    </a:lnTo>
                    <a:lnTo>
                      <a:pt x="406" y="178"/>
                    </a:lnTo>
                    <a:lnTo>
                      <a:pt x="392" y="172"/>
                    </a:lnTo>
                    <a:lnTo>
                      <a:pt x="378" y="170"/>
                    </a:lnTo>
                    <a:lnTo>
                      <a:pt x="362" y="172"/>
                    </a:lnTo>
                    <a:lnTo>
                      <a:pt x="343" y="175"/>
                    </a:lnTo>
                    <a:lnTo>
                      <a:pt x="334" y="176"/>
                    </a:lnTo>
                    <a:lnTo>
                      <a:pt x="325" y="175"/>
                    </a:lnTo>
                    <a:lnTo>
                      <a:pt x="320" y="175"/>
                    </a:lnTo>
                    <a:lnTo>
                      <a:pt x="316" y="172"/>
                    </a:lnTo>
                    <a:lnTo>
                      <a:pt x="313" y="171"/>
                    </a:lnTo>
                    <a:lnTo>
                      <a:pt x="309" y="169"/>
                    </a:lnTo>
                    <a:lnTo>
                      <a:pt x="301" y="157"/>
                    </a:lnTo>
                    <a:lnTo>
                      <a:pt x="296" y="148"/>
                    </a:lnTo>
                    <a:lnTo>
                      <a:pt x="294" y="144"/>
                    </a:lnTo>
                    <a:lnTo>
                      <a:pt x="290" y="140"/>
                    </a:lnTo>
                    <a:lnTo>
                      <a:pt x="285" y="137"/>
                    </a:lnTo>
                    <a:lnTo>
                      <a:pt x="277" y="134"/>
                    </a:lnTo>
                    <a:lnTo>
                      <a:pt x="261" y="128"/>
                    </a:lnTo>
                    <a:lnTo>
                      <a:pt x="247" y="123"/>
                    </a:lnTo>
                    <a:lnTo>
                      <a:pt x="234" y="117"/>
                    </a:lnTo>
                    <a:lnTo>
                      <a:pt x="222" y="109"/>
                    </a:lnTo>
                    <a:lnTo>
                      <a:pt x="212" y="100"/>
                    </a:lnTo>
                    <a:lnTo>
                      <a:pt x="202" y="91"/>
                    </a:lnTo>
                    <a:lnTo>
                      <a:pt x="193" y="79"/>
                    </a:lnTo>
                    <a:lnTo>
                      <a:pt x="184" y="65"/>
                    </a:lnTo>
                    <a:lnTo>
                      <a:pt x="176" y="49"/>
                    </a:lnTo>
                    <a:lnTo>
                      <a:pt x="171" y="32"/>
                    </a:lnTo>
                    <a:lnTo>
                      <a:pt x="165" y="17"/>
                    </a:lnTo>
                    <a:lnTo>
                      <a:pt x="158" y="1"/>
                    </a:lnTo>
                    <a:lnTo>
                      <a:pt x="151" y="0"/>
                    </a:lnTo>
                    <a:lnTo>
                      <a:pt x="143" y="0"/>
                    </a:lnTo>
                    <a:lnTo>
                      <a:pt x="134" y="1"/>
                    </a:lnTo>
                    <a:lnTo>
                      <a:pt x="127" y="5"/>
                    </a:lnTo>
                    <a:lnTo>
                      <a:pt x="111" y="16"/>
                    </a:lnTo>
                    <a:lnTo>
                      <a:pt x="96" y="30"/>
                    </a:lnTo>
                    <a:lnTo>
                      <a:pt x="80" y="44"/>
                    </a:lnTo>
                    <a:lnTo>
                      <a:pt x="64" y="60"/>
                    </a:lnTo>
                    <a:lnTo>
                      <a:pt x="58" y="66"/>
                    </a:lnTo>
                    <a:lnTo>
                      <a:pt x="50" y="71"/>
                    </a:lnTo>
                    <a:lnTo>
                      <a:pt x="44" y="75"/>
                    </a:lnTo>
                    <a:lnTo>
                      <a:pt x="37" y="79"/>
                    </a:lnTo>
                    <a:lnTo>
                      <a:pt x="28" y="82"/>
                    </a:lnTo>
                    <a:lnTo>
                      <a:pt x="15" y="86"/>
                    </a:lnTo>
                    <a:lnTo>
                      <a:pt x="9" y="87"/>
                    </a:lnTo>
                    <a:lnTo>
                      <a:pt x="5" y="89"/>
                    </a:lnTo>
                    <a:lnTo>
                      <a:pt x="1" y="92"/>
                    </a:lnTo>
                    <a:lnTo>
                      <a:pt x="0" y="96"/>
                    </a:lnTo>
                    <a:lnTo>
                      <a:pt x="4" y="99"/>
                    </a:lnTo>
                    <a:lnTo>
                      <a:pt x="10" y="100"/>
                    </a:lnTo>
                    <a:lnTo>
                      <a:pt x="19" y="100"/>
                    </a:lnTo>
                    <a:lnTo>
                      <a:pt x="29" y="100"/>
                    </a:lnTo>
                    <a:lnTo>
                      <a:pt x="50" y="97"/>
                    </a:lnTo>
                    <a:lnTo>
                      <a:pt x="64" y="96"/>
                    </a:lnTo>
                    <a:lnTo>
                      <a:pt x="83" y="99"/>
                    </a:lnTo>
                    <a:lnTo>
                      <a:pt x="97" y="100"/>
                    </a:lnTo>
                    <a:lnTo>
                      <a:pt x="105" y="102"/>
                    </a:lnTo>
                    <a:lnTo>
                      <a:pt x="112" y="105"/>
                    </a:lnTo>
                    <a:lnTo>
                      <a:pt x="120" y="108"/>
                    </a:lnTo>
                    <a:lnTo>
                      <a:pt x="128" y="113"/>
                    </a:lnTo>
                    <a:lnTo>
                      <a:pt x="154" y="132"/>
                    </a:lnTo>
                    <a:lnTo>
                      <a:pt x="194" y="163"/>
                    </a:lnTo>
                    <a:lnTo>
                      <a:pt x="215" y="178"/>
                    </a:lnTo>
                    <a:lnTo>
                      <a:pt x="234" y="191"/>
                    </a:lnTo>
                    <a:lnTo>
                      <a:pt x="242" y="194"/>
                    </a:lnTo>
                    <a:lnTo>
                      <a:pt x="248" y="198"/>
                    </a:lnTo>
                    <a:lnTo>
                      <a:pt x="254" y="200"/>
                    </a:lnTo>
                    <a:lnTo>
                      <a:pt x="257" y="200"/>
                    </a:lnTo>
                    <a:lnTo>
                      <a:pt x="264" y="198"/>
                    </a:lnTo>
                    <a:lnTo>
                      <a:pt x="269" y="200"/>
                    </a:lnTo>
                    <a:lnTo>
                      <a:pt x="273" y="200"/>
                    </a:lnTo>
                    <a:lnTo>
                      <a:pt x="276" y="202"/>
                    </a:lnTo>
                    <a:lnTo>
                      <a:pt x="278" y="203"/>
                    </a:lnTo>
                    <a:lnTo>
                      <a:pt x="279" y="206"/>
                    </a:lnTo>
                    <a:lnTo>
                      <a:pt x="281" y="210"/>
                    </a:lnTo>
                    <a:lnTo>
                      <a:pt x="282" y="213"/>
                    </a:lnTo>
                    <a:lnTo>
                      <a:pt x="283" y="229"/>
                    </a:lnTo>
                    <a:lnTo>
                      <a:pt x="286" y="246"/>
                    </a:lnTo>
                    <a:lnTo>
                      <a:pt x="290" y="257"/>
                    </a:lnTo>
                    <a:lnTo>
                      <a:pt x="295" y="263"/>
                    </a:lnTo>
                    <a:lnTo>
                      <a:pt x="303" y="268"/>
                    </a:lnTo>
                    <a:lnTo>
                      <a:pt x="309" y="272"/>
                    </a:lnTo>
                    <a:lnTo>
                      <a:pt x="318" y="275"/>
                    </a:lnTo>
                    <a:lnTo>
                      <a:pt x="327" y="275"/>
                    </a:lnTo>
                    <a:lnTo>
                      <a:pt x="336" y="275"/>
                    </a:lnTo>
                    <a:lnTo>
                      <a:pt x="346" y="275"/>
                    </a:lnTo>
                    <a:lnTo>
                      <a:pt x="365" y="273"/>
                    </a:lnTo>
                    <a:lnTo>
                      <a:pt x="383" y="272"/>
                    </a:lnTo>
                    <a:lnTo>
                      <a:pt x="392" y="272"/>
                    </a:lnTo>
                    <a:lnTo>
                      <a:pt x="400" y="275"/>
                    </a:lnTo>
                    <a:lnTo>
                      <a:pt x="406" y="277"/>
                    </a:lnTo>
                    <a:lnTo>
                      <a:pt x="412" y="283"/>
                    </a:lnTo>
                    <a:lnTo>
                      <a:pt x="418" y="293"/>
                    </a:lnTo>
                    <a:lnTo>
                      <a:pt x="422" y="302"/>
                    </a:lnTo>
                    <a:lnTo>
                      <a:pt x="425" y="307"/>
                    </a:lnTo>
                    <a:lnTo>
                      <a:pt x="428" y="311"/>
                    </a:lnTo>
                    <a:lnTo>
                      <a:pt x="432" y="316"/>
                    </a:lnTo>
                    <a:lnTo>
                      <a:pt x="439" y="321"/>
                    </a:lnTo>
                    <a:lnTo>
                      <a:pt x="447" y="327"/>
                    </a:lnTo>
                    <a:lnTo>
                      <a:pt x="453" y="332"/>
                    </a:lnTo>
                    <a:lnTo>
                      <a:pt x="457" y="337"/>
                    </a:lnTo>
                    <a:lnTo>
                      <a:pt x="462" y="343"/>
                    </a:lnTo>
                    <a:lnTo>
                      <a:pt x="469" y="355"/>
                    </a:lnTo>
                    <a:lnTo>
                      <a:pt x="479" y="368"/>
                    </a:lnTo>
                    <a:lnTo>
                      <a:pt x="491" y="382"/>
                    </a:lnTo>
                    <a:lnTo>
                      <a:pt x="498" y="395"/>
                    </a:lnTo>
                    <a:lnTo>
                      <a:pt x="505" y="411"/>
                    </a:lnTo>
                    <a:lnTo>
                      <a:pt x="511" y="426"/>
                    </a:lnTo>
                    <a:lnTo>
                      <a:pt x="517" y="438"/>
                    </a:lnTo>
                    <a:lnTo>
                      <a:pt x="523" y="452"/>
                    </a:lnTo>
                    <a:lnTo>
                      <a:pt x="531" y="465"/>
                    </a:lnTo>
                    <a:lnTo>
                      <a:pt x="539" y="476"/>
                    </a:lnTo>
                    <a:lnTo>
                      <a:pt x="553" y="468"/>
                    </a:lnTo>
                    <a:lnTo>
                      <a:pt x="570" y="457"/>
                    </a:lnTo>
                    <a:lnTo>
                      <a:pt x="584" y="455"/>
                    </a:lnTo>
                    <a:lnTo>
                      <a:pt x="601" y="453"/>
                    </a:lnTo>
                    <a:lnTo>
                      <a:pt x="607" y="451"/>
                    </a:lnTo>
                    <a:lnTo>
                      <a:pt x="614" y="448"/>
                    </a:lnTo>
                    <a:lnTo>
                      <a:pt x="616" y="446"/>
                    </a:lnTo>
                    <a:lnTo>
                      <a:pt x="619" y="443"/>
                    </a:lnTo>
                    <a:lnTo>
                      <a:pt x="620" y="439"/>
                    </a:lnTo>
                    <a:lnTo>
                      <a:pt x="620" y="435"/>
                    </a:lnTo>
                    <a:lnTo>
                      <a:pt x="621" y="417"/>
                    </a:lnTo>
                    <a:lnTo>
                      <a:pt x="623" y="399"/>
                    </a:lnTo>
                    <a:lnTo>
                      <a:pt x="625" y="384"/>
                    </a:lnTo>
                    <a:lnTo>
                      <a:pt x="625" y="368"/>
                    </a:lnTo>
                    <a:lnTo>
                      <a:pt x="620" y="367"/>
                    </a:lnTo>
                    <a:lnTo>
                      <a:pt x="612" y="367"/>
                    </a:lnTo>
                    <a:lnTo>
                      <a:pt x="603" y="369"/>
                    </a:lnTo>
                    <a:lnTo>
                      <a:pt x="597" y="371"/>
                    </a:lnTo>
                    <a:lnTo>
                      <a:pt x="584" y="371"/>
                    </a:lnTo>
                    <a:lnTo>
                      <a:pt x="572" y="371"/>
                    </a:lnTo>
                    <a:lnTo>
                      <a:pt x="559" y="369"/>
                    </a:lnTo>
                    <a:lnTo>
                      <a:pt x="546" y="367"/>
                    </a:lnTo>
                    <a:lnTo>
                      <a:pt x="532" y="35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6" name="Freeform 99">
                <a:extLst>
                  <a:ext uri="{FF2B5EF4-FFF2-40B4-BE49-F238E27FC236}">
                    <a16:creationId xmlns:a16="http://schemas.microsoft.com/office/drawing/2014/main" id="{A388A8AB-C271-D147-9076-55461D129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9103" y="6584111"/>
                <a:ext cx="41899" cy="34320"/>
              </a:xfrm>
              <a:custGeom>
                <a:avLst/>
                <a:gdLst/>
                <a:ahLst/>
                <a:cxnLst>
                  <a:cxn ang="0">
                    <a:pos x="89" y="60"/>
                  </a:cxn>
                  <a:cxn ang="0">
                    <a:pos x="84" y="48"/>
                  </a:cxn>
                  <a:cxn ang="0">
                    <a:pos x="79" y="37"/>
                  </a:cxn>
                  <a:cxn ang="0">
                    <a:pos x="71" y="26"/>
                  </a:cxn>
                  <a:cxn ang="0">
                    <a:pos x="63" y="16"/>
                  </a:cxn>
                  <a:cxn ang="0">
                    <a:pos x="53" y="9"/>
                  </a:cxn>
                  <a:cxn ang="0">
                    <a:pos x="41" y="4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12" y="2"/>
                  </a:cxn>
                  <a:cxn ang="0">
                    <a:pos x="8" y="3"/>
                  </a:cxn>
                  <a:cxn ang="0">
                    <a:pos x="4" y="4"/>
                  </a:cxn>
                  <a:cxn ang="0">
                    <a:pos x="3" y="7"/>
                  </a:cxn>
                  <a:cxn ang="0">
                    <a:pos x="1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9" y="25"/>
                  </a:cxn>
                  <a:cxn ang="0">
                    <a:pos x="15" y="29"/>
                  </a:cxn>
                  <a:cxn ang="0">
                    <a:pos x="22" y="33"/>
                  </a:cxn>
                  <a:cxn ang="0">
                    <a:pos x="28" y="37"/>
                  </a:cxn>
                  <a:cxn ang="0">
                    <a:pos x="36" y="42"/>
                  </a:cxn>
                  <a:cxn ang="0">
                    <a:pos x="44" y="47"/>
                  </a:cxn>
                  <a:cxn ang="0">
                    <a:pos x="52" y="55"/>
                  </a:cxn>
                  <a:cxn ang="0">
                    <a:pos x="60" y="61"/>
                  </a:cxn>
                  <a:cxn ang="0">
                    <a:pos x="66" y="68"/>
                  </a:cxn>
                  <a:cxn ang="0">
                    <a:pos x="71" y="74"/>
                  </a:cxn>
                  <a:cxn ang="0">
                    <a:pos x="74" y="77"/>
                  </a:cxn>
                  <a:cxn ang="0">
                    <a:pos x="78" y="78"/>
                  </a:cxn>
                  <a:cxn ang="0">
                    <a:pos x="83" y="78"/>
                  </a:cxn>
                  <a:cxn ang="0">
                    <a:pos x="89" y="78"/>
                  </a:cxn>
                  <a:cxn ang="0">
                    <a:pos x="89" y="60"/>
                  </a:cxn>
                </a:cxnLst>
                <a:rect l="0" t="0" r="r" b="b"/>
                <a:pathLst>
                  <a:path w="89" h="78">
                    <a:moveTo>
                      <a:pt x="89" y="60"/>
                    </a:moveTo>
                    <a:lnTo>
                      <a:pt x="84" y="48"/>
                    </a:lnTo>
                    <a:lnTo>
                      <a:pt x="79" y="37"/>
                    </a:lnTo>
                    <a:lnTo>
                      <a:pt x="71" y="26"/>
                    </a:lnTo>
                    <a:lnTo>
                      <a:pt x="63" y="16"/>
                    </a:lnTo>
                    <a:lnTo>
                      <a:pt x="53" y="9"/>
                    </a:lnTo>
                    <a:lnTo>
                      <a:pt x="41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12" y="2"/>
                    </a:lnTo>
                    <a:lnTo>
                      <a:pt x="8" y="3"/>
                    </a:lnTo>
                    <a:lnTo>
                      <a:pt x="4" y="4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9" y="25"/>
                    </a:lnTo>
                    <a:lnTo>
                      <a:pt x="15" y="29"/>
                    </a:lnTo>
                    <a:lnTo>
                      <a:pt x="22" y="33"/>
                    </a:lnTo>
                    <a:lnTo>
                      <a:pt x="28" y="37"/>
                    </a:lnTo>
                    <a:lnTo>
                      <a:pt x="36" y="42"/>
                    </a:lnTo>
                    <a:lnTo>
                      <a:pt x="44" y="47"/>
                    </a:lnTo>
                    <a:lnTo>
                      <a:pt x="52" y="55"/>
                    </a:lnTo>
                    <a:lnTo>
                      <a:pt x="60" y="61"/>
                    </a:lnTo>
                    <a:lnTo>
                      <a:pt x="66" y="68"/>
                    </a:lnTo>
                    <a:lnTo>
                      <a:pt x="71" y="74"/>
                    </a:lnTo>
                    <a:lnTo>
                      <a:pt x="74" y="77"/>
                    </a:lnTo>
                    <a:lnTo>
                      <a:pt x="78" y="78"/>
                    </a:lnTo>
                    <a:lnTo>
                      <a:pt x="83" y="78"/>
                    </a:lnTo>
                    <a:lnTo>
                      <a:pt x="89" y="78"/>
                    </a:lnTo>
                    <a:lnTo>
                      <a:pt x="89" y="60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7" name="Freeform 100">
                <a:extLst>
                  <a:ext uri="{FF2B5EF4-FFF2-40B4-BE49-F238E27FC236}">
                    <a16:creationId xmlns:a16="http://schemas.microsoft.com/office/drawing/2014/main" id="{BBF620AB-124E-6A45-A1FC-687DE4046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75576" y="6634687"/>
                <a:ext cx="36434" cy="25288"/>
              </a:xfrm>
              <a:custGeom>
                <a:avLst/>
                <a:gdLst/>
                <a:ahLst/>
                <a:cxnLst>
                  <a:cxn ang="0">
                    <a:pos x="78" y="15"/>
                  </a:cxn>
                  <a:cxn ang="0">
                    <a:pos x="68" y="12"/>
                  </a:cxn>
                  <a:cxn ang="0">
                    <a:pos x="57" y="7"/>
                  </a:cxn>
                  <a:cxn ang="0">
                    <a:pos x="44" y="5"/>
                  </a:cxn>
                  <a:cxn ang="0">
                    <a:pos x="33" y="3"/>
                  </a:cxn>
                  <a:cxn ang="0">
                    <a:pos x="20" y="2"/>
                  </a:cxn>
                  <a:cxn ang="0">
                    <a:pos x="8" y="0"/>
                  </a:cxn>
                  <a:cxn ang="0">
                    <a:pos x="4" y="2"/>
                  </a:cxn>
                  <a:cxn ang="0">
                    <a:pos x="2" y="3"/>
                  </a:cxn>
                  <a:cxn ang="0">
                    <a:pos x="0" y="5"/>
                  </a:cxn>
                  <a:cxn ang="0">
                    <a:pos x="2" y="8"/>
                  </a:cxn>
                  <a:cxn ang="0">
                    <a:pos x="3" y="12"/>
                  </a:cxn>
                  <a:cxn ang="0">
                    <a:pos x="7" y="15"/>
                  </a:cxn>
                  <a:cxn ang="0">
                    <a:pos x="11" y="17"/>
                  </a:cxn>
                  <a:cxn ang="0">
                    <a:pos x="15" y="18"/>
                  </a:cxn>
                  <a:cxn ang="0">
                    <a:pos x="22" y="21"/>
                  </a:cxn>
                  <a:cxn ang="0">
                    <a:pos x="30" y="24"/>
                  </a:cxn>
                  <a:cxn ang="0">
                    <a:pos x="35" y="26"/>
                  </a:cxn>
                  <a:cxn ang="0">
                    <a:pos x="39" y="29"/>
                  </a:cxn>
                  <a:cxn ang="0">
                    <a:pos x="42" y="33"/>
                  </a:cxn>
                  <a:cxn ang="0">
                    <a:pos x="44" y="38"/>
                  </a:cxn>
                  <a:cxn ang="0">
                    <a:pos x="47" y="42"/>
                  </a:cxn>
                  <a:cxn ang="0">
                    <a:pos x="48" y="46"/>
                  </a:cxn>
                  <a:cxn ang="0">
                    <a:pos x="52" y="49"/>
                  </a:cxn>
                  <a:cxn ang="0">
                    <a:pos x="56" y="53"/>
                  </a:cxn>
                  <a:cxn ang="0">
                    <a:pos x="60" y="56"/>
                  </a:cxn>
                  <a:cxn ang="0">
                    <a:pos x="65" y="56"/>
                  </a:cxn>
                  <a:cxn ang="0">
                    <a:pos x="69" y="55"/>
                  </a:cxn>
                  <a:cxn ang="0">
                    <a:pos x="73" y="52"/>
                  </a:cxn>
                  <a:cxn ang="0">
                    <a:pos x="77" y="48"/>
                  </a:cxn>
                  <a:cxn ang="0">
                    <a:pos x="81" y="42"/>
                  </a:cxn>
                  <a:cxn ang="0">
                    <a:pos x="81" y="38"/>
                  </a:cxn>
                  <a:cxn ang="0">
                    <a:pos x="81" y="34"/>
                  </a:cxn>
                  <a:cxn ang="0">
                    <a:pos x="81" y="31"/>
                  </a:cxn>
                  <a:cxn ang="0">
                    <a:pos x="79" y="29"/>
                  </a:cxn>
                  <a:cxn ang="0">
                    <a:pos x="78" y="15"/>
                  </a:cxn>
                </a:cxnLst>
                <a:rect l="0" t="0" r="r" b="b"/>
                <a:pathLst>
                  <a:path w="81" h="56">
                    <a:moveTo>
                      <a:pt x="78" y="15"/>
                    </a:moveTo>
                    <a:lnTo>
                      <a:pt x="68" y="12"/>
                    </a:lnTo>
                    <a:lnTo>
                      <a:pt x="57" y="7"/>
                    </a:lnTo>
                    <a:lnTo>
                      <a:pt x="44" y="5"/>
                    </a:lnTo>
                    <a:lnTo>
                      <a:pt x="33" y="3"/>
                    </a:lnTo>
                    <a:lnTo>
                      <a:pt x="20" y="2"/>
                    </a:lnTo>
                    <a:lnTo>
                      <a:pt x="8" y="0"/>
                    </a:lnTo>
                    <a:lnTo>
                      <a:pt x="4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2" y="8"/>
                    </a:lnTo>
                    <a:lnTo>
                      <a:pt x="3" y="12"/>
                    </a:lnTo>
                    <a:lnTo>
                      <a:pt x="7" y="15"/>
                    </a:lnTo>
                    <a:lnTo>
                      <a:pt x="11" y="17"/>
                    </a:lnTo>
                    <a:lnTo>
                      <a:pt x="15" y="18"/>
                    </a:lnTo>
                    <a:lnTo>
                      <a:pt x="22" y="21"/>
                    </a:lnTo>
                    <a:lnTo>
                      <a:pt x="30" y="24"/>
                    </a:lnTo>
                    <a:lnTo>
                      <a:pt x="35" y="26"/>
                    </a:lnTo>
                    <a:lnTo>
                      <a:pt x="39" y="29"/>
                    </a:lnTo>
                    <a:lnTo>
                      <a:pt x="42" y="33"/>
                    </a:lnTo>
                    <a:lnTo>
                      <a:pt x="44" y="38"/>
                    </a:lnTo>
                    <a:lnTo>
                      <a:pt x="47" y="42"/>
                    </a:lnTo>
                    <a:lnTo>
                      <a:pt x="48" y="46"/>
                    </a:lnTo>
                    <a:lnTo>
                      <a:pt x="52" y="49"/>
                    </a:lnTo>
                    <a:lnTo>
                      <a:pt x="56" y="53"/>
                    </a:lnTo>
                    <a:lnTo>
                      <a:pt x="60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2"/>
                    </a:lnTo>
                    <a:lnTo>
                      <a:pt x="77" y="48"/>
                    </a:lnTo>
                    <a:lnTo>
                      <a:pt x="81" y="42"/>
                    </a:lnTo>
                    <a:lnTo>
                      <a:pt x="81" y="38"/>
                    </a:lnTo>
                    <a:lnTo>
                      <a:pt x="81" y="34"/>
                    </a:lnTo>
                    <a:lnTo>
                      <a:pt x="81" y="31"/>
                    </a:lnTo>
                    <a:lnTo>
                      <a:pt x="79" y="29"/>
                    </a:lnTo>
                    <a:lnTo>
                      <a:pt x="78" y="1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8" name="Freeform 108">
                <a:extLst>
                  <a:ext uri="{FF2B5EF4-FFF2-40B4-BE49-F238E27FC236}">
                    <a16:creationId xmlns:a16="http://schemas.microsoft.com/office/drawing/2014/main" id="{95853101-D10D-4944-85BF-9988723AE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86313" y="6829768"/>
                <a:ext cx="32790" cy="32513"/>
              </a:xfrm>
              <a:custGeom>
                <a:avLst/>
                <a:gdLst/>
                <a:ahLst/>
                <a:cxnLst>
                  <a:cxn ang="0">
                    <a:pos x="6" y="39"/>
                  </a:cxn>
                  <a:cxn ang="0">
                    <a:pos x="14" y="39"/>
                  </a:cxn>
                  <a:cxn ang="0">
                    <a:pos x="22" y="35"/>
                  </a:cxn>
                  <a:cxn ang="0">
                    <a:pos x="30" y="31"/>
                  </a:cxn>
                  <a:cxn ang="0">
                    <a:pos x="36" y="26"/>
                  </a:cxn>
                  <a:cxn ang="0">
                    <a:pos x="41" y="18"/>
                  </a:cxn>
                  <a:cxn ang="0">
                    <a:pos x="50" y="9"/>
                  </a:cxn>
                  <a:cxn ang="0">
                    <a:pos x="56" y="5"/>
                  </a:cxn>
                  <a:cxn ang="0">
                    <a:pos x="59" y="3"/>
                  </a:cxn>
                  <a:cxn ang="0">
                    <a:pos x="65" y="0"/>
                  </a:cxn>
                  <a:cxn ang="0">
                    <a:pos x="70" y="0"/>
                  </a:cxn>
                  <a:cxn ang="0">
                    <a:pos x="72" y="1"/>
                  </a:cxn>
                  <a:cxn ang="0">
                    <a:pos x="74" y="5"/>
                  </a:cxn>
                  <a:cxn ang="0">
                    <a:pos x="74" y="8"/>
                  </a:cxn>
                  <a:cxn ang="0">
                    <a:pos x="72" y="12"/>
                  </a:cxn>
                  <a:cxn ang="0">
                    <a:pos x="70" y="19"/>
                  </a:cxn>
                  <a:cxn ang="0">
                    <a:pos x="67" y="25"/>
                  </a:cxn>
                  <a:cxn ang="0">
                    <a:pos x="58" y="35"/>
                  </a:cxn>
                  <a:cxn ang="0">
                    <a:pos x="49" y="45"/>
                  </a:cxn>
                  <a:cxn ang="0">
                    <a:pos x="46" y="50"/>
                  </a:cxn>
                  <a:cxn ang="0">
                    <a:pos x="46" y="57"/>
                  </a:cxn>
                  <a:cxn ang="0">
                    <a:pos x="45" y="60"/>
                  </a:cxn>
                  <a:cxn ang="0">
                    <a:pos x="43" y="62"/>
                  </a:cxn>
                  <a:cxn ang="0">
                    <a:pos x="40" y="65"/>
                  </a:cxn>
                  <a:cxn ang="0">
                    <a:pos x="36" y="67"/>
                  </a:cxn>
                  <a:cxn ang="0">
                    <a:pos x="28" y="70"/>
                  </a:cxn>
                  <a:cxn ang="0">
                    <a:pos x="22" y="71"/>
                  </a:cxn>
                  <a:cxn ang="0">
                    <a:pos x="18" y="72"/>
                  </a:cxn>
                  <a:cxn ang="0">
                    <a:pos x="14" y="71"/>
                  </a:cxn>
                  <a:cxn ang="0">
                    <a:pos x="10" y="70"/>
                  </a:cxn>
                  <a:cxn ang="0">
                    <a:pos x="6" y="69"/>
                  </a:cxn>
                  <a:cxn ang="0">
                    <a:pos x="4" y="66"/>
                  </a:cxn>
                  <a:cxn ang="0">
                    <a:pos x="1" y="63"/>
                  </a:cxn>
                  <a:cxn ang="0">
                    <a:pos x="0" y="60"/>
                  </a:cxn>
                  <a:cxn ang="0">
                    <a:pos x="0" y="56"/>
                  </a:cxn>
                  <a:cxn ang="0">
                    <a:pos x="6" y="39"/>
                  </a:cxn>
                </a:cxnLst>
                <a:rect l="0" t="0" r="r" b="b"/>
                <a:pathLst>
                  <a:path w="74" h="72">
                    <a:moveTo>
                      <a:pt x="6" y="39"/>
                    </a:moveTo>
                    <a:lnTo>
                      <a:pt x="14" y="39"/>
                    </a:lnTo>
                    <a:lnTo>
                      <a:pt x="22" y="35"/>
                    </a:lnTo>
                    <a:lnTo>
                      <a:pt x="30" y="31"/>
                    </a:lnTo>
                    <a:lnTo>
                      <a:pt x="36" y="26"/>
                    </a:lnTo>
                    <a:lnTo>
                      <a:pt x="41" y="18"/>
                    </a:lnTo>
                    <a:lnTo>
                      <a:pt x="50" y="9"/>
                    </a:lnTo>
                    <a:lnTo>
                      <a:pt x="56" y="5"/>
                    </a:lnTo>
                    <a:lnTo>
                      <a:pt x="59" y="3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2" y="1"/>
                    </a:lnTo>
                    <a:lnTo>
                      <a:pt x="74" y="5"/>
                    </a:lnTo>
                    <a:lnTo>
                      <a:pt x="74" y="8"/>
                    </a:lnTo>
                    <a:lnTo>
                      <a:pt x="72" y="12"/>
                    </a:lnTo>
                    <a:lnTo>
                      <a:pt x="70" y="19"/>
                    </a:lnTo>
                    <a:lnTo>
                      <a:pt x="67" y="25"/>
                    </a:lnTo>
                    <a:lnTo>
                      <a:pt x="58" y="35"/>
                    </a:lnTo>
                    <a:lnTo>
                      <a:pt x="49" y="45"/>
                    </a:lnTo>
                    <a:lnTo>
                      <a:pt x="46" y="50"/>
                    </a:lnTo>
                    <a:lnTo>
                      <a:pt x="46" y="57"/>
                    </a:lnTo>
                    <a:lnTo>
                      <a:pt x="45" y="60"/>
                    </a:lnTo>
                    <a:lnTo>
                      <a:pt x="43" y="62"/>
                    </a:lnTo>
                    <a:lnTo>
                      <a:pt x="40" y="65"/>
                    </a:lnTo>
                    <a:lnTo>
                      <a:pt x="36" y="67"/>
                    </a:lnTo>
                    <a:lnTo>
                      <a:pt x="28" y="70"/>
                    </a:lnTo>
                    <a:lnTo>
                      <a:pt x="22" y="71"/>
                    </a:lnTo>
                    <a:lnTo>
                      <a:pt x="18" y="72"/>
                    </a:lnTo>
                    <a:lnTo>
                      <a:pt x="14" y="71"/>
                    </a:lnTo>
                    <a:lnTo>
                      <a:pt x="10" y="70"/>
                    </a:lnTo>
                    <a:lnTo>
                      <a:pt x="6" y="69"/>
                    </a:lnTo>
                    <a:lnTo>
                      <a:pt x="4" y="66"/>
                    </a:lnTo>
                    <a:lnTo>
                      <a:pt x="1" y="63"/>
                    </a:lnTo>
                    <a:lnTo>
                      <a:pt x="0" y="60"/>
                    </a:lnTo>
                    <a:lnTo>
                      <a:pt x="0" y="56"/>
                    </a:lnTo>
                    <a:lnTo>
                      <a:pt x="6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9" name="Freeform 109">
                <a:extLst>
                  <a:ext uri="{FF2B5EF4-FFF2-40B4-BE49-F238E27FC236}">
                    <a16:creationId xmlns:a16="http://schemas.microsoft.com/office/drawing/2014/main" id="{D996CFDE-D877-DA4A-999B-F3E159BD2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3831" y="6755710"/>
                <a:ext cx="14574" cy="21676"/>
              </a:xfrm>
              <a:custGeom>
                <a:avLst/>
                <a:gdLst/>
                <a:ahLst/>
                <a:cxnLst>
                  <a:cxn ang="0">
                    <a:pos x="34" y="39"/>
                  </a:cxn>
                  <a:cxn ang="0">
                    <a:pos x="34" y="24"/>
                  </a:cxn>
                  <a:cxn ang="0">
                    <a:pos x="31" y="7"/>
                  </a:cxn>
                  <a:cxn ang="0">
                    <a:pos x="30" y="4"/>
                  </a:cxn>
                  <a:cxn ang="0">
                    <a:pos x="27" y="3"/>
                  </a:cxn>
                  <a:cxn ang="0">
                    <a:pos x="25" y="2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3"/>
                  </a:cxn>
                  <a:cxn ang="0">
                    <a:pos x="3" y="6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6" y="21"/>
                  </a:cxn>
                  <a:cxn ang="0">
                    <a:pos x="8" y="25"/>
                  </a:cxn>
                  <a:cxn ang="0">
                    <a:pos x="6" y="30"/>
                  </a:cxn>
                  <a:cxn ang="0">
                    <a:pos x="6" y="34"/>
                  </a:cxn>
                  <a:cxn ang="0">
                    <a:pos x="5" y="38"/>
                  </a:cxn>
                  <a:cxn ang="0">
                    <a:pos x="5" y="42"/>
                  </a:cxn>
                  <a:cxn ang="0">
                    <a:pos x="5" y="44"/>
                  </a:cxn>
                  <a:cxn ang="0">
                    <a:pos x="6" y="47"/>
                  </a:cxn>
                  <a:cxn ang="0">
                    <a:pos x="8" y="48"/>
                  </a:cxn>
                  <a:cxn ang="0">
                    <a:pos x="12" y="50"/>
                  </a:cxn>
                  <a:cxn ang="0">
                    <a:pos x="18" y="48"/>
                  </a:cxn>
                  <a:cxn ang="0">
                    <a:pos x="34" y="39"/>
                  </a:cxn>
                </a:cxnLst>
                <a:rect l="0" t="0" r="r" b="b"/>
                <a:pathLst>
                  <a:path w="34" h="50">
                    <a:moveTo>
                      <a:pt x="34" y="39"/>
                    </a:moveTo>
                    <a:lnTo>
                      <a:pt x="34" y="24"/>
                    </a:lnTo>
                    <a:lnTo>
                      <a:pt x="31" y="7"/>
                    </a:lnTo>
                    <a:lnTo>
                      <a:pt x="30" y="4"/>
                    </a:lnTo>
                    <a:lnTo>
                      <a:pt x="27" y="3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6" y="21"/>
                    </a:lnTo>
                    <a:lnTo>
                      <a:pt x="8" y="25"/>
                    </a:lnTo>
                    <a:lnTo>
                      <a:pt x="6" y="30"/>
                    </a:lnTo>
                    <a:lnTo>
                      <a:pt x="6" y="34"/>
                    </a:lnTo>
                    <a:lnTo>
                      <a:pt x="5" y="38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8" y="48"/>
                    </a:lnTo>
                    <a:lnTo>
                      <a:pt x="12" y="50"/>
                    </a:lnTo>
                    <a:lnTo>
                      <a:pt x="18" y="48"/>
                    </a:lnTo>
                    <a:lnTo>
                      <a:pt x="34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0" name="Freeform 110">
                <a:extLst>
                  <a:ext uri="{FF2B5EF4-FFF2-40B4-BE49-F238E27FC236}">
                    <a16:creationId xmlns:a16="http://schemas.microsoft.com/office/drawing/2014/main" id="{6251749D-2400-9448-B157-9E4899E43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2133" y="5738760"/>
                <a:ext cx="1062046" cy="1193968"/>
              </a:xfrm>
              <a:custGeom>
                <a:avLst/>
                <a:gdLst/>
                <a:ahLst/>
                <a:cxnLst>
                  <a:cxn ang="0">
                    <a:pos x="692" y="453"/>
                  </a:cxn>
                  <a:cxn ang="0">
                    <a:pos x="973" y="334"/>
                  </a:cxn>
                  <a:cxn ang="0">
                    <a:pos x="1243" y="287"/>
                  </a:cxn>
                  <a:cxn ang="0">
                    <a:pos x="1503" y="127"/>
                  </a:cxn>
                  <a:cxn ang="0">
                    <a:pos x="1782" y="212"/>
                  </a:cxn>
                  <a:cxn ang="0">
                    <a:pos x="2075" y="167"/>
                  </a:cxn>
                  <a:cxn ang="0">
                    <a:pos x="2126" y="4"/>
                  </a:cxn>
                  <a:cxn ang="0">
                    <a:pos x="2304" y="129"/>
                  </a:cxn>
                  <a:cxn ang="0">
                    <a:pos x="2240" y="237"/>
                  </a:cxn>
                  <a:cxn ang="0">
                    <a:pos x="2224" y="374"/>
                  </a:cxn>
                  <a:cxn ang="0">
                    <a:pos x="1923" y="465"/>
                  </a:cxn>
                  <a:cxn ang="0">
                    <a:pos x="1769" y="460"/>
                  </a:cxn>
                  <a:cxn ang="0">
                    <a:pos x="1577" y="471"/>
                  </a:cxn>
                  <a:cxn ang="0">
                    <a:pos x="1328" y="577"/>
                  </a:cxn>
                  <a:cxn ang="0">
                    <a:pos x="1497" y="768"/>
                  </a:cxn>
                  <a:cxn ang="0">
                    <a:pos x="1419" y="772"/>
                  </a:cxn>
                  <a:cxn ang="0">
                    <a:pos x="1435" y="918"/>
                  </a:cxn>
                  <a:cxn ang="0">
                    <a:pos x="1235" y="815"/>
                  </a:cxn>
                  <a:cxn ang="0">
                    <a:pos x="1344" y="996"/>
                  </a:cxn>
                  <a:cxn ang="0">
                    <a:pos x="1122" y="816"/>
                  </a:cxn>
                  <a:cxn ang="0">
                    <a:pos x="1033" y="690"/>
                  </a:cxn>
                  <a:cxn ang="0">
                    <a:pos x="928" y="843"/>
                  </a:cxn>
                  <a:cxn ang="0">
                    <a:pos x="1071" y="1162"/>
                  </a:cxn>
                  <a:cxn ang="0">
                    <a:pos x="1174" y="1361"/>
                  </a:cxn>
                  <a:cxn ang="0">
                    <a:pos x="1155" y="1298"/>
                  </a:cxn>
                  <a:cxn ang="0">
                    <a:pos x="997" y="1286"/>
                  </a:cxn>
                  <a:cxn ang="0">
                    <a:pos x="1077" y="1425"/>
                  </a:cxn>
                  <a:cxn ang="0">
                    <a:pos x="964" y="1527"/>
                  </a:cxn>
                  <a:cxn ang="0">
                    <a:pos x="1181" y="1605"/>
                  </a:cxn>
                  <a:cxn ang="0">
                    <a:pos x="1332" y="1675"/>
                  </a:cxn>
                  <a:cxn ang="0">
                    <a:pos x="1490" y="1796"/>
                  </a:cxn>
                  <a:cxn ang="0">
                    <a:pos x="1533" y="1988"/>
                  </a:cxn>
                  <a:cxn ang="0">
                    <a:pos x="1375" y="1905"/>
                  </a:cxn>
                  <a:cxn ang="0">
                    <a:pos x="1148" y="1944"/>
                  </a:cxn>
                  <a:cxn ang="0">
                    <a:pos x="1207" y="2096"/>
                  </a:cxn>
                  <a:cxn ang="0">
                    <a:pos x="1282" y="2163"/>
                  </a:cxn>
                  <a:cxn ang="0">
                    <a:pos x="1190" y="2216"/>
                  </a:cxn>
                  <a:cxn ang="0">
                    <a:pos x="1028" y="2105"/>
                  </a:cxn>
                  <a:cxn ang="0">
                    <a:pos x="1160" y="2438"/>
                  </a:cxn>
                  <a:cxn ang="0">
                    <a:pos x="1208" y="2591"/>
                  </a:cxn>
                  <a:cxn ang="0">
                    <a:pos x="993" y="2469"/>
                  </a:cxn>
                  <a:cxn ang="0">
                    <a:pos x="880" y="2583"/>
                  </a:cxn>
                  <a:cxn ang="0">
                    <a:pos x="831" y="2382"/>
                  </a:cxn>
                  <a:cxn ang="0">
                    <a:pos x="736" y="2435"/>
                  </a:cxn>
                  <a:cxn ang="0">
                    <a:pos x="669" y="2395"/>
                  </a:cxn>
                  <a:cxn ang="0">
                    <a:pos x="642" y="2208"/>
                  </a:cxn>
                  <a:cxn ang="0">
                    <a:pos x="464" y="2043"/>
                  </a:cxn>
                  <a:cxn ang="0">
                    <a:pos x="471" y="1904"/>
                  </a:cxn>
                  <a:cxn ang="0">
                    <a:pos x="674" y="1821"/>
                  </a:cxn>
                  <a:cxn ang="0">
                    <a:pos x="966" y="1870"/>
                  </a:cxn>
                  <a:cxn ang="0">
                    <a:pos x="1083" y="1894"/>
                  </a:cxn>
                  <a:cxn ang="0">
                    <a:pos x="1128" y="1787"/>
                  </a:cxn>
                  <a:cxn ang="0">
                    <a:pos x="989" y="1736"/>
                  </a:cxn>
                  <a:cxn ang="0">
                    <a:pos x="879" y="1729"/>
                  </a:cxn>
                  <a:cxn ang="0">
                    <a:pos x="512" y="1728"/>
                  </a:cxn>
                  <a:cxn ang="0">
                    <a:pos x="392" y="1658"/>
                  </a:cxn>
                  <a:cxn ang="0">
                    <a:pos x="342" y="1473"/>
                  </a:cxn>
                  <a:cxn ang="0">
                    <a:pos x="397" y="1451"/>
                  </a:cxn>
                  <a:cxn ang="0">
                    <a:pos x="138" y="1252"/>
                  </a:cxn>
                  <a:cxn ang="0">
                    <a:pos x="89" y="1094"/>
                  </a:cxn>
                  <a:cxn ang="0">
                    <a:pos x="144" y="965"/>
                  </a:cxn>
                  <a:cxn ang="0">
                    <a:pos x="363" y="802"/>
                  </a:cxn>
                </a:cxnLst>
                <a:rect l="0" t="0" r="r" b="b"/>
                <a:pathLst>
                  <a:path w="2331" h="2644">
                    <a:moveTo>
                      <a:pt x="390" y="594"/>
                    </a:moveTo>
                    <a:lnTo>
                      <a:pt x="405" y="593"/>
                    </a:lnTo>
                    <a:lnTo>
                      <a:pt x="416" y="589"/>
                    </a:lnTo>
                    <a:lnTo>
                      <a:pt x="425" y="585"/>
                    </a:lnTo>
                    <a:lnTo>
                      <a:pt x="434" y="580"/>
                    </a:lnTo>
                    <a:lnTo>
                      <a:pt x="442" y="575"/>
                    </a:lnTo>
                    <a:lnTo>
                      <a:pt x="451" y="570"/>
                    </a:lnTo>
                    <a:lnTo>
                      <a:pt x="460" y="566"/>
                    </a:lnTo>
                    <a:lnTo>
                      <a:pt x="472" y="562"/>
                    </a:lnTo>
                    <a:lnTo>
                      <a:pt x="517" y="555"/>
                    </a:lnTo>
                    <a:lnTo>
                      <a:pt x="554" y="550"/>
                    </a:lnTo>
                    <a:lnTo>
                      <a:pt x="563" y="548"/>
                    </a:lnTo>
                    <a:lnTo>
                      <a:pt x="570" y="545"/>
                    </a:lnTo>
                    <a:lnTo>
                      <a:pt x="580" y="542"/>
                    </a:lnTo>
                    <a:lnTo>
                      <a:pt x="587" y="537"/>
                    </a:lnTo>
                    <a:lnTo>
                      <a:pt x="596" y="532"/>
                    </a:lnTo>
                    <a:lnTo>
                      <a:pt x="605" y="526"/>
                    </a:lnTo>
                    <a:lnTo>
                      <a:pt x="615" y="518"/>
                    </a:lnTo>
                    <a:lnTo>
                      <a:pt x="625" y="509"/>
                    </a:lnTo>
                    <a:lnTo>
                      <a:pt x="651" y="483"/>
                    </a:lnTo>
                    <a:lnTo>
                      <a:pt x="673" y="466"/>
                    </a:lnTo>
                    <a:lnTo>
                      <a:pt x="682" y="458"/>
                    </a:lnTo>
                    <a:lnTo>
                      <a:pt x="692" y="453"/>
                    </a:lnTo>
                    <a:lnTo>
                      <a:pt x="701" y="449"/>
                    </a:lnTo>
                    <a:lnTo>
                      <a:pt x="710" y="447"/>
                    </a:lnTo>
                    <a:lnTo>
                      <a:pt x="721" y="444"/>
                    </a:lnTo>
                    <a:lnTo>
                      <a:pt x="730" y="443"/>
                    </a:lnTo>
                    <a:lnTo>
                      <a:pt x="740" y="441"/>
                    </a:lnTo>
                    <a:lnTo>
                      <a:pt x="752" y="441"/>
                    </a:lnTo>
                    <a:lnTo>
                      <a:pt x="779" y="443"/>
                    </a:lnTo>
                    <a:lnTo>
                      <a:pt x="811" y="444"/>
                    </a:lnTo>
                    <a:lnTo>
                      <a:pt x="832" y="444"/>
                    </a:lnTo>
                    <a:lnTo>
                      <a:pt x="850" y="444"/>
                    </a:lnTo>
                    <a:lnTo>
                      <a:pt x="867" y="443"/>
                    </a:lnTo>
                    <a:lnTo>
                      <a:pt x="881" y="440"/>
                    </a:lnTo>
                    <a:lnTo>
                      <a:pt x="896" y="436"/>
                    </a:lnTo>
                    <a:lnTo>
                      <a:pt x="907" y="432"/>
                    </a:lnTo>
                    <a:lnTo>
                      <a:pt x="918" y="427"/>
                    </a:lnTo>
                    <a:lnTo>
                      <a:pt x="928" y="419"/>
                    </a:lnTo>
                    <a:lnTo>
                      <a:pt x="936" y="412"/>
                    </a:lnTo>
                    <a:lnTo>
                      <a:pt x="944" y="403"/>
                    </a:lnTo>
                    <a:lnTo>
                      <a:pt x="950" y="392"/>
                    </a:lnTo>
                    <a:lnTo>
                      <a:pt x="957" y="379"/>
                    </a:lnTo>
                    <a:lnTo>
                      <a:pt x="963" y="366"/>
                    </a:lnTo>
                    <a:lnTo>
                      <a:pt x="968" y="351"/>
                    </a:lnTo>
                    <a:lnTo>
                      <a:pt x="973" y="334"/>
                    </a:lnTo>
                    <a:lnTo>
                      <a:pt x="979" y="316"/>
                    </a:lnTo>
                    <a:lnTo>
                      <a:pt x="1016" y="296"/>
                    </a:lnTo>
                    <a:lnTo>
                      <a:pt x="1016" y="296"/>
                    </a:lnTo>
                    <a:lnTo>
                      <a:pt x="1026" y="300"/>
                    </a:lnTo>
                    <a:lnTo>
                      <a:pt x="1036" y="304"/>
                    </a:lnTo>
                    <a:lnTo>
                      <a:pt x="1043" y="305"/>
                    </a:lnTo>
                    <a:lnTo>
                      <a:pt x="1051" y="307"/>
                    </a:lnTo>
                    <a:lnTo>
                      <a:pt x="1058" y="307"/>
                    </a:lnTo>
                    <a:lnTo>
                      <a:pt x="1064" y="305"/>
                    </a:lnTo>
                    <a:lnTo>
                      <a:pt x="1069" y="304"/>
                    </a:lnTo>
                    <a:lnTo>
                      <a:pt x="1076" y="302"/>
                    </a:lnTo>
                    <a:lnTo>
                      <a:pt x="1087" y="296"/>
                    </a:lnTo>
                    <a:lnTo>
                      <a:pt x="1099" y="290"/>
                    </a:lnTo>
                    <a:lnTo>
                      <a:pt x="1113" y="283"/>
                    </a:lnTo>
                    <a:lnTo>
                      <a:pt x="1131" y="278"/>
                    </a:lnTo>
                    <a:lnTo>
                      <a:pt x="1146" y="277"/>
                    </a:lnTo>
                    <a:lnTo>
                      <a:pt x="1159" y="277"/>
                    </a:lnTo>
                    <a:lnTo>
                      <a:pt x="1173" y="280"/>
                    </a:lnTo>
                    <a:lnTo>
                      <a:pt x="1186" y="282"/>
                    </a:lnTo>
                    <a:lnTo>
                      <a:pt x="1200" y="285"/>
                    </a:lnTo>
                    <a:lnTo>
                      <a:pt x="1214" y="287"/>
                    </a:lnTo>
                    <a:lnTo>
                      <a:pt x="1229" y="289"/>
                    </a:lnTo>
                    <a:lnTo>
                      <a:pt x="1243" y="287"/>
                    </a:lnTo>
                    <a:lnTo>
                      <a:pt x="1262" y="283"/>
                    </a:lnTo>
                    <a:lnTo>
                      <a:pt x="1282" y="276"/>
                    </a:lnTo>
                    <a:lnTo>
                      <a:pt x="1302" y="267"/>
                    </a:lnTo>
                    <a:lnTo>
                      <a:pt x="1323" y="254"/>
                    </a:lnTo>
                    <a:lnTo>
                      <a:pt x="1343" y="241"/>
                    </a:lnTo>
                    <a:lnTo>
                      <a:pt x="1361" y="226"/>
                    </a:lnTo>
                    <a:lnTo>
                      <a:pt x="1368" y="219"/>
                    </a:lnTo>
                    <a:lnTo>
                      <a:pt x="1375" y="211"/>
                    </a:lnTo>
                    <a:lnTo>
                      <a:pt x="1381" y="203"/>
                    </a:lnTo>
                    <a:lnTo>
                      <a:pt x="1387" y="195"/>
                    </a:lnTo>
                    <a:lnTo>
                      <a:pt x="1393" y="184"/>
                    </a:lnTo>
                    <a:lnTo>
                      <a:pt x="1401" y="173"/>
                    </a:lnTo>
                    <a:lnTo>
                      <a:pt x="1407" y="164"/>
                    </a:lnTo>
                    <a:lnTo>
                      <a:pt x="1415" y="156"/>
                    </a:lnTo>
                    <a:lnTo>
                      <a:pt x="1422" y="149"/>
                    </a:lnTo>
                    <a:lnTo>
                      <a:pt x="1429" y="143"/>
                    </a:lnTo>
                    <a:lnTo>
                      <a:pt x="1437" y="140"/>
                    </a:lnTo>
                    <a:lnTo>
                      <a:pt x="1445" y="136"/>
                    </a:lnTo>
                    <a:lnTo>
                      <a:pt x="1453" y="132"/>
                    </a:lnTo>
                    <a:lnTo>
                      <a:pt x="1462" y="131"/>
                    </a:lnTo>
                    <a:lnTo>
                      <a:pt x="1471" y="128"/>
                    </a:lnTo>
                    <a:lnTo>
                      <a:pt x="1481" y="128"/>
                    </a:lnTo>
                    <a:lnTo>
                      <a:pt x="1503" y="127"/>
                    </a:lnTo>
                    <a:lnTo>
                      <a:pt x="1529" y="127"/>
                    </a:lnTo>
                    <a:lnTo>
                      <a:pt x="1536" y="145"/>
                    </a:lnTo>
                    <a:lnTo>
                      <a:pt x="1541" y="162"/>
                    </a:lnTo>
                    <a:lnTo>
                      <a:pt x="1545" y="169"/>
                    </a:lnTo>
                    <a:lnTo>
                      <a:pt x="1550" y="175"/>
                    </a:lnTo>
                    <a:lnTo>
                      <a:pt x="1554" y="177"/>
                    </a:lnTo>
                    <a:lnTo>
                      <a:pt x="1558" y="180"/>
                    </a:lnTo>
                    <a:lnTo>
                      <a:pt x="1563" y="182"/>
                    </a:lnTo>
                    <a:lnTo>
                      <a:pt x="1569" y="184"/>
                    </a:lnTo>
                    <a:lnTo>
                      <a:pt x="1578" y="185"/>
                    </a:lnTo>
                    <a:lnTo>
                      <a:pt x="1589" y="185"/>
                    </a:lnTo>
                    <a:lnTo>
                      <a:pt x="1599" y="185"/>
                    </a:lnTo>
                    <a:lnTo>
                      <a:pt x="1608" y="184"/>
                    </a:lnTo>
                    <a:lnTo>
                      <a:pt x="1629" y="180"/>
                    </a:lnTo>
                    <a:lnTo>
                      <a:pt x="1651" y="175"/>
                    </a:lnTo>
                    <a:lnTo>
                      <a:pt x="1672" y="172"/>
                    </a:lnTo>
                    <a:lnTo>
                      <a:pt x="1691" y="169"/>
                    </a:lnTo>
                    <a:lnTo>
                      <a:pt x="1701" y="169"/>
                    </a:lnTo>
                    <a:lnTo>
                      <a:pt x="1712" y="171"/>
                    </a:lnTo>
                    <a:lnTo>
                      <a:pt x="1721" y="173"/>
                    </a:lnTo>
                    <a:lnTo>
                      <a:pt x="1730" y="177"/>
                    </a:lnTo>
                    <a:lnTo>
                      <a:pt x="1753" y="193"/>
                    </a:lnTo>
                    <a:lnTo>
                      <a:pt x="1782" y="212"/>
                    </a:lnTo>
                    <a:lnTo>
                      <a:pt x="1796" y="220"/>
                    </a:lnTo>
                    <a:lnTo>
                      <a:pt x="1812" y="226"/>
                    </a:lnTo>
                    <a:lnTo>
                      <a:pt x="1818" y="228"/>
                    </a:lnTo>
                    <a:lnTo>
                      <a:pt x="1825" y="229"/>
                    </a:lnTo>
                    <a:lnTo>
                      <a:pt x="1832" y="229"/>
                    </a:lnTo>
                    <a:lnTo>
                      <a:pt x="1839" y="228"/>
                    </a:lnTo>
                    <a:lnTo>
                      <a:pt x="1849" y="224"/>
                    </a:lnTo>
                    <a:lnTo>
                      <a:pt x="1859" y="219"/>
                    </a:lnTo>
                    <a:lnTo>
                      <a:pt x="1869" y="213"/>
                    </a:lnTo>
                    <a:lnTo>
                      <a:pt x="1879" y="207"/>
                    </a:lnTo>
                    <a:lnTo>
                      <a:pt x="1889" y="202"/>
                    </a:lnTo>
                    <a:lnTo>
                      <a:pt x="1900" y="198"/>
                    </a:lnTo>
                    <a:lnTo>
                      <a:pt x="1911" y="194"/>
                    </a:lnTo>
                    <a:lnTo>
                      <a:pt x="1924" y="193"/>
                    </a:lnTo>
                    <a:lnTo>
                      <a:pt x="1961" y="195"/>
                    </a:lnTo>
                    <a:lnTo>
                      <a:pt x="1998" y="195"/>
                    </a:lnTo>
                    <a:lnTo>
                      <a:pt x="2016" y="194"/>
                    </a:lnTo>
                    <a:lnTo>
                      <a:pt x="2034" y="190"/>
                    </a:lnTo>
                    <a:lnTo>
                      <a:pt x="2042" y="188"/>
                    </a:lnTo>
                    <a:lnTo>
                      <a:pt x="2051" y="184"/>
                    </a:lnTo>
                    <a:lnTo>
                      <a:pt x="2059" y="178"/>
                    </a:lnTo>
                    <a:lnTo>
                      <a:pt x="2067" y="173"/>
                    </a:lnTo>
                    <a:lnTo>
                      <a:pt x="2075" y="167"/>
                    </a:lnTo>
                    <a:lnTo>
                      <a:pt x="2080" y="159"/>
                    </a:lnTo>
                    <a:lnTo>
                      <a:pt x="2082" y="153"/>
                    </a:lnTo>
                    <a:lnTo>
                      <a:pt x="2084" y="146"/>
                    </a:lnTo>
                    <a:lnTo>
                      <a:pt x="2084" y="140"/>
                    </a:lnTo>
                    <a:lnTo>
                      <a:pt x="2082" y="132"/>
                    </a:lnTo>
                    <a:lnTo>
                      <a:pt x="2080" y="125"/>
                    </a:lnTo>
                    <a:lnTo>
                      <a:pt x="2076" y="119"/>
                    </a:lnTo>
                    <a:lnTo>
                      <a:pt x="2058" y="93"/>
                    </a:lnTo>
                    <a:lnTo>
                      <a:pt x="2042" y="68"/>
                    </a:lnTo>
                    <a:lnTo>
                      <a:pt x="2047" y="54"/>
                    </a:lnTo>
                    <a:lnTo>
                      <a:pt x="2053" y="39"/>
                    </a:lnTo>
                    <a:lnTo>
                      <a:pt x="2055" y="31"/>
                    </a:lnTo>
                    <a:lnTo>
                      <a:pt x="2058" y="24"/>
                    </a:lnTo>
                    <a:lnTo>
                      <a:pt x="2062" y="18"/>
                    </a:lnTo>
                    <a:lnTo>
                      <a:pt x="2067" y="14"/>
                    </a:lnTo>
                    <a:lnTo>
                      <a:pt x="2073" y="9"/>
                    </a:lnTo>
                    <a:lnTo>
                      <a:pt x="2081" y="5"/>
                    </a:lnTo>
                    <a:lnTo>
                      <a:pt x="2088" y="2"/>
                    </a:lnTo>
                    <a:lnTo>
                      <a:pt x="2094" y="1"/>
                    </a:lnTo>
                    <a:lnTo>
                      <a:pt x="2102" y="0"/>
                    </a:lnTo>
                    <a:lnTo>
                      <a:pt x="2110" y="1"/>
                    </a:lnTo>
                    <a:lnTo>
                      <a:pt x="2117" y="1"/>
                    </a:lnTo>
                    <a:lnTo>
                      <a:pt x="2126" y="4"/>
                    </a:lnTo>
                    <a:lnTo>
                      <a:pt x="2146" y="7"/>
                    </a:lnTo>
                    <a:lnTo>
                      <a:pt x="2161" y="9"/>
                    </a:lnTo>
                    <a:lnTo>
                      <a:pt x="2170" y="9"/>
                    </a:lnTo>
                    <a:lnTo>
                      <a:pt x="2178" y="7"/>
                    </a:lnTo>
                    <a:lnTo>
                      <a:pt x="2187" y="5"/>
                    </a:lnTo>
                    <a:lnTo>
                      <a:pt x="2198" y="2"/>
                    </a:lnTo>
                    <a:lnTo>
                      <a:pt x="2198" y="2"/>
                    </a:lnTo>
                    <a:lnTo>
                      <a:pt x="2203" y="9"/>
                    </a:lnTo>
                    <a:lnTo>
                      <a:pt x="2209" y="17"/>
                    </a:lnTo>
                    <a:lnTo>
                      <a:pt x="2216" y="22"/>
                    </a:lnTo>
                    <a:lnTo>
                      <a:pt x="2222" y="28"/>
                    </a:lnTo>
                    <a:lnTo>
                      <a:pt x="2238" y="37"/>
                    </a:lnTo>
                    <a:lnTo>
                      <a:pt x="2253" y="46"/>
                    </a:lnTo>
                    <a:lnTo>
                      <a:pt x="2268" y="55"/>
                    </a:lnTo>
                    <a:lnTo>
                      <a:pt x="2282" y="64"/>
                    </a:lnTo>
                    <a:lnTo>
                      <a:pt x="2288" y="70"/>
                    </a:lnTo>
                    <a:lnTo>
                      <a:pt x="2293" y="75"/>
                    </a:lnTo>
                    <a:lnTo>
                      <a:pt x="2299" y="81"/>
                    </a:lnTo>
                    <a:lnTo>
                      <a:pt x="2303" y="88"/>
                    </a:lnTo>
                    <a:lnTo>
                      <a:pt x="2305" y="97"/>
                    </a:lnTo>
                    <a:lnTo>
                      <a:pt x="2305" y="109"/>
                    </a:lnTo>
                    <a:lnTo>
                      <a:pt x="2304" y="119"/>
                    </a:lnTo>
                    <a:lnTo>
                      <a:pt x="2304" y="129"/>
                    </a:lnTo>
                    <a:lnTo>
                      <a:pt x="2306" y="136"/>
                    </a:lnTo>
                    <a:lnTo>
                      <a:pt x="2310" y="143"/>
                    </a:lnTo>
                    <a:lnTo>
                      <a:pt x="2317" y="151"/>
                    </a:lnTo>
                    <a:lnTo>
                      <a:pt x="2322" y="160"/>
                    </a:lnTo>
                    <a:lnTo>
                      <a:pt x="2327" y="169"/>
                    </a:lnTo>
                    <a:lnTo>
                      <a:pt x="2331" y="177"/>
                    </a:lnTo>
                    <a:lnTo>
                      <a:pt x="2331" y="181"/>
                    </a:lnTo>
                    <a:lnTo>
                      <a:pt x="2331" y="185"/>
                    </a:lnTo>
                    <a:lnTo>
                      <a:pt x="2330" y="189"/>
                    </a:lnTo>
                    <a:lnTo>
                      <a:pt x="2326" y="193"/>
                    </a:lnTo>
                    <a:lnTo>
                      <a:pt x="2321" y="198"/>
                    </a:lnTo>
                    <a:lnTo>
                      <a:pt x="2313" y="200"/>
                    </a:lnTo>
                    <a:lnTo>
                      <a:pt x="2305" y="204"/>
                    </a:lnTo>
                    <a:lnTo>
                      <a:pt x="2296" y="207"/>
                    </a:lnTo>
                    <a:lnTo>
                      <a:pt x="2288" y="208"/>
                    </a:lnTo>
                    <a:lnTo>
                      <a:pt x="2282" y="212"/>
                    </a:lnTo>
                    <a:lnTo>
                      <a:pt x="2275" y="216"/>
                    </a:lnTo>
                    <a:lnTo>
                      <a:pt x="2270" y="221"/>
                    </a:lnTo>
                    <a:lnTo>
                      <a:pt x="2266" y="225"/>
                    </a:lnTo>
                    <a:lnTo>
                      <a:pt x="2261" y="229"/>
                    </a:lnTo>
                    <a:lnTo>
                      <a:pt x="2256" y="232"/>
                    </a:lnTo>
                    <a:lnTo>
                      <a:pt x="2251" y="234"/>
                    </a:lnTo>
                    <a:lnTo>
                      <a:pt x="2240" y="237"/>
                    </a:lnTo>
                    <a:lnTo>
                      <a:pt x="2229" y="238"/>
                    </a:lnTo>
                    <a:lnTo>
                      <a:pt x="2218" y="239"/>
                    </a:lnTo>
                    <a:lnTo>
                      <a:pt x="2208" y="243"/>
                    </a:lnTo>
                    <a:lnTo>
                      <a:pt x="2204" y="247"/>
                    </a:lnTo>
                    <a:lnTo>
                      <a:pt x="2199" y="251"/>
                    </a:lnTo>
                    <a:lnTo>
                      <a:pt x="2196" y="257"/>
                    </a:lnTo>
                    <a:lnTo>
                      <a:pt x="2194" y="264"/>
                    </a:lnTo>
                    <a:lnTo>
                      <a:pt x="2192" y="270"/>
                    </a:lnTo>
                    <a:lnTo>
                      <a:pt x="2192" y="276"/>
                    </a:lnTo>
                    <a:lnTo>
                      <a:pt x="2194" y="281"/>
                    </a:lnTo>
                    <a:lnTo>
                      <a:pt x="2196" y="286"/>
                    </a:lnTo>
                    <a:lnTo>
                      <a:pt x="2203" y="296"/>
                    </a:lnTo>
                    <a:lnTo>
                      <a:pt x="2211" y="307"/>
                    </a:lnTo>
                    <a:lnTo>
                      <a:pt x="2220" y="317"/>
                    </a:lnTo>
                    <a:lnTo>
                      <a:pt x="2225" y="330"/>
                    </a:lnTo>
                    <a:lnTo>
                      <a:pt x="2227" y="335"/>
                    </a:lnTo>
                    <a:lnTo>
                      <a:pt x="2229" y="342"/>
                    </a:lnTo>
                    <a:lnTo>
                      <a:pt x="2227" y="348"/>
                    </a:lnTo>
                    <a:lnTo>
                      <a:pt x="2226" y="356"/>
                    </a:lnTo>
                    <a:lnTo>
                      <a:pt x="2226" y="361"/>
                    </a:lnTo>
                    <a:lnTo>
                      <a:pt x="2226" y="366"/>
                    </a:lnTo>
                    <a:lnTo>
                      <a:pt x="2225" y="370"/>
                    </a:lnTo>
                    <a:lnTo>
                      <a:pt x="2224" y="374"/>
                    </a:lnTo>
                    <a:lnTo>
                      <a:pt x="2218" y="382"/>
                    </a:lnTo>
                    <a:lnTo>
                      <a:pt x="2212" y="388"/>
                    </a:lnTo>
                    <a:lnTo>
                      <a:pt x="2198" y="400"/>
                    </a:lnTo>
                    <a:lnTo>
                      <a:pt x="2183" y="412"/>
                    </a:lnTo>
                    <a:lnTo>
                      <a:pt x="2168" y="430"/>
                    </a:lnTo>
                    <a:lnTo>
                      <a:pt x="2155" y="449"/>
                    </a:lnTo>
                    <a:lnTo>
                      <a:pt x="2147" y="458"/>
                    </a:lnTo>
                    <a:lnTo>
                      <a:pt x="2139" y="471"/>
                    </a:lnTo>
                    <a:lnTo>
                      <a:pt x="2130" y="484"/>
                    </a:lnTo>
                    <a:lnTo>
                      <a:pt x="2122" y="493"/>
                    </a:lnTo>
                    <a:lnTo>
                      <a:pt x="2122" y="493"/>
                    </a:lnTo>
                    <a:lnTo>
                      <a:pt x="2117" y="488"/>
                    </a:lnTo>
                    <a:lnTo>
                      <a:pt x="2112" y="484"/>
                    </a:lnTo>
                    <a:lnTo>
                      <a:pt x="2104" y="482"/>
                    </a:lnTo>
                    <a:lnTo>
                      <a:pt x="2095" y="482"/>
                    </a:lnTo>
                    <a:lnTo>
                      <a:pt x="2065" y="483"/>
                    </a:lnTo>
                    <a:lnTo>
                      <a:pt x="2032" y="482"/>
                    </a:lnTo>
                    <a:lnTo>
                      <a:pt x="2014" y="482"/>
                    </a:lnTo>
                    <a:lnTo>
                      <a:pt x="1996" y="479"/>
                    </a:lnTo>
                    <a:lnTo>
                      <a:pt x="1977" y="476"/>
                    </a:lnTo>
                    <a:lnTo>
                      <a:pt x="1959" y="474"/>
                    </a:lnTo>
                    <a:lnTo>
                      <a:pt x="1941" y="470"/>
                    </a:lnTo>
                    <a:lnTo>
                      <a:pt x="1923" y="465"/>
                    </a:lnTo>
                    <a:lnTo>
                      <a:pt x="1906" y="458"/>
                    </a:lnTo>
                    <a:lnTo>
                      <a:pt x="1891" y="452"/>
                    </a:lnTo>
                    <a:lnTo>
                      <a:pt x="1875" y="444"/>
                    </a:lnTo>
                    <a:lnTo>
                      <a:pt x="1861" y="435"/>
                    </a:lnTo>
                    <a:lnTo>
                      <a:pt x="1849" y="426"/>
                    </a:lnTo>
                    <a:lnTo>
                      <a:pt x="1839" y="414"/>
                    </a:lnTo>
                    <a:lnTo>
                      <a:pt x="1831" y="403"/>
                    </a:lnTo>
                    <a:lnTo>
                      <a:pt x="1822" y="383"/>
                    </a:lnTo>
                    <a:lnTo>
                      <a:pt x="1813" y="365"/>
                    </a:lnTo>
                    <a:lnTo>
                      <a:pt x="1810" y="357"/>
                    </a:lnTo>
                    <a:lnTo>
                      <a:pt x="1805" y="360"/>
                    </a:lnTo>
                    <a:lnTo>
                      <a:pt x="1801" y="364"/>
                    </a:lnTo>
                    <a:lnTo>
                      <a:pt x="1799" y="369"/>
                    </a:lnTo>
                    <a:lnTo>
                      <a:pt x="1796" y="374"/>
                    </a:lnTo>
                    <a:lnTo>
                      <a:pt x="1793" y="386"/>
                    </a:lnTo>
                    <a:lnTo>
                      <a:pt x="1793" y="400"/>
                    </a:lnTo>
                    <a:lnTo>
                      <a:pt x="1793" y="414"/>
                    </a:lnTo>
                    <a:lnTo>
                      <a:pt x="1793" y="427"/>
                    </a:lnTo>
                    <a:lnTo>
                      <a:pt x="1792" y="432"/>
                    </a:lnTo>
                    <a:lnTo>
                      <a:pt x="1791" y="438"/>
                    </a:lnTo>
                    <a:lnTo>
                      <a:pt x="1788" y="443"/>
                    </a:lnTo>
                    <a:lnTo>
                      <a:pt x="1786" y="447"/>
                    </a:lnTo>
                    <a:lnTo>
                      <a:pt x="1769" y="460"/>
                    </a:lnTo>
                    <a:lnTo>
                      <a:pt x="1751" y="473"/>
                    </a:lnTo>
                    <a:lnTo>
                      <a:pt x="1740" y="479"/>
                    </a:lnTo>
                    <a:lnTo>
                      <a:pt x="1730" y="483"/>
                    </a:lnTo>
                    <a:lnTo>
                      <a:pt x="1720" y="487"/>
                    </a:lnTo>
                    <a:lnTo>
                      <a:pt x="1709" y="489"/>
                    </a:lnTo>
                    <a:lnTo>
                      <a:pt x="1690" y="500"/>
                    </a:lnTo>
                    <a:lnTo>
                      <a:pt x="1666" y="509"/>
                    </a:lnTo>
                    <a:lnTo>
                      <a:pt x="1660" y="510"/>
                    </a:lnTo>
                    <a:lnTo>
                      <a:pt x="1655" y="511"/>
                    </a:lnTo>
                    <a:lnTo>
                      <a:pt x="1650" y="511"/>
                    </a:lnTo>
                    <a:lnTo>
                      <a:pt x="1644" y="510"/>
                    </a:lnTo>
                    <a:lnTo>
                      <a:pt x="1639" y="509"/>
                    </a:lnTo>
                    <a:lnTo>
                      <a:pt x="1635" y="506"/>
                    </a:lnTo>
                    <a:lnTo>
                      <a:pt x="1631" y="501"/>
                    </a:lnTo>
                    <a:lnTo>
                      <a:pt x="1629" y="496"/>
                    </a:lnTo>
                    <a:lnTo>
                      <a:pt x="1625" y="487"/>
                    </a:lnTo>
                    <a:lnTo>
                      <a:pt x="1621" y="479"/>
                    </a:lnTo>
                    <a:lnTo>
                      <a:pt x="1616" y="473"/>
                    </a:lnTo>
                    <a:lnTo>
                      <a:pt x="1609" y="467"/>
                    </a:lnTo>
                    <a:lnTo>
                      <a:pt x="1603" y="465"/>
                    </a:lnTo>
                    <a:lnTo>
                      <a:pt x="1595" y="463"/>
                    </a:lnTo>
                    <a:lnTo>
                      <a:pt x="1587" y="466"/>
                    </a:lnTo>
                    <a:lnTo>
                      <a:pt x="1577" y="471"/>
                    </a:lnTo>
                    <a:lnTo>
                      <a:pt x="1542" y="498"/>
                    </a:lnTo>
                    <a:lnTo>
                      <a:pt x="1508" y="527"/>
                    </a:lnTo>
                    <a:lnTo>
                      <a:pt x="1499" y="533"/>
                    </a:lnTo>
                    <a:lnTo>
                      <a:pt x="1490" y="540"/>
                    </a:lnTo>
                    <a:lnTo>
                      <a:pt x="1481" y="545"/>
                    </a:lnTo>
                    <a:lnTo>
                      <a:pt x="1471" y="549"/>
                    </a:lnTo>
                    <a:lnTo>
                      <a:pt x="1462" y="552"/>
                    </a:lnTo>
                    <a:lnTo>
                      <a:pt x="1451" y="553"/>
                    </a:lnTo>
                    <a:lnTo>
                      <a:pt x="1440" y="553"/>
                    </a:lnTo>
                    <a:lnTo>
                      <a:pt x="1428" y="552"/>
                    </a:lnTo>
                    <a:lnTo>
                      <a:pt x="1402" y="542"/>
                    </a:lnTo>
                    <a:lnTo>
                      <a:pt x="1376" y="531"/>
                    </a:lnTo>
                    <a:lnTo>
                      <a:pt x="1370" y="530"/>
                    </a:lnTo>
                    <a:lnTo>
                      <a:pt x="1363" y="528"/>
                    </a:lnTo>
                    <a:lnTo>
                      <a:pt x="1358" y="528"/>
                    </a:lnTo>
                    <a:lnTo>
                      <a:pt x="1352" y="530"/>
                    </a:lnTo>
                    <a:lnTo>
                      <a:pt x="1346" y="532"/>
                    </a:lnTo>
                    <a:lnTo>
                      <a:pt x="1343" y="536"/>
                    </a:lnTo>
                    <a:lnTo>
                      <a:pt x="1337" y="542"/>
                    </a:lnTo>
                    <a:lnTo>
                      <a:pt x="1334" y="550"/>
                    </a:lnTo>
                    <a:lnTo>
                      <a:pt x="1330" y="559"/>
                    </a:lnTo>
                    <a:lnTo>
                      <a:pt x="1328" y="568"/>
                    </a:lnTo>
                    <a:lnTo>
                      <a:pt x="1328" y="577"/>
                    </a:lnTo>
                    <a:lnTo>
                      <a:pt x="1330" y="585"/>
                    </a:lnTo>
                    <a:lnTo>
                      <a:pt x="1334" y="593"/>
                    </a:lnTo>
                    <a:lnTo>
                      <a:pt x="1337" y="601"/>
                    </a:lnTo>
                    <a:lnTo>
                      <a:pt x="1343" y="609"/>
                    </a:lnTo>
                    <a:lnTo>
                      <a:pt x="1348" y="615"/>
                    </a:lnTo>
                    <a:lnTo>
                      <a:pt x="1376" y="641"/>
                    </a:lnTo>
                    <a:lnTo>
                      <a:pt x="1405" y="664"/>
                    </a:lnTo>
                    <a:lnTo>
                      <a:pt x="1407" y="667"/>
                    </a:lnTo>
                    <a:lnTo>
                      <a:pt x="1409" y="669"/>
                    </a:lnTo>
                    <a:lnTo>
                      <a:pt x="1409" y="672"/>
                    </a:lnTo>
                    <a:lnTo>
                      <a:pt x="1409" y="675"/>
                    </a:lnTo>
                    <a:lnTo>
                      <a:pt x="1406" y="681"/>
                    </a:lnTo>
                    <a:lnTo>
                      <a:pt x="1401" y="686"/>
                    </a:lnTo>
                    <a:lnTo>
                      <a:pt x="1389" y="698"/>
                    </a:lnTo>
                    <a:lnTo>
                      <a:pt x="1381" y="707"/>
                    </a:lnTo>
                    <a:lnTo>
                      <a:pt x="1397" y="719"/>
                    </a:lnTo>
                    <a:lnTo>
                      <a:pt x="1415" y="728"/>
                    </a:lnTo>
                    <a:lnTo>
                      <a:pt x="1432" y="735"/>
                    </a:lnTo>
                    <a:lnTo>
                      <a:pt x="1450" y="743"/>
                    </a:lnTo>
                    <a:lnTo>
                      <a:pt x="1467" y="750"/>
                    </a:lnTo>
                    <a:lnTo>
                      <a:pt x="1483" y="759"/>
                    </a:lnTo>
                    <a:lnTo>
                      <a:pt x="1489" y="763"/>
                    </a:lnTo>
                    <a:lnTo>
                      <a:pt x="1497" y="768"/>
                    </a:lnTo>
                    <a:lnTo>
                      <a:pt x="1503" y="774"/>
                    </a:lnTo>
                    <a:lnTo>
                      <a:pt x="1508" y="780"/>
                    </a:lnTo>
                    <a:lnTo>
                      <a:pt x="1516" y="790"/>
                    </a:lnTo>
                    <a:lnTo>
                      <a:pt x="1527" y="808"/>
                    </a:lnTo>
                    <a:lnTo>
                      <a:pt x="1538" y="827"/>
                    </a:lnTo>
                    <a:lnTo>
                      <a:pt x="1549" y="848"/>
                    </a:lnTo>
                    <a:lnTo>
                      <a:pt x="1556" y="865"/>
                    </a:lnTo>
                    <a:lnTo>
                      <a:pt x="1559" y="875"/>
                    </a:lnTo>
                    <a:lnTo>
                      <a:pt x="1559" y="877"/>
                    </a:lnTo>
                    <a:lnTo>
                      <a:pt x="1558" y="877"/>
                    </a:lnTo>
                    <a:lnTo>
                      <a:pt x="1556" y="877"/>
                    </a:lnTo>
                    <a:lnTo>
                      <a:pt x="1555" y="875"/>
                    </a:lnTo>
                    <a:lnTo>
                      <a:pt x="1549" y="872"/>
                    </a:lnTo>
                    <a:lnTo>
                      <a:pt x="1541" y="864"/>
                    </a:lnTo>
                    <a:lnTo>
                      <a:pt x="1524" y="844"/>
                    </a:lnTo>
                    <a:lnTo>
                      <a:pt x="1511" y="830"/>
                    </a:lnTo>
                    <a:lnTo>
                      <a:pt x="1503" y="825"/>
                    </a:lnTo>
                    <a:lnTo>
                      <a:pt x="1495" y="818"/>
                    </a:lnTo>
                    <a:lnTo>
                      <a:pt x="1485" y="812"/>
                    </a:lnTo>
                    <a:lnTo>
                      <a:pt x="1471" y="805"/>
                    </a:lnTo>
                    <a:lnTo>
                      <a:pt x="1448" y="790"/>
                    </a:lnTo>
                    <a:lnTo>
                      <a:pt x="1428" y="777"/>
                    </a:lnTo>
                    <a:lnTo>
                      <a:pt x="1419" y="772"/>
                    </a:lnTo>
                    <a:lnTo>
                      <a:pt x="1409" y="769"/>
                    </a:lnTo>
                    <a:lnTo>
                      <a:pt x="1402" y="769"/>
                    </a:lnTo>
                    <a:lnTo>
                      <a:pt x="1396" y="769"/>
                    </a:lnTo>
                    <a:lnTo>
                      <a:pt x="1389" y="770"/>
                    </a:lnTo>
                    <a:lnTo>
                      <a:pt x="1381" y="772"/>
                    </a:lnTo>
                    <a:lnTo>
                      <a:pt x="1367" y="777"/>
                    </a:lnTo>
                    <a:lnTo>
                      <a:pt x="1357" y="782"/>
                    </a:lnTo>
                    <a:lnTo>
                      <a:pt x="1349" y="789"/>
                    </a:lnTo>
                    <a:lnTo>
                      <a:pt x="1344" y="795"/>
                    </a:lnTo>
                    <a:lnTo>
                      <a:pt x="1340" y="802"/>
                    </a:lnTo>
                    <a:lnTo>
                      <a:pt x="1340" y="809"/>
                    </a:lnTo>
                    <a:lnTo>
                      <a:pt x="1341" y="816"/>
                    </a:lnTo>
                    <a:lnTo>
                      <a:pt x="1344" y="824"/>
                    </a:lnTo>
                    <a:lnTo>
                      <a:pt x="1349" y="833"/>
                    </a:lnTo>
                    <a:lnTo>
                      <a:pt x="1354" y="840"/>
                    </a:lnTo>
                    <a:lnTo>
                      <a:pt x="1362" y="848"/>
                    </a:lnTo>
                    <a:lnTo>
                      <a:pt x="1370" y="856"/>
                    </a:lnTo>
                    <a:lnTo>
                      <a:pt x="1388" y="870"/>
                    </a:lnTo>
                    <a:lnTo>
                      <a:pt x="1407" y="883"/>
                    </a:lnTo>
                    <a:lnTo>
                      <a:pt x="1418" y="891"/>
                    </a:lnTo>
                    <a:lnTo>
                      <a:pt x="1426" y="900"/>
                    </a:lnTo>
                    <a:lnTo>
                      <a:pt x="1431" y="909"/>
                    </a:lnTo>
                    <a:lnTo>
                      <a:pt x="1435" y="918"/>
                    </a:lnTo>
                    <a:lnTo>
                      <a:pt x="1440" y="940"/>
                    </a:lnTo>
                    <a:lnTo>
                      <a:pt x="1444" y="963"/>
                    </a:lnTo>
                    <a:lnTo>
                      <a:pt x="1441" y="965"/>
                    </a:lnTo>
                    <a:lnTo>
                      <a:pt x="1438" y="966"/>
                    </a:lnTo>
                    <a:lnTo>
                      <a:pt x="1435" y="966"/>
                    </a:lnTo>
                    <a:lnTo>
                      <a:pt x="1431" y="965"/>
                    </a:lnTo>
                    <a:lnTo>
                      <a:pt x="1423" y="961"/>
                    </a:lnTo>
                    <a:lnTo>
                      <a:pt x="1414" y="953"/>
                    </a:lnTo>
                    <a:lnTo>
                      <a:pt x="1405" y="944"/>
                    </a:lnTo>
                    <a:lnTo>
                      <a:pt x="1394" y="934"/>
                    </a:lnTo>
                    <a:lnTo>
                      <a:pt x="1385" y="921"/>
                    </a:lnTo>
                    <a:lnTo>
                      <a:pt x="1375" y="908"/>
                    </a:lnTo>
                    <a:lnTo>
                      <a:pt x="1356" y="881"/>
                    </a:lnTo>
                    <a:lnTo>
                      <a:pt x="1339" y="856"/>
                    </a:lnTo>
                    <a:lnTo>
                      <a:pt x="1331" y="846"/>
                    </a:lnTo>
                    <a:lnTo>
                      <a:pt x="1324" y="838"/>
                    </a:lnTo>
                    <a:lnTo>
                      <a:pt x="1318" y="831"/>
                    </a:lnTo>
                    <a:lnTo>
                      <a:pt x="1314" y="829"/>
                    </a:lnTo>
                    <a:lnTo>
                      <a:pt x="1296" y="824"/>
                    </a:lnTo>
                    <a:lnTo>
                      <a:pt x="1280" y="820"/>
                    </a:lnTo>
                    <a:lnTo>
                      <a:pt x="1264" y="817"/>
                    </a:lnTo>
                    <a:lnTo>
                      <a:pt x="1249" y="815"/>
                    </a:lnTo>
                    <a:lnTo>
                      <a:pt x="1235" y="815"/>
                    </a:lnTo>
                    <a:lnTo>
                      <a:pt x="1223" y="816"/>
                    </a:lnTo>
                    <a:lnTo>
                      <a:pt x="1213" y="817"/>
                    </a:lnTo>
                    <a:lnTo>
                      <a:pt x="1204" y="821"/>
                    </a:lnTo>
                    <a:lnTo>
                      <a:pt x="1200" y="824"/>
                    </a:lnTo>
                    <a:lnTo>
                      <a:pt x="1197" y="826"/>
                    </a:lnTo>
                    <a:lnTo>
                      <a:pt x="1196" y="829"/>
                    </a:lnTo>
                    <a:lnTo>
                      <a:pt x="1194" y="833"/>
                    </a:lnTo>
                    <a:lnTo>
                      <a:pt x="1194" y="837"/>
                    </a:lnTo>
                    <a:lnTo>
                      <a:pt x="1194" y="840"/>
                    </a:lnTo>
                    <a:lnTo>
                      <a:pt x="1194" y="844"/>
                    </a:lnTo>
                    <a:lnTo>
                      <a:pt x="1195" y="849"/>
                    </a:lnTo>
                    <a:lnTo>
                      <a:pt x="1201" y="861"/>
                    </a:lnTo>
                    <a:lnTo>
                      <a:pt x="1210" y="874"/>
                    </a:lnTo>
                    <a:lnTo>
                      <a:pt x="1223" y="888"/>
                    </a:lnTo>
                    <a:lnTo>
                      <a:pt x="1240" y="904"/>
                    </a:lnTo>
                    <a:lnTo>
                      <a:pt x="1265" y="922"/>
                    </a:lnTo>
                    <a:lnTo>
                      <a:pt x="1301" y="947"/>
                    </a:lnTo>
                    <a:lnTo>
                      <a:pt x="1319" y="960"/>
                    </a:lnTo>
                    <a:lnTo>
                      <a:pt x="1334" y="973"/>
                    </a:lnTo>
                    <a:lnTo>
                      <a:pt x="1339" y="979"/>
                    </a:lnTo>
                    <a:lnTo>
                      <a:pt x="1341" y="986"/>
                    </a:lnTo>
                    <a:lnTo>
                      <a:pt x="1344" y="991"/>
                    </a:lnTo>
                    <a:lnTo>
                      <a:pt x="1344" y="996"/>
                    </a:lnTo>
                    <a:lnTo>
                      <a:pt x="1331" y="996"/>
                    </a:lnTo>
                    <a:lnTo>
                      <a:pt x="1313" y="995"/>
                    </a:lnTo>
                    <a:lnTo>
                      <a:pt x="1289" y="991"/>
                    </a:lnTo>
                    <a:lnTo>
                      <a:pt x="1265" y="986"/>
                    </a:lnTo>
                    <a:lnTo>
                      <a:pt x="1240" y="980"/>
                    </a:lnTo>
                    <a:lnTo>
                      <a:pt x="1218" y="974"/>
                    </a:lnTo>
                    <a:lnTo>
                      <a:pt x="1209" y="970"/>
                    </a:lnTo>
                    <a:lnTo>
                      <a:pt x="1203" y="966"/>
                    </a:lnTo>
                    <a:lnTo>
                      <a:pt x="1196" y="963"/>
                    </a:lnTo>
                    <a:lnTo>
                      <a:pt x="1194" y="960"/>
                    </a:lnTo>
                    <a:lnTo>
                      <a:pt x="1187" y="949"/>
                    </a:lnTo>
                    <a:lnTo>
                      <a:pt x="1183" y="939"/>
                    </a:lnTo>
                    <a:lnTo>
                      <a:pt x="1179" y="927"/>
                    </a:lnTo>
                    <a:lnTo>
                      <a:pt x="1175" y="916"/>
                    </a:lnTo>
                    <a:lnTo>
                      <a:pt x="1172" y="892"/>
                    </a:lnTo>
                    <a:lnTo>
                      <a:pt x="1166" y="870"/>
                    </a:lnTo>
                    <a:lnTo>
                      <a:pt x="1163" y="860"/>
                    </a:lnTo>
                    <a:lnTo>
                      <a:pt x="1159" y="849"/>
                    </a:lnTo>
                    <a:lnTo>
                      <a:pt x="1155" y="840"/>
                    </a:lnTo>
                    <a:lnTo>
                      <a:pt x="1148" y="833"/>
                    </a:lnTo>
                    <a:lnTo>
                      <a:pt x="1142" y="826"/>
                    </a:lnTo>
                    <a:lnTo>
                      <a:pt x="1133" y="820"/>
                    </a:lnTo>
                    <a:lnTo>
                      <a:pt x="1122" y="816"/>
                    </a:lnTo>
                    <a:lnTo>
                      <a:pt x="1109" y="815"/>
                    </a:lnTo>
                    <a:lnTo>
                      <a:pt x="1085" y="812"/>
                    </a:lnTo>
                    <a:lnTo>
                      <a:pt x="1064" y="808"/>
                    </a:lnTo>
                    <a:lnTo>
                      <a:pt x="1056" y="805"/>
                    </a:lnTo>
                    <a:lnTo>
                      <a:pt x="1049" y="803"/>
                    </a:lnTo>
                    <a:lnTo>
                      <a:pt x="1041" y="800"/>
                    </a:lnTo>
                    <a:lnTo>
                      <a:pt x="1034" y="796"/>
                    </a:lnTo>
                    <a:lnTo>
                      <a:pt x="1029" y="791"/>
                    </a:lnTo>
                    <a:lnTo>
                      <a:pt x="1024" y="786"/>
                    </a:lnTo>
                    <a:lnTo>
                      <a:pt x="1019" y="780"/>
                    </a:lnTo>
                    <a:lnTo>
                      <a:pt x="1014" y="772"/>
                    </a:lnTo>
                    <a:lnTo>
                      <a:pt x="1006" y="752"/>
                    </a:lnTo>
                    <a:lnTo>
                      <a:pt x="997" y="729"/>
                    </a:lnTo>
                    <a:lnTo>
                      <a:pt x="997" y="724"/>
                    </a:lnTo>
                    <a:lnTo>
                      <a:pt x="997" y="720"/>
                    </a:lnTo>
                    <a:lnTo>
                      <a:pt x="998" y="717"/>
                    </a:lnTo>
                    <a:lnTo>
                      <a:pt x="1001" y="713"/>
                    </a:lnTo>
                    <a:lnTo>
                      <a:pt x="1006" y="708"/>
                    </a:lnTo>
                    <a:lnTo>
                      <a:pt x="1014" y="703"/>
                    </a:lnTo>
                    <a:lnTo>
                      <a:pt x="1021" y="699"/>
                    </a:lnTo>
                    <a:lnTo>
                      <a:pt x="1028" y="695"/>
                    </a:lnTo>
                    <a:lnTo>
                      <a:pt x="1032" y="693"/>
                    </a:lnTo>
                    <a:lnTo>
                      <a:pt x="1033" y="690"/>
                    </a:lnTo>
                    <a:lnTo>
                      <a:pt x="1034" y="688"/>
                    </a:lnTo>
                    <a:lnTo>
                      <a:pt x="1036" y="685"/>
                    </a:lnTo>
                    <a:lnTo>
                      <a:pt x="1020" y="681"/>
                    </a:lnTo>
                    <a:lnTo>
                      <a:pt x="1004" y="678"/>
                    </a:lnTo>
                    <a:lnTo>
                      <a:pt x="997" y="678"/>
                    </a:lnTo>
                    <a:lnTo>
                      <a:pt x="988" y="678"/>
                    </a:lnTo>
                    <a:lnTo>
                      <a:pt x="981" y="680"/>
                    </a:lnTo>
                    <a:lnTo>
                      <a:pt x="973" y="681"/>
                    </a:lnTo>
                    <a:lnTo>
                      <a:pt x="967" y="684"/>
                    </a:lnTo>
                    <a:lnTo>
                      <a:pt x="960" y="688"/>
                    </a:lnTo>
                    <a:lnTo>
                      <a:pt x="957" y="693"/>
                    </a:lnTo>
                    <a:lnTo>
                      <a:pt x="953" y="698"/>
                    </a:lnTo>
                    <a:lnTo>
                      <a:pt x="949" y="704"/>
                    </a:lnTo>
                    <a:lnTo>
                      <a:pt x="947" y="713"/>
                    </a:lnTo>
                    <a:lnTo>
                      <a:pt x="947" y="723"/>
                    </a:lnTo>
                    <a:lnTo>
                      <a:pt x="949" y="734"/>
                    </a:lnTo>
                    <a:lnTo>
                      <a:pt x="950" y="741"/>
                    </a:lnTo>
                    <a:lnTo>
                      <a:pt x="950" y="750"/>
                    </a:lnTo>
                    <a:lnTo>
                      <a:pt x="949" y="759"/>
                    </a:lnTo>
                    <a:lnTo>
                      <a:pt x="947" y="770"/>
                    </a:lnTo>
                    <a:lnTo>
                      <a:pt x="942" y="794"/>
                    </a:lnTo>
                    <a:lnTo>
                      <a:pt x="936" y="818"/>
                    </a:lnTo>
                    <a:lnTo>
                      <a:pt x="928" y="843"/>
                    </a:lnTo>
                    <a:lnTo>
                      <a:pt x="919" y="866"/>
                    </a:lnTo>
                    <a:lnTo>
                      <a:pt x="911" y="886"/>
                    </a:lnTo>
                    <a:lnTo>
                      <a:pt x="903" y="900"/>
                    </a:lnTo>
                    <a:lnTo>
                      <a:pt x="923" y="940"/>
                    </a:lnTo>
                    <a:lnTo>
                      <a:pt x="944" y="979"/>
                    </a:lnTo>
                    <a:lnTo>
                      <a:pt x="955" y="997"/>
                    </a:lnTo>
                    <a:lnTo>
                      <a:pt x="968" y="1014"/>
                    </a:lnTo>
                    <a:lnTo>
                      <a:pt x="975" y="1022"/>
                    </a:lnTo>
                    <a:lnTo>
                      <a:pt x="982" y="1030"/>
                    </a:lnTo>
                    <a:lnTo>
                      <a:pt x="992" y="1037"/>
                    </a:lnTo>
                    <a:lnTo>
                      <a:pt x="1001" y="1045"/>
                    </a:lnTo>
                    <a:lnTo>
                      <a:pt x="1014" y="1055"/>
                    </a:lnTo>
                    <a:lnTo>
                      <a:pt x="1023" y="1066"/>
                    </a:lnTo>
                    <a:lnTo>
                      <a:pt x="1028" y="1075"/>
                    </a:lnTo>
                    <a:lnTo>
                      <a:pt x="1032" y="1085"/>
                    </a:lnTo>
                    <a:lnTo>
                      <a:pt x="1033" y="1096"/>
                    </a:lnTo>
                    <a:lnTo>
                      <a:pt x="1036" y="1107"/>
                    </a:lnTo>
                    <a:lnTo>
                      <a:pt x="1038" y="1120"/>
                    </a:lnTo>
                    <a:lnTo>
                      <a:pt x="1043" y="1134"/>
                    </a:lnTo>
                    <a:lnTo>
                      <a:pt x="1049" y="1144"/>
                    </a:lnTo>
                    <a:lnTo>
                      <a:pt x="1055" y="1150"/>
                    </a:lnTo>
                    <a:lnTo>
                      <a:pt x="1063" y="1156"/>
                    </a:lnTo>
                    <a:lnTo>
                      <a:pt x="1071" y="1162"/>
                    </a:lnTo>
                    <a:lnTo>
                      <a:pt x="1089" y="1169"/>
                    </a:lnTo>
                    <a:lnTo>
                      <a:pt x="1106" y="1179"/>
                    </a:lnTo>
                    <a:lnTo>
                      <a:pt x="1116" y="1186"/>
                    </a:lnTo>
                    <a:lnTo>
                      <a:pt x="1125" y="1195"/>
                    </a:lnTo>
                    <a:lnTo>
                      <a:pt x="1134" y="1204"/>
                    </a:lnTo>
                    <a:lnTo>
                      <a:pt x="1143" y="1213"/>
                    </a:lnTo>
                    <a:lnTo>
                      <a:pt x="1151" y="1224"/>
                    </a:lnTo>
                    <a:lnTo>
                      <a:pt x="1157" y="1236"/>
                    </a:lnTo>
                    <a:lnTo>
                      <a:pt x="1164" y="1246"/>
                    </a:lnTo>
                    <a:lnTo>
                      <a:pt x="1169" y="1259"/>
                    </a:lnTo>
                    <a:lnTo>
                      <a:pt x="1178" y="1274"/>
                    </a:lnTo>
                    <a:lnTo>
                      <a:pt x="1188" y="1289"/>
                    </a:lnTo>
                    <a:lnTo>
                      <a:pt x="1200" y="1302"/>
                    </a:lnTo>
                    <a:lnTo>
                      <a:pt x="1209" y="1315"/>
                    </a:lnTo>
                    <a:lnTo>
                      <a:pt x="1213" y="1320"/>
                    </a:lnTo>
                    <a:lnTo>
                      <a:pt x="1214" y="1326"/>
                    </a:lnTo>
                    <a:lnTo>
                      <a:pt x="1214" y="1331"/>
                    </a:lnTo>
                    <a:lnTo>
                      <a:pt x="1213" y="1337"/>
                    </a:lnTo>
                    <a:lnTo>
                      <a:pt x="1210" y="1343"/>
                    </a:lnTo>
                    <a:lnTo>
                      <a:pt x="1204" y="1348"/>
                    </a:lnTo>
                    <a:lnTo>
                      <a:pt x="1196" y="1353"/>
                    </a:lnTo>
                    <a:lnTo>
                      <a:pt x="1185" y="1357"/>
                    </a:lnTo>
                    <a:lnTo>
                      <a:pt x="1174" y="1361"/>
                    </a:lnTo>
                    <a:lnTo>
                      <a:pt x="1157" y="1366"/>
                    </a:lnTo>
                    <a:lnTo>
                      <a:pt x="1148" y="1368"/>
                    </a:lnTo>
                    <a:lnTo>
                      <a:pt x="1140" y="1369"/>
                    </a:lnTo>
                    <a:lnTo>
                      <a:pt x="1135" y="1369"/>
                    </a:lnTo>
                    <a:lnTo>
                      <a:pt x="1134" y="1366"/>
                    </a:lnTo>
                    <a:lnTo>
                      <a:pt x="1134" y="1361"/>
                    </a:lnTo>
                    <a:lnTo>
                      <a:pt x="1135" y="1356"/>
                    </a:lnTo>
                    <a:lnTo>
                      <a:pt x="1137" y="1352"/>
                    </a:lnTo>
                    <a:lnTo>
                      <a:pt x="1139" y="1350"/>
                    </a:lnTo>
                    <a:lnTo>
                      <a:pt x="1146" y="1344"/>
                    </a:lnTo>
                    <a:lnTo>
                      <a:pt x="1153" y="1340"/>
                    </a:lnTo>
                    <a:lnTo>
                      <a:pt x="1161" y="1338"/>
                    </a:lnTo>
                    <a:lnTo>
                      <a:pt x="1168" y="1335"/>
                    </a:lnTo>
                    <a:lnTo>
                      <a:pt x="1170" y="1334"/>
                    </a:lnTo>
                    <a:lnTo>
                      <a:pt x="1173" y="1333"/>
                    </a:lnTo>
                    <a:lnTo>
                      <a:pt x="1174" y="1330"/>
                    </a:lnTo>
                    <a:lnTo>
                      <a:pt x="1174" y="1327"/>
                    </a:lnTo>
                    <a:lnTo>
                      <a:pt x="1174" y="1322"/>
                    </a:lnTo>
                    <a:lnTo>
                      <a:pt x="1173" y="1317"/>
                    </a:lnTo>
                    <a:lnTo>
                      <a:pt x="1172" y="1313"/>
                    </a:lnTo>
                    <a:lnTo>
                      <a:pt x="1169" y="1309"/>
                    </a:lnTo>
                    <a:lnTo>
                      <a:pt x="1163" y="1303"/>
                    </a:lnTo>
                    <a:lnTo>
                      <a:pt x="1155" y="1298"/>
                    </a:lnTo>
                    <a:lnTo>
                      <a:pt x="1147" y="1293"/>
                    </a:lnTo>
                    <a:lnTo>
                      <a:pt x="1138" y="1289"/>
                    </a:lnTo>
                    <a:lnTo>
                      <a:pt x="1130" y="1283"/>
                    </a:lnTo>
                    <a:lnTo>
                      <a:pt x="1124" y="1277"/>
                    </a:lnTo>
                    <a:lnTo>
                      <a:pt x="1117" y="1270"/>
                    </a:lnTo>
                    <a:lnTo>
                      <a:pt x="1112" y="1267"/>
                    </a:lnTo>
                    <a:lnTo>
                      <a:pt x="1106" y="1263"/>
                    </a:lnTo>
                    <a:lnTo>
                      <a:pt x="1099" y="1261"/>
                    </a:lnTo>
                    <a:lnTo>
                      <a:pt x="1093" y="1261"/>
                    </a:lnTo>
                    <a:lnTo>
                      <a:pt x="1086" y="1261"/>
                    </a:lnTo>
                    <a:lnTo>
                      <a:pt x="1080" y="1261"/>
                    </a:lnTo>
                    <a:lnTo>
                      <a:pt x="1073" y="1263"/>
                    </a:lnTo>
                    <a:lnTo>
                      <a:pt x="1059" y="1267"/>
                    </a:lnTo>
                    <a:lnTo>
                      <a:pt x="1045" y="1270"/>
                    </a:lnTo>
                    <a:lnTo>
                      <a:pt x="1037" y="1272"/>
                    </a:lnTo>
                    <a:lnTo>
                      <a:pt x="1029" y="1272"/>
                    </a:lnTo>
                    <a:lnTo>
                      <a:pt x="1021" y="1272"/>
                    </a:lnTo>
                    <a:lnTo>
                      <a:pt x="1014" y="1272"/>
                    </a:lnTo>
                    <a:lnTo>
                      <a:pt x="1010" y="1272"/>
                    </a:lnTo>
                    <a:lnTo>
                      <a:pt x="1007" y="1274"/>
                    </a:lnTo>
                    <a:lnTo>
                      <a:pt x="1004" y="1276"/>
                    </a:lnTo>
                    <a:lnTo>
                      <a:pt x="1002" y="1280"/>
                    </a:lnTo>
                    <a:lnTo>
                      <a:pt x="997" y="1286"/>
                    </a:lnTo>
                    <a:lnTo>
                      <a:pt x="993" y="1295"/>
                    </a:lnTo>
                    <a:lnTo>
                      <a:pt x="990" y="1304"/>
                    </a:lnTo>
                    <a:lnTo>
                      <a:pt x="989" y="1313"/>
                    </a:lnTo>
                    <a:lnTo>
                      <a:pt x="989" y="1322"/>
                    </a:lnTo>
                    <a:lnTo>
                      <a:pt x="990" y="1327"/>
                    </a:lnTo>
                    <a:lnTo>
                      <a:pt x="995" y="1333"/>
                    </a:lnTo>
                    <a:lnTo>
                      <a:pt x="1001" y="1338"/>
                    </a:lnTo>
                    <a:lnTo>
                      <a:pt x="1007" y="1342"/>
                    </a:lnTo>
                    <a:lnTo>
                      <a:pt x="1014" y="1344"/>
                    </a:lnTo>
                    <a:lnTo>
                      <a:pt x="1028" y="1351"/>
                    </a:lnTo>
                    <a:lnTo>
                      <a:pt x="1041" y="1356"/>
                    </a:lnTo>
                    <a:lnTo>
                      <a:pt x="1049" y="1360"/>
                    </a:lnTo>
                    <a:lnTo>
                      <a:pt x="1054" y="1364"/>
                    </a:lnTo>
                    <a:lnTo>
                      <a:pt x="1058" y="1368"/>
                    </a:lnTo>
                    <a:lnTo>
                      <a:pt x="1060" y="1372"/>
                    </a:lnTo>
                    <a:lnTo>
                      <a:pt x="1063" y="1379"/>
                    </a:lnTo>
                    <a:lnTo>
                      <a:pt x="1063" y="1388"/>
                    </a:lnTo>
                    <a:lnTo>
                      <a:pt x="1063" y="1397"/>
                    </a:lnTo>
                    <a:lnTo>
                      <a:pt x="1064" y="1407"/>
                    </a:lnTo>
                    <a:lnTo>
                      <a:pt x="1065" y="1410"/>
                    </a:lnTo>
                    <a:lnTo>
                      <a:pt x="1068" y="1416"/>
                    </a:lnTo>
                    <a:lnTo>
                      <a:pt x="1072" y="1419"/>
                    </a:lnTo>
                    <a:lnTo>
                      <a:pt x="1077" y="1425"/>
                    </a:lnTo>
                    <a:lnTo>
                      <a:pt x="1085" y="1431"/>
                    </a:lnTo>
                    <a:lnTo>
                      <a:pt x="1090" y="1436"/>
                    </a:lnTo>
                    <a:lnTo>
                      <a:pt x="1093" y="1440"/>
                    </a:lnTo>
                    <a:lnTo>
                      <a:pt x="1091" y="1443"/>
                    </a:lnTo>
                    <a:lnTo>
                      <a:pt x="1083" y="1449"/>
                    </a:lnTo>
                    <a:lnTo>
                      <a:pt x="1068" y="1458"/>
                    </a:lnTo>
                    <a:lnTo>
                      <a:pt x="1056" y="1467"/>
                    </a:lnTo>
                    <a:lnTo>
                      <a:pt x="1045" y="1474"/>
                    </a:lnTo>
                    <a:lnTo>
                      <a:pt x="1034" y="1478"/>
                    </a:lnTo>
                    <a:lnTo>
                      <a:pt x="1024" y="1480"/>
                    </a:lnTo>
                    <a:lnTo>
                      <a:pt x="1002" y="1484"/>
                    </a:lnTo>
                    <a:lnTo>
                      <a:pt x="975" y="1489"/>
                    </a:lnTo>
                    <a:lnTo>
                      <a:pt x="966" y="1491"/>
                    </a:lnTo>
                    <a:lnTo>
                      <a:pt x="951" y="1492"/>
                    </a:lnTo>
                    <a:lnTo>
                      <a:pt x="945" y="1493"/>
                    </a:lnTo>
                    <a:lnTo>
                      <a:pt x="938" y="1495"/>
                    </a:lnTo>
                    <a:lnTo>
                      <a:pt x="936" y="1497"/>
                    </a:lnTo>
                    <a:lnTo>
                      <a:pt x="935" y="1498"/>
                    </a:lnTo>
                    <a:lnTo>
                      <a:pt x="937" y="1504"/>
                    </a:lnTo>
                    <a:lnTo>
                      <a:pt x="941" y="1510"/>
                    </a:lnTo>
                    <a:lnTo>
                      <a:pt x="946" y="1515"/>
                    </a:lnTo>
                    <a:lnTo>
                      <a:pt x="953" y="1519"/>
                    </a:lnTo>
                    <a:lnTo>
                      <a:pt x="964" y="1527"/>
                    </a:lnTo>
                    <a:lnTo>
                      <a:pt x="976" y="1532"/>
                    </a:lnTo>
                    <a:lnTo>
                      <a:pt x="988" y="1536"/>
                    </a:lnTo>
                    <a:lnTo>
                      <a:pt x="1002" y="1539"/>
                    </a:lnTo>
                    <a:lnTo>
                      <a:pt x="1015" y="1540"/>
                    </a:lnTo>
                    <a:lnTo>
                      <a:pt x="1028" y="1541"/>
                    </a:lnTo>
                    <a:lnTo>
                      <a:pt x="1046" y="1546"/>
                    </a:lnTo>
                    <a:lnTo>
                      <a:pt x="1063" y="1553"/>
                    </a:lnTo>
                    <a:lnTo>
                      <a:pt x="1078" y="1561"/>
                    </a:lnTo>
                    <a:lnTo>
                      <a:pt x="1096" y="1565"/>
                    </a:lnTo>
                    <a:lnTo>
                      <a:pt x="1108" y="1568"/>
                    </a:lnTo>
                    <a:lnTo>
                      <a:pt x="1117" y="1571"/>
                    </a:lnTo>
                    <a:lnTo>
                      <a:pt x="1124" y="1576"/>
                    </a:lnTo>
                    <a:lnTo>
                      <a:pt x="1128" y="1581"/>
                    </a:lnTo>
                    <a:lnTo>
                      <a:pt x="1130" y="1587"/>
                    </a:lnTo>
                    <a:lnTo>
                      <a:pt x="1134" y="1593"/>
                    </a:lnTo>
                    <a:lnTo>
                      <a:pt x="1138" y="1598"/>
                    </a:lnTo>
                    <a:lnTo>
                      <a:pt x="1146" y="1606"/>
                    </a:lnTo>
                    <a:lnTo>
                      <a:pt x="1151" y="1610"/>
                    </a:lnTo>
                    <a:lnTo>
                      <a:pt x="1156" y="1611"/>
                    </a:lnTo>
                    <a:lnTo>
                      <a:pt x="1161" y="1612"/>
                    </a:lnTo>
                    <a:lnTo>
                      <a:pt x="1165" y="1612"/>
                    </a:lnTo>
                    <a:lnTo>
                      <a:pt x="1174" y="1610"/>
                    </a:lnTo>
                    <a:lnTo>
                      <a:pt x="1181" y="1605"/>
                    </a:lnTo>
                    <a:lnTo>
                      <a:pt x="1187" y="1600"/>
                    </a:lnTo>
                    <a:lnTo>
                      <a:pt x="1194" y="1593"/>
                    </a:lnTo>
                    <a:lnTo>
                      <a:pt x="1196" y="1592"/>
                    </a:lnTo>
                    <a:lnTo>
                      <a:pt x="1199" y="1590"/>
                    </a:lnTo>
                    <a:lnTo>
                      <a:pt x="1201" y="1589"/>
                    </a:lnTo>
                    <a:lnTo>
                      <a:pt x="1204" y="1590"/>
                    </a:lnTo>
                    <a:lnTo>
                      <a:pt x="1210" y="1593"/>
                    </a:lnTo>
                    <a:lnTo>
                      <a:pt x="1214" y="1598"/>
                    </a:lnTo>
                    <a:lnTo>
                      <a:pt x="1218" y="1605"/>
                    </a:lnTo>
                    <a:lnTo>
                      <a:pt x="1222" y="1612"/>
                    </a:lnTo>
                    <a:lnTo>
                      <a:pt x="1226" y="1628"/>
                    </a:lnTo>
                    <a:lnTo>
                      <a:pt x="1230" y="1641"/>
                    </a:lnTo>
                    <a:lnTo>
                      <a:pt x="1234" y="1647"/>
                    </a:lnTo>
                    <a:lnTo>
                      <a:pt x="1238" y="1654"/>
                    </a:lnTo>
                    <a:lnTo>
                      <a:pt x="1242" y="1659"/>
                    </a:lnTo>
                    <a:lnTo>
                      <a:pt x="1247" y="1663"/>
                    </a:lnTo>
                    <a:lnTo>
                      <a:pt x="1253" y="1666"/>
                    </a:lnTo>
                    <a:lnTo>
                      <a:pt x="1258" y="1668"/>
                    </a:lnTo>
                    <a:lnTo>
                      <a:pt x="1265" y="1671"/>
                    </a:lnTo>
                    <a:lnTo>
                      <a:pt x="1271" y="1672"/>
                    </a:lnTo>
                    <a:lnTo>
                      <a:pt x="1300" y="1675"/>
                    </a:lnTo>
                    <a:lnTo>
                      <a:pt x="1327" y="1675"/>
                    </a:lnTo>
                    <a:lnTo>
                      <a:pt x="1332" y="1675"/>
                    </a:lnTo>
                    <a:lnTo>
                      <a:pt x="1337" y="1676"/>
                    </a:lnTo>
                    <a:lnTo>
                      <a:pt x="1341" y="1677"/>
                    </a:lnTo>
                    <a:lnTo>
                      <a:pt x="1345" y="1680"/>
                    </a:lnTo>
                    <a:lnTo>
                      <a:pt x="1353" y="1686"/>
                    </a:lnTo>
                    <a:lnTo>
                      <a:pt x="1358" y="1694"/>
                    </a:lnTo>
                    <a:lnTo>
                      <a:pt x="1365" y="1702"/>
                    </a:lnTo>
                    <a:lnTo>
                      <a:pt x="1370" y="1711"/>
                    </a:lnTo>
                    <a:lnTo>
                      <a:pt x="1376" y="1719"/>
                    </a:lnTo>
                    <a:lnTo>
                      <a:pt x="1383" y="1725"/>
                    </a:lnTo>
                    <a:lnTo>
                      <a:pt x="1391" y="1730"/>
                    </a:lnTo>
                    <a:lnTo>
                      <a:pt x="1400" y="1736"/>
                    </a:lnTo>
                    <a:lnTo>
                      <a:pt x="1409" y="1739"/>
                    </a:lnTo>
                    <a:lnTo>
                      <a:pt x="1419" y="1743"/>
                    </a:lnTo>
                    <a:lnTo>
                      <a:pt x="1441" y="1751"/>
                    </a:lnTo>
                    <a:lnTo>
                      <a:pt x="1462" y="1759"/>
                    </a:lnTo>
                    <a:lnTo>
                      <a:pt x="1471" y="1764"/>
                    </a:lnTo>
                    <a:lnTo>
                      <a:pt x="1479" y="1769"/>
                    </a:lnTo>
                    <a:lnTo>
                      <a:pt x="1484" y="1774"/>
                    </a:lnTo>
                    <a:lnTo>
                      <a:pt x="1488" y="1781"/>
                    </a:lnTo>
                    <a:lnTo>
                      <a:pt x="1489" y="1785"/>
                    </a:lnTo>
                    <a:lnTo>
                      <a:pt x="1490" y="1789"/>
                    </a:lnTo>
                    <a:lnTo>
                      <a:pt x="1490" y="1793"/>
                    </a:lnTo>
                    <a:lnTo>
                      <a:pt x="1490" y="1796"/>
                    </a:lnTo>
                    <a:lnTo>
                      <a:pt x="1486" y="1807"/>
                    </a:lnTo>
                    <a:lnTo>
                      <a:pt x="1480" y="1817"/>
                    </a:lnTo>
                    <a:lnTo>
                      <a:pt x="1475" y="1826"/>
                    </a:lnTo>
                    <a:lnTo>
                      <a:pt x="1471" y="1838"/>
                    </a:lnTo>
                    <a:lnTo>
                      <a:pt x="1470" y="1852"/>
                    </a:lnTo>
                    <a:lnTo>
                      <a:pt x="1468" y="1866"/>
                    </a:lnTo>
                    <a:lnTo>
                      <a:pt x="1468" y="1882"/>
                    </a:lnTo>
                    <a:lnTo>
                      <a:pt x="1471" y="1896"/>
                    </a:lnTo>
                    <a:lnTo>
                      <a:pt x="1473" y="1909"/>
                    </a:lnTo>
                    <a:lnTo>
                      <a:pt x="1477" y="1919"/>
                    </a:lnTo>
                    <a:lnTo>
                      <a:pt x="1484" y="1931"/>
                    </a:lnTo>
                    <a:lnTo>
                      <a:pt x="1490" y="1939"/>
                    </a:lnTo>
                    <a:lnTo>
                      <a:pt x="1497" y="1944"/>
                    </a:lnTo>
                    <a:lnTo>
                      <a:pt x="1503" y="1948"/>
                    </a:lnTo>
                    <a:lnTo>
                      <a:pt x="1510" y="1952"/>
                    </a:lnTo>
                    <a:lnTo>
                      <a:pt x="1516" y="1956"/>
                    </a:lnTo>
                    <a:lnTo>
                      <a:pt x="1524" y="1961"/>
                    </a:lnTo>
                    <a:lnTo>
                      <a:pt x="1532" y="1969"/>
                    </a:lnTo>
                    <a:lnTo>
                      <a:pt x="1533" y="1971"/>
                    </a:lnTo>
                    <a:lnTo>
                      <a:pt x="1534" y="1975"/>
                    </a:lnTo>
                    <a:lnTo>
                      <a:pt x="1536" y="1978"/>
                    </a:lnTo>
                    <a:lnTo>
                      <a:pt x="1534" y="1982"/>
                    </a:lnTo>
                    <a:lnTo>
                      <a:pt x="1533" y="1988"/>
                    </a:lnTo>
                    <a:lnTo>
                      <a:pt x="1529" y="1996"/>
                    </a:lnTo>
                    <a:lnTo>
                      <a:pt x="1524" y="2004"/>
                    </a:lnTo>
                    <a:lnTo>
                      <a:pt x="1519" y="2011"/>
                    </a:lnTo>
                    <a:lnTo>
                      <a:pt x="1515" y="2021"/>
                    </a:lnTo>
                    <a:lnTo>
                      <a:pt x="1512" y="2030"/>
                    </a:lnTo>
                    <a:lnTo>
                      <a:pt x="1510" y="2040"/>
                    </a:lnTo>
                    <a:lnTo>
                      <a:pt x="1506" y="2045"/>
                    </a:lnTo>
                    <a:lnTo>
                      <a:pt x="1505" y="2046"/>
                    </a:lnTo>
                    <a:lnTo>
                      <a:pt x="1502" y="2048"/>
                    </a:lnTo>
                    <a:lnTo>
                      <a:pt x="1499" y="2046"/>
                    </a:lnTo>
                    <a:lnTo>
                      <a:pt x="1497" y="2045"/>
                    </a:lnTo>
                    <a:lnTo>
                      <a:pt x="1492" y="2041"/>
                    </a:lnTo>
                    <a:lnTo>
                      <a:pt x="1485" y="2035"/>
                    </a:lnTo>
                    <a:lnTo>
                      <a:pt x="1480" y="2026"/>
                    </a:lnTo>
                    <a:lnTo>
                      <a:pt x="1473" y="2015"/>
                    </a:lnTo>
                    <a:lnTo>
                      <a:pt x="1460" y="1992"/>
                    </a:lnTo>
                    <a:lnTo>
                      <a:pt x="1449" y="1970"/>
                    </a:lnTo>
                    <a:lnTo>
                      <a:pt x="1440" y="1952"/>
                    </a:lnTo>
                    <a:lnTo>
                      <a:pt x="1435" y="1942"/>
                    </a:lnTo>
                    <a:lnTo>
                      <a:pt x="1422" y="1932"/>
                    </a:lnTo>
                    <a:lnTo>
                      <a:pt x="1406" y="1922"/>
                    </a:lnTo>
                    <a:lnTo>
                      <a:pt x="1389" y="1913"/>
                    </a:lnTo>
                    <a:lnTo>
                      <a:pt x="1375" y="1905"/>
                    </a:lnTo>
                    <a:lnTo>
                      <a:pt x="1368" y="1900"/>
                    </a:lnTo>
                    <a:lnTo>
                      <a:pt x="1365" y="1894"/>
                    </a:lnTo>
                    <a:lnTo>
                      <a:pt x="1361" y="1886"/>
                    </a:lnTo>
                    <a:lnTo>
                      <a:pt x="1358" y="1878"/>
                    </a:lnTo>
                    <a:lnTo>
                      <a:pt x="1354" y="1873"/>
                    </a:lnTo>
                    <a:lnTo>
                      <a:pt x="1349" y="1868"/>
                    </a:lnTo>
                    <a:lnTo>
                      <a:pt x="1346" y="1866"/>
                    </a:lnTo>
                    <a:lnTo>
                      <a:pt x="1343" y="1865"/>
                    </a:lnTo>
                    <a:lnTo>
                      <a:pt x="1337" y="1865"/>
                    </a:lnTo>
                    <a:lnTo>
                      <a:pt x="1332" y="1866"/>
                    </a:lnTo>
                    <a:lnTo>
                      <a:pt x="1318" y="1873"/>
                    </a:lnTo>
                    <a:lnTo>
                      <a:pt x="1301" y="1883"/>
                    </a:lnTo>
                    <a:lnTo>
                      <a:pt x="1284" y="1894"/>
                    </a:lnTo>
                    <a:lnTo>
                      <a:pt x="1271" y="1904"/>
                    </a:lnTo>
                    <a:lnTo>
                      <a:pt x="1261" y="1912"/>
                    </a:lnTo>
                    <a:lnTo>
                      <a:pt x="1252" y="1917"/>
                    </a:lnTo>
                    <a:lnTo>
                      <a:pt x="1244" y="1922"/>
                    </a:lnTo>
                    <a:lnTo>
                      <a:pt x="1236" y="1925"/>
                    </a:lnTo>
                    <a:lnTo>
                      <a:pt x="1220" y="1929"/>
                    </a:lnTo>
                    <a:lnTo>
                      <a:pt x="1199" y="1935"/>
                    </a:lnTo>
                    <a:lnTo>
                      <a:pt x="1179" y="1939"/>
                    </a:lnTo>
                    <a:lnTo>
                      <a:pt x="1159" y="1942"/>
                    </a:lnTo>
                    <a:lnTo>
                      <a:pt x="1148" y="1944"/>
                    </a:lnTo>
                    <a:lnTo>
                      <a:pt x="1140" y="1948"/>
                    </a:lnTo>
                    <a:lnTo>
                      <a:pt x="1138" y="1952"/>
                    </a:lnTo>
                    <a:lnTo>
                      <a:pt x="1135" y="1956"/>
                    </a:lnTo>
                    <a:lnTo>
                      <a:pt x="1134" y="1961"/>
                    </a:lnTo>
                    <a:lnTo>
                      <a:pt x="1134" y="1966"/>
                    </a:lnTo>
                    <a:lnTo>
                      <a:pt x="1134" y="1973"/>
                    </a:lnTo>
                    <a:lnTo>
                      <a:pt x="1135" y="1978"/>
                    </a:lnTo>
                    <a:lnTo>
                      <a:pt x="1137" y="1983"/>
                    </a:lnTo>
                    <a:lnTo>
                      <a:pt x="1139" y="1987"/>
                    </a:lnTo>
                    <a:lnTo>
                      <a:pt x="1142" y="1989"/>
                    </a:lnTo>
                    <a:lnTo>
                      <a:pt x="1146" y="1992"/>
                    </a:lnTo>
                    <a:lnTo>
                      <a:pt x="1150" y="1995"/>
                    </a:lnTo>
                    <a:lnTo>
                      <a:pt x="1153" y="1996"/>
                    </a:lnTo>
                    <a:lnTo>
                      <a:pt x="1172" y="1999"/>
                    </a:lnTo>
                    <a:lnTo>
                      <a:pt x="1192" y="2002"/>
                    </a:lnTo>
                    <a:lnTo>
                      <a:pt x="1190" y="2023"/>
                    </a:lnTo>
                    <a:lnTo>
                      <a:pt x="1186" y="2041"/>
                    </a:lnTo>
                    <a:lnTo>
                      <a:pt x="1185" y="2050"/>
                    </a:lnTo>
                    <a:lnTo>
                      <a:pt x="1185" y="2059"/>
                    </a:lnTo>
                    <a:lnTo>
                      <a:pt x="1187" y="2070"/>
                    </a:lnTo>
                    <a:lnTo>
                      <a:pt x="1194" y="2081"/>
                    </a:lnTo>
                    <a:lnTo>
                      <a:pt x="1200" y="2090"/>
                    </a:lnTo>
                    <a:lnTo>
                      <a:pt x="1207" y="2096"/>
                    </a:lnTo>
                    <a:lnTo>
                      <a:pt x="1212" y="2101"/>
                    </a:lnTo>
                    <a:lnTo>
                      <a:pt x="1218" y="2102"/>
                    </a:lnTo>
                    <a:lnTo>
                      <a:pt x="1223" y="2103"/>
                    </a:lnTo>
                    <a:lnTo>
                      <a:pt x="1229" y="2102"/>
                    </a:lnTo>
                    <a:lnTo>
                      <a:pt x="1235" y="2101"/>
                    </a:lnTo>
                    <a:lnTo>
                      <a:pt x="1239" y="2098"/>
                    </a:lnTo>
                    <a:lnTo>
                      <a:pt x="1248" y="2094"/>
                    </a:lnTo>
                    <a:lnTo>
                      <a:pt x="1256" y="2090"/>
                    </a:lnTo>
                    <a:lnTo>
                      <a:pt x="1258" y="2089"/>
                    </a:lnTo>
                    <a:lnTo>
                      <a:pt x="1262" y="2090"/>
                    </a:lnTo>
                    <a:lnTo>
                      <a:pt x="1264" y="2093"/>
                    </a:lnTo>
                    <a:lnTo>
                      <a:pt x="1265" y="2097"/>
                    </a:lnTo>
                    <a:lnTo>
                      <a:pt x="1266" y="2106"/>
                    </a:lnTo>
                    <a:lnTo>
                      <a:pt x="1265" y="2114"/>
                    </a:lnTo>
                    <a:lnTo>
                      <a:pt x="1261" y="2122"/>
                    </a:lnTo>
                    <a:lnTo>
                      <a:pt x="1258" y="2129"/>
                    </a:lnTo>
                    <a:lnTo>
                      <a:pt x="1257" y="2133"/>
                    </a:lnTo>
                    <a:lnTo>
                      <a:pt x="1257" y="2137"/>
                    </a:lnTo>
                    <a:lnTo>
                      <a:pt x="1258" y="2141"/>
                    </a:lnTo>
                    <a:lnTo>
                      <a:pt x="1261" y="2145"/>
                    </a:lnTo>
                    <a:lnTo>
                      <a:pt x="1266" y="2151"/>
                    </a:lnTo>
                    <a:lnTo>
                      <a:pt x="1274" y="2158"/>
                    </a:lnTo>
                    <a:lnTo>
                      <a:pt x="1282" y="2163"/>
                    </a:lnTo>
                    <a:lnTo>
                      <a:pt x="1289" y="2170"/>
                    </a:lnTo>
                    <a:lnTo>
                      <a:pt x="1296" y="2175"/>
                    </a:lnTo>
                    <a:lnTo>
                      <a:pt x="1300" y="2179"/>
                    </a:lnTo>
                    <a:lnTo>
                      <a:pt x="1289" y="2181"/>
                    </a:lnTo>
                    <a:lnTo>
                      <a:pt x="1282" y="2182"/>
                    </a:lnTo>
                    <a:lnTo>
                      <a:pt x="1275" y="2182"/>
                    </a:lnTo>
                    <a:lnTo>
                      <a:pt x="1270" y="2182"/>
                    </a:lnTo>
                    <a:lnTo>
                      <a:pt x="1261" y="2179"/>
                    </a:lnTo>
                    <a:lnTo>
                      <a:pt x="1256" y="2176"/>
                    </a:lnTo>
                    <a:lnTo>
                      <a:pt x="1253" y="2175"/>
                    </a:lnTo>
                    <a:lnTo>
                      <a:pt x="1251" y="2175"/>
                    </a:lnTo>
                    <a:lnTo>
                      <a:pt x="1248" y="2176"/>
                    </a:lnTo>
                    <a:lnTo>
                      <a:pt x="1245" y="2179"/>
                    </a:lnTo>
                    <a:lnTo>
                      <a:pt x="1238" y="2189"/>
                    </a:lnTo>
                    <a:lnTo>
                      <a:pt x="1226" y="2208"/>
                    </a:lnTo>
                    <a:lnTo>
                      <a:pt x="1222" y="2212"/>
                    </a:lnTo>
                    <a:lnTo>
                      <a:pt x="1218" y="2216"/>
                    </a:lnTo>
                    <a:lnTo>
                      <a:pt x="1214" y="2217"/>
                    </a:lnTo>
                    <a:lnTo>
                      <a:pt x="1209" y="2219"/>
                    </a:lnTo>
                    <a:lnTo>
                      <a:pt x="1204" y="2220"/>
                    </a:lnTo>
                    <a:lnTo>
                      <a:pt x="1199" y="2219"/>
                    </a:lnTo>
                    <a:lnTo>
                      <a:pt x="1194" y="2217"/>
                    </a:lnTo>
                    <a:lnTo>
                      <a:pt x="1190" y="2216"/>
                    </a:lnTo>
                    <a:lnTo>
                      <a:pt x="1186" y="2214"/>
                    </a:lnTo>
                    <a:lnTo>
                      <a:pt x="1183" y="2210"/>
                    </a:lnTo>
                    <a:lnTo>
                      <a:pt x="1181" y="2204"/>
                    </a:lnTo>
                    <a:lnTo>
                      <a:pt x="1181" y="2199"/>
                    </a:lnTo>
                    <a:lnTo>
                      <a:pt x="1181" y="2194"/>
                    </a:lnTo>
                    <a:lnTo>
                      <a:pt x="1183" y="2188"/>
                    </a:lnTo>
                    <a:lnTo>
                      <a:pt x="1188" y="2180"/>
                    </a:lnTo>
                    <a:lnTo>
                      <a:pt x="1195" y="2172"/>
                    </a:lnTo>
                    <a:lnTo>
                      <a:pt x="1195" y="2171"/>
                    </a:lnTo>
                    <a:lnTo>
                      <a:pt x="1195" y="2168"/>
                    </a:lnTo>
                    <a:lnTo>
                      <a:pt x="1194" y="2167"/>
                    </a:lnTo>
                    <a:lnTo>
                      <a:pt x="1191" y="2164"/>
                    </a:lnTo>
                    <a:lnTo>
                      <a:pt x="1185" y="2158"/>
                    </a:lnTo>
                    <a:lnTo>
                      <a:pt x="1177" y="2153"/>
                    </a:lnTo>
                    <a:lnTo>
                      <a:pt x="1160" y="2141"/>
                    </a:lnTo>
                    <a:lnTo>
                      <a:pt x="1148" y="2133"/>
                    </a:lnTo>
                    <a:lnTo>
                      <a:pt x="1128" y="2124"/>
                    </a:lnTo>
                    <a:lnTo>
                      <a:pt x="1090" y="2111"/>
                    </a:lnTo>
                    <a:lnTo>
                      <a:pt x="1071" y="2105"/>
                    </a:lnTo>
                    <a:lnTo>
                      <a:pt x="1055" y="2100"/>
                    </a:lnTo>
                    <a:lnTo>
                      <a:pt x="1042" y="2097"/>
                    </a:lnTo>
                    <a:lnTo>
                      <a:pt x="1037" y="2096"/>
                    </a:lnTo>
                    <a:lnTo>
                      <a:pt x="1028" y="2105"/>
                    </a:lnTo>
                    <a:lnTo>
                      <a:pt x="1021" y="2114"/>
                    </a:lnTo>
                    <a:lnTo>
                      <a:pt x="1017" y="2123"/>
                    </a:lnTo>
                    <a:lnTo>
                      <a:pt x="1015" y="2133"/>
                    </a:lnTo>
                    <a:lnTo>
                      <a:pt x="1015" y="2142"/>
                    </a:lnTo>
                    <a:lnTo>
                      <a:pt x="1016" y="2153"/>
                    </a:lnTo>
                    <a:lnTo>
                      <a:pt x="1019" y="2163"/>
                    </a:lnTo>
                    <a:lnTo>
                      <a:pt x="1023" y="2173"/>
                    </a:lnTo>
                    <a:lnTo>
                      <a:pt x="1045" y="2211"/>
                    </a:lnTo>
                    <a:lnTo>
                      <a:pt x="1064" y="2243"/>
                    </a:lnTo>
                    <a:lnTo>
                      <a:pt x="1067" y="2250"/>
                    </a:lnTo>
                    <a:lnTo>
                      <a:pt x="1068" y="2258"/>
                    </a:lnTo>
                    <a:lnTo>
                      <a:pt x="1069" y="2265"/>
                    </a:lnTo>
                    <a:lnTo>
                      <a:pt x="1069" y="2272"/>
                    </a:lnTo>
                    <a:lnTo>
                      <a:pt x="1071" y="2280"/>
                    </a:lnTo>
                    <a:lnTo>
                      <a:pt x="1072" y="2287"/>
                    </a:lnTo>
                    <a:lnTo>
                      <a:pt x="1073" y="2295"/>
                    </a:lnTo>
                    <a:lnTo>
                      <a:pt x="1077" y="2303"/>
                    </a:lnTo>
                    <a:lnTo>
                      <a:pt x="1098" y="2335"/>
                    </a:lnTo>
                    <a:lnTo>
                      <a:pt x="1121" y="2370"/>
                    </a:lnTo>
                    <a:lnTo>
                      <a:pt x="1133" y="2387"/>
                    </a:lnTo>
                    <a:lnTo>
                      <a:pt x="1144" y="2405"/>
                    </a:lnTo>
                    <a:lnTo>
                      <a:pt x="1153" y="2422"/>
                    </a:lnTo>
                    <a:lnTo>
                      <a:pt x="1160" y="2438"/>
                    </a:lnTo>
                    <a:lnTo>
                      <a:pt x="1161" y="2444"/>
                    </a:lnTo>
                    <a:lnTo>
                      <a:pt x="1163" y="2451"/>
                    </a:lnTo>
                    <a:lnTo>
                      <a:pt x="1161" y="2456"/>
                    </a:lnTo>
                    <a:lnTo>
                      <a:pt x="1161" y="2460"/>
                    </a:lnTo>
                    <a:lnTo>
                      <a:pt x="1157" y="2469"/>
                    </a:lnTo>
                    <a:lnTo>
                      <a:pt x="1153" y="2477"/>
                    </a:lnTo>
                    <a:lnTo>
                      <a:pt x="1148" y="2482"/>
                    </a:lnTo>
                    <a:lnTo>
                      <a:pt x="1146" y="2488"/>
                    </a:lnTo>
                    <a:lnTo>
                      <a:pt x="1144" y="2491"/>
                    </a:lnTo>
                    <a:lnTo>
                      <a:pt x="1144" y="2495"/>
                    </a:lnTo>
                    <a:lnTo>
                      <a:pt x="1144" y="2497"/>
                    </a:lnTo>
                    <a:lnTo>
                      <a:pt x="1146" y="2501"/>
                    </a:lnTo>
                    <a:lnTo>
                      <a:pt x="1155" y="2513"/>
                    </a:lnTo>
                    <a:lnTo>
                      <a:pt x="1165" y="2522"/>
                    </a:lnTo>
                    <a:lnTo>
                      <a:pt x="1175" y="2531"/>
                    </a:lnTo>
                    <a:lnTo>
                      <a:pt x="1186" y="2540"/>
                    </a:lnTo>
                    <a:lnTo>
                      <a:pt x="1195" y="2549"/>
                    </a:lnTo>
                    <a:lnTo>
                      <a:pt x="1203" y="2561"/>
                    </a:lnTo>
                    <a:lnTo>
                      <a:pt x="1205" y="2566"/>
                    </a:lnTo>
                    <a:lnTo>
                      <a:pt x="1208" y="2574"/>
                    </a:lnTo>
                    <a:lnTo>
                      <a:pt x="1209" y="2581"/>
                    </a:lnTo>
                    <a:lnTo>
                      <a:pt x="1209" y="2589"/>
                    </a:lnTo>
                    <a:lnTo>
                      <a:pt x="1208" y="2591"/>
                    </a:lnTo>
                    <a:lnTo>
                      <a:pt x="1190" y="2591"/>
                    </a:lnTo>
                    <a:lnTo>
                      <a:pt x="1173" y="2589"/>
                    </a:lnTo>
                    <a:lnTo>
                      <a:pt x="1169" y="2581"/>
                    </a:lnTo>
                    <a:lnTo>
                      <a:pt x="1165" y="2572"/>
                    </a:lnTo>
                    <a:lnTo>
                      <a:pt x="1052" y="2510"/>
                    </a:lnTo>
                    <a:lnTo>
                      <a:pt x="1051" y="2508"/>
                    </a:lnTo>
                    <a:lnTo>
                      <a:pt x="1050" y="2502"/>
                    </a:lnTo>
                    <a:lnTo>
                      <a:pt x="1050" y="2497"/>
                    </a:lnTo>
                    <a:lnTo>
                      <a:pt x="1051" y="2491"/>
                    </a:lnTo>
                    <a:lnTo>
                      <a:pt x="1051" y="2484"/>
                    </a:lnTo>
                    <a:lnTo>
                      <a:pt x="1051" y="2478"/>
                    </a:lnTo>
                    <a:lnTo>
                      <a:pt x="1050" y="2473"/>
                    </a:lnTo>
                    <a:lnTo>
                      <a:pt x="1047" y="2467"/>
                    </a:lnTo>
                    <a:lnTo>
                      <a:pt x="1041" y="2461"/>
                    </a:lnTo>
                    <a:lnTo>
                      <a:pt x="1034" y="2457"/>
                    </a:lnTo>
                    <a:lnTo>
                      <a:pt x="1029" y="2455"/>
                    </a:lnTo>
                    <a:lnTo>
                      <a:pt x="1023" y="2453"/>
                    </a:lnTo>
                    <a:lnTo>
                      <a:pt x="1017" y="2453"/>
                    </a:lnTo>
                    <a:lnTo>
                      <a:pt x="1012" y="2455"/>
                    </a:lnTo>
                    <a:lnTo>
                      <a:pt x="1007" y="2456"/>
                    </a:lnTo>
                    <a:lnTo>
                      <a:pt x="1002" y="2460"/>
                    </a:lnTo>
                    <a:lnTo>
                      <a:pt x="998" y="2464"/>
                    </a:lnTo>
                    <a:lnTo>
                      <a:pt x="993" y="2469"/>
                    </a:lnTo>
                    <a:lnTo>
                      <a:pt x="989" y="2475"/>
                    </a:lnTo>
                    <a:lnTo>
                      <a:pt x="985" y="2482"/>
                    </a:lnTo>
                    <a:lnTo>
                      <a:pt x="977" y="2497"/>
                    </a:lnTo>
                    <a:lnTo>
                      <a:pt x="971" y="2515"/>
                    </a:lnTo>
                    <a:lnTo>
                      <a:pt x="964" y="2534"/>
                    </a:lnTo>
                    <a:lnTo>
                      <a:pt x="959" y="2553"/>
                    </a:lnTo>
                    <a:lnTo>
                      <a:pt x="955" y="2572"/>
                    </a:lnTo>
                    <a:lnTo>
                      <a:pt x="951" y="2591"/>
                    </a:lnTo>
                    <a:lnTo>
                      <a:pt x="946" y="2622"/>
                    </a:lnTo>
                    <a:lnTo>
                      <a:pt x="945" y="2641"/>
                    </a:lnTo>
                    <a:lnTo>
                      <a:pt x="944" y="2642"/>
                    </a:lnTo>
                    <a:lnTo>
                      <a:pt x="941" y="2644"/>
                    </a:lnTo>
                    <a:lnTo>
                      <a:pt x="937" y="2642"/>
                    </a:lnTo>
                    <a:lnTo>
                      <a:pt x="931" y="2640"/>
                    </a:lnTo>
                    <a:lnTo>
                      <a:pt x="916" y="2633"/>
                    </a:lnTo>
                    <a:lnTo>
                      <a:pt x="902" y="2624"/>
                    </a:lnTo>
                    <a:lnTo>
                      <a:pt x="894" y="2618"/>
                    </a:lnTo>
                    <a:lnTo>
                      <a:pt x="888" y="2613"/>
                    </a:lnTo>
                    <a:lnTo>
                      <a:pt x="884" y="2606"/>
                    </a:lnTo>
                    <a:lnTo>
                      <a:pt x="880" y="2600"/>
                    </a:lnTo>
                    <a:lnTo>
                      <a:pt x="878" y="2594"/>
                    </a:lnTo>
                    <a:lnTo>
                      <a:pt x="878" y="2588"/>
                    </a:lnTo>
                    <a:lnTo>
                      <a:pt x="880" y="2583"/>
                    </a:lnTo>
                    <a:lnTo>
                      <a:pt x="885" y="2578"/>
                    </a:lnTo>
                    <a:lnTo>
                      <a:pt x="893" y="2571"/>
                    </a:lnTo>
                    <a:lnTo>
                      <a:pt x="898" y="2563"/>
                    </a:lnTo>
                    <a:lnTo>
                      <a:pt x="902" y="2554"/>
                    </a:lnTo>
                    <a:lnTo>
                      <a:pt x="905" y="2544"/>
                    </a:lnTo>
                    <a:lnTo>
                      <a:pt x="906" y="2532"/>
                    </a:lnTo>
                    <a:lnTo>
                      <a:pt x="906" y="2521"/>
                    </a:lnTo>
                    <a:lnTo>
                      <a:pt x="905" y="2509"/>
                    </a:lnTo>
                    <a:lnTo>
                      <a:pt x="902" y="2496"/>
                    </a:lnTo>
                    <a:lnTo>
                      <a:pt x="898" y="2484"/>
                    </a:lnTo>
                    <a:lnTo>
                      <a:pt x="893" y="2473"/>
                    </a:lnTo>
                    <a:lnTo>
                      <a:pt x="888" y="2461"/>
                    </a:lnTo>
                    <a:lnTo>
                      <a:pt x="881" y="2451"/>
                    </a:lnTo>
                    <a:lnTo>
                      <a:pt x="875" y="2442"/>
                    </a:lnTo>
                    <a:lnTo>
                      <a:pt x="867" y="2435"/>
                    </a:lnTo>
                    <a:lnTo>
                      <a:pt x="859" y="2429"/>
                    </a:lnTo>
                    <a:lnTo>
                      <a:pt x="850" y="2425"/>
                    </a:lnTo>
                    <a:lnTo>
                      <a:pt x="845" y="2422"/>
                    </a:lnTo>
                    <a:lnTo>
                      <a:pt x="840" y="2417"/>
                    </a:lnTo>
                    <a:lnTo>
                      <a:pt x="836" y="2413"/>
                    </a:lnTo>
                    <a:lnTo>
                      <a:pt x="833" y="2408"/>
                    </a:lnTo>
                    <a:lnTo>
                      <a:pt x="831" y="2395"/>
                    </a:lnTo>
                    <a:lnTo>
                      <a:pt x="831" y="2382"/>
                    </a:lnTo>
                    <a:lnTo>
                      <a:pt x="831" y="2368"/>
                    </a:lnTo>
                    <a:lnTo>
                      <a:pt x="830" y="2355"/>
                    </a:lnTo>
                    <a:lnTo>
                      <a:pt x="827" y="2348"/>
                    </a:lnTo>
                    <a:lnTo>
                      <a:pt x="824" y="2343"/>
                    </a:lnTo>
                    <a:lnTo>
                      <a:pt x="822" y="2338"/>
                    </a:lnTo>
                    <a:lnTo>
                      <a:pt x="817" y="2334"/>
                    </a:lnTo>
                    <a:lnTo>
                      <a:pt x="808" y="2330"/>
                    </a:lnTo>
                    <a:lnTo>
                      <a:pt x="798" y="2328"/>
                    </a:lnTo>
                    <a:lnTo>
                      <a:pt x="789" y="2328"/>
                    </a:lnTo>
                    <a:lnTo>
                      <a:pt x="782" y="2330"/>
                    </a:lnTo>
                    <a:lnTo>
                      <a:pt x="774" y="2334"/>
                    </a:lnTo>
                    <a:lnTo>
                      <a:pt x="767" y="2339"/>
                    </a:lnTo>
                    <a:lnTo>
                      <a:pt x="761" y="2346"/>
                    </a:lnTo>
                    <a:lnTo>
                      <a:pt x="754" y="2353"/>
                    </a:lnTo>
                    <a:lnTo>
                      <a:pt x="749" y="2361"/>
                    </a:lnTo>
                    <a:lnTo>
                      <a:pt x="745" y="2370"/>
                    </a:lnTo>
                    <a:lnTo>
                      <a:pt x="741" y="2379"/>
                    </a:lnTo>
                    <a:lnTo>
                      <a:pt x="738" y="2388"/>
                    </a:lnTo>
                    <a:lnTo>
                      <a:pt x="735" y="2398"/>
                    </a:lnTo>
                    <a:lnTo>
                      <a:pt x="734" y="2407"/>
                    </a:lnTo>
                    <a:lnTo>
                      <a:pt x="734" y="2416"/>
                    </a:lnTo>
                    <a:lnTo>
                      <a:pt x="734" y="2423"/>
                    </a:lnTo>
                    <a:lnTo>
                      <a:pt x="736" y="2435"/>
                    </a:lnTo>
                    <a:lnTo>
                      <a:pt x="741" y="2456"/>
                    </a:lnTo>
                    <a:lnTo>
                      <a:pt x="743" y="2466"/>
                    </a:lnTo>
                    <a:lnTo>
                      <a:pt x="741" y="2475"/>
                    </a:lnTo>
                    <a:lnTo>
                      <a:pt x="740" y="2478"/>
                    </a:lnTo>
                    <a:lnTo>
                      <a:pt x="739" y="2480"/>
                    </a:lnTo>
                    <a:lnTo>
                      <a:pt x="736" y="2483"/>
                    </a:lnTo>
                    <a:lnTo>
                      <a:pt x="732" y="2483"/>
                    </a:lnTo>
                    <a:lnTo>
                      <a:pt x="717" y="2482"/>
                    </a:lnTo>
                    <a:lnTo>
                      <a:pt x="700" y="2478"/>
                    </a:lnTo>
                    <a:lnTo>
                      <a:pt x="691" y="2475"/>
                    </a:lnTo>
                    <a:lnTo>
                      <a:pt x="682" y="2471"/>
                    </a:lnTo>
                    <a:lnTo>
                      <a:pt x="673" y="2467"/>
                    </a:lnTo>
                    <a:lnTo>
                      <a:pt x="665" y="2462"/>
                    </a:lnTo>
                    <a:lnTo>
                      <a:pt x="659" y="2457"/>
                    </a:lnTo>
                    <a:lnTo>
                      <a:pt x="652" y="2452"/>
                    </a:lnTo>
                    <a:lnTo>
                      <a:pt x="648" y="2445"/>
                    </a:lnTo>
                    <a:lnTo>
                      <a:pt x="646" y="2439"/>
                    </a:lnTo>
                    <a:lnTo>
                      <a:pt x="644" y="2432"/>
                    </a:lnTo>
                    <a:lnTo>
                      <a:pt x="646" y="2425"/>
                    </a:lnTo>
                    <a:lnTo>
                      <a:pt x="651" y="2417"/>
                    </a:lnTo>
                    <a:lnTo>
                      <a:pt x="657" y="2409"/>
                    </a:lnTo>
                    <a:lnTo>
                      <a:pt x="665" y="2401"/>
                    </a:lnTo>
                    <a:lnTo>
                      <a:pt x="669" y="2395"/>
                    </a:lnTo>
                    <a:lnTo>
                      <a:pt x="670" y="2392"/>
                    </a:lnTo>
                    <a:lnTo>
                      <a:pt x="670" y="2390"/>
                    </a:lnTo>
                    <a:lnTo>
                      <a:pt x="669" y="2388"/>
                    </a:lnTo>
                    <a:lnTo>
                      <a:pt x="666" y="2387"/>
                    </a:lnTo>
                    <a:lnTo>
                      <a:pt x="656" y="2382"/>
                    </a:lnTo>
                    <a:lnTo>
                      <a:pt x="640" y="2373"/>
                    </a:lnTo>
                    <a:lnTo>
                      <a:pt x="627" y="2363"/>
                    </a:lnTo>
                    <a:lnTo>
                      <a:pt x="618" y="2353"/>
                    </a:lnTo>
                    <a:lnTo>
                      <a:pt x="612" y="2344"/>
                    </a:lnTo>
                    <a:lnTo>
                      <a:pt x="608" y="2335"/>
                    </a:lnTo>
                    <a:lnTo>
                      <a:pt x="607" y="2328"/>
                    </a:lnTo>
                    <a:lnTo>
                      <a:pt x="608" y="2321"/>
                    </a:lnTo>
                    <a:lnTo>
                      <a:pt x="611" y="2313"/>
                    </a:lnTo>
                    <a:lnTo>
                      <a:pt x="613" y="2307"/>
                    </a:lnTo>
                    <a:lnTo>
                      <a:pt x="624" y="2293"/>
                    </a:lnTo>
                    <a:lnTo>
                      <a:pt x="634" y="2277"/>
                    </a:lnTo>
                    <a:lnTo>
                      <a:pt x="639" y="2268"/>
                    </a:lnTo>
                    <a:lnTo>
                      <a:pt x="644" y="2259"/>
                    </a:lnTo>
                    <a:lnTo>
                      <a:pt x="647" y="2249"/>
                    </a:lnTo>
                    <a:lnTo>
                      <a:pt x="649" y="2238"/>
                    </a:lnTo>
                    <a:lnTo>
                      <a:pt x="648" y="2228"/>
                    </a:lnTo>
                    <a:lnTo>
                      <a:pt x="646" y="2219"/>
                    </a:lnTo>
                    <a:lnTo>
                      <a:pt x="642" y="2208"/>
                    </a:lnTo>
                    <a:lnTo>
                      <a:pt x="638" y="2199"/>
                    </a:lnTo>
                    <a:lnTo>
                      <a:pt x="633" y="2189"/>
                    </a:lnTo>
                    <a:lnTo>
                      <a:pt x="627" y="2180"/>
                    </a:lnTo>
                    <a:lnTo>
                      <a:pt x="621" y="2171"/>
                    </a:lnTo>
                    <a:lnTo>
                      <a:pt x="615" y="2162"/>
                    </a:lnTo>
                    <a:lnTo>
                      <a:pt x="599" y="2144"/>
                    </a:lnTo>
                    <a:lnTo>
                      <a:pt x="582" y="2128"/>
                    </a:lnTo>
                    <a:lnTo>
                      <a:pt x="565" y="2115"/>
                    </a:lnTo>
                    <a:lnTo>
                      <a:pt x="550" y="2105"/>
                    </a:lnTo>
                    <a:lnTo>
                      <a:pt x="539" y="2100"/>
                    </a:lnTo>
                    <a:lnTo>
                      <a:pt x="529" y="2096"/>
                    </a:lnTo>
                    <a:lnTo>
                      <a:pt x="520" y="2093"/>
                    </a:lnTo>
                    <a:lnTo>
                      <a:pt x="512" y="2092"/>
                    </a:lnTo>
                    <a:lnTo>
                      <a:pt x="497" y="2090"/>
                    </a:lnTo>
                    <a:lnTo>
                      <a:pt x="485" y="2090"/>
                    </a:lnTo>
                    <a:lnTo>
                      <a:pt x="480" y="2089"/>
                    </a:lnTo>
                    <a:lnTo>
                      <a:pt x="475" y="2087"/>
                    </a:lnTo>
                    <a:lnTo>
                      <a:pt x="471" y="2084"/>
                    </a:lnTo>
                    <a:lnTo>
                      <a:pt x="468" y="2080"/>
                    </a:lnTo>
                    <a:lnTo>
                      <a:pt x="466" y="2074"/>
                    </a:lnTo>
                    <a:lnTo>
                      <a:pt x="464" y="2066"/>
                    </a:lnTo>
                    <a:lnTo>
                      <a:pt x="464" y="2056"/>
                    </a:lnTo>
                    <a:lnTo>
                      <a:pt x="464" y="2043"/>
                    </a:lnTo>
                    <a:lnTo>
                      <a:pt x="464" y="2031"/>
                    </a:lnTo>
                    <a:lnTo>
                      <a:pt x="463" y="2021"/>
                    </a:lnTo>
                    <a:lnTo>
                      <a:pt x="459" y="2013"/>
                    </a:lnTo>
                    <a:lnTo>
                      <a:pt x="455" y="2006"/>
                    </a:lnTo>
                    <a:lnTo>
                      <a:pt x="449" y="2000"/>
                    </a:lnTo>
                    <a:lnTo>
                      <a:pt x="441" y="1995"/>
                    </a:lnTo>
                    <a:lnTo>
                      <a:pt x="432" y="1989"/>
                    </a:lnTo>
                    <a:lnTo>
                      <a:pt x="421" y="1983"/>
                    </a:lnTo>
                    <a:lnTo>
                      <a:pt x="414" y="1979"/>
                    </a:lnTo>
                    <a:lnTo>
                      <a:pt x="407" y="1975"/>
                    </a:lnTo>
                    <a:lnTo>
                      <a:pt x="405" y="1970"/>
                    </a:lnTo>
                    <a:lnTo>
                      <a:pt x="402" y="1966"/>
                    </a:lnTo>
                    <a:lnTo>
                      <a:pt x="402" y="1962"/>
                    </a:lnTo>
                    <a:lnTo>
                      <a:pt x="403" y="1957"/>
                    </a:lnTo>
                    <a:lnTo>
                      <a:pt x="406" y="1953"/>
                    </a:lnTo>
                    <a:lnTo>
                      <a:pt x="409" y="1949"/>
                    </a:lnTo>
                    <a:lnTo>
                      <a:pt x="418" y="1942"/>
                    </a:lnTo>
                    <a:lnTo>
                      <a:pt x="429" y="1935"/>
                    </a:lnTo>
                    <a:lnTo>
                      <a:pt x="441" y="1929"/>
                    </a:lnTo>
                    <a:lnTo>
                      <a:pt x="453" y="1922"/>
                    </a:lnTo>
                    <a:lnTo>
                      <a:pt x="459" y="1918"/>
                    </a:lnTo>
                    <a:lnTo>
                      <a:pt x="466" y="1912"/>
                    </a:lnTo>
                    <a:lnTo>
                      <a:pt x="471" y="1904"/>
                    </a:lnTo>
                    <a:lnTo>
                      <a:pt x="475" y="1896"/>
                    </a:lnTo>
                    <a:lnTo>
                      <a:pt x="482" y="1877"/>
                    </a:lnTo>
                    <a:lnTo>
                      <a:pt x="490" y="1859"/>
                    </a:lnTo>
                    <a:lnTo>
                      <a:pt x="497" y="1842"/>
                    </a:lnTo>
                    <a:lnTo>
                      <a:pt x="504" y="1829"/>
                    </a:lnTo>
                    <a:lnTo>
                      <a:pt x="508" y="1825"/>
                    </a:lnTo>
                    <a:lnTo>
                      <a:pt x="513" y="1824"/>
                    </a:lnTo>
                    <a:lnTo>
                      <a:pt x="519" y="1824"/>
                    </a:lnTo>
                    <a:lnTo>
                      <a:pt x="525" y="1828"/>
                    </a:lnTo>
                    <a:lnTo>
                      <a:pt x="542" y="1840"/>
                    </a:lnTo>
                    <a:lnTo>
                      <a:pt x="556" y="1852"/>
                    </a:lnTo>
                    <a:lnTo>
                      <a:pt x="563" y="1857"/>
                    </a:lnTo>
                    <a:lnTo>
                      <a:pt x="572" y="1860"/>
                    </a:lnTo>
                    <a:lnTo>
                      <a:pt x="582" y="1862"/>
                    </a:lnTo>
                    <a:lnTo>
                      <a:pt x="594" y="1864"/>
                    </a:lnTo>
                    <a:lnTo>
                      <a:pt x="604" y="1862"/>
                    </a:lnTo>
                    <a:lnTo>
                      <a:pt x="616" y="1860"/>
                    </a:lnTo>
                    <a:lnTo>
                      <a:pt x="627" y="1857"/>
                    </a:lnTo>
                    <a:lnTo>
                      <a:pt x="639" y="1852"/>
                    </a:lnTo>
                    <a:lnTo>
                      <a:pt x="651" y="1846"/>
                    </a:lnTo>
                    <a:lnTo>
                      <a:pt x="660" y="1839"/>
                    </a:lnTo>
                    <a:lnTo>
                      <a:pt x="668" y="1830"/>
                    </a:lnTo>
                    <a:lnTo>
                      <a:pt x="674" y="1821"/>
                    </a:lnTo>
                    <a:lnTo>
                      <a:pt x="678" y="1812"/>
                    </a:lnTo>
                    <a:lnTo>
                      <a:pt x="683" y="1804"/>
                    </a:lnTo>
                    <a:lnTo>
                      <a:pt x="687" y="1799"/>
                    </a:lnTo>
                    <a:lnTo>
                      <a:pt x="692" y="1795"/>
                    </a:lnTo>
                    <a:lnTo>
                      <a:pt x="697" y="1794"/>
                    </a:lnTo>
                    <a:lnTo>
                      <a:pt x="701" y="1793"/>
                    </a:lnTo>
                    <a:lnTo>
                      <a:pt x="706" y="1793"/>
                    </a:lnTo>
                    <a:lnTo>
                      <a:pt x="712" y="1795"/>
                    </a:lnTo>
                    <a:lnTo>
                      <a:pt x="734" y="1806"/>
                    </a:lnTo>
                    <a:lnTo>
                      <a:pt x="757" y="1816"/>
                    </a:lnTo>
                    <a:lnTo>
                      <a:pt x="758" y="1818"/>
                    </a:lnTo>
                    <a:lnTo>
                      <a:pt x="762" y="1820"/>
                    </a:lnTo>
                    <a:lnTo>
                      <a:pt x="766" y="1820"/>
                    </a:lnTo>
                    <a:lnTo>
                      <a:pt x="770" y="1821"/>
                    </a:lnTo>
                    <a:lnTo>
                      <a:pt x="780" y="1820"/>
                    </a:lnTo>
                    <a:lnTo>
                      <a:pt x="787" y="1818"/>
                    </a:lnTo>
                    <a:lnTo>
                      <a:pt x="815" y="1826"/>
                    </a:lnTo>
                    <a:lnTo>
                      <a:pt x="841" y="1834"/>
                    </a:lnTo>
                    <a:lnTo>
                      <a:pt x="867" y="1844"/>
                    </a:lnTo>
                    <a:lnTo>
                      <a:pt x="894" y="1855"/>
                    </a:lnTo>
                    <a:lnTo>
                      <a:pt x="916" y="1861"/>
                    </a:lnTo>
                    <a:lnTo>
                      <a:pt x="941" y="1866"/>
                    </a:lnTo>
                    <a:lnTo>
                      <a:pt x="966" y="1870"/>
                    </a:lnTo>
                    <a:lnTo>
                      <a:pt x="989" y="1875"/>
                    </a:lnTo>
                    <a:lnTo>
                      <a:pt x="997" y="1878"/>
                    </a:lnTo>
                    <a:lnTo>
                      <a:pt x="1004" y="1881"/>
                    </a:lnTo>
                    <a:lnTo>
                      <a:pt x="1010" y="1885"/>
                    </a:lnTo>
                    <a:lnTo>
                      <a:pt x="1015" y="1890"/>
                    </a:lnTo>
                    <a:lnTo>
                      <a:pt x="1025" y="1900"/>
                    </a:lnTo>
                    <a:lnTo>
                      <a:pt x="1037" y="1912"/>
                    </a:lnTo>
                    <a:lnTo>
                      <a:pt x="1046" y="1921"/>
                    </a:lnTo>
                    <a:lnTo>
                      <a:pt x="1061" y="1931"/>
                    </a:lnTo>
                    <a:lnTo>
                      <a:pt x="1068" y="1936"/>
                    </a:lnTo>
                    <a:lnTo>
                      <a:pt x="1076" y="1940"/>
                    </a:lnTo>
                    <a:lnTo>
                      <a:pt x="1080" y="1940"/>
                    </a:lnTo>
                    <a:lnTo>
                      <a:pt x="1082" y="1940"/>
                    </a:lnTo>
                    <a:lnTo>
                      <a:pt x="1085" y="1940"/>
                    </a:lnTo>
                    <a:lnTo>
                      <a:pt x="1086" y="1938"/>
                    </a:lnTo>
                    <a:lnTo>
                      <a:pt x="1090" y="1934"/>
                    </a:lnTo>
                    <a:lnTo>
                      <a:pt x="1093" y="1930"/>
                    </a:lnTo>
                    <a:lnTo>
                      <a:pt x="1094" y="1926"/>
                    </a:lnTo>
                    <a:lnTo>
                      <a:pt x="1095" y="1922"/>
                    </a:lnTo>
                    <a:lnTo>
                      <a:pt x="1094" y="1914"/>
                    </a:lnTo>
                    <a:lnTo>
                      <a:pt x="1091" y="1908"/>
                    </a:lnTo>
                    <a:lnTo>
                      <a:pt x="1087" y="1900"/>
                    </a:lnTo>
                    <a:lnTo>
                      <a:pt x="1083" y="1894"/>
                    </a:lnTo>
                    <a:lnTo>
                      <a:pt x="1080" y="1886"/>
                    </a:lnTo>
                    <a:lnTo>
                      <a:pt x="1077" y="1878"/>
                    </a:lnTo>
                    <a:lnTo>
                      <a:pt x="1078" y="1874"/>
                    </a:lnTo>
                    <a:lnTo>
                      <a:pt x="1081" y="1872"/>
                    </a:lnTo>
                    <a:lnTo>
                      <a:pt x="1085" y="1869"/>
                    </a:lnTo>
                    <a:lnTo>
                      <a:pt x="1090" y="1868"/>
                    </a:lnTo>
                    <a:lnTo>
                      <a:pt x="1103" y="1865"/>
                    </a:lnTo>
                    <a:lnTo>
                      <a:pt x="1120" y="1862"/>
                    </a:lnTo>
                    <a:lnTo>
                      <a:pt x="1135" y="1861"/>
                    </a:lnTo>
                    <a:lnTo>
                      <a:pt x="1151" y="1857"/>
                    </a:lnTo>
                    <a:lnTo>
                      <a:pt x="1157" y="1856"/>
                    </a:lnTo>
                    <a:lnTo>
                      <a:pt x="1163" y="1853"/>
                    </a:lnTo>
                    <a:lnTo>
                      <a:pt x="1166" y="1851"/>
                    </a:lnTo>
                    <a:lnTo>
                      <a:pt x="1169" y="1848"/>
                    </a:lnTo>
                    <a:lnTo>
                      <a:pt x="1170" y="1844"/>
                    </a:lnTo>
                    <a:lnTo>
                      <a:pt x="1170" y="1842"/>
                    </a:lnTo>
                    <a:lnTo>
                      <a:pt x="1169" y="1839"/>
                    </a:lnTo>
                    <a:lnTo>
                      <a:pt x="1168" y="1835"/>
                    </a:lnTo>
                    <a:lnTo>
                      <a:pt x="1163" y="1830"/>
                    </a:lnTo>
                    <a:lnTo>
                      <a:pt x="1156" y="1824"/>
                    </a:lnTo>
                    <a:lnTo>
                      <a:pt x="1142" y="1812"/>
                    </a:lnTo>
                    <a:lnTo>
                      <a:pt x="1133" y="1802"/>
                    </a:lnTo>
                    <a:lnTo>
                      <a:pt x="1128" y="1787"/>
                    </a:lnTo>
                    <a:lnTo>
                      <a:pt x="1121" y="1777"/>
                    </a:lnTo>
                    <a:lnTo>
                      <a:pt x="1116" y="1778"/>
                    </a:lnTo>
                    <a:lnTo>
                      <a:pt x="1111" y="1780"/>
                    </a:lnTo>
                    <a:lnTo>
                      <a:pt x="1106" y="1783"/>
                    </a:lnTo>
                    <a:lnTo>
                      <a:pt x="1099" y="1786"/>
                    </a:lnTo>
                    <a:lnTo>
                      <a:pt x="1087" y="1794"/>
                    </a:lnTo>
                    <a:lnTo>
                      <a:pt x="1076" y="1799"/>
                    </a:lnTo>
                    <a:lnTo>
                      <a:pt x="1063" y="1800"/>
                    </a:lnTo>
                    <a:lnTo>
                      <a:pt x="1052" y="1800"/>
                    </a:lnTo>
                    <a:lnTo>
                      <a:pt x="1045" y="1798"/>
                    </a:lnTo>
                    <a:lnTo>
                      <a:pt x="1039" y="1793"/>
                    </a:lnTo>
                    <a:lnTo>
                      <a:pt x="1036" y="1787"/>
                    </a:lnTo>
                    <a:lnTo>
                      <a:pt x="1032" y="1781"/>
                    </a:lnTo>
                    <a:lnTo>
                      <a:pt x="1030" y="1774"/>
                    </a:lnTo>
                    <a:lnTo>
                      <a:pt x="1028" y="1767"/>
                    </a:lnTo>
                    <a:lnTo>
                      <a:pt x="1025" y="1751"/>
                    </a:lnTo>
                    <a:lnTo>
                      <a:pt x="1020" y="1738"/>
                    </a:lnTo>
                    <a:lnTo>
                      <a:pt x="1016" y="1734"/>
                    </a:lnTo>
                    <a:lnTo>
                      <a:pt x="1011" y="1730"/>
                    </a:lnTo>
                    <a:lnTo>
                      <a:pt x="1003" y="1729"/>
                    </a:lnTo>
                    <a:lnTo>
                      <a:pt x="994" y="1730"/>
                    </a:lnTo>
                    <a:lnTo>
                      <a:pt x="992" y="1732"/>
                    </a:lnTo>
                    <a:lnTo>
                      <a:pt x="989" y="1736"/>
                    </a:lnTo>
                    <a:lnTo>
                      <a:pt x="985" y="1741"/>
                    </a:lnTo>
                    <a:lnTo>
                      <a:pt x="982" y="1746"/>
                    </a:lnTo>
                    <a:lnTo>
                      <a:pt x="975" y="1760"/>
                    </a:lnTo>
                    <a:lnTo>
                      <a:pt x="967" y="1776"/>
                    </a:lnTo>
                    <a:lnTo>
                      <a:pt x="963" y="1781"/>
                    </a:lnTo>
                    <a:lnTo>
                      <a:pt x="958" y="1786"/>
                    </a:lnTo>
                    <a:lnTo>
                      <a:pt x="954" y="1790"/>
                    </a:lnTo>
                    <a:lnTo>
                      <a:pt x="950" y="1791"/>
                    </a:lnTo>
                    <a:lnTo>
                      <a:pt x="945" y="1790"/>
                    </a:lnTo>
                    <a:lnTo>
                      <a:pt x="941" y="1786"/>
                    </a:lnTo>
                    <a:lnTo>
                      <a:pt x="936" y="1778"/>
                    </a:lnTo>
                    <a:lnTo>
                      <a:pt x="932" y="1768"/>
                    </a:lnTo>
                    <a:lnTo>
                      <a:pt x="925" y="1751"/>
                    </a:lnTo>
                    <a:lnTo>
                      <a:pt x="912" y="1726"/>
                    </a:lnTo>
                    <a:lnTo>
                      <a:pt x="909" y="1720"/>
                    </a:lnTo>
                    <a:lnTo>
                      <a:pt x="905" y="1716"/>
                    </a:lnTo>
                    <a:lnTo>
                      <a:pt x="901" y="1712"/>
                    </a:lnTo>
                    <a:lnTo>
                      <a:pt x="897" y="1710"/>
                    </a:lnTo>
                    <a:lnTo>
                      <a:pt x="894" y="1708"/>
                    </a:lnTo>
                    <a:lnTo>
                      <a:pt x="890" y="1710"/>
                    </a:lnTo>
                    <a:lnTo>
                      <a:pt x="888" y="1712"/>
                    </a:lnTo>
                    <a:lnTo>
                      <a:pt x="885" y="1717"/>
                    </a:lnTo>
                    <a:lnTo>
                      <a:pt x="879" y="1729"/>
                    </a:lnTo>
                    <a:lnTo>
                      <a:pt x="874" y="1739"/>
                    </a:lnTo>
                    <a:lnTo>
                      <a:pt x="868" y="1747"/>
                    </a:lnTo>
                    <a:lnTo>
                      <a:pt x="863" y="1754"/>
                    </a:lnTo>
                    <a:lnTo>
                      <a:pt x="858" y="1759"/>
                    </a:lnTo>
                    <a:lnTo>
                      <a:pt x="853" y="1761"/>
                    </a:lnTo>
                    <a:lnTo>
                      <a:pt x="846" y="1764"/>
                    </a:lnTo>
                    <a:lnTo>
                      <a:pt x="841" y="1765"/>
                    </a:lnTo>
                    <a:lnTo>
                      <a:pt x="813" y="1763"/>
                    </a:lnTo>
                    <a:lnTo>
                      <a:pt x="773" y="1759"/>
                    </a:lnTo>
                    <a:lnTo>
                      <a:pt x="751" y="1760"/>
                    </a:lnTo>
                    <a:lnTo>
                      <a:pt x="717" y="1761"/>
                    </a:lnTo>
                    <a:lnTo>
                      <a:pt x="674" y="1764"/>
                    </a:lnTo>
                    <a:lnTo>
                      <a:pt x="629" y="1765"/>
                    </a:lnTo>
                    <a:lnTo>
                      <a:pt x="586" y="1767"/>
                    </a:lnTo>
                    <a:lnTo>
                      <a:pt x="548" y="1764"/>
                    </a:lnTo>
                    <a:lnTo>
                      <a:pt x="534" y="1763"/>
                    </a:lnTo>
                    <a:lnTo>
                      <a:pt x="523" y="1760"/>
                    </a:lnTo>
                    <a:lnTo>
                      <a:pt x="519" y="1758"/>
                    </a:lnTo>
                    <a:lnTo>
                      <a:pt x="516" y="1756"/>
                    </a:lnTo>
                    <a:lnTo>
                      <a:pt x="515" y="1754"/>
                    </a:lnTo>
                    <a:lnTo>
                      <a:pt x="513" y="1751"/>
                    </a:lnTo>
                    <a:lnTo>
                      <a:pt x="513" y="1737"/>
                    </a:lnTo>
                    <a:lnTo>
                      <a:pt x="512" y="1728"/>
                    </a:lnTo>
                    <a:lnTo>
                      <a:pt x="510" y="1725"/>
                    </a:lnTo>
                    <a:lnTo>
                      <a:pt x="508" y="1724"/>
                    </a:lnTo>
                    <a:lnTo>
                      <a:pt x="506" y="1723"/>
                    </a:lnTo>
                    <a:lnTo>
                      <a:pt x="502" y="1723"/>
                    </a:lnTo>
                    <a:lnTo>
                      <a:pt x="495" y="1724"/>
                    </a:lnTo>
                    <a:lnTo>
                      <a:pt x="488" y="1726"/>
                    </a:lnTo>
                    <a:lnTo>
                      <a:pt x="478" y="1730"/>
                    </a:lnTo>
                    <a:lnTo>
                      <a:pt x="469" y="1736"/>
                    </a:lnTo>
                    <a:lnTo>
                      <a:pt x="459" y="1739"/>
                    </a:lnTo>
                    <a:lnTo>
                      <a:pt x="449" y="1742"/>
                    </a:lnTo>
                    <a:lnTo>
                      <a:pt x="444" y="1742"/>
                    </a:lnTo>
                    <a:lnTo>
                      <a:pt x="438" y="1742"/>
                    </a:lnTo>
                    <a:lnTo>
                      <a:pt x="433" y="1742"/>
                    </a:lnTo>
                    <a:lnTo>
                      <a:pt x="429" y="1741"/>
                    </a:lnTo>
                    <a:lnTo>
                      <a:pt x="424" y="1738"/>
                    </a:lnTo>
                    <a:lnTo>
                      <a:pt x="420" y="1734"/>
                    </a:lnTo>
                    <a:lnTo>
                      <a:pt x="415" y="1730"/>
                    </a:lnTo>
                    <a:lnTo>
                      <a:pt x="411" y="1725"/>
                    </a:lnTo>
                    <a:lnTo>
                      <a:pt x="407" y="1717"/>
                    </a:lnTo>
                    <a:lnTo>
                      <a:pt x="403" y="1710"/>
                    </a:lnTo>
                    <a:lnTo>
                      <a:pt x="401" y="1699"/>
                    </a:lnTo>
                    <a:lnTo>
                      <a:pt x="397" y="1689"/>
                    </a:lnTo>
                    <a:lnTo>
                      <a:pt x="392" y="1658"/>
                    </a:lnTo>
                    <a:lnTo>
                      <a:pt x="384" y="1618"/>
                    </a:lnTo>
                    <a:lnTo>
                      <a:pt x="379" y="1598"/>
                    </a:lnTo>
                    <a:lnTo>
                      <a:pt x="372" y="1580"/>
                    </a:lnTo>
                    <a:lnTo>
                      <a:pt x="368" y="1572"/>
                    </a:lnTo>
                    <a:lnTo>
                      <a:pt x="364" y="1566"/>
                    </a:lnTo>
                    <a:lnTo>
                      <a:pt x="361" y="1561"/>
                    </a:lnTo>
                    <a:lnTo>
                      <a:pt x="355" y="1555"/>
                    </a:lnTo>
                    <a:lnTo>
                      <a:pt x="344" y="1548"/>
                    </a:lnTo>
                    <a:lnTo>
                      <a:pt x="336" y="1544"/>
                    </a:lnTo>
                    <a:lnTo>
                      <a:pt x="330" y="1543"/>
                    </a:lnTo>
                    <a:lnTo>
                      <a:pt x="326" y="1543"/>
                    </a:lnTo>
                    <a:lnTo>
                      <a:pt x="324" y="1541"/>
                    </a:lnTo>
                    <a:lnTo>
                      <a:pt x="322" y="1537"/>
                    </a:lnTo>
                    <a:lnTo>
                      <a:pt x="319" y="1530"/>
                    </a:lnTo>
                    <a:lnTo>
                      <a:pt x="317" y="1514"/>
                    </a:lnTo>
                    <a:lnTo>
                      <a:pt x="313" y="1500"/>
                    </a:lnTo>
                    <a:lnTo>
                      <a:pt x="313" y="1488"/>
                    </a:lnTo>
                    <a:lnTo>
                      <a:pt x="314" y="1484"/>
                    </a:lnTo>
                    <a:lnTo>
                      <a:pt x="318" y="1480"/>
                    </a:lnTo>
                    <a:lnTo>
                      <a:pt x="323" y="1476"/>
                    </a:lnTo>
                    <a:lnTo>
                      <a:pt x="331" y="1473"/>
                    </a:lnTo>
                    <a:lnTo>
                      <a:pt x="336" y="1471"/>
                    </a:lnTo>
                    <a:lnTo>
                      <a:pt x="342" y="1473"/>
                    </a:lnTo>
                    <a:lnTo>
                      <a:pt x="350" y="1474"/>
                    </a:lnTo>
                    <a:lnTo>
                      <a:pt x="359" y="1478"/>
                    </a:lnTo>
                    <a:lnTo>
                      <a:pt x="376" y="1487"/>
                    </a:lnTo>
                    <a:lnTo>
                      <a:pt x="394" y="1497"/>
                    </a:lnTo>
                    <a:lnTo>
                      <a:pt x="411" y="1508"/>
                    </a:lnTo>
                    <a:lnTo>
                      <a:pt x="424" y="1517"/>
                    </a:lnTo>
                    <a:lnTo>
                      <a:pt x="431" y="1518"/>
                    </a:lnTo>
                    <a:lnTo>
                      <a:pt x="434" y="1519"/>
                    </a:lnTo>
                    <a:lnTo>
                      <a:pt x="437" y="1519"/>
                    </a:lnTo>
                    <a:lnTo>
                      <a:pt x="438" y="1517"/>
                    </a:lnTo>
                    <a:lnTo>
                      <a:pt x="440" y="1509"/>
                    </a:lnTo>
                    <a:lnTo>
                      <a:pt x="438" y="1500"/>
                    </a:lnTo>
                    <a:lnTo>
                      <a:pt x="438" y="1489"/>
                    </a:lnTo>
                    <a:lnTo>
                      <a:pt x="436" y="1479"/>
                    </a:lnTo>
                    <a:lnTo>
                      <a:pt x="433" y="1469"/>
                    </a:lnTo>
                    <a:lnTo>
                      <a:pt x="429" y="1461"/>
                    </a:lnTo>
                    <a:lnTo>
                      <a:pt x="427" y="1458"/>
                    </a:lnTo>
                    <a:lnTo>
                      <a:pt x="424" y="1456"/>
                    </a:lnTo>
                    <a:lnTo>
                      <a:pt x="421" y="1454"/>
                    </a:lnTo>
                    <a:lnTo>
                      <a:pt x="418" y="1454"/>
                    </a:lnTo>
                    <a:lnTo>
                      <a:pt x="410" y="1453"/>
                    </a:lnTo>
                    <a:lnTo>
                      <a:pt x="403" y="1452"/>
                    </a:lnTo>
                    <a:lnTo>
                      <a:pt x="397" y="1451"/>
                    </a:lnTo>
                    <a:lnTo>
                      <a:pt x="390" y="1448"/>
                    </a:lnTo>
                    <a:lnTo>
                      <a:pt x="379" y="1443"/>
                    </a:lnTo>
                    <a:lnTo>
                      <a:pt x="370" y="1436"/>
                    </a:lnTo>
                    <a:lnTo>
                      <a:pt x="361" y="1430"/>
                    </a:lnTo>
                    <a:lnTo>
                      <a:pt x="352" y="1425"/>
                    </a:lnTo>
                    <a:lnTo>
                      <a:pt x="342" y="1419"/>
                    </a:lnTo>
                    <a:lnTo>
                      <a:pt x="332" y="1417"/>
                    </a:lnTo>
                    <a:lnTo>
                      <a:pt x="326" y="1418"/>
                    </a:lnTo>
                    <a:lnTo>
                      <a:pt x="318" y="1421"/>
                    </a:lnTo>
                    <a:lnTo>
                      <a:pt x="313" y="1425"/>
                    </a:lnTo>
                    <a:lnTo>
                      <a:pt x="306" y="1429"/>
                    </a:lnTo>
                    <a:lnTo>
                      <a:pt x="301" y="1434"/>
                    </a:lnTo>
                    <a:lnTo>
                      <a:pt x="296" y="1436"/>
                    </a:lnTo>
                    <a:lnTo>
                      <a:pt x="292" y="1439"/>
                    </a:lnTo>
                    <a:lnTo>
                      <a:pt x="287" y="1439"/>
                    </a:lnTo>
                    <a:lnTo>
                      <a:pt x="283" y="1436"/>
                    </a:lnTo>
                    <a:lnTo>
                      <a:pt x="278" y="1430"/>
                    </a:lnTo>
                    <a:lnTo>
                      <a:pt x="271" y="1422"/>
                    </a:lnTo>
                    <a:lnTo>
                      <a:pt x="266" y="1413"/>
                    </a:lnTo>
                    <a:lnTo>
                      <a:pt x="257" y="1395"/>
                    </a:lnTo>
                    <a:lnTo>
                      <a:pt x="253" y="1382"/>
                    </a:lnTo>
                    <a:lnTo>
                      <a:pt x="159" y="1273"/>
                    </a:lnTo>
                    <a:lnTo>
                      <a:pt x="138" y="1252"/>
                    </a:lnTo>
                    <a:lnTo>
                      <a:pt x="117" y="1233"/>
                    </a:lnTo>
                    <a:lnTo>
                      <a:pt x="108" y="1221"/>
                    </a:lnTo>
                    <a:lnTo>
                      <a:pt x="101" y="1210"/>
                    </a:lnTo>
                    <a:lnTo>
                      <a:pt x="99" y="1203"/>
                    </a:lnTo>
                    <a:lnTo>
                      <a:pt x="96" y="1197"/>
                    </a:lnTo>
                    <a:lnTo>
                      <a:pt x="95" y="1189"/>
                    </a:lnTo>
                    <a:lnTo>
                      <a:pt x="95" y="1180"/>
                    </a:lnTo>
                    <a:lnTo>
                      <a:pt x="95" y="1171"/>
                    </a:lnTo>
                    <a:lnTo>
                      <a:pt x="92" y="1163"/>
                    </a:lnTo>
                    <a:lnTo>
                      <a:pt x="90" y="1156"/>
                    </a:lnTo>
                    <a:lnTo>
                      <a:pt x="86" y="1151"/>
                    </a:lnTo>
                    <a:lnTo>
                      <a:pt x="74" y="1144"/>
                    </a:lnTo>
                    <a:lnTo>
                      <a:pt x="60" y="1132"/>
                    </a:lnTo>
                    <a:lnTo>
                      <a:pt x="47" y="1122"/>
                    </a:lnTo>
                    <a:lnTo>
                      <a:pt x="30" y="1111"/>
                    </a:lnTo>
                    <a:lnTo>
                      <a:pt x="21" y="1106"/>
                    </a:lnTo>
                    <a:lnTo>
                      <a:pt x="13" y="1100"/>
                    </a:lnTo>
                    <a:lnTo>
                      <a:pt x="6" y="1094"/>
                    </a:lnTo>
                    <a:lnTo>
                      <a:pt x="0" y="1087"/>
                    </a:lnTo>
                    <a:lnTo>
                      <a:pt x="0" y="1087"/>
                    </a:lnTo>
                    <a:lnTo>
                      <a:pt x="60" y="1084"/>
                    </a:lnTo>
                    <a:lnTo>
                      <a:pt x="74" y="1089"/>
                    </a:lnTo>
                    <a:lnTo>
                      <a:pt x="89" y="1094"/>
                    </a:lnTo>
                    <a:lnTo>
                      <a:pt x="96" y="1097"/>
                    </a:lnTo>
                    <a:lnTo>
                      <a:pt x="104" y="1100"/>
                    </a:lnTo>
                    <a:lnTo>
                      <a:pt x="112" y="1101"/>
                    </a:lnTo>
                    <a:lnTo>
                      <a:pt x="120" y="1101"/>
                    </a:lnTo>
                    <a:lnTo>
                      <a:pt x="126" y="1100"/>
                    </a:lnTo>
                    <a:lnTo>
                      <a:pt x="131" y="1097"/>
                    </a:lnTo>
                    <a:lnTo>
                      <a:pt x="135" y="1094"/>
                    </a:lnTo>
                    <a:lnTo>
                      <a:pt x="136" y="1089"/>
                    </a:lnTo>
                    <a:lnTo>
                      <a:pt x="140" y="1079"/>
                    </a:lnTo>
                    <a:lnTo>
                      <a:pt x="143" y="1067"/>
                    </a:lnTo>
                    <a:lnTo>
                      <a:pt x="148" y="1059"/>
                    </a:lnTo>
                    <a:lnTo>
                      <a:pt x="155" y="1052"/>
                    </a:lnTo>
                    <a:lnTo>
                      <a:pt x="159" y="1049"/>
                    </a:lnTo>
                    <a:lnTo>
                      <a:pt x="162" y="1045"/>
                    </a:lnTo>
                    <a:lnTo>
                      <a:pt x="164" y="1041"/>
                    </a:lnTo>
                    <a:lnTo>
                      <a:pt x="165" y="1036"/>
                    </a:lnTo>
                    <a:lnTo>
                      <a:pt x="164" y="1027"/>
                    </a:lnTo>
                    <a:lnTo>
                      <a:pt x="160" y="1017"/>
                    </a:lnTo>
                    <a:lnTo>
                      <a:pt x="155" y="1005"/>
                    </a:lnTo>
                    <a:lnTo>
                      <a:pt x="149" y="993"/>
                    </a:lnTo>
                    <a:lnTo>
                      <a:pt x="146" y="980"/>
                    </a:lnTo>
                    <a:lnTo>
                      <a:pt x="144" y="970"/>
                    </a:lnTo>
                    <a:lnTo>
                      <a:pt x="144" y="965"/>
                    </a:lnTo>
                    <a:lnTo>
                      <a:pt x="146" y="960"/>
                    </a:lnTo>
                    <a:lnTo>
                      <a:pt x="147" y="956"/>
                    </a:lnTo>
                    <a:lnTo>
                      <a:pt x="151" y="952"/>
                    </a:lnTo>
                    <a:lnTo>
                      <a:pt x="156" y="948"/>
                    </a:lnTo>
                    <a:lnTo>
                      <a:pt x="165" y="945"/>
                    </a:lnTo>
                    <a:lnTo>
                      <a:pt x="174" y="944"/>
                    </a:lnTo>
                    <a:lnTo>
                      <a:pt x="186" y="941"/>
                    </a:lnTo>
                    <a:lnTo>
                      <a:pt x="208" y="938"/>
                    </a:lnTo>
                    <a:lnTo>
                      <a:pt x="225" y="934"/>
                    </a:lnTo>
                    <a:lnTo>
                      <a:pt x="234" y="931"/>
                    </a:lnTo>
                    <a:lnTo>
                      <a:pt x="243" y="926"/>
                    </a:lnTo>
                    <a:lnTo>
                      <a:pt x="249" y="922"/>
                    </a:lnTo>
                    <a:lnTo>
                      <a:pt x="256" y="917"/>
                    </a:lnTo>
                    <a:lnTo>
                      <a:pt x="266" y="905"/>
                    </a:lnTo>
                    <a:lnTo>
                      <a:pt x="275" y="892"/>
                    </a:lnTo>
                    <a:lnTo>
                      <a:pt x="284" y="878"/>
                    </a:lnTo>
                    <a:lnTo>
                      <a:pt x="292" y="864"/>
                    </a:lnTo>
                    <a:lnTo>
                      <a:pt x="302" y="849"/>
                    </a:lnTo>
                    <a:lnTo>
                      <a:pt x="314" y="837"/>
                    </a:lnTo>
                    <a:lnTo>
                      <a:pt x="326" y="826"/>
                    </a:lnTo>
                    <a:lnTo>
                      <a:pt x="339" y="818"/>
                    </a:lnTo>
                    <a:lnTo>
                      <a:pt x="350" y="811"/>
                    </a:lnTo>
                    <a:lnTo>
                      <a:pt x="363" y="802"/>
                    </a:lnTo>
                    <a:lnTo>
                      <a:pt x="370" y="795"/>
                    </a:lnTo>
                    <a:lnTo>
                      <a:pt x="375" y="789"/>
                    </a:lnTo>
                    <a:lnTo>
                      <a:pt x="380" y="781"/>
                    </a:lnTo>
                    <a:lnTo>
                      <a:pt x="383" y="773"/>
                    </a:lnTo>
                    <a:lnTo>
                      <a:pt x="388" y="756"/>
                    </a:lnTo>
                    <a:lnTo>
                      <a:pt x="392" y="738"/>
                    </a:lnTo>
                    <a:lnTo>
                      <a:pt x="398" y="720"/>
                    </a:lnTo>
                    <a:lnTo>
                      <a:pt x="402" y="701"/>
                    </a:lnTo>
                    <a:lnTo>
                      <a:pt x="399" y="688"/>
                    </a:lnTo>
                    <a:lnTo>
                      <a:pt x="396" y="677"/>
                    </a:lnTo>
                    <a:lnTo>
                      <a:pt x="392" y="666"/>
                    </a:lnTo>
                    <a:lnTo>
                      <a:pt x="388" y="654"/>
                    </a:lnTo>
                    <a:lnTo>
                      <a:pt x="387" y="640"/>
                    </a:lnTo>
                    <a:lnTo>
                      <a:pt x="388" y="624"/>
                    </a:lnTo>
                    <a:lnTo>
                      <a:pt x="389" y="610"/>
                    </a:lnTo>
                    <a:lnTo>
                      <a:pt x="390" y="594"/>
                    </a:lnTo>
                    <a:lnTo>
                      <a:pt x="390" y="59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Freeform 112">
                <a:extLst>
                  <a:ext uri="{FF2B5EF4-FFF2-40B4-BE49-F238E27FC236}">
                    <a16:creationId xmlns:a16="http://schemas.microsoft.com/office/drawing/2014/main" id="{7E90C2DE-685F-4C44-82C7-D9EAC7E3C5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9451" y="5661090"/>
                <a:ext cx="482749" cy="455189"/>
              </a:xfrm>
              <a:custGeom>
                <a:avLst/>
                <a:gdLst/>
                <a:ahLst/>
                <a:cxnLst>
                  <a:cxn ang="0">
                    <a:pos x="232" y="114"/>
                  </a:cxn>
                  <a:cxn ang="0">
                    <a:pos x="276" y="36"/>
                  </a:cxn>
                  <a:cxn ang="0">
                    <a:pos x="302" y="9"/>
                  </a:cxn>
                  <a:cxn ang="0">
                    <a:pos x="344" y="3"/>
                  </a:cxn>
                  <a:cxn ang="0">
                    <a:pos x="418" y="70"/>
                  </a:cxn>
                  <a:cxn ang="0">
                    <a:pos x="469" y="118"/>
                  </a:cxn>
                  <a:cxn ang="0">
                    <a:pos x="528" y="120"/>
                  </a:cxn>
                  <a:cxn ang="0">
                    <a:pos x="644" y="40"/>
                  </a:cxn>
                  <a:cxn ang="0">
                    <a:pos x="686" y="89"/>
                  </a:cxn>
                  <a:cxn ang="0">
                    <a:pos x="696" y="117"/>
                  </a:cxn>
                  <a:cxn ang="0">
                    <a:pos x="669" y="130"/>
                  </a:cxn>
                  <a:cxn ang="0">
                    <a:pos x="675" y="189"/>
                  </a:cxn>
                  <a:cxn ang="0">
                    <a:pos x="713" y="241"/>
                  </a:cxn>
                  <a:cxn ang="0">
                    <a:pos x="761" y="263"/>
                  </a:cxn>
                  <a:cxn ang="0">
                    <a:pos x="832" y="295"/>
                  </a:cxn>
                  <a:cxn ang="0">
                    <a:pos x="900" y="312"/>
                  </a:cxn>
                  <a:cxn ang="0">
                    <a:pos x="990" y="307"/>
                  </a:cxn>
                  <a:cxn ang="0">
                    <a:pos x="1049" y="289"/>
                  </a:cxn>
                  <a:cxn ang="0">
                    <a:pos x="1056" y="328"/>
                  </a:cxn>
                  <a:cxn ang="0">
                    <a:pos x="1045" y="400"/>
                  </a:cxn>
                  <a:cxn ang="0">
                    <a:pos x="1045" y="474"/>
                  </a:cxn>
                  <a:cxn ang="0">
                    <a:pos x="1021" y="490"/>
                  </a:cxn>
                  <a:cxn ang="0">
                    <a:pos x="946" y="487"/>
                  </a:cxn>
                  <a:cxn ang="0">
                    <a:pos x="819" y="452"/>
                  </a:cxn>
                  <a:cxn ang="0">
                    <a:pos x="764" y="453"/>
                  </a:cxn>
                  <a:cxn ang="0">
                    <a:pos x="677" y="495"/>
                  </a:cxn>
                  <a:cxn ang="0">
                    <a:pos x="596" y="513"/>
                  </a:cxn>
                  <a:cxn ang="0">
                    <a:pos x="537" y="509"/>
                  </a:cxn>
                  <a:cxn ang="0">
                    <a:pos x="501" y="543"/>
                  </a:cxn>
                  <a:cxn ang="0">
                    <a:pos x="466" y="637"/>
                  </a:cxn>
                  <a:cxn ang="0">
                    <a:pos x="407" y="718"/>
                  </a:cxn>
                  <a:cxn ang="0">
                    <a:pos x="339" y="758"/>
                  </a:cxn>
                  <a:cxn ang="0">
                    <a:pos x="271" y="820"/>
                  </a:cxn>
                  <a:cxn ang="0">
                    <a:pos x="203" y="889"/>
                  </a:cxn>
                  <a:cxn ang="0">
                    <a:pos x="151" y="946"/>
                  </a:cxn>
                  <a:cxn ang="0">
                    <a:pos x="100" y="991"/>
                  </a:cxn>
                  <a:cxn ang="0">
                    <a:pos x="80" y="1003"/>
                  </a:cxn>
                  <a:cxn ang="0">
                    <a:pos x="76" y="975"/>
                  </a:cxn>
                  <a:cxn ang="0">
                    <a:pos x="98" y="922"/>
                  </a:cxn>
                  <a:cxn ang="0">
                    <a:pos x="77" y="859"/>
                  </a:cxn>
                  <a:cxn ang="0">
                    <a:pos x="108" y="836"/>
                  </a:cxn>
                  <a:cxn ang="0">
                    <a:pos x="161" y="823"/>
                  </a:cxn>
                  <a:cxn ang="0">
                    <a:pos x="223" y="769"/>
                  </a:cxn>
                  <a:cxn ang="0">
                    <a:pos x="261" y="728"/>
                  </a:cxn>
                  <a:cxn ang="0">
                    <a:pos x="241" y="715"/>
                  </a:cxn>
                  <a:cxn ang="0">
                    <a:pos x="139" y="727"/>
                  </a:cxn>
                  <a:cxn ang="0">
                    <a:pos x="46" y="736"/>
                  </a:cxn>
                  <a:cxn ang="0">
                    <a:pos x="21" y="712"/>
                  </a:cxn>
                  <a:cxn ang="0">
                    <a:pos x="8" y="654"/>
                  </a:cxn>
                  <a:cxn ang="0">
                    <a:pos x="61" y="582"/>
                  </a:cxn>
                  <a:cxn ang="0">
                    <a:pos x="103" y="540"/>
                  </a:cxn>
                  <a:cxn ang="0">
                    <a:pos x="107" y="512"/>
                  </a:cxn>
                  <a:cxn ang="0">
                    <a:pos x="81" y="466"/>
                  </a:cxn>
                  <a:cxn ang="0">
                    <a:pos x="72" y="434"/>
                  </a:cxn>
                  <a:cxn ang="0">
                    <a:pos x="96" y="409"/>
                  </a:cxn>
                  <a:cxn ang="0">
                    <a:pos x="139" y="399"/>
                  </a:cxn>
                  <a:cxn ang="0">
                    <a:pos x="166" y="378"/>
                  </a:cxn>
                  <a:cxn ang="0">
                    <a:pos x="204" y="363"/>
                  </a:cxn>
                  <a:cxn ang="0">
                    <a:pos x="205" y="339"/>
                  </a:cxn>
                  <a:cxn ang="0">
                    <a:pos x="182" y="299"/>
                  </a:cxn>
                  <a:cxn ang="0">
                    <a:pos x="177" y="251"/>
                  </a:cxn>
                  <a:cxn ang="0">
                    <a:pos x="131" y="216"/>
                  </a:cxn>
                  <a:cxn ang="0">
                    <a:pos x="81" y="179"/>
                  </a:cxn>
                </a:cxnLst>
                <a:rect l="0" t="0" r="r" b="b"/>
                <a:pathLst>
                  <a:path w="1060" h="1005">
                    <a:moveTo>
                      <a:pt x="76" y="172"/>
                    </a:moveTo>
                    <a:lnTo>
                      <a:pt x="191" y="128"/>
                    </a:lnTo>
                    <a:lnTo>
                      <a:pt x="208" y="123"/>
                    </a:lnTo>
                    <a:lnTo>
                      <a:pt x="225" y="118"/>
                    </a:lnTo>
                    <a:lnTo>
                      <a:pt x="232" y="114"/>
                    </a:lnTo>
                    <a:lnTo>
                      <a:pt x="240" y="109"/>
                    </a:lnTo>
                    <a:lnTo>
                      <a:pt x="245" y="102"/>
                    </a:lnTo>
                    <a:lnTo>
                      <a:pt x="251" y="95"/>
                    </a:lnTo>
                    <a:lnTo>
                      <a:pt x="263" y="65"/>
                    </a:lnTo>
                    <a:lnTo>
                      <a:pt x="276" y="36"/>
                    </a:lnTo>
                    <a:lnTo>
                      <a:pt x="280" y="30"/>
                    </a:lnTo>
                    <a:lnTo>
                      <a:pt x="284" y="23"/>
                    </a:lnTo>
                    <a:lnTo>
                      <a:pt x="289" y="18"/>
                    </a:lnTo>
                    <a:lnTo>
                      <a:pt x="296" y="13"/>
                    </a:lnTo>
                    <a:lnTo>
                      <a:pt x="302" y="9"/>
                    </a:lnTo>
                    <a:lnTo>
                      <a:pt x="310" y="5"/>
                    </a:lnTo>
                    <a:lnTo>
                      <a:pt x="319" y="3"/>
                    </a:lnTo>
                    <a:lnTo>
                      <a:pt x="328" y="0"/>
                    </a:lnTo>
                    <a:lnTo>
                      <a:pt x="336" y="0"/>
                    </a:lnTo>
                    <a:lnTo>
                      <a:pt x="344" y="3"/>
                    </a:lnTo>
                    <a:lnTo>
                      <a:pt x="353" y="6"/>
                    </a:lnTo>
                    <a:lnTo>
                      <a:pt x="362" y="13"/>
                    </a:lnTo>
                    <a:lnTo>
                      <a:pt x="380" y="30"/>
                    </a:lnTo>
                    <a:lnTo>
                      <a:pt x="399" y="49"/>
                    </a:lnTo>
                    <a:lnTo>
                      <a:pt x="418" y="70"/>
                    </a:lnTo>
                    <a:lnTo>
                      <a:pt x="437" y="89"/>
                    </a:lnTo>
                    <a:lnTo>
                      <a:pt x="445" y="98"/>
                    </a:lnTo>
                    <a:lnTo>
                      <a:pt x="454" y="106"/>
                    </a:lnTo>
                    <a:lnTo>
                      <a:pt x="462" y="113"/>
                    </a:lnTo>
                    <a:lnTo>
                      <a:pt x="469" y="118"/>
                    </a:lnTo>
                    <a:lnTo>
                      <a:pt x="481" y="123"/>
                    </a:lnTo>
                    <a:lnTo>
                      <a:pt x="493" y="126"/>
                    </a:lnTo>
                    <a:lnTo>
                      <a:pt x="504" y="126"/>
                    </a:lnTo>
                    <a:lnTo>
                      <a:pt x="516" y="123"/>
                    </a:lnTo>
                    <a:lnTo>
                      <a:pt x="528" y="120"/>
                    </a:lnTo>
                    <a:lnTo>
                      <a:pt x="539" y="115"/>
                    </a:lnTo>
                    <a:lnTo>
                      <a:pt x="550" y="109"/>
                    </a:lnTo>
                    <a:lnTo>
                      <a:pt x="561" y="102"/>
                    </a:lnTo>
                    <a:lnTo>
                      <a:pt x="604" y="69"/>
                    </a:lnTo>
                    <a:lnTo>
                      <a:pt x="644" y="40"/>
                    </a:lnTo>
                    <a:lnTo>
                      <a:pt x="644" y="40"/>
                    </a:lnTo>
                    <a:lnTo>
                      <a:pt x="657" y="57"/>
                    </a:lnTo>
                    <a:lnTo>
                      <a:pt x="673" y="74"/>
                    </a:lnTo>
                    <a:lnTo>
                      <a:pt x="679" y="82"/>
                    </a:lnTo>
                    <a:lnTo>
                      <a:pt x="686" y="89"/>
                    </a:lnTo>
                    <a:lnTo>
                      <a:pt x="691" y="97"/>
                    </a:lnTo>
                    <a:lnTo>
                      <a:pt x="695" y="106"/>
                    </a:lnTo>
                    <a:lnTo>
                      <a:pt x="696" y="110"/>
                    </a:lnTo>
                    <a:lnTo>
                      <a:pt x="696" y="113"/>
                    </a:lnTo>
                    <a:lnTo>
                      <a:pt x="696" y="117"/>
                    </a:lnTo>
                    <a:lnTo>
                      <a:pt x="695" y="118"/>
                    </a:lnTo>
                    <a:lnTo>
                      <a:pt x="690" y="122"/>
                    </a:lnTo>
                    <a:lnTo>
                      <a:pt x="683" y="124"/>
                    </a:lnTo>
                    <a:lnTo>
                      <a:pt x="675" y="127"/>
                    </a:lnTo>
                    <a:lnTo>
                      <a:pt x="669" y="130"/>
                    </a:lnTo>
                    <a:lnTo>
                      <a:pt x="661" y="132"/>
                    </a:lnTo>
                    <a:lnTo>
                      <a:pt x="656" y="135"/>
                    </a:lnTo>
                    <a:lnTo>
                      <a:pt x="660" y="152"/>
                    </a:lnTo>
                    <a:lnTo>
                      <a:pt x="666" y="170"/>
                    </a:lnTo>
                    <a:lnTo>
                      <a:pt x="675" y="189"/>
                    </a:lnTo>
                    <a:lnTo>
                      <a:pt x="686" y="209"/>
                    </a:lnTo>
                    <a:lnTo>
                      <a:pt x="692" y="218"/>
                    </a:lnTo>
                    <a:lnTo>
                      <a:pt x="699" y="227"/>
                    </a:lnTo>
                    <a:lnTo>
                      <a:pt x="705" y="234"/>
                    </a:lnTo>
                    <a:lnTo>
                      <a:pt x="713" y="241"/>
                    </a:lnTo>
                    <a:lnTo>
                      <a:pt x="719" y="247"/>
                    </a:lnTo>
                    <a:lnTo>
                      <a:pt x="727" y="253"/>
                    </a:lnTo>
                    <a:lnTo>
                      <a:pt x="736" y="256"/>
                    </a:lnTo>
                    <a:lnTo>
                      <a:pt x="744" y="259"/>
                    </a:lnTo>
                    <a:lnTo>
                      <a:pt x="761" y="263"/>
                    </a:lnTo>
                    <a:lnTo>
                      <a:pt x="776" y="268"/>
                    </a:lnTo>
                    <a:lnTo>
                      <a:pt x="791" y="275"/>
                    </a:lnTo>
                    <a:lnTo>
                      <a:pt x="805" y="282"/>
                    </a:lnTo>
                    <a:lnTo>
                      <a:pt x="818" y="289"/>
                    </a:lnTo>
                    <a:lnTo>
                      <a:pt x="832" y="295"/>
                    </a:lnTo>
                    <a:lnTo>
                      <a:pt x="846" y="301"/>
                    </a:lnTo>
                    <a:lnTo>
                      <a:pt x="862" y="306"/>
                    </a:lnTo>
                    <a:lnTo>
                      <a:pt x="874" y="308"/>
                    </a:lnTo>
                    <a:lnTo>
                      <a:pt x="887" y="311"/>
                    </a:lnTo>
                    <a:lnTo>
                      <a:pt x="900" y="312"/>
                    </a:lnTo>
                    <a:lnTo>
                      <a:pt x="913" y="312"/>
                    </a:lnTo>
                    <a:lnTo>
                      <a:pt x="940" y="312"/>
                    </a:lnTo>
                    <a:lnTo>
                      <a:pt x="966" y="311"/>
                    </a:lnTo>
                    <a:lnTo>
                      <a:pt x="977" y="310"/>
                    </a:lnTo>
                    <a:lnTo>
                      <a:pt x="990" y="307"/>
                    </a:lnTo>
                    <a:lnTo>
                      <a:pt x="1002" y="303"/>
                    </a:lnTo>
                    <a:lnTo>
                      <a:pt x="1015" y="299"/>
                    </a:lnTo>
                    <a:lnTo>
                      <a:pt x="1027" y="295"/>
                    </a:lnTo>
                    <a:lnTo>
                      <a:pt x="1038" y="291"/>
                    </a:lnTo>
                    <a:lnTo>
                      <a:pt x="1049" y="289"/>
                    </a:lnTo>
                    <a:lnTo>
                      <a:pt x="1058" y="288"/>
                    </a:lnTo>
                    <a:lnTo>
                      <a:pt x="1060" y="299"/>
                    </a:lnTo>
                    <a:lnTo>
                      <a:pt x="1060" y="308"/>
                    </a:lnTo>
                    <a:lnTo>
                      <a:pt x="1059" y="319"/>
                    </a:lnTo>
                    <a:lnTo>
                      <a:pt x="1056" y="328"/>
                    </a:lnTo>
                    <a:lnTo>
                      <a:pt x="1051" y="346"/>
                    </a:lnTo>
                    <a:lnTo>
                      <a:pt x="1046" y="365"/>
                    </a:lnTo>
                    <a:lnTo>
                      <a:pt x="1045" y="377"/>
                    </a:lnTo>
                    <a:lnTo>
                      <a:pt x="1045" y="389"/>
                    </a:lnTo>
                    <a:lnTo>
                      <a:pt x="1045" y="400"/>
                    </a:lnTo>
                    <a:lnTo>
                      <a:pt x="1045" y="413"/>
                    </a:lnTo>
                    <a:lnTo>
                      <a:pt x="1047" y="438"/>
                    </a:lnTo>
                    <a:lnTo>
                      <a:pt x="1047" y="462"/>
                    </a:lnTo>
                    <a:lnTo>
                      <a:pt x="1046" y="469"/>
                    </a:lnTo>
                    <a:lnTo>
                      <a:pt x="1045" y="474"/>
                    </a:lnTo>
                    <a:lnTo>
                      <a:pt x="1041" y="478"/>
                    </a:lnTo>
                    <a:lnTo>
                      <a:pt x="1038" y="482"/>
                    </a:lnTo>
                    <a:lnTo>
                      <a:pt x="1033" y="486"/>
                    </a:lnTo>
                    <a:lnTo>
                      <a:pt x="1028" y="488"/>
                    </a:lnTo>
                    <a:lnTo>
                      <a:pt x="1021" y="490"/>
                    </a:lnTo>
                    <a:lnTo>
                      <a:pt x="1015" y="491"/>
                    </a:lnTo>
                    <a:lnTo>
                      <a:pt x="1001" y="492"/>
                    </a:lnTo>
                    <a:lnTo>
                      <a:pt x="984" y="492"/>
                    </a:lnTo>
                    <a:lnTo>
                      <a:pt x="966" y="490"/>
                    </a:lnTo>
                    <a:lnTo>
                      <a:pt x="946" y="487"/>
                    </a:lnTo>
                    <a:lnTo>
                      <a:pt x="909" y="478"/>
                    </a:lnTo>
                    <a:lnTo>
                      <a:pt x="874" y="469"/>
                    </a:lnTo>
                    <a:lnTo>
                      <a:pt x="845" y="460"/>
                    </a:lnTo>
                    <a:lnTo>
                      <a:pt x="827" y="453"/>
                    </a:lnTo>
                    <a:lnTo>
                      <a:pt x="819" y="452"/>
                    </a:lnTo>
                    <a:lnTo>
                      <a:pt x="810" y="450"/>
                    </a:lnTo>
                    <a:lnTo>
                      <a:pt x="802" y="450"/>
                    </a:lnTo>
                    <a:lnTo>
                      <a:pt x="795" y="450"/>
                    </a:lnTo>
                    <a:lnTo>
                      <a:pt x="779" y="451"/>
                    </a:lnTo>
                    <a:lnTo>
                      <a:pt x="764" y="453"/>
                    </a:lnTo>
                    <a:lnTo>
                      <a:pt x="749" y="459"/>
                    </a:lnTo>
                    <a:lnTo>
                      <a:pt x="734" y="465"/>
                    </a:lnTo>
                    <a:lnTo>
                      <a:pt x="719" y="473"/>
                    </a:lnTo>
                    <a:lnTo>
                      <a:pt x="705" y="479"/>
                    </a:lnTo>
                    <a:lnTo>
                      <a:pt x="677" y="495"/>
                    </a:lnTo>
                    <a:lnTo>
                      <a:pt x="650" y="508"/>
                    </a:lnTo>
                    <a:lnTo>
                      <a:pt x="637" y="512"/>
                    </a:lnTo>
                    <a:lnTo>
                      <a:pt x="622" y="514"/>
                    </a:lnTo>
                    <a:lnTo>
                      <a:pt x="609" y="516"/>
                    </a:lnTo>
                    <a:lnTo>
                      <a:pt x="596" y="513"/>
                    </a:lnTo>
                    <a:lnTo>
                      <a:pt x="580" y="509"/>
                    </a:lnTo>
                    <a:lnTo>
                      <a:pt x="565" y="507"/>
                    </a:lnTo>
                    <a:lnTo>
                      <a:pt x="552" y="505"/>
                    </a:lnTo>
                    <a:lnTo>
                      <a:pt x="542" y="508"/>
                    </a:lnTo>
                    <a:lnTo>
                      <a:pt x="537" y="509"/>
                    </a:lnTo>
                    <a:lnTo>
                      <a:pt x="532" y="512"/>
                    </a:lnTo>
                    <a:lnTo>
                      <a:pt x="526" y="514"/>
                    </a:lnTo>
                    <a:lnTo>
                      <a:pt x="523" y="518"/>
                    </a:lnTo>
                    <a:lnTo>
                      <a:pt x="512" y="529"/>
                    </a:lnTo>
                    <a:lnTo>
                      <a:pt x="501" y="543"/>
                    </a:lnTo>
                    <a:lnTo>
                      <a:pt x="493" y="557"/>
                    </a:lnTo>
                    <a:lnTo>
                      <a:pt x="485" y="571"/>
                    </a:lnTo>
                    <a:lnTo>
                      <a:pt x="479" y="588"/>
                    </a:lnTo>
                    <a:lnTo>
                      <a:pt x="475" y="604"/>
                    </a:lnTo>
                    <a:lnTo>
                      <a:pt x="466" y="637"/>
                    </a:lnTo>
                    <a:lnTo>
                      <a:pt x="459" y="670"/>
                    </a:lnTo>
                    <a:lnTo>
                      <a:pt x="442" y="687"/>
                    </a:lnTo>
                    <a:lnTo>
                      <a:pt x="425" y="703"/>
                    </a:lnTo>
                    <a:lnTo>
                      <a:pt x="416" y="711"/>
                    </a:lnTo>
                    <a:lnTo>
                      <a:pt x="407" y="718"/>
                    </a:lnTo>
                    <a:lnTo>
                      <a:pt x="397" y="724"/>
                    </a:lnTo>
                    <a:lnTo>
                      <a:pt x="387" y="729"/>
                    </a:lnTo>
                    <a:lnTo>
                      <a:pt x="371" y="736"/>
                    </a:lnTo>
                    <a:lnTo>
                      <a:pt x="354" y="746"/>
                    </a:lnTo>
                    <a:lnTo>
                      <a:pt x="339" y="758"/>
                    </a:lnTo>
                    <a:lnTo>
                      <a:pt x="326" y="771"/>
                    </a:lnTo>
                    <a:lnTo>
                      <a:pt x="314" y="784"/>
                    </a:lnTo>
                    <a:lnTo>
                      <a:pt x="300" y="797"/>
                    </a:lnTo>
                    <a:lnTo>
                      <a:pt x="285" y="808"/>
                    </a:lnTo>
                    <a:lnTo>
                      <a:pt x="271" y="820"/>
                    </a:lnTo>
                    <a:lnTo>
                      <a:pt x="257" y="832"/>
                    </a:lnTo>
                    <a:lnTo>
                      <a:pt x="243" y="845"/>
                    </a:lnTo>
                    <a:lnTo>
                      <a:pt x="230" y="858"/>
                    </a:lnTo>
                    <a:lnTo>
                      <a:pt x="217" y="871"/>
                    </a:lnTo>
                    <a:lnTo>
                      <a:pt x="203" y="889"/>
                    </a:lnTo>
                    <a:lnTo>
                      <a:pt x="186" y="911"/>
                    </a:lnTo>
                    <a:lnTo>
                      <a:pt x="177" y="921"/>
                    </a:lnTo>
                    <a:lnTo>
                      <a:pt x="168" y="930"/>
                    </a:lnTo>
                    <a:lnTo>
                      <a:pt x="159" y="939"/>
                    </a:lnTo>
                    <a:lnTo>
                      <a:pt x="151" y="946"/>
                    </a:lnTo>
                    <a:lnTo>
                      <a:pt x="138" y="955"/>
                    </a:lnTo>
                    <a:lnTo>
                      <a:pt x="126" y="964"/>
                    </a:lnTo>
                    <a:lnTo>
                      <a:pt x="114" y="973"/>
                    </a:lnTo>
                    <a:lnTo>
                      <a:pt x="104" y="985"/>
                    </a:lnTo>
                    <a:lnTo>
                      <a:pt x="100" y="991"/>
                    </a:lnTo>
                    <a:lnTo>
                      <a:pt x="94" y="999"/>
                    </a:lnTo>
                    <a:lnTo>
                      <a:pt x="90" y="1003"/>
                    </a:lnTo>
                    <a:lnTo>
                      <a:pt x="87" y="1004"/>
                    </a:lnTo>
                    <a:lnTo>
                      <a:pt x="83" y="1005"/>
                    </a:lnTo>
                    <a:lnTo>
                      <a:pt x="80" y="1003"/>
                    </a:lnTo>
                    <a:lnTo>
                      <a:pt x="76" y="1000"/>
                    </a:lnTo>
                    <a:lnTo>
                      <a:pt x="74" y="995"/>
                    </a:lnTo>
                    <a:lnTo>
                      <a:pt x="73" y="991"/>
                    </a:lnTo>
                    <a:lnTo>
                      <a:pt x="73" y="986"/>
                    </a:lnTo>
                    <a:lnTo>
                      <a:pt x="76" y="975"/>
                    </a:lnTo>
                    <a:lnTo>
                      <a:pt x="80" y="964"/>
                    </a:lnTo>
                    <a:lnTo>
                      <a:pt x="86" y="952"/>
                    </a:lnTo>
                    <a:lnTo>
                      <a:pt x="91" y="942"/>
                    </a:lnTo>
                    <a:lnTo>
                      <a:pt x="96" y="931"/>
                    </a:lnTo>
                    <a:lnTo>
                      <a:pt x="98" y="922"/>
                    </a:lnTo>
                    <a:lnTo>
                      <a:pt x="94" y="913"/>
                    </a:lnTo>
                    <a:lnTo>
                      <a:pt x="86" y="898"/>
                    </a:lnTo>
                    <a:lnTo>
                      <a:pt x="78" y="882"/>
                    </a:lnTo>
                    <a:lnTo>
                      <a:pt x="72" y="869"/>
                    </a:lnTo>
                    <a:lnTo>
                      <a:pt x="77" y="859"/>
                    </a:lnTo>
                    <a:lnTo>
                      <a:pt x="82" y="851"/>
                    </a:lnTo>
                    <a:lnTo>
                      <a:pt x="89" y="846"/>
                    </a:lnTo>
                    <a:lnTo>
                      <a:pt x="95" y="841"/>
                    </a:lnTo>
                    <a:lnTo>
                      <a:pt x="102" y="838"/>
                    </a:lnTo>
                    <a:lnTo>
                      <a:pt x="108" y="836"/>
                    </a:lnTo>
                    <a:lnTo>
                      <a:pt x="116" y="833"/>
                    </a:lnTo>
                    <a:lnTo>
                      <a:pt x="124" y="832"/>
                    </a:lnTo>
                    <a:lnTo>
                      <a:pt x="138" y="830"/>
                    </a:lnTo>
                    <a:lnTo>
                      <a:pt x="153" y="826"/>
                    </a:lnTo>
                    <a:lnTo>
                      <a:pt x="161" y="823"/>
                    </a:lnTo>
                    <a:lnTo>
                      <a:pt x="168" y="819"/>
                    </a:lnTo>
                    <a:lnTo>
                      <a:pt x="175" y="814"/>
                    </a:lnTo>
                    <a:lnTo>
                      <a:pt x="182" y="807"/>
                    </a:lnTo>
                    <a:lnTo>
                      <a:pt x="201" y="788"/>
                    </a:lnTo>
                    <a:lnTo>
                      <a:pt x="223" y="769"/>
                    </a:lnTo>
                    <a:lnTo>
                      <a:pt x="234" y="759"/>
                    </a:lnTo>
                    <a:lnTo>
                      <a:pt x="244" y="750"/>
                    </a:lnTo>
                    <a:lnTo>
                      <a:pt x="252" y="741"/>
                    </a:lnTo>
                    <a:lnTo>
                      <a:pt x="260" y="732"/>
                    </a:lnTo>
                    <a:lnTo>
                      <a:pt x="261" y="728"/>
                    </a:lnTo>
                    <a:lnTo>
                      <a:pt x="261" y="724"/>
                    </a:lnTo>
                    <a:lnTo>
                      <a:pt x="261" y="722"/>
                    </a:lnTo>
                    <a:lnTo>
                      <a:pt x="258" y="719"/>
                    </a:lnTo>
                    <a:lnTo>
                      <a:pt x="252" y="716"/>
                    </a:lnTo>
                    <a:lnTo>
                      <a:pt x="241" y="715"/>
                    </a:lnTo>
                    <a:lnTo>
                      <a:pt x="228" y="715"/>
                    </a:lnTo>
                    <a:lnTo>
                      <a:pt x="213" y="716"/>
                    </a:lnTo>
                    <a:lnTo>
                      <a:pt x="196" y="718"/>
                    </a:lnTo>
                    <a:lnTo>
                      <a:pt x="177" y="720"/>
                    </a:lnTo>
                    <a:lnTo>
                      <a:pt x="139" y="727"/>
                    </a:lnTo>
                    <a:lnTo>
                      <a:pt x="105" y="733"/>
                    </a:lnTo>
                    <a:lnTo>
                      <a:pt x="78" y="738"/>
                    </a:lnTo>
                    <a:lnTo>
                      <a:pt x="63" y="740"/>
                    </a:lnTo>
                    <a:lnTo>
                      <a:pt x="54" y="738"/>
                    </a:lnTo>
                    <a:lnTo>
                      <a:pt x="46" y="736"/>
                    </a:lnTo>
                    <a:lnTo>
                      <a:pt x="39" y="732"/>
                    </a:lnTo>
                    <a:lnTo>
                      <a:pt x="33" y="728"/>
                    </a:lnTo>
                    <a:lnTo>
                      <a:pt x="28" y="723"/>
                    </a:lnTo>
                    <a:lnTo>
                      <a:pt x="24" y="719"/>
                    </a:lnTo>
                    <a:lnTo>
                      <a:pt x="21" y="712"/>
                    </a:lnTo>
                    <a:lnTo>
                      <a:pt x="17" y="707"/>
                    </a:lnTo>
                    <a:lnTo>
                      <a:pt x="10" y="683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8" y="654"/>
                    </a:lnTo>
                    <a:lnTo>
                      <a:pt x="17" y="641"/>
                    </a:lnTo>
                    <a:lnTo>
                      <a:pt x="25" y="628"/>
                    </a:lnTo>
                    <a:lnTo>
                      <a:pt x="33" y="619"/>
                    </a:lnTo>
                    <a:lnTo>
                      <a:pt x="46" y="600"/>
                    </a:lnTo>
                    <a:lnTo>
                      <a:pt x="61" y="582"/>
                    </a:lnTo>
                    <a:lnTo>
                      <a:pt x="76" y="570"/>
                    </a:lnTo>
                    <a:lnTo>
                      <a:pt x="90" y="558"/>
                    </a:lnTo>
                    <a:lnTo>
                      <a:pt x="96" y="552"/>
                    </a:lnTo>
                    <a:lnTo>
                      <a:pt x="102" y="544"/>
                    </a:lnTo>
                    <a:lnTo>
                      <a:pt x="103" y="540"/>
                    </a:lnTo>
                    <a:lnTo>
                      <a:pt x="104" y="536"/>
                    </a:lnTo>
                    <a:lnTo>
                      <a:pt x="104" y="531"/>
                    </a:lnTo>
                    <a:lnTo>
                      <a:pt x="104" y="526"/>
                    </a:lnTo>
                    <a:lnTo>
                      <a:pt x="105" y="518"/>
                    </a:lnTo>
                    <a:lnTo>
                      <a:pt x="107" y="512"/>
                    </a:lnTo>
                    <a:lnTo>
                      <a:pt x="105" y="505"/>
                    </a:lnTo>
                    <a:lnTo>
                      <a:pt x="103" y="500"/>
                    </a:lnTo>
                    <a:lnTo>
                      <a:pt x="98" y="487"/>
                    </a:lnTo>
                    <a:lnTo>
                      <a:pt x="89" y="477"/>
                    </a:lnTo>
                    <a:lnTo>
                      <a:pt x="81" y="466"/>
                    </a:lnTo>
                    <a:lnTo>
                      <a:pt x="74" y="456"/>
                    </a:lnTo>
                    <a:lnTo>
                      <a:pt x="72" y="451"/>
                    </a:lnTo>
                    <a:lnTo>
                      <a:pt x="70" y="446"/>
                    </a:lnTo>
                    <a:lnTo>
                      <a:pt x="70" y="440"/>
                    </a:lnTo>
                    <a:lnTo>
                      <a:pt x="72" y="434"/>
                    </a:lnTo>
                    <a:lnTo>
                      <a:pt x="74" y="427"/>
                    </a:lnTo>
                    <a:lnTo>
                      <a:pt x="77" y="421"/>
                    </a:lnTo>
                    <a:lnTo>
                      <a:pt x="82" y="417"/>
                    </a:lnTo>
                    <a:lnTo>
                      <a:pt x="86" y="413"/>
                    </a:lnTo>
                    <a:lnTo>
                      <a:pt x="96" y="409"/>
                    </a:lnTo>
                    <a:lnTo>
                      <a:pt x="107" y="408"/>
                    </a:lnTo>
                    <a:lnTo>
                      <a:pt x="118" y="407"/>
                    </a:lnTo>
                    <a:lnTo>
                      <a:pt x="129" y="404"/>
                    </a:lnTo>
                    <a:lnTo>
                      <a:pt x="134" y="402"/>
                    </a:lnTo>
                    <a:lnTo>
                      <a:pt x="139" y="399"/>
                    </a:lnTo>
                    <a:lnTo>
                      <a:pt x="144" y="395"/>
                    </a:lnTo>
                    <a:lnTo>
                      <a:pt x="148" y="391"/>
                    </a:lnTo>
                    <a:lnTo>
                      <a:pt x="153" y="386"/>
                    </a:lnTo>
                    <a:lnTo>
                      <a:pt x="160" y="382"/>
                    </a:lnTo>
                    <a:lnTo>
                      <a:pt x="166" y="378"/>
                    </a:lnTo>
                    <a:lnTo>
                      <a:pt x="174" y="377"/>
                    </a:lnTo>
                    <a:lnTo>
                      <a:pt x="183" y="374"/>
                    </a:lnTo>
                    <a:lnTo>
                      <a:pt x="191" y="370"/>
                    </a:lnTo>
                    <a:lnTo>
                      <a:pt x="199" y="368"/>
                    </a:lnTo>
                    <a:lnTo>
                      <a:pt x="204" y="363"/>
                    </a:lnTo>
                    <a:lnTo>
                      <a:pt x="208" y="359"/>
                    </a:lnTo>
                    <a:lnTo>
                      <a:pt x="209" y="355"/>
                    </a:lnTo>
                    <a:lnTo>
                      <a:pt x="209" y="351"/>
                    </a:lnTo>
                    <a:lnTo>
                      <a:pt x="209" y="347"/>
                    </a:lnTo>
                    <a:lnTo>
                      <a:pt x="205" y="339"/>
                    </a:lnTo>
                    <a:lnTo>
                      <a:pt x="200" y="330"/>
                    </a:lnTo>
                    <a:lnTo>
                      <a:pt x="195" y="321"/>
                    </a:lnTo>
                    <a:lnTo>
                      <a:pt x="188" y="313"/>
                    </a:lnTo>
                    <a:lnTo>
                      <a:pt x="184" y="306"/>
                    </a:lnTo>
                    <a:lnTo>
                      <a:pt x="182" y="299"/>
                    </a:lnTo>
                    <a:lnTo>
                      <a:pt x="182" y="289"/>
                    </a:lnTo>
                    <a:lnTo>
                      <a:pt x="183" y="279"/>
                    </a:lnTo>
                    <a:lnTo>
                      <a:pt x="183" y="267"/>
                    </a:lnTo>
                    <a:lnTo>
                      <a:pt x="181" y="258"/>
                    </a:lnTo>
                    <a:lnTo>
                      <a:pt x="177" y="251"/>
                    </a:lnTo>
                    <a:lnTo>
                      <a:pt x="171" y="245"/>
                    </a:lnTo>
                    <a:lnTo>
                      <a:pt x="166" y="240"/>
                    </a:lnTo>
                    <a:lnTo>
                      <a:pt x="160" y="234"/>
                    </a:lnTo>
                    <a:lnTo>
                      <a:pt x="146" y="225"/>
                    </a:lnTo>
                    <a:lnTo>
                      <a:pt x="131" y="216"/>
                    </a:lnTo>
                    <a:lnTo>
                      <a:pt x="116" y="207"/>
                    </a:lnTo>
                    <a:lnTo>
                      <a:pt x="100" y="198"/>
                    </a:lnTo>
                    <a:lnTo>
                      <a:pt x="94" y="192"/>
                    </a:lnTo>
                    <a:lnTo>
                      <a:pt x="87" y="187"/>
                    </a:lnTo>
                    <a:lnTo>
                      <a:pt x="81" y="179"/>
                    </a:lnTo>
                    <a:lnTo>
                      <a:pt x="76" y="172"/>
                    </a:lnTo>
                    <a:lnTo>
                      <a:pt x="76" y="17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Freeform 113">
                <a:extLst>
                  <a:ext uri="{FF2B5EF4-FFF2-40B4-BE49-F238E27FC236}">
                    <a16:creationId xmlns:a16="http://schemas.microsoft.com/office/drawing/2014/main" id="{1C8DA26E-9916-7849-970A-D37EEA2C7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5731" y="6080153"/>
                <a:ext cx="43721" cy="27095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66" y="5"/>
                  </a:cxn>
                  <a:cxn ang="0">
                    <a:pos x="51" y="9"/>
                  </a:cxn>
                  <a:cxn ang="0">
                    <a:pos x="37" y="11"/>
                  </a:cxn>
                  <a:cxn ang="0">
                    <a:pos x="22" y="12"/>
                  </a:cxn>
                  <a:cxn ang="0">
                    <a:pos x="11" y="14"/>
                  </a:cxn>
                  <a:cxn ang="0">
                    <a:pos x="3" y="16"/>
                  </a:cxn>
                  <a:cxn ang="0">
                    <a:pos x="1" y="19"/>
                  </a:cxn>
                  <a:cxn ang="0">
                    <a:pos x="0" y="22"/>
                  </a:cxn>
                  <a:cxn ang="0">
                    <a:pos x="0" y="27"/>
                  </a:cxn>
                  <a:cxn ang="0">
                    <a:pos x="3" y="33"/>
                  </a:cxn>
                  <a:cxn ang="0">
                    <a:pos x="6" y="40"/>
                  </a:cxn>
                  <a:cxn ang="0">
                    <a:pos x="7" y="47"/>
                  </a:cxn>
                  <a:cxn ang="0">
                    <a:pos x="9" y="51"/>
                  </a:cxn>
                  <a:cxn ang="0">
                    <a:pos x="10" y="54"/>
                  </a:cxn>
                  <a:cxn ang="0">
                    <a:pos x="13" y="57"/>
                  </a:cxn>
                  <a:cxn ang="0">
                    <a:pos x="16" y="58"/>
                  </a:cxn>
                  <a:cxn ang="0">
                    <a:pos x="24" y="58"/>
                  </a:cxn>
                  <a:cxn ang="0">
                    <a:pos x="31" y="57"/>
                  </a:cxn>
                  <a:cxn ang="0">
                    <a:pos x="36" y="54"/>
                  </a:cxn>
                  <a:cxn ang="0">
                    <a:pos x="42" y="51"/>
                  </a:cxn>
                  <a:cxn ang="0">
                    <a:pos x="54" y="47"/>
                  </a:cxn>
                  <a:cxn ang="0">
                    <a:pos x="66" y="45"/>
                  </a:cxn>
                  <a:cxn ang="0">
                    <a:pos x="80" y="45"/>
                  </a:cxn>
                  <a:cxn ang="0">
                    <a:pos x="94" y="45"/>
                  </a:cxn>
                  <a:cxn ang="0">
                    <a:pos x="97" y="42"/>
                  </a:cxn>
                  <a:cxn ang="0">
                    <a:pos x="97" y="40"/>
                  </a:cxn>
                  <a:cxn ang="0">
                    <a:pos x="97" y="36"/>
                  </a:cxn>
                  <a:cxn ang="0">
                    <a:pos x="95" y="31"/>
                  </a:cxn>
                  <a:cxn ang="0">
                    <a:pos x="93" y="23"/>
                  </a:cxn>
                  <a:cxn ang="0">
                    <a:pos x="92" y="15"/>
                  </a:cxn>
                  <a:cxn ang="0">
                    <a:pos x="80" y="0"/>
                  </a:cxn>
                </a:cxnLst>
                <a:rect l="0" t="0" r="r" b="b"/>
                <a:pathLst>
                  <a:path w="97" h="58">
                    <a:moveTo>
                      <a:pt x="80" y="0"/>
                    </a:moveTo>
                    <a:lnTo>
                      <a:pt x="66" y="5"/>
                    </a:lnTo>
                    <a:lnTo>
                      <a:pt x="51" y="9"/>
                    </a:lnTo>
                    <a:lnTo>
                      <a:pt x="37" y="11"/>
                    </a:lnTo>
                    <a:lnTo>
                      <a:pt x="22" y="12"/>
                    </a:lnTo>
                    <a:lnTo>
                      <a:pt x="11" y="14"/>
                    </a:lnTo>
                    <a:lnTo>
                      <a:pt x="3" y="16"/>
                    </a:lnTo>
                    <a:lnTo>
                      <a:pt x="1" y="19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3" y="33"/>
                    </a:lnTo>
                    <a:lnTo>
                      <a:pt x="6" y="40"/>
                    </a:lnTo>
                    <a:lnTo>
                      <a:pt x="7" y="47"/>
                    </a:lnTo>
                    <a:lnTo>
                      <a:pt x="9" y="51"/>
                    </a:lnTo>
                    <a:lnTo>
                      <a:pt x="10" y="54"/>
                    </a:lnTo>
                    <a:lnTo>
                      <a:pt x="13" y="57"/>
                    </a:lnTo>
                    <a:lnTo>
                      <a:pt x="16" y="58"/>
                    </a:lnTo>
                    <a:lnTo>
                      <a:pt x="24" y="58"/>
                    </a:lnTo>
                    <a:lnTo>
                      <a:pt x="31" y="57"/>
                    </a:lnTo>
                    <a:lnTo>
                      <a:pt x="36" y="54"/>
                    </a:lnTo>
                    <a:lnTo>
                      <a:pt x="42" y="51"/>
                    </a:lnTo>
                    <a:lnTo>
                      <a:pt x="54" y="47"/>
                    </a:lnTo>
                    <a:lnTo>
                      <a:pt x="66" y="45"/>
                    </a:lnTo>
                    <a:lnTo>
                      <a:pt x="80" y="45"/>
                    </a:lnTo>
                    <a:lnTo>
                      <a:pt x="94" y="45"/>
                    </a:lnTo>
                    <a:lnTo>
                      <a:pt x="97" y="42"/>
                    </a:lnTo>
                    <a:lnTo>
                      <a:pt x="97" y="40"/>
                    </a:lnTo>
                    <a:lnTo>
                      <a:pt x="97" y="36"/>
                    </a:lnTo>
                    <a:lnTo>
                      <a:pt x="95" y="31"/>
                    </a:lnTo>
                    <a:lnTo>
                      <a:pt x="93" y="23"/>
                    </a:lnTo>
                    <a:lnTo>
                      <a:pt x="92" y="15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Freeform 115">
                <a:extLst>
                  <a:ext uri="{FF2B5EF4-FFF2-40B4-BE49-F238E27FC236}">
                    <a16:creationId xmlns:a16="http://schemas.microsoft.com/office/drawing/2014/main" id="{71880655-54DA-7E4E-B362-8E1B7ACB9B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27" y="1041"/>
                  </a:cxn>
                  <a:cxn ang="0">
                    <a:pos x="1217" y="1176"/>
                  </a:cxn>
                  <a:cxn ang="0">
                    <a:pos x="1287" y="1301"/>
                  </a:cxn>
                  <a:cxn ang="0">
                    <a:pos x="1388" y="1389"/>
                  </a:cxn>
                  <a:cxn ang="0">
                    <a:pos x="1373" y="1448"/>
                  </a:cxn>
                  <a:cxn ang="0">
                    <a:pos x="1241" y="1508"/>
                  </a:cxn>
                  <a:cxn ang="0">
                    <a:pos x="1209" y="1615"/>
                  </a:cxn>
                  <a:cxn ang="0">
                    <a:pos x="1215" y="1754"/>
                  </a:cxn>
                  <a:cxn ang="0">
                    <a:pos x="1173" y="1797"/>
                  </a:cxn>
                  <a:cxn ang="0">
                    <a:pos x="1116" y="1821"/>
                  </a:cxn>
                  <a:cxn ang="0">
                    <a:pos x="1070" y="1803"/>
                  </a:cxn>
                  <a:cxn ang="0">
                    <a:pos x="1022" y="1832"/>
                  </a:cxn>
                  <a:cxn ang="0">
                    <a:pos x="926" y="1825"/>
                  </a:cxn>
                  <a:cxn ang="0">
                    <a:pos x="985" y="1649"/>
                  </a:cxn>
                  <a:cxn ang="0">
                    <a:pos x="933" y="1639"/>
                  </a:cxn>
                  <a:cxn ang="0">
                    <a:pos x="880" y="1595"/>
                  </a:cxn>
                  <a:cxn ang="0">
                    <a:pos x="860" y="1553"/>
                  </a:cxn>
                  <a:cxn ang="0">
                    <a:pos x="797" y="1487"/>
                  </a:cxn>
                  <a:cxn ang="0">
                    <a:pos x="737" y="1440"/>
                  </a:cxn>
                  <a:cxn ang="0">
                    <a:pos x="684" y="1407"/>
                  </a:cxn>
                  <a:cxn ang="0">
                    <a:pos x="660" y="1373"/>
                  </a:cxn>
                  <a:cxn ang="0">
                    <a:pos x="604" y="1416"/>
                  </a:cxn>
                  <a:cxn ang="0">
                    <a:pos x="615" y="1474"/>
                  </a:cxn>
                  <a:cxn ang="0">
                    <a:pos x="560" y="1539"/>
                  </a:cxn>
                  <a:cxn ang="0">
                    <a:pos x="527" y="1574"/>
                  </a:cxn>
                  <a:cxn ang="0">
                    <a:pos x="472" y="1518"/>
                  </a:cxn>
                  <a:cxn ang="0">
                    <a:pos x="382" y="1462"/>
                  </a:cxn>
                  <a:cxn ang="0">
                    <a:pos x="333" y="1442"/>
                  </a:cxn>
                  <a:cxn ang="0">
                    <a:pos x="293" y="1413"/>
                  </a:cxn>
                  <a:cxn ang="0">
                    <a:pos x="231" y="1361"/>
                  </a:cxn>
                  <a:cxn ang="0">
                    <a:pos x="167" y="1303"/>
                  </a:cxn>
                  <a:cxn ang="0">
                    <a:pos x="201" y="1229"/>
                  </a:cxn>
                  <a:cxn ang="0">
                    <a:pos x="206" y="1171"/>
                  </a:cxn>
                  <a:cxn ang="0">
                    <a:pos x="152" y="1079"/>
                  </a:cxn>
                  <a:cxn ang="0">
                    <a:pos x="227" y="1058"/>
                  </a:cxn>
                  <a:cxn ang="0">
                    <a:pos x="210" y="1012"/>
                  </a:cxn>
                  <a:cxn ang="0">
                    <a:pos x="112" y="905"/>
                  </a:cxn>
                  <a:cxn ang="0">
                    <a:pos x="108" y="813"/>
                  </a:cxn>
                  <a:cxn ang="0">
                    <a:pos x="163" y="554"/>
                  </a:cxn>
                  <a:cxn ang="0">
                    <a:pos x="150" y="488"/>
                  </a:cxn>
                  <a:cxn ang="0">
                    <a:pos x="130" y="448"/>
                  </a:cxn>
                  <a:cxn ang="0">
                    <a:pos x="86" y="372"/>
                  </a:cxn>
                  <a:cxn ang="0">
                    <a:pos x="23" y="291"/>
                  </a:cxn>
                  <a:cxn ang="0">
                    <a:pos x="1" y="176"/>
                  </a:cxn>
                  <a:cxn ang="0">
                    <a:pos x="110" y="115"/>
                  </a:cxn>
                  <a:cxn ang="0">
                    <a:pos x="191" y="60"/>
                  </a:cxn>
                  <a:cxn ang="0">
                    <a:pos x="271" y="1"/>
                  </a:cxn>
                  <a:cxn ang="0">
                    <a:pos x="377" y="18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Freeform 116">
                <a:extLst>
                  <a:ext uri="{FF2B5EF4-FFF2-40B4-BE49-F238E27FC236}">
                    <a16:creationId xmlns:a16="http://schemas.microsoft.com/office/drawing/2014/main" id="{FE443E0B-1F7E-6049-BFC7-20E56526E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39" y="1023"/>
                  </a:cxn>
                  <a:cxn ang="0">
                    <a:pos x="1213" y="1157"/>
                  </a:cxn>
                  <a:cxn ang="0">
                    <a:pos x="1272" y="1288"/>
                  </a:cxn>
                  <a:cxn ang="0">
                    <a:pos x="1381" y="1380"/>
                  </a:cxn>
                  <a:cxn ang="0">
                    <a:pos x="1382" y="1439"/>
                  </a:cxn>
                  <a:cxn ang="0">
                    <a:pos x="1254" y="1501"/>
                  </a:cxn>
                  <a:cxn ang="0">
                    <a:pos x="1208" y="1593"/>
                  </a:cxn>
                  <a:cxn ang="0">
                    <a:pos x="1215" y="1744"/>
                  </a:cxn>
                  <a:cxn ang="0">
                    <a:pos x="1185" y="1806"/>
                  </a:cxn>
                  <a:cxn ang="0">
                    <a:pos x="1130" y="1812"/>
                  </a:cxn>
                  <a:cxn ang="0">
                    <a:pos x="1083" y="1815"/>
                  </a:cxn>
                  <a:cxn ang="0">
                    <a:pos x="1043" y="1810"/>
                  </a:cxn>
                  <a:cxn ang="0">
                    <a:pos x="977" y="1842"/>
                  </a:cxn>
                  <a:cxn ang="0">
                    <a:pos x="992" y="1654"/>
                  </a:cxn>
                  <a:cxn ang="0">
                    <a:pos x="951" y="1649"/>
                  </a:cxn>
                  <a:cxn ang="0">
                    <a:pos x="890" y="1614"/>
                  </a:cxn>
                  <a:cxn ang="0">
                    <a:pos x="877" y="1563"/>
                  </a:cxn>
                  <a:cxn ang="0">
                    <a:pos x="825" y="1535"/>
                  </a:cxn>
                  <a:cxn ang="0">
                    <a:pos x="770" y="1450"/>
                  </a:cxn>
                  <a:cxn ang="0">
                    <a:pos x="696" y="1425"/>
                  </a:cxn>
                  <a:cxn ang="0">
                    <a:pos x="672" y="1373"/>
                  </a:cxn>
                  <a:cxn ang="0">
                    <a:pos x="615" y="1399"/>
                  </a:cxn>
                  <a:cxn ang="0">
                    <a:pos x="613" y="1453"/>
                  </a:cxn>
                  <a:cxn ang="0">
                    <a:pos x="587" y="1505"/>
                  </a:cxn>
                  <a:cxn ang="0">
                    <a:pos x="552" y="1567"/>
                  </a:cxn>
                  <a:cxn ang="0">
                    <a:pos x="513" y="1545"/>
                  </a:cxn>
                  <a:cxn ang="0">
                    <a:pos x="407" y="1497"/>
                  </a:cxn>
                  <a:cxn ang="0">
                    <a:pos x="355" y="1455"/>
                  </a:cxn>
                  <a:cxn ang="0">
                    <a:pos x="314" y="1418"/>
                  </a:cxn>
                  <a:cxn ang="0">
                    <a:pos x="263" y="1400"/>
                  </a:cxn>
                  <a:cxn ang="0">
                    <a:pos x="211" y="1328"/>
                  </a:cxn>
                  <a:cxn ang="0">
                    <a:pos x="141" y="1282"/>
                  </a:cxn>
                  <a:cxn ang="0">
                    <a:pos x="215" y="1209"/>
                  </a:cxn>
                  <a:cxn ang="0">
                    <a:pos x="159" y="1109"/>
                  </a:cxn>
                  <a:cxn ang="0">
                    <a:pos x="178" y="1070"/>
                  </a:cxn>
                  <a:cxn ang="0">
                    <a:pos x="231" y="1049"/>
                  </a:cxn>
                  <a:cxn ang="0">
                    <a:pos x="154" y="962"/>
                  </a:cxn>
                  <a:cxn ang="0">
                    <a:pos x="101" y="872"/>
                  </a:cxn>
                  <a:cxn ang="0">
                    <a:pos x="123" y="773"/>
                  </a:cxn>
                  <a:cxn ang="0">
                    <a:pos x="156" y="531"/>
                  </a:cxn>
                  <a:cxn ang="0">
                    <a:pos x="157" y="474"/>
                  </a:cxn>
                  <a:cxn ang="0">
                    <a:pos x="115" y="438"/>
                  </a:cxn>
                  <a:cxn ang="0">
                    <a:pos x="79" y="339"/>
                  </a:cxn>
                  <a:cxn ang="0">
                    <a:pos x="13" y="264"/>
                  </a:cxn>
                  <a:cxn ang="0">
                    <a:pos x="3" y="151"/>
                  </a:cxn>
                  <a:cxn ang="0">
                    <a:pos x="136" y="107"/>
                  </a:cxn>
                  <a:cxn ang="0">
                    <a:pos x="203" y="35"/>
                  </a:cxn>
                  <a:cxn ang="0">
                    <a:pos x="299" y="0"/>
                  </a:cxn>
                  <a:cxn ang="0">
                    <a:pos x="520" y="40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Freeform 117">
                <a:extLst>
                  <a:ext uri="{FF2B5EF4-FFF2-40B4-BE49-F238E27FC236}">
                    <a16:creationId xmlns:a16="http://schemas.microsoft.com/office/drawing/2014/main" id="{65E05D4D-D653-C44E-BA7D-7A4508D09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494" y="476"/>
                  </a:cxn>
                  <a:cxn ang="0">
                    <a:pos x="452" y="517"/>
                  </a:cxn>
                  <a:cxn ang="0">
                    <a:pos x="420" y="545"/>
                  </a:cxn>
                  <a:cxn ang="0">
                    <a:pos x="376" y="513"/>
                  </a:cxn>
                  <a:cxn ang="0">
                    <a:pos x="359" y="509"/>
                  </a:cxn>
                  <a:cxn ang="0">
                    <a:pos x="322" y="523"/>
                  </a:cxn>
                  <a:cxn ang="0">
                    <a:pos x="289" y="554"/>
                  </a:cxn>
                  <a:cxn ang="0">
                    <a:pos x="268" y="570"/>
                  </a:cxn>
                  <a:cxn ang="0">
                    <a:pos x="252" y="588"/>
                  </a:cxn>
                  <a:cxn ang="0">
                    <a:pos x="252" y="633"/>
                  </a:cxn>
                  <a:cxn ang="0">
                    <a:pos x="239" y="655"/>
                  </a:cxn>
                  <a:cxn ang="0">
                    <a:pos x="211" y="641"/>
                  </a:cxn>
                  <a:cxn ang="0">
                    <a:pos x="209" y="570"/>
                  </a:cxn>
                  <a:cxn ang="0">
                    <a:pos x="195" y="522"/>
                  </a:cxn>
                  <a:cxn ang="0">
                    <a:pos x="161" y="461"/>
                  </a:cxn>
                  <a:cxn ang="0">
                    <a:pos x="138" y="439"/>
                  </a:cxn>
                  <a:cxn ang="0">
                    <a:pos x="105" y="427"/>
                  </a:cxn>
                  <a:cxn ang="0">
                    <a:pos x="88" y="405"/>
                  </a:cxn>
                  <a:cxn ang="0">
                    <a:pos x="81" y="379"/>
                  </a:cxn>
                  <a:cxn ang="0">
                    <a:pos x="39" y="334"/>
                  </a:cxn>
                  <a:cxn ang="0">
                    <a:pos x="18" y="272"/>
                  </a:cxn>
                  <a:cxn ang="0">
                    <a:pos x="2" y="247"/>
                  </a:cxn>
                  <a:cxn ang="0">
                    <a:pos x="18" y="239"/>
                  </a:cxn>
                  <a:cxn ang="0">
                    <a:pos x="82" y="242"/>
                  </a:cxn>
                  <a:cxn ang="0">
                    <a:pos x="100" y="221"/>
                  </a:cxn>
                  <a:cxn ang="0">
                    <a:pos x="138" y="211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Freeform 118">
                <a:extLst>
                  <a:ext uri="{FF2B5EF4-FFF2-40B4-BE49-F238E27FC236}">
                    <a16:creationId xmlns:a16="http://schemas.microsoft.com/office/drawing/2014/main" id="{F6C922B3-66D1-1F42-8BCA-4FE1B252A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506" y="469"/>
                  </a:cxn>
                  <a:cxn ang="0">
                    <a:pos x="461" y="506"/>
                  </a:cxn>
                  <a:cxn ang="0">
                    <a:pos x="423" y="544"/>
                  </a:cxn>
                  <a:cxn ang="0">
                    <a:pos x="401" y="532"/>
                  </a:cxn>
                  <a:cxn ang="0">
                    <a:pos x="364" y="509"/>
                  </a:cxn>
                  <a:cxn ang="0">
                    <a:pos x="331" y="518"/>
                  </a:cxn>
                  <a:cxn ang="0">
                    <a:pos x="300" y="543"/>
                  </a:cxn>
                  <a:cxn ang="0">
                    <a:pos x="274" y="567"/>
                  </a:cxn>
                  <a:cxn ang="0">
                    <a:pos x="253" y="581"/>
                  </a:cxn>
                  <a:cxn ang="0">
                    <a:pos x="253" y="625"/>
                  </a:cxn>
                  <a:cxn ang="0">
                    <a:pos x="245" y="651"/>
                  </a:cxn>
                  <a:cxn ang="0">
                    <a:pos x="219" y="659"/>
                  </a:cxn>
                  <a:cxn ang="0">
                    <a:pos x="209" y="616"/>
                  </a:cxn>
                  <a:cxn ang="0">
                    <a:pos x="205" y="545"/>
                  </a:cxn>
                  <a:cxn ang="0">
                    <a:pos x="170" y="478"/>
                  </a:cxn>
                  <a:cxn ang="0">
                    <a:pos x="152" y="449"/>
                  </a:cxn>
                  <a:cxn ang="0">
                    <a:pos x="119" y="432"/>
                  </a:cxn>
                  <a:cxn ang="0">
                    <a:pos x="96" y="421"/>
                  </a:cxn>
                  <a:cxn ang="0">
                    <a:pos x="84" y="388"/>
                  </a:cxn>
                  <a:cxn ang="0">
                    <a:pos x="74" y="370"/>
                  </a:cxn>
                  <a:cxn ang="0">
                    <a:pos x="44" y="313"/>
                  </a:cxn>
                  <a:cxn ang="0">
                    <a:pos x="3" y="260"/>
                  </a:cxn>
                  <a:cxn ang="0">
                    <a:pos x="4" y="245"/>
                  </a:cxn>
                  <a:cxn ang="0">
                    <a:pos x="25" y="239"/>
                  </a:cxn>
                  <a:cxn ang="0">
                    <a:pos x="88" y="239"/>
                  </a:cxn>
                  <a:cxn ang="0">
                    <a:pos x="106" y="219"/>
                  </a:cxn>
                  <a:cxn ang="0">
                    <a:pos x="151" y="208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Freeform 119">
                <a:extLst>
                  <a:ext uri="{FF2B5EF4-FFF2-40B4-BE49-F238E27FC236}">
                    <a16:creationId xmlns:a16="http://schemas.microsoft.com/office/drawing/2014/main" id="{1C293FC8-E343-4A40-B384-BF72AEBA8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7" y="296"/>
                  </a:cxn>
                  <a:cxn ang="0">
                    <a:pos x="803" y="224"/>
                  </a:cxn>
                  <a:cxn ang="0">
                    <a:pos x="796" y="171"/>
                  </a:cxn>
                  <a:cxn ang="0">
                    <a:pos x="803" y="144"/>
                  </a:cxn>
                  <a:cxn ang="0">
                    <a:pos x="791" y="133"/>
                  </a:cxn>
                  <a:cxn ang="0">
                    <a:pos x="728" y="115"/>
                  </a:cxn>
                  <a:cxn ang="0">
                    <a:pos x="675" y="88"/>
                  </a:cxn>
                  <a:cxn ang="0">
                    <a:pos x="623" y="46"/>
                  </a:cxn>
                  <a:cxn ang="0">
                    <a:pos x="605" y="19"/>
                  </a:cxn>
                  <a:cxn ang="0">
                    <a:pos x="580" y="0"/>
                  </a:cxn>
                  <a:cxn ang="0">
                    <a:pos x="552" y="13"/>
                  </a:cxn>
                  <a:cxn ang="0">
                    <a:pos x="526" y="30"/>
                  </a:cxn>
                  <a:cxn ang="0">
                    <a:pos x="504" y="27"/>
                  </a:cxn>
                  <a:cxn ang="0">
                    <a:pos x="482" y="9"/>
                  </a:cxn>
                  <a:cxn ang="0">
                    <a:pos x="465" y="13"/>
                  </a:cxn>
                  <a:cxn ang="0">
                    <a:pos x="432" y="44"/>
                  </a:cxn>
                  <a:cxn ang="0">
                    <a:pos x="404" y="52"/>
                  </a:cxn>
                  <a:cxn ang="0">
                    <a:pos x="327" y="35"/>
                  </a:cxn>
                  <a:cxn ang="0">
                    <a:pos x="278" y="66"/>
                  </a:cxn>
                  <a:cxn ang="0">
                    <a:pos x="234" y="111"/>
                  </a:cxn>
                  <a:cxn ang="0">
                    <a:pos x="212" y="124"/>
                  </a:cxn>
                  <a:cxn ang="0">
                    <a:pos x="168" y="89"/>
                  </a:cxn>
                  <a:cxn ang="0">
                    <a:pos x="146" y="89"/>
                  </a:cxn>
                  <a:cxn ang="0">
                    <a:pos x="110" y="107"/>
                  </a:cxn>
                  <a:cxn ang="0">
                    <a:pos x="80" y="138"/>
                  </a:cxn>
                  <a:cxn ang="0">
                    <a:pos x="58" y="151"/>
                  </a:cxn>
                  <a:cxn ang="0">
                    <a:pos x="46" y="181"/>
                  </a:cxn>
                  <a:cxn ang="0">
                    <a:pos x="48" y="219"/>
                  </a:cxn>
                  <a:cxn ang="0">
                    <a:pos x="26" y="237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Freeform 120">
                <a:extLst>
                  <a:ext uri="{FF2B5EF4-FFF2-40B4-BE49-F238E27FC236}">
                    <a16:creationId xmlns:a16="http://schemas.microsoft.com/office/drawing/2014/main" id="{D21268BB-3A8C-9044-BA94-25825A72F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9" y="307"/>
                  </a:cxn>
                  <a:cxn ang="0">
                    <a:pos x="812" y="243"/>
                  </a:cxn>
                  <a:cxn ang="0">
                    <a:pos x="795" y="181"/>
                  </a:cxn>
                  <a:cxn ang="0">
                    <a:pos x="803" y="149"/>
                  </a:cxn>
                  <a:cxn ang="0">
                    <a:pos x="796" y="135"/>
                  </a:cxn>
                  <a:cxn ang="0">
                    <a:pos x="739" y="119"/>
                  </a:cxn>
                  <a:cxn ang="0">
                    <a:pos x="697" y="101"/>
                  </a:cxn>
                  <a:cxn ang="0">
                    <a:pos x="632" y="57"/>
                  </a:cxn>
                  <a:cxn ang="0">
                    <a:pos x="614" y="32"/>
                  </a:cxn>
                  <a:cxn ang="0">
                    <a:pos x="593" y="8"/>
                  </a:cxn>
                  <a:cxn ang="0">
                    <a:pos x="567" y="2"/>
                  </a:cxn>
                  <a:cxn ang="0">
                    <a:pos x="537" y="24"/>
                  </a:cxn>
                  <a:cxn ang="0">
                    <a:pos x="517" y="31"/>
                  </a:cxn>
                  <a:cxn ang="0">
                    <a:pos x="491" y="15"/>
                  </a:cxn>
                  <a:cxn ang="0">
                    <a:pos x="475" y="8"/>
                  </a:cxn>
                  <a:cxn ang="0">
                    <a:pos x="445" y="30"/>
                  </a:cxn>
                  <a:cxn ang="0">
                    <a:pos x="422" y="50"/>
                  </a:cxn>
                  <a:cxn ang="0">
                    <a:pos x="364" y="40"/>
                  </a:cxn>
                  <a:cxn ang="0">
                    <a:pos x="313" y="40"/>
                  </a:cxn>
                  <a:cxn ang="0">
                    <a:pos x="268" y="75"/>
                  </a:cxn>
                  <a:cxn ang="0">
                    <a:pos x="224" y="122"/>
                  </a:cxn>
                  <a:cxn ang="0">
                    <a:pos x="210" y="123"/>
                  </a:cxn>
                  <a:cxn ang="0">
                    <a:pos x="164" y="88"/>
                  </a:cxn>
                  <a:cxn ang="0">
                    <a:pos x="136" y="93"/>
                  </a:cxn>
                  <a:cxn ang="0">
                    <a:pos x="103" y="112"/>
                  </a:cxn>
                  <a:cxn ang="0">
                    <a:pos x="75" y="142"/>
                  </a:cxn>
                  <a:cxn ang="0">
                    <a:pos x="53" y="155"/>
                  </a:cxn>
                  <a:cxn ang="0">
                    <a:pos x="48" y="197"/>
                  </a:cxn>
                  <a:cxn ang="0">
                    <a:pos x="45" y="225"/>
                  </a:cxn>
                  <a:cxn ang="0">
                    <a:pos x="15" y="238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9" name="Freeform 121">
                <a:extLst>
                  <a:ext uri="{FF2B5EF4-FFF2-40B4-BE49-F238E27FC236}">
                    <a16:creationId xmlns:a16="http://schemas.microsoft.com/office/drawing/2014/main" id="{5DAFEB40-65BF-3941-B221-CC2C226F95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1" y="90"/>
                  </a:cxn>
                  <a:cxn ang="0">
                    <a:pos x="342" y="129"/>
                  </a:cxn>
                  <a:cxn ang="0">
                    <a:pos x="389" y="151"/>
                  </a:cxn>
                  <a:cxn ang="0">
                    <a:pos x="432" y="224"/>
                  </a:cxn>
                  <a:cxn ang="0">
                    <a:pos x="446" y="318"/>
                  </a:cxn>
                  <a:cxn ang="0">
                    <a:pos x="446" y="440"/>
                  </a:cxn>
                  <a:cxn ang="0">
                    <a:pos x="441" y="545"/>
                  </a:cxn>
                  <a:cxn ang="0">
                    <a:pos x="482" y="702"/>
                  </a:cxn>
                  <a:cxn ang="0">
                    <a:pos x="539" y="851"/>
                  </a:cxn>
                  <a:cxn ang="0">
                    <a:pos x="578" y="872"/>
                  </a:cxn>
                  <a:cxn ang="0">
                    <a:pos x="630" y="917"/>
                  </a:cxn>
                  <a:cxn ang="0">
                    <a:pos x="634" y="1001"/>
                  </a:cxn>
                  <a:cxn ang="0">
                    <a:pos x="605" y="1065"/>
                  </a:cxn>
                  <a:cxn ang="0">
                    <a:pos x="534" y="1127"/>
                  </a:cxn>
                  <a:cxn ang="0">
                    <a:pos x="485" y="1189"/>
                  </a:cxn>
                  <a:cxn ang="0">
                    <a:pos x="407" y="1208"/>
                  </a:cxn>
                  <a:cxn ang="0">
                    <a:pos x="386" y="1233"/>
                  </a:cxn>
                  <a:cxn ang="0">
                    <a:pos x="407" y="1299"/>
                  </a:cxn>
                  <a:cxn ang="0">
                    <a:pos x="385" y="1330"/>
                  </a:cxn>
                  <a:cxn ang="0">
                    <a:pos x="362" y="1364"/>
                  </a:cxn>
                  <a:cxn ang="0">
                    <a:pos x="302" y="1347"/>
                  </a:cxn>
                  <a:cxn ang="0">
                    <a:pos x="235" y="1313"/>
                  </a:cxn>
                  <a:cxn ang="0">
                    <a:pos x="204" y="1269"/>
                  </a:cxn>
                  <a:cxn ang="0">
                    <a:pos x="125" y="1202"/>
                  </a:cxn>
                  <a:cxn ang="0">
                    <a:pos x="46" y="1141"/>
                  </a:cxn>
                  <a:cxn ang="0">
                    <a:pos x="3" y="1068"/>
                  </a:cxn>
                  <a:cxn ang="0">
                    <a:pos x="7" y="1054"/>
                  </a:cxn>
                  <a:cxn ang="0">
                    <a:pos x="36" y="1081"/>
                  </a:cxn>
                  <a:cxn ang="0">
                    <a:pos x="56" y="1084"/>
                  </a:cxn>
                  <a:cxn ang="0">
                    <a:pos x="34" y="1031"/>
                  </a:cxn>
                  <a:cxn ang="0">
                    <a:pos x="9" y="993"/>
                  </a:cxn>
                  <a:cxn ang="0">
                    <a:pos x="20" y="910"/>
                  </a:cxn>
                  <a:cxn ang="0">
                    <a:pos x="73" y="821"/>
                  </a:cxn>
                  <a:cxn ang="0">
                    <a:pos x="71" y="786"/>
                  </a:cxn>
                  <a:cxn ang="0">
                    <a:pos x="40" y="758"/>
                  </a:cxn>
                  <a:cxn ang="0">
                    <a:pos x="53" y="703"/>
                  </a:cxn>
                  <a:cxn ang="0">
                    <a:pos x="66" y="654"/>
                  </a:cxn>
                  <a:cxn ang="0">
                    <a:pos x="46" y="605"/>
                  </a:cxn>
                  <a:cxn ang="0">
                    <a:pos x="78" y="576"/>
                  </a:cxn>
                  <a:cxn ang="0">
                    <a:pos x="82" y="540"/>
                  </a:cxn>
                  <a:cxn ang="0">
                    <a:pos x="71" y="510"/>
                  </a:cxn>
                  <a:cxn ang="0">
                    <a:pos x="101" y="505"/>
                  </a:cxn>
                  <a:cxn ang="0">
                    <a:pos x="91" y="422"/>
                  </a:cxn>
                  <a:cxn ang="0">
                    <a:pos x="70" y="381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0" name="Freeform 122">
                <a:extLst>
                  <a:ext uri="{FF2B5EF4-FFF2-40B4-BE49-F238E27FC236}">
                    <a16:creationId xmlns:a16="http://schemas.microsoft.com/office/drawing/2014/main" id="{A074285D-786E-6742-AA5B-BAE29E609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0" y="87"/>
                  </a:cxn>
                  <a:cxn ang="0">
                    <a:pos x="338" y="127"/>
                  </a:cxn>
                  <a:cxn ang="0">
                    <a:pos x="382" y="146"/>
                  </a:cxn>
                  <a:cxn ang="0">
                    <a:pos x="419" y="203"/>
                  </a:cxn>
                  <a:cxn ang="0">
                    <a:pos x="445" y="294"/>
                  </a:cxn>
                  <a:cxn ang="0">
                    <a:pos x="456" y="361"/>
                  </a:cxn>
                  <a:cxn ang="0">
                    <a:pos x="445" y="513"/>
                  </a:cxn>
                  <a:cxn ang="0">
                    <a:pos x="460" y="610"/>
                  </a:cxn>
                  <a:cxn ang="0">
                    <a:pos x="524" y="825"/>
                  </a:cxn>
                  <a:cxn ang="0">
                    <a:pos x="564" y="870"/>
                  </a:cxn>
                  <a:cxn ang="0">
                    <a:pos x="631" y="873"/>
                  </a:cxn>
                  <a:cxn ang="0">
                    <a:pos x="641" y="951"/>
                  </a:cxn>
                  <a:cxn ang="0">
                    <a:pos x="622" y="1044"/>
                  </a:cxn>
                  <a:cxn ang="0">
                    <a:pos x="568" y="1089"/>
                  </a:cxn>
                  <a:cxn ang="0">
                    <a:pos x="508" y="1168"/>
                  </a:cxn>
                  <a:cxn ang="0">
                    <a:pos x="450" y="1201"/>
                  </a:cxn>
                  <a:cxn ang="0">
                    <a:pos x="389" y="1219"/>
                  </a:cxn>
                  <a:cxn ang="0">
                    <a:pos x="397" y="1268"/>
                  </a:cxn>
                  <a:cxn ang="0">
                    <a:pos x="401" y="1312"/>
                  </a:cxn>
                  <a:cxn ang="0">
                    <a:pos x="377" y="1357"/>
                  </a:cxn>
                  <a:cxn ang="0">
                    <a:pos x="338" y="1360"/>
                  </a:cxn>
                  <a:cxn ang="0">
                    <a:pos x="239" y="1346"/>
                  </a:cxn>
                  <a:cxn ang="0">
                    <a:pos x="231" y="1294"/>
                  </a:cxn>
                  <a:cxn ang="0">
                    <a:pos x="182" y="1246"/>
                  </a:cxn>
                  <a:cxn ang="0">
                    <a:pos x="88" y="1179"/>
                  </a:cxn>
                  <a:cxn ang="0">
                    <a:pos x="29" y="1118"/>
                  </a:cxn>
                  <a:cxn ang="0">
                    <a:pos x="0" y="1058"/>
                  </a:cxn>
                  <a:cxn ang="0">
                    <a:pos x="13" y="1057"/>
                  </a:cxn>
                  <a:cxn ang="0">
                    <a:pos x="49" y="1094"/>
                  </a:cxn>
                  <a:cxn ang="0">
                    <a:pos x="52" y="1065"/>
                  </a:cxn>
                  <a:cxn ang="0">
                    <a:pos x="21" y="1018"/>
                  </a:cxn>
                  <a:cxn ang="0">
                    <a:pos x="9" y="961"/>
                  </a:cxn>
                  <a:cxn ang="0">
                    <a:pos x="40" y="878"/>
                  </a:cxn>
                  <a:cxn ang="0">
                    <a:pos x="75" y="804"/>
                  </a:cxn>
                  <a:cxn ang="0">
                    <a:pos x="65" y="778"/>
                  </a:cxn>
                  <a:cxn ang="0">
                    <a:pos x="35" y="745"/>
                  </a:cxn>
                  <a:cxn ang="0">
                    <a:pos x="70" y="673"/>
                  </a:cxn>
                  <a:cxn ang="0">
                    <a:pos x="56" y="640"/>
                  </a:cxn>
                  <a:cxn ang="0">
                    <a:pos x="52" y="590"/>
                  </a:cxn>
                  <a:cxn ang="0">
                    <a:pos x="88" y="565"/>
                  </a:cxn>
                  <a:cxn ang="0">
                    <a:pos x="69" y="522"/>
                  </a:cxn>
                  <a:cxn ang="0">
                    <a:pos x="88" y="510"/>
                  </a:cxn>
                  <a:cxn ang="0">
                    <a:pos x="97" y="493"/>
                  </a:cxn>
                  <a:cxn ang="0">
                    <a:pos x="87" y="405"/>
                  </a:cxn>
                  <a:cxn ang="0">
                    <a:pos x="56" y="372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1" name="Freeform 123">
                <a:extLst>
                  <a:ext uri="{FF2B5EF4-FFF2-40B4-BE49-F238E27FC236}">
                    <a16:creationId xmlns:a16="http://schemas.microsoft.com/office/drawing/2014/main" id="{67D83B6E-8024-EC49-98ED-0F0BB7D42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42" y="429"/>
                  </a:cxn>
                  <a:cxn ang="0">
                    <a:pos x="29" y="369"/>
                  </a:cxn>
                  <a:cxn ang="0">
                    <a:pos x="8" y="333"/>
                  </a:cxn>
                  <a:cxn ang="0">
                    <a:pos x="22" y="251"/>
                  </a:cxn>
                  <a:cxn ang="0">
                    <a:pos x="55" y="241"/>
                  </a:cxn>
                  <a:cxn ang="0">
                    <a:pos x="78" y="220"/>
                  </a:cxn>
                  <a:cxn ang="0">
                    <a:pos x="77" y="184"/>
                  </a:cxn>
                  <a:cxn ang="0">
                    <a:pos x="93" y="134"/>
                  </a:cxn>
                  <a:cxn ang="0">
                    <a:pos x="109" y="109"/>
                  </a:cxn>
                  <a:cxn ang="0">
                    <a:pos x="144" y="91"/>
                  </a:cxn>
                  <a:cxn ang="0">
                    <a:pos x="172" y="114"/>
                  </a:cxn>
                  <a:cxn ang="0">
                    <a:pos x="182" y="119"/>
                  </a:cxn>
                  <a:cxn ang="0">
                    <a:pos x="211" y="99"/>
                  </a:cxn>
                  <a:cxn ang="0">
                    <a:pos x="172" y="45"/>
                  </a:cxn>
                  <a:cxn ang="0">
                    <a:pos x="274" y="21"/>
                  </a:cxn>
                  <a:cxn ang="0">
                    <a:pos x="299" y="53"/>
                  </a:cxn>
                  <a:cxn ang="0">
                    <a:pos x="351" y="82"/>
                  </a:cxn>
                  <a:cxn ang="0">
                    <a:pos x="377" y="126"/>
                  </a:cxn>
                  <a:cxn ang="0">
                    <a:pos x="420" y="163"/>
                  </a:cxn>
                  <a:cxn ang="0">
                    <a:pos x="450" y="170"/>
                  </a:cxn>
                  <a:cxn ang="0">
                    <a:pos x="473" y="196"/>
                  </a:cxn>
                  <a:cxn ang="0">
                    <a:pos x="503" y="209"/>
                  </a:cxn>
                  <a:cxn ang="0">
                    <a:pos x="533" y="233"/>
                  </a:cxn>
                  <a:cxn ang="0">
                    <a:pos x="583" y="264"/>
                  </a:cxn>
                  <a:cxn ang="0">
                    <a:pos x="653" y="299"/>
                  </a:cxn>
                  <a:cxn ang="0">
                    <a:pos x="673" y="334"/>
                  </a:cxn>
                  <a:cxn ang="0">
                    <a:pos x="622" y="347"/>
                  </a:cxn>
                  <a:cxn ang="0">
                    <a:pos x="592" y="368"/>
                  </a:cxn>
                  <a:cxn ang="0">
                    <a:pos x="530" y="368"/>
                  </a:cxn>
                  <a:cxn ang="0">
                    <a:pos x="525" y="386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Freeform 124">
                <a:extLst>
                  <a:ext uri="{FF2B5EF4-FFF2-40B4-BE49-F238E27FC236}">
                    <a16:creationId xmlns:a16="http://schemas.microsoft.com/office/drawing/2014/main" id="{FEFC4D8F-E8CF-E54C-B795-4B8847853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0" y="456"/>
                  </a:cxn>
                  <a:cxn ang="0">
                    <a:pos x="40" y="391"/>
                  </a:cxn>
                  <a:cxn ang="0">
                    <a:pos x="14" y="356"/>
                  </a:cxn>
                  <a:cxn ang="0">
                    <a:pos x="14" y="275"/>
                  </a:cxn>
                  <a:cxn ang="0">
                    <a:pos x="33" y="244"/>
                  </a:cxn>
                  <a:cxn ang="0">
                    <a:pos x="81" y="240"/>
                  </a:cxn>
                  <a:cxn ang="0">
                    <a:pos x="74" y="192"/>
                  </a:cxn>
                  <a:cxn ang="0">
                    <a:pos x="88" y="166"/>
                  </a:cxn>
                  <a:cxn ang="0">
                    <a:pos x="101" y="115"/>
                  </a:cxn>
                  <a:cxn ang="0">
                    <a:pos x="134" y="93"/>
                  </a:cxn>
                  <a:cxn ang="0">
                    <a:pos x="166" y="102"/>
                  </a:cxn>
                  <a:cxn ang="0">
                    <a:pos x="176" y="119"/>
                  </a:cxn>
                  <a:cxn ang="0">
                    <a:pos x="209" y="105"/>
                  </a:cxn>
                  <a:cxn ang="0">
                    <a:pos x="202" y="77"/>
                  </a:cxn>
                  <a:cxn ang="0">
                    <a:pos x="214" y="16"/>
                  </a:cxn>
                  <a:cxn ang="0">
                    <a:pos x="281" y="36"/>
                  </a:cxn>
                  <a:cxn ang="0">
                    <a:pos x="315" y="61"/>
                  </a:cxn>
                  <a:cxn ang="0">
                    <a:pos x="363" y="95"/>
                  </a:cxn>
                  <a:cxn ang="0">
                    <a:pos x="393" y="147"/>
                  </a:cxn>
                  <a:cxn ang="0">
                    <a:pos x="433" y="167"/>
                  </a:cxn>
                  <a:cxn ang="0">
                    <a:pos x="457" y="175"/>
                  </a:cxn>
                  <a:cxn ang="0">
                    <a:pos x="485" y="205"/>
                  </a:cxn>
                  <a:cxn ang="0">
                    <a:pos x="517" y="213"/>
                  </a:cxn>
                  <a:cxn ang="0">
                    <a:pos x="547" y="251"/>
                  </a:cxn>
                  <a:cxn ang="0">
                    <a:pos x="635" y="281"/>
                  </a:cxn>
                  <a:cxn ang="0">
                    <a:pos x="661" y="314"/>
                  </a:cxn>
                  <a:cxn ang="0">
                    <a:pos x="660" y="337"/>
                  </a:cxn>
                  <a:cxn ang="0">
                    <a:pos x="618" y="351"/>
                  </a:cxn>
                  <a:cxn ang="0">
                    <a:pos x="574" y="367"/>
                  </a:cxn>
                  <a:cxn ang="0">
                    <a:pos x="526" y="371"/>
                  </a:cxn>
                  <a:cxn ang="0">
                    <a:pos x="540" y="398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lnTo>
                      <a:pt x="311" y="78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Freeform 125">
                <a:extLst>
                  <a:ext uri="{FF2B5EF4-FFF2-40B4-BE49-F238E27FC236}">
                    <a16:creationId xmlns:a16="http://schemas.microsoft.com/office/drawing/2014/main" id="{B0C2C295-586F-AD4B-9D83-C0099CD67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3" y="1216"/>
                  </a:cxn>
                  <a:cxn ang="0">
                    <a:pos x="909" y="1160"/>
                  </a:cxn>
                  <a:cxn ang="0">
                    <a:pos x="903" y="1075"/>
                  </a:cxn>
                  <a:cxn ang="0">
                    <a:pos x="924" y="1042"/>
                  </a:cxn>
                  <a:cxn ang="0">
                    <a:pos x="967" y="1020"/>
                  </a:cxn>
                  <a:cxn ang="0">
                    <a:pos x="968" y="980"/>
                  </a:cxn>
                  <a:cxn ang="0">
                    <a:pos x="988" y="918"/>
                  </a:cxn>
                  <a:cxn ang="0">
                    <a:pos x="1023" y="893"/>
                  </a:cxn>
                  <a:cxn ang="0">
                    <a:pos x="1059" y="909"/>
                  </a:cxn>
                  <a:cxn ang="0">
                    <a:pos x="1071" y="919"/>
                  </a:cxn>
                  <a:cxn ang="0">
                    <a:pos x="1100" y="895"/>
                  </a:cxn>
                  <a:cxn ang="0">
                    <a:pos x="1080" y="800"/>
                  </a:cxn>
                  <a:cxn ang="0">
                    <a:pos x="1244" y="763"/>
                  </a:cxn>
                  <a:cxn ang="0">
                    <a:pos x="1213" y="696"/>
                  </a:cxn>
                  <a:cxn ang="0">
                    <a:pos x="1179" y="637"/>
                  </a:cxn>
                  <a:cxn ang="0">
                    <a:pos x="1244" y="619"/>
                  </a:cxn>
                  <a:cxn ang="0">
                    <a:pos x="1260" y="603"/>
                  </a:cxn>
                  <a:cxn ang="0">
                    <a:pos x="1220" y="548"/>
                  </a:cxn>
                  <a:cxn ang="0">
                    <a:pos x="1147" y="471"/>
                  </a:cxn>
                  <a:cxn ang="0">
                    <a:pos x="1129" y="402"/>
                  </a:cxn>
                  <a:cxn ang="0">
                    <a:pos x="1152" y="327"/>
                  </a:cxn>
                  <a:cxn ang="0">
                    <a:pos x="1146" y="182"/>
                  </a:cxn>
                  <a:cxn ang="0">
                    <a:pos x="1060" y="168"/>
                  </a:cxn>
                  <a:cxn ang="0">
                    <a:pos x="1036" y="111"/>
                  </a:cxn>
                  <a:cxn ang="0">
                    <a:pos x="1014" y="66"/>
                  </a:cxn>
                  <a:cxn ang="0">
                    <a:pos x="885" y="68"/>
                  </a:cxn>
                  <a:cxn ang="0">
                    <a:pos x="817" y="57"/>
                  </a:cxn>
                  <a:cxn ang="0">
                    <a:pos x="752" y="60"/>
                  </a:cxn>
                  <a:cxn ang="0">
                    <a:pos x="672" y="58"/>
                  </a:cxn>
                  <a:cxn ang="0">
                    <a:pos x="608" y="51"/>
                  </a:cxn>
                  <a:cxn ang="0">
                    <a:pos x="559" y="40"/>
                  </a:cxn>
                  <a:cxn ang="0">
                    <a:pos x="438" y="2"/>
                  </a:cxn>
                  <a:cxn ang="0">
                    <a:pos x="363" y="5"/>
                  </a:cxn>
                  <a:cxn ang="0">
                    <a:pos x="288" y="45"/>
                  </a:cxn>
                  <a:cxn ang="0">
                    <a:pos x="208" y="103"/>
                  </a:cxn>
                  <a:cxn ang="0">
                    <a:pos x="149" y="73"/>
                  </a:cxn>
                  <a:cxn ang="0">
                    <a:pos x="70" y="13"/>
                  </a:cxn>
                  <a:cxn ang="0">
                    <a:pos x="32" y="57"/>
                  </a:cxn>
                  <a:cxn ang="0">
                    <a:pos x="7" y="127"/>
                  </a:cxn>
                  <a:cxn ang="0">
                    <a:pos x="4" y="212"/>
                  </a:cxn>
                  <a:cxn ang="0">
                    <a:pos x="65" y="273"/>
                  </a:cxn>
                  <a:cxn ang="0">
                    <a:pos x="100" y="339"/>
                  </a:cxn>
                  <a:cxn ang="0">
                    <a:pos x="138" y="462"/>
                  </a:cxn>
                  <a:cxn ang="0">
                    <a:pos x="192" y="544"/>
                  </a:cxn>
                  <a:cxn ang="0">
                    <a:pos x="282" y="633"/>
                  </a:cxn>
                  <a:cxn ang="0">
                    <a:pos x="337" y="721"/>
                  </a:cxn>
                  <a:cxn ang="0">
                    <a:pos x="459" y="830"/>
                  </a:cxn>
                  <a:cxn ang="0">
                    <a:pos x="504" y="844"/>
                  </a:cxn>
                  <a:cxn ang="0">
                    <a:pos x="513" y="874"/>
                  </a:cxn>
                  <a:cxn ang="0">
                    <a:pos x="538" y="931"/>
                  </a:cxn>
                  <a:cxn ang="0">
                    <a:pos x="583" y="987"/>
                  </a:cxn>
                  <a:cxn ang="0">
                    <a:pos x="629" y="1031"/>
                  </a:cxn>
                  <a:cxn ang="0">
                    <a:pos x="617" y="1094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" name="Freeform 126">
                <a:extLst>
                  <a:ext uri="{FF2B5EF4-FFF2-40B4-BE49-F238E27FC236}">
                    <a16:creationId xmlns:a16="http://schemas.microsoft.com/office/drawing/2014/main" id="{9BEE954D-94C1-7C44-B360-A655604D3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1" y="1229"/>
                  </a:cxn>
                  <a:cxn ang="0">
                    <a:pos x="914" y="1164"/>
                  </a:cxn>
                  <a:cxn ang="0">
                    <a:pos x="901" y="1093"/>
                  </a:cxn>
                  <a:cxn ang="0">
                    <a:pos x="922" y="1044"/>
                  </a:cxn>
                  <a:cxn ang="0">
                    <a:pos x="970" y="1029"/>
                  </a:cxn>
                  <a:cxn ang="0">
                    <a:pos x="966" y="984"/>
                  </a:cxn>
                  <a:cxn ang="0">
                    <a:pos x="985" y="926"/>
                  </a:cxn>
                  <a:cxn ang="0">
                    <a:pos x="1012" y="901"/>
                  </a:cxn>
                  <a:cxn ang="0">
                    <a:pos x="1055" y="902"/>
                  </a:cxn>
                  <a:cxn ang="0">
                    <a:pos x="1068" y="919"/>
                  </a:cxn>
                  <a:cxn ang="0">
                    <a:pos x="1100" y="899"/>
                  </a:cxn>
                  <a:cxn ang="0">
                    <a:pos x="1054" y="814"/>
                  </a:cxn>
                  <a:cxn ang="0">
                    <a:pos x="1236" y="777"/>
                  </a:cxn>
                  <a:cxn ang="0">
                    <a:pos x="1239" y="733"/>
                  </a:cxn>
                  <a:cxn ang="0">
                    <a:pos x="1181" y="647"/>
                  </a:cxn>
                  <a:cxn ang="0">
                    <a:pos x="1207" y="624"/>
                  </a:cxn>
                  <a:cxn ang="0">
                    <a:pos x="1258" y="610"/>
                  </a:cxn>
                  <a:cxn ang="0">
                    <a:pos x="1247" y="575"/>
                  </a:cxn>
                  <a:cxn ang="0">
                    <a:pos x="1163" y="493"/>
                  </a:cxn>
                  <a:cxn ang="0">
                    <a:pos x="1130" y="426"/>
                  </a:cxn>
                  <a:cxn ang="0">
                    <a:pos x="1141" y="354"/>
                  </a:cxn>
                  <a:cxn ang="0">
                    <a:pos x="1199" y="176"/>
                  </a:cxn>
                  <a:cxn ang="0">
                    <a:pos x="1084" y="177"/>
                  </a:cxn>
                  <a:cxn ang="0">
                    <a:pos x="1045" y="147"/>
                  </a:cxn>
                  <a:cxn ang="0">
                    <a:pos x="1029" y="81"/>
                  </a:cxn>
                  <a:cxn ang="0">
                    <a:pos x="981" y="60"/>
                  </a:cxn>
                  <a:cxn ang="0">
                    <a:pos x="848" y="66"/>
                  </a:cxn>
                  <a:cxn ang="0">
                    <a:pos x="787" y="51"/>
                  </a:cxn>
                  <a:cxn ang="0">
                    <a:pos x="716" y="70"/>
                  </a:cxn>
                  <a:cxn ang="0">
                    <a:pos x="639" y="46"/>
                  </a:cxn>
                  <a:cxn ang="0">
                    <a:pos x="593" y="51"/>
                  </a:cxn>
                  <a:cxn ang="0">
                    <a:pos x="513" y="22"/>
                  </a:cxn>
                  <a:cxn ang="0">
                    <a:pos x="398" y="0"/>
                  </a:cxn>
                  <a:cxn ang="0">
                    <a:pos x="331" y="18"/>
                  </a:cxn>
                  <a:cxn ang="0">
                    <a:pos x="225" y="97"/>
                  </a:cxn>
                  <a:cxn ang="0">
                    <a:pos x="188" y="101"/>
                  </a:cxn>
                  <a:cxn ang="0">
                    <a:pos x="87" y="20"/>
                  </a:cxn>
                  <a:cxn ang="0">
                    <a:pos x="51" y="27"/>
                  </a:cxn>
                  <a:cxn ang="0">
                    <a:pos x="20" y="86"/>
                  </a:cxn>
                  <a:cxn ang="0">
                    <a:pos x="0" y="198"/>
                  </a:cxn>
                  <a:cxn ang="0">
                    <a:pos x="21" y="234"/>
                  </a:cxn>
                  <a:cxn ang="0">
                    <a:pos x="87" y="305"/>
                  </a:cxn>
                  <a:cxn ang="0">
                    <a:pos x="114" y="399"/>
                  </a:cxn>
                  <a:cxn ang="0">
                    <a:pos x="166" y="503"/>
                  </a:cxn>
                  <a:cxn ang="0">
                    <a:pos x="248" y="598"/>
                  </a:cxn>
                  <a:cxn ang="0">
                    <a:pos x="315" y="693"/>
                  </a:cxn>
                  <a:cxn ang="0">
                    <a:pos x="415" y="794"/>
                  </a:cxn>
                  <a:cxn ang="0">
                    <a:pos x="482" y="839"/>
                  </a:cxn>
                  <a:cxn ang="0">
                    <a:pos x="512" y="855"/>
                  </a:cxn>
                  <a:cxn ang="0">
                    <a:pos x="513" y="900"/>
                  </a:cxn>
                  <a:cxn ang="0">
                    <a:pos x="559" y="959"/>
                  </a:cxn>
                  <a:cxn ang="0">
                    <a:pos x="612" y="1010"/>
                  </a:cxn>
                  <a:cxn ang="0">
                    <a:pos x="634" y="1059"/>
                  </a:cxn>
                  <a:cxn ang="0">
                    <a:pos x="633" y="1106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lnTo>
                      <a:pt x="633" y="110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" name="Freeform 127">
                <a:extLst>
                  <a:ext uri="{FF2B5EF4-FFF2-40B4-BE49-F238E27FC236}">
                    <a16:creationId xmlns:a16="http://schemas.microsoft.com/office/drawing/2014/main" id="{7E1FDE57-66F6-804A-914F-7D0D9B21F7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4772388"/>
                <a:ext cx="876234" cy="897734"/>
              </a:xfrm>
              <a:custGeom>
                <a:avLst/>
                <a:gdLst/>
                <a:ahLst/>
                <a:cxnLst>
                  <a:cxn ang="0">
                    <a:pos x="290" y="754"/>
                  </a:cxn>
                  <a:cxn ang="0">
                    <a:pos x="316" y="842"/>
                  </a:cxn>
                  <a:cxn ang="0">
                    <a:pos x="339" y="722"/>
                  </a:cxn>
                  <a:cxn ang="0">
                    <a:pos x="369" y="696"/>
                  </a:cxn>
                  <a:cxn ang="0">
                    <a:pos x="366" y="737"/>
                  </a:cxn>
                  <a:cxn ang="0">
                    <a:pos x="427" y="982"/>
                  </a:cxn>
                  <a:cxn ang="0">
                    <a:pos x="523" y="1079"/>
                  </a:cxn>
                  <a:cxn ang="0">
                    <a:pos x="237" y="883"/>
                  </a:cxn>
                  <a:cxn ang="0">
                    <a:pos x="295" y="999"/>
                  </a:cxn>
                  <a:cxn ang="0">
                    <a:pos x="415" y="1188"/>
                  </a:cxn>
                  <a:cxn ang="0">
                    <a:pos x="476" y="1255"/>
                  </a:cxn>
                  <a:cxn ang="0">
                    <a:pos x="496" y="1190"/>
                  </a:cxn>
                  <a:cxn ang="0">
                    <a:pos x="576" y="1285"/>
                  </a:cxn>
                  <a:cxn ang="0">
                    <a:pos x="694" y="1433"/>
                  </a:cxn>
                  <a:cxn ang="0">
                    <a:pos x="949" y="1554"/>
                  </a:cxn>
                  <a:cxn ang="0">
                    <a:pos x="1011" y="1604"/>
                  </a:cxn>
                  <a:cxn ang="0">
                    <a:pos x="1027" y="1640"/>
                  </a:cxn>
                  <a:cxn ang="0">
                    <a:pos x="934" y="1672"/>
                  </a:cxn>
                  <a:cxn ang="0">
                    <a:pos x="1136" y="1671"/>
                  </a:cxn>
                  <a:cxn ang="0">
                    <a:pos x="1032" y="1727"/>
                  </a:cxn>
                  <a:cxn ang="0">
                    <a:pos x="1075" y="1771"/>
                  </a:cxn>
                  <a:cxn ang="0">
                    <a:pos x="1110" y="1738"/>
                  </a:cxn>
                  <a:cxn ang="0">
                    <a:pos x="1243" y="1858"/>
                  </a:cxn>
                  <a:cxn ang="0">
                    <a:pos x="1349" y="1860"/>
                  </a:cxn>
                  <a:cxn ang="0">
                    <a:pos x="1181" y="1720"/>
                  </a:cxn>
                  <a:cxn ang="0">
                    <a:pos x="1353" y="1802"/>
                  </a:cxn>
                  <a:cxn ang="0">
                    <a:pos x="1557" y="1931"/>
                  </a:cxn>
                  <a:cxn ang="0">
                    <a:pos x="1413" y="1824"/>
                  </a:cxn>
                  <a:cxn ang="0">
                    <a:pos x="1545" y="1876"/>
                  </a:cxn>
                  <a:cxn ang="0">
                    <a:pos x="1221" y="1671"/>
                  </a:cxn>
                  <a:cxn ang="0">
                    <a:pos x="957" y="1483"/>
                  </a:cxn>
                  <a:cxn ang="0">
                    <a:pos x="789" y="1487"/>
                  </a:cxn>
                  <a:cxn ang="0">
                    <a:pos x="594" y="1240"/>
                  </a:cxn>
                  <a:cxn ang="0">
                    <a:pos x="579" y="1122"/>
                  </a:cxn>
                  <a:cxn ang="0">
                    <a:pos x="563" y="1036"/>
                  </a:cxn>
                  <a:cxn ang="0">
                    <a:pos x="443" y="707"/>
                  </a:cxn>
                  <a:cxn ang="0">
                    <a:pos x="264" y="657"/>
                  </a:cxn>
                  <a:cxn ang="0">
                    <a:pos x="133" y="834"/>
                  </a:cxn>
                  <a:cxn ang="0">
                    <a:pos x="2" y="563"/>
                  </a:cxn>
                  <a:cxn ang="0">
                    <a:pos x="225" y="553"/>
                  </a:cxn>
                  <a:cxn ang="0">
                    <a:pos x="366" y="471"/>
                  </a:cxn>
                  <a:cxn ang="0">
                    <a:pos x="576" y="553"/>
                  </a:cxn>
                  <a:cxn ang="0">
                    <a:pos x="744" y="385"/>
                  </a:cxn>
                  <a:cxn ang="0">
                    <a:pos x="726" y="227"/>
                  </a:cxn>
                  <a:cxn ang="0">
                    <a:pos x="921" y="149"/>
                  </a:cxn>
                  <a:cxn ang="0">
                    <a:pos x="1000" y="17"/>
                  </a:cxn>
                  <a:cxn ang="0">
                    <a:pos x="1149" y="215"/>
                  </a:cxn>
                  <a:cxn ang="0">
                    <a:pos x="1406" y="408"/>
                  </a:cxn>
                  <a:cxn ang="0">
                    <a:pos x="1676" y="385"/>
                  </a:cxn>
                  <a:cxn ang="0">
                    <a:pos x="1798" y="518"/>
                  </a:cxn>
                  <a:cxn ang="0">
                    <a:pos x="1900" y="663"/>
                  </a:cxn>
                  <a:cxn ang="0">
                    <a:pos x="1921" y="828"/>
                  </a:cxn>
                  <a:cxn ang="0">
                    <a:pos x="1755" y="747"/>
                  </a:cxn>
                  <a:cxn ang="0">
                    <a:pos x="1554" y="714"/>
                  </a:cxn>
                  <a:cxn ang="0">
                    <a:pos x="1361" y="698"/>
                  </a:cxn>
                  <a:cxn ang="0">
                    <a:pos x="1146" y="653"/>
                  </a:cxn>
                  <a:cxn ang="0">
                    <a:pos x="936" y="754"/>
                  </a:cxn>
                  <a:cxn ang="0">
                    <a:pos x="773" y="679"/>
                  </a:cxn>
                  <a:cxn ang="0">
                    <a:pos x="729" y="869"/>
                  </a:cxn>
                  <a:cxn ang="0">
                    <a:pos x="853" y="1100"/>
                  </a:cxn>
                  <a:cxn ang="0">
                    <a:pos x="1037" y="1345"/>
                  </a:cxn>
                  <a:cxn ang="0">
                    <a:pos x="1230" y="1499"/>
                  </a:cxn>
                  <a:cxn ang="0">
                    <a:pos x="1291" y="1626"/>
                  </a:cxn>
                </a:cxnLst>
                <a:rect l="0" t="0" r="r" b="b"/>
                <a:pathLst>
                  <a:path w="1921" h="1987">
                    <a:moveTo>
                      <a:pt x="282" y="860"/>
                    </a:moveTo>
                    <a:lnTo>
                      <a:pt x="274" y="851"/>
                    </a:lnTo>
                    <a:lnTo>
                      <a:pt x="268" y="842"/>
                    </a:lnTo>
                    <a:lnTo>
                      <a:pt x="266" y="837"/>
                    </a:lnTo>
                    <a:lnTo>
                      <a:pt x="264" y="832"/>
                    </a:lnTo>
                    <a:lnTo>
                      <a:pt x="263" y="826"/>
                    </a:lnTo>
                    <a:lnTo>
                      <a:pt x="263" y="820"/>
                    </a:lnTo>
                    <a:lnTo>
                      <a:pt x="264" y="812"/>
                    </a:lnTo>
                    <a:lnTo>
                      <a:pt x="268" y="806"/>
                    </a:lnTo>
                    <a:lnTo>
                      <a:pt x="272" y="801"/>
                    </a:lnTo>
                    <a:lnTo>
                      <a:pt x="276" y="794"/>
                    </a:lnTo>
                    <a:lnTo>
                      <a:pt x="278" y="784"/>
                    </a:lnTo>
                    <a:lnTo>
                      <a:pt x="282" y="768"/>
                    </a:lnTo>
                    <a:lnTo>
                      <a:pt x="285" y="762"/>
                    </a:lnTo>
                    <a:lnTo>
                      <a:pt x="287" y="755"/>
                    </a:lnTo>
                    <a:lnTo>
                      <a:pt x="290" y="754"/>
                    </a:lnTo>
                    <a:lnTo>
                      <a:pt x="291" y="751"/>
                    </a:lnTo>
                    <a:lnTo>
                      <a:pt x="294" y="751"/>
                    </a:lnTo>
                    <a:lnTo>
                      <a:pt x="296" y="751"/>
                    </a:lnTo>
                    <a:lnTo>
                      <a:pt x="299" y="754"/>
                    </a:lnTo>
                    <a:lnTo>
                      <a:pt x="301" y="756"/>
                    </a:lnTo>
                    <a:lnTo>
                      <a:pt x="303" y="760"/>
                    </a:lnTo>
                    <a:lnTo>
                      <a:pt x="305" y="766"/>
                    </a:lnTo>
                    <a:lnTo>
                      <a:pt x="308" y="775"/>
                    </a:lnTo>
                    <a:lnTo>
                      <a:pt x="308" y="782"/>
                    </a:lnTo>
                    <a:lnTo>
                      <a:pt x="308" y="790"/>
                    </a:lnTo>
                    <a:lnTo>
                      <a:pt x="307" y="798"/>
                    </a:lnTo>
                    <a:lnTo>
                      <a:pt x="307" y="807"/>
                    </a:lnTo>
                    <a:lnTo>
                      <a:pt x="308" y="815"/>
                    </a:lnTo>
                    <a:lnTo>
                      <a:pt x="311" y="823"/>
                    </a:lnTo>
                    <a:lnTo>
                      <a:pt x="314" y="833"/>
                    </a:lnTo>
                    <a:lnTo>
                      <a:pt x="316" y="842"/>
                    </a:lnTo>
                    <a:lnTo>
                      <a:pt x="317" y="851"/>
                    </a:lnTo>
                    <a:lnTo>
                      <a:pt x="318" y="860"/>
                    </a:lnTo>
                    <a:lnTo>
                      <a:pt x="318" y="870"/>
                    </a:lnTo>
                    <a:lnTo>
                      <a:pt x="317" y="874"/>
                    </a:lnTo>
                    <a:lnTo>
                      <a:pt x="314" y="878"/>
                    </a:lnTo>
                    <a:lnTo>
                      <a:pt x="312" y="881"/>
                    </a:lnTo>
                    <a:lnTo>
                      <a:pt x="309" y="882"/>
                    </a:lnTo>
                    <a:lnTo>
                      <a:pt x="305" y="883"/>
                    </a:lnTo>
                    <a:lnTo>
                      <a:pt x="301" y="883"/>
                    </a:lnTo>
                    <a:lnTo>
                      <a:pt x="298" y="882"/>
                    </a:lnTo>
                    <a:lnTo>
                      <a:pt x="294" y="880"/>
                    </a:lnTo>
                    <a:lnTo>
                      <a:pt x="282" y="860"/>
                    </a:lnTo>
                    <a:close/>
                    <a:moveTo>
                      <a:pt x="366" y="737"/>
                    </a:moveTo>
                    <a:lnTo>
                      <a:pt x="356" y="732"/>
                    </a:lnTo>
                    <a:lnTo>
                      <a:pt x="345" y="725"/>
                    </a:lnTo>
                    <a:lnTo>
                      <a:pt x="339" y="722"/>
                    </a:lnTo>
                    <a:lnTo>
                      <a:pt x="330" y="716"/>
                    </a:lnTo>
                    <a:lnTo>
                      <a:pt x="322" y="710"/>
                    </a:lnTo>
                    <a:lnTo>
                      <a:pt x="320" y="703"/>
                    </a:lnTo>
                    <a:lnTo>
                      <a:pt x="320" y="699"/>
                    </a:lnTo>
                    <a:lnTo>
                      <a:pt x="322" y="694"/>
                    </a:lnTo>
                    <a:lnTo>
                      <a:pt x="325" y="689"/>
                    </a:lnTo>
                    <a:lnTo>
                      <a:pt x="329" y="685"/>
                    </a:lnTo>
                    <a:lnTo>
                      <a:pt x="335" y="676"/>
                    </a:lnTo>
                    <a:lnTo>
                      <a:pt x="342" y="668"/>
                    </a:lnTo>
                    <a:lnTo>
                      <a:pt x="345" y="668"/>
                    </a:lnTo>
                    <a:lnTo>
                      <a:pt x="348" y="670"/>
                    </a:lnTo>
                    <a:lnTo>
                      <a:pt x="352" y="671"/>
                    </a:lnTo>
                    <a:lnTo>
                      <a:pt x="355" y="674"/>
                    </a:lnTo>
                    <a:lnTo>
                      <a:pt x="360" y="680"/>
                    </a:lnTo>
                    <a:lnTo>
                      <a:pt x="365" y="688"/>
                    </a:lnTo>
                    <a:lnTo>
                      <a:pt x="369" y="696"/>
                    </a:lnTo>
                    <a:lnTo>
                      <a:pt x="374" y="703"/>
                    </a:lnTo>
                    <a:lnTo>
                      <a:pt x="379" y="710"/>
                    </a:lnTo>
                    <a:lnTo>
                      <a:pt x="384" y="715"/>
                    </a:lnTo>
                    <a:lnTo>
                      <a:pt x="390" y="720"/>
                    </a:lnTo>
                    <a:lnTo>
                      <a:pt x="393" y="725"/>
                    </a:lnTo>
                    <a:lnTo>
                      <a:pt x="397" y="731"/>
                    </a:lnTo>
                    <a:lnTo>
                      <a:pt x="399" y="737"/>
                    </a:lnTo>
                    <a:lnTo>
                      <a:pt x="400" y="741"/>
                    </a:lnTo>
                    <a:lnTo>
                      <a:pt x="399" y="745"/>
                    </a:lnTo>
                    <a:lnTo>
                      <a:pt x="397" y="749"/>
                    </a:lnTo>
                    <a:lnTo>
                      <a:pt x="395" y="753"/>
                    </a:lnTo>
                    <a:lnTo>
                      <a:pt x="392" y="755"/>
                    </a:lnTo>
                    <a:lnTo>
                      <a:pt x="390" y="758"/>
                    </a:lnTo>
                    <a:lnTo>
                      <a:pt x="386" y="759"/>
                    </a:lnTo>
                    <a:lnTo>
                      <a:pt x="383" y="759"/>
                    </a:lnTo>
                    <a:lnTo>
                      <a:pt x="366" y="737"/>
                    </a:lnTo>
                    <a:close/>
                    <a:moveTo>
                      <a:pt x="483" y="1001"/>
                    </a:moveTo>
                    <a:lnTo>
                      <a:pt x="472" y="992"/>
                    </a:lnTo>
                    <a:lnTo>
                      <a:pt x="462" y="983"/>
                    </a:lnTo>
                    <a:lnTo>
                      <a:pt x="453" y="973"/>
                    </a:lnTo>
                    <a:lnTo>
                      <a:pt x="443" y="962"/>
                    </a:lnTo>
                    <a:lnTo>
                      <a:pt x="437" y="957"/>
                    </a:lnTo>
                    <a:lnTo>
                      <a:pt x="430" y="948"/>
                    </a:lnTo>
                    <a:lnTo>
                      <a:pt x="422" y="942"/>
                    </a:lnTo>
                    <a:lnTo>
                      <a:pt x="415" y="939"/>
                    </a:lnTo>
                    <a:lnTo>
                      <a:pt x="412" y="939"/>
                    </a:lnTo>
                    <a:lnTo>
                      <a:pt x="409" y="940"/>
                    </a:lnTo>
                    <a:lnTo>
                      <a:pt x="408" y="943"/>
                    </a:lnTo>
                    <a:lnTo>
                      <a:pt x="408" y="947"/>
                    </a:lnTo>
                    <a:lnTo>
                      <a:pt x="410" y="955"/>
                    </a:lnTo>
                    <a:lnTo>
                      <a:pt x="414" y="964"/>
                    </a:lnTo>
                    <a:lnTo>
                      <a:pt x="427" y="982"/>
                    </a:lnTo>
                    <a:lnTo>
                      <a:pt x="436" y="992"/>
                    </a:lnTo>
                    <a:lnTo>
                      <a:pt x="450" y="1009"/>
                    </a:lnTo>
                    <a:lnTo>
                      <a:pt x="465" y="1025"/>
                    </a:lnTo>
                    <a:lnTo>
                      <a:pt x="472" y="1036"/>
                    </a:lnTo>
                    <a:lnTo>
                      <a:pt x="479" y="1049"/>
                    </a:lnTo>
                    <a:lnTo>
                      <a:pt x="483" y="1056"/>
                    </a:lnTo>
                    <a:lnTo>
                      <a:pt x="487" y="1062"/>
                    </a:lnTo>
                    <a:lnTo>
                      <a:pt x="492" y="1067"/>
                    </a:lnTo>
                    <a:lnTo>
                      <a:pt x="497" y="1074"/>
                    </a:lnTo>
                    <a:lnTo>
                      <a:pt x="501" y="1076"/>
                    </a:lnTo>
                    <a:lnTo>
                      <a:pt x="507" y="1082"/>
                    </a:lnTo>
                    <a:lnTo>
                      <a:pt x="511" y="1083"/>
                    </a:lnTo>
                    <a:lnTo>
                      <a:pt x="515" y="1084"/>
                    </a:lnTo>
                    <a:lnTo>
                      <a:pt x="518" y="1084"/>
                    </a:lnTo>
                    <a:lnTo>
                      <a:pt x="520" y="1083"/>
                    </a:lnTo>
                    <a:lnTo>
                      <a:pt x="523" y="1079"/>
                    </a:lnTo>
                    <a:lnTo>
                      <a:pt x="523" y="1074"/>
                    </a:lnTo>
                    <a:lnTo>
                      <a:pt x="522" y="1069"/>
                    </a:lnTo>
                    <a:lnTo>
                      <a:pt x="520" y="1063"/>
                    </a:lnTo>
                    <a:lnTo>
                      <a:pt x="513" y="1054"/>
                    </a:lnTo>
                    <a:lnTo>
                      <a:pt x="506" y="1048"/>
                    </a:lnTo>
                    <a:lnTo>
                      <a:pt x="483" y="1001"/>
                    </a:lnTo>
                    <a:close/>
                    <a:moveTo>
                      <a:pt x="294" y="952"/>
                    </a:moveTo>
                    <a:lnTo>
                      <a:pt x="285" y="940"/>
                    </a:lnTo>
                    <a:lnTo>
                      <a:pt x="278" y="926"/>
                    </a:lnTo>
                    <a:lnTo>
                      <a:pt x="272" y="915"/>
                    </a:lnTo>
                    <a:lnTo>
                      <a:pt x="263" y="902"/>
                    </a:lnTo>
                    <a:lnTo>
                      <a:pt x="259" y="895"/>
                    </a:lnTo>
                    <a:lnTo>
                      <a:pt x="253" y="890"/>
                    </a:lnTo>
                    <a:lnTo>
                      <a:pt x="248" y="886"/>
                    </a:lnTo>
                    <a:lnTo>
                      <a:pt x="243" y="883"/>
                    </a:lnTo>
                    <a:lnTo>
                      <a:pt x="237" y="883"/>
                    </a:lnTo>
                    <a:lnTo>
                      <a:pt x="233" y="885"/>
                    </a:lnTo>
                    <a:lnTo>
                      <a:pt x="230" y="887"/>
                    </a:lnTo>
                    <a:lnTo>
                      <a:pt x="229" y="891"/>
                    </a:lnTo>
                    <a:lnTo>
                      <a:pt x="228" y="896"/>
                    </a:lnTo>
                    <a:lnTo>
                      <a:pt x="229" y="902"/>
                    </a:lnTo>
                    <a:lnTo>
                      <a:pt x="229" y="905"/>
                    </a:lnTo>
                    <a:lnTo>
                      <a:pt x="231" y="909"/>
                    </a:lnTo>
                    <a:lnTo>
                      <a:pt x="243" y="925"/>
                    </a:lnTo>
                    <a:lnTo>
                      <a:pt x="255" y="940"/>
                    </a:lnTo>
                    <a:lnTo>
                      <a:pt x="263" y="950"/>
                    </a:lnTo>
                    <a:lnTo>
                      <a:pt x="269" y="959"/>
                    </a:lnTo>
                    <a:lnTo>
                      <a:pt x="276" y="969"/>
                    </a:lnTo>
                    <a:lnTo>
                      <a:pt x="282" y="979"/>
                    </a:lnTo>
                    <a:lnTo>
                      <a:pt x="287" y="987"/>
                    </a:lnTo>
                    <a:lnTo>
                      <a:pt x="292" y="995"/>
                    </a:lnTo>
                    <a:lnTo>
                      <a:pt x="295" y="999"/>
                    </a:lnTo>
                    <a:lnTo>
                      <a:pt x="298" y="1000"/>
                    </a:lnTo>
                    <a:lnTo>
                      <a:pt x="300" y="1000"/>
                    </a:lnTo>
                    <a:lnTo>
                      <a:pt x="301" y="999"/>
                    </a:lnTo>
                    <a:lnTo>
                      <a:pt x="303" y="994"/>
                    </a:lnTo>
                    <a:lnTo>
                      <a:pt x="303" y="987"/>
                    </a:lnTo>
                    <a:lnTo>
                      <a:pt x="294" y="952"/>
                    </a:lnTo>
                    <a:close/>
                    <a:moveTo>
                      <a:pt x="470" y="1281"/>
                    </a:moveTo>
                    <a:lnTo>
                      <a:pt x="462" y="1271"/>
                    </a:lnTo>
                    <a:lnTo>
                      <a:pt x="457" y="1262"/>
                    </a:lnTo>
                    <a:lnTo>
                      <a:pt x="450" y="1251"/>
                    </a:lnTo>
                    <a:lnTo>
                      <a:pt x="444" y="1241"/>
                    </a:lnTo>
                    <a:lnTo>
                      <a:pt x="437" y="1228"/>
                    </a:lnTo>
                    <a:lnTo>
                      <a:pt x="431" y="1214"/>
                    </a:lnTo>
                    <a:lnTo>
                      <a:pt x="425" y="1203"/>
                    </a:lnTo>
                    <a:lnTo>
                      <a:pt x="418" y="1193"/>
                    </a:lnTo>
                    <a:lnTo>
                      <a:pt x="415" y="1188"/>
                    </a:lnTo>
                    <a:lnTo>
                      <a:pt x="414" y="1183"/>
                    </a:lnTo>
                    <a:lnTo>
                      <a:pt x="413" y="1177"/>
                    </a:lnTo>
                    <a:lnTo>
                      <a:pt x="413" y="1171"/>
                    </a:lnTo>
                    <a:lnTo>
                      <a:pt x="413" y="1168"/>
                    </a:lnTo>
                    <a:lnTo>
                      <a:pt x="414" y="1167"/>
                    </a:lnTo>
                    <a:lnTo>
                      <a:pt x="415" y="1167"/>
                    </a:lnTo>
                    <a:lnTo>
                      <a:pt x="417" y="1167"/>
                    </a:lnTo>
                    <a:lnTo>
                      <a:pt x="421" y="1170"/>
                    </a:lnTo>
                    <a:lnTo>
                      <a:pt x="425" y="1174"/>
                    </a:lnTo>
                    <a:lnTo>
                      <a:pt x="431" y="1184"/>
                    </a:lnTo>
                    <a:lnTo>
                      <a:pt x="435" y="1189"/>
                    </a:lnTo>
                    <a:lnTo>
                      <a:pt x="444" y="1207"/>
                    </a:lnTo>
                    <a:lnTo>
                      <a:pt x="454" y="1224"/>
                    </a:lnTo>
                    <a:lnTo>
                      <a:pt x="462" y="1234"/>
                    </a:lnTo>
                    <a:lnTo>
                      <a:pt x="470" y="1245"/>
                    </a:lnTo>
                    <a:lnTo>
                      <a:pt x="476" y="1255"/>
                    </a:lnTo>
                    <a:lnTo>
                      <a:pt x="483" y="1267"/>
                    </a:lnTo>
                    <a:lnTo>
                      <a:pt x="485" y="1273"/>
                    </a:lnTo>
                    <a:lnTo>
                      <a:pt x="489" y="1282"/>
                    </a:lnTo>
                    <a:lnTo>
                      <a:pt x="491" y="1286"/>
                    </a:lnTo>
                    <a:lnTo>
                      <a:pt x="489" y="1289"/>
                    </a:lnTo>
                    <a:lnTo>
                      <a:pt x="488" y="1291"/>
                    </a:lnTo>
                    <a:lnTo>
                      <a:pt x="483" y="1290"/>
                    </a:lnTo>
                    <a:lnTo>
                      <a:pt x="470" y="1281"/>
                    </a:lnTo>
                    <a:close/>
                    <a:moveTo>
                      <a:pt x="551" y="1268"/>
                    </a:moveTo>
                    <a:lnTo>
                      <a:pt x="539" y="1255"/>
                    </a:lnTo>
                    <a:lnTo>
                      <a:pt x="528" y="1242"/>
                    </a:lnTo>
                    <a:lnTo>
                      <a:pt x="519" y="1229"/>
                    </a:lnTo>
                    <a:lnTo>
                      <a:pt x="509" y="1215"/>
                    </a:lnTo>
                    <a:lnTo>
                      <a:pt x="502" y="1206"/>
                    </a:lnTo>
                    <a:lnTo>
                      <a:pt x="497" y="1194"/>
                    </a:lnTo>
                    <a:lnTo>
                      <a:pt x="496" y="1190"/>
                    </a:lnTo>
                    <a:lnTo>
                      <a:pt x="497" y="1189"/>
                    </a:lnTo>
                    <a:lnTo>
                      <a:pt x="501" y="1189"/>
                    </a:lnTo>
                    <a:lnTo>
                      <a:pt x="507" y="1194"/>
                    </a:lnTo>
                    <a:lnTo>
                      <a:pt x="524" y="1209"/>
                    </a:lnTo>
                    <a:lnTo>
                      <a:pt x="541" y="1223"/>
                    </a:lnTo>
                    <a:lnTo>
                      <a:pt x="553" y="1232"/>
                    </a:lnTo>
                    <a:lnTo>
                      <a:pt x="563" y="1242"/>
                    </a:lnTo>
                    <a:lnTo>
                      <a:pt x="573" y="1253"/>
                    </a:lnTo>
                    <a:lnTo>
                      <a:pt x="581" y="1264"/>
                    </a:lnTo>
                    <a:lnTo>
                      <a:pt x="588" y="1272"/>
                    </a:lnTo>
                    <a:lnTo>
                      <a:pt x="592" y="1280"/>
                    </a:lnTo>
                    <a:lnTo>
                      <a:pt x="592" y="1284"/>
                    </a:lnTo>
                    <a:lnTo>
                      <a:pt x="589" y="1285"/>
                    </a:lnTo>
                    <a:lnTo>
                      <a:pt x="586" y="1286"/>
                    </a:lnTo>
                    <a:lnTo>
                      <a:pt x="584" y="1286"/>
                    </a:lnTo>
                    <a:lnTo>
                      <a:pt x="576" y="1285"/>
                    </a:lnTo>
                    <a:lnTo>
                      <a:pt x="572" y="1282"/>
                    </a:lnTo>
                    <a:lnTo>
                      <a:pt x="551" y="1268"/>
                    </a:lnTo>
                    <a:close/>
                    <a:moveTo>
                      <a:pt x="710" y="1413"/>
                    </a:moveTo>
                    <a:lnTo>
                      <a:pt x="698" y="1407"/>
                    </a:lnTo>
                    <a:lnTo>
                      <a:pt x="686" y="1400"/>
                    </a:lnTo>
                    <a:lnTo>
                      <a:pt x="680" y="1398"/>
                    </a:lnTo>
                    <a:lnTo>
                      <a:pt x="673" y="1396"/>
                    </a:lnTo>
                    <a:lnTo>
                      <a:pt x="669" y="1396"/>
                    </a:lnTo>
                    <a:lnTo>
                      <a:pt x="665" y="1398"/>
                    </a:lnTo>
                    <a:lnTo>
                      <a:pt x="664" y="1403"/>
                    </a:lnTo>
                    <a:lnTo>
                      <a:pt x="665" y="1408"/>
                    </a:lnTo>
                    <a:lnTo>
                      <a:pt x="675" y="1415"/>
                    </a:lnTo>
                    <a:lnTo>
                      <a:pt x="684" y="1421"/>
                    </a:lnTo>
                    <a:lnTo>
                      <a:pt x="686" y="1428"/>
                    </a:lnTo>
                    <a:lnTo>
                      <a:pt x="690" y="1433"/>
                    </a:lnTo>
                    <a:lnTo>
                      <a:pt x="694" y="1433"/>
                    </a:lnTo>
                    <a:lnTo>
                      <a:pt x="698" y="1433"/>
                    </a:lnTo>
                    <a:lnTo>
                      <a:pt x="702" y="1431"/>
                    </a:lnTo>
                    <a:lnTo>
                      <a:pt x="706" y="1429"/>
                    </a:lnTo>
                    <a:lnTo>
                      <a:pt x="710" y="1413"/>
                    </a:lnTo>
                    <a:close/>
                    <a:moveTo>
                      <a:pt x="1050" y="1574"/>
                    </a:moveTo>
                    <a:lnTo>
                      <a:pt x="1033" y="1569"/>
                    </a:lnTo>
                    <a:lnTo>
                      <a:pt x="1017" y="1564"/>
                    </a:lnTo>
                    <a:lnTo>
                      <a:pt x="1004" y="1558"/>
                    </a:lnTo>
                    <a:lnTo>
                      <a:pt x="989" y="1552"/>
                    </a:lnTo>
                    <a:lnTo>
                      <a:pt x="983" y="1549"/>
                    </a:lnTo>
                    <a:lnTo>
                      <a:pt x="975" y="1547"/>
                    </a:lnTo>
                    <a:lnTo>
                      <a:pt x="969" y="1545"/>
                    </a:lnTo>
                    <a:lnTo>
                      <a:pt x="962" y="1545"/>
                    </a:lnTo>
                    <a:lnTo>
                      <a:pt x="957" y="1548"/>
                    </a:lnTo>
                    <a:lnTo>
                      <a:pt x="952" y="1551"/>
                    </a:lnTo>
                    <a:lnTo>
                      <a:pt x="949" y="1554"/>
                    </a:lnTo>
                    <a:lnTo>
                      <a:pt x="947" y="1560"/>
                    </a:lnTo>
                    <a:lnTo>
                      <a:pt x="945" y="1565"/>
                    </a:lnTo>
                    <a:lnTo>
                      <a:pt x="945" y="1570"/>
                    </a:lnTo>
                    <a:lnTo>
                      <a:pt x="945" y="1575"/>
                    </a:lnTo>
                    <a:lnTo>
                      <a:pt x="948" y="1580"/>
                    </a:lnTo>
                    <a:lnTo>
                      <a:pt x="949" y="1584"/>
                    </a:lnTo>
                    <a:lnTo>
                      <a:pt x="953" y="1588"/>
                    </a:lnTo>
                    <a:lnTo>
                      <a:pt x="956" y="1591"/>
                    </a:lnTo>
                    <a:lnTo>
                      <a:pt x="960" y="1592"/>
                    </a:lnTo>
                    <a:lnTo>
                      <a:pt x="967" y="1595"/>
                    </a:lnTo>
                    <a:lnTo>
                      <a:pt x="976" y="1595"/>
                    </a:lnTo>
                    <a:lnTo>
                      <a:pt x="984" y="1596"/>
                    </a:lnTo>
                    <a:lnTo>
                      <a:pt x="992" y="1597"/>
                    </a:lnTo>
                    <a:lnTo>
                      <a:pt x="998" y="1599"/>
                    </a:lnTo>
                    <a:lnTo>
                      <a:pt x="1005" y="1601"/>
                    </a:lnTo>
                    <a:lnTo>
                      <a:pt x="1011" y="1604"/>
                    </a:lnTo>
                    <a:lnTo>
                      <a:pt x="1019" y="1606"/>
                    </a:lnTo>
                    <a:lnTo>
                      <a:pt x="1027" y="1608"/>
                    </a:lnTo>
                    <a:lnTo>
                      <a:pt x="1035" y="1608"/>
                    </a:lnTo>
                    <a:lnTo>
                      <a:pt x="1048" y="1608"/>
                    </a:lnTo>
                    <a:lnTo>
                      <a:pt x="1059" y="1605"/>
                    </a:lnTo>
                    <a:lnTo>
                      <a:pt x="1064" y="1602"/>
                    </a:lnTo>
                    <a:lnTo>
                      <a:pt x="1068" y="1599"/>
                    </a:lnTo>
                    <a:lnTo>
                      <a:pt x="1070" y="1593"/>
                    </a:lnTo>
                    <a:lnTo>
                      <a:pt x="1071" y="1586"/>
                    </a:lnTo>
                    <a:lnTo>
                      <a:pt x="1050" y="1574"/>
                    </a:lnTo>
                    <a:close/>
                    <a:moveTo>
                      <a:pt x="1107" y="1652"/>
                    </a:moveTo>
                    <a:lnTo>
                      <a:pt x="1093" y="1654"/>
                    </a:lnTo>
                    <a:lnTo>
                      <a:pt x="1077" y="1654"/>
                    </a:lnTo>
                    <a:lnTo>
                      <a:pt x="1061" y="1653"/>
                    </a:lnTo>
                    <a:lnTo>
                      <a:pt x="1046" y="1650"/>
                    </a:lnTo>
                    <a:lnTo>
                      <a:pt x="1027" y="1640"/>
                    </a:lnTo>
                    <a:lnTo>
                      <a:pt x="1006" y="1628"/>
                    </a:lnTo>
                    <a:lnTo>
                      <a:pt x="996" y="1624"/>
                    </a:lnTo>
                    <a:lnTo>
                      <a:pt x="987" y="1623"/>
                    </a:lnTo>
                    <a:lnTo>
                      <a:pt x="982" y="1624"/>
                    </a:lnTo>
                    <a:lnTo>
                      <a:pt x="976" y="1626"/>
                    </a:lnTo>
                    <a:lnTo>
                      <a:pt x="973" y="1630"/>
                    </a:lnTo>
                    <a:lnTo>
                      <a:pt x="967" y="1633"/>
                    </a:lnTo>
                    <a:lnTo>
                      <a:pt x="954" y="1641"/>
                    </a:lnTo>
                    <a:lnTo>
                      <a:pt x="936" y="1652"/>
                    </a:lnTo>
                    <a:lnTo>
                      <a:pt x="932" y="1656"/>
                    </a:lnTo>
                    <a:lnTo>
                      <a:pt x="930" y="1658"/>
                    </a:lnTo>
                    <a:lnTo>
                      <a:pt x="927" y="1661"/>
                    </a:lnTo>
                    <a:lnTo>
                      <a:pt x="927" y="1663"/>
                    </a:lnTo>
                    <a:lnTo>
                      <a:pt x="927" y="1666"/>
                    </a:lnTo>
                    <a:lnTo>
                      <a:pt x="930" y="1670"/>
                    </a:lnTo>
                    <a:lnTo>
                      <a:pt x="934" y="1672"/>
                    </a:lnTo>
                    <a:lnTo>
                      <a:pt x="939" y="1675"/>
                    </a:lnTo>
                    <a:lnTo>
                      <a:pt x="949" y="1678"/>
                    </a:lnTo>
                    <a:lnTo>
                      <a:pt x="961" y="1679"/>
                    </a:lnTo>
                    <a:lnTo>
                      <a:pt x="971" y="1679"/>
                    </a:lnTo>
                    <a:lnTo>
                      <a:pt x="983" y="1679"/>
                    </a:lnTo>
                    <a:lnTo>
                      <a:pt x="1005" y="1678"/>
                    </a:lnTo>
                    <a:lnTo>
                      <a:pt x="1026" y="1678"/>
                    </a:lnTo>
                    <a:lnTo>
                      <a:pt x="1036" y="1679"/>
                    </a:lnTo>
                    <a:lnTo>
                      <a:pt x="1046" y="1680"/>
                    </a:lnTo>
                    <a:lnTo>
                      <a:pt x="1057" y="1681"/>
                    </a:lnTo>
                    <a:lnTo>
                      <a:pt x="1066" y="1681"/>
                    </a:lnTo>
                    <a:lnTo>
                      <a:pt x="1080" y="1678"/>
                    </a:lnTo>
                    <a:lnTo>
                      <a:pt x="1093" y="1672"/>
                    </a:lnTo>
                    <a:lnTo>
                      <a:pt x="1111" y="1672"/>
                    </a:lnTo>
                    <a:lnTo>
                      <a:pt x="1129" y="1672"/>
                    </a:lnTo>
                    <a:lnTo>
                      <a:pt x="1136" y="1671"/>
                    </a:lnTo>
                    <a:lnTo>
                      <a:pt x="1140" y="1668"/>
                    </a:lnTo>
                    <a:lnTo>
                      <a:pt x="1142" y="1665"/>
                    </a:lnTo>
                    <a:lnTo>
                      <a:pt x="1144" y="1661"/>
                    </a:lnTo>
                    <a:lnTo>
                      <a:pt x="1142" y="1657"/>
                    </a:lnTo>
                    <a:lnTo>
                      <a:pt x="1140" y="1654"/>
                    </a:lnTo>
                    <a:lnTo>
                      <a:pt x="1136" y="1652"/>
                    </a:lnTo>
                    <a:lnTo>
                      <a:pt x="1129" y="1650"/>
                    </a:lnTo>
                    <a:lnTo>
                      <a:pt x="1107" y="1652"/>
                    </a:lnTo>
                    <a:close/>
                    <a:moveTo>
                      <a:pt x="1110" y="1738"/>
                    </a:moveTo>
                    <a:lnTo>
                      <a:pt x="1102" y="1738"/>
                    </a:lnTo>
                    <a:lnTo>
                      <a:pt x="1094" y="1738"/>
                    </a:lnTo>
                    <a:lnTo>
                      <a:pt x="1087" y="1737"/>
                    </a:lnTo>
                    <a:lnTo>
                      <a:pt x="1079" y="1735"/>
                    </a:lnTo>
                    <a:lnTo>
                      <a:pt x="1063" y="1729"/>
                    </a:lnTo>
                    <a:lnTo>
                      <a:pt x="1048" y="1727"/>
                    </a:lnTo>
                    <a:lnTo>
                      <a:pt x="1032" y="1727"/>
                    </a:lnTo>
                    <a:lnTo>
                      <a:pt x="1020" y="1728"/>
                    </a:lnTo>
                    <a:lnTo>
                      <a:pt x="1018" y="1731"/>
                    </a:lnTo>
                    <a:lnTo>
                      <a:pt x="1015" y="1736"/>
                    </a:lnTo>
                    <a:lnTo>
                      <a:pt x="1014" y="1742"/>
                    </a:lnTo>
                    <a:lnTo>
                      <a:pt x="1015" y="1751"/>
                    </a:lnTo>
                    <a:lnTo>
                      <a:pt x="1017" y="1759"/>
                    </a:lnTo>
                    <a:lnTo>
                      <a:pt x="1018" y="1766"/>
                    </a:lnTo>
                    <a:lnTo>
                      <a:pt x="1019" y="1769"/>
                    </a:lnTo>
                    <a:lnTo>
                      <a:pt x="1023" y="1773"/>
                    </a:lnTo>
                    <a:lnTo>
                      <a:pt x="1026" y="1776"/>
                    </a:lnTo>
                    <a:lnTo>
                      <a:pt x="1031" y="1777"/>
                    </a:lnTo>
                    <a:lnTo>
                      <a:pt x="1037" y="1776"/>
                    </a:lnTo>
                    <a:lnTo>
                      <a:pt x="1044" y="1773"/>
                    </a:lnTo>
                    <a:lnTo>
                      <a:pt x="1054" y="1771"/>
                    </a:lnTo>
                    <a:lnTo>
                      <a:pt x="1064" y="1769"/>
                    </a:lnTo>
                    <a:lnTo>
                      <a:pt x="1075" y="1771"/>
                    </a:lnTo>
                    <a:lnTo>
                      <a:pt x="1085" y="1771"/>
                    </a:lnTo>
                    <a:lnTo>
                      <a:pt x="1101" y="1771"/>
                    </a:lnTo>
                    <a:lnTo>
                      <a:pt x="1116" y="1771"/>
                    </a:lnTo>
                    <a:lnTo>
                      <a:pt x="1133" y="1771"/>
                    </a:lnTo>
                    <a:lnTo>
                      <a:pt x="1147" y="1769"/>
                    </a:lnTo>
                    <a:lnTo>
                      <a:pt x="1151" y="1768"/>
                    </a:lnTo>
                    <a:lnTo>
                      <a:pt x="1154" y="1767"/>
                    </a:lnTo>
                    <a:lnTo>
                      <a:pt x="1155" y="1766"/>
                    </a:lnTo>
                    <a:lnTo>
                      <a:pt x="1156" y="1763"/>
                    </a:lnTo>
                    <a:lnTo>
                      <a:pt x="1156" y="1760"/>
                    </a:lnTo>
                    <a:lnTo>
                      <a:pt x="1156" y="1758"/>
                    </a:lnTo>
                    <a:lnTo>
                      <a:pt x="1154" y="1755"/>
                    </a:lnTo>
                    <a:lnTo>
                      <a:pt x="1151" y="1754"/>
                    </a:lnTo>
                    <a:lnTo>
                      <a:pt x="1136" y="1747"/>
                    </a:lnTo>
                    <a:lnTo>
                      <a:pt x="1120" y="1742"/>
                    </a:lnTo>
                    <a:lnTo>
                      <a:pt x="1110" y="1738"/>
                    </a:lnTo>
                    <a:close/>
                    <a:moveTo>
                      <a:pt x="1318" y="1841"/>
                    </a:moveTo>
                    <a:lnTo>
                      <a:pt x="1300" y="1836"/>
                    </a:lnTo>
                    <a:lnTo>
                      <a:pt x="1280" y="1830"/>
                    </a:lnTo>
                    <a:lnTo>
                      <a:pt x="1269" y="1829"/>
                    </a:lnTo>
                    <a:lnTo>
                      <a:pt x="1259" y="1828"/>
                    </a:lnTo>
                    <a:lnTo>
                      <a:pt x="1248" y="1828"/>
                    </a:lnTo>
                    <a:lnTo>
                      <a:pt x="1238" y="1829"/>
                    </a:lnTo>
                    <a:lnTo>
                      <a:pt x="1232" y="1829"/>
                    </a:lnTo>
                    <a:lnTo>
                      <a:pt x="1225" y="1832"/>
                    </a:lnTo>
                    <a:lnTo>
                      <a:pt x="1221" y="1834"/>
                    </a:lnTo>
                    <a:lnTo>
                      <a:pt x="1219" y="1837"/>
                    </a:lnTo>
                    <a:lnTo>
                      <a:pt x="1217" y="1841"/>
                    </a:lnTo>
                    <a:lnTo>
                      <a:pt x="1220" y="1845"/>
                    </a:lnTo>
                    <a:lnTo>
                      <a:pt x="1224" y="1849"/>
                    </a:lnTo>
                    <a:lnTo>
                      <a:pt x="1230" y="1854"/>
                    </a:lnTo>
                    <a:lnTo>
                      <a:pt x="1243" y="1858"/>
                    </a:lnTo>
                    <a:lnTo>
                      <a:pt x="1258" y="1860"/>
                    </a:lnTo>
                    <a:lnTo>
                      <a:pt x="1273" y="1861"/>
                    </a:lnTo>
                    <a:lnTo>
                      <a:pt x="1286" y="1863"/>
                    </a:lnTo>
                    <a:lnTo>
                      <a:pt x="1302" y="1867"/>
                    </a:lnTo>
                    <a:lnTo>
                      <a:pt x="1316" y="1873"/>
                    </a:lnTo>
                    <a:lnTo>
                      <a:pt x="1330" y="1878"/>
                    </a:lnTo>
                    <a:lnTo>
                      <a:pt x="1346" y="1882"/>
                    </a:lnTo>
                    <a:lnTo>
                      <a:pt x="1349" y="1883"/>
                    </a:lnTo>
                    <a:lnTo>
                      <a:pt x="1356" y="1883"/>
                    </a:lnTo>
                    <a:lnTo>
                      <a:pt x="1361" y="1882"/>
                    </a:lnTo>
                    <a:lnTo>
                      <a:pt x="1365" y="1880"/>
                    </a:lnTo>
                    <a:lnTo>
                      <a:pt x="1365" y="1876"/>
                    </a:lnTo>
                    <a:lnTo>
                      <a:pt x="1364" y="1872"/>
                    </a:lnTo>
                    <a:lnTo>
                      <a:pt x="1361" y="1869"/>
                    </a:lnTo>
                    <a:lnTo>
                      <a:pt x="1357" y="1865"/>
                    </a:lnTo>
                    <a:lnTo>
                      <a:pt x="1349" y="1860"/>
                    </a:lnTo>
                    <a:lnTo>
                      <a:pt x="1343" y="1856"/>
                    </a:lnTo>
                    <a:lnTo>
                      <a:pt x="1318" y="1841"/>
                    </a:lnTo>
                    <a:close/>
                    <a:moveTo>
                      <a:pt x="1286" y="1754"/>
                    </a:moveTo>
                    <a:lnTo>
                      <a:pt x="1259" y="1740"/>
                    </a:lnTo>
                    <a:lnTo>
                      <a:pt x="1221" y="1718"/>
                    </a:lnTo>
                    <a:lnTo>
                      <a:pt x="1203" y="1707"/>
                    </a:lnTo>
                    <a:lnTo>
                      <a:pt x="1185" y="1700"/>
                    </a:lnTo>
                    <a:lnTo>
                      <a:pt x="1178" y="1697"/>
                    </a:lnTo>
                    <a:lnTo>
                      <a:pt x="1172" y="1697"/>
                    </a:lnTo>
                    <a:lnTo>
                      <a:pt x="1167" y="1697"/>
                    </a:lnTo>
                    <a:lnTo>
                      <a:pt x="1163" y="1698"/>
                    </a:lnTo>
                    <a:lnTo>
                      <a:pt x="1164" y="1702"/>
                    </a:lnTo>
                    <a:lnTo>
                      <a:pt x="1166" y="1706"/>
                    </a:lnTo>
                    <a:lnTo>
                      <a:pt x="1168" y="1710"/>
                    </a:lnTo>
                    <a:lnTo>
                      <a:pt x="1172" y="1714"/>
                    </a:lnTo>
                    <a:lnTo>
                      <a:pt x="1181" y="1720"/>
                    </a:lnTo>
                    <a:lnTo>
                      <a:pt x="1193" y="1728"/>
                    </a:lnTo>
                    <a:lnTo>
                      <a:pt x="1216" y="1741"/>
                    </a:lnTo>
                    <a:lnTo>
                      <a:pt x="1233" y="1749"/>
                    </a:lnTo>
                    <a:lnTo>
                      <a:pt x="1243" y="1755"/>
                    </a:lnTo>
                    <a:lnTo>
                      <a:pt x="1254" y="1763"/>
                    </a:lnTo>
                    <a:lnTo>
                      <a:pt x="1264" y="1769"/>
                    </a:lnTo>
                    <a:lnTo>
                      <a:pt x="1274" y="1775"/>
                    </a:lnTo>
                    <a:lnTo>
                      <a:pt x="1291" y="1779"/>
                    </a:lnTo>
                    <a:lnTo>
                      <a:pt x="1309" y="1784"/>
                    </a:lnTo>
                    <a:lnTo>
                      <a:pt x="1318" y="1789"/>
                    </a:lnTo>
                    <a:lnTo>
                      <a:pt x="1329" y="1794"/>
                    </a:lnTo>
                    <a:lnTo>
                      <a:pt x="1334" y="1797"/>
                    </a:lnTo>
                    <a:lnTo>
                      <a:pt x="1339" y="1799"/>
                    </a:lnTo>
                    <a:lnTo>
                      <a:pt x="1344" y="1801"/>
                    </a:lnTo>
                    <a:lnTo>
                      <a:pt x="1349" y="1802"/>
                    </a:lnTo>
                    <a:lnTo>
                      <a:pt x="1353" y="1802"/>
                    </a:lnTo>
                    <a:lnTo>
                      <a:pt x="1356" y="1801"/>
                    </a:lnTo>
                    <a:lnTo>
                      <a:pt x="1357" y="1799"/>
                    </a:lnTo>
                    <a:lnTo>
                      <a:pt x="1357" y="1797"/>
                    </a:lnTo>
                    <a:lnTo>
                      <a:pt x="1353" y="1792"/>
                    </a:lnTo>
                    <a:lnTo>
                      <a:pt x="1347" y="1785"/>
                    </a:lnTo>
                    <a:lnTo>
                      <a:pt x="1331" y="1773"/>
                    </a:lnTo>
                    <a:lnTo>
                      <a:pt x="1321" y="1767"/>
                    </a:lnTo>
                    <a:lnTo>
                      <a:pt x="1286" y="1754"/>
                    </a:lnTo>
                    <a:close/>
                    <a:moveTo>
                      <a:pt x="1624" y="1987"/>
                    </a:moveTo>
                    <a:lnTo>
                      <a:pt x="1618" y="1978"/>
                    </a:lnTo>
                    <a:lnTo>
                      <a:pt x="1611" y="1969"/>
                    </a:lnTo>
                    <a:lnTo>
                      <a:pt x="1603" y="1961"/>
                    </a:lnTo>
                    <a:lnTo>
                      <a:pt x="1593" y="1953"/>
                    </a:lnTo>
                    <a:lnTo>
                      <a:pt x="1577" y="1944"/>
                    </a:lnTo>
                    <a:lnTo>
                      <a:pt x="1563" y="1937"/>
                    </a:lnTo>
                    <a:lnTo>
                      <a:pt x="1557" y="1931"/>
                    </a:lnTo>
                    <a:lnTo>
                      <a:pt x="1552" y="1926"/>
                    </a:lnTo>
                    <a:lnTo>
                      <a:pt x="1545" y="1920"/>
                    </a:lnTo>
                    <a:lnTo>
                      <a:pt x="1539" y="1911"/>
                    </a:lnTo>
                    <a:lnTo>
                      <a:pt x="1522" y="1889"/>
                    </a:lnTo>
                    <a:lnTo>
                      <a:pt x="1504" y="1868"/>
                    </a:lnTo>
                    <a:lnTo>
                      <a:pt x="1498" y="1864"/>
                    </a:lnTo>
                    <a:lnTo>
                      <a:pt x="1493" y="1860"/>
                    </a:lnTo>
                    <a:lnTo>
                      <a:pt x="1488" y="1858"/>
                    </a:lnTo>
                    <a:lnTo>
                      <a:pt x="1482" y="1855"/>
                    </a:lnTo>
                    <a:lnTo>
                      <a:pt x="1475" y="1852"/>
                    </a:lnTo>
                    <a:lnTo>
                      <a:pt x="1467" y="1852"/>
                    </a:lnTo>
                    <a:lnTo>
                      <a:pt x="1460" y="1852"/>
                    </a:lnTo>
                    <a:lnTo>
                      <a:pt x="1452" y="1854"/>
                    </a:lnTo>
                    <a:lnTo>
                      <a:pt x="1438" y="1845"/>
                    </a:lnTo>
                    <a:lnTo>
                      <a:pt x="1425" y="1836"/>
                    </a:lnTo>
                    <a:lnTo>
                      <a:pt x="1413" y="1824"/>
                    </a:lnTo>
                    <a:lnTo>
                      <a:pt x="1401" y="1811"/>
                    </a:lnTo>
                    <a:lnTo>
                      <a:pt x="1379" y="1785"/>
                    </a:lnTo>
                    <a:lnTo>
                      <a:pt x="1357" y="1762"/>
                    </a:lnTo>
                    <a:lnTo>
                      <a:pt x="1355" y="1758"/>
                    </a:lnTo>
                    <a:lnTo>
                      <a:pt x="1408" y="1753"/>
                    </a:lnTo>
                    <a:lnTo>
                      <a:pt x="1417" y="1764"/>
                    </a:lnTo>
                    <a:lnTo>
                      <a:pt x="1426" y="1775"/>
                    </a:lnTo>
                    <a:lnTo>
                      <a:pt x="1435" y="1784"/>
                    </a:lnTo>
                    <a:lnTo>
                      <a:pt x="1445" y="1794"/>
                    </a:lnTo>
                    <a:lnTo>
                      <a:pt x="1465" y="1812"/>
                    </a:lnTo>
                    <a:lnTo>
                      <a:pt x="1484" y="1826"/>
                    </a:lnTo>
                    <a:lnTo>
                      <a:pt x="1505" y="1842"/>
                    </a:lnTo>
                    <a:lnTo>
                      <a:pt x="1526" y="1858"/>
                    </a:lnTo>
                    <a:lnTo>
                      <a:pt x="1533" y="1865"/>
                    </a:lnTo>
                    <a:lnTo>
                      <a:pt x="1541" y="1873"/>
                    </a:lnTo>
                    <a:lnTo>
                      <a:pt x="1545" y="1876"/>
                    </a:lnTo>
                    <a:lnTo>
                      <a:pt x="1549" y="1878"/>
                    </a:lnTo>
                    <a:lnTo>
                      <a:pt x="1555" y="1880"/>
                    </a:lnTo>
                    <a:lnTo>
                      <a:pt x="1561" y="1881"/>
                    </a:lnTo>
                    <a:lnTo>
                      <a:pt x="1572" y="1882"/>
                    </a:lnTo>
                    <a:lnTo>
                      <a:pt x="1583" y="1885"/>
                    </a:lnTo>
                    <a:lnTo>
                      <a:pt x="1593" y="1890"/>
                    </a:lnTo>
                    <a:lnTo>
                      <a:pt x="1601" y="1896"/>
                    </a:lnTo>
                    <a:lnTo>
                      <a:pt x="1611" y="1908"/>
                    </a:lnTo>
                    <a:lnTo>
                      <a:pt x="1627" y="1957"/>
                    </a:lnTo>
                    <a:lnTo>
                      <a:pt x="1624" y="1987"/>
                    </a:lnTo>
                    <a:close/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" name="Freeform 128">
                <a:extLst>
                  <a:ext uri="{FF2B5EF4-FFF2-40B4-BE49-F238E27FC236}">
                    <a16:creationId xmlns:a16="http://schemas.microsoft.com/office/drawing/2014/main" id="{A1AB2C34-5A4E-4449-A6D5-3F70670E7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7761" y="5111973"/>
                <a:ext cx="25504" cy="59609"/>
              </a:xfrm>
              <a:custGeom>
                <a:avLst/>
                <a:gdLst/>
                <a:ahLst/>
                <a:cxnLst>
                  <a:cxn ang="0">
                    <a:pos x="19" y="109"/>
                  </a:cxn>
                  <a:cxn ang="0">
                    <a:pos x="11" y="100"/>
                  </a:cxn>
                  <a:cxn ang="0">
                    <a:pos x="5" y="91"/>
                  </a:cxn>
                  <a:cxn ang="0">
                    <a:pos x="3" y="86"/>
                  </a:cxn>
                  <a:cxn ang="0">
                    <a:pos x="1" y="81"/>
                  </a:cxn>
                  <a:cxn ang="0">
                    <a:pos x="0" y="75"/>
                  </a:cxn>
                  <a:cxn ang="0">
                    <a:pos x="0" y="69"/>
                  </a:cxn>
                  <a:cxn ang="0">
                    <a:pos x="1" y="61"/>
                  </a:cxn>
                  <a:cxn ang="0">
                    <a:pos x="5" y="55"/>
                  </a:cxn>
                  <a:cxn ang="0">
                    <a:pos x="9" y="50"/>
                  </a:cxn>
                  <a:cxn ang="0">
                    <a:pos x="13" y="43"/>
                  </a:cxn>
                  <a:cxn ang="0">
                    <a:pos x="15" y="33"/>
                  </a:cxn>
                  <a:cxn ang="0">
                    <a:pos x="19" y="17"/>
                  </a:cxn>
                  <a:cxn ang="0">
                    <a:pos x="22" y="11"/>
                  </a:cxn>
                  <a:cxn ang="0">
                    <a:pos x="24" y="4"/>
                  </a:cxn>
                  <a:cxn ang="0">
                    <a:pos x="27" y="3"/>
                  </a:cxn>
                  <a:cxn ang="0">
                    <a:pos x="28" y="0"/>
                  </a:cxn>
                  <a:cxn ang="0">
                    <a:pos x="31" y="0"/>
                  </a:cxn>
                  <a:cxn ang="0">
                    <a:pos x="33" y="0"/>
                  </a:cxn>
                  <a:cxn ang="0">
                    <a:pos x="36" y="3"/>
                  </a:cxn>
                  <a:cxn ang="0">
                    <a:pos x="38" y="5"/>
                  </a:cxn>
                  <a:cxn ang="0">
                    <a:pos x="40" y="9"/>
                  </a:cxn>
                  <a:cxn ang="0">
                    <a:pos x="42" y="15"/>
                  </a:cxn>
                  <a:cxn ang="0">
                    <a:pos x="45" y="24"/>
                  </a:cxn>
                  <a:cxn ang="0">
                    <a:pos x="45" y="31"/>
                  </a:cxn>
                  <a:cxn ang="0">
                    <a:pos x="45" y="39"/>
                  </a:cxn>
                  <a:cxn ang="0">
                    <a:pos x="44" y="47"/>
                  </a:cxn>
                  <a:cxn ang="0">
                    <a:pos x="44" y="56"/>
                  </a:cxn>
                  <a:cxn ang="0">
                    <a:pos x="45" y="64"/>
                  </a:cxn>
                  <a:cxn ang="0">
                    <a:pos x="48" y="72"/>
                  </a:cxn>
                  <a:cxn ang="0">
                    <a:pos x="51" y="82"/>
                  </a:cxn>
                  <a:cxn ang="0">
                    <a:pos x="53" y="91"/>
                  </a:cxn>
                  <a:cxn ang="0">
                    <a:pos x="54" y="100"/>
                  </a:cxn>
                  <a:cxn ang="0">
                    <a:pos x="55" y="109"/>
                  </a:cxn>
                  <a:cxn ang="0">
                    <a:pos x="55" y="119"/>
                  </a:cxn>
                  <a:cxn ang="0">
                    <a:pos x="54" y="123"/>
                  </a:cxn>
                  <a:cxn ang="0">
                    <a:pos x="51" y="127"/>
                  </a:cxn>
                  <a:cxn ang="0">
                    <a:pos x="49" y="130"/>
                  </a:cxn>
                  <a:cxn ang="0">
                    <a:pos x="46" y="131"/>
                  </a:cxn>
                  <a:cxn ang="0">
                    <a:pos x="42" y="132"/>
                  </a:cxn>
                  <a:cxn ang="0">
                    <a:pos x="38" y="132"/>
                  </a:cxn>
                  <a:cxn ang="0">
                    <a:pos x="35" y="131"/>
                  </a:cxn>
                  <a:cxn ang="0">
                    <a:pos x="31" y="129"/>
                  </a:cxn>
                  <a:cxn ang="0">
                    <a:pos x="19" y="109"/>
                  </a:cxn>
                </a:cxnLst>
                <a:rect l="0" t="0" r="r" b="b"/>
                <a:pathLst>
                  <a:path w="55" h="132">
                    <a:moveTo>
                      <a:pt x="19" y="109"/>
                    </a:moveTo>
                    <a:lnTo>
                      <a:pt x="11" y="100"/>
                    </a:lnTo>
                    <a:lnTo>
                      <a:pt x="5" y="91"/>
                    </a:lnTo>
                    <a:lnTo>
                      <a:pt x="3" y="86"/>
                    </a:lnTo>
                    <a:lnTo>
                      <a:pt x="1" y="81"/>
                    </a:lnTo>
                    <a:lnTo>
                      <a:pt x="0" y="75"/>
                    </a:lnTo>
                    <a:lnTo>
                      <a:pt x="0" y="69"/>
                    </a:lnTo>
                    <a:lnTo>
                      <a:pt x="1" y="61"/>
                    </a:lnTo>
                    <a:lnTo>
                      <a:pt x="5" y="55"/>
                    </a:lnTo>
                    <a:lnTo>
                      <a:pt x="9" y="50"/>
                    </a:lnTo>
                    <a:lnTo>
                      <a:pt x="13" y="43"/>
                    </a:lnTo>
                    <a:lnTo>
                      <a:pt x="15" y="33"/>
                    </a:lnTo>
                    <a:lnTo>
                      <a:pt x="19" y="17"/>
                    </a:lnTo>
                    <a:lnTo>
                      <a:pt x="22" y="11"/>
                    </a:lnTo>
                    <a:lnTo>
                      <a:pt x="24" y="4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38" y="5"/>
                    </a:lnTo>
                    <a:lnTo>
                      <a:pt x="40" y="9"/>
                    </a:lnTo>
                    <a:lnTo>
                      <a:pt x="42" y="15"/>
                    </a:lnTo>
                    <a:lnTo>
                      <a:pt x="45" y="24"/>
                    </a:lnTo>
                    <a:lnTo>
                      <a:pt x="45" y="31"/>
                    </a:lnTo>
                    <a:lnTo>
                      <a:pt x="45" y="39"/>
                    </a:lnTo>
                    <a:lnTo>
                      <a:pt x="44" y="47"/>
                    </a:lnTo>
                    <a:lnTo>
                      <a:pt x="44" y="56"/>
                    </a:lnTo>
                    <a:lnTo>
                      <a:pt x="45" y="64"/>
                    </a:lnTo>
                    <a:lnTo>
                      <a:pt x="48" y="72"/>
                    </a:lnTo>
                    <a:lnTo>
                      <a:pt x="51" y="82"/>
                    </a:lnTo>
                    <a:lnTo>
                      <a:pt x="53" y="91"/>
                    </a:lnTo>
                    <a:lnTo>
                      <a:pt x="54" y="100"/>
                    </a:lnTo>
                    <a:lnTo>
                      <a:pt x="55" y="109"/>
                    </a:lnTo>
                    <a:lnTo>
                      <a:pt x="55" y="119"/>
                    </a:lnTo>
                    <a:lnTo>
                      <a:pt x="54" y="123"/>
                    </a:lnTo>
                    <a:lnTo>
                      <a:pt x="51" y="127"/>
                    </a:lnTo>
                    <a:lnTo>
                      <a:pt x="49" y="130"/>
                    </a:lnTo>
                    <a:lnTo>
                      <a:pt x="46" y="131"/>
                    </a:lnTo>
                    <a:lnTo>
                      <a:pt x="42" y="132"/>
                    </a:lnTo>
                    <a:lnTo>
                      <a:pt x="38" y="132"/>
                    </a:lnTo>
                    <a:lnTo>
                      <a:pt x="35" y="131"/>
                    </a:lnTo>
                    <a:lnTo>
                      <a:pt x="31" y="129"/>
                    </a:lnTo>
                    <a:lnTo>
                      <a:pt x="19" y="10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7" name="Freeform 129">
                <a:extLst>
                  <a:ext uri="{FF2B5EF4-FFF2-40B4-BE49-F238E27FC236}">
                    <a16:creationId xmlns:a16="http://schemas.microsoft.com/office/drawing/2014/main" id="{8E05F988-26FE-2D45-9161-105DEFFD7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3264" y="5074040"/>
                <a:ext cx="36434" cy="41546"/>
              </a:xfrm>
              <a:custGeom>
                <a:avLst/>
                <a:gdLst/>
                <a:ahLst/>
                <a:cxnLst>
                  <a:cxn ang="0">
                    <a:pos x="46" y="69"/>
                  </a:cxn>
                  <a:cxn ang="0">
                    <a:pos x="36" y="64"/>
                  </a:cxn>
                  <a:cxn ang="0">
                    <a:pos x="25" y="57"/>
                  </a:cxn>
                  <a:cxn ang="0">
                    <a:pos x="19" y="54"/>
                  </a:cxn>
                  <a:cxn ang="0">
                    <a:pos x="10" y="48"/>
                  </a:cxn>
                  <a:cxn ang="0">
                    <a:pos x="2" y="42"/>
                  </a:cxn>
                  <a:cxn ang="0">
                    <a:pos x="0" y="35"/>
                  </a:cxn>
                  <a:cxn ang="0">
                    <a:pos x="0" y="31"/>
                  </a:cxn>
                  <a:cxn ang="0">
                    <a:pos x="2" y="26"/>
                  </a:cxn>
                  <a:cxn ang="0">
                    <a:pos x="5" y="21"/>
                  </a:cxn>
                  <a:cxn ang="0">
                    <a:pos x="9" y="17"/>
                  </a:cxn>
                  <a:cxn ang="0">
                    <a:pos x="15" y="8"/>
                  </a:cxn>
                  <a:cxn ang="0">
                    <a:pos x="22" y="0"/>
                  </a:cxn>
                  <a:cxn ang="0">
                    <a:pos x="25" y="0"/>
                  </a:cxn>
                  <a:cxn ang="0">
                    <a:pos x="28" y="2"/>
                  </a:cxn>
                  <a:cxn ang="0">
                    <a:pos x="32" y="3"/>
                  </a:cxn>
                  <a:cxn ang="0">
                    <a:pos x="35" y="6"/>
                  </a:cxn>
                  <a:cxn ang="0">
                    <a:pos x="40" y="12"/>
                  </a:cxn>
                  <a:cxn ang="0">
                    <a:pos x="45" y="20"/>
                  </a:cxn>
                  <a:cxn ang="0">
                    <a:pos x="49" y="28"/>
                  </a:cxn>
                  <a:cxn ang="0">
                    <a:pos x="54" y="35"/>
                  </a:cxn>
                  <a:cxn ang="0">
                    <a:pos x="59" y="42"/>
                  </a:cxn>
                  <a:cxn ang="0">
                    <a:pos x="64" y="47"/>
                  </a:cxn>
                  <a:cxn ang="0">
                    <a:pos x="70" y="52"/>
                  </a:cxn>
                  <a:cxn ang="0">
                    <a:pos x="73" y="57"/>
                  </a:cxn>
                  <a:cxn ang="0">
                    <a:pos x="77" y="63"/>
                  </a:cxn>
                  <a:cxn ang="0">
                    <a:pos x="79" y="69"/>
                  </a:cxn>
                  <a:cxn ang="0">
                    <a:pos x="80" y="73"/>
                  </a:cxn>
                  <a:cxn ang="0">
                    <a:pos x="79" y="77"/>
                  </a:cxn>
                  <a:cxn ang="0">
                    <a:pos x="77" y="81"/>
                  </a:cxn>
                  <a:cxn ang="0">
                    <a:pos x="75" y="85"/>
                  </a:cxn>
                  <a:cxn ang="0">
                    <a:pos x="72" y="87"/>
                  </a:cxn>
                  <a:cxn ang="0">
                    <a:pos x="70" y="90"/>
                  </a:cxn>
                  <a:cxn ang="0">
                    <a:pos x="66" y="91"/>
                  </a:cxn>
                  <a:cxn ang="0">
                    <a:pos x="63" y="91"/>
                  </a:cxn>
                  <a:cxn ang="0">
                    <a:pos x="46" y="69"/>
                  </a:cxn>
                </a:cxnLst>
                <a:rect l="0" t="0" r="r" b="b"/>
                <a:pathLst>
                  <a:path w="80" h="91">
                    <a:moveTo>
                      <a:pt x="46" y="69"/>
                    </a:moveTo>
                    <a:lnTo>
                      <a:pt x="36" y="64"/>
                    </a:lnTo>
                    <a:lnTo>
                      <a:pt x="25" y="57"/>
                    </a:lnTo>
                    <a:lnTo>
                      <a:pt x="19" y="54"/>
                    </a:lnTo>
                    <a:lnTo>
                      <a:pt x="10" y="48"/>
                    </a:lnTo>
                    <a:lnTo>
                      <a:pt x="2" y="42"/>
                    </a:lnTo>
                    <a:lnTo>
                      <a:pt x="0" y="35"/>
                    </a:lnTo>
                    <a:lnTo>
                      <a:pt x="0" y="31"/>
                    </a:lnTo>
                    <a:lnTo>
                      <a:pt x="2" y="26"/>
                    </a:lnTo>
                    <a:lnTo>
                      <a:pt x="5" y="21"/>
                    </a:lnTo>
                    <a:lnTo>
                      <a:pt x="9" y="17"/>
                    </a:lnTo>
                    <a:lnTo>
                      <a:pt x="15" y="8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2" y="3"/>
                    </a:lnTo>
                    <a:lnTo>
                      <a:pt x="35" y="6"/>
                    </a:lnTo>
                    <a:lnTo>
                      <a:pt x="40" y="12"/>
                    </a:lnTo>
                    <a:lnTo>
                      <a:pt x="45" y="20"/>
                    </a:lnTo>
                    <a:lnTo>
                      <a:pt x="49" y="28"/>
                    </a:lnTo>
                    <a:lnTo>
                      <a:pt x="54" y="35"/>
                    </a:lnTo>
                    <a:lnTo>
                      <a:pt x="59" y="42"/>
                    </a:lnTo>
                    <a:lnTo>
                      <a:pt x="64" y="47"/>
                    </a:lnTo>
                    <a:lnTo>
                      <a:pt x="70" y="52"/>
                    </a:lnTo>
                    <a:lnTo>
                      <a:pt x="73" y="57"/>
                    </a:lnTo>
                    <a:lnTo>
                      <a:pt x="77" y="63"/>
                    </a:lnTo>
                    <a:lnTo>
                      <a:pt x="79" y="69"/>
                    </a:lnTo>
                    <a:lnTo>
                      <a:pt x="80" y="73"/>
                    </a:lnTo>
                    <a:lnTo>
                      <a:pt x="79" y="77"/>
                    </a:lnTo>
                    <a:lnTo>
                      <a:pt x="77" y="81"/>
                    </a:lnTo>
                    <a:lnTo>
                      <a:pt x="75" y="85"/>
                    </a:lnTo>
                    <a:lnTo>
                      <a:pt x="72" y="87"/>
                    </a:lnTo>
                    <a:lnTo>
                      <a:pt x="70" y="90"/>
                    </a:lnTo>
                    <a:lnTo>
                      <a:pt x="66" y="91"/>
                    </a:lnTo>
                    <a:lnTo>
                      <a:pt x="63" y="91"/>
                    </a:lnTo>
                    <a:lnTo>
                      <a:pt x="4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8" name="Freeform 130">
                <a:extLst>
                  <a:ext uri="{FF2B5EF4-FFF2-40B4-BE49-F238E27FC236}">
                    <a16:creationId xmlns:a16="http://schemas.microsoft.com/office/drawing/2014/main" id="{092BC602-F89B-7B4A-8C25-0785874B8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3342" y="5196869"/>
                <a:ext cx="52830" cy="65027"/>
              </a:xfrm>
              <a:custGeom>
                <a:avLst/>
                <a:gdLst/>
                <a:ahLst/>
                <a:cxnLst>
                  <a:cxn ang="0">
                    <a:pos x="75" y="62"/>
                  </a:cxn>
                  <a:cxn ang="0">
                    <a:pos x="64" y="53"/>
                  </a:cxn>
                  <a:cxn ang="0">
                    <a:pos x="54" y="44"/>
                  </a:cxn>
                  <a:cxn ang="0">
                    <a:pos x="45" y="34"/>
                  </a:cxn>
                  <a:cxn ang="0">
                    <a:pos x="35" y="23"/>
                  </a:cxn>
                  <a:cxn ang="0">
                    <a:pos x="29" y="18"/>
                  </a:cxn>
                  <a:cxn ang="0">
                    <a:pos x="22" y="9"/>
                  </a:cxn>
                  <a:cxn ang="0">
                    <a:pos x="14" y="3"/>
                  </a:cxn>
                  <a:cxn ang="0">
                    <a:pos x="7" y="0"/>
                  </a:cxn>
                  <a:cxn ang="0">
                    <a:pos x="4" y="0"/>
                  </a:cxn>
                  <a:cxn ang="0">
                    <a:pos x="1" y="1"/>
                  </a:cxn>
                  <a:cxn ang="0">
                    <a:pos x="0" y="4"/>
                  </a:cxn>
                  <a:cxn ang="0">
                    <a:pos x="0" y="8"/>
                  </a:cxn>
                  <a:cxn ang="0">
                    <a:pos x="2" y="16"/>
                  </a:cxn>
                  <a:cxn ang="0">
                    <a:pos x="6" y="25"/>
                  </a:cxn>
                  <a:cxn ang="0">
                    <a:pos x="19" y="43"/>
                  </a:cxn>
                  <a:cxn ang="0">
                    <a:pos x="28" y="53"/>
                  </a:cxn>
                  <a:cxn ang="0">
                    <a:pos x="42" y="70"/>
                  </a:cxn>
                  <a:cxn ang="0">
                    <a:pos x="57" y="86"/>
                  </a:cxn>
                  <a:cxn ang="0">
                    <a:pos x="64" y="97"/>
                  </a:cxn>
                  <a:cxn ang="0">
                    <a:pos x="71" y="110"/>
                  </a:cxn>
                  <a:cxn ang="0">
                    <a:pos x="75" y="117"/>
                  </a:cxn>
                  <a:cxn ang="0">
                    <a:pos x="79" y="123"/>
                  </a:cxn>
                  <a:cxn ang="0">
                    <a:pos x="84" y="128"/>
                  </a:cxn>
                  <a:cxn ang="0">
                    <a:pos x="89" y="135"/>
                  </a:cxn>
                  <a:cxn ang="0">
                    <a:pos x="93" y="137"/>
                  </a:cxn>
                  <a:cxn ang="0">
                    <a:pos x="99" y="143"/>
                  </a:cxn>
                  <a:cxn ang="0">
                    <a:pos x="103" y="144"/>
                  </a:cxn>
                  <a:cxn ang="0">
                    <a:pos x="107" y="145"/>
                  </a:cxn>
                  <a:cxn ang="0">
                    <a:pos x="110" y="145"/>
                  </a:cxn>
                  <a:cxn ang="0">
                    <a:pos x="112" y="144"/>
                  </a:cxn>
                  <a:cxn ang="0">
                    <a:pos x="115" y="140"/>
                  </a:cxn>
                  <a:cxn ang="0">
                    <a:pos x="115" y="135"/>
                  </a:cxn>
                  <a:cxn ang="0">
                    <a:pos x="114" y="130"/>
                  </a:cxn>
                  <a:cxn ang="0">
                    <a:pos x="112" y="124"/>
                  </a:cxn>
                  <a:cxn ang="0">
                    <a:pos x="105" y="115"/>
                  </a:cxn>
                  <a:cxn ang="0">
                    <a:pos x="98" y="109"/>
                  </a:cxn>
                  <a:cxn ang="0">
                    <a:pos x="75" y="62"/>
                  </a:cxn>
                </a:cxnLst>
                <a:rect l="0" t="0" r="r" b="b"/>
                <a:pathLst>
                  <a:path w="115" h="145">
                    <a:moveTo>
                      <a:pt x="75" y="62"/>
                    </a:moveTo>
                    <a:lnTo>
                      <a:pt x="64" y="53"/>
                    </a:lnTo>
                    <a:lnTo>
                      <a:pt x="54" y="44"/>
                    </a:lnTo>
                    <a:lnTo>
                      <a:pt x="45" y="34"/>
                    </a:lnTo>
                    <a:lnTo>
                      <a:pt x="35" y="23"/>
                    </a:lnTo>
                    <a:lnTo>
                      <a:pt x="29" y="18"/>
                    </a:lnTo>
                    <a:lnTo>
                      <a:pt x="22" y="9"/>
                    </a:lnTo>
                    <a:lnTo>
                      <a:pt x="14" y="3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2" y="16"/>
                    </a:lnTo>
                    <a:lnTo>
                      <a:pt x="6" y="25"/>
                    </a:lnTo>
                    <a:lnTo>
                      <a:pt x="19" y="43"/>
                    </a:lnTo>
                    <a:lnTo>
                      <a:pt x="28" y="53"/>
                    </a:lnTo>
                    <a:lnTo>
                      <a:pt x="42" y="70"/>
                    </a:lnTo>
                    <a:lnTo>
                      <a:pt x="57" y="86"/>
                    </a:lnTo>
                    <a:lnTo>
                      <a:pt x="64" y="97"/>
                    </a:lnTo>
                    <a:lnTo>
                      <a:pt x="71" y="110"/>
                    </a:lnTo>
                    <a:lnTo>
                      <a:pt x="75" y="117"/>
                    </a:lnTo>
                    <a:lnTo>
                      <a:pt x="79" y="123"/>
                    </a:lnTo>
                    <a:lnTo>
                      <a:pt x="84" y="128"/>
                    </a:lnTo>
                    <a:lnTo>
                      <a:pt x="89" y="135"/>
                    </a:lnTo>
                    <a:lnTo>
                      <a:pt x="93" y="137"/>
                    </a:lnTo>
                    <a:lnTo>
                      <a:pt x="99" y="143"/>
                    </a:lnTo>
                    <a:lnTo>
                      <a:pt x="103" y="144"/>
                    </a:lnTo>
                    <a:lnTo>
                      <a:pt x="107" y="145"/>
                    </a:lnTo>
                    <a:lnTo>
                      <a:pt x="110" y="145"/>
                    </a:lnTo>
                    <a:lnTo>
                      <a:pt x="112" y="144"/>
                    </a:lnTo>
                    <a:lnTo>
                      <a:pt x="115" y="140"/>
                    </a:lnTo>
                    <a:lnTo>
                      <a:pt x="115" y="135"/>
                    </a:lnTo>
                    <a:lnTo>
                      <a:pt x="114" y="130"/>
                    </a:lnTo>
                    <a:lnTo>
                      <a:pt x="112" y="124"/>
                    </a:lnTo>
                    <a:lnTo>
                      <a:pt x="105" y="115"/>
                    </a:lnTo>
                    <a:lnTo>
                      <a:pt x="98" y="109"/>
                    </a:lnTo>
                    <a:lnTo>
                      <a:pt x="75" y="6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9" name="Freeform 131">
                <a:extLst>
                  <a:ext uri="{FF2B5EF4-FFF2-40B4-BE49-F238E27FC236}">
                    <a16:creationId xmlns:a16="http://schemas.microsoft.com/office/drawing/2014/main" id="{1D1A1014-A7BB-7F48-8951-766CFB0ED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61365" y="5171581"/>
                <a:ext cx="34613" cy="52383"/>
              </a:xfrm>
              <a:custGeom>
                <a:avLst/>
                <a:gdLst/>
                <a:ahLst/>
                <a:cxnLst>
                  <a:cxn ang="0">
                    <a:pos x="66" y="69"/>
                  </a:cxn>
                  <a:cxn ang="0">
                    <a:pos x="57" y="57"/>
                  </a:cxn>
                  <a:cxn ang="0">
                    <a:pos x="50" y="43"/>
                  </a:cxn>
                  <a:cxn ang="0">
                    <a:pos x="44" y="32"/>
                  </a:cxn>
                  <a:cxn ang="0">
                    <a:pos x="35" y="19"/>
                  </a:cxn>
                  <a:cxn ang="0">
                    <a:pos x="31" y="12"/>
                  </a:cxn>
                  <a:cxn ang="0">
                    <a:pos x="25" y="7"/>
                  </a:cxn>
                  <a:cxn ang="0">
                    <a:pos x="20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2"/>
                  </a:cxn>
                  <a:cxn ang="0">
                    <a:pos x="2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1" y="22"/>
                  </a:cxn>
                  <a:cxn ang="0">
                    <a:pos x="3" y="26"/>
                  </a:cxn>
                  <a:cxn ang="0">
                    <a:pos x="15" y="42"/>
                  </a:cxn>
                  <a:cxn ang="0">
                    <a:pos x="27" y="57"/>
                  </a:cxn>
                  <a:cxn ang="0">
                    <a:pos x="35" y="67"/>
                  </a:cxn>
                  <a:cxn ang="0">
                    <a:pos x="41" y="76"/>
                  </a:cxn>
                  <a:cxn ang="0">
                    <a:pos x="48" y="86"/>
                  </a:cxn>
                  <a:cxn ang="0">
                    <a:pos x="54" y="96"/>
                  </a:cxn>
                  <a:cxn ang="0">
                    <a:pos x="59" y="104"/>
                  </a:cxn>
                  <a:cxn ang="0">
                    <a:pos x="64" y="112"/>
                  </a:cxn>
                  <a:cxn ang="0">
                    <a:pos x="67" y="116"/>
                  </a:cxn>
                  <a:cxn ang="0">
                    <a:pos x="70" y="117"/>
                  </a:cxn>
                  <a:cxn ang="0">
                    <a:pos x="72" y="117"/>
                  </a:cxn>
                  <a:cxn ang="0">
                    <a:pos x="73" y="116"/>
                  </a:cxn>
                  <a:cxn ang="0">
                    <a:pos x="75" y="111"/>
                  </a:cxn>
                  <a:cxn ang="0">
                    <a:pos x="75" y="104"/>
                  </a:cxn>
                  <a:cxn ang="0">
                    <a:pos x="66" y="69"/>
                  </a:cxn>
                </a:cxnLst>
                <a:rect l="0" t="0" r="r" b="b"/>
                <a:pathLst>
                  <a:path w="75" h="117">
                    <a:moveTo>
                      <a:pt x="66" y="69"/>
                    </a:moveTo>
                    <a:lnTo>
                      <a:pt x="57" y="57"/>
                    </a:lnTo>
                    <a:lnTo>
                      <a:pt x="50" y="43"/>
                    </a:lnTo>
                    <a:lnTo>
                      <a:pt x="44" y="32"/>
                    </a:lnTo>
                    <a:lnTo>
                      <a:pt x="35" y="19"/>
                    </a:lnTo>
                    <a:lnTo>
                      <a:pt x="31" y="12"/>
                    </a:lnTo>
                    <a:lnTo>
                      <a:pt x="25" y="7"/>
                    </a:lnTo>
                    <a:lnTo>
                      <a:pt x="20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1" y="22"/>
                    </a:lnTo>
                    <a:lnTo>
                      <a:pt x="3" y="26"/>
                    </a:lnTo>
                    <a:lnTo>
                      <a:pt x="15" y="42"/>
                    </a:lnTo>
                    <a:lnTo>
                      <a:pt x="27" y="57"/>
                    </a:lnTo>
                    <a:lnTo>
                      <a:pt x="35" y="67"/>
                    </a:lnTo>
                    <a:lnTo>
                      <a:pt x="41" y="76"/>
                    </a:lnTo>
                    <a:lnTo>
                      <a:pt x="48" y="86"/>
                    </a:lnTo>
                    <a:lnTo>
                      <a:pt x="54" y="96"/>
                    </a:lnTo>
                    <a:lnTo>
                      <a:pt x="59" y="104"/>
                    </a:lnTo>
                    <a:lnTo>
                      <a:pt x="64" y="112"/>
                    </a:lnTo>
                    <a:lnTo>
                      <a:pt x="67" y="116"/>
                    </a:lnTo>
                    <a:lnTo>
                      <a:pt x="70" y="117"/>
                    </a:lnTo>
                    <a:lnTo>
                      <a:pt x="72" y="117"/>
                    </a:lnTo>
                    <a:lnTo>
                      <a:pt x="73" y="116"/>
                    </a:lnTo>
                    <a:lnTo>
                      <a:pt x="75" y="111"/>
                    </a:lnTo>
                    <a:lnTo>
                      <a:pt x="75" y="104"/>
                    </a:lnTo>
                    <a:lnTo>
                      <a:pt x="6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0" name="Freeform 132">
                <a:extLst>
                  <a:ext uri="{FF2B5EF4-FFF2-40B4-BE49-F238E27FC236}">
                    <a16:creationId xmlns:a16="http://schemas.microsoft.com/office/drawing/2014/main" id="{3C588B20-C734-2544-BA41-B4BA51ADF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6985" y="5299829"/>
                <a:ext cx="34613" cy="55996"/>
              </a:xfrm>
              <a:custGeom>
                <a:avLst/>
                <a:gdLst/>
                <a:ahLst/>
                <a:cxnLst>
                  <a:cxn ang="0">
                    <a:pos x="57" y="114"/>
                  </a:cxn>
                  <a:cxn ang="0">
                    <a:pos x="49" y="104"/>
                  </a:cxn>
                  <a:cxn ang="0">
                    <a:pos x="44" y="95"/>
                  </a:cxn>
                  <a:cxn ang="0">
                    <a:pos x="37" y="84"/>
                  </a:cxn>
                  <a:cxn ang="0">
                    <a:pos x="31" y="74"/>
                  </a:cxn>
                  <a:cxn ang="0">
                    <a:pos x="24" y="61"/>
                  </a:cxn>
                  <a:cxn ang="0">
                    <a:pos x="18" y="47"/>
                  </a:cxn>
                  <a:cxn ang="0">
                    <a:pos x="12" y="36"/>
                  </a:cxn>
                  <a:cxn ang="0">
                    <a:pos x="5" y="26"/>
                  </a:cxn>
                  <a:cxn ang="0">
                    <a:pos x="2" y="21"/>
                  </a:cxn>
                  <a:cxn ang="0">
                    <a:pos x="1" y="16"/>
                  </a:cxn>
                  <a:cxn ang="0">
                    <a:pos x="0" y="10"/>
                  </a:cxn>
                  <a:cxn ang="0">
                    <a:pos x="0" y="4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4" y="0"/>
                  </a:cxn>
                  <a:cxn ang="0">
                    <a:pos x="8" y="3"/>
                  </a:cxn>
                  <a:cxn ang="0">
                    <a:pos x="12" y="7"/>
                  </a:cxn>
                  <a:cxn ang="0">
                    <a:pos x="18" y="17"/>
                  </a:cxn>
                  <a:cxn ang="0">
                    <a:pos x="22" y="22"/>
                  </a:cxn>
                  <a:cxn ang="0">
                    <a:pos x="31" y="40"/>
                  </a:cxn>
                  <a:cxn ang="0">
                    <a:pos x="41" y="57"/>
                  </a:cxn>
                  <a:cxn ang="0">
                    <a:pos x="49" y="67"/>
                  </a:cxn>
                  <a:cxn ang="0">
                    <a:pos x="57" y="78"/>
                  </a:cxn>
                  <a:cxn ang="0">
                    <a:pos x="63" y="88"/>
                  </a:cxn>
                  <a:cxn ang="0">
                    <a:pos x="70" y="100"/>
                  </a:cxn>
                  <a:cxn ang="0">
                    <a:pos x="72" y="106"/>
                  </a:cxn>
                  <a:cxn ang="0">
                    <a:pos x="76" y="115"/>
                  </a:cxn>
                  <a:cxn ang="0">
                    <a:pos x="78" y="119"/>
                  </a:cxn>
                  <a:cxn ang="0">
                    <a:pos x="76" y="122"/>
                  </a:cxn>
                  <a:cxn ang="0">
                    <a:pos x="75" y="124"/>
                  </a:cxn>
                  <a:cxn ang="0">
                    <a:pos x="70" y="123"/>
                  </a:cxn>
                  <a:cxn ang="0">
                    <a:pos x="57" y="114"/>
                  </a:cxn>
                </a:cxnLst>
                <a:rect l="0" t="0" r="r" b="b"/>
                <a:pathLst>
                  <a:path w="78" h="124">
                    <a:moveTo>
                      <a:pt x="57" y="114"/>
                    </a:moveTo>
                    <a:lnTo>
                      <a:pt x="49" y="104"/>
                    </a:lnTo>
                    <a:lnTo>
                      <a:pt x="44" y="95"/>
                    </a:lnTo>
                    <a:lnTo>
                      <a:pt x="37" y="84"/>
                    </a:lnTo>
                    <a:lnTo>
                      <a:pt x="31" y="74"/>
                    </a:lnTo>
                    <a:lnTo>
                      <a:pt x="24" y="61"/>
                    </a:lnTo>
                    <a:lnTo>
                      <a:pt x="18" y="47"/>
                    </a:lnTo>
                    <a:lnTo>
                      <a:pt x="12" y="36"/>
                    </a:lnTo>
                    <a:lnTo>
                      <a:pt x="5" y="26"/>
                    </a:lnTo>
                    <a:lnTo>
                      <a:pt x="2" y="21"/>
                    </a:lnTo>
                    <a:lnTo>
                      <a:pt x="1" y="16"/>
                    </a:lnTo>
                    <a:lnTo>
                      <a:pt x="0" y="10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12" y="7"/>
                    </a:lnTo>
                    <a:lnTo>
                      <a:pt x="18" y="17"/>
                    </a:lnTo>
                    <a:lnTo>
                      <a:pt x="22" y="22"/>
                    </a:lnTo>
                    <a:lnTo>
                      <a:pt x="31" y="40"/>
                    </a:lnTo>
                    <a:lnTo>
                      <a:pt x="41" y="57"/>
                    </a:lnTo>
                    <a:lnTo>
                      <a:pt x="49" y="67"/>
                    </a:lnTo>
                    <a:lnTo>
                      <a:pt x="57" y="78"/>
                    </a:lnTo>
                    <a:lnTo>
                      <a:pt x="63" y="88"/>
                    </a:lnTo>
                    <a:lnTo>
                      <a:pt x="70" y="100"/>
                    </a:lnTo>
                    <a:lnTo>
                      <a:pt x="72" y="106"/>
                    </a:lnTo>
                    <a:lnTo>
                      <a:pt x="76" y="115"/>
                    </a:lnTo>
                    <a:lnTo>
                      <a:pt x="78" y="119"/>
                    </a:lnTo>
                    <a:lnTo>
                      <a:pt x="76" y="122"/>
                    </a:lnTo>
                    <a:lnTo>
                      <a:pt x="75" y="124"/>
                    </a:lnTo>
                    <a:lnTo>
                      <a:pt x="70" y="123"/>
                    </a:lnTo>
                    <a:lnTo>
                      <a:pt x="57" y="11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Freeform 133">
                <a:extLst>
                  <a:ext uri="{FF2B5EF4-FFF2-40B4-BE49-F238E27FC236}">
                    <a16:creationId xmlns:a16="http://schemas.microsoft.com/office/drawing/2014/main" id="{1E826059-9FC9-7543-99B6-C8E1C4C58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419" y="5310667"/>
                <a:ext cx="43721" cy="43351"/>
              </a:xfrm>
              <a:custGeom>
                <a:avLst/>
                <a:gdLst/>
                <a:ahLst/>
                <a:cxnLst>
                  <a:cxn ang="0">
                    <a:pos x="55" y="79"/>
                  </a:cxn>
                  <a:cxn ang="0">
                    <a:pos x="43" y="66"/>
                  </a:cxn>
                  <a:cxn ang="0">
                    <a:pos x="32" y="53"/>
                  </a:cxn>
                  <a:cxn ang="0">
                    <a:pos x="23" y="40"/>
                  </a:cxn>
                  <a:cxn ang="0">
                    <a:pos x="13" y="26"/>
                  </a:cxn>
                  <a:cxn ang="0">
                    <a:pos x="6" y="17"/>
                  </a:cxn>
                  <a:cxn ang="0">
                    <a:pos x="1" y="5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1" y="5"/>
                  </a:cxn>
                  <a:cxn ang="0">
                    <a:pos x="28" y="20"/>
                  </a:cxn>
                  <a:cxn ang="0">
                    <a:pos x="45" y="34"/>
                  </a:cxn>
                  <a:cxn ang="0">
                    <a:pos x="57" y="43"/>
                  </a:cxn>
                  <a:cxn ang="0">
                    <a:pos x="67" y="53"/>
                  </a:cxn>
                  <a:cxn ang="0">
                    <a:pos x="77" y="64"/>
                  </a:cxn>
                  <a:cxn ang="0">
                    <a:pos x="85" y="75"/>
                  </a:cxn>
                  <a:cxn ang="0">
                    <a:pos x="92" y="83"/>
                  </a:cxn>
                  <a:cxn ang="0">
                    <a:pos x="96" y="91"/>
                  </a:cxn>
                  <a:cxn ang="0">
                    <a:pos x="96" y="95"/>
                  </a:cxn>
                  <a:cxn ang="0">
                    <a:pos x="93" y="96"/>
                  </a:cxn>
                  <a:cxn ang="0">
                    <a:pos x="90" y="97"/>
                  </a:cxn>
                  <a:cxn ang="0">
                    <a:pos x="88" y="97"/>
                  </a:cxn>
                  <a:cxn ang="0">
                    <a:pos x="80" y="96"/>
                  </a:cxn>
                  <a:cxn ang="0">
                    <a:pos x="76" y="93"/>
                  </a:cxn>
                  <a:cxn ang="0">
                    <a:pos x="55" y="79"/>
                  </a:cxn>
                </a:cxnLst>
                <a:rect l="0" t="0" r="r" b="b"/>
                <a:pathLst>
                  <a:path w="96" h="97">
                    <a:moveTo>
                      <a:pt x="55" y="79"/>
                    </a:moveTo>
                    <a:lnTo>
                      <a:pt x="43" y="66"/>
                    </a:lnTo>
                    <a:lnTo>
                      <a:pt x="32" y="53"/>
                    </a:lnTo>
                    <a:lnTo>
                      <a:pt x="23" y="40"/>
                    </a:lnTo>
                    <a:lnTo>
                      <a:pt x="13" y="26"/>
                    </a:lnTo>
                    <a:lnTo>
                      <a:pt x="6" y="17"/>
                    </a:lnTo>
                    <a:lnTo>
                      <a:pt x="1" y="5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1" y="5"/>
                    </a:lnTo>
                    <a:lnTo>
                      <a:pt x="28" y="20"/>
                    </a:lnTo>
                    <a:lnTo>
                      <a:pt x="45" y="34"/>
                    </a:lnTo>
                    <a:lnTo>
                      <a:pt x="57" y="43"/>
                    </a:lnTo>
                    <a:lnTo>
                      <a:pt x="67" y="53"/>
                    </a:lnTo>
                    <a:lnTo>
                      <a:pt x="77" y="64"/>
                    </a:lnTo>
                    <a:lnTo>
                      <a:pt x="85" y="75"/>
                    </a:lnTo>
                    <a:lnTo>
                      <a:pt x="92" y="83"/>
                    </a:lnTo>
                    <a:lnTo>
                      <a:pt x="96" y="91"/>
                    </a:lnTo>
                    <a:lnTo>
                      <a:pt x="96" y="95"/>
                    </a:lnTo>
                    <a:lnTo>
                      <a:pt x="93" y="96"/>
                    </a:lnTo>
                    <a:lnTo>
                      <a:pt x="90" y="97"/>
                    </a:lnTo>
                    <a:lnTo>
                      <a:pt x="88" y="97"/>
                    </a:lnTo>
                    <a:lnTo>
                      <a:pt x="80" y="96"/>
                    </a:lnTo>
                    <a:lnTo>
                      <a:pt x="76" y="93"/>
                    </a:lnTo>
                    <a:lnTo>
                      <a:pt x="55" y="7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Freeform 134">
                <a:extLst>
                  <a:ext uri="{FF2B5EF4-FFF2-40B4-BE49-F238E27FC236}">
                    <a16:creationId xmlns:a16="http://schemas.microsoft.com/office/drawing/2014/main" id="{540E8D67-7541-324F-A92B-703D03806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61751" y="5402788"/>
                <a:ext cx="20039" cy="16257"/>
              </a:xfrm>
              <a:custGeom>
                <a:avLst/>
                <a:gdLst/>
                <a:ahLst/>
                <a:cxnLst>
                  <a:cxn ang="0">
                    <a:pos x="46" y="17"/>
                  </a:cxn>
                  <a:cxn ang="0">
                    <a:pos x="34" y="11"/>
                  </a:cxn>
                  <a:cxn ang="0">
                    <a:pos x="22" y="4"/>
                  </a:cxn>
                  <a:cxn ang="0">
                    <a:pos x="16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1" y="2"/>
                  </a:cxn>
                  <a:cxn ang="0">
                    <a:pos x="0" y="7"/>
                  </a:cxn>
                  <a:cxn ang="0">
                    <a:pos x="1" y="12"/>
                  </a:cxn>
                  <a:cxn ang="0">
                    <a:pos x="11" y="19"/>
                  </a:cxn>
                  <a:cxn ang="0">
                    <a:pos x="20" y="25"/>
                  </a:cxn>
                  <a:cxn ang="0">
                    <a:pos x="22" y="32"/>
                  </a:cxn>
                  <a:cxn ang="0">
                    <a:pos x="26" y="37"/>
                  </a:cxn>
                  <a:cxn ang="0">
                    <a:pos x="30" y="37"/>
                  </a:cxn>
                  <a:cxn ang="0">
                    <a:pos x="34" y="37"/>
                  </a:cxn>
                  <a:cxn ang="0">
                    <a:pos x="38" y="35"/>
                  </a:cxn>
                  <a:cxn ang="0">
                    <a:pos x="42" y="33"/>
                  </a:cxn>
                  <a:cxn ang="0">
                    <a:pos x="46" y="17"/>
                  </a:cxn>
                </a:cxnLst>
                <a:rect l="0" t="0" r="r" b="b"/>
                <a:pathLst>
                  <a:path w="46" h="37">
                    <a:moveTo>
                      <a:pt x="46" y="17"/>
                    </a:moveTo>
                    <a:lnTo>
                      <a:pt x="34" y="11"/>
                    </a:lnTo>
                    <a:lnTo>
                      <a:pt x="22" y="4"/>
                    </a:lnTo>
                    <a:lnTo>
                      <a:pt x="16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1" y="2"/>
                    </a:lnTo>
                    <a:lnTo>
                      <a:pt x="0" y="7"/>
                    </a:lnTo>
                    <a:lnTo>
                      <a:pt x="1" y="12"/>
                    </a:lnTo>
                    <a:lnTo>
                      <a:pt x="11" y="19"/>
                    </a:lnTo>
                    <a:lnTo>
                      <a:pt x="20" y="25"/>
                    </a:lnTo>
                    <a:lnTo>
                      <a:pt x="22" y="32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8" y="35"/>
                    </a:lnTo>
                    <a:lnTo>
                      <a:pt x="42" y="33"/>
                    </a:lnTo>
                    <a:lnTo>
                      <a:pt x="46" y="1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3" name="Freeform 135">
                <a:extLst>
                  <a:ext uri="{FF2B5EF4-FFF2-40B4-BE49-F238E27FC236}">
                    <a16:creationId xmlns:a16="http://schemas.microsoft.com/office/drawing/2014/main" id="{54C2FD89-2430-C94B-B36B-926CCDE02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9269" y="5471427"/>
                <a:ext cx="56473" cy="27095"/>
              </a:xfrm>
              <a:custGeom>
                <a:avLst/>
                <a:gdLst/>
                <a:ahLst/>
                <a:cxnLst>
                  <a:cxn ang="0">
                    <a:pos x="105" y="29"/>
                  </a:cxn>
                  <a:cxn ang="0">
                    <a:pos x="88" y="24"/>
                  </a:cxn>
                  <a:cxn ang="0">
                    <a:pos x="72" y="19"/>
                  </a:cxn>
                  <a:cxn ang="0">
                    <a:pos x="59" y="13"/>
                  </a:cxn>
                  <a:cxn ang="0">
                    <a:pos x="44" y="7"/>
                  </a:cxn>
                  <a:cxn ang="0">
                    <a:pos x="38" y="4"/>
                  </a:cxn>
                  <a:cxn ang="0">
                    <a:pos x="30" y="2"/>
                  </a:cxn>
                  <a:cxn ang="0">
                    <a:pos x="24" y="0"/>
                  </a:cxn>
                  <a:cxn ang="0">
                    <a:pos x="17" y="0"/>
                  </a:cxn>
                  <a:cxn ang="0">
                    <a:pos x="12" y="3"/>
                  </a:cxn>
                  <a:cxn ang="0">
                    <a:pos x="7" y="6"/>
                  </a:cxn>
                  <a:cxn ang="0">
                    <a:pos x="4" y="9"/>
                  </a:cxn>
                  <a:cxn ang="0">
                    <a:pos x="2" y="15"/>
                  </a:cxn>
                  <a:cxn ang="0">
                    <a:pos x="0" y="20"/>
                  </a:cxn>
                  <a:cxn ang="0">
                    <a:pos x="0" y="25"/>
                  </a:cxn>
                  <a:cxn ang="0">
                    <a:pos x="0" y="30"/>
                  </a:cxn>
                  <a:cxn ang="0">
                    <a:pos x="3" y="35"/>
                  </a:cxn>
                  <a:cxn ang="0">
                    <a:pos x="4" y="39"/>
                  </a:cxn>
                  <a:cxn ang="0">
                    <a:pos x="8" y="43"/>
                  </a:cxn>
                  <a:cxn ang="0">
                    <a:pos x="11" y="46"/>
                  </a:cxn>
                  <a:cxn ang="0">
                    <a:pos x="15" y="47"/>
                  </a:cxn>
                  <a:cxn ang="0">
                    <a:pos x="22" y="50"/>
                  </a:cxn>
                  <a:cxn ang="0">
                    <a:pos x="31" y="50"/>
                  </a:cxn>
                  <a:cxn ang="0">
                    <a:pos x="39" y="51"/>
                  </a:cxn>
                  <a:cxn ang="0">
                    <a:pos x="47" y="52"/>
                  </a:cxn>
                  <a:cxn ang="0">
                    <a:pos x="53" y="54"/>
                  </a:cxn>
                  <a:cxn ang="0">
                    <a:pos x="60" y="56"/>
                  </a:cxn>
                  <a:cxn ang="0">
                    <a:pos x="66" y="59"/>
                  </a:cxn>
                  <a:cxn ang="0">
                    <a:pos x="74" y="61"/>
                  </a:cxn>
                  <a:cxn ang="0">
                    <a:pos x="82" y="63"/>
                  </a:cxn>
                  <a:cxn ang="0">
                    <a:pos x="90" y="63"/>
                  </a:cxn>
                  <a:cxn ang="0">
                    <a:pos x="103" y="63"/>
                  </a:cxn>
                  <a:cxn ang="0">
                    <a:pos x="114" y="60"/>
                  </a:cxn>
                  <a:cxn ang="0">
                    <a:pos x="119" y="57"/>
                  </a:cxn>
                  <a:cxn ang="0">
                    <a:pos x="123" y="54"/>
                  </a:cxn>
                  <a:cxn ang="0">
                    <a:pos x="125" y="48"/>
                  </a:cxn>
                  <a:cxn ang="0">
                    <a:pos x="126" y="41"/>
                  </a:cxn>
                  <a:cxn ang="0">
                    <a:pos x="105" y="29"/>
                  </a:cxn>
                </a:cxnLst>
                <a:rect l="0" t="0" r="r" b="b"/>
                <a:pathLst>
                  <a:path w="126" h="63">
                    <a:moveTo>
                      <a:pt x="105" y="29"/>
                    </a:moveTo>
                    <a:lnTo>
                      <a:pt x="88" y="24"/>
                    </a:lnTo>
                    <a:lnTo>
                      <a:pt x="72" y="19"/>
                    </a:lnTo>
                    <a:lnTo>
                      <a:pt x="59" y="13"/>
                    </a:lnTo>
                    <a:lnTo>
                      <a:pt x="44" y="7"/>
                    </a:lnTo>
                    <a:lnTo>
                      <a:pt x="38" y="4"/>
                    </a:lnTo>
                    <a:lnTo>
                      <a:pt x="30" y="2"/>
                    </a:lnTo>
                    <a:lnTo>
                      <a:pt x="24" y="0"/>
                    </a:lnTo>
                    <a:lnTo>
                      <a:pt x="17" y="0"/>
                    </a:lnTo>
                    <a:lnTo>
                      <a:pt x="12" y="3"/>
                    </a:lnTo>
                    <a:lnTo>
                      <a:pt x="7" y="6"/>
                    </a:lnTo>
                    <a:lnTo>
                      <a:pt x="4" y="9"/>
                    </a:lnTo>
                    <a:lnTo>
                      <a:pt x="2" y="15"/>
                    </a:lnTo>
                    <a:lnTo>
                      <a:pt x="0" y="20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8" y="43"/>
                    </a:lnTo>
                    <a:lnTo>
                      <a:pt x="11" y="46"/>
                    </a:lnTo>
                    <a:lnTo>
                      <a:pt x="15" y="47"/>
                    </a:lnTo>
                    <a:lnTo>
                      <a:pt x="22" y="50"/>
                    </a:lnTo>
                    <a:lnTo>
                      <a:pt x="31" y="50"/>
                    </a:lnTo>
                    <a:lnTo>
                      <a:pt x="39" y="51"/>
                    </a:lnTo>
                    <a:lnTo>
                      <a:pt x="47" y="52"/>
                    </a:lnTo>
                    <a:lnTo>
                      <a:pt x="53" y="54"/>
                    </a:lnTo>
                    <a:lnTo>
                      <a:pt x="60" y="56"/>
                    </a:lnTo>
                    <a:lnTo>
                      <a:pt x="66" y="59"/>
                    </a:lnTo>
                    <a:lnTo>
                      <a:pt x="74" y="61"/>
                    </a:lnTo>
                    <a:lnTo>
                      <a:pt x="82" y="63"/>
                    </a:lnTo>
                    <a:lnTo>
                      <a:pt x="90" y="63"/>
                    </a:lnTo>
                    <a:lnTo>
                      <a:pt x="103" y="63"/>
                    </a:lnTo>
                    <a:lnTo>
                      <a:pt x="114" y="60"/>
                    </a:lnTo>
                    <a:lnTo>
                      <a:pt x="119" y="57"/>
                    </a:lnTo>
                    <a:lnTo>
                      <a:pt x="123" y="54"/>
                    </a:lnTo>
                    <a:lnTo>
                      <a:pt x="125" y="48"/>
                    </a:lnTo>
                    <a:lnTo>
                      <a:pt x="126" y="41"/>
                    </a:lnTo>
                    <a:lnTo>
                      <a:pt x="105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4" name="Freeform 136">
                <a:extLst>
                  <a:ext uri="{FF2B5EF4-FFF2-40B4-BE49-F238E27FC236}">
                    <a16:creationId xmlns:a16="http://schemas.microsoft.com/office/drawing/2014/main" id="{D56D0824-C267-D441-8683-5AA782268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0161" y="5505748"/>
                <a:ext cx="98371" cy="27095"/>
              </a:xfrm>
              <a:custGeom>
                <a:avLst/>
                <a:gdLst/>
                <a:ahLst/>
                <a:cxnLst>
                  <a:cxn ang="0">
                    <a:pos x="180" y="29"/>
                  </a:cxn>
                  <a:cxn ang="0">
                    <a:pos x="166" y="31"/>
                  </a:cxn>
                  <a:cxn ang="0">
                    <a:pos x="150" y="31"/>
                  </a:cxn>
                  <a:cxn ang="0">
                    <a:pos x="134" y="30"/>
                  </a:cxn>
                  <a:cxn ang="0">
                    <a:pos x="119" y="27"/>
                  </a:cxn>
                  <a:cxn ang="0">
                    <a:pos x="100" y="17"/>
                  </a:cxn>
                  <a:cxn ang="0">
                    <a:pos x="79" y="5"/>
                  </a:cxn>
                  <a:cxn ang="0">
                    <a:pos x="69" y="1"/>
                  </a:cxn>
                  <a:cxn ang="0">
                    <a:pos x="60" y="0"/>
                  </a:cxn>
                  <a:cxn ang="0">
                    <a:pos x="55" y="1"/>
                  </a:cxn>
                  <a:cxn ang="0">
                    <a:pos x="49" y="3"/>
                  </a:cxn>
                  <a:cxn ang="0">
                    <a:pos x="46" y="7"/>
                  </a:cxn>
                  <a:cxn ang="0">
                    <a:pos x="40" y="10"/>
                  </a:cxn>
                  <a:cxn ang="0">
                    <a:pos x="27" y="18"/>
                  </a:cxn>
                  <a:cxn ang="0">
                    <a:pos x="9" y="29"/>
                  </a:cxn>
                  <a:cxn ang="0">
                    <a:pos x="5" y="33"/>
                  </a:cxn>
                  <a:cxn ang="0">
                    <a:pos x="3" y="35"/>
                  </a:cxn>
                  <a:cxn ang="0">
                    <a:pos x="0" y="38"/>
                  </a:cxn>
                  <a:cxn ang="0">
                    <a:pos x="0" y="40"/>
                  </a:cxn>
                  <a:cxn ang="0">
                    <a:pos x="0" y="43"/>
                  </a:cxn>
                  <a:cxn ang="0">
                    <a:pos x="3" y="47"/>
                  </a:cxn>
                  <a:cxn ang="0">
                    <a:pos x="7" y="49"/>
                  </a:cxn>
                  <a:cxn ang="0">
                    <a:pos x="12" y="52"/>
                  </a:cxn>
                  <a:cxn ang="0">
                    <a:pos x="22" y="55"/>
                  </a:cxn>
                  <a:cxn ang="0">
                    <a:pos x="34" y="56"/>
                  </a:cxn>
                  <a:cxn ang="0">
                    <a:pos x="44" y="56"/>
                  </a:cxn>
                  <a:cxn ang="0">
                    <a:pos x="56" y="56"/>
                  </a:cxn>
                  <a:cxn ang="0">
                    <a:pos x="78" y="55"/>
                  </a:cxn>
                  <a:cxn ang="0">
                    <a:pos x="99" y="55"/>
                  </a:cxn>
                  <a:cxn ang="0">
                    <a:pos x="109" y="56"/>
                  </a:cxn>
                  <a:cxn ang="0">
                    <a:pos x="119" y="57"/>
                  </a:cxn>
                  <a:cxn ang="0">
                    <a:pos x="130" y="58"/>
                  </a:cxn>
                  <a:cxn ang="0">
                    <a:pos x="139" y="58"/>
                  </a:cxn>
                  <a:cxn ang="0">
                    <a:pos x="153" y="55"/>
                  </a:cxn>
                  <a:cxn ang="0">
                    <a:pos x="166" y="49"/>
                  </a:cxn>
                  <a:cxn ang="0">
                    <a:pos x="184" y="49"/>
                  </a:cxn>
                  <a:cxn ang="0">
                    <a:pos x="202" y="49"/>
                  </a:cxn>
                  <a:cxn ang="0">
                    <a:pos x="209" y="48"/>
                  </a:cxn>
                  <a:cxn ang="0">
                    <a:pos x="213" y="45"/>
                  </a:cxn>
                  <a:cxn ang="0">
                    <a:pos x="215" y="42"/>
                  </a:cxn>
                  <a:cxn ang="0">
                    <a:pos x="217" y="38"/>
                  </a:cxn>
                  <a:cxn ang="0">
                    <a:pos x="215" y="34"/>
                  </a:cxn>
                  <a:cxn ang="0">
                    <a:pos x="213" y="31"/>
                  </a:cxn>
                  <a:cxn ang="0">
                    <a:pos x="209" y="29"/>
                  </a:cxn>
                  <a:cxn ang="0">
                    <a:pos x="202" y="27"/>
                  </a:cxn>
                  <a:cxn ang="0">
                    <a:pos x="180" y="29"/>
                  </a:cxn>
                </a:cxnLst>
                <a:rect l="0" t="0" r="r" b="b"/>
                <a:pathLst>
                  <a:path w="217" h="58">
                    <a:moveTo>
                      <a:pt x="180" y="29"/>
                    </a:moveTo>
                    <a:lnTo>
                      <a:pt x="166" y="31"/>
                    </a:lnTo>
                    <a:lnTo>
                      <a:pt x="150" y="31"/>
                    </a:lnTo>
                    <a:lnTo>
                      <a:pt x="134" y="30"/>
                    </a:lnTo>
                    <a:lnTo>
                      <a:pt x="119" y="27"/>
                    </a:lnTo>
                    <a:lnTo>
                      <a:pt x="100" y="17"/>
                    </a:lnTo>
                    <a:lnTo>
                      <a:pt x="79" y="5"/>
                    </a:lnTo>
                    <a:lnTo>
                      <a:pt x="69" y="1"/>
                    </a:lnTo>
                    <a:lnTo>
                      <a:pt x="60" y="0"/>
                    </a:lnTo>
                    <a:lnTo>
                      <a:pt x="55" y="1"/>
                    </a:lnTo>
                    <a:lnTo>
                      <a:pt x="49" y="3"/>
                    </a:lnTo>
                    <a:lnTo>
                      <a:pt x="46" y="7"/>
                    </a:lnTo>
                    <a:lnTo>
                      <a:pt x="40" y="10"/>
                    </a:lnTo>
                    <a:lnTo>
                      <a:pt x="27" y="18"/>
                    </a:lnTo>
                    <a:lnTo>
                      <a:pt x="9" y="29"/>
                    </a:lnTo>
                    <a:lnTo>
                      <a:pt x="5" y="33"/>
                    </a:lnTo>
                    <a:lnTo>
                      <a:pt x="3" y="35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3"/>
                    </a:lnTo>
                    <a:lnTo>
                      <a:pt x="3" y="47"/>
                    </a:lnTo>
                    <a:lnTo>
                      <a:pt x="7" y="49"/>
                    </a:lnTo>
                    <a:lnTo>
                      <a:pt x="12" y="52"/>
                    </a:lnTo>
                    <a:lnTo>
                      <a:pt x="22" y="55"/>
                    </a:lnTo>
                    <a:lnTo>
                      <a:pt x="34" y="56"/>
                    </a:lnTo>
                    <a:lnTo>
                      <a:pt x="44" y="56"/>
                    </a:lnTo>
                    <a:lnTo>
                      <a:pt x="56" y="56"/>
                    </a:lnTo>
                    <a:lnTo>
                      <a:pt x="78" y="55"/>
                    </a:lnTo>
                    <a:lnTo>
                      <a:pt x="99" y="55"/>
                    </a:lnTo>
                    <a:lnTo>
                      <a:pt x="109" y="56"/>
                    </a:lnTo>
                    <a:lnTo>
                      <a:pt x="119" y="57"/>
                    </a:lnTo>
                    <a:lnTo>
                      <a:pt x="130" y="58"/>
                    </a:lnTo>
                    <a:lnTo>
                      <a:pt x="139" y="58"/>
                    </a:lnTo>
                    <a:lnTo>
                      <a:pt x="153" y="55"/>
                    </a:lnTo>
                    <a:lnTo>
                      <a:pt x="166" y="49"/>
                    </a:lnTo>
                    <a:lnTo>
                      <a:pt x="184" y="49"/>
                    </a:lnTo>
                    <a:lnTo>
                      <a:pt x="202" y="49"/>
                    </a:lnTo>
                    <a:lnTo>
                      <a:pt x="209" y="48"/>
                    </a:lnTo>
                    <a:lnTo>
                      <a:pt x="213" y="45"/>
                    </a:lnTo>
                    <a:lnTo>
                      <a:pt x="215" y="42"/>
                    </a:lnTo>
                    <a:lnTo>
                      <a:pt x="217" y="38"/>
                    </a:lnTo>
                    <a:lnTo>
                      <a:pt x="215" y="34"/>
                    </a:lnTo>
                    <a:lnTo>
                      <a:pt x="213" y="31"/>
                    </a:lnTo>
                    <a:lnTo>
                      <a:pt x="209" y="29"/>
                    </a:lnTo>
                    <a:lnTo>
                      <a:pt x="202" y="27"/>
                    </a:lnTo>
                    <a:lnTo>
                      <a:pt x="180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" name="Freeform 137">
                <a:extLst>
                  <a:ext uri="{FF2B5EF4-FFF2-40B4-BE49-F238E27FC236}">
                    <a16:creationId xmlns:a16="http://schemas.microsoft.com/office/drawing/2014/main" id="{2969CA1A-D8D5-7540-8368-A518BAE3D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0239" y="5552712"/>
                <a:ext cx="65581" cy="23483"/>
              </a:xfrm>
              <a:custGeom>
                <a:avLst/>
                <a:gdLst/>
                <a:ahLst/>
                <a:cxnLst>
                  <a:cxn ang="0">
                    <a:pos x="96" y="11"/>
                  </a:cxn>
                  <a:cxn ang="0">
                    <a:pos x="88" y="11"/>
                  </a:cxn>
                  <a:cxn ang="0">
                    <a:pos x="80" y="11"/>
                  </a:cxn>
                  <a:cxn ang="0">
                    <a:pos x="73" y="10"/>
                  </a:cxn>
                  <a:cxn ang="0">
                    <a:pos x="65" y="8"/>
                  </a:cxn>
                  <a:cxn ang="0">
                    <a:pos x="49" y="2"/>
                  </a:cxn>
                  <a:cxn ang="0">
                    <a:pos x="34" y="0"/>
                  </a:cxn>
                  <a:cxn ang="0">
                    <a:pos x="18" y="0"/>
                  </a:cxn>
                  <a:cxn ang="0">
                    <a:pos x="6" y="1"/>
                  </a:cxn>
                  <a:cxn ang="0">
                    <a:pos x="4" y="4"/>
                  </a:cxn>
                  <a:cxn ang="0">
                    <a:pos x="1" y="9"/>
                  </a:cxn>
                  <a:cxn ang="0">
                    <a:pos x="0" y="15"/>
                  </a:cxn>
                  <a:cxn ang="0">
                    <a:pos x="1" y="24"/>
                  </a:cxn>
                  <a:cxn ang="0">
                    <a:pos x="3" y="32"/>
                  </a:cxn>
                  <a:cxn ang="0">
                    <a:pos x="4" y="39"/>
                  </a:cxn>
                  <a:cxn ang="0">
                    <a:pos x="5" y="42"/>
                  </a:cxn>
                  <a:cxn ang="0">
                    <a:pos x="9" y="46"/>
                  </a:cxn>
                  <a:cxn ang="0">
                    <a:pos x="12" y="49"/>
                  </a:cxn>
                  <a:cxn ang="0">
                    <a:pos x="17" y="50"/>
                  </a:cxn>
                  <a:cxn ang="0">
                    <a:pos x="23" y="49"/>
                  </a:cxn>
                  <a:cxn ang="0">
                    <a:pos x="30" y="46"/>
                  </a:cxn>
                  <a:cxn ang="0">
                    <a:pos x="40" y="44"/>
                  </a:cxn>
                  <a:cxn ang="0">
                    <a:pos x="50" y="42"/>
                  </a:cxn>
                  <a:cxn ang="0">
                    <a:pos x="61" y="44"/>
                  </a:cxn>
                  <a:cxn ang="0">
                    <a:pos x="71" y="44"/>
                  </a:cxn>
                  <a:cxn ang="0">
                    <a:pos x="87" y="44"/>
                  </a:cxn>
                  <a:cxn ang="0">
                    <a:pos x="102" y="44"/>
                  </a:cxn>
                  <a:cxn ang="0">
                    <a:pos x="119" y="44"/>
                  </a:cxn>
                  <a:cxn ang="0">
                    <a:pos x="133" y="42"/>
                  </a:cxn>
                  <a:cxn ang="0">
                    <a:pos x="137" y="41"/>
                  </a:cxn>
                  <a:cxn ang="0">
                    <a:pos x="140" y="40"/>
                  </a:cxn>
                  <a:cxn ang="0">
                    <a:pos x="141" y="39"/>
                  </a:cxn>
                  <a:cxn ang="0">
                    <a:pos x="142" y="36"/>
                  </a:cxn>
                  <a:cxn ang="0">
                    <a:pos x="142" y="33"/>
                  </a:cxn>
                  <a:cxn ang="0">
                    <a:pos x="142" y="31"/>
                  </a:cxn>
                  <a:cxn ang="0">
                    <a:pos x="140" y="28"/>
                  </a:cxn>
                  <a:cxn ang="0">
                    <a:pos x="137" y="27"/>
                  </a:cxn>
                  <a:cxn ang="0">
                    <a:pos x="122" y="20"/>
                  </a:cxn>
                  <a:cxn ang="0">
                    <a:pos x="106" y="15"/>
                  </a:cxn>
                  <a:cxn ang="0">
                    <a:pos x="96" y="11"/>
                  </a:cxn>
                </a:cxnLst>
                <a:rect l="0" t="0" r="r" b="b"/>
                <a:pathLst>
                  <a:path w="142" h="50">
                    <a:moveTo>
                      <a:pt x="96" y="11"/>
                    </a:moveTo>
                    <a:lnTo>
                      <a:pt x="88" y="11"/>
                    </a:lnTo>
                    <a:lnTo>
                      <a:pt x="80" y="11"/>
                    </a:lnTo>
                    <a:lnTo>
                      <a:pt x="73" y="10"/>
                    </a:lnTo>
                    <a:lnTo>
                      <a:pt x="65" y="8"/>
                    </a:lnTo>
                    <a:lnTo>
                      <a:pt x="49" y="2"/>
                    </a:lnTo>
                    <a:lnTo>
                      <a:pt x="34" y="0"/>
                    </a:lnTo>
                    <a:lnTo>
                      <a:pt x="18" y="0"/>
                    </a:lnTo>
                    <a:lnTo>
                      <a:pt x="6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1" y="24"/>
                    </a:lnTo>
                    <a:lnTo>
                      <a:pt x="3" y="32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2" y="49"/>
                    </a:lnTo>
                    <a:lnTo>
                      <a:pt x="17" y="50"/>
                    </a:lnTo>
                    <a:lnTo>
                      <a:pt x="23" y="49"/>
                    </a:lnTo>
                    <a:lnTo>
                      <a:pt x="30" y="46"/>
                    </a:lnTo>
                    <a:lnTo>
                      <a:pt x="40" y="44"/>
                    </a:lnTo>
                    <a:lnTo>
                      <a:pt x="50" y="42"/>
                    </a:lnTo>
                    <a:lnTo>
                      <a:pt x="61" y="44"/>
                    </a:lnTo>
                    <a:lnTo>
                      <a:pt x="71" y="44"/>
                    </a:lnTo>
                    <a:lnTo>
                      <a:pt x="87" y="44"/>
                    </a:lnTo>
                    <a:lnTo>
                      <a:pt x="102" y="44"/>
                    </a:lnTo>
                    <a:lnTo>
                      <a:pt x="119" y="44"/>
                    </a:lnTo>
                    <a:lnTo>
                      <a:pt x="133" y="42"/>
                    </a:lnTo>
                    <a:lnTo>
                      <a:pt x="137" y="41"/>
                    </a:lnTo>
                    <a:lnTo>
                      <a:pt x="140" y="40"/>
                    </a:lnTo>
                    <a:lnTo>
                      <a:pt x="141" y="39"/>
                    </a:lnTo>
                    <a:lnTo>
                      <a:pt x="142" y="36"/>
                    </a:lnTo>
                    <a:lnTo>
                      <a:pt x="142" y="33"/>
                    </a:lnTo>
                    <a:lnTo>
                      <a:pt x="142" y="31"/>
                    </a:lnTo>
                    <a:lnTo>
                      <a:pt x="140" y="28"/>
                    </a:lnTo>
                    <a:lnTo>
                      <a:pt x="137" y="27"/>
                    </a:lnTo>
                    <a:lnTo>
                      <a:pt x="122" y="20"/>
                    </a:lnTo>
                    <a:lnTo>
                      <a:pt x="106" y="15"/>
                    </a:lnTo>
                    <a:lnTo>
                      <a:pt x="96" y="1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Freeform 138">
                <a:extLst>
                  <a:ext uri="{FF2B5EF4-FFF2-40B4-BE49-F238E27FC236}">
                    <a16:creationId xmlns:a16="http://schemas.microsoft.com/office/drawing/2014/main" id="{03246067-E4DA-D449-BC2A-B7231648C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144" y="5597869"/>
                <a:ext cx="67403" cy="25288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83" y="8"/>
                  </a:cxn>
                  <a:cxn ang="0">
                    <a:pos x="63" y="2"/>
                  </a:cxn>
                  <a:cxn ang="0">
                    <a:pos x="52" y="1"/>
                  </a:cxn>
                  <a:cxn ang="0">
                    <a:pos x="42" y="0"/>
                  </a:cxn>
                  <a:cxn ang="0">
                    <a:pos x="31" y="0"/>
                  </a:cxn>
                  <a:cxn ang="0">
                    <a:pos x="21" y="1"/>
                  </a:cxn>
                  <a:cxn ang="0">
                    <a:pos x="15" y="1"/>
                  </a:cxn>
                  <a:cxn ang="0">
                    <a:pos x="8" y="4"/>
                  </a:cxn>
                  <a:cxn ang="0">
                    <a:pos x="4" y="6"/>
                  </a:cxn>
                  <a:cxn ang="0">
                    <a:pos x="2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7" y="21"/>
                  </a:cxn>
                  <a:cxn ang="0">
                    <a:pos x="13" y="26"/>
                  </a:cxn>
                  <a:cxn ang="0">
                    <a:pos x="26" y="30"/>
                  </a:cxn>
                  <a:cxn ang="0">
                    <a:pos x="41" y="32"/>
                  </a:cxn>
                  <a:cxn ang="0">
                    <a:pos x="56" y="33"/>
                  </a:cxn>
                  <a:cxn ang="0">
                    <a:pos x="69" y="35"/>
                  </a:cxn>
                  <a:cxn ang="0">
                    <a:pos x="85" y="39"/>
                  </a:cxn>
                  <a:cxn ang="0">
                    <a:pos x="99" y="45"/>
                  </a:cxn>
                  <a:cxn ang="0">
                    <a:pos x="113" y="50"/>
                  </a:cxn>
                  <a:cxn ang="0">
                    <a:pos x="129" y="54"/>
                  </a:cxn>
                  <a:cxn ang="0">
                    <a:pos x="132" y="55"/>
                  </a:cxn>
                  <a:cxn ang="0">
                    <a:pos x="139" y="55"/>
                  </a:cxn>
                  <a:cxn ang="0">
                    <a:pos x="144" y="54"/>
                  </a:cxn>
                  <a:cxn ang="0">
                    <a:pos x="148" y="52"/>
                  </a:cxn>
                  <a:cxn ang="0">
                    <a:pos x="148" y="48"/>
                  </a:cxn>
                  <a:cxn ang="0">
                    <a:pos x="147" y="44"/>
                  </a:cxn>
                  <a:cxn ang="0">
                    <a:pos x="144" y="41"/>
                  </a:cxn>
                  <a:cxn ang="0">
                    <a:pos x="140" y="37"/>
                  </a:cxn>
                  <a:cxn ang="0">
                    <a:pos x="132" y="32"/>
                  </a:cxn>
                  <a:cxn ang="0">
                    <a:pos x="126" y="28"/>
                  </a:cxn>
                  <a:cxn ang="0">
                    <a:pos x="101" y="13"/>
                  </a:cxn>
                </a:cxnLst>
                <a:rect l="0" t="0" r="r" b="b"/>
                <a:pathLst>
                  <a:path w="148" h="55">
                    <a:moveTo>
                      <a:pt x="101" y="13"/>
                    </a:moveTo>
                    <a:lnTo>
                      <a:pt x="83" y="8"/>
                    </a:lnTo>
                    <a:lnTo>
                      <a:pt x="63" y="2"/>
                    </a:lnTo>
                    <a:lnTo>
                      <a:pt x="52" y="1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21" y="1"/>
                    </a:lnTo>
                    <a:lnTo>
                      <a:pt x="15" y="1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7" y="21"/>
                    </a:lnTo>
                    <a:lnTo>
                      <a:pt x="13" y="26"/>
                    </a:lnTo>
                    <a:lnTo>
                      <a:pt x="26" y="30"/>
                    </a:lnTo>
                    <a:lnTo>
                      <a:pt x="41" y="32"/>
                    </a:lnTo>
                    <a:lnTo>
                      <a:pt x="56" y="33"/>
                    </a:lnTo>
                    <a:lnTo>
                      <a:pt x="69" y="35"/>
                    </a:lnTo>
                    <a:lnTo>
                      <a:pt x="85" y="39"/>
                    </a:lnTo>
                    <a:lnTo>
                      <a:pt x="99" y="45"/>
                    </a:lnTo>
                    <a:lnTo>
                      <a:pt x="113" y="50"/>
                    </a:lnTo>
                    <a:lnTo>
                      <a:pt x="129" y="54"/>
                    </a:lnTo>
                    <a:lnTo>
                      <a:pt x="132" y="55"/>
                    </a:lnTo>
                    <a:lnTo>
                      <a:pt x="139" y="55"/>
                    </a:lnTo>
                    <a:lnTo>
                      <a:pt x="144" y="54"/>
                    </a:lnTo>
                    <a:lnTo>
                      <a:pt x="148" y="52"/>
                    </a:lnTo>
                    <a:lnTo>
                      <a:pt x="148" y="48"/>
                    </a:lnTo>
                    <a:lnTo>
                      <a:pt x="147" y="44"/>
                    </a:lnTo>
                    <a:lnTo>
                      <a:pt x="144" y="41"/>
                    </a:lnTo>
                    <a:lnTo>
                      <a:pt x="140" y="37"/>
                    </a:lnTo>
                    <a:lnTo>
                      <a:pt x="132" y="32"/>
                    </a:lnTo>
                    <a:lnTo>
                      <a:pt x="126" y="28"/>
                    </a:lnTo>
                    <a:lnTo>
                      <a:pt x="101" y="13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7" name="Freeform 139">
                <a:extLst>
                  <a:ext uri="{FF2B5EF4-FFF2-40B4-BE49-F238E27FC236}">
                    <a16:creationId xmlns:a16="http://schemas.microsoft.com/office/drawing/2014/main" id="{13B75EC4-E7A5-A047-88D0-D91F488D0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7641" y="5538261"/>
                <a:ext cx="89263" cy="48771"/>
              </a:xfrm>
              <a:custGeom>
                <a:avLst/>
                <a:gdLst/>
                <a:ahLst/>
                <a:cxnLst>
                  <a:cxn ang="0">
                    <a:pos x="123" y="57"/>
                  </a:cxn>
                  <a:cxn ang="0">
                    <a:pos x="96" y="43"/>
                  </a:cxn>
                  <a:cxn ang="0">
                    <a:pos x="58" y="21"/>
                  </a:cxn>
                  <a:cxn ang="0">
                    <a:pos x="40" y="10"/>
                  </a:cxn>
                  <a:cxn ang="0">
                    <a:pos x="22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4" y="0"/>
                  </a:cxn>
                  <a:cxn ang="0">
                    <a:pos x="0" y="1"/>
                  </a:cxn>
                  <a:cxn ang="0">
                    <a:pos x="1" y="5"/>
                  </a:cxn>
                  <a:cxn ang="0">
                    <a:pos x="3" y="9"/>
                  </a:cxn>
                  <a:cxn ang="0">
                    <a:pos x="5" y="13"/>
                  </a:cxn>
                  <a:cxn ang="0">
                    <a:pos x="9" y="17"/>
                  </a:cxn>
                  <a:cxn ang="0">
                    <a:pos x="18" y="23"/>
                  </a:cxn>
                  <a:cxn ang="0">
                    <a:pos x="30" y="31"/>
                  </a:cxn>
                  <a:cxn ang="0">
                    <a:pos x="53" y="44"/>
                  </a:cxn>
                  <a:cxn ang="0">
                    <a:pos x="70" y="52"/>
                  </a:cxn>
                  <a:cxn ang="0">
                    <a:pos x="80" y="58"/>
                  </a:cxn>
                  <a:cxn ang="0">
                    <a:pos x="91" y="66"/>
                  </a:cxn>
                  <a:cxn ang="0">
                    <a:pos x="101" y="72"/>
                  </a:cxn>
                  <a:cxn ang="0">
                    <a:pos x="111" y="78"/>
                  </a:cxn>
                  <a:cxn ang="0">
                    <a:pos x="128" y="82"/>
                  </a:cxn>
                  <a:cxn ang="0">
                    <a:pos x="146" y="87"/>
                  </a:cxn>
                  <a:cxn ang="0">
                    <a:pos x="155" y="92"/>
                  </a:cxn>
                  <a:cxn ang="0">
                    <a:pos x="166" y="97"/>
                  </a:cxn>
                  <a:cxn ang="0">
                    <a:pos x="171" y="100"/>
                  </a:cxn>
                  <a:cxn ang="0">
                    <a:pos x="176" y="102"/>
                  </a:cxn>
                  <a:cxn ang="0">
                    <a:pos x="181" y="104"/>
                  </a:cxn>
                  <a:cxn ang="0">
                    <a:pos x="186" y="105"/>
                  </a:cxn>
                  <a:cxn ang="0">
                    <a:pos x="190" y="105"/>
                  </a:cxn>
                  <a:cxn ang="0">
                    <a:pos x="193" y="104"/>
                  </a:cxn>
                  <a:cxn ang="0">
                    <a:pos x="194" y="102"/>
                  </a:cxn>
                  <a:cxn ang="0">
                    <a:pos x="194" y="100"/>
                  </a:cxn>
                  <a:cxn ang="0">
                    <a:pos x="190" y="95"/>
                  </a:cxn>
                  <a:cxn ang="0">
                    <a:pos x="184" y="88"/>
                  </a:cxn>
                  <a:cxn ang="0">
                    <a:pos x="168" y="76"/>
                  </a:cxn>
                  <a:cxn ang="0">
                    <a:pos x="158" y="70"/>
                  </a:cxn>
                  <a:cxn ang="0">
                    <a:pos x="123" y="57"/>
                  </a:cxn>
                </a:cxnLst>
                <a:rect l="0" t="0" r="r" b="b"/>
                <a:pathLst>
                  <a:path w="194" h="105">
                    <a:moveTo>
                      <a:pt x="123" y="57"/>
                    </a:moveTo>
                    <a:lnTo>
                      <a:pt x="96" y="43"/>
                    </a:lnTo>
                    <a:lnTo>
                      <a:pt x="58" y="21"/>
                    </a:lnTo>
                    <a:lnTo>
                      <a:pt x="40" y="10"/>
                    </a:lnTo>
                    <a:lnTo>
                      <a:pt x="22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1"/>
                    </a:lnTo>
                    <a:lnTo>
                      <a:pt x="1" y="5"/>
                    </a:lnTo>
                    <a:lnTo>
                      <a:pt x="3" y="9"/>
                    </a:lnTo>
                    <a:lnTo>
                      <a:pt x="5" y="13"/>
                    </a:lnTo>
                    <a:lnTo>
                      <a:pt x="9" y="17"/>
                    </a:lnTo>
                    <a:lnTo>
                      <a:pt x="18" y="23"/>
                    </a:lnTo>
                    <a:lnTo>
                      <a:pt x="30" y="31"/>
                    </a:lnTo>
                    <a:lnTo>
                      <a:pt x="53" y="44"/>
                    </a:lnTo>
                    <a:lnTo>
                      <a:pt x="70" y="52"/>
                    </a:lnTo>
                    <a:lnTo>
                      <a:pt x="80" y="58"/>
                    </a:lnTo>
                    <a:lnTo>
                      <a:pt x="91" y="66"/>
                    </a:lnTo>
                    <a:lnTo>
                      <a:pt x="101" y="72"/>
                    </a:lnTo>
                    <a:lnTo>
                      <a:pt x="111" y="78"/>
                    </a:lnTo>
                    <a:lnTo>
                      <a:pt x="128" y="82"/>
                    </a:lnTo>
                    <a:lnTo>
                      <a:pt x="146" y="87"/>
                    </a:lnTo>
                    <a:lnTo>
                      <a:pt x="155" y="92"/>
                    </a:lnTo>
                    <a:lnTo>
                      <a:pt x="166" y="97"/>
                    </a:lnTo>
                    <a:lnTo>
                      <a:pt x="171" y="100"/>
                    </a:lnTo>
                    <a:lnTo>
                      <a:pt x="176" y="102"/>
                    </a:lnTo>
                    <a:lnTo>
                      <a:pt x="181" y="104"/>
                    </a:lnTo>
                    <a:lnTo>
                      <a:pt x="186" y="105"/>
                    </a:lnTo>
                    <a:lnTo>
                      <a:pt x="190" y="105"/>
                    </a:lnTo>
                    <a:lnTo>
                      <a:pt x="193" y="104"/>
                    </a:lnTo>
                    <a:lnTo>
                      <a:pt x="194" y="102"/>
                    </a:lnTo>
                    <a:lnTo>
                      <a:pt x="194" y="100"/>
                    </a:lnTo>
                    <a:lnTo>
                      <a:pt x="190" y="95"/>
                    </a:lnTo>
                    <a:lnTo>
                      <a:pt x="184" y="88"/>
                    </a:lnTo>
                    <a:lnTo>
                      <a:pt x="168" y="76"/>
                    </a:lnTo>
                    <a:lnTo>
                      <a:pt x="158" y="70"/>
                    </a:lnTo>
                    <a:lnTo>
                      <a:pt x="123" y="5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Freeform 140">
                <a:extLst>
                  <a:ext uri="{FF2B5EF4-FFF2-40B4-BE49-F238E27FC236}">
                    <a16:creationId xmlns:a16="http://schemas.microsoft.com/office/drawing/2014/main" id="{B224C59D-8533-7C4A-B2FA-BB6603116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75082" y="5563549"/>
                <a:ext cx="123875" cy="106573"/>
              </a:xfrm>
              <a:custGeom>
                <a:avLst/>
                <a:gdLst/>
                <a:ahLst/>
                <a:cxnLst>
                  <a:cxn ang="0">
                    <a:pos x="269" y="234"/>
                  </a:cxn>
                  <a:cxn ang="0">
                    <a:pos x="263" y="225"/>
                  </a:cxn>
                  <a:cxn ang="0">
                    <a:pos x="256" y="216"/>
                  </a:cxn>
                  <a:cxn ang="0">
                    <a:pos x="248" y="208"/>
                  </a:cxn>
                  <a:cxn ang="0">
                    <a:pos x="238" y="200"/>
                  </a:cxn>
                  <a:cxn ang="0">
                    <a:pos x="222" y="191"/>
                  </a:cxn>
                  <a:cxn ang="0">
                    <a:pos x="208" y="184"/>
                  </a:cxn>
                  <a:cxn ang="0">
                    <a:pos x="202" y="178"/>
                  </a:cxn>
                  <a:cxn ang="0">
                    <a:pos x="197" y="173"/>
                  </a:cxn>
                  <a:cxn ang="0">
                    <a:pos x="190" y="167"/>
                  </a:cxn>
                  <a:cxn ang="0">
                    <a:pos x="184" y="158"/>
                  </a:cxn>
                  <a:cxn ang="0">
                    <a:pos x="167" y="136"/>
                  </a:cxn>
                  <a:cxn ang="0">
                    <a:pos x="149" y="115"/>
                  </a:cxn>
                  <a:cxn ang="0">
                    <a:pos x="143" y="111"/>
                  </a:cxn>
                  <a:cxn ang="0">
                    <a:pos x="138" y="107"/>
                  </a:cxn>
                  <a:cxn ang="0">
                    <a:pos x="133" y="105"/>
                  </a:cxn>
                  <a:cxn ang="0">
                    <a:pos x="127" y="102"/>
                  </a:cxn>
                  <a:cxn ang="0">
                    <a:pos x="120" y="99"/>
                  </a:cxn>
                  <a:cxn ang="0">
                    <a:pos x="112" y="99"/>
                  </a:cxn>
                  <a:cxn ang="0">
                    <a:pos x="105" y="99"/>
                  </a:cxn>
                  <a:cxn ang="0">
                    <a:pos x="97" y="101"/>
                  </a:cxn>
                  <a:cxn ang="0">
                    <a:pos x="83" y="92"/>
                  </a:cxn>
                  <a:cxn ang="0">
                    <a:pos x="70" y="83"/>
                  </a:cxn>
                  <a:cxn ang="0">
                    <a:pos x="58" y="71"/>
                  </a:cxn>
                  <a:cxn ang="0">
                    <a:pos x="46" y="58"/>
                  </a:cxn>
                  <a:cxn ang="0">
                    <a:pos x="24" y="32"/>
                  </a:cxn>
                  <a:cxn ang="0">
                    <a:pos x="2" y="9"/>
                  </a:cxn>
                  <a:cxn ang="0">
                    <a:pos x="0" y="5"/>
                  </a:cxn>
                  <a:cxn ang="0">
                    <a:pos x="53" y="0"/>
                  </a:cxn>
                  <a:cxn ang="0">
                    <a:pos x="62" y="11"/>
                  </a:cxn>
                  <a:cxn ang="0">
                    <a:pos x="71" y="22"/>
                  </a:cxn>
                  <a:cxn ang="0">
                    <a:pos x="80" y="31"/>
                  </a:cxn>
                  <a:cxn ang="0">
                    <a:pos x="90" y="41"/>
                  </a:cxn>
                  <a:cxn ang="0">
                    <a:pos x="110" y="59"/>
                  </a:cxn>
                  <a:cxn ang="0">
                    <a:pos x="129" y="73"/>
                  </a:cxn>
                  <a:cxn ang="0">
                    <a:pos x="150" y="89"/>
                  </a:cxn>
                  <a:cxn ang="0">
                    <a:pos x="171" y="105"/>
                  </a:cxn>
                  <a:cxn ang="0">
                    <a:pos x="178" y="112"/>
                  </a:cxn>
                  <a:cxn ang="0">
                    <a:pos x="186" y="120"/>
                  </a:cxn>
                  <a:cxn ang="0">
                    <a:pos x="190" y="123"/>
                  </a:cxn>
                  <a:cxn ang="0">
                    <a:pos x="194" y="125"/>
                  </a:cxn>
                  <a:cxn ang="0">
                    <a:pos x="200" y="127"/>
                  </a:cxn>
                  <a:cxn ang="0">
                    <a:pos x="206" y="128"/>
                  </a:cxn>
                  <a:cxn ang="0">
                    <a:pos x="217" y="129"/>
                  </a:cxn>
                  <a:cxn ang="0">
                    <a:pos x="228" y="132"/>
                  </a:cxn>
                  <a:cxn ang="0">
                    <a:pos x="238" y="137"/>
                  </a:cxn>
                  <a:cxn ang="0">
                    <a:pos x="246" y="143"/>
                  </a:cxn>
                  <a:cxn ang="0">
                    <a:pos x="256" y="155"/>
                  </a:cxn>
                  <a:cxn ang="0">
                    <a:pos x="256" y="155"/>
                  </a:cxn>
                  <a:cxn ang="0">
                    <a:pos x="272" y="204"/>
                  </a:cxn>
                  <a:cxn ang="0">
                    <a:pos x="269" y="234"/>
                  </a:cxn>
                  <a:cxn ang="0">
                    <a:pos x="269" y="234"/>
                  </a:cxn>
                </a:cxnLst>
                <a:rect l="0" t="0" r="r" b="b"/>
                <a:pathLst>
                  <a:path w="272" h="234">
                    <a:moveTo>
                      <a:pt x="269" y="234"/>
                    </a:moveTo>
                    <a:lnTo>
                      <a:pt x="263" y="225"/>
                    </a:lnTo>
                    <a:lnTo>
                      <a:pt x="256" y="216"/>
                    </a:lnTo>
                    <a:lnTo>
                      <a:pt x="248" y="208"/>
                    </a:lnTo>
                    <a:lnTo>
                      <a:pt x="238" y="200"/>
                    </a:lnTo>
                    <a:lnTo>
                      <a:pt x="222" y="191"/>
                    </a:lnTo>
                    <a:lnTo>
                      <a:pt x="208" y="184"/>
                    </a:lnTo>
                    <a:lnTo>
                      <a:pt x="202" y="178"/>
                    </a:lnTo>
                    <a:lnTo>
                      <a:pt x="197" y="173"/>
                    </a:lnTo>
                    <a:lnTo>
                      <a:pt x="190" y="167"/>
                    </a:lnTo>
                    <a:lnTo>
                      <a:pt x="184" y="158"/>
                    </a:lnTo>
                    <a:lnTo>
                      <a:pt x="167" y="136"/>
                    </a:lnTo>
                    <a:lnTo>
                      <a:pt x="149" y="115"/>
                    </a:lnTo>
                    <a:lnTo>
                      <a:pt x="143" y="111"/>
                    </a:lnTo>
                    <a:lnTo>
                      <a:pt x="138" y="107"/>
                    </a:lnTo>
                    <a:lnTo>
                      <a:pt x="133" y="105"/>
                    </a:lnTo>
                    <a:lnTo>
                      <a:pt x="127" y="102"/>
                    </a:lnTo>
                    <a:lnTo>
                      <a:pt x="120" y="99"/>
                    </a:lnTo>
                    <a:lnTo>
                      <a:pt x="112" y="99"/>
                    </a:lnTo>
                    <a:lnTo>
                      <a:pt x="105" y="99"/>
                    </a:lnTo>
                    <a:lnTo>
                      <a:pt x="97" y="101"/>
                    </a:lnTo>
                    <a:lnTo>
                      <a:pt x="83" y="92"/>
                    </a:lnTo>
                    <a:lnTo>
                      <a:pt x="70" y="83"/>
                    </a:lnTo>
                    <a:lnTo>
                      <a:pt x="58" y="71"/>
                    </a:lnTo>
                    <a:lnTo>
                      <a:pt x="46" y="58"/>
                    </a:lnTo>
                    <a:lnTo>
                      <a:pt x="24" y="32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53" y="0"/>
                    </a:lnTo>
                    <a:lnTo>
                      <a:pt x="62" y="11"/>
                    </a:lnTo>
                    <a:lnTo>
                      <a:pt x="71" y="22"/>
                    </a:lnTo>
                    <a:lnTo>
                      <a:pt x="80" y="31"/>
                    </a:lnTo>
                    <a:lnTo>
                      <a:pt x="90" y="41"/>
                    </a:lnTo>
                    <a:lnTo>
                      <a:pt x="110" y="59"/>
                    </a:lnTo>
                    <a:lnTo>
                      <a:pt x="129" y="73"/>
                    </a:lnTo>
                    <a:lnTo>
                      <a:pt x="150" y="89"/>
                    </a:lnTo>
                    <a:lnTo>
                      <a:pt x="171" y="105"/>
                    </a:lnTo>
                    <a:lnTo>
                      <a:pt x="178" y="112"/>
                    </a:lnTo>
                    <a:lnTo>
                      <a:pt x="186" y="120"/>
                    </a:lnTo>
                    <a:lnTo>
                      <a:pt x="190" y="123"/>
                    </a:lnTo>
                    <a:lnTo>
                      <a:pt x="194" y="125"/>
                    </a:lnTo>
                    <a:lnTo>
                      <a:pt x="200" y="127"/>
                    </a:lnTo>
                    <a:lnTo>
                      <a:pt x="206" y="128"/>
                    </a:lnTo>
                    <a:lnTo>
                      <a:pt x="217" y="129"/>
                    </a:lnTo>
                    <a:lnTo>
                      <a:pt x="228" y="132"/>
                    </a:lnTo>
                    <a:lnTo>
                      <a:pt x="238" y="137"/>
                    </a:lnTo>
                    <a:lnTo>
                      <a:pt x="246" y="143"/>
                    </a:lnTo>
                    <a:lnTo>
                      <a:pt x="256" y="155"/>
                    </a:lnTo>
                    <a:lnTo>
                      <a:pt x="256" y="155"/>
                    </a:lnTo>
                    <a:lnTo>
                      <a:pt x="272" y="204"/>
                    </a:lnTo>
                    <a:lnTo>
                      <a:pt x="269" y="234"/>
                    </a:lnTo>
                    <a:lnTo>
                      <a:pt x="269" y="2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Freeform 141">
                <a:extLst>
                  <a:ext uri="{FF2B5EF4-FFF2-40B4-BE49-F238E27FC236}">
                    <a16:creationId xmlns:a16="http://schemas.microsoft.com/office/drawing/2014/main" id="{D2D46DA2-D88D-464B-B167-189212694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4772388"/>
                <a:ext cx="876234" cy="783936"/>
              </a:xfrm>
              <a:custGeom>
                <a:avLst/>
                <a:gdLst/>
                <a:ahLst/>
                <a:cxnLst>
                  <a:cxn ang="0">
                    <a:pos x="1141" y="1592"/>
                  </a:cxn>
                  <a:cxn ang="0">
                    <a:pos x="978" y="1499"/>
                  </a:cxn>
                  <a:cxn ang="0">
                    <a:pos x="950" y="1456"/>
                  </a:cxn>
                  <a:cxn ang="0">
                    <a:pos x="795" y="1496"/>
                  </a:cxn>
                  <a:cxn ang="0">
                    <a:pos x="717" y="1332"/>
                  </a:cxn>
                  <a:cxn ang="0">
                    <a:pos x="594" y="1240"/>
                  </a:cxn>
                  <a:cxn ang="0">
                    <a:pos x="522" y="1130"/>
                  </a:cxn>
                  <a:cxn ang="0">
                    <a:pos x="612" y="1105"/>
                  </a:cxn>
                  <a:cxn ang="0">
                    <a:pos x="663" y="1106"/>
                  </a:cxn>
                  <a:cxn ang="0">
                    <a:pos x="488" y="959"/>
                  </a:cxn>
                  <a:cxn ang="0">
                    <a:pos x="447" y="737"/>
                  </a:cxn>
                  <a:cxn ang="0">
                    <a:pos x="340" y="620"/>
                  </a:cxn>
                  <a:cxn ang="0">
                    <a:pos x="270" y="644"/>
                  </a:cxn>
                  <a:cxn ang="0">
                    <a:pos x="212" y="745"/>
                  </a:cxn>
                  <a:cxn ang="0">
                    <a:pos x="130" y="837"/>
                  </a:cxn>
                  <a:cxn ang="0">
                    <a:pos x="79" y="786"/>
                  </a:cxn>
                  <a:cxn ang="0">
                    <a:pos x="0" y="532"/>
                  </a:cxn>
                  <a:cxn ang="0">
                    <a:pos x="102" y="531"/>
                  </a:cxn>
                  <a:cxn ang="0">
                    <a:pos x="283" y="547"/>
                  </a:cxn>
                  <a:cxn ang="0">
                    <a:pos x="344" y="464"/>
                  </a:cxn>
                  <a:cxn ang="0">
                    <a:pos x="498" y="558"/>
                  </a:cxn>
                  <a:cxn ang="0">
                    <a:pos x="571" y="560"/>
                  </a:cxn>
                  <a:cxn ang="0">
                    <a:pos x="627" y="453"/>
                  </a:cxn>
                  <a:cxn ang="0">
                    <a:pos x="747" y="377"/>
                  </a:cxn>
                  <a:cxn ang="0">
                    <a:pos x="712" y="266"/>
                  </a:cxn>
                  <a:cxn ang="0">
                    <a:pos x="754" y="201"/>
                  </a:cxn>
                  <a:cxn ang="0">
                    <a:pos x="882" y="171"/>
                  </a:cxn>
                  <a:cxn ang="0">
                    <a:pos x="949" y="92"/>
                  </a:cxn>
                  <a:cxn ang="0">
                    <a:pos x="973" y="0"/>
                  </a:cxn>
                  <a:cxn ang="0">
                    <a:pos x="1059" y="104"/>
                  </a:cxn>
                  <a:cxn ang="0">
                    <a:pos x="1136" y="201"/>
                  </a:cxn>
                  <a:cxn ang="0">
                    <a:pos x="1280" y="325"/>
                  </a:cxn>
                  <a:cxn ang="0">
                    <a:pos x="1418" y="412"/>
                  </a:cxn>
                  <a:cxn ang="0">
                    <a:pos x="1563" y="408"/>
                  </a:cxn>
                  <a:cxn ang="0">
                    <a:pos x="1754" y="346"/>
                  </a:cxn>
                  <a:cxn ang="0">
                    <a:pos x="1764" y="470"/>
                  </a:cxn>
                  <a:cxn ang="0">
                    <a:pos x="1833" y="557"/>
                  </a:cxn>
                  <a:cxn ang="0">
                    <a:pos x="1881" y="654"/>
                  </a:cxn>
                  <a:cxn ang="0">
                    <a:pos x="1899" y="705"/>
                  </a:cxn>
                  <a:cxn ang="0">
                    <a:pos x="1921" y="828"/>
                  </a:cxn>
                  <a:cxn ang="0">
                    <a:pos x="1789" y="824"/>
                  </a:cxn>
                  <a:cxn ang="0">
                    <a:pos x="1754" y="740"/>
                  </a:cxn>
                  <a:cxn ang="0">
                    <a:pos x="1627" y="719"/>
                  </a:cxn>
                  <a:cxn ang="0">
                    <a:pos x="1517" y="703"/>
                  </a:cxn>
                  <a:cxn ang="0">
                    <a:pos x="1414" y="719"/>
                  </a:cxn>
                  <a:cxn ang="0">
                    <a:pos x="1318" y="705"/>
                  </a:cxn>
                  <a:cxn ang="0">
                    <a:pos x="1176" y="658"/>
                  </a:cxn>
                  <a:cxn ang="0">
                    <a:pos x="1063" y="665"/>
                  </a:cxn>
                  <a:cxn ang="0">
                    <a:pos x="936" y="754"/>
                  </a:cxn>
                  <a:cxn ang="0">
                    <a:pos x="824" y="683"/>
                  </a:cxn>
                  <a:cxn ang="0">
                    <a:pos x="760" y="698"/>
                  </a:cxn>
                  <a:cxn ang="0">
                    <a:pos x="724" y="821"/>
                  </a:cxn>
                  <a:cxn ang="0">
                    <a:pos x="777" y="915"/>
                  </a:cxn>
                  <a:cxn ang="0">
                    <a:pos x="831" y="1026"/>
                  </a:cxn>
                  <a:cxn ang="0">
                    <a:pos x="906" y="1183"/>
                  </a:cxn>
                  <a:cxn ang="0">
                    <a:pos x="1027" y="1325"/>
                  </a:cxn>
                  <a:cxn ang="0">
                    <a:pos x="1173" y="1477"/>
                  </a:cxn>
                  <a:cxn ang="0">
                    <a:pos x="1233" y="1503"/>
                  </a:cxn>
                  <a:cxn ang="0">
                    <a:pos x="1241" y="1566"/>
                  </a:cxn>
                  <a:cxn ang="0">
                    <a:pos x="1327" y="1656"/>
                  </a:cxn>
                  <a:cxn ang="0">
                    <a:pos x="1322" y="1736"/>
                  </a:cxn>
                </a:cxnLst>
                <a:rect l="0" t="0" r="r" b="b"/>
                <a:pathLst>
                  <a:path w="1921" h="1736"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lnTo>
                      <a:pt x="1322" y="173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0" name="Freeform 142">
                <a:extLst>
                  <a:ext uri="{FF2B5EF4-FFF2-40B4-BE49-F238E27FC236}">
                    <a16:creationId xmlns:a16="http://schemas.microsoft.com/office/drawing/2014/main" id="{5BC5CC58-AA48-F844-ADD4-A7D959509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05" y="825"/>
                  </a:cxn>
                  <a:cxn ang="0">
                    <a:pos x="1728" y="930"/>
                  </a:cxn>
                  <a:cxn ang="0">
                    <a:pos x="1657" y="1002"/>
                  </a:cxn>
                  <a:cxn ang="0">
                    <a:pos x="1570" y="1036"/>
                  </a:cxn>
                  <a:cxn ang="0">
                    <a:pos x="1424" y="1049"/>
                  </a:cxn>
                  <a:cxn ang="0">
                    <a:pos x="1359" y="1110"/>
                  </a:cxn>
                  <a:cxn ang="0">
                    <a:pos x="1304" y="1095"/>
                  </a:cxn>
                  <a:cxn ang="0">
                    <a:pos x="1202" y="1059"/>
                  </a:cxn>
                  <a:cxn ang="0">
                    <a:pos x="1065" y="1064"/>
                  </a:cxn>
                  <a:cxn ang="0">
                    <a:pos x="981" y="1046"/>
                  </a:cxn>
                  <a:cxn ang="0">
                    <a:pos x="825" y="939"/>
                  </a:cxn>
                  <a:cxn ang="0">
                    <a:pos x="759" y="932"/>
                  </a:cxn>
                  <a:cxn ang="0">
                    <a:pos x="733" y="991"/>
                  </a:cxn>
                  <a:cxn ang="0">
                    <a:pos x="699" y="1031"/>
                  </a:cxn>
                  <a:cxn ang="0">
                    <a:pos x="614" y="1076"/>
                  </a:cxn>
                  <a:cxn ang="0">
                    <a:pos x="542" y="1121"/>
                  </a:cxn>
                  <a:cxn ang="0">
                    <a:pos x="494" y="1111"/>
                  </a:cxn>
                  <a:cxn ang="0">
                    <a:pos x="428" y="1045"/>
                  </a:cxn>
                  <a:cxn ang="0">
                    <a:pos x="334" y="908"/>
                  </a:cxn>
                  <a:cxn ang="0">
                    <a:pos x="280" y="812"/>
                  </a:cxn>
                  <a:cxn ang="0">
                    <a:pos x="227" y="720"/>
                  </a:cxn>
                  <a:cxn ang="0">
                    <a:pos x="94" y="583"/>
                  </a:cxn>
                  <a:cxn ang="0">
                    <a:pos x="49" y="523"/>
                  </a:cxn>
                  <a:cxn ang="0">
                    <a:pos x="56" y="427"/>
                  </a:cxn>
                  <a:cxn ang="0">
                    <a:pos x="40" y="383"/>
                  </a:cxn>
                  <a:cxn ang="0">
                    <a:pos x="3" y="320"/>
                  </a:cxn>
                  <a:cxn ang="0">
                    <a:pos x="48" y="300"/>
                  </a:cxn>
                  <a:cxn ang="0">
                    <a:pos x="81" y="253"/>
                  </a:cxn>
                  <a:cxn ang="0">
                    <a:pos x="152" y="220"/>
                  </a:cxn>
                  <a:cxn ang="0">
                    <a:pos x="255" y="189"/>
                  </a:cxn>
                  <a:cxn ang="0">
                    <a:pos x="366" y="127"/>
                  </a:cxn>
                  <a:cxn ang="0">
                    <a:pos x="493" y="76"/>
                  </a:cxn>
                  <a:cxn ang="0">
                    <a:pos x="582" y="48"/>
                  </a:cxn>
                  <a:cxn ang="0">
                    <a:pos x="654" y="9"/>
                  </a:cxn>
                  <a:cxn ang="0">
                    <a:pos x="695" y="5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1" name="Freeform 143">
                <a:extLst>
                  <a:ext uri="{FF2B5EF4-FFF2-40B4-BE49-F238E27FC236}">
                    <a16:creationId xmlns:a16="http://schemas.microsoft.com/office/drawing/2014/main" id="{FDDA3667-1A7B-9D4E-AAAE-D0DE90751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18" y="814"/>
                  </a:cxn>
                  <a:cxn ang="0">
                    <a:pos x="1743" y="905"/>
                  </a:cxn>
                  <a:cxn ang="0">
                    <a:pos x="1673" y="993"/>
                  </a:cxn>
                  <a:cxn ang="0">
                    <a:pos x="1586" y="1032"/>
                  </a:cxn>
                  <a:cxn ang="0">
                    <a:pos x="1432" y="1048"/>
                  </a:cxn>
                  <a:cxn ang="0">
                    <a:pos x="1379" y="1081"/>
                  </a:cxn>
                  <a:cxn ang="0">
                    <a:pos x="1315" y="1107"/>
                  </a:cxn>
                  <a:cxn ang="0">
                    <a:pos x="1244" y="1067"/>
                  </a:cxn>
                  <a:cxn ang="0">
                    <a:pos x="1110" y="1058"/>
                  </a:cxn>
                  <a:cxn ang="0">
                    <a:pos x="1011" y="1059"/>
                  </a:cxn>
                  <a:cxn ang="0">
                    <a:pos x="859" y="959"/>
                  </a:cxn>
                  <a:cxn ang="0">
                    <a:pos x="767" y="930"/>
                  </a:cxn>
                  <a:cxn ang="0">
                    <a:pos x="739" y="967"/>
                  </a:cxn>
                  <a:cxn ang="0">
                    <a:pos x="718" y="1016"/>
                  </a:cxn>
                  <a:cxn ang="0">
                    <a:pos x="647" y="1054"/>
                  </a:cxn>
                  <a:cxn ang="0">
                    <a:pos x="557" y="1115"/>
                  </a:cxn>
                  <a:cxn ang="0">
                    <a:pos x="511" y="1120"/>
                  </a:cxn>
                  <a:cxn ang="0">
                    <a:pos x="454" y="1076"/>
                  </a:cxn>
                  <a:cxn ang="0">
                    <a:pos x="375" y="937"/>
                  </a:cxn>
                  <a:cxn ang="0">
                    <a:pos x="302" y="873"/>
                  </a:cxn>
                  <a:cxn ang="0">
                    <a:pos x="261" y="768"/>
                  </a:cxn>
                  <a:cxn ang="0">
                    <a:pos x="173" y="658"/>
                  </a:cxn>
                  <a:cxn ang="0">
                    <a:pos x="57" y="544"/>
                  </a:cxn>
                  <a:cxn ang="0">
                    <a:pos x="52" y="472"/>
                  </a:cxn>
                  <a:cxn ang="0">
                    <a:pos x="51" y="402"/>
                  </a:cxn>
                  <a:cxn ang="0">
                    <a:pos x="9" y="345"/>
                  </a:cxn>
                  <a:cxn ang="0">
                    <a:pos x="18" y="310"/>
                  </a:cxn>
                  <a:cxn ang="0">
                    <a:pos x="62" y="286"/>
                  </a:cxn>
                  <a:cxn ang="0">
                    <a:pos x="113" y="231"/>
                  </a:cxn>
                  <a:cxn ang="0">
                    <a:pos x="219" y="206"/>
                  </a:cxn>
                  <a:cxn ang="0">
                    <a:pos x="310" y="154"/>
                  </a:cxn>
                  <a:cxn ang="0">
                    <a:pos x="430" y="106"/>
                  </a:cxn>
                  <a:cxn ang="0">
                    <a:pos x="546" y="54"/>
                  </a:cxn>
                  <a:cxn ang="0">
                    <a:pos x="609" y="38"/>
                  </a:cxn>
                  <a:cxn ang="0">
                    <a:pos x="680" y="0"/>
                  </a:cxn>
                  <a:cxn ang="0">
                    <a:pos x="705" y="22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lnTo>
                      <a:pt x="745" y="5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2" name="Freeform 144">
                <a:extLst>
                  <a:ext uri="{FF2B5EF4-FFF2-40B4-BE49-F238E27FC236}">
                    <a16:creationId xmlns:a16="http://schemas.microsoft.com/office/drawing/2014/main" id="{6EE2119A-C345-C443-A755-86D01EFF2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72" y="90"/>
                  </a:cxn>
                  <a:cxn ang="0">
                    <a:pos x="1921" y="140"/>
                  </a:cxn>
                  <a:cxn ang="0">
                    <a:pos x="2027" y="210"/>
                  </a:cxn>
                  <a:cxn ang="0">
                    <a:pos x="2092" y="280"/>
                  </a:cxn>
                  <a:cxn ang="0">
                    <a:pos x="2070" y="336"/>
                  </a:cxn>
                  <a:cxn ang="0">
                    <a:pos x="1977" y="338"/>
                  </a:cxn>
                  <a:cxn ang="0">
                    <a:pos x="1920" y="366"/>
                  </a:cxn>
                  <a:cxn ang="0">
                    <a:pos x="1858" y="480"/>
                  </a:cxn>
                  <a:cxn ang="0">
                    <a:pos x="1819" y="529"/>
                  </a:cxn>
                  <a:cxn ang="0">
                    <a:pos x="1782" y="546"/>
                  </a:cxn>
                  <a:cxn ang="0">
                    <a:pos x="1793" y="605"/>
                  </a:cxn>
                  <a:cxn ang="0">
                    <a:pos x="1775" y="683"/>
                  </a:cxn>
                  <a:cxn ang="0">
                    <a:pos x="1697" y="785"/>
                  </a:cxn>
                  <a:cxn ang="0">
                    <a:pos x="1605" y="894"/>
                  </a:cxn>
                  <a:cxn ang="0">
                    <a:pos x="1557" y="998"/>
                  </a:cxn>
                  <a:cxn ang="0">
                    <a:pos x="1501" y="1091"/>
                  </a:cxn>
                  <a:cxn ang="0">
                    <a:pos x="1386" y="1142"/>
                  </a:cxn>
                  <a:cxn ang="0">
                    <a:pos x="1319" y="1179"/>
                  </a:cxn>
                  <a:cxn ang="0">
                    <a:pos x="1126" y="1142"/>
                  </a:cxn>
                  <a:cxn ang="0">
                    <a:pos x="1044" y="1145"/>
                  </a:cxn>
                  <a:cxn ang="0">
                    <a:pos x="990" y="1199"/>
                  </a:cxn>
                  <a:cxn ang="0">
                    <a:pos x="935" y="1246"/>
                  </a:cxn>
                  <a:cxn ang="0">
                    <a:pos x="803" y="1279"/>
                  </a:cxn>
                  <a:cxn ang="0">
                    <a:pos x="664" y="1335"/>
                  </a:cxn>
                  <a:cxn ang="0">
                    <a:pos x="526" y="1353"/>
                  </a:cxn>
                  <a:cxn ang="0">
                    <a:pos x="454" y="1341"/>
                  </a:cxn>
                  <a:cxn ang="0">
                    <a:pos x="348" y="1279"/>
                  </a:cxn>
                  <a:cxn ang="0">
                    <a:pos x="259" y="1195"/>
                  </a:cxn>
                  <a:cxn ang="0">
                    <a:pos x="172" y="1117"/>
                  </a:cxn>
                  <a:cxn ang="0">
                    <a:pos x="133" y="1057"/>
                  </a:cxn>
                  <a:cxn ang="0">
                    <a:pos x="65" y="978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3" name="Freeform 145">
                <a:extLst>
                  <a:ext uri="{FF2B5EF4-FFF2-40B4-BE49-F238E27FC236}">
                    <a16:creationId xmlns:a16="http://schemas.microsoft.com/office/drawing/2014/main" id="{B1C16CEE-75CE-1842-9F6E-AE2282E9F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65" y="86"/>
                  </a:cxn>
                  <a:cxn ang="0">
                    <a:pos x="1909" y="129"/>
                  </a:cxn>
                  <a:cxn ang="0">
                    <a:pos x="2014" y="201"/>
                  </a:cxn>
                  <a:cxn ang="0">
                    <a:pos x="2084" y="266"/>
                  </a:cxn>
                  <a:cxn ang="0">
                    <a:pos x="2082" y="324"/>
                  </a:cxn>
                  <a:cxn ang="0">
                    <a:pos x="2017" y="341"/>
                  </a:cxn>
                  <a:cxn ang="0">
                    <a:pos x="1948" y="346"/>
                  </a:cxn>
                  <a:cxn ang="0">
                    <a:pos x="1878" y="416"/>
                  </a:cxn>
                  <a:cxn ang="0">
                    <a:pos x="1832" y="522"/>
                  </a:cxn>
                  <a:cxn ang="0">
                    <a:pos x="1784" y="540"/>
                  </a:cxn>
                  <a:cxn ang="0">
                    <a:pos x="1791" y="586"/>
                  </a:cxn>
                  <a:cxn ang="0">
                    <a:pos x="1789" y="645"/>
                  </a:cxn>
                  <a:cxn ang="0">
                    <a:pos x="1727" y="753"/>
                  </a:cxn>
                  <a:cxn ang="0">
                    <a:pos x="1623" y="868"/>
                  </a:cxn>
                  <a:cxn ang="0">
                    <a:pos x="1574" y="951"/>
                  </a:cxn>
                  <a:cxn ang="0">
                    <a:pos x="1518" y="1070"/>
                  </a:cxn>
                  <a:cxn ang="0">
                    <a:pos x="1461" y="1118"/>
                  </a:cxn>
                  <a:cxn ang="0">
                    <a:pos x="1333" y="1167"/>
                  </a:cxn>
                  <a:cxn ang="0">
                    <a:pos x="1164" y="1153"/>
                  </a:cxn>
                  <a:cxn ang="0">
                    <a:pos x="1084" y="1139"/>
                  </a:cxn>
                  <a:cxn ang="0">
                    <a:pos x="1012" y="1165"/>
                  </a:cxn>
                  <a:cxn ang="0">
                    <a:pos x="969" y="1228"/>
                  </a:cxn>
                  <a:cxn ang="0">
                    <a:pos x="881" y="1259"/>
                  </a:cxn>
                  <a:cxn ang="0">
                    <a:pos x="724" y="1318"/>
                  </a:cxn>
                  <a:cxn ang="0">
                    <a:pos x="611" y="1341"/>
                  </a:cxn>
                  <a:cxn ang="0">
                    <a:pos x="501" y="1353"/>
                  </a:cxn>
                  <a:cxn ang="0">
                    <a:pos x="421" y="1325"/>
                  </a:cxn>
                  <a:cxn ang="0">
                    <a:pos x="328" y="1258"/>
                  </a:cxn>
                  <a:cxn ang="0">
                    <a:pos x="225" y="1174"/>
                  </a:cxn>
                  <a:cxn ang="0">
                    <a:pos x="159" y="1090"/>
                  </a:cxn>
                  <a:cxn ang="0">
                    <a:pos x="107" y="1037"/>
                  </a:cxn>
                  <a:cxn ang="0">
                    <a:pos x="48" y="950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  <a:cxn ang="0">
                    <a:pos x="283" y="268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lnTo>
                      <a:pt x="283" y="26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4" name="Freeform 146">
                <a:extLst>
                  <a:ext uri="{FF2B5EF4-FFF2-40B4-BE49-F238E27FC236}">
                    <a16:creationId xmlns:a16="http://schemas.microsoft.com/office/drawing/2014/main" id="{54F6A153-D7F2-C547-B926-ED57C6785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41" y="108"/>
                  </a:cxn>
                  <a:cxn ang="0">
                    <a:pos x="921" y="149"/>
                  </a:cxn>
                  <a:cxn ang="0">
                    <a:pos x="918" y="181"/>
                  </a:cxn>
                  <a:cxn ang="0">
                    <a:pos x="916" y="208"/>
                  </a:cxn>
                  <a:cxn ang="0">
                    <a:pos x="895" y="248"/>
                  </a:cxn>
                  <a:cxn ang="0">
                    <a:pos x="871" y="270"/>
                  </a:cxn>
                  <a:cxn ang="0">
                    <a:pos x="838" y="282"/>
                  </a:cxn>
                  <a:cxn ang="0">
                    <a:pos x="789" y="289"/>
                  </a:cxn>
                  <a:cxn ang="0">
                    <a:pos x="742" y="300"/>
                  </a:cxn>
                  <a:cxn ang="0">
                    <a:pos x="710" y="319"/>
                  </a:cxn>
                  <a:cxn ang="0">
                    <a:pos x="689" y="339"/>
                  </a:cxn>
                  <a:cxn ang="0">
                    <a:pos x="676" y="354"/>
                  </a:cxn>
                  <a:cxn ang="0">
                    <a:pos x="683" y="383"/>
                  </a:cxn>
                  <a:cxn ang="0">
                    <a:pos x="709" y="436"/>
                  </a:cxn>
                  <a:cxn ang="0">
                    <a:pos x="718" y="469"/>
                  </a:cxn>
                  <a:cxn ang="0">
                    <a:pos x="712" y="493"/>
                  </a:cxn>
                  <a:cxn ang="0">
                    <a:pos x="697" y="513"/>
                  </a:cxn>
                  <a:cxn ang="0">
                    <a:pos x="633" y="545"/>
                  </a:cxn>
                  <a:cxn ang="0">
                    <a:pos x="588" y="567"/>
                  </a:cxn>
                  <a:cxn ang="0">
                    <a:pos x="569" y="590"/>
                  </a:cxn>
                  <a:cxn ang="0">
                    <a:pos x="548" y="651"/>
                  </a:cxn>
                  <a:cxn ang="0">
                    <a:pos x="535" y="671"/>
                  </a:cxn>
                  <a:cxn ang="0">
                    <a:pos x="521" y="677"/>
                  </a:cxn>
                  <a:cxn ang="0">
                    <a:pos x="499" y="675"/>
                  </a:cxn>
                  <a:cxn ang="0">
                    <a:pos x="438" y="655"/>
                  </a:cxn>
                  <a:cxn ang="0">
                    <a:pos x="391" y="624"/>
                  </a:cxn>
                  <a:cxn ang="0">
                    <a:pos x="317" y="568"/>
                  </a:cxn>
                  <a:cxn ang="0">
                    <a:pos x="310" y="574"/>
                  </a:cxn>
                  <a:cxn ang="0">
                    <a:pos x="298" y="599"/>
                  </a:cxn>
                  <a:cxn ang="0">
                    <a:pos x="273" y="644"/>
                  </a:cxn>
                  <a:cxn ang="0">
                    <a:pos x="238" y="657"/>
                  </a:cxn>
                  <a:cxn ang="0">
                    <a:pos x="193" y="661"/>
                  </a:cxn>
                  <a:cxn ang="0">
                    <a:pos x="115" y="653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24" y="557"/>
                  </a:cxn>
                  <a:cxn ang="0">
                    <a:pos x="126" y="528"/>
                  </a:cxn>
                  <a:cxn ang="0">
                    <a:pos x="113" y="497"/>
                  </a:cxn>
                  <a:cxn ang="0">
                    <a:pos x="58" y="408"/>
                  </a:cxn>
                  <a:cxn ang="0">
                    <a:pos x="52" y="362"/>
                  </a:cxn>
                  <a:cxn ang="0">
                    <a:pos x="50" y="314"/>
                  </a:cxn>
                  <a:cxn ang="0">
                    <a:pos x="41" y="270"/>
                  </a:cxn>
                  <a:cxn ang="0">
                    <a:pos x="40" y="235"/>
                  </a:cxn>
                  <a:cxn ang="0">
                    <a:pos x="48" y="218"/>
                  </a:cxn>
                  <a:cxn ang="0">
                    <a:pos x="67" y="208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5" name="Freeform 147">
                <a:extLst>
                  <a:ext uri="{FF2B5EF4-FFF2-40B4-BE49-F238E27FC236}">
                    <a16:creationId xmlns:a16="http://schemas.microsoft.com/office/drawing/2014/main" id="{0E123BC4-B98C-ED4A-861E-7B89149F7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20" y="0"/>
                  </a:cxn>
                  <a:cxn ang="0">
                    <a:pos x="930" y="126"/>
                  </a:cxn>
                  <a:cxn ang="0">
                    <a:pos x="920" y="158"/>
                  </a:cxn>
                  <a:cxn ang="0">
                    <a:pos x="918" y="191"/>
                  </a:cxn>
                  <a:cxn ang="0">
                    <a:pos x="913" y="217"/>
                  </a:cxn>
                  <a:cxn ang="0">
                    <a:pos x="889" y="257"/>
                  </a:cxn>
                  <a:cxn ang="0">
                    <a:pos x="860" y="275"/>
                  </a:cxn>
                  <a:cxn ang="0">
                    <a:pos x="826" y="284"/>
                  </a:cxn>
                  <a:cxn ang="0">
                    <a:pos x="764" y="293"/>
                  </a:cxn>
                  <a:cxn ang="0">
                    <a:pos x="731" y="304"/>
                  </a:cxn>
                  <a:cxn ang="0">
                    <a:pos x="700" y="329"/>
                  </a:cxn>
                  <a:cxn ang="0">
                    <a:pos x="683" y="342"/>
                  </a:cxn>
                  <a:cxn ang="0">
                    <a:pos x="678" y="364"/>
                  </a:cxn>
                  <a:cxn ang="0">
                    <a:pos x="692" y="401"/>
                  </a:cxn>
                  <a:cxn ang="0">
                    <a:pos x="715" y="453"/>
                  </a:cxn>
                  <a:cxn ang="0">
                    <a:pos x="718" y="477"/>
                  </a:cxn>
                  <a:cxn ang="0">
                    <a:pos x="707" y="500"/>
                  </a:cxn>
                  <a:cxn ang="0">
                    <a:pos x="683" y="524"/>
                  </a:cxn>
                  <a:cxn ang="0">
                    <a:pos x="604" y="557"/>
                  </a:cxn>
                  <a:cxn ang="0">
                    <a:pos x="582" y="573"/>
                  </a:cxn>
                  <a:cxn ang="0">
                    <a:pos x="562" y="603"/>
                  </a:cxn>
                  <a:cxn ang="0">
                    <a:pos x="544" y="661"/>
                  </a:cxn>
                  <a:cxn ang="0">
                    <a:pos x="531" y="674"/>
                  </a:cxn>
                  <a:cxn ang="0">
                    <a:pos x="514" y="677"/>
                  </a:cxn>
                  <a:cxn ang="0">
                    <a:pos x="488" y="673"/>
                  </a:cxn>
                  <a:cxn ang="0">
                    <a:pos x="426" y="648"/>
                  </a:cxn>
                  <a:cxn ang="0">
                    <a:pos x="370" y="608"/>
                  </a:cxn>
                  <a:cxn ang="0">
                    <a:pos x="315" y="569"/>
                  </a:cxn>
                  <a:cxn ang="0">
                    <a:pos x="307" y="578"/>
                  </a:cxn>
                  <a:cxn ang="0">
                    <a:pos x="289" y="622"/>
                  </a:cxn>
                  <a:cxn ang="0">
                    <a:pos x="263" y="649"/>
                  </a:cxn>
                  <a:cxn ang="0">
                    <a:pos x="224" y="660"/>
                  </a:cxn>
                  <a:cxn ang="0">
                    <a:pos x="177" y="661"/>
                  </a:cxn>
                  <a:cxn ang="0">
                    <a:pos x="89" y="647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19" y="567"/>
                  </a:cxn>
                  <a:cxn ang="0">
                    <a:pos x="127" y="538"/>
                  </a:cxn>
                  <a:cxn ang="0">
                    <a:pos x="119" y="507"/>
                  </a:cxn>
                  <a:cxn ang="0">
                    <a:pos x="65" y="423"/>
                  </a:cxn>
                  <a:cxn ang="0">
                    <a:pos x="53" y="377"/>
                  </a:cxn>
                  <a:cxn ang="0">
                    <a:pos x="52" y="331"/>
                  </a:cxn>
                  <a:cxn ang="0">
                    <a:pos x="45" y="285"/>
                  </a:cxn>
                  <a:cxn ang="0">
                    <a:pos x="39" y="241"/>
                  </a:cxn>
                  <a:cxn ang="0">
                    <a:pos x="44" y="223"/>
                  </a:cxn>
                  <a:cxn ang="0">
                    <a:pos x="60" y="210"/>
                  </a:cxn>
                  <a:cxn ang="0">
                    <a:pos x="136" y="181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lnTo>
                      <a:pt x="136" y="18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Freeform 148">
                <a:extLst>
                  <a:ext uri="{FF2B5EF4-FFF2-40B4-BE49-F238E27FC236}">
                    <a16:creationId xmlns:a16="http://schemas.microsoft.com/office/drawing/2014/main" id="{C6F49200-37B1-6040-AEB0-61EE7AF57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70" y="57"/>
                  </a:cxn>
                  <a:cxn ang="0">
                    <a:pos x="717" y="85"/>
                  </a:cxn>
                  <a:cxn ang="0">
                    <a:pos x="744" y="60"/>
                  </a:cxn>
                  <a:cxn ang="0">
                    <a:pos x="786" y="5"/>
                  </a:cxn>
                  <a:cxn ang="0">
                    <a:pos x="831" y="10"/>
                  </a:cxn>
                  <a:cxn ang="0">
                    <a:pos x="898" y="81"/>
                  </a:cxn>
                  <a:cxn ang="0">
                    <a:pos x="921" y="134"/>
                  </a:cxn>
                  <a:cxn ang="0">
                    <a:pos x="972" y="167"/>
                  </a:cxn>
                  <a:cxn ang="0">
                    <a:pos x="1031" y="174"/>
                  </a:cxn>
                  <a:cxn ang="0">
                    <a:pos x="1131" y="112"/>
                  </a:cxn>
                  <a:cxn ang="0">
                    <a:pos x="1174" y="111"/>
                  </a:cxn>
                  <a:cxn ang="0">
                    <a:pos x="1220" y="150"/>
                  </a:cxn>
                  <a:cxn ang="0">
                    <a:pos x="1272" y="147"/>
                  </a:cxn>
                  <a:cxn ang="0">
                    <a:pos x="1397" y="103"/>
                  </a:cxn>
                  <a:cxn ang="0">
                    <a:pos x="1476" y="108"/>
                  </a:cxn>
                  <a:cxn ang="0">
                    <a:pos x="1548" y="138"/>
                  </a:cxn>
                  <a:cxn ang="0">
                    <a:pos x="1608" y="187"/>
                  </a:cxn>
                  <a:cxn ang="0">
                    <a:pos x="1678" y="231"/>
                  </a:cxn>
                  <a:cxn ang="0">
                    <a:pos x="1722" y="371"/>
                  </a:cxn>
                  <a:cxn ang="0">
                    <a:pos x="1665" y="493"/>
                  </a:cxn>
                  <a:cxn ang="0">
                    <a:pos x="1534" y="527"/>
                  </a:cxn>
                  <a:cxn ang="0">
                    <a:pos x="1491" y="480"/>
                  </a:cxn>
                  <a:cxn ang="0">
                    <a:pos x="1456" y="458"/>
                  </a:cxn>
                  <a:cxn ang="0">
                    <a:pos x="1377" y="456"/>
                  </a:cxn>
                  <a:cxn ang="0">
                    <a:pos x="1274" y="467"/>
                  </a:cxn>
                  <a:cxn ang="0">
                    <a:pos x="1184" y="471"/>
                  </a:cxn>
                  <a:cxn ang="0">
                    <a:pos x="1126" y="529"/>
                  </a:cxn>
                  <a:cxn ang="0">
                    <a:pos x="1064" y="598"/>
                  </a:cxn>
                  <a:cxn ang="0">
                    <a:pos x="1008" y="617"/>
                  </a:cxn>
                  <a:cxn ang="0">
                    <a:pos x="951" y="592"/>
                  </a:cxn>
                  <a:cxn ang="0">
                    <a:pos x="908" y="588"/>
                  </a:cxn>
                  <a:cxn ang="0">
                    <a:pos x="890" y="607"/>
                  </a:cxn>
                  <a:cxn ang="0">
                    <a:pos x="853" y="645"/>
                  </a:cxn>
                  <a:cxn ang="0">
                    <a:pos x="750" y="669"/>
                  </a:cxn>
                  <a:cxn ang="0">
                    <a:pos x="689" y="659"/>
                  </a:cxn>
                  <a:cxn ang="0">
                    <a:pos x="660" y="654"/>
                  </a:cxn>
                  <a:cxn ang="0">
                    <a:pos x="641" y="712"/>
                  </a:cxn>
                  <a:cxn ang="0">
                    <a:pos x="632" y="799"/>
                  </a:cxn>
                  <a:cxn ang="0">
                    <a:pos x="637" y="869"/>
                  </a:cxn>
                  <a:cxn ang="0">
                    <a:pos x="573" y="873"/>
                  </a:cxn>
                  <a:cxn ang="0">
                    <a:pos x="442" y="890"/>
                  </a:cxn>
                  <a:cxn ang="0">
                    <a:pos x="311" y="880"/>
                  </a:cxn>
                  <a:cxn ang="0">
                    <a:pos x="39" y="624"/>
                  </a:cxn>
                  <a:cxn ang="0">
                    <a:pos x="3" y="563"/>
                  </a:cxn>
                  <a:cxn ang="0">
                    <a:pos x="7" y="507"/>
                  </a:cxn>
                  <a:cxn ang="0">
                    <a:pos x="34" y="452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7" name="Freeform 149">
                <a:extLst>
                  <a:ext uri="{FF2B5EF4-FFF2-40B4-BE49-F238E27FC236}">
                    <a16:creationId xmlns:a16="http://schemas.microsoft.com/office/drawing/2014/main" id="{AD3764C8-23EC-084E-A4FD-CCAF19DC7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56" y="44"/>
                  </a:cxn>
                  <a:cxn ang="0">
                    <a:pos x="713" y="85"/>
                  </a:cxn>
                  <a:cxn ang="0">
                    <a:pos x="739" y="68"/>
                  </a:cxn>
                  <a:cxn ang="0">
                    <a:pos x="780" y="10"/>
                  </a:cxn>
                  <a:cxn ang="0">
                    <a:pos x="820" y="3"/>
                  </a:cxn>
                  <a:cxn ang="0">
                    <a:pos x="890" y="70"/>
                  </a:cxn>
                  <a:cxn ang="0">
                    <a:pos x="915" y="127"/>
                  </a:cxn>
                  <a:cxn ang="0">
                    <a:pos x="960" y="161"/>
                  </a:cxn>
                  <a:cxn ang="0">
                    <a:pos x="1020" y="176"/>
                  </a:cxn>
                  <a:cxn ang="0">
                    <a:pos x="1100" y="138"/>
                  </a:cxn>
                  <a:cxn ang="0">
                    <a:pos x="1163" y="107"/>
                  </a:cxn>
                  <a:cxn ang="0">
                    <a:pos x="1213" y="145"/>
                  </a:cxn>
                  <a:cxn ang="0">
                    <a:pos x="1261" y="151"/>
                  </a:cxn>
                  <a:cxn ang="0">
                    <a:pos x="1381" y="106"/>
                  </a:cxn>
                  <a:cxn ang="0">
                    <a:pos x="1460" y="106"/>
                  </a:cxn>
                  <a:cxn ang="0">
                    <a:pos x="1535" y="130"/>
                  </a:cxn>
                  <a:cxn ang="0">
                    <a:pos x="1599" y="178"/>
                  </a:cxn>
                  <a:cxn ang="0">
                    <a:pos x="1657" y="221"/>
                  </a:cxn>
                  <a:cxn ang="0">
                    <a:pos x="1749" y="317"/>
                  </a:cxn>
                  <a:cxn ang="0">
                    <a:pos x="1684" y="454"/>
                  </a:cxn>
                  <a:cxn ang="0">
                    <a:pos x="1640" y="529"/>
                  </a:cxn>
                  <a:cxn ang="0">
                    <a:pos x="1520" y="513"/>
                  </a:cxn>
                  <a:cxn ang="0">
                    <a:pos x="1480" y="470"/>
                  </a:cxn>
                  <a:cxn ang="0">
                    <a:pos x="1433" y="454"/>
                  </a:cxn>
                  <a:cxn ang="0">
                    <a:pos x="1336" y="461"/>
                  </a:cxn>
                  <a:cxn ang="0">
                    <a:pos x="1226" y="466"/>
                  </a:cxn>
                  <a:cxn ang="0">
                    <a:pos x="1162" y="487"/>
                  </a:cxn>
                  <a:cxn ang="0">
                    <a:pos x="1105" y="558"/>
                  </a:cxn>
                  <a:cxn ang="0">
                    <a:pos x="1039" y="612"/>
                  </a:cxn>
                  <a:cxn ang="0">
                    <a:pos x="991" y="612"/>
                  </a:cxn>
                  <a:cxn ang="0">
                    <a:pos x="933" y="586"/>
                  </a:cxn>
                  <a:cxn ang="0">
                    <a:pos x="900" y="592"/>
                  </a:cxn>
                  <a:cxn ang="0">
                    <a:pos x="884" y="621"/>
                  </a:cxn>
                  <a:cxn ang="0">
                    <a:pos x="803" y="662"/>
                  </a:cxn>
                  <a:cxn ang="0">
                    <a:pos x="724" y="669"/>
                  </a:cxn>
                  <a:cxn ang="0">
                    <a:pos x="674" y="650"/>
                  </a:cxn>
                  <a:cxn ang="0">
                    <a:pos x="652" y="665"/>
                  </a:cxn>
                  <a:cxn ang="0">
                    <a:pos x="639" y="751"/>
                  </a:cxn>
                  <a:cxn ang="0">
                    <a:pos x="637" y="839"/>
                  </a:cxn>
                  <a:cxn ang="0">
                    <a:pos x="618" y="873"/>
                  </a:cxn>
                  <a:cxn ang="0">
                    <a:pos x="512" y="882"/>
                  </a:cxn>
                  <a:cxn ang="0">
                    <a:pos x="390" y="891"/>
                  </a:cxn>
                  <a:cxn ang="0">
                    <a:pos x="89" y="722"/>
                  </a:cxn>
                  <a:cxn ang="0">
                    <a:pos x="25" y="602"/>
                  </a:cxn>
                  <a:cxn ang="0">
                    <a:pos x="1" y="558"/>
                  </a:cxn>
                  <a:cxn ang="0">
                    <a:pos x="12" y="496"/>
                  </a:cxn>
                  <a:cxn ang="0">
                    <a:pos x="36" y="445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lnTo>
                      <a:pt x="35" y="43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Freeform 150">
                <a:extLst>
                  <a:ext uri="{FF2B5EF4-FFF2-40B4-BE49-F238E27FC236}">
                    <a16:creationId xmlns:a16="http://schemas.microsoft.com/office/drawing/2014/main" id="{FF674000-C697-DE45-BD15-238C78AF3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23" y="131"/>
                  </a:cxn>
                  <a:cxn ang="0">
                    <a:pos x="1502" y="193"/>
                  </a:cxn>
                  <a:cxn ang="0">
                    <a:pos x="1581" y="159"/>
                  </a:cxn>
                  <a:cxn ang="0">
                    <a:pos x="1693" y="94"/>
                  </a:cxn>
                  <a:cxn ang="0">
                    <a:pos x="1729" y="19"/>
                  </a:cxn>
                  <a:cxn ang="0">
                    <a:pos x="1795" y="5"/>
                  </a:cxn>
                  <a:cxn ang="0">
                    <a:pos x="1984" y="125"/>
                  </a:cxn>
                  <a:cxn ang="0">
                    <a:pos x="2118" y="127"/>
                  </a:cxn>
                  <a:cxn ang="0">
                    <a:pos x="2281" y="160"/>
                  </a:cxn>
                  <a:cxn ang="0">
                    <a:pos x="2326" y="221"/>
                  </a:cxn>
                  <a:cxn ang="0">
                    <a:pos x="2291" y="308"/>
                  </a:cxn>
                  <a:cxn ang="0">
                    <a:pos x="2329" y="400"/>
                  </a:cxn>
                  <a:cxn ang="0">
                    <a:pos x="2308" y="655"/>
                  </a:cxn>
                  <a:cxn ang="0">
                    <a:pos x="2218" y="675"/>
                  </a:cxn>
                  <a:cxn ang="0">
                    <a:pos x="2223" y="737"/>
                  </a:cxn>
                  <a:cxn ang="0">
                    <a:pos x="2193" y="817"/>
                  </a:cxn>
                  <a:cxn ang="0">
                    <a:pos x="2154" y="882"/>
                  </a:cxn>
                  <a:cxn ang="0">
                    <a:pos x="2124" y="982"/>
                  </a:cxn>
                  <a:cxn ang="0">
                    <a:pos x="1882" y="1124"/>
                  </a:cxn>
                  <a:cxn ang="0">
                    <a:pos x="1778" y="1160"/>
                  </a:cxn>
                  <a:cxn ang="0">
                    <a:pos x="1679" y="1164"/>
                  </a:cxn>
                  <a:cxn ang="0">
                    <a:pos x="1553" y="1239"/>
                  </a:cxn>
                  <a:cxn ang="0">
                    <a:pos x="1264" y="1171"/>
                  </a:cxn>
                  <a:cxn ang="0">
                    <a:pos x="1190" y="1140"/>
                  </a:cxn>
                  <a:cxn ang="0">
                    <a:pos x="1053" y="1080"/>
                  </a:cxn>
                  <a:cxn ang="0">
                    <a:pos x="938" y="1058"/>
                  </a:cxn>
                  <a:cxn ang="0">
                    <a:pos x="844" y="989"/>
                  </a:cxn>
                  <a:cxn ang="0">
                    <a:pos x="833" y="848"/>
                  </a:cxn>
                  <a:cxn ang="0">
                    <a:pos x="763" y="825"/>
                  </a:cxn>
                  <a:cxn ang="0">
                    <a:pos x="570" y="817"/>
                  </a:cxn>
                  <a:cxn ang="0">
                    <a:pos x="460" y="846"/>
                  </a:cxn>
                  <a:cxn ang="0">
                    <a:pos x="347" y="851"/>
                  </a:cxn>
                  <a:cxn ang="0">
                    <a:pos x="260" y="884"/>
                  </a:cxn>
                  <a:cxn ang="0">
                    <a:pos x="158" y="884"/>
                  </a:cxn>
                  <a:cxn ang="0">
                    <a:pos x="96" y="862"/>
                  </a:cxn>
                  <a:cxn ang="0">
                    <a:pos x="57" y="792"/>
                  </a:cxn>
                  <a:cxn ang="0">
                    <a:pos x="22" y="702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9" name="Freeform 151">
                <a:extLst>
                  <a:ext uri="{FF2B5EF4-FFF2-40B4-BE49-F238E27FC236}">
                    <a16:creationId xmlns:a16="http://schemas.microsoft.com/office/drawing/2014/main" id="{68789348-C338-F54E-910B-2F6EC7AD49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12" y="115"/>
                  </a:cxn>
                  <a:cxn ang="0">
                    <a:pos x="1495" y="190"/>
                  </a:cxn>
                  <a:cxn ang="0">
                    <a:pos x="1565" y="171"/>
                  </a:cxn>
                  <a:cxn ang="0">
                    <a:pos x="1683" y="101"/>
                  </a:cxn>
                  <a:cxn ang="0">
                    <a:pos x="1723" y="37"/>
                  </a:cxn>
                  <a:cxn ang="0">
                    <a:pos x="1778" y="2"/>
                  </a:cxn>
                  <a:cxn ang="0">
                    <a:pos x="1965" y="116"/>
                  </a:cxn>
                  <a:cxn ang="0">
                    <a:pos x="2094" y="128"/>
                  </a:cxn>
                  <a:cxn ang="0">
                    <a:pos x="2264" y="151"/>
                  </a:cxn>
                  <a:cxn ang="0">
                    <a:pos x="2325" y="207"/>
                  </a:cxn>
                  <a:cxn ang="0">
                    <a:pos x="2297" y="283"/>
                  </a:cxn>
                  <a:cxn ang="0">
                    <a:pos x="2302" y="357"/>
                  </a:cxn>
                  <a:cxn ang="0">
                    <a:pos x="2356" y="631"/>
                  </a:cxn>
                  <a:cxn ang="0">
                    <a:pos x="2229" y="667"/>
                  </a:cxn>
                  <a:cxn ang="0">
                    <a:pos x="2219" y="710"/>
                  </a:cxn>
                  <a:cxn ang="0">
                    <a:pos x="2199" y="789"/>
                  </a:cxn>
                  <a:cxn ang="0">
                    <a:pos x="2179" y="851"/>
                  </a:cxn>
                  <a:cxn ang="0">
                    <a:pos x="2141" y="925"/>
                  </a:cxn>
                  <a:cxn ang="0">
                    <a:pos x="1995" y="1098"/>
                  </a:cxn>
                  <a:cxn ang="0">
                    <a:pos x="1817" y="1151"/>
                  </a:cxn>
                  <a:cxn ang="0">
                    <a:pos x="1721" y="1156"/>
                  </a:cxn>
                  <a:cxn ang="0">
                    <a:pos x="1623" y="1199"/>
                  </a:cxn>
                  <a:cxn ang="0">
                    <a:pos x="1312" y="1236"/>
                  </a:cxn>
                  <a:cxn ang="0">
                    <a:pos x="1241" y="1154"/>
                  </a:cxn>
                  <a:cxn ang="0">
                    <a:pos x="1151" y="1131"/>
                  </a:cxn>
                  <a:cxn ang="0">
                    <a:pos x="1014" y="1070"/>
                  </a:cxn>
                  <a:cxn ang="0">
                    <a:pos x="895" y="1041"/>
                  </a:cxn>
                  <a:cxn ang="0">
                    <a:pos x="834" y="961"/>
                  </a:cxn>
                  <a:cxn ang="0">
                    <a:pos x="821" y="837"/>
                  </a:cxn>
                  <a:cxn ang="0">
                    <a:pos x="649" y="829"/>
                  </a:cxn>
                  <a:cxn ang="0">
                    <a:pos x="530" y="817"/>
                  </a:cxn>
                  <a:cxn ang="0">
                    <a:pos x="409" y="865"/>
                  </a:cxn>
                  <a:cxn ang="0">
                    <a:pos x="324" y="842"/>
                  </a:cxn>
                  <a:cxn ang="0">
                    <a:pos x="237" y="892"/>
                  </a:cxn>
                  <a:cxn ang="0">
                    <a:pos x="138" y="886"/>
                  </a:cxn>
                  <a:cxn ang="0">
                    <a:pos x="85" y="840"/>
                  </a:cxn>
                  <a:cxn ang="0">
                    <a:pos x="45" y="786"/>
                  </a:cxn>
                  <a:cxn ang="0">
                    <a:pos x="19" y="691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lnTo>
                      <a:pt x="31" y="5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0" name="Freeform 152">
                <a:extLst>
                  <a:ext uri="{FF2B5EF4-FFF2-40B4-BE49-F238E27FC236}">
                    <a16:creationId xmlns:a16="http://schemas.microsoft.com/office/drawing/2014/main" id="{B9C69603-F6DF-0B47-AD10-04F22F58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1" name="Freeform 153">
                <a:extLst>
                  <a:ext uri="{FF2B5EF4-FFF2-40B4-BE49-F238E27FC236}">
                    <a16:creationId xmlns:a16="http://schemas.microsoft.com/office/drawing/2014/main" id="{D3167DA2-8536-304C-8665-5DC5C18EC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2" name="Freeform 154">
                <a:extLst>
                  <a:ext uri="{FF2B5EF4-FFF2-40B4-BE49-F238E27FC236}">
                    <a16:creationId xmlns:a16="http://schemas.microsoft.com/office/drawing/2014/main" id="{B2429371-72C3-494F-AC17-0896B4AA0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7" y="431"/>
                  </a:cxn>
                  <a:cxn ang="0">
                    <a:pos x="1349" y="490"/>
                  </a:cxn>
                  <a:cxn ang="0">
                    <a:pos x="1398" y="525"/>
                  </a:cxn>
                  <a:cxn ang="0">
                    <a:pos x="1488" y="527"/>
                  </a:cxn>
                  <a:cxn ang="0">
                    <a:pos x="1459" y="615"/>
                  </a:cxn>
                  <a:cxn ang="0">
                    <a:pos x="1467" y="667"/>
                  </a:cxn>
                  <a:cxn ang="0">
                    <a:pos x="1428" y="691"/>
                  </a:cxn>
                  <a:cxn ang="0">
                    <a:pos x="1366" y="681"/>
                  </a:cxn>
                  <a:cxn ang="0">
                    <a:pos x="1359" y="726"/>
                  </a:cxn>
                  <a:cxn ang="0">
                    <a:pos x="1350" y="772"/>
                  </a:cxn>
                  <a:cxn ang="0">
                    <a:pos x="1284" y="763"/>
                  </a:cxn>
                  <a:cxn ang="0">
                    <a:pos x="1216" y="751"/>
                  </a:cxn>
                  <a:cxn ang="0">
                    <a:pos x="1142" y="675"/>
                  </a:cxn>
                  <a:cxn ang="0">
                    <a:pos x="1120" y="680"/>
                  </a:cxn>
                  <a:cxn ang="0">
                    <a:pos x="1098" y="753"/>
                  </a:cxn>
                  <a:cxn ang="0">
                    <a:pos x="1037" y="846"/>
                  </a:cxn>
                  <a:cxn ang="0">
                    <a:pos x="986" y="915"/>
                  </a:cxn>
                  <a:cxn ang="0">
                    <a:pos x="953" y="909"/>
                  </a:cxn>
                  <a:cxn ang="0">
                    <a:pos x="879" y="784"/>
                  </a:cxn>
                  <a:cxn ang="0">
                    <a:pos x="828" y="754"/>
                  </a:cxn>
                  <a:cxn ang="0">
                    <a:pos x="820" y="705"/>
                  </a:cxn>
                  <a:cxn ang="0">
                    <a:pos x="831" y="658"/>
                  </a:cxn>
                  <a:cxn ang="0">
                    <a:pos x="731" y="718"/>
                  </a:cxn>
                  <a:cxn ang="0">
                    <a:pos x="678" y="812"/>
                  </a:cxn>
                  <a:cxn ang="0">
                    <a:pos x="625" y="847"/>
                  </a:cxn>
                  <a:cxn ang="0">
                    <a:pos x="526" y="820"/>
                  </a:cxn>
                  <a:cxn ang="0">
                    <a:pos x="458" y="825"/>
                  </a:cxn>
                  <a:cxn ang="0">
                    <a:pos x="339" y="815"/>
                  </a:cxn>
                  <a:cxn ang="0">
                    <a:pos x="327" y="745"/>
                  </a:cxn>
                  <a:cxn ang="0">
                    <a:pos x="317" y="692"/>
                  </a:cxn>
                  <a:cxn ang="0">
                    <a:pos x="309" y="593"/>
                  </a:cxn>
                  <a:cxn ang="0">
                    <a:pos x="250" y="557"/>
                  </a:cxn>
                  <a:cxn ang="0">
                    <a:pos x="160" y="582"/>
                  </a:cxn>
                  <a:cxn ang="0">
                    <a:pos x="131" y="626"/>
                  </a:cxn>
                  <a:cxn ang="0">
                    <a:pos x="92" y="666"/>
                  </a:cxn>
                  <a:cxn ang="0">
                    <a:pos x="28" y="654"/>
                  </a:cxn>
                  <a:cxn ang="0">
                    <a:pos x="7" y="587"/>
                  </a:cxn>
                  <a:cxn ang="0">
                    <a:pos x="94" y="505"/>
                  </a:cxn>
                  <a:cxn ang="0">
                    <a:pos x="166" y="400"/>
                  </a:cxn>
                  <a:cxn ang="0">
                    <a:pos x="252" y="315"/>
                  </a:cxn>
                  <a:cxn ang="0">
                    <a:pos x="322" y="268"/>
                  </a:cxn>
                  <a:cxn ang="0">
                    <a:pos x="401" y="248"/>
                  </a:cxn>
                  <a:cxn ang="0">
                    <a:pos x="459" y="185"/>
                  </a:cxn>
                  <a:cxn ang="0">
                    <a:pos x="416" y="167"/>
                  </a:cxn>
                  <a:cxn ang="0">
                    <a:pos x="402" y="140"/>
                  </a:cxn>
                  <a:cxn ang="0">
                    <a:pos x="459" y="78"/>
                  </a:cxn>
                  <a:cxn ang="0">
                    <a:pos x="551" y="106"/>
                  </a:cxn>
                  <a:cxn ang="0">
                    <a:pos x="617" y="106"/>
                  </a:cxn>
                  <a:cxn ang="0">
                    <a:pos x="708" y="96"/>
                  </a:cxn>
                  <a:cxn ang="0">
                    <a:pos x="792" y="92"/>
                  </a:cxn>
                  <a:cxn ang="0">
                    <a:pos x="857" y="97"/>
                  </a:cxn>
                  <a:cxn ang="0">
                    <a:pos x="934" y="139"/>
                  </a:cxn>
                  <a:cxn ang="0">
                    <a:pos x="973" y="112"/>
                  </a:cxn>
                  <a:cxn ang="0">
                    <a:pos x="980" y="8"/>
                  </a:cxn>
                  <a:cxn ang="0">
                    <a:pos x="1030" y="5"/>
                  </a:cxn>
                  <a:cxn ang="0">
                    <a:pos x="1134" y="66"/>
                  </a:cxn>
                  <a:cxn ang="0">
                    <a:pos x="1291" y="215"/>
                  </a:cxn>
                  <a:cxn ang="0">
                    <a:pos x="1288" y="283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3" name="Freeform 155">
                <a:extLst>
                  <a:ext uri="{FF2B5EF4-FFF2-40B4-BE49-F238E27FC236}">
                    <a16:creationId xmlns:a16="http://schemas.microsoft.com/office/drawing/2014/main" id="{74D66932-E900-B54C-A134-BDB0C54FE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1" y="428"/>
                  </a:cxn>
                  <a:cxn ang="0">
                    <a:pos x="1345" y="479"/>
                  </a:cxn>
                  <a:cxn ang="0">
                    <a:pos x="1390" y="525"/>
                  </a:cxn>
                  <a:cxn ang="0">
                    <a:pos x="1477" y="525"/>
                  </a:cxn>
                  <a:cxn ang="0">
                    <a:pos x="1459" y="602"/>
                  </a:cxn>
                  <a:cxn ang="0">
                    <a:pos x="1470" y="654"/>
                  </a:cxn>
                  <a:cxn ang="0">
                    <a:pos x="1442" y="691"/>
                  </a:cxn>
                  <a:cxn ang="0">
                    <a:pos x="1376" y="680"/>
                  </a:cxn>
                  <a:cxn ang="0">
                    <a:pos x="1358" y="698"/>
                  </a:cxn>
                  <a:cxn ang="0">
                    <a:pos x="1357" y="766"/>
                  </a:cxn>
                  <a:cxn ang="0">
                    <a:pos x="1310" y="772"/>
                  </a:cxn>
                  <a:cxn ang="0">
                    <a:pos x="1231" y="757"/>
                  </a:cxn>
                  <a:cxn ang="0">
                    <a:pos x="1153" y="688"/>
                  </a:cxn>
                  <a:cxn ang="0">
                    <a:pos x="1126" y="674"/>
                  </a:cxn>
                  <a:cxn ang="0">
                    <a:pos x="1100" y="733"/>
                  </a:cxn>
                  <a:cxn ang="0">
                    <a:pos x="1065" y="815"/>
                  </a:cxn>
                  <a:cxn ang="0">
                    <a:pos x="997" y="906"/>
                  </a:cxn>
                  <a:cxn ang="0">
                    <a:pos x="963" y="916"/>
                  </a:cxn>
                  <a:cxn ang="0">
                    <a:pos x="896" y="803"/>
                  </a:cxn>
                  <a:cxn ang="0">
                    <a:pos x="839" y="762"/>
                  </a:cxn>
                  <a:cxn ang="0">
                    <a:pos x="817" y="724"/>
                  </a:cxn>
                  <a:cxn ang="0">
                    <a:pos x="835" y="661"/>
                  </a:cxn>
                  <a:cxn ang="0">
                    <a:pos x="774" y="681"/>
                  </a:cxn>
                  <a:cxn ang="0">
                    <a:pos x="692" y="773"/>
                  </a:cxn>
                  <a:cxn ang="0">
                    <a:pos x="646" y="845"/>
                  </a:cxn>
                  <a:cxn ang="0">
                    <a:pos x="557" y="833"/>
                  </a:cxn>
                  <a:cxn ang="0">
                    <a:pos x="485" y="818"/>
                  </a:cxn>
                  <a:cxn ang="0">
                    <a:pos x="388" y="834"/>
                  </a:cxn>
                  <a:cxn ang="0">
                    <a:pos x="337" y="771"/>
                  </a:cxn>
                  <a:cxn ang="0">
                    <a:pos x="315" y="719"/>
                  </a:cxn>
                  <a:cxn ang="0">
                    <a:pos x="320" y="624"/>
                  </a:cxn>
                  <a:cxn ang="0">
                    <a:pos x="282" y="565"/>
                  </a:cxn>
                  <a:cxn ang="0">
                    <a:pos x="191" y="567"/>
                  </a:cxn>
                  <a:cxn ang="0">
                    <a:pos x="140" y="602"/>
                  </a:cxn>
                  <a:cxn ang="0">
                    <a:pos x="121" y="648"/>
                  </a:cxn>
                  <a:cxn ang="0">
                    <a:pos x="47" y="666"/>
                  </a:cxn>
                  <a:cxn ang="0">
                    <a:pos x="0" y="609"/>
                  </a:cxn>
                  <a:cxn ang="0">
                    <a:pos x="51" y="548"/>
                  </a:cxn>
                  <a:cxn ang="0">
                    <a:pos x="139" y="431"/>
                  </a:cxn>
                  <a:cxn ang="0">
                    <a:pos x="209" y="368"/>
                  </a:cxn>
                  <a:cxn ang="0">
                    <a:pos x="288" y="280"/>
                  </a:cxn>
                  <a:cxn ang="0">
                    <a:pos x="359" y="267"/>
                  </a:cxn>
                  <a:cxn ang="0">
                    <a:pos x="454" y="198"/>
                  </a:cxn>
                  <a:cxn ang="0">
                    <a:pos x="451" y="178"/>
                  </a:cxn>
                  <a:cxn ang="0">
                    <a:pos x="402" y="152"/>
                  </a:cxn>
                  <a:cxn ang="0">
                    <a:pos x="436" y="93"/>
                  </a:cxn>
                  <a:cxn ang="0">
                    <a:pos x="504" y="91"/>
                  </a:cxn>
                  <a:cxn ang="0">
                    <a:pos x="594" y="112"/>
                  </a:cxn>
                  <a:cxn ang="0">
                    <a:pos x="691" y="70"/>
                  </a:cxn>
                  <a:cxn ang="0">
                    <a:pos x="728" y="105"/>
                  </a:cxn>
                  <a:cxn ang="0">
                    <a:pos x="826" y="87"/>
                  </a:cxn>
                  <a:cxn ang="0">
                    <a:pos x="900" y="126"/>
                  </a:cxn>
                  <a:cxn ang="0">
                    <a:pos x="957" y="132"/>
                  </a:cxn>
                  <a:cxn ang="0">
                    <a:pos x="967" y="34"/>
                  </a:cxn>
                  <a:cxn ang="0">
                    <a:pos x="1006" y="0"/>
                  </a:cxn>
                  <a:cxn ang="0">
                    <a:pos x="1069" y="35"/>
                  </a:cxn>
                  <a:cxn ang="0">
                    <a:pos x="1179" y="83"/>
                  </a:cxn>
                  <a:cxn ang="0">
                    <a:pos x="1289" y="237"/>
                  </a:cxn>
                  <a:cxn ang="0">
                    <a:pos x="1284" y="289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lnTo>
                      <a:pt x="1260" y="30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4" name="Freeform 156">
                <a:extLst>
                  <a:ext uri="{FF2B5EF4-FFF2-40B4-BE49-F238E27FC236}">
                    <a16:creationId xmlns:a16="http://schemas.microsoft.com/office/drawing/2014/main" id="{1992EFD5-9933-8F42-ADB8-6FFA85B3C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50" y="1040"/>
                  </a:cxn>
                  <a:cxn ang="0">
                    <a:pos x="821" y="900"/>
                  </a:cxn>
                  <a:cxn ang="0">
                    <a:pos x="804" y="818"/>
                  </a:cxn>
                  <a:cxn ang="0">
                    <a:pos x="769" y="772"/>
                  </a:cxn>
                  <a:cxn ang="0">
                    <a:pos x="792" y="725"/>
                  </a:cxn>
                  <a:cxn ang="0">
                    <a:pos x="912" y="699"/>
                  </a:cxn>
                  <a:cxn ang="0">
                    <a:pos x="1024" y="687"/>
                  </a:cxn>
                  <a:cxn ang="0">
                    <a:pos x="1072" y="627"/>
                  </a:cxn>
                  <a:cxn ang="0">
                    <a:pos x="1077" y="573"/>
                  </a:cxn>
                  <a:cxn ang="0">
                    <a:pos x="1134" y="527"/>
                  </a:cxn>
                  <a:cxn ang="0">
                    <a:pos x="1140" y="432"/>
                  </a:cxn>
                  <a:cxn ang="0">
                    <a:pos x="1115" y="405"/>
                  </a:cxn>
                  <a:cxn ang="0">
                    <a:pos x="1153" y="348"/>
                  </a:cxn>
                  <a:cxn ang="0">
                    <a:pos x="1222" y="260"/>
                  </a:cxn>
                  <a:cxn ang="0">
                    <a:pos x="1220" y="104"/>
                  </a:cxn>
                  <a:cxn ang="0">
                    <a:pos x="1111" y="11"/>
                  </a:cxn>
                  <a:cxn ang="0">
                    <a:pos x="982" y="51"/>
                  </a:cxn>
                  <a:cxn ang="0">
                    <a:pos x="980" y="1"/>
                  </a:cxn>
                  <a:cxn ang="0">
                    <a:pos x="785" y="31"/>
                  </a:cxn>
                  <a:cxn ang="0">
                    <a:pos x="757" y="137"/>
                  </a:cxn>
                  <a:cxn ang="0">
                    <a:pos x="805" y="176"/>
                  </a:cxn>
                  <a:cxn ang="0">
                    <a:pos x="805" y="266"/>
                  </a:cxn>
                  <a:cxn ang="0">
                    <a:pos x="865" y="316"/>
                  </a:cxn>
                  <a:cxn ang="0">
                    <a:pos x="813" y="309"/>
                  </a:cxn>
                  <a:cxn ang="0">
                    <a:pos x="763" y="342"/>
                  </a:cxn>
                  <a:cxn ang="0">
                    <a:pos x="783" y="384"/>
                  </a:cxn>
                  <a:cxn ang="0">
                    <a:pos x="743" y="417"/>
                  </a:cxn>
                  <a:cxn ang="0">
                    <a:pos x="651" y="379"/>
                  </a:cxn>
                  <a:cxn ang="0">
                    <a:pos x="638" y="310"/>
                  </a:cxn>
                  <a:cxn ang="0">
                    <a:pos x="694" y="265"/>
                  </a:cxn>
                  <a:cxn ang="0">
                    <a:pos x="720" y="228"/>
                  </a:cxn>
                  <a:cxn ang="0">
                    <a:pos x="678" y="193"/>
                  </a:cxn>
                  <a:cxn ang="0">
                    <a:pos x="681" y="123"/>
                  </a:cxn>
                  <a:cxn ang="0">
                    <a:pos x="625" y="132"/>
                  </a:cxn>
                  <a:cxn ang="0">
                    <a:pos x="586" y="106"/>
                  </a:cxn>
                  <a:cxn ang="0">
                    <a:pos x="625" y="67"/>
                  </a:cxn>
                  <a:cxn ang="0">
                    <a:pos x="619" y="42"/>
                  </a:cxn>
                  <a:cxn ang="0">
                    <a:pos x="544" y="133"/>
                  </a:cxn>
                  <a:cxn ang="0">
                    <a:pos x="515" y="259"/>
                  </a:cxn>
                  <a:cxn ang="0">
                    <a:pos x="386" y="443"/>
                  </a:cxn>
                  <a:cxn ang="0">
                    <a:pos x="265" y="560"/>
                  </a:cxn>
                  <a:cxn ang="0">
                    <a:pos x="334" y="594"/>
                  </a:cxn>
                  <a:cxn ang="0">
                    <a:pos x="391" y="656"/>
                  </a:cxn>
                  <a:cxn ang="0">
                    <a:pos x="237" y="672"/>
                  </a:cxn>
                  <a:cxn ang="0">
                    <a:pos x="261" y="713"/>
                  </a:cxn>
                  <a:cxn ang="0">
                    <a:pos x="253" y="742"/>
                  </a:cxn>
                  <a:cxn ang="0">
                    <a:pos x="199" y="696"/>
                  </a:cxn>
                  <a:cxn ang="0">
                    <a:pos x="130" y="680"/>
                  </a:cxn>
                  <a:cxn ang="0">
                    <a:pos x="95" y="642"/>
                  </a:cxn>
                  <a:cxn ang="0">
                    <a:pos x="33" y="641"/>
                  </a:cxn>
                  <a:cxn ang="0">
                    <a:pos x="16" y="671"/>
                  </a:cxn>
                  <a:cxn ang="0">
                    <a:pos x="138" y="764"/>
                  </a:cxn>
                  <a:cxn ang="0">
                    <a:pos x="222" y="763"/>
                  </a:cxn>
                  <a:cxn ang="0">
                    <a:pos x="260" y="794"/>
                  </a:cxn>
                  <a:cxn ang="0">
                    <a:pos x="116" y="795"/>
                  </a:cxn>
                  <a:cxn ang="0">
                    <a:pos x="23" y="756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5" name="Freeform 157">
                <a:extLst>
                  <a:ext uri="{FF2B5EF4-FFF2-40B4-BE49-F238E27FC236}">
                    <a16:creationId xmlns:a16="http://schemas.microsoft.com/office/drawing/2014/main" id="{BA322B16-E4B5-8E4D-986D-6FCD1D28C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43" y="1062"/>
                  </a:cxn>
                  <a:cxn ang="0">
                    <a:pos x="818" y="905"/>
                  </a:cxn>
                  <a:cxn ang="0">
                    <a:pos x="804" y="823"/>
                  </a:cxn>
                  <a:cxn ang="0">
                    <a:pos x="772" y="776"/>
                  </a:cxn>
                  <a:cxn ang="0">
                    <a:pos x="787" y="730"/>
                  </a:cxn>
                  <a:cxn ang="0">
                    <a:pos x="900" y="700"/>
                  </a:cxn>
                  <a:cxn ang="0">
                    <a:pos x="1013" y="691"/>
                  </a:cxn>
                  <a:cxn ang="0">
                    <a:pos x="1075" y="640"/>
                  </a:cxn>
                  <a:cxn ang="0">
                    <a:pos x="1071" y="579"/>
                  </a:cxn>
                  <a:cxn ang="0">
                    <a:pos x="1132" y="533"/>
                  </a:cxn>
                  <a:cxn ang="0">
                    <a:pos x="1147" y="435"/>
                  </a:cxn>
                  <a:cxn ang="0">
                    <a:pos x="1115" y="412"/>
                  </a:cxn>
                  <a:cxn ang="0">
                    <a:pos x="1145" y="353"/>
                  </a:cxn>
                  <a:cxn ang="0">
                    <a:pos x="1219" y="274"/>
                  </a:cxn>
                  <a:cxn ang="0">
                    <a:pos x="1233" y="120"/>
                  </a:cxn>
                  <a:cxn ang="0">
                    <a:pos x="1123" y="10"/>
                  </a:cxn>
                  <a:cxn ang="0">
                    <a:pos x="984" y="54"/>
                  </a:cxn>
                  <a:cxn ang="0">
                    <a:pos x="982" y="2"/>
                  </a:cxn>
                  <a:cxn ang="0">
                    <a:pos x="790" y="24"/>
                  </a:cxn>
                  <a:cxn ang="0">
                    <a:pos x="756" y="127"/>
                  </a:cxn>
                  <a:cxn ang="0">
                    <a:pos x="796" y="171"/>
                  </a:cxn>
                  <a:cxn ang="0">
                    <a:pos x="803" y="256"/>
                  </a:cxn>
                  <a:cxn ang="0">
                    <a:pos x="858" y="310"/>
                  </a:cxn>
                  <a:cxn ang="0">
                    <a:pos x="821" y="310"/>
                  </a:cxn>
                  <a:cxn ang="0">
                    <a:pos x="764" y="339"/>
                  </a:cxn>
                  <a:cxn ang="0">
                    <a:pos x="782" y="378"/>
                  </a:cxn>
                  <a:cxn ang="0">
                    <a:pos x="754" y="415"/>
                  </a:cxn>
                  <a:cxn ang="0">
                    <a:pos x="660" y="388"/>
                  </a:cxn>
                  <a:cxn ang="0">
                    <a:pos x="637" y="317"/>
                  </a:cxn>
                  <a:cxn ang="0">
                    <a:pos x="685" y="270"/>
                  </a:cxn>
                  <a:cxn ang="0">
                    <a:pos x="720" y="234"/>
                  </a:cxn>
                  <a:cxn ang="0">
                    <a:pos x="680" y="196"/>
                  </a:cxn>
                  <a:cxn ang="0">
                    <a:pos x="684" y="132"/>
                  </a:cxn>
                  <a:cxn ang="0">
                    <a:pos x="637" y="129"/>
                  </a:cxn>
                  <a:cxn ang="0">
                    <a:pos x="588" y="108"/>
                  </a:cxn>
                  <a:cxn ang="0">
                    <a:pos x="623" y="72"/>
                  </a:cxn>
                  <a:cxn ang="0">
                    <a:pos x="624" y="41"/>
                  </a:cxn>
                  <a:cxn ang="0">
                    <a:pos x="553" y="112"/>
                  </a:cxn>
                  <a:cxn ang="0">
                    <a:pos x="518" y="246"/>
                  </a:cxn>
                  <a:cxn ang="0">
                    <a:pos x="418" y="410"/>
                  </a:cxn>
                  <a:cxn ang="0">
                    <a:pos x="268" y="555"/>
                  </a:cxn>
                  <a:cxn ang="0">
                    <a:pos x="321" y="589"/>
                  </a:cxn>
                  <a:cxn ang="0">
                    <a:pos x="391" y="650"/>
                  </a:cxn>
                  <a:cxn ang="0">
                    <a:pos x="242" y="669"/>
                  </a:cxn>
                  <a:cxn ang="0">
                    <a:pos x="255" y="704"/>
                  </a:cxn>
                  <a:cxn ang="0">
                    <a:pos x="260" y="743"/>
                  </a:cxn>
                  <a:cxn ang="0">
                    <a:pos x="206" y="703"/>
                  </a:cxn>
                  <a:cxn ang="0">
                    <a:pos x="142" y="680"/>
                  </a:cxn>
                  <a:cxn ang="0">
                    <a:pos x="98" y="652"/>
                  </a:cxn>
                  <a:cxn ang="0">
                    <a:pos x="45" y="637"/>
                  </a:cxn>
                  <a:cxn ang="0">
                    <a:pos x="11" y="663"/>
                  </a:cxn>
                  <a:cxn ang="0">
                    <a:pos x="133" y="761"/>
                  </a:cxn>
                  <a:cxn ang="0">
                    <a:pos x="211" y="761"/>
                  </a:cxn>
                  <a:cxn ang="0">
                    <a:pos x="265" y="792"/>
                  </a:cxn>
                  <a:cxn ang="0">
                    <a:pos x="126" y="796"/>
                  </a:cxn>
                  <a:cxn ang="0">
                    <a:pos x="36" y="760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lnTo>
                      <a:pt x="0" y="752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6" name="Freeform 158">
                <a:extLst>
                  <a:ext uri="{FF2B5EF4-FFF2-40B4-BE49-F238E27FC236}">
                    <a16:creationId xmlns:a16="http://schemas.microsoft.com/office/drawing/2014/main" id="{6C6AB68C-0767-D94E-BA81-8497015311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5" y="11"/>
                  </a:cxn>
                  <a:cxn ang="0">
                    <a:pos x="144" y="34"/>
                  </a:cxn>
                  <a:cxn ang="0">
                    <a:pos x="141" y="69"/>
                  </a:cxn>
                  <a:cxn ang="0">
                    <a:pos x="140" y="100"/>
                  </a:cxn>
                  <a:cxn ang="0">
                    <a:pos x="145" y="118"/>
                  </a:cxn>
                  <a:cxn ang="0">
                    <a:pos x="159" y="141"/>
                  </a:cxn>
                  <a:cxn ang="0">
                    <a:pos x="185" y="170"/>
                  </a:cxn>
                  <a:cxn ang="0">
                    <a:pos x="203" y="192"/>
                  </a:cxn>
                  <a:cxn ang="0">
                    <a:pos x="211" y="209"/>
                  </a:cxn>
                  <a:cxn ang="0">
                    <a:pos x="215" y="227"/>
                  </a:cxn>
                  <a:cxn ang="0">
                    <a:pos x="215" y="242"/>
                  </a:cxn>
                  <a:cxn ang="0">
                    <a:pos x="208" y="262"/>
                  </a:cxn>
                  <a:cxn ang="0">
                    <a:pos x="197" y="285"/>
                  </a:cxn>
                  <a:cxn ang="0">
                    <a:pos x="189" y="303"/>
                  </a:cxn>
                  <a:cxn ang="0">
                    <a:pos x="186" y="318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7" name="Freeform 159">
                <a:extLst>
                  <a:ext uri="{FF2B5EF4-FFF2-40B4-BE49-F238E27FC236}">
                    <a16:creationId xmlns:a16="http://schemas.microsoft.com/office/drawing/2014/main" id="{88FB2102-7483-4F4B-A9E6-60E070DE9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4" y="0"/>
                  </a:cxn>
                  <a:cxn ang="0">
                    <a:pos x="145" y="22"/>
                  </a:cxn>
                  <a:cxn ang="0">
                    <a:pos x="144" y="46"/>
                  </a:cxn>
                  <a:cxn ang="0">
                    <a:pos x="140" y="91"/>
                  </a:cxn>
                  <a:cxn ang="0">
                    <a:pos x="142" y="110"/>
                  </a:cxn>
                  <a:cxn ang="0">
                    <a:pos x="149" y="126"/>
                  </a:cxn>
                  <a:cxn ang="0">
                    <a:pos x="172" y="156"/>
                  </a:cxn>
                  <a:cxn ang="0">
                    <a:pos x="197" y="184"/>
                  </a:cxn>
                  <a:cxn ang="0">
                    <a:pos x="207" y="200"/>
                  </a:cxn>
                  <a:cxn ang="0">
                    <a:pos x="213" y="218"/>
                  </a:cxn>
                  <a:cxn ang="0">
                    <a:pos x="215" y="235"/>
                  </a:cxn>
                  <a:cxn ang="0">
                    <a:pos x="213" y="249"/>
                  </a:cxn>
                  <a:cxn ang="0">
                    <a:pos x="203" y="274"/>
                  </a:cxn>
                  <a:cxn ang="0">
                    <a:pos x="191" y="297"/>
                  </a:cxn>
                  <a:cxn ang="0">
                    <a:pos x="188" y="310"/>
                  </a:cxn>
                  <a:cxn ang="0">
                    <a:pos x="185" y="324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lnTo>
                      <a:pt x="30" y="28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8" name="Freeform 160">
                <a:extLst>
                  <a:ext uri="{FF2B5EF4-FFF2-40B4-BE49-F238E27FC236}">
                    <a16:creationId xmlns:a16="http://schemas.microsoft.com/office/drawing/2014/main" id="{E2CD6CB9-BDE7-9948-98D3-D3582A97F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64" y="443"/>
                  </a:cxn>
                  <a:cxn ang="0">
                    <a:pos x="995" y="501"/>
                  </a:cxn>
                  <a:cxn ang="0">
                    <a:pos x="999" y="574"/>
                  </a:cxn>
                  <a:cxn ang="0">
                    <a:pos x="973" y="640"/>
                  </a:cxn>
                  <a:cxn ang="0">
                    <a:pos x="869" y="712"/>
                  </a:cxn>
                  <a:cxn ang="0">
                    <a:pos x="829" y="745"/>
                  </a:cxn>
                  <a:cxn ang="0">
                    <a:pos x="800" y="794"/>
                  </a:cxn>
                  <a:cxn ang="0">
                    <a:pos x="794" y="863"/>
                  </a:cxn>
                  <a:cxn ang="0">
                    <a:pos x="819" y="934"/>
                  </a:cxn>
                  <a:cxn ang="0">
                    <a:pos x="823" y="973"/>
                  </a:cxn>
                  <a:cxn ang="0">
                    <a:pos x="764" y="943"/>
                  </a:cxn>
                  <a:cxn ang="0">
                    <a:pos x="683" y="939"/>
                  </a:cxn>
                  <a:cxn ang="0">
                    <a:pos x="659" y="916"/>
                  </a:cxn>
                  <a:cxn ang="0">
                    <a:pos x="635" y="865"/>
                  </a:cxn>
                  <a:cxn ang="0">
                    <a:pos x="617" y="837"/>
                  </a:cxn>
                  <a:cxn ang="0">
                    <a:pos x="556" y="773"/>
                  </a:cxn>
                  <a:cxn ang="0">
                    <a:pos x="528" y="683"/>
                  </a:cxn>
                  <a:cxn ang="0">
                    <a:pos x="512" y="640"/>
                  </a:cxn>
                  <a:cxn ang="0">
                    <a:pos x="488" y="637"/>
                  </a:cxn>
                  <a:cxn ang="0">
                    <a:pos x="444" y="681"/>
                  </a:cxn>
                  <a:cxn ang="0">
                    <a:pos x="414" y="708"/>
                  </a:cxn>
                  <a:cxn ang="0">
                    <a:pos x="394" y="707"/>
                  </a:cxn>
                  <a:cxn ang="0">
                    <a:pos x="376" y="684"/>
                  </a:cxn>
                  <a:cxn ang="0">
                    <a:pos x="355" y="620"/>
                  </a:cxn>
                  <a:cxn ang="0">
                    <a:pos x="352" y="532"/>
                  </a:cxn>
                  <a:cxn ang="0">
                    <a:pos x="335" y="512"/>
                  </a:cxn>
                  <a:cxn ang="0">
                    <a:pos x="295" y="500"/>
                  </a:cxn>
                  <a:cxn ang="0">
                    <a:pos x="252" y="478"/>
                  </a:cxn>
                  <a:cxn ang="0">
                    <a:pos x="228" y="439"/>
                  </a:cxn>
                  <a:cxn ang="0">
                    <a:pos x="210" y="395"/>
                  </a:cxn>
                  <a:cxn ang="0">
                    <a:pos x="166" y="359"/>
                  </a:cxn>
                  <a:cxn ang="0">
                    <a:pos x="144" y="332"/>
                  </a:cxn>
                  <a:cxn ang="0">
                    <a:pos x="146" y="275"/>
                  </a:cxn>
                  <a:cxn ang="0">
                    <a:pos x="148" y="245"/>
                  </a:cxn>
                  <a:cxn ang="0">
                    <a:pos x="138" y="225"/>
                  </a:cxn>
                  <a:cxn ang="0">
                    <a:pos x="119" y="219"/>
                  </a:cxn>
                  <a:cxn ang="0">
                    <a:pos x="89" y="228"/>
                  </a:cxn>
                  <a:cxn ang="0">
                    <a:pos x="52" y="240"/>
                  </a:cxn>
                  <a:cxn ang="0">
                    <a:pos x="26" y="229"/>
                  </a:cxn>
                  <a:cxn ang="0">
                    <a:pos x="10" y="203"/>
                  </a:cxn>
                  <a:cxn ang="0">
                    <a:pos x="1" y="142"/>
                  </a:cxn>
                  <a:cxn ang="0">
                    <a:pos x="35" y="97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9" name="Freeform 161">
                <a:extLst>
                  <a:ext uri="{FF2B5EF4-FFF2-40B4-BE49-F238E27FC236}">
                    <a16:creationId xmlns:a16="http://schemas.microsoft.com/office/drawing/2014/main" id="{3D6504F4-5742-B84F-8186-5EE927A52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56" y="429"/>
                  </a:cxn>
                  <a:cxn ang="0">
                    <a:pos x="990" y="486"/>
                  </a:cxn>
                  <a:cxn ang="0">
                    <a:pos x="1000" y="557"/>
                  </a:cxn>
                  <a:cxn ang="0">
                    <a:pos x="982" y="623"/>
                  </a:cxn>
                  <a:cxn ang="0">
                    <a:pos x="937" y="685"/>
                  </a:cxn>
                  <a:cxn ang="0">
                    <a:pos x="841" y="732"/>
                  </a:cxn>
                  <a:cxn ang="0">
                    <a:pos x="817" y="760"/>
                  </a:cxn>
                  <a:cxn ang="0">
                    <a:pos x="794" y="828"/>
                  </a:cxn>
                  <a:cxn ang="0">
                    <a:pos x="803" y="898"/>
                  </a:cxn>
                  <a:cxn ang="0">
                    <a:pos x="823" y="953"/>
                  </a:cxn>
                  <a:cxn ang="0">
                    <a:pos x="803" y="960"/>
                  </a:cxn>
                  <a:cxn ang="0">
                    <a:pos x="738" y="942"/>
                  </a:cxn>
                  <a:cxn ang="0">
                    <a:pos x="676" y="935"/>
                  </a:cxn>
                  <a:cxn ang="0">
                    <a:pos x="654" y="908"/>
                  </a:cxn>
                  <a:cxn ang="0">
                    <a:pos x="631" y="856"/>
                  </a:cxn>
                  <a:cxn ang="0">
                    <a:pos x="594" y="816"/>
                  </a:cxn>
                  <a:cxn ang="0">
                    <a:pos x="548" y="760"/>
                  </a:cxn>
                  <a:cxn ang="0">
                    <a:pos x="525" y="666"/>
                  </a:cxn>
                  <a:cxn ang="0">
                    <a:pos x="506" y="636"/>
                  </a:cxn>
                  <a:cxn ang="0">
                    <a:pos x="480" y="641"/>
                  </a:cxn>
                  <a:cxn ang="0">
                    <a:pos x="436" y="690"/>
                  </a:cxn>
                  <a:cxn ang="0">
                    <a:pos x="407" y="711"/>
                  </a:cxn>
                  <a:cxn ang="0">
                    <a:pos x="390" y="705"/>
                  </a:cxn>
                  <a:cxn ang="0">
                    <a:pos x="372" y="675"/>
                  </a:cxn>
                  <a:cxn ang="0">
                    <a:pos x="351" y="597"/>
                  </a:cxn>
                  <a:cxn ang="0">
                    <a:pos x="348" y="525"/>
                  </a:cxn>
                  <a:cxn ang="0">
                    <a:pos x="326" y="506"/>
                  </a:cxn>
                  <a:cxn ang="0">
                    <a:pos x="284" y="497"/>
                  </a:cxn>
                  <a:cxn ang="0">
                    <a:pos x="245" y="469"/>
                  </a:cxn>
                  <a:cxn ang="0">
                    <a:pos x="224" y="427"/>
                  </a:cxn>
                  <a:cxn ang="0">
                    <a:pos x="203" y="386"/>
                  </a:cxn>
                  <a:cxn ang="0">
                    <a:pos x="158" y="354"/>
                  </a:cxn>
                  <a:cxn ang="0">
                    <a:pos x="141" y="321"/>
                  </a:cxn>
                  <a:cxn ang="0">
                    <a:pos x="148" y="265"/>
                  </a:cxn>
                  <a:cxn ang="0">
                    <a:pos x="146" y="238"/>
                  </a:cxn>
                  <a:cxn ang="0">
                    <a:pos x="135" y="223"/>
                  </a:cxn>
                  <a:cxn ang="0">
                    <a:pos x="113" y="220"/>
                  </a:cxn>
                  <a:cxn ang="0">
                    <a:pos x="79" y="233"/>
                  </a:cxn>
                  <a:cxn ang="0">
                    <a:pos x="44" y="238"/>
                  </a:cxn>
                  <a:cxn ang="0">
                    <a:pos x="21" y="224"/>
                  </a:cxn>
                  <a:cxn ang="0">
                    <a:pos x="4" y="185"/>
                  </a:cxn>
                  <a:cxn ang="0">
                    <a:pos x="5" y="135"/>
                  </a:cxn>
                  <a:cxn ang="0">
                    <a:pos x="22" y="59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lnTo>
                      <a:pt x="240" y="1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Freeform 183">
                <a:extLst>
                  <a:ext uri="{FF2B5EF4-FFF2-40B4-BE49-F238E27FC236}">
                    <a16:creationId xmlns:a16="http://schemas.microsoft.com/office/drawing/2014/main" id="{0F30ED23-4664-B348-8F04-4941C57DAC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48313" y="4615239"/>
                <a:ext cx="1741536" cy="2234399"/>
              </a:xfrm>
              <a:custGeom>
                <a:avLst/>
                <a:gdLst/>
                <a:ahLst/>
                <a:cxnLst>
                  <a:cxn ang="0">
                    <a:pos x="2589" y="4631"/>
                  </a:cxn>
                  <a:cxn ang="0">
                    <a:pos x="2558" y="4944"/>
                  </a:cxn>
                  <a:cxn ang="0">
                    <a:pos x="2297" y="4745"/>
                  </a:cxn>
                  <a:cxn ang="0">
                    <a:pos x="1892" y="4523"/>
                  </a:cxn>
                  <a:cxn ang="0">
                    <a:pos x="1618" y="4360"/>
                  </a:cxn>
                  <a:cxn ang="0">
                    <a:pos x="1853" y="4203"/>
                  </a:cxn>
                  <a:cxn ang="0">
                    <a:pos x="2125" y="4339"/>
                  </a:cxn>
                  <a:cxn ang="0">
                    <a:pos x="2620" y="4266"/>
                  </a:cxn>
                  <a:cxn ang="0">
                    <a:pos x="696" y="3236"/>
                  </a:cxn>
                  <a:cxn ang="0">
                    <a:pos x="763" y="2856"/>
                  </a:cxn>
                  <a:cxn ang="0">
                    <a:pos x="696" y="2741"/>
                  </a:cxn>
                  <a:cxn ang="0">
                    <a:pos x="578" y="2642"/>
                  </a:cxn>
                  <a:cxn ang="0">
                    <a:pos x="209" y="2753"/>
                  </a:cxn>
                  <a:cxn ang="0">
                    <a:pos x="276" y="2920"/>
                  </a:cxn>
                  <a:cxn ang="0">
                    <a:pos x="254" y="3209"/>
                  </a:cxn>
                  <a:cxn ang="0">
                    <a:pos x="253" y="3320"/>
                  </a:cxn>
                  <a:cxn ang="0">
                    <a:pos x="190" y="3563"/>
                  </a:cxn>
                  <a:cxn ang="0">
                    <a:pos x="381" y="3692"/>
                  </a:cxn>
                  <a:cxn ang="0">
                    <a:pos x="462" y="3482"/>
                  </a:cxn>
                  <a:cxn ang="0">
                    <a:pos x="1003" y="1969"/>
                  </a:cxn>
                  <a:cxn ang="0">
                    <a:pos x="1089" y="2009"/>
                  </a:cxn>
                  <a:cxn ang="0">
                    <a:pos x="1844" y="1561"/>
                  </a:cxn>
                  <a:cxn ang="0">
                    <a:pos x="477" y="379"/>
                  </a:cxn>
                  <a:cxn ang="0">
                    <a:pos x="655" y="307"/>
                  </a:cxn>
                  <a:cxn ang="0">
                    <a:pos x="914" y="298"/>
                  </a:cxn>
                  <a:cxn ang="0">
                    <a:pos x="1159" y="321"/>
                  </a:cxn>
                  <a:cxn ang="0">
                    <a:pos x="1286" y="194"/>
                  </a:cxn>
                  <a:cxn ang="0">
                    <a:pos x="1606" y="1"/>
                  </a:cxn>
                  <a:cxn ang="0">
                    <a:pos x="1985" y="232"/>
                  </a:cxn>
                  <a:cxn ang="0">
                    <a:pos x="2312" y="449"/>
                  </a:cxn>
                  <a:cxn ang="0">
                    <a:pos x="2350" y="781"/>
                  </a:cxn>
                  <a:cxn ang="0">
                    <a:pos x="2093" y="739"/>
                  </a:cxn>
                  <a:cxn ang="0">
                    <a:pos x="1918" y="796"/>
                  </a:cxn>
                  <a:cxn ang="0">
                    <a:pos x="1830" y="943"/>
                  </a:cxn>
                  <a:cxn ang="0">
                    <a:pos x="1787" y="1176"/>
                  </a:cxn>
                  <a:cxn ang="0">
                    <a:pos x="2213" y="1719"/>
                  </a:cxn>
                  <a:cxn ang="0">
                    <a:pos x="2433" y="2317"/>
                  </a:cxn>
                  <a:cxn ang="0">
                    <a:pos x="2836" y="2539"/>
                  </a:cxn>
                  <a:cxn ang="0">
                    <a:pos x="2962" y="2721"/>
                  </a:cxn>
                  <a:cxn ang="0">
                    <a:pos x="3826" y="3355"/>
                  </a:cxn>
                  <a:cxn ang="0">
                    <a:pos x="3690" y="3433"/>
                  </a:cxn>
                  <a:cxn ang="0">
                    <a:pos x="3409" y="3224"/>
                  </a:cxn>
                  <a:cxn ang="0">
                    <a:pos x="3220" y="3624"/>
                  </a:cxn>
                  <a:cxn ang="0">
                    <a:pos x="3283" y="3931"/>
                  </a:cxn>
                  <a:cxn ang="0">
                    <a:pos x="3089" y="4214"/>
                  </a:cxn>
                  <a:cxn ang="0">
                    <a:pos x="2799" y="4341"/>
                  </a:cxn>
                  <a:cxn ang="0">
                    <a:pos x="2865" y="4088"/>
                  </a:cxn>
                  <a:cxn ang="0">
                    <a:pos x="2990" y="3864"/>
                  </a:cxn>
                  <a:cxn ang="0">
                    <a:pos x="2880" y="3468"/>
                  </a:cxn>
                  <a:cxn ang="0">
                    <a:pos x="2667" y="3389"/>
                  </a:cxn>
                  <a:cxn ang="0">
                    <a:pos x="2525" y="3123"/>
                  </a:cxn>
                  <a:cxn ang="0">
                    <a:pos x="2375" y="3025"/>
                  </a:cxn>
                  <a:cxn ang="0">
                    <a:pos x="2097" y="2780"/>
                  </a:cxn>
                  <a:cxn ang="0">
                    <a:pos x="1683" y="2479"/>
                  </a:cxn>
                  <a:cxn ang="0">
                    <a:pos x="1358" y="2201"/>
                  </a:cxn>
                  <a:cxn ang="0">
                    <a:pos x="1201" y="1926"/>
                  </a:cxn>
                  <a:cxn ang="0">
                    <a:pos x="1065" y="1567"/>
                  </a:cxn>
                  <a:cxn ang="0">
                    <a:pos x="810" y="1214"/>
                  </a:cxn>
                  <a:cxn ang="0">
                    <a:pos x="456" y="1249"/>
                  </a:cxn>
                  <a:cxn ang="0">
                    <a:pos x="195" y="1220"/>
                  </a:cxn>
                  <a:cxn ang="0">
                    <a:pos x="66" y="901"/>
                  </a:cxn>
                  <a:cxn ang="0">
                    <a:pos x="133" y="632"/>
                  </a:cxn>
                  <a:cxn ang="0">
                    <a:pos x="155" y="360"/>
                  </a:cxn>
                </a:cxnLst>
                <a:rect l="0" t="0" r="r" b="b"/>
                <a:pathLst>
                  <a:path w="3827" h="4944">
                    <a:moveTo>
                      <a:pt x="1438" y="4770"/>
                    </a:moveTo>
                    <a:lnTo>
                      <a:pt x="1432" y="4763"/>
                    </a:lnTo>
                    <a:lnTo>
                      <a:pt x="1427" y="4757"/>
                    </a:lnTo>
                    <a:lnTo>
                      <a:pt x="1420" y="4751"/>
                    </a:lnTo>
                    <a:lnTo>
                      <a:pt x="1411" y="4746"/>
                    </a:lnTo>
                    <a:lnTo>
                      <a:pt x="1406" y="4744"/>
                    </a:lnTo>
                    <a:lnTo>
                      <a:pt x="1400" y="4742"/>
                    </a:lnTo>
                    <a:lnTo>
                      <a:pt x="1393" y="4741"/>
                    </a:lnTo>
                    <a:lnTo>
                      <a:pt x="1387" y="4744"/>
                    </a:lnTo>
                    <a:lnTo>
                      <a:pt x="1385" y="4745"/>
                    </a:lnTo>
                    <a:lnTo>
                      <a:pt x="1387" y="4749"/>
                    </a:lnTo>
                    <a:lnTo>
                      <a:pt x="1389" y="4753"/>
                    </a:lnTo>
                    <a:lnTo>
                      <a:pt x="1393" y="4757"/>
                    </a:lnTo>
                    <a:lnTo>
                      <a:pt x="1401" y="4764"/>
                    </a:lnTo>
                    <a:lnTo>
                      <a:pt x="1406" y="4768"/>
                    </a:lnTo>
                    <a:lnTo>
                      <a:pt x="1411" y="4777"/>
                    </a:lnTo>
                    <a:lnTo>
                      <a:pt x="1418" y="4785"/>
                    </a:lnTo>
                    <a:lnTo>
                      <a:pt x="1423" y="4788"/>
                    </a:lnTo>
                    <a:lnTo>
                      <a:pt x="1428" y="4790"/>
                    </a:lnTo>
                    <a:lnTo>
                      <a:pt x="1433" y="4793"/>
                    </a:lnTo>
                    <a:lnTo>
                      <a:pt x="1440" y="4792"/>
                    </a:lnTo>
                    <a:lnTo>
                      <a:pt x="1438" y="4770"/>
                    </a:lnTo>
                    <a:close/>
                    <a:moveTo>
                      <a:pt x="2690" y="4377"/>
                    </a:moveTo>
                    <a:lnTo>
                      <a:pt x="2584" y="4560"/>
                    </a:lnTo>
                    <a:lnTo>
                      <a:pt x="2576" y="4573"/>
                    </a:lnTo>
                    <a:lnTo>
                      <a:pt x="2571" y="4584"/>
                    </a:lnTo>
                    <a:lnTo>
                      <a:pt x="2568" y="4593"/>
                    </a:lnTo>
                    <a:lnTo>
                      <a:pt x="2567" y="4602"/>
                    </a:lnTo>
                    <a:lnTo>
                      <a:pt x="2568" y="4609"/>
                    </a:lnTo>
                    <a:lnTo>
                      <a:pt x="2569" y="4614"/>
                    </a:lnTo>
                    <a:lnTo>
                      <a:pt x="2573" y="4619"/>
                    </a:lnTo>
                    <a:lnTo>
                      <a:pt x="2577" y="4623"/>
                    </a:lnTo>
                    <a:lnTo>
                      <a:pt x="2589" y="4631"/>
                    </a:lnTo>
                    <a:lnTo>
                      <a:pt x="2602" y="4639"/>
                    </a:lnTo>
                    <a:lnTo>
                      <a:pt x="2608" y="4644"/>
                    </a:lnTo>
                    <a:lnTo>
                      <a:pt x="2616" y="4649"/>
                    </a:lnTo>
                    <a:lnTo>
                      <a:pt x="2621" y="4656"/>
                    </a:lnTo>
                    <a:lnTo>
                      <a:pt x="2628" y="4663"/>
                    </a:lnTo>
                    <a:lnTo>
                      <a:pt x="2630" y="4668"/>
                    </a:lnTo>
                    <a:lnTo>
                      <a:pt x="2632" y="4672"/>
                    </a:lnTo>
                    <a:lnTo>
                      <a:pt x="2632" y="4678"/>
                    </a:lnTo>
                    <a:lnTo>
                      <a:pt x="2632" y="4681"/>
                    </a:lnTo>
                    <a:lnTo>
                      <a:pt x="2629" y="4689"/>
                    </a:lnTo>
                    <a:lnTo>
                      <a:pt x="2624" y="4697"/>
                    </a:lnTo>
                    <a:lnTo>
                      <a:pt x="2611" y="4710"/>
                    </a:lnTo>
                    <a:lnTo>
                      <a:pt x="2599" y="4723"/>
                    </a:lnTo>
                    <a:lnTo>
                      <a:pt x="2617" y="4747"/>
                    </a:lnTo>
                    <a:lnTo>
                      <a:pt x="2638" y="4776"/>
                    </a:lnTo>
                    <a:lnTo>
                      <a:pt x="2642" y="4784"/>
                    </a:lnTo>
                    <a:lnTo>
                      <a:pt x="2645" y="4792"/>
                    </a:lnTo>
                    <a:lnTo>
                      <a:pt x="2646" y="4798"/>
                    </a:lnTo>
                    <a:lnTo>
                      <a:pt x="2646" y="4804"/>
                    </a:lnTo>
                    <a:lnTo>
                      <a:pt x="2643" y="4811"/>
                    </a:lnTo>
                    <a:lnTo>
                      <a:pt x="2641" y="4817"/>
                    </a:lnTo>
                    <a:lnTo>
                      <a:pt x="2634" y="4823"/>
                    </a:lnTo>
                    <a:lnTo>
                      <a:pt x="2626" y="4828"/>
                    </a:lnTo>
                    <a:lnTo>
                      <a:pt x="2616" y="4833"/>
                    </a:lnTo>
                    <a:lnTo>
                      <a:pt x="2608" y="4839"/>
                    </a:lnTo>
                    <a:lnTo>
                      <a:pt x="2600" y="4847"/>
                    </a:lnTo>
                    <a:lnTo>
                      <a:pt x="2594" y="4856"/>
                    </a:lnTo>
                    <a:lnTo>
                      <a:pt x="2588" y="4865"/>
                    </a:lnTo>
                    <a:lnTo>
                      <a:pt x="2582" y="4874"/>
                    </a:lnTo>
                    <a:lnTo>
                      <a:pt x="2578" y="4885"/>
                    </a:lnTo>
                    <a:lnTo>
                      <a:pt x="2575" y="4895"/>
                    </a:lnTo>
                    <a:lnTo>
                      <a:pt x="2563" y="4929"/>
                    </a:lnTo>
                    <a:lnTo>
                      <a:pt x="2558" y="4944"/>
                    </a:lnTo>
                    <a:lnTo>
                      <a:pt x="2555" y="4944"/>
                    </a:lnTo>
                    <a:lnTo>
                      <a:pt x="2553" y="4944"/>
                    </a:lnTo>
                    <a:lnTo>
                      <a:pt x="2550" y="4943"/>
                    </a:lnTo>
                    <a:lnTo>
                      <a:pt x="2547" y="4942"/>
                    </a:lnTo>
                    <a:lnTo>
                      <a:pt x="2542" y="4935"/>
                    </a:lnTo>
                    <a:lnTo>
                      <a:pt x="2536" y="4929"/>
                    </a:lnTo>
                    <a:lnTo>
                      <a:pt x="2524" y="4913"/>
                    </a:lnTo>
                    <a:lnTo>
                      <a:pt x="2514" y="4903"/>
                    </a:lnTo>
                    <a:lnTo>
                      <a:pt x="2508" y="4899"/>
                    </a:lnTo>
                    <a:lnTo>
                      <a:pt x="2501" y="4895"/>
                    </a:lnTo>
                    <a:lnTo>
                      <a:pt x="2493" y="4893"/>
                    </a:lnTo>
                    <a:lnTo>
                      <a:pt x="2484" y="4891"/>
                    </a:lnTo>
                    <a:lnTo>
                      <a:pt x="2466" y="4889"/>
                    </a:lnTo>
                    <a:lnTo>
                      <a:pt x="2446" y="4887"/>
                    </a:lnTo>
                    <a:lnTo>
                      <a:pt x="2427" y="4887"/>
                    </a:lnTo>
                    <a:lnTo>
                      <a:pt x="2406" y="4887"/>
                    </a:lnTo>
                    <a:lnTo>
                      <a:pt x="2397" y="4886"/>
                    </a:lnTo>
                    <a:lnTo>
                      <a:pt x="2388" y="4885"/>
                    </a:lnTo>
                    <a:lnTo>
                      <a:pt x="2380" y="4884"/>
                    </a:lnTo>
                    <a:lnTo>
                      <a:pt x="2371" y="4881"/>
                    </a:lnTo>
                    <a:lnTo>
                      <a:pt x="2358" y="4874"/>
                    </a:lnTo>
                    <a:lnTo>
                      <a:pt x="2347" y="4867"/>
                    </a:lnTo>
                    <a:lnTo>
                      <a:pt x="2337" y="4859"/>
                    </a:lnTo>
                    <a:lnTo>
                      <a:pt x="2331" y="4851"/>
                    </a:lnTo>
                    <a:lnTo>
                      <a:pt x="2326" y="4842"/>
                    </a:lnTo>
                    <a:lnTo>
                      <a:pt x="2322" y="4833"/>
                    </a:lnTo>
                    <a:lnTo>
                      <a:pt x="2318" y="4823"/>
                    </a:lnTo>
                    <a:lnTo>
                      <a:pt x="2317" y="4814"/>
                    </a:lnTo>
                    <a:lnTo>
                      <a:pt x="2314" y="4793"/>
                    </a:lnTo>
                    <a:lnTo>
                      <a:pt x="2310" y="4773"/>
                    </a:lnTo>
                    <a:lnTo>
                      <a:pt x="2306" y="4763"/>
                    </a:lnTo>
                    <a:lnTo>
                      <a:pt x="2302" y="4754"/>
                    </a:lnTo>
                    <a:lnTo>
                      <a:pt x="2297" y="4745"/>
                    </a:lnTo>
                    <a:lnTo>
                      <a:pt x="2290" y="4736"/>
                    </a:lnTo>
                    <a:lnTo>
                      <a:pt x="2284" y="4731"/>
                    </a:lnTo>
                    <a:lnTo>
                      <a:pt x="2278" y="4728"/>
                    </a:lnTo>
                    <a:lnTo>
                      <a:pt x="2270" y="4724"/>
                    </a:lnTo>
                    <a:lnTo>
                      <a:pt x="2262" y="4723"/>
                    </a:lnTo>
                    <a:lnTo>
                      <a:pt x="2243" y="4720"/>
                    </a:lnTo>
                    <a:lnTo>
                      <a:pt x="2223" y="4718"/>
                    </a:lnTo>
                    <a:lnTo>
                      <a:pt x="2203" y="4718"/>
                    </a:lnTo>
                    <a:lnTo>
                      <a:pt x="2182" y="4716"/>
                    </a:lnTo>
                    <a:lnTo>
                      <a:pt x="2163" y="4714"/>
                    </a:lnTo>
                    <a:lnTo>
                      <a:pt x="2147" y="4710"/>
                    </a:lnTo>
                    <a:lnTo>
                      <a:pt x="2135" y="4706"/>
                    </a:lnTo>
                    <a:lnTo>
                      <a:pt x="2125" y="4700"/>
                    </a:lnTo>
                    <a:lnTo>
                      <a:pt x="2116" y="4694"/>
                    </a:lnTo>
                    <a:lnTo>
                      <a:pt x="2106" y="4687"/>
                    </a:lnTo>
                    <a:lnTo>
                      <a:pt x="2089" y="4672"/>
                    </a:lnTo>
                    <a:lnTo>
                      <a:pt x="2071" y="4657"/>
                    </a:lnTo>
                    <a:lnTo>
                      <a:pt x="2054" y="4641"/>
                    </a:lnTo>
                    <a:lnTo>
                      <a:pt x="2037" y="4627"/>
                    </a:lnTo>
                    <a:lnTo>
                      <a:pt x="2028" y="4621"/>
                    </a:lnTo>
                    <a:lnTo>
                      <a:pt x="2017" y="4615"/>
                    </a:lnTo>
                    <a:lnTo>
                      <a:pt x="2008" y="4610"/>
                    </a:lnTo>
                    <a:lnTo>
                      <a:pt x="1998" y="4608"/>
                    </a:lnTo>
                    <a:lnTo>
                      <a:pt x="1977" y="4599"/>
                    </a:lnTo>
                    <a:lnTo>
                      <a:pt x="1954" y="4591"/>
                    </a:lnTo>
                    <a:lnTo>
                      <a:pt x="1944" y="4587"/>
                    </a:lnTo>
                    <a:lnTo>
                      <a:pt x="1933" y="4582"/>
                    </a:lnTo>
                    <a:lnTo>
                      <a:pt x="1923" y="4575"/>
                    </a:lnTo>
                    <a:lnTo>
                      <a:pt x="1915" y="4569"/>
                    </a:lnTo>
                    <a:lnTo>
                      <a:pt x="1909" y="4557"/>
                    </a:lnTo>
                    <a:lnTo>
                      <a:pt x="1903" y="4545"/>
                    </a:lnTo>
                    <a:lnTo>
                      <a:pt x="1898" y="4534"/>
                    </a:lnTo>
                    <a:lnTo>
                      <a:pt x="1892" y="4523"/>
                    </a:lnTo>
                    <a:lnTo>
                      <a:pt x="1887" y="4518"/>
                    </a:lnTo>
                    <a:lnTo>
                      <a:pt x="1881" y="4514"/>
                    </a:lnTo>
                    <a:lnTo>
                      <a:pt x="1875" y="4512"/>
                    </a:lnTo>
                    <a:lnTo>
                      <a:pt x="1868" y="4509"/>
                    </a:lnTo>
                    <a:lnTo>
                      <a:pt x="1856" y="4509"/>
                    </a:lnTo>
                    <a:lnTo>
                      <a:pt x="1841" y="4509"/>
                    </a:lnTo>
                    <a:lnTo>
                      <a:pt x="1827" y="4509"/>
                    </a:lnTo>
                    <a:lnTo>
                      <a:pt x="1814" y="4507"/>
                    </a:lnTo>
                    <a:lnTo>
                      <a:pt x="1808" y="4505"/>
                    </a:lnTo>
                    <a:lnTo>
                      <a:pt x="1802" y="4501"/>
                    </a:lnTo>
                    <a:lnTo>
                      <a:pt x="1799" y="4496"/>
                    </a:lnTo>
                    <a:lnTo>
                      <a:pt x="1795" y="4490"/>
                    </a:lnTo>
                    <a:lnTo>
                      <a:pt x="1789" y="4481"/>
                    </a:lnTo>
                    <a:lnTo>
                      <a:pt x="1784" y="4473"/>
                    </a:lnTo>
                    <a:lnTo>
                      <a:pt x="1779" y="4466"/>
                    </a:lnTo>
                    <a:lnTo>
                      <a:pt x="1773" y="4461"/>
                    </a:lnTo>
                    <a:lnTo>
                      <a:pt x="1765" y="4456"/>
                    </a:lnTo>
                    <a:lnTo>
                      <a:pt x="1757" y="4453"/>
                    </a:lnTo>
                    <a:lnTo>
                      <a:pt x="1747" y="4452"/>
                    </a:lnTo>
                    <a:lnTo>
                      <a:pt x="1735" y="4453"/>
                    </a:lnTo>
                    <a:lnTo>
                      <a:pt x="1716" y="4455"/>
                    </a:lnTo>
                    <a:lnTo>
                      <a:pt x="1703" y="4456"/>
                    </a:lnTo>
                    <a:lnTo>
                      <a:pt x="1692" y="4456"/>
                    </a:lnTo>
                    <a:lnTo>
                      <a:pt x="1685" y="4455"/>
                    </a:lnTo>
                    <a:lnTo>
                      <a:pt x="1678" y="4451"/>
                    </a:lnTo>
                    <a:lnTo>
                      <a:pt x="1673" y="4443"/>
                    </a:lnTo>
                    <a:lnTo>
                      <a:pt x="1666" y="4433"/>
                    </a:lnTo>
                    <a:lnTo>
                      <a:pt x="1657" y="4417"/>
                    </a:lnTo>
                    <a:lnTo>
                      <a:pt x="1639" y="4398"/>
                    </a:lnTo>
                    <a:lnTo>
                      <a:pt x="1620" y="4380"/>
                    </a:lnTo>
                    <a:lnTo>
                      <a:pt x="1618" y="4373"/>
                    </a:lnTo>
                    <a:lnTo>
                      <a:pt x="1617" y="4367"/>
                    </a:lnTo>
                    <a:lnTo>
                      <a:pt x="1618" y="4360"/>
                    </a:lnTo>
                    <a:lnTo>
                      <a:pt x="1621" y="4352"/>
                    </a:lnTo>
                    <a:lnTo>
                      <a:pt x="1628" y="4338"/>
                    </a:lnTo>
                    <a:lnTo>
                      <a:pt x="1631" y="4325"/>
                    </a:lnTo>
                    <a:lnTo>
                      <a:pt x="1629" y="4316"/>
                    </a:lnTo>
                    <a:lnTo>
                      <a:pt x="1629" y="4306"/>
                    </a:lnTo>
                    <a:lnTo>
                      <a:pt x="1630" y="4294"/>
                    </a:lnTo>
                    <a:lnTo>
                      <a:pt x="1634" y="4281"/>
                    </a:lnTo>
                    <a:lnTo>
                      <a:pt x="1638" y="4269"/>
                    </a:lnTo>
                    <a:lnTo>
                      <a:pt x="1644" y="4257"/>
                    </a:lnTo>
                    <a:lnTo>
                      <a:pt x="1652" y="4246"/>
                    </a:lnTo>
                    <a:lnTo>
                      <a:pt x="1660" y="4236"/>
                    </a:lnTo>
                    <a:lnTo>
                      <a:pt x="1727" y="4166"/>
                    </a:lnTo>
                    <a:lnTo>
                      <a:pt x="1729" y="4172"/>
                    </a:lnTo>
                    <a:lnTo>
                      <a:pt x="1731" y="4181"/>
                    </a:lnTo>
                    <a:lnTo>
                      <a:pt x="1736" y="4189"/>
                    </a:lnTo>
                    <a:lnTo>
                      <a:pt x="1743" y="4198"/>
                    </a:lnTo>
                    <a:lnTo>
                      <a:pt x="1749" y="4206"/>
                    </a:lnTo>
                    <a:lnTo>
                      <a:pt x="1757" y="4215"/>
                    </a:lnTo>
                    <a:lnTo>
                      <a:pt x="1766" y="4223"/>
                    </a:lnTo>
                    <a:lnTo>
                      <a:pt x="1777" y="4229"/>
                    </a:lnTo>
                    <a:lnTo>
                      <a:pt x="1786" y="4236"/>
                    </a:lnTo>
                    <a:lnTo>
                      <a:pt x="1796" y="4240"/>
                    </a:lnTo>
                    <a:lnTo>
                      <a:pt x="1806" y="4242"/>
                    </a:lnTo>
                    <a:lnTo>
                      <a:pt x="1815" y="4244"/>
                    </a:lnTo>
                    <a:lnTo>
                      <a:pt x="1824" y="4244"/>
                    </a:lnTo>
                    <a:lnTo>
                      <a:pt x="1832" y="4240"/>
                    </a:lnTo>
                    <a:lnTo>
                      <a:pt x="1836" y="4237"/>
                    </a:lnTo>
                    <a:lnTo>
                      <a:pt x="1840" y="4235"/>
                    </a:lnTo>
                    <a:lnTo>
                      <a:pt x="1844" y="4231"/>
                    </a:lnTo>
                    <a:lnTo>
                      <a:pt x="1846" y="4225"/>
                    </a:lnTo>
                    <a:lnTo>
                      <a:pt x="1849" y="4219"/>
                    </a:lnTo>
                    <a:lnTo>
                      <a:pt x="1852" y="4211"/>
                    </a:lnTo>
                    <a:lnTo>
                      <a:pt x="1853" y="4203"/>
                    </a:lnTo>
                    <a:lnTo>
                      <a:pt x="1854" y="4196"/>
                    </a:lnTo>
                    <a:lnTo>
                      <a:pt x="1856" y="4180"/>
                    </a:lnTo>
                    <a:lnTo>
                      <a:pt x="1857" y="4167"/>
                    </a:lnTo>
                    <a:lnTo>
                      <a:pt x="1859" y="4162"/>
                    </a:lnTo>
                    <a:lnTo>
                      <a:pt x="1862" y="4158"/>
                    </a:lnTo>
                    <a:lnTo>
                      <a:pt x="1867" y="4155"/>
                    </a:lnTo>
                    <a:lnTo>
                      <a:pt x="1872" y="4154"/>
                    </a:lnTo>
                    <a:lnTo>
                      <a:pt x="1879" y="4155"/>
                    </a:lnTo>
                    <a:lnTo>
                      <a:pt x="1888" y="4159"/>
                    </a:lnTo>
                    <a:lnTo>
                      <a:pt x="1900" y="4165"/>
                    </a:lnTo>
                    <a:lnTo>
                      <a:pt x="1914" y="4172"/>
                    </a:lnTo>
                    <a:lnTo>
                      <a:pt x="1935" y="4187"/>
                    </a:lnTo>
                    <a:lnTo>
                      <a:pt x="1959" y="4201"/>
                    </a:lnTo>
                    <a:lnTo>
                      <a:pt x="1971" y="4207"/>
                    </a:lnTo>
                    <a:lnTo>
                      <a:pt x="1984" y="4212"/>
                    </a:lnTo>
                    <a:lnTo>
                      <a:pt x="1995" y="4216"/>
                    </a:lnTo>
                    <a:lnTo>
                      <a:pt x="2008" y="4218"/>
                    </a:lnTo>
                    <a:lnTo>
                      <a:pt x="2015" y="4219"/>
                    </a:lnTo>
                    <a:lnTo>
                      <a:pt x="2021" y="4222"/>
                    </a:lnTo>
                    <a:lnTo>
                      <a:pt x="2027" y="4224"/>
                    </a:lnTo>
                    <a:lnTo>
                      <a:pt x="2032" y="4229"/>
                    </a:lnTo>
                    <a:lnTo>
                      <a:pt x="2041" y="4242"/>
                    </a:lnTo>
                    <a:lnTo>
                      <a:pt x="2049" y="4257"/>
                    </a:lnTo>
                    <a:lnTo>
                      <a:pt x="2055" y="4272"/>
                    </a:lnTo>
                    <a:lnTo>
                      <a:pt x="2062" y="4289"/>
                    </a:lnTo>
                    <a:lnTo>
                      <a:pt x="2068" y="4303"/>
                    </a:lnTo>
                    <a:lnTo>
                      <a:pt x="2076" y="4315"/>
                    </a:lnTo>
                    <a:lnTo>
                      <a:pt x="2081" y="4320"/>
                    </a:lnTo>
                    <a:lnTo>
                      <a:pt x="2086" y="4325"/>
                    </a:lnTo>
                    <a:lnTo>
                      <a:pt x="2091" y="4329"/>
                    </a:lnTo>
                    <a:lnTo>
                      <a:pt x="2098" y="4332"/>
                    </a:lnTo>
                    <a:lnTo>
                      <a:pt x="2111" y="4337"/>
                    </a:lnTo>
                    <a:lnTo>
                      <a:pt x="2125" y="4339"/>
                    </a:lnTo>
                    <a:lnTo>
                      <a:pt x="2139" y="4339"/>
                    </a:lnTo>
                    <a:lnTo>
                      <a:pt x="2155" y="4339"/>
                    </a:lnTo>
                    <a:lnTo>
                      <a:pt x="2170" y="4337"/>
                    </a:lnTo>
                    <a:lnTo>
                      <a:pt x="2187" y="4334"/>
                    </a:lnTo>
                    <a:lnTo>
                      <a:pt x="2220" y="4326"/>
                    </a:lnTo>
                    <a:lnTo>
                      <a:pt x="2252" y="4317"/>
                    </a:lnTo>
                    <a:lnTo>
                      <a:pt x="2268" y="4314"/>
                    </a:lnTo>
                    <a:lnTo>
                      <a:pt x="2282" y="4310"/>
                    </a:lnTo>
                    <a:lnTo>
                      <a:pt x="2295" y="4307"/>
                    </a:lnTo>
                    <a:lnTo>
                      <a:pt x="2306" y="4306"/>
                    </a:lnTo>
                    <a:lnTo>
                      <a:pt x="2319" y="4307"/>
                    </a:lnTo>
                    <a:lnTo>
                      <a:pt x="2331" y="4307"/>
                    </a:lnTo>
                    <a:lnTo>
                      <a:pt x="2343" y="4306"/>
                    </a:lnTo>
                    <a:lnTo>
                      <a:pt x="2353" y="4304"/>
                    </a:lnTo>
                    <a:lnTo>
                      <a:pt x="2374" y="4299"/>
                    </a:lnTo>
                    <a:lnTo>
                      <a:pt x="2392" y="4293"/>
                    </a:lnTo>
                    <a:lnTo>
                      <a:pt x="2429" y="4277"/>
                    </a:lnTo>
                    <a:lnTo>
                      <a:pt x="2472" y="4262"/>
                    </a:lnTo>
                    <a:lnTo>
                      <a:pt x="2479" y="4262"/>
                    </a:lnTo>
                    <a:lnTo>
                      <a:pt x="2485" y="4260"/>
                    </a:lnTo>
                    <a:lnTo>
                      <a:pt x="2490" y="4262"/>
                    </a:lnTo>
                    <a:lnTo>
                      <a:pt x="2497" y="4262"/>
                    </a:lnTo>
                    <a:lnTo>
                      <a:pt x="2508" y="4266"/>
                    </a:lnTo>
                    <a:lnTo>
                      <a:pt x="2520" y="4271"/>
                    </a:lnTo>
                    <a:lnTo>
                      <a:pt x="2532" y="4276"/>
                    </a:lnTo>
                    <a:lnTo>
                      <a:pt x="2543" y="4281"/>
                    </a:lnTo>
                    <a:lnTo>
                      <a:pt x="2555" y="4285"/>
                    </a:lnTo>
                    <a:lnTo>
                      <a:pt x="2568" y="4286"/>
                    </a:lnTo>
                    <a:lnTo>
                      <a:pt x="2578" y="4285"/>
                    </a:lnTo>
                    <a:lnTo>
                      <a:pt x="2588" y="4284"/>
                    </a:lnTo>
                    <a:lnTo>
                      <a:pt x="2597" y="4280"/>
                    </a:lnTo>
                    <a:lnTo>
                      <a:pt x="2606" y="4276"/>
                    </a:lnTo>
                    <a:lnTo>
                      <a:pt x="2620" y="4266"/>
                    </a:lnTo>
                    <a:lnTo>
                      <a:pt x="2635" y="4254"/>
                    </a:lnTo>
                    <a:lnTo>
                      <a:pt x="2650" y="4242"/>
                    </a:lnTo>
                    <a:lnTo>
                      <a:pt x="2664" y="4231"/>
                    </a:lnTo>
                    <a:lnTo>
                      <a:pt x="2672" y="4227"/>
                    </a:lnTo>
                    <a:lnTo>
                      <a:pt x="2681" y="4223"/>
                    </a:lnTo>
                    <a:lnTo>
                      <a:pt x="2690" y="4220"/>
                    </a:lnTo>
                    <a:lnTo>
                      <a:pt x="2699" y="4219"/>
                    </a:lnTo>
                    <a:lnTo>
                      <a:pt x="2722" y="4218"/>
                    </a:lnTo>
                    <a:lnTo>
                      <a:pt x="2748" y="4215"/>
                    </a:lnTo>
                    <a:lnTo>
                      <a:pt x="2762" y="4214"/>
                    </a:lnTo>
                    <a:lnTo>
                      <a:pt x="2775" y="4214"/>
                    </a:lnTo>
                    <a:lnTo>
                      <a:pt x="2787" y="4214"/>
                    </a:lnTo>
                    <a:lnTo>
                      <a:pt x="2797" y="4216"/>
                    </a:lnTo>
                    <a:lnTo>
                      <a:pt x="2797" y="4222"/>
                    </a:lnTo>
                    <a:lnTo>
                      <a:pt x="2796" y="4229"/>
                    </a:lnTo>
                    <a:lnTo>
                      <a:pt x="2793" y="4237"/>
                    </a:lnTo>
                    <a:lnTo>
                      <a:pt x="2790" y="4245"/>
                    </a:lnTo>
                    <a:lnTo>
                      <a:pt x="2779" y="4263"/>
                    </a:lnTo>
                    <a:lnTo>
                      <a:pt x="2765" y="4281"/>
                    </a:lnTo>
                    <a:lnTo>
                      <a:pt x="2736" y="4316"/>
                    </a:lnTo>
                    <a:lnTo>
                      <a:pt x="2717" y="4343"/>
                    </a:lnTo>
                    <a:lnTo>
                      <a:pt x="2690" y="4377"/>
                    </a:lnTo>
                    <a:close/>
                    <a:moveTo>
                      <a:pt x="648" y="3512"/>
                    </a:moveTo>
                    <a:lnTo>
                      <a:pt x="657" y="3490"/>
                    </a:lnTo>
                    <a:lnTo>
                      <a:pt x="662" y="3465"/>
                    </a:lnTo>
                    <a:lnTo>
                      <a:pt x="668" y="3439"/>
                    </a:lnTo>
                    <a:lnTo>
                      <a:pt x="671" y="3413"/>
                    </a:lnTo>
                    <a:lnTo>
                      <a:pt x="675" y="3387"/>
                    </a:lnTo>
                    <a:lnTo>
                      <a:pt x="678" y="3360"/>
                    </a:lnTo>
                    <a:lnTo>
                      <a:pt x="681" y="3335"/>
                    </a:lnTo>
                    <a:lnTo>
                      <a:pt x="684" y="3311"/>
                    </a:lnTo>
                    <a:lnTo>
                      <a:pt x="691" y="3273"/>
                    </a:lnTo>
                    <a:lnTo>
                      <a:pt x="696" y="3236"/>
                    </a:lnTo>
                    <a:lnTo>
                      <a:pt x="697" y="3216"/>
                    </a:lnTo>
                    <a:lnTo>
                      <a:pt x="697" y="3197"/>
                    </a:lnTo>
                    <a:lnTo>
                      <a:pt x="697" y="3179"/>
                    </a:lnTo>
                    <a:lnTo>
                      <a:pt x="695" y="3161"/>
                    </a:lnTo>
                    <a:lnTo>
                      <a:pt x="693" y="3146"/>
                    </a:lnTo>
                    <a:lnTo>
                      <a:pt x="693" y="3135"/>
                    </a:lnTo>
                    <a:lnTo>
                      <a:pt x="695" y="3122"/>
                    </a:lnTo>
                    <a:lnTo>
                      <a:pt x="693" y="3109"/>
                    </a:lnTo>
                    <a:lnTo>
                      <a:pt x="734" y="3035"/>
                    </a:lnTo>
                    <a:lnTo>
                      <a:pt x="741" y="3025"/>
                    </a:lnTo>
                    <a:lnTo>
                      <a:pt x="752" y="3016"/>
                    </a:lnTo>
                    <a:lnTo>
                      <a:pt x="761" y="3005"/>
                    </a:lnTo>
                    <a:lnTo>
                      <a:pt x="767" y="2996"/>
                    </a:lnTo>
                    <a:lnTo>
                      <a:pt x="769" y="2991"/>
                    </a:lnTo>
                    <a:lnTo>
                      <a:pt x="769" y="2987"/>
                    </a:lnTo>
                    <a:lnTo>
                      <a:pt x="767" y="2982"/>
                    </a:lnTo>
                    <a:lnTo>
                      <a:pt x="766" y="2977"/>
                    </a:lnTo>
                    <a:lnTo>
                      <a:pt x="762" y="2968"/>
                    </a:lnTo>
                    <a:lnTo>
                      <a:pt x="756" y="2956"/>
                    </a:lnTo>
                    <a:lnTo>
                      <a:pt x="748" y="2946"/>
                    </a:lnTo>
                    <a:lnTo>
                      <a:pt x="743" y="2934"/>
                    </a:lnTo>
                    <a:lnTo>
                      <a:pt x="740" y="2927"/>
                    </a:lnTo>
                    <a:lnTo>
                      <a:pt x="739" y="2922"/>
                    </a:lnTo>
                    <a:lnTo>
                      <a:pt x="738" y="2916"/>
                    </a:lnTo>
                    <a:lnTo>
                      <a:pt x="738" y="2909"/>
                    </a:lnTo>
                    <a:lnTo>
                      <a:pt x="739" y="2900"/>
                    </a:lnTo>
                    <a:lnTo>
                      <a:pt x="741" y="2894"/>
                    </a:lnTo>
                    <a:lnTo>
                      <a:pt x="747" y="2886"/>
                    </a:lnTo>
                    <a:lnTo>
                      <a:pt x="750" y="2881"/>
                    </a:lnTo>
                    <a:lnTo>
                      <a:pt x="756" y="2874"/>
                    </a:lnTo>
                    <a:lnTo>
                      <a:pt x="760" y="2869"/>
                    </a:lnTo>
                    <a:lnTo>
                      <a:pt x="762" y="2863"/>
                    </a:lnTo>
                    <a:lnTo>
                      <a:pt x="763" y="2856"/>
                    </a:lnTo>
                    <a:lnTo>
                      <a:pt x="762" y="2854"/>
                    </a:lnTo>
                    <a:lnTo>
                      <a:pt x="760" y="2850"/>
                    </a:lnTo>
                    <a:lnTo>
                      <a:pt x="756" y="2847"/>
                    </a:lnTo>
                    <a:lnTo>
                      <a:pt x="750" y="2845"/>
                    </a:lnTo>
                    <a:lnTo>
                      <a:pt x="739" y="2839"/>
                    </a:lnTo>
                    <a:lnTo>
                      <a:pt x="725" y="2834"/>
                    </a:lnTo>
                    <a:lnTo>
                      <a:pt x="710" y="2829"/>
                    </a:lnTo>
                    <a:lnTo>
                      <a:pt x="699" y="2824"/>
                    </a:lnTo>
                    <a:lnTo>
                      <a:pt x="693" y="2821"/>
                    </a:lnTo>
                    <a:lnTo>
                      <a:pt x="691" y="2819"/>
                    </a:lnTo>
                    <a:lnTo>
                      <a:pt x="688" y="2816"/>
                    </a:lnTo>
                    <a:lnTo>
                      <a:pt x="687" y="2812"/>
                    </a:lnTo>
                    <a:lnTo>
                      <a:pt x="688" y="2808"/>
                    </a:lnTo>
                    <a:lnTo>
                      <a:pt x="691" y="2806"/>
                    </a:lnTo>
                    <a:lnTo>
                      <a:pt x="693" y="2802"/>
                    </a:lnTo>
                    <a:lnTo>
                      <a:pt x="697" y="2799"/>
                    </a:lnTo>
                    <a:lnTo>
                      <a:pt x="708" y="2793"/>
                    </a:lnTo>
                    <a:lnTo>
                      <a:pt x="719" y="2788"/>
                    </a:lnTo>
                    <a:lnTo>
                      <a:pt x="731" y="2781"/>
                    </a:lnTo>
                    <a:lnTo>
                      <a:pt x="740" y="2773"/>
                    </a:lnTo>
                    <a:lnTo>
                      <a:pt x="744" y="2769"/>
                    </a:lnTo>
                    <a:lnTo>
                      <a:pt x="747" y="2764"/>
                    </a:lnTo>
                    <a:lnTo>
                      <a:pt x="749" y="2759"/>
                    </a:lnTo>
                    <a:lnTo>
                      <a:pt x="749" y="2753"/>
                    </a:lnTo>
                    <a:lnTo>
                      <a:pt x="749" y="2751"/>
                    </a:lnTo>
                    <a:lnTo>
                      <a:pt x="738" y="2751"/>
                    </a:lnTo>
                    <a:lnTo>
                      <a:pt x="726" y="2753"/>
                    </a:lnTo>
                    <a:lnTo>
                      <a:pt x="714" y="2751"/>
                    </a:lnTo>
                    <a:lnTo>
                      <a:pt x="704" y="2749"/>
                    </a:lnTo>
                    <a:lnTo>
                      <a:pt x="700" y="2747"/>
                    </a:lnTo>
                    <a:lnTo>
                      <a:pt x="699" y="2746"/>
                    </a:lnTo>
                    <a:lnTo>
                      <a:pt x="697" y="2743"/>
                    </a:lnTo>
                    <a:lnTo>
                      <a:pt x="696" y="2741"/>
                    </a:lnTo>
                    <a:lnTo>
                      <a:pt x="697" y="2733"/>
                    </a:lnTo>
                    <a:lnTo>
                      <a:pt x="700" y="2724"/>
                    </a:lnTo>
                    <a:lnTo>
                      <a:pt x="703" y="2714"/>
                    </a:lnTo>
                    <a:lnTo>
                      <a:pt x="705" y="2705"/>
                    </a:lnTo>
                    <a:lnTo>
                      <a:pt x="708" y="2696"/>
                    </a:lnTo>
                    <a:lnTo>
                      <a:pt x="708" y="2689"/>
                    </a:lnTo>
                    <a:lnTo>
                      <a:pt x="706" y="2683"/>
                    </a:lnTo>
                    <a:lnTo>
                      <a:pt x="704" y="2679"/>
                    </a:lnTo>
                    <a:lnTo>
                      <a:pt x="701" y="2676"/>
                    </a:lnTo>
                    <a:lnTo>
                      <a:pt x="699" y="2676"/>
                    </a:lnTo>
                    <a:lnTo>
                      <a:pt x="692" y="2677"/>
                    </a:lnTo>
                    <a:lnTo>
                      <a:pt x="686" y="2681"/>
                    </a:lnTo>
                    <a:lnTo>
                      <a:pt x="677" y="2685"/>
                    </a:lnTo>
                    <a:lnTo>
                      <a:pt x="669" y="2688"/>
                    </a:lnTo>
                    <a:lnTo>
                      <a:pt x="664" y="2689"/>
                    </a:lnTo>
                    <a:lnTo>
                      <a:pt x="660" y="2688"/>
                    </a:lnTo>
                    <a:lnTo>
                      <a:pt x="655" y="2685"/>
                    </a:lnTo>
                    <a:lnTo>
                      <a:pt x="651" y="2681"/>
                    </a:lnTo>
                    <a:lnTo>
                      <a:pt x="644" y="2671"/>
                    </a:lnTo>
                    <a:lnTo>
                      <a:pt x="638" y="2658"/>
                    </a:lnTo>
                    <a:lnTo>
                      <a:pt x="633" y="2645"/>
                    </a:lnTo>
                    <a:lnTo>
                      <a:pt x="627" y="2633"/>
                    </a:lnTo>
                    <a:lnTo>
                      <a:pt x="625" y="2627"/>
                    </a:lnTo>
                    <a:lnTo>
                      <a:pt x="621" y="2623"/>
                    </a:lnTo>
                    <a:lnTo>
                      <a:pt x="617" y="2619"/>
                    </a:lnTo>
                    <a:lnTo>
                      <a:pt x="613" y="2618"/>
                    </a:lnTo>
                    <a:lnTo>
                      <a:pt x="609" y="2617"/>
                    </a:lnTo>
                    <a:lnTo>
                      <a:pt x="605" y="2617"/>
                    </a:lnTo>
                    <a:lnTo>
                      <a:pt x="602" y="2618"/>
                    </a:lnTo>
                    <a:lnTo>
                      <a:pt x="598" y="2619"/>
                    </a:lnTo>
                    <a:lnTo>
                      <a:pt x="590" y="2626"/>
                    </a:lnTo>
                    <a:lnTo>
                      <a:pt x="583" y="2633"/>
                    </a:lnTo>
                    <a:lnTo>
                      <a:pt x="578" y="2642"/>
                    </a:lnTo>
                    <a:lnTo>
                      <a:pt x="573" y="2652"/>
                    </a:lnTo>
                    <a:lnTo>
                      <a:pt x="568" y="2664"/>
                    </a:lnTo>
                    <a:lnTo>
                      <a:pt x="561" y="2674"/>
                    </a:lnTo>
                    <a:lnTo>
                      <a:pt x="555" y="2679"/>
                    </a:lnTo>
                    <a:lnTo>
                      <a:pt x="548" y="2681"/>
                    </a:lnTo>
                    <a:lnTo>
                      <a:pt x="530" y="2684"/>
                    </a:lnTo>
                    <a:lnTo>
                      <a:pt x="507" y="2692"/>
                    </a:lnTo>
                    <a:lnTo>
                      <a:pt x="493" y="2699"/>
                    </a:lnTo>
                    <a:lnTo>
                      <a:pt x="478" y="2711"/>
                    </a:lnTo>
                    <a:lnTo>
                      <a:pt x="464" y="2723"/>
                    </a:lnTo>
                    <a:lnTo>
                      <a:pt x="450" y="2732"/>
                    </a:lnTo>
                    <a:lnTo>
                      <a:pt x="425" y="2742"/>
                    </a:lnTo>
                    <a:lnTo>
                      <a:pt x="401" y="2750"/>
                    </a:lnTo>
                    <a:lnTo>
                      <a:pt x="389" y="2753"/>
                    </a:lnTo>
                    <a:lnTo>
                      <a:pt x="376" y="2755"/>
                    </a:lnTo>
                    <a:lnTo>
                      <a:pt x="364" y="2756"/>
                    </a:lnTo>
                    <a:lnTo>
                      <a:pt x="353" y="2758"/>
                    </a:lnTo>
                    <a:lnTo>
                      <a:pt x="341" y="2758"/>
                    </a:lnTo>
                    <a:lnTo>
                      <a:pt x="329" y="2756"/>
                    </a:lnTo>
                    <a:lnTo>
                      <a:pt x="318" y="2754"/>
                    </a:lnTo>
                    <a:lnTo>
                      <a:pt x="306" y="2750"/>
                    </a:lnTo>
                    <a:lnTo>
                      <a:pt x="294" y="2746"/>
                    </a:lnTo>
                    <a:lnTo>
                      <a:pt x="283" y="2740"/>
                    </a:lnTo>
                    <a:lnTo>
                      <a:pt x="271" y="2733"/>
                    </a:lnTo>
                    <a:lnTo>
                      <a:pt x="261" y="2724"/>
                    </a:lnTo>
                    <a:lnTo>
                      <a:pt x="240" y="2706"/>
                    </a:lnTo>
                    <a:lnTo>
                      <a:pt x="231" y="2701"/>
                    </a:lnTo>
                    <a:lnTo>
                      <a:pt x="228" y="2702"/>
                    </a:lnTo>
                    <a:lnTo>
                      <a:pt x="226" y="2709"/>
                    </a:lnTo>
                    <a:lnTo>
                      <a:pt x="223" y="2719"/>
                    </a:lnTo>
                    <a:lnTo>
                      <a:pt x="219" y="2732"/>
                    </a:lnTo>
                    <a:lnTo>
                      <a:pt x="214" y="2743"/>
                    </a:lnTo>
                    <a:lnTo>
                      <a:pt x="209" y="2753"/>
                    </a:lnTo>
                    <a:lnTo>
                      <a:pt x="202" y="2763"/>
                    </a:lnTo>
                    <a:lnTo>
                      <a:pt x="197" y="2773"/>
                    </a:lnTo>
                    <a:lnTo>
                      <a:pt x="196" y="2777"/>
                    </a:lnTo>
                    <a:lnTo>
                      <a:pt x="196" y="2780"/>
                    </a:lnTo>
                    <a:lnTo>
                      <a:pt x="197" y="2784"/>
                    </a:lnTo>
                    <a:lnTo>
                      <a:pt x="197" y="2786"/>
                    </a:lnTo>
                    <a:lnTo>
                      <a:pt x="201" y="2791"/>
                    </a:lnTo>
                    <a:lnTo>
                      <a:pt x="206" y="2797"/>
                    </a:lnTo>
                    <a:lnTo>
                      <a:pt x="212" y="2800"/>
                    </a:lnTo>
                    <a:lnTo>
                      <a:pt x="215" y="2803"/>
                    </a:lnTo>
                    <a:lnTo>
                      <a:pt x="218" y="2807"/>
                    </a:lnTo>
                    <a:lnTo>
                      <a:pt x="219" y="2810"/>
                    </a:lnTo>
                    <a:lnTo>
                      <a:pt x="217" y="2815"/>
                    </a:lnTo>
                    <a:lnTo>
                      <a:pt x="213" y="2821"/>
                    </a:lnTo>
                    <a:lnTo>
                      <a:pt x="209" y="2828"/>
                    </a:lnTo>
                    <a:lnTo>
                      <a:pt x="204" y="2834"/>
                    </a:lnTo>
                    <a:lnTo>
                      <a:pt x="195" y="2846"/>
                    </a:lnTo>
                    <a:lnTo>
                      <a:pt x="191" y="2854"/>
                    </a:lnTo>
                    <a:lnTo>
                      <a:pt x="200" y="2857"/>
                    </a:lnTo>
                    <a:lnTo>
                      <a:pt x="213" y="2864"/>
                    </a:lnTo>
                    <a:lnTo>
                      <a:pt x="225" y="2872"/>
                    </a:lnTo>
                    <a:lnTo>
                      <a:pt x="236" y="2878"/>
                    </a:lnTo>
                    <a:lnTo>
                      <a:pt x="244" y="2879"/>
                    </a:lnTo>
                    <a:lnTo>
                      <a:pt x="254" y="2881"/>
                    </a:lnTo>
                    <a:lnTo>
                      <a:pt x="258" y="2882"/>
                    </a:lnTo>
                    <a:lnTo>
                      <a:pt x="263" y="2883"/>
                    </a:lnTo>
                    <a:lnTo>
                      <a:pt x="266" y="2885"/>
                    </a:lnTo>
                    <a:lnTo>
                      <a:pt x="269" y="2887"/>
                    </a:lnTo>
                    <a:lnTo>
                      <a:pt x="270" y="2890"/>
                    </a:lnTo>
                    <a:lnTo>
                      <a:pt x="272" y="2894"/>
                    </a:lnTo>
                    <a:lnTo>
                      <a:pt x="274" y="2899"/>
                    </a:lnTo>
                    <a:lnTo>
                      <a:pt x="275" y="2905"/>
                    </a:lnTo>
                    <a:lnTo>
                      <a:pt x="276" y="2920"/>
                    </a:lnTo>
                    <a:lnTo>
                      <a:pt x="278" y="2929"/>
                    </a:lnTo>
                    <a:lnTo>
                      <a:pt x="272" y="2938"/>
                    </a:lnTo>
                    <a:lnTo>
                      <a:pt x="269" y="2951"/>
                    </a:lnTo>
                    <a:lnTo>
                      <a:pt x="266" y="2964"/>
                    </a:lnTo>
                    <a:lnTo>
                      <a:pt x="263" y="2975"/>
                    </a:lnTo>
                    <a:lnTo>
                      <a:pt x="263" y="2981"/>
                    </a:lnTo>
                    <a:lnTo>
                      <a:pt x="267" y="2984"/>
                    </a:lnTo>
                    <a:lnTo>
                      <a:pt x="272" y="2990"/>
                    </a:lnTo>
                    <a:lnTo>
                      <a:pt x="278" y="2995"/>
                    </a:lnTo>
                    <a:lnTo>
                      <a:pt x="284" y="3001"/>
                    </a:lnTo>
                    <a:lnTo>
                      <a:pt x="289" y="3008"/>
                    </a:lnTo>
                    <a:lnTo>
                      <a:pt x="292" y="3012"/>
                    </a:lnTo>
                    <a:lnTo>
                      <a:pt x="294" y="3016"/>
                    </a:lnTo>
                    <a:lnTo>
                      <a:pt x="294" y="3021"/>
                    </a:lnTo>
                    <a:lnTo>
                      <a:pt x="296" y="3026"/>
                    </a:lnTo>
                    <a:lnTo>
                      <a:pt x="294" y="3049"/>
                    </a:lnTo>
                    <a:lnTo>
                      <a:pt x="292" y="3079"/>
                    </a:lnTo>
                    <a:lnTo>
                      <a:pt x="289" y="3095"/>
                    </a:lnTo>
                    <a:lnTo>
                      <a:pt x="285" y="3107"/>
                    </a:lnTo>
                    <a:lnTo>
                      <a:pt x="282" y="3119"/>
                    </a:lnTo>
                    <a:lnTo>
                      <a:pt x="275" y="3128"/>
                    </a:lnTo>
                    <a:lnTo>
                      <a:pt x="270" y="3136"/>
                    </a:lnTo>
                    <a:lnTo>
                      <a:pt x="263" y="3142"/>
                    </a:lnTo>
                    <a:lnTo>
                      <a:pt x="259" y="3150"/>
                    </a:lnTo>
                    <a:lnTo>
                      <a:pt x="256" y="3158"/>
                    </a:lnTo>
                    <a:lnTo>
                      <a:pt x="253" y="3166"/>
                    </a:lnTo>
                    <a:lnTo>
                      <a:pt x="250" y="3174"/>
                    </a:lnTo>
                    <a:lnTo>
                      <a:pt x="249" y="3184"/>
                    </a:lnTo>
                    <a:lnTo>
                      <a:pt x="249" y="3194"/>
                    </a:lnTo>
                    <a:lnTo>
                      <a:pt x="249" y="3201"/>
                    </a:lnTo>
                    <a:lnTo>
                      <a:pt x="250" y="3205"/>
                    </a:lnTo>
                    <a:lnTo>
                      <a:pt x="252" y="3207"/>
                    </a:lnTo>
                    <a:lnTo>
                      <a:pt x="254" y="3209"/>
                    </a:lnTo>
                    <a:lnTo>
                      <a:pt x="257" y="3210"/>
                    </a:lnTo>
                    <a:lnTo>
                      <a:pt x="259" y="3209"/>
                    </a:lnTo>
                    <a:lnTo>
                      <a:pt x="262" y="3206"/>
                    </a:lnTo>
                    <a:lnTo>
                      <a:pt x="266" y="3203"/>
                    </a:lnTo>
                    <a:lnTo>
                      <a:pt x="279" y="3189"/>
                    </a:lnTo>
                    <a:lnTo>
                      <a:pt x="289" y="3177"/>
                    </a:lnTo>
                    <a:lnTo>
                      <a:pt x="292" y="3175"/>
                    </a:lnTo>
                    <a:lnTo>
                      <a:pt x="296" y="3175"/>
                    </a:lnTo>
                    <a:lnTo>
                      <a:pt x="298" y="3177"/>
                    </a:lnTo>
                    <a:lnTo>
                      <a:pt x="300" y="3181"/>
                    </a:lnTo>
                    <a:lnTo>
                      <a:pt x="302" y="3193"/>
                    </a:lnTo>
                    <a:lnTo>
                      <a:pt x="305" y="3210"/>
                    </a:lnTo>
                    <a:lnTo>
                      <a:pt x="305" y="3244"/>
                    </a:lnTo>
                    <a:lnTo>
                      <a:pt x="305" y="3264"/>
                    </a:lnTo>
                    <a:lnTo>
                      <a:pt x="305" y="3275"/>
                    </a:lnTo>
                    <a:lnTo>
                      <a:pt x="305" y="3286"/>
                    </a:lnTo>
                    <a:lnTo>
                      <a:pt x="304" y="3293"/>
                    </a:lnTo>
                    <a:lnTo>
                      <a:pt x="302" y="3298"/>
                    </a:lnTo>
                    <a:lnTo>
                      <a:pt x="301" y="3302"/>
                    </a:lnTo>
                    <a:lnTo>
                      <a:pt x="298" y="3306"/>
                    </a:lnTo>
                    <a:lnTo>
                      <a:pt x="296" y="3307"/>
                    </a:lnTo>
                    <a:lnTo>
                      <a:pt x="294" y="3307"/>
                    </a:lnTo>
                    <a:lnTo>
                      <a:pt x="292" y="3307"/>
                    </a:lnTo>
                    <a:lnTo>
                      <a:pt x="291" y="3304"/>
                    </a:lnTo>
                    <a:lnTo>
                      <a:pt x="287" y="3301"/>
                    </a:lnTo>
                    <a:lnTo>
                      <a:pt x="283" y="3295"/>
                    </a:lnTo>
                    <a:lnTo>
                      <a:pt x="280" y="3289"/>
                    </a:lnTo>
                    <a:lnTo>
                      <a:pt x="276" y="3284"/>
                    </a:lnTo>
                    <a:lnTo>
                      <a:pt x="272" y="3280"/>
                    </a:lnTo>
                    <a:lnTo>
                      <a:pt x="269" y="3278"/>
                    </a:lnTo>
                    <a:lnTo>
                      <a:pt x="265" y="3293"/>
                    </a:lnTo>
                    <a:lnTo>
                      <a:pt x="258" y="3306"/>
                    </a:lnTo>
                    <a:lnTo>
                      <a:pt x="253" y="3320"/>
                    </a:lnTo>
                    <a:lnTo>
                      <a:pt x="249" y="3335"/>
                    </a:lnTo>
                    <a:lnTo>
                      <a:pt x="236" y="3420"/>
                    </a:lnTo>
                    <a:lnTo>
                      <a:pt x="228" y="3435"/>
                    </a:lnTo>
                    <a:lnTo>
                      <a:pt x="221" y="3451"/>
                    </a:lnTo>
                    <a:lnTo>
                      <a:pt x="215" y="3466"/>
                    </a:lnTo>
                    <a:lnTo>
                      <a:pt x="212" y="3483"/>
                    </a:lnTo>
                    <a:lnTo>
                      <a:pt x="212" y="3491"/>
                    </a:lnTo>
                    <a:lnTo>
                      <a:pt x="212" y="3499"/>
                    </a:lnTo>
                    <a:lnTo>
                      <a:pt x="214" y="3506"/>
                    </a:lnTo>
                    <a:lnTo>
                      <a:pt x="217" y="3513"/>
                    </a:lnTo>
                    <a:lnTo>
                      <a:pt x="221" y="3519"/>
                    </a:lnTo>
                    <a:lnTo>
                      <a:pt x="226" y="3526"/>
                    </a:lnTo>
                    <a:lnTo>
                      <a:pt x="234" y="3532"/>
                    </a:lnTo>
                    <a:lnTo>
                      <a:pt x="243" y="3538"/>
                    </a:lnTo>
                    <a:lnTo>
                      <a:pt x="243" y="3540"/>
                    </a:lnTo>
                    <a:lnTo>
                      <a:pt x="241" y="3543"/>
                    </a:lnTo>
                    <a:lnTo>
                      <a:pt x="240" y="3545"/>
                    </a:lnTo>
                    <a:lnTo>
                      <a:pt x="237" y="3547"/>
                    </a:lnTo>
                    <a:lnTo>
                      <a:pt x="236" y="3549"/>
                    </a:lnTo>
                    <a:lnTo>
                      <a:pt x="235" y="3551"/>
                    </a:lnTo>
                    <a:lnTo>
                      <a:pt x="232" y="3551"/>
                    </a:lnTo>
                    <a:lnTo>
                      <a:pt x="231" y="3549"/>
                    </a:lnTo>
                    <a:lnTo>
                      <a:pt x="226" y="3548"/>
                    </a:lnTo>
                    <a:lnTo>
                      <a:pt x="219" y="3544"/>
                    </a:lnTo>
                    <a:lnTo>
                      <a:pt x="208" y="3535"/>
                    </a:lnTo>
                    <a:lnTo>
                      <a:pt x="200" y="3531"/>
                    </a:lnTo>
                    <a:lnTo>
                      <a:pt x="190" y="3531"/>
                    </a:lnTo>
                    <a:lnTo>
                      <a:pt x="184" y="3531"/>
                    </a:lnTo>
                    <a:lnTo>
                      <a:pt x="182" y="3532"/>
                    </a:lnTo>
                    <a:lnTo>
                      <a:pt x="182" y="3534"/>
                    </a:lnTo>
                    <a:lnTo>
                      <a:pt x="184" y="3540"/>
                    </a:lnTo>
                    <a:lnTo>
                      <a:pt x="190" y="3551"/>
                    </a:lnTo>
                    <a:lnTo>
                      <a:pt x="190" y="3563"/>
                    </a:lnTo>
                    <a:lnTo>
                      <a:pt x="188" y="3578"/>
                    </a:lnTo>
                    <a:lnTo>
                      <a:pt x="190" y="3584"/>
                    </a:lnTo>
                    <a:lnTo>
                      <a:pt x="191" y="3589"/>
                    </a:lnTo>
                    <a:lnTo>
                      <a:pt x="192" y="3591"/>
                    </a:lnTo>
                    <a:lnTo>
                      <a:pt x="195" y="3592"/>
                    </a:lnTo>
                    <a:lnTo>
                      <a:pt x="197" y="3593"/>
                    </a:lnTo>
                    <a:lnTo>
                      <a:pt x="201" y="3593"/>
                    </a:lnTo>
                    <a:lnTo>
                      <a:pt x="212" y="3591"/>
                    </a:lnTo>
                    <a:lnTo>
                      <a:pt x="223" y="3586"/>
                    </a:lnTo>
                    <a:lnTo>
                      <a:pt x="236" y="3579"/>
                    </a:lnTo>
                    <a:lnTo>
                      <a:pt x="249" y="3574"/>
                    </a:lnTo>
                    <a:lnTo>
                      <a:pt x="254" y="3571"/>
                    </a:lnTo>
                    <a:lnTo>
                      <a:pt x="259" y="3571"/>
                    </a:lnTo>
                    <a:lnTo>
                      <a:pt x="265" y="3571"/>
                    </a:lnTo>
                    <a:lnTo>
                      <a:pt x="270" y="3571"/>
                    </a:lnTo>
                    <a:lnTo>
                      <a:pt x="274" y="3575"/>
                    </a:lnTo>
                    <a:lnTo>
                      <a:pt x="276" y="3579"/>
                    </a:lnTo>
                    <a:lnTo>
                      <a:pt x="279" y="3586"/>
                    </a:lnTo>
                    <a:lnTo>
                      <a:pt x="280" y="3595"/>
                    </a:lnTo>
                    <a:lnTo>
                      <a:pt x="280" y="3611"/>
                    </a:lnTo>
                    <a:lnTo>
                      <a:pt x="280" y="3639"/>
                    </a:lnTo>
                    <a:lnTo>
                      <a:pt x="280" y="3665"/>
                    </a:lnTo>
                    <a:lnTo>
                      <a:pt x="282" y="3676"/>
                    </a:lnTo>
                    <a:lnTo>
                      <a:pt x="285" y="3679"/>
                    </a:lnTo>
                    <a:lnTo>
                      <a:pt x="294" y="3680"/>
                    </a:lnTo>
                    <a:lnTo>
                      <a:pt x="305" y="3681"/>
                    </a:lnTo>
                    <a:lnTo>
                      <a:pt x="318" y="3681"/>
                    </a:lnTo>
                    <a:lnTo>
                      <a:pt x="331" y="3683"/>
                    </a:lnTo>
                    <a:lnTo>
                      <a:pt x="344" y="3684"/>
                    </a:lnTo>
                    <a:lnTo>
                      <a:pt x="355" y="3685"/>
                    </a:lnTo>
                    <a:lnTo>
                      <a:pt x="363" y="3688"/>
                    </a:lnTo>
                    <a:lnTo>
                      <a:pt x="372" y="3690"/>
                    </a:lnTo>
                    <a:lnTo>
                      <a:pt x="381" y="3692"/>
                    </a:lnTo>
                    <a:lnTo>
                      <a:pt x="392" y="3692"/>
                    </a:lnTo>
                    <a:lnTo>
                      <a:pt x="402" y="3690"/>
                    </a:lnTo>
                    <a:lnTo>
                      <a:pt x="411" y="3688"/>
                    </a:lnTo>
                    <a:lnTo>
                      <a:pt x="420" y="3684"/>
                    </a:lnTo>
                    <a:lnTo>
                      <a:pt x="428" y="3679"/>
                    </a:lnTo>
                    <a:lnTo>
                      <a:pt x="436" y="3672"/>
                    </a:lnTo>
                    <a:lnTo>
                      <a:pt x="441" y="3665"/>
                    </a:lnTo>
                    <a:lnTo>
                      <a:pt x="445" y="3657"/>
                    </a:lnTo>
                    <a:lnTo>
                      <a:pt x="446" y="3650"/>
                    </a:lnTo>
                    <a:lnTo>
                      <a:pt x="446" y="3642"/>
                    </a:lnTo>
                    <a:lnTo>
                      <a:pt x="442" y="3627"/>
                    </a:lnTo>
                    <a:lnTo>
                      <a:pt x="436" y="3611"/>
                    </a:lnTo>
                    <a:lnTo>
                      <a:pt x="433" y="3602"/>
                    </a:lnTo>
                    <a:lnTo>
                      <a:pt x="433" y="3596"/>
                    </a:lnTo>
                    <a:lnTo>
                      <a:pt x="432" y="3591"/>
                    </a:lnTo>
                    <a:lnTo>
                      <a:pt x="433" y="3587"/>
                    </a:lnTo>
                    <a:lnTo>
                      <a:pt x="438" y="3578"/>
                    </a:lnTo>
                    <a:lnTo>
                      <a:pt x="449" y="3567"/>
                    </a:lnTo>
                    <a:lnTo>
                      <a:pt x="450" y="3563"/>
                    </a:lnTo>
                    <a:lnTo>
                      <a:pt x="451" y="3560"/>
                    </a:lnTo>
                    <a:lnTo>
                      <a:pt x="451" y="3553"/>
                    </a:lnTo>
                    <a:lnTo>
                      <a:pt x="450" y="3548"/>
                    </a:lnTo>
                    <a:lnTo>
                      <a:pt x="447" y="3534"/>
                    </a:lnTo>
                    <a:lnTo>
                      <a:pt x="443" y="3518"/>
                    </a:lnTo>
                    <a:lnTo>
                      <a:pt x="440" y="3504"/>
                    </a:lnTo>
                    <a:lnTo>
                      <a:pt x="437" y="3492"/>
                    </a:lnTo>
                    <a:lnTo>
                      <a:pt x="437" y="3487"/>
                    </a:lnTo>
                    <a:lnTo>
                      <a:pt x="438" y="3483"/>
                    </a:lnTo>
                    <a:lnTo>
                      <a:pt x="440" y="3479"/>
                    </a:lnTo>
                    <a:lnTo>
                      <a:pt x="442" y="3478"/>
                    </a:lnTo>
                    <a:lnTo>
                      <a:pt x="447" y="3478"/>
                    </a:lnTo>
                    <a:lnTo>
                      <a:pt x="454" y="3479"/>
                    </a:lnTo>
                    <a:lnTo>
                      <a:pt x="462" y="3482"/>
                    </a:lnTo>
                    <a:lnTo>
                      <a:pt x="471" y="3486"/>
                    </a:lnTo>
                    <a:lnTo>
                      <a:pt x="493" y="3496"/>
                    </a:lnTo>
                    <a:lnTo>
                      <a:pt x="517" y="3508"/>
                    </a:lnTo>
                    <a:lnTo>
                      <a:pt x="542" y="3521"/>
                    </a:lnTo>
                    <a:lnTo>
                      <a:pt x="563" y="3534"/>
                    </a:lnTo>
                    <a:lnTo>
                      <a:pt x="572" y="3540"/>
                    </a:lnTo>
                    <a:lnTo>
                      <a:pt x="578" y="3545"/>
                    </a:lnTo>
                    <a:lnTo>
                      <a:pt x="583" y="3551"/>
                    </a:lnTo>
                    <a:lnTo>
                      <a:pt x="587" y="3554"/>
                    </a:lnTo>
                    <a:lnTo>
                      <a:pt x="591" y="3566"/>
                    </a:lnTo>
                    <a:lnTo>
                      <a:pt x="598" y="3582"/>
                    </a:lnTo>
                    <a:lnTo>
                      <a:pt x="602" y="3589"/>
                    </a:lnTo>
                    <a:lnTo>
                      <a:pt x="604" y="3597"/>
                    </a:lnTo>
                    <a:lnTo>
                      <a:pt x="608" y="3601"/>
                    </a:lnTo>
                    <a:lnTo>
                      <a:pt x="609" y="3604"/>
                    </a:lnTo>
                    <a:lnTo>
                      <a:pt x="614" y="3604"/>
                    </a:lnTo>
                    <a:lnTo>
                      <a:pt x="620" y="3602"/>
                    </a:lnTo>
                    <a:lnTo>
                      <a:pt x="624" y="3600"/>
                    </a:lnTo>
                    <a:lnTo>
                      <a:pt x="626" y="3597"/>
                    </a:lnTo>
                    <a:lnTo>
                      <a:pt x="630" y="3589"/>
                    </a:lnTo>
                    <a:lnTo>
                      <a:pt x="633" y="3580"/>
                    </a:lnTo>
                    <a:lnTo>
                      <a:pt x="636" y="3560"/>
                    </a:lnTo>
                    <a:lnTo>
                      <a:pt x="642" y="3541"/>
                    </a:lnTo>
                    <a:lnTo>
                      <a:pt x="648" y="3512"/>
                    </a:lnTo>
                    <a:close/>
                    <a:moveTo>
                      <a:pt x="1072" y="2004"/>
                    </a:moveTo>
                    <a:lnTo>
                      <a:pt x="1068" y="1996"/>
                    </a:lnTo>
                    <a:lnTo>
                      <a:pt x="1064" y="1991"/>
                    </a:lnTo>
                    <a:lnTo>
                      <a:pt x="1058" y="1987"/>
                    </a:lnTo>
                    <a:lnTo>
                      <a:pt x="1050" y="1983"/>
                    </a:lnTo>
                    <a:lnTo>
                      <a:pt x="1034" y="1979"/>
                    </a:lnTo>
                    <a:lnTo>
                      <a:pt x="1020" y="1975"/>
                    </a:lnTo>
                    <a:lnTo>
                      <a:pt x="1011" y="1973"/>
                    </a:lnTo>
                    <a:lnTo>
                      <a:pt x="1003" y="1969"/>
                    </a:lnTo>
                    <a:lnTo>
                      <a:pt x="997" y="1964"/>
                    </a:lnTo>
                    <a:lnTo>
                      <a:pt x="991" y="1957"/>
                    </a:lnTo>
                    <a:lnTo>
                      <a:pt x="989" y="1952"/>
                    </a:lnTo>
                    <a:lnTo>
                      <a:pt x="988" y="1948"/>
                    </a:lnTo>
                    <a:lnTo>
                      <a:pt x="986" y="1946"/>
                    </a:lnTo>
                    <a:lnTo>
                      <a:pt x="986" y="1943"/>
                    </a:lnTo>
                    <a:lnTo>
                      <a:pt x="988" y="1940"/>
                    </a:lnTo>
                    <a:lnTo>
                      <a:pt x="990" y="1939"/>
                    </a:lnTo>
                    <a:lnTo>
                      <a:pt x="993" y="1939"/>
                    </a:lnTo>
                    <a:lnTo>
                      <a:pt x="995" y="1939"/>
                    </a:lnTo>
                    <a:lnTo>
                      <a:pt x="1010" y="1942"/>
                    </a:lnTo>
                    <a:lnTo>
                      <a:pt x="1023" y="1946"/>
                    </a:lnTo>
                    <a:lnTo>
                      <a:pt x="1028" y="1947"/>
                    </a:lnTo>
                    <a:lnTo>
                      <a:pt x="1033" y="1947"/>
                    </a:lnTo>
                    <a:lnTo>
                      <a:pt x="1039" y="1946"/>
                    </a:lnTo>
                    <a:lnTo>
                      <a:pt x="1046" y="1944"/>
                    </a:lnTo>
                    <a:lnTo>
                      <a:pt x="1058" y="1942"/>
                    </a:lnTo>
                    <a:lnTo>
                      <a:pt x="1069" y="1938"/>
                    </a:lnTo>
                    <a:lnTo>
                      <a:pt x="1073" y="1935"/>
                    </a:lnTo>
                    <a:lnTo>
                      <a:pt x="1080" y="1931"/>
                    </a:lnTo>
                    <a:lnTo>
                      <a:pt x="1082" y="1930"/>
                    </a:lnTo>
                    <a:lnTo>
                      <a:pt x="1085" y="1930"/>
                    </a:lnTo>
                    <a:lnTo>
                      <a:pt x="1087" y="1930"/>
                    </a:lnTo>
                    <a:lnTo>
                      <a:pt x="1087" y="1933"/>
                    </a:lnTo>
                    <a:lnTo>
                      <a:pt x="1089" y="1944"/>
                    </a:lnTo>
                    <a:lnTo>
                      <a:pt x="1090" y="1955"/>
                    </a:lnTo>
                    <a:lnTo>
                      <a:pt x="1091" y="1966"/>
                    </a:lnTo>
                    <a:lnTo>
                      <a:pt x="1092" y="1977"/>
                    </a:lnTo>
                    <a:lnTo>
                      <a:pt x="1094" y="1987"/>
                    </a:lnTo>
                    <a:lnTo>
                      <a:pt x="1094" y="1999"/>
                    </a:lnTo>
                    <a:lnTo>
                      <a:pt x="1092" y="2004"/>
                    </a:lnTo>
                    <a:lnTo>
                      <a:pt x="1090" y="2008"/>
                    </a:lnTo>
                    <a:lnTo>
                      <a:pt x="1089" y="2009"/>
                    </a:lnTo>
                    <a:lnTo>
                      <a:pt x="1086" y="2010"/>
                    </a:lnTo>
                    <a:lnTo>
                      <a:pt x="1083" y="2010"/>
                    </a:lnTo>
                    <a:lnTo>
                      <a:pt x="1081" y="2010"/>
                    </a:lnTo>
                    <a:lnTo>
                      <a:pt x="1072" y="2004"/>
                    </a:lnTo>
                    <a:close/>
                    <a:moveTo>
                      <a:pt x="1836" y="1501"/>
                    </a:moveTo>
                    <a:lnTo>
                      <a:pt x="1826" y="1493"/>
                    </a:lnTo>
                    <a:lnTo>
                      <a:pt x="1814" y="1488"/>
                    </a:lnTo>
                    <a:lnTo>
                      <a:pt x="1808" y="1487"/>
                    </a:lnTo>
                    <a:lnTo>
                      <a:pt x="1801" y="1487"/>
                    </a:lnTo>
                    <a:lnTo>
                      <a:pt x="1795" y="1487"/>
                    </a:lnTo>
                    <a:lnTo>
                      <a:pt x="1788" y="1488"/>
                    </a:lnTo>
                    <a:lnTo>
                      <a:pt x="1784" y="1490"/>
                    </a:lnTo>
                    <a:lnTo>
                      <a:pt x="1780" y="1493"/>
                    </a:lnTo>
                    <a:lnTo>
                      <a:pt x="1777" y="1497"/>
                    </a:lnTo>
                    <a:lnTo>
                      <a:pt x="1774" y="1501"/>
                    </a:lnTo>
                    <a:lnTo>
                      <a:pt x="1770" y="1510"/>
                    </a:lnTo>
                    <a:lnTo>
                      <a:pt x="1769" y="1519"/>
                    </a:lnTo>
                    <a:lnTo>
                      <a:pt x="1769" y="1526"/>
                    </a:lnTo>
                    <a:lnTo>
                      <a:pt x="1770" y="1531"/>
                    </a:lnTo>
                    <a:lnTo>
                      <a:pt x="1773" y="1537"/>
                    </a:lnTo>
                    <a:lnTo>
                      <a:pt x="1777" y="1544"/>
                    </a:lnTo>
                    <a:lnTo>
                      <a:pt x="1780" y="1549"/>
                    </a:lnTo>
                    <a:lnTo>
                      <a:pt x="1784" y="1554"/>
                    </a:lnTo>
                    <a:lnTo>
                      <a:pt x="1788" y="1558"/>
                    </a:lnTo>
                    <a:lnTo>
                      <a:pt x="1793" y="1562"/>
                    </a:lnTo>
                    <a:lnTo>
                      <a:pt x="1799" y="1565"/>
                    </a:lnTo>
                    <a:lnTo>
                      <a:pt x="1804" y="1567"/>
                    </a:lnTo>
                    <a:lnTo>
                      <a:pt x="1809" y="1569"/>
                    </a:lnTo>
                    <a:lnTo>
                      <a:pt x="1814" y="1569"/>
                    </a:lnTo>
                    <a:lnTo>
                      <a:pt x="1824" y="1569"/>
                    </a:lnTo>
                    <a:lnTo>
                      <a:pt x="1835" y="1566"/>
                    </a:lnTo>
                    <a:lnTo>
                      <a:pt x="1839" y="1565"/>
                    </a:lnTo>
                    <a:lnTo>
                      <a:pt x="1844" y="1561"/>
                    </a:lnTo>
                    <a:lnTo>
                      <a:pt x="1846" y="1558"/>
                    </a:lnTo>
                    <a:lnTo>
                      <a:pt x="1849" y="1554"/>
                    </a:lnTo>
                    <a:lnTo>
                      <a:pt x="1852" y="1549"/>
                    </a:lnTo>
                    <a:lnTo>
                      <a:pt x="1853" y="1544"/>
                    </a:lnTo>
                    <a:lnTo>
                      <a:pt x="1853" y="1537"/>
                    </a:lnTo>
                    <a:lnTo>
                      <a:pt x="1853" y="1531"/>
                    </a:lnTo>
                    <a:lnTo>
                      <a:pt x="1836" y="1501"/>
                    </a:lnTo>
                    <a:close/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1" name="Freeform 184">
                <a:extLst>
                  <a:ext uri="{FF2B5EF4-FFF2-40B4-BE49-F238E27FC236}">
                    <a16:creationId xmlns:a16="http://schemas.microsoft.com/office/drawing/2014/main" id="{D2841762-6614-7A4C-AE15-9D210C669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8618" y="6757516"/>
                <a:ext cx="23683" cy="23483"/>
              </a:xfrm>
              <a:custGeom>
                <a:avLst/>
                <a:gdLst/>
                <a:ahLst/>
                <a:cxnLst>
                  <a:cxn ang="0">
                    <a:pos x="53" y="29"/>
                  </a:cxn>
                  <a:cxn ang="0">
                    <a:pos x="47" y="22"/>
                  </a:cxn>
                  <a:cxn ang="0">
                    <a:pos x="42" y="16"/>
                  </a:cxn>
                  <a:cxn ang="0">
                    <a:pos x="35" y="10"/>
                  </a:cxn>
                  <a:cxn ang="0">
                    <a:pos x="26" y="5"/>
                  </a:cxn>
                  <a:cxn ang="0">
                    <a:pos x="21" y="3"/>
                  </a:cxn>
                  <a:cxn ang="0">
                    <a:pos x="15" y="1"/>
                  </a:cxn>
                  <a:cxn ang="0">
                    <a:pos x="8" y="0"/>
                  </a:cxn>
                  <a:cxn ang="0">
                    <a:pos x="2" y="3"/>
                  </a:cxn>
                  <a:cxn ang="0">
                    <a:pos x="0" y="4"/>
                  </a:cxn>
                  <a:cxn ang="0">
                    <a:pos x="2" y="8"/>
                  </a:cxn>
                  <a:cxn ang="0">
                    <a:pos x="4" y="12"/>
                  </a:cxn>
                  <a:cxn ang="0">
                    <a:pos x="8" y="16"/>
                  </a:cxn>
                  <a:cxn ang="0">
                    <a:pos x="16" y="23"/>
                  </a:cxn>
                  <a:cxn ang="0">
                    <a:pos x="21" y="27"/>
                  </a:cxn>
                  <a:cxn ang="0">
                    <a:pos x="26" y="36"/>
                  </a:cxn>
                  <a:cxn ang="0">
                    <a:pos x="33" y="44"/>
                  </a:cxn>
                  <a:cxn ang="0">
                    <a:pos x="38" y="47"/>
                  </a:cxn>
                  <a:cxn ang="0">
                    <a:pos x="43" y="49"/>
                  </a:cxn>
                  <a:cxn ang="0">
                    <a:pos x="48" y="52"/>
                  </a:cxn>
                  <a:cxn ang="0">
                    <a:pos x="55" y="51"/>
                  </a:cxn>
                  <a:cxn ang="0">
                    <a:pos x="53" y="29"/>
                  </a:cxn>
                </a:cxnLst>
                <a:rect l="0" t="0" r="r" b="b"/>
                <a:pathLst>
                  <a:path w="55" h="52">
                    <a:moveTo>
                      <a:pt x="53" y="29"/>
                    </a:moveTo>
                    <a:lnTo>
                      <a:pt x="47" y="22"/>
                    </a:lnTo>
                    <a:lnTo>
                      <a:pt x="42" y="16"/>
                    </a:lnTo>
                    <a:lnTo>
                      <a:pt x="35" y="10"/>
                    </a:lnTo>
                    <a:lnTo>
                      <a:pt x="26" y="5"/>
                    </a:lnTo>
                    <a:lnTo>
                      <a:pt x="21" y="3"/>
                    </a:lnTo>
                    <a:lnTo>
                      <a:pt x="15" y="1"/>
                    </a:lnTo>
                    <a:lnTo>
                      <a:pt x="8" y="0"/>
                    </a:lnTo>
                    <a:lnTo>
                      <a:pt x="2" y="3"/>
                    </a:lnTo>
                    <a:lnTo>
                      <a:pt x="0" y="4"/>
                    </a:lnTo>
                    <a:lnTo>
                      <a:pt x="2" y="8"/>
                    </a:lnTo>
                    <a:lnTo>
                      <a:pt x="4" y="12"/>
                    </a:lnTo>
                    <a:lnTo>
                      <a:pt x="8" y="16"/>
                    </a:lnTo>
                    <a:lnTo>
                      <a:pt x="16" y="23"/>
                    </a:lnTo>
                    <a:lnTo>
                      <a:pt x="21" y="27"/>
                    </a:lnTo>
                    <a:lnTo>
                      <a:pt x="26" y="36"/>
                    </a:lnTo>
                    <a:lnTo>
                      <a:pt x="33" y="44"/>
                    </a:lnTo>
                    <a:lnTo>
                      <a:pt x="38" y="47"/>
                    </a:lnTo>
                    <a:lnTo>
                      <a:pt x="43" y="49"/>
                    </a:lnTo>
                    <a:lnTo>
                      <a:pt x="48" y="52"/>
                    </a:lnTo>
                    <a:lnTo>
                      <a:pt x="55" y="51"/>
                    </a:lnTo>
                    <a:lnTo>
                      <a:pt x="53" y="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2" name="Freeform 185">
                <a:extLst>
                  <a:ext uri="{FF2B5EF4-FFF2-40B4-BE49-F238E27FC236}">
                    <a16:creationId xmlns:a16="http://schemas.microsoft.com/office/drawing/2014/main" id="{361FA03F-864D-F441-97AC-502704B37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4276" y="6491990"/>
                <a:ext cx="537399" cy="357648"/>
              </a:xfrm>
              <a:custGeom>
                <a:avLst/>
                <a:gdLst/>
                <a:ahLst/>
                <a:cxnLst>
                  <a:cxn ang="0">
                    <a:pos x="951" y="439"/>
                  </a:cxn>
                  <a:cxn ang="0">
                    <a:pos x="960" y="469"/>
                  </a:cxn>
                  <a:cxn ang="0">
                    <a:pos x="1004" y="502"/>
                  </a:cxn>
                  <a:cxn ang="0">
                    <a:pos x="1015" y="527"/>
                  </a:cxn>
                  <a:cxn ang="0">
                    <a:pos x="1000" y="593"/>
                  </a:cxn>
                  <a:cxn ang="0">
                    <a:pos x="1029" y="650"/>
                  </a:cxn>
                  <a:cxn ang="0">
                    <a:pos x="999" y="679"/>
                  </a:cxn>
                  <a:cxn ang="0">
                    <a:pos x="965" y="720"/>
                  </a:cxn>
                  <a:cxn ang="0">
                    <a:pos x="938" y="790"/>
                  </a:cxn>
                  <a:cxn ang="0">
                    <a:pos x="919" y="775"/>
                  </a:cxn>
                  <a:cxn ang="0">
                    <a:pos x="876" y="739"/>
                  </a:cxn>
                  <a:cxn ang="0">
                    <a:pos x="789" y="733"/>
                  </a:cxn>
                  <a:cxn ang="0">
                    <a:pos x="741" y="720"/>
                  </a:cxn>
                  <a:cxn ang="0">
                    <a:pos x="705" y="679"/>
                  </a:cxn>
                  <a:cxn ang="0">
                    <a:pos x="689" y="609"/>
                  </a:cxn>
                  <a:cxn ang="0">
                    <a:pos x="661" y="574"/>
                  </a:cxn>
                  <a:cxn ang="0">
                    <a:pos x="586" y="564"/>
                  </a:cxn>
                  <a:cxn ang="0">
                    <a:pos x="508" y="546"/>
                  </a:cxn>
                  <a:cxn ang="0">
                    <a:pos x="437" y="487"/>
                  </a:cxn>
                  <a:cxn ang="0">
                    <a:pos x="381" y="454"/>
                  </a:cxn>
                  <a:cxn ang="0">
                    <a:pos x="306" y="421"/>
                  </a:cxn>
                  <a:cxn ang="0">
                    <a:pos x="275" y="369"/>
                  </a:cxn>
                  <a:cxn ang="0">
                    <a:pos x="239" y="355"/>
                  </a:cxn>
                  <a:cxn ang="0">
                    <a:pos x="185" y="347"/>
                  </a:cxn>
                  <a:cxn ang="0">
                    <a:pos x="162" y="312"/>
                  </a:cxn>
                  <a:cxn ang="0">
                    <a:pos x="118" y="299"/>
                  </a:cxn>
                  <a:cxn ang="0">
                    <a:pos x="61" y="297"/>
                  </a:cxn>
                  <a:cxn ang="0">
                    <a:pos x="3" y="226"/>
                  </a:cxn>
                  <a:cxn ang="0">
                    <a:pos x="11" y="184"/>
                  </a:cxn>
                  <a:cxn ang="0">
                    <a:pos x="17" y="127"/>
                  </a:cxn>
                  <a:cxn ang="0">
                    <a:pos x="110" y="12"/>
                  </a:cxn>
                  <a:cxn ang="0">
                    <a:pos x="132" y="52"/>
                  </a:cxn>
                  <a:cxn ang="0">
                    <a:pos x="179" y="86"/>
                  </a:cxn>
                  <a:cxn ang="0">
                    <a:pos x="219" y="83"/>
                  </a:cxn>
                  <a:cxn ang="0">
                    <a:pos x="235" y="57"/>
                  </a:cxn>
                  <a:cxn ang="0">
                    <a:pos x="242" y="8"/>
                  </a:cxn>
                  <a:cxn ang="0">
                    <a:pos x="271" y="5"/>
                  </a:cxn>
                  <a:cxn ang="0">
                    <a:pos x="354" y="53"/>
                  </a:cxn>
                  <a:cxn ang="0">
                    <a:pos x="404" y="68"/>
                  </a:cxn>
                  <a:cxn ang="0">
                    <a:pos x="438" y="118"/>
                  </a:cxn>
                  <a:cxn ang="0">
                    <a:pos x="469" y="171"/>
                  </a:cxn>
                  <a:cxn ang="0">
                    <a:pos x="522" y="185"/>
                  </a:cxn>
                  <a:cxn ang="0">
                    <a:pos x="635" y="163"/>
                  </a:cxn>
                  <a:cxn ang="0">
                    <a:pos x="702" y="153"/>
                  </a:cxn>
                  <a:cxn ang="0">
                    <a:pos x="775" y="139"/>
                  </a:cxn>
                  <a:cxn ang="0">
                    <a:pos x="873" y="108"/>
                  </a:cxn>
                  <a:cxn ang="0">
                    <a:pos x="926" y="127"/>
                  </a:cxn>
                  <a:cxn ang="0">
                    <a:pos x="980" y="126"/>
                  </a:cxn>
                  <a:cxn ang="0">
                    <a:pos x="1047" y="77"/>
                  </a:cxn>
                  <a:cxn ang="0">
                    <a:pos x="1105" y="64"/>
                  </a:cxn>
                  <a:cxn ang="0">
                    <a:pos x="1180" y="62"/>
                  </a:cxn>
                  <a:cxn ang="0">
                    <a:pos x="1162" y="109"/>
                  </a:cxn>
                </a:cxnLst>
                <a:rect l="0" t="0" r="r" b="b"/>
                <a:pathLst>
                  <a:path w="1180" h="790">
                    <a:moveTo>
                      <a:pt x="1073" y="223"/>
                    </a:moveTo>
                    <a:lnTo>
                      <a:pt x="967" y="406"/>
                    </a:lnTo>
                    <a:lnTo>
                      <a:pt x="959" y="419"/>
                    </a:lnTo>
                    <a:lnTo>
                      <a:pt x="954" y="430"/>
                    </a:lnTo>
                    <a:lnTo>
                      <a:pt x="951" y="439"/>
                    </a:lnTo>
                    <a:lnTo>
                      <a:pt x="950" y="448"/>
                    </a:lnTo>
                    <a:lnTo>
                      <a:pt x="951" y="455"/>
                    </a:lnTo>
                    <a:lnTo>
                      <a:pt x="952" y="460"/>
                    </a:lnTo>
                    <a:lnTo>
                      <a:pt x="956" y="465"/>
                    </a:lnTo>
                    <a:lnTo>
                      <a:pt x="960" y="469"/>
                    </a:lnTo>
                    <a:lnTo>
                      <a:pt x="972" y="477"/>
                    </a:lnTo>
                    <a:lnTo>
                      <a:pt x="985" y="485"/>
                    </a:lnTo>
                    <a:lnTo>
                      <a:pt x="991" y="490"/>
                    </a:lnTo>
                    <a:lnTo>
                      <a:pt x="999" y="495"/>
                    </a:lnTo>
                    <a:lnTo>
                      <a:pt x="1004" y="502"/>
                    </a:lnTo>
                    <a:lnTo>
                      <a:pt x="1011" y="509"/>
                    </a:lnTo>
                    <a:lnTo>
                      <a:pt x="1013" y="514"/>
                    </a:lnTo>
                    <a:lnTo>
                      <a:pt x="1015" y="518"/>
                    </a:lnTo>
                    <a:lnTo>
                      <a:pt x="1015" y="524"/>
                    </a:lnTo>
                    <a:lnTo>
                      <a:pt x="1015" y="527"/>
                    </a:lnTo>
                    <a:lnTo>
                      <a:pt x="1012" y="535"/>
                    </a:lnTo>
                    <a:lnTo>
                      <a:pt x="1007" y="543"/>
                    </a:lnTo>
                    <a:lnTo>
                      <a:pt x="994" y="556"/>
                    </a:lnTo>
                    <a:lnTo>
                      <a:pt x="982" y="569"/>
                    </a:lnTo>
                    <a:lnTo>
                      <a:pt x="1000" y="593"/>
                    </a:lnTo>
                    <a:lnTo>
                      <a:pt x="1021" y="622"/>
                    </a:lnTo>
                    <a:lnTo>
                      <a:pt x="1025" y="630"/>
                    </a:lnTo>
                    <a:lnTo>
                      <a:pt x="1028" y="638"/>
                    </a:lnTo>
                    <a:lnTo>
                      <a:pt x="1029" y="644"/>
                    </a:lnTo>
                    <a:lnTo>
                      <a:pt x="1029" y="650"/>
                    </a:lnTo>
                    <a:lnTo>
                      <a:pt x="1026" y="657"/>
                    </a:lnTo>
                    <a:lnTo>
                      <a:pt x="1024" y="663"/>
                    </a:lnTo>
                    <a:lnTo>
                      <a:pt x="1017" y="669"/>
                    </a:lnTo>
                    <a:lnTo>
                      <a:pt x="1009" y="674"/>
                    </a:lnTo>
                    <a:lnTo>
                      <a:pt x="999" y="679"/>
                    </a:lnTo>
                    <a:lnTo>
                      <a:pt x="991" y="685"/>
                    </a:lnTo>
                    <a:lnTo>
                      <a:pt x="983" y="693"/>
                    </a:lnTo>
                    <a:lnTo>
                      <a:pt x="977" y="702"/>
                    </a:lnTo>
                    <a:lnTo>
                      <a:pt x="971" y="711"/>
                    </a:lnTo>
                    <a:lnTo>
                      <a:pt x="965" y="720"/>
                    </a:lnTo>
                    <a:lnTo>
                      <a:pt x="961" y="731"/>
                    </a:lnTo>
                    <a:lnTo>
                      <a:pt x="958" y="741"/>
                    </a:lnTo>
                    <a:lnTo>
                      <a:pt x="946" y="775"/>
                    </a:lnTo>
                    <a:lnTo>
                      <a:pt x="941" y="790"/>
                    </a:lnTo>
                    <a:lnTo>
                      <a:pt x="938" y="790"/>
                    </a:lnTo>
                    <a:lnTo>
                      <a:pt x="936" y="790"/>
                    </a:lnTo>
                    <a:lnTo>
                      <a:pt x="933" y="789"/>
                    </a:lnTo>
                    <a:lnTo>
                      <a:pt x="930" y="788"/>
                    </a:lnTo>
                    <a:lnTo>
                      <a:pt x="925" y="781"/>
                    </a:lnTo>
                    <a:lnTo>
                      <a:pt x="919" y="775"/>
                    </a:lnTo>
                    <a:lnTo>
                      <a:pt x="907" y="759"/>
                    </a:lnTo>
                    <a:lnTo>
                      <a:pt x="897" y="749"/>
                    </a:lnTo>
                    <a:lnTo>
                      <a:pt x="891" y="745"/>
                    </a:lnTo>
                    <a:lnTo>
                      <a:pt x="884" y="741"/>
                    </a:lnTo>
                    <a:lnTo>
                      <a:pt x="876" y="739"/>
                    </a:lnTo>
                    <a:lnTo>
                      <a:pt x="867" y="737"/>
                    </a:lnTo>
                    <a:lnTo>
                      <a:pt x="849" y="735"/>
                    </a:lnTo>
                    <a:lnTo>
                      <a:pt x="829" y="733"/>
                    </a:lnTo>
                    <a:lnTo>
                      <a:pt x="810" y="733"/>
                    </a:lnTo>
                    <a:lnTo>
                      <a:pt x="789" y="733"/>
                    </a:lnTo>
                    <a:lnTo>
                      <a:pt x="780" y="732"/>
                    </a:lnTo>
                    <a:lnTo>
                      <a:pt x="771" y="731"/>
                    </a:lnTo>
                    <a:lnTo>
                      <a:pt x="763" y="730"/>
                    </a:lnTo>
                    <a:lnTo>
                      <a:pt x="754" y="727"/>
                    </a:lnTo>
                    <a:lnTo>
                      <a:pt x="741" y="720"/>
                    </a:lnTo>
                    <a:lnTo>
                      <a:pt x="730" y="713"/>
                    </a:lnTo>
                    <a:lnTo>
                      <a:pt x="720" y="705"/>
                    </a:lnTo>
                    <a:lnTo>
                      <a:pt x="714" y="697"/>
                    </a:lnTo>
                    <a:lnTo>
                      <a:pt x="709" y="688"/>
                    </a:lnTo>
                    <a:lnTo>
                      <a:pt x="705" y="679"/>
                    </a:lnTo>
                    <a:lnTo>
                      <a:pt x="701" y="669"/>
                    </a:lnTo>
                    <a:lnTo>
                      <a:pt x="700" y="660"/>
                    </a:lnTo>
                    <a:lnTo>
                      <a:pt x="697" y="639"/>
                    </a:lnTo>
                    <a:lnTo>
                      <a:pt x="693" y="619"/>
                    </a:lnTo>
                    <a:lnTo>
                      <a:pt x="689" y="609"/>
                    </a:lnTo>
                    <a:lnTo>
                      <a:pt x="685" y="600"/>
                    </a:lnTo>
                    <a:lnTo>
                      <a:pt x="680" y="591"/>
                    </a:lnTo>
                    <a:lnTo>
                      <a:pt x="673" y="582"/>
                    </a:lnTo>
                    <a:lnTo>
                      <a:pt x="667" y="577"/>
                    </a:lnTo>
                    <a:lnTo>
                      <a:pt x="661" y="574"/>
                    </a:lnTo>
                    <a:lnTo>
                      <a:pt x="653" y="570"/>
                    </a:lnTo>
                    <a:lnTo>
                      <a:pt x="645" y="569"/>
                    </a:lnTo>
                    <a:lnTo>
                      <a:pt x="626" y="566"/>
                    </a:lnTo>
                    <a:lnTo>
                      <a:pt x="606" y="564"/>
                    </a:lnTo>
                    <a:lnTo>
                      <a:pt x="586" y="564"/>
                    </a:lnTo>
                    <a:lnTo>
                      <a:pt x="565" y="562"/>
                    </a:lnTo>
                    <a:lnTo>
                      <a:pt x="546" y="560"/>
                    </a:lnTo>
                    <a:lnTo>
                      <a:pt x="530" y="556"/>
                    </a:lnTo>
                    <a:lnTo>
                      <a:pt x="518" y="552"/>
                    </a:lnTo>
                    <a:lnTo>
                      <a:pt x="508" y="546"/>
                    </a:lnTo>
                    <a:lnTo>
                      <a:pt x="499" y="540"/>
                    </a:lnTo>
                    <a:lnTo>
                      <a:pt x="489" y="533"/>
                    </a:lnTo>
                    <a:lnTo>
                      <a:pt x="472" y="518"/>
                    </a:lnTo>
                    <a:lnTo>
                      <a:pt x="454" y="503"/>
                    </a:lnTo>
                    <a:lnTo>
                      <a:pt x="437" y="487"/>
                    </a:lnTo>
                    <a:lnTo>
                      <a:pt x="420" y="473"/>
                    </a:lnTo>
                    <a:lnTo>
                      <a:pt x="411" y="467"/>
                    </a:lnTo>
                    <a:lnTo>
                      <a:pt x="400" y="461"/>
                    </a:lnTo>
                    <a:lnTo>
                      <a:pt x="391" y="456"/>
                    </a:lnTo>
                    <a:lnTo>
                      <a:pt x="381" y="454"/>
                    </a:lnTo>
                    <a:lnTo>
                      <a:pt x="360" y="445"/>
                    </a:lnTo>
                    <a:lnTo>
                      <a:pt x="337" y="437"/>
                    </a:lnTo>
                    <a:lnTo>
                      <a:pt x="327" y="433"/>
                    </a:lnTo>
                    <a:lnTo>
                      <a:pt x="316" y="428"/>
                    </a:lnTo>
                    <a:lnTo>
                      <a:pt x="306" y="421"/>
                    </a:lnTo>
                    <a:lnTo>
                      <a:pt x="298" y="415"/>
                    </a:lnTo>
                    <a:lnTo>
                      <a:pt x="292" y="403"/>
                    </a:lnTo>
                    <a:lnTo>
                      <a:pt x="286" y="391"/>
                    </a:lnTo>
                    <a:lnTo>
                      <a:pt x="281" y="380"/>
                    </a:lnTo>
                    <a:lnTo>
                      <a:pt x="275" y="369"/>
                    </a:lnTo>
                    <a:lnTo>
                      <a:pt x="270" y="364"/>
                    </a:lnTo>
                    <a:lnTo>
                      <a:pt x="264" y="360"/>
                    </a:lnTo>
                    <a:lnTo>
                      <a:pt x="258" y="358"/>
                    </a:lnTo>
                    <a:lnTo>
                      <a:pt x="251" y="355"/>
                    </a:lnTo>
                    <a:lnTo>
                      <a:pt x="239" y="355"/>
                    </a:lnTo>
                    <a:lnTo>
                      <a:pt x="224" y="355"/>
                    </a:lnTo>
                    <a:lnTo>
                      <a:pt x="210" y="355"/>
                    </a:lnTo>
                    <a:lnTo>
                      <a:pt x="197" y="353"/>
                    </a:lnTo>
                    <a:lnTo>
                      <a:pt x="191" y="351"/>
                    </a:lnTo>
                    <a:lnTo>
                      <a:pt x="185" y="347"/>
                    </a:lnTo>
                    <a:lnTo>
                      <a:pt x="182" y="342"/>
                    </a:lnTo>
                    <a:lnTo>
                      <a:pt x="178" y="336"/>
                    </a:lnTo>
                    <a:lnTo>
                      <a:pt x="172" y="327"/>
                    </a:lnTo>
                    <a:lnTo>
                      <a:pt x="167" y="319"/>
                    </a:lnTo>
                    <a:lnTo>
                      <a:pt x="162" y="312"/>
                    </a:lnTo>
                    <a:lnTo>
                      <a:pt x="156" y="307"/>
                    </a:lnTo>
                    <a:lnTo>
                      <a:pt x="148" y="302"/>
                    </a:lnTo>
                    <a:lnTo>
                      <a:pt x="140" y="299"/>
                    </a:lnTo>
                    <a:lnTo>
                      <a:pt x="130" y="298"/>
                    </a:lnTo>
                    <a:lnTo>
                      <a:pt x="118" y="299"/>
                    </a:lnTo>
                    <a:lnTo>
                      <a:pt x="99" y="301"/>
                    </a:lnTo>
                    <a:lnTo>
                      <a:pt x="86" y="302"/>
                    </a:lnTo>
                    <a:lnTo>
                      <a:pt x="75" y="302"/>
                    </a:lnTo>
                    <a:lnTo>
                      <a:pt x="68" y="301"/>
                    </a:lnTo>
                    <a:lnTo>
                      <a:pt x="61" y="297"/>
                    </a:lnTo>
                    <a:lnTo>
                      <a:pt x="56" y="289"/>
                    </a:lnTo>
                    <a:lnTo>
                      <a:pt x="49" y="279"/>
                    </a:lnTo>
                    <a:lnTo>
                      <a:pt x="40" y="263"/>
                    </a:lnTo>
                    <a:lnTo>
                      <a:pt x="22" y="244"/>
                    </a:lnTo>
                    <a:lnTo>
                      <a:pt x="3" y="226"/>
                    </a:lnTo>
                    <a:lnTo>
                      <a:pt x="1" y="219"/>
                    </a:lnTo>
                    <a:lnTo>
                      <a:pt x="0" y="213"/>
                    </a:lnTo>
                    <a:lnTo>
                      <a:pt x="1" y="206"/>
                    </a:lnTo>
                    <a:lnTo>
                      <a:pt x="4" y="198"/>
                    </a:lnTo>
                    <a:lnTo>
                      <a:pt x="11" y="184"/>
                    </a:lnTo>
                    <a:lnTo>
                      <a:pt x="14" y="171"/>
                    </a:lnTo>
                    <a:lnTo>
                      <a:pt x="12" y="162"/>
                    </a:lnTo>
                    <a:lnTo>
                      <a:pt x="12" y="152"/>
                    </a:lnTo>
                    <a:lnTo>
                      <a:pt x="13" y="140"/>
                    </a:lnTo>
                    <a:lnTo>
                      <a:pt x="17" y="127"/>
                    </a:lnTo>
                    <a:lnTo>
                      <a:pt x="21" y="115"/>
                    </a:lnTo>
                    <a:lnTo>
                      <a:pt x="27" y="103"/>
                    </a:lnTo>
                    <a:lnTo>
                      <a:pt x="35" y="92"/>
                    </a:lnTo>
                    <a:lnTo>
                      <a:pt x="43" y="82"/>
                    </a:lnTo>
                    <a:lnTo>
                      <a:pt x="110" y="12"/>
                    </a:lnTo>
                    <a:lnTo>
                      <a:pt x="112" y="18"/>
                    </a:lnTo>
                    <a:lnTo>
                      <a:pt x="114" y="27"/>
                    </a:lnTo>
                    <a:lnTo>
                      <a:pt x="119" y="35"/>
                    </a:lnTo>
                    <a:lnTo>
                      <a:pt x="126" y="44"/>
                    </a:lnTo>
                    <a:lnTo>
                      <a:pt x="132" y="52"/>
                    </a:lnTo>
                    <a:lnTo>
                      <a:pt x="140" y="61"/>
                    </a:lnTo>
                    <a:lnTo>
                      <a:pt x="149" y="69"/>
                    </a:lnTo>
                    <a:lnTo>
                      <a:pt x="160" y="75"/>
                    </a:lnTo>
                    <a:lnTo>
                      <a:pt x="169" y="82"/>
                    </a:lnTo>
                    <a:lnTo>
                      <a:pt x="179" y="86"/>
                    </a:lnTo>
                    <a:lnTo>
                      <a:pt x="189" y="88"/>
                    </a:lnTo>
                    <a:lnTo>
                      <a:pt x="198" y="90"/>
                    </a:lnTo>
                    <a:lnTo>
                      <a:pt x="207" y="90"/>
                    </a:lnTo>
                    <a:lnTo>
                      <a:pt x="215" y="86"/>
                    </a:lnTo>
                    <a:lnTo>
                      <a:pt x="219" y="83"/>
                    </a:lnTo>
                    <a:lnTo>
                      <a:pt x="223" y="81"/>
                    </a:lnTo>
                    <a:lnTo>
                      <a:pt x="227" y="77"/>
                    </a:lnTo>
                    <a:lnTo>
                      <a:pt x="229" y="71"/>
                    </a:lnTo>
                    <a:lnTo>
                      <a:pt x="232" y="65"/>
                    </a:lnTo>
                    <a:lnTo>
                      <a:pt x="235" y="57"/>
                    </a:lnTo>
                    <a:lnTo>
                      <a:pt x="236" y="49"/>
                    </a:lnTo>
                    <a:lnTo>
                      <a:pt x="237" y="42"/>
                    </a:lnTo>
                    <a:lnTo>
                      <a:pt x="239" y="26"/>
                    </a:lnTo>
                    <a:lnTo>
                      <a:pt x="240" y="13"/>
                    </a:lnTo>
                    <a:lnTo>
                      <a:pt x="242" y="8"/>
                    </a:lnTo>
                    <a:lnTo>
                      <a:pt x="245" y="4"/>
                    </a:lnTo>
                    <a:lnTo>
                      <a:pt x="250" y="1"/>
                    </a:lnTo>
                    <a:lnTo>
                      <a:pt x="255" y="0"/>
                    </a:lnTo>
                    <a:lnTo>
                      <a:pt x="262" y="1"/>
                    </a:lnTo>
                    <a:lnTo>
                      <a:pt x="271" y="5"/>
                    </a:lnTo>
                    <a:lnTo>
                      <a:pt x="283" y="11"/>
                    </a:lnTo>
                    <a:lnTo>
                      <a:pt x="297" y="18"/>
                    </a:lnTo>
                    <a:lnTo>
                      <a:pt x="318" y="33"/>
                    </a:lnTo>
                    <a:lnTo>
                      <a:pt x="342" y="47"/>
                    </a:lnTo>
                    <a:lnTo>
                      <a:pt x="354" y="53"/>
                    </a:lnTo>
                    <a:lnTo>
                      <a:pt x="367" y="58"/>
                    </a:lnTo>
                    <a:lnTo>
                      <a:pt x="378" y="62"/>
                    </a:lnTo>
                    <a:lnTo>
                      <a:pt x="391" y="64"/>
                    </a:lnTo>
                    <a:lnTo>
                      <a:pt x="398" y="65"/>
                    </a:lnTo>
                    <a:lnTo>
                      <a:pt x="404" y="68"/>
                    </a:lnTo>
                    <a:lnTo>
                      <a:pt x="410" y="70"/>
                    </a:lnTo>
                    <a:lnTo>
                      <a:pt x="415" y="75"/>
                    </a:lnTo>
                    <a:lnTo>
                      <a:pt x="424" y="88"/>
                    </a:lnTo>
                    <a:lnTo>
                      <a:pt x="432" y="103"/>
                    </a:lnTo>
                    <a:lnTo>
                      <a:pt x="438" y="118"/>
                    </a:lnTo>
                    <a:lnTo>
                      <a:pt x="445" y="135"/>
                    </a:lnTo>
                    <a:lnTo>
                      <a:pt x="451" y="149"/>
                    </a:lnTo>
                    <a:lnTo>
                      <a:pt x="459" y="161"/>
                    </a:lnTo>
                    <a:lnTo>
                      <a:pt x="464" y="166"/>
                    </a:lnTo>
                    <a:lnTo>
                      <a:pt x="469" y="171"/>
                    </a:lnTo>
                    <a:lnTo>
                      <a:pt x="474" y="175"/>
                    </a:lnTo>
                    <a:lnTo>
                      <a:pt x="481" y="178"/>
                    </a:lnTo>
                    <a:lnTo>
                      <a:pt x="494" y="183"/>
                    </a:lnTo>
                    <a:lnTo>
                      <a:pt x="508" y="185"/>
                    </a:lnTo>
                    <a:lnTo>
                      <a:pt x="522" y="185"/>
                    </a:lnTo>
                    <a:lnTo>
                      <a:pt x="538" y="185"/>
                    </a:lnTo>
                    <a:lnTo>
                      <a:pt x="553" y="183"/>
                    </a:lnTo>
                    <a:lnTo>
                      <a:pt x="570" y="180"/>
                    </a:lnTo>
                    <a:lnTo>
                      <a:pt x="603" y="172"/>
                    </a:lnTo>
                    <a:lnTo>
                      <a:pt x="635" y="163"/>
                    </a:lnTo>
                    <a:lnTo>
                      <a:pt x="651" y="160"/>
                    </a:lnTo>
                    <a:lnTo>
                      <a:pt x="665" y="156"/>
                    </a:lnTo>
                    <a:lnTo>
                      <a:pt x="678" y="153"/>
                    </a:lnTo>
                    <a:lnTo>
                      <a:pt x="689" y="152"/>
                    </a:lnTo>
                    <a:lnTo>
                      <a:pt x="702" y="153"/>
                    </a:lnTo>
                    <a:lnTo>
                      <a:pt x="714" y="153"/>
                    </a:lnTo>
                    <a:lnTo>
                      <a:pt x="726" y="152"/>
                    </a:lnTo>
                    <a:lnTo>
                      <a:pt x="736" y="150"/>
                    </a:lnTo>
                    <a:lnTo>
                      <a:pt x="757" y="145"/>
                    </a:lnTo>
                    <a:lnTo>
                      <a:pt x="775" y="139"/>
                    </a:lnTo>
                    <a:lnTo>
                      <a:pt x="812" y="123"/>
                    </a:lnTo>
                    <a:lnTo>
                      <a:pt x="855" y="108"/>
                    </a:lnTo>
                    <a:lnTo>
                      <a:pt x="862" y="108"/>
                    </a:lnTo>
                    <a:lnTo>
                      <a:pt x="868" y="106"/>
                    </a:lnTo>
                    <a:lnTo>
                      <a:pt x="873" y="108"/>
                    </a:lnTo>
                    <a:lnTo>
                      <a:pt x="880" y="108"/>
                    </a:lnTo>
                    <a:lnTo>
                      <a:pt x="891" y="112"/>
                    </a:lnTo>
                    <a:lnTo>
                      <a:pt x="903" y="117"/>
                    </a:lnTo>
                    <a:lnTo>
                      <a:pt x="915" y="122"/>
                    </a:lnTo>
                    <a:lnTo>
                      <a:pt x="926" y="127"/>
                    </a:lnTo>
                    <a:lnTo>
                      <a:pt x="938" y="131"/>
                    </a:lnTo>
                    <a:lnTo>
                      <a:pt x="951" y="132"/>
                    </a:lnTo>
                    <a:lnTo>
                      <a:pt x="961" y="131"/>
                    </a:lnTo>
                    <a:lnTo>
                      <a:pt x="971" y="130"/>
                    </a:lnTo>
                    <a:lnTo>
                      <a:pt x="980" y="126"/>
                    </a:lnTo>
                    <a:lnTo>
                      <a:pt x="989" y="122"/>
                    </a:lnTo>
                    <a:lnTo>
                      <a:pt x="1003" y="112"/>
                    </a:lnTo>
                    <a:lnTo>
                      <a:pt x="1018" y="100"/>
                    </a:lnTo>
                    <a:lnTo>
                      <a:pt x="1033" y="88"/>
                    </a:lnTo>
                    <a:lnTo>
                      <a:pt x="1047" y="77"/>
                    </a:lnTo>
                    <a:lnTo>
                      <a:pt x="1055" y="73"/>
                    </a:lnTo>
                    <a:lnTo>
                      <a:pt x="1064" y="69"/>
                    </a:lnTo>
                    <a:lnTo>
                      <a:pt x="1073" y="66"/>
                    </a:lnTo>
                    <a:lnTo>
                      <a:pt x="1082" y="65"/>
                    </a:lnTo>
                    <a:lnTo>
                      <a:pt x="1105" y="64"/>
                    </a:lnTo>
                    <a:lnTo>
                      <a:pt x="1131" y="61"/>
                    </a:lnTo>
                    <a:lnTo>
                      <a:pt x="1145" y="60"/>
                    </a:lnTo>
                    <a:lnTo>
                      <a:pt x="1158" y="60"/>
                    </a:lnTo>
                    <a:lnTo>
                      <a:pt x="1170" y="60"/>
                    </a:lnTo>
                    <a:lnTo>
                      <a:pt x="1180" y="62"/>
                    </a:lnTo>
                    <a:lnTo>
                      <a:pt x="1180" y="68"/>
                    </a:lnTo>
                    <a:lnTo>
                      <a:pt x="1179" y="75"/>
                    </a:lnTo>
                    <a:lnTo>
                      <a:pt x="1176" y="83"/>
                    </a:lnTo>
                    <a:lnTo>
                      <a:pt x="1173" y="91"/>
                    </a:lnTo>
                    <a:lnTo>
                      <a:pt x="1162" y="109"/>
                    </a:lnTo>
                    <a:lnTo>
                      <a:pt x="1148" y="127"/>
                    </a:lnTo>
                    <a:lnTo>
                      <a:pt x="1119" y="162"/>
                    </a:lnTo>
                    <a:lnTo>
                      <a:pt x="1100" y="189"/>
                    </a:lnTo>
                    <a:lnTo>
                      <a:pt x="1073" y="22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3" name="Freeform 186">
                <a:extLst>
                  <a:ext uri="{FF2B5EF4-FFF2-40B4-BE49-F238E27FC236}">
                    <a16:creationId xmlns:a16="http://schemas.microsoft.com/office/drawing/2014/main" id="{6BCCF674-C6FE-584B-8B78-71CBA471B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0288" y="5798369"/>
                <a:ext cx="267789" cy="484090"/>
              </a:xfrm>
              <a:custGeom>
                <a:avLst/>
                <a:gdLst/>
                <a:ahLst/>
                <a:cxnLst>
                  <a:cxn ang="0">
                    <a:pos x="493" y="770"/>
                  </a:cxn>
                  <a:cxn ang="0">
                    <a:pos x="515" y="599"/>
                  </a:cxn>
                  <a:cxn ang="0">
                    <a:pos x="513" y="505"/>
                  </a:cxn>
                  <a:cxn ang="0">
                    <a:pos x="585" y="379"/>
                  </a:cxn>
                  <a:cxn ang="0">
                    <a:pos x="574" y="339"/>
                  </a:cxn>
                  <a:cxn ang="0">
                    <a:pos x="556" y="292"/>
                  </a:cxn>
                  <a:cxn ang="0">
                    <a:pos x="578" y="252"/>
                  </a:cxn>
                  <a:cxn ang="0">
                    <a:pos x="568" y="228"/>
                  </a:cxn>
                  <a:cxn ang="0">
                    <a:pos x="509" y="202"/>
                  </a:cxn>
                  <a:cxn ang="0">
                    <a:pos x="515" y="182"/>
                  </a:cxn>
                  <a:cxn ang="0">
                    <a:pos x="565" y="147"/>
                  </a:cxn>
                  <a:cxn ang="0">
                    <a:pos x="532" y="134"/>
                  </a:cxn>
                  <a:cxn ang="0">
                    <a:pos x="515" y="116"/>
                  </a:cxn>
                  <a:cxn ang="0">
                    <a:pos x="524" y="66"/>
                  </a:cxn>
                  <a:cxn ang="0">
                    <a:pos x="495" y="68"/>
                  </a:cxn>
                  <a:cxn ang="0">
                    <a:pos x="462" y="54"/>
                  </a:cxn>
                  <a:cxn ang="0">
                    <a:pos x="435" y="2"/>
                  </a:cxn>
                  <a:cxn ang="0">
                    <a:pos x="408" y="9"/>
                  </a:cxn>
                  <a:cxn ang="0">
                    <a:pos x="373" y="62"/>
                  </a:cxn>
                  <a:cxn ang="0">
                    <a:pos x="282" y="106"/>
                  </a:cxn>
                  <a:cxn ang="0">
                    <a:pos x="182" y="139"/>
                  </a:cxn>
                  <a:cxn ang="0">
                    <a:pos x="112" y="129"/>
                  </a:cxn>
                  <a:cxn ang="0">
                    <a:pos x="46" y="85"/>
                  </a:cxn>
                  <a:cxn ang="0">
                    <a:pos x="20" y="146"/>
                  </a:cxn>
                  <a:cxn ang="0">
                    <a:pos x="19" y="174"/>
                  </a:cxn>
                  <a:cxn ang="0">
                    <a:pos x="35" y="198"/>
                  </a:cxn>
                  <a:cxn ang="0">
                    <a:pos x="18" y="240"/>
                  </a:cxn>
                  <a:cxn ang="0">
                    <a:pos x="76" y="265"/>
                  </a:cxn>
                  <a:cxn ang="0">
                    <a:pos x="92" y="282"/>
                  </a:cxn>
                  <a:cxn ang="0">
                    <a:pos x="84" y="347"/>
                  </a:cxn>
                  <a:cxn ang="0">
                    <a:pos x="102" y="384"/>
                  </a:cxn>
                  <a:cxn ang="0">
                    <a:pos x="112" y="432"/>
                  </a:cxn>
                  <a:cxn ang="0">
                    <a:pos x="88" y="519"/>
                  </a:cxn>
                  <a:cxn ang="0">
                    <a:pos x="67" y="567"/>
                  </a:cxn>
                  <a:cxn ang="0">
                    <a:pos x="75" y="593"/>
                  </a:cxn>
                  <a:cxn ang="0">
                    <a:pos x="110" y="558"/>
                  </a:cxn>
                  <a:cxn ang="0">
                    <a:pos x="123" y="627"/>
                  </a:cxn>
                  <a:cxn ang="0">
                    <a:pos x="119" y="685"/>
                  </a:cxn>
                  <a:cxn ang="0">
                    <a:pos x="105" y="684"/>
                  </a:cxn>
                  <a:cxn ang="0">
                    <a:pos x="83" y="676"/>
                  </a:cxn>
                  <a:cxn ang="0">
                    <a:pos x="39" y="834"/>
                  </a:cxn>
                  <a:cxn ang="0">
                    <a:pos x="35" y="896"/>
                  </a:cxn>
                  <a:cxn ang="0">
                    <a:pos x="59" y="926"/>
                  </a:cxn>
                  <a:cxn ang="0">
                    <a:pos x="49" y="932"/>
                  </a:cxn>
                  <a:cxn ang="0">
                    <a:pos x="2" y="914"/>
                  </a:cxn>
                  <a:cxn ang="0">
                    <a:pos x="6" y="961"/>
                  </a:cxn>
                  <a:cxn ang="0">
                    <a:pos x="19" y="976"/>
                  </a:cxn>
                  <a:cxn ang="0">
                    <a:pos x="77" y="954"/>
                  </a:cxn>
                  <a:cxn ang="0">
                    <a:pos x="98" y="978"/>
                  </a:cxn>
                  <a:cxn ang="0">
                    <a:pos x="112" y="1063"/>
                  </a:cxn>
                  <a:cxn ang="0">
                    <a:pos x="181" y="1071"/>
                  </a:cxn>
                  <a:cxn ang="0">
                    <a:pos x="238" y="1067"/>
                  </a:cxn>
                  <a:cxn ang="0">
                    <a:pos x="264" y="1025"/>
                  </a:cxn>
                  <a:cxn ang="0">
                    <a:pos x="251" y="970"/>
                  </a:cxn>
                  <a:cxn ang="0">
                    <a:pos x="268" y="931"/>
                  </a:cxn>
                  <a:cxn ang="0">
                    <a:pos x="256" y="866"/>
                  </a:cxn>
                  <a:cxn ang="0">
                    <a:pos x="289" y="869"/>
                  </a:cxn>
                  <a:cxn ang="0">
                    <a:pos x="396" y="928"/>
                  </a:cxn>
                  <a:cxn ang="0">
                    <a:pos x="422" y="980"/>
                  </a:cxn>
                  <a:cxn ang="0">
                    <a:pos x="444" y="980"/>
                  </a:cxn>
                </a:cxnLst>
                <a:rect l="0" t="0" r="r" b="b"/>
                <a:pathLst>
                  <a:path w="587" h="1075">
                    <a:moveTo>
                      <a:pt x="466" y="895"/>
                    </a:moveTo>
                    <a:lnTo>
                      <a:pt x="475" y="873"/>
                    </a:lnTo>
                    <a:lnTo>
                      <a:pt x="480" y="848"/>
                    </a:lnTo>
                    <a:lnTo>
                      <a:pt x="486" y="822"/>
                    </a:lnTo>
                    <a:lnTo>
                      <a:pt x="489" y="796"/>
                    </a:lnTo>
                    <a:lnTo>
                      <a:pt x="493" y="770"/>
                    </a:lnTo>
                    <a:lnTo>
                      <a:pt x="496" y="743"/>
                    </a:lnTo>
                    <a:lnTo>
                      <a:pt x="499" y="718"/>
                    </a:lnTo>
                    <a:lnTo>
                      <a:pt x="502" y="694"/>
                    </a:lnTo>
                    <a:lnTo>
                      <a:pt x="509" y="656"/>
                    </a:lnTo>
                    <a:lnTo>
                      <a:pt x="514" y="619"/>
                    </a:lnTo>
                    <a:lnTo>
                      <a:pt x="515" y="599"/>
                    </a:lnTo>
                    <a:lnTo>
                      <a:pt x="515" y="580"/>
                    </a:lnTo>
                    <a:lnTo>
                      <a:pt x="515" y="562"/>
                    </a:lnTo>
                    <a:lnTo>
                      <a:pt x="513" y="544"/>
                    </a:lnTo>
                    <a:lnTo>
                      <a:pt x="511" y="529"/>
                    </a:lnTo>
                    <a:lnTo>
                      <a:pt x="511" y="518"/>
                    </a:lnTo>
                    <a:lnTo>
                      <a:pt x="513" y="505"/>
                    </a:lnTo>
                    <a:lnTo>
                      <a:pt x="511" y="492"/>
                    </a:lnTo>
                    <a:lnTo>
                      <a:pt x="552" y="418"/>
                    </a:lnTo>
                    <a:lnTo>
                      <a:pt x="559" y="408"/>
                    </a:lnTo>
                    <a:lnTo>
                      <a:pt x="570" y="399"/>
                    </a:lnTo>
                    <a:lnTo>
                      <a:pt x="579" y="388"/>
                    </a:lnTo>
                    <a:lnTo>
                      <a:pt x="585" y="379"/>
                    </a:lnTo>
                    <a:lnTo>
                      <a:pt x="587" y="374"/>
                    </a:lnTo>
                    <a:lnTo>
                      <a:pt x="587" y="370"/>
                    </a:lnTo>
                    <a:lnTo>
                      <a:pt x="585" y="365"/>
                    </a:lnTo>
                    <a:lnTo>
                      <a:pt x="584" y="360"/>
                    </a:lnTo>
                    <a:lnTo>
                      <a:pt x="580" y="351"/>
                    </a:lnTo>
                    <a:lnTo>
                      <a:pt x="574" y="339"/>
                    </a:lnTo>
                    <a:lnTo>
                      <a:pt x="566" y="329"/>
                    </a:lnTo>
                    <a:lnTo>
                      <a:pt x="561" y="317"/>
                    </a:lnTo>
                    <a:lnTo>
                      <a:pt x="558" y="310"/>
                    </a:lnTo>
                    <a:lnTo>
                      <a:pt x="557" y="305"/>
                    </a:lnTo>
                    <a:lnTo>
                      <a:pt x="556" y="299"/>
                    </a:lnTo>
                    <a:lnTo>
                      <a:pt x="556" y="292"/>
                    </a:lnTo>
                    <a:lnTo>
                      <a:pt x="557" y="283"/>
                    </a:lnTo>
                    <a:lnTo>
                      <a:pt x="559" y="277"/>
                    </a:lnTo>
                    <a:lnTo>
                      <a:pt x="565" y="269"/>
                    </a:lnTo>
                    <a:lnTo>
                      <a:pt x="568" y="264"/>
                    </a:lnTo>
                    <a:lnTo>
                      <a:pt x="574" y="257"/>
                    </a:lnTo>
                    <a:lnTo>
                      <a:pt x="578" y="252"/>
                    </a:lnTo>
                    <a:lnTo>
                      <a:pt x="580" y="246"/>
                    </a:lnTo>
                    <a:lnTo>
                      <a:pt x="581" y="239"/>
                    </a:lnTo>
                    <a:lnTo>
                      <a:pt x="580" y="237"/>
                    </a:lnTo>
                    <a:lnTo>
                      <a:pt x="578" y="233"/>
                    </a:lnTo>
                    <a:lnTo>
                      <a:pt x="574" y="230"/>
                    </a:lnTo>
                    <a:lnTo>
                      <a:pt x="568" y="228"/>
                    </a:lnTo>
                    <a:lnTo>
                      <a:pt x="557" y="222"/>
                    </a:lnTo>
                    <a:lnTo>
                      <a:pt x="543" y="217"/>
                    </a:lnTo>
                    <a:lnTo>
                      <a:pt x="528" y="212"/>
                    </a:lnTo>
                    <a:lnTo>
                      <a:pt x="517" y="207"/>
                    </a:lnTo>
                    <a:lnTo>
                      <a:pt x="511" y="204"/>
                    </a:lnTo>
                    <a:lnTo>
                      <a:pt x="509" y="202"/>
                    </a:lnTo>
                    <a:lnTo>
                      <a:pt x="506" y="199"/>
                    </a:lnTo>
                    <a:lnTo>
                      <a:pt x="505" y="195"/>
                    </a:lnTo>
                    <a:lnTo>
                      <a:pt x="506" y="191"/>
                    </a:lnTo>
                    <a:lnTo>
                      <a:pt x="509" y="189"/>
                    </a:lnTo>
                    <a:lnTo>
                      <a:pt x="511" y="185"/>
                    </a:lnTo>
                    <a:lnTo>
                      <a:pt x="515" y="182"/>
                    </a:lnTo>
                    <a:lnTo>
                      <a:pt x="526" y="176"/>
                    </a:lnTo>
                    <a:lnTo>
                      <a:pt x="537" y="171"/>
                    </a:lnTo>
                    <a:lnTo>
                      <a:pt x="549" y="164"/>
                    </a:lnTo>
                    <a:lnTo>
                      <a:pt x="558" y="156"/>
                    </a:lnTo>
                    <a:lnTo>
                      <a:pt x="562" y="152"/>
                    </a:lnTo>
                    <a:lnTo>
                      <a:pt x="565" y="147"/>
                    </a:lnTo>
                    <a:lnTo>
                      <a:pt x="567" y="142"/>
                    </a:lnTo>
                    <a:lnTo>
                      <a:pt x="567" y="136"/>
                    </a:lnTo>
                    <a:lnTo>
                      <a:pt x="567" y="134"/>
                    </a:lnTo>
                    <a:lnTo>
                      <a:pt x="556" y="134"/>
                    </a:lnTo>
                    <a:lnTo>
                      <a:pt x="544" y="136"/>
                    </a:lnTo>
                    <a:lnTo>
                      <a:pt x="532" y="134"/>
                    </a:lnTo>
                    <a:lnTo>
                      <a:pt x="522" y="132"/>
                    </a:lnTo>
                    <a:lnTo>
                      <a:pt x="518" y="130"/>
                    </a:lnTo>
                    <a:lnTo>
                      <a:pt x="517" y="129"/>
                    </a:lnTo>
                    <a:lnTo>
                      <a:pt x="515" y="126"/>
                    </a:lnTo>
                    <a:lnTo>
                      <a:pt x="514" y="124"/>
                    </a:lnTo>
                    <a:lnTo>
                      <a:pt x="515" y="116"/>
                    </a:lnTo>
                    <a:lnTo>
                      <a:pt x="518" y="107"/>
                    </a:lnTo>
                    <a:lnTo>
                      <a:pt x="521" y="97"/>
                    </a:lnTo>
                    <a:lnTo>
                      <a:pt x="523" y="88"/>
                    </a:lnTo>
                    <a:lnTo>
                      <a:pt x="526" y="79"/>
                    </a:lnTo>
                    <a:lnTo>
                      <a:pt x="526" y="72"/>
                    </a:lnTo>
                    <a:lnTo>
                      <a:pt x="524" y="66"/>
                    </a:lnTo>
                    <a:lnTo>
                      <a:pt x="522" y="62"/>
                    </a:lnTo>
                    <a:lnTo>
                      <a:pt x="519" y="59"/>
                    </a:lnTo>
                    <a:lnTo>
                      <a:pt x="517" y="59"/>
                    </a:lnTo>
                    <a:lnTo>
                      <a:pt x="510" y="60"/>
                    </a:lnTo>
                    <a:lnTo>
                      <a:pt x="504" y="64"/>
                    </a:lnTo>
                    <a:lnTo>
                      <a:pt x="495" y="68"/>
                    </a:lnTo>
                    <a:lnTo>
                      <a:pt x="487" y="71"/>
                    </a:lnTo>
                    <a:lnTo>
                      <a:pt x="482" y="72"/>
                    </a:lnTo>
                    <a:lnTo>
                      <a:pt x="478" y="71"/>
                    </a:lnTo>
                    <a:lnTo>
                      <a:pt x="473" y="68"/>
                    </a:lnTo>
                    <a:lnTo>
                      <a:pt x="469" y="64"/>
                    </a:lnTo>
                    <a:lnTo>
                      <a:pt x="462" y="54"/>
                    </a:lnTo>
                    <a:lnTo>
                      <a:pt x="456" y="41"/>
                    </a:lnTo>
                    <a:lnTo>
                      <a:pt x="451" y="28"/>
                    </a:lnTo>
                    <a:lnTo>
                      <a:pt x="445" y="16"/>
                    </a:lnTo>
                    <a:lnTo>
                      <a:pt x="443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1" y="1"/>
                    </a:lnTo>
                    <a:lnTo>
                      <a:pt x="427" y="0"/>
                    </a:lnTo>
                    <a:lnTo>
                      <a:pt x="423" y="0"/>
                    </a:lnTo>
                    <a:lnTo>
                      <a:pt x="420" y="1"/>
                    </a:lnTo>
                    <a:lnTo>
                      <a:pt x="416" y="2"/>
                    </a:lnTo>
                    <a:lnTo>
                      <a:pt x="408" y="9"/>
                    </a:lnTo>
                    <a:lnTo>
                      <a:pt x="401" y="16"/>
                    </a:lnTo>
                    <a:lnTo>
                      <a:pt x="396" y="25"/>
                    </a:lnTo>
                    <a:lnTo>
                      <a:pt x="391" y="35"/>
                    </a:lnTo>
                    <a:lnTo>
                      <a:pt x="386" y="47"/>
                    </a:lnTo>
                    <a:lnTo>
                      <a:pt x="379" y="57"/>
                    </a:lnTo>
                    <a:lnTo>
                      <a:pt x="373" y="62"/>
                    </a:lnTo>
                    <a:lnTo>
                      <a:pt x="366" y="64"/>
                    </a:lnTo>
                    <a:lnTo>
                      <a:pt x="348" y="67"/>
                    </a:lnTo>
                    <a:lnTo>
                      <a:pt x="325" y="75"/>
                    </a:lnTo>
                    <a:lnTo>
                      <a:pt x="311" y="82"/>
                    </a:lnTo>
                    <a:lnTo>
                      <a:pt x="296" y="94"/>
                    </a:lnTo>
                    <a:lnTo>
                      <a:pt x="282" y="106"/>
                    </a:lnTo>
                    <a:lnTo>
                      <a:pt x="268" y="115"/>
                    </a:lnTo>
                    <a:lnTo>
                      <a:pt x="243" y="125"/>
                    </a:lnTo>
                    <a:lnTo>
                      <a:pt x="219" y="133"/>
                    </a:lnTo>
                    <a:lnTo>
                      <a:pt x="207" y="136"/>
                    </a:lnTo>
                    <a:lnTo>
                      <a:pt x="194" y="138"/>
                    </a:lnTo>
                    <a:lnTo>
                      <a:pt x="182" y="139"/>
                    </a:lnTo>
                    <a:lnTo>
                      <a:pt x="171" y="141"/>
                    </a:lnTo>
                    <a:lnTo>
                      <a:pt x="159" y="141"/>
                    </a:lnTo>
                    <a:lnTo>
                      <a:pt x="147" y="139"/>
                    </a:lnTo>
                    <a:lnTo>
                      <a:pt x="136" y="137"/>
                    </a:lnTo>
                    <a:lnTo>
                      <a:pt x="124" y="133"/>
                    </a:lnTo>
                    <a:lnTo>
                      <a:pt x="112" y="129"/>
                    </a:lnTo>
                    <a:lnTo>
                      <a:pt x="101" y="123"/>
                    </a:lnTo>
                    <a:lnTo>
                      <a:pt x="89" y="116"/>
                    </a:lnTo>
                    <a:lnTo>
                      <a:pt x="79" y="107"/>
                    </a:lnTo>
                    <a:lnTo>
                      <a:pt x="58" y="89"/>
                    </a:lnTo>
                    <a:lnTo>
                      <a:pt x="49" y="84"/>
                    </a:lnTo>
                    <a:lnTo>
                      <a:pt x="46" y="85"/>
                    </a:lnTo>
                    <a:lnTo>
                      <a:pt x="44" y="92"/>
                    </a:lnTo>
                    <a:lnTo>
                      <a:pt x="41" y="102"/>
                    </a:lnTo>
                    <a:lnTo>
                      <a:pt x="37" y="115"/>
                    </a:lnTo>
                    <a:lnTo>
                      <a:pt x="32" y="126"/>
                    </a:lnTo>
                    <a:lnTo>
                      <a:pt x="27" y="136"/>
                    </a:lnTo>
                    <a:lnTo>
                      <a:pt x="20" y="146"/>
                    </a:lnTo>
                    <a:lnTo>
                      <a:pt x="15" y="156"/>
                    </a:lnTo>
                    <a:lnTo>
                      <a:pt x="14" y="160"/>
                    </a:lnTo>
                    <a:lnTo>
                      <a:pt x="14" y="163"/>
                    </a:lnTo>
                    <a:lnTo>
                      <a:pt x="15" y="167"/>
                    </a:lnTo>
                    <a:lnTo>
                      <a:pt x="15" y="169"/>
                    </a:lnTo>
                    <a:lnTo>
                      <a:pt x="19" y="174"/>
                    </a:lnTo>
                    <a:lnTo>
                      <a:pt x="24" y="180"/>
                    </a:lnTo>
                    <a:lnTo>
                      <a:pt x="30" y="183"/>
                    </a:lnTo>
                    <a:lnTo>
                      <a:pt x="33" y="186"/>
                    </a:lnTo>
                    <a:lnTo>
                      <a:pt x="36" y="190"/>
                    </a:lnTo>
                    <a:lnTo>
                      <a:pt x="37" y="193"/>
                    </a:lnTo>
                    <a:lnTo>
                      <a:pt x="35" y="198"/>
                    </a:lnTo>
                    <a:lnTo>
                      <a:pt x="31" y="204"/>
                    </a:lnTo>
                    <a:lnTo>
                      <a:pt x="27" y="211"/>
                    </a:lnTo>
                    <a:lnTo>
                      <a:pt x="22" y="217"/>
                    </a:lnTo>
                    <a:lnTo>
                      <a:pt x="13" y="229"/>
                    </a:lnTo>
                    <a:lnTo>
                      <a:pt x="9" y="237"/>
                    </a:lnTo>
                    <a:lnTo>
                      <a:pt x="18" y="240"/>
                    </a:lnTo>
                    <a:lnTo>
                      <a:pt x="31" y="247"/>
                    </a:lnTo>
                    <a:lnTo>
                      <a:pt x="43" y="255"/>
                    </a:lnTo>
                    <a:lnTo>
                      <a:pt x="54" y="261"/>
                    </a:lnTo>
                    <a:lnTo>
                      <a:pt x="62" y="262"/>
                    </a:lnTo>
                    <a:lnTo>
                      <a:pt x="72" y="264"/>
                    </a:lnTo>
                    <a:lnTo>
                      <a:pt x="76" y="265"/>
                    </a:lnTo>
                    <a:lnTo>
                      <a:pt x="81" y="266"/>
                    </a:lnTo>
                    <a:lnTo>
                      <a:pt x="84" y="268"/>
                    </a:lnTo>
                    <a:lnTo>
                      <a:pt x="87" y="270"/>
                    </a:lnTo>
                    <a:lnTo>
                      <a:pt x="88" y="273"/>
                    </a:lnTo>
                    <a:lnTo>
                      <a:pt x="90" y="277"/>
                    </a:lnTo>
                    <a:lnTo>
                      <a:pt x="92" y="282"/>
                    </a:lnTo>
                    <a:lnTo>
                      <a:pt x="93" y="288"/>
                    </a:lnTo>
                    <a:lnTo>
                      <a:pt x="94" y="303"/>
                    </a:lnTo>
                    <a:lnTo>
                      <a:pt x="96" y="312"/>
                    </a:lnTo>
                    <a:lnTo>
                      <a:pt x="90" y="321"/>
                    </a:lnTo>
                    <a:lnTo>
                      <a:pt x="87" y="334"/>
                    </a:lnTo>
                    <a:lnTo>
                      <a:pt x="84" y="347"/>
                    </a:lnTo>
                    <a:lnTo>
                      <a:pt x="81" y="358"/>
                    </a:lnTo>
                    <a:lnTo>
                      <a:pt x="81" y="364"/>
                    </a:lnTo>
                    <a:lnTo>
                      <a:pt x="85" y="367"/>
                    </a:lnTo>
                    <a:lnTo>
                      <a:pt x="90" y="373"/>
                    </a:lnTo>
                    <a:lnTo>
                      <a:pt x="96" y="378"/>
                    </a:lnTo>
                    <a:lnTo>
                      <a:pt x="102" y="384"/>
                    </a:lnTo>
                    <a:lnTo>
                      <a:pt x="107" y="391"/>
                    </a:lnTo>
                    <a:lnTo>
                      <a:pt x="110" y="395"/>
                    </a:lnTo>
                    <a:lnTo>
                      <a:pt x="112" y="399"/>
                    </a:lnTo>
                    <a:lnTo>
                      <a:pt x="112" y="404"/>
                    </a:lnTo>
                    <a:lnTo>
                      <a:pt x="114" y="409"/>
                    </a:lnTo>
                    <a:lnTo>
                      <a:pt x="112" y="432"/>
                    </a:lnTo>
                    <a:lnTo>
                      <a:pt x="110" y="462"/>
                    </a:lnTo>
                    <a:lnTo>
                      <a:pt x="107" y="478"/>
                    </a:lnTo>
                    <a:lnTo>
                      <a:pt x="103" y="490"/>
                    </a:lnTo>
                    <a:lnTo>
                      <a:pt x="100" y="502"/>
                    </a:lnTo>
                    <a:lnTo>
                      <a:pt x="93" y="511"/>
                    </a:lnTo>
                    <a:lnTo>
                      <a:pt x="88" y="519"/>
                    </a:lnTo>
                    <a:lnTo>
                      <a:pt x="81" y="525"/>
                    </a:lnTo>
                    <a:lnTo>
                      <a:pt x="77" y="533"/>
                    </a:lnTo>
                    <a:lnTo>
                      <a:pt x="74" y="541"/>
                    </a:lnTo>
                    <a:lnTo>
                      <a:pt x="71" y="549"/>
                    </a:lnTo>
                    <a:lnTo>
                      <a:pt x="68" y="557"/>
                    </a:lnTo>
                    <a:lnTo>
                      <a:pt x="67" y="567"/>
                    </a:lnTo>
                    <a:lnTo>
                      <a:pt x="67" y="577"/>
                    </a:lnTo>
                    <a:lnTo>
                      <a:pt x="67" y="584"/>
                    </a:lnTo>
                    <a:lnTo>
                      <a:pt x="68" y="588"/>
                    </a:lnTo>
                    <a:lnTo>
                      <a:pt x="70" y="590"/>
                    </a:lnTo>
                    <a:lnTo>
                      <a:pt x="72" y="592"/>
                    </a:lnTo>
                    <a:lnTo>
                      <a:pt x="75" y="593"/>
                    </a:lnTo>
                    <a:lnTo>
                      <a:pt x="77" y="592"/>
                    </a:lnTo>
                    <a:lnTo>
                      <a:pt x="80" y="589"/>
                    </a:lnTo>
                    <a:lnTo>
                      <a:pt x="84" y="586"/>
                    </a:lnTo>
                    <a:lnTo>
                      <a:pt x="97" y="572"/>
                    </a:lnTo>
                    <a:lnTo>
                      <a:pt x="107" y="560"/>
                    </a:lnTo>
                    <a:lnTo>
                      <a:pt x="110" y="558"/>
                    </a:lnTo>
                    <a:lnTo>
                      <a:pt x="114" y="558"/>
                    </a:lnTo>
                    <a:lnTo>
                      <a:pt x="116" y="560"/>
                    </a:lnTo>
                    <a:lnTo>
                      <a:pt x="118" y="564"/>
                    </a:lnTo>
                    <a:lnTo>
                      <a:pt x="120" y="576"/>
                    </a:lnTo>
                    <a:lnTo>
                      <a:pt x="123" y="593"/>
                    </a:lnTo>
                    <a:lnTo>
                      <a:pt x="123" y="627"/>
                    </a:lnTo>
                    <a:lnTo>
                      <a:pt x="123" y="647"/>
                    </a:lnTo>
                    <a:lnTo>
                      <a:pt x="123" y="658"/>
                    </a:lnTo>
                    <a:lnTo>
                      <a:pt x="123" y="669"/>
                    </a:lnTo>
                    <a:lnTo>
                      <a:pt x="122" y="676"/>
                    </a:lnTo>
                    <a:lnTo>
                      <a:pt x="120" y="681"/>
                    </a:lnTo>
                    <a:lnTo>
                      <a:pt x="119" y="685"/>
                    </a:lnTo>
                    <a:lnTo>
                      <a:pt x="116" y="689"/>
                    </a:lnTo>
                    <a:lnTo>
                      <a:pt x="114" y="690"/>
                    </a:lnTo>
                    <a:lnTo>
                      <a:pt x="112" y="690"/>
                    </a:lnTo>
                    <a:lnTo>
                      <a:pt x="110" y="690"/>
                    </a:lnTo>
                    <a:lnTo>
                      <a:pt x="109" y="687"/>
                    </a:lnTo>
                    <a:lnTo>
                      <a:pt x="105" y="684"/>
                    </a:lnTo>
                    <a:lnTo>
                      <a:pt x="101" y="678"/>
                    </a:lnTo>
                    <a:lnTo>
                      <a:pt x="98" y="672"/>
                    </a:lnTo>
                    <a:lnTo>
                      <a:pt x="94" y="667"/>
                    </a:lnTo>
                    <a:lnTo>
                      <a:pt x="90" y="663"/>
                    </a:lnTo>
                    <a:lnTo>
                      <a:pt x="87" y="661"/>
                    </a:lnTo>
                    <a:lnTo>
                      <a:pt x="83" y="676"/>
                    </a:lnTo>
                    <a:lnTo>
                      <a:pt x="76" y="689"/>
                    </a:lnTo>
                    <a:lnTo>
                      <a:pt x="71" y="703"/>
                    </a:lnTo>
                    <a:lnTo>
                      <a:pt x="67" y="718"/>
                    </a:lnTo>
                    <a:lnTo>
                      <a:pt x="54" y="803"/>
                    </a:lnTo>
                    <a:lnTo>
                      <a:pt x="46" y="818"/>
                    </a:lnTo>
                    <a:lnTo>
                      <a:pt x="39" y="834"/>
                    </a:lnTo>
                    <a:lnTo>
                      <a:pt x="33" y="849"/>
                    </a:lnTo>
                    <a:lnTo>
                      <a:pt x="30" y="866"/>
                    </a:lnTo>
                    <a:lnTo>
                      <a:pt x="30" y="874"/>
                    </a:lnTo>
                    <a:lnTo>
                      <a:pt x="30" y="882"/>
                    </a:lnTo>
                    <a:lnTo>
                      <a:pt x="32" y="889"/>
                    </a:lnTo>
                    <a:lnTo>
                      <a:pt x="35" y="896"/>
                    </a:lnTo>
                    <a:lnTo>
                      <a:pt x="39" y="902"/>
                    </a:lnTo>
                    <a:lnTo>
                      <a:pt x="44" y="909"/>
                    </a:lnTo>
                    <a:lnTo>
                      <a:pt x="52" y="915"/>
                    </a:lnTo>
                    <a:lnTo>
                      <a:pt x="61" y="921"/>
                    </a:lnTo>
                    <a:lnTo>
                      <a:pt x="61" y="923"/>
                    </a:lnTo>
                    <a:lnTo>
                      <a:pt x="59" y="926"/>
                    </a:lnTo>
                    <a:lnTo>
                      <a:pt x="58" y="928"/>
                    </a:lnTo>
                    <a:lnTo>
                      <a:pt x="55" y="930"/>
                    </a:lnTo>
                    <a:lnTo>
                      <a:pt x="54" y="932"/>
                    </a:lnTo>
                    <a:lnTo>
                      <a:pt x="53" y="934"/>
                    </a:lnTo>
                    <a:lnTo>
                      <a:pt x="50" y="934"/>
                    </a:lnTo>
                    <a:lnTo>
                      <a:pt x="49" y="932"/>
                    </a:lnTo>
                    <a:lnTo>
                      <a:pt x="44" y="931"/>
                    </a:lnTo>
                    <a:lnTo>
                      <a:pt x="37" y="927"/>
                    </a:lnTo>
                    <a:lnTo>
                      <a:pt x="26" y="918"/>
                    </a:lnTo>
                    <a:lnTo>
                      <a:pt x="18" y="914"/>
                    </a:lnTo>
                    <a:lnTo>
                      <a:pt x="8" y="914"/>
                    </a:lnTo>
                    <a:lnTo>
                      <a:pt x="2" y="914"/>
                    </a:lnTo>
                    <a:lnTo>
                      <a:pt x="0" y="915"/>
                    </a:lnTo>
                    <a:lnTo>
                      <a:pt x="0" y="917"/>
                    </a:lnTo>
                    <a:lnTo>
                      <a:pt x="2" y="923"/>
                    </a:lnTo>
                    <a:lnTo>
                      <a:pt x="8" y="934"/>
                    </a:lnTo>
                    <a:lnTo>
                      <a:pt x="8" y="946"/>
                    </a:lnTo>
                    <a:lnTo>
                      <a:pt x="6" y="961"/>
                    </a:lnTo>
                    <a:lnTo>
                      <a:pt x="8" y="967"/>
                    </a:lnTo>
                    <a:lnTo>
                      <a:pt x="9" y="972"/>
                    </a:lnTo>
                    <a:lnTo>
                      <a:pt x="10" y="974"/>
                    </a:lnTo>
                    <a:lnTo>
                      <a:pt x="13" y="975"/>
                    </a:lnTo>
                    <a:lnTo>
                      <a:pt x="15" y="976"/>
                    </a:lnTo>
                    <a:lnTo>
                      <a:pt x="19" y="976"/>
                    </a:lnTo>
                    <a:lnTo>
                      <a:pt x="30" y="974"/>
                    </a:lnTo>
                    <a:lnTo>
                      <a:pt x="41" y="969"/>
                    </a:lnTo>
                    <a:lnTo>
                      <a:pt x="54" y="962"/>
                    </a:lnTo>
                    <a:lnTo>
                      <a:pt x="67" y="957"/>
                    </a:lnTo>
                    <a:lnTo>
                      <a:pt x="72" y="954"/>
                    </a:lnTo>
                    <a:lnTo>
                      <a:pt x="77" y="954"/>
                    </a:lnTo>
                    <a:lnTo>
                      <a:pt x="83" y="954"/>
                    </a:lnTo>
                    <a:lnTo>
                      <a:pt x="88" y="954"/>
                    </a:lnTo>
                    <a:lnTo>
                      <a:pt x="92" y="958"/>
                    </a:lnTo>
                    <a:lnTo>
                      <a:pt x="94" y="962"/>
                    </a:lnTo>
                    <a:lnTo>
                      <a:pt x="97" y="969"/>
                    </a:lnTo>
                    <a:lnTo>
                      <a:pt x="98" y="978"/>
                    </a:lnTo>
                    <a:lnTo>
                      <a:pt x="98" y="994"/>
                    </a:lnTo>
                    <a:lnTo>
                      <a:pt x="98" y="1022"/>
                    </a:lnTo>
                    <a:lnTo>
                      <a:pt x="98" y="1048"/>
                    </a:lnTo>
                    <a:lnTo>
                      <a:pt x="100" y="1059"/>
                    </a:lnTo>
                    <a:lnTo>
                      <a:pt x="103" y="1062"/>
                    </a:lnTo>
                    <a:lnTo>
                      <a:pt x="112" y="1063"/>
                    </a:lnTo>
                    <a:lnTo>
                      <a:pt x="123" y="1064"/>
                    </a:lnTo>
                    <a:lnTo>
                      <a:pt x="136" y="1064"/>
                    </a:lnTo>
                    <a:lnTo>
                      <a:pt x="149" y="1066"/>
                    </a:lnTo>
                    <a:lnTo>
                      <a:pt x="162" y="1067"/>
                    </a:lnTo>
                    <a:lnTo>
                      <a:pt x="173" y="1068"/>
                    </a:lnTo>
                    <a:lnTo>
                      <a:pt x="181" y="1071"/>
                    </a:lnTo>
                    <a:lnTo>
                      <a:pt x="190" y="1073"/>
                    </a:lnTo>
                    <a:lnTo>
                      <a:pt x="199" y="1075"/>
                    </a:lnTo>
                    <a:lnTo>
                      <a:pt x="210" y="1075"/>
                    </a:lnTo>
                    <a:lnTo>
                      <a:pt x="220" y="1073"/>
                    </a:lnTo>
                    <a:lnTo>
                      <a:pt x="229" y="1071"/>
                    </a:lnTo>
                    <a:lnTo>
                      <a:pt x="238" y="1067"/>
                    </a:lnTo>
                    <a:lnTo>
                      <a:pt x="246" y="1062"/>
                    </a:lnTo>
                    <a:lnTo>
                      <a:pt x="254" y="1055"/>
                    </a:lnTo>
                    <a:lnTo>
                      <a:pt x="259" y="1048"/>
                    </a:lnTo>
                    <a:lnTo>
                      <a:pt x="263" y="1040"/>
                    </a:lnTo>
                    <a:lnTo>
                      <a:pt x="264" y="1033"/>
                    </a:lnTo>
                    <a:lnTo>
                      <a:pt x="264" y="1025"/>
                    </a:lnTo>
                    <a:lnTo>
                      <a:pt x="260" y="1010"/>
                    </a:lnTo>
                    <a:lnTo>
                      <a:pt x="254" y="994"/>
                    </a:lnTo>
                    <a:lnTo>
                      <a:pt x="251" y="985"/>
                    </a:lnTo>
                    <a:lnTo>
                      <a:pt x="251" y="979"/>
                    </a:lnTo>
                    <a:lnTo>
                      <a:pt x="250" y="974"/>
                    </a:lnTo>
                    <a:lnTo>
                      <a:pt x="251" y="970"/>
                    </a:lnTo>
                    <a:lnTo>
                      <a:pt x="256" y="961"/>
                    </a:lnTo>
                    <a:lnTo>
                      <a:pt x="267" y="950"/>
                    </a:lnTo>
                    <a:lnTo>
                      <a:pt x="268" y="946"/>
                    </a:lnTo>
                    <a:lnTo>
                      <a:pt x="269" y="943"/>
                    </a:lnTo>
                    <a:lnTo>
                      <a:pt x="269" y="936"/>
                    </a:lnTo>
                    <a:lnTo>
                      <a:pt x="268" y="931"/>
                    </a:lnTo>
                    <a:lnTo>
                      <a:pt x="265" y="917"/>
                    </a:lnTo>
                    <a:lnTo>
                      <a:pt x="261" y="901"/>
                    </a:lnTo>
                    <a:lnTo>
                      <a:pt x="258" y="887"/>
                    </a:lnTo>
                    <a:lnTo>
                      <a:pt x="255" y="875"/>
                    </a:lnTo>
                    <a:lnTo>
                      <a:pt x="255" y="870"/>
                    </a:lnTo>
                    <a:lnTo>
                      <a:pt x="256" y="866"/>
                    </a:lnTo>
                    <a:lnTo>
                      <a:pt x="258" y="862"/>
                    </a:lnTo>
                    <a:lnTo>
                      <a:pt x="260" y="861"/>
                    </a:lnTo>
                    <a:lnTo>
                      <a:pt x="265" y="861"/>
                    </a:lnTo>
                    <a:lnTo>
                      <a:pt x="272" y="862"/>
                    </a:lnTo>
                    <a:lnTo>
                      <a:pt x="280" y="865"/>
                    </a:lnTo>
                    <a:lnTo>
                      <a:pt x="289" y="869"/>
                    </a:lnTo>
                    <a:lnTo>
                      <a:pt x="311" y="879"/>
                    </a:lnTo>
                    <a:lnTo>
                      <a:pt x="335" y="891"/>
                    </a:lnTo>
                    <a:lnTo>
                      <a:pt x="360" y="904"/>
                    </a:lnTo>
                    <a:lnTo>
                      <a:pt x="381" y="917"/>
                    </a:lnTo>
                    <a:lnTo>
                      <a:pt x="390" y="923"/>
                    </a:lnTo>
                    <a:lnTo>
                      <a:pt x="396" y="928"/>
                    </a:lnTo>
                    <a:lnTo>
                      <a:pt x="401" y="934"/>
                    </a:lnTo>
                    <a:lnTo>
                      <a:pt x="405" y="937"/>
                    </a:lnTo>
                    <a:lnTo>
                      <a:pt x="409" y="949"/>
                    </a:lnTo>
                    <a:lnTo>
                      <a:pt x="416" y="965"/>
                    </a:lnTo>
                    <a:lnTo>
                      <a:pt x="420" y="972"/>
                    </a:lnTo>
                    <a:lnTo>
                      <a:pt x="422" y="980"/>
                    </a:lnTo>
                    <a:lnTo>
                      <a:pt x="426" y="984"/>
                    </a:lnTo>
                    <a:lnTo>
                      <a:pt x="427" y="987"/>
                    </a:lnTo>
                    <a:lnTo>
                      <a:pt x="432" y="987"/>
                    </a:lnTo>
                    <a:lnTo>
                      <a:pt x="438" y="985"/>
                    </a:lnTo>
                    <a:lnTo>
                      <a:pt x="442" y="983"/>
                    </a:lnTo>
                    <a:lnTo>
                      <a:pt x="444" y="980"/>
                    </a:lnTo>
                    <a:lnTo>
                      <a:pt x="448" y="972"/>
                    </a:lnTo>
                    <a:lnTo>
                      <a:pt x="451" y="963"/>
                    </a:lnTo>
                    <a:lnTo>
                      <a:pt x="454" y="943"/>
                    </a:lnTo>
                    <a:lnTo>
                      <a:pt x="460" y="924"/>
                    </a:lnTo>
                    <a:lnTo>
                      <a:pt x="466" y="89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4" name="Freeform 188">
                <a:extLst>
                  <a:ext uri="{FF2B5EF4-FFF2-40B4-BE49-F238E27FC236}">
                    <a16:creationId xmlns:a16="http://schemas.microsoft.com/office/drawing/2014/main" id="{2769BE2C-113B-D54F-8F18-AF555B4EF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53500" y="5287184"/>
                <a:ext cx="38256" cy="37933"/>
              </a:xfrm>
              <a:custGeom>
                <a:avLst/>
                <a:gdLst/>
                <a:ahLst/>
                <a:cxnLst>
                  <a:cxn ang="0">
                    <a:pos x="67" y="14"/>
                  </a:cxn>
                  <a:cxn ang="0">
                    <a:pos x="57" y="6"/>
                  </a:cxn>
                  <a:cxn ang="0">
                    <a:pos x="45" y="1"/>
                  </a:cxn>
                  <a:cxn ang="0">
                    <a:pos x="39" y="0"/>
                  </a:cxn>
                  <a:cxn ang="0">
                    <a:pos x="32" y="0"/>
                  </a:cxn>
                  <a:cxn ang="0">
                    <a:pos x="26" y="0"/>
                  </a:cxn>
                  <a:cxn ang="0">
                    <a:pos x="19" y="1"/>
                  </a:cxn>
                  <a:cxn ang="0">
                    <a:pos x="15" y="3"/>
                  </a:cxn>
                  <a:cxn ang="0">
                    <a:pos x="11" y="6"/>
                  </a:cxn>
                  <a:cxn ang="0">
                    <a:pos x="8" y="10"/>
                  </a:cxn>
                  <a:cxn ang="0">
                    <a:pos x="5" y="14"/>
                  </a:cxn>
                  <a:cxn ang="0">
                    <a:pos x="1" y="23"/>
                  </a:cxn>
                  <a:cxn ang="0">
                    <a:pos x="0" y="32"/>
                  </a:cxn>
                  <a:cxn ang="0">
                    <a:pos x="0" y="39"/>
                  </a:cxn>
                  <a:cxn ang="0">
                    <a:pos x="1" y="44"/>
                  </a:cxn>
                  <a:cxn ang="0">
                    <a:pos x="4" y="50"/>
                  </a:cxn>
                  <a:cxn ang="0">
                    <a:pos x="8" y="57"/>
                  </a:cxn>
                  <a:cxn ang="0">
                    <a:pos x="11" y="62"/>
                  </a:cxn>
                  <a:cxn ang="0">
                    <a:pos x="15" y="67"/>
                  </a:cxn>
                  <a:cxn ang="0">
                    <a:pos x="19" y="71"/>
                  </a:cxn>
                  <a:cxn ang="0">
                    <a:pos x="24" y="75"/>
                  </a:cxn>
                  <a:cxn ang="0">
                    <a:pos x="30" y="78"/>
                  </a:cxn>
                  <a:cxn ang="0">
                    <a:pos x="35" y="80"/>
                  </a:cxn>
                  <a:cxn ang="0">
                    <a:pos x="40" y="82"/>
                  </a:cxn>
                  <a:cxn ang="0">
                    <a:pos x="45" y="82"/>
                  </a:cxn>
                  <a:cxn ang="0">
                    <a:pos x="55" y="82"/>
                  </a:cxn>
                  <a:cxn ang="0">
                    <a:pos x="66" y="79"/>
                  </a:cxn>
                  <a:cxn ang="0">
                    <a:pos x="70" y="78"/>
                  </a:cxn>
                  <a:cxn ang="0">
                    <a:pos x="75" y="74"/>
                  </a:cxn>
                  <a:cxn ang="0">
                    <a:pos x="77" y="71"/>
                  </a:cxn>
                  <a:cxn ang="0">
                    <a:pos x="80" y="67"/>
                  </a:cxn>
                  <a:cxn ang="0">
                    <a:pos x="83" y="62"/>
                  </a:cxn>
                  <a:cxn ang="0">
                    <a:pos x="84" y="57"/>
                  </a:cxn>
                  <a:cxn ang="0">
                    <a:pos x="84" y="50"/>
                  </a:cxn>
                  <a:cxn ang="0">
                    <a:pos x="84" y="44"/>
                  </a:cxn>
                  <a:cxn ang="0">
                    <a:pos x="67" y="14"/>
                  </a:cxn>
                </a:cxnLst>
                <a:rect l="0" t="0" r="r" b="b"/>
                <a:pathLst>
                  <a:path w="84" h="82">
                    <a:moveTo>
                      <a:pt x="67" y="14"/>
                    </a:moveTo>
                    <a:lnTo>
                      <a:pt x="57" y="6"/>
                    </a:lnTo>
                    <a:lnTo>
                      <a:pt x="45" y="1"/>
                    </a:lnTo>
                    <a:lnTo>
                      <a:pt x="39" y="0"/>
                    </a:lnTo>
                    <a:lnTo>
                      <a:pt x="32" y="0"/>
                    </a:lnTo>
                    <a:lnTo>
                      <a:pt x="26" y="0"/>
                    </a:lnTo>
                    <a:lnTo>
                      <a:pt x="19" y="1"/>
                    </a:lnTo>
                    <a:lnTo>
                      <a:pt x="15" y="3"/>
                    </a:lnTo>
                    <a:lnTo>
                      <a:pt x="11" y="6"/>
                    </a:lnTo>
                    <a:lnTo>
                      <a:pt x="8" y="10"/>
                    </a:lnTo>
                    <a:lnTo>
                      <a:pt x="5" y="14"/>
                    </a:lnTo>
                    <a:lnTo>
                      <a:pt x="1" y="23"/>
                    </a:lnTo>
                    <a:lnTo>
                      <a:pt x="0" y="32"/>
                    </a:lnTo>
                    <a:lnTo>
                      <a:pt x="0" y="39"/>
                    </a:lnTo>
                    <a:lnTo>
                      <a:pt x="1" y="44"/>
                    </a:lnTo>
                    <a:lnTo>
                      <a:pt x="4" y="50"/>
                    </a:lnTo>
                    <a:lnTo>
                      <a:pt x="8" y="57"/>
                    </a:lnTo>
                    <a:lnTo>
                      <a:pt x="11" y="62"/>
                    </a:lnTo>
                    <a:lnTo>
                      <a:pt x="15" y="67"/>
                    </a:lnTo>
                    <a:lnTo>
                      <a:pt x="19" y="71"/>
                    </a:lnTo>
                    <a:lnTo>
                      <a:pt x="24" y="75"/>
                    </a:lnTo>
                    <a:lnTo>
                      <a:pt x="30" y="78"/>
                    </a:lnTo>
                    <a:lnTo>
                      <a:pt x="35" y="80"/>
                    </a:lnTo>
                    <a:lnTo>
                      <a:pt x="40" y="82"/>
                    </a:lnTo>
                    <a:lnTo>
                      <a:pt x="45" y="82"/>
                    </a:lnTo>
                    <a:lnTo>
                      <a:pt x="55" y="82"/>
                    </a:lnTo>
                    <a:lnTo>
                      <a:pt x="66" y="79"/>
                    </a:lnTo>
                    <a:lnTo>
                      <a:pt x="70" y="78"/>
                    </a:lnTo>
                    <a:lnTo>
                      <a:pt x="75" y="74"/>
                    </a:lnTo>
                    <a:lnTo>
                      <a:pt x="77" y="71"/>
                    </a:lnTo>
                    <a:lnTo>
                      <a:pt x="80" y="67"/>
                    </a:lnTo>
                    <a:lnTo>
                      <a:pt x="83" y="62"/>
                    </a:lnTo>
                    <a:lnTo>
                      <a:pt x="84" y="57"/>
                    </a:lnTo>
                    <a:lnTo>
                      <a:pt x="84" y="50"/>
                    </a:lnTo>
                    <a:lnTo>
                      <a:pt x="84" y="44"/>
                    </a:lnTo>
                    <a:lnTo>
                      <a:pt x="67" y="1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5" name="Freeform 189">
                <a:extLst>
                  <a:ext uri="{FF2B5EF4-FFF2-40B4-BE49-F238E27FC236}">
                    <a16:creationId xmlns:a16="http://schemas.microsoft.com/office/drawing/2014/main" id="{3EC9DECB-B299-2E4B-8078-2DD7E5C2B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313" y="4615239"/>
                <a:ext cx="1741536" cy="1990548"/>
              </a:xfrm>
              <a:custGeom>
                <a:avLst/>
                <a:gdLst/>
                <a:ahLst/>
                <a:cxnLst>
                  <a:cxn ang="0">
                    <a:pos x="441" y="392"/>
                  </a:cxn>
                  <a:cxn ang="0">
                    <a:pos x="649" y="204"/>
                  </a:cxn>
                  <a:cxn ang="0">
                    <a:pos x="712" y="348"/>
                  </a:cxn>
                  <a:cxn ang="0">
                    <a:pos x="894" y="343"/>
                  </a:cxn>
                  <a:cxn ang="0">
                    <a:pos x="990" y="269"/>
                  </a:cxn>
                  <a:cxn ang="0">
                    <a:pos x="1177" y="293"/>
                  </a:cxn>
                  <a:cxn ang="0">
                    <a:pos x="1280" y="220"/>
                  </a:cxn>
                  <a:cxn ang="0">
                    <a:pos x="1400" y="26"/>
                  </a:cxn>
                  <a:cxn ang="0">
                    <a:pos x="1692" y="9"/>
                  </a:cxn>
                  <a:cxn ang="0">
                    <a:pos x="1927" y="184"/>
                  </a:cxn>
                  <a:cxn ang="0">
                    <a:pos x="2252" y="321"/>
                  </a:cxn>
                  <a:cxn ang="0">
                    <a:pos x="2292" y="474"/>
                  </a:cxn>
                  <a:cxn ang="0">
                    <a:pos x="2371" y="806"/>
                  </a:cxn>
                  <a:cxn ang="0">
                    <a:pos x="2209" y="736"/>
                  </a:cxn>
                  <a:cxn ang="0">
                    <a:pos x="2112" y="754"/>
                  </a:cxn>
                  <a:cxn ang="0">
                    <a:pos x="1905" y="824"/>
                  </a:cxn>
                  <a:cxn ang="0">
                    <a:pos x="1903" y="776"/>
                  </a:cxn>
                  <a:cxn ang="0">
                    <a:pos x="1858" y="960"/>
                  </a:cxn>
                  <a:cxn ang="0">
                    <a:pos x="1789" y="1122"/>
                  </a:cxn>
                  <a:cxn ang="0">
                    <a:pos x="1933" y="1532"/>
                  </a:cxn>
                  <a:cxn ang="0">
                    <a:pos x="2227" y="1737"/>
                  </a:cxn>
                  <a:cxn ang="0">
                    <a:pos x="2367" y="2255"/>
                  </a:cxn>
                  <a:cxn ang="0">
                    <a:pos x="2533" y="2392"/>
                  </a:cxn>
                  <a:cxn ang="0">
                    <a:pos x="2939" y="2548"/>
                  </a:cxn>
                  <a:cxn ang="0">
                    <a:pos x="2954" y="2690"/>
                  </a:cxn>
                  <a:cxn ang="0">
                    <a:pos x="3546" y="3076"/>
                  </a:cxn>
                  <a:cxn ang="0">
                    <a:pos x="3825" y="3391"/>
                  </a:cxn>
                  <a:cxn ang="0">
                    <a:pos x="3733" y="3508"/>
                  </a:cxn>
                  <a:cxn ang="0">
                    <a:pos x="3564" y="3316"/>
                  </a:cxn>
                  <a:cxn ang="0">
                    <a:pos x="3371" y="3220"/>
                  </a:cxn>
                  <a:cxn ang="0">
                    <a:pos x="3156" y="3583"/>
                  </a:cxn>
                  <a:cxn ang="0">
                    <a:pos x="3367" y="3760"/>
                  </a:cxn>
                  <a:cxn ang="0">
                    <a:pos x="3262" y="3913"/>
                  </a:cxn>
                  <a:cxn ang="0">
                    <a:pos x="3142" y="4196"/>
                  </a:cxn>
                  <a:cxn ang="0">
                    <a:pos x="2971" y="4389"/>
                  </a:cxn>
                  <a:cxn ang="0">
                    <a:pos x="2800" y="4301"/>
                  </a:cxn>
                  <a:cxn ang="0">
                    <a:pos x="2920" y="4139"/>
                  </a:cxn>
                  <a:cxn ang="0">
                    <a:pos x="3018" y="4001"/>
                  </a:cxn>
                  <a:cxn ang="0">
                    <a:pos x="2971" y="3826"/>
                  </a:cxn>
                  <a:cxn ang="0">
                    <a:pos x="2879" y="3541"/>
                  </a:cxn>
                  <a:cxn ang="0">
                    <a:pos x="2768" y="3392"/>
                  </a:cxn>
                  <a:cxn ang="0">
                    <a:pos x="2650" y="3355"/>
                  </a:cxn>
                  <a:cxn ang="0">
                    <a:pos x="2572" y="3224"/>
                  </a:cxn>
                  <a:cxn ang="0">
                    <a:pos x="2367" y="3135"/>
                  </a:cxn>
                  <a:cxn ang="0">
                    <a:pos x="2313" y="3026"/>
                  </a:cxn>
                  <a:cxn ang="0">
                    <a:pos x="2198" y="2837"/>
                  </a:cxn>
                  <a:cxn ang="0">
                    <a:pos x="1946" y="2810"/>
                  </a:cxn>
                  <a:cxn ang="0">
                    <a:pos x="1634" y="2421"/>
                  </a:cxn>
                  <a:cxn ang="0">
                    <a:pos x="1398" y="2193"/>
                  </a:cxn>
                  <a:cxn ang="0">
                    <a:pos x="1381" y="2145"/>
                  </a:cxn>
                  <a:cxn ang="0">
                    <a:pos x="1184" y="1926"/>
                  </a:cxn>
                  <a:cxn ang="0">
                    <a:pos x="1113" y="1706"/>
                  </a:cxn>
                  <a:cxn ang="0">
                    <a:pos x="982" y="1330"/>
                  </a:cxn>
                  <a:cxn ang="0">
                    <a:pos x="788" y="1211"/>
                  </a:cxn>
                  <a:cxn ang="0">
                    <a:pos x="561" y="1179"/>
                  </a:cxn>
                  <a:cxn ang="0">
                    <a:pos x="288" y="1377"/>
                  </a:cxn>
                  <a:cxn ang="0">
                    <a:pos x="183" y="1203"/>
                  </a:cxn>
                  <a:cxn ang="0">
                    <a:pos x="17" y="964"/>
                  </a:cxn>
                  <a:cxn ang="0">
                    <a:pos x="11" y="776"/>
                  </a:cxn>
                  <a:cxn ang="0">
                    <a:pos x="158" y="601"/>
                  </a:cxn>
                  <a:cxn ang="0">
                    <a:pos x="112" y="436"/>
                  </a:cxn>
                </a:cxnLst>
                <a:rect l="0" t="0" r="r" b="b"/>
                <a:pathLst>
                  <a:path w="3827" h="4404"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lnTo>
                      <a:pt x="155" y="36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6" name="Freeform 196">
                <a:extLst>
                  <a:ext uri="{FF2B5EF4-FFF2-40B4-BE49-F238E27FC236}">
                    <a16:creationId xmlns:a16="http://schemas.microsoft.com/office/drawing/2014/main" id="{85062A0C-2060-974C-BD8F-E127C9C95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1890" y="1815467"/>
                <a:ext cx="1082084" cy="1762953"/>
              </a:xfrm>
              <a:custGeom>
                <a:avLst/>
                <a:gdLst/>
                <a:ahLst/>
                <a:cxnLst>
                  <a:cxn ang="0">
                    <a:pos x="1694" y="1326"/>
                  </a:cxn>
                  <a:cxn ang="0">
                    <a:pos x="1541" y="1265"/>
                  </a:cxn>
                  <a:cxn ang="0">
                    <a:pos x="1708" y="1160"/>
                  </a:cxn>
                  <a:cxn ang="0">
                    <a:pos x="1830" y="1062"/>
                  </a:cxn>
                  <a:cxn ang="0">
                    <a:pos x="2118" y="689"/>
                  </a:cxn>
                  <a:cxn ang="0">
                    <a:pos x="1795" y="549"/>
                  </a:cxn>
                  <a:cxn ang="0">
                    <a:pos x="1610" y="474"/>
                  </a:cxn>
                  <a:cxn ang="0">
                    <a:pos x="1628" y="401"/>
                  </a:cxn>
                  <a:cxn ang="0">
                    <a:pos x="1991" y="212"/>
                  </a:cxn>
                  <a:cxn ang="0">
                    <a:pos x="1825" y="130"/>
                  </a:cxn>
                  <a:cxn ang="0">
                    <a:pos x="1591" y="79"/>
                  </a:cxn>
                  <a:cxn ang="0">
                    <a:pos x="1439" y="165"/>
                  </a:cxn>
                  <a:cxn ang="0">
                    <a:pos x="1387" y="283"/>
                  </a:cxn>
                  <a:cxn ang="0">
                    <a:pos x="1281" y="379"/>
                  </a:cxn>
                  <a:cxn ang="0">
                    <a:pos x="1224" y="447"/>
                  </a:cxn>
                  <a:cxn ang="0">
                    <a:pos x="1215" y="561"/>
                  </a:cxn>
                  <a:cxn ang="0">
                    <a:pos x="1128" y="664"/>
                  </a:cxn>
                  <a:cxn ang="0">
                    <a:pos x="1024" y="750"/>
                  </a:cxn>
                  <a:cxn ang="0">
                    <a:pos x="1230" y="772"/>
                  </a:cxn>
                  <a:cxn ang="0">
                    <a:pos x="1031" y="1067"/>
                  </a:cxn>
                  <a:cxn ang="0">
                    <a:pos x="1217" y="1195"/>
                  </a:cxn>
                  <a:cxn ang="0">
                    <a:pos x="1129" y="1397"/>
                  </a:cxn>
                  <a:cxn ang="0">
                    <a:pos x="969" y="1577"/>
                  </a:cxn>
                  <a:cxn ang="0">
                    <a:pos x="926" y="1691"/>
                  </a:cxn>
                  <a:cxn ang="0">
                    <a:pos x="1065" y="1786"/>
                  </a:cxn>
                  <a:cxn ang="0">
                    <a:pos x="1216" y="1750"/>
                  </a:cxn>
                  <a:cxn ang="0">
                    <a:pos x="1338" y="1799"/>
                  </a:cxn>
                  <a:cxn ang="0">
                    <a:pos x="1294" y="2052"/>
                  </a:cxn>
                  <a:cxn ang="0">
                    <a:pos x="1339" y="2194"/>
                  </a:cxn>
                  <a:cxn ang="0">
                    <a:pos x="1272" y="2287"/>
                  </a:cxn>
                  <a:cxn ang="0">
                    <a:pos x="1247" y="2496"/>
                  </a:cxn>
                  <a:cxn ang="0">
                    <a:pos x="1124" y="2491"/>
                  </a:cxn>
                  <a:cxn ang="0">
                    <a:pos x="798" y="2338"/>
                  </a:cxn>
                  <a:cxn ang="0">
                    <a:pos x="695" y="2537"/>
                  </a:cxn>
                  <a:cxn ang="0">
                    <a:pos x="815" y="2688"/>
                  </a:cxn>
                  <a:cxn ang="0">
                    <a:pos x="658" y="2848"/>
                  </a:cxn>
                  <a:cxn ang="0">
                    <a:pos x="366" y="2910"/>
                  </a:cxn>
                  <a:cxn ang="0">
                    <a:pos x="444" y="3008"/>
                  </a:cxn>
                  <a:cxn ang="0">
                    <a:pos x="463" y="3096"/>
                  </a:cxn>
                  <a:cxn ang="0">
                    <a:pos x="707" y="3125"/>
                  </a:cxn>
                  <a:cxn ang="0">
                    <a:pos x="865" y="3317"/>
                  </a:cxn>
                  <a:cxn ang="0">
                    <a:pos x="1173" y="3232"/>
                  </a:cxn>
                  <a:cxn ang="0">
                    <a:pos x="891" y="3425"/>
                  </a:cxn>
                  <a:cxn ang="0">
                    <a:pos x="562" y="3381"/>
                  </a:cxn>
                  <a:cxn ang="0">
                    <a:pos x="55" y="3611"/>
                  </a:cxn>
                  <a:cxn ang="0">
                    <a:pos x="79" y="3719"/>
                  </a:cxn>
                  <a:cxn ang="0">
                    <a:pos x="311" y="3668"/>
                  </a:cxn>
                  <a:cxn ang="0">
                    <a:pos x="452" y="3711"/>
                  </a:cxn>
                  <a:cxn ang="0">
                    <a:pos x="715" y="3622"/>
                  </a:cxn>
                  <a:cxn ang="0">
                    <a:pos x="939" y="3755"/>
                  </a:cxn>
                  <a:cxn ang="0">
                    <a:pos x="1092" y="3714"/>
                  </a:cxn>
                  <a:cxn ang="0">
                    <a:pos x="1315" y="3716"/>
                  </a:cxn>
                  <a:cxn ang="0">
                    <a:pos x="1469" y="3787"/>
                  </a:cxn>
                  <a:cxn ang="0">
                    <a:pos x="1680" y="3857"/>
                  </a:cxn>
                  <a:cxn ang="0">
                    <a:pos x="2123" y="3771"/>
                  </a:cxn>
                  <a:cxn ang="0">
                    <a:pos x="1926" y="3629"/>
                  </a:cxn>
                  <a:cxn ang="0">
                    <a:pos x="2082" y="3484"/>
                  </a:cxn>
                  <a:cxn ang="0">
                    <a:pos x="2354" y="3273"/>
                  </a:cxn>
                  <a:cxn ang="0">
                    <a:pos x="2098" y="2967"/>
                  </a:cxn>
                  <a:cxn ang="0">
                    <a:pos x="1964" y="2929"/>
                  </a:cxn>
                  <a:cxn ang="0">
                    <a:pos x="1896" y="2527"/>
                  </a:cxn>
                  <a:cxn ang="0">
                    <a:pos x="2045" y="2469"/>
                  </a:cxn>
                  <a:cxn ang="0">
                    <a:pos x="1891" y="2090"/>
                  </a:cxn>
                </a:cxnLst>
                <a:rect l="0" t="0" r="r" b="b"/>
                <a:pathLst>
                  <a:path w="2373" h="3901">
                    <a:moveTo>
                      <a:pt x="1845" y="1887"/>
                    </a:moveTo>
                    <a:lnTo>
                      <a:pt x="1843" y="1848"/>
                    </a:lnTo>
                    <a:lnTo>
                      <a:pt x="1842" y="1807"/>
                    </a:lnTo>
                    <a:lnTo>
                      <a:pt x="1843" y="1786"/>
                    </a:lnTo>
                    <a:lnTo>
                      <a:pt x="1845" y="1767"/>
                    </a:lnTo>
                    <a:lnTo>
                      <a:pt x="1848" y="1747"/>
                    </a:lnTo>
                    <a:lnTo>
                      <a:pt x="1855" y="1728"/>
                    </a:lnTo>
                    <a:lnTo>
                      <a:pt x="1860" y="1713"/>
                    </a:lnTo>
                    <a:lnTo>
                      <a:pt x="1864" y="1698"/>
                    </a:lnTo>
                    <a:lnTo>
                      <a:pt x="1867" y="1684"/>
                    </a:lnTo>
                    <a:lnTo>
                      <a:pt x="1869" y="1668"/>
                    </a:lnTo>
                    <a:lnTo>
                      <a:pt x="1872" y="1638"/>
                    </a:lnTo>
                    <a:lnTo>
                      <a:pt x="1872" y="1606"/>
                    </a:lnTo>
                    <a:lnTo>
                      <a:pt x="1870" y="1590"/>
                    </a:lnTo>
                    <a:lnTo>
                      <a:pt x="1869" y="1575"/>
                    </a:lnTo>
                    <a:lnTo>
                      <a:pt x="1867" y="1561"/>
                    </a:lnTo>
                    <a:lnTo>
                      <a:pt x="1863" y="1546"/>
                    </a:lnTo>
                    <a:lnTo>
                      <a:pt x="1857" y="1532"/>
                    </a:lnTo>
                    <a:lnTo>
                      <a:pt x="1851" y="1519"/>
                    </a:lnTo>
                    <a:lnTo>
                      <a:pt x="1845" y="1506"/>
                    </a:lnTo>
                    <a:lnTo>
                      <a:pt x="1838" y="1493"/>
                    </a:lnTo>
                    <a:lnTo>
                      <a:pt x="1821" y="1469"/>
                    </a:lnTo>
                    <a:lnTo>
                      <a:pt x="1803" y="1445"/>
                    </a:lnTo>
                    <a:lnTo>
                      <a:pt x="1782" y="1423"/>
                    </a:lnTo>
                    <a:lnTo>
                      <a:pt x="1763" y="1401"/>
                    </a:lnTo>
                    <a:lnTo>
                      <a:pt x="1727" y="1362"/>
                    </a:lnTo>
                    <a:lnTo>
                      <a:pt x="1718" y="1349"/>
                    </a:lnTo>
                    <a:lnTo>
                      <a:pt x="1710" y="1339"/>
                    </a:lnTo>
                    <a:lnTo>
                      <a:pt x="1702" y="1331"/>
                    </a:lnTo>
                    <a:lnTo>
                      <a:pt x="1694" y="1326"/>
                    </a:lnTo>
                    <a:lnTo>
                      <a:pt x="1688" y="1322"/>
                    </a:lnTo>
                    <a:lnTo>
                      <a:pt x="1681" y="1321"/>
                    </a:lnTo>
                    <a:lnTo>
                      <a:pt x="1675" y="1321"/>
                    </a:lnTo>
                    <a:lnTo>
                      <a:pt x="1667" y="1322"/>
                    </a:lnTo>
                    <a:lnTo>
                      <a:pt x="1653" y="1326"/>
                    </a:lnTo>
                    <a:lnTo>
                      <a:pt x="1636" y="1331"/>
                    </a:lnTo>
                    <a:lnTo>
                      <a:pt x="1627" y="1334"/>
                    </a:lnTo>
                    <a:lnTo>
                      <a:pt x="1616" y="1335"/>
                    </a:lnTo>
                    <a:lnTo>
                      <a:pt x="1605" y="1335"/>
                    </a:lnTo>
                    <a:lnTo>
                      <a:pt x="1593" y="1335"/>
                    </a:lnTo>
                    <a:lnTo>
                      <a:pt x="1587" y="1334"/>
                    </a:lnTo>
                    <a:lnTo>
                      <a:pt x="1578" y="1331"/>
                    </a:lnTo>
                    <a:lnTo>
                      <a:pt x="1567" y="1326"/>
                    </a:lnTo>
                    <a:lnTo>
                      <a:pt x="1556" y="1321"/>
                    </a:lnTo>
                    <a:lnTo>
                      <a:pt x="1531" y="1307"/>
                    </a:lnTo>
                    <a:lnTo>
                      <a:pt x="1504" y="1290"/>
                    </a:lnTo>
                    <a:lnTo>
                      <a:pt x="1479" y="1270"/>
                    </a:lnTo>
                    <a:lnTo>
                      <a:pt x="1457" y="1254"/>
                    </a:lnTo>
                    <a:lnTo>
                      <a:pt x="1449" y="1245"/>
                    </a:lnTo>
                    <a:lnTo>
                      <a:pt x="1443" y="1237"/>
                    </a:lnTo>
                    <a:lnTo>
                      <a:pt x="1439" y="1230"/>
                    </a:lnTo>
                    <a:lnTo>
                      <a:pt x="1438" y="1225"/>
                    </a:lnTo>
                    <a:lnTo>
                      <a:pt x="1445" y="1225"/>
                    </a:lnTo>
                    <a:lnTo>
                      <a:pt x="1453" y="1226"/>
                    </a:lnTo>
                    <a:lnTo>
                      <a:pt x="1464" y="1229"/>
                    </a:lnTo>
                    <a:lnTo>
                      <a:pt x="1474" y="1233"/>
                    </a:lnTo>
                    <a:lnTo>
                      <a:pt x="1496" y="1245"/>
                    </a:lnTo>
                    <a:lnTo>
                      <a:pt x="1519" y="1256"/>
                    </a:lnTo>
                    <a:lnTo>
                      <a:pt x="1531" y="1261"/>
                    </a:lnTo>
                    <a:lnTo>
                      <a:pt x="1541" y="1265"/>
                    </a:lnTo>
                    <a:lnTo>
                      <a:pt x="1552" y="1269"/>
                    </a:lnTo>
                    <a:lnTo>
                      <a:pt x="1562" y="1270"/>
                    </a:lnTo>
                    <a:lnTo>
                      <a:pt x="1567" y="1270"/>
                    </a:lnTo>
                    <a:lnTo>
                      <a:pt x="1571" y="1269"/>
                    </a:lnTo>
                    <a:lnTo>
                      <a:pt x="1575" y="1268"/>
                    </a:lnTo>
                    <a:lnTo>
                      <a:pt x="1579" y="1265"/>
                    </a:lnTo>
                    <a:lnTo>
                      <a:pt x="1583" y="1263"/>
                    </a:lnTo>
                    <a:lnTo>
                      <a:pt x="1587" y="1260"/>
                    </a:lnTo>
                    <a:lnTo>
                      <a:pt x="1589" y="1255"/>
                    </a:lnTo>
                    <a:lnTo>
                      <a:pt x="1592" y="1250"/>
                    </a:lnTo>
                    <a:lnTo>
                      <a:pt x="1594" y="1246"/>
                    </a:lnTo>
                    <a:lnTo>
                      <a:pt x="1597" y="1242"/>
                    </a:lnTo>
                    <a:lnTo>
                      <a:pt x="1601" y="1239"/>
                    </a:lnTo>
                    <a:lnTo>
                      <a:pt x="1605" y="1237"/>
                    </a:lnTo>
                    <a:lnTo>
                      <a:pt x="1615" y="1233"/>
                    </a:lnTo>
                    <a:lnTo>
                      <a:pt x="1628" y="1230"/>
                    </a:lnTo>
                    <a:lnTo>
                      <a:pt x="1655" y="1228"/>
                    </a:lnTo>
                    <a:lnTo>
                      <a:pt x="1685" y="1228"/>
                    </a:lnTo>
                    <a:lnTo>
                      <a:pt x="1712" y="1228"/>
                    </a:lnTo>
                    <a:lnTo>
                      <a:pt x="1733" y="1226"/>
                    </a:lnTo>
                    <a:lnTo>
                      <a:pt x="1740" y="1225"/>
                    </a:lnTo>
                    <a:lnTo>
                      <a:pt x="1745" y="1223"/>
                    </a:lnTo>
                    <a:lnTo>
                      <a:pt x="1745" y="1220"/>
                    </a:lnTo>
                    <a:lnTo>
                      <a:pt x="1745" y="1217"/>
                    </a:lnTo>
                    <a:lnTo>
                      <a:pt x="1743" y="1215"/>
                    </a:lnTo>
                    <a:lnTo>
                      <a:pt x="1742" y="1212"/>
                    </a:lnTo>
                    <a:lnTo>
                      <a:pt x="1723" y="1182"/>
                    </a:lnTo>
                    <a:lnTo>
                      <a:pt x="1714" y="1166"/>
                    </a:lnTo>
                    <a:lnTo>
                      <a:pt x="1711" y="1163"/>
                    </a:lnTo>
                    <a:lnTo>
                      <a:pt x="1708" y="1160"/>
                    </a:lnTo>
                    <a:lnTo>
                      <a:pt x="1705" y="1159"/>
                    </a:lnTo>
                    <a:lnTo>
                      <a:pt x="1698" y="1156"/>
                    </a:lnTo>
                    <a:lnTo>
                      <a:pt x="1683" y="1154"/>
                    </a:lnTo>
                    <a:lnTo>
                      <a:pt x="1658" y="1150"/>
                    </a:lnTo>
                    <a:lnTo>
                      <a:pt x="1637" y="1146"/>
                    </a:lnTo>
                    <a:lnTo>
                      <a:pt x="1624" y="1143"/>
                    </a:lnTo>
                    <a:lnTo>
                      <a:pt x="1615" y="1140"/>
                    </a:lnTo>
                    <a:lnTo>
                      <a:pt x="1611" y="1137"/>
                    </a:lnTo>
                    <a:lnTo>
                      <a:pt x="1610" y="1134"/>
                    </a:lnTo>
                    <a:lnTo>
                      <a:pt x="1610" y="1133"/>
                    </a:lnTo>
                    <a:lnTo>
                      <a:pt x="1611" y="1132"/>
                    </a:lnTo>
                    <a:lnTo>
                      <a:pt x="1614" y="1131"/>
                    </a:lnTo>
                    <a:lnTo>
                      <a:pt x="1620" y="1128"/>
                    </a:lnTo>
                    <a:lnTo>
                      <a:pt x="1628" y="1125"/>
                    </a:lnTo>
                    <a:lnTo>
                      <a:pt x="1650" y="1121"/>
                    </a:lnTo>
                    <a:lnTo>
                      <a:pt x="1675" y="1119"/>
                    </a:lnTo>
                    <a:lnTo>
                      <a:pt x="1686" y="1118"/>
                    </a:lnTo>
                    <a:lnTo>
                      <a:pt x="1697" y="1119"/>
                    </a:lnTo>
                    <a:lnTo>
                      <a:pt x="1706" y="1119"/>
                    </a:lnTo>
                    <a:lnTo>
                      <a:pt x="1712" y="1120"/>
                    </a:lnTo>
                    <a:lnTo>
                      <a:pt x="1718" y="1121"/>
                    </a:lnTo>
                    <a:lnTo>
                      <a:pt x="1723" y="1121"/>
                    </a:lnTo>
                    <a:lnTo>
                      <a:pt x="1729" y="1121"/>
                    </a:lnTo>
                    <a:lnTo>
                      <a:pt x="1736" y="1120"/>
                    </a:lnTo>
                    <a:lnTo>
                      <a:pt x="1749" y="1115"/>
                    </a:lnTo>
                    <a:lnTo>
                      <a:pt x="1764" y="1109"/>
                    </a:lnTo>
                    <a:lnTo>
                      <a:pt x="1780" y="1098"/>
                    </a:lnTo>
                    <a:lnTo>
                      <a:pt x="1797" y="1088"/>
                    </a:lnTo>
                    <a:lnTo>
                      <a:pt x="1813" y="1075"/>
                    </a:lnTo>
                    <a:lnTo>
                      <a:pt x="1830" y="1062"/>
                    </a:lnTo>
                    <a:lnTo>
                      <a:pt x="1865" y="1033"/>
                    </a:lnTo>
                    <a:lnTo>
                      <a:pt x="1895" y="1005"/>
                    </a:lnTo>
                    <a:lnTo>
                      <a:pt x="1922" y="982"/>
                    </a:lnTo>
                    <a:lnTo>
                      <a:pt x="1940" y="963"/>
                    </a:lnTo>
                    <a:lnTo>
                      <a:pt x="1953" y="949"/>
                    </a:lnTo>
                    <a:lnTo>
                      <a:pt x="1966" y="934"/>
                    </a:lnTo>
                    <a:lnTo>
                      <a:pt x="1977" y="917"/>
                    </a:lnTo>
                    <a:lnTo>
                      <a:pt x="1986" y="900"/>
                    </a:lnTo>
                    <a:lnTo>
                      <a:pt x="1996" y="883"/>
                    </a:lnTo>
                    <a:lnTo>
                      <a:pt x="2006" y="866"/>
                    </a:lnTo>
                    <a:lnTo>
                      <a:pt x="2018" y="851"/>
                    </a:lnTo>
                    <a:lnTo>
                      <a:pt x="2031" y="835"/>
                    </a:lnTo>
                    <a:lnTo>
                      <a:pt x="2039" y="829"/>
                    </a:lnTo>
                    <a:lnTo>
                      <a:pt x="2048" y="822"/>
                    </a:lnTo>
                    <a:lnTo>
                      <a:pt x="2056" y="817"/>
                    </a:lnTo>
                    <a:lnTo>
                      <a:pt x="2063" y="812"/>
                    </a:lnTo>
                    <a:lnTo>
                      <a:pt x="2080" y="803"/>
                    </a:lnTo>
                    <a:lnTo>
                      <a:pt x="2095" y="795"/>
                    </a:lnTo>
                    <a:lnTo>
                      <a:pt x="2101" y="790"/>
                    </a:lnTo>
                    <a:lnTo>
                      <a:pt x="2106" y="785"/>
                    </a:lnTo>
                    <a:lnTo>
                      <a:pt x="2110" y="778"/>
                    </a:lnTo>
                    <a:lnTo>
                      <a:pt x="2114" y="770"/>
                    </a:lnTo>
                    <a:lnTo>
                      <a:pt x="2117" y="763"/>
                    </a:lnTo>
                    <a:lnTo>
                      <a:pt x="2117" y="752"/>
                    </a:lnTo>
                    <a:lnTo>
                      <a:pt x="2117" y="741"/>
                    </a:lnTo>
                    <a:lnTo>
                      <a:pt x="2114" y="728"/>
                    </a:lnTo>
                    <a:lnTo>
                      <a:pt x="2111" y="716"/>
                    </a:lnTo>
                    <a:lnTo>
                      <a:pt x="2111" y="706"/>
                    </a:lnTo>
                    <a:lnTo>
                      <a:pt x="2114" y="698"/>
                    </a:lnTo>
                    <a:lnTo>
                      <a:pt x="2118" y="689"/>
                    </a:lnTo>
                    <a:lnTo>
                      <a:pt x="2120" y="681"/>
                    </a:lnTo>
                    <a:lnTo>
                      <a:pt x="2124" y="673"/>
                    </a:lnTo>
                    <a:lnTo>
                      <a:pt x="2127" y="664"/>
                    </a:lnTo>
                    <a:lnTo>
                      <a:pt x="2127" y="655"/>
                    </a:lnTo>
                    <a:lnTo>
                      <a:pt x="2127" y="653"/>
                    </a:lnTo>
                    <a:lnTo>
                      <a:pt x="2124" y="651"/>
                    </a:lnTo>
                    <a:lnTo>
                      <a:pt x="2120" y="650"/>
                    </a:lnTo>
                    <a:lnTo>
                      <a:pt x="2115" y="649"/>
                    </a:lnTo>
                    <a:lnTo>
                      <a:pt x="2102" y="646"/>
                    </a:lnTo>
                    <a:lnTo>
                      <a:pt x="2087" y="645"/>
                    </a:lnTo>
                    <a:lnTo>
                      <a:pt x="2071" y="643"/>
                    </a:lnTo>
                    <a:lnTo>
                      <a:pt x="2056" y="641"/>
                    </a:lnTo>
                    <a:lnTo>
                      <a:pt x="2043" y="640"/>
                    </a:lnTo>
                    <a:lnTo>
                      <a:pt x="2034" y="637"/>
                    </a:lnTo>
                    <a:lnTo>
                      <a:pt x="2016" y="632"/>
                    </a:lnTo>
                    <a:lnTo>
                      <a:pt x="2000" y="625"/>
                    </a:lnTo>
                    <a:lnTo>
                      <a:pt x="1986" y="619"/>
                    </a:lnTo>
                    <a:lnTo>
                      <a:pt x="1970" y="612"/>
                    </a:lnTo>
                    <a:lnTo>
                      <a:pt x="1955" y="606"/>
                    </a:lnTo>
                    <a:lnTo>
                      <a:pt x="1939" y="599"/>
                    </a:lnTo>
                    <a:lnTo>
                      <a:pt x="1922" y="596"/>
                    </a:lnTo>
                    <a:lnTo>
                      <a:pt x="1904" y="592"/>
                    </a:lnTo>
                    <a:lnTo>
                      <a:pt x="1890" y="589"/>
                    </a:lnTo>
                    <a:lnTo>
                      <a:pt x="1876" y="584"/>
                    </a:lnTo>
                    <a:lnTo>
                      <a:pt x="1863" y="579"/>
                    </a:lnTo>
                    <a:lnTo>
                      <a:pt x="1850" y="571"/>
                    </a:lnTo>
                    <a:lnTo>
                      <a:pt x="1837" y="564"/>
                    </a:lnTo>
                    <a:lnTo>
                      <a:pt x="1824" y="558"/>
                    </a:lnTo>
                    <a:lnTo>
                      <a:pt x="1810" y="553"/>
                    </a:lnTo>
                    <a:lnTo>
                      <a:pt x="1795" y="549"/>
                    </a:lnTo>
                    <a:lnTo>
                      <a:pt x="1778" y="546"/>
                    </a:lnTo>
                    <a:lnTo>
                      <a:pt x="1762" y="545"/>
                    </a:lnTo>
                    <a:lnTo>
                      <a:pt x="1745" y="546"/>
                    </a:lnTo>
                    <a:lnTo>
                      <a:pt x="1728" y="549"/>
                    </a:lnTo>
                    <a:lnTo>
                      <a:pt x="1693" y="555"/>
                    </a:lnTo>
                    <a:lnTo>
                      <a:pt x="1658" y="563"/>
                    </a:lnTo>
                    <a:lnTo>
                      <a:pt x="1623" y="572"/>
                    </a:lnTo>
                    <a:lnTo>
                      <a:pt x="1588" y="579"/>
                    </a:lnTo>
                    <a:lnTo>
                      <a:pt x="1571" y="580"/>
                    </a:lnTo>
                    <a:lnTo>
                      <a:pt x="1556" y="580"/>
                    </a:lnTo>
                    <a:lnTo>
                      <a:pt x="1539" y="579"/>
                    </a:lnTo>
                    <a:lnTo>
                      <a:pt x="1523" y="576"/>
                    </a:lnTo>
                    <a:lnTo>
                      <a:pt x="1523" y="572"/>
                    </a:lnTo>
                    <a:lnTo>
                      <a:pt x="1525" y="568"/>
                    </a:lnTo>
                    <a:lnTo>
                      <a:pt x="1526" y="564"/>
                    </a:lnTo>
                    <a:lnTo>
                      <a:pt x="1528" y="561"/>
                    </a:lnTo>
                    <a:lnTo>
                      <a:pt x="1535" y="554"/>
                    </a:lnTo>
                    <a:lnTo>
                      <a:pt x="1541" y="548"/>
                    </a:lnTo>
                    <a:lnTo>
                      <a:pt x="1557" y="539"/>
                    </a:lnTo>
                    <a:lnTo>
                      <a:pt x="1570" y="529"/>
                    </a:lnTo>
                    <a:lnTo>
                      <a:pt x="1576" y="520"/>
                    </a:lnTo>
                    <a:lnTo>
                      <a:pt x="1580" y="514"/>
                    </a:lnTo>
                    <a:lnTo>
                      <a:pt x="1582" y="507"/>
                    </a:lnTo>
                    <a:lnTo>
                      <a:pt x="1582" y="502"/>
                    </a:lnTo>
                    <a:lnTo>
                      <a:pt x="1583" y="497"/>
                    </a:lnTo>
                    <a:lnTo>
                      <a:pt x="1584" y="492"/>
                    </a:lnTo>
                    <a:lnTo>
                      <a:pt x="1588" y="487"/>
                    </a:lnTo>
                    <a:lnTo>
                      <a:pt x="1597" y="480"/>
                    </a:lnTo>
                    <a:lnTo>
                      <a:pt x="1604" y="476"/>
                    </a:lnTo>
                    <a:lnTo>
                      <a:pt x="1610" y="474"/>
                    </a:lnTo>
                    <a:lnTo>
                      <a:pt x="1615" y="472"/>
                    </a:lnTo>
                    <a:lnTo>
                      <a:pt x="1622" y="472"/>
                    </a:lnTo>
                    <a:lnTo>
                      <a:pt x="1633" y="474"/>
                    </a:lnTo>
                    <a:lnTo>
                      <a:pt x="1648" y="476"/>
                    </a:lnTo>
                    <a:lnTo>
                      <a:pt x="1657" y="478"/>
                    </a:lnTo>
                    <a:lnTo>
                      <a:pt x="1664" y="476"/>
                    </a:lnTo>
                    <a:lnTo>
                      <a:pt x="1673" y="475"/>
                    </a:lnTo>
                    <a:lnTo>
                      <a:pt x="1681" y="471"/>
                    </a:lnTo>
                    <a:lnTo>
                      <a:pt x="1688" y="466"/>
                    </a:lnTo>
                    <a:lnTo>
                      <a:pt x="1693" y="460"/>
                    </a:lnTo>
                    <a:lnTo>
                      <a:pt x="1696" y="452"/>
                    </a:lnTo>
                    <a:lnTo>
                      <a:pt x="1697" y="444"/>
                    </a:lnTo>
                    <a:lnTo>
                      <a:pt x="1676" y="445"/>
                    </a:lnTo>
                    <a:lnTo>
                      <a:pt x="1655" y="447"/>
                    </a:lnTo>
                    <a:lnTo>
                      <a:pt x="1645" y="445"/>
                    </a:lnTo>
                    <a:lnTo>
                      <a:pt x="1636" y="444"/>
                    </a:lnTo>
                    <a:lnTo>
                      <a:pt x="1627" y="440"/>
                    </a:lnTo>
                    <a:lnTo>
                      <a:pt x="1618" y="435"/>
                    </a:lnTo>
                    <a:lnTo>
                      <a:pt x="1606" y="426"/>
                    </a:lnTo>
                    <a:lnTo>
                      <a:pt x="1589" y="410"/>
                    </a:lnTo>
                    <a:lnTo>
                      <a:pt x="1582" y="403"/>
                    </a:lnTo>
                    <a:lnTo>
                      <a:pt x="1578" y="396"/>
                    </a:lnTo>
                    <a:lnTo>
                      <a:pt x="1576" y="393"/>
                    </a:lnTo>
                    <a:lnTo>
                      <a:pt x="1578" y="392"/>
                    </a:lnTo>
                    <a:lnTo>
                      <a:pt x="1579" y="392"/>
                    </a:lnTo>
                    <a:lnTo>
                      <a:pt x="1582" y="392"/>
                    </a:lnTo>
                    <a:lnTo>
                      <a:pt x="1593" y="395"/>
                    </a:lnTo>
                    <a:lnTo>
                      <a:pt x="1605" y="397"/>
                    </a:lnTo>
                    <a:lnTo>
                      <a:pt x="1616" y="400"/>
                    </a:lnTo>
                    <a:lnTo>
                      <a:pt x="1628" y="401"/>
                    </a:lnTo>
                    <a:lnTo>
                      <a:pt x="1636" y="401"/>
                    </a:lnTo>
                    <a:lnTo>
                      <a:pt x="1642" y="400"/>
                    </a:lnTo>
                    <a:lnTo>
                      <a:pt x="1649" y="397"/>
                    </a:lnTo>
                    <a:lnTo>
                      <a:pt x="1654" y="393"/>
                    </a:lnTo>
                    <a:lnTo>
                      <a:pt x="1664" y="386"/>
                    </a:lnTo>
                    <a:lnTo>
                      <a:pt x="1676" y="378"/>
                    </a:lnTo>
                    <a:lnTo>
                      <a:pt x="1692" y="375"/>
                    </a:lnTo>
                    <a:lnTo>
                      <a:pt x="1708" y="373"/>
                    </a:lnTo>
                    <a:lnTo>
                      <a:pt x="1720" y="368"/>
                    </a:lnTo>
                    <a:lnTo>
                      <a:pt x="1729" y="362"/>
                    </a:lnTo>
                    <a:lnTo>
                      <a:pt x="1737" y="357"/>
                    </a:lnTo>
                    <a:lnTo>
                      <a:pt x="1747" y="349"/>
                    </a:lnTo>
                    <a:lnTo>
                      <a:pt x="1782" y="327"/>
                    </a:lnTo>
                    <a:lnTo>
                      <a:pt x="1822" y="304"/>
                    </a:lnTo>
                    <a:lnTo>
                      <a:pt x="1845" y="294"/>
                    </a:lnTo>
                    <a:lnTo>
                      <a:pt x="1865" y="285"/>
                    </a:lnTo>
                    <a:lnTo>
                      <a:pt x="1886" y="277"/>
                    </a:lnTo>
                    <a:lnTo>
                      <a:pt x="1904" y="272"/>
                    </a:lnTo>
                    <a:lnTo>
                      <a:pt x="1925" y="268"/>
                    </a:lnTo>
                    <a:lnTo>
                      <a:pt x="1943" y="264"/>
                    </a:lnTo>
                    <a:lnTo>
                      <a:pt x="1951" y="261"/>
                    </a:lnTo>
                    <a:lnTo>
                      <a:pt x="1957" y="259"/>
                    </a:lnTo>
                    <a:lnTo>
                      <a:pt x="1964" y="256"/>
                    </a:lnTo>
                    <a:lnTo>
                      <a:pt x="1969" y="252"/>
                    </a:lnTo>
                    <a:lnTo>
                      <a:pt x="1974" y="247"/>
                    </a:lnTo>
                    <a:lnTo>
                      <a:pt x="1979" y="242"/>
                    </a:lnTo>
                    <a:lnTo>
                      <a:pt x="1983" y="237"/>
                    </a:lnTo>
                    <a:lnTo>
                      <a:pt x="1986" y="229"/>
                    </a:lnTo>
                    <a:lnTo>
                      <a:pt x="1988" y="221"/>
                    </a:lnTo>
                    <a:lnTo>
                      <a:pt x="1991" y="212"/>
                    </a:lnTo>
                    <a:lnTo>
                      <a:pt x="1992" y="202"/>
                    </a:lnTo>
                    <a:lnTo>
                      <a:pt x="1992" y="190"/>
                    </a:lnTo>
                    <a:lnTo>
                      <a:pt x="1993" y="181"/>
                    </a:lnTo>
                    <a:lnTo>
                      <a:pt x="1996" y="173"/>
                    </a:lnTo>
                    <a:lnTo>
                      <a:pt x="2000" y="164"/>
                    </a:lnTo>
                    <a:lnTo>
                      <a:pt x="2004" y="156"/>
                    </a:lnTo>
                    <a:lnTo>
                      <a:pt x="2006" y="149"/>
                    </a:lnTo>
                    <a:lnTo>
                      <a:pt x="2010" y="141"/>
                    </a:lnTo>
                    <a:lnTo>
                      <a:pt x="2013" y="132"/>
                    </a:lnTo>
                    <a:lnTo>
                      <a:pt x="2013" y="123"/>
                    </a:lnTo>
                    <a:lnTo>
                      <a:pt x="2001" y="124"/>
                    </a:lnTo>
                    <a:lnTo>
                      <a:pt x="1990" y="127"/>
                    </a:lnTo>
                    <a:lnTo>
                      <a:pt x="1979" y="130"/>
                    </a:lnTo>
                    <a:lnTo>
                      <a:pt x="1968" y="134"/>
                    </a:lnTo>
                    <a:lnTo>
                      <a:pt x="1955" y="140"/>
                    </a:lnTo>
                    <a:lnTo>
                      <a:pt x="1943" y="143"/>
                    </a:lnTo>
                    <a:lnTo>
                      <a:pt x="1931" y="145"/>
                    </a:lnTo>
                    <a:lnTo>
                      <a:pt x="1920" y="146"/>
                    </a:lnTo>
                    <a:lnTo>
                      <a:pt x="1908" y="145"/>
                    </a:lnTo>
                    <a:lnTo>
                      <a:pt x="1898" y="141"/>
                    </a:lnTo>
                    <a:lnTo>
                      <a:pt x="1890" y="136"/>
                    </a:lnTo>
                    <a:lnTo>
                      <a:pt x="1882" y="132"/>
                    </a:lnTo>
                    <a:lnTo>
                      <a:pt x="1873" y="128"/>
                    </a:lnTo>
                    <a:lnTo>
                      <a:pt x="1864" y="127"/>
                    </a:lnTo>
                    <a:lnTo>
                      <a:pt x="1857" y="127"/>
                    </a:lnTo>
                    <a:lnTo>
                      <a:pt x="1852" y="127"/>
                    </a:lnTo>
                    <a:lnTo>
                      <a:pt x="1845" y="128"/>
                    </a:lnTo>
                    <a:lnTo>
                      <a:pt x="1837" y="130"/>
                    </a:lnTo>
                    <a:lnTo>
                      <a:pt x="1832" y="132"/>
                    </a:lnTo>
                    <a:lnTo>
                      <a:pt x="1825" y="130"/>
                    </a:lnTo>
                    <a:lnTo>
                      <a:pt x="1817" y="128"/>
                    </a:lnTo>
                    <a:lnTo>
                      <a:pt x="1810" y="125"/>
                    </a:lnTo>
                    <a:lnTo>
                      <a:pt x="1794" y="118"/>
                    </a:lnTo>
                    <a:lnTo>
                      <a:pt x="1782" y="112"/>
                    </a:lnTo>
                    <a:lnTo>
                      <a:pt x="1772" y="111"/>
                    </a:lnTo>
                    <a:lnTo>
                      <a:pt x="1760" y="111"/>
                    </a:lnTo>
                    <a:lnTo>
                      <a:pt x="1749" y="112"/>
                    </a:lnTo>
                    <a:lnTo>
                      <a:pt x="1738" y="115"/>
                    </a:lnTo>
                    <a:lnTo>
                      <a:pt x="1727" y="115"/>
                    </a:lnTo>
                    <a:lnTo>
                      <a:pt x="1718" y="114"/>
                    </a:lnTo>
                    <a:lnTo>
                      <a:pt x="1712" y="112"/>
                    </a:lnTo>
                    <a:lnTo>
                      <a:pt x="1708" y="110"/>
                    </a:lnTo>
                    <a:lnTo>
                      <a:pt x="1705" y="106"/>
                    </a:lnTo>
                    <a:lnTo>
                      <a:pt x="1701" y="101"/>
                    </a:lnTo>
                    <a:lnTo>
                      <a:pt x="1693" y="90"/>
                    </a:lnTo>
                    <a:lnTo>
                      <a:pt x="1686" y="83"/>
                    </a:lnTo>
                    <a:lnTo>
                      <a:pt x="1679" y="77"/>
                    </a:lnTo>
                    <a:lnTo>
                      <a:pt x="1672" y="75"/>
                    </a:lnTo>
                    <a:lnTo>
                      <a:pt x="1664" y="73"/>
                    </a:lnTo>
                    <a:lnTo>
                      <a:pt x="1658" y="75"/>
                    </a:lnTo>
                    <a:lnTo>
                      <a:pt x="1650" y="76"/>
                    </a:lnTo>
                    <a:lnTo>
                      <a:pt x="1644" y="79"/>
                    </a:lnTo>
                    <a:lnTo>
                      <a:pt x="1631" y="85"/>
                    </a:lnTo>
                    <a:lnTo>
                      <a:pt x="1619" y="92"/>
                    </a:lnTo>
                    <a:lnTo>
                      <a:pt x="1614" y="94"/>
                    </a:lnTo>
                    <a:lnTo>
                      <a:pt x="1610" y="95"/>
                    </a:lnTo>
                    <a:lnTo>
                      <a:pt x="1606" y="95"/>
                    </a:lnTo>
                    <a:lnTo>
                      <a:pt x="1602" y="94"/>
                    </a:lnTo>
                    <a:lnTo>
                      <a:pt x="1596" y="86"/>
                    </a:lnTo>
                    <a:lnTo>
                      <a:pt x="1591" y="79"/>
                    </a:lnTo>
                    <a:lnTo>
                      <a:pt x="1587" y="70"/>
                    </a:lnTo>
                    <a:lnTo>
                      <a:pt x="1583" y="61"/>
                    </a:lnTo>
                    <a:lnTo>
                      <a:pt x="1578" y="41"/>
                    </a:lnTo>
                    <a:lnTo>
                      <a:pt x="1572" y="23"/>
                    </a:lnTo>
                    <a:lnTo>
                      <a:pt x="1570" y="15"/>
                    </a:lnTo>
                    <a:lnTo>
                      <a:pt x="1567" y="10"/>
                    </a:lnTo>
                    <a:lnTo>
                      <a:pt x="1565" y="6"/>
                    </a:lnTo>
                    <a:lnTo>
                      <a:pt x="1562" y="4"/>
                    </a:lnTo>
                    <a:lnTo>
                      <a:pt x="1559" y="1"/>
                    </a:lnTo>
                    <a:lnTo>
                      <a:pt x="1557" y="0"/>
                    </a:lnTo>
                    <a:lnTo>
                      <a:pt x="1554" y="0"/>
                    </a:lnTo>
                    <a:lnTo>
                      <a:pt x="1550" y="1"/>
                    </a:lnTo>
                    <a:lnTo>
                      <a:pt x="1545" y="5"/>
                    </a:lnTo>
                    <a:lnTo>
                      <a:pt x="1539" y="13"/>
                    </a:lnTo>
                    <a:lnTo>
                      <a:pt x="1532" y="22"/>
                    </a:lnTo>
                    <a:lnTo>
                      <a:pt x="1526" y="33"/>
                    </a:lnTo>
                    <a:lnTo>
                      <a:pt x="1514" y="58"/>
                    </a:lnTo>
                    <a:lnTo>
                      <a:pt x="1501" y="83"/>
                    </a:lnTo>
                    <a:lnTo>
                      <a:pt x="1496" y="94"/>
                    </a:lnTo>
                    <a:lnTo>
                      <a:pt x="1490" y="103"/>
                    </a:lnTo>
                    <a:lnTo>
                      <a:pt x="1484" y="111"/>
                    </a:lnTo>
                    <a:lnTo>
                      <a:pt x="1479" y="115"/>
                    </a:lnTo>
                    <a:lnTo>
                      <a:pt x="1470" y="133"/>
                    </a:lnTo>
                    <a:lnTo>
                      <a:pt x="1460" y="154"/>
                    </a:lnTo>
                    <a:lnTo>
                      <a:pt x="1457" y="158"/>
                    </a:lnTo>
                    <a:lnTo>
                      <a:pt x="1453" y="162"/>
                    </a:lnTo>
                    <a:lnTo>
                      <a:pt x="1451" y="164"/>
                    </a:lnTo>
                    <a:lnTo>
                      <a:pt x="1447" y="165"/>
                    </a:lnTo>
                    <a:lnTo>
                      <a:pt x="1443" y="167"/>
                    </a:lnTo>
                    <a:lnTo>
                      <a:pt x="1439" y="165"/>
                    </a:lnTo>
                    <a:lnTo>
                      <a:pt x="1434" y="164"/>
                    </a:lnTo>
                    <a:lnTo>
                      <a:pt x="1429" y="160"/>
                    </a:lnTo>
                    <a:lnTo>
                      <a:pt x="1425" y="156"/>
                    </a:lnTo>
                    <a:lnTo>
                      <a:pt x="1421" y="155"/>
                    </a:lnTo>
                    <a:lnTo>
                      <a:pt x="1418" y="155"/>
                    </a:lnTo>
                    <a:lnTo>
                      <a:pt x="1416" y="155"/>
                    </a:lnTo>
                    <a:lnTo>
                      <a:pt x="1413" y="156"/>
                    </a:lnTo>
                    <a:lnTo>
                      <a:pt x="1411" y="159"/>
                    </a:lnTo>
                    <a:lnTo>
                      <a:pt x="1409" y="162"/>
                    </a:lnTo>
                    <a:lnTo>
                      <a:pt x="1408" y="164"/>
                    </a:lnTo>
                    <a:lnTo>
                      <a:pt x="1407" y="180"/>
                    </a:lnTo>
                    <a:lnTo>
                      <a:pt x="1407" y="193"/>
                    </a:lnTo>
                    <a:lnTo>
                      <a:pt x="1408" y="206"/>
                    </a:lnTo>
                    <a:lnTo>
                      <a:pt x="1407" y="215"/>
                    </a:lnTo>
                    <a:lnTo>
                      <a:pt x="1404" y="221"/>
                    </a:lnTo>
                    <a:lnTo>
                      <a:pt x="1401" y="225"/>
                    </a:lnTo>
                    <a:lnTo>
                      <a:pt x="1396" y="226"/>
                    </a:lnTo>
                    <a:lnTo>
                      <a:pt x="1391" y="226"/>
                    </a:lnTo>
                    <a:lnTo>
                      <a:pt x="1386" y="226"/>
                    </a:lnTo>
                    <a:lnTo>
                      <a:pt x="1381" y="224"/>
                    </a:lnTo>
                    <a:lnTo>
                      <a:pt x="1376" y="222"/>
                    </a:lnTo>
                    <a:lnTo>
                      <a:pt x="1370" y="221"/>
                    </a:lnTo>
                    <a:lnTo>
                      <a:pt x="1366" y="221"/>
                    </a:lnTo>
                    <a:lnTo>
                      <a:pt x="1364" y="222"/>
                    </a:lnTo>
                    <a:lnTo>
                      <a:pt x="1363" y="225"/>
                    </a:lnTo>
                    <a:lnTo>
                      <a:pt x="1364" y="232"/>
                    </a:lnTo>
                    <a:lnTo>
                      <a:pt x="1365" y="239"/>
                    </a:lnTo>
                    <a:lnTo>
                      <a:pt x="1370" y="251"/>
                    </a:lnTo>
                    <a:lnTo>
                      <a:pt x="1378" y="265"/>
                    </a:lnTo>
                    <a:lnTo>
                      <a:pt x="1387" y="283"/>
                    </a:lnTo>
                    <a:lnTo>
                      <a:pt x="1391" y="291"/>
                    </a:lnTo>
                    <a:lnTo>
                      <a:pt x="1395" y="300"/>
                    </a:lnTo>
                    <a:lnTo>
                      <a:pt x="1396" y="308"/>
                    </a:lnTo>
                    <a:lnTo>
                      <a:pt x="1396" y="314"/>
                    </a:lnTo>
                    <a:lnTo>
                      <a:pt x="1392" y="323"/>
                    </a:lnTo>
                    <a:lnTo>
                      <a:pt x="1388" y="330"/>
                    </a:lnTo>
                    <a:lnTo>
                      <a:pt x="1383" y="334"/>
                    </a:lnTo>
                    <a:lnTo>
                      <a:pt x="1377" y="335"/>
                    </a:lnTo>
                    <a:lnTo>
                      <a:pt x="1370" y="335"/>
                    </a:lnTo>
                    <a:lnTo>
                      <a:pt x="1364" y="333"/>
                    </a:lnTo>
                    <a:lnTo>
                      <a:pt x="1356" y="330"/>
                    </a:lnTo>
                    <a:lnTo>
                      <a:pt x="1350" y="325"/>
                    </a:lnTo>
                    <a:lnTo>
                      <a:pt x="1322" y="304"/>
                    </a:lnTo>
                    <a:lnTo>
                      <a:pt x="1307" y="291"/>
                    </a:lnTo>
                    <a:lnTo>
                      <a:pt x="1303" y="290"/>
                    </a:lnTo>
                    <a:lnTo>
                      <a:pt x="1300" y="290"/>
                    </a:lnTo>
                    <a:lnTo>
                      <a:pt x="1298" y="291"/>
                    </a:lnTo>
                    <a:lnTo>
                      <a:pt x="1297" y="294"/>
                    </a:lnTo>
                    <a:lnTo>
                      <a:pt x="1294" y="299"/>
                    </a:lnTo>
                    <a:lnTo>
                      <a:pt x="1293" y="307"/>
                    </a:lnTo>
                    <a:lnTo>
                      <a:pt x="1293" y="323"/>
                    </a:lnTo>
                    <a:lnTo>
                      <a:pt x="1293" y="336"/>
                    </a:lnTo>
                    <a:lnTo>
                      <a:pt x="1294" y="353"/>
                    </a:lnTo>
                    <a:lnTo>
                      <a:pt x="1293" y="366"/>
                    </a:lnTo>
                    <a:lnTo>
                      <a:pt x="1291" y="375"/>
                    </a:lnTo>
                    <a:lnTo>
                      <a:pt x="1289" y="379"/>
                    </a:lnTo>
                    <a:lnTo>
                      <a:pt x="1287" y="380"/>
                    </a:lnTo>
                    <a:lnTo>
                      <a:pt x="1285" y="380"/>
                    </a:lnTo>
                    <a:lnTo>
                      <a:pt x="1284" y="380"/>
                    </a:lnTo>
                    <a:lnTo>
                      <a:pt x="1281" y="379"/>
                    </a:lnTo>
                    <a:lnTo>
                      <a:pt x="1277" y="375"/>
                    </a:lnTo>
                    <a:lnTo>
                      <a:pt x="1272" y="369"/>
                    </a:lnTo>
                    <a:lnTo>
                      <a:pt x="1262" y="352"/>
                    </a:lnTo>
                    <a:lnTo>
                      <a:pt x="1252" y="333"/>
                    </a:lnTo>
                    <a:lnTo>
                      <a:pt x="1245" y="313"/>
                    </a:lnTo>
                    <a:lnTo>
                      <a:pt x="1241" y="298"/>
                    </a:lnTo>
                    <a:lnTo>
                      <a:pt x="1236" y="301"/>
                    </a:lnTo>
                    <a:lnTo>
                      <a:pt x="1233" y="307"/>
                    </a:lnTo>
                    <a:lnTo>
                      <a:pt x="1230" y="312"/>
                    </a:lnTo>
                    <a:lnTo>
                      <a:pt x="1229" y="318"/>
                    </a:lnTo>
                    <a:lnTo>
                      <a:pt x="1229" y="330"/>
                    </a:lnTo>
                    <a:lnTo>
                      <a:pt x="1230" y="342"/>
                    </a:lnTo>
                    <a:lnTo>
                      <a:pt x="1230" y="349"/>
                    </a:lnTo>
                    <a:lnTo>
                      <a:pt x="1230" y="356"/>
                    </a:lnTo>
                    <a:lnTo>
                      <a:pt x="1229" y="361"/>
                    </a:lnTo>
                    <a:lnTo>
                      <a:pt x="1227" y="366"/>
                    </a:lnTo>
                    <a:lnTo>
                      <a:pt x="1223" y="374"/>
                    </a:lnTo>
                    <a:lnTo>
                      <a:pt x="1219" y="387"/>
                    </a:lnTo>
                    <a:lnTo>
                      <a:pt x="1220" y="393"/>
                    </a:lnTo>
                    <a:lnTo>
                      <a:pt x="1225" y="404"/>
                    </a:lnTo>
                    <a:lnTo>
                      <a:pt x="1232" y="417"/>
                    </a:lnTo>
                    <a:lnTo>
                      <a:pt x="1238" y="430"/>
                    </a:lnTo>
                    <a:lnTo>
                      <a:pt x="1241" y="435"/>
                    </a:lnTo>
                    <a:lnTo>
                      <a:pt x="1242" y="440"/>
                    </a:lnTo>
                    <a:lnTo>
                      <a:pt x="1243" y="445"/>
                    </a:lnTo>
                    <a:lnTo>
                      <a:pt x="1242" y="448"/>
                    </a:lnTo>
                    <a:lnTo>
                      <a:pt x="1241" y="450"/>
                    </a:lnTo>
                    <a:lnTo>
                      <a:pt x="1237" y="450"/>
                    </a:lnTo>
                    <a:lnTo>
                      <a:pt x="1232" y="449"/>
                    </a:lnTo>
                    <a:lnTo>
                      <a:pt x="1224" y="447"/>
                    </a:lnTo>
                    <a:lnTo>
                      <a:pt x="1210" y="437"/>
                    </a:lnTo>
                    <a:lnTo>
                      <a:pt x="1194" y="430"/>
                    </a:lnTo>
                    <a:lnTo>
                      <a:pt x="1186" y="428"/>
                    </a:lnTo>
                    <a:lnTo>
                      <a:pt x="1181" y="430"/>
                    </a:lnTo>
                    <a:lnTo>
                      <a:pt x="1179" y="431"/>
                    </a:lnTo>
                    <a:lnTo>
                      <a:pt x="1177" y="434"/>
                    </a:lnTo>
                    <a:lnTo>
                      <a:pt x="1176" y="437"/>
                    </a:lnTo>
                    <a:lnTo>
                      <a:pt x="1176" y="443"/>
                    </a:lnTo>
                    <a:lnTo>
                      <a:pt x="1177" y="456"/>
                    </a:lnTo>
                    <a:lnTo>
                      <a:pt x="1177" y="469"/>
                    </a:lnTo>
                    <a:lnTo>
                      <a:pt x="1179" y="479"/>
                    </a:lnTo>
                    <a:lnTo>
                      <a:pt x="1181" y="487"/>
                    </a:lnTo>
                    <a:lnTo>
                      <a:pt x="1183" y="491"/>
                    </a:lnTo>
                    <a:lnTo>
                      <a:pt x="1185" y="493"/>
                    </a:lnTo>
                    <a:lnTo>
                      <a:pt x="1188" y="496"/>
                    </a:lnTo>
                    <a:lnTo>
                      <a:pt x="1192" y="497"/>
                    </a:lnTo>
                    <a:lnTo>
                      <a:pt x="1195" y="497"/>
                    </a:lnTo>
                    <a:lnTo>
                      <a:pt x="1202" y="497"/>
                    </a:lnTo>
                    <a:lnTo>
                      <a:pt x="1208" y="496"/>
                    </a:lnTo>
                    <a:lnTo>
                      <a:pt x="1215" y="493"/>
                    </a:lnTo>
                    <a:lnTo>
                      <a:pt x="1217" y="493"/>
                    </a:lnTo>
                    <a:lnTo>
                      <a:pt x="1217" y="497"/>
                    </a:lnTo>
                    <a:lnTo>
                      <a:pt x="1217" y="501"/>
                    </a:lnTo>
                    <a:lnTo>
                      <a:pt x="1216" y="507"/>
                    </a:lnTo>
                    <a:lnTo>
                      <a:pt x="1215" y="520"/>
                    </a:lnTo>
                    <a:lnTo>
                      <a:pt x="1215" y="531"/>
                    </a:lnTo>
                    <a:lnTo>
                      <a:pt x="1216" y="537"/>
                    </a:lnTo>
                    <a:lnTo>
                      <a:pt x="1216" y="545"/>
                    </a:lnTo>
                    <a:lnTo>
                      <a:pt x="1216" y="553"/>
                    </a:lnTo>
                    <a:lnTo>
                      <a:pt x="1215" y="561"/>
                    </a:lnTo>
                    <a:lnTo>
                      <a:pt x="1212" y="567"/>
                    </a:lnTo>
                    <a:lnTo>
                      <a:pt x="1210" y="575"/>
                    </a:lnTo>
                    <a:lnTo>
                      <a:pt x="1207" y="580"/>
                    </a:lnTo>
                    <a:lnTo>
                      <a:pt x="1203" y="585"/>
                    </a:lnTo>
                    <a:lnTo>
                      <a:pt x="1195" y="590"/>
                    </a:lnTo>
                    <a:lnTo>
                      <a:pt x="1189" y="594"/>
                    </a:lnTo>
                    <a:lnTo>
                      <a:pt x="1181" y="596"/>
                    </a:lnTo>
                    <a:lnTo>
                      <a:pt x="1175" y="598"/>
                    </a:lnTo>
                    <a:lnTo>
                      <a:pt x="1172" y="599"/>
                    </a:lnTo>
                    <a:lnTo>
                      <a:pt x="1171" y="601"/>
                    </a:lnTo>
                    <a:lnTo>
                      <a:pt x="1170" y="603"/>
                    </a:lnTo>
                    <a:lnTo>
                      <a:pt x="1168" y="606"/>
                    </a:lnTo>
                    <a:lnTo>
                      <a:pt x="1170" y="612"/>
                    </a:lnTo>
                    <a:lnTo>
                      <a:pt x="1175" y="623"/>
                    </a:lnTo>
                    <a:lnTo>
                      <a:pt x="1179" y="631"/>
                    </a:lnTo>
                    <a:lnTo>
                      <a:pt x="1181" y="636"/>
                    </a:lnTo>
                    <a:lnTo>
                      <a:pt x="1181" y="640"/>
                    </a:lnTo>
                    <a:lnTo>
                      <a:pt x="1180" y="643"/>
                    </a:lnTo>
                    <a:lnTo>
                      <a:pt x="1179" y="646"/>
                    </a:lnTo>
                    <a:lnTo>
                      <a:pt x="1176" y="646"/>
                    </a:lnTo>
                    <a:lnTo>
                      <a:pt x="1172" y="646"/>
                    </a:lnTo>
                    <a:lnTo>
                      <a:pt x="1167" y="646"/>
                    </a:lnTo>
                    <a:lnTo>
                      <a:pt x="1158" y="643"/>
                    </a:lnTo>
                    <a:lnTo>
                      <a:pt x="1149" y="640"/>
                    </a:lnTo>
                    <a:lnTo>
                      <a:pt x="1142" y="636"/>
                    </a:lnTo>
                    <a:lnTo>
                      <a:pt x="1140" y="633"/>
                    </a:lnTo>
                    <a:lnTo>
                      <a:pt x="1135" y="638"/>
                    </a:lnTo>
                    <a:lnTo>
                      <a:pt x="1132" y="646"/>
                    </a:lnTo>
                    <a:lnTo>
                      <a:pt x="1129" y="655"/>
                    </a:lnTo>
                    <a:lnTo>
                      <a:pt x="1128" y="664"/>
                    </a:lnTo>
                    <a:lnTo>
                      <a:pt x="1127" y="672"/>
                    </a:lnTo>
                    <a:lnTo>
                      <a:pt x="1124" y="680"/>
                    </a:lnTo>
                    <a:lnTo>
                      <a:pt x="1123" y="684"/>
                    </a:lnTo>
                    <a:lnTo>
                      <a:pt x="1122" y="685"/>
                    </a:lnTo>
                    <a:lnTo>
                      <a:pt x="1105" y="677"/>
                    </a:lnTo>
                    <a:lnTo>
                      <a:pt x="1097" y="675"/>
                    </a:lnTo>
                    <a:lnTo>
                      <a:pt x="1096" y="676"/>
                    </a:lnTo>
                    <a:lnTo>
                      <a:pt x="1096" y="680"/>
                    </a:lnTo>
                    <a:lnTo>
                      <a:pt x="1097" y="686"/>
                    </a:lnTo>
                    <a:lnTo>
                      <a:pt x="1098" y="695"/>
                    </a:lnTo>
                    <a:lnTo>
                      <a:pt x="1100" y="704"/>
                    </a:lnTo>
                    <a:lnTo>
                      <a:pt x="1098" y="712"/>
                    </a:lnTo>
                    <a:lnTo>
                      <a:pt x="1096" y="717"/>
                    </a:lnTo>
                    <a:lnTo>
                      <a:pt x="1092" y="722"/>
                    </a:lnTo>
                    <a:lnTo>
                      <a:pt x="1085" y="724"/>
                    </a:lnTo>
                    <a:lnTo>
                      <a:pt x="1078" y="726"/>
                    </a:lnTo>
                    <a:lnTo>
                      <a:pt x="1070" y="726"/>
                    </a:lnTo>
                    <a:lnTo>
                      <a:pt x="1061" y="725"/>
                    </a:lnTo>
                    <a:lnTo>
                      <a:pt x="1041" y="724"/>
                    </a:lnTo>
                    <a:lnTo>
                      <a:pt x="1022" y="720"/>
                    </a:lnTo>
                    <a:lnTo>
                      <a:pt x="1013" y="720"/>
                    </a:lnTo>
                    <a:lnTo>
                      <a:pt x="1004" y="719"/>
                    </a:lnTo>
                    <a:lnTo>
                      <a:pt x="995" y="719"/>
                    </a:lnTo>
                    <a:lnTo>
                      <a:pt x="987" y="720"/>
                    </a:lnTo>
                    <a:lnTo>
                      <a:pt x="988" y="722"/>
                    </a:lnTo>
                    <a:lnTo>
                      <a:pt x="989" y="725"/>
                    </a:lnTo>
                    <a:lnTo>
                      <a:pt x="993" y="729"/>
                    </a:lnTo>
                    <a:lnTo>
                      <a:pt x="999" y="733"/>
                    </a:lnTo>
                    <a:lnTo>
                      <a:pt x="1010" y="741"/>
                    </a:lnTo>
                    <a:lnTo>
                      <a:pt x="1024" y="750"/>
                    </a:lnTo>
                    <a:lnTo>
                      <a:pt x="1053" y="765"/>
                    </a:lnTo>
                    <a:lnTo>
                      <a:pt x="1074" y="773"/>
                    </a:lnTo>
                    <a:lnTo>
                      <a:pt x="1063" y="778"/>
                    </a:lnTo>
                    <a:lnTo>
                      <a:pt x="1044" y="789"/>
                    </a:lnTo>
                    <a:lnTo>
                      <a:pt x="1035" y="795"/>
                    </a:lnTo>
                    <a:lnTo>
                      <a:pt x="1028" y="803"/>
                    </a:lnTo>
                    <a:lnTo>
                      <a:pt x="1027" y="807"/>
                    </a:lnTo>
                    <a:lnTo>
                      <a:pt x="1027" y="811"/>
                    </a:lnTo>
                    <a:lnTo>
                      <a:pt x="1028" y="813"/>
                    </a:lnTo>
                    <a:lnTo>
                      <a:pt x="1032" y="817"/>
                    </a:lnTo>
                    <a:lnTo>
                      <a:pt x="1049" y="831"/>
                    </a:lnTo>
                    <a:lnTo>
                      <a:pt x="1062" y="840"/>
                    </a:lnTo>
                    <a:lnTo>
                      <a:pt x="1070" y="843"/>
                    </a:lnTo>
                    <a:lnTo>
                      <a:pt x="1078" y="842"/>
                    </a:lnTo>
                    <a:lnTo>
                      <a:pt x="1088" y="839"/>
                    </a:lnTo>
                    <a:lnTo>
                      <a:pt x="1101" y="835"/>
                    </a:lnTo>
                    <a:lnTo>
                      <a:pt x="1129" y="824"/>
                    </a:lnTo>
                    <a:lnTo>
                      <a:pt x="1157" y="811"/>
                    </a:lnTo>
                    <a:lnTo>
                      <a:pt x="1170" y="803"/>
                    </a:lnTo>
                    <a:lnTo>
                      <a:pt x="1183" y="795"/>
                    </a:lnTo>
                    <a:lnTo>
                      <a:pt x="1193" y="785"/>
                    </a:lnTo>
                    <a:lnTo>
                      <a:pt x="1203" y="773"/>
                    </a:lnTo>
                    <a:lnTo>
                      <a:pt x="1210" y="769"/>
                    </a:lnTo>
                    <a:lnTo>
                      <a:pt x="1219" y="763"/>
                    </a:lnTo>
                    <a:lnTo>
                      <a:pt x="1229" y="757"/>
                    </a:lnTo>
                    <a:lnTo>
                      <a:pt x="1236" y="757"/>
                    </a:lnTo>
                    <a:lnTo>
                      <a:pt x="1236" y="759"/>
                    </a:lnTo>
                    <a:lnTo>
                      <a:pt x="1236" y="763"/>
                    </a:lnTo>
                    <a:lnTo>
                      <a:pt x="1233" y="767"/>
                    </a:lnTo>
                    <a:lnTo>
                      <a:pt x="1230" y="772"/>
                    </a:lnTo>
                    <a:lnTo>
                      <a:pt x="1224" y="781"/>
                    </a:lnTo>
                    <a:lnTo>
                      <a:pt x="1220" y="787"/>
                    </a:lnTo>
                    <a:lnTo>
                      <a:pt x="1210" y="804"/>
                    </a:lnTo>
                    <a:lnTo>
                      <a:pt x="1197" y="824"/>
                    </a:lnTo>
                    <a:lnTo>
                      <a:pt x="1190" y="831"/>
                    </a:lnTo>
                    <a:lnTo>
                      <a:pt x="1184" y="840"/>
                    </a:lnTo>
                    <a:lnTo>
                      <a:pt x="1176" y="847"/>
                    </a:lnTo>
                    <a:lnTo>
                      <a:pt x="1167" y="851"/>
                    </a:lnTo>
                    <a:lnTo>
                      <a:pt x="1140" y="865"/>
                    </a:lnTo>
                    <a:lnTo>
                      <a:pt x="1102" y="887"/>
                    </a:lnTo>
                    <a:lnTo>
                      <a:pt x="1083" y="899"/>
                    </a:lnTo>
                    <a:lnTo>
                      <a:pt x="1067" y="912"/>
                    </a:lnTo>
                    <a:lnTo>
                      <a:pt x="1059" y="917"/>
                    </a:lnTo>
                    <a:lnTo>
                      <a:pt x="1054" y="923"/>
                    </a:lnTo>
                    <a:lnTo>
                      <a:pt x="1049" y="928"/>
                    </a:lnTo>
                    <a:lnTo>
                      <a:pt x="1046" y="934"/>
                    </a:lnTo>
                    <a:lnTo>
                      <a:pt x="1041" y="945"/>
                    </a:lnTo>
                    <a:lnTo>
                      <a:pt x="1036" y="956"/>
                    </a:lnTo>
                    <a:lnTo>
                      <a:pt x="1032" y="966"/>
                    </a:lnTo>
                    <a:lnTo>
                      <a:pt x="1028" y="979"/>
                    </a:lnTo>
                    <a:lnTo>
                      <a:pt x="1027" y="984"/>
                    </a:lnTo>
                    <a:lnTo>
                      <a:pt x="1027" y="991"/>
                    </a:lnTo>
                    <a:lnTo>
                      <a:pt x="1028" y="995"/>
                    </a:lnTo>
                    <a:lnTo>
                      <a:pt x="1030" y="1000"/>
                    </a:lnTo>
                    <a:lnTo>
                      <a:pt x="1034" y="1009"/>
                    </a:lnTo>
                    <a:lnTo>
                      <a:pt x="1035" y="1018"/>
                    </a:lnTo>
                    <a:lnTo>
                      <a:pt x="1032" y="1040"/>
                    </a:lnTo>
                    <a:lnTo>
                      <a:pt x="1028" y="1061"/>
                    </a:lnTo>
                    <a:lnTo>
                      <a:pt x="1030" y="1064"/>
                    </a:lnTo>
                    <a:lnTo>
                      <a:pt x="1031" y="1067"/>
                    </a:lnTo>
                    <a:lnTo>
                      <a:pt x="1032" y="1070"/>
                    </a:lnTo>
                    <a:lnTo>
                      <a:pt x="1036" y="1071"/>
                    </a:lnTo>
                    <a:lnTo>
                      <a:pt x="1040" y="1071"/>
                    </a:lnTo>
                    <a:lnTo>
                      <a:pt x="1046" y="1071"/>
                    </a:lnTo>
                    <a:lnTo>
                      <a:pt x="1054" y="1068"/>
                    </a:lnTo>
                    <a:lnTo>
                      <a:pt x="1063" y="1066"/>
                    </a:lnTo>
                    <a:lnTo>
                      <a:pt x="1093" y="1048"/>
                    </a:lnTo>
                    <a:lnTo>
                      <a:pt x="1131" y="1026"/>
                    </a:lnTo>
                    <a:lnTo>
                      <a:pt x="1138" y="1022"/>
                    </a:lnTo>
                    <a:lnTo>
                      <a:pt x="1146" y="1019"/>
                    </a:lnTo>
                    <a:lnTo>
                      <a:pt x="1154" y="1018"/>
                    </a:lnTo>
                    <a:lnTo>
                      <a:pt x="1159" y="1018"/>
                    </a:lnTo>
                    <a:lnTo>
                      <a:pt x="1162" y="1019"/>
                    </a:lnTo>
                    <a:lnTo>
                      <a:pt x="1164" y="1020"/>
                    </a:lnTo>
                    <a:lnTo>
                      <a:pt x="1166" y="1023"/>
                    </a:lnTo>
                    <a:lnTo>
                      <a:pt x="1167" y="1026"/>
                    </a:lnTo>
                    <a:lnTo>
                      <a:pt x="1168" y="1033"/>
                    </a:lnTo>
                    <a:lnTo>
                      <a:pt x="1167" y="1044"/>
                    </a:lnTo>
                    <a:lnTo>
                      <a:pt x="1164" y="1054"/>
                    </a:lnTo>
                    <a:lnTo>
                      <a:pt x="1164" y="1063"/>
                    </a:lnTo>
                    <a:lnTo>
                      <a:pt x="1164" y="1072"/>
                    </a:lnTo>
                    <a:lnTo>
                      <a:pt x="1166" y="1081"/>
                    </a:lnTo>
                    <a:lnTo>
                      <a:pt x="1170" y="1097"/>
                    </a:lnTo>
                    <a:lnTo>
                      <a:pt x="1176" y="1111"/>
                    </a:lnTo>
                    <a:lnTo>
                      <a:pt x="1184" y="1124"/>
                    </a:lnTo>
                    <a:lnTo>
                      <a:pt x="1192" y="1138"/>
                    </a:lnTo>
                    <a:lnTo>
                      <a:pt x="1201" y="1154"/>
                    </a:lnTo>
                    <a:lnTo>
                      <a:pt x="1207" y="1172"/>
                    </a:lnTo>
                    <a:lnTo>
                      <a:pt x="1211" y="1184"/>
                    </a:lnTo>
                    <a:lnTo>
                      <a:pt x="1217" y="1195"/>
                    </a:lnTo>
                    <a:lnTo>
                      <a:pt x="1223" y="1207"/>
                    </a:lnTo>
                    <a:lnTo>
                      <a:pt x="1227" y="1217"/>
                    </a:lnTo>
                    <a:lnTo>
                      <a:pt x="1219" y="1216"/>
                    </a:lnTo>
                    <a:lnTo>
                      <a:pt x="1212" y="1215"/>
                    </a:lnTo>
                    <a:lnTo>
                      <a:pt x="1205" y="1213"/>
                    </a:lnTo>
                    <a:lnTo>
                      <a:pt x="1198" y="1211"/>
                    </a:lnTo>
                    <a:lnTo>
                      <a:pt x="1186" y="1206"/>
                    </a:lnTo>
                    <a:lnTo>
                      <a:pt x="1175" y="1202"/>
                    </a:lnTo>
                    <a:lnTo>
                      <a:pt x="1170" y="1200"/>
                    </a:lnTo>
                    <a:lnTo>
                      <a:pt x="1163" y="1200"/>
                    </a:lnTo>
                    <a:lnTo>
                      <a:pt x="1158" y="1202"/>
                    </a:lnTo>
                    <a:lnTo>
                      <a:pt x="1153" y="1203"/>
                    </a:lnTo>
                    <a:lnTo>
                      <a:pt x="1148" y="1207"/>
                    </a:lnTo>
                    <a:lnTo>
                      <a:pt x="1142" y="1212"/>
                    </a:lnTo>
                    <a:lnTo>
                      <a:pt x="1137" y="1219"/>
                    </a:lnTo>
                    <a:lnTo>
                      <a:pt x="1131" y="1228"/>
                    </a:lnTo>
                    <a:lnTo>
                      <a:pt x="1123" y="1243"/>
                    </a:lnTo>
                    <a:lnTo>
                      <a:pt x="1119" y="1256"/>
                    </a:lnTo>
                    <a:lnTo>
                      <a:pt x="1118" y="1268"/>
                    </a:lnTo>
                    <a:lnTo>
                      <a:pt x="1119" y="1278"/>
                    </a:lnTo>
                    <a:lnTo>
                      <a:pt x="1125" y="1299"/>
                    </a:lnTo>
                    <a:lnTo>
                      <a:pt x="1136" y="1327"/>
                    </a:lnTo>
                    <a:lnTo>
                      <a:pt x="1138" y="1339"/>
                    </a:lnTo>
                    <a:lnTo>
                      <a:pt x="1141" y="1349"/>
                    </a:lnTo>
                    <a:lnTo>
                      <a:pt x="1142" y="1360"/>
                    </a:lnTo>
                    <a:lnTo>
                      <a:pt x="1142" y="1370"/>
                    </a:lnTo>
                    <a:lnTo>
                      <a:pt x="1141" y="1381"/>
                    </a:lnTo>
                    <a:lnTo>
                      <a:pt x="1136" y="1390"/>
                    </a:lnTo>
                    <a:lnTo>
                      <a:pt x="1133" y="1394"/>
                    </a:lnTo>
                    <a:lnTo>
                      <a:pt x="1129" y="1397"/>
                    </a:lnTo>
                    <a:lnTo>
                      <a:pt x="1125" y="1401"/>
                    </a:lnTo>
                    <a:lnTo>
                      <a:pt x="1120" y="1405"/>
                    </a:lnTo>
                    <a:lnTo>
                      <a:pt x="1113" y="1408"/>
                    </a:lnTo>
                    <a:lnTo>
                      <a:pt x="1105" y="1408"/>
                    </a:lnTo>
                    <a:lnTo>
                      <a:pt x="1096" y="1408"/>
                    </a:lnTo>
                    <a:lnTo>
                      <a:pt x="1087" y="1406"/>
                    </a:lnTo>
                    <a:lnTo>
                      <a:pt x="1078" y="1405"/>
                    </a:lnTo>
                    <a:lnTo>
                      <a:pt x="1070" y="1405"/>
                    </a:lnTo>
                    <a:lnTo>
                      <a:pt x="1066" y="1405"/>
                    </a:lnTo>
                    <a:lnTo>
                      <a:pt x="1062" y="1406"/>
                    </a:lnTo>
                    <a:lnTo>
                      <a:pt x="1059" y="1408"/>
                    </a:lnTo>
                    <a:lnTo>
                      <a:pt x="1057" y="1410"/>
                    </a:lnTo>
                    <a:lnTo>
                      <a:pt x="1050" y="1421"/>
                    </a:lnTo>
                    <a:lnTo>
                      <a:pt x="1048" y="1430"/>
                    </a:lnTo>
                    <a:lnTo>
                      <a:pt x="1045" y="1439"/>
                    </a:lnTo>
                    <a:lnTo>
                      <a:pt x="1044" y="1448"/>
                    </a:lnTo>
                    <a:lnTo>
                      <a:pt x="1040" y="1457"/>
                    </a:lnTo>
                    <a:lnTo>
                      <a:pt x="1036" y="1465"/>
                    </a:lnTo>
                    <a:lnTo>
                      <a:pt x="1032" y="1469"/>
                    </a:lnTo>
                    <a:lnTo>
                      <a:pt x="1028" y="1473"/>
                    </a:lnTo>
                    <a:lnTo>
                      <a:pt x="1023" y="1476"/>
                    </a:lnTo>
                    <a:lnTo>
                      <a:pt x="1015" y="1479"/>
                    </a:lnTo>
                    <a:lnTo>
                      <a:pt x="1004" y="1485"/>
                    </a:lnTo>
                    <a:lnTo>
                      <a:pt x="995" y="1493"/>
                    </a:lnTo>
                    <a:lnTo>
                      <a:pt x="988" y="1501"/>
                    </a:lnTo>
                    <a:lnTo>
                      <a:pt x="983" y="1510"/>
                    </a:lnTo>
                    <a:lnTo>
                      <a:pt x="977" y="1530"/>
                    </a:lnTo>
                    <a:lnTo>
                      <a:pt x="970" y="1554"/>
                    </a:lnTo>
                    <a:lnTo>
                      <a:pt x="969" y="1566"/>
                    </a:lnTo>
                    <a:lnTo>
                      <a:pt x="969" y="1577"/>
                    </a:lnTo>
                    <a:lnTo>
                      <a:pt x="967" y="1583"/>
                    </a:lnTo>
                    <a:lnTo>
                      <a:pt x="967" y="1589"/>
                    </a:lnTo>
                    <a:lnTo>
                      <a:pt x="966" y="1594"/>
                    </a:lnTo>
                    <a:lnTo>
                      <a:pt x="964" y="1599"/>
                    </a:lnTo>
                    <a:lnTo>
                      <a:pt x="958" y="1605"/>
                    </a:lnTo>
                    <a:lnTo>
                      <a:pt x="954" y="1609"/>
                    </a:lnTo>
                    <a:lnTo>
                      <a:pt x="951" y="1609"/>
                    </a:lnTo>
                    <a:lnTo>
                      <a:pt x="948" y="1606"/>
                    </a:lnTo>
                    <a:lnTo>
                      <a:pt x="945" y="1602"/>
                    </a:lnTo>
                    <a:lnTo>
                      <a:pt x="944" y="1597"/>
                    </a:lnTo>
                    <a:lnTo>
                      <a:pt x="943" y="1589"/>
                    </a:lnTo>
                    <a:lnTo>
                      <a:pt x="942" y="1581"/>
                    </a:lnTo>
                    <a:lnTo>
                      <a:pt x="939" y="1548"/>
                    </a:lnTo>
                    <a:lnTo>
                      <a:pt x="935" y="1531"/>
                    </a:lnTo>
                    <a:lnTo>
                      <a:pt x="932" y="1536"/>
                    </a:lnTo>
                    <a:lnTo>
                      <a:pt x="927" y="1541"/>
                    </a:lnTo>
                    <a:lnTo>
                      <a:pt x="922" y="1545"/>
                    </a:lnTo>
                    <a:lnTo>
                      <a:pt x="917" y="1550"/>
                    </a:lnTo>
                    <a:lnTo>
                      <a:pt x="912" y="1555"/>
                    </a:lnTo>
                    <a:lnTo>
                      <a:pt x="909" y="1562"/>
                    </a:lnTo>
                    <a:lnTo>
                      <a:pt x="908" y="1566"/>
                    </a:lnTo>
                    <a:lnTo>
                      <a:pt x="908" y="1570"/>
                    </a:lnTo>
                    <a:lnTo>
                      <a:pt x="908" y="1574"/>
                    </a:lnTo>
                    <a:lnTo>
                      <a:pt x="910" y="1579"/>
                    </a:lnTo>
                    <a:lnTo>
                      <a:pt x="917" y="1597"/>
                    </a:lnTo>
                    <a:lnTo>
                      <a:pt x="921" y="1611"/>
                    </a:lnTo>
                    <a:lnTo>
                      <a:pt x="925" y="1624"/>
                    </a:lnTo>
                    <a:lnTo>
                      <a:pt x="926" y="1636"/>
                    </a:lnTo>
                    <a:lnTo>
                      <a:pt x="927" y="1659"/>
                    </a:lnTo>
                    <a:lnTo>
                      <a:pt x="926" y="1691"/>
                    </a:lnTo>
                    <a:lnTo>
                      <a:pt x="929" y="1706"/>
                    </a:lnTo>
                    <a:lnTo>
                      <a:pt x="934" y="1723"/>
                    </a:lnTo>
                    <a:lnTo>
                      <a:pt x="936" y="1732"/>
                    </a:lnTo>
                    <a:lnTo>
                      <a:pt x="940" y="1739"/>
                    </a:lnTo>
                    <a:lnTo>
                      <a:pt x="944" y="1746"/>
                    </a:lnTo>
                    <a:lnTo>
                      <a:pt x="948" y="1748"/>
                    </a:lnTo>
                    <a:lnTo>
                      <a:pt x="949" y="1742"/>
                    </a:lnTo>
                    <a:lnTo>
                      <a:pt x="951" y="1723"/>
                    </a:lnTo>
                    <a:lnTo>
                      <a:pt x="951" y="1711"/>
                    </a:lnTo>
                    <a:lnTo>
                      <a:pt x="951" y="1699"/>
                    </a:lnTo>
                    <a:lnTo>
                      <a:pt x="952" y="1689"/>
                    </a:lnTo>
                    <a:lnTo>
                      <a:pt x="954" y="1681"/>
                    </a:lnTo>
                    <a:lnTo>
                      <a:pt x="956" y="1676"/>
                    </a:lnTo>
                    <a:lnTo>
                      <a:pt x="958" y="1673"/>
                    </a:lnTo>
                    <a:lnTo>
                      <a:pt x="961" y="1671"/>
                    </a:lnTo>
                    <a:lnTo>
                      <a:pt x="964" y="1669"/>
                    </a:lnTo>
                    <a:lnTo>
                      <a:pt x="966" y="1669"/>
                    </a:lnTo>
                    <a:lnTo>
                      <a:pt x="970" y="1671"/>
                    </a:lnTo>
                    <a:lnTo>
                      <a:pt x="974" y="1672"/>
                    </a:lnTo>
                    <a:lnTo>
                      <a:pt x="977" y="1675"/>
                    </a:lnTo>
                    <a:lnTo>
                      <a:pt x="984" y="1681"/>
                    </a:lnTo>
                    <a:lnTo>
                      <a:pt x="992" y="1690"/>
                    </a:lnTo>
                    <a:lnTo>
                      <a:pt x="1001" y="1701"/>
                    </a:lnTo>
                    <a:lnTo>
                      <a:pt x="1009" y="1712"/>
                    </a:lnTo>
                    <a:lnTo>
                      <a:pt x="1026" y="1738"/>
                    </a:lnTo>
                    <a:lnTo>
                      <a:pt x="1041" y="1761"/>
                    </a:lnTo>
                    <a:lnTo>
                      <a:pt x="1049" y="1770"/>
                    </a:lnTo>
                    <a:lnTo>
                      <a:pt x="1056" y="1778"/>
                    </a:lnTo>
                    <a:lnTo>
                      <a:pt x="1061" y="1783"/>
                    </a:lnTo>
                    <a:lnTo>
                      <a:pt x="1065" y="1786"/>
                    </a:lnTo>
                    <a:lnTo>
                      <a:pt x="1070" y="1758"/>
                    </a:lnTo>
                    <a:lnTo>
                      <a:pt x="1076" y="1717"/>
                    </a:lnTo>
                    <a:lnTo>
                      <a:pt x="1079" y="1707"/>
                    </a:lnTo>
                    <a:lnTo>
                      <a:pt x="1081" y="1698"/>
                    </a:lnTo>
                    <a:lnTo>
                      <a:pt x="1085" y="1690"/>
                    </a:lnTo>
                    <a:lnTo>
                      <a:pt x="1089" y="1682"/>
                    </a:lnTo>
                    <a:lnTo>
                      <a:pt x="1093" y="1677"/>
                    </a:lnTo>
                    <a:lnTo>
                      <a:pt x="1098" y="1673"/>
                    </a:lnTo>
                    <a:lnTo>
                      <a:pt x="1103" y="1671"/>
                    </a:lnTo>
                    <a:lnTo>
                      <a:pt x="1110" y="1671"/>
                    </a:lnTo>
                    <a:lnTo>
                      <a:pt x="1116" y="1672"/>
                    </a:lnTo>
                    <a:lnTo>
                      <a:pt x="1120" y="1675"/>
                    </a:lnTo>
                    <a:lnTo>
                      <a:pt x="1124" y="1677"/>
                    </a:lnTo>
                    <a:lnTo>
                      <a:pt x="1128" y="1680"/>
                    </a:lnTo>
                    <a:lnTo>
                      <a:pt x="1132" y="1686"/>
                    </a:lnTo>
                    <a:lnTo>
                      <a:pt x="1136" y="1693"/>
                    </a:lnTo>
                    <a:lnTo>
                      <a:pt x="1141" y="1701"/>
                    </a:lnTo>
                    <a:lnTo>
                      <a:pt x="1148" y="1707"/>
                    </a:lnTo>
                    <a:lnTo>
                      <a:pt x="1151" y="1710"/>
                    </a:lnTo>
                    <a:lnTo>
                      <a:pt x="1157" y="1712"/>
                    </a:lnTo>
                    <a:lnTo>
                      <a:pt x="1162" y="1715"/>
                    </a:lnTo>
                    <a:lnTo>
                      <a:pt x="1170" y="1716"/>
                    </a:lnTo>
                    <a:lnTo>
                      <a:pt x="1177" y="1719"/>
                    </a:lnTo>
                    <a:lnTo>
                      <a:pt x="1184" y="1724"/>
                    </a:lnTo>
                    <a:lnTo>
                      <a:pt x="1190" y="1729"/>
                    </a:lnTo>
                    <a:lnTo>
                      <a:pt x="1195" y="1734"/>
                    </a:lnTo>
                    <a:lnTo>
                      <a:pt x="1199" y="1739"/>
                    </a:lnTo>
                    <a:lnTo>
                      <a:pt x="1205" y="1745"/>
                    </a:lnTo>
                    <a:lnTo>
                      <a:pt x="1210" y="1747"/>
                    </a:lnTo>
                    <a:lnTo>
                      <a:pt x="1216" y="1750"/>
                    </a:lnTo>
                    <a:lnTo>
                      <a:pt x="1221" y="1750"/>
                    </a:lnTo>
                    <a:lnTo>
                      <a:pt x="1225" y="1748"/>
                    </a:lnTo>
                    <a:lnTo>
                      <a:pt x="1229" y="1746"/>
                    </a:lnTo>
                    <a:lnTo>
                      <a:pt x="1232" y="1743"/>
                    </a:lnTo>
                    <a:lnTo>
                      <a:pt x="1238" y="1734"/>
                    </a:lnTo>
                    <a:lnTo>
                      <a:pt x="1245" y="1724"/>
                    </a:lnTo>
                    <a:lnTo>
                      <a:pt x="1249" y="1719"/>
                    </a:lnTo>
                    <a:lnTo>
                      <a:pt x="1252" y="1713"/>
                    </a:lnTo>
                    <a:lnTo>
                      <a:pt x="1256" y="1710"/>
                    </a:lnTo>
                    <a:lnTo>
                      <a:pt x="1262" y="1706"/>
                    </a:lnTo>
                    <a:lnTo>
                      <a:pt x="1268" y="1703"/>
                    </a:lnTo>
                    <a:lnTo>
                      <a:pt x="1276" y="1702"/>
                    </a:lnTo>
                    <a:lnTo>
                      <a:pt x="1284" y="1701"/>
                    </a:lnTo>
                    <a:lnTo>
                      <a:pt x="1293" y="1703"/>
                    </a:lnTo>
                    <a:lnTo>
                      <a:pt x="1316" y="1708"/>
                    </a:lnTo>
                    <a:lnTo>
                      <a:pt x="1338" y="1716"/>
                    </a:lnTo>
                    <a:lnTo>
                      <a:pt x="1360" y="1723"/>
                    </a:lnTo>
                    <a:lnTo>
                      <a:pt x="1385" y="1728"/>
                    </a:lnTo>
                    <a:lnTo>
                      <a:pt x="1386" y="1743"/>
                    </a:lnTo>
                    <a:lnTo>
                      <a:pt x="1387" y="1764"/>
                    </a:lnTo>
                    <a:lnTo>
                      <a:pt x="1386" y="1774"/>
                    </a:lnTo>
                    <a:lnTo>
                      <a:pt x="1383" y="1782"/>
                    </a:lnTo>
                    <a:lnTo>
                      <a:pt x="1381" y="1786"/>
                    </a:lnTo>
                    <a:lnTo>
                      <a:pt x="1378" y="1789"/>
                    </a:lnTo>
                    <a:lnTo>
                      <a:pt x="1374" y="1790"/>
                    </a:lnTo>
                    <a:lnTo>
                      <a:pt x="1370" y="1790"/>
                    </a:lnTo>
                    <a:lnTo>
                      <a:pt x="1361" y="1791"/>
                    </a:lnTo>
                    <a:lnTo>
                      <a:pt x="1354" y="1792"/>
                    </a:lnTo>
                    <a:lnTo>
                      <a:pt x="1346" y="1795"/>
                    </a:lnTo>
                    <a:lnTo>
                      <a:pt x="1338" y="1799"/>
                    </a:lnTo>
                    <a:lnTo>
                      <a:pt x="1324" y="1809"/>
                    </a:lnTo>
                    <a:lnTo>
                      <a:pt x="1312" y="1821"/>
                    </a:lnTo>
                    <a:lnTo>
                      <a:pt x="1300" y="1834"/>
                    </a:lnTo>
                    <a:lnTo>
                      <a:pt x="1289" y="1847"/>
                    </a:lnTo>
                    <a:lnTo>
                      <a:pt x="1277" y="1860"/>
                    </a:lnTo>
                    <a:lnTo>
                      <a:pt x="1264" y="1872"/>
                    </a:lnTo>
                    <a:lnTo>
                      <a:pt x="1255" y="1881"/>
                    </a:lnTo>
                    <a:lnTo>
                      <a:pt x="1247" y="1888"/>
                    </a:lnTo>
                    <a:lnTo>
                      <a:pt x="1242" y="1896"/>
                    </a:lnTo>
                    <a:lnTo>
                      <a:pt x="1240" y="1905"/>
                    </a:lnTo>
                    <a:lnTo>
                      <a:pt x="1238" y="1913"/>
                    </a:lnTo>
                    <a:lnTo>
                      <a:pt x="1238" y="1922"/>
                    </a:lnTo>
                    <a:lnTo>
                      <a:pt x="1240" y="1930"/>
                    </a:lnTo>
                    <a:lnTo>
                      <a:pt x="1242" y="1939"/>
                    </a:lnTo>
                    <a:lnTo>
                      <a:pt x="1250" y="1956"/>
                    </a:lnTo>
                    <a:lnTo>
                      <a:pt x="1256" y="1974"/>
                    </a:lnTo>
                    <a:lnTo>
                      <a:pt x="1260" y="1982"/>
                    </a:lnTo>
                    <a:lnTo>
                      <a:pt x="1263" y="1991"/>
                    </a:lnTo>
                    <a:lnTo>
                      <a:pt x="1265" y="2001"/>
                    </a:lnTo>
                    <a:lnTo>
                      <a:pt x="1267" y="2010"/>
                    </a:lnTo>
                    <a:lnTo>
                      <a:pt x="1264" y="2017"/>
                    </a:lnTo>
                    <a:lnTo>
                      <a:pt x="1263" y="2023"/>
                    </a:lnTo>
                    <a:lnTo>
                      <a:pt x="1263" y="2028"/>
                    </a:lnTo>
                    <a:lnTo>
                      <a:pt x="1263" y="2032"/>
                    </a:lnTo>
                    <a:lnTo>
                      <a:pt x="1265" y="2036"/>
                    </a:lnTo>
                    <a:lnTo>
                      <a:pt x="1268" y="2040"/>
                    </a:lnTo>
                    <a:lnTo>
                      <a:pt x="1271" y="2043"/>
                    </a:lnTo>
                    <a:lnTo>
                      <a:pt x="1274" y="2045"/>
                    </a:lnTo>
                    <a:lnTo>
                      <a:pt x="1284" y="2049"/>
                    </a:lnTo>
                    <a:lnTo>
                      <a:pt x="1294" y="2052"/>
                    </a:lnTo>
                    <a:lnTo>
                      <a:pt x="1306" y="2052"/>
                    </a:lnTo>
                    <a:lnTo>
                      <a:pt x="1316" y="2053"/>
                    </a:lnTo>
                    <a:lnTo>
                      <a:pt x="1307" y="2072"/>
                    </a:lnTo>
                    <a:lnTo>
                      <a:pt x="1302" y="2085"/>
                    </a:lnTo>
                    <a:lnTo>
                      <a:pt x="1300" y="2089"/>
                    </a:lnTo>
                    <a:lnTo>
                      <a:pt x="1302" y="2093"/>
                    </a:lnTo>
                    <a:lnTo>
                      <a:pt x="1303" y="2094"/>
                    </a:lnTo>
                    <a:lnTo>
                      <a:pt x="1304" y="2096"/>
                    </a:lnTo>
                    <a:lnTo>
                      <a:pt x="1322" y="2094"/>
                    </a:lnTo>
                    <a:lnTo>
                      <a:pt x="1351" y="2092"/>
                    </a:lnTo>
                    <a:lnTo>
                      <a:pt x="1355" y="2093"/>
                    </a:lnTo>
                    <a:lnTo>
                      <a:pt x="1357" y="2093"/>
                    </a:lnTo>
                    <a:lnTo>
                      <a:pt x="1360" y="2096"/>
                    </a:lnTo>
                    <a:lnTo>
                      <a:pt x="1363" y="2097"/>
                    </a:lnTo>
                    <a:lnTo>
                      <a:pt x="1366" y="2102"/>
                    </a:lnTo>
                    <a:lnTo>
                      <a:pt x="1372" y="2106"/>
                    </a:lnTo>
                    <a:lnTo>
                      <a:pt x="1386" y="2107"/>
                    </a:lnTo>
                    <a:lnTo>
                      <a:pt x="1405" y="2105"/>
                    </a:lnTo>
                    <a:lnTo>
                      <a:pt x="1414" y="2105"/>
                    </a:lnTo>
                    <a:lnTo>
                      <a:pt x="1420" y="2107"/>
                    </a:lnTo>
                    <a:lnTo>
                      <a:pt x="1421" y="2109"/>
                    </a:lnTo>
                    <a:lnTo>
                      <a:pt x="1421" y="2112"/>
                    </a:lnTo>
                    <a:lnTo>
                      <a:pt x="1420" y="2115"/>
                    </a:lnTo>
                    <a:lnTo>
                      <a:pt x="1417" y="2120"/>
                    </a:lnTo>
                    <a:lnTo>
                      <a:pt x="1396" y="2137"/>
                    </a:lnTo>
                    <a:lnTo>
                      <a:pt x="1361" y="2167"/>
                    </a:lnTo>
                    <a:lnTo>
                      <a:pt x="1354" y="2175"/>
                    </a:lnTo>
                    <a:lnTo>
                      <a:pt x="1347" y="2181"/>
                    </a:lnTo>
                    <a:lnTo>
                      <a:pt x="1343" y="2188"/>
                    </a:lnTo>
                    <a:lnTo>
                      <a:pt x="1339" y="2194"/>
                    </a:lnTo>
                    <a:lnTo>
                      <a:pt x="1339" y="2197"/>
                    </a:lnTo>
                    <a:lnTo>
                      <a:pt x="1339" y="2199"/>
                    </a:lnTo>
                    <a:lnTo>
                      <a:pt x="1339" y="2202"/>
                    </a:lnTo>
                    <a:lnTo>
                      <a:pt x="1342" y="2203"/>
                    </a:lnTo>
                    <a:lnTo>
                      <a:pt x="1347" y="2206"/>
                    </a:lnTo>
                    <a:lnTo>
                      <a:pt x="1356" y="2207"/>
                    </a:lnTo>
                    <a:lnTo>
                      <a:pt x="1368" y="2204"/>
                    </a:lnTo>
                    <a:lnTo>
                      <a:pt x="1379" y="2201"/>
                    </a:lnTo>
                    <a:lnTo>
                      <a:pt x="1383" y="2201"/>
                    </a:lnTo>
                    <a:lnTo>
                      <a:pt x="1386" y="2202"/>
                    </a:lnTo>
                    <a:lnTo>
                      <a:pt x="1385" y="2204"/>
                    </a:lnTo>
                    <a:lnTo>
                      <a:pt x="1382" y="2211"/>
                    </a:lnTo>
                    <a:lnTo>
                      <a:pt x="1370" y="2233"/>
                    </a:lnTo>
                    <a:lnTo>
                      <a:pt x="1364" y="2245"/>
                    </a:lnTo>
                    <a:lnTo>
                      <a:pt x="1359" y="2247"/>
                    </a:lnTo>
                    <a:lnTo>
                      <a:pt x="1351" y="2250"/>
                    </a:lnTo>
                    <a:lnTo>
                      <a:pt x="1339" y="2250"/>
                    </a:lnTo>
                    <a:lnTo>
                      <a:pt x="1322" y="2248"/>
                    </a:lnTo>
                    <a:lnTo>
                      <a:pt x="1316" y="2248"/>
                    </a:lnTo>
                    <a:lnTo>
                      <a:pt x="1308" y="2250"/>
                    </a:lnTo>
                    <a:lnTo>
                      <a:pt x="1299" y="2251"/>
                    </a:lnTo>
                    <a:lnTo>
                      <a:pt x="1289" y="2254"/>
                    </a:lnTo>
                    <a:lnTo>
                      <a:pt x="1281" y="2258"/>
                    </a:lnTo>
                    <a:lnTo>
                      <a:pt x="1274" y="2261"/>
                    </a:lnTo>
                    <a:lnTo>
                      <a:pt x="1272" y="2265"/>
                    </a:lnTo>
                    <a:lnTo>
                      <a:pt x="1269" y="2268"/>
                    </a:lnTo>
                    <a:lnTo>
                      <a:pt x="1268" y="2272"/>
                    </a:lnTo>
                    <a:lnTo>
                      <a:pt x="1268" y="2276"/>
                    </a:lnTo>
                    <a:lnTo>
                      <a:pt x="1269" y="2282"/>
                    </a:lnTo>
                    <a:lnTo>
                      <a:pt x="1272" y="2287"/>
                    </a:lnTo>
                    <a:lnTo>
                      <a:pt x="1277" y="2293"/>
                    </a:lnTo>
                    <a:lnTo>
                      <a:pt x="1282" y="2296"/>
                    </a:lnTo>
                    <a:lnTo>
                      <a:pt x="1289" y="2299"/>
                    </a:lnTo>
                    <a:lnTo>
                      <a:pt x="1294" y="2304"/>
                    </a:lnTo>
                    <a:lnTo>
                      <a:pt x="1299" y="2309"/>
                    </a:lnTo>
                    <a:lnTo>
                      <a:pt x="1303" y="2315"/>
                    </a:lnTo>
                    <a:lnTo>
                      <a:pt x="1304" y="2318"/>
                    </a:lnTo>
                    <a:lnTo>
                      <a:pt x="1303" y="2321"/>
                    </a:lnTo>
                    <a:lnTo>
                      <a:pt x="1302" y="2324"/>
                    </a:lnTo>
                    <a:lnTo>
                      <a:pt x="1299" y="2325"/>
                    </a:lnTo>
                    <a:lnTo>
                      <a:pt x="1291" y="2327"/>
                    </a:lnTo>
                    <a:lnTo>
                      <a:pt x="1282" y="2330"/>
                    </a:lnTo>
                    <a:lnTo>
                      <a:pt x="1260" y="2333"/>
                    </a:lnTo>
                    <a:lnTo>
                      <a:pt x="1245" y="2338"/>
                    </a:lnTo>
                    <a:lnTo>
                      <a:pt x="1234" y="2344"/>
                    </a:lnTo>
                    <a:lnTo>
                      <a:pt x="1225" y="2352"/>
                    </a:lnTo>
                    <a:lnTo>
                      <a:pt x="1220" y="2361"/>
                    </a:lnTo>
                    <a:lnTo>
                      <a:pt x="1215" y="2370"/>
                    </a:lnTo>
                    <a:lnTo>
                      <a:pt x="1214" y="2381"/>
                    </a:lnTo>
                    <a:lnTo>
                      <a:pt x="1212" y="2391"/>
                    </a:lnTo>
                    <a:lnTo>
                      <a:pt x="1212" y="2403"/>
                    </a:lnTo>
                    <a:lnTo>
                      <a:pt x="1215" y="2416"/>
                    </a:lnTo>
                    <a:lnTo>
                      <a:pt x="1215" y="2423"/>
                    </a:lnTo>
                    <a:lnTo>
                      <a:pt x="1216" y="2431"/>
                    </a:lnTo>
                    <a:lnTo>
                      <a:pt x="1219" y="2439"/>
                    </a:lnTo>
                    <a:lnTo>
                      <a:pt x="1221" y="2445"/>
                    </a:lnTo>
                    <a:lnTo>
                      <a:pt x="1228" y="2458"/>
                    </a:lnTo>
                    <a:lnTo>
                      <a:pt x="1234" y="2471"/>
                    </a:lnTo>
                    <a:lnTo>
                      <a:pt x="1242" y="2483"/>
                    </a:lnTo>
                    <a:lnTo>
                      <a:pt x="1247" y="2496"/>
                    </a:lnTo>
                    <a:lnTo>
                      <a:pt x="1250" y="2501"/>
                    </a:lnTo>
                    <a:lnTo>
                      <a:pt x="1252" y="2508"/>
                    </a:lnTo>
                    <a:lnTo>
                      <a:pt x="1252" y="2514"/>
                    </a:lnTo>
                    <a:lnTo>
                      <a:pt x="1254" y="2522"/>
                    </a:lnTo>
                    <a:lnTo>
                      <a:pt x="1252" y="2528"/>
                    </a:lnTo>
                    <a:lnTo>
                      <a:pt x="1251" y="2533"/>
                    </a:lnTo>
                    <a:lnTo>
                      <a:pt x="1249" y="2537"/>
                    </a:lnTo>
                    <a:lnTo>
                      <a:pt x="1246" y="2540"/>
                    </a:lnTo>
                    <a:lnTo>
                      <a:pt x="1242" y="2541"/>
                    </a:lnTo>
                    <a:lnTo>
                      <a:pt x="1238" y="2541"/>
                    </a:lnTo>
                    <a:lnTo>
                      <a:pt x="1234" y="2540"/>
                    </a:lnTo>
                    <a:lnTo>
                      <a:pt x="1229" y="2539"/>
                    </a:lnTo>
                    <a:lnTo>
                      <a:pt x="1220" y="2532"/>
                    </a:lnTo>
                    <a:lnTo>
                      <a:pt x="1211" y="2523"/>
                    </a:lnTo>
                    <a:lnTo>
                      <a:pt x="1203" y="2514"/>
                    </a:lnTo>
                    <a:lnTo>
                      <a:pt x="1198" y="2504"/>
                    </a:lnTo>
                    <a:lnTo>
                      <a:pt x="1193" y="2486"/>
                    </a:lnTo>
                    <a:lnTo>
                      <a:pt x="1190" y="2473"/>
                    </a:lnTo>
                    <a:lnTo>
                      <a:pt x="1189" y="2470"/>
                    </a:lnTo>
                    <a:lnTo>
                      <a:pt x="1188" y="2469"/>
                    </a:lnTo>
                    <a:lnTo>
                      <a:pt x="1185" y="2467"/>
                    </a:lnTo>
                    <a:lnTo>
                      <a:pt x="1183" y="2467"/>
                    </a:lnTo>
                    <a:lnTo>
                      <a:pt x="1173" y="2469"/>
                    </a:lnTo>
                    <a:lnTo>
                      <a:pt x="1163" y="2473"/>
                    </a:lnTo>
                    <a:lnTo>
                      <a:pt x="1146" y="2483"/>
                    </a:lnTo>
                    <a:lnTo>
                      <a:pt x="1136" y="2491"/>
                    </a:lnTo>
                    <a:lnTo>
                      <a:pt x="1133" y="2492"/>
                    </a:lnTo>
                    <a:lnTo>
                      <a:pt x="1131" y="2492"/>
                    </a:lnTo>
                    <a:lnTo>
                      <a:pt x="1127" y="2492"/>
                    </a:lnTo>
                    <a:lnTo>
                      <a:pt x="1124" y="2491"/>
                    </a:lnTo>
                    <a:lnTo>
                      <a:pt x="1115" y="2487"/>
                    </a:lnTo>
                    <a:lnTo>
                      <a:pt x="1103" y="2478"/>
                    </a:lnTo>
                    <a:lnTo>
                      <a:pt x="1091" y="2469"/>
                    </a:lnTo>
                    <a:lnTo>
                      <a:pt x="1078" y="2462"/>
                    </a:lnTo>
                    <a:lnTo>
                      <a:pt x="1063" y="2457"/>
                    </a:lnTo>
                    <a:lnTo>
                      <a:pt x="1048" y="2452"/>
                    </a:lnTo>
                    <a:lnTo>
                      <a:pt x="1017" y="2447"/>
                    </a:lnTo>
                    <a:lnTo>
                      <a:pt x="984" y="2443"/>
                    </a:lnTo>
                    <a:lnTo>
                      <a:pt x="967" y="2440"/>
                    </a:lnTo>
                    <a:lnTo>
                      <a:pt x="952" y="2439"/>
                    </a:lnTo>
                    <a:lnTo>
                      <a:pt x="938" y="2436"/>
                    </a:lnTo>
                    <a:lnTo>
                      <a:pt x="923" y="2432"/>
                    </a:lnTo>
                    <a:lnTo>
                      <a:pt x="910" y="2429"/>
                    </a:lnTo>
                    <a:lnTo>
                      <a:pt x="900" y="2422"/>
                    </a:lnTo>
                    <a:lnTo>
                      <a:pt x="890" y="2414"/>
                    </a:lnTo>
                    <a:lnTo>
                      <a:pt x="882" y="2405"/>
                    </a:lnTo>
                    <a:lnTo>
                      <a:pt x="870" y="2383"/>
                    </a:lnTo>
                    <a:lnTo>
                      <a:pt x="861" y="2359"/>
                    </a:lnTo>
                    <a:lnTo>
                      <a:pt x="855" y="2348"/>
                    </a:lnTo>
                    <a:lnTo>
                      <a:pt x="848" y="2338"/>
                    </a:lnTo>
                    <a:lnTo>
                      <a:pt x="843" y="2334"/>
                    </a:lnTo>
                    <a:lnTo>
                      <a:pt x="839" y="2330"/>
                    </a:lnTo>
                    <a:lnTo>
                      <a:pt x="834" y="2327"/>
                    </a:lnTo>
                    <a:lnTo>
                      <a:pt x="828" y="2325"/>
                    </a:lnTo>
                    <a:lnTo>
                      <a:pt x="824" y="2324"/>
                    </a:lnTo>
                    <a:lnTo>
                      <a:pt x="820" y="2325"/>
                    </a:lnTo>
                    <a:lnTo>
                      <a:pt x="816" y="2325"/>
                    </a:lnTo>
                    <a:lnTo>
                      <a:pt x="812" y="2327"/>
                    </a:lnTo>
                    <a:lnTo>
                      <a:pt x="804" y="2331"/>
                    </a:lnTo>
                    <a:lnTo>
                      <a:pt x="798" y="2338"/>
                    </a:lnTo>
                    <a:lnTo>
                      <a:pt x="790" y="2346"/>
                    </a:lnTo>
                    <a:lnTo>
                      <a:pt x="782" y="2353"/>
                    </a:lnTo>
                    <a:lnTo>
                      <a:pt x="773" y="2360"/>
                    </a:lnTo>
                    <a:lnTo>
                      <a:pt x="764" y="2364"/>
                    </a:lnTo>
                    <a:lnTo>
                      <a:pt x="764" y="2370"/>
                    </a:lnTo>
                    <a:lnTo>
                      <a:pt x="765" y="2378"/>
                    </a:lnTo>
                    <a:lnTo>
                      <a:pt x="768" y="2386"/>
                    </a:lnTo>
                    <a:lnTo>
                      <a:pt x="772" y="2392"/>
                    </a:lnTo>
                    <a:lnTo>
                      <a:pt x="781" y="2408"/>
                    </a:lnTo>
                    <a:lnTo>
                      <a:pt x="791" y="2422"/>
                    </a:lnTo>
                    <a:lnTo>
                      <a:pt x="804" y="2436"/>
                    </a:lnTo>
                    <a:lnTo>
                      <a:pt x="817" y="2447"/>
                    </a:lnTo>
                    <a:lnTo>
                      <a:pt x="825" y="2452"/>
                    </a:lnTo>
                    <a:lnTo>
                      <a:pt x="831" y="2456"/>
                    </a:lnTo>
                    <a:lnTo>
                      <a:pt x="838" y="2458"/>
                    </a:lnTo>
                    <a:lnTo>
                      <a:pt x="844" y="2461"/>
                    </a:lnTo>
                    <a:lnTo>
                      <a:pt x="844" y="2462"/>
                    </a:lnTo>
                    <a:lnTo>
                      <a:pt x="844" y="2462"/>
                    </a:lnTo>
                    <a:lnTo>
                      <a:pt x="844" y="2467"/>
                    </a:lnTo>
                    <a:lnTo>
                      <a:pt x="843" y="2471"/>
                    </a:lnTo>
                    <a:lnTo>
                      <a:pt x="840" y="2475"/>
                    </a:lnTo>
                    <a:lnTo>
                      <a:pt x="838" y="2479"/>
                    </a:lnTo>
                    <a:lnTo>
                      <a:pt x="829" y="2487"/>
                    </a:lnTo>
                    <a:lnTo>
                      <a:pt x="818" y="2493"/>
                    </a:lnTo>
                    <a:lnTo>
                      <a:pt x="804" y="2500"/>
                    </a:lnTo>
                    <a:lnTo>
                      <a:pt x="790" y="2506"/>
                    </a:lnTo>
                    <a:lnTo>
                      <a:pt x="774" y="2511"/>
                    </a:lnTo>
                    <a:lnTo>
                      <a:pt x="758" y="2517"/>
                    </a:lnTo>
                    <a:lnTo>
                      <a:pt x="725" y="2527"/>
                    </a:lnTo>
                    <a:lnTo>
                      <a:pt x="695" y="2537"/>
                    </a:lnTo>
                    <a:lnTo>
                      <a:pt x="684" y="2543"/>
                    </a:lnTo>
                    <a:lnTo>
                      <a:pt x="673" y="2548"/>
                    </a:lnTo>
                    <a:lnTo>
                      <a:pt x="669" y="2552"/>
                    </a:lnTo>
                    <a:lnTo>
                      <a:pt x="667" y="2554"/>
                    </a:lnTo>
                    <a:lnTo>
                      <a:pt x="664" y="2557"/>
                    </a:lnTo>
                    <a:lnTo>
                      <a:pt x="663" y="2561"/>
                    </a:lnTo>
                    <a:lnTo>
                      <a:pt x="662" y="2565"/>
                    </a:lnTo>
                    <a:lnTo>
                      <a:pt x="662" y="2570"/>
                    </a:lnTo>
                    <a:lnTo>
                      <a:pt x="663" y="2572"/>
                    </a:lnTo>
                    <a:lnTo>
                      <a:pt x="664" y="2576"/>
                    </a:lnTo>
                    <a:lnTo>
                      <a:pt x="668" y="2579"/>
                    </a:lnTo>
                    <a:lnTo>
                      <a:pt x="671" y="2581"/>
                    </a:lnTo>
                    <a:lnTo>
                      <a:pt x="676" y="2584"/>
                    </a:lnTo>
                    <a:lnTo>
                      <a:pt x="681" y="2587"/>
                    </a:lnTo>
                    <a:lnTo>
                      <a:pt x="694" y="2589"/>
                    </a:lnTo>
                    <a:lnTo>
                      <a:pt x="708" y="2592"/>
                    </a:lnTo>
                    <a:lnTo>
                      <a:pt x="724" y="2594"/>
                    </a:lnTo>
                    <a:lnTo>
                      <a:pt x="741" y="2594"/>
                    </a:lnTo>
                    <a:lnTo>
                      <a:pt x="777" y="2596"/>
                    </a:lnTo>
                    <a:lnTo>
                      <a:pt x="812" y="2596"/>
                    </a:lnTo>
                    <a:lnTo>
                      <a:pt x="828" y="2596"/>
                    </a:lnTo>
                    <a:lnTo>
                      <a:pt x="840" y="2597"/>
                    </a:lnTo>
                    <a:lnTo>
                      <a:pt x="852" y="2598"/>
                    </a:lnTo>
                    <a:lnTo>
                      <a:pt x="860" y="2600"/>
                    </a:lnTo>
                    <a:lnTo>
                      <a:pt x="859" y="2609"/>
                    </a:lnTo>
                    <a:lnTo>
                      <a:pt x="852" y="2622"/>
                    </a:lnTo>
                    <a:lnTo>
                      <a:pt x="844" y="2637"/>
                    </a:lnTo>
                    <a:lnTo>
                      <a:pt x="834" y="2653"/>
                    </a:lnTo>
                    <a:lnTo>
                      <a:pt x="824" y="2671"/>
                    </a:lnTo>
                    <a:lnTo>
                      <a:pt x="815" y="2688"/>
                    </a:lnTo>
                    <a:lnTo>
                      <a:pt x="808" y="2703"/>
                    </a:lnTo>
                    <a:lnTo>
                      <a:pt x="804" y="2716"/>
                    </a:lnTo>
                    <a:lnTo>
                      <a:pt x="804" y="2723"/>
                    </a:lnTo>
                    <a:lnTo>
                      <a:pt x="804" y="2728"/>
                    </a:lnTo>
                    <a:lnTo>
                      <a:pt x="807" y="2733"/>
                    </a:lnTo>
                    <a:lnTo>
                      <a:pt x="809" y="2738"/>
                    </a:lnTo>
                    <a:lnTo>
                      <a:pt x="816" y="2746"/>
                    </a:lnTo>
                    <a:lnTo>
                      <a:pt x="822" y="2752"/>
                    </a:lnTo>
                    <a:lnTo>
                      <a:pt x="828" y="2759"/>
                    </a:lnTo>
                    <a:lnTo>
                      <a:pt x="829" y="2764"/>
                    </a:lnTo>
                    <a:lnTo>
                      <a:pt x="828" y="2765"/>
                    </a:lnTo>
                    <a:lnTo>
                      <a:pt x="825" y="2768"/>
                    </a:lnTo>
                    <a:lnTo>
                      <a:pt x="821" y="2769"/>
                    </a:lnTo>
                    <a:lnTo>
                      <a:pt x="815" y="2772"/>
                    </a:lnTo>
                    <a:lnTo>
                      <a:pt x="803" y="2776"/>
                    </a:lnTo>
                    <a:lnTo>
                      <a:pt x="793" y="2780"/>
                    </a:lnTo>
                    <a:lnTo>
                      <a:pt x="786" y="2785"/>
                    </a:lnTo>
                    <a:lnTo>
                      <a:pt x="780" y="2790"/>
                    </a:lnTo>
                    <a:lnTo>
                      <a:pt x="769" y="2803"/>
                    </a:lnTo>
                    <a:lnTo>
                      <a:pt x="761" y="2816"/>
                    </a:lnTo>
                    <a:lnTo>
                      <a:pt x="756" y="2821"/>
                    </a:lnTo>
                    <a:lnTo>
                      <a:pt x="751" y="2828"/>
                    </a:lnTo>
                    <a:lnTo>
                      <a:pt x="745" y="2833"/>
                    </a:lnTo>
                    <a:lnTo>
                      <a:pt x="737" y="2838"/>
                    </a:lnTo>
                    <a:lnTo>
                      <a:pt x="728" y="2842"/>
                    </a:lnTo>
                    <a:lnTo>
                      <a:pt x="716" y="2844"/>
                    </a:lnTo>
                    <a:lnTo>
                      <a:pt x="702" y="2847"/>
                    </a:lnTo>
                    <a:lnTo>
                      <a:pt x="686" y="2847"/>
                    </a:lnTo>
                    <a:lnTo>
                      <a:pt x="672" y="2847"/>
                    </a:lnTo>
                    <a:lnTo>
                      <a:pt x="658" y="2848"/>
                    </a:lnTo>
                    <a:lnTo>
                      <a:pt x="645" y="2851"/>
                    </a:lnTo>
                    <a:lnTo>
                      <a:pt x="632" y="2853"/>
                    </a:lnTo>
                    <a:lnTo>
                      <a:pt x="607" y="2860"/>
                    </a:lnTo>
                    <a:lnTo>
                      <a:pt x="583" y="2866"/>
                    </a:lnTo>
                    <a:lnTo>
                      <a:pt x="558" y="2873"/>
                    </a:lnTo>
                    <a:lnTo>
                      <a:pt x="533" y="2877"/>
                    </a:lnTo>
                    <a:lnTo>
                      <a:pt x="521" y="2879"/>
                    </a:lnTo>
                    <a:lnTo>
                      <a:pt x="508" y="2879"/>
                    </a:lnTo>
                    <a:lnTo>
                      <a:pt x="495" y="2879"/>
                    </a:lnTo>
                    <a:lnTo>
                      <a:pt x="480" y="2878"/>
                    </a:lnTo>
                    <a:lnTo>
                      <a:pt x="473" y="2878"/>
                    </a:lnTo>
                    <a:lnTo>
                      <a:pt x="466" y="2875"/>
                    </a:lnTo>
                    <a:lnTo>
                      <a:pt x="458" y="2872"/>
                    </a:lnTo>
                    <a:lnTo>
                      <a:pt x="451" y="2866"/>
                    </a:lnTo>
                    <a:lnTo>
                      <a:pt x="443" y="2863"/>
                    </a:lnTo>
                    <a:lnTo>
                      <a:pt x="436" y="2861"/>
                    </a:lnTo>
                    <a:lnTo>
                      <a:pt x="432" y="2861"/>
                    </a:lnTo>
                    <a:lnTo>
                      <a:pt x="430" y="2861"/>
                    </a:lnTo>
                    <a:lnTo>
                      <a:pt x="427" y="2863"/>
                    </a:lnTo>
                    <a:lnTo>
                      <a:pt x="425" y="2865"/>
                    </a:lnTo>
                    <a:lnTo>
                      <a:pt x="417" y="2874"/>
                    </a:lnTo>
                    <a:lnTo>
                      <a:pt x="409" y="2881"/>
                    </a:lnTo>
                    <a:lnTo>
                      <a:pt x="399" y="2886"/>
                    </a:lnTo>
                    <a:lnTo>
                      <a:pt x="390" y="2888"/>
                    </a:lnTo>
                    <a:lnTo>
                      <a:pt x="369" y="2892"/>
                    </a:lnTo>
                    <a:lnTo>
                      <a:pt x="347" y="2896"/>
                    </a:lnTo>
                    <a:lnTo>
                      <a:pt x="349" y="2900"/>
                    </a:lnTo>
                    <a:lnTo>
                      <a:pt x="355" y="2904"/>
                    </a:lnTo>
                    <a:lnTo>
                      <a:pt x="361" y="2907"/>
                    </a:lnTo>
                    <a:lnTo>
                      <a:pt x="366" y="2910"/>
                    </a:lnTo>
                    <a:lnTo>
                      <a:pt x="373" y="2913"/>
                    </a:lnTo>
                    <a:lnTo>
                      <a:pt x="379" y="2918"/>
                    </a:lnTo>
                    <a:lnTo>
                      <a:pt x="384" y="2923"/>
                    </a:lnTo>
                    <a:lnTo>
                      <a:pt x="390" y="2931"/>
                    </a:lnTo>
                    <a:lnTo>
                      <a:pt x="392" y="2936"/>
                    </a:lnTo>
                    <a:lnTo>
                      <a:pt x="392" y="2942"/>
                    </a:lnTo>
                    <a:lnTo>
                      <a:pt x="391" y="2947"/>
                    </a:lnTo>
                    <a:lnTo>
                      <a:pt x="387" y="2951"/>
                    </a:lnTo>
                    <a:lnTo>
                      <a:pt x="378" y="2956"/>
                    </a:lnTo>
                    <a:lnTo>
                      <a:pt x="366" y="2960"/>
                    </a:lnTo>
                    <a:lnTo>
                      <a:pt x="356" y="2962"/>
                    </a:lnTo>
                    <a:lnTo>
                      <a:pt x="348" y="2966"/>
                    </a:lnTo>
                    <a:lnTo>
                      <a:pt x="347" y="2969"/>
                    </a:lnTo>
                    <a:lnTo>
                      <a:pt x="347" y="2971"/>
                    </a:lnTo>
                    <a:lnTo>
                      <a:pt x="348" y="2974"/>
                    </a:lnTo>
                    <a:lnTo>
                      <a:pt x="353" y="2978"/>
                    </a:lnTo>
                    <a:lnTo>
                      <a:pt x="360" y="2986"/>
                    </a:lnTo>
                    <a:lnTo>
                      <a:pt x="365" y="2995"/>
                    </a:lnTo>
                    <a:lnTo>
                      <a:pt x="370" y="3004"/>
                    </a:lnTo>
                    <a:lnTo>
                      <a:pt x="374" y="3013"/>
                    </a:lnTo>
                    <a:lnTo>
                      <a:pt x="378" y="3015"/>
                    </a:lnTo>
                    <a:lnTo>
                      <a:pt x="381" y="3019"/>
                    </a:lnTo>
                    <a:lnTo>
                      <a:pt x="384" y="3022"/>
                    </a:lnTo>
                    <a:lnTo>
                      <a:pt x="388" y="3023"/>
                    </a:lnTo>
                    <a:lnTo>
                      <a:pt x="394" y="3024"/>
                    </a:lnTo>
                    <a:lnTo>
                      <a:pt x="399" y="3023"/>
                    </a:lnTo>
                    <a:lnTo>
                      <a:pt x="406" y="3022"/>
                    </a:lnTo>
                    <a:lnTo>
                      <a:pt x="414" y="3019"/>
                    </a:lnTo>
                    <a:lnTo>
                      <a:pt x="430" y="3011"/>
                    </a:lnTo>
                    <a:lnTo>
                      <a:pt x="444" y="3008"/>
                    </a:lnTo>
                    <a:lnTo>
                      <a:pt x="447" y="3008"/>
                    </a:lnTo>
                    <a:lnTo>
                      <a:pt x="449" y="3008"/>
                    </a:lnTo>
                    <a:lnTo>
                      <a:pt x="452" y="3009"/>
                    </a:lnTo>
                    <a:lnTo>
                      <a:pt x="453" y="3010"/>
                    </a:lnTo>
                    <a:lnTo>
                      <a:pt x="454" y="3013"/>
                    </a:lnTo>
                    <a:lnTo>
                      <a:pt x="454" y="3017"/>
                    </a:lnTo>
                    <a:lnTo>
                      <a:pt x="454" y="3021"/>
                    </a:lnTo>
                    <a:lnTo>
                      <a:pt x="453" y="3026"/>
                    </a:lnTo>
                    <a:lnTo>
                      <a:pt x="452" y="3028"/>
                    </a:lnTo>
                    <a:lnTo>
                      <a:pt x="449" y="3032"/>
                    </a:lnTo>
                    <a:lnTo>
                      <a:pt x="447" y="3035"/>
                    </a:lnTo>
                    <a:lnTo>
                      <a:pt x="443" y="3036"/>
                    </a:lnTo>
                    <a:lnTo>
                      <a:pt x="435" y="3040"/>
                    </a:lnTo>
                    <a:lnTo>
                      <a:pt x="426" y="3041"/>
                    </a:lnTo>
                    <a:lnTo>
                      <a:pt x="406" y="3043"/>
                    </a:lnTo>
                    <a:lnTo>
                      <a:pt x="390" y="3044"/>
                    </a:lnTo>
                    <a:lnTo>
                      <a:pt x="384" y="3045"/>
                    </a:lnTo>
                    <a:lnTo>
                      <a:pt x="381" y="3046"/>
                    </a:lnTo>
                    <a:lnTo>
                      <a:pt x="378" y="3048"/>
                    </a:lnTo>
                    <a:lnTo>
                      <a:pt x="378" y="3049"/>
                    </a:lnTo>
                    <a:lnTo>
                      <a:pt x="381" y="3052"/>
                    </a:lnTo>
                    <a:lnTo>
                      <a:pt x="388" y="3056"/>
                    </a:lnTo>
                    <a:lnTo>
                      <a:pt x="406" y="3062"/>
                    </a:lnTo>
                    <a:lnTo>
                      <a:pt x="422" y="3070"/>
                    </a:lnTo>
                    <a:lnTo>
                      <a:pt x="434" y="3080"/>
                    </a:lnTo>
                    <a:lnTo>
                      <a:pt x="444" y="3090"/>
                    </a:lnTo>
                    <a:lnTo>
                      <a:pt x="449" y="3094"/>
                    </a:lnTo>
                    <a:lnTo>
                      <a:pt x="456" y="3097"/>
                    </a:lnTo>
                    <a:lnTo>
                      <a:pt x="460" y="3097"/>
                    </a:lnTo>
                    <a:lnTo>
                      <a:pt x="463" y="3096"/>
                    </a:lnTo>
                    <a:lnTo>
                      <a:pt x="467" y="3094"/>
                    </a:lnTo>
                    <a:lnTo>
                      <a:pt x="471" y="3093"/>
                    </a:lnTo>
                    <a:lnTo>
                      <a:pt x="484" y="3084"/>
                    </a:lnTo>
                    <a:lnTo>
                      <a:pt x="498" y="3078"/>
                    </a:lnTo>
                    <a:lnTo>
                      <a:pt x="511" y="3071"/>
                    </a:lnTo>
                    <a:lnTo>
                      <a:pt x="524" y="3065"/>
                    </a:lnTo>
                    <a:lnTo>
                      <a:pt x="539" y="3061"/>
                    </a:lnTo>
                    <a:lnTo>
                      <a:pt x="553" y="3057"/>
                    </a:lnTo>
                    <a:lnTo>
                      <a:pt x="568" y="3056"/>
                    </a:lnTo>
                    <a:lnTo>
                      <a:pt x="585" y="3054"/>
                    </a:lnTo>
                    <a:lnTo>
                      <a:pt x="593" y="3054"/>
                    </a:lnTo>
                    <a:lnTo>
                      <a:pt x="598" y="3056"/>
                    </a:lnTo>
                    <a:lnTo>
                      <a:pt x="603" y="3057"/>
                    </a:lnTo>
                    <a:lnTo>
                      <a:pt x="609" y="3058"/>
                    </a:lnTo>
                    <a:lnTo>
                      <a:pt x="611" y="3061"/>
                    </a:lnTo>
                    <a:lnTo>
                      <a:pt x="614" y="3062"/>
                    </a:lnTo>
                    <a:lnTo>
                      <a:pt x="615" y="3065"/>
                    </a:lnTo>
                    <a:lnTo>
                      <a:pt x="616" y="3068"/>
                    </a:lnTo>
                    <a:lnTo>
                      <a:pt x="618" y="3075"/>
                    </a:lnTo>
                    <a:lnTo>
                      <a:pt x="620" y="3081"/>
                    </a:lnTo>
                    <a:lnTo>
                      <a:pt x="623" y="3089"/>
                    </a:lnTo>
                    <a:lnTo>
                      <a:pt x="629" y="3097"/>
                    </a:lnTo>
                    <a:lnTo>
                      <a:pt x="633" y="3101"/>
                    </a:lnTo>
                    <a:lnTo>
                      <a:pt x="638" y="3103"/>
                    </a:lnTo>
                    <a:lnTo>
                      <a:pt x="644" y="3106"/>
                    </a:lnTo>
                    <a:lnTo>
                      <a:pt x="650" y="3109"/>
                    </a:lnTo>
                    <a:lnTo>
                      <a:pt x="663" y="3113"/>
                    </a:lnTo>
                    <a:lnTo>
                      <a:pt x="677" y="3116"/>
                    </a:lnTo>
                    <a:lnTo>
                      <a:pt x="693" y="3120"/>
                    </a:lnTo>
                    <a:lnTo>
                      <a:pt x="707" y="3125"/>
                    </a:lnTo>
                    <a:lnTo>
                      <a:pt x="714" y="3128"/>
                    </a:lnTo>
                    <a:lnTo>
                      <a:pt x="720" y="3132"/>
                    </a:lnTo>
                    <a:lnTo>
                      <a:pt x="725" y="3136"/>
                    </a:lnTo>
                    <a:lnTo>
                      <a:pt x="730" y="3141"/>
                    </a:lnTo>
                    <a:lnTo>
                      <a:pt x="734" y="3145"/>
                    </a:lnTo>
                    <a:lnTo>
                      <a:pt x="737" y="3151"/>
                    </a:lnTo>
                    <a:lnTo>
                      <a:pt x="738" y="3158"/>
                    </a:lnTo>
                    <a:lnTo>
                      <a:pt x="739" y="3164"/>
                    </a:lnTo>
                    <a:lnTo>
                      <a:pt x="741" y="3179"/>
                    </a:lnTo>
                    <a:lnTo>
                      <a:pt x="739" y="3193"/>
                    </a:lnTo>
                    <a:lnTo>
                      <a:pt x="739" y="3208"/>
                    </a:lnTo>
                    <a:lnTo>
                      <a:pt x="739" y="3223"/>
                    </a:lnTo>
                    <a:lnTo>
                      <a:pt x="742" y="3229"/>
                    </a:lnTo>
                    <a:lnTo>
                      <a:pt x="743" y="3236"/>
                    </a:lnTo>
                    <a:lnTo>
                      <a:pt x="747" y="3241"/>
                    </a:lnTo>
                    <a:lnTo>
                      <a:pt x="751" y="3247"/>
                    </a:lnTo>
                    <a:lnTo>
                      <a:pt x="754" y="3255"/>
                    </a:lnTo>
                    <a:lnTo>
                      <a:pt x="758" y="3263"/>
                    </a:lnTo>
                    <a:lnTo>
                      <a:pt x="763" y="3271"/>
                    </a:lnTo>
                    <a:lnTo>
                      <a:pt x="769" y="3277"/>
                    </a:lnTo>
                    <a:lnTo>
                      <a:pt x="777" y="3284"/>
                    </a:lnTo>
                    <a:lnTo>
                      <a:pt x="786" y="3290"/>
                    </a:lnTo>
                    <a:lnTo>
                      <a:pt x="795" y="3296"/>
                    </a:lnTo>
                    <a:lnTo>
                      <a:pt x="804" y="3302"/>
                    </a:lnTo>
                    <a:lnTo>
                      <a:pt x="815" y="3306"/>
                    </a:lnTo>
                    <a:lnTo>
                      <a:pt x="825" y="3309"/>
                    </a:lnTo>
                    <a:lnTo>
                      <a:pt x="835" y="3312"/>
                    </a:lnTo>
                    <a:lnTo>
                      <a:pt x="846" y="3315"/>
                    </a:lnTo>
                    <a:lnTo>
                      <a:pt x="855" y="3316"/>
                    </a:lnTo>
                    <a:lnTo>
                      <a:pt x="865" y="3317"/>
                    </a:lnTo>
                    <a:lnTo>
                      <a:pt x="874" y="3316"/>
                    </a:lnTo>
                    <a:lnTo>
                      <a:pt x="882" y="3315"/>
                    </a:lnTo>
                    <a:lnTo>
                      <a:pt x="895" y="3309"/>
                    </a:lnTo>
                    <a:lnTo>
                      <a:pt x="908" y="3304"/>
                    </a:lnTo>
                    <a:lnTo>
                      <a:pt x="921" y="3298"/>
                    </a:lnTo>
                    <a:lnTo>
                      <a:pt x="932" y="3291"/>
                    </a:lnTo>
                    <a:lnTo>
                      <a:pt x="945" y="3285"/>
                    </a:lnTo>
                    <a:lnTo>
                      <a:pt x="958" y="3281"/>
                    </a:lnTo>
                    <a:lnTo>
                      <a:pt x="965" y="3280"/>
                    </a:lnTo>
                    <a:lnTo>
                      <a:pt x="973" y="3278"/>
                    </a:lnTo>
                    <a:lnTo>
                      <a:pt x="979" y="3278"/>
                    </a:lnTo>
                    <a:lnTo>
                      <a:pt x="986" y="3278"/>
                    </a:lnTo>
                    <a:lnTo>
                      <a:pt x="1004" y="3281"/>
                    </a:lnTo>
                    <a:lnTo>
                      <a:pt x="1019" y="3281"/>
                    </a:lnTo>
                    <a:lnTo>
                      <a:pt x="1034" y="3280"/>
                    </a:lnTo>
                    <a:lnTo>
                      <a:pt x="1048" y="3276"/>
                    </a:lnTo>
                    <a:lnTo>
                      <a:pt x="1062" y="3272"/>
                    </a:lnTo>
                    <a:lnTo>
                      <a:pt x="1075" y="3265"/>
                    </a:lnTo>
                    <a:lnTo>
                      <a:pt x="1089" y="3258"/>
                    </a:lnTo>
                    <a:lnTo>
                      <a:pt x="1105" y="3249"/>
                    </a:lnTo>
                    <a:lnTo>
                      <a:pt x="1124" y="3236"/>
                    </a:lnTo>
                    <a:lnTo>
                      <a:pt x="1144" y="3223"/>
                    </a:lnTo>
                    <a:lnTo>
                      <a:pt x="1154" y="3217"/>
                    </a:lnTo>
                    <a:lnTo>
                      <a:pt x="1164" y="3212"/>
                    </a:lnTo>
                    <a:lnTo>
                      <a:pt x="1176" y="3210"/>
                    </a:lnTo>
                    <a:lnTo>
                      <a:pt x="1188" y="3208"/>
                    </a:lnTo>
                    <a:lnTo>
                      <a:pt x="1186" y="3214"/>
                    </a:lnTo>
                    <a:lnTo>
                      <a:pt x="1184" y="3219"/>
                    </a:lnTo>
                    <a:lnTo>
                      <a:pt x="1179" y="3225"/>
                    </a:lnTo>
                    <a:lnTo>
                      <a:pt x="1173" y="3232"/>
                    </a:lnTo>
                    <a:lnTo>
                      <a:pt x="1159" y="3247"/>
                    </a:lnTo>
                    <a:lnTo>
                      <a:pt x="1142" y="3261"/>
                    </a:lnTo>
                    <a:lnTo>
                      <a:pt x="1124" y="3277"/>
                    </a:lnTo>
                    <a:lnTo>
                      <a:pt x="1106" y="3289"/>
                    </a:lnTo>
                    <a:lnTo>
                      <a:pt x="1092" y="3299"/>
                    </a:lnTo>
                    <a:lnTo>
                      <a:pt x="1081" y="3304"/>
                    </a:lnTo>
                    <a:lnTo>
                      <a:pt x="1053" y="3318"/>
                    </a:lnTo>
                    <a:lnTo>
                      <a:pt x="1026" y="3333"/>
                    </a:lnTo>
                    <a:lnTo>
                      <a:pt x="1013" y="3339"/>
                    </a:lnTo>
                    <a:lnTo>
                      <a:pt x="999" y="3346"/>
                    </a:lnTo>
                    <a:lnTo>
                      <a:pt x="983" y="3351"/>
                    </a:lnTo>
                    <a:lnTo>
                      <a:pt x="967" y="3356"/>
                    </a:lnTo>
                    <a:lnTo>
                      <a:pt x="954" y="3359"/>
                    </a:lnTo>
                    <a:lnTo>
                      <a:pt x="936" y="3361"/>
                    </a:lnTo>
                    <a:lnTo>
                      <a:pt x="927" y="3364"/>
                    </a:lnTo>
                    <a:lnTo>
                      <a:pt x="920" y="3366"/>
                    </a:lnTo>
                    <a:lnTo>
                      <a:pt x="913" y="3369"/>
                    </a:lnTo>
                    <a:lnTo>
                      <a:pt x="910" y="3373"/>
                    </a:lnTo>
                    <a:lnTo>
                      <a:pt x="908" y="3379"/>
                    </a:lnTo>
                    <a:lnTo>
                      <a:pt x="908" y="3386"/>
                    </a:lnTo>
                    <a:lnTo>
                      <a:pt x="909" y="3394"/>
                    </a:lnTo>
                    <a:lnTo>
                      <a:pt x="909" y="3401"/>
                    </a:lnTo>
                    <a:lnTo>
                      <a:pt x="909" y="3408"/>
                    </a:lnTo>
                    <a:lnTo>
                      <a:pt x="908" y="3414"/>
                    </a:lnTo>
                    <a:lnTo>
                      <a:pt x="907" y="3418"/>
                    </a:lnTo>
                    <a:lnTo>
                      <a:pt x="905" y="3421"/>
                    </a:lnTo>
                    <a:lnTo>
                      <a:pt x="903" y="3422"/>
                    </a:lnTo>
                    <a:lnTo>
                      <a:pt x="899" y="3423"/>
                    </a:lnTo>
                    <a:lnTo>
                      <a:pt x="895" y="3425"/>
                    </a:lnTo>
                    <a:lnTo>
                      <a:pt x="891" y="3425"/>
                    </a:lnTo>
                    <a:lnTo>
                      <a:pt x="885" y="3425"/>
                    </a:lnTo>
                    <a:lnTo>
                      <a:pt x="879" y="3423"/>
                    </a:lnTo>
                    <a:lnTo>
                      <a:pt x="865" y="3420"/>
                    </a:lnTo>
                    <a:lnTo>
                      <a:pt x="851" y="3413"/>
                    </a:lnTo>
                    <a:lnTo>
                      <a:pt x="822" y="3401"/>
                    </a:lnTo>
                    <a:lnTo>
                      <a:pt x="803" y="3391"/>
                    </a:lnTo>
                    <a:lnTo>
                      <a:pt x="783" y="3381"/>
                    </a:lnTo>
                    <a:lnTo>
                      <a:pt x="764" y="3373"/>
                    </a:lnTo>
                    <a:lnTo>
                      <a:pt x="745" y="3366"/>
                    </a:lnTo>
                    <a:lnTo>
                      <a:pt x="725" y="3360"/>
                    </a:lnTo>
                    <a:lnTo>
                      <a:pt x="685" y="3348"/>
                    </a:lnTo>
                    <a:lnTo>
                      <a:pt x="645" y="3335"/>
                    </a:lnTo>
                    <a:lnTo>
                      <a:pt x="623" y="3337"/>
                    </a:lnTo>
                    <a:lnTo>
                      <a:pt x="600" y="3334"/>
                    </a:lnTo>
                    <a:lnTo>
                      <a:pt x="588" y="3334"/>
                    </a:lnTo>
                    <a:lnTo>
                      <a:pt x="576" y="3333"/>
                    </a:lnTo>
                    <a:lnTo>
                      <a:pt x="565" y="3334"/>
                    </a:lnTo>
                    <a:lnTo>
                      <a:pt x="553" y="3335"/>
                    </a:lnTo>
                    <a:lnTo>
                      <a:pt x="549" y="3337"/>
                    </a:lnTo>
                    <a:lnTo>
                      <a:pt x="546" y="3338"/>
                    </a:lnTo>
                    <a:lnTo>
                      <a:pt x="544" y="3341"/>
                    </a:lnTo>
                    <a:lnTo>
                      <a:pt x="544" y="3342"/>
                    </a:lnTo>
                    <a:lnTo>
                      <a:pt x="545" y="3347"/>
                    </a:lnTo>
                    <a:lnTo>
                      <a:pt x="550" y="3353"/>
                    </a:lnTo>
                    <a:lnTo>
                      <a:pt x="555" y="3360"/>
                    </a:lnTo>
                    <a:lnTo>
                      <a:pt x="559" y="3366"/>
                    </a:lnTo>
                    <a:lnTo>
                      <a:pt x="562" y="3370"/>
                    </a:lnTo>
                    <a:lnTo>
                      <a:pt x="563" y="3374"/>
                    </a:lnTo>
                    <a:lnTo>
                      <a:pt x="563" y="3377"/>
                    </a:lnTo>
                    <a:lnTo>
                      <a:pt x="562" y="3381"/>
                    </a:lnTo>
                    <a:lnTo>
                      <a:pt x="546" y="3378"/>
                    </a:lnTo>
                    <a:lnTo>
                      <a:pt x="533" y="3375"/>
                    </a:lnTo>
                    <a:lnTo>
                      <a:pt x="521" y="3374"/>
                    </a:lnTo>
                    <a:lnTo>
                      <a:pt x="510" y="3375"/>
                    </a:lnTo>
                    <a:lnTo>
                      <a:pt x="500" y="3377"/>
                    </a:lnTo>
                    <a:lnTo>
                      <a:pt x="491" y="3379"/>
                    </a:lnTo>
                    <a:lnTo>
                      <a:pt x="483" y="3383"/>
                    </a:lnTo>
                    <a:lnTo>
                      <a:pt x="475" y="3388"/>
                    </a:lnTo>
                    <a:lnTo>
                      <a:pt x="444" y="3416"/>
                    </a:lnTo>
                    <a:lnTo>
                      <a:pt x="403" y="3452"/>
                    </a:lnTo>
                    <a:lnTo>
                      <a:pt x="383" y="3465"/>
                    </a:lnTo>
                    <a:lnTo>
                      <a:pt x="361" y="3478"/>
                    </a:lnTo>
                    <a:lnTo>
                      <a:pt x="339" y="3489"/>
                    </a:lnTo>
                    <a:lnTo>
                      <a:pt x="316" y="3500"/>
                    </a:lnTo>
                    <a:lnTo>
                      <a:pt x="268" y="3521"/>
                    </a:lnTo>
                    <a:lnTo>
                      <a:pt x="223" y="3540"/>
                    </a:lnTo>
                    <a:lnTo>
                      <a:pt x="210" y="3548"/>
                    </a:lnTo>
                    <a:lnTo>
                      <a:pt x="198" y="3556"/>
                    </a:lnTo>
                    <a:lnTo>
                      <a:pt x="186" y="3565"/>
                    </a:lnTo>
                    <a:lnTo>
                      <a:pt x="176" y="3575"/>
                    </a:lnTo>
                    <a:lnTo>
                      <a:pt x="164" y="3584"/>
                    </a:lnTo>
                    <a:lnTo>
                      <a:pt x="153" y="3593"/>
                    </a:lnTo>
                    <a:lnTo>
                      <a:pt x="141" y="3601"/>
                    </a:lnTo>
                    <a:lnTo>
                      <a:pt x="128" y="3607"/>
                    </a:lnTo>
                    <a:lnTo>
                      <a:pt x="120" y="3610"/>
                    </a:lnTo>
                    <a:lnTo>
                      <a:pt x="112" y="3611"/>
                    </a:lnTo>
                    <a:lnTo>
                      <a:pt x="103" y="3611"/>
                    </a:lnTo>
                    <a:lnTo>
                      <a:pt x="94" y="3611"/>
                    </a:lnTo>
                    <a:lnTo>
                      <a:pt x="75" y="3611"/>
                    </a:lnTo>
                    <a:lnTo>
                      <a:pt x="55" y="3611"/>
                    </a:lnTo>
                    <a:lnTo>
                      <a:pt x="46" y="3611"/>
                    </a:lnTo>
                    <a:lnTo>
                      <a:pt x="39" y="3613"/>
                    </a:lnTo>
                    <a:lnTo>
                      <a:pt x="30" y="3615"/>
                    </a:lnTo>
                    <a:lnTo>
                      <a:pt x="22" y="3619"/>
                    </a:lnTo>
                    <a:lnTo>
                      <a:pt x="15" y="3624"/>
                    </a:lnTo>
                    <a:lnTo>
                      <a:pt x="9" y="3631"/>
                    </a:lnTo>
                    <a:lnTo>
                      <a:pt x="4" y="3638"/>
                    </a:lnTo>
                    <a:lnTo>
                      <a:pt x="0" y="3649"/>
                    </a:lnTo>
                    <a:lnTo>
                      <a:pt x="0" y="3653"/>
                    </a:lnTo>
                    <a:lnTo>
                      <a:pt x="0" y="3655"/>
                    </a:lnTo>
                    <a:lnTo>
                      <a:pt x="2" y="3657"/>
                    </a:lnTo>
                    <a:lnTo>
                      <a:pt x="5" y="3658"/>
                    </a:lnTo>
                    <a:lnTo>
                      <a:pt x="14" y="3658"/>
                    </a:lnTo>
                    <a:lnTo>
                      <a:pt x="24" y="3657"/>
                    </a:lnTo>
                    <a:lnTo>
                      <a:pt x="37" y="3655"/>
                    </a:lnTo>
                    <a:lnTo>
                      <a:pt x="49" y="3654"/>
                    </a:lnTo>
                    <a:lnTo>
                      <a:pt x="54" y="3654"/>
                    </a:lnTo>
                    <a:lnTo>
                      <a:pt x="59" y="3655"/>
                    </a:lnTo>
                    <a:lnTo>
                      <a:pt x="63" y="3657"/>
                    </a:lnTo>
                    <a:lnTo>
                      <a:pt x="67" y="3659"/>
                    </a:lnTo>
                    <a:lnTo>
                      <a:pt x="71" y="3664"/>
                    </a:lnTo>
                    <a:lnTo>
                      <a:pt x="72" y="3672"/>
                    </a:lnTo>
                    <a:lnTo>
                      <a:pt x="74" y="3681"/>
                    </a:lnTo>
                    <a:lnTo>
                      <a:pt x="74" y="3690"/>
                    </a:lnTo>
                    <a:lnTo>
                      <a:pt x="74" y="3699"/>
                    </a:lnTo>
                    <a:lnTo>
                      <a:pt x="74" y="3707"/>
                    </a:lnTo>
                    <a:lnTo>
                      <a:pt x="75" y="3712"/>
                    </a:lnTo>
                    <a:lnTo>
                      <a:pt x="76" y="3715"/>
                    </a:lnTo>
                    <a:lnTo>
                      <a:pt x="77" y="3717"/>
                    </a:lnTo>
                    <a:lnTo>
                      <a:pt x="79" y="3719"/>
                    </a:lnTo>
                    <a:lnTo>
                      <a:pt x="85" y="3720"/>
                    </a:lnTo>
                    <a:lnTo>
                      <a:pt x="93" y="3719"/>
                    </a:lnTo>
                    <a:lnTo>
                      <a:pt x="98" y="3717"/>
                    </a:lnTo>
                    <a:lnTo>
                      <a:pt x="105" y="3715"/>
                    </a:lnTo>
                    <a:lnTo>
                      <a:pt x="115" y="3707"/>
                    </a:lnTo>
                    <a:lnTo>
                      <a:pt x="124" y="3698"/>
                    </a:lnTo>
                    <a:lnTo>
                      <a:pt x="134" y="3688"/>
                    </a:lnTo>
                    <a:lnTo>
                      <a:pt x="145" y="3676"/>
                    </a:lnTo>
                    <a:lnTo>
                      <a:pt x="156" y="3666"/>
                    </a:lnTo>
                    <a:lnTo>
                      <a:pt x="171" y="3655"/>
                    </a:lnTo>
                    <a:lnTo>
                      <a:pt x="182" y="3650"/>
                    </a:lnTo>
                    <a:lnTo>
                      <a:pt x="189" y="3649"/>
                    </a:lnTo>
                    <a:lnTo>
                      <a:pt x="191" y="3650"/>
                    </a:lnTo>
                    <a:lnTo>
                      <a:pt x="193" y="3651"/>
                    </a:lnTo>
                    <a:lnTo>
                      <a:pt x="195" y="3653"/>
                    </a:lnTo>
                    <a:lnTo>
                      <a:pt x="195" y="3655"/>
                    </a:lnTo>
                    <a:lnTo>
                      <a:pt x="197" y="3662"/>
                    </a:lnTo>
                    <a:lnTo>
                      <a:pt x="198" y="3668"/>
                    </a:lnTo>
                    <a:lnTo>
                      <a:pt x="201" y="3675"/>
                    </a:lnTo>
                    <a:lnTo>
                      <a:pt x="204" y="3681"/>
                    </a:lnTo>
                    <a:lnTo>
                      <a:pt x="208" y="3685"/>
                    </a:lnTo>
                    <a:lnTo>
                      <a:pt x="212" y="3686"/>
                    </a:lnTo>
                    <a:lnTo>
                      <a:pt x="219" y="3688"/>
                    </a:lnTo>
                    <a:lnTo>
                      <a:pt x="225" y="3686"/>
                    </a:lnTo>
                    <a:lnTo>
                      <a:pt x="239" y="3683"/>
                    </a:lnTo>
                    <a:lnTo>
                      <a:pt x="256" y="3677"/>
                    </a:lnTo>
                    <a:lnTo>
                      <a:pt x="274" y="3671"/>
                    </a:lnTo>
                    <a:lnTo>
                      <a:pt x="292" y="3667"/>
                    </a:lnTo>
                    <a:lnTo>
                      <a:pt x="302" y="3667"/>
                    </a:lnTo>
                    <a:lnTo>
                      <a:pt x="311" y="3668"/>
                    </a:lnTo>
                    <a:lnTo>
                      <a:pt x="318" y="3670"/>
                    </a:lnTo>
                    <a:lnTo>
                      <a:pt x="326" y="3673"/>
                    </a:lnTo>
                    <a:lnTo>
                      <a:pt x="334" y="3677"/>
                    </a:lnTo>
                    <a:lnTo>
                      <a:pt x="340" y="3680"/>
                    </a:lnTo>
                    <a:lnTo>
                      <a:pt x="347" y="3681"/>
                    </a:lnTo>
                    <a:lnTo>
                      <a:pt x="352" y="3683"/>
                    </a:lnTo>
                    <a:lnTo>
                      <a:pt x="362" y="3683"/>
                    </a:lnTo>
                    <a:lnTo>
                      <a:pt x="373" y="3681"/>
                    </a:lnTo>
                    <a:lnTo>
                      <a:pt x="377" y="3683"/>
                    </a:lnTo>
                    <a:lnTo>
                      <a:pt x="382" y="3683"/>
                    </a:lnTo>
                    <a:lnTo>
                      <a:pt x="387" y="3684"/>
                    </a:lnTo>
                    <a:lnTo>
                      <a:pt x="392" y="3688"/>
                    </a:lnTo>
                    <a:lnTo>
                      <a:pt x="397" y="3692"/>
                    </a:lnTo>
                    <a:lnTo>
                      <a:pt x="403" y="3697"/>
                    </a:lnTo>
                    <a:lnTo>
                      <a:pt x="409" y="3705"/>
                    </a:lnTo>
                    <a:lnTo>
                      <a:pt x="416" y="3714"/>
                    </a:lnTo>
                    <a:lnTo>
                      <a:pt x="419" y="3716"/>
                    </a:lnTo>
                    <a:lnTo>
                      <a:pt x="422" y="3719"/>
                    </a:lnTo>
                    <a:lnTo>
                      <a:pt x="425" y="3717"/>
                    </a:lnTo>
                    <a:lnTo>
                      <a:pt x="429" y="3716"/>
                    </a:lnTo>
                    <a:lnTo>
                      <a:pt x="434" y="3711"/>
                    </a:lnTo>
                    <a:lnTo>
                      <a:pt x="439" y="3702"/>
                    </a:lnTo>
                    <a:lnTo>
                      <a:pt x="443" y="3694"/>
                    </a:lnTo>
                    <a:lnTo>
                      <a:pt x="447" y="3688"/>
                    </a:lnTo>
                    <a:lnTo>
                      <a:pt x="448" y="3686"/>
                    </a:lnTo>
                    <a:lnTo>
                      <a:pt x="449" y="3686"/>
                    </a:lnTo>
                    <a:lnTo>
                      <a:pt x="449" y="3688"/>
                    </a:lnTo>
                    <a:lnTo>
                      <a:pt x="449" y="3690"/>
                    </a:lnTo>
                    <a:lnTo>
                      <a:pt x="451" y="3702"/>
                    </a:lnTo>
                    <a:lnTo>
                      <a:pt x="452" y="3711"/>
                    </a:lnTo>
                    <a:lnTo>
                      <a:pt x="456" y="3720"/>
                    </a:lnTo>
                    <a:lnTo>
                      <a:pt x="460" y="3728"/>
                    </a:lnTo>
                    <a:lnTo>
                      <a:pt x="465" y="3733"/>
                    </a:lnTo>
                    <a:lnTo>
                      <a:pt x="470" y="3740"/>
                    </a:lnTo>
                    <a:lnTo>
                      <a:pt x="476" y="3743"/>
                    </a:lnTo>
                    <a:lnTo>
                      <a:pt x="484" y="3749"/>
                    </a:lnTo>
                    <a:lnTo>
                      <a:pt x="517" y="3763"/>
                    </a:lnTo>
                    <a:lnTo>
                      <a:pt x="550" y="3781"/>
                    </a:lnTo>
                    <a:lnTo>
                      <a:pt x="555" y="3784"/>
                    </a:lnTo>
                    <a:lnTo>
                      <a:pt x="561" y="3785"/>
                    </a:lnTo>
                    <a:lnTo>
                      <a:pt x="566" y="3786"/>
                    </a:lnTo>
                    <a:lnTo>
                      <a:pt x="571" y="3786"/>
                    </a:lnTo>
                    <a:lnTo>
                      <a:pt x="576" y="3785"/>
                    </a:lnTo>
                    <a:lnTo>
                      <a:pt x="583" y="3782"/>
                    </a:lnTo>
                    <a:lnTo>
                      <a:pt x="588" y="3780"/>
                    </a:lnTo>
                    <a:lnTo>
                      <a:pt x="593" y="3776"/>
                    </a:lnTo>
                    <a:lnTo>
                      <a:pt x="603" y="3765"/>
                    </a:lnTo>
                    <a:lnTo>
                      <a:pt x="615" y="3754"/>
                    </a:lnTo>
                    <a:lnTo>
                      <a:pt x="625" y="3740"/>
                    </a:lnTo>
                    <a:lnTo>
                      <a:pt x="635" y="3725"/>
                    </a:lnTo>
                    <a:lnTo>
                      <a:pt x="654" y="3693"/>
                    </a:lnTo>
                    <a:lnTo>
                      <a:pt x="671" y="3662"/>
                    </a:lnTo>
                    <a:lnTo>
                      <a:pt x="684" y="3636"/>
                    </a:lnTo>
                    <a:lnTo>
                      <a:pt x="695" y="3620"/>
                    </a:lnTo>
                    <a:lnTo>
                      <a:pt x="698" y="3618"/>
                    </a:lnTo>
                    <a:lnTo>
                      <a:pt x="701" y="3616"/>
                    </a:lnTo>
                    <a:lnTo>
                      <a:pt x="703" y="3615"/>
                    </a:lnTo>
                    <a:lnTo>
                      <a:pt x="706" y="3615"/>
                    </a:lnTo>
                    <a:lnTo>
                      <a:pt x="710" y="3618"/>
                    </a:lnTo>
                    <a:lnTo>
                      <a:pt x="715" y="3622"/>
                    </a:lnTo>
                    <a:lnTo>
                      <a:pt x="719" y="3627"/>
                    </a:lnTo>
                    <a:lnTo>
                      <a:pt x="724" y="3632"/>
                    </a:lnTo>
                    <a:lnTo>
                      <a:pt x="729" y="3636"/>
                    </a:lnTo>
                    <a:lnTo>
                      <a:pt x="734" y="3638"/>
                    </a:lnTo>
                    <a:lnTo>
                      <a:pt x="746" y="3640"/>
                    </a:lnTo>
                    <a:lnTo>
                      <a:pt x="759" y="3638"/>
                    </a:lnTo>
                    <a:lnTo>
                      <a:pt x="765" y="3638"/>
                    </a:lnTo>
                    <a:lnTo>
                      <a:pt x="771" y="3638"/>
                    </a:lnTo>
                    <a:lnTo>
                      <a:pt x="777" y="3640"/>
                    </a:lnTo>
                    <a:lnTo>
                      <a:pt x="782" y="3641"/>
                    </a:lnTo>
                    <a:lnTo>
                      <a:pt x="790" y="3646"/>
                    </a:lnTo>
                    <a:lnTo>
                      <a:pt x="795" y="3651"/>
                    </a:lnTo>
                    <a:lnTo>
                      <a:pt x="796" y="3655"/>
                    </a:lnTo>
                    <a:lnTo>
                      <a:pt x="799" y="3659"/>
                    </a:lnTo>
                    <a:lnTo>
                      <a:pt x="802" y="3662"/>
                    </a:lnTo>
                    <a:lnTo>
                      <a:pt x="808" y="3663"/>
                    </a:lnTo>
                    <a:lnTo>
                      <a:pt x="818" y="3664"/>
                    </a:lnTo>
                    <a:lnTo>
                      <a:pt x="837" y="3666"/>
                    </a:lnTo>
                    <a:lnTo>
                      <a:pt x="847" y="3666"/>
                    </a:lnTo>
                    <a:lnTo>
                      <a:pt x="857" y="3667"/>
                    </a:lnTo>
                    <a:lnTo>
                      <a:pt x="868" y="3670"/>
                    </a:lnTo>
                    <a:lnTo>
                      <a:pt x="878" y="3673"/>
                    </a:lnTo>
                    <a:lnTo>
                      <a:pt x="888" y="3677"/>
                    </a:lnTo>
                    <a:lnTo>
                      <a:pt x="899" y="3683"/>
                    </a:lnTo>
                    <a:lnTo>
                      <a:pt x="908" y="3688"/>
                    </a:lnTo>
                    <a:lnTo>
                      <a:pt x="916" y="3694"/>
                    </a:lnTo>
                    <a:lnTo>
                      <a:pt x="925" y="3719"/>
                    </a:lnTo>
                    <a:lnTo>
                      <a:pt x="934" y="3745"/>
                    </a:lnTo>
                    <a:lnTo>
                      <a:pt x="936" y="3750"/>
                    </a:lnTo>
                    <a:lnTo>
                      <a:pt x="939" y="3755"/>
                    </a:lnTo>
                    <a:lnTo>
                      <a:pt x="943" y="3759"/>
                    </a:lnTo>
                    <a:lnTo>
                      <a:pt x="947" y="3762"/>
                    </a:lnTo>
                    <a:lnTo>
                      <a:pt x="951" y="3764"/>
                    </a:lnTo>
                    <a:lnTo>
                      <a:pt x="956" y="3765"/>
                    </a:lnTo>
                    <a:lnTo>
                      <a:pt x="961" y="3765"/>
                    </a:lnTo>
                    <a:lnTo>
                      <a:pt x="967" y="3764"/>
                    </a:lnTo>
                    <a:lnTo>
                      <a:pt x="980" y="3760"/>
                    </a:lnTo>
                    <a:lnTo>
                      <a:pt x="992" y="3759"/>
                    </a:lnTo>
                    <a:lnTo>
                      <a:pt x="1004" y="3759"/>
                    </a:lnTo>
                    <a:lnTo>
                      <a:pt x="1014" y="3760"/>
                    </a:lnTo>
                    <a:lnTo>
                      <a:pt x="1024" y="3762"/>
                    </a:lnTo>
                    <a:lnTo>
                      <a:pt x="1034" y="3765"/>
                    </a:lnTo>
                    <a:lnTo>
                      <a:pt x="1044" y="3768"/>
                    </a:lnTo>
                    <a:lnTo>
                      <a:pt x="1053" y="3773"/>
                    </a:lnTo>
                    <a:lnTo>
                      <a:pt x="1071" y="3781"/>
                    </a:lnTo>
                    <a:lnTo>
                      <a:pt x="1089" y="3790"/>
                    </a:lnTo>
                    <a:lnTo>
                      <a:pt x="1098" y="3794"/>
                    </a:lnTo>
                    <a:lnTo>
                      <a:pt x="1107" y="3796"/>
                    </a:lnTo>
                    <a:lnTo>
                      <a:pt x="1118" y="3798"/>
                    </a:lnTo>
                    <a:lnTo>
                      <a:pt x="1128" y="3799"/>
                    </a:lnTo>
                    <a:lnTo>
                      <a:pt x="1133" y="3799"/>
                    </a:lnTo>
                    <a:lnTo>
                      <a:pt x="1136" y="3798"/>
                    </a:lnTo>
                    <a:lnTo>
                      <a:pt x="1137" y="3794"/>
                    </a:lnTo>
                    <a:lnTo>
                      <a:pt x="1137" y="3790"/>
                    </a:lnTo>
                    <a:lnTo>
                      <a:pt x="1133" y="3780"/>
                    </a:lnTo>
                    <a:lnTo>
                      <a:pt x="1125" y="3768"/>
                    </a:lnTo>
                    <a:lnTo>
                      <a:pt x="1106" y="3742"/>
                    </a:lnTo>
                    <a:lnTo>
                      <a:pt x="1093" y="3725"/>
                    </a:lnTo>
                    <a:lnTo>
                      <a:pt x="1092" y="3719"/>
                    </a:lnTo>
                    <a:lnTo>
                      <a:pt x="1092" y="3714"/>
                    </a:lnTo>
                    <a:lnTo>
                      <a:pt x="1093" y="3711"/>
                    </a:lnTo>
                    <a:lnTo>
                      <a:pt x="1096" y="3708"/>
                    </a:lnTo>
                    <a:lnTo>
                      <a:pt x="1098" y="3708"/>
                    </a:lnTo>
                    <a:lnTo>
                      <a:pt x="1103" y="3710"/>
                    </a:lnTo>
                    <a:lnTo>
                      <a:pt x="1109" y="3711"/>
                    </a:lnTo>
                    <a:lnTo>
                      <a:pt x="1115" y="3714"/>
                    </a:lnTo>
                    <a:lnTo>
                      <a:pt x="1140" y="3728"/>
                    </a:lnTo>
                    <a:lnTo>
                      <a:pt x="1157" y="3738"/>
                    </a:lnTo>
                    <a:lnTo>
                      <a:pt x="1166" y="3743"/>
                    </a:lnTo>
                    <a:lnTo>
                      <a:pt x="1175" y="3747"/>
                    </a:lnTo>
                    <a:lnTo>
                      <a:pt x="1184" y="3749"/>
                    </a:lnTo>
                    <a:lnTo>
                      <a:pt x="1192" y="3750"/>
                    </a:lnTo>
                    <a:lnTo>
                      <a:pt x="1199" y="3750"/>
                    </a:lnTo>
                    <a:lnTo>
                      <a:pt x="1207" y="3749"/>
                    </a:lnTo>
                    <a:lnTo>
                      <a:pt x="1215" y="3747"/>
                    </a:lnTo>
                    <a:lnTo>
                      <a:pt x="1221" y="3745"/>
                    </a:lnTo>
                    <a:lnTo>
                      <a:pt x="1236" y="3740"/>
                    </a:lnTo>
                    <a:lnTo>
                      <a:pt x="1249" y="3736"/>
                    </a:lnTo>
                    <a:lnTo>
                      <a:pt x="1255" y="3733"/>
                    </a:lnTo>
                    <a:lnTo>
                      <a:pt x="1262" y="3733"/>
                    </a:lnTo>
                    <a:lnTo>
                      <a:pt x="1268" y="3733"/>
                    </a:lnTo>
                    <a:lnTo>
                      <a:pt x="1274" y="3734"/>
                    </a:lnTo>
                    <a:lnTo>
                      <a:pt x="1287" y="3737"/>
                    </a:lnTo>
                    <a:lnTo>
                      <a:pt x="1297" y="3737"/>
                    </a:lnTo>
                    <a:lnTo>
                      <a:pt x="1304" y="3737"/>
                    </a:lnTo>
                    <a:lnTo>
                      <a:pt x="1308" y="3734"/>
                    </a:lnTo>
                    <a:lnTo>
                      <a:pt x="1312" y="3730"/>
                    </a:lnTo>
                    <a:lnTo>
                      <a:pt x="1315" y="3727"/>
                    </a:lnTo>
                    <a:lnTo>
                      <a:pt x="1315" y="3721"/>
                    </a:lnTo>
                    <a:lnTo>
                      <a:pt x="1315" y="3716"/>
                    </a:lnTo>
                    <a:lnTo>
                      <a:pt x="1313" y="3705"/>
                    </a:lnTo>
                    <a:lnTo>
                      <a:pt x="1313" y="3694"/>
                    </a:lnTo>
                    <a:lnTo>
                      <a:pt x="1313" y="3690"/>
                    </a:lnTo>
                    <a:lnTo>
                      <a:pt x="1315" y="3688"/>
                    </a:lnTo>
                    <a:lnTo>
                      <a:pt x="1319" y="3685"/>
                    </a:lnTo>
                    <a:lnTo>
                      <a:pt x="1322" y="3684"/>
                    </a:lnTo>
                    <a:lnTo>
                      <a:pt x="1325" y="3686"/>
                    </a:lnTo>
                    <a:lnTo>
                      <a:pt x="1325" y="3693"/>
                    </a:lnTo>
                    <a:lnTo>
                      <a:pt x="1326" y="3699"/>
                    </a:lnTo>
                    <a:lnTo>
                      <a:pt x="1329" y="3705"/>
                    </a:lnTo>
                    <a:lnTo>
                      <a:pt x="1333" y="3710"/>
                    </a:lnTo>
                    <a:lnTo>
                      <a:pt x="1337" y="3715"/>
                    </a:lnTo>
                    <a:lnTo>
                      <a:pt x="1342" y="3719"/>
                    </a:lnTo>
                    <a:lnTo>
                      <a:pt x="1347" y="3723"/>
                    </a:lnTo>
                    <a:lnTo>
                      <a:pt x="1354" y="3725"/>
                    </a:lnTo>
                    <a:lnTo>
                      <a:pt x="1366" y="3730"/>
                    </a:lnTo>
                    <a:lnTo>
                      <a:pt x="1382" y="3734"/>
                    </a:lnTo>
                    <a:lnTo>
                      <a:pt x="1399" y="3737"/>
                    </a:lnTo>
                    <a:lnTo>
                      <a:pt x="1416" y="3740"/>
                    </a:lnTo>
                    <a:lnTo>
                      <a:pt x="1448" y="3743"/>
                    </a:lnTo>
                    <a:lnTo>
                      <a:pt x="1478" y="3749"/>
                    </a:lnTo>
                    <a:lnTo>
                      <a:pt x="1490" y="3752"/>
                    </a:lnTo>
                    <a:lnTo>
                      <a:pt x="1499" y="3759"/>
                    </a:lnTo>
                    <a:lnTo>
                      <a:pt x="1501" y="3762"/>
                    </a:lnTo>
                    <a:lnTo>
                      <a:pt x="1504" y="3765"/>
                    </a:lnTo>
                    <a:lnTo>
                      <a:pt x="1505" y="3771"/>
                    </a:lnTo>
                    <a:lnTo>
                      <a:pt x="1506" y="3776"/>
                    </a:lnTo>
                    <a:lnTo>
                      <a:pt x="1490" y="3782"/>
                    </a:lnTo>
                    <a:lnTo>
                      <a:pt x="1474" y="3785"/>
                    </a:lnTo>
                    <a:lnTo>
                      <a:pt x="1469" y="3787"/>
                    </a:lnTo>
                    <a:lnTo>
                      <a:pt x="1465" y="3791"/>
                    </a:lnTo>
                    <a:lnTo>
                      <a:pt x="1464" y="3795"/>
                    </a:lnTo>
                    <a:lnTo>
                      <a:pt x="1464" y="3798"/>
                    </a:lnTo>
                    <a:lnTo>
                      <a:pt x="1464" y="3803"/>
                    </a:lnTo>
                    <a:lnTo>
                      <a:pt x="1465" y="3808"/>
                    </a:lnTo>
                    <a:lnTo>
                      <a:pt x="1468" y="3815"/>
                    </a:lnTo>
                    <a:lnTo>
                      <a:pt x="1471" y="3820"/>
                    </a:lnTo>
                    <a:lnTo>
                      <a:pt x="1477" y="3824"/>
                    </a:lnTo>
                    <a:lnTo>
                      <a:pt x="1483" y="3826"/>
                    </a:lnTo>
                    <a:lnTo>
                      <a:pt x="1491" y="3828"/>
                    </a:lnTo>
                    <a:lnTo>
                      <a:pt x="1499" y="3828"/>
                    </a:lnTo>
                    <a:lnTo>
                      <a:pt x="1508" y="3826"/>
                    </a:lnTo>
                    <a:lnTo>
                      <a:pt x="1518" y="3825"/>
                    </a:lnTo>
                    <a:lnTo>
                      <a:pt x="1537" y="3822"/>
                    </a:lnTo>
                    <a:lnTo>
                      <a:pt x="1558" y="3820"/>
                    </a:lnTo>
                    <a:lnTo>
                      <a:pt x="1569" y="3819"/>
                    </a:lnTo>
                    <a:lnTo>
                      <a:pt x="1579" y="3819"/>
                    </a:lnTo>
                    <a:lnTo>
                      <a:pt x="1588" y="3820"/>
                    </a:lnTo>
                    <a:lnTo>
                      <a:pt x="1597" y="3822"/>
                    </a:lnTo>
                    <a:lnTo>
                      <a:pt x="1606" y="3825"/>
                    </a:lnTo>
                    <a:lnTo>
                      <a:pt x="1616" y="3826"/>
                    </a:lnTo>
                    <a:lnTo>
                      <a:pt x="1627" y="3826"/>
                    </a:lnTo>
                    <a:lnTo>
                      <a:pt x="1639" y="3825"/>
                    </a:lnTo>
                    <a:lnTo>
                      <a:pt x="1648" y="3826"/>
                    </a:lnTo>
                    <a:lnTo>
                      <a:pt x="1657" y="3829"/>
                    </a:lnTo>
                    <a:lnTo>
                      <a:pt x="1661" y="3830"/>
                    </a:lnTo>
                    <a:lnTo>
                      <a:pt x="1664" y="3833"/>
                    </a:lnTo>
                    <a:lnTo>
                      <a:pt x="1668" y="3837"/>
                    </a:lnTo>
                    <a:lnTo>
                      <a:pt x="1671" y="3841"/>
                    </a:lnTo>
                    <a:lnTo>
                      <a:pt x="1680" y="3857"/>
                    </a:lnTo>
                    <a:lnTo>
                      <a:pt x="1692" y="3876"/>
                    </a:lnTo>
                    <a:lnTo>
                      <a:pt x="1698" y="3883"/>
                    </a:lnTo>
                    <a:lnTo>
                      <a:pt x="1706" y="3890"/>
                    </a:lnTo>
                    <a:lnTo>
                      <a:pt x="1714" y="3895"/>
                    </a:lnTo>
                    <a:lnTo>
                      <a:pt x="1721" y="3896"/>
                    </a:lnTo>
                    <a:lnTo>
                      <a:pt x="1728" y="3899"/>
                    </a:lnTo>
                    <a:lnTo>
                      <a:pt x="1734" y="3901"/>
                    </a:lnTo>
                    <a:lnTo>
                      <a:pt x="1742" y="3901"/>
                    </a:lnTo>
                    <a:lnTo>
                      <a:pt x="1751" y="3901"/>
                    </a:lnTo>
                    <a:lnTo>
                      <a:pt x="1771" y="3899"/>
                    </a:lnTo>
                    <a:lnTo>
                      <a:pt x="1790" y="3895"/>
                    </a:lnTo>
                    <a:lnTo>
                      <a:pt x="1812" y="3890"/>
                    </a:lnTo>
                    <a:lnTo>
                      <a:pt x="1833" y="3885"/>
                    </a:lnTo>
                    <a:lnTo>
                      <a:pt x="1851" y="3881"/>
                    </a:lnTo>
                    <a:lnTo>
                      <a:pt x="1867" y="3879"/>
                    </a:lnTo>
                    <a:lnTo>
                      <a:pt x="1889" y="3879"/>
                    </a:lnTo>
                    <a:lnTo>
                      <a:pt x="1911" y="3878"/>
                    </a:lnTo>
                    <a:lnTo>
                      <a:pt x="1933" y="3876"/>
                    </a:lnTo>
                    <a:lnTo>
                      <a:pt x="1955" y="3872"/>
                    </a:lnTo>
                    <a:lnTo>
                      <a:pt x="1977" y="3868"/>
                    </a:lnTo>
                    <a:lnTo>
                      <a:pt x="1999" y="3861"/>
                    </a:lnTo>
                    <a:lnTo>
                      <a:pt x="2019" y="3855"/>
                    </a:lnTo>
                    <a:lnTo>
                      <a:pt x="2039" y="3846"/>
                    </a:lnTo>
                    <a:lnTo>
                      <a:pt x="2058" y="3835"/>
                    </a:lnTo>
                    <a:lnTo>
                      <a:pt x="2076" y="3824"/>
                    </a:lnTo>
                    <a:lnTo>
                      <a:pt x="2092" y="3811"/>
                    </a:lnTo>
                    <a:lnTo>
                      <a:pt x="2106" y="3796"/>
                    </a:lnTo>
                    <a:lnTo>
                      <a:pt x="2113" y="3787"/>
                    </a:lnTo>
                    <a:lnTo>
                      <a:pt x="2118" y="3780"/>
                    </a:lnTo>
                    <a:lnTo>
                      <a:pt x="2123" y="3771"/>
                    </a:lnTo>
                    <a:lnTo>
                      <a:pt x="2128" y="3762"/>
                    </a:lnTo>
                    <a:lnTo>
                      <a:pt x="2132" y="3751"/>
                    </a:lnTo>
                    <a:lnTo>
                      <a:pt x="2135" y="3741"/>
                    </a:lnTo>
                    <a:lnTo>
                      <a:pt x="2137" y="3729"/>
                    </a:lnTo>
                    <a:lnTo>
                      <a:pt x="2140" y="3719"/>
                    </a:lnTo>
                    <a:lnTo>
                      <a:pt x="2140" y="3708"/>
                    </a:lnTo>
                    <a:lnTo>
                      <a:pt x="2137" y="3701"/>
                    </a:lnTo>
                    <a:lnTo>
                      <a:pt x="2133" y="3695"/>
                    </a:lnTo>
                    <a:lnTo>
                      <a:pt x="2128" y="3690"/>
                    </a:lnTo>
                    <a:lnTo>
                      <a:pt x="2120" y="3688"/>
                    </a:lnTo>
                    <a:lnTo>
                      <a:pt x="2111" y="3685"/>
                    </a:lnTo>
                    <a:lnTo>
                      <a:pt x="2101" y="3684"/>
                    </a:lnTo>
                    <a:lnTo>
                      <a:pt x="2091" y="3684"/>
                    </a:lnTo>
                    <a:lnTo>
                      <a:pt x="2067" y="3684"/>
                    </a:lnTo>
                    <a:lnTo>
                      <a:pt x="2044" y="3684"/>
                    </a:lnTo>
                    <a:lnTo>
                      <a:pt x="2032" y="3684"/>
                    </a:lnTo>
                    <a:lnTo>
                      <a:pt x="2022" y="3683"/>
                    </a:lnTo>
                    <a:lnTo>
                      <a:pt x="2012" y="3681"/>
                    </a:lnTo>
                    <a:lnTo>
                      <a:pt x="2003" y="3679"/>
                    </a:lnTo>
                    <a:lnTo>
                      <a:pt x="1996" y="3675"/>
                    </a:lnTo>
                    <a:lnTo>
                      <a:pt x="1991" y="3671"/>
                    </a:lnTo>
                    <a:lnTo>
                      <a:pt x="1986" y="3666"/>
                    </a:lnTo>
                    <a:lnTo>
                      <a:pt x="1981" y="3660"/>
                    </a:lnTo>
                    <a:lnTo>
                      <a:pt x="1977" y="3655"/>
                    </a:lnTo>
                    <a:lnTo>
                      <a:pt x="1971" y="3650"/>
                    </a:lnTo>
                    <a:lnTo>
                      <a:pt x="1966" y="3646"/>
                    </a:lnTo>
                    <a:lnTo>
                      <a:pt x="1960" y="3642"/>
                    </a:lnTo>
                    <a:lnTo>
                      <a:pt x="1946" y="3637"/>
                    </a:lnTo>
                    <a:lnTo>
                      <a:pt x="1933" y="3632"/>
                    </a:lnTo>
                    <a:lnTo>
                      <a:pt x="1926" y="3629"/>
                    </a:lnTo>
                    <a:lnTo>
                      <a:pt x="1921" y="3626"/>
                    </a:lnTo>
                    <a:lnTo>
                      <a:pt x="1914" y="3622"/>
                    </a:lnTo>
                    <a:lnTo>
                      <a:pt x="1908" y="3616"/>
                    </a:lnTo>
                    <a:lnTo>
                      <a:pt x="1908" y="3615"/>
                    </a:lnTo>
                    <a:lnTo>
                      <a:pt x="1909" y="3614"/>
                    </a:lnTo>
                    <a:lnTo>
                      <a:pt x="1924" y="3613"/>
                    </a:lnTo>
                    <a:lnTo>
                      <a:pt x="1934" y="3610"/>
                    </a:lnTo>
                    <a:lnTo>
                      <a:pt x="1944" y="3606"/>
                    </a:lnTo>
                    <a:lnTo>
                      <a:pt x="1953" y="3601"/>
                    </a:lnTo>
                    <a:lnTo>
                      <a:pt x="1961" y="3596"/>
                    </a:lnTo>
                    <a:lnTo>
                      <a:pt x="1970" y="3592"/>
                    </a:lnTo>
                    <a:lnTo>
                      <a:pt x="1981" y="3589"/>
                    </a:lnTo>
                    <a:lnTo>
                      <a:pt x="1995" y="3588"/>
                    </a:lnTo>
                    <a:lnTo>
                      <a:pt x="2014" y="3585"/>
                    </a:lnTo>
                    <a:lnTo>
                      <a:pt x="2034" y="3581"/>
                    </a:lnTo>
                    <a:lnTo>
                      <a:pt x="2041" y="3579"/>
                    </a:lnTo>
                    <a:lnTo>
                      <a:pt x="2050" y="3575"/>
                    </a:lnTo>
                    <a:lnTo>
                      <a:pt x="2058" y="3571"/>
                    </a:lnTo>
                    <a:lnTo>
                      <a:pt x="2065" y="3566"/>
                    </a:lnTo>
                    <a:lnTo>
                      <a:pt x="2070" y="3561"/>
                    </a:lnTo>
                    <a:lnTo>
                      <a:pt x="2075" y="3556"/>
                    </a:lnTo>
                    <a:lnTo>
                      <a:pt x="2079" y="3549"/>
                    </a:lnTo>
                    <a:lnTo>
                      <a:pt x="2083" y="3541"/>
                    </a:lnTo>
                    <a:lnTo>
                      <a:pt x="2084" y="3534"/>
                    </a:lnTo>
                    <a:lnTo>
                      <a:pt x="2084" y="3524"/>
                    </a:lnTo>
                    <a:lnTo>
                      <a:pt x="2083" y="3515"/>
                    </a:lnTo>
                    <a:lnTo>
                      <a:pt x="2082" y="3505"/>
                    </a:lnTo>
                    <a:lnTo>
                      <a:pt x="2079" y="3496"/>
                    </a:lnTo>
                    <a:lnTo>
                      <a:pt x="2079" y="3488"/>
                    </a:lnTo>
                    <a:lnTo>
                      <a:pt x="2082" y="3484"/>
                    </a:lnTo>
                    <a:lnTo>
                      <a:pt x="2085" y="3480"/>
                    </a:lnTo>
                    <a:lnTo>
                      <a:pt x="2092" y="3479"/>
                    </a:lnTo>
                    <a:lnTo>
                      <a:pt x="2098" y="3479"/>
                    </a:lnTo>
                    <a:lnTo>
                      <a:pt x="2105" y="3479"/>
                    </a:lnTo>
                    <a:lnTo>
                      <a:pt x="2113" y="3480"/>
                    </a:lnTo>
                    <a:lnTo>
                      <a:pt x="2128" y="3480"/>
                    </a:lnTo>
                    <a:lnTo>
                      <a:pt x="2144" y="3479"/>
                    </a:lnTo>
                    <a:lnTo>
                      <a:pt x="2158" y="3475"/>
                    </a:lnTo>
                    <a:lnTo>
                      <a:pt x="2172" y="3469"/>
                    </a:lnTo>
                    <a:lnTo>
                      <a:pt x="2185" y="3461"/>
                    </a:lnTo>
                    <a:lnTo>
                      <a:pt x="2197" y="3452"/>
                    </a:lnTo>
                    <a:lnTo>
                      <a:pt x="2209" y="3442"/>
                    </a:lnTo>
                    <a:lnTo>
                      <a:pt x="2219" y="3430"/>
                    </a:lnTo>
                    <a:lnTo>
                      <a:pt x="2216" y="3432"/>
                    </a:lnTo>
                    <a:lnTo>
                      <a:pt x="2216" y="3435"/>
                    </a:lnTo>
                    <a:lnTo>
                      <a:pt x="2223" y="3427"/>
                    </a:lnTo>
                    <a:lnTo>
                      <a:pt x="2229" y="3422"/>
                    </a:lnTo>
                    <a:lnTo>
                      <a:pt x="2236" y="3417"/>
                    </a:lnTo>
                    <a:lnTo>
                      <a:pt x="2244" y="3412"/>
                    </a:lnTo>
                    <a:lnTo>
                      <a:pt x="2256" y="3405"/>
                    </a:lnTo>
                    <a:lnTo>
                      <a:pt x="2271" y="3398"/>
                    </a:lnTo>
                    <a:lnTo>
                      <a:pt x="2284" y="3391"/>
                    </a:lnTo>
                    <a:lnTo>
                      <a:pt x="2297" y="3382"/>
                    </a:lnTo>
                    <a:lnTo>
                      <a:pt x="2303" y="3375"/>
                    </a:lnTo>
                    <a:lnTo>
                      <a:pt x="2308" y="3369"/>
                    </a:lnTo>
                    <a:lnTo>
                      <a:pt x="2313" y="3360"/>
                    </a:lnTo>
                    <a:lnTo>
                      <a:pt x="2319" y="3351"/>
                    </a:lnTo>
                    <a:lnTo>
                      <a:pt x="2332" y="3324"/>
                    </a:lnTo>
                    <a:lnTo>
                      <a:pt x="2343" y="3298"/>
                    </a:lnTo>
                    <a:lnTo>
                      <a:pt x="2354" y="3273"/>
                    </a:lnTo>
                    <a:lnTo>
                      <a:pt x="2363" y="3249"/>
                    </a:lnTo>
                    <a:lnTo>
                      <a:pt x="2365" y="3237"/>
                    </a:lnTo>
                    <a:lnTo>
                      <a:pt x="2369" y="3224"/>
                    </a:lnTo>
                    <a:lnTo>
                      <a:pt x="2372" y="3211"/>
                    </a:lnTo>
                    <a:lnTo>
                      <a:pt x="2373" y="3198"/>
                    </a:lnTo>
                    <a:lnTo>
                      <a:pt x="2373" y="3184"/>
                    </a:lnTo>
                    <a:lnTo>
                      <a:pt x="2373" y="3168"/>
                    </a:lnTo>
                    <a:lnTo>
                      <a:pt x="2373" y="3153"/>
                    </a:lnTo>
                    <a:lnTo>
                      <a:pt x="2370" y="3136"/>
                    </a:lnTo>
                    <a:lnTo>
                      <a:pt x="2369" y="3128"/>
                    </a:lnTo>
                    <a:lnTo>
                      <a:pt x="2367" y="3119"/>
                    </a:lnTo>
                    <a:lnTo>
                      <a:pt x="2363" y="3110"/>
                    </a:lnTo>
                    <a:lnTo>
                      <a:pt x="2359" y="3100"/>
                    </a:lnTo>
                    <a:lnTo>
                      <a:pt x="2347" y="3081"/>
                    </a:lnTo>
                    <a:lnTo>
                      <a:pt x="2333" y="3063"/>
                    </a:lnTo>
                    <a:lnTo>
                      <a:pt x="2316" y="3045"/>
                    </a:lnTo>
                    <a:lnTo>
                      <a:pt x="2298" y="3027"/>
                    </a:lnTo>
                    <a:lnTo>
                      <a:pt x="2278" y="3011"/>
                    </a:lnTo>
                    <a:lnTo>
                      <a:pt x="2256" y="2997"/>
                    </a:lnTo>
                    <a:lnTo>
                      <a:pt x="2234" y="2984"/>
                    </a:lnTo>
                    <a:lnTo>
                      <a:pt x="2212" y="2973"/>
                    </a:lnTo>
                    <a:lnTo>
                      <a:pt x="2190" y="2965"/>
                    </a:lnTo>
                    <a:lnTo>
                      <a:pt x="2167" y="2960"/>
                    </a:lnTo>
                    <a:lnTo>
                      <a:pt x="2157" y="2957"/>
                    </a:lnTo>
                    <a:lnTo>
                      <a:pt x="2146" y="2957"/>
                    </a:lnTo>
                    <a:lnTo>
                      <a:pt x="2136" y="2957"/>
                    </a:lnTo>
                    <a:lnTo>
                      <a:pt x="2126" y="2958"/>
                    </a:lnTo>
                    <a:lnTo>
                      <a:pt x="2117" y="2960"/>
                    </a:lnTo>
                    <a:lnTo>
                      <a:pt x="2107" y="2964"/>
                    </a:lnTo>
                    <a:lnTo>
                      <a:pt x="2098" y="2967"/>
                    </a:lnTo>
                    <a:lnTo>
                      <a:pt x="2091" y="2973"/>
                    </a:lnTo>
                    <a:lnTo>
                      <a:pt x="2079" y="2983"/>
                    </a:lnTo>
                    <a:lnTo>
                      <a:pt x="2066" y="2996"/>
                    </a:lnTo>
                    <a:lnTo>
                      <a:pt x="2058" y="3001"/>
                    </a:lnTo>
                    <a:lnTo>
                      <a:pt x="2050" y="3004"/>
                    </a:lnTo>
                    <a:lnTo>
                      <a:pt x="2047" y="3005"/>
                    </a:lnTo>
                    <a:lnTo>
                      <a:pt x="2043" y="3005"/>
                    </a:lnTo>
                    <a:lnTo>
                      <a:pt x="2038" y="3005"/>
                    </a:lnTo>
                    <a:lnTo>
                      <a:pt x="2032" y="3004"/>
                    </a:lnTo>
                    <a:lnTo>
                      <a:pt x="2026" y="3001"/>
                    </a:lnTo>
                    <a:lnTo>
                      <a:pt x="2021" y="2999"/>
                    </a:lnTo>
                    <a:lnTo>
                      <a:pt x="2017" y="2996"/>
                    </a:lnTo>
                    <a:lnTo>
                      <a:pt x="2013" y="2993"/>
                    </a:lnTo>
                    <a:lnTo>
                      <a:pt x="2008" y="2986"/>
                    </a:lnTo>
                    <a:lnTo>
                      <a:pt x="1999" y="2978"/>
                    </a:lnTo>
                    <a:lnTo>
                      <a:pt x="1992" y="2975"/>
                    </a:lnTo>
                    <a:lnTo>
                      <a:pt x="1986" y="2974"/>
                    </a:lnTo>
                    <a:lnTo>
                      <a:pt x="1977" y="2973"/>
                    </a:lnTo>
                    <a:lnTo>
                      <a:pt x="1969" y="2971"/>
                    </a:lnTo>
                    <a:lnTo>
                      <a:pt x="1961" y="2970"/>
                    </a:lnTo>
                    <a:lnTo>
                      <a:pt x="1953" y="2967"/>
                    </a:lnTo>
                    <a:lnTo>
                      <a:pt x="1951" y="2966"/>
                    </a:lnTo>
                    <a:lnTo>
                      <a:pt x="1949" y="2965"/>
                    </a:lnTo>
                    <a:lnTo>
                      <a:pt x="1948" y="2962"/>
                    </a:lnTo>
                    <a:lnTo>
                      <a:pt x="1947" y="2960"/>
                    </a:lnTo>
                    <a:lnTo>
                      <a:pt x="1947" y="2954"/>
                    </a:lnTo>
                    <a:lnTo>
                      <a:pt x="1948" y="2949"/>
                    </a:lnTo>
                    <a:lnTo>
                      <a:pt x="1951" y="2944"/>
                    </a:lnTo>
                    <a:lnTo>
                      <a:pt x="1955" y="2939"/>
                    </a:lnTo>
                    <a:lnTo>
                      <a:pt x="1964" y="2929"/>
                    </a:lnTo>
                    <a:lnTo>
                      <a:pt x="1975" y="2917"/>
                    </a:lnTo>
                    <a:lnTo>
                      <a:pt x="1999" y="2897"/>
                    </a:lnTo>
                    <a:lnTo>
                      <a:pt x="2017" y="2881"/>
                    </a:lnTo>
                    <a:lnTo>
                      <a:pt x="2034" y="2875"/>
                    </a:lnTo>
                    <a:lnTo>
                      <a:pt x="2056" y="2866"/>
                    </a:lnTo>
                    <a:lnTo>
                      <a:pt x="2067" y="2861"/>
                    </a:lnTo>
                    <a:lnTo>
                      <a:pt x="2078" y="2856"/>
                    </a:lnTo>
                    <a:lnTo>
                      <a:pt x="2084" y="2851"/>
                    </a:lnTo>
                    <a:lnTo>
                      <a:pt x="2089" y="2847"/>
                    </a:lnTo>
                    <a:lnTo>
                      <a:pt x="2089" y="2840"/>
                    </a:lnTo>
                    <a:lnTo>
                      <a:pt x="2087" y="2829"/>
                    </a:lnTo>
                    <a:lnTo>
                      <a:pt x="2083" y="2813"/>
                    </a:lnTo>
                    <a:lnTo>
                      <a:pt x="2078" y="2795"/>
                    </a:lnTo>
                    <a:lnTo>
                      <a:pt x="2067" y="2760"/>
                    </a:lnTo>
                    <a:lnTo>
                      <a:pt x="2061" y="2736"/>
                    </a:lnTo>
                    <a:lnTo>
                      <a:pt x="2058" y="2717"/>
                    </a:lnTo>
                    <a:lnTo>
                      <a:pt x="2053" y="2693"/>
                    </a:lnTo>
                    <a:lnTo>
                      <a:pt x="2044" y="2666"/>
                    </a:lnTo>
                    <a:lnTo>
                      <a:pt x="2034" y="2637"/>
                    </a:lnTo>
                    <a:lnTo>
                      <a:pt x="2021" y="2609"/>
                    </a:lnTo>
                    <a:lnTo>
                      <a:pt x="2008" y="2584"/>
                    </a:lnTo>
                    <a:lnTo>
                      <a:pt x="2001" y="2574"/>
                    </a:lnTo>
                    <a:lnTo>
                      <a:pt x="1993" y="2565"/>
                    </a:lnTo>
                    <a:lnTo>
                      <a:pt x="1987" y="2558"/>
                    </a:lnTo>
                    <a:lnTo>
                      <a:pt x="1981" y="2553"/>
                    </a:lnTo>
                    <a:lnTo>
                      <a:pt x="1966" y="2545"/>
                    </a:lnTo>
                    <a:lnTo>
                      <a:pt x="1949" y="2540"/>
                    </a:lnTo>
                    <a:lnTo>
                      <a:pt x="1931" y="2535"/>
                    </a:lnTo>
                    <a:lnTo>
                      <a:pt x="1913" y="2531"/>
                    </a:lnTo>
                    <a:lnTo>
                      <a:pt x="1896" y="2527"/>
                    </a:lnTo>
                    <a:lnTo>
                      <a:pt x="1879" y="2522"/>
                    </a:lnTo>
                    <a:lnTo>
                      <a:pt x="1864" y="2515"/>
                    </a:lnTo>
                    <a:lnTo>
                      <a:pt x="1850" y="2508"/>
                    </a:lnTo>
                    <a:lnTo>
                      <a:pt x="1864" y="2504"/>
                    </a:lnTo>
                    <a:lnTo>
                      <a:pt x="1879" y="2502"/>
                    </a:lnTo>
                    <a:lnTo>
                      <a:pt x="1896" y="2502"/>
                    </a:lnTo>
                    <a:lnTo>
                      <a:pt x="1912" y="2505"/>
                    </a:lnTo>
                    <a:lnTo>
                      <a:pt x="1929" y="2508"/>
                    </a:lnTo>
                    <a:lnTo>
                      <a:pt x="1944" y="2511"/>
                    </a:lnTo>
                    <a:lnTo>
                      <a:pt x="1960" y="2515"/>
                    </a:lnTo>
                    <a:lnTo>
                      <a:pt x="1974" y="2521"/>
                    </a:lnTo>
                    <a:lnTo>
                      <a:pt x="1992" y="2530"/>
                    </a:lnTo>
                    <a:lnTo>
                      <a:pt x="2014" y="2543"/>
                    </a:lnTo>
                    <a:lnTo>
                      <a:pt x="2036" y="2557"/>
                    </a:lnTo>
                    <a:lnTo>
                      <a:pt x="2057" y="2568"/>
                    </a:lnTo>
                    <a:lnTo>
                      <a:pt x="2065" y="2572"/>
                    </a:lnTo>
                    <a:lnTo>
                      <a:pt x="2071" y="2574"/>
                    </a:lnTo>
                    <a:lnTo>
                      <a:pt x="2074" y="2574"/>
                    </a:lnTo>
                    <a:lnTo>
                      <a:pt x="2076" y="2574"/>
                    </a:lnTo>
                    <a:lnTo>
                      <a:pt x="2078" y="2572"/>
                    </a:lnTo>
                    <a:lnTo>
                      <a:pt x="2079" y="2571"/>
                    </a:lnTo>
                    <a:lnTo>
                      <a:pt x="2080" y="2565"/>
                    </a:lnTo>
                    <a:lnTo>
                      <a:pt x="2078" y="2555"/>
                    </a:lnTo>
                    <a:lnTo>
                      <a:pt x="2073" y="2543"/>
                    </a:lnTo>
                    <a:lnTo>
                      <a:pt x="2063" y="2524"/>
                    </a:lnTo>
                    <a:lnTo>
                      <a:pt x="2058" y="2513"/>
                    </a:lnTo>
                    <a:lnTo>
                      <a:pt x="2053" y="2501"/>
                    </a:lnTo>
                    <a:lnTo>
                      <a:pt x="2049" y="2491"/>
                    </a:lnTo>
                    <a:lnTo>
                      <a:pt x="2047" y="2479"/>
                    </a:lnTo>
                    <a:lnTo>
                      <a:pt x="2045" y="2469"/>
                    </a:lnTo>
                    <a:lnTo>
                      <a:pt x="2045" y="2457"/>
                    </a:lnTo>
                    <a:lnTo>
                      <a:pt x="2048" y="2444"/>
                    </a:lnTo>
                    <a:lnTo>
                      <a:pt x="2053" y="2431"/>
                    </a:lnTo>
                    <a:lnTo>
                      <a:pt x="2057" y="2421"/>
                    </a:lnTo>
                    <a:lnTo>
                      <a:pt x="2060" y="2412"/>
                    </a:lnTo>
                    <a:lnTo>
                      <a:pt x="2061" y="2403"/>
                    </a:lnTo>
                    <a:lnTo>
                      <a:pt x="2062" y="2394"/>
                    </a:lnTo>
                    <a:lnTo>
                      <a:pt x="2062" y="2377"/>
                    </a:lnTo>
                    <a:lnTo>
                      <a:pt x="2060" y="2360"/>
                    </a:lnTo>
                    <a:lnTo>
                      <a:pt x="2054" y="2343"/>
                    </a:lnTo>
                    <a:lnTo>
                      <a:pt x="2048" y="2326"/>
                    </a:lnTo>
                    <a:lnTo>
                      <a:pt x="2041" y="2309"/>
                    </a:lnTo>
                    <a:lnTo>
                      <a:pt x="2034" y="2290"/>
                    </a:lnTo>
                    <a:lnTo>
                      <a:pt x="2028" y="2276"/>
                    </a:lnTo>
                    <a:lnTo>
                      <a:pt x="2023" y="2260"/>
                    </a:lnTo>
                    <a:lnTo>
                      <a:pt x="2021" y="2246"/>
                    </a:lnTo>
                    <a:lnTo>
                      <a:pt x="2018" y="2230"/>
                    </a:lnTo>
                    <a:lnTo>
                      <a:pt x="2016" y="2215"/>
                    </a:lnTo>
                    <a:lnTo>
                      <a:pt x="2012" y="2199"/>
                    </a:lnTo>
                    <a:lnTo>
                      <a:pt x="2008" y="2185"/>
                    </a:lnTo>
                    <a:lnTo>
                      <a:pt x="2003" y="2169"/>
                    </a:lnTo>
                    <a:lnTo>
                      <a:pt x="1997" y="2160"/>
                    </a:lnTo>
                    <a:lnTo>
                      <a:pt x="1992" y="2151"/>
                    </a:lnTo>
                    <a:lnTo>
                      <a:pt x="1986" y="2144"/>
                    </a:lnTo>
                    <a:lnTo>
                      <a:pt x="1977" y="2137"/>
                    </a:lnTo>
                    <a:lnTo>
                      <a:pt x="1960" y="2125"/>
                    </a:lnTo>
                    <a:lnTo>
                      <a:pt x="1940" y="2115"/>
                    </a:lnTo>
                    <a:lnTo>
                      <a:pt x="1920" y="2106"/>
                    </a:lnTo>
                    <a:lnTo>
                      <a:pt x="1900" y="2096"/>
                    </a:lnTo>
                    <a:lnTo>
                      <a:pt x="1891" y="2090"/>
                    </a:lnTo>
                    <a:lnTo>
                      <a:pt x="1883" y="2085"/>
                    </a:lnTo>
                    <a:lnTo>
                      <a:pt x="1876" y="2079"/>
                    </a:lnTo>
                    <a:lnTo>
                      <a:pt x="1869" y="2072"/>
                    </a:lnTo>
                    <a:lnTo>
                      <a:pt x="1864" y="2065"/>
                    </a:lnTo>
                    <a:lnTo>
                      <a:pt x="1860" y="2055"/>
                    </a:lnTo>
                    <a:lnTo>
                      <a:pt x="1857" y="2046"/>
                    </a:lnTo>
                    <a:lnTo>
                      <a:pt x="1855" y="2036"/>
                    </a:lnTo>
                    <a:lnTo>
                      <a:pt x="1854" y="2017"/>
                    </a:lnTo>
                    <a:lnTo>
                      <a:pt x="1852" y="1997"/>
                    </a:lnTo>
                    <a:lnTo>
                      <a:pt x="1852" y="1987"/>
                    </a:lnTo>
                    <a:lnTo>
                      <a:pt x="1854" y="1978"/>
                    </a:lnTo>
                    <a:lnTo>
                      <a:pt x="1854" y="1967"/>
                    </a:lnTo>
                    <a:lnTo>
                      <a:pt x="1855" y="1958"/>
                    </a:lnTo>
                    <a:lnTo>
                      <a:pt x="1852" y="1947"/>
                    </a:lnTo>
                    <a:lnTo>
                      <a:pt x="1850" y="1936"/>
                    </a:lnTo>
                    <a:lnTo>
                      <a:pt x="1846" y="1925"/>
                    </a:lnTo>
                    <a:lnTo>
                      <a:pt x="1843" y="1913"/>
                    </a:lnTo>
                    <a:lnTo>
                      <a:pt x="1845" y="188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noFill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7" name="Freeform 197">
                <a:extLst>
                  <a:ext uri="{FF2B5EF4-FFF2-40B4-BE49-F238E27FC236}">
                    <a16:creationId xmlns:a16="http://schemas.microsoft.com/office/drawing/2014/main" id="{D1922DED-8F1F-034B-AB31-069003C5E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2736" y="1777535"/>
                <a:ext cx="61937" cy="61414"/>
              </a:xfrm>
              <a:custGeom>
                <a:avLst/>
                <a:gdLst/>
                <a:ahLst/>
                <a:cxnLst>
                  <a:cxn ang="0">
                    <a:pos x="38" y="94"/>
                  </a:cxn>
                  <a:cxn ang="0">
                    <a:pos x="35" y="76"/>
                  </a:cxn>
                  <a:cxn ang="0">
                    <a:pos x="32" y="65"/>
                  </a:cxn>
                  <a:cxn ang="0">
                    <a:pos x="23" y="63"/>
                  </a:cxn>
                  <a:cxn ang="0">
                    <a:pos x="16" y="63"/>
                  </a:cxn>
                  <a:cxn ang="0">
                    <a:pos x="10" y="63"/>
                  </a:cxn>
                  <a:cxn ang="0">
                    <a:pos x="8" y="61"/>
                  </a:cxn>
                  <a:cxn ang="0">
                    <a:pos x="4" y="58"/>
                  </a:cxn>
                  <a:cxn ang="0">
                    <a:pos x="1" y="54"/>
                  </a:cxn>
                  <a:cxn ang="0">
                    <a:pos x="0" y="46"/>
                  </a:cxn>
                  <a:cxn ang="0">
                    <a:pos x="1" y="39"/>
                  </a:cxn>
                  <a:cxn ang="0">
                    <a:pos x="5" y="30"/>
                  </a:cxn>
                  <a:cxn ang="0">
                    <a:pos x="9" y="22"/>
                  </a:cxn>
                  <a:cxn ang="0">
                    <a:pos x="16" y="14"/>
                  </a:cxn>
                  <a:cxn ang="0">
                    <a:pos x="22" y="8"/>
                  </a:cxn>
                  <a:cxn ang="0">
                    <a:pos x="30" y="2"/>
                  </a:cxn>
                  <a:cxn ang="0">
                    <a:pos x="36" y="0"/>
                  </a:cxn>
                  <a:cxn ang="0">
                    <a:pos x="39" y="0"/>
                  </a:cxn>
                  <a:cxn ang="0">
                    <a:pos x="41" y="1"/>
                  </a:cxn>
                  <a:cxn ang="0">
                    <a:pos x="43" y="2"/>
                  </a:cxn>
                  <a:cxn ang="0">
                    <a:pos x="45" y="4"/>
                  </a:cxn>
                  <a:cxn ang="0">
                    <a:pos x="49" y="10"/>
                  </a:cxn>
                  <a:cxn ang="0">
                    <a:pos x="53" y="17"/>
                  </a:cxn>
                  <a:cxn ang="0">
                    <a:pos x="60" y="32"/>
                  </a:cxn>
                  <a:cxn ang="0">
                    <a:pos x="65" y="44"/>
                  </a:cxn>
                  <a:cxn ang="0">
                    <a:pos x="70" y="53"/>
                  </a:cxn>
                  <a:cxn ang="0">
                    <a:pos x="76" y="61"/>
                  </a:cxn>
                  <a:cxn ang="0">
                    <a:pos x="83" y="66"/>
                  </a:cxn>
                  <a:cxn ang="0">
                    <a:pos x="92" y="72"/>
                  </a:cxn>
                  <a:cxn ang="0">
                    <a:pos x="107" y="80"/>
                  </a:cxn>
                  <a:cxn ang="0">
                    <a:pos x="118" y="85"/>
                  </a:cxn>
                  <a:cxn ang="0">
                    <a:pos x="122" y="89"/>
                  </a:cxn>
                  <a:cxn ang="0">
                    <a:pos x="126" y="96"/>
                  </a:cxn>
                  <a:cxn ang="0">
                    <a:pos x="127" y="102"/>
                  </a:cxn>
                  <a:cxn ang="0">
                    <a:pos x="130" y="111"/>
                  </a:cxn>
                  <a:cxn ang="0">
                    <a:pos x="132" y="123"/>
                  </a:cxn>
                  <a:cxn ang="0">
                    <a:pos x="132" y="134"/>
                  </a:cxn>
                  <a:cxn ang="0">
                    <a:pos x="131" y="136"/>
                  </a:cxn>
                  <a:cxn ang="0">
                    <a:pos x="127" y="136"/>
                  </a:cxn>
                  <a:cxn ang="0">
                    <a:pos x="122" y="136"/>
                  </a:cxn>
                  <a:cxn ang="0">
                    <a:pos x="115" y="134"/>
                  </a:cxn>
                  <a:cxn ang="0">
                    <a:pos x="105" y="133"/>
                  </a:cxn>
                  <a:cxn ang="0">
                    <a:pos x="97" y="131"/>
                  </a:cxn>
                  <a:cxn ang="0">
                    <a:pos x="89" y="123"/>
                  </a:cxn>
                  <a:cxn ang="0">
                    <a:pos x="82" y="118"/>
                  </a:cxn>
                  <a:cxn ang="0">
                    <a:pos x="74" y="112"/>
                  </a:cxn>
                  <a:cxn ang="0">
                    <a:pos x="66" y="110"/>
                  </a:cxn>
                  <a:cxn ang="0">
                    <a:pos x="58" y="107"/>
                  </a:cxn>
                  <a:cxn ang="0">
                    <a:pos x="52" y="103"/>
                  </a:cxn>
                  <a:cxn ang="0">
                    <a:pos x="44" y="99"/>
                  </a:cxn>
                  <a:cxn ang="0">
                    <a:pos x="38" y="94"/>
                  </a:cxn>
                </a:cxnLst>
                <a:rect l="0" t="0" r="r" b="b"/>
                <a:pathLst>
                  <a:path w="132" h="136">
                    <a:moveTo>
                      <a:pt x="38" y="94"/>
                    </a:moveTo>
                    <a:lnTo>
                      <a:pt x="35" y="76"/>
                    </a:lnTo>
                    <a:lnTo>
                      <a:pt x="32" y="65"/>
                    </a:lnTo>
                    <a:lnTo>
                      <a:pt x="23" y="63"/>
                    </a:lnTo>
                    <a:lnTo>
                      <a:pt x="16" y="63"/>
                    </a:lnTo>
                    <a:lnTo>
                      <a:pt x="10" y="63"/>
                    </a:lnTo>
                    <a:lnTo>
                      <a:pt x="8" y="61"/>
                    </a:lnTo>
                    <a:lnTo>
                      <a:pt x="4" y="58"/>
                    </a:lnTo>
                    <a:lnTo>
                      <a:pt x="1" y="54"/>
                    </a:lnTo>
                    <a:lnTo>
                      <a:pt x="0" y="46"/>
                    </a:lnTo>
                    <a:lnTo>
                      <a:pt x="1" y="39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6" y="14"/>
                    </a:lnTo>
                    <a:lnTo>
                      <a:pt x="22" y="8"/>
                    </a:lnTo>
                    <a:lnTo>
                      <a:pt x="30" y="2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5" y="4"/>
                    </a:lnTo>
                    <a:lnTo>
                      <a:pt x="49" y="10"/>
                    </a:lnTo>
                    <a:lnTo>
                      <a:pt x="53" y="17"/>
                    </a:lnTo>
                    <a:lnTo>
                      <a:pt x="60" y="32"/>
                    </a:lnTo>
                    <a:lnTo>
                      <a:pt x="65" y="44"/>
                    </a:lnTo>
                    <a:lnTo>
                      <a:pt x="70" y="53"/>
                    </a:lnTo>
                    <a:lnTo>
                      <a:pt x="76" y="61"/>
                    </a:lnTo>
                    <a:lnTo>
                      <a:pt x="83" y="66"/>
                    </a:lnTo>
                    <a:lnTo>
                      <a:pt x="92" y="72"/>
                    </a:lnTo>
                    <a:lnTo>
                      <a:pt x="107" y="80"/>
                    </a:lnTo>
                    <a:lnTo>
                      <a:pt x="118" y="85"/>
                    </a:lnTo>
                    <a:lnTo>
                      <a:pt x="122" y="89"/>
                    </a:lnTo>
                    <a:lnTo>
                      <a:pt x="126" y="96"/>
                    </a:lnTo>
                    <a:lnTo>
                      <a:pt x="127" y="102"/>
                    </a:lnTo>
                    <a:lnTo>
                      <a:pt x="130" y="111"/>
                    </a:lnTo>
                    <a:lnTo>
                      <a:pt x="132" y="123"/>
                    </a:lnTo>
                    <a:lnTo>
                      <a:pt x="132" y="134"/>
                    </a:lnTo>
                    <a:lnTo>
                      <a:pt x="131" y="136"/>
                    </a:lnTo>
                    <a:lnTo>
                      <a:pt x="127" y="136"/>
                    </a:lnTo>
                    <a:lnTo>
                      <a:pt x="122" y="136"/>
                    </a:lnTo>
                    <a:lnTo>
                      <a:pt x="115" y="134"/>
                    </a:lnTo>
                    <a:lnTo>
                      <a:pt x="105" y="133"/>
                    </a:lnTo>
                    <a:lnTo>
                      <a:pt x="97" y="131"/>
                    </a:lnTo>
                    <a:lnTo>
                      <a:pt x="89" y="123"/>
                    </a:lnTo>
                    <a:lnTo>
                      <a:pt x="82" y="118"/>
                    </a:lnTo>
                    <a:lnTo>
                      <a:pt x="74" y="112"/>
                    </a:lnTo>
                    <a:lnTo>
                      <a:pt x="66" y="110"/>
                    </a:lnTo>
                    <a:lnTo>
                      <a:pt x="58" y="107"/>
                    </a:lnTo>
                    <a:lnTo>
                      <a:pt x="52" y="103"/>
                    </a:lnTo>
                    <a:lnTo>
                      <a:pt x="44" y="99"/>
                    </a:lnTo>
                    <a:lnTo>
                      <a:pt x="38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8" name="Freeform 199">
                <a:extLst>
                  <a:ext uri="{FF2B5EF4-FFF2-40B4-BE49-F238E27FC236}">
                    <a16:creationId xmlns:a16="http://schemas.microsoft.com/office/drawing/2014/main" id="{C1637063-0EDB-C34C-9C55-20975697A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2696" y="1822692"/>
                <a:ext cx="27326" cy="23483"/>
              </a:xfrm>
              <a:custGeom>
                <a:avLst/>
                <a:gdLst/>
                <a:ahLst/>
                <a:cxnLst>
                  <a:cxn ang="0">
                    <a:pos x="23" y="52"/>
                  </a:cxn>
                  <a:cxn ang="0">
                    <a:pos x="16" y="46"/>
                  </a:cxn>
                  <a:cxn ang="0">
                    <a:pos x="11" y="38"/>
                  </a:cxn>
                  <a:cxn ang="0">
                    <a:pos x="6" y="30"/>
                  </a:cxn>
                  <a:cxn ang="0">
                    <a:pos x="2" y="21"/>
                  </a:cxn>
                  <a:cxn ang="0">
                    <a:pos x="1" y="17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4" y="7"/>
                  </a:cxn>
                  <a:cxn ang="0">
                    <a:pos x="7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24" y="1"/>
                  </a:cxn>
                  <a:cxn ang="0">
                    <a:pos x="33" y="5"/>
                  </a:cxn>
                  <a:cxn ang="0">
                    <a:pos x="42" y="8"/>
                  </a:cxn>
                  <a:cxn ang="0">
                    <a:pos x="46" y="13"/>
                  </a:cxn>
                  <a:cxn ang="0">
                    <a:pos x="50" y="21"/>
                  </a:cxn>
                  <a:cxn ang="0">
                    <a:pos x="54" y="29"/>
                  </a:cxn>
                  <a:cxn ang="0">
                    <a:pos x="57" y="35"/>
                  </a:cxn>
                  <a:cxn ang="0">
                    <a:pos x="58" y="40"/>
                  </a:cxn>
                  <a:cxn ang="0">
                    <a:pos x="58" y="44"/>
                  </a:cxn>
                  <a:cxn ang="0">
                    <a:pos x="57" y="48"/>
                  </a:cxn>
                  <a:cxn ang="0">
                    <a:pos x="54" y="49"/>
                  </a:cxn>
                  <a:cxn ang="0">
                    <a:pos x="48" y="53"/>
                  </a:cxn>
                  <a:cxn ang="0">
                    <a:pos x="38" y="53"/>
                  </a:cxn>
                  <a:cxn ang="0">
                    <a:pos x="23" y="52"/>
                  </a:cxn>
                </a:cxnLst>
                <a:rect l="0" t="0" r="r" b="b"/>
                <a:pathLst>
                  <a:path w="58" h="53">
                    <a:moveTo>
                      <a:pt x="23" y="52"/>
                    </a:moveTo>
                    <a:lnTo>
                      <a:pt x="16" y="46"/>
                    </a:lnTo>
                    <a:lnTo>
                      <a:pt x="11" y="38"/>
                    </a:lnTo>
                    <a:lnTo>
                      <a:pt x="6" y="30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1"/>
                    </a:lnTo>
                    <a:lnTo>
                      <a:pt x="33" y="5"/>
                    </a:lnTo>
                    <a:lnTo>
                      <a:pt x="42" y="8"/>
                    </a:lnTo>
                    <a:lnTo>
                      <a:pt x="46" y="13"/>
                    </a:lnTo>
                    <a:lnTo>
                      <a:pt x="50" y="21"/>
                    </a:lnTo>
                    <a:lnTo>
                      <a:pt x="54" y="29"/>
                    </a:lnTo>
                    <a:lnTo>
                      <a:pt x="57" y="35"/>
                    </a:lnTo>
                    <a:lnTo>
                      <a:pt x="58" y="40"/>
                    </a:lnTo>
                    <a:lnTo>
                      <a:pt x="58" y="44"/>
                    </a:lnTo>
                    <a:lnTo>
                      <a:pt x="57" y="48"/>
                    </a:lnTo>
                    <a:lnTo>
                      <a:pt x="54" y="49"/>
                    </a:lnTo>
                    <a:lnTo>
                      <a:pt x="48" y="53"/>
                    </a:lnTo>
                    <a:lnTo>
                      <a:pt x="38" y="53"/>
                    </a:lnTo>
                    <a:lnTo>
                      <a:pt x="23" y="5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9" name="Freeform 201">
                <a:extLst>
                  <a:ext uri="{FF2B5EF4-FFF2-40B4-BE49-F238E27FC236}">
                    <a16:creationId xmlns:a16="http://schemas.microsoft.com/office/drawing/2014/main" id="{8CB3B1BE-CCF3-C848-9933-C82F73B19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0184" y="2346520"/>
                <a:ext cx="289649" cy="319717"/>
              </a:xfrm>
              <a:custGeom>
                <a:avLst/>
                <a:gdLst/>
                <a:ahLst/>
                <a:cxnLst>
                  <a:cxn ang="0">
                    <a:pos x="398" y="696"/>
                  </a:cxn>
                  <a:cxn ang="0">
                    <a:pos x="444" y="709"/>
                  </a:cxn>
                  <a:cxn ang="0">
                    <a:pos x="476" y="701"/>
                  </a:cxn>
                  <a:cxn ang="0">
                    <a:pos x="504" y="660"/>
                  </a:cxn>
                  <a:cxn ang="0">
                    <a:pos x="529" y="671"/>
                  </a:cxn>
                  <a:cxn ang="0">
                    <a:pos x="549" y="675"/>
                  </a:cxn>
                  <a:cxn ang="0">
                    <a:pos x="571" y="651"/>
                  </a:cxn>
                  <a:cxn ang="0">
                    <a:pos x="564" y="634"/>
                  </a:cxn>
                  <a:cxn ang="0">
                    <a:pos x="555" y="613"/>
                  </a:cxn>
                  <a:cxn ang="0">
                    <a:pos x="571" y="592"/>
                  </a:cxn>
                  <a:cxn ang="0">
                    <a:pos x="583" y="557"/>
                  </a:cxn>
                  <a:cxn ang="0">
                    <a:pos x="591" y="538"/>
                  </a:cxn>
                  <a:cxn ang="0">
                    <a:pos x="610" y="596"/>
                  </a:cxn>
                  <a:cxn ang="0">
                    <a:pos x="627" y="618"/>
                  </a:cxn>
                  <a:cxn ang="0">
                    <a:pos x="634" y="600"/>
                  </a:cxn>
                  <a:cxn ang="0">
                    <a:pos x="639" y="516"/>
                  </a:cxn>
                  <a:cxn ang="0">
                    <a:pos x="595" y="467"/>
                  </a:cxn>
                  <a:cxn ang="0">
                    <a:pos x="566" y="455"/>
                  </a:cxn>
                  <a:cxn ang="0">
                    <a:pos x="571" y="437"/>
                  </a:cxn>
                  <a:cxn ang="0">
                    <a:pos x="597" y="412"/>
                  </a:cxn>
                  <a:cxn ang="0">
                    <a:pos x="595" y="364"/>
                  </a:cxn>
                  <a:cxn ang="0">
                    <a:pos x="573" y="275"/>
                  </a:cxn>
                  <a:cxn ang="0">
                    <a:pos x="568" y="206"/>
                  </a:cxn>
                  <a:cxn ang="0">
                    <a:pos x="492" y="171"/>
                  </a:cxn>
                  <a:cxn ang="0">
                    <a:pos x="385" y="165"/>
                  </a:cxn>
                  <a:cxn ang="0">
                    <a:pos x="338" y="158"/>
                  </a:cxn>
                  <a:cxn ang="0">
                    <a:pos x="288" y="169"/>
                  </a:cxn>
                  <a:cxn ang="0">
                    <a:pos x="284" y="141"/>
                  </a:cxn>
                  <a:cxn ang="0">
                    <a:pos x="338" y="104"/>
                  </a:cxn>
                  <a:cxn ang="0">
                    <a:pos x="351" y="70"/>
                  </a:cxn>
                  <a:cxn ang="0">
                    <a:pos x="310" y="0"/>
                  </a:cxn>
                  <a:cxn ang="0">
                    <a:pos x="229" y="121"/>
                  </a:cxn>
                  <a:cxn ang="0">
                    <a:pos x="194" y="151"/>
                  </a:cxn>
                  <a:cxn ang="0">
                    <a:pos x="165" y="197"/>
                  </a:cxn>
                  <a:cxn ang="0">
                    <a:pos x="136" y="215"/>
                  </a:cxn>
                  <a:cxn ang="0">
                    <a:pos x="73" y="227"/>
                  </a:cxn>
                  <a:cxn ang="0">
                    <a:pos x="65" y="248"/>
                  </a:cxn>
                  <a:cxn ang="0">
                    <a:pos x="86" y="292"/>
                  </a:cxn>
                  <a:cxn ang="0">
                    <a:pos x="84" y="310"/>
                  </a:cxn>
                  <a:cxn ang="0">
                    <a:pos x="32" y="323"/>
                  </a:cxn>
                  <a:cxn ang="0">
                    <a:pos x="7" y="354"/>
                  </a:cxn>
                  <a:cxn ang="0">
                    <a:pos x="3" y="421"/>
                  </a:cxn>
                  <a:cxn ang="0">
                    <a:pos x="30" y="480"/>
                  </a:cxn>
                  <a:cxn ang="0">
                    <a:pos x="77" y="530"/>
                  </a:cxn>
                  <a:cxn ang="0">
                    <a:pos x="134" y="557"/>
                  </a:cxn>
                  <a:cxn ang="0">
                    <a:pos x="176" y="551"/>
                  </a:cxn>
                  <a:cxn ang="0">
                    <a:pos x="235" y="513"/>
                  </a:cxn>
                  <a:cxn ang="0">
                    <a:pos x="271" y="507"/>
                  </a:cxn>
                  <a:cxn ang="0">
                    <a:pos x="294" y="540"/>
                  </a:cxn>
                  <a:cxn ang="0">
                    <a:pos x="323" y="609"/>
                  </a:cxn>
                  <a:cxn ang="0">
                    <a:pos x="367" y="626"/>
                  </a:cxn>
                  <a:cxn ang="0">
                    <a:pos x="380" y="669"/>
                  </a:cxn>
                </a:cxnLst>
                <a:rect l="0" t="0" r="r" b="b"/>
                <a:pathLst>
                  <a:path w="639" h="709">
                    <a:moveTo>
                      <a:pt x="381" y="682"/>
                    </a:moveTo>
                    <a:lnTo>
                      <a:pt x="382" y="680"/>
                    </a:lnTo>
                    <a:lnTo>
                      <a:pt x="384" y="680"/>
                    </a:lnTo>
                    <a:lnTo>
                      <a:pt x="390" y="689"/>
                    </a:lnTo>
                    <a:lnTo>
                      <a:pt x="398" y="696"/>
                    </a:lnTo>
                    <a:lnTo>
                      <a:pt x="406" y="701"/>
                    </a:lnTo>
                    <a:lnTo>
                      <a:pt x="415" y="704"/>
                    </a:lnTo>
                    <a:lnTo>
                      <a:pt x="424" y="706"/>
                    </a:lnTo>
                    <a:lnTo>
                      <a:pt x="434" y="708"/>
                    </a:lnTo>
                    <a:lnTo>
                      <a:pt x="444" y="709"/>
                    </a:lnTo>
                    <a:lnTo>
                      <a:pt x="455" y="709"/>
                    </a:lnTo>
                    <a:lnTo>
                      <a:pt x="461" y="708"/>
                    </a:lnTo>
                    <a:lnTo>
                      <a:pt x="466" y="706"/>
                    </a:lnTo>
                    <a:lnTo>
                      <a:pt x="470" y="704"/>
                    </a:lnTo>
                    <a:lnTo>
                      <a:pt x="476" y="701"/>
                    </a:lnTo>
                    <a:lnTo>
                      <a:pt x="483" y="692"/>
                    </a:lnTo>
                    <a:lnTo>
                      <a:pt x="490" y="683"/>
                    </a:lnTo>
                    <a:lnTo>
                      <a:pt x="495" y="674"/>
                    </a:lnTo>
                    <a:lnTo>
                      <a:pt x="500" y="666"/>
                    </a:lnTo>
                    <a:lnTo>
                      <a:pt x="504" y="660"/>
                    </a:lnTo>
                    <a:lnTo>
                      <a:pt x="509" y="657"/>
                    </a:lnTo>
                    <a:lnTo>
                      <a:pt x="514" y="658"/>
                    </a:lnTo>
                    <a:lnTo>
                      <a:pt x="520" y="662"/>
                    </a:lnTo>
                    <a:lnTo>
                      <a:pt x="523" y="666"/>
                    </a:lnTo>
                    <a:lnTo>
                      <a:pt x="529" y="671"/>
                    </a:lnTo>
                    <a:lnTo>
                      <a:pt x="534" y="676"/>
                    </a:lnTo>
                    <a:lnTo>
                      <a:pt x="539" y="678"/>
                    </a:lnTo>
                    <a:lnTo>
                      <a:pt x="542" y="678"/>
                    </a:lnTo>
                    <a:lnTo>
                      <a:pt x="545" y="678"/>
                    </a:lnTo>
                    <a:lnTo>
                      <a:pt x="549" y="675"/>
                    </a:lnTo>
                    <a:lnTo>
                      <a:pt x="553" y="673"/>
                    </a:lnTo>
                    <a:lnTo>
                      <a:pt x="560" y="666"/>
                    </a:lnTo>
                    <a:lnTo>
                      <a:pt x="566" y="660"/>
                    </a:lnTo>
                    <a:lnTo>
                      <a:pt x="570" y="654"/>
                    </a:lnTo>
                    <a:lnTo>
                      <a:pt x="571" y="651"/>
                    </a:lnTo>
                    <a:lnTo>
                      <a:pt x="573" y="647"/>
                    </a:lnTo>
                    <a:lnTo>
                      <a:pt x="573" y="644"/>
                    </a:lnTo>
                    <a:lnTo>
                      <a:pt x="571" y="642"/>
                    </a:lnTo>
                    <a:lnTo>
                      <a:pt x="569" y="639"/>
                    </a:lnTo>
                    <a:lnTo>
                      <a:pt x="564" y="634"/>
                    </a:lnTo>
                    <a:lnTo>
                      <a:pt x="558" y="629"/>
                    </a:lnTo>
                    <a:lnTo>
                      <a:pt x="556" y="626"/>
                    </a:lnTo>
                    <a:lnTo>
                      <a:pt x="555" y="622"/>
                    </a:lnTo>
                    <a:lnTo>
                      <a:pt x="555" y="618"/>
                    </a:lnTo>
                    <a:lnTo>
                      <a:pt x="555" y="613"/>
                    </a:lnTo>
                    <a:lnTo>
                      <a:pt x="556" y="607"/>
                    </a:lnTo>
                    <a:lnTo>
                      <a:pt x="560" y="601"/>
                    </a:lnTo>
                    <a:lnTo>
                      <a:pt x="562" y="597"/>
                    </a:lnTo>
                    <a:lnTo>
                      <a:pt x="568" y="595"/>
                    </a:lnTo>
                    <a:lnTo>
                      <a:pt x="571" y="592"/>
                    </a:lnTo>
                    <a:lnTo>
                      <a:pt x="575" y="590"/>
                    </a:lnTo>
                    <a:lnTo>
                      <a:pt x="578" y="586"/>
                    </a:lnTo>
                    <a:lnTo>
                      <a:pt x="580" y="581"/>
                    </a:lnTo>
                    <a:lnTo>
                      <a:pt x="583" y="570"/>
                    </a:lnTo>
                    <a:lnTo>
                      <a:pt x="583" y="557"/>
                    </a:lnTo>
                    <a:lnTo>
                      <a:pt x="583" y="546"/>
                    </a:lnTo>
                    <a:lnTo>
                      <a:pt x="584" y="534"/>
                    </a:lnTo>
                    <a:lnTo>
                      <a:pt x="587" y="534"/>
                    </a:lnTo>
                    <a:lnTo>
                      <a:pt x="590" y="535"/>
                    </a:lnTo>
                    <a:lnTo>
                      <a:pt x="591" y="538"/>
                    </a:lnTo>
                    <a:lnTo>
                      <a:pt x="593" y="542"/>
                    </a:lnTo>
                    <a:lnTo>
                      <a:pt x="597" y="550"/>
                    </a:lnTo>
                    <a:lnTo>
                      <a:pt x="601" y="560"/>
                    </a:lnTo>
                    <a:lnTo>
                      <a:pt x="606" y="581"/>
                    </a:lnTo>
                    <a:lnTo>
                      <a:pt x="610" y="596"/>
                    </a:lnTo>
                    <a:lnTo>
                      <a:pt x="613" y="604"/>
                    </a:lnTo>
                    <a:lnTo>
                      <a:pt x="617" y="610"/>
                    </a:lnTo>
                    <a:lnTo>
                      <a:pt x="621" y="616"/>
                    </a:lnTo>
                    <a:lnTo>
                      <a:pt x="625" y="618"/>
                    </a:lnTo>
                    <a:lnTo>
                      <a:pt x="627" y="618"/>
                    </a:lnTo>
                    <a:lnTo>
                      <a:pt x="628" y="618"/>
                    </a:lnTo>
                    <a:lnTo>
                      <a:pt x="631" y="617"/>
                    </a:lnTo>
                    <a:lnTo>
                      <a:pt x="632" y="616"/>
                    </a:lnTo>
                    <a:lnTo>
                      <a:pt x="634" y="609"/>
                    </a:lnTo>
                    <a:lnTo>
                      <a:pt x="634" y="600"/>
                    </a:lnTo>
                    <a:lnTo>
                      <a:pt x="634" y="585"/>
                    </a:lnTo>
                    <a:lnTo>
                      <a:pt x="634" y="568"/>
                    </a:lnTo>
                    <a:lnTo>
                      <a:pt x="635" y="550"/>
                    </a:lnTo>
                    <a:lnTo>
                      <a:pt x="637" y="533"/>
                    </a:lnTo>
                    <a:lnTo>
                      <a:pt x="639" y="516"/>
                    </a:lnTo>
                    <a:lnTo>
                      <a:pt x="639" y="498"/>
                    </a:lnTo>
                    <a:lnTo>
                      <a:pt x="637" y="481"/>
                    </a:lnTo>
                    <a:lnTo>
                      <a:pt x="635" y="465"/>
                    </a:lnTo>
                    <a:lnTo>
                      <a:pt x="618" y="467"/>
                    </a:lnTo>
                    <a:lnTo>
                      <a:pt x="595" y="467"/>
                    </a:lnTo>
                    <a:lnTo>
                      <a:pt x="583" y="465"/>
                    </a:lnTo>
                    <a:lnTo>
                      <a:pt x="574" y="463"/>
                    </a:lnTo>
                    <a:lnTo>
                      <a:pt x="570" y="460"/>
                    </a:lnTo>
                    <a:lnTo>
                      <a:pt x="568" y="458"/>
                    </a:lnTo>
                    <a:lnTo>
                      <a:pt x="566" y="455"/>
                    </a:lnTo>
                    <a:lnTo>
                      <a:pt x="566" y="451"/>
                    </a:lnTo>
                    <a:lnTo>
                      <a:pt x="566" y="447"/>
                    </a:lnTo>
                    <a:lnTo>
                      <a:pt x="568" y="443"/>
                    </a:lnTo>
                    <a:lnTo>
                      <a:pt x="570" y="439"/>
                    </a:lnTo>
                    <a:lnTo>
                      <a:pt x="571" y="437"/>
                    </a:lnTo>
                    <a:lnTo>
                      <a:pt x="577" y="432"/>
                    </a:lnTo>
                    <a:lnTo>
                      <a:pt x="583" y="426"/>
                    </a:lnTo>
                    <a:lnTo>
                      <a:pt x="590" y="421"/>
                    </a:lnTo>
                    <a:lnTo>
                      <a:pt x="595" y="415"/>
                    </a:lnTo>
                    <a:lnTo>
                      <a:pt x="597" y="412"/>
                    </a:lnTo>
                    <a:lnTo>
                      <a:pt x="599" y="408"/>
                    </a:lnTo>
                    <a:lnTo>
                      <a:pt x="600" y="404"/>
                    </a:lnTo>
                    <a:lnTo>
                      <a:pt x="600" y="399"/>
                    </a:lnTo>
                    <a:lnTo>
                      <a:pt x="599" y="381"/>
                    </a:lnTo>
                    <a:lnTo>
                      <a:pt x="595" y="364"/>
                    </a:lnTo>
                    <a:lnTo>
                      <a:pt x="591" y="346"/>
                    </a:lnTo>
                    <a:lnTo>
                      <a:pt x="586" y="328"/>
                    </a:lnTo>
                    <a:lnTo>
                      <a:pt x="580" y="310"/>
                    </a:lnTo>
                    <a:lnTo>
                      <a:pt x="577" y="292"/>
                    </a:lnTo>
                    <a:lnTo>
                      <a:pt x="573" y="275"/>
                    </a:lnTo>
                    <a:lnTo>
                      <a:pt x="573" y="258"/>
                    </a:lnTo>
                    <a:lnTo>
                      <a:pt x="573" y="240"/>
                    </a:lnTo>
                    <a:lnTo>
                      <a:pt x="573" y="226"/>
                    </a:lnTo>
                    <a:lnTo>
                      <a:pt x="570" y="215"/>
                    </a:lnTo>
                    <a:lnTo>
                      <a:pt x="568" y="206"/>
                    </a:lnTo>
                    <a:lnTo>
                      <a:pt x="561" y="198"/>
                    </a:lnTo>
                    <a:lnTo>
                      <a:pt x="553" y="189"/>
                    </a:lnTo>
                    <a:lnTo>
                      <a:pt x="542" y="182"/>
                    </a:lnTo>
                    <a:lnTo>
                      <a:pt x="526" y="171"/>
                    </a:lnTo>
                    <a:lnTo>
                      <a:pt x="492" y="171"/>
                    </a:lnTo>
                    <a:lnTo>
                      <a:pt x="454" y="173"/>
                    </a:lnTo>
                    <a:lnTo>
                      <a:pt x="433" y="173"/>
                    </a:lnTo>
                    <a:lnTo>
                      <a:pt x="415" y="171"/>
                    </a:lnTo>
                    <a:lnTo>
                      <a:pt x="398" y="169"/>
                    </a:lnTo>
                    <a:lnTo>
                      <a:pt x="385" y="165"/>
                    </a:lnTo>
                    <a:lnTo>
                      <a:pt x="376" y="161"/>
                    </a:lnTo>
                    <a:lnTo>
                      <a:pt x="368" y="158"/>
                    </a:lnTo>
                    <a:lnTo>
                      <a:pt x="359" y="157"/>
                    </a:lnTo>
                    <a:lnTo>
                      <a:pt x="352" y="157"/>
                    </a:lnTo>
                    <a:lnTo>
                      <a:pt x="338" y="158"/>
                    </a:lnTo>
                    <a:lnTo>
                      <a:pt x="325" y="161"/>
                    </a:lnTo>
                    <a:lnTo>
                      <a:pt x="314" y="165"/>
                    </a:lnTo>
                    <a:lnTo>
                      <a:pt x="301" y="167"/>
                    </a:lnTo>
                    <a:lnTo>
                      <a:pt x="294" y="169"/>
                    </a:lnTo>
                    <a:lnTo>
                      <a:pt x="288" y="169"/>
                    </a:lnTo>
                    <a:lnTo>
                      <a:pt x="281" y="169"/>
                    </a:lnTo>
                    <a:lnTo>
                      <a:pt x="275" y="167"/>
                    </a:lnTo>
                    <a:lnTo>
                      <a:pt x="276" y="157"/>
                    </a:lnTo>
                    <a:lnTo>
                      <a:pt x="279" y="149"/>
                    </a:lnTo>
                    <a:lnTo>
                      <a:pt x="284" y="141"/>
                    </a:lnTo>
                    <a:lnTo>
                      <a:pt x="290" y="135"/>
                    </a:lnTo>
                    <a:lnTo>
                      <a:pt x="306" y="123"/>
                    </a:lnTo>
                    <a:lnTo>
                      <a:pt x="323" y="114"/>
                    </a:lnTo>
                    <a:lnTo>
                      <a:pt x="330" y="109"/>
                    </a:lnTo>
                    <a:lnTo>
                      <a:pt x="338" y="104"/>
                    </a:lnTo>
                    <a:lnTo>
                      <a:pt x="345" y="99"/>
                    </a:lnTo>
                    <a:lnTo>
                      <a:pt x="349" y="94"/>
                    </a:lnTo>
                    <a:lnTo>
                      <a:pt x="352" y="87"/>
                    </a:lnTo>
                    <a:lnTo>
                      <a:pt x="352" y="79"/>
                    </a:lnTo>
                    <a:lnTo>
                      <a:pt x="351" y="70"/>
                    </a:lnTo>
                    <a:lnTo>
                      <a:pt x="346" y="60"/>
                    </a:lnTo>
                    <a:lnTo>
                      <a:pt x="338" y="47"/>
                    </a:lnTo>
                    <a:lnTo>
                      <a:pt x="329" y="29"/>
                    </a:lnTo>
                    <a:lnTo>
                      <a:pt x="319" y="12"/>
                    </a:lnTo>
                    <a:lnTo>
                      <a:pt x="310" y="0"/>
                    </a:lnTo>
                    <a:lnTo>
                      <a:pt x="302" y="11"/>
                    </a:lnTo>
                    <a:lnTo>
                      <a:pt x="289" y="31"/>
                    </a:lnTo>
                    <a:lnTo>
                      <a:pt x="271" y="61"/>
                    </a:lnTo>
                    <a:lnTo>
                      <a:pt x="250" y="91"/>
                    </a:lnTo>
                    <a:lnTo>
                      <a:pt x="229" y="121"/>
                    </a:lnTo>
                    <a:lnTo>
                      <a:pt x="213" y="141"/>
                    </a:lnTo>
                    <a:lnTo>
                      <a:pt x="205" y="148"/>
                    </a:lnTo>
                    <a:lnTo>
                      <a:pt x="198" y="152"/>
                    </a:lnTo>
                    <a:lnTo>
                      <a:pt x="196" y="152"/>
                    </a:lnTo>
                    <a:lnTo>
                      <a:pt x="194" y="151"/>
                    </a:lnTo>
                    <a:lnTo>
                      <a:pt x="193" y="148"/>
                    </a:lnTo>
                    <a:lnTo>
                      <a:pt x="192" y="145"/>
                    </a:lnTo>
                    <a:lnTo>
                      <a:pt x="193" y="149"/>
                    </a:lnTo>
                    <a:lnTo>
                      <a:pt x="165" y="191"/>
                    </a:lnTo>
                    <a:lnTo>
                      <a:pt x="165" y="197"/>
                    </a:lnTo>
                    <a:lnTo>
                      <a:pt x="163" y="201"/>
                    </a:lnTo>
                    <a:lnTo>
                      <a:pt x="161" y="205"/>
                    </a:lnTo>
                    <a:lnTo>
                      <a:pt x="158" y="209"/>
                    </a:lnTo>
                    <a:lnTo>
                      <a:pt x="148" y="213"/>
                    </a:lnTo>
                    <a:lnTo>
                      <a:pt x="136" y="215"/>
                    </a:lnTo>
                    <a:lnTo>
                      <a:pt x="110" y="218"/>
                    </a:lnTo>
                    <a:lnTo>
                      <a:pt x="88" y="219"/>
                    </a:lnTo>
                    <a:lnTo>
                      <a:pt x="82" y="222"/>
                    </a:lnTo>
                    <a:lnTo>
                      <a:pt x="77" y="224"/>
                    </a:lnTo>
                    <a:lnTo>
                      <a:pt x="73" y="227"/>
                    </a:lnTo>
                    <a:lnTo>
                      <a:pt x="69" y="231"/>
                    </a:lnTo>
                    <a:lnTo>
                      <a:pt x="66" y="235"/>
                    </a:lnTo>
                    <a:lnTo>
                      <a:pt x="65" y="239"/>
                    </a:lnTo>
                    <a:lnTo>
                      <a:pt x="65" y="243"/>
                    </a:lnTo>
                    <a:lnTo>
                      <a:pt x="65" y="248"/>
                    </a:lnTo>
                    <a:lnTo>
                      <a:pt x="67" y="257"/>
                    </a:lnTo>
                    <a:lnTo>
                      <a:pt x="71" y="267"/>
                    </a:lnTo>
                    <a:lnTo>
                      <a:pt x="77" y="276"/>
                    </a:lnTo>
                    <a:lnTo>
                      <a:pt x="82" y="285"/>
                    </a:lnTo>
                    <a:lnTo>
                      <a:pt x="86" y="292"/>
                    </a:lnTo>
                    <a:lnTo>
                      <a:pt x="88" y="297"/>
                    </a:lnTo>
                    <a:lnTo>
                      <a:pt x="88" y="301"/>
                    </a:lnTo>
                    <a:lnTo>
                      <a:pt x="88" y="305"/>
                    </a:lnTo>
                    <a:lnTo>
                      <a:pt x="87" y="307"/>
                    </a:lnTo>
                    <a:lnTo>
                      <a:pt x="84" y="310"/>
                    </a:lnTo>
                    <a:lnTo>
                      <a:pt x="82" y="311"/>
                    </a:lnTo>
                    <a:lnTo>
                      <a:pt x="78" y="312"/>
                    </a:lnTo>
                    <a:lnTo>
                      <a:pt x="58" y="315"/>
                    </a:lnTo>
                    <a:lnTo>
                      <a:pt x="40" y="319"/>
                    </a:lnTo>
                    <a:lnTo>
                      <a:pt x="32" y="323"/>
                    </a:lnTo>
                    <a:lnTo>
                      <a:pt x="26" y="328"/>
                    </a:lnTo>
                    <a:lnTo>
                      <a:pt x="20" y="333"/>
                    </a:lnTo>
                    <a:lnTo>
                      <a:pt x="14" y="340"/>
                    </a:lnTo>
                    <a:lnTo>
                      <a:pt x="10" y="346"/>
                    </a:lnTo>
                    <a:lnTo>
                      <a:pt x="7" y="354"/>
                    </a:lnTo>
                    <a:lnTo>
                      <a:pt x="4" y="362"/>
                    </a:lnTo>
                    <a:lnTo>
                      <a:pt x="3" y="371"/>
                    </a:lnTo>
                    <a:lnTo>
                      <a:pt x="0" y="388"/>
                    </a:lnTo>
                    <a:lnTo>
                      <a:pt x="0" y="404"/>
                    </a:lnTo>
                    <a:lnTo>
                      <a:pt x="3" y="421"/>
                    </a:lnTo>
                    <a:lnTo>
                      <a:pt x="8" y="437"/>
                    </a:lnTo>
                    <a:lnTo>
                      <a:pt x="12" y="447"/>
                    </a:lnTo>
                    <a:lnTo>
                      <a:pt x="17" y="458"/>
                    </a:lnTo>
                    <a:lnTo>
                      <a:pt x="22" y="469"/>
                    </a:lnTo>
                    <a:lnTo>
                      <a:pt x="30" y="480"/>
                    </a:lnTo>
                    <a:lnTo>
                      <a:pt x="38" y="491"/>
                    </a:lnTo>
                    <a:lnTo>
                      <a:pt x="47" y="502"/>
                    </a:lnTo>
                    <a:lnTo>
                      <a:pt x="56" y="512"/>
                    </a:lnTo>
                    <a:lnTo>
                      <a:pt x="66" y="522"/>
                    </a:lnTo>
                    <a:lnTo>
                      <a:pt x="77" y="530"/>
                    </a:lnTo>
                    <a:lnTo>
                      <a:pt x="87" y="539"/>
                    </a:lnTo>
                    <a:lnTo>
                      <a:pt x="99" y="546"/>
                    </a:lnTo>
                    <a:lnTo>
                      <a:pt x="110" y="551"/>
                    </a:lnTo>
                    <a:lnTo>
                      <a:pt x="122" y="555"/>
                    </a:lnTo>
                    <a:lnTo>
                      <a:pt x="134" y="557"/>
                    </a:lnTo>
                    <a:lnTo>
                      <a:pt x="145" y="559"/>
                    </a:lnTo>
                    <a:lnTo>
                      <a:pt x="157" y="557"/>
                    </a:lnTo>
                    <a:lnTo>
                      <a:pt x="163" y="556"/>
                    </a:lnTo>
                    <a:lnTo>
                      <a:pt x="170" y="553"/>
                    </a:lnTo>
                    <a:lnTo>
                      <a:pt x="176" y="551"/>
                    </a:lnTo>
                    <a:lnTo>
                      <a:pt x="183" y="547"/>
                    </a:lnTo>
                    <a:lnTo>
                      <a:pt x="196" y="538"/>
                    </a:lnTo>
                    <a:lnTo>
                      <a:pt x="207" y="530"/>
                    </a:lnTo>
                    <a:lnTo>
                      <a:pt x="220" y="521"/>
                    </a:lnTo>
                    <a:lnTo>
                      <a:pt x="235" y="513"/>
                    </a:lnTo>
                    <a:lnTo>
                      <a:pt x="242" y="511"/>
                    </a:lnTo>
                    <a:lnTo>
                      <a:pt x="250" y="508"/>
                    </a:lnTo>
                    <a:lnTo>
                      <a:pt x="258" y="507"/>
                    </a:lnTo>
                    <a:lnTo>
                      <a:pt x="267" y="507"/>
                    </a:lnTo>
                    <a:lnTo>
                      <a:pt x="271" y="507"/>
                    </a:lnTo>
                    <a:lnTo>
                      <a:pt x="275" y="509"/>
                    </a:lnTo>
                    <a:lnTo>
                      <a:pt x="279" y="512"/>
                    </a:lnTo>
                    <a:lnTo>
                      <a:pt x="282" y="517"/>
                    </a:lnTo>
                    <a:lnTo>
                      <a:pt x="288" y="528"/>
                    </a:lnTo>
                    <a:lnTo>
                      <a:pt x="294" y="540"/>
                    </a:lnTo>
                    <a:lnTo>
                      <a:pt x="302" y="569"/>
                    </a:lnTo>
                    <a:lnTo>
                      <a:pt x="308" y="590"/>
                    </a:lnTo>
                    <a:lnTo>
                      <a:pt x="312" y="599"/>
                    </a:lnTo>
                    <a:lnTo>
                      <a:pt x="317" y="605"/>
                    </a:lnTo>
                    <a:lnTo>
                      <a:pt x="323" y="609"/>
                    </a:lnTo>
                    <a:lnTo>
                      <a:pt x="333" y="613"/>
                    </a:lnTo>
                    <a:lnTo>
                      <a:pt x="342" y="616"/>
                    </a:lnTo>
                    <a:lnTo>
                      <a:pt x="351" y="618"/>
                    </a:lnTo>
                    <a:lnTo>
                      <a:pt x="360" y="621"/>
                    </a:lnTo>
                    <a:lnTo>
                      <a:pt x="367" y="626"/>
                    </a:lnTo>
                    <a:lnTo>
                      <a:pt x="371" y="631"/>
                    </a:lnTo>
                    <a:lnTo>
                      <a:pt x="373" y="636"/>
                    </a:lnTo>
                    <a:lnTo>
                      <a:pt x="374" y="644"/>
                    </a:lnTo>
                    <a:lnTo>
                      <a:pt x="377" y="652"/>
                    </a:lnTo>
                    <a:lnTo>
                      <a:pt x="380" y="669"/>
                    </a:lnTo>
                    <a:lnTo>
                      <a:pt x="384" y="680"/>
                    </a:lnTo>
                    <a:lnTo>
                      <a:pt x="381" y="68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0" name="Freeform 202">
                <a:extLst>
                  <a:ext uri="{FF2B5EF4-FFF2-40B4-BE49-F238E27FC236}">
                    <a16:creationId xmlns:a16="http://schemas.microsoft.com/office/drawing/2014/main" id="{05F36FDC-5B8D-3A4C-B8FA-4D30B25E3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127" y="2673462"/>
                <a:ext cx="71047" cy="59609"/>
              </a:xfrm>
              <a:custGeom>
                <a:avLst/>
                <a:gdLst/>
                <a:ahLst/>
                <a:cxnLst>
                  <a:cxn ang="0">
                    <a:pos x="17" y="79"/>
                  </a:cxn>
                  <a:cxn ang="0">
                    <a:pos x="29" y="69"/>
                  </a:cxn>
                  <a:cxn ang="0">
                    <a:pos x="42" y="57"/>
                  </a:cxn>
                  <a:cxn ang="0">
                    <a:pos x="54" y="50"/>
                  </a:cxn>
                  <a:cxn ang="0">
                    <a:pos x="65" y="41"/>
                  </a:cxn>
                  <a:cxn ang="0">
                    <a:pos x="76" y="30"/>
                  </a:cxn>
                  <a:cxn ang="0">
                    <a:pos x="85" y="19"/>
                  </a:cxn>
                  <a:cxn ang="0">
                    <a:pos x="89" y="15"/>
                  </a:cxn>
                  <a:cxn ang="0">
                    <a:pos x="95" y="9"/>
                  </a:cxn>
                  <a:cxn ang="0">
                    <a:pos x="100" y="6"/>
                  </a:cxn>
                  <a:cxn ang="0">
                    <a:pos x="107" y="3"/>
                  </a:cxn>
                  <a:cxn ang="0">
                    <a:pos x="117" y="0"/>
                  </a:cxn>
                  <a:cxn ang="0">
                    <a:pos x="126" y="0"/>
                  </a:cxn>
                  <a:cxn ang="0">
                    <a:pos x="135" y="2"/>
                  </a:cxn>
                  <a:cxn ang="0">
                    <a:pos x="146" y="2"/>
                  </a:cxn>
                  <a:cxn ang="0">
                    <a:pos x="149" y="3"/>
                  </a:cxn>
                  <a:cxn ang="0">
                    <a:pos x="153" y="4"/>
                  </a:cxn>
                  <a:cxn ang="0">
                    <a:pos x="156" y="6"/>
                  </a:cxn>
                  <a:cxn ang="0">
                    <a:pos x="157" y="7"/>
                  </a:cxn>
                  <a:cxn ang="0">
                    <a:pos x="157" y="9"/>
                  </a:cxn>
                  <a:cxn ang="0">
                    <a:pos x="156" y="11"/>
                  </a:cxn>
                  <a:cxn ang="0">
                    <a:pos x="153" y="13"/>
                  </a:cxn>
                  <a:cxn ang="0">
                    <a:pos x="149" y="16"/>
                  </a:cxn>
                  <a:cxn ang="0">
                    <a:pos x="142" y="21"/>
                  </a:cxn>
                  <a:cxn ang="0">
                    <a:pos x="136" y="28"/>
                  </a:cxn>
                  <a:cxn ang="0">
                    <a:pos x="135" y="33"/>
                  </a:cxn>
                  <a:cxn ang="0">
                    <a:pos x="135" y="39"/>
                  </a:cxn>
                  <a:cxn ang="0">
                    <a:pos x="139" y="54"/>
                  </a:cxn>
                  <a:cxn ang="0">
                    <a:pos x="143" y="69"/>
                  </a:cxn>
                  <a:cxn ang="0">
                    <a:pos x="143" y="76"/>
                  </a:cxn>
                  <a:cxn ang="0">
                    <a:pos x="143" y="82"/>
                  </a:cxn>
                  <a:cxn ang="0">
                    <a:pos x="140" y="86"/>
                  </a:cxn>
                  <a:cxn ang="0">
                    <a:pos x="138" y="90"/>
                  </a:cxn>
                  <a:cxn ang="0">
                    <a:pos x="127" y="95"/>
                  </a:cxn>
                  <a:cxn ang="0">
                    <a:pos x="116" y="99"/>
                  </a:cxn>
                  <a:cxn ang="0">
                    <a:pos x="105" y="104"/>
                  </a:cxn>
                  <a:cxn ang="0">
                    <a:pos x="94" y="109"/>
                  </a:cxn>
                  <a:cxn ang="0">
                    <a:pos x="83" y="116"/>
                  </a:cxn>
                  <a:cxn ang="0">
                    <a:pos x="73" y="121"/>
                  </a:cxn>
                  <a:cxn ang="0">
                    <a:pos x="60" y="125"/>
                  </a:cxn>
                  <a:cxn ang="0">
                    <a:pos x="48" y="127"/>
                  </a:cxn>
                  <a:cxn ang="0">
                    <a:pos x="35" y="129"/>
                  </a:cxn>
                  <a:cxn ang="0">
                    <a:pos x="22" y="131"/>
                  </a:cxn>
                  <a:cxn ang="0">
                    <a:pos x="17" y="133"/>
                  </a:cxn>
                  <a:cxn ang="0">
                    <a:pos x="13" y="133"/>
                  </a:cxn>
                  <a:cxn ang="0">
                    <a:pos x="11" y="133"/>
                  </a:cxn>
                  <a:cxn ang="0">
                    <a:pos x="7" y="133"/>
                  </a:cxn>
                  <a:cxn ang="0">
                    <a:pos x="3" y="129"/>
                  </a:cxn>
                  <a:cxn ang="0">
                    <a:pos x="2" y="123"/>
                  </a:cxn>
                  <a:cxn ang="0">
                    <a:pos x="0" y="109"/>
                  </a:cxn>
                  <a:cxn ang="0">
                    <a:pos x="0" y="96"/>
                  </a:cxn>
                  <a:cxn ang="0">
                    <a:pos x="17" y="79"/>
                  </a:cxn>
                </a:cxnLst>
                <a:rect l="0" t="0" r="r" b="b"/>
                <a:pathLst>
                  <a:path w="157" h="133">
                    <a:moveTo>
                      <a:pt x="17" y="79"/>
                    </a:moveTo>
                    <a:lnTo>
                      <a:pt x="29" y="69"/>
                    </a:lnTo>
                    <a:lnTo>
                      <a:pt x="42" y="57"/>
                    </a:lnTo>
                    <a:lnTo>
                      <a:pt x="54" y="50"/>
                    </a:lnTo>
                    <a:lnTo>
                      <a:pt x="65" y="41"/>
                    </a:lnTo>
                    <a:lnTo>
                      <a:pt x="76" y="30"/>
                    </a:lnTo>
                    <a:lnTo>
                      <a:pt x="85" y="19"/>
                    </a:lnTo>
                    <a:lnTo>
                      <a:pt x="89" y="15"/>
                    </a:lnTo>
                    <a:lnTo>
                      <a:pt x="95" y="9"/>
                    </a:lnTo>
                    <a:lnTo>
                      <a:pt x="100" y="6"/>
                    </a:lnTo>
                    <a:lnTo>
                      <a:pt x="107" y="3"/>
                    </a:lnTo>
                    <a:lnTo>
                      <a:pt x="117" y="0"/>
                    </a:lnTo>
                    <a:lnTo>
                      <a:pt x="126" y="0"/>
                    </a:lnTo>
                    <a:lnTo>
                      <a:pt x="135" y="2"/>
                    </a:lnTo>
                    <a:lnTo>
                      <a:pt x="146" y="2"/>
                    </a:lnTo>
                    <a:lnTo>
                      <a:pt x="149" y="3"/>
                    </a:lnTo>
                    <a:lnTo>
                      <a:pt x="153" y="4"/>
                    </a:lnTo>
                    <a:lnTo>
                      <a:pt x="156" y="6"/>
                    </a:lnTo>
                    <a:lnTo>
                      <a:pt x="157" y="7"/>
                    </a:lnTo>
                    <a:lnTo>
                      <a:pt x="157" y="9"/>
                    </a:lnTo>
                    <a:lnTo>
                      <a:pt x="156" y="11"/>
                    </a:lnTo>
                    <a:lnTo>
                      <a:pt x="153" y="13"/>
                    </a:lnTo>
                    <a:lnTo>
                      <a:pt x="149" y="16"/>
                    </a:lnTo>
                    <a:lnTo>
                      <a:pt x="142" y="21"/>
                    </a:lnTo>
                    <a:lnTo>
                      <a:pt x="136" y="28"/>
                    </a:lnTo>
                    <a:lnTo>
                      <a:pt x="135" y="33"/>
                    </a:lnTo>
                    <a:lnTo>
                      <a:pt x="135" y="39"/>
                    </a:lnTo>
                    <a:lnTo>
                      <a:pt x="139" y="54"/>
                    </a:lnTo>
                    <a:lnTo>
                      <a:pt x="143" y="69"/>
                    </a:lnTo>
                    <a:lnTo>
                      <a:pt x="143" y="76"/>
                    </a:lnTo>
                    <a:lnTo>
                      <a:pt x="143" y="82"/>
                    </a:lnTo>
                    <a:lnTo>
                      <a:pt x="140" y="86"/>
                    </a:lnTo>
                    <a:lnTo>
                      <a:pt x="138" y="90"/>
                    </a:lnTo>
                    <a:lnTo>
                      <a:pt x="127" y="95"/>
                    </a:lnTo>
                    <a:lnTo>
                      <a:pt x="116" y="99"/>
                    </a:lnTo>
                    <a:lnTo>
                      <a:pt x="105" y="104"/>
                    </a:lnTo>
                    <a:lnTo>
                      <a:pt x="94" y="109"/>
                    </a:lnTo>
                    <a:lnTo>
                      <a:pt x="83" y="116"/>
                    </a:lnTo>
                    <a:lnTo>
                      <a:pt x="73" y="121"/>
                    </a:lnTo>
                    <a:lnTo>
                      <a:pt x="60" y="125"/>
                    </a:lnTo>
                    <a:lnTo>
                      <a:pt x="48" y="127"/>
                    </a:lnTo>
                    <a:lnTo>
                      <a:pt x="35" y="129"/>
                    </a:lnTo>
                    <a:lnTo>
                      <a:pt x="22" y="131"/>
                    </a:lnTo>
                    <a:lnTo>
                      <a:pt x="17" y="133"/>
                    </a:lnTo>
                    <a:lnTo>
                      <a:pt x="13" y="133"/>
                    </a:lnTo>
                    <a:lnTo>
                      <a:pt x="11" y="133"/>
                    </a:lnTo>
                    <a:lnTo>
                      <a:pt x="7" y="133"/>
                    </a:lnTo>
                    <a:lnTo>
                      <a:pt x="3" y="129"/>
                    </a:lnTo>
                    <a:lnTo>
                      <a:pt x="2" y="123"/>
                    </a:lnTo>
                    <a:lnTo>
                      <a:pt x="0" y="109"/>
                    </a:lnTo>
                    <a:lnTo>
                      <a:pt x="0" y="96"/>
                    </a:lnTo>
                    <a:lnTo>
                      <a:pt x="17" y="79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1" name="Freeform 203">
                <a:extLst>
                  <a:ext uri="{FF2B5EF4-FFF2-40B4-BE49-F238E27FC236}">
                    <a16:creationId xmlns:a16="http://schemas.microsoft.com/office/drawing/2014/main" id="{99FCAC52-3EB6-A44A-A691-BFCF30A16B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9057" y="1791985"/>
                <a:ext cx="154844" cy="122829"/>
              </a:xfrm>
              <a:custGeom>
                <a:avLst/>
                <a:gdLst/>
                <a:ahLst/>
                <a:cxnLst>
                  <a:cxn ang="0">
                    <a:pos x="62" y="210"/>
                  </a:cxn>
                  <a:cxn ang="0">
                    <a:pos x="82" y="191"/>
                  </a:cxn>
                  <a:cxn ang="0">
                    <a:pos x="84" y="182"/>
                  </a:cxn>
                  <a:cxn ang="0">
                    <a:pos x="53" y="162"/>
                  </a:cxn>
                  <a:cxn ang="0">
                    <a:pos x="69" y="134"/>
                  </a:cxn>
                  <a:cxn ang="0">
                    <a:pos x="69" y="123"/>
                  </a:cxn>
                  <a:cxn ang="0">
                    <a:pos x="60" y="108"/>
                  </a:cxn>
                  <a:cxn ang="0">
                    <a:pos x="47" y="87"/>
                  </a:cxn>
                  <a:cxn ang="0">
                    <a:pos x="47" y="74"/>
                  </a:cxn>
                  <a:cxn ang="0">
                    <a:pos x="58" y="65"/>
                  </a:cxn>
                  <a:cxn ang="0">
                    <a:pos x="97" y="57"/>
                  </a:cxn>
                  <a:cxn ang="0">
                    <a:pos x="98" y="91"/>
                  </a:cxn>
                  <a:cxn ang="0">
                    <a:pos x="110" y="108"/>
                  </a:cxn>
                  <a:cxn ang="0">
                    <a:pos x="144" y="119"/>
                  </a:cxn>
                  <a:cxn ang="0">
                    <a:pos x="162" y="112"/>
                  </a:cxn>
                  <a:cxn ang="0">
                    <a:pos x="175" y="84"/>
                  </a:cxn>
                  <a:cxn ang="0">
                    <a:pos x="188" y="53"/>
                  </a:cxn>
                  <a:cxn ang="0">
                    <a:pos x="224" y="31"/>
                  </a:cxn>
                  <a:cxn ang="0">
                    <a:pos x="275" y="12"/>
                  </a:cxn>
                  <a:cxn ang="0">
                    <a:pos x="321" y="3"/>
                  </a:cxn>
                  <a:cxn ang="0">
                    <a:pos x="339" y="3"/>
                  </a:cxn>
                  <a:cxn ang="0">
                    <a:pos x="341" y="17"/>
                  </a:cxn>
                  <a:cxn ang="0">
                    <a:pos x="332" y="51"/>
                  </a:cxn>
                  <a:cxn ang="0">
                    <a:pos x="317" y="74"/>
                  </a:cxn>
                  <a:cxn ang="0">
                    <a:pos x="294" y="95"/>
                  </a:cxn>
                  <a:cxn ang="0">
                    <a:pos x="268" y="110"/>
                  </a:cxn>
                  <a:cxn ang="0">
                    <a:pos x="279" y="121"/>
                  </a:cxn>
                  <a:cxn ang="0">
                    <a:pos x="295" y="130"/>
                  </a:cxn>
                  <a:cxn ang="0">
                    <a:pos x="289" y="138"/>
                  </a:cxn>
                  <a:cxn ang="0">
                    <a:pos x="242" y="145"/>
                  </a:cxn>
                  <a:cxn ang="0">
                    <a:pos x="202" y="152"/>
                  </a:cxn>
                  <a:cxn ang="0">
                    <a:pos x="201" y="163"/>
                  </a:cxn>
                  <a:cxn ang="0">
                    <a:pos x="214" y="179"/>
                  </a:cxn>
                  <a:cxn ang="0">
                    <a:pos x="216" y="193"/>
                  </a:cxn>
                  <a:cxn ang="0">
                    <a:pos x="202" y="210"/>
                  </a:cxn>
                  <a:cxn ang="0">
                    <a:pos x="174" y="219"/>
                  </a:cxn>
                  <a:cxn ang="0">
                    <a:pos x="123" y="211"/>
                  </a:cxn>
                  <a:cxn ang="0">
                    <a:pos x="109" y="214"/>
                  </a:cxn>
                  <a:cxn ang="0">
                    <a:pos x="95" y="235"/>
                  </a:cxn>
                  <a:cxn ang="0">
                    <a:pos x="78" y="258"/>
                  </a:cxn>
                  <a:cxn ang="0">
                    <a:pos x="60" y="266"/>
                  </a:cxn>
                  <a:cxn ang="0">
                    <a:pos x="22" y="275"/>
                  </a:cxn>
                  <a:cxn ang="0">
                    <a:pos x="7" y="263"/>
                  </a:cxn>
                  <a:cxn ang="0">
                    <a:pos x="0" y="245"/>
                  </a:cxn>
                </a:cxnLst>
                <a:rect l="0" t="0" r="r" b="b"/>
                <a:pathLst>
                  <a:path w="341" h="275">
                    <a:moveTo>
                      <a:pt x="30" y="233"/>
                    </a:moveTo>
                    <a:lnTo>
                      <a:pt x="43" y="224"/>
                    </a:lnTo>
                    <a:lnTo>
                      <a:pt x="62" y="210"/>
                    </a:lnTo>
                    <a:lnTo>
                      <a:pt x="71" y="202"/>
                    </a:lnTo>
                    <a:lnTo>
                      <a:pt x="79" y="195"/>
                    </a:lnTo>
                    <a:lnTo>
                      <a:pt x="82" y="191"/>
                    </a:lnTo>
                    <a:lnTo>
                      <a:pt x="83" y="188"/>
                    </a:lnTo>
                    <a:lnTo>
                      <a:pt x="84" y="184"/>
                    </a:lnTo>
                    <a:lnTo>
                      <a:pt x="84" y="182"/>
                    </a:lnTo>
                    <a:lnTo>
                      <a:pt x="78" y="176"/>
                    </a:lnTo>
                    <a:lnTo>
                      <a:pt x="66" y="170"/>
                    </a:lnTo>
                    <a:lnTo>
                      <a:pt x="53" y="162"/>
                    </a:lnTo>
                    <a:lnTo>
                      <a:pt x="44" y="157"/>
                    </a:lnTo>
                    <a:lnTo>
                      <a:pt x="53" y="147"/>
                    </a:lnTo>
                    <a:lnTo>
                      <a:pt x="69" y="134"/>
                    </a:lnTo>
                    <a:lnTo>
                      <a:pt x="70" y="131"/>
                    </a:lnTo>
                    <a:lnTo>
                      <a:pt x="70" y="127"/>
                    </a:lnTo>
                    <a:lnTo>
                      <a:pt x="69" y="123"/>
                    </a:lnTo>
                    <a:lnTo>
                      <a:pt x="69" y="121"/>
                    </a:lnTo>
                    <a:lnTo>
                      <a:pt x="65" y="114"/>
                    </a:lnTo>
                    <a:lnTo>
                      <a:pt x="60" y="108"/>
                    </a:lnTo>
                    <a:lnTo>
                      <a:pt x="56" y="100"/>
                    </a:lnTo>
                    <a:lnTo>
                      <a:pt x="51" y="93"/>
                    </a:lnTo>
                    <a:lnTo>
                      <a:pt x="47" y="87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2" y="69"/>
                    </a:lnTo>
                    <a:lnTo>
                      <a:pt x="58" y="65"/>
                    </a:lnTo>
                    <a:lnTo>
                      <a:pt x="66" y="61"/>
                    </a:lnTo>
                    <a:lnTo>
                      <a:pt x="83" y="59"/>
                    </a:lnTo>
                    <a:lnTo>
                      <a:pt x="97" y="57"/>
                    </a:lnTo>
                    <a:lnTo>
                      <a:pt x="97" y="70"/>
                    </a:lnTo>
                    <a:lnTo>
                      <a:pt x="97" y="84"/>
                    </a:lnTo>
                    <a:lnTo>
                      <a:pt x="98" y="91"/>
                    </a:lnTo>
                    <a:lnTo>
                      <a:pt x="101" y="97"/>
                    </a:lnTo>
                    <a:lnTo>
                      <a:pt x="105" y="103"/>
                    </a:lnTo>
                    <a:lnTo>
                      <a:pt x="110" y="108"/>
                    </a:lnTo>
                    <a:lnTo>
                      <a:pt x="124" y="114"/>
                    </a:lnTo>
                    <a:lnTo>
                      <a:pt x="135" y="118"/>
                    </a:lnTo>
                    <a:lnTo>
                      <a:pt x="144" y="119"/>
                    </a:lnTo>
                    <a:lnTo>
                      <a:pt x="152" y="119"/>
                    </a:lnTo>
                    <a:lnTo>
                      <a:pt x="157" y="117"/>
                    </a:lnTo>
                    <a:lnTo>
                      <a:pt x="162" y="112"/>
                    </a:lnTo>
                    <a:lnTo>
                      <a:pt x="166" y="106"/>
                    </a:lnTo>
                    <a:lnTo>
                      <a:pt x="170" y="100"/>
                    </a:lnTo>
                    <a:lnTo>
                      <a:pt x="175" y="84"/>
                    </a:lnTo>
                    <a:lnTo>
                      <a:pt x="180" y="68"/>
                    </a:lnTo>
                    <a:lnTo>
                      <a:pt x="184" y="60"/>
                    </a:lnTo>
                    <a:lnTo>
                      <a:pt x="188" y="53"/>
                    </a:lnTo>
                    <a:lnTo>
                      <a:pt x="194" y="47"/>
                    </a:lnTo>
                    <a:lnTo>
                      <a:pt x="201" y="43"/>
                    </a:lnTo>
                    <a:lnTo>
                      <a:pt x="224" y="31"/>
                    </a:lnTo>
                    <a:lnTo>
                      <a:pt x="249" y="21"/>
                    </a:lnTo>
                    <a:lnTo>
                      <a:pt x="262" y="16"/>
                    </a:lnTo>
                    <a:lnTo>
                      <a:pt x="275" y="12"/>
                    </a:lnTo>
                    <a:lnTo>
                      <a:pt x="288" y="9"/>
                    </a:lnTo>
                    <a:lnTo>
                      <a:pt x="301" y="7"/>
                    </a:lnTo>
                    <a:lnTo>
                      <a:pt x="321" y="3"/>
                    </a:lnTo>
                    <a:lnTo>
                      <a:pt x="334" y="0"/>
                    </a:lnTo>
                    <a:lnTo>
                      <a:pt x="337" y="2"/>
                    </a:lnTo>
                    <a:lnTo>
                      <a:pt x="339" y="3"/>
                    </a:lnTo>
                    <a:lnTo>
                      <a:pt x="341" y="4"/>
                    </a:lnTo>
                    <a:lnTo>
                      <a:pt x="341" y="7"/>
                    </a:lnTo>
                    <a:lnTo>
                      <a:pt x="341" y="17"/>
                    </a:lnTo>
                    <a:lnTo>
                      <a:pt x="338" y="31"/>
                    </a:lnTo>
                    <a:lnTo>
                      <a:pt x="336" y="42"/>
                    </a:lnTo>
                    <a:lnTo>
                      <a:pt x="332" y="51"/>
                    </a:lnTo>
                    <a:lnTo>
                      <a:pt x="328" y="60"/>
                    </a:lnTo>
                    <a:lnTo>
                      <a:pt x="323" y="68"/>
                    </a:lnTo>
                    <a:lnTo>
                      <a:pt x="317" y="74"/>
                    </a:lnTo>
                    <a:lnTo>
                      <a:pt x="311" y="81"/>
                    </a:lnTo>
                    <a:lnTo>
                      <a:pt x="303" y="88"/>
                    </a:lnTo>
                    <a:lnTo>
                      <a:pt x="294" y="95"/>
                    </a:lnTo>
                    <a:lnTo>
                      <a:pt x="284" y="101"/>
                    </a:lnTo>
                    <a:lnTo>
                      <a:pt x="272" y="106"/>
                    </a:lnTo>
                    <a:lnTo>
                      <a:pt x="268" y="110"/>
                    </a:lnTo>
                    <a:lnTo>
                      <a:pt x="267" y="113"/>
                    </a:lnTo>
                    <a:lnTo>
                      <a:pt x="271" y="117"/>
                    </a:lnTo>
                    <a:lnTo>
                      <a:pt x="279" y="121"/>
                    </a:lnTo>
                    <a:lnTo>
                      <a:pt x="288" y="125"/>
                    </a:lnTo>
                    <a:lnTo>
                      <a:pt x="293" y="127"/>
                    </a:lnTo>
                    <a:lnTo>
                      <a:pt x="295" y="130"/>
                    </a:lnTo>
                    <a:lnTo>
                      <a:pt x="295" y="134"/>
                    </a:lnTo>
                    <a:lnTo>
                      <a:pt x="293" y="135"/>
                    </a:lnTo>
                    <a:lnTo>
                      <a:pt x="289" y="138"/>
                    </a:lnTo>
                    <a:lnTo>
                      <a:pt x="282" y="139"/>
                    </a:lnTo>
                    <a:lnTo>
                      <a:pt x="275" y="140"/>
                    </a:lnTo>
                    <a:lnTo>
                      <a:pt x="242" y="145"/>
                    </a:lnTo>
                    <a:lnTo>
                      <a:pt x="218" y="148"/>
                    </a:lnTo>
                    <a:lnTo>
                      <a:pt x="209" y="150"/>
                    </a:lnTo>
                    <a:lnTo>
                      <a:pt x="202" y="152"/>
                    </a:lnTo>
                    <a:lnTo>
                      <a:pt x="200" y="154"/>
                    </a:lnTo>
                    <a:lnTo>
                      <a:pt x="198" y="157"/>
                    </a:lnTo>
                    <a:lnTo>
                      <a:pt x="201" y="163"/>
                    </a:lnTo>
                    <a:lnTo>
                      <a:pt x="207" y="170"/>
                    </a:lnTo>
                    <a:lnTo>
                      <a:pt x="210" y="174"/>
                    </a:lnTo>
                    <a:lnTo>
                      <a:pt x="214" y="179"/>
                    </a:lnTo>
                    <a:lnTo>
                      <a:pt x="216" y="183"/>
                    </a:lnTo>
                    <a:lnTo>
                      <a:pt x="216" y="188"/>
                    </a:lnTo>
                    <a:lnTo>
                      <a:pt x="216" y="193"/>
                    </a:lnTo>
                    <a:lnTo>
                      <a:pt x="214" y="198"/>
                    </a:lnTo>
                    <a:lnTo>
                      <a:pt x="210" y="204"/>
                    </a:lnTo>
                    <a:lnTo>
                      <a:pt x="202" y="210"/>
                    </a:lnTo>
                    <a:lnTo>
                      <a:pt x="193" y="215"/>
                    </a:lnTo>
                    <a:lnTo>
                      <a:pt x="183" y="218"/>
                    </a:lnTo>
                    <a:lnTo>
                      <a:pt x="174" y="219"/>
                    </a:lnTo>
                    <a:lnTo>
                      <a:pt x="163" y="219"/>
                    </a:lnTo>
                    <a:lnTo>
                      <a:pt x="144" y="215"/>
                    </a:lnTo>
                    <a:lnTo>
                      <a:pt x="123" y="211"/>
                    </a:lnTo>
                    <a:lnTo>
                      <a:pt x="118" y="211"/>
                    </a:lnTo>
                    <a:lnTo>
                      <a:pt x="113" y="213"/>
                    </a:lnTo>
                    <a:lnTo>
                      <a:pt x="109" y="214"/>
                    </a:lnTo>
                    <a:lnTo>
                      <a:pt x="105" y="217"/>
                    </a:lnTo>
                    <a:lnTo>
                      <a:pt x="100" y="224"/>
                    </a:lnTo>
                    <a:lnTo>
                      <a:pt x="95" y="235"/>
                    </a:lnTo>
                    <a:lnTo>
                      <a:pt x="89" y="244"/>
                    </a:lnTo>
                    <a:lnTo>
                      <a:pt x="83" y="254"/>
                    </a:lnTo>
                    <a:lnTo>
                      <a:pt x="78" y="258"/>
                    </a:lnTo>
                    <a:lnTo>
                      <a:pt x="73" y="261"/>
                    </a:lnTo>
                    <a:lnTo>
                      <a:pt x="66" y="263"/>
                    </a:lnTo>
                    <a:lnTo>
                      <a:pt x="60" y="266"/>
                    </a:lnTo>
                    <a:lnTo>
                      <a:pt x="43" y="270"/>
                    </a:lnTo>
                    <a:lnTo>
                      <a:pt x="29" y="275"/>
                    </a:lnTo>
                    <a:lnTo>
                      <a:pt x="22" y="275"/>
                    </a:lnTo>
                    <a:lnTo>
                      <a:pt x="17" y="272"/>
                    </a:lnTo>
                    <a:lnTo>
                      <a:pt x="12" y="268"/>
                    </a:lnTo>
                    <a:lnTo>
                      <a:pt x="7" y="263"/>
                    </a:lnTo>
                    <a:lnTo>
                      <a:pt x="3" y="257"/>
                    </a:lnTo>
                    <a:lnTo>
                      <a:pt x="0" y="252"/>
                    </a:lnTo>
                    <a:lnTo>
                      <a:pt x="0" y="245"/>
                    </a:lnTo>
                    <a:lnTo>
                      <a:pt x="1" y="240"/>
                    </a:lnTo>
                    <a:lnTo>
                      <a:pt x="30" y="23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2" name="Freeform 204">
                <a:extLst>
                  <a:ext uri="{FF2B5EF4-FFF2-40B4-BE49-F238E27FC236}">
                    <a16:creationId xmlns:a16="http://schemas.microsoft.com/office/drawing/2014/main" id="{BFA9DDE2-4B73-3446-B66B-3E51706AA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62585" y="1909394"/>
                <a:ext cx="41899" cy="30708"/>
              </a:xfrm>
              <a:custGeom>
                <a:avLst/>
                <a:gdLst/>
                <a:ahLst/>
                <a:cxnLst>
                  <a:cxn ang="0">
                    <a:pos x="42" y="67"/>
                  </a:cxn>
                  <a:cxn ang="0">
                    <a:pos x="31" y="58"/>
                  </a:cxn>
                  <a:cxn ang="0">
                    <a:pos x="22" y="48"/>
                  </a:cxn>
                  <a:cxn ang="0">
                    <a:pos x="15" y="38"/>
                  </a:cxn>
                  <a:cxn ang="0">
                    <a:pos x="5" y="26"/>
                  </a:cxn>
                  <a:cxn ang="0">
                    <a:pos x="2" y="19"/>
                  </a:cxn>
                  <a:cxn ang="0">
                    <a:pos x="0" y="13"/>
                  </a:cxn>
                  <a:cxn ang="0">
                    <a:pos x="0" y="9"/>
                  </a:cxn>
                  <a:cxn ang="0">
                    <a:pos x="2" y="6"/>
                  </a:cxn>
                  <a:cxn ang="0">
                    <a:pos x="3" y="3"/>
                  </a:cxn>
                  <a:cxn ang="0">
                    <a:pos x="5" y="2"/>
                  </a:cxn>
                  <a:cxn ang="0">
                    <a:pos x="15" y="2"/>
                  </a:cxn>
                  <a:cxn ang="0">
                    <a:pos x="24" y="5"/>
                  </a:cxn>
                  <a:cxn ang="0">
                    <a:pos x="37" y="3"/>
                  </a:cxn>
                  <a:cxn ang="0">
                    <a:pos x="48" y="1"/>
                  </a:cxn>
                  <a:cxn ang="0">
                    <a:pos x="53" y="0"/>
                  </a:cxn>
                  <a:cxn ang="0">
                    <a:pos x="60" y="0"/>
                  </a:cxn>
                  <a:cxn ang="0">
                    <a:pos x="65" y="0"/>
                  </a:cxn>
                  <a:cxn ang="0">
                    <a:pos x="72" y="0"/>
                  </a:cxn>
                  <a:cxn ang="0">
                    <a:pos x="78" y="2"/>
                  </a:cxn>
                  <a:cxn ang="0">
                    <a:pos x="82" y="7"/>
                  </a:cxn>
                  <a:cxn ang="0">
                    <a:pos x="84" y="13"/>
                  </a:cxn>
                  <a:cxn ang="0">
                    <a:pos x="87" y="19"/>
                  </a:cxn>
                  <a:cxn ang="0">
                    <a:pos x="88" y="32"/>
                  </a:cxn>
                  <a:cxn ang="0">
                    <a:pos x="91" y="45"/>
                  </a:cxn>
                  <a:cxn ang="0">
                    <a:pos x="92" y="49"/>
                  </a:cxn>
                  <a:cxn ang="0">
                    <a:pos x="92" y="51"/>
                  </a:cxn>
                  <a:cxn ang="0">
                    <a:pos x="92" y="54"/>
                  </a:cxn>
                  <a:cxn ang="0">
                    <a:pos x="91" y="58"/>
                  </a:cxn>
                  <a:cxn ang="0">
                    <a:pos x="88" y="62"/>
                  </a:cxn>
                  <a:cxn ang="0">
                    <a:pos x="83" y="66"/>
                  </a:cxn>
                  <a:cxn ang="0">
                    <a:pos x="77" y="68"/>
                  </a:cxn>
                  <a:cxn ang="0">
                    <a:pos x="70" y="70"/>
                  </a:cxn>
                  <a:cxn ang="0">
                    <a:pos x="64" y="71"/>
                  </a:cxn>
                  <a:cxn ang="0">
                    <a:pos x="57" y="71"/>
                  </a:cxn>
                  <a:cxn ang="0">
                    <a:pos x="42" y="67"/>
                  </a:cxn>
                </a:cxnLst>
                <a:rect l="0" t="0" r="r" b="b"/>
                <a:pathLst>
                  <a:path w="92" h="71">
                    <a:moveTo>
                      <a:pt x="42" y="67"/>
                    </a:moveTo>
                    <a:lnTo>
                      <a:pt x="31" y="58"/>
                    </a:lnTo>
                    <a:lnTo>
                      <a:pt x="22" y="48"/>
                    </a:lnTo>
                    <a:lnTo>
                      <a:pt x="15" y="38"/>
                    </a:lnTo>
                    <a:lnTo>
                      <a:pt x="5" y="26"/>
                    </a:lnTo>
                    <a:lnTo>
                      <a:pt x="2" y="19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5" y="2"/>
                    </a:lnTo>
                    <a:lnTo>
                      <a:pt x="15" y="2"/>
                    </a:lnTo>
                    <a:lnTo>
                      <a:pt x="24" y="5"/>
                    </a:lnTo>
                    <a:lnTo>
                      <a:pt x="37" y="3"/>
                    </a:lnTo>
                    <a:lnTo>
                      <a:pt x="48" y="1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2" y="0"/>
                    </a:lnTo>
                    <a:lnTo>
                      <a:pt x="78" y="2"/>
                    </a:lnTo>
                    <a:lnTo>
                      <a:pt x="82" y="7"/>
                    </a:lnTo>
                    <a:lnTo>
                      <a:pt x="84" y="13"/>
                    </a:lnTo>
                    <a:lnTo>
                      <a:pt x="87" y="19"/>
                    </a:lnTo>
                    <a:lnTo>
                      <a:pt x="88" y="32"/>
                    </a:lnTo>
                    <a:lnTo>
                      <a:pt x="91" y="45"/>
                    </a:lnTo>
                    <a:lnTo>
                      <a:pt x="92" y="49"/>
                    </a:lnTo>
                    <a:lnTo>
                      <a:pt x="92" y="51"/>
                    </a:lnTo>
                    <a:lnTo>
                      <a:pt x="92" y="54"/>
                    </a:lnTo>
                    <a:lnTo>
                      <a:pt x="91" y="58"/>
                    </a:lnTo>
                    <a:lnTo>
                      <a:pt x="88" y="62"/>
                    </a:lnTo>
                    <a:lnTo>
                      <a:pt x="83" y="66"/>
                    </a:lnTo>
                    <a:lnTo>
                      <a:pt x="77" y="68"/>
                    </a:lnTo>
                    <a:lnTo>
                      <a:pt x="70" y="70"/>
                    </a:lnTo>
                    <a:lnTo>
                      <a:pt x="64" y="71"/>
                    </a:lnTo>
                    <a:lnTo>
                      <a:pt x="57" y="71"/>
                    </a:lnTo>
                    <a:lnTo>
                      <a:pt x="42" y="67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3" name="Freeform 206">
                <a:extLst>
                  <a:ext uri="{FF2B5EF4-FFF2-40B4-BE49-F238E27FC236}">
                    <a16:creationId xmlns:a16="http://schemas.microsoft.com/office/drawing/2014/main" id="{49313C4C-3620-F84D-9336-C01E1003C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3476" y="1949133"/>
                <a:ext cx="30969" cy="21676"/>
              </a:xfrm>
              <a:custGeom>
                <a:avLst/>
                <a:gdLst/>
                <a:ahLst/>
                <a:cxnLst>
                  <a:cxn ang="0">
                    <a:pos x="26" y="44"/>
                  </a:cxn>
                  <a:cxn ang="0">
                    <a:pos x="18" y="39"/>
                  </a:cxn>
                  <a:cxn ang="0">
                    <a:pos x="13" y="34"/>
                  </a:cxn>
                  <a:cxn ang="0">
                    <a:pos x="9" y="28"/>
                  </a:cxn>
                  <a:cxn ang="0">
                    <a:pos x="4" y="21"/>
                  </a:cxn>
                  <a:cxn ang="0">
                    <a:pos x="1" y="14"/>
                  </a:cxn>
                  <a:cxn ang="0">
                    <a:pos x="0" y="6"/>
                  </a:cxn>
                  <a:cxn ang="0">
                    <a:pos x="1" y="4"/>
                  </a:cxn>
                  <a:cxn ang="0">
                    <a:pos x="2" y="1"/>
                  </a:cxn>
                  <a:cxn ang="0">
                    <a:pos x="6" y="0"/>
                  </a:cxn>
                  <a:cxn ang="0">
                    <a:pos x="10" y="0"/>
                  </a:cxn>
                  <a:cxn ang="0">
                    <a:pos x="24" y="0"/>
                  </a:cxn>
                  <a:cxn ang="0">
                    <a:pos x="40" y="3"/>
                  </a:cxn>
                  <a:cxn ang="0">
                    <a:pos x="43" y="3"/>
                  </a:cxn>
                  <a:cxn ang="0">
                    <a:pos x="46" y="3"/>
                  </a:cxn>
                  <a:cxn ang="0">
                    <a:pos x="49" y="4"/>
                  </a:cxn>
                  <a:cxn ang="0">
                    <a:pos x="50" y="6"/>
                  </a:cxn>
                  <a:cxn ang="0">
                    <a:pos x="58" y="18"/>
                  </a:cxn>
                  <a:cxn ang="0">
                    <a:pos x="63" y="30"/>
                  </a:cxn>
                  <a:cxn ang="0">
                    <a:pos x="65" y="34"/>
                  </a:cxn>
                  <a:cxn ang="0">
                    <a:pos x="63" y="36"/>
                  </a:cxn>
                  <a:cxn ang="0">
                    <a:pos x="62" y="40"/>
                  </a:cxn>
                  <a:cxn ang="0">
                    <a:pos x="58" y="41"/>
                  </a:cxn>
                  <a:cxn ang="0">
                    <a:pos x="52" y="45"/>
                  </a:cxn>
                  <a:cxn ang="0">
                    <a:pos x="45" y="48"/>
                  </a:cxn>
                  <a:cxn ang="0">
                    <a:pos x="26" y="44"/>
                  </a:cxn>
                </a:cxnLst>
                <a:rect l="0" t="0" r="r" b="b"/>
                <a:pathLst>
                  <a:path w="65" h="48">
                    <a:moveTo>
                      <a:pt x="26" y="44"/>
                    </a:moveTo>
                    <a:lnTo>
                      <a:pt x="18" y="39"/>
                    </a:lnTo>
                    <a:lnTo>
                      <a:pt x="13" y="34"/>
                    </a:lnTo>
                    <a:lnTo>
                      <a:pt x="9" y="28"/>
                    </a:lnTo>
                    <a:lnTo>
                      <a:pt x="4" y="21"/>
                    </a:lnTo>
                    <a:lnTo>
                      <a:pt x="1" y="14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24" y="0"/>
                    </a:lnTo>
                    <a:lnTo>
                      <a:pt x="40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9" y="4"/>
                    </a:lnTo>
                    <a:lnTo>
                      <a:pt x="50" y="6"/>
                    </a:lnTo>
                    <a:lnTo>
                      <a:pt x="58" y="18"/>
                    </a:lnTo>
                    <a:lnTo>
                      <a:pt x="63" y="30"/>
                    </a:lnTo>
                    <a:lnTo>
                      <a:pt x="65" y="34"/>
                    </a:lnTo>
                    <a:lnTo>
                      <a:pt x="63" y="36"/>
                    </a:lnTo>
                    <a:lnTo>
                      <a:pt x="62" y="40"/>
                    </a:lnTo>
                    <a:lnTo>
                      <a:pt x="58" y="41"/>
                    </a:lnTo>
                    <a:lnTo>
                      <a:pt x="52" y="45"/>
                    </a:lnTo>
                    <a:lnTo>
                      <a:pt x="45" y="48"/>
                    </a:lnTo>
                    <a:lnTo>
                      <a:pt x="26" y="4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4" name="Freeform 207">
                <a:extLst>
                  <a:ext uri="{FF2B5EF4-FFF2-40B4-BE49-F238E27FC236}">
                    <a16:creationId xmlns:a16="http://schemas.microsoft.com/office/drawing/2014/main" id="{F1172F15-AB1E-8A41-96C9-07A333E3C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8902" y="1979841"/>
                <a:ext cx="20039" cy="4335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" y="48"/>
                  </a:cxn>
                  <a:cxn ang="0">
                    <a:pos x="4" y="29"/>
                  </a:cxn>
                  <a:cxn ang="0">
                    <a:pos x="6" y="20"/>
                  </a:cxn>
                  <a:cxn ang="0">
                    <a:pos x="9" y="11"/>
                  </a:cxn>
                  <a:cxn ang="0">
                    <a:pos x="12" y="6"/>
                  </a:cxn>
                  <a:cxn ang="0">
                    <a:pos x="15" y="2"/>
                  </a:cxn>
                  <a:cxn ang="0">
                    <a:pos x="22" y="0"/>
                  </a:cxn>
                  <a:cxn ang="0">
                    <a:pos x="32" y="0"/>
                  </a:cxn>
                  <a:cxn ang="0">
                    <a:pos x="43" y="2"/>
                  </a:cxn>
                  <a:cxn ang="0">
                    <a:pos x="46" y="3"/>
                  </a:cxn>
                  <a:cxn ang="0">
                    <a:pos x="45" y="12"/>
                  </a:cxn>
                  <a:cxn ang="0">
                    <a:pos x="43" y="21"/>
                  </a:cxn>
                  <a:cxn ang="0">
                    <a:pos x="40" y="30"/>
                  </a:cxn>
                  <a:cxn ang="0">
                    <a:pos x="36" y="38"/>
                  </a:cxn>
                  <a:cxn ang="0">
                    <a:pos x="34" y="50"/>
                  </a:cxn>
                  <a:cxn ang="0">
                    <a:pos x="32" y="61"/>
                  </a:cxn>
                  <a:cxn ang="0">
                    <a:pos x="30" y="73"/>
                  </a:cxn>
                  <a:cxn ang="0">
                    <a:pos x="27" y="85"/>
                  </a:cxn>
                  <a:cxn ang="0">
                    <a:pos x="27" y="90"/>
                  </a:cxn>
                  <a:cxn ang="0">
                    <a:pos x="24" y="94"/>
                  </a:cxn>
                  <a:cxn ang="0">
                    <a:pos x="22" y="96"/>
                  </a:cxn>
                  <a:cxn ang="0">
                    <a:pos x="18" y="99"/>
                  </a:cxn>
                  <a:cxn ang="0">
                    <a:pos x="14" y="99"/>
                  </a:cxn>
                  <a:cxn ang="0">
                    <a:pos x="12" y="98"/>
                  </a:cxn>
                  <a:cxn ang="0">
                    <a:pos x="10" y="95"/>
                  </a:cxn>
                  <a:cxn ang="0">
                    <a:pos x="9" y="92"/>
                  </a:cxn>
                  <a:cxn ang="0">
                    <a:pos x="8" y="85"/>
                  </a:cxn>
                  <a:cxn ang="0">
                    <a:pos x="8" y="78"/>
                  </a:cxn>
                  <a:cxn ang="0">
                    <a:pos x="0" y="61"/>
                  </a:cxn>
                </a:cxnLst>
                <a:rect l="0" t="0" r="r" b="b"/>
                <a:pathLst>
                  <a:path w="46" h="99">
                    <a:moveTo>
                      <a:pt x="0" y="61"/>
                    </a:moveTo>
                    <a:lnTo>
                      <a:pt x="1" y="48"/>
                    </a:lnTo>
                    <a:lnTo>
                      <a:pt x="4" y="29"/>
                    </a:lnTo>
                    <a:lnTo>
                      <a:pt x="6" y="20"/>
                    </a:lnTo>
                    <a:lnTo>
                      <a:pt x="9" y="11"/>
                    </a:lnTo>
                    <a:lnTo>
                      <a:pt x="12" y="6"/>
                    </a:lnTo>
                    <a:lnTo>
                      <a:pt x="15" y="2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46" y="3"/>
                    </a:lnTo>
                    <a:lnTo>
                      <a:pt x="45" y="12"/>
                    </a:lnTo>
                    <a:lnTo>
                      <a:pt x="43" y="21"/>
                    </a:lnTo>
                    <a:lnTo>
                      <a:pt x="40" y="30"/>
                    </a:lnTo>
                    <a:lnTo>
                      <a:pt x="36" y="38"/>
                    </a:lnTo>
                    <a:lnTo>
                      <a:pt x="34" y="50"/>
                    </a:lnTo>
                    <a:lnTo>
                      <a:pt x="32" y="61"/>
                    </a:lnTo>
                    <a:lnTo>
                      <a:pt x="30" y="73"/>
                    </a:lnTo>
                    <a:lnTo>
                      <a:pt x="27" y="85"/>
                    </a:lnTo>
                    <a:lnTo>
                      <a:pt x="27" y="90"/>
                    </a:lnTo>
                    <a:lnTo>
                      <a:pt x="24" y="94"/>
                    </a:lnTo>
                    <a:lnTo>
                      <a:pt x="22" y="96"/>
                    </a:lnTo>
                    <a:lnTo>
                      <a:pt x="18" y="99"/>
                    </a:lnTo>
                    <a:lnTo>
                      <a:pt x="14" y="99"/>
                    </a:lnTo>
                    <a:lnTo>
                      <a:pt x="12" y="98"/>
                    </a:lnTo>
                    <a:lnTo>
                      <a:pt x="10" y="95"/>
                    </a:lnTo>
                    <a:lnTo>
                      <a:pt x="9" y="92"/>
                    </a:lnTo>
                    <a:lnTo>
                      <a:pt x="8" y="85"/>
                    </a:lnTo>
                    <a:lnTo>
                      <a:pt x="8" y="78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5" name="Freeform 208">
                <a:extLst>
                  <a:ext uri="{FF2B5EF4-FFF2-40B4-BE49-F238E27FC236}">
                    <a16:creationId xmlns:a16="http://schemas.microsoft.com/office/drawing/2014/main" id="{2E26044C-C19D-D249-8860-A49CF50D2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31809" y="1945520"/>
                <a:ext cx="92907" cy="146311"/>
              </a:xfrm>
              <a:custGeom>
                <a:avLst/>
                <a:gdLst/>
                <a:ahLst/>
                <a:cxnLst>
                  <a:cxn ang="0">
                    <a:pos x="71" y="180"/>
                  </a:cxn>
                  <a:cxn ang="0">
                    <a:pos x="73" y="161"/>
                  </a:cxn>
                  <a:cxn ang="0">
                    <a:pos x="69" y="143"/>
                  </a:cxn>
                  <a:cxn ang="0">
                    <a:pos x="61" y="135"/>
                  </a:cxn>
                  <a:cxn ang="0">
                    <a:pos x="55" y="134"/>
                  </a:cxn>
                  <a:cxn ang="0">
                    <a:pos x="40" y="138"/>
                  </a:cxn>
                  <a:cxn ang="0">
                    <a:pos x="25" y="136"/>
                  </a:cxn>
                  <a:cxn ang="0">
                    <a:pos x="13" y="130"/>
                  </a:cxn>
                  <a:cxn ang="0">
                    <a:pos x="5" y="119"/>
                  </a:cxn>
                  <a:cxn ang="0">
                    <a:pos x="0" y="101"/>
                  </a:cxn>
                  <a:cxn ang="0">
                    <a:pos x="2" y="87"/>
                  </a:cxn>
                  <a:cxn ang="0">
                    <a:pos x="4" y="82"/>
                  </a:cxn>
                  <a:cxn ang="0">
                    <a:pos x="13" y="84"/>
                  </a:cxn>
                  <a:cxn ang="0">
                    <a:pos x="30" y="88"/>
                  </a:cxn>
                  <a:cxn ang="0">
                    <a:pos x="42" y="88"/>
                  </a:cxn>
                  <a:cxn ang="0">
                    <a:pos x="49" y="84"/>
                  </a:cxn>
                  <a:cxn ang="0">
                    <a:pos x="53" y="79"/>
                  </a:cxn>
                  <a:cxn ang="0">
                    <a:pos x="57" y="71"/>
                  </a:cxn>
                  <a:cxn ang="0">
                    <a:pos x="57" y="55"/>
                  </a:cxn>
                  <a:cxn ang="0">
                    <a:pos x="57" y="33"/>
                  </a:cxn>
                  <a:cxn ang="0">
                    <a:pos x="62" y="22"/>
                  </a:cxn>
                  <a:cxn ang="0">
                    <a:pos x="73" y="31"/>
                  </a:cxn>
                  <a:cxn ang="0">
                    <a:pos x="95" y="66"/>
                  </a:cxn>
                  <a:cxn ang="0">
                    <a:pos x="104" y="73"/>
                  </a:cxn>
                  <a:cxn ang="0">
                    <a:pos x="109" y="68"/>
                  </a:cxn>
                  <a:cxn ang="0">
                    <a:pos x="112" y="53"/>
                  </a:cxn>
                  <a:cxn ang="0">
                    <a:pos x="123" y="33"/>
                  </a:cxn>
                  <a:cxn ang="0">
                    <a:pos x="140" y="12"/>
                  </a:cxn>
                  <a:cxn ang="0">
                    <a:pos x="154" y="2"/>
                  </a:cxn>
                  <a:cxn ang="0">
                    <a:pos x="163" y="0"/>
                  </a:cxn>
                  <a:cxn ang="0">
                    <a:pos x="170" y="13"/>
                  </a:cxn>
                  <a:cxn ang="0">
                    <a:pos x="170" y="35"/>
                  </a:cxn>
                  <a:cxn ang="0">
                    <a:pos x="162" y="66"/>
                  </a:cxn>
                  <a:cxn ang="0">
                    <a:pos x="147" y="106"/>
                  </a:cxn>
                  <a:cxn ang="0">
                    <a:pos x="135" y="136"/>
                  </a:cxn>
                  <a:cxn ang="0">
                    <a:pos x="131" y="157"/>
                  </a:cxn>
                  <a:cxn ang="0">
                    <a:pos x="132" y="184"/>
                  </a:cxn>
                  <a:cxn ang="0">
                    <a:pos x="140" y="214"/>
                  </a:cxn>
                  <a:cxn ang="0">
                    <a:pos x="147" y="232"/>
                  </a:cxn>
                  <a:cxn ang="0">
                    <a:pos x="160" y="245"/>
                  </a:cxn>
                  <a:cxn ang="0">
                    <a:pos x="173" y="252"/>
                  </a:cxn>
                  <a:cxn ang="0">
                    <a:pos x="185" y="252"/>
                  </a:cxn>
                  <a:cxn ang="0">
                    <a:pos x="198" y="253"/>
                  </a:cxn>
                  <a:cxn ang="0">
                    <a:pos x="206" y="266"/>
                  </a:cxn>
                  <a:cxn ang="0">
                    <a:pos x="202" y="279"/>
                  </a:cxn>
                  <a:cxn ang="0">
                    <a:pos x="188" y="288"/>
                  </a:cxn>
                  <a:cxn ang="0">
                    <a:pos x="163" y="305"/>
                  </a:cxn>
                  <a:cxn ang="0">
                    <a:pos x="151" y="320"/>
                  </a:cxn>
                  <a:cxn ang="0">
                    <a:pos x="140" y="324"/>
                  </a:cxn>
                  <a:cxn ang="0">
                    <a:pos x="123" y="325"/>
                  </a:cxn>
                  <a:cxn ang="0">
                    <a:pos x="113" y="321"/>
                  </a:cxn>
                  <a:cxn ang="0">
                    <a:pos x="119" y="312"/>
                  </a:cxn>
                  <a:cxn ang="0">
                    <a:pos x="130" y="301"/>
                  </a:cxn>
                  <a:cxn ang="0">
                    <a:pos x="138" y="289"/>
                  </a:cxn>
                  <a:cxn ang="0">
                    <a:pos x="139" y="280"/>
                  </a:cxn>
                  <a:cxn ang="0">
                    <a:pos x="135" y="274"/>
                  </a:cxn>
                  <a:cxn ang="0">
                    <a:pos x="125" y="267"/>
                  </a:cxn>
                  <a:cxn ang="0">
                    <a:pos x="97" y="259"/>
                  </a:cxn>
                  <a:cxn ang="0">
                    <a:pos x="69" y="254"/>
                  </a:cxn>
                  <a:cxn ang="0">
                    <a:pos x="57" y="249"/>
                  </a:cxn>
                  <a:cxn ang="0">
                    <a:pos x="52" y="245"/>
                  </a:cxn>
                  <a:cxn ang="0">
                    <a:pos x="52" y="228"/>
                  </a:cxn>
                  <a:cxn ang="0">
                    <a:pos x="70" y="188"/>
                  </a:cxn>
                </a:cxnLst>
                <a:rect l="0" t="0" r="r" b="b"/>
                <a:pathLst>
                  <a:path w="206" h="325">
                    <a:moveTo>
                      <a:pt x="70" y="188"/>
                    </a:moveTo>
                    <a:lnTo>
                      <a:pt x="71" y="180"/>
                    </a:lnTo>
                    <a:lnTo>
                      <a:pt x="73" y="171"/>
                    </a:lnTo>
                    <a:lnTo>
                      <a:pt x="73" y="161"/>
                    </a:lnTo>
                    <a:lnTo>
                      <a:pt x="71" y="152"/>
                    </a:lnTo>
                    <a:lnTo>
                      <a:pt x="69" y="143"/>
                    </a:lnTo>
                    <a:lnTo>
                      <a:pt x="65" y="136"/>
                    </a:lnTo>
                    <a:lnTo>
                      <a:pt x="61" y="135"/>
                    </a:lnTo>
                    <a:lnTo>
                      <a:pt x="59" y="134"/>
                    </a:lnTo>
                    <a:lnTo>
                      <a:pt x="55" y="134"/>
                    </a:lnTo>
                    <a:lnTo>
                      <a:pt x="49" y="135"/>
                    </a:lnTo>
                    <a:lnTo>
                      <a:pt x="40" y="138"/>
                    </a:lnTo>
                    <a:lnTo>
                      <a:pt x="31" y="138"/>
                    </a:lnTo>
                    <a:lnTo>
                      <a:pt x="25" y="136"/>
                    </a:lnTo>
                    <a:lnTo>
                      <a:pt x="18" y="134"/>
                    </a:lnTo>
                    <a:lnTo>
                      <a:pt x="13" y="130"/>
                    </a:lnTo>
                    <a:lnTo>
                      <a:pt x="9" y="126"/>
                    </a:lnTo>
                    <a:lnTo>
                      <a:pt x="5" y="119"/>
                    </a:lnTo>
                    <a:lnTo>
                      <a:pt x="3" y="114"/>
                    </a:lnTo>
                    <a:lnTo>
                      <a:pt x="0" y="101"/>
                    </a:lnTo>
                    <a:lnTo>
                      <a:pt x="0" y="91"/>
                    </a:lnTo>
                    <a:lnTo>
                      <a:pt x="2" y="87"/>
                    </a:lnTo>
                    <a:lnTo>
                      <a:pt x="2" y="83"/>
                    </a:lnTo>
                    <a:lnTo>
                      <a:pt x="4" y="82"/>
                    </a:lnTo>
                    <a:lnTo>
                      <a:pt x="5" y="82"/>
                    </a:lnTo>
                    <a:lnTo>
                      <a:pt x="13" y="84"/>
                    </a:lnTo>
                    <a:lnTo>
                      <a:pt x="21" y="87"/>
                    </a:lnTo>
                    <a:lnTo>
                      <a:pt x="30" y="88"/>
                    </a:lnTo>
                    <a:lnTo>
                      <a:pt x="38" y="88"/>
                    </a:lnTo>
                    <a:lnTo>
                      <a:pt x="42" y="88"/>
                    </a:lnTo>
                    <a:lnTo>
                      <a:pt x="46" y="87"/>
                    </a:lnTo>
                    <a:lnTo>
                      <a:pt x="49" y="84"/>
                    </a:lnTo>
                    <a:lnTo>
                      <a:pt x="52" y="83"/>
                    </a:lnTo>
                    <a:lnTo>
                      <a:pt x="53" y="79"/>
                    </a:lnTo>
                    <a:lnTo>
                      <a:pt x="56" y="77"/>
                    </a:lnTo>
                    <a:lnTo>
                      <a:pt x="57" y="71"/>
                    </a:lnTo>
                    <a:lnTo>
                      <a:pt x="57" y="66"/>
                    </a:lnTo>
                    <a:lnTo>
                      <a:pt x="57" y="55"/>
                    </a:lnTo>
                    <a:lnTo>
                      <a:pt x="57" y="40"/>
                    </a:lnTo>
                    <a:lnTo>
                      <a:pt x="57" y="33"/>
                    </a:lnTo>
                    <a:lnTo>
                      <a:pt x="60" y="27"/>
                    </a:lnTo>
                    <a:lnTo>
                      <a:pt x="62" y="22"/>
                    </a:lnTo>
                    <a:lnTo>
                      <a:pt x="66" y="18"/>
                    </a:lnTo>
                    <a:lnTo>
                      <a:pt x="73" y="31"/>
                    </a:lnTo>
                    <a:lnTo>
                      <a:pt x="87" y="56"/>
                    </a:lnTo>
                    <a:lnTo>
                      <a:pt x="95" y="66"/>
                    </a:lnTo>
                    <a:lnTo>
                      <a:pt x="101" y="73"/>
                    </a:lnTo>
                    <a:lnTo>
                      <a:pt x="104" y="73"/>
                    </a:lnTo>
                    <a:lnTo>
                      <a:pt x="106" y="71"/>
                    </a:lnTo>
                    <a:lnTo>
                      <a:pt x="109" y="68"/>
                    </a:lnTo>
                    <a:lnTo>
                      <a:pt x="109" y="62"/>
                    </a:lnTo>
                    <a:lnTo>
                      <a:pt x="112" y="53"/>
                    </a:lnTo>
                    <a:lnTo>
                      <a:pt x="116" y="44"/>
                    </a:lnTo>
                    <a:lnTo>
                      <a:pt x="123" y="33"/>
                    </a:lnTo>
                    <a:lnTo>
                      <a:pt x="131" y="21"/>
                    </a:lnTo>
                    <a:lnTo>
                      <a:pt x="140" y="12"/>
                    </a:lnTo>
                    <a:lnTo>
                      <a:pt x="151" y="4"/>
                    </a:lnTo>
                    <a:lnTo>
                      <a:pt x="154" y="2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2"/>
                    </a:lnTo>
                    <a:lnTo>
                      <a:pt x="170" y="13"/>
                    </a:lnTo>
                    <a:lnTo>
                      <a:pt x="170" y="24"/>
                    </a:lnTo>
                    <a:lnTo>
                      <a:pt x="170" y="35"/>
                    </a:lnTo>
                    <a:lnTo>
                      <a:pt x="169" y="46"/>
                    </a:lnTo>
                    <a:lnTo>
                      <a:pt x="162" y="66"/>
                    </a:lnTo>
                    <a:lnTo>
                      <a:pt x="154" y="86"/>
                    </a:lnTo>
                    <a:lnTo>
                      <a:pt x="147" y="106"/>
                    </a:lnTo>
                    <a:lnTo>
                      <a:pt x="139" y="126"/>
                    </a:lnTo>
                    <a:lnTo>
                      <a:pt x="135" y="136"/>
                    </a:lnTo>
                    <a:lnTo>
                      <a:pt x="132" y="147"/>
                    </a:lnTo>
                    <a:lnTo>
                      <a:pt x="131" y="157"/>
                    </a:lnTo>
                    <a:lnTo>
                      <a:pt x="131" y="169"/>
                    </a:lnTo>
                    <a:lnTo>
                      <a:pt x="132" y="184"/>
                    </a:lnTo>
                    <a:lnTo>
                      <a:pt x="136" y="205"/>
                    </a:lnTo>
                    <a:lnTo>
                      <a:pt x="140" y="214"/>
                    </a:lnTo>
                    <a:lnTo>
                      <a:pt x="144" y="224"/>
                    </a:lnTo>
                    <a:lnTo>
                      <a:pt x="147" y="232"/>
                    </a:lnTo>
                    <a:lnTo>
                      <a:pt x="151" y="237"/>
                    </a:lnTo>
                    <a:lnTo>
                      <a:pt x="160" y="245"/>
                    </a:lnTo>
                    <a:lnTo>
                      <a:pt x="166" y="250"/>
                    </a:lnTo>
                    <a:lnTo>
                      <a:pt x="173" y="252"/>
                    </a:lnTo>
                    <a:lnTo>
                      <a:pt x="179" y="253"/>
                    </a:lnTo>
                    <a:lnTo>
                      <a:pt x="185" y="252"/>
                    </a:lnTo>
                    <a:lnTo>
                      <a:pt x="192" y="252"/>
                    </a:lnTo>
                    <a:lnTo>
                      <a:pt x="198" y="253"/>
                    </a:lnTo>
                    <a:lnTo>
                      <a:pt x="205" y="255"/>
                    </a:lnTo>
                    <a:lnTo>
                      <a:pt x="206" y="266"/>
                    </a:lnTo>
                    <a:lnTo>
                      <a:pt x="205" y="274"/>
                    </a:lnTo>
                    <a:lnTo>
                      <a:pt x="202" y="279"/>
                    </a:lnTo>
                    <a:lnTo>
                      <a:pt x="200" y="283"/>
                    </a:lnTo>
                    <a:lnTo>
                      <a:pt x="188" y="288"/>
                    </a:lnTo>
                    <a:lnTo>
                      <a:pt x="173" y="294"/>
                    </a:lnTo>
                    <a:lnTo>
                      <a:pt x="163" y="305"/>
                    </a:lnTo>
                    <a:lnTo>
                      <a:pt x="154" y="318"/>
                    </a:lnTo>
                    <a:lnTo>
                      <a:pt x="151" y="320"/>
                    </a:lnTo>
                    <a:lnTo>
                      <a:pt x="145" y="323"/>
                    </a:lnTo>
                    <a:lnTo>
                      <a:pt x="140" y="324"/>
                    </a:lnTo>
                    <a:lnTo>
                      <a:pt x="135" y="325"/>
                    </a:lnTo>
                    <a:lnTo>
                      <a:pt x="123" y="325"/>
                    </a:lnTo>
                    <a:lnTo>
                      <a:pt x="113" y="324"/>
                    </a:lnTo>
                    <a:lnTo>
                      <a:pt x="113" y="321"/>
                    </a:lnTo>
                    <a:lnTo>
                      <a:pt x="116" y="318"/>
                    </a:lnTo>
                    <a:lnTo>
                      <a:pt x="119" y="312"/>
                    </a:lnTo>
                    <a:lnTo>
                      <a:pt x="125" y="307"/>
                    </a:lnTo>
                    <a:lnTo>
                      <a:pt x="130" y="301"/>
                    </a:lnTo>
                    <a:lnTo>
                      <a:pt x="135" y="296"/>
                    </a:lnTo>
                    <a:lnTo>
                      <a:pt x="138" y="289"/>
                    </a:lnTo>
                    <a:lnTo>
                      <a:pt x="139" y="284"/>
                    </a:lnTo>
                    <a:lnTo>
                      <a:pt x="139" y="280"/>
                    </a:lnTo>
                    <a:lnTo>
                      <a:pt x="138" y="277"/>
                    </a:lnTo>
                    <a:lnTo>
                      <a:pt x="135" y="274"/>
                    </a:lnTo>
                    <a:lnTo>
                      <a:pt x="132" y="271"/>
                    </a:lnTo>
                    <a:lnTo>
                      <a:pt x="125" y="267"/>
                    </a:lnTo>
                    <a:lnTo>
                      <a:pt x="116" y="264"/>
                    </a:lnTo>
                    <a:lnTo>
                      <a:pt x="97" y="259"/>
                    </a:lnTo>
                    <a:lnTo>
                      <a:pt x="82" y="258"/>
                    </a:lnTo>
                    <a:lnTo>
                      <a:pt x="69" y="254"/>
                    </a:lnTo>
                    <a:lnTo>
                      <a:pt x="60" y="252"/>
                    </a:lnTo>
                    <a:lnTo>
                      <a:pt x="57" y="249"/>
                    </a:lnTo>
                    <a:lnTo>
                      <a:pt x="55" y="248"/>
                    </a:lnTo>
                    <a:lnTo>
                      <a:pt x="52" y="245"/>
                    </a:lnTo>
                    <a:lnTo>
                      <a:pt x="52" y="242"/>
                    </a:lnTo>
                    <a:lnTo>
                      <a:pt x="52" y="228"/>
                    </a:lnTo>
                    <a:lnTo>
                      <a:pt x="55" y="206"/>
                    </a:lnTo>
                    <a:lnTo>
                      <a:pt x="70" y="1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6" name="Freeform 209">
                <a:extLst>
                  <a:ext uri="{FF2B5EF4-FFF2-40B4-BE49-F238E27FC236}">
                    <a16:creationId xmlns:a16="http://schemas.microsoft.com/office/drawing/2014/main" id="{C05A5967-86D4-244C-BAA8-28D9ADFB6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445" y="2149633"/>
                <a:ext cx="80154" cy="86703"/>
              </a:xfrm>
              <a:custGeom>
                <a:avLst/>
                <a:gdLst/>
                <a:ahLst/>
                <a:cxnLst>
                  <a:cxn ang="0">
                    <a:pos x="55" y="154"/>
                  </a:cxn>
                  <a:cxn ang="0">
                    <a:pos x="83" y="152"/>
                  </a:cxn>
                  <a:cxn ang="0">
                    <a:pos x="85" y="136"/>
                  </a:cxn>
                  <a:cxn ang="0">
                    <a:pos x="89" y="111"/>
                  </a:cxn>
                  <a:cxn ang="0">
                    <a:pos x="105" y="101"/>
                  </a:cxn>
                  <a:cxn ang="0">
                    <a:pos x="106" y="97"/>
                  </a:cxn>
                  <a:cxn ang="0">
                    <a:pos x="105" y="92"/>
                  </a:cxn>
                  <a:cxn ang="0">
                    <a:pos x="98" y="86"/>
                  </a:cxn>
                  <a:cxn ang="0">
                    <a:pos x="80" y="80"/>
                  </a:cxn>
                  <a:cxn ang="0">
                    <a:pos x="59" y="71"/>
                  </a:cxn>
                  <a:cxn ang="0">
                    <a:pos x="53" y="63"/>
                  </a:cxn>
                  <a:cxn ang="0">
                    <a:pos x="51" y="57"/>
                  </a:cxn>
                  <a:cxn ang="0">
                    <a:pos x="58" y="44"/>
                  </a:cxn>
                  <a:cxn ang="0">
                    <a:pos x="83" y="20"/>
                  </a:cxn>
                  <a:cxn ang="0">
                    <a:pos x="98" y="7"/>
                  </a:cxn>
                  <a:cxn ang="0">
                    <a:pos x="108" y="1"/>
                  </a:cxn>
                  <a:cxn ang="0">
                    <a:pos x="117" y="1"/>
                  </a:cxn>
                  <a:cxn ang="0">
                    <a:pos x="124" y="9"/>
                  </a:cxn>
                  <a:cxn ang="0">
                    <a:pos x="134" y="41"/>
                  </a:cxn>
                  <a:cxn ang="0">
                    <a:pos x="155" y="85"/>
                  </a:cxn>
                  <a:cxn ang="0">
                    <a:pos x="171" y="123"/>
                  </a:cxn>
                  <a:cxn ang="0">
                    <a:pos x="178" y="146"/>
                  </a:cxn>
                  <a:cxn ang="0">
                    <a:pos x="177" y="162"/>
                  </a:cxn>
                  <a:cxn ang="0">
                    <a:pos x="171" y="177"/>
                  </a:cxn>
                  <a:cxn ang="0">
                    <a:pos x="160" y="186"/>
                  </a:cxn>
                  <a:cxn ang="0">
                    <a:pos x="149" y="190"/>
                  </a:cxn>
                  <a:cxn ang="0">
                    <a:pos x="134" y="191"/>
                  </a:cxn>
                  <a:cxn ang="0">
                    <a:pos x="97" y="185"/>
                  </a:cxn>
                  <a:cxn ang="0">
                    <a:pos x="50" y="180"/>
                  </a:cxn>
                  <a:cxn ang="0">
                    <a:pos x="14" y="173"/>
                  </a:cxn>
                  <a:cxn ang="0">
                    <a:pos x="3" y="168"/>
                  </a:cxn>
                  <a:cxn ang="0">
                    <a:pos x="0" y="162"/>
                  </a:cxn>
                  <a:cxn ang="0">
                    <a:pos x="3" y="152"/>
                  </a:cxn>
                  <a:cxn ang="0">
                    <a:pos x="44" y="151"/>
                  </a:cxn>
                </a:cxnLst>
                <a:rect l="0" t="0" r="r" b="b"/>
                <a:pathLst>
                  <a:path w="178" h="191">
                    <a:moveTo>
                      <a:pt x="44" y="151"/>
                    </a:moveTo>
                    <a:lnTo>
                      <a:pt x="55" y="154"/>
                    </a:lnTo>
                    <a:lnTo>
                      <a:pt x="70" y="154"/>
                    </a:lnTo>
                    <a:lnTo>
                      <a:pt x="83" y="152"/>
                    </a:lnTo>
                    <a:lnTo>
                      <a:pt x="94" y="149"/>
                    </a:lnTo>
                    <a:lnTo>
                      <a:pt x="85" y="136"/>
                    </a:lnTo>
                    <a:lnTo>
                      <a:pt x="75" y="117"/>
                    </a:lnTo>
                    <a:lnTo>
                      <a:pt x="89" y="111"/>
                    </a:lnTo>
                    <a:lnTo>
                      <a:pt x="102" y="103"/>
                    </a:lnTo>
                    <a:lnTo>
                      <a:pt x="105" y="101"/>
                    </a:lnTo>
                    <a:lnTo>
                      <a:pt x="106" y="98"/>
                    </a:lnTo>
                    <a:lnTo>
                      <a:pt x="106" y="97"/>
                    </a:lnTo>
                    <a:lnTo>
                      <a:pt x="106" y="94"/>
                    </a:lnTo>
                    <a:lnTo>
                      <a:pt x="105" y="92"/>
                    </a:lnTo>
                    <a:lnTo>
                      <a:pt x="102" y="89"/>
                    </a:lnTo>
                    <a:lnTo>
                      <a:pt x="98" y="86"/>
                    </a:lnTo>
                    <a:lnTo>
                      <a:pt x="93" y="84"/>
                    </a:lnTo>
                    <a:lnTo>
                      <a:pt x="80" y="80"/>
                    </a:lnTo>
                    <a:lnTo>
                      <a:pt x="66" y="73"/>
                    </a:lnTo>
                    <a:lnTo>
                      <a:pt x="59" y="71"/>
                    </a:lnTo>
                    <a:lnTo>
                      <a:pt x="54" y="66"/>
                    </a:lnTo>
                    <a:lnTo>
                      <a:pt x="53" y="63"/>
                    </a:lnTo>
                    <a:lnTo>
                      <a:pt x="51" y="60"/>
                    </a:lnTo>
                    <a:lnTo>
                      <a:pt x="51" y="57"/>
                    </a:lnTo>
                    <a:lnTo>
                      <a:pt x="51" y="54"/>
                    </a:lnTo>
                    <a:lnTo>
                      <a:pt x="58" y="44"/>
                    </a:lnTo>
                    <a:lnTo>
                      <a:pt x="70" y="32"/>
                    </a:lnTo>
                    <a:lnTo>
                      <a:pt x="83" y="20"/>
                    </a:lnTo>
                    <a:lnTo>
                      <a:pt x="92" y="13"/>
                    </a:lnTo>
                    <a:lnTo>
                      <a:pt x="98" y="7"/>
                    </a:lnTo>
                    <a:lnTo>
                      <a:pt x="105" y="4"/>
                    </a:lnTo>
                    <a:lnTo>
                      <a:pt x="108" y="1"/>
                    </a:lnTo>
                    <a:lnTo>
                      <a:pt x="114" y="0"/>
                    </a:lnTo>
                    <a:lnTo>
                      <a:pt x="117" y="1"/>
                    </a:lnTo>
                    <a:lnTo>
                      <a:pt x="121" y="4"/>
                    </a:lnTo>
                    <a:lnTo>
                      <a:pt x="124" y="9"/>
                    </a:lnTo>
                    <a:lnTo>
                      <a:pt x="127" y="18"/>
                    </a:lnTo>
                    <a:lnTo>
                      <a:pt x="134" y="41"/>
                    </a:lnTo>
                    <a:lnTo>
                      <a:pt x="145" y="63"/>
                    </a:lnTo>
                    <a:lnTo>
                      <a:pt x="155" y="85"/>
                    </a:lnTo>
                    <a:lnTo>
                      <a:pt x="164" y="107"/>
                    </a:lnTo>
                    <a:lnTo>
                      <a:pt x="171" y="123"/>
                    </a:lnTo>
                    <a:lnTo>
                      <a:pt x="176" y="138"/>
                    </a:lnTo>
                    <a:lnTo>
                      <a:pt x="178" y="146"/>
                    </a:lnTo>
                    <a:lnTo>
                      <a:pt x="178" y="154"/>
                    </a:lnTo>
                    <a:lnTo>
                      <a:pt x="177" y="162"/>
                    </a:lnTo>
                    <a:lnTo>
                      <a:pt x="174" y="171"/>
                    </a:lnTo>
                    <a:lnTo>
                      <a:pt x="171" y="177"/>
                    </a:lnTo>
                    <a:lnTo>
                      <a:pt x="165" y="182"/>
                    </a:lnTo>
                    <a:lnTo>
                      <a:pt x="160" y="186"/>
                    </a:lnTo>
                    <a:lnTo>
                      <a:pt x="154" y="189"/>
                    </a:lnTo>
                    <a:lnTo>
                      <a:pt x="149" y="190"/>
                    </a:lnTo>
                    <a:lnTo>
                      <a:pt x="141" y="191"/>
                    </a:lnTo>
                    <a:lnTo>
                      <a:pt x="134" y="191"/>
                    </a:lnTo>
                    <a:lnTo>
                      <a:pt x="127" y="190"/>
                    </a:lnTo>
                    <a:lnTo>
                      <a:pt x="97" y="185"/>
                    </a:lnTo>
                    <a:lnTo>
                      <a:pt x="71" y="180"/>
                    </a:lnTo>
                    <a:lnTo>
                      <a:pt x="50" y="180"/>
                    </a:lnTo>
                    <a:lnTo>
                      <a:pt x="20" y="174"/>
                    </a:lnTo>
                    <a:lnTo>
                      <a:pt x="14" y="173"/>
                    </a:lnTo>
                    <a:lnTo>
                      <a:pt x="9" y="171"/>
                    </a:lnTo>
                    <a:lnTo>
                      <a:pt x="3" y="168"/>
                    </a:lnTo>
                    <a:lnTo>
                      <a:pt x="1" y="165"/>
                    </a:lnTo>
                    <a:lnTo>
                      <a:pt x="0" y="162"/>
                    </a:lnTo>
                    <a:lnTo>
                      <a:pt x="0" y="158"/>
                    </a:lnTo>
                    <a:lnTo>
                      <a:pt x="3" y="152"/>
                    </a:lnTo>
                    <a:lnTo>
                      <a:pt x="9" y="147"/>
                    </a:lnTo>
                    <a:lnTo>
                      <a:pt x="44" y="1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7" name="Freeform 210">
                <a:extLst>
                  <a:ext uri="{FF2B5EF4-FFF2-40B4-BE49-F238E27FC236}">
                    <a16:creationId xmlns:a16="http://schemas.microsoft.com/office/drawing/2014/main" id="{96F52519-DBA6-1144-B8DF-0F6D8BAFBF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7042" y="2297750"/>
                <a:ext cx="58294" cy="59609"/>
              </a:xfrm>
              <a:custGeom>
                <a:avLst/>
                <a:gdLst/>
                <a:ahLst/>
                <a:cxnLst>
                  <a:cxn ang="0">
                    <a:pos x="66" y="79"/>
                  </a:cxn>
                  <a:cxn ang="0">
                    <a:pos x="68" y="66"/>
                  </a:cxn>
                  <a:cxn ang="0">
                    <a:pos x="68" y="53"/>
                  </a:cxn>
                  <a:cxn ang="0">
                    <a:pos x="62" y="46"/>
                  </a:cxn>
                  <a:cxn ang="0">
                    <a:pos x="59" y="45"/>
                  </a:cxn>
                  <a:cxn ang="0">
                    <a:pos x="48" y="52"/>
                  </a:cxn>
                  <a:cxn ang="0">
                    <a:pos x="33" y="63"/>
                  </a:cxn>
                  <a:cxn ang="0">
                    <a:pos x="13" y="70"/>
                  </a:cxn>
                  <a:cxn ang="0">
                    <a:pos x="5" y="71"/>
                  </a:cxn>
                  <a:cxn ang="0">
                    <a:pos x="2" y="68"/>
                  </a:cxn>
                  <a:cxn ang="0">
                    <a:pos x="13" y="50"/>
                  </a:cxn>
                  <a:cxn ang="0">
                    <a:pos x="33" y="23"/>
                  </a:cxn>
                  <a:cxn ang="0">
                    <a:pos x="43" y="6"/>
                  </a:cxn>
                  <a:cxn ang="0">
                    <a:pos x="49" y="1"/>
                  </a:cxn>
                  <a:cxn ang="0">
                    <a:pos x="53" y="0"/>
                  </a:cxn>
                  <a:cxn ang="0">
                    <a:pos x="62" y="6"/>
                  </a:cxn>
                  <a:cxn ang="0">
                    <a:pos x="74" y="13"/>
                  </a:cxn>
                  <a:cxn ang="0">
                    <a:pos x="90" y="17"/>
                  </a:cxn>
                  <a:cxn ang="0">
                    <a:pos x="101" y="26"/>
                  </a:cxn>
                  <a:cxn ang="0">
                    <a:pos x="112" y="43"/>
                  </a:cxn>
                  <a:cxn ang="0">
                    <a:pos x="125" y="67"/>
                  </a:cxn>
                  <a:cxn ang="0">
                    <a:pos x="128" y="83"/>
                  </a:cxn>
                  <a:cxn ang="0">
                    <a:pos x="127" y="92"/>
                  </a:cxn>
                  <a:cxn ang="0">
                    <a:pos x="125" y="100"/>
                  </a:cxn>
                  <a:cxn ang="0">
                    <a:pos x="118" y="106"/>
                  </a:cxn>
                  <a:cxn ang="0">
                    <a:pos x="103" y="112"/>
                  </a:cxn>
                  <a:cxn ang="0">
                    <a:pos x="73" y="123"/>
                  </a:cxn>
                  <a:cxn ang="0">
                    <a:pos x="49" y="132"/>
                  </a:cxn>
                  <a:cxn ang="0">
                    <a:pos x="40" y="131"/>
                  </a:cxn>
                  <a:cxn ang="0">
                    <a:pos x="39" y="123"/>
                  </a:cxn>
                  <a:cxn ang="0">
                    <a:pos x="44" y="114"/>
                  </a:cxn>
                  <a:cxn ang="0">
                    <a:pos x="64" y="84"/>
                  </a:cxn>
                </a:cxnLst>
                <a:rect l="0" t="0" r="r" b="b"/>
                <a:pathLst>
                  <a:path w="128" h="132">
                    <a:moveTo>
                      <a:pt x="64" y="84"/>
                    </a:moveTo>
                    <a:lnTo>
                      <a:pt x="66" y="79"/>
                    </a:lnTo>
                    <a:lnTo>
                      <a:pt x="68" y="74"/>
                    </a:lnTo>
                    <a:lnTo>
                      <a:pt x="68" y="66"/>
                    </a:lnTo>
                    <a:lnTo>
                      <a:pt x="68" y="59"/>
                    </a:lnTo>
                    <a:lnTo>
                      <a:pt x="68" y="53"/>
                    </a:lnTo>
                    <a:lnTo>
                      <a:pt x="65" y="48"/>
                    </a:lnTo>
                    <a:lnTo>
                      <a:pt x="62" y="46"/>
                    </a:lnTo>
                    <a:lnTo>
                      <a:pt x="61" y="45"/>
                    </a:lnTo>
                    <a:lnTo>
                      <a:pt x="59" y="45"/>
                    </a:lnTo>
                    <a:lnTo>
                      <a:pt x="55" y="46"/>
                    </a:lnTo>
                    <a:lnTo>
                      <a:pt x="48" y="52"/>
                    </a:lnTo>
                    <a:lnTo>
                      <a:pt x="40" y="59"/>
                    </a:lnTo>
                    <a:lnTo>
                      <a:pt x="33" y="63"/>
                    </a:lnTo>
                    <a:lnTo>
                      <a:pt x="20" y="68"/>
                    </a:lnTo>
                    <a:lnTo>
                      <a:pt x="13" y="70"/>
                    </a:lnTo>
                    <a:lnTo>
                      <a:pt x="8" y="71"/>
                    </a:lnTo>
                    <a:lnTo>
                      <a:pt x="5" y="71"/>
                    </a:lnTo>
                    <a:lnTo>
                      <a:pt x="3" y="70"/>
                    </a:lnTo>
                    <a:lnTo>
                      <a:pt x="2" y="68"/>
                    </a:lnTo>
                    <a:lnTo>
                      <a:pt x="0" y="67"/>
                    </a:lnTo>
                    <a:lnTo>
                      <a:pt x="13" y="50"/>
                    </a:lnTo>
                    <a:lnTo>
                      <a:pt x="29" y="31"/>
                    </a:lnTo>
                    <a:lnTo>
                      <a:pt x="33" y="23"/>
                    </a:lnTo>
                    <a:lnTo>
                      <a:pt x="39" y="11"/>
                    </a:lnTo>
                    <a:lnTo>
                      <a:pt x="43" y="6"/>
                    </a:lnTo>
                    <a:lnTo>
                      <a:pt x="47" y="2"/>
                    </a:lnTo>
                    <a:lnTo>
                      <a:pt x="49" y="1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1"/>
                    </a:lnTo>
                    <a:lnTo>
                      <a:pt x="62" y="6"/>
                    </a:lnTo>
                    <a:lnTo>
                      <a:pt x="68" y="10"/>
                    </a:lnTo>
                    <a:lnTo>
                      <a:pt x="74" y="13"/>
                    </a:lnTo>
                    <a:lnTo>
                      <a:pt x="83" y="15"/>
                    </a:lnTo>
                    <a:lnTo>
                      <a:pt x="90" y="17"/>
                    </a:lnTo>
                    <a:lnTo>
                      <a:pt x="96" y="20"/>
                    </a:lnTo>
                    <a:lnTo>
                      <a:pt x="101" y="26"/>
                    </a:lnTo>
                    <a:lnTo>
                      <a:pt x="105" y="31"/>
                    </a:lnTo>
                    <a:lnTo>
                      <a:pt x="112" y="43"/>
                    </a:lnTo>
                    <a:lnTo>
                      <a:pt x="118" y="55"/>
                    </a:lnTo>
                    <a:lnTo>
                      <a:pt x="125" y="67"/>
                    </a:lnTo>
                    <a:lnTo>
                      <a:pt x="127" y="79"/>
                    </a:lnTo>
                    <a:lnTo>
                      <a:pt x="128" y="83"/>
                    </a:lnTo>
                    <a:lnTo>
                      <a:pt x="128" y="88"/>
                    </a:lnTo>
                    <a:lnTo>
                      <a:pt x="127" y="92"/>
                    </a:lnTo>
                    <a:lnTo>
                      <a:pt x="126" y="96"/>
                    </a:lnTo>
                    <a:lnTo>
                      <a:pt x="125" y="100"/>
                    </a:lnTo>
                    <a:lnTo>
                      <a:pt x="122" y="103"/>
                    </a:lnTo>
                    <a:lnTo>
                      <a:pt x="118" y="106"/>
                    </a:lnTo>
                    <a:lnTo>
                      <a:pt x="114" y="109"/>
                    </a:lnTo>
                    <a:lnTo>
                      <a:pt x="103" y="112"/>
                    </a:lnTo>
                    <a:lnTo>
                      <a:pt x="90" y="116"/>
                    </a:lnTo>
                    <a:lnTo>
                      <a:pt x="73" y="123"/>
                    </a:lnTo>
                    <a:lnTo>
                      <a:pt x="56" y="131"/>
                    </a:lnTo>
                    <a:lnTo>
                      <a:pt x="49" y="132"/>
                    </a:lnTo>
                    <a:lnTo>
                      <a:pt x="43" y="132"/>
                    </a:lnTo>
                    <a:lnTo>
                      <a:pt x="40" y="131"/>
                    </a:lnTo>
                    <a:lnTo>
                      <a:pt x="39" y="127"/>
                    </a:lnTo>
                    <a:lnTo>
                      <a:pt x="39" y="123"/>
                    </a:lnTo>
                    <a:lnTo>
                      <a:pt x="40" y="118"/>
                    </a:lnTo>
                    <a:lnTo>
                      <a:pt x="44" y="114"/>
                    </a:lnTo>
                    <a:lnTo>
                      <a:pt x="48" y="109"/>
                    </a:lnTo>
                    <a:lnTo>
                      <a:pt x="64" y="8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8" name="Freeform 211">
                <a:extLst>
                  <a:ext uri="{FF2B5EF4-FFF2-40B4-BE49-F238E27FC236}">
                    <a16:creationId xmlns:a16="http://schemas.microsoft.com/office/drawing/2014/main" id="{BC2F3946-E33C-A142-91A2-DA6029F24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8089" y="2279687"/>
                <a:ext cx="43721" cy="52383"/>
              </a:xfrm>
              <a:custGeom>
                <a:avLst/>
                <a:gdLst/>
                <a:ahLst/>
                <a:cxnLst>
                  <a:cxn ang="0">
                    <a:pos x="18" y="61"/>
                  </a:cxn>
                  <a:cxn ang="0">
                    <a:pos x="29" y="56"/>
                  </a:cxn>
                  <a:cxn ang="0">
                    <a:pos x="39" y="51"/>
                  </a:cxn>
                  <a:cxn ang="0">
                    <a:pos x="46" y="43"/>
                  </a:cxn>
                  <a:cxn ang="0">
                    <a:pos x="53" y="34"/>
                  </a:cxn>
                  <a:cxn ang="0">
                    <a:pos x="59" y="25"/>
                  </a:cxn>
                  <a:cxn ang="0">
                    <a:pos x="72" y="11"/>
                  </a:cxn>
                  <a:cxn ang="0">
                    <a:pos x="77" y="5"/>
                  </a:cxn>
                  <a:cxn ang="0">
                    <a:pos x="84" y="1"/>
                  </a:cxn>
                  <a:cxn ang="0">
                    <a:pos x="85" y="0"/>
                  </a:cxn>
                  <a:cxn ang="0">
                    <a:pos x="88" y="1"/>
                  </a:cxn>
                  <a:cxn ang="0">
                    <a:pos x="89" y="3"/>
                  </a:cxn>
                  <a:cxn ang="0">
                    <a:pos x="90" y="5"/>
                  </a:cxn>
                  <a:cxn ang="0">
                    <a:pos x="93" y="17"/>
                  </a:cxn>
                  <a:cxn ang="0">
                    <a:pos x="94" y="27"/>
                  </a:cxn>
                  <a:cxn ang="0">
                    <a:pos x="94" y="31"/>
                  </a:cxn>
                  <a:cxn ang="0">
                    <a:pos x="93" y="36"/>
                  </a:cxn>
                  <a:cxn ang="0">
                    <a:pos x="90" y="40"/>
                  </a:cxn>
                  <a:cxn ang="0">
                    <a:pos x="85" y="46"/>
                  </a:cxn>
                  <a:cxn ang="0">
                    <a:pos x="71" y="57"/>
                  </a:cxn>
                  <a:cxn ang="0">
                    <a:pos x="57" y="70"/>
                  </a:cxn>
                  <a:cxn ang="0">
                    <a:pos x="50" y="77"/>
                  </a:cxn>
                  <a:cxn ang="0">
                    <a:pos x="44" y="83"/>
                  </a:cxn>
                  <a:cxn ang="0">
                    <a:pos x="39" y="90"/>
                  </a:cxn>
                  <a:cxn ang="0">
                    <a:pos x="33" y="97"/>
                  </a:cxn>
                  <a:cxn ang="0">
                    <a:pos x="29" y="103"/>
                  </a:cxn>
                  <a:cxn ang="0">
                    <a:pos x="24" y="108"/>
                  </a:cxn>
                  <a:cxn ang="0">
                    <a:pos x="18" y="112"/>
                  </a:cxn>
                  <a:cxn ang="0">
                    <a:pos x="13" y="114"/>
                  </a:cxn>
                  <a:cxn ang="0">
                    <a:pos x="6" y="114"/>
                  </a:cxn>
                  <a:cxn ang="0">
                    <a:pos x="2" y="112"/>
                  </a:cxn>
                  <a:cxn ang="0">
                    <a:pos x="1" y="108"/>
                  </a:cxn>
                  <a:cxn ang="0">
                    <a:pos x="0" y="104"/>
                  </a:cxn>
                  <a:cxn ang="0">
                    <a:pos x="1" y="93"/>
                  </a:cxn>
                  <a:cxn ang="0">
                    <a:pos x="2" y="84"/>
                  </a:cxn>
                  <a:cxn ang="0">
                    <a:pos x="18" y="61"/>
                  </a:cxn>
                </a:cxnLst>
                <a:rect l="0" t="0" r="r" b="b"/>
                <a:pathLst>
                  <a:path w="94" h="114">
                    <a:moveTo>
                      <a:pt x="18" y="61"/>
                    </a:moveTo>
                    <a:lnTo>
                      <a:pt x="29" y="56"/>
                    </a:lnTo>
                    <a:lnTo>
                      <a:pt x="39" y="51"/>
                    </a:lnTo>
                    <a:lnTo>
                      <a:pt x="46" y="43"/>
                    </a:lnTo>
                    <a:lnTo>
                      <a:pt x="53" y="34"/>
                    </a:lnTo>
                    <a:lnTo>
                      <a:pt x="59" y="25"/>
                    </a:lnTo>
                    <a:lnTo>
                      <a:pt x="72" y="11"/>
                    </a:lnTo>
                    <a:lnTo>
                      <a:pt x="77" y="5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1"/>
                    </a:lnTo>
                    <a:lnTo>
                      <a:pt x="89" y="3"/>
                    </a:lnTo>
                    <a:lnTo>
                      <a:pt x="90" y="5"/>
                    </a:lnTo>
                    <a:lnTo>
                      <a:pt x="93" y="17"/>
                    </a:lnTo>
                    <a:lnTo>
                      <a:pt x="94" y="27"/>
                    </a:lnTo>
                    <a:lnTo>
                      <a:pt x="94" y="31"/>
                    </a:lnTo>
                    <a:lnTo>
                      <a:pt x="93" y="36"/>
                    </a:lnTo>
                    <a:lnTo>
                      <a:pt x="90" y="40"/>
                    </a:lnTo>
                    <a:lnTo>
                      <a:pt x="85" y="46"/>
                    </a:lnTo>
                    <a:lnTo>
                      <a:pt x="71" y="57"/>
                    </a:lnTo>
                    <a:lnTo>
                      <a:pt x="57" y="70"/>
                    </a:lnTo>
                    <a:lnTo>
                      <a:pt x="50" y="77"/>
                    </a:lnTo>
                    <a:lnTo>
                      <a:pt x="44" y="83"/>
                    </a:lnTo>
                    <a:lnTo>
                      <a:pt x="39" y="90"/>
                    </a:lnTo>
                    <a:lnTo>
                      <a:pt x="33" y="97"/>
                    </a:lnTo>
                    <a:lnTo>
                      <a:pt x="29" y="103"/>
                    </a:lnTo>
                    <a:lnTo>
                      <a:pt x="24" y="108"/>
                    </a:lnTo>
                    <a:lnTo>
                      <a:pt x="18" y="112"/>
                    </a:lnTo>
                    <a:lnTo>
                      <a:pt x="13" y="114"/>
                    </a:lnTo>
                    <a:lnTo>
                      <a:pt x="6" y="114"/>
                    </a:lnTo>
                    <a:lnTo>
                      <a:pt x="2" y="112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1" y="93"/>
                    </a:lnTo>
                    <a:lnTo>
                      <a:pt x="2" y="84"/>
                    </a:lnTo>
                    <a:lnTo>
                      <a:pt x="18" y="6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9" name="Freeform 212">
                <a:extLst>
                  <a:ext uri="{FF2B5EF4-FFF2-40B4-BE49-F238E27FC236}">
                    <a16:creationId xmlns:a16="http://schemas.microsoft.com/office/drawing/2014/main" id="{A119107E-3410-BB4D-B3CC-3E0D3112E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7159" y="2301363"/>
                <a:ext cx="87441" cy="133667"/>
              </a:xfrm>
              <a:custGeom>
                <a:avLst/>
                <a:gdLst/>
                <a:ahLst/>
                <a:cxnLst>
                  <a:cxn ang="0">
                    <a:pos x="111" y="204"/>
                  </a:cxn>
                  <a:cxn ang="0">
                    <a:pos x="129" y="172"/>
                  </a:cxn>
                  <a:cxn ang="0">
                    <a:pos x="142" y="155"/>
                  </a:cxn>
                  <a:cxn ang="0">
                    <a:pos x="154" y="147"/>
                  </a:cxn>
                  <a:cxn ang="0">
                    <a:pos x="162" y="142"/>
                  </a:cxn>
                  <a:cxn ang="0">
                    <a:pos x="165" y="138"/>
                  </a:cxn>
                  <a:cxn ang="0">
                    <a:pos x="168" y="107"/>
                  </a:cxn>
                  <a:cxn ang="0">
                    <a:pos x="169" y="59"/>
                  </a:cxn>
                  <a:cxn ang="0">
                    <a:pos x="173" y="37"/>
                  </a:cxn>
                  <a:cxn ang="0">
                    <a:pos x="180" y="24"/>
                  </a:cxn>
                  <a:cxn ang="0">
                    <a:pos x="187" y="14"/>
                  </a:cxn>
                  <a:cxn ang="0">
                    <a:pos x="191" y="5"/>
                  </a:cxn>
                  <a:cxn ang="0">
                    <a:pos x="190" y="0"/>
                  </a:cxn>
                  <a:cxn ang="0">
                    <a:pos x="177" y="2"/>
                  </a:cxn>
                  <a:cxn ang="0">
                    <a:pos x="160" y="10"/>
                  </a:cxn>
                  <a:cxn ang="0">
                    <a:pos x="133" y="29"/>
                  </a:cxn>
                  <a:cxn ang="0">
                    <a:pos x="132" y="32"/>
                  </a:cxn>
                  <a:cxn ang="0">
                    <a:pos x="136" y="35"/>
                  </a:cxn>
                  <a:cxn ang="0">
                    <a:pos x="142" y="40"/>
                  </a:cxn>
                  <a:cxn ang="0">
                    <a:pos x="147" y="53"/>
                  </a:cxn>
                  <a:cxn ang="0">
                    <a:pos x="149" y="59"/>
                  </a:cxn>
                  <a:cxn ang="0">
                    <a:pos x="146" y="66"/>
                  </a:cxn>
                  <a:cxn ang="0">
                    <a:pos x="132" y="82"/>
                  </a:cxn>
                  <a:cxn ang="0">
                    <a:pos x="118" y="95"/>
                  </a:cxn>
                  <a:cxn ang="0">
                    <a:pos x="112" y="104"/>
                  </a:cxn>
                  <a:cxn ang="0">
                    <a:pos x="111" y="111"/>
                  </a:cxn>
                  <a:cxn ang="0">
                    <a:pos x="120" y="117"/>
                  </a:cxn>
                  <a:cxn ang="0">
                    <a:pos x="124" y="121"/>
                  </a:cxn>
                  <a:cxn ang="0">
                    <a:pos x="127" y="128"/>
                  </a:cxn>
                  <a:cxn ang="0">
                    <a:pos x="121" y="136"/>
                  </a:cxn>
                  <a:cxn ang="0">
                    <a:pos x="112" y="143"/>
                  </a:cxn>
                  <a:cxn ang="0">
                    <a:pos x="93" y="155"/>
                  </a:cxn>
                  <a:cxn ang="0">
                    <a:pos x="68" y="178"/>
                  </a:cxn>
                  <a:cxn ang="0">
                    <a:pos x="49" y="203"/>
                  </a:cxn>
                  <a:cxn ang="0">
                    <a:pos x="33" y="224"/>
                  </a:cxn>
                  <a:cxn ang="0">
                    <a:pos x="20" y="238"/>
                  </a:cxn>
                  <a:cxn ang="0">
                    <a:pos x="6" y="268"/>
                  </a:cxn>
                  <a:cxn ang="0">
                    <a:pos x="1" y="282"/>
                  </a:cxn>
                  <a:cxn ang="0">
                    <a:pos x="0" y="290"/>
                  </a:cxn>
                  <a:cxn ang="0">
                    <a:pos x="4" y="296"/>
                  </a:cxn>
                  <a:cxn ang="0">
                    <a:pos x="14" y="299"/>
                  </a:cxn>
                  <a:cxn ang="0">
                    <a:pos x="28" y="294"/>
                  </a:cxn>
                  <a:cxn ang="0">
                    <a:pos x="50" y="278"/>
                  </a:cxn>
                  <a:cxn ang="0">
                    <a:pos x="73" y="256"/>
                  </a:cxn>
                  <a:cxn ang="0">
                    <a:pos x="84" y="242"/>
                  </a:cxn>
                  <a:cxn ang="0">
                    <a:pos x="99" y="230"/>
                  </a:cxn>
                </a:cxnLst>
                <a:rect l="0" t="0" r="r" b="b"/>
                <a:pathLst>
                  <a:path w="191" h="299">
                    <a:moveTo>
                      <a:pt x="99" y="221"/>
                    </a:moveTo>
                    <a:lnTo>
                      <a:pt x="111" y="204"/>
                    </a:lnTo>
                    <a:lnTo>
                      <a:pt x="124" y="182"/>
                    </a:lnTo>
                    <a:lnTo>
                      <a:pt x="129" y="172"/>
                    </a:lnTo>
                    <a:lnTo>
                      <a:pt x="136" y="163"/>
                    </a:lnTo>
                    <a:lnTo>
                      <a:pt x="142" y="155"/>
                    </a:lnTo>
                    <a:lnTo>
                      <a:pt x="149" y="150"/>
                    </a:lnTo>
                    <a:lnTo>
                      <a:pt x="154" y="147"/>
                    </a:lnTo>
                    <a:lnTo>
                      <a:pt x="159" y="145"/>
                    </a:lnTo>
                    <a:lnTo>
                      <a:pt x="162" y="142"/>
                    </a:lnTo>
                    <a:lnTo>
                      <a:pt x="164" y="141"/>
                    </a:lnTo>
                    <a:lnTo>
                      <a:pt x="165" y="138"/>
                    </a:lnTo>
                    <a:lnTo>
                      <a:pt x="167" y="136"/>
                    </a:lnTo>
                    <a:lnTo>
                      <a:pt x="168" y="107"/>
                    </a:lnTo>
                    <a:lnTo>
                      <a:pt x="168" y="75"/>
                    </a:lnTo>
                    <a:lnTo>
                      <a:pt x="169" y="59"/>
                    </a:lnTo>
                    <a:lnTo>
                      <a:pt x="172" y="44"/>
                    </a:lnTo>
                    <a:lnTo>
                      <a:pt x="173" y="37"/>
                    </a:lnTo>
                    <a:lnTo>
                      <a:pt x="176" y="31"/>
                    </a:lnTo>
                    <a:lnTo>
                      <a:pt x="180" y="24"/>
                    </a:lnTo>
                    <a:lnTo>
                      <a:pt x="184" y="19"/>
                    </a:lnTo>
                    <a:lnTo>
                      <a:pt x="187" y="14"/>
                    </a:lnTo>
                    <a:lnTo>
                      <a:pt x="190" y="10"/>
                    </a:lnTo>
                    <a:lnTo>
                      <a:pt x="191" y="5"/>
                    </a:lnTo>
                    <a:lnTo>
                      <a:pt x="191" y="0"/>
                    </a:lnTo>
                    <a:lnTo>
                      <a:pt x="190" y="0"/>
                    </a:lnTo>
                    <a:lnTo>
                      <a:pt x="185" y="0"/>
                    </a:lnTo>
                    <a:lnTo>
                      <a:pt x="177" y="2"/>
                    </a:lnTo>
                    <a:lnTo>
                      <a:pt x="169" y="5"/>
                    </a:lnTo>
                    <a:lnTo>
                      <a:pt x="160" y="10"/>
                    </a:lnTo>
                    <a:lnTo>
                      <a:pt x="145" y="20"/>
                    </a:lnTo>
                    <a:lnTo>
                      <a:pt x="133" y="29"/>
                    </a:lnTo>
                    <a:lnTo>
                      <a:pt x="132" y="31"/>
                    </a:lnTo>
                    <a:lnTo>
                      <a:pt x="132" y="32"/>
                    </a:lnTo>
                    <a:lnTo>
                      <a:pt x="133" y="33"/>
                    </a:lnTo>
                    <a:lnTo>
                      <a:pt x="136" y="35"/>
                    </a:lnTo>
                    <a:lnTo>
                      <a:pt x="140" y="37"/>
                    </a:lnTo>
                    <a:lnTo>
                      <a:pt x="142" y="40"/>
                    </a:lnTo>
                    <a:lnTo>
                      <a:pt x="145" y="46"/>
                    </a:lnTo>
                    <a:lnTo>
                      <a:pt x="147" y="53"/>
                    </a:lnTo>
                    <a:lnTo>
                      <a:pt x="149" y="55"/>
                    </a:lnTo>
                    <a:lnTo>
                      <a:pt x="149" y="59"/>
                    </a:lnTo>
                    <a:lnTo>
                      <a:pt x="147" y="62"/>
                    </a:lnTo>
                    <a:lnTo>
                      <a:pt x="146" y="66"/>
                    </a:lnTo>
                    <a:lnTo>
                      <a:pt x="140" y="75"/>
                    </a:lnTo>
                    <a:lnTo>
                      <a:pt x="132" y="82"/>
                    </a:lnTo>
                    <a:lnTo>
                      <a:pt x="125" y="88"/>
                    </a:lnTo>
                    <a:lnTo>
                      <a:pt x="118" y="95"/>
                    </a:lnTo>
                    <a:lnTo>
                      <a:pt x="115" y="99"/>
                    </a:lnTo>
                    <a:lnTo>
                      <a:pt x="112" y="104"/>
                    </a:lnTo>
                    <a:lnTo>
                      <a:pt x="111" y="108"/>
                    </a:lnTo>
                    <a:lnTo>
                      <a:pt x="111" y="111"/>
                    </a:lnTo>
                    <a:lnTo>
                      <a:pt x="115" y="115"/>
                    </a:lnTo>
                    <a:lnTo>
                      <a:pt x="120" y="117"/>
                    </a:lnTo>
                    <a:lnTo>
                      <a:pt x="123" y="119"/>
                    </a:lnTo>
                    <a:lnTo>
                      <a:pt x="124" y="121"/>
                    </a:lnTo>
                    <a:lnTo>
                      <a:pt x="125" y="124"/>
                    </a:lnTo>
                    <a:lnTo>
                      <a:pt x="127" y="128"/>
                    </a:lnTo>
                    <a:lnTo>
                      <a:pt x="125" y="132"/>
                    </a:lnTo>
                    <a:lnTo>
                      <a:pt x="121" y="136"/>
                    </a:lnTo>
                    <a:lnTo>
                      <a:pt x="118" y="139"/>
                    </a:lnTo>
                    <a:lnTo>
                      <a:pt x="112" y="143"/>
                    </a:lnTo>
                    <a:lnTo>
                      <a:pt x="101" y="150"/>
                    </a:lnTo>
                    <a:lnTo>
                      <a:pt x="93" y="155"/>
                    </a:lnTo>
                    <a:lnTo>
                      <a:pt x="80" y="167"/>
                    </a:lnTo>
                    <a:lnTo>
                      <a:pt x="68" y="178"/>
                    </a:lnTo>
                    <a:lnTo>
                      <a:pt x="59" y="190"/>
                    </a:lnTo>
                    <a:lnTo>
                      <a:pt x="49" y="203"/>
                    </a:lnTo>
                    <a:lnTo>
                      <a:pt x="41" y="213"/>
                    </a:lnTo>
                    <a:lnTo>
                      <a:pt x="33" y="224"/>
                    </a:lnTo>
                    <a:lnTo>
                      <a:pt x="27" y="230"/>
                    </a:lnTo>
                    <a:lnTo>
                      <a:pt x="20" y="238"/>
                    </a:lnTo>
                    <a:lnTo>
                      <a:pt x="14" y="252"/>
                    </a:lnTo>
                    <a:lnTo>
                      <a:pt x="6" y="268"/>
                    </a:lnTo>
                    <a:lnTo>
                      <a:pt x="4" y="274"/>
                    </a:lnTo>
                    <a:lnTo>
                      <a:pt x="1" y="282"/>
                    </a:lnTo>
                    <a:lnTo>
                      <a:pt x="0" y="286"/>
                    </a:lnTo>
                    <a:lnTo>
                      <a:pt x="0" y="290"/>
                    </a:lnTo>
                    <a:lnTo>
                      <a:pt x="1" y="294"/>
                    </a:lnTo>
                    <a:lnTo>
                      <a:pt x="4" y="296"/>
                    </a:lnTo>
                    <a:lnTo>
                      <a:pt x="9" y="299"/>
                    </a:lnTo>
                    <a:lnTo>
                      <a:pt x="14" y="299"/>
                    </a:lnTo>
                    <a:lnTo>
                      <a:pt x="22" y="296"/>
                    </a:lnTo>
                    <a:lnTo>
                      <a:pt x="28" y="294"/>
                    </a:lnTo>
                    <a:lnTo>
                      <a:pt x="41" y="285"/>
                    </a:lnTo>
                    <a:lnTo>
                      <a:pt x="50" y="278"/>
                    </a:lnTo>
                    <a:lnTo>
                      <a:pt x="62" y="266"/>
                    </a:lnTo>
                    <a:lnTo>
                      <a:pt x="73" y="256"/>
                    </a:lnTo>
                    <a:lnTo>
                      <a:pt x="79" y="250"/>
                    </a:lnTo>
                    <a:lnTo>
                      <a:pt x="84" y="242"/>
                    </a:lnTo>
                    <a:lnTo>
                      <a:pt x="92" y="235"/>
                    </a:lnTo>
                    <a:lnTo>
                      <a:pt x="99" y="230"/>
                    </a:lnTo>
                    <a:lnTo>
                      <a:pt x="99" y="22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0" name="Freeform 213">
                <a:extLst>
                  <a:ext uri="{FF2B5EF4-FFF2-40B4-BE49-F238E27FC236}">
                    <a16:creationId xmlns:a16="http://schemas.microsoft.com/office/drawing/2014/main" id="{68A3591F-127E-9F4C-ADB2-52B273365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8204" y="2380840"/>
                <a:ext cx="16396" cy="46964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1" y="67"/>
                  </a:cxn>
                  <a:cxn ang="0">
                    <a:pos x="2" y="52"/>
                  </a:cxn>
                  <a:cxn ang="0">
                    <a:pos x="3" y="36"/>
                  </a:cxn>
                  <a:cxn ang="0">
                    <a:pos x="5" y="20"/>
                  </a:cxn>
                  <a:cxn ang="0">
                    <a:pos x="5" y="17"/>
                  </a:cxn>
                  <a:cxn ang="0">
                    <a:pos x="7" y="11"/>
                  </a:cxn>
                  <a:cxn ang="0">
                    <a:pos x="10" y="7"/>
                  </a:cxn>
                  <a:cxn ang="0">
                    <a:pos x="14" y="4"/>
                  </a:cxn>
                  <a:cxn ang="0">
                    <a:pos x="19" y="1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33" y="2"/>
                  </a:cxn>
                  <a:cxn ang="0">
                    <a:pos x="36" y="5"/>
                  </a:cxn>
                  <a:cxn ang="0">
                    <a:pos x="37" y="7"/>
                  </a:cxn>
                  <a:cxn ang="0">
                    <a:pos x="37" y="13"/>
                  </a:cxn>
                  <a:cxn ang="0">
                    <a:pos x="37" y="17"/>
                  </a:cxn>
                  <a:cxn ang="0">
                    <a:pos x="37" y="26"/>
                  </a:cxn>
                  <a:cxn ang="0">
                    <a:pos x="36" y="33"/>
                  </a:cxn>
                  <a:cxn ang="0">
                    <a:pos x="36" y="48"/>
                  </a:cxn>
                  <a:cxn ang="0">
                    <a:pos x="34" y="62"/>
                  </a:cxn>
                  <a:cxn ang="0">
                    <a:pos x="34" y="76"/>
                  </a:cxn>
                  <a:cxn ang="0">
                    <a:pos x="32" y="90"/>
                  </a:cxn>
                  <a:cxn ang="0">
                    <a:pos x="32" y="94"/>
                  </a:cxn>
                  <a:cxn ang="0">
                    <a:pos x="29" y="99"/>
                  </a:cxn>
                  <a:cxn ang="0">
                    <a:pos x="28" y="103"/>
                  </a:cxn>
                  <a:cxn ang="0">
                    <a:pos x="23" y="105"/>
                  </a:cxn>
                  <a:cxn ang="0">
                    <a:pos x="16" y="105"/>
                  </a:cxn>
                  <a:cxn ang="0">
                    <a:pos x="10" y="103"/>
                  </a:cxn>
                  <a:cxn ang="0">
                    <a:pos x="7" y="102"/>
                  </a:cxn>
                  <a:cxn ang="0">
                    <a:pos x="5" y="99"/>
                  </a:cxn>
                  <a:cxn ang="0">
                    <a:pos x="3" y="97"/>
                  </a:cxn>
                  <a:cxn ang="0">
                    <a:pos x="2" y="93"/>
                  </a:cxn>
                  <a:cxn ang="0">
                    <a:pos x="0" y="83"/>
                  </a:cxn>
                </a:cxnLst>
                <a:rect l="0" t="0" r="r" b="b"/>
                <a:pathLst>
                  <a:path w="37" h="105">
                    <a:moveTo>
                      <a:pt x="0" y="83"/>
                    </a:moveTo>
                    <a:lnTo>
                      <a:pt x="1" y="67"/>
                    </a:lnTo>
                    <a:lnTo>
                      <a:pt x="2" y="52"/>
                    </a:lnTo>
                    <a:lnTo>
                      <a:pt x="3" y="36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7" y="11"/>
                    </a:lnTo>
                    <a:lnTo>
                      <a:pt x="10" y="7"/>
                    </a:lnTo>
                    <a:lnTo>
                      <a:pt x="14" y="4"/>
                    </a:lnTo>
                    <a:lnTo>
                      <a:pt x="19" y="1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3" y="2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7" y="13"/>
                    </a:lnTo>
                    <a:lnTo>
                      <a:pt x="37" y="17"/>
                    </a:lnTo>
                    <a:lnTo>
                      <a:pt x="37" y="26"/>
                    </a:lnTo>
                    <a:lnTo>
                      <a:pt x="36" y="33"/>
                    </a:lnTo>
                    <a:lnTo>
                      <a:pt x="36" y="48"/>
                    </a:lnTo>
                    <a:lnTo>
                      <a:pt x="34" y="62"/>
                    </a:lnTo>
                    <a:lnTo>
                      <a:pt x="34" y="76"/>
                    </a:lnTo>
                    <a:lnTo>
                      <a:pt x="32" y="90"/>
                    </a:lnTo>
                    <a:lnTo>
                      <a:pt x="32" y="94"/>
                    </a:lnTo>
                    <a:lnTo>
                      <a:pt x="29" y="99"/>
                    </a:lnTo>
                    <a:lnTo>
                      <a:pt x="28" y="103"/>
                    </a:lnTo>
                    <a:lnTo>
                      <a:pt x="23" y="105"/>
                    </a:lnTo>
                    <a:lnTo>
                      <a:pt x="16" y="105"/>
                    </a:lnTo>
                    <a:lnTo>
                      <a:pt x="10" y="103"/>
                    </a:lnTo>
                    <a:lnTo>
                      <a:pt x="7" y="102"/>
                    </a:lnTo>
                    <a:lnTo>
                      <a:pt x="5" y="99"/>
                    </a:lnTo>
                    <a:lnTo>
                      <a:pt x="3" y="97"/>
                    </a:lnTo>
                    <a:lnTo>
                      <a:pt x="2" y="9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1" name="Freeform 214">
                <a:extLst>
                  <a:ext uri="{FF2B5EF4-FFF2-40B4-BE49-F238E27FC236}">
                    <a16:creationId xmlns:a16="http://schemas.microsoft.com/office/drawing/2014/main" id="{8F5FF181-C9C7-2042-B45F-70432DDE4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5530" y="2297750"/>
                <a:ext cx="45543" cy="54189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1" y="81"/>
                  </a:cxn>
                  <a:cxn ang="0">
                    <a:pos x="4" y="75"/>
                  </a:cxn>
                  <a:cxn ang="0">
                    <a:pos x="8" y="68"/>
                  </a:cxn>
                  <a:cxn ang="0">
                    <a:pos x="12" y="62"/>
                  </a:cxn>
                  <a:cxn ang="0">
                    <a:pos x="17" y="55"/>
                  </a:cxn>
                  <a:cxn ang="0">
                    <a:pos x="22" y="49"/>
                  </a:cxn>
                  <a:cxn ang="0">
                    <a:pos x="27" y="45"/>
                  </a:cxn>
                  <a:cxn ang="0">
                    <a:pos x="32" y="43"/>
                  </a:cxn>
                  <a:cxn ang="0">
                    <a:pos x="43" y="39"/>
                  </a:cxn>
                  <a:cxn ang="0">
                    <a:pos x="51" y="32"/>
                  </a:cxn>
                  <a:cxn ang="0">
                    <a:pos x="58" y="26"/>
                  </a:cxn>
                  <a:cxn ang="0">
                    <a:pos x="66" y="18"/>
                  </a:cxn>
                  <a:cxn ang="0">
                    <a:pos x="79" y="8"/>
                  </a:cxn>
                  <a:cxn ang="0">
                    <a:pos x="91" y="1"/>
                  </a:cxn>
                  <a:cxn ang="0">
                    <a:pos x="92" y="0"/>
                  </a:cxn>
                  <a:cxn ang="0">
                    <a:pos x="95" y="1"/>
                  </a:cxn>
                  <a:cxn ang="0">
                    <a:pos x="96" y="1"/>
                  </a:cxn>
                  <a:cxn ang="0">
                    <a:pos x="97" y="4"/>
                  </a:cxn>
                  <a:cxn ang="0">
                    <a:pos x="98" y="10"/>
                  </a:cxn>
                  <a:cxn ang="0">
                    <a:pos x="97" y="20"/>
                  </a:cxn>
                  <a:cxn ang="0">
                    <a:pos x="96" y="32"/>
                  </a:cxn>
                  <a:cxn ang="0">
                    <a:pos x="95" y="44"/>
                  </a:cxn>
                  <a:cxn ang="0">
                    <a:pos x="92" y="55"/>
                  </a:cxn>
                  <a:cxn ang="0">
                    <a:pos x="89" y="67"/>
                  </a:cxn>
                  <a:cxn ang="0">
                    <a:pos x="87" y="70"/>
                  </a:cxn>
                  <a:cxn ang="0">
                    <a:pos x="85" y="72"/>
                  </a:cxn>
                  <a:cxn ang="0">
                    <a:pos x="82" y="74"/>
                  </a:cxn>
                  <a:cxn ang="0">
                    <a:pos x="79" y="75"/>
                  </a:cxn>
                  <a:cxn ang="0">
                    <a:pos x="71" y="75"/>
                  </a:cxn>
                  <a:cxn ang="0">
                    <a:pos x="62" y="74"/>
                  </a:cxn>
                  <a:cxn ang="0">
                    <a:pos x="53" y="74"/>
                  </a:cxn>
                  <a:cxn ang="0">
                    <a:pos x="45" y="76"/>
                  </a:cxn>
                  <a:cxn ang="0">
                    <a:pos x="41" y="77"/>
                  </a:cxn>
                  <a:cxn ang="0">
                    <a:pos x="39" y="81"/>
                  </a:cxn>
                  <a:cxn ang="0">
                    <a:pos x="36" y="85"/>
                  </a:cxn>
                  <a:cxn ang="0">
                    <a:pos x="34" y="90"/>
                  </a:cxn>
                  <a:cxn ang="0">
                    <a:pos x="31" y="103"/>
                  </a:cxn>
                  <a:cxn ang="0">
                    <a:pos x="25" y="116"/>
                  </a:cxn>
                  <a:cxn ang="0">
                    <a:pos x="21" y="120"/>
                  </a:cxn>
                  <a:cxn ang="0">
                    <a:pos x="18" y="123"/>
                  </a:cxn>
                  <a:cxn ang="0">
                    <a:pos x="14" y="123"/>
                  </a:cxn>
                  <a:cxn ang="0">
                    <a:pos x="12" y="122"/>
                  </a:cxn>
                  <a:cxn ang="0">
                    <a:pos x="6" y="115"/>
                  </a:cxn>
                  <a:cxn ang="0">
                    <a:pos x="3" y="105"/>
                  </a:cxn>
                  <a:cxn ang="0">
                    <a:pos x="0" y="88"/>
                  </a:cxn>
                </a:cxnLst>
                <a:rect l="0" t="0" r="r" b="b"/>
                <a:pathLst>
                  <a:path w="98" h="123">
                    <a:moveTo>
                      <a:pt x="0" y="88"/>
                    </a:moveTo>
                    <a:lnTo>
                      <a:pt x="1" y="81"/>
                    </a:lnTo>
                    <a:lnTo>
                      <a:pt x="4" y="75"/>
                    </a:lnTo>
                    <a:lnTo>
                      <a:pt x="8" y="68"/>
                    </a:lnTo>
                    <a:lnTo>
                      <a:pt x="12" y="62"/>
                    </a:lnTo>
                    <a:lnTo>
                      <a:pt x="17" y="55"/>
                    </a:lnTo>
                    <a:lnTo>
                      <a:pt x="22" y="49"/>
                    </a:lnTo>
                    <a:lnTo>
                      <a:pt x="27" y="45"/>
                    </a:lnTo>
                    <a:lnTo>
                      <a:pt x="32" y="43"/>
                    </a:lnTo>
                    <a:lnTo>
                      <a:pt x="43" y="39"/>
                    </a:lnTo>
                    <a:lnTo>
                      <a:pt x="51" y="32"/>
                    </a:lnTo>
                    <a:lnTo>
                      <a:pt x="58" y="26"/>
                    </a:lnTo>
                    <a:lnTo>
                      <a:pt x="66" y="18"/>
                    </a:lnTo>
                    <a:lnTo>
                      <a:pt x="79" y="8"/>
                    </a:lnTo>
                    <a:lnTo>
                      <a:pt x="91" y="1"/>
                    </a:lnTo>
                    <a:lnTo>
                      <a:pt x="92" y="0"/>
                    </a:lnTo>
                    <a:lnTo>
                      <a:pt x="95" y="1"/>
                    </a:lnTo>
                    <a:lnTo>
                      <a:pt x="96" y="1"/>
                    </a:lnTo>
                    <a:lnTo>
                      <a:pt x="97" y="4"/>
                    </a:lnTo>
                    <a:lnTo>
                      <a:pt x="98" y="10"/>
                    </a:lnTo>
                    <a:lnTo>
                      <a:pt x="97" y="20"/>
                    </a:lnTo>
                    <a:lnTo>
                      <a:pt x="96" y="32"/>
                    </a:lnTo>
                    <a:lnTo>
                      <a:pt x="95" y="44"/>
                    </a:lnTo>
                    <a:lnTo>
                      <a:pt x="92" y="55"/>
                    </a:lnTo>
                    <a:lnTo>
                      <a:pt x="89" y="67"/>
                    </a:lnTo>
                    <a:lnTo>
                      <a:pt x="87" y="70"/>
                    </a:lnTo>
                    <a:lnTo>
                      <a:pt x="85" y="72"/>
                    </a:lnTo>
                    <a:lnTo>
                      <a:pt x="82" y="74"/>
                    </a:lnTo>
                    <a:lnTo>
                      <a:pt x="79" y="75"/>
                    </a:lnTo>
                    <a:lnTo>
                      <a:pt x="71" y="75"/>
                    </a:lnTo>
                    <a:lnTo>
                      <a:pt x="62" y="74"/>
                    </a:lnTo>
                    <a:lnTo>
                      <a:pt x="53" y="74"/>
                    </a:lnTo>
                    <a:lnTo>
                      <a:pt x="45" y="76"/>
                    </a:lnTo>
                    <a:lnTo>
                      <a:pt x="41" y="77"/>
                    </a:lnTo>
                    <a:lnTo>
                      <a:pt x="39" y="81"/>
                    </a:lnTo>
                    <a:lnTo>
                      <a:pt x="36" y="85"/>
                    </a:lnTo>
                    <a:lnTo>
                      <a:pt x="34" y="90"/>
                    </a:lnTo>
                    <a:lnTo>
                      <a:pt x="31" y="103"/>
                    </a:lnTo>
                    <a:lnTo>
                      <a:pt x="25" y="116"/>
                    </a:lnTo>
                    <a:lnTo>
                      <a:pt x="21" y="120"/>
                    </a:lnTo>
                    <a:lnTo>
                      <a:pt x="18" y="123"/>
                    </a:lnTo>
                    <a:lnTo>
                      <a:pt x="14" y="123"/>
                    </a:lnTo>
                    <a:lnTo>
                      <a:pt x="12" y="122"/>
                    </a:lnTo>
                    <a:lnTo>
                      <a:pt x="6" y="115"/>
                    </a:lnTo>
                    <a:lnTo>
                      <a:pt x="3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2" name="Freeform 217">
                <a:extLst>
                  <a:ext uri="{FF2B5EF4-FFF2-40B4-BE49-F238E27FC236}">
                    <a16:creationId xmlns:a16="http://schemas.microsoft.com/office/drawing/2014/main" id="{CDD14379-9B5C-D64A-A31C-93A6DA3E4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9833" y="3715700"/>
                <a:ext cx="21860" cy="25288"/>
              </a:xfrm>
              <a:custGeom>
                <a:avLst/>
                <a:gdLst/>
                <a:ahLst/>
                <a:cxnLst>
                  <a:cxn ang="0">
                    <a:pos x="31" y="44"/>
                  </a:cxn>
                  <a:cxn ang="0">
                    <a:pos x="28" y="47"/>
                  </a:cxn>
                  <a:cxn ang="0">
                    <a:pos x="26" y="49"/>
                  </a:cxn>
                  <a:cxn ang="0">
                    <a:pos x="19" y="53"/>
                  </a:cxn>
                  <a:cxn ang="0">
                    <a:pos x="13" y="56"/>
                  </a:cxn>
                  <a:cxn ang="0">
                    <a:pos x="9" y="56"/>
                  </a:cxn>
                  <a:cxn ang="0">
                    <a:pos x="5" y="55"/>
                  </a:cxn>
                  <a:cxn ang="0">
                    <a:pos x="2" y="53"/>
                  </a:cxn>
                  <a:cxn ang="0">
                    <a:pos x="1" y="49"/>
                  </a:cxn>
                  <a:cxn ang="0">
                    <a:pos x="0" y="45"/>
                  </a:cxn>
                  <a:cxn ang="0">
                    <a:pos x="0" y="40"/>
                  </a:cxn>
                  <a:cxn ang="0">
                    <a:pos x="1" y="36"/>
                  </a:cxn>
                  <a:cxn ang="0">
                    <a:pos x="5" y="34"/>
                  </a:cxn>
                  <a:cxn ang="0">
                    <a:pos x="13" y="26"/>
                  </a:cxn>
                  <a:cxn ang="0">
                    <a:pos x="19" y="16"/>
                  </a:cxn>
                  <a:cxn ang="0">
                    <a:pos x="23" y="11"/>
                  </a:cxn>
                  <a:cxn ang="0">
                    <a:pos x="27" y="5"/>
                  </a:cxn>
                  <a:cxn ang="0">
                    <a:pos x="31" y="3"/>
                  </a:cxn>
                  <a:cxn ang="0">
                    <a:pos x="36" y="0"/>
                  </a:cxn>
                  <a:cxn ang="0">
                    <a:pos x="40" y="1"/>
                  </a:cxn>
                  <a:cxn ang="0">
                    <a:pos x="44" y="3"/>
                  </a:cxn>
                  <a:cxn ang="0">
                    <a:pos x="46" y="5"/>
                  </a:cxn>
                  <a:cxn ang="0">
                    <a:pos x="48" y="9"/>
                  </a:cxn>
                  <a:cxn ang="0">
                    <a:pos x="45" y="18"/>
                  </a:cxn>
                  <a:cxn ang="0">
                    <a:pos x="40" y="26"/>
                  </a:cxn>
                  <a:cxn ang="0">
                    <a:pos x="31" y="44"/>
                  </a:cxn>
                </a:cxnLst>
                <a:rect l="0" t="0" r="r" b="b"/>
                <a:pathLst>
                  <a:path w="48" h="56">
                    <a:moveTo>
                      <a:pt x="31" y="44"/>
                    </a:moveTo>
                    <a:lnTo>
                      <a:pt x="28" y="47"/>
                    </a:lnTo>
                    <a:lnTo>
                      <a:pt x="26" y="49"/>
                    </a:lnTo>
                    <a:lnTo>
                      <a:pt x="19" y="53"/>
                    </a:lnTo>
                    <a:lnTo>
                      <a:pt x="13" y="56"/>
                    </a:lnTo>
                    <a:lnTo>
                      <a:pt x="9" y="56"/>
                    </a:lnTo>
                    <a:lnTo>
                      <a:pt x="5" y="55"/>
                    </a:lnTo>
                    <a:lnTo>
                      <a:pt x="2" y="53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1" y="36"/>
                    </a:lnTo>
                    <a:lnTo>
                      <a:pt x="5" y="34"/>
                    </a:lnTo>
                    <a:lnTo>
                      <a:pt x="13" y="26"/>
                    </a:lnTo>
                    <a:lnTo>
                      <a:pt x="19" y="16"/>
                    </a:lnTo>
                    <a:lnTo>
                      <a:pt x="23" y="11"/>
                    </a:lnTo>
                    <a:lnTo>
                      <a:pt x="27" y="5"/>
                    </a:lnTo>
                    <a:lnTo>
                      <a:pt x="31" y="3"/>
                    </a:lnTo>
                    <a:lnTo>
                      <a:pt x="36" y="0"/>
                    </a:lnTo>
                    <a:lnTo>
                      <a:pt x="40" y="1"/>
                    </a:lnTo>
                    <a:lnTo>
                      <a:pt x="44" y="3"/>
                    </a:lnTo>
                    <a:lnTo>
                      <a:pt x="46" y="5"/>
                    </a:lnTo>
                    <a:lnTo>
                      <a:pt x="48" y="9"/>
                    </a:lnTo>
                    <a:lnTo>
                      <a:pt x="45" y="18"/>
                    </a:lnTo>
                    <a:lnTo>
                      <a:pt x="40" y="26"/>
                    </a:lnTo>
                    <a:lnTo>
                      <a:pt x="31" y="4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3" name="Freeform 224">
                <a:extLst>
                  <a:ext uri="{FF2B5EF4-FFF2-40B4-BE49-F238E27FC236}">
                    <a16:creationId xmlns:a16="http://schemas.microsoft.com/office/drawing/2014/main" id="{903981CB-F3AF-B848-B10B-A5952D3C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4" name="Freeform 225">
                <a:extLst>
                  <a:ext uri="{FF2B5EF4-FFF2-40B4-BE49-F238E27FC236}">
                    <a16:creationId xmlns:a16="http://schemas.microsoft.com/office/drawing/2014/main" id="{5EE2A550-A9E6-0342-B269-D6A25A055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5" name="Freeform 226">
                <a:extLst>
                  <a:ext uri="{FF2B5EF4-FFF2-40B4-BE49-F238E27FC236}">
                    <a16:creationId xmlns:a16="http://schemas.microsoft.com/office/drawing/2014/main" id="{48C386BB-0132-B44E-BE20-22BBA12E64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41774" y="3582034"/>
                <a:ext cx="1865411" cy="2196467"/>
              </a:xfrm>
              <a:custGeom>
                <a:avLst/>
                <a:gdLst/>
                <a:ahLst/>
                <a:cxnLst>
                  <a:cxn ang="0">
                    <a:pos x="4086" y="4191"/>
                  </a:cxn>
                  <a:cxn ang="0">
                    <a:pos x="4017" y="4233"/>
                  </a:cxn>
                  <a:cxn ang="0">
                    <a:pos x="3767" y="4361"/>
                  </a:cxn>
                  <a:cxn ang="0">
                    <a:pos x="3817" y="4490"/>
                  </a:cxn>
                  <a:cxn ang="0">
                    <a:pos x="3767" y="4635"/>
                  </a:cxn>
                  <a:cxn ang="0">
                    <a:pos x="3876" y="4790"/>
                  </a:cxn>
                  <a:cxn ang="0">
                    <a:pos x="3968" y="4746"/>
                  </a:cxn>
                  <a:cxn ang="0">
                    <a:pos x="25" y="516"/>
                  </a:cxn>
                  <a:cxn ang="0">
                    <a:pos x="869" y="2047"/>
                  </a:cxn>
                  <a:cxn ang="0">
                    <a:pos x="898" y="1884"/>
                  </a:cxn>
                  <a:cxn ang="0">
                    <a:pos x="685" y="2730"/>
                  </a:cxn>
                  <a:cxn ang="0">
                    <a:pos x="742" y="2521"/>
                  </a:cxn>
                  <a:cxn ang="0">
                    <a:pos x="942" y="2398"/>
                  </a:cxn>
                  <a:cxn ang="0">
                    <a:pos x="859" y="2116"/>
                  </a:cxn>
                  <a:cxn ang="0">
                    <a:pos x="970" y="1852"/>
                  </a:cxn>
                  <a:cxn ang="0">
                    <a:pos x="763" y="1477"/>
                  </a:cxn>
                  <a:cxn ang="0">
                    <a:pos x="679" y="1349"/>
                  </a:cxn>
                  <a:cxn ang="0">
                    <a:pos x="627" y="1186"/>
                  </a:cxn>
                  <a:cxn ang="0">
                    <a:pos x="513" y="1124"/>
                  </a:cxn>
                  <a:cxn ang="0">
                    <a:pos x="420" y="1017"/>
                  </a:cxn>
                  <a:cxn ang="0">
                    <a:pos x="269" y="840"/>
                  </a:cxn>
                  <a:cxn ang="0">
                    <a:pos x="149" y="779"/>
                  </a:cxn>
                  <a:cxn ang="0">
                    <a:pos x="152" y="686"/>
                  </a:cxn>
                  <a:cxn ang="0">
                    <a:pos x="254" y="637"/>
                  </a:cxn>
                  <a:cxn ang="0">
                    <a:pos x="264" y="503"/>
                  </a:cxn>
                  <a:cxn ang="0">
                    <a:pos x="473" y="564"/>
                  </a:cxn>
                  <a:cxn ang="0">
                    <a:pos x="641" y="528"/>
                  </a:cxn>
                  <a:cxn ang="0">
                    <a:pos x="740" y="748"/>
                  </a:cxn>
                  <a:cxn ang="0">
                    <a:pos x="959" y="736"/>
                  </a:cxn>
                  <a:cxn ang="0">
                    <a:pos x="1038" y="753"/>
                  </a:cxn>
                  <a:cxn ang="0">
                    <a:pos x="1136" y="646"/>
                  </a:cxn>
                  <a:cxn ang="0">
                    <a:pos x="1091" y="270"/>
                  </a:cxn>
                  <a:cxn ang="0">
                    <a:pos x="1306" y="401"/>
                  </a:cxn>
                  <a:cxn ang="0">
                    <a:pos x="1521" y="560"/>
                  </a:cxn>
                  <a:cxn ang="0">
                    <a:pos x="1696" y="529"/>
                  </a:cxn>
                  <a:cxn ang="0">
                    <a:pos x="2206" y="333"/>
                  </a:cxn>
                  <a:cxn ang="0">
                    <a:pos x="2411" y="29"/>
                  </a:cxn>
                  <a:cxn ang="0">
                    <a:pos x="2700" y="162"/>
                  </a:cxn>
                  <a:cxn ang="0">
                    <a:pos x="2828" y="390"/>
                  </a:cxn>
                  <a:cxn ang="0">
                    <a:pos x="3009" y="649"/>
                  </a:cxn>
                  <a:cxn ang="0">
                    <a:pos x="3249" y="849"/>
                  </a:cxn>
                  <a:cxn ang="0">
                    <a:pos x="3668" y="1063"/>
                  </a:cxn>
                  <a:cxn ang="0">
                    <a:pos x="4085" y="1319"/>
                  </a:cxn>
                  <a:cxn ang="0">
                    <a:pos x="3805" y="1867"/>
                  </a:cxn>
                  <a:cxn ang="0">
                    <a:pos x="3525" y="1988"/>
                  </a:cxn>
                  <a:cxn ang="0">
                    <a:pos x="3384" y="2141"/>
                  </a:cxn>
                  <a:cxn ang="0">
                    <a:pos x="3162" y="2498"/>
                  </a:cxn>
                  <a:cxn ang="0">
                    <a:pos x="3421" y="2413"/>
                  </a:cxn>
                  <a:cxn ang="0">
                    <a:pos x="3419" y="2727"/>
                  </a:cxn>
                  <a:cxn ang="0">
                    <a:pos x="3379" y="2968"/>
                  </a:cxn>
                  <a:cxn ang="0">
                    <a:pos x="3337" y="3226"/>
                  </a:cxn>
                  <a:cxn ang="0">
                    <a:pos x="3503" y="3521"/>
                  </a:cxn>
                  <a:cxn ang="0">
                    <a:pos x="3263" y="3771"/>
                  </a:cxn>
                  <a:cxn ang="0">
                    <a:pos x="2880" y="3874"/>
                  </a:cxn>
                  <a:cxn ang="0">
                    <a:pos x="2626" y="3700"/>
                  </a:cxn>
                  <a:cxn ang="0">
                    <a:pos x="2456" y="3628"/>
                  </a:cxn>
                  <a:cxn ang="0">
                    <a:pos x="2091" y="3626"/>
                  </a:cxn>
                  <a:cxn ang="0">
                    <a:pos x="1951" y="3856"/>
                  </a:cxn>
                  <a:cxn ang="0">
                    <a:pos x="1583" y="3900"/>
                  </a:cxn>
                  <a:cxn ang="0">
                    <a:pos x="1338" y="3655"/>
                  </a:cxn>
                  <a:cxn ang="0">
                    <a:pos x="1112" y="3624"/>
                  </a:cxn>
                  <a:cxn ang="0">
                    <a:pos x="723" y="3464"/>
                  </a:cxn>
                  <a:cxn ang="0">
                    <a:pos x="548" y="3242"/>
                  </a:cxn>
                </a:cxnLst>
                <a:rect l="0" t="0" r="r" b="b"/>
                <a:pathLst>
                  <a:path w="4099" h="4863">
                    <a:moveTo>
                      <a:pt x="4010" y="4635"/>
                    </a:moveTo>
                    <a:lnTo>
                      <a:pt x="4013" y="4621"/>
                    </a:lnTo>
                    <a:lnTo>
                      <a:pt x="4017" y="4608"/>
                    </a:lnTo>
                    <a:lnTo>
                      <a:pt x="4021" y="4594"/>
                    </a:lnTo>
                    <a:lnTo>
                      <a:pt x="4028" y="4581"/>
                    </a:lnTo>
                    <a:lnTo>
                      <a:pt x="4041" y="4562"/>
                    </a:lnTo>
                    <a:lnTo>
                      <a:pt x="4055" y="4545"/>
                    </a:lnTo>
                    <a:lnTo>
                      <a:pt x="4063" y="4534"/>
                    </a:lnTo>
                    <a:lnTo>
                      <a:pt x="4069" y="4524"/>
                    </a:lnTo>
                    <a:lnTo>
                      <a:pt x="4074" y="4515"/>
                    </a:lnTo>
                    <a:lnTo>
                      <a:pt x="4080" y="4505"/>
                    </a:lnTo>
                    <a:lnTo>
                      <a:pt x="4083" y="4494"/>
                    </a:lnTo>
                    <a:lnTo>
                      <a:pt x="4086" y="4483"/>
                    </a:lnTo>
                    <a:lnTo>
                      <a:pt x="4087" y="4471"/>
                    </a:lnTo>
                    <a:lnTo>
                      <a:pt x="4089" y="4458"/>
                    </a:lnTo>
                    <a:lnTo>
                      <a:pt x="4089" y="4444"/>
                    </a:lnTo>
                    <a:lnTo>
                      <a:pt x="4090" y="4428"/>
                    </a:lnTo>
                    <a:lnTo>
                      <a:pt x="4090" y="4411"/>
                    </a:lnTo>
                    <a:lnTo>
                      <a:pt x="4087" y="4398"/>
                    </a:lnTo>
                    <a:lnTo>
                      <a:pt x="4086" y="4378"/>
                    </a:lnTo>
                    <a:lnTo>
                      <a:pt x="4083" y="4356"/>
                    </a:lnTo>
                    <a:lnTo>
                      <a:pt x="4078" y="4331"/>
                    </a:lnTo>
                    <a:lnTo>
                      <a:pt x="4074" y="4305"/>
                    </a:lnTo>
                    <a:lnTo>
                      <a:pt x="4072" y="4281"/>
                    </a:lnTo>
                    <a:lnTo>
                      <a:pt x="4070" y="4256"/>
                    </a:lnTo>
                    <a:lnTo>
                      <a:pt x="4070" y="4246"/>
                    </a:lnTo>
                    <a:lnTo>
                      <a:pt x="4072" y="4235"/>
                    </a:lnTo>
                    <a:lnTo>
                      <a:pt x="4074" y="4225"/>
                    </a:lnTo>
                    <a:lnTo>
                      <a:pt x="4078" y="4216"/>
                    </a:lnTo>
                    <a:lnTo>
                      <a:pt x="4081" y="4207"/>
                    </a:lnTo>
                    <a:lnTo>
                      <a:pt x="4086" y="4191"/>
                    </a:lnTo>
                    <a:lnTo>
                      <a:pt x="4091" y="4172"/>
                    </a:lnTo>
                    <a:lnTo>
                      <a:pt x="4095" y="4152"/>
                    </a:lnTo>
                    <a:lnTo>
                      <a:pt x="4096" y="4142"/>
                    </a:lnTo>
                    <a:lnTo>
                      <a:pt x="4096" y="4134"/>
                    </a:lnTo>
                    <a:lnTo>
                      <a:pt x="4096" y="4126"/>
                    </a:lnTo>
                    <a:lnTo>
                      <a:pt x="4095" y="4120"/>
                    </a:lnTo>
                    <a:lnTo>
                      <a:pt x="4094" y="4117"/>
                    </a:lnTo>
                    <a:lnTo>
                      <a:pt x="4092" y="4116"/>
                    </a:lnTo>
                    <a:lnTo>
                      <a:pt x="4090" y="4115"/>
                    </a:lnTo>
                    <a:lnTo>
                      <a:pt x="4089" y="4115"/>
                    </a:lnTo>
                    <a:lnTo>
                      <a:pt x="4082" y="4115"/>
                    </a:lnTo>
                    <a:lnTo>
                      <a:pt x="4076" y="4119"/>
                    </a:lnTo>
                    <a:lnTo>
                      <a:pt x="4068" y="4125"/>
                    </a:lnTo>
                    <a:lnTo>
                      <a:pt x="4063" y="4132"/>
                    </a:lnTo>
                    <a:lnTo>
                      <a:pt x="4057" y="4138"/>
                    </a:lnTo>
                    <a:lnTo>
                      <a:pt x="4054" y="4145"/>
                    </a:lnTo>
                    <a:lnTo>
                      <a:pt x="4047" y="4160"/>
                    </a:lnTo>
                    <a:lnTo>
                      <a:pt x="4038" y="4176"/>
                    </a:lnTo>
                    <a:lnTo>
                      <a:pt x="4035" y="4181"/>
                    </a:lnTo>
                    <a:lnTo>
                      <a:pt x="4034" y="4186"/>
                    </a:lnTo>
                    <a:lnTo>
                      <a:pt x="4034" y="4191"/>
                    </a:lnTo>
                    <a:lnTo>
                      <a:pt x="4037" y="4195"/>
                    </a:lnTo>
                    <a:lnTo>
                      <a:pt x="4041" y="4204"/>
                    </a:lnTo>
                    <a:lnTo>
                      <a:pt x="4043" y="4214"/>
                    </a:lnTo>
                    <a:lnTo>
                      <a:pt x="4043" y="4218"/>
                    </a:lnTo>
                    <a:lnTo>
                      <a:pt x="4042" y="4222"/>
                    </a:lnTo>
                    <a:lnTo>
                      <a:pt x="4039" y="4225"/>
                    </a:lnTo>
                    <a:lnTo>
                      <a:pt x="4038" y="4227"/>
                    </a:lnTo>
                    <a:lnTo>
                      <a:pt x="4032" y="4231"/>
                    </a:lnTo>
                    <a:lnTo>
                      <a:pt x="4025" y="4233"/>
                    </a:lnTo>
                    <a:lnTo>
                      <a:pt x="4017" y="4233"/>
                    </a:lnTo>
                    <a:lnTo>
                      <a:pt x="4010" y="4231"/>
                    </a:lnTo>
                    <a:lnTo>
                      <a:pt x="4003" y="4229"/>
                    </a:lnTo>
                    <a:lnTo>
                      <a:pt x="3998" y="4226"/>
                    </a:lnTo>
                    <a:lnTo>
                      <a:pt x="3988" y="4222"/>
                    </a:lnTo>
                    <a:lnTo>
                      <a:pt x="3978" y="4221"/>
                    </a:lnTo>
                    <a:lnTo>
                      <a:pt x="3968" y="4220"/>
                    </a:lnTo>
                    <a:lnTo>
                      <a:pt x="3956" y="4220"/>
                    </a:lnTo>
                    <a:lnTo>
                      <a:pt x="3945" y="4220"/>
                    </a:lnTo>
                    <a:lnTo>
                      <a:pt x="3933" y="4222"/>
                    </a:lnTo>
                    <a:lnTo>
                      <a:pt x="3921" y="4225"/>
                    </a:lnTo>
                    <a:lnTo>
                      <a:pt x="3910" y="4229"/>
                    </a:lnTo>
                    <a:lnTo>
                      <a:pt x="3886" y="4238"/>
                    </a:lnTo>
                    <a:lnTo>
                      <a:pt x="3864" y="4248"/>
                    </a:lnTo>
                    <a:lnTo>
                      <a:pt x="3855" y="4255"/>
                    </a:lnTo>
                    <a:lnTo>
                      <a:pt x="3846" y="4261"/>
                    </a:lnTo>
                    <a:lnTo>
                      <a:pt x="3837" y="4268"/>
                    </a:lnTo>
                    <a:lnTo>
                      <a:pt x="3831" y="4274"/>
                    </a:lnTo>
                    <a:lnTo>
                      <a:pt x="3824" y="4282"/>
                    </a:lnTo>
                    <a:lnTo>
                      <a:pt x="3820" y="4292"/>
                    </a:lnTo>
                    <a:lnTo>
                      <a:pt x="3815" y="4303"/>
                    </a:lnTo>
                    <a:lnTo>
                      <a:pt x="3811" y="4314"/>
                    </a:lnTo>
                    <a:lnTo>
                      <a:pt x="3806" y="4325"/>
                    </a:lnTo>
                    <a:lnTo>
                      <a:pt x="3801" y="4332"/>
                    </a:lnTo>
                    <a:lnTo>
                      <a:pt x="3798" y="4336"/>
                    </a:lnTo>
                    <a:lnTo>
                      <a:pt x="3794" y="4339"/>
                    </a:lnTo>
                    <a:lnTo>
                      <a:pt x="3791" y="4340"/>
                    </a:lnTo>
                    <a:lnTo>
                      <a:pt x="3785" y="4340"/>
                    </a:lnTo>
                    <a:lnTo>
                      <a:pt x="3776" y="4347"/>
                    </a:lnTo>
                    <a:lnTo>
                      <a:pt x="3769" y="4353"/>
                    </a:lnTo>
                    <a:lnTo>
                      <a:pt x="3767" y="4357"/>
                    </a:lnTo>
                    <a:lnTo>
                      <a:pt x="3767" y="4361"/>
                    </a:lnTo>
                    <a:lnTo>
                      <a:pt x="3769" y="4365"/>
                    </a:lnTo>
                    <a:lnTo>
                      <a:pt x="3774" y="4369"/>
                    </a:lnTo>
                    <a:lnTo>
                      <a:pt x="3783" y="4374"/>
                    </a:lnTo>
                    <a:lnTo>
                      <a:pt x="3793" y="4379"/>
                    </a:lnTo>
                    <a:lnTo>
                      <a:pt x="3798" y="4383"/>
                    </a:lnTo>
                    <a:lnTo>
                      <a:pt x="3802" y="4387"/>
                    </a:lnTo>
                    <a:lnTo>
                      <a:pt x="3805" y="4391"/>
                    </a:lnTo>
                    <a:lnTo>
                      <a:pt x="3805" y="4395"/>
                    </a:lnTo>
                    <a:lnTo>
                      <a:pt x="3804" y="4397"/>
                    </a:lnTo>
                    <a:lnTo>
                      <a:pt x="3802" y="4398"/>
                    </a:lnTo>
                    <a:lnTo>
                      <a:pt x="3800" y="4400"/>
                    </a:lnTo>
                    <a:lnTo>
                      <a:pt x="3796" y="4401"/>
                    </a:lnTo>
                    <a:lnTo>
                      <a:pt x="3789" y="4402"/>
                    </a:lnTo>
                    <a:lnTo>
                      <a:pt x="3782" y="4405"/>
                    </a:lnTo>
                    <a:lnTo>
                      <a:pt x="3778" y="4406"/>
                    </a:lnTo>
                    <a:lnTo>
                      <a:pt x="3774" y="4409"/>
                    </a:lnTo>
                    <a:lnTo>
                      <a:pt x="3770" y="4410"/>
                    </a:lnTo>
                    <a:lnTo>
                      <a:pt x="3767" y="4414"/>
                    </a:lnTo>
                    <a:lnTo>
                      <a:pt x="3765" y="4418"/>
                    </a:lnTo>
                    <a:lnTo>
                      <a:pt x="3763" y="4423"/>
                    </a:lnTo>
                    <a:lnTo>
                      <a:pt x="3763" y="4428"/>
                    </a:lnTo>
                    <a:lnTo>
                      <a:pt x="3763" y="4435"/>
                    </a:lnTo>
                    <a:lnTo>
                      <a:pt x="3766" y="4450"/>
                    </a:lnTo>
                    <a:lnTo>
                      <a:pt x="3770" y="4462"/>
                    </a:lnTo>
                    <a:lnTo>
                      <a:pt x="3774" y="4467"/>
                    </a:lnTo>
                    <a:lnTo>
                      <a:pt x="3778" y="4471"/>
                    </a:lnTo>
                    <a:lnTo>
                      <a:pt x="3783" y="4475"/>
                    </a:lnTo>
                    <a:lnTo>
                      <a:pt x="3791" y="4477"/>
                    </a:lnTo>
                    <a:lnTo>
                      <a:pt x="3800" y="4481"/>
                    </a:lnTo>
                    <a:lnTo>
                      <a:pt x="3811" y="4487"/>
                    </a:lnTo>
                    <a:lnTo>
                      <a:pt x="3817" y="4490"/>
                    </a:lnTo>
                    <a:lnTo>
                      <a:pt x="3820" y="4494"/>
                    </a:lnTo>
                    <a:lnTo>
                      <a:pt x="3824" y="4498"/>
                    </a:lnTo>
                    <a:lnTo>
                      <a:pt x="3824" y="4502"/>
                    </a:lnTo>
                    <a:lnTo>
                      <a:pt x="3823" y="4506"/>
                    </a:lnTo>
                    <a:lnTo>
                      <a:pt x="3818" y="4509"/>
                    </a:lnTo>
                    <a:lnTo>
                      <a:pt x="3810" y="4512"/>
                    </a:lnTo>
                    <a:lnTo>
                      <a:pt x="3802" y="4516"/>
                    </a:lnTo>
                    <a:lnTo>
                      <a:pt x="3794" y="4520"/>
                    </a:lnTo>
                    <a:lnTo>
                      <a:pt x="3787" y="4525"/>
                    </a:lnTo>
                    <a:lnTo>
                      <a:pt x="3784" y="4528"/>
                    </a:lnTo>
                    <a:lnTo>
                      <a:pt x="3782" y="4532"/>
                    </a:lnTo>
                    <a:lnTo>
                      <a:pt x="3779" y="4536"/>
                    </a:lnTo>
                    <a:lnTo>
                      <a:pt x="3778" y="4540"/>
                    </a:lnTo>
                    <a:lnTo>
                      <a:pt x="3776" y="4547"/>
                    </a:lnTo>
                    <a:lnTo>
                      <a:pt x="3772" y="4554"/>
                    </a:lnTo>
                    <a:lnTo>
                      <a:pt x="3770" y="4560"/>
                    </a:lnTo>
                    <a:lnTo>
                      <a:pt x="3765" y="4566"/>
                    </a:lnTo>
                    <a:lnTo>
                      <a:pt x="3756" y="4576"/>
                    </a:lnTo>
                    <a:lnTo>
                      <a:pt x="3748" y="4589"/>
                    </a:lnTo>
                    <a:lnTo>
                      <a:pt x="3743" y="4599"/>
                    </a:lnTo>
                    <a:lnTo>
                      <a:pt x="3741" y="4607"/>
                    </a:lnTo>
                    <a:lnTo>
                      <a:pt x="3743" y="4610"/>
                    </a:lnTo>
                    <a:lnTo>
                      <a:pt x="3743" y="4611"/>
                    </a:lnTo>
                    <a:lnTo>
                      <a:pt x="3745" y="4613"/>
                    </a:lnTo>
                    <a:lnTo>
                      <a:pt x="3747" y="4615"/>
                    </a:lnTo>
                    <a:lnTo>
                      <a:pt x="3760" y="4616"/>
                    </a:lnTo>
                    <a:lnTo>
                      <a:pt x="3774" y="4616"/>
                    </a:lnTo>
                    <a:lnTo>
                      <a:pt x="3774" y="4620"/>
                    </a:lnTo>
                    <a:lnTo>
                      <a:pt x="3774" y="4624"/>
                    </a:lnTo>
                    <a:lnTo>
                      <a:pt x="3771" y="4630"/>
                    </a:lnTo>
                    <a:lnTo>
                      <a:pt x="3767" y="4635"/>
                    </a:lnTo>
                    <a:lnTo>
                      <a:pt x="3760" y="4647"/>
                    </a:lnTo>
                    <a:lnTo>
                      <a:pt x="3752" y="4659"/>
                    </a:lnTo>
                    <a:lnTo>
                      <a:pt x="3745" y="4670"/>
                    </a:lnTo>
                    <a:lnTo>
                      <a:pt x="3743" y="4680"/>
                    </a:lnTo>
                    <a:lnTo>
                      <a:pt x="3743" y="4683"/>
                    </a:lnTo>
                    <a:lnTo>
                      <a:pt x="3745" y="4686"/>
                    </a:lnTo>
                    <a:lnTo>
                      <a:pt x="3749" y="4687"/>
                    </a:lnTo>
                    <a:lnTo>
                      <a:pt x="3756" y="4687"/>
                    </a:lnTo>
                    <a:lnTo>
                      <a:pt x="3776" y="4686"/>
                    </a:lnTo>
                    <a:lnTo>
                      <a:pt x="3800" y="4685"/>
                    </a:lnTo>
                    <a:lnTo>
                      <a:pt x="3804" y="4685"/>
                    </a:lnTo>
                    <a:lnTo>
                      <a:pt x="3806" y="4686"/>
                    </a:lnTo>
                    <a:lnTo>
                      <a:pt x="3809" y="4687"/>
                    </a:lnTo>
                    <a:lnTo>
                      <a:pt x="3810" y="4690"/>
                    </a:lnTo>
                    <a:lnTo>
                      <a:pt x="3809" y="4694"/>
                    </a:lnTo>
                    <a:lnTo>
                      <a:pt x="3807" y="4699"/>
                    </a:lnTo>
                    <a:lnTo>
                      <a:pt x="3804" y="4704"/>
                    </a:lnTo>
                    <a:lnTo>
                      <a:pt x="3797" y="4711"/>
                    </a:lnTo>
                    <a:lnTo>
                      <a:pt x="3794" y="4715"/>
                    </a:lnTo>
                    <a:lnTo>
                      <a:pt x="3792" y="4718"/>
                    </a:lnTo>
                    <a:lnTo>
                      <a:pt x="3791" y="4721"/>
                    </a:lnTo>
                    <a:lnTo>
                      <a:pt x="3791" y="4725"/>
                    </a:lnTo>
                    <a:lnTo>
                      <a:pt x="3792" y="4731"/>
                    </a:lnTo>
                    <a:lnTo>
                      <a:pt x="3796" y="4738"/>
                    </a:lnTo>
                    <a:lnTo>
                      <a:pt x="3802" y="4744"/>
                    </a:lnTo>
                    <a:lnTo>
                      <a:pt x="3809" y="4751"/>
                    </a:lnTo>
                    <a:lnTo>
                      <a:pt x="3818" y="4757"/>
                    </a:lnTo>
                    <a:lnTo>
                      <a:pt x="3828" y="4764"/>
                    </a:lnTo>
                    <a:lnTo>
                      <a:pt x="3849" y="4774"/>
                    </a:lnTo>
                    <a:lnTo>
                      <a:pt x="3868" y="4786"/>
                    </a:lnTo>
                    <a:lnTo>
                      <a:pt x="3876" y="4790"/>
                    </a:lnTo>
                    <a:lnTo>
                      <a:pt x="3884" y="4795"/>
                    </a:lnTo>
                    <a:lnTo>
                      <a:pt x="3888" y="4799"/>
                    </a:lnTo>
                    <a:lnTo>
                      <a:pt x="3892" y="4803"/>
                    </a:lnTo>
                    <a:lnTo>
                      <a:pt x="3894" y="4816"/>
                    </a:lnTo>
                    <a:lnTo>
                      <a:pt x="3897" y="4826"/>
                    </a:lnTo>
                    <a:lnTo>
                      <a:pt x="3898" y="4830"/>
                    </a:lnTo>
                    <a:lnTo>
                      <a:pt x="3901" y="4835"/>
                    </a:lnTo>
                    <a:lnTo>
                      <a:pt x="3905" y="4839"/>
                    </a:lnTo>
                    <a:lnTo>
                      <a:pt x="3912" y="4841"/>
                    </a:lnTo>
                    <a:lnTo>
                      <a:pt x="3923" y="4849"/>
                    </a:lnTo>
                    <a:lnTo>
                      <a:pt x="3931" y="4857"/>
                    </a:lnTo>
                    <a:lnTo>
                      <a:pt x="3934" y="4861"/>
                    </a:lnTo>
                    <a:lnTo>
                      <a:pt x="3938" y="4863"/>
                    </a:lnTo>
                    <a:lnTo>
                      <a:pt x="3945" y="4863"/>
                    </a:lnTo>
                    <a:lnTo>
                      <a:pt x="3953" y="4862"/>
                    </a:lnTo>
                    <a:lnTo>
                      <a:pt x="3949" y="4848"/>
                    </a:lnTo>
                    <a:lnTo>
                      <a:pt x="3945" y="4832"/>
                    </a:lnTo>
                    <a:lnTo>
                      <a:pt x="3942" y="4825"/>
                    </a:lnTo>
                    <a:lnTo>
                      <a:pt x="3942" y="4817"/>
                    </a:lnTo>
                    <a:lnTo>
                      <a:pt x="3942" y="4810"/>
                    </a:lnTo>
                    <a:lnTo>
                      <a:pt x="3946" y="4804"/>
                    </a:lnTo>
                    <a:lnTo>
                      <a:pt x="3953" y="4796"/>
                    </a:lnTo>
                    <a:lnTo>
                      <a:pt x="3959" y="4790"/>
                    </a:lnTo>
                    <a:lnTo>
                      <a:pt x="3966" y="4783"/>
                    </a:lnTo>
                    <a:lnTo>
                      <a:pt x="3971" y="4774"/>
                    </a:lnTo>
                    <a:lnTo>
                      <a:pt x="3972" y="4769"/>
                    </a:lnTo>
                    <a:lnTo>
                      <a:pt x="3973" y="4765"/>
                    </a:lnTo>
                    <a:lnTo>
                      <a:pt x="3973" y="4761"/>
                    </a:lnTo>
                    <a:lnTo>
                      <a:pt x="3972" y="4757"/>
                    </a:lnTo>
                    <a:lnTo>
                      <a:pt x="3969" y="4751"/>
                    </a:lnTo>
                    <a:lnTo>
                      <a:pt x="3968" y="4746"/>
                    </a:lnTo>
                    <a:lnTo>
                      <a:pt x="3967" y="4742"/>
                    </a:lnTo>
                    <a:lnTo>
                      <a:pt x="3967" y="4738"/>
                    </a:lnTo>
                    <a:lnTo>
                      <a:pt x="3972" y="4733"/>
                    </a:lnTo>
                    <a:lnTo>
                      <a:pt x="3982" y="4726"/>
                    </a:lnTo>
                    <a:lnTo>
                      <a:pt x="3985" y="4725"/>
                    </a:lnTo>
                    <a:lnTo>
                      <a:pt x="3988" y="4722"/>
                    </a:lnTo>
                    <a:lnTo>
                      <a:pt x="3990" y="4718"/>
                    </a:lnTo>
                    <a:lnTo>
                      <a:pt x="3991" y="4715"/>
                    </a:lnTo>
                    <a:lnTo>
                      <a:pt x="3994" y="4704"/>
                    </a:lnTo>
                    <a:lnTo>
                      <a:pt x="3997" y="4692"/>
                    </a:lnTo>
                    <a:lnTo>
                      <a:pt x="3998" y="4670"/>
                    </a:lnTo>
                    <a:lnTo>
                      <a:pt x="3999" y="4654"/>
                    </a:lnTo>
                    <a:lnTo>
                      <a:pt x="4010" y="4635"/>
                    </a:lnTo>
                    <a:close/>
                    <a:moveTo>
                      <a:pt x="47" y="554"/>
                    </a:moveTo>
                    <a:lnTo>
                      <a:pt x="39" y="556"/>
                    </a:lnTo>
                    <a:lnTo>
                      <a:pt x="30" y="558"/>
                    </a:lnTo>
                    <a:lnTo>
                      <a:pt x="25" y="558"/>
                    </a:lnTo>
                    <a:lnTo>
                      <a:pt x="21" y="556"/>
                    </a:lnTo>
                    <a:lnTo>
                      <a:pt x="16" y="555"/>
                    </a:lnTo>
                    <a:lnTo>
                      <a:pt x="12" y="554"/>
                    </a:lnTo>
                    <a:lnTo>
                      <a:pt x="8" y="550"/>
                    </a:lnTo>
                    <a:lnTo>
                      <a:pt x="5" y="545"/>
                    </a:lnTo>
                    <a:lnTo>
                      <a:pt x="3" y="539"/>
                    </a:lnTo>
                    <a:lnTo>
                      <a:pt x="0" y="532"/>
                    </a:lnTo>
                    <a:lnTo>
                      <a:pt x="0" y="526"/>
                    </a:lnTo>
                    <a:lnTo>
                      <a:pt x="1" y="520"/>
                    </a:lnTo>
                    <a:lnTo>
                      <a:pt x="3" y="519"/>
                    </a:lnTo>
                    <a:lnTo>
                      <a:pt x="5" y="516"/>
                    </a:lnTo>
                    <a:lnTo>
                      <a:pt x="8" y="515"/>
                    </a:lnTo>
                    <a:lnTo>
                      <a:pt x="10" y="515"/>
                    </a:lnTo>
                    <a:lnTo>
                      <a:pt x="25" y="516"/>
                    </a:lnTo>
                    <a:lnTo>
                      <a:pt x="38" y="521"/>
                    </a:lnTo>
                    <a:lnTo>
                      <a:pt x="44" y="524"/>
                    </a:lnTo>
                    <a:lnTo>
                      <a:pt x="49" y="528"/>
                    </a:lnTo>
                    <a:lnTo>
                      <a:pt x="53" y="533"/>
                    </a:lnTo>
                    <a:lnTo>
                      <a:pt x="57" y="539"/>
                    </a:lnTo>
                    <a:lnTo>
                      <a:pt x="47" y="554"/>
                    </a:lnTo>
                    <a:close/>
                    <a:moveTo>
                      <a:pt x="841" y="2025"/>
                    </a:moveTo>
                    <a:lnTo>
                      <a:pt x="837" y="2017"/>
                    </a:lnTo>
                    <a:lnTo>
                      <a:pt x="834" y="2006"/>
                    </a:lnTo>
                    <a:lnTo>
                      <a:pt x="830" y="1994"/>
                    </a:lnTo>
                    <a:lnTo>
                      <a:pt x="828" y="1985"/>
                    </a:lnTo>
                    <a:lnTo>
                      <a:pt x="824" y="1973"/>
                    </a:lnTo>
                    <a:lnTo>
                      <a:pt x="821" y="1962"/>
                    </a:lnTo>
                    <a:lnTo>
                      <a:pt x="820" y="1950"/>
                    </a:lnTo>
                    <a:lnTo>
                      <a:pt x="821" y="1938"/>
                    </a:lnTo>
                    <a:lnTo>
                      <a:pt x="824" y="1937"/>
                    </a:lnTo>
                    <a:lnTo>
                      <a:pt x="828" y="1938"/>
                    </a:lnTo>
                    <a:lnTo>
                      <a:pt x="832" y="1940"/>
                    </a:lnTo>
                    <a:lnTo>
                      <a:pt x="836" y="1944"/>
                    </a:lnTo>
                    <a:lnTo>
                      <a:pt x="842" y="1950"/>
                    </a:lnTo>
                    <a:lnTo>
                      <a:pt x="846" y="1957"/>
                    </a:lnTo>
                    <a:lnTo>
                      <a:pt x="855" y="1971"/>
                    </a:lnTo>
                    <a:lnTo>
                      <a:pt x="861" y="1984"/>
                    </a:lnTo>
                    <a:lnTo>
                      <a:pt x="864" y="1990"/>
                    </a:lnTo>
                    <a:lnTo>
                      <a:pt x="865" y="1997"/>
                    </a:lnTo>
                    <a:lnTo>
                      <a:pt x="867" y="2005"/>
                    </a:lnTo>
                    <a:lnTo>
                      <a:pt x="867" y="2014"/>
                    </a:lnTo>
                    <a:lnTo>
                      <a:pt x="867" y="2025"/>
                    </a:lnTo>
                    <a:lnTo>
                      <a:pt x="868" y="2037"/>
                    </a:lnTo>
                    <a:lnTo>
                      <a:pt x="868" y="2042"/>
                    </a:lnTo>
                    <a:lnTo>
                      <a:pt x="869" y="2047"/>
                    </a:lnTo>
                    <a:lnTo>
                      <a:pt x="869" y="2051"/>
                    </a:lnTo>
                    <a:lnTo>
                      <a:pt x="868" y="2056"/>
                    </a:lnTo>
                    <a:lnTo>
                      <a:pt x="864" y="2056"/>
                    </a:lnTo>
                    <a:lnTo>
                      <a:pt x="861" y="2055"/>
                    </a:lnTo>
                    <a:lnTo>
                      <a:pt x="858" y="2054"/>
                    </a:lnTo>
                    <a:lnTo>
                      <a:pt x="855" y="2051"/>
                    </a:lnTo>
                    <a:lnTo>
                      <a:pt x="851" y="2046"/>
                    </a:lnTo>
                    <a:lnTo>
                      <a:pt x="849" y="2038"/>
                    </a:lnTo>
                    <a:lnTo>
                      <a:pt x="841" y="2025"/>
                    </a:lnTo>
                    <a:close/>
                    <a:moveTo>
                      <a:pt x="859" y="1875"/>
                    </a:moveTo>
                    <a:lnTo>
                      <a:pt x="851" y="1875"/>
                    </a:lnTo>
                    <a:lnTo>
                      <a:pt x="845" y="1874"/>
                    </a:lnTo>
                    <a:lnTo>
                      <a:pt x="838" y="1871"/>
                    </a:lnTo>
                    <a:lnTo>
                      <a:pt x="832" y="1867"/>
                    </a:lnTo>
                    <a:lnTo>
                      <a:pt x="825" y="1863"/>
                    </a:lnTo>
                    <a:lnTo>
                      <a:pt x="820" y="1859"/>
                    </a:lnTo>
                    <a:lnTo>
                      <a:pt x="816" y="1854"/>
                    </a:lnTo>
                    <a:lnTo>
                      <a:pt x="812" y="1848"/>
                    </a:lnTo>
                    <a:lnTo>
                      <a:pt x="811" y="1841"/>
                    </a:lnTo>
                    <a:lnTo>
                      <a:pt x="811" y="1839"/>
                    </a:lnTo>
                    <a:lnTo>
                      <a:pt x="812" y="1837"/>
                    </a:lnTo>
                    <a:lnTo>
                      <a:pt x="816" y="1837"/>
                    </a:lnTo>
                    <a:lnTo>
                      <a:pt x="824" y="1840"/>
                    </a:lnTo>
                    <a:lnTo>
                      <a:pt x="832" y="1841"/>
                    </a:lnTo>
                    <a:lnTo>
                      <a:pt x="849" y="1843"/>
                    </a:lnTo>
                    <a:lnTo>
                      <a:pt x="864" y="1846"/>
                    </a:lnTo>
                    <a:lnTo>
                      <a:pt x="869" y="1852"/>
                    </a:lnTo>
                    <a:lnTo>
                      <a:pt x="873" y="1858"/>
                    </a:lnTo>
                    <a:lnTo>
                      <a:pt x="885" y="1871"/>
                    </a:lnTo>
                    <a:lnTo>
                      <a:pt x="896" y="1881"/>
                    </a:lnTo>
                    <a:lnTo>
                      <a:pt x="898" y="1884"/>
                    </a:lnTo>
                    <a:lnTo>
                      <a:pt x="898" y="1885"/>
                    </a:lnTo>
                    <a:lnTo>
                      <a:pt x="898" y="1887"/>
                    </a:lnTo>
                    <a:lnTo>
                      <a:pt x="895" y="1888"/>
                    </a:lnTo>
                    <a:lnTo>
                      <a:pt x="884" y="1887"/>
                    </a:lnTo>
                    <a:lnTo>
                      <a:pt x="872" y="1884"/>
                    </a:lnTo>
                    <a:lnTo>
                      <a:pt x="859" y="1875"/>
                    </a:lnTo>
                    <a:close/>
                    <a:moveTo>
                      <a:pt x="404" y="3097"/>
                    </a:moveTo>
                    <a:lnTo>
                      <a:pt x="416" y="3103"/>
                    </a:lnTo>
                    <a:lnTo>
                      <a:pt x="426" y="3107"/>
                    </a:lnTo>
                    <a:lnTo>
                      <a:pt x="437" y="3108"/>
                    </a:lnTo>
                    <a:lnTo>
                      <a:pt x="447" y="3108"/>
                    </a:lnTo>
                    <a:lnTo>
                      <a:pt x="457" y="3107"/>
                    </a:lnTo>
                    <a:lnTo>
                      <a:pt x="468" y="3104"/>
                    </a:lnTo>
                    <a:lnTo>
                      <a:pt x="478" y="3100"/>
                    </a:lnTo>
                    <a:lnTo>
                      <a:pt x="487" y="3095"/>
                    </a:lnTo>
                    <a:lnTo>
                      <a:pt x="497" y="3087"/>
                    </a:lnTo>
                    <a:lnTo>
                      <a:pt x="507" y="3080"/>
                    </a:lnTo>
                    <a:lnTo>
                      <a:pt x="516" y="3071"/>
                    </a:lnTo>
                    <a:lnTo>
                      <a:pt x="525" y="3062"/>
                    </a:lnTo>
                    <a:lnTo>
                      <a:pt x="543" y="3040"/>
                    </a:lnTo>
                    <a:lnTo>
                      <a:pt x="558" y="3015"/>
                    </a:lnTo>
                    <a:lnTo>
                      <a:pt x="575" y="2989"/>
                    </a:lnTo>
                    <a:lnTo>
                      <a:pt x="589" y="2962"/>
                    </a:lnTo>
                    <a:lnTo>
                      <a:pt x="604" y="2935"/>
                    </a:lnTo>
                    <a:lnTo>
                      <a:pt x="615" y="2909"/>
                    </a:lnTo>
                    <a:lnTo>
                      <a:pt x="637" y="2862"/>
                    </a:lnTo>
                    <a:lnTo>
                      <a:pt x="654" y="2828"/>
                    </a:lnTo>
                    <a:lnTo>
                      <a:pt x="663" y="2804"/>
                    </a:lnTo>
                    <a:lnTo>
                      <a:pt x="671" y="2779"/>
                    </a:lnTo>
                    <a:lnTo>
                      <a:pt x="679" y="2755"/>
                    </a:lnTo>
                    <a:lnTo>
                      <a:pt x="685" y="2730"/>
                    </a:lnTo>
                    <a:lnTo>
                      <a:pt x="693" y="2704"/>
                    </a:lnTo>
                    <a:lnTo>
                      <a:pt x="701" y="2679"/>
                    </a:lnTo>
                    <a:lnTo>
                      <a:pt x="709" y="2656"/>
                    </a:lnTo>
                    <a:lnTo>
                      <a:pt x="718" y="2631"/>
                    </a:lnTo>
                    <a:lnTo>
                      <a:pt x="722" y="2626"/>
                    </a:lnTo>
                    <a:lnTo>
                      <a:pt x="725" y="2621"/>
                    </a:lnTo>
                    <a:lnTo>
                      <a:pt x="729" y="2617"/>
                    </a:lnTo>
                    <a:lnTo>
                      <a:pt x="733" y="2613"/>
                    </a:lnTo>
                    <a:lnTo>
                      <a:pt x="744" y="2609"/>
                    </a:lnTo>
                    <a:lnTo>
                      <a:pt x="753" y="2606"/>
                    </a:lnTo>
                    <a:lnTo>
                      <a:pt x="762" y="2602"/>
                    </a:lnTo>
                    <a:lnTo>
                      <a:pt x="767" y="2597"/>
                    </a:lnTo>
                    <a:lnTo>
                      <a:pt x="770" y="2593"/>
                    </a:lnTo>
                    <a:lnTo>
                      <a:pt x="771" y="2589"/>
                    </a:lnTo>
                    <a:lnTo>
                      <a:pt x="771" y="2585"/>
                    </a:lnTo>
                    <a:lnTo>
                      <a:pt x="770" y="2580"/>
                    </a:lnTo>
                    <a:lnTo>
                      <a:pt x="767" y="2571"/>
                    </a:lnTo>
                    <a:lnTo>
                      <a:pt x="764" y="2565"/>
                    </a:lnTo>
                    <a:lnTo>
                      <a:pt x="760" y="2563"/>
                    </a:lnTo>
                    <a:lnTo>
                      <a:pt x="758" y="2563"/>
                    </a:lnTo>
                    <a:lnTo>
                      <a:pt x="753" y="2564"/>
                    </a:lnTo>
                    <a:lnTo>
                      <a:pt x="747" y="2568"/>
                    </a:lnTo>
                    <a:lnTo>
                      <a:pt x="742" y="2574"/>
                    </a:lnTo>
                    <a:lnTo>
                      <a:pt x="736" y="2584"/>
                    </a:lnTo>
                    <a:lnTo>
                      <a:pt x="733" y="2586"/>
                    </a:lnTo>
                    <a:lnTo>
                      <a:pt x="731" y="2586"/>
                    </a:lnTo>
                    <a:lnTo>
                      <a:pt x="729" y="2585"/>
                    </a:lnTo>
                    <a:lnTo>
                      <a:pt x="729" y="2581"/>
                    </a:lnTo>
                    <a:lnTo>
                      <a:pt x="731" y="2569"/>
                    </a:lnTo>
                    <a:lnTo>
                      <a:pt x="735" y="2555"/>
                    </a:lnTo>
                    <a:lnTo>
                      <a:pt x="742" y="2521"/>
                    </a:lnTo>
                    <a:lnTo>
                      <a:pt x="750" y="2501"/>
                    </a:lnTo>
                    <a:lnTo>
                      <a:pt x="762" y="2475"/>
                    </a:lnTo>
                    <a:lnTo>
                      <a:pt x="772" y="2448"/>
                    </a:lnTo>
                    <a:lnTo>
                      <a:pt x="782" y="2420"/>
                    </a:lnTo>
                    <a:lnTo>
                      <a:pt x="792" y="2394"/>
                    </a:lnTo>
                    <a:lnTo>
                      <a:pt x="801" y="2367"/>
                    </a:lnTo>
                    <a:lnTo>
                      <a:pt x="810" y="2340"/>
                    </a:lnTo>
                    <a:lnTo>
                      <a:pt x="817" y="2312"/>
                    </a:lnTo>
                    <a:lnTo>
                      <a:pt x="825" y="2284"/>
                    </a:lnTo>
                    <a:lnTo>
                      <a:pt x="827" y="2264"/>
                    </a:lnTo>
                    <a:lnTo>
                      <a:pt x="828" y="2238"/>
                    </a:lnTo>
                    <a:lnTo>
                      <a:pt x="828" y="2226"/>
                    </a:lnTo>
                    <a:lnTo>
                      <a:pt x="830" y="2216"/>
                    </a:lnTo>
                    <a:lnTo>
                      <a:pt x="832" y="2212"/>
                    </a:lnTo>
                    <a:lnTo>
                      <a:pt x="834" y="2209"/>
                    </a:lnTo>
                    <a:lnTo>
                      <a:pt x="837" y="2208"/>
                    </a:lnTo>
                    <a:lnTo>
                      <a:pt x="841" y="2207"/>
                    </a:lnTo>
                    <a:lnTo>
                      <a:pt x="854" y="2208"/>
                    </a:lnTo>
                    <a:lnTo>
                      <a:pt x="864" y="2209"/>
                    </a:lnTo>
                    <a:lnTo>
                      <a:pt x="874" y="2213"/>
                    </a:lnTo>
                    <a:lnTo>
                      <a:pt x="882" y="2218"/>
                    </a:lnTo>
                    <a:lnTo>
                      <a:pt x="890" y="2225"/>
                    </a:lnTo>
                    <a:lnTo>
                      <a:pt x="898" y="2232"/>
                    </a:lnTo>
                    <a:lnTo>
                      <a:pt x="904" y="2242"/>
                    </a:lnTo>
                    <a:lnTo>
                      <a:pt x="909" y="2253"/>
                    </a:lnTo>
                    <a:lnTo>
                      <a:pt x="916" y="2270"/>
                    </a:lnTo>
                    <a:lnTo>
                      <a:pt x="922" y="2288"/>
                    </a:lnTo>
                    <a:lnTo>
                      <a:pt x="928" y="2306"/>
                    </a:lnTo>
                    <a:lnTo>
                      <a:pt x="931" y="2324"/>
                    </a:lnTo>
                    <a:lnTo>
                      <a:pt x="938" y="2361"/>
                    </a:lnTo>
                    <a:lnTo>
                      <a:pt x="942" y="2398"/>
                    </a:lnTo>
                    <a:lnTo>
                      <a:pt x="946" y="2435"/>
                    </a:lnTo>
                    <a:lnTo>
                      <a:pt x="950" y="2472"/>
                    </a:lnTo>
                    <a:lnTo>
                      <a:pt x="955" y="2508"/>
                    </a:lnTo>
                    <a:lnTo>
                      <a:pt x="963" y="2545"/>
                    </a:lnTo>
                    <a:lnTo>
                      <a:pt x="966" y="2542"/>
                    </a:lnTo>
                    <a:lnTo>
                      <a:pt x="969" y="2537"/>
                    </a:lnTo>
                    <a:lnTo>
                      <a:pt x="972" y="2532"/>
                    </a:lnTo>
                    <a:lnTo>
                      <a:pt x="974" y="2525"/>
                    </a:lnTo>
                    <a:lnTo>
                      <a:pt x="978" y="2510"/>
                    </a:lnTo>
                    <a:lnTo>
                      <a:pt x="979" y="2490"/>
                    </a:lnTo>
                    <a:lnTo>
                      <a:pt x="979" y="2470"/>
                    </a:lnTo>
                    <a:lnTo>
                      <a:pt x="978" y="2448"/>
                    </a:lnTo>
                    <a:lnTo>
                      <a:pt x="977" y="2424"/>
                    </a:lnTo>
                    <a:lnTo>
                      <a:pt x="973" y="2400"/>
                    </a:lnTo>
                    <a:lnTo>
                      <a:pt x="966" y="2350"/>
                    </a:lnTo>
                    <a:lnTo>
                      <a:pt x="957" y="2305"/>
                    </a:lnTo>
                    <a:lnTo>
                      <a:pt x="948" y="2267"/>
                    </a:lnTo>
                    <a:lnTo>
                      <a:pt x="942" y="2243"/>
                    </a:lnTo>
                    <a:lnTo>
                      <a:pt x="926" y="2195"/>
                    </a:lnTo>
                    <a:lnTo>
                      <a:pt x="924" y="2188"/>
                    </a:lnTo>
                    <a:lnTo>
                      <a:pt x="920" y="2182"/>
                    </a:lnTo>
                    <a:lnTo>
                      <a:pt x="913" y="2175"/>
                    </a:lnTo>
                    <a:lnTo>
                      <a:pt x="908" y="2169"/>
                    </a:lnTo>
                    <a:lnTo>
                      <a:pt x="894" y="2157"/>
                    </a:lnTo>
                    <a:lnTo>
                      <a:pt x="880" y="2146"/>
                    </a:lnTo>
                    <a:lnTo>
                      <a:pt x="873" y="2141"/>
                    </a:lnTo>
                    <a:lnTo>
                      <a:pt x="868" y="2135"/>
                    </a:lnTo>
                    <a:lnTo>
                      <a:pt x="863" y="2130"/>
                    </a:lnTo>
                    <a:lnTo>
                      <a:pt x="860" y="2125"/>
                    </a:lnTo>
                    <a:lnTo>
                      <a:pt x="859" y="2121"/>
                    </a:lnTo>
                    <a:lnTo>
                      <a:pt x="859" y="2116"/>
                    </a:lnTo>
                    <a:lnTo>
                      <a:pt x="863" y="2112"/>
                    </a:lnTo>
                    <a:lnTo>
                      <a:pt x="868" y="2108"/>
                    </a:lnTo>
                    <a:lnTo>
                      <a:pt x="877" y="2103"/>
                    </a:lnTo>
                    <a:lnTo>
                      <a:pt x="884" y="2098"/>
                    </a:lnTo>
                    <a:lnTo>
                      <a:pt x="889" y="2093"/>
                    </a:lnTo>
                    <a:lnTo>
                      <a:pt x="893" y="2087"/>
                    </a:lnTo>
                    <a:lnTo>
                      <a:pt x="895" y="2081"/>
                    </a:lnTo>
                    <a:lnTo>
                      <a:pt x="898" y="2076"/>
                    </a:lnTo>
                    <a:lnTo>
                      <a:pt x="899" y="2071"/>
                    </a:lnTo>
                    <a:lnTo>
                      <a:pt x="899" y="2064"/>
                    </a:lnTo>
                    <a:lnTo>
                      <a:pt x="899" y="2052"/>
                    </a:lnTo>
                    <a:lnTo>
                      <a:pt x="898" y="2041"/>
                    </a:lnTo>
                    <a:lnTo>
                      <a:pt x="898" y="2034"/>
                    </a:lnTo>
                    <a:lnTo>
                      <a:pt x="899" y="2028"/>
                    </a:lnTo>
                    <a:lnTo>
                      <a:pt x="900" y="2021"/>
                    </a:lnTo>
                    <a:lnTo>
                      <a:pt x="903" y="2015"/>
                    </a:lnTo>
                    <a:lnTo>
                      <a:pt x="915" y="1995"/>
                    </a:lnTo>
                    <a:lnTo>
                      <a:pt x="925" y="1980"/>
                    </a:lnTo>
                    <a:lnTo>
                      <a:pt x="930" y="1972"/>
                    </a:lnTo>
                    <a:lnTo>
                      <a:pt x="934" y="1963"/>
                    </a:lnTo>
                    <a:lnTo>
                      <a:pt x="937" y="1953"/>
                    </a:lnTo>
                    <a:lnTo>
                      <a:pt x="938" y="1941"/>
                    </a:lnTo>
                    <a:lnTo>
                      <a:pt x="939" y="1920"/>
                    </a:lnTo>
                    <a:lnTo>
                      <a:pt x="943" y="1893"/>
                    </a:lnTo>
                    <a:lnTo>
                      <a:pt x="947" y="1880"/>
                    </a:lnTo>
                    <a:lnTo>
                      <a:pt x="952" y="1868"/>
                    </a:lnTo>
                    <a:lnTo>
                      <a:pt x="956" y="1863"/>
                    </a:lnTo>
                    <a:lnTo>
                      <a:pt x="960" y="1859"/>
                    </a:lnTo>
                    <a:lnTo>
                      <a:pt x="964" y="1857"/>
                    </a:lnTo>
                    <a:lnTo>
                      <a:pt x="970" y="1856"/>
                    </a:lnTo>
                    <a:lnTo>
                      <a:pt x="970" y="1852"/>
                    </a:lnTo>
                    <a:lnTo>
                      <a:pt x="955" y="1848"/>
                    </a:lnTo>
                    <a:lnTo>
                      <a:pt x="939" y="1843"/>
                    </a:lnTo>
                    <a:lnTo>
                      <a:pt x="924" y="1837"/>
                    </a:lnTo>
                    <a:lnTo>
                      <a:pt x="909" y="1831"/>
                    </a:lnTo>
                    <a:lnTo>
                      <a:pt x="894" y="1823"/>
                    </a:lnTo>
                    <a:lnTo>
                      <a:pt x="878" y="1815"/>
                    </a:lnTo>
                    <a:lnTo>
                      <a:pt x="864" y="1806"/>
                    </a:lnTo>
                    <a:lnTo>
                      <a:pt x="851" y="1797"/>
                    </a:lnTo>
                    <a:lnTo>
                      <a:pt x="837" y="1787"/>
                    </a:lnTo>
                    <a:lnTo>
                      <a:pt x="824" y="1777"/>
                    </a:lnTo>
                    <a:lnTo>
                      <a:pt x="812" y="1765"/>
                    </a:lnTo>
                    <a:lnTo>
                      <a:pt x="802" y="1752"/>
                    </a:lnTo>
                    <a:lnTo>
                      <a:pt x="792" y="1739"/>
                    </a:lnTo>
                    <a:lnTo>
                      <a:pt x="782" y="1725"/>
                    </a:lnTo>
                    <a:lnTo>
                      <a:pt x="775" y="1710"/>
                    </a:lnTo>
                    <a:lnTo>
                      <a:pt x="768" y="1695"/>
                    </a:lnTo>
                    <a:lnTo>
                      <a:pt x="763" y="1679"/>
                    </a:lnTo>
                    <a:lnTo>
                      <a:pt x="757" y="1665"/>
                    </a:lnTo>
                    <a:lnTo>
                      <a:pt x="750" y="1651"/>
                    </a:lnTo>
                    <a:lnTo>
                      <a:pt x="742" y="1638"/>
                    </a:lnTo>
                    <a:lnTo>
                      <a:pt x="738" y="1629"/>
                    </a:lnTo>
                    <a:lnTo>
                      <a:pt x="736" y="1621"/>
                    </a:lnTo>
                    <a:lnTo>
                      <a:pt x="731" y="1613"/>
                    </a:lnTo>
                    <a:lnTo>
                      <a:pt x="727" y="1604"/>
                    </a:lnTo>
                    <a:lnTo>
                      <a:pt x="723" y="1595"/>
                    </a:lnTo>
                    <a:lnTo>
                      <a:pt x="720" y="1586"/>
                    </a:lnTo>
                    <a:lnTo>
                      <a:pt x="715" y="1565"/>
                    </a:lnTo>
                    <a:lnTo>
                      <a:pt x="711" y="1547"/>
                    </a:lnTo>
                    <a:lnTo>
                      <a:pt x="733" y="1515"/>
                    </a:lnTo>
                    <a:lnTo>
                      <a:pt x="758" y="1485"/>
                    </a:lnTo>
                    <a:lnTo>
                      <a:pt x="763" y="1477"/>
                    </a:lnTo>
                    <a:lnTo>
                      <a:pt x="766" y="1469"/>
                    </a:lnTo>
                    <a:lnTo>
                      <a:pt x="768" y="1462"/>
                    </a:lnTo>
                    <a:lnTo>
                      <a:pt x="770" y="1453"/>
                    </a:lnTo>
                    <a:lnTo>
                      <a:pt x="770" y="1445"/>
                    </a:lnTo>
                    <a:lnTo>
                      <a:pt x="767" y="1436"/>
                    </a:lnTo>
                    <a:lnTo>
                      <a:pt x="763" y="1427"/>
                    </a:lnTo>
                    <a:lnTo>
                      <a:pt x="757" y="1416"/>
                    </a:lnTo>
                    <a:lnTo>
                      <a:pt x="751" y="1410"/>
                    </a:lnTo>
                    <a:lnTo>
                      <a:pt x="750" y="1403"/>
                    </a:lnTo>
                    <a:lnTo>
                      <a:pt x="750" y="1397"/>
                    </a:lnTo>
                    <a:lnTo>
                      <a:pt x="753" y="1392"/>
                    </a:lnTo>
                    <a:lnTo>
                      <a:pt x="758" y="1387"/>
                    </a:lnTo>
                    <a:lnTo>
                      <a:pt x="764" y="1383"/>
                    </a:lnTo>
                    <a:lnTo>
                      <a:pt x="772" y="1379"/>
                    </a:lnTo>
                    <a:lnTo>
                      <a:pt x="780" y="1376"/>
                    </a:lnTo>
                    <a:lnTo>
                      <a:pt x="798" y="1371"/>
                    </a:lnTo>
                    <a:lnTo>
                      <a:pt x="816" y="1368"/>
                    </a:lnTo>
                    <a:lnTo>
                      <a:pt x="832" y="1367"/>
                    </a:lnTo>
                    <a:lnTo>
                      <a:pt x="842" y="1366"/>
                    </a:lnTo>
                    <a:lnTo>
                      <a:pt x="842" y="1366"/>
                    </a:lnTo>
                    <a:lnTo>
                      <a:pt x="843" y="1365"/>
                    </a:lnTo>
                    <a:lnTo>
                      <a:pt x="820" y="1357"/>
                    </a:lnTo>
                    <a:lnTo>
                      <a:pt x="802" y="1349"/>
                    </a:lnTo>
                    <a:lnTo>
                      <a:pt x="792" y="1346"/>
                    </a:lnTo>
                    <a:lnTo>
                      <a:pt x="780" y="1344"/>
                    </a:lnTo>
                    <a:lnTo>
                      <a:pt x="766" y="1344"/>
                    </a:lnTo>
                    <a:lnTo>
                      <a:pt x="749" y="1345"/>
                    </a:lnTo>
                    <a:lnTo>
                      <a:pt x="729" y="1348"/>
                    </a:lnTo>
                    <a:lnTo>
                      <a:pt x="710" y="1349"/>
                    </a:lnTo>
                    <a:lnTo>
                      <a:pt x="693" y="1350"/>
                    </a:lnTo>
                    <a:lnTo>
                      <a:pt x="679" y="1349"/>
                    </a:lnTo>
                    <a:lnTo>
                      <a:pt x="672" y="1346"/>
                    </a:lnTo>
                    <a:lnTo>
                      <a:pt x="668" y="1344"/>
                    </a:lnTo>
                    <a:lnTo>
                      <a:pt x="665" y="1340"/>
                    </a:lnTo>
                    <a:lnTo>
                      <a:pt x="662" y="1335"/>
                    </a:lnTo>
                    <a:lnTo>
                      <a:pt x="662" y="1328"/>
                    </a:lnTo>
                    <a:lnTo>
                      <a:pt x="662" y="1321"/>
                    </a:lnTo>
                    <a:lnTo>
                      <a:pt x="665" y="1310"/>
                    </a:lnTo>
                    <a:lnTo>
                      <a:pt x="670" y="1300"/>
                    </a:lnTo>
                    <a:lnTo>
                      <a:pt x="670" y="1293"/>
                    </a:lnTo>
                    <a:lnTo>
                      <a:pt x="668" y="1287"/>
                    </a:lnTo>
                    <a:lnTo>
                      <a:pt x="666" y="1279"/>
                    </a:lnTo>
                    <a:lnTo>
                      <a:pt x="663" y="1273"/>
                    </a:lnTo>
                    <a:lnTo>
                      <a:pt x="661" y="1266"/>
                    </a:lnTo>
                    <a:lnTo>
                      <a:pt x="661" y="1261"/>
                    </a:lnTo>
                    <a:lnTo>
                      <a:pt x="662" y="1260"/>
                    </a:lnTo>
                    <a:lnTo>
                      <a:pt x="663" y="1258"/>
                    </a:lnTo>
                    <a:lnTo>
                      <a:pt x="666" y="1257"/>
                    </a:lnTo>
                    <a:lnTo>
                      <a:pt x="670" y="1256"/>
                    </a:lnTo>
                    <a:lnTo>
                      <a:pt x="679" y="1254"/>
                    </a:lnTo>
                    <a:lnTo>
                      <a:pt x="687" y="1252"/>
                    </a:lnTo>
                    <a:lnTo>
                      <a:pt x="693" y="1247"/>
                    </a:lnTo>
                    <a:lnTo>
                      <a:pt x="700" y="1240"/>
                    </a:lnTo>
                    <a:lnTo>
                      <a:pt x="703" y="1232"/>
                    </a:lnTo>
                    <a:lnTo>
                      <a:pt x="706" y="1225"/>
                    </a:lnTo>
                    <a:lnTo>
                      <a:pt x="709" y="1216"/>
                    </a:lnTo>
                    <a:lnTo>
                      <a:pt x="709" y="1207"/>
                    </a:lnTo>
                    <a:lnTo>
                      <a:pt x="692" y="1204"/>
                    </a:lnTo>
                    <a:lnTo>
                      <a:pt x="675" y="1201"/>
                    </a:lnTo>
                    <a:lnTo>
                      <a:pt x="658" y="1199"/>
                    </a:lnTo>
                    <a:lnTo>
                      <a:pt x="641" y="1194"/>
                    </a:lnTo>
                    <a:lnTo>
                      <a:pt x="627" y="1186"/>
                    </a:lnTo>
                    <a:lnTo>
                      <a:pt x="611" y="1177"/>
                    </a:lnTo>
                    <a:lnTo>
                      <a:pt x="604" y="1172"/>
                    </a:lnTo>
                    <a:lnTo>
                      <a:pt x="596" y="1169"/>
                    </a:lnTo>
                    <a:lnTo>
                      <a:pt x="588" y="1166"/>
                    </a:lnTo>
                    <a:lnTo>
                      <a:pt x="580" y="1165"/>
                    </a:lnTo>
                    <a:lnTo>
                      <a:pt x="582" y="1161"/>
                    </a:lnTo>
                    <a:lnTo>
                      <a:pt x="583" y="1159"/>
                    </a:lnTo>
                    <a:lnTo>
                      <a:pt x="587" y="1156"/>
                    </a:lnTo>
                    <a:lnTo>
                      <a:pt x="591" y="1153"/>
                    </a:lnTo>
                    <a:lnTo>
                      <a:pt x="601" y="1151"/>
                    </a:lnTo>
                    <a:lnTo>
                      <a:pt x="613" y="1148"/>
                    </a:lnTo>
                    <a:lnTo>
                      <a:pt x="624" y="1146"/>
                    </a:lnTo>
                    <a:lnTo>
                      <a:pt x="635" y="1142"/>
                    </a:lnTo>
                    <a:lnTo>
                      <a:pt x="637" y="1139"/>
                    </a:lnTo>
                    <a:lnTo>
                      <a:pt x="641" y="1135"/>
                    </a:lnTo>
                    <a:lnTo>
                      <a:pt x="643" y="1131"/>
                    </a:lnTo>
                    <a:lnTo>
                      <a:pt x="643" y="1128"/>
                    </a:lnTo>
                    <a:lnTo>
                      <a:pt x="640" y="1124"/>
                    </a:lnTo>
                    <a:lnTo>
                      <a:pt x="632" y="1121"/>
                    </a:lnTo>
                    <a:lnTo>
                      <a:pt x="623" y="1117"/>
                    </a:lnTo>
                    <a:lnTo>
                      <a:pt x="611" y="1115"/>
                    </a:lnTo>
                    <a:lnTo>
                      <a:pt x="587" y="1109"/>
                    </a:lnTo>
                    <a:lnTo>
                      <a:pt x="573" y="1108"/>
                    </a:lnTo>
                    <a:lnTo>
                      <a:pt x="564" y="1108"/>
                    </a:lnTo>
                    <a:lnTo>
                      <a:pt x="556" y="1111"/>
                    </a:lnTo>
                    <a:lnTo>
                      <a:pt x="548" y="1113"/>
                    </a:lnTo>
                    <a:lnTo>
                      <a:pt x="541" y="1117"/>
                    </a:lnTo>
                    <a:lnTo>
                      <a:pt x="534" y="1120"/>
                    </a:lnTo>
                    <a:lnTo>
                      <a:pt x="527" y="1122"/>
                    </a:lnTo>
                    <a:lnTo>
                      <a:pt x="519" y="1124"/>
                    </a:lnTo>
                    <a:lnTo>
                      <a:pt x="513" y="1124"/>
                    </a:lnTo>
                    <a:lnTo>
                      <a:pt x="512" y="1111"/>
                    </a:lnTo>
                    <a:lnTo>
                      <a:pt x="512" y="1094"/>
                    </a:lnTo>
                    <a:lnTo>
                      <a:pt x="512" y="1085"/>
                    </a:lnTo>
                    <a:lnTo>
                      <a:pt x="513" y="1077"/>
                    </a:lnTo>
                    <a:lnTo>
                      <a:pt x="514" y="1071"/>
                    </a:lnTo>
                    <a:lnTo>
                      <a:pt x="518" y="1065"/>
                    </a:lnTo>
                    <a:lnTo>
                      <a:pt x="530" y="1054"/>
                    </a:lnTo>
                    <a:lnTo>
                      <a:pt x="536" y="1046"/>
                    </a:lnTo>
                    <a:lnTo>
                      <a:pt x="538" y="1043"/>
                    </a:lnTo>
                    <a:lnTo>
                      <a:pt x="536" y="1042"/>
                    </a:lnTo>
                    <a:lnTo>
                      <a:pt x="535" y="1041"/>
                    </a:lnTo>
                    <a:lnTo>
                      <a:pt x="532" y="1041"/>
                    </a:lnTo>
                    <a:lnTo>
                      <a:pt x="523" y="1038"/>
                    </a:lnTo>
                    <a:lnTo>
                      <a:pt x="509" y="1038"/>
                    </a:lnTo>
                    <a:lnTo>
                      <a:pt x="500" y="1037"/>
                    </a:lnTo>
                    <a:lnTo>
                      <a:pt x="494" y="1036"/>
                    </a:lnTo>
                    <a:lnTo>
                      <a:pt x="490" y="1032"/>
                    </a:lnTo>
                    <a:lnTo>
                      <a:pt x="488" y="1028"/>
                    </a:lnTo>
                    <a:lnTo>
                      <a:pt x="488" y="1024"/>
                    </a:lnTo>
                    <a:lnTo>
                      <a:pt x="488" y="1020"/>
                    </a:lnTo>
                    <a:lnTo>
                      <a:pt x="487" y="1017"/>
                    </a:lnTo>
                    <a:lnTo>
                      <a:pt x="484" y="1015"/>
                    </a:lnTo>
                    <a:lnTo>
                      <a:pt x="479" y="1014"/>
                    </a:lnTo>
                    <a:lnTo>
                      <a:pt x="474" y="1014"/>
                    </a:lnTo>
                    <a:lnTo>
                      <a:pt x="469" y="1014"/>
                    </a:lnTo>
                    <a:lnTo>
                      <a:pt x="464" y="1015"/>
                    </a:lnTo>
                    <a:lnTo>
                      <a:pt x="453" y="1017"/>
                    </a:lnTo>
                    <a:lnTo>
                      <a:pt x="443" y="1019"/>
                    </a:lnTo>
                    <a:lnTo>
                      <a:pt x="434" y="1020"/>
                    </a:lnTo>
                    <a:lnTo>
                      <a:pt x="424" y="1020"/>
                    </a:lnTo>
                    <a:lnTo>
                      <a:pt x="420" y="1017"/>
                    </a:lnTo>
                    <a:lnTo>
                      <a:pt x="416" y="1015"/>
                    </a:lnTo>
                    <a:lnTo>
                      <a:pt x="412" y="1010"/>
                    </a:lnTo>
                    <a:lnTo>
                      <a:pt x="409" y="1004"/>
                    </a:lnTo>
                    <a:lnTo>
                      <a:pt x="405" y="993"/>
                    </a:lnTo>
                    <a:lnTo>
                      <a:pt x="403" y="980"/>
                    </a:lnTo>
                    <a:lnTo>
                      <a:pt x="402" y="966"/>
                    </a:lnTo>
                    <a:lnTo>
                      <a:pt x="400" y="951"/>
                    </a:lnTo>
                    <a:lnTo>
                      <a:pt x="398" y="938"/>
                    </a:lnTo>
                    <a:lnTo>
                      <a:pt x="394" y="928"/>
                    </a:lnTo>
                    <a:lnTo>
                      <a:pt x="391" y="923"/>
                    </a:lnTo>
                    <a:lnTo>
                      <a:pt x="387" y="920"/>
                    </a:lnTo>
                    <a:lnTo>
                      <a:pt x="383" y="918"/>
                    </a:lnTo>
                    <a:lnTo>
                      <a:pt x="378" y="915"/>
                    </a:lnTo>
                    <a:lnTo>
                      <a:pt x="359" y="915"/>
                    </a:lnTo>
                    <a:lnTo>
                      <a:pt x="343" y="915"/>
                    </a:lnTo>
                    <a:lnTo>
                      <a:pt x="337" y="915"/>
                    </a:lnTo>
                    <a:lnTo>
                      <a:pt x="332" y="914"/>
                    </a:lnTo>
                    <a:lnTo>
                      <a:pt x="326" y="912"/>
                    </a:lnTo>
                    <a:lnTo>
                      <a:pt x="321" y="910"/>
                    </a:lnTo>
                    <a:lnTo>
                      <a:pt x="317" y="907"/>
                    </a:lnTo>
                    <a:lnTo>
                      <a:pt x="313" y="903"/>
                    </a:lnTo>
                    <a:lnTo>
                      <a:pt x="311" y="898"/>
                    </a:lnTo>
                    <a:lnTo>
                      <a:pt x="307" y="893"/>
                    </a:lnTo>
                    <a:lnTo>
                      <a:pt x="301" y="877"/>
                    </a:lnTo>
                    <a:lnTo>
                      <a:pt x="294" y="858"/>
                    </a:lnTo>
                    <a:lnTo>
                      <a:pt x="290" y="848"/>
                    </a:lnTo>
                    <a:lnTo>
                      <a:pt x="286" y="841"/>
                    </a:lnTo>
                    <a:lnTo>
                      <a:pt x="282" y="839"/>
                    </a:lnTo>
                    <a:lnTo>
                      <a:pt x="279" y="836"/>
                    </a:lnTo>
                    <a:lnTo>
                      <a:pt x="273" y="837"/>
                    </a:lnTo>
                    <a:lnTo>
                      <a:pt x="269" y="840"/>
                    </a:lnTo>
                    <a:lnTo>
                      <a:pt x="266" y="844"/>
                    </a:lnTo>
                    <a:lnTo>
                      <a:pt x="262" y="849"/>
                    </a:lnTo>
                    <a:lnTo>
                      <a:pt x="253" y="861"/>
                    </a:lnTo>
                    <a:lnTo>
                      <a:pt x="245" y="874"/>
                    </a:lnTo>
                    <a:lnTo>
                      <a:pt x="241" y="880"/>
                    </a:lnTo>
                    <a:lnTo>
                      <a:pt x="236" y="884"/>
                    </a:lnTo>
                    <a:lnTo>
                      <a:pt x="233" y="888"/>
                    </a:lnTo>
                    <a:lnTo>
                      <a:pt x="229" y="890"/>
                    </a:lnTo>
                    <a:lnTo>
                      <a:pt x="224" y="892"/>
                    </a:lnTo>
                    <a:lnTo>
                      <a:pt x="220" y="893"/>
                    </a:lnTo>
                    <a:lnTo>
                      <a:pt x="216" y="893"/>
                    </a:lnTo>
                    <a:lnTo>
                      <a:pt x="212" y="892"/>
                    </a:lnTo>
                    <a:lnTo>
                      <a:pt x="206" y="888"/>
                    </a:lnTo>
                    <a:lnTo>
                      <a:pt x="199" y="883"/>
                    </a:lnTo>
                    <a:lnTo>
                      <a:pt x="193" y="876"/>
                    </a:lnTo>
                    <a:lnTo>
                      <a:pt x="187" y="871"/>
                    </a:lnTo>
                    <a:lnTo>
                      <a:pt x="179" y="865"/>
                    </a:lnTo>
                    <a:lnTo>
                      <a:pt x="172" y="861"/>
                    </a:lnTo>
                    <a:lnTo>
                      <a:pt x="166" y="858"/>
                    </a:lnTo>
                    <a:lnTo>
                      <a:pt x="162" y="854"/>
                    </a:lnTo>
                    <a:lnTo>
                      <a:pt x="159" y="850"/>
                    </a:lnTo>
                    <a:lnTo>
                      <a:pt x="157" y="846"/>
                    </a:lnTo>
                    <a:lnTo>
                      <a:pt x="155" y="837"/>
                    </a:lnTo>
                    <a:lnTo>
                      <a:pt x="157" y="826"/>
                    </a:lnTo>
                    <a:lnTo>
                      <a:pt x="158" y="815"/>
                    </a:lnTo>
                    <a:lnTo>
                      <a:pt x="158" y="804"/>
                    </a:lnTo>
                    <a:lnTo>
                      <a:pt x="158" y="798"/>
                    </a:lnTo>
                    <a:lnTo>
                      <a:pt x="158" y="793"/>
                    </a:lnTo>
                    <a:lnTo>
                      <a:pt x="155" y="788"/>
                    </a:lnTo>
                    <a:lnTo>
                      <a:pt x="153" y="784"/>
                    </a:lnTo>
                    <a:lnTo>
                      <a:pt x="149" y="779"/>
                    </a:lnTo>
                    <a:lnTo>
                      <a:pt x="145" y="775"/>
                    </a:lnTo>
                    <a:lnTo>
                      <a:pt x="140" y="771"/>
                    </a:lnTo>
                    <a:lnTo>
                      <a:pt x="136" y="769"/>
                    </a:lnTo>
                    <a:lnTo>
                      <a:pt x="127" y="766"/>
                    </a:lnTo>
                    <a:lnTo>
                      <a:pt x="118" y="763"/>
                    </a:lnTo>
                    <a:lnTo>
                      <a:pt x="109" y="763"/>
                    </a:lnTo>
                    <a:lnTo>
                      <a:pt x="98" y="762"/>
                    </a:lnTo>
                    <a:lnTo>
                      <a:pt x="89" y="760"/>
                    </a:lnTo>
                    <a:lnTo>
                      <a:pt x="80" y="756"/>
                    </a:lnTo>
                    <a:lnTo>
                      <a:pt x="82" y="749"/>
                    </a:lnTo>
                    <a:lnTo>
                      <a:pt x="84" y="745"/>
                    </a:lnTo>
                    <a:lnTo>
                      <a:pt x="88" y="743"/>
                    </a:lnTo>
                    <a:lnTo>
                      <a:pt x="93" y="740"/>
                    </a:lnTo>
                    <a:lnTo>
                      <a:pt x="100" y="739"/>
                    </a:lnTo>
                    <a:lnTo>
                      <a:pt x="108" y="738"/>
                    </a:lnTo>
                    <a:lnTo>
                      <a:pt x="115" y="739"/>
                    </a:lnTo>
                    <a:lnTo>
                      <a:pt x="123" y="739"/>
                    </a:lnTo>
                    <a:lnTo>
                      <a:pt x="155" y="744"/>
                    </a:lnTo>
                    <a:lnTo>
                      <a:pt x="176" y="748"/>
                    </a:lnTo>
                    <a:lnTo>
                      <a:pt x="188" y="745"/>
                    </a:lnTo>
                    <a:lnTo>
                      <a:pt x="197" y="743"/>
                    </a:lnTo>
                    <a:lnTo>
                      <a:pt x="203" y="740"/>
                    </a:lnTo>
                    <a:lnTo>
                      <a:pt x="207" y="736"/>
                    </a:lnTo>
                    <a:lnTo>
                      <a:pt x="207" y="732"/>
                    </a:lnTo>
                    <a:lnTo>
                      <a:pt x="206" y="727"/>
                    </a:lnTo>
                    <a:lnTo>
                      <a:pt x="203" y="722"/>
                    </a:lnTo>
                    <a:lnTo>
                      <a:pt x="199" y="718"/>
                    </a:lnTo>
                    <a:lnTo>
                      <a:pt x="188" y="708"/>
                    </a:lnTo>
                    <a:lnTo>
                      <a:pt x="174" y="699"/>
                    </a:lnTo>
                    <a:lnTo>
                      <a:pt x="162" y="691"/>
                    </a:lnTo>
                    <a:lnTo>
                      <a:pt x="152" y="686"/>
                    </a:lnTo>
                    <a:lnTo>
                      <a:pt x="153" y="681"/>
                    </a:lnTo>
                    <a:lnTo>
                      <a:pt x="155" y="678"/>
                    </a:lnTo>
                    <a:lnTo>
                      <a:pt x="159" y="675"/>
                    </a:lnTo>
                    <a:lnTo>
                      <a:pt x="163" y="673"/>
                    </a:lnTo>
                    <a:lnTo>
                      <a:pt x="172" y="668"/>
                    </a:lnTo>
                    <a:lnTo>
                      <a:pt x="179" y="665"/>
                    </a:lnTo>
                    <a:lnTo>
                      <a:pt x="188" y="655"/>
                    </a:lnTo>
                    <a:lnTo>
                      <a:pt x="196" y="647"/>
                    </a:lnTo>
                    <a:lnTo>
                      <a:pt x="199" y="657"/>
                    </a:lnTo>
                    <a:lnTo>
                      <a:pt x="210" y="670"/>
                    </a:lnTo>
                    <a:lnTo>
                      <a:pt x="222" y="687"/>
                    </a:lnTo>
                    <a:lnTo>
                      <a:pt x="236" y="701"/>
                    </a:lnTo>
                    <a:lnTo>
                      <a:pt x="242" y="706"/>
                    </a:lnTo>
                    <a:lnTo>
                      <a:pt x="249" y="712"/>
                    </a:lnTo>
                    <a:lnTo>
                      <a:pt x="255" y="714"/>
                    </a:lnTo>
                    <a:lnTo>
                      <a:pt x="260" y="716"/>
                    </a:lnTo>
                    <a:lnTo>
                      <a:pt x="263" y="714"/>
                    </a:lnTo>
                    <a:lnTo>
                      <a:pt x="264" y="713"/>
                    </a:lnTo>
                    <a:lnTo>
                      <a:pt x="267" y="712"/>
                    </a:lnTo>
                    <a:lnTo>
                      <a:pt x="268" y="709"/>
                    </a:lnTo>
                    <a:lnTo>
                      <a:pt x="271" y="701"/>
                    </a:lnTo>
                    <a:lnTo>
                      <a:pt x="271" y="691"/>
                    </a:lnTo>
                    <a:lnTo>
                      <a:pt x="264" y="687"/>
                    </a:lnTo>
                    <a:lnTo>
                      <a:pt x="254" y="679"/>
                    </a:lnTo>
                    <a:lnTo>
                      <a:pt x="245" y="670"/>
                    </a:lnTo>
                    <a:lnTo>
                      <a:pt x="238" y="664"/>
                    </a:lnTo>
                    <a:lnTo>
                      <a:pt x="238" y="660"/>
                    </a:lnTo>
                    <a:lnTo>
                      <a:pt x="241" y="653"/>
                    </a:lnTo>
                    <a:lnTo>
                      <a:pt x="245" y="648"/>
                    </a:lnTo>
                    <a:lnTo>
                      <a:pt x="249" y="642"/>
                    </a:lnTo>
                    <a:lnTo>
                      <a:pt x="254" y="637"/>
                    </a:lnTo>
                    <a:lnTo>
                      <a:pt x="256" y="631"/>
                    </a:lnTo>
                    <a:lnTo>
                      <a:pt x="256" y="630"/>
                    </a:lnTo>
                    <a:lnTo>
                      <a:pt x="256" y="627"/>
                    </a:lnTo>
                    <a:lnTo>
                      <a:pt x="255" y="626"/>
                    </a:lnTo>
                    <a:lnTo>
                      <a:pt x="254" y="625"/>
                    </a:lnTo>
                    <a:lnTo>
                      <a:pt x="240" y="624"/>
                    </a:lnTo>
                    <a:lnTo>
                      <a:pt x="220" y="624"/>
                    </a:lnTo>
                    <a:lnTo>
                      <a:pt x="197" y="625"/>
                    </a:lnTo>
                    <a:lnTo>
                      <a:pt x="172" y="625"/>
                    </a:lnTo>
                    <a:lnTo>
                      <a:pt x="161" y="625"/>
                    </a:lnTo>
                    <a:lnTo>
                      <a:pt x="149" y="625"/>
                    </a:lnTo>
                    <a:lnTo>
                      <a:pt x="140" y="624"/>
                    </a:lnTo>
                    <a:lnTo>
                      <a:pt x="131" y="621"/>
                    </a:lnTo>
                    <a:lnTo>
                      <a:pt x="124" y="618"/>
                    </a:lnTo>
                    <a:lnTo>
                      <a:pt x="119" y="615"/>
                    </a:lnTo>
                    <a:lnTo>
                      <a:pt x="118" y="612"/>
                    </a:lnTo>
                    <a:lnTo>
                      <a:pt x="117" y="609"/>
                    </a:lnTo>
                    <a:lnTo>
                      <a:pt x="117" y="605"/>
                    </a:lnTo>
                    <a:lnTo>
                      <a:pt x="118" y="603"/>
                    </a:lnTo>
                    <a:lnTo>
                      <a:pt x="122" y="586"/>
                    </a:lnTo>
                    <a:lnTo>
                      <a:pt x="131" y="560"/>
                    </a:lnTo>
                    <a:lnTo>
                      <a:pt x="141" y="536"/>
                    </a:lnTo>
                    <a:lnTo>
                      <a:pt x="148" y="524"/>
                    </a:lnTo>
                    <a:lnTo>
                      <a:pt x="157" y="520"/>
                    </a:lnTo>
                    <a:lnTo>
                      <a:pt x="170" y="515"/>
                    </a:lnTo>
                    <a:lnTo>
                      <a:pt x="187" y="511"/>
                    </a:lnTo>
                    <a:lnTo>
                      <a:pt x="205" y="508"/>
                    </a:lnTo>
                    <a:lnTo>
                      <a:pt x="223" y="506"/>
                    </a:lnTo>
                    <a:lnTo>
                      <a:pt x="240" y="503"/>
                    </a:lnTo>
                    <a:lnTo>
                      <a:pt x="254" y="502"/>
                    </a:lnTo>
                    <a:lnTo>
                      <a:pt x="264" y="503"/>
                    </a:lnTo>
                    <a:lnTo>
                      <a:pt x="273" y="506"/>
                    </a:lnTo>
                    <a:lnTo>
                      <a:pt x="284" y="508"/>
                    </a:lnTo>
                    <a:lnTo>
                      <a:pt x="293" y="512"/>
                    </a:lnTo>
                    <a:lnTo>
                      <a:pt x="302" y="517"/>
                    </a:lnTo>
                    <a:lnTo>
                      <a:pt x="311" y="521"/>
                    </a:lnTo>
                    <a:lnTo>
                      <a:pt x="320" y="524"/>
                    </a:lnTo>
                    <a:lnTo>
                      <a:pt x="330" y="526"/>
                    </a:lnTo>
                    <a:lnTo>
                      <a:pt x="342" y="526"/>
                    </a:lnTo>
                    <a:lnTo>
                      <a:pt x="351" y="525"/>
                    </a:lnTo>
                    <a:lnTo>
                      <a:pt x="361" y="523"/>
                    </a:lnTo>
                    <a:lnTo>
                      <a:pt x="372" y="519"/>
                    </a:lnTo>
                    <a:lnTo>
                      <a:pt x="381" y="515"/>
                    </a:lnTo>
                    <a:lnTo>
                      <a:pt x="391" y="511"/>
                    </a:lnTo>
                    <a:lnTo>
                      <a:pt x="400" y="508"/>
                    </a:lnTo>
                    <a:lnTo>
                      <a:pt x="411" y="507"/>
                    </a:lnTo>
                    <a:lnTo>
                      <a:pt x="420" y="507"/>
                    </a:lnTo>
                    <a:lnTo>
                      <a:pt x="421" y="526"/>
                    </a:lnTo>
                    <a:lnTo>
                      <a:pt x="421" y="545"/>
                    </a:lnTo>
                    <a:lnTo>
                      <a:pt x="422" y="554"/>
                    </a:lnTo>
                    <a:lnTo>
                      <a:pt x="426" y="561"/>
                    </a:lnTo>
                    <a:lnTo>
                      <a:pt x="429" y="565"/>
                    </a:lnTo>
                    <a:lnTo>
                      <a:pt x="431" y="569"/>
                    </a:lnTo>
                    <a:lnTo>
                      <a:pt x="435" y="572"/>
                    </a:lnTo>
                    <a:lnTo>
                      <a:pt x="440" y="576"/>
                    </a:lnTo>
                    <a:lnTo>
                      <a:pt x="446" y="578"/>
                    </a:lnTo>
                    <a:lnTo>
                      <a:pt x="450" y="578"/>
                    </a:lnTo>
                    <a:lnTo>
                      <a:pt x="452" y="578"/>
                    </a:lnTo>
                    <a:lnTo>
                      <a:pt x="456" y="578"/>
                    </a:lnTo>
                    <a:lnTo>
                      <a:pt x="462" y="574"/>
                    </a:lnTo>
                    <a:lnTo>
                      <a:pt x="468" y="569"/>
                    </a:lnTo>
                    <a:lnTo>
                      <a:pt x="473" y="564"/>
                    </a:lnTo>
                    <a:lnTo>
                      <a:pt x="478" y="559"/>
                    </a:lnTo>
                    <a:lnTo>
                      <a:pt x="483" y="555"/>
                    </a:lnTo>
                    <a:lnTo>
                      <a:pt x="488" y="554"/>
                    </a:lnTo>
                    <a:lnTo>
                      <a:pt x="494" y="555"/>
                    </a:lnTo>
                    <a:lnTo>
                      <a:pt x="497" y="558"/>
                    </a:lnTo>
                    <a:lnTo>
                      <a:pt x="501" y="560"/>
                    </a:lnTo>
                    <a:lnTo>
                      <a:pt x="507" y="564"/>
                    </a:lnTo>
                    <a:lnTo>
                      <a:pt x="510" y="567"/>
                    </a:lnTo>
                    <a:lnTo>
                      <a:pt x="514" y="569"/>
                    </a:lnTo>
                    <a:lnTo>
                      <a:pt x="519" y="570"/>
                    </a:lnTo>
                    <a:lnTo>
                      <a:pt x="525" y="570"/>
                    </a:lnTo>
                    <a:lnTo>
                      <a:pt x="530" y="569"/>
                    </a:lnTo>
                    <a:lnTo>
                      <a:pt x="534" y="567"/>
                    </a:lnTo>
                    <a:lnTo>
                      <a:pt x="536" y="564"/>
                    </a:lnTo>
                    <a:lnTo>
                      <a:pt x="539" y="561"/>
                    </a:lnTo>
                    <a:lnTo>
                      <a:pt x="541" y="554"/>
                    </a:lnTo>
                    <a:lnTo>
                      <a:pt x="543" y="546"/>
                    </a:lnTo>
                    <a:lnTo>
                      <a:pt x="543" y="528"/>
                    </a:lnTo>
                    <a:lnTo>
                      <a:pt x="543" y="512"/>
                    </a:lnTo>
                    <a:lnTo>
                      <a:pt x="545" y="510"/>
                    </a:lnTo>
                    <a:lnTo>
                      <a:pt x="553" y="507"/>
                    </a:lnTo>
                    <a:lnTo>
                      <a:pt x="562" y="504"/>
                    </a:lnTo>
                    <a:lnTo>
                      <a:pt x="574" y="503"/>
                    </a:lnTo>
                    <a:lnTo>
                      <a:pt x="587" y="502"/>
                    </a:lnTo>
                    <a:lnTo>
                      <a:pt x="597" y="501"/>
                    </a:lnTo>
                    <a:lnTo>
                      <a:pt x="605" y="502"/>
                    </a:lnTo>
                    <a:lnTo>
                      <a:pt x="610" y="503"/>
                    </a:lnTo>
                    <a:lnTo>
                      <a:pt x="624" y="517"/>
                    </a:lnTo>
                    <a:lnTo>
                      <a:pt x="635" y="525"/>
                    </a:lnTo>
                    <a:lnTo>
                      <a:pt x="639" y="526"/>
                    </a:lnTo>
                    <a:lnTo>
                      <a:pt x="641" y="528"/>
                    </a:lnTo>
                    <a:lnTo>
                      <a:pt x="644" y="528"/>
                    </a:lnTo>
                    <a:lnTo>
                      <a:pt x="648" y="528"/>
                    </a:lnTo>
                    <a:lnTo>
                      <a:pt x="654" y="525"/>
                    </a:lnTo>
                    <a:lnTo>
                      <a:pt x="662" y="523"/>
                    </a:lnTo>
                    <a:lnTo>
                      <a:pt x="675" y="521"/>
                    </a:lnTo>
                    <a:lnTo>
                      <a:pt x="693" y="521"/>
                    </a:lnTo>
                    <a:lnTo>
                      <a:pt x="700" y="528"/>
                    </a:lnTo>
                    <a:lnTo>
                      <a:pt x="706" y="534"/>
                    </a:lnTo>
                    <a:lnTo>
                      <a:pt x="711" y="542"/>
                    </a:lnTo>
                    <a:lnTo>
                      <a:pt x="715" y="550"/>
                    </a:lnTo>
                    <a:lnTo>
                      <a:pt x="719" y="559"/>
                    </a:lnTo>
                    <a:lnTo>
                      <a:pt x="720" y="568"/>
                    </a:lnTo>
                    <a:lnTo>
                      <a:pt x="722" y="576"/>
                    </a:lnTo>
                    <a:lnTo>
                      <a:pt x="720" y="585"/>
                    </a:lnTo>
                    <a:lnTo>
                      <a:pt x="719" y="598"/>
                    </a:lnTo>
                    <a:lnTo>
                      <a:pt x="719" y="607"/>
                    </a:lnTo>
                    <a:lnTo>
                      <a:pt x="720" y="613"/>
                    </a:lnTo>
                    <a:lnTo>
                      <a:pt x="723" y="618"/>
                    </a:lnTo>
                    <a:lnTo>
                      <a:pt x="727" y="622"/>
                    </a:lnTo>
                    <a:lnTo>
                      <a:pt x="731" y="629"/>
                    </a:lnTo>
                    <a:lnTo>
                      <a:pt x="735" y="635"/>
                    </a:lnTo>
                    <a:lnTo>
                      <a:pt x="738" y="646"/>
                    </a:lnTo>
                    <a:lnTo>
                      <a:pt x="740" y="659"/>
                    </a:lnTo>
                    <a:lnTo>
                      <a:pt x="740" y="674"/>
                    </a:lnTo>
                    <a:lnTo>
                      <a:pt x="737" y="691"/>
                    </a:lnTo>
                    <a:lnTo>
                      <a:pt x="736" y="709"/>
                    </a:lnTo>
                    <a:lnTo>
                      <a:pt x="735" y="725"/>
                    </a:lnTo>
                    <a:lnTo>
                      <a:pt x="735" y="738"/>
                    </a:lnTo>
                    <a:lnTo>
                      <a:pt x="735" y="741"/>
                    </a:lnTo>
                    <a:lnTo>
                      <a:pt x="737" y="745"/>
                    </a:lnTo>
                    <a:lnTo>
                      <a:pt x="740" y="748"/>
                    </a:lnTo>
                    <a:lnTo>
                      <a:pt x="744" y="749"/>
                    </a:lnTo>
                    <a:lnTo>
                      <a:pt x="751" y="748"/>
                    </a:lnTo>
                    <a:lnTo>
                      <a:pt x="760" y="745"/>
                    </a:lnTo>
                    <a:lnTo>
                      <a:pt x="771" y="743"/>
                    </a:lnTo>
                    <a:lnTo>
                      <a:pt x="781" y="739"/>
                    </a:lnTo>
                    <a:lnTo>
                      <a:pt x="801" y="730"/>
                    </a:lnTo>
                    <a:lnTo>
                      <a:pt x="816" y="722"/>
                    </a:lnTo>
                    <a:lnTo>
                      <a:pt x="830" y="713"/>
                    </a:lnTo>
                    <a:lnTo>
                      <a:pt x="839" y="705"/>
                    </a:lnTo>
                    <a:lnTo>
                      <a:pt x="845" y="700"/>
                    </a:lnTo>
                    <a:lnTo>
                      <a:pt x="847" y="696"/>
                    </a:lnTo>
                    <a:lnTo>
                      <a:pt x="852" y="694"/>
                    </a:lnTo>
                    <a:lnTo>
                      <a:pt x="859" y="691"/>
                    </a:lnTo>
                    <a:lnTo>
                      <a:pt x="872" y="691"/>
                    </a:lnTo>
                    <a:lnTo>
                      <a:pt x="891" y="690"/>
                    </a:lnTo>
                    <a:lnTo>
                      <a:pt x="894" y="691"/>
                    </a:lnTo>
                    <a:lnTo>
                      <a:pt x="895" y="691"/>
                    </a:lnTo>
                    <a:lnTo>
                      <a:pt x="895" y="694"/>
                    </a:lnTo>
                    <a:lnTo>
                      <a:pt x="895" y="695"/>
                    </a:lnTo>
                    <a:lnTo>
                      <a:pt x="894" y="700"/>
                    </a:lnTo>
                    <a:lnTo>
                      <a:pt x="891" y="705"/>
                    </a:lnTo>
                    <a:lnTo>
                      <a:pt x="885" y="718"/>
                    </a:lnTo>
                    <a:lnTo>
                      <a:pt x="881" y="725"/>
                    </a:lnTo>
                    <a:lnTo>
                      <a:pt x="898" y="727"/>
                    </a:lnTo>
                    <a:lnTo>
                      <a:pt x="913" y="729"/>
                    </a:lnTo>
                    <a:lnTo>
                      <a:pt x="928" y="729"/>
                    </a:lnTo>
                    <a:lnTo>
                      <a:pt x="941" y="729"/>
                    </a:lnTo>
                    <a:lnTo>
                      <a:pt x="946" y="730"/>
                    </a:lnTo>
                    <a:lnTo>
                      <a:pt x="951" y="731"/>
                    </a:lnTo>
                    <a:lnTo>
                      <a:pt x="955" y="734"/>
                    </a:lnTo>
                    <a:lnTo>
                      <a:pt x="959" y="736"/>
                    </a:lnTo>
                    <a:lnTo>
                      <a:pt x="961" y="740"/>
                    </a:lnTo>
                    <a:lnTo>
                      <a:pt x="963" y="745"/>
                    </a:lnTo>
                    <a:lnTo>
                      <a:pt x="964" y="752"/>
                    </a:lnTo>
                    <a:lnTo>
                      <a:pt x="965" y="761"/>
                    </a:lnTo>
                    <a:lnTo>
                      <a:pt x="965" y="770"/>
                    </a:lnTo>
                    <a:lnTo>
                      <a:pt x="966" y="779"/>
                    </a:lnTo>
                    <a:lnTo>
                      <a:pt x="968" y="786"/>
                    </a:lnTo>
                    <a:lnTo>
                      <a:pt x="970" y="791"/>
                    </a:lnTo>
                    <a:lnTo>
                      <a:pt x="973" y="795"/>
                    </a:lnTo>
                    <a:lnTo>
                      <a:pt x="975" y="797"/>
                    </a:lnTo>
                    <a:lnTo>
                      <a:pt x="978" y="798"/>
                    </a:lnTo>
                    <a:lnTo>
                      <a:pt x="981" y="798"/>
                    </a:lnTo>
                    <a:lnTo>
                      <a:pt x="985" y="798"/>
                    </a:lnTo>
                    <a:lnTo>
                      <a:pt x="987" y="796"/>
                    </a:lnTo>
                    <a:lnTo>
                      <a:pt x="990" y="793"/>
                    </a:lnTo>
                    <a:lnTo>
                      <a:pt x="992" y="789"/>
                    </a:lnTo>
                    <a:lnTo>
                      <a:pt x="995" y="784"/>
                    </a:lnTo>
                    <a:lnTo>
                      <a:pt x="996" y="779"/>
                    </a:lnTo>
                    <a:lnTo>
                      <a:pt x="998" y="773"/>
                    </a:lnTo>
                    <a:lnTo>
                      <a:pt x="998" y="766"/>
                    </a:lnTo>
                    <a:lnTo>
                      <a:pt x="998" y="756"/>
                    </a:lnTo>
                    <a:lnTo>
                      <a:pt x="998" y="748"/>
                    </a:lnTo>
                    <a:lnTo>
                      <a:pt x="998" y="743"/>
                    </a:lnTo>
                    <a:lnTo>
                      <a:pt x="1000" y="739"/>
                    </a:lnTo>
                    <a:lnTo>
                      <a:pt x="1003" y="738"/>
                    </a:lnTo>
                    <a:lnTo>
                      <a:pt x="1009" y="736"/>
                    </a:lnTo>
                    <a:lnTo>
                      <a:pt x="1018" y="736"/>
                    </a:lnTo>
                    <a:lnTo>
                      <a:pt x="1030" y="736"/>
                    </a:lnTo>
                    <a:lnTo>
                      <a:pt x="1032" y="738"/>
                    </a:lnTo>
                    <a:lnTo>
                      <a:pt x="1035" y="744"/>
                    </a:lnTo>
                    <a:lnTo>
                      <a:pt x="1038" y="753"/>
                    </a:lnTo>
                    <a:lnTo>
                      <a:pt x="1042" y="763"/>
                    </a:lnTo>
                    <a:lnTo>
                      <a:pt x="1045" y="775"/>
                    </a:lnTo>
                    <a:lnTo>
                      <a:pt x="1051" y="786"/>
                    </a:lnTo>
                    <a:lnTo>
                      <a:pt x="1055" y="791"/>
                    </a:lnTo>
                    <a:lnTo>
                      <a:pt x="1058" y="796"/>
                    </a:lnTo>
                    <a:lnTo>
                      <a:pt x="1064" y="800"/>
                    </a:lnTo>
                    <a:lnTo>
                      <a:pt x="1069" y="802"/>
                    </a:lnTo>
                    <a:lnTo>
                      <a:pt x="1079" y="808"/>
                    </a:lnTo>
                    <a:lnTo>
                      <a:pt x="1095" y="815"/>
                    </a:lnTo>
                    <a:lnTo>
                      <a:pt x="1114" y="823"/>
                    </a:lnTo>
                    <a:lnTo>
                      <a:pt x="1134" y="828"/>
                    </a:lnTo>
                    <a:lnTo>
                      <a:pt x="1143" y="830"/>
                    </a:lnTo>
                    <a:lnTo>
                      <a:pt x="1150" y="830"/>
                    </a:lnTo>
                    <a:lnTo>
                      <a:pt x="1158" y="828"/>
                    </a:lnTo>
                    <a:lnTo>
                      <a:pt x="1163" y="826"/>
                    </a:lnTo>
                    <a:lnTo>
                      <a:pt x="1165" y="824"/>
                    </a:lnTo>
                    <a:lnTo>
                      <a:pt x="1166" y="822"/>
                    </a:lnTo>
                    <a:lnTo>
                      <a:pt x="1167" y="818"/>
                    </a:lnTo>
                    <a:lnTo>
                      <a:pt x="1167" y="814"/>
                    </a:lnTo>
                    <a:lnTo>
                      <a:pt x="1165" y="805"/>
                    </a:lnTo>
                    <a:lnTo>
                      <a:pt x="1159" y="793"/>
                    </a:lnTo>
                    <a:lnTo>
                      <a:pt x="1152" y="778"/>
                    </a:lnTo>
                    <a:lnTo>
                      <a:pt x="1146" y="763"/>
                    </a:lnTo>
                    <a:lnTo>
                      <a:pt x="1141" y="749"/>
                    </a:lnTo>
                    <a:lnTo>
                      <a:pt x="1137" y="736"/>
                    </a:lnTo>
                    <a:lnTo>
                      <a:pt x="1135" y="725"/>
                    </a:lnTo>
                    <a:lnTo>
                      <a:pt x="1132" y="714"/>
                    </a:lnTo>
                    <a:lnTo>
                      <a:pt x="1131" y="703"/>
                    </a:lnTo>
                    <a:lnTo>
                      <a:pt x="1131" y="692"/>
                    </a:lnTo>
                    <a:lnTo>
                      <a:pt x="1134" y="670"/>
                    </a:lnTo>
                    <a:lnTo>
                      <a:pt x="1136" y="646"/>
                    </a:lnTo>
                    <a:lnTo>
                      <a:pt x="1141" y="617"/>
                    </a:lnTo>
                    <a:lnTo>
                      <a:pt x="1146" y="583"/>
                    </a:lnTo>
                    <a:lnTo>
                      <a:pt x="1148" y="565"/>
                    </a:lnTo>
                    <a:lnTo>
                      <a:pt x="1146" y="551"/>
                    </a:lnTo>
                    <a:lnTo>
                      <a:pt x="1144" y="541"/>
                    </a:lnTo>
                    <a:lnTo>
                      <a:pt x="1140" y="532"/>
                    </a:lnTo>
                    <a:lnTo>
                      <a:pt x="1135" y="523"/>
                    </a:lnTo>
                    <a:lnTo>
                      <a:pt x="1132" y="513"/>
                    </a:lnTo>
                    <a:lnTo>
                      <a:pt x="1128" y="503"/>
                    </a:lnTo>
                    <a:lnTo>
                      <a:pt x="1128" y="490"/>
                    </a:lnTo>
                    <a:lnTo>
                      <a:pt x="1126" y="475"/>
                    </a:lnTo>
                    <a:lnTo>
                      <a:pt x="1122" y="455"/>
                    </a:lnTo>
                    <a:lnTo>
                      <a:pt x="1115" y="434"/>
                    </a:lnTo>
                    <a:lnTo>
                      <a:pt x="1109" y="414"/>
                    </a:lnTo>
                    <a:lnTo>
                      <a:pt x="1105" y="393"/>
                    </a:lnTo>
                    <a:lnTo>
                      <a:pt x="1102" y="375"/>
                    </a:lnTo>
                    <a:lnTo>
                      <a:pt x="1104" y="367"/>
                    </a:lnTo>
                    <a:lnTo>
                      <a:pt x="1105" y="361"/>
                    </a:lnTo>
                    <a:lnTo>
                      <a:pt x="1108" y="354"/>
                    </a:lnTo>
                    <a:lnTo>
                      <a:pt x="1112" y="349"/>
                    </a:lnTo>
                    <a:lnTo>
                      <a:pt x="1122" y="341"/>
                    </a:lnTo>
                    <a:lnTo>
                      <a:pt x="1128" y="333"/>
                    </a:lnTo>
                    <a:lnTo>
                      <a:pt x="1132" y="327"/>
                    </a:lnTo>
                    <a:lnTo>
                      <a:pt x="1134" y="320"/>
                    </a:lnTo>
                    <a:lnTo>
                      <a:pt x="1132" y="314"/>
                    </a:lnTo>
                    <a:lnTo>
                      <a:pt x="1130" y="309"/>
                    </a:lnTo>
                    <a:lnTo>
                      <a:pt x="1126" y="302"/>
                    </a:lnTo>
                    <a:lnTo>
                      <a:pt x="1121" y="297"/>
                    </a:lnTo>
                    <a:lnTo>
                      <a:pt x="1108" y="287"/>
                    </a:lnTo>
                    <a:lnTo>
                      <a:pt x="1096" y="276"/>
                    </a:lnTo>
                    <a:lnTo>
                      <a:pt x="1091" y="270"/>
                    </a:lnTo>
                    <a:lnTo>
                      <a:pt x="1086" y="265"/>
                    </a:lnTo>
                    <a:lnTo>
                      <a:pt x="1083" y="257"/>
                    </a:lnTo>
                    <a:lnTo>
                      <a:pt x="1082" y="251"/>
                    </a:lnTo>
                    <a:lnTo>
                      <a:pt x="1089" y="249"/>
                    </a:lnTo>
                    <a:lnTo>
                      <a:pt x="1097" y="249"/>
                    </a:lnTo>
                    <a:lnTo>
                      <a:pt x="1105" y="249"/>
                    </a:lnTo>
                    <a:lnTo>
                      <a:pt x="1114" y="252"/>
                    </a:lnTo>
                    <a:lnTo>
                      <a:pt x="1132" y="257"/>
                    </a:lnTo>
                    <a:lnTo>
                      <a:pt x="1150" y="265"/>
                    </a:lnTo>
                    <a:lnTo>
                      <a:pt x="1185" y="283"/>
                    </a:lnTo>
                    <a:lnTo>
                      <a:pt x="1215" y="296"/>
                    </a:lnTo>
                    <a:lnTo>
                      <a:pt x="1235" y="300"/>
                    </a:lnTo>
                    <a:lnTo>
                      <a:pt x="1260" y="304"/>
                    </a:lnTo>
                    <a:lnTo>
                      <a:pt x="1289" y="308"/>
                    </a:lnTo>
                    <a:lnTo>
                      <a:pt x="1315" y="315"/>
                    </a:lnTo>
                    <a:lnTo>
                      <a:pt x="1327" y="319"/>
                    </a:lnTo>
                    <a:lnTo>
                      <a:pt x="1336" y="326"/>
                    </a:lnTo>
                    <a:lnTo>
                      <a:pt x="1340" y="328"/>
                    </a:lnTo>
                    <a:lnTo>
                      <a:pt x="1342" y="332"/>
                    </a:lnTo>
                    <a:lnTo>
                      <a:pt x="1343" y="336"/>
                    </a:lnTo>
                    <a:lnTo>
                      <a:pt x="1345" y="340"/>
                    </a:lnTo>
                    <a:lnTo>
                      <a:pt x="1346" y="345"/>
                    </a:lnTo>
                    <a:lnTo>
                      <a:pt x="1345" y="349"/>
                    </a:lnTo>
                    <a:lnTo>
                      <a:pt x="1343" y="355"/>
                    </a:lnTo>
                    <a:lnTo>
                      <a:pt x="1340" y="361"/>
                    </a:lnTo>
                    <a:lnTo>
                      <a:pt x="1336" y="367"/>
                    </a:lnTo>
                    <a:lnTo>
                      <a:pt x="1330" y="374"/>
                    </a:lnTo>
                    <a:lnTo>
                      <a:pt x="1324" y="381"/>
                    </a:lnTo>
                    <a:lnTo>
                      <a:pt x="1316" y="388"/>
                    </a:lnTo>
                    <a:lnTo>
                      <a:pt x="1310" y="394"/>
                    </a:lnTo>
                    <a:lnTo>
                      <a:pt x="1306" y="401"/>
                    </a:lnTo>
                    <a:lnTo>
                      <a:pt x="1303" y="406"/>
                    </a:lnTo>
                    <a:lnTo>
                      <a:pt x="1303" y="412"/>
                    </a:lnTo>
                    <a:lnTo>
                      <a:pt x="1303" y="418"/>
                    </a:lnTo>
                    <a:lnTo>
                      <a:pt x="1305" y="423"/>
                    </a:lnTo>
                    <a:lnTo>
                      <a:pt x="1307" y="428"/>
                    </a:lnTo>
                    <a:lnTo>
                      <a:pt x="1310" y="432"/>
                    </a:lnTo>
                    <a:lnTo>
                      <a:pt x="1316" y="442"/>
                    </a:lnTo>
                    <a:lnTo>
                      <a:pt x="1320" y="453"/>
                    </a:lnTo>
                    <a:lnTo>
                      <a:pt x="1321" y="456"/>
                    </a:lnTo>
                    <a:lnTo>
                      <a:pt x="1321" y="462"/>
                    </a:lnTo>
                    <a:lnTo>
                      <a:pt x="1319" y="468"/>
                    </a:lnTo>
                    <a:lnTo>
                      <a:pt x="1316" y="473"/>
                    </a:lnTo>
                    <a:lnTo>
                      <a:pt x="1308" y="484"/>
                    </a:lnTo>
                    <a:lnTo>
                      <a:pt x="1305" y="491"/>
                    </a:lnTo>
                    <a:lnTo>
                      <a:pt x="1303" y="499"/>
                    </a:lnTo>
                    <a:lnTo>
                      <a:pt x="1305" y="504"/>
                    </a:lnTo>
                    <a:lnTo>
                      <a:pt x="1307" y="510"/>
                    </a:lnTo>
                    <a:lnTo>
                      <a:pt x="1312" y="512"/>
                    </a:lnTo>
                    <a:lnTo>
                      <a:pt x="1319" y="515"/>
                    </a:lnTo>
                    <a:lnTo>
                      <a:pt x="1328" y="516"/>
                    </a:lnTo>
                    <a:lnTo>
                      <a:pt x="1346" y="516"/>
                    </a:lnTo>
                    <a:lnTo>
                      <a:pt x="1365" y="515"/>
                    </a:lnTo>
                    <a:lnTo>
                      <a:pt x="1382" y="512"/>
                    </a:lnTo>
                    <a:lnTo>
                      <a:pt x="1397" y="510"/>
                    </a:lnTo>
                    <a:lnTo>
                      <a:pt x="1409" y="511"/>
                    </a:lnTo>
                    <a:lnTo>
                      <a:pt x="1424" y="516"/>
                    </a:lnTo>
                    <a:lnTo>
                      <a:pt x="1439" y="521"/>
                    </a:lnTo>
                    <a:lnTo>
                      <a:pt x="1456" y="529"/>
                    </a:lnTo>
                    <a:lnTo>
                      <a:pt x="1490" y="545"/>
                    </a:lnTo>
                    <a:lnTo>
                      <a:pt x="1516" y="558"/>
                    </a:lnTo>
                    <a:lnTo>
                      <a:pt x="1521" y="560"/>
                    </a:lnTo>
                    <a:lnTo>
                      <a:pt x="1525" y="564"/>
                    </a:lnTo>
                    <a:lnTo>
                      <a:pt x="1529" y="568"/>
                    </a:lnTo>
                    <a:lnTo>
                      <a:pt x="1531" y="573"/>
                    </a:lnTo>
                    <a:lnTo>
                      <a:pt x="1536" y="582"/>
                    </a:lnTo>
                    <a:lnTo>
                      <a:pt x="1540" y="594"/>
                    </a:lnTo>
                    <a:lnTo>
                      <a:pt x="1543" y="603"/>
                    </a:lnTo>
                    <a:lnTo>
                      <a:pt x="1547" y="612"/>
                    </a:lnTo>
                    <a:lnTo>
                      <a:pt x="1548" y="615"/>
                    </a:lnTo>
                    <a:lnTo>
                      <a:pt x="1551" y="617"/>
                    </a:lnTo>
                    <a:lnTo>
                      <a:pt x="1553" y="618"/>
                    </a:lnTo>
                    <a:lnTo>
                      <a:pt x="1556" y="618"/>
                    </a:lnTo>
                    <a:lnTo>
                      <a:pt x="1776" y="612"/>
                    </a:lnTo>
                    <a:lnTo>
                      <a:pt x="1797" y="612"/>
                    </a:lnTo>
                    <a:lnTo>
                      <a:pt x="1828" y="615"/>
                    </a:lnTo>
                    <a:lnTo>
                      <a:pt x="1845" y="615"/>
                    </a:lnTo>
                    <a:lnTo>
                      <a:pt x="1859" y="615"/>
                    </a:lnTo>
                    <a:lnTo>
                      <a:pt x="1864" y="615"/>
                    </a:lnTo>
                    <a:lnTo>
                      <a:pt x="1869" y="613"/>
                    </a:lnTo>
                    <a:lnTo>
                      <a:pt x="1872" y="612"/>
                    </a:lnTo>
                    <a:lnTo>
                      <a:pt x="1873" y="611"/>
                    </a:lnTo>
                    <a:lnTo>
                      <a:pt x="1872" y="611"/>
                    </a:lnTo>
                    <a:lnTo>
                      <a:pt x="1872" y="609"/>
                    </a:lnTo>
                    <a:lnTo>
                      <a:pt x="1854" y="604"/>
                    </a:lnTo>
                    <a:lnTo>
                      <a:pt x="1825" y="596"/>
                    </a:lnTo>
                    <a:lnTo>
                      <a:pt x="1789" y="585"/>
                    </a:lnTo>
                    <a:lnTo>
                      <a:pt x="1753" y="570"/>
                    </a:lnTo>
                    <a:lnTo>
                      <a:pt x="1736" y="561"/>
                    </a:lnTo>
                    <a:lnTo>
                      <a:pt x="1722" y="554"/>
                    </a:lnTo>
                    <a:lnTo>
                      <a:pt x="1709" y="545"/>
                    </a:lnTo>
                    <a:lnTo>
                      <a:pt x="1700" y="534"/>
                    </a:lnTo>
                    <a:lnTo>
                      <a:pt x="1696" y="529"/>
                    </a:lnTo>
                    <a:lnTo>
                      <a:pt x="1693" y="524"/>
                    </a:lnTo>
                    <a:lnTo>
                      <a:pt x="1692" y="519"/>
                    </a:lnTo>
                    <a:lnTo>
                      <a:pt x="1692" y="513"/>
                    </a:lnTo>
                    <a:lnTo>
                      <a:pt x="1693" y="508"/>
                    </a:lnTo>
                    <a:lnTo>
                      <a:pt x="1696" y="503"/>
                    </a:lnTo>
                    <a:lnTo>
                      <a:pt x="1700" y="498"/>
                    </a:lnTo>
                    <a:lnTo>
                      <a:pt x="1705" y="491"/>
                    </a:lnTo>
                    <a:lnTo>
                      <a:pt x="1719" y="481"/>
                    </a:lnTo>
                    <a:lnTo>
                      <a:pt x="1735" y="472"/>
                    </a:lnTo>
                    <a:lnTo>
                      <a:pt x="1751" y="463"/>
                    </a:lnTo>
                    <a:lnTo>
                      <a:pt x="1770" y="456"/>
                    </a:lnTo>
                    <a:lnTo>
                      <a:pt x="1789" y="451"/>
                    </a:lnTo>
                    <a:lnTo>
                      <a:pt x="1810" y="446"/>
                    </a:lnTo>
                    <a:lnTo>
                      <a:pt x="1831" y="442"/>
                    </a:lnTo>
                    <a:lnTo>
                      <a:pt x="1853" y="440"/>
                    </a:lnTo>
                    <a:lnTo>
                      <a:pt x="1895" y="434"/>
                    </a:lnTo>
                    <a:lnTo>
                      <a:pt x="1938" y="431"/>
                    </a:lnTo>
                    <a:lnTo>
                      <a:pt x="1959" y="428"/>
                    </a:lnTo>
                    <a:lnTo>
                      <a:pt x="1978" y="425"/>
                    </a:lnTo>
                    <a:lnTo>
                      <a:pt x="1998" y="422"/>
                    </a:lnTo>
                    <a:lnTo>
                      <a:pt x="2014" y="418"/>
                    </a:lnTo>
                    <a:lnTo>
                      <a:pt x="2091" y="398"/>
                    </a:lnTo>
                    <a:lnTo>
                      <a:pt x="2114" y="389"/>
                    </a:lnTo>
                    <a:lnTo>
                      <a:pt x="2140" y="380"/>
                    </a:lnTo>
                    <a:lnTo>
                      <a:pt x="2153" y="375"/>
                    </a:lnTo>
                    <a:lnTo>
                      <a:pt x="2165" y="370"/>
                    </a:lnTo>
                    <a:lnTo>
                      <a:pt x="2175" y="363"/>
                    </a:lnTo>
                    <a:lnTo>
                      <a:pt x="2184" y="357"/>
                    </a:lnTo>
                    <a:lnTo>
                      <a:pt x="2192" y="348"/>
                    </a:lnTo>
                    <a:lnTo>
                      <a:pt x="2201" y="339"/>
                    </a:lnTo>
                    <a:lnTo>
                      <a:pt x="2206" y="333"/>
                    </a:lnTo>
                    <a:lnTo>
                      <a:pt x="2211" y="331"/>
                    </a:lnTo>
                    <a:lnTo>
                      <a:pt x="2217" y="328"/>
                    </a:lnTo>
                    <a:lnTo>
                      <a:pt x="2220" y="327"/>
                    </a:lnTo>
                    <a:lnTo>
                      <a:pt x="2235" y="330"/>
                    </a:lnTo>
                    <a:lnTo>
                      <a:pt x="2245" y="328"/>
                    </a:lnTo>
                    <a:lnTo>
                      <a:pt x="2244" y="319"/>
                    </a:lnTo>
                    <a:lnTo>
                      <a:pt x="2240" y="310"/>
                    </a:lnTo>
                    <a:lnTo>
                      <a:pt x="2236" y="302"/>
                    </a:lnTo>
                    <a:lnTo>
                      <a:pt x="2231" y="295"/>
                    </a:lnTo>
                    <a:lnTo>
                      <a:pt x="2227" y="284"/>
                    </a:lnTo>
                    <a:lnTo>
                      <a:pt x="2226" y="274"/>
                    </a:lnTo>
                    <a:lnTo>
                      <a:pt x="2227" y="261"/>
                    </a:lnTo>
                    <a:lnTo>
                      <a:pt x="2230" y="247"/>
                    </a:lnTo>
                    <a:lnTo>
                      <a:pt x="2233" y="232"/>
                    </a:lnTo>
                    <a:lnTo>
                      <a:pt x="2237" y="217"/>
                    </a:lnTo>
                    <a:lnTo>
                      <a:pt x="2244" y="201"/>
                    </a:lnTo>
                    <a:lnTo>
                      <a:pt x="2250" y="184"/>
                    </a:lnTo>
                    <a:lnTo>
                      <a:pt x="2266" y="152"/>
                    </a:lnTo>
                    <a:lnTo>
                      <a:pt x="2280" y="121"/>
                    </a:lnTo>
                    <a:lnTo>
                      <a:pt x="2294" y="95"/>
                    </a:lnTo>
                    <a:lnTo>
                      <a:pt x="2303" y="74"/>
                    </a:lnTo>
                    <a:lnTo>
                      <a:pt x="2309" y="64"/>
                    </a:lnTo>
                    <a:lnTo>
                      <a:pt x="2314" y="56"/>
                    </a:lnTo>
                    <a:lnTo>
                      <a:pt x="2318" y="48"/>
                    </a:lnTo>
                    <a:lnTo>
                      <a:pt x="2323" y="43"/>
                    </a:lnTo>
                    <a:lnTo>
                      <a:pt x="2328" y="39"/>
                    </a:lnTo>
                    <a:lnTo>
                      <a:pt x="2333" y="35"/>
                    </a:lnTo>
                    <a:lnTo>
                      <a:pt x="2338" y="34"/>
                    </a:lnTo>
                    <a:lnTo>
                      <a:pt x="2344" y="32"/>
                    </a:lnTo>
                    <a:lnTo>
                      <a:pt x="2371" y="30"/>
                    </a:lnTo>
                    <a:lnTo>
                      <a:pt x="2411" y="29"/>
                    </a:lnTo>
                    <a:lnTo>
                      <a:pt x="2434" y="26"/>
                    </a:lnTo>
                    <a:lnTo>
                      <a:pt x="2460" y="24"/>
                    </a:lnTo>
                    <a:lnTo>
                      <a:pt x="2486" y="21"/>
                    </a:lnTo>
                    <a:lnTo>
                      <a:pt x="2513" y="19"/>
                    </a:lnTo>
                    <a:lnTo>
                      <a:pt x="2539" y="16"/>
                    </a:lnTo>
                    <a:lnTo>
                      <a:pt x="2566" y="12"/>
                    </a:lnTo>
                    <a:lnTo>
                      <a:pt x="2592" y="7"/>
                    </a:lnTo>
                    <a:lnTo>
                      <a:pt x="2617" y="0"/>
                    </a:lnTo>
                    <a:lnTo>
                      <a:pt x="2630" y="38"/>
                    </a:lnTo>
                    <a:lnTo>
                      <a:pt x="2618" y="54"/>
                    </a:lnTo>
                    <a:lnTo>
                      <a:pt x="2605" y="68"/>
                    </a:lnTo>
                    <a:lnTo>
                      <a:pt x="2600" y="76"/>
                    </a:lnTo>
                    <a:lnTo>
                      <a:pt x="2596" y="83"/>
                    </a:lnTo>
                    <a:lnTo>
                      <a:pt x="2595" y="92"/>
                    </a:lnTo>
                    <a:lnTo>
                      <a:pt x="2595" y="104"/>
                    </a:lnTo>
                    <a:lnTo>
                      <a:pt x="2599" y="126"/>
                    </a:lnTo>
                    <a:lnTo>
                      <a:pt x="2605" y="144"/>
                    </a:lnTo>
                    <a:lnTo>
                      <a:pt x="2608" y="152"/>
                    </a:lnTo>
                    <a:lnTo>
                      <a:pt x="2612" y="160"/>
                    </a:lnTo>
                    <a:lnTo>
                      <a:pt x="2616" y="165"/>
                    </a:lnTo>
                    <a:lnTo>
                      <a:pt x="2621" y="170"/>
                    </a:lnTo>
                    <a:lnTo>
                      <a:pt x="2626" y="175"/>
                    </a:lnTo>
                    <a:lnTo>
                      <a:pt x="2632" y="178"/>
                    </a:lnTo>
                    <a:lnTo>
                      <a:pt x="2639" y="179"/>
                    </a:lnTo>
                    <a:lnTo>
                      <a:pt x="2647" y="181"/>
                    </a:lnTo>
                    <a:lnTo>
                      <a:pt x="2654" y="179"/>
                    </a:lnTo>
                    <a:lnTo>
                      <a:pt x="2664" y="177"/>
                    </a:lnTo>
                    <a:lnTo>
                      <a:pt x="2674" y="174"/>
                    </a:lnTo>
                    <a:lnTo>
                      <a:pt x="2684" y="169"/>
                    </a:lnTo>
                    <a:lnTo>
                      <a:pt x="2692" y="165"/>
                    </a:lnTo>
                    <a:lnTo>
                      <a:pt x="2700" y="162"/>
                    </a:lnTo>
                    <a:lnTo>
                      <a:pt x="2708" y="161"/>
                    </a:lnTo>
                    <a:lnTo>
                      <a:pt x="2714" y="160"/>
                    </a:lnTo>
                    <a:lnTo>
                      <a:pt x="2719" y="161"/>
                    </a:lnTo>
                    <a:lnTo>
                      <a:pt x="2724" y="161"/>
                    </a:lnTo>
                    <a:lnTo>
                      <a:pt x="2730" y="164"/>
                    </a:lnTo>
                    <a:lnTo>
                      <a:pt x="2733" y="166"/>
                    </a:lnTo>
                    <a:lnTo>
                      <a:pt x="2737" y="170"/>
                    </a:lnTo>
                    <a:lnTo>
                      <a:pt x="2740" y="174"/>
                    </a:lnTo>
                    <a:lnTo>
                      <a:pt x="2741" y="179"/>
                    </a:lnTo>
                    <a:lnTo>
                      <a:pt x="2743" y="186"/>
                    </a:lnTo>
                    <a:lnTo>
                      <a:pt x="2744" y="192"/>
                    </a:lnTo>
                    <a:lnTo>
                      <a:pt x="2744" y="199"/>
                    </a:lnTo>
                    <a:lnTo>
                      <a:pt x="2743" y="206"/>
                    </a:lnTo>
                    <a:lnTo>
                      <a:pt x="2741" y="216"/>
                    </a:lnTo>
                    <a:lnTo>
                      <a:pt x="2737" y="234"/>
                    </a:lnTo>
                    <a:lnTo>
                      <a:pt x="2736" y="249"/>
                    </a:lnTo>
                    <a:lnTo>
                      <a:pt x="2736" y="262"/>
                    </a:lnTo>
                    <a:lnTo>
                      <a:pt x="2739" y="273"/>
                    </a:lnTo>
                    <a:lnTo>
                      <a:pt x="2743" y="282"/>
                    </a:lnTo>
                    <a:lnTo>
                      <a:pt x="2748" y="288"/>
                    </a:lnTo>
                    <a:lnTo>
                      <a:pt x="2753" y="295"/>
                    </a:lnTo>
                    <a:lnTo>
                      <a:pt x="2761" y="300"/>
                    </a:lnTo>
                    <a:lnTo>
                      <a:pt x="2776" y="310"/>
                    </a:lnTo>
                    <a:lnTo>
                      <a:pt x="2792" y="320"/>
                    </a:lnTo>
                    <a:lnTo>
                      <a:pt x="2798" y="327"/>
                    </a:lnTo>
                    <a:lnTo>
                      <a:pt x="2805" y="336"/>
                    </a:lnTo>
                    <a:lnTo>
                      <a:pt x="2811" y="345"/>
                    </a:lnTo>
                    <a:lnTo>
                      <a:pt x="2815" y="357"/>
                    </a:lnTo>
                    <a:lnTo>
                      <a:pt x="2819" y="368"/>
                    </a:lnTo>
                    <a:lnTo>
                      <a:pt x="2823" y="380"/>
                    </a:lnTo>
                    <a:lnTo>
                      <a:pt x="2828" y="390"/>
                    </a:lnTo>
                    <a:lnTo>
                      <a:pt x="2833" y="401"/>
                    </a:lnTo>
                    <a:lnTo>
                      <a:pt x="2840" y="410"/>
                    </a:lnTo>
                    <a:lnTo>
                      <a:pt x="2847" y="419"/>
                    </a:lnTo>
                    <a:lnTo>
                      <a:pt x="2857" y="427"/>
                    </a:lnTo>
                    <a:lnTo>
                      <a:pt x="2867" y="434"/>
                    </a:lnTo>
                    <a:lnTo>
                      <a:pt x="2879" y="438"/>
                    </a:lnTo>
                    <a:lnTo>
                      <a:pt x="2890" y="441"/>
                    </a:lnTo>
                    <a:lnTo>
                      <a:pt x="2901" y="444"/>
                    </a:lnTo>
                    <a:lnTo>
                      <a:pt x="2912" y="445"/>
                    </a:lnTo>
                    <a:lnTo>
                      <a:pt x="2921" y="447"/>
                    </a:lnTo>
                    <a:lnTo>
                      <a:pt x="2930" y="453"/>
                    </a:lnTo>
                    <a:lnTo>
                      <a:pt x="2936" y="456"/>
                    </a:lnTo>
                    <a:lnTo>
                      <a:pt x="2939" y="460"/>
                    </a:lnTo>
                    <a:lnTo>
                      <a:pt x="2943" y="466"/>
                    </a:lnTo>
                    <a:lnTo>
                      <a:pt x="2947" y="473"/>
                    </a:lnTo>
                    <a:lnTo>
                      <a:pt x="2945" y="493"/>
                    </a:lnTo>
                    <a:lnTo>
                      <a:pt x="2945" y="515"/>
                    </a:lnTo>
                    <a:lnTo>
                      <a:pt x="2946" y="538"/>
                    </a:lnTo>
                    <a:lnTo>
                      <a:pt x="2950" y="561"/>
                    </a:lnTo>
                    <a:lnTo>
                      <a:pt x="2955" y="583"/>
                    </a:lnTo>
                    <a:lnTo>
                      <a:pt x="2961" y="605"/>
                    </a:lnTo>
                    <a:lnTo>
                      <a:pt x="2967" y="616"/>
                    </a:lnTo>
                    <a:lnTo>
                      <a:pt x="2971" y="625"/>
                    </a:lnTo>
                    <a:lnTo>
                      <a:pt x="2976" y="634"/>
                    </a:lnTo>
                    <a:lnTo>
                      <a:pt x="2982" y="642"/>
                    </a:lnTo>
                    <a:lnTo>
                      <a:pt x="2985" y="646"/>
                    </a:lnTo>
                    <a:lnTo>
                      <a:pt x="2989" y="648"/>
                    </a:lnTo>
                    <a:lnTo>
                      <a:pt x="2991" y="651"/>
                    </a:lnTo>
                    <a:lnTo>
                      <a:pt x="2995" y="652"/>
                    </a:lnTo>
                    <a:lnTo>
                      <a:pt x="3002" y="652"/>
                    </a:lnTo>
                    <a:lnTo>
                      <a:pt x="3009" y="649"/>
                    </a:lnTo>
                    <a:lnTo>
                      <a:pt x="3016" y="644"/>
                    </a:lnTo>
                    <a:lnTo>
                      <a:pt x="3024" y="639"/>
                    </a:lnTo>
                    <a:lnTo>
                      <a:pt x="3031" y="631"/>
                    </a:lnTo>
                    <a:lnTo>
                      <a:pt x="3039" y="622"/>
                    </a:lnTo>
                    <a:lnTo>
                      <a:pt x="3053" y="605"/>
                    </a:lnTo>
                    <a:lnTo>
                      <a:pt x="3069" y="589"/>
                    </a:lnTo>
                    <a:lnTo>
                      <a:pt x="3075" y="582"/>
                    </a:lnTo>
                    <a:lnTo>
                      <a:pt x="3083" y="578"/>
                    </a:lnTo>
                    <a:lnTo>
                      <a:pt x="3090" y="574"/>
                    </a:lnTo>
                    <a:lnTo>
                      <a:pt x="3096" y="574"/>
                    </a:lnTo>
                    <a:lnTo>
                      <a:pt x="3101" y="577"/>
                    </a:lnTo>
                    <a:lnTo>
                      <a:pt x="3107" y="581"/>
                    </a:lnTo>
                    <a:lnTo>
                      <a:pt x="3110" y="585"/>
                    </a:lnTo>
                    <a:lnTo>
                      <a:pt x="3113" y="591"/>
                    </a:lnTo>
                    <a:lnTo>
                      <a:pt x="3120" y="607"/>
                    </a:lnTo>
                    <a:lnTo>
                      <a:pt x="3123" y="624"/>
                    </a:lnTo>
                    <a:lnTo>
                      <a:pt x="3130" y="660"/>
                    </a:lnTo>
                    <a:lnTo>
                      <a:pt x="3136" y="687"/>
                    </a:lnTo>
                    <a:lnTo>
                      <a:pt x="3143" y="701"/>
                    </a:lnTo>
                    <a:lnTo>
                      <a:pt x="3151" y="714"/>
                    </a:lnTo>
                    <a:lnTo>
                      <a:pt x="3160" y="726"/>
                    </a:lnTo>
                    <a:lnTo>
                      <a:pt x="3169" y="736"/>
                    </a:lnTo>
                    <a:lnTo>
                      <a:pt x="3189" y="757"/>
                    </a:lnTo>
                    <a:lnTo>
                      <a:pt x="3212" y="778"/>
                    </a:lnTo>
                    <a:lnTo>
                      <a:pt x="3217" y="783"/>
                    </a:lnTo>
                    <a:lnTo>
                      <a:pt x="3222" y="789"/>
                    </a:lnTo>
                    <a:lnTo>
                      <a:pt x="3226" y="797"/>
                    </a:lnTo>
                    <a:lnTo>
                      <a:pt x="3230" y="806"/>
                    </a:lnTo>
                    <a:lnTo>
                      <a:pt x="3237" y="823"/>
                    </a:lnTo>
                    <a:lnTo>
                      <a:pt x="3245" y="841"/>
                    </a:lnTo>
                    <a:lnTo>
                      <a:pt x="3249" y="849"/>
                    </a:lnTo>
                    <a:lnTo>
                      <a:pt x="3254" y="857"/>
                    </a:lnTo>
                    <a:lnTo>
                      <a:pt x="3259" y="865"/>
                    </a:lnTo>
                    <a:lnTo>
                      <a:pt x="3265" y="871"/>
                    </a:lnTo>
                    <a:lnTo>
                      <a:pt x="3271" y="876"/>
                    </a:lnTo>
                    <a:lnTo>
                      <a:pt x="3278" y="880"/>
                    </a:lnTo>
                    <a:lnTo>
                      <a:pt x="3285" y="883"/>
                    </a:lnTo>
                    <a:lnTo>
                      <a:pt x="3294" y="883"/>
                    </a:lnTo>
                    <a:lnTo>
                      <a:pt x="3333" y="883"/>
                    </a:lnTo>
                    <a:lnTo>
                      <a:pt x="3359" y="884"/>
                    </a:lnTo>
                    <a:lnTo>
                      <a:pt x="3370" y="887"/>
                    </a:lnTo>
                    <a:lnTo>
                      <a:pt x="3383" y="893"/>
                    </a:lnTo>
                    <a:lnTo>
                      <a:pt x="3398" y="901"/>
                    </a:lnTo>
                    <a:lnTo>
                      <a:pt x="3418" y="914"/>
                    </a:lnTo>
                    <a:lnTo>
                      <a:pt x="3427" y="924"/>
                    </a:lnTo>
                    <a:lnTo>
                      <a:pt x="3437" y="934"/>
                    </a:lnTo>
                    <a:lnTo>
                      <a:pt x="3442" y="940"/>
                    </a:lnTo>
                    <a:lnTo>
                      <a:pt x="3447" y="944"/>
                    </a:lnTo>
                    <a:lnTo>
                      <a:pt x="3454" y="947"/>
                    </a:lnTo>
                    <a:lnTo>
                      <a:pt x="3460" y="950"/>
                    </a:lnTo>
                    <a:lnTo>
                      <a:pt x="3473" y="951"/>
                    </a:lnTo>
                    <a:lnTo>
                      <a:pt x="3486" y="950"/>
                    </a:lnTo>
                    <a:lnTo>
                      <a:pt x="3504" y="947"/>
                    </a:lnTo>
                    <a:lnTo>
                      <a:pt x="3522" y="945"/>
                    </a:lnTo>
                    <a:lnTo>
                      <a:pt x="3573" y="950"/>
                    </a:lnTo>
                    <a:lnTo>
                      <a:pt x="3587" y="962"/>
                    </a:lnTo>
                    <a:lnTo>
                      <a:pt x="3599" y="975"/>
                    </a:lnTo>
                    <a:lnTo>
                      <a:pt x="3611" y="988"/>
                    </a:lnTo>
                    <a:lnTo>
                      <a:pt x="3622" y="1001"/>
                    </a:lnTo>
                    <a:lnTo>
                      <a:pt x="3642" y="1028"/>
                    </a:lnTo>
                    <a:lnTo>
                      <a:pt x="3662" y="1056"/>
                    </a:lnTo>
                    <a:lnTo>
                      <a:pt x="3668" y="1063"/>
                    </a:lnTo>
                    <a:lnTo>
                      <a:pt x="3673" y="1069"/>
                    </a:lnTo>
                    <a:lnTo>
                      <a:pt x="3679" y="1073"/>
                    </a:lnTo>
                    <a:lnTo>
                      <a:pt x="3686" y="1077"/>
                    </a:lnTo>
                    <a:lnTo>
                      <a:pt x="3699" y="1083"/>
                    </a:lnTo>
                    <a:lnTo>
                      <a:pt x="3713" y="1087"/>
                    </a:lnTo>
                    <a:lnTo>
                      <a:pt x="3728" y="1091"/>
                    </a:lnTo>
                    <a:lnTo>
                      <a:pt x="3744" y="1094"/>
                    </a:lnTo>
                    <a:lnTo>
                      <a:pt x="3760" y="1098"/>
                    </a:lnTo>
                    <a:lnTo>
                      <a:pt x="3774" y="1103"/>
                    </a:lnTo>
                    <a:lnTo>
                      <a:pt x="3783" y="1108"/>
                    </a:lnTo>
                    <a:lnTo>
                      <a:pt x="3792" y="1113"/>
                    </a:lnTo>
                    <a:lnTo>
                      <a:pt x="3800" y="1118"/>
                    </a:lnTo>
                    <a:lnTo>
                      <a:pt x="3807" y="1125"/>
                    </a:lnTo>
                    <a:lnTo>
                      <a:pt x="3823" y="1139"/>
                    </a:lnTo>
                    <a:lnTo>
                      <a:pt x="3836" y="1153"/>
                    </a:lnTo>
                    <a:lnTo>
                      <a:pt x="3851" y="1168"/>
                    </a:lnTo>
                    <a:lnTo>
                      <a:pt x="3867" y="1181"/>
                    </a:lnTo>
                    <a:lnTo>
                      <a:pt x="3876" y="1186"/>
                    </a:lnTo>
                    <a:lnTo>
                      <a:pt x="3886" y="1191"/>
                    </a:lnTo>
                    <a:lnTo>
                      <a:pt x="3897" y="1195"/>
                    </a:lnTo>
                    <a:lnTo>
                      <a:pt x="3910" y="1199"/>
                    </a:lnTo>
                    <a:lnTo>
                      <a:pt x="3931" y="1204"/>
                    </a:lnTo>
                    <a:lnTo>
                      <a:pt x="3951" y="1210"/>
                    </a:lnTo>
                    <a:lnTo>
                      <a:pt x="3972" y="1218"/>
                    </a:lnTo>
                    <a:lnTo>
                      <a:pt x="3993" y="1226"/>
                    </a:lnTo>
                    <a:lnTo>
                      <a:pt x="4012" y="1235"/>
                    </a:lnTo>
                    <a:lnTo>
                      <a:pt x="4033" y="1245"/>
                    </a:lnTo>
                    <a:lnTo>
                      <a:pt x="4051" y="1256"/>
                    </a:lnTo>
                    <a:lnTo>
                      <a:pt x="4069" y="1267"/>
                    </a:lnTo>
                    <a:lnTo>
                      <a:pt x="4099" y="1295"/>
                    </a:lnTo>
                    <a:lnTo>
                      <a:pt x="4085" y="1319"/>
                    </a:lnTo>
                    <a:lnTo>
                      <a:pt x="4069" y="1343"/>
                    </a:lnTo>
                    <a:lnTo>
                      <a:pt x="4051" y="1367"/>
                    </a:lnTo>
                    <a:lnTo>
                      <a:pt x="4032" y="1389"/>
                    </a:lnTo>
                    <a:lnTo>
                      <a:pt x="4010" y="1412"/>
                    </a:lnTo>
                    <a:lnTo>
                      <a:pt x="3988" y="1435"/>
                    </a:lnTo>
                    <a:lnTo>
                      <a:pt x="3968" y="1457"/>
                    </a:lnTo>
                    <a:lnTo>
                      <a:pt x="3950" y="1480"/>
                    </a:lnTo>
                    <a:lnTo>
                      <a:pt x="3942" y="1492"/>
                    </a:lnTo>
                    <a:lnTo>
                      <a:pt x="3934" y="1503"/>
                    </a:lnTo>
                    <a:lnTo>
                      <a:pt x="3927" y="1515"/>
                    </a:lnTo>
                    <a:lnTo>
                      <a:pt x="3920" y="1528"/>
                    </a:lnTo>
                    <a:lnTo>
                      <a:pt x="3914" y="1542"/>
                    </a:lnTo>
                    <a:lnTo>
                      <a:pt x="3909" y="1556"/>
                    </a:lnTo>
                    <a:lnTo>
                      <a:pt x="3905" y="1571"/>
                    </a:lnTo>
                    <a:lnTo>
                      <a:pt x="3901" y="1587"/>
                    </a:lnTo>
                    <a:lnTo>
                      <a:pt x="3896" y="1603"/>
                    </a:lnTo>
                    <a:lnTo>
                      <a:pt x="3890" y="1617"/>
                    </a:lnTo>
                    <a:lnTo>
                      <a:pt x="3883" y="1631"/>
                    </a:lnTo>
                    <a:lnTo>
                      <a:pt x="3875" y="1643"/>
                    </a:lnTo>
                    <a:lnTo>
                      <a:pt x="3858" y="1668"/>
                    </a:lnTo>
                    <a:lnTo>
                      <a:pt x="3841" y="1694"/>
                    </a:lnTo>
                    <a:lnTo>
                      <a:pt x="3832" y="1710"/>
                    </a:lnTo>
                    <a:lnTo>
                      <a:pt x="3826" y="1727"/>
                    </a:lnTo>
                    <a:lnTo>
                      <a:pt x="3822" y="1744"/>
                    </a:lnTo>
                    <a:lnTo>
                      <a:pt x="3819" y="1761"/>
                    </a:lnTo>
                    <a:lnTo>
                      <a:pt x="3814" y="1796"/>
                    </a:lnTo>
                    <a:lnTo>
                      <a:pt x="3806" y="1834"/>
                    </a:lnTo>
                    <a:lnTo>
                      <a:pt x="3805" y="1841"/>
                    </a:lnTo>
                    <a:lnTo>
                      <a:pt x="3804" y="1849"/>
                    </a:lnTo>
                    <a:lnTo>
                      <a:pt x="3804" y="1858"/>
                    </a:lnTo>
                    <a:lnTo>
                      <a:pt x="3805" y="1867"/>
                    </a:lnTo>
                    <a:lnTo>
                      <a:pt x="3806" y="1878"/>
                    </a:lnTo>
                    <a:lnTo>
                      <a:pt x="3807" y="1887"/>
                    </a:lnTo>
                    <a:lnTo>
                      <a:pt x="3810" y="1897"/>
                    </a:lnTo>
                    <a:lnTo>
                      <a:pt x="3814" y="1906"/>
                    </a:lnTo>
                    <a:lnTo>
                      <a:pt x="3753" y="1935"/>
                    </a:lnTo>
                    <a:lnTo>
                      <a:pt x="3747" y="1940"/>
                    </a:lnTo>
                    <a:lnTo>
                      <a:pt x="3740" y="1942"/>
                    </a:lnTo>
                    <a:lnTo>
                      <a:pt x="3732" y="1946"/>
                    </a:lnTo>
                    <a:lnTo>
                      <a:pt x="3726" y="1948"/>
                    </a:lnTo>
                    <a:lnTo>
                      <a:pt x="3717" y="1948"/>
                    </a:lnTo>
                    <a:lnTo>
                      <a:pt x="3709" y="1949"/>
                    </a:lnTo>
                    <a:lnTo>
                      <a:pt x="3700" y="1948"/>
                    </a:lnTo>
                    <a:lnTo>
                      <a:pt x="3692" y="1946"/>
                    </a:lnTo>
                    <a:lnTo>
                      <a:pt x="3674" y="1942"/>
                    </a:lnTo>
                    <a:lnTo>
                      <a:pt x="3657" y="1937"/>
                    </a:lnTo>
                    <a:lnTo>
                      <a:pt x="3642" y="1932"/>
                    </a:lnTo>
                    <a:lnTo>
                      <a:pt x="3627" y="1927"/>
                    </a:lnTo>
                    <a:lnTo>
                      <a:pt x="3613" y="1922"/>
                    </a:lnTo>
                    <a:lnTo>
                      <a:pt x="3601" y="1916"/>
                    </a:lnTo>
                    <a:lnTo>
                      <a:pt x="3591" y="1915"/>
                    </a:lnTo>
                    <a:lnTo>
                      <a:pt x="3582" y="1914"/>
                    </a:lnTo>
                    <a:lnTo>
                      <a:pt x="3574" y="1916"/>
                    </a:lnTo>
                    <a:lnTo>
                      <a:pt x="3566" y="1920"/>
                    </a:lnTo>
                    <a:lnTo>
                      <a:pt x="3559" y="1929"/>
                    </a:lnTo>
                    <a:lnTo>
                      <a:pt x="3550" y="1940"/>
                    </a:lnTo>
                    <a:lnTo>
                      <a:pt x="3537" y="1957"/>
                    </a:lnTo>
                    <a:lnTo>
                      <a:pt x="3526" y="1972"/>
                    </a:lnTo>
                    <a:lnTo>
                      <a:pt x="3525" y="1976"/>
                    </a:lnTo>
                    <a:lnTo>
                      <a:pt x="3524" y="1980"/>
                    </a:lnTo>
                    <a:lnTo>
                      <a:pt x="3524" y="1984"/>
                    </a:lnTo>
                    <a:lnTo>
                      <a:pt x="3525" y="1988"/>
                    </a:lnTo>
                    <a:lnTo>
                      <a:pt x="3526" y="1992"/>
                    </a:lnTo>
                    <a:lnTo>
                      <a:pt x="3530" y="1995"/>
                    </a:lnTo>
                    <a:lnTo>
                      <a:pt x="3534" y="1999"/>
                    </a:lnTo>
                    <a:lnTo>
                      <a:pt x="3539" y="2003"/>
                    </a:lnTo>
                    <a:lnTo>
                      <a:pt x="3555" y="2008"/>
                    </a:lnTo>
                    <a:lnTo>
                      <a:pt x="3572" y="2012"/>
                    </a:lnTo>
                    <a:lnTo>
                      <a:pt x="3574" y="2014"/>
                    </a:lnTo>
                    <a:lnTo>
                      <a:pt x="3578" y="2015"/>
                    </a:lnTo>
                    <a:lnTo>
                      <a:pt x="3579" y="2016"/>
                    </a:lnTo>
                    <a:lnTo>
                      <a:pt x="3581" y="2019"/>
                    </a:lnTo>
                    <a:lnTo>
                      <a:pt x="3582" y="2021"/>
                    </a:lnTo>
                    <a:lnTo>
                      <a:pt x="3581" y="2025"/>
                    </a:lnTo>
                    <a:lnTo>
                      <a:pt x="3579" y="2029"/>
                    </a:lnTo>
                    <a:lnTo>
                      <a:pt x="3577" y="2034"/>
                    </a:lnTo>
                    <a:lnTo>
                      <a:pt x="3566" y="2047"/>
                    </a:lnTo>
                    <a:lnTo>
                      <a:pt x="3555" y="2060"/>
                    </a:lnTo>
                    <a:lnTo>
                      <a:pt x="3539" y="2073"/>
                    </a:lnTo>
                    <a:lnTo>
                      <a:pt x="3524" y="2084"/>
                    </a:lnTo>
                    <a:lnTo>
                      <a:pt x="3508" y="2094"/>
                    </a:lnTo>
                    <a:lnTo>
                      <a:pt x="3490" y="2100"/>
                    </a:lnTo>
                    <a:lnTo>
                      <a:pt x="3482" y="2103"/>
                    </a:lnTo>
                    <a:lnTo>
                      <a:pt x="3473" y="2104"/>
                    </a:lnTo>
                    <a:lnTo>
                      <a:pt x="3465" y="2106"/>
                    </a:lnTo>
                    <a:lnTo>
                      <a:pt x="3458" y="2106"/>
                    </a:lnTo>
                    <a:lnTo>
                      <a:pt x="3445" y="2104"/>
                    </a:lnTo>
                    <a:lnTo>
                      <a:pt x="3433" y="2107"/>
                    </a:lnTo>
                    <a:lnTo>
                      <a:pt x="3421" y="2111"/>
                    </a:lnTo>
                    <a:lnTo>
                      <a:pt x="3411" y="2116"/>
                    </a:lnTo>
                    <a:lnTo>
                      <a:pt x="3402" y="2124"/>
                    </a:lnTo>
                    <a:lnTo>
                      <a:pt x="3393" y="2131"/>
                    </a:lnTo>
                    <a:lnTo>
                      <a:pt x="3384" y="2141"/>
                    </a:lnTo>
                    <a:lnTo>
                      <a:pt x="3375" y="2151"/>
                    </a:lnTo>
                    <a:lnTo>
                      <a:pt x="3359" y="2173"/>
                    </a:lnTo>
                    <a:lnTo>
                      <a:pt x="3341" y="2194"/>
                    </a:lnTo>
                    <a:lnTo>
                      <a:pt x="3332" y="2204"/>
                    </a:lnTo>
                    <a:lnTo>
                      <a:pt x="3323" y="2213"/>
                    </a:lnTo>
                    <a:lnTo>
                      <a:pt x="3313" y="2221"/>
                    </a:lnTo>
                    <a:lnTo>
                      <a:pt x="3302" y="2229"/>
                    </a:lnTo>
                    <a:lnTo>
                      <a:pt x="3289" y="2236"/>
                    </a:lnTo>
                    <a:lnTo>
                      <a:pt x="3279" y="2245"/>
                    </a:lnTo>
                    <a:lnTo>
                      <a:pt x="3270" y="2256"/>
                    </a:lnTo>
                    <a:lnTo>
                      <a:pt x="3262" y="2267"/>
                    </a:lnTo>
                    <a:lnTo>
                      <a:pt x="3248" y="2292"/>
                    </a:lnTo>
                    <a:lnTo>
                      <a:pt x="3234" y="2317"/>
                    </a:lnTo>
                    <a:lnTo>
                      <a:pt x="3226" y="2330"/>
                    </a:lnTo>
                    <a:lnTo>
                      <a:pt x="3217" y="2341"/>
                    </a:lnTo>
                    <a:lnTo>
                      <a:pt x="3208" y="2353"/>
                    </a:lnTo>
                    <a:lnTo>
                      <a:pt x="3197" y="2363"/>
                    </a:lnTo>
                    <a:lnTo>
                      <a:pt x="3174" y="2384"/>
                    </a:lnTo>
                    <a:lnTo>
                      <a:pt x="3152" y="2405"/>
                    </a:lnTo>
                    <a:lnTo>
                      <a:pt x="3144" y="2410"/>
                    </a:lnTo>
                    <a:lnTo>
                      <a:pt x="3136" y="2416"/>
                    </a:lnTo>
                    <a:lnTo>
                      <a:pt x="3130" y="2423"/>
                    </a:lnTo>
                    <a:lnTo>
                      <a:pt x="3126" y="2429"/>
                    </a:lnTo>
                    <a:lnTo>
                      <a:pt x="3123" y="2437"/>
                    </a:lnTo>
                    <a:lnTo>
                      <a:pt x="3123" y="2445"/>
                    </a:lnTo>
                    <a:lnTo>
                      <a:pt x="3126" y="2454"/>
                    </a:lnTo>
                    <a:lnTo>
                      <a:pt x="3131" y="2464"/>
                    </a:lnTo>
                    <a:lnTo>
                      <a:pt x="3140" y="2477"/>
                    </a:lnTo>
                    <a:lnTo>
                      <a:pt x="3151" y="2490"/>
                    </a:lnTo>
                    <a:lnTo>
                      <a:pt x="3156" y="2494"/>
                    </a:lnTo>
                    <a:lnTo>
                      <a:pt x="3162" y="2498"/>
                    </a:lnTo>
                    <a:lnTo>
                      <a:pt x="3170" y="2502"/>
                    </a:lnTo>
                    <a:lnTo>
                      <a:pt x="3179" y="2503"/>
                    </a:lnTo>
                    <a:lnTo>
                      <a:pt x="3192" y="2505"/>
                    </a:lnTo>
                    <a:lnTo>
                      <a:pt x="3204" y="2505"/>
                    </a:lnTo>
                    <a:lnTo>
                      <a:pt x="3215" y="2502"/>
                    </a:lnTo>
                    <a:lnTo>
                      <a:pt x="3227" y="2498"/>
                    </a:lnTo>
                    <a:lnTo>
                      <a:pt x="3236" y="2492"/>
                    </a:lnTo>
                    <a:lnTo>
                      <a:pt x="3244" y="2484"/>
                    </a:lnTo>
                    <a:lnTo>
                      <a:pt x="3248" y="2480"/>
                    </a:lnTo>
                    <a:lnTo>
                      <a:pt x="3250" y="2475"/>
                    </a:lnTo>
                    <a:lnTo>
                      <a:pt x="3253" y="2468"/>
                    </a:lnTo>
                    <a:lnTo>
                      <a:pt x="3254" y="2462"/>
                    </a:lnTo>
                    <a:lnTo>
                      <a:pt x="3257" y="2454"/>
                    </a:lnTo>
                    <a:lnTo>
                      <a:pt x="3261" y="2446"/>
                    </a:lnTo>
                    <a:lnTo>
                      <a:pt x="3263" y="2438"/>
                    </a:lnTo>
                    <a:lnTo>
                      <a:pt x="3269" y="2432"/>
                    </a:lnTo>
                    <a:lnTo>
                      <a:pt x="3272" y="2427"/>
                    </a:lnTo>
                    <a:lnTo>
                      <a:pt x="3278" y="2422"/>
                    </a:lnTo>
                    <a:lnTo>
                      <a:pt x="3283" y="2418"/>
                    </a:lnTo>
                    <a:lnTo>
                      <a:pt x="3288" y="2414"/>
                    </a:lnTo>
                    <a:lnTo>
                      <a:pt x="3300" y="2407"/>
                    </a:lnTo>
                    <a:lnTo>
                      <a:pt x="3314" y="2403"/>
                    </a:lnTo>
                    <a:lnTo>
                      <a:pt x="3328" y="2400"/>
                    </a:lnTo>
                    <a:lnTo>
                      <a:pt x="3345" y="2396"/>
                    </a:lnTo>
                    <a:lnTo>
                      <a:pt x="3359" y="2394"/>
                    </a:lnTo>
                    <a:lnTo>
                      <a:pt x="3373" y="2393"/>
                    </a:lnTo>
                    <a:lnTo>
                      <a:pt x="3385" y="2394"/>
                    </a:lnTo>
                    <a:lnTo>
                      <a:pt x="3395" y="2397"/>
                    </a:lnTo>
                    <a:lnTo>
                      <a:pt x="3405" y="2401"/>
                    </a:lnTo>
                    <a:lnTo>
                      <a:pt x="3414" y="2406"/>
                    </a:lnTo>
                    <a:lnTo>
                      <a:pt x="3421" y="2413"/>
                    </a:lnTo>
                    <a:lnTo>
                      <a:pt x="3427" y="2420"/>
                    </a:lnTo>
                    <a:lnTo>
                      <a:pt x="3432" y="2429"/>
                    </a:lnTo>
                    <a:lnTo>
                      <a:pt x="3437" y="2438"/>
                    </a:lnTo>
                    <a:lnTo>
                      <a:pt x="3441" y="2449"/>
                    </a:lnTo>
                    <a:lnTo>
                      <a:pt x="3443" y="2460"/>
                    </a:lnTo>
                    <a:lnTo>
                      <a:pt x="3446" y="2484"/>
                    </a:lnTo>
                    <a:lnTo>
                      <a:pt x="3447" y="2510"/>
                    </a:lnTo>
                    <a:lnTo>
                      <a:pt x="3443" y="2520"/>
                    </a:lnTo>
                    <a:lnTo>
                      <a:pt x="3440" y="2528"/>
                    </a:lnTo>
                    <a:lnTo>
                      <a:pt x="3438" y="2537"/>
                    </a:lnTo>
                    <a:lnTo>
                      <a:pt x="3438" y="2547"/>
                    </a:lnTo>
                    <a:lnTo>
                      <a:pt x="3438" y="2555"/>
                    </a:lnTo>
                    <a:lnTo>
                      <a:pt x="3440" y="2560"/>
                    </a:lnTo>
                    <a:lnTo>
                      <a:pt x="3441" y="2567"/>
                    </a:lnTo>
                    <a:lnTo>
                      <a:pt x="3445" y="2572"/>
                    </a:lnTo>
                    <a:lnTo>
                      <a:pt x="3450" y="2581"/>
                    </a:lnTo>
                    <a:lnTo>
                      <a:pt x="3454" y="2589"/>
                    </a:lnTo>
                    <a:lnTo>
                      <a:pt x="3458" y="2597"/>
                    </a:lnTo>
                    <a:lnTo>
                      <a:pt x="3460" y="2607"/>
                    </a:lnTo>
                    <a:lnTo>
                      <a:pt x="3460" y="2617"/>
                    </a:lnTo>
                    <a:lnTo>
                      <a:pt x="3460" y="2629"/>
                    </a:lnTo>
                    <a:lnTo>
                      <a:pt x="3462" y="2641"/>
                    </a:lnTo>
                    <a:lnTo>
                      <a:pt x="3462" y="2651"/>
                    </a:lnTo>
                    <a:lnTo>
                      <a:pt x="3403" y="2666"/>
                    </a:lnTo>
                    <a:lnTo>
                      <a:pt x="3405" y="2678"/>
                    </a:lnTo>
                    <a:lnTo>
                      <a:pt x="3405" y="2688"/>
                    </a:lnTo>
                    <a:lnTo>
                      <a:pt x="3405" y="2700"/>
                    </a:lnTo>
                    <a:lnTo>
                      <a:pt x="3406" y="2711"/>
                    </a:lnTo>
                    <a:lnTo>
                      <a:pt x="3410" y="2717"/>
                    </a:lnTo>
                    <a:lnTo>
                      <a:pt x="3414" y="2723"/>
                    </a:lnTo>
                    <a:lnTo>
                      <a:pt x="3419" y="2727"/>
                    </a:lnTo>
                    <a:lnTo>
                      <a:pt x="3423" y="2731"/>
                    </a:lnTo>
                    <a:lnTo>
                      <a:pt x="3428" y="2735"/>
                    </a:lnTo>
                    <a:lnTo>
                      <a:pt x="3430" y="2742"/>
                    </a:lnTo>
                    <a:lnTo>
                      <a:pt x="3433" y="2748"/>
                    </a:lnTo>
                    <a:lnTo>
                      <a:pt x="3434" y="2758"/>
                    </a:lnTo>
                    <a:lnTo>
                      <a:pt x="3433" y="2775"/>
                    </a:lnTo>
                    <a:lnTo>
                      <a:pt x="3433" y="2793"/>
                    </a:lnTo>
                    <a:lnTo>
                      <a:pt x="3434" y="2802"/>
                    </a:lnTo>
                    <a:lnTo>
                      <a:pt x="3436" y="2810"/>
                    </a:lnTo>
                    <a:lnTo>
                      <a:pt x="3440" y="2817"/>
                    </a:lnTo>
                    <a:lnTo>
                      <a:pt x="3446" y="2823"/>
                    </a:lnTo>
                    <a:lnTo>
                      <a:pt x="3454" y="2830"/>
                    </a:lnTo>
                    <a:lnTo>
                      <a:pt x="3460" y="2837"/>
                    </a:lnTo>
                    <a:lnTo>
                      <a:pt x="3465" y="2844"/>
                    </a:lnTo>
                    <a:lnTo>
                      <a:pt x="3469" y="2849"/>
                    </a:lnTo>
                    <a:lnTo>
                      <a:pt x="3472" y="2856"/>
                    </a:lnTo>
                    <a:lnTo>
                      <a:pt x="3473" y="2862"/>
                    </a:lnTo>
                    <a:lnTo>
                      <a:pt x="3473" y="2869"/>
                    </a:lnTo>
                    <a:lnTo>
                      <a:pt x="3473" y="2874"/>
                    </a:lnTo>
                    <a:lnTo>
                      <a:pt x="3472" y="2880"/>
                    </a:lnTo>
                    <a:lnTo>
                      <a:pt x="3469" y="2887"/>
                    </a:lnTo>
                    <a:lnTo>
                      <a:pt x="3465" y="2892"/>
                    </a:lnTo>
                    <a:lnTo>
                      <a:pt x="3462" y="2898"/>
                    </a:lnTo>
                    <a:lnTo>
                      <a:pt x="3452" y="2910"/>
                    </a:lnTo>
                    <a:lnTo>
                      <a:pt x="3440" y="2923"/>
                    </a:lnTo>
                    <a:lnTo>
                      <a:pt x="3430" y="2932"/>
                    </a:lnTo>
                    <a:lnTo>
                      <a:pt x="3421" y="2941"/>
                    </a:lnTo>
                    <a:lnTo>
                      <a:pt x="3411" y="2949"/>
                    </a:lnTo>
                    <a:lnTo>
                      <a:pt x="3401" y="2957"/>
                    </a:lnTo>
                    <a:lnTo>
                      <a:pt x="3390" y="2963"/>
                    </a:lnTo>
                    <a:lnTo>
                      <a:pt x="3379" y="2968"/>
                    </a:lnTo>
                    <a:lnTo>
                      <a:pt x="3366" y="2972"/>
                    </a:lnTo>
                    <a:lnTo>
                      <a:pt x="3353" y="2975"/>
                    </a:lnTo>
                    <a:lnTo>
                      <a:pt x="3336" y="2979"/>
                    </a:lnTo>
                    <a:lnTo>
                      <a:pt x="3322" y="2983"/>
                    </a:lnTo>
                    <a:lnTo>
                      <a:pt x="3315" y="2986"/>
                    </a:lnTo>
                    <a:lnTo>
                      <a:pt x="3310" y="2992"/>
                    </a:lnTo>
                    <a:lnTo>
                      <a:pt x="3307" y="2999"/>
                    </a:lnTo>
                    <a:lnTo>
                      <a:pt x="3307" y="3008"/>
                    </a:lnTo>
                    <a:lnTo>
                      <a:pt x="3307" y="3019"/>
                    </a:lnTo>
                    <a:lnTo>
                      <a:pt x="3309" y="3030"/>
                    </a:lnTo>
                    <a:lnTo>
                      <a:pt x="3311" y="3042"/>
                    </a:lnTo>
                    <a:lnTo>
                      <a:pt x="3314" y="3055"/>
                    </a:lnTo>
                    <a:lnTo>
                      <a:pt x="3318" y="3067"/>
                    </a:lnTo>
                    <a:lnTo>
                      <a:pt x="3323" y="3077"/>
                    </a:lnTo>
                    <a:lnTo>
                      <a:pt x="3329" y="3086"/>
                    </a:lnTo>
                    <a:lnTo>
                      <a:pt x="3337" y="3093"/>
                    </a:lnTo>
                    <a:lnTo>
                      <a:pt x="3350" y="3102"/>
                    </a:lnTo>
                    <a:lnTo>
                      <a:pt x="3362" y="3108"/>
                    </a:lnTo>
                    <a:lnTo>
                      <a:pt x="3372" y="3115"/>
                    </a:lnTo>
                    <a:lnTo>
                      <a:pt x="3380" y="3121"/>
                    </a:lnTo>
                    <a:lnTo>
                      <a:pt x="3385" y="3129"/>
                    </a:lnTo>
                    <a:lnTo>
                      <a:pt x="3389" y="3139"/>
                    </a:lnTo>
                    <a:lnTo>
                      <a:pt x="3392" y="3154"/>
                    </a:lnTo>
                    <a:lnTo>
                      <a:pt x="3392" y="3170"/>
                    </a:lnTo>
                    <a:lnTo>
                      <a:pt x="3386" y="3178"/>
                    </a:lnTo>
                    <a:lnTo>
                      <a:pt x="3380" y="3186"/>
                    </a:lnTo>
                    <a:lnTo>
                      <a:pt x="3373" y="3192"/>
                    </a:lnTo>
                    <a:lnTo>
                      <a:pt x="3367" y="3198"/>
                    </a:lnTo>
                    <a:lnTo>
                      <a:pt x="3354" y="3209"/>
                    </a:lnTo>
                    <a:lnTo>
                      <a:pt x="3342" y="3220"/>
                    </a:lnTo>
                    <a:lnTo>
                      <a:pt x="3337" y="3226"/>
                    </a:lnTo>
                    <a:lnTo>
                      <a:pt x="3332" y="3231"/>
                    </a:lnTo>
                    <a:lnTo>
                      <a:pt x="3328" y="3239"/>
                    </a:lnTo>
                    <a:lnTo>
                      <a:pt x="3326" y="3246"/>
                    </a:lnTo>
                    <a:lnTo>
                      <a:pt x="3324" y="3255"/>
                    </a:lnTo>
                    <a:lnTo>
                      <a:pt x="3324" y="3265"/>
                    </a:lnTo>
                    <a:lnTo>
                      <a:pt x="3326" y="3275"/>
                    </a:lnTo>
                    <a:lnTo>
                      <a:pt x="3328" y="3288"/>
                    </a:lnTo>
                    <a:lnTo>
                      <a:pt x="3332" y="3305"/>
                    </a:lnTo>
                    <a:lnTo>
                      <a:pt x="3335" y="3322"/>
                    </a:lnTo>
                    <a:lnTo>
                      <a:pt x="3336" y="3339"/>
                    </a:lnTo>
                    <a:lnTo>
                      <a:pt x="3337" y="3357"/>
                    </a:lnTo>
                    <a:lnTo>
                      <a:pt x="3340" y="3374"/>
                    </a:lnTo>
                    <a:lnTo>
                      <a:pt x="3342" y="3391"/>
                    </a:lnTo>
                    <a:lnTo>
                      <a:pt x="3348" y="3407"/>
                    </a:lnTo>
                    <a:lnTo>
                      <a:pt x="3354" y="3424"/>
                    </a:lnTo>
                    <a:lnTo>
                      <a:pt x="3361" y="3432"/>
                    </a:lnTo>
                    <a:lnTo>
                      <a:pt x="3368" y="3440"/>
                    </a:lnTo>
                    <a:lnTo>
                      <a:pt x="3377" y="3445"/>
                    </a:lnTo>
                    <a:lnTo>
                      <a:pt x="3388" y="3451"/>
                    </a:lnTo>
                    <a:lnTo>
                      <a:pt x="3412" y="3459"/>
                    </a:lnTo>
                    <a:lnTo>
                      <a:pt x="3437" y="3468"/>
                    </a:lnTo>
                    <a:lnTo>
                      <a:pt x="3450" y="3472"/>
                    </a:lnTo>
                    <a:lnTo>
                      <a:pt x="3462" y="3476"/>
                    </a:lnTo>
                    <a:lnTo>
                      <a:pt x="3472" y="3481"/>
                    </a:lnTo>
                    <a:lnTo>
                      <a:pt x="3482" y="3486"/>
                    </a:lnTo>
                    <a:lnTo>
                      <a:pt x="3490" y="3494"/>
                    </a:lnTo>
                    <a:lnTo>
                      <a:pt x="3497" y="3502"/>
                    </a:lnTo>
                    <a:lnTo>
                      <a:pt x="3499" y="3506"/>
                    </a:lnTo>
                    <a:lnTo>
                      <a:pt x="3502" y="3511"/>
                    </a:lnTo>
                    <a:lnTo>
                      <a:pt x="3502" y="3516"/>
                    </a:lnTo>
                    <a:lnTo>
                      <a:pt x="3503" y="3521"/>
                    </a:lnTo>
                    <a:lnTo>
                      <a:pt x="3503" y="3529"/>
                    </a:lnTo>
                    <a:lnTo>
                      <a:pt x="3500" y="3537"/>
                    </a:lnTo>
                    <a:lnTo>
                      <a:pt x="3498" y="3543"/>
                    </a:lnTo>
                    <a:lnTo>
                      <a:pt x="3495" y="3549"/>
                    </a:lnTo>
                    <a:lnTo>
                      <a:pt x="3487" y="3560"/>
                    </a:lnTo>
                    <a:lnTo>
                      <a:pt x="3481" y="3575"/>
                    </a:lnTo>
                    <a:lnTo>
                      <a:pt x="3478" y="3586"/>
                    </a:lnTo>
                    <a:lnTo>
                      <a:pt x="3478" y="3600"/>
                    </a:lnTo>
                    <a:lnTo>
                      <a:pt x="3478" y="3615"/>
                    </a:lnTo>
                    <a:lnTo>
                      <a:pt x="3480" y="3629"/>
                    </a:lnTo>
                    <a:lnTo>
                      <a:pt x="3486" y="3657"/>
                    </a:lnTo>
                    <a:lnTo>
                      <a:pt x="3493" y="3683"/>
                    </a:lnTo>
                    <a:lnTo>
                      <a:pt x="3484" y="3685"/>
                    </a:lnTo>
                    <a:lnTo>
                      <a:pt x="3473" y="3687"/>
                    </a:lnTo>
                    <a:lnTo>
                      <a:pt x="3468" y="3676"/>
                    </a:lnTo>
                    <a:lnTo>
                      <a:pt x="3462" y="3664"/>
                    </a:lnTo>
                    <a:lnTo>
                      <a:pt x="3445" y="3661"/>
                    </a:lnTo>
                    <a:lnTo>
                      <a:pt x="3428" y="3660"/>
                    </a:lnTo>
                    <a:lnTo>
                      <a:pt x="3419" y="3661"/>
                    </a:lnTo>
                    <a:lnTo>
                      <a:pt x="3411" y="3664"/>
                    </a:lnTo>
                    <a:lnTo>
                      <a:pt x="3403" y="3668"/>
                    </a:lnTo>
                    <a:lnTo>
                      <a:pt x="3395" y="3673"/>
                    </a:lnTo>
                    <a:lnTo>
                      <a:pt x="3389" y="3712"/>
                    </a:lnTo>
                    <a:lnTo>
                      <a:pt x="3362" y="3721"/>
                    </a:lnTo>
                    <a:lnTo>
                      <a:pt x="3336" y="3730"/>
                    </a:lnTo>
                    <a:lnTo>
                      <a:pt x="3315" y="3739"/>
                    </a:lnTo>
                    <a:lnTo>
                      <a:pt x="3301" y="3748"/>
                    </a:lnTo>
                    <a:lnTo>
                      <a:pt x="3292" y="3756"/>
                    </a:lnTo>
                    <a:lnTo>
                      <a:pt x="3281" y="3762"/>
                    </a:lnTo>
                    <a:lnTo>
                      <a:pt x="3272" y="3768"/>
                    </a:lnTo>
                    <a:lnTo>
                      <a:pt x="3263" y="3771"/>
                    </a:lnTo>
                    <a:lnTo>
                      <a:pt x="3245" y="3778"/>
                    </a:lnTo>
                    <a:lnTo>
                      <a:pt x="3227" y="3783"/>
                    </a:lnTo>
                    <a:lnTo>
                      <a:pt x="3209" y="3788"/>
                    </a:lnTo>
                    <a:lnTo>
                      <a:pt x="3189" y="3793"/>
                    </a:lnTo>
                    <a:lnTo>
                      <a:pt x="3171" y="3800"/>
                    </a:lnTo>
                    <a:lnTo>
                      <a:pt x="3151" y="3810"/>
                    </a:lnTo>
                    <a:lnTo>
                      <a:pt x="3145" y="3814"/>
                    </a:lnTo>
                    <a:lnTo>
                      <a:pt x="3142" y="3819"/>
                    </a:lnTo>
                    <a:lnTo>
                      <a:pt x="3139" y="3823"/>
                    </a:lnTo>
                    <a:lnTo>
                      <a:pt x="3138" y="3828"/>
                    </a:lnTo>
                    <a:lnTo>
                      <a:pt x="3138" y="3840"/>
                    </a:lnTo>
                    <a:lnTo>
                      <a:pt x="3140" y="3850"/>
                    </a:lnTo>
                    <a:lnTo>
                      <a:pt x="3144" y="3860"/>
                    </a:lnTo>
                    <a:lnTo>
                      <a:pt x="3144" y="3869"/>
                    </a:lnTo>
                    <a:lnTo>
                      <a:pt x="3144" y="3871"/>
                    </a:lnTo>
                    <a:lnTo>
                      <a:pt x="3142" y="3874"/>
                    </a:lnTo>
                    <a:lnTo>
                      <a:pt x="3138" y="3875"/>
                    </a:lnTo>
                    <a:lnTo>
                      <a:pt x="3132" y="3876"/>
                    </a:lnTo>
                    <a:lnTo>
                      <a:pt x="3103" y="3876"/>
                    </a:lnTo>
                    <a:lnTo>
                      <a:pt x="3074" y="3875"/>
                    </a:lnTo>
                    <a:lnTo>
                      <a:pt x="3060" y="3874"/>
                    </a:lnTo>
                    <a:lnTo>
                      <a:pt x="3046" y="3874"/>
                    </a:lnTo>
                    <a:lnTo>
                      <a:pt x="3030" y="3874"/>
                    </a:lnTo>
                    <a:lnTo>
                      <a:pt x="3015" y="3876"/>
                    </a:lnTo>
                    <a:lnTo>
                      <a:pt x="2985" y="3880"/>
                    </a:lnTo>
                    <a:lnTo>
                      <a:pt x="2943" y="3883"/>
                    </a:lnTo>
                    <a:lnTo>
                      <a:pt x="2923" y="3883"/>
                    </a:lnTo>
                    <a:lnTo>
                      <a:pt x="2903" y="3880"/>
                    </a:lnTo>
                    <a:lnTo>
                      <a:pt x="2894" y="3879"/>
                    </a:lnTo>
                    <a:lnTo>
                      <a:pt x="2886" y="3876"/>
                    </a:lnTo>
                    <a:lnTo>
                      <a:pt x="2880" y="3874"/>
                    </a:lnTo>
                    <a:lnTo>
                      <a:pt x="2873" y="3870"/>
                    </a:lnTo>
                    <a:lnTo>
                      <a:pt x="2866" y="3862"/>
                    </a:lnTo>
                    <a:lnTo>
                      <a:pt x="2859" y="3854"/>
                    </a:lnTo>
                    <a:lnTo>
                      <a:pt x="2854" y="3847"/>
                    </a:lnTo>
                    <a:lnTo>
                      <a:pt x="2849" y="3839"/>
                    </a:lnTo>
                    <a:lnTo>
                      <a:pt x="2844" y="3831"/>
                    </a:lnTo>
                    <a:lnTo>
                      <a:pt x="2836" y="3826"/>
                    </a:lnTo>
                    <a:lnTo>
                      <a:pt x="2827" y="3819"/>
                    </a:lnTo>
                    <a:lnTo>
                      <a:pt x="2814" y="3815"/>
                    </a:lnTo>
                    <a:lnTo>
                      <a:pt x="2781" y="3809"/>
                    </a:lnTo>
                    <a:lnTo>
                      <a:pt x="2756" y="3801"/>
                    </a:lnTo>
                    <a:lnTo>
                      <a:pt x="2750" y="3799"/>
                    </a:lnTo>
                    <a:lnTo>
                      <a:pt x="2745" y="3795"/>
                    </a:lnTo>
                    <a:lnTo>
                      <a:pt x="2740" y="3791"/>
                    </a:lnTo>
                    <a:lnTo>
                      <a:pt x="2736" y="3786"/>
                    </a:lnTo>
                    <a:lnTo>
                      <a:pt x="2732" y="3779"/>
                    </a:lnTo>
                    <a:lnTo>
                      <a:pt x="2730" y="3771"/>
                    </a:lnTo>
                    <a:lnTo>
                      <a:pt x="2726" y="3764"/>
                    </a:lnTo>
                    <a:lnTo>
                      <a:pt x="2723" y="3753"/>
                    </a:lnTo>
                    <a:lnTo>
                      <a:pt x="2721" y="3744"/>
                    </a:lnTo>
                    <a:lnTo>
                      <a:pt x="2715" y="3736"/>
                    </a:lnTo>
                    <a:lnTo>
                      <a:pt x="2710" y="3730"/>
                    </a:lnTo>
                    <a:lnTo>
                      <a:pt x="2702" y="3726"/>
                    </a:lnTo>
                    <a:lnTo>
                      <a:pt x="2695" y="3722"/>
                    </a:lnTo>
                    <a:lnTo>
                      <a:pt x="2687" y="3720"/>
                    </a:lnTo>
                    <a:lnTo>
                      <a:pt x="2678" y="3717"/>
                    </a:lnTo>
                    <a:lnTo>
                      <a:pt x="2669" y="3716"/>
                    </a:lnTo>
                    <a:lnTo>
                      <a:pt x="2652" y="3712"/>
                    </a:lnTo>
                    <a:lnTo>
                      <a:pt x="2638" y="3708"/>
                    </a:lnTo>
                    <a:lnTo>
                      <a:pt x="2631" y="3704"/>
                    </a:lnTo>
                    <a:lnTo>
                      <a:pt x="2626" y="3700"/>
                    </a:lnTo>
                    <a:lnTo>
                      <a:pt x="2623" y="3695"/>
                    </a:lnTo>
                    <a:lnTo>
                      <a:pt x="2622" y="3689"/>
                    </a:lnTo>
                    <a:lnTo>
                      <a:pt x="2619" y="3677"/>
                    </a:lnTo>
                    <a:lnTo>
                      <a:pt x="2617" y="3672"/>
                    </a:lnTo>
                    <a:lnTo>
                      <a:pt x="2616" y="3670"/>
                    </a:lnTo>
                    <a:lnTo>
                      <a:pt x="2614" y="3669"/>
                    </a:lnTo>
                    <a:lnTo>
                      <a:pt x="2612" y="3669"/>
                    </a:lnTo>
                    <a:lnTo>
                      <a:pt x="2609" y="3670"/>
                    </a:lnTo>
                    <a:lnTo>
                      <a:pt x="2596" y="3678"/>
                    </a:lnTo>
                    <a:lnTo>
                      <a:pt x="2578" y="3686"/>
                    </a:lnTo>
                    <a:lnTo>
                      <a:pt x="2570" y="3690"/>
                    </a:lnTo>
                    <a:lnTo>
                      <a:pt x="2562" y="3694"/>
                    </a:lnTo>
                    <a:lnTo>
                      <a:pt x="2556" y="3695"/>
                    </a:lnTo>
                    <a:lnTo>
                      <a:pt x="2548" y="3696"/>
                    </a:lnTo>
                    <a:lnTo>
                      <a:pt x="2540" y="3696"/>
                    </a:lnTo>
                    <a:lnTo>
                      <a:pt x="2533" y="3696"/>
                    </a:lnTo>
                    <a:lnTo>
                      <a:pt x="2525" y="3694"/>
                    </a:lnTo>
                    <a:lnTo>
                      <a:pt x="2516" y="3691"/>
                    </a:lnTo>
                    <a:lnTo>
                      <a:pt x="2508" y="3687"/>
                    </a:lnTo>
                    <a:lnTo>
                      <a:pt x="2503" y="3683"/>
                    </a:lnTo>
                    <a:lnTo>
                      <a:pt x="2502" y="3678"/>
                    </a:lnTo>
                    <a:lnTo>
                      <a:pt x="2502" y="3673"/>
                    </a:lnTo>
                    <a:lnTo>
                      <a:pt x="2503" y="3668"/>
                    </a:lnTo>
                    <a:lnTo>
                      <a:pt x="2503" y="3661"/>
                    </a:lnTo>
                    <a:lnTo>
                      <a:pt x="2503" y="3656"/>
                    </a:lnTo>
                    <a:lnTo>
                      <a:pt x="2500" y="3650"/>
                    </a:lnTo>
                    <a:lnTo>
                      <a:pt x="2496" y="3646"/>
                    </a:lnTo>
                    <a:lnTo>
                      <a:pt x="2491" y="3642"/>
                    </a:lnTo>
                    <a:lnTo>
                      <a:pt x="2483" y="3638"/>
                    </a:lnTo>
                    <a:lnTo>
                      <a:pt x="2476" y="3634"/>
                    </a:lnTo>
                    <a:lnTo>
                      <a:pt x="2456" y="3628"/>
                    </a:lnTo>
                    <a:lnTo>
                      <a:pt x="2436" y="3621"/>
                    </a:lnTo>
                    <a:lnTo>
                      <a:pt x="2413" y="3615"/>
                    </a:lnTo>
                    <a:lnTo>
                      <a:pt x="2393" y="3610"/>
                    </a:lnTo>
                    <a:lnTo>
                      <a:pt x="2375" y="3603"/>
                    </a:lnTo>
                    <a:lnTo>
                      <a:pt x="2360" y="3597"/>
                    </a:lnTo>
                    <a:lnTo>
                      <a:pt x="2356" y="3594"/>
                    </a:lnTo>
                    <a:lnTo>
                      <a:pt x="2354" y="3590"/>
                    </a:lnTo>
                    <a:lnTo>
                      <a:pt x="2353" y="3585"/>
                    </a:lnTo>
                    <a:lnTo>
                      <a:pt x="2351" y="3580"/>
                    </a:lnTo>
                    <a:lnTo>
                      <a:pt x="2351" y="3569"/>
                    </a:lnTo>
                    <a:lnTo>
                      <a:pt x="2353" y="3558"/>
                    </a:lnTo>
                    <a:lnTo>
                      <a:pt x="2353" y="3546"/>
                    </a:lnTo>
                    <a:lnTo>
                      <a:pt x="2350" y="3537"/>
                    </a:lnTo>
                    <a:lnTo>
                      <a:pt x="2349" y="3533"/>
                    </a:lnTo>
                    <a:lnTo>
                      <a:pt x="2345" y="3531"/>
                    </a:lnTo>
                    <a:lnTo>
                      <a:pt x="2340" y="3529"/>
                    </a:lnTo>
                    <a:lnTo>
                      <a:pt x="2333" y="3528"/>
                    </a:lnTo>
                    <a:lnTo>
                      <a:pt x="2324" y="3529"/>
                    </a:lnTo>
                    <a:lnTo>
                      <a:pt x="2314" y="3531"/>
                    </a:lnTo>
                    <a:lnTo>
                      <a:pt x="2303" y="3533"/>
                    </a:lnTo>
                    <a:lnTo>
                      <a:pt x="2293" y="3537"/>
                    </a:lnTo>
                    <a:lnTo>
                      <a:pt x="2271" y="3545"/>
                    </a:lnTo>
                    <a:lnTo>
                      <a:pt x="2249" y="3556"/>
                    </a:lnTo>
                    <a:lnTo>
                      <a:pt x="2206" y="3581"/>
                    </a:lnTo>
                    <a:lnTo>
                      <a:pt x="2169" y="3602"/>
                    </a:lnTo>
                    <a:lnTo>
                      <a:pt x="2157" y="3607"/>
                    </a:lnTo>
                    <a:lnTo>
                      <a:pt x="2144" y="3612"/>
                    </a:lnTo>
                    <a:lnTo>
                      <a:pt x="2131" y="3616"/>
                    </a:lnTo>
                    <a:lnTo>
                      <a:pt x="2117" y="3620"/>
                    </a:lnTo>
                    <a:lnTo>
                      <a:pt x="2104" y="3622"/>
                    </a:lnTo>
                    <a:lnTo>
                      <a:pt x="2091" y="3626"/>
                    </a:lnTo>
                    <a:lnTo>
                      <a:pt x="2078" y="3632"/>
                    </a:lnTo>
                    <a:lnTo>
                      <a:pt x="2065" y="3638"/>
                    </a:lnTo>
                    <a:lnTo>
                      <a:pt x="2048" y="3647"/>
                    </a:lnTo>
                    <a:lnTo>
                      <a:pt x="2037" y="3657"/>
                    </a:lnTo>
                    <a:lnTo>
                      <a:pt x="2026" y="3668"/>
                    </a:lnTo>
                    <a:lnTo>
                      <a:pt x="2018" y="3678"/>
                    </a:lnTo>
                    <a:lnTo>
                      <a:pt x="2011" y="3690"/>
                    </a:lnTo>
                    <a:lnTo>
                      <a:pt x="2003" y="3701"/>
                    </a:lnTo>
                    <a:lnTo>
                      <a:pt x="1994" y="3713"/>
                    </a:lnTo>
                    <a:lnTo>
                      <a:pt x="1982" y="3725"/>
                    </a:lnTo>
                    <a:lnTo>
                      <a:pt x="1978" y="3726"/>
                    </a:lnTo>
                    <a:lnTo>
                      <a:pt x="1969" y="3725"/>
                    </a:lnTo>
                    <a:lnTo>
                      <a:pt x="1960" y="3722"/>
                    </a:lnTo>
                    <a:lnTo>
                      <a:pt x="1950" y="3721"/>
                    </a:lnTo>
                    <a:lnTo>
                      <a:pt x="1946" y="3721"/>
                    </a:lnTo>
                    <a:lnTo>
                      <a:pt x="1941" y="3721"/>
                    </a:lnTo>
                    <a:lnTo>
                      <a:pt x="1937" y="3724"/>
                    </a:lnTo>
                    <a:lnTo>
                      <a:pt x="1934" y="3726"/>
                    </a:lnTo>
                    <a:lnTo>
                      <a:pt x="1933" y="3730"/>
                    </a:lnTo>
                    <a:lnTo>
                      <a:pt x="1932" y="3735"/>
                    </a:lnTo>
                    <a:lnTo>
                      <a:pt x="1932" y="3743"/>
                    </a:lnTo>
                    <a:lnTo>
                      <a:pt x="1934" y="3752"/>
                    </a:lnTo>
                    <a:lnTo>
                      <a:pt x="1938" y="3765"/>
                    </a:lnTo>
                    <a:lnTo>
                      <a:pt x="1943" y="3775"/>
                    </a:lnTo>
                    <a:lnTo>
                      <a:pt x="1947" y="3783"/>
                    </a:lnTo>
                    <a:lnTo>
                      <a:pt x="1952" y="3791"/>
                    </a:lnTo>
                    <a:lnTo>
                      <a:pt x="1955" y="3799"/>
                    </a:lnTo>
                    <a:lnTo>
                      <a:pt x="1956" y="3808"/>
                    </a:lnTo>
                    <a:lnTo>
                      <a:pt x="1956" y="3821"/>
                    </a:lnTo>
                    <a:lnTo>
                      <a:pt x="1954" y="3839"/>
                    </a:lnTo>
                    <a:lnTo>
                      <a:pt x="1951" y="3856"/>
                    </a:lnTo>
                    <a:lnTo>
                      <a:pt x="1950" y="3872"/>
                    </a:lnTo>
                    <a:lnTo>
                      <a:pt x="1948" y="3889"/>
                    </a:lnTo>
                    <a:lnTo>
                      <a:pt x="1948" y="3906"/>
                    </a:lnTo>
                    <a:lnTo>
                      <a:pt x="1950" y="3941"/>
                    </a:lnTo>
                    <a:lnTo>
                      <a:pt x="1952" y="3975"/>
                    </a:lnTo>
                    <a:lnTo>
                      <a:pt x="1925" y="3964"/>
                    </a:lnTo>
                    <a:lnTo>
                      <a:pt x="1895" y="3952"/>
                    </a:lnTo>
                    <a:lnTo>
                      <a:pt x="1880" y="3946"/>
                    </a:lnTo>
                    <a:lnTo>
                      <a:pt x="1865" y="3941"/>
                    </a:lnTo>
                    <a:lnTo>
                      <a:pt x="1850" y="3937"/>
                    </a:lnTo>
                    <a:lnTo>
                      <a:pt x="1836" y="3935"/>
                    </a:lnTo>
                    <a:lnTo>
                      <a:pt x="1823" y="3933"/>
                    </a:lnTo>
                    <a:lnTo>
                      <a:pt x="1810" y="3935"/>
                    </a:lnTo>
                    <a:lnTo>
                      <a:pt x="1796" y="3936"/>
                    </a:lnTo>
                    <a:lnTo>
                      <a:pt x="1783" y="3939"/>
                    </a:lnTo>
                    <a:lnTo>
                      <a:pt x="1770" y="3941"/>
                    </a:lnTo>
                    <a:lnTo>
                      <a:pt x="1755" y="3942"/>
                    </a:lnTo>
                    <a:lnTo>
                      <a:pt x="1744" y="3944"/>
                    </a:lnTo>
                    <a:lnTo>
                      <a:pt x="1731" y="3942"/>
                    </a:lnTo>
                    <a:lnTo>
                      <a:pt x="1722" y="3940"/>
                    </a:lnTo>
                    <a:lnTo>
                      <a:pt x="1715" y="3937"/>
                    </a:lnTo>
                    <a:lnTo>
                      <a:pt x="1709" y="3933"/>
                    </a:lnTo>
                    <a:lnTo>
                      <a:pt x="1704" y="3928"/>
                    </a:lnTo>
                    <a:lnTo>
                      <a:pt x="1693" y="3918"/>
                    </a:lnTo>
                    <a:lnTo>
                      <a:pt x="1680" y="3909"/>
                    </a:lnTo>
                    <a:lnTo>
                      <a:pt x="1669" y="3902"/>
                    </a:lnTo>
                    <a:lnTo>
                      <a:pt x="1656" y="3898"/>
                    </a:lnTo>
                    <a:lnTo>
                      <a:pt x="1645" y="3897"/>
                    </a:lnTo>
                    <a:lnTo>
                      <a:pt x="1634" y="3896"/>
                    </a:lnTo>
                    <a:lnTo>
                      <a:pt x="1609" y="3897"/>
                    </a:lnTo>
                    <a:lnTo>
                      <a:pt x="1583" y="3900"/>
                    </a:lnTo>
                    <a:lnTo>
                      <a:pt x="1574" y="3901"/>
                    </a:lnTo>
                    <a:lnTo>
                      <a:pt x="1565" y="3900"/>
                    </a:lnTo>
                    <a:lnTo>
                      <a:pt x="1556" y="3897"/>
                    </a:lnTo>
                    <a:lnTo>
                      <a:pt x="1549" y="3895"/>
                    </a:lnTo>
                    <a:lnTo>
                      <a:pt x="1542" y="3891"/>
                    </a:lnTo>
                    <a:lnTo>
                      <a:pt x="1536" y="3887"/>
                    </a:lnTo>
                    <a:lnTo>
                      <a:pt x="1530" y="3880"/>
                    </a:lnTo>
                    <a:lnTo>
                      <a:pt x="1525" y="3875"/>
                    </a:lnTo>
                    <a:lnTo>
                      <a:pt x="1507" y="3848"/>
                    </a:lnTo>
                    <a:lnTo>
                      <a:pt x="1487" y="3819"/>
                    </a:lnTo>
                    <a:lnTo>
                      <a:pt x="1491" y="3800"/>
                    </a:lnTo>
                    <a:lnTo>
                      <a:pt x="1485" y="3781"/>
                    </a:lnTo>
                    <a:lnTo>
                      <a:pt x="1477" y="3762"/>
                    </a:lnTo>
                    <a:lnTo>
                      <a:pt x="1473" y="3753"/>
                    </a:lnTo>
                    <a:lnTo>
                      <a:pt x="1466" y="3746"/>
                    </a:lnTo>
                    <a:lnTo>
                      <a:pt x="1460" y="3739"/>
                    </a:lnTo>
                    <a:lnTo>
                      <a:pt x="1452" y="3733"/>
                    </a:lnTo>
                    <a:lnTo>
                      <a:pt x="1442" y="3727"/>
                    </a:lnTo>
                    <a:lnTo>
                      <a:pt x="1432" y="3724"/>
                    </a:lnTo>
                    <a:lnTo>
                      <a:pt x="1421" y="3721"/>
                    </a:lnTo>
                    <a:lnTo>
                      <a:pt x="1411" y="3720"/>
                    </a:lnTo>
                    <a:lnTo>
                      <a:pt x="1391" y="3718"/>
                    </a:lnTo>
                    <a:lnTo>
                      <a:pt x="1369" y="3718"/>
                    </a:lnTo>
                    <a:lnTo>
                      <a:pt x="1369" y="3720"/>
                    </a:lnTo>
                    <a:lnTo>
                      <a:pt x="1369" y="3721"/>
                    </a:lnTo>
                    <a:lnTo>
                      <a:pt x="1363" y="3699"/>
                    </a:lnTo>
                    <a:lnTo>
                      <a:pt x="1356" y="3678"/>
                    </a:lnTo>
                    <a:lnTo>
                      <a:pt x="1352" y="3669"/>
                    </a:lnTo>
                    <a:lnTo>
                      <a:pt x="1346" y="3661"/>
                    </a:lnTo>
                    <a:lnTo>
                      <a:pt x="1342" y="3657"/>
                    </a:lnTo>
                    <a:lnTo>
                      <a:pt x="1338" y="3655"/>
                    </a:lnTo>
                    <a:lnTo>
                      <a:pt x="1333" y="3652"/>
                    </a:lnTo>
                    <a:lnTo>
                      <a:pt x="1327" y="3651"/>
                    </a:lnTo>
                    <a:lnTo>
                      <a:pt x="1314" y="3647"/>
                    </a:lnTo>
                    <a:lnTo>
                      <a:pt x="1302" y="3642"/>
                    </a:lnTo>
                    <a:lnTo>
                      <a:pt x="1292" y="3637"/>
                    </a:lnTo>
                    <a:lnTo>
                      <a:pt x="1281" y="3629"/>
                    </a:lnTo>
                    <a:lnTo>
                      <a:pt x="1260" y="3615"/>
                    </a:lnTo>
                    <a:lnTo>
                      <a:pt x="1238" y="3600"/>
                    </a:lnTo>
                    <a:lnTo>
                      <a:pt x="1218" y="3591"/>
                    </a:lnTo>
                    <a:lnTo>
                      <a:pt x="1196" y="3581"/>
                    </a:lnTo>
                    <a:lnTo>
                      <a:pt x="1185" y="3576"/>
                    </a:lnTo>
                    <a:lnTo>
                      <a:pt x="1175" y="3571"/>
                    </a:lnTo>
                    <a:lnTo>
                      <a:pt x="1166" y="3564"/>
                    </a:lnTo>
                    <a:lnTo>
                      <a:pt x="1157" y="3558"/>
                    </a:lnTo>
                    <a:lnTo>
                      <a:pt x="1150" y="3553"/>
                    </a:lnTo>
                    <a:lnTo>
                      <a:pt x="1145" y="3550"/>
                    </a:lnTo>
                    <a:lnTo>
                      <a:pt x="1140" y="3549"/>
                    </a:lnTo>
                    <a:lnTo>
                      <a:pt x="1136" y="3549"/>
                    </a:lnTo>
                    <a:lnTo>
                      <a:pt x="1134" y="3551"/>
                    </a:lnTo>
                    <a:lnTo>
                      <a:pt x="1131" y="3554"/>
                    </a:lnTo>
                    <a:lnTo>
                      <a:pt x="1130" y="3558"/>
                    </a:lnTo>
                    <a:lnTo>
                      <a:pt x="1128" y="3563"/>
                    </a:lnTo>
                    <a:lnTo>
                      <a:pt x="1128" y="3575"/>
                    </a:lnTo>
                    <a:lnTo>
                      <a:pt x="1128" y="3588"/>
                    </a:lnTo>
                    <a:lnTo>
                      <a:pt x="1130" y="3599"/>
                    </a:lnTo>
                    <a:lnTo>
                      <a:pt x="1131" y="3608"/>
                    </a:lnTo>
                    <a:lnTo>
                      <a:pt x="1131" y="3615"/>
                    </a:lnTo>
                    <a:lnTo>
                      <a:pt x="1128" y="3620"/>
                    </a:lnTo>
                    <a:lnTo>
                      <a:pt x="1124" y="3622"/>
                    </a:lnTo>
                    <a:lnTo>
                      <a:pt x="1119" y="3624"/>
                    </a:lnTo>
                    <a:lnTo>
                      <a:pt x="1112" y="3624"/>
                    </a:lnTo>
                    <a:lnTo>
                      <a:pt x="1104" y="3622"/>
                    </a:lnTo>
                    <a:lnTo>
                      <a:pt x="1095" y="3620"/>
                    </a:lnTo>
                    <a:lnTo>
                      <a:pt x="1086" y="3617"/>
                    </a:lnTo>
                    <a:lnTo>
                      <a:pt x="1048" y="3600"/>
                    </a:lnTo>
                    <a:lnTo>
                      <a:pt x="1022" y="3589"/>
                    </a:lnTo>
                    <a:lnTo>
                      <a:pt x="1009" y="3586"/>
                    </a:lnTo>
                    <a:lnTo>
                      <a:pt x="996" y="3584"/>
                    </a:lnTo>
                    <a:lnTo>
                      <a:pt x="982" y="3584"/>
                    </a:lnTo>
                    <a:lnTo>
                      <a:pt x="969" y="3584"/>
                    </a:lnTo>
                    <a:lnTo>
                      <a:pt x="944" y="3585"/>
                    </a:lnTo>
                    <a:lnTo>
                      <a:pt x="920" y="3586"/>
                    </a:lnTo>
                    <a:lnTo>
                      <a:pt x="909" y="3586"/>
                    </a:lnTo>
                    <a:lnTo>
                      <a:pt x="898" y="3585"/>
                    </a:lnTo>
                    <a:lnTo>
                      <a:pt x="887" y="3581"/>
                    </a:lnTo>
                    <a:lnTo>
                      <a:pt x="877" y="3576"/>
                    </a:lnTo>
                    <a:lnTo>
                      <a:pt x="868" y="3569"/>
                    </a:lnTo>
                    <a:lnTo>
                      <a:pt x="859" y="3559"/>
                    </a:lnTo>
                    <a:lnTo>
                      <a:pt x="850" y="3546"/>
                    </a:lnTo>
                    <a:lnTo>
                      <a:pt x="842" y="3531"/>
                    </a:lnTo>
                    <a:lnTo>
                      <a:pt x="836" y="3515"/>
                    </a:lnTo>
                    <a:lnTo>
                      <a:pt x="830" y="3503"/>
                    </a:lnTo>
                    <a:lnTo>
                      <a:pt x="825" y="3496"/>
                    </a:lnTo>
                    <a:lnTo>
                      <a:pt x="820" y="3490"/>
                    </a:lnTo>
                    <a:lnTo>
                      <a:pt x="814" y="3485"/>
                    </a:lnTo>
                    <a:lnTo>
                      <a:pt x="804" y="3483"/>
                    </a:lnTo>
                    <a:lnTo>
                      <a:pt x="793" y="3479"/>
                    </a:lnTo>
                    <a:lnTo>
                      <a:pt x="777" y="3475"/>
                    </a:lnTo>
                    <a:lnTo>
                      <a:pt x="755" y="3471"/>
                    </a:lnTo>
                    <a:lnTo>
                      <a:pt x="733" y="3468"/>
                    </a:lnTo>
                    <a:lnTo>
                      <a:pt x="728" y="3467"/>
                    </a:lnTo>
                    <a:lnTo>
                      <a:pt x="723" y="3464"/>
                    </a:lnTo>
                    <a:lnTo>
                      <a:pt x="719" y="3462"/>
                    </a:lnTo>
                    <a:lnTo>
                      <a:pt x="715" y="3459"/>
                    </a:lnTo>
                    <a:lnTo>
                      <a:pt x="713" y="3454"/>
                    </a:lnTo>
                    <a:lnTo>
                      <a:pt x="709" y="3450"/>
                    </a:lnTo>
                    <a:lnTo>
                      <a:pt x="707" y="3444"/>
                    </a:lnTo>
                    <a:lnTo>
                      <a:pt x="705" y="3437"/>
                    </a:lnTo>
                    <a:lnTo>
                      <a:pt x="702" y="3420"/>
                    </a:lnTo>
                    <a:lnTo>
                      <a:pt x="698" y="3404"/>
                    </a:lnTo>
                    <a:lnTo>
                      <a:pt x="694" y="3396"/>
                    </a:lnTo>
                    <a:lnTo>
                      <a:pt x="690" y="3389"/>
                    </a:lnTo>
                    <a:lnTo>
                      <a:pt x="688" y="3387"/>
                    </a:lnTo>
                    <a:lnTo>
                      <a:pt x="684" y="3384"/>
                    </a:lnTo>
                    <a:lnTo>
                      <a:pt x="680" y="3383"/>
                    </a:lnTo>
                    <a:lnTo>
                      <a:pt x="676" y="3382"/>
                    </a:lnTo>
                    <a:lnTo>
                      <a:pt x="665" y="3379"/>
                    </a:lnTo>
                    <a:lnTo>
                      <a:pt x="656" y="3375"/>
                    </a:lnTo>
                    <a:lnTo>
                      <a:pt x="646" y="3370"/>
                    </a:lnTo>
                    <a:lnTo>
                      <a:pt x="637" y="3363"/>
                    </a:lnTo>
                    <a:lnTo>
                      <a:pt x="630" y="3357"/>
                    </a:lnTo>
                    <a:lnTo>
                      <a:pt x="622" y="3349"/>
                    </a:lnTo>
                    <a:lnTo>
                      <a:pt x="615" y="3341"/>
                    </a:lnTo>
                    <a:lnTo>
                      <a:pt x="610" y="3332"/>
                    </a:lnTo>
                    <a:lnTo>
                      <a:pt x="600" y="3312"/>
                    </a:lnTo>
                    <a:lnTo>
                      <a:pt x="591" y="3292"/>
                    </a:lnTo>
                    <a:lnTo>
                      <a:pt x="584" y="3270"/>
                    </a:lnTo>
                    <a:lnTo>
                      <a:pt x="578" y="3251"/>
                    </a:lnTo>
                    <a:lnTo>
                      <a:pt x="576" y="3246"/>
                    </a:lnTo>
                    <a:lnTo>
                      <a:pt x="573" y="3243"/>
                    </a:lnTo>
                    <a:lnTo>
                      <a:pt x="567" y="3242"/>
                    </a:lnTo>
                    <a:lnTo>
                      <a:pt x="562" y="3240"/>
                    </a:lnTo>
                    <a:lnTo>
                      <a:pt x="548" y="3242"/>
                    </a:lnTo>
                    <a:lnTo>
                      <a:pt x="534" y="3243"/>
                    </a:lnTo>
                    <a:lnTo>
                      <a:pt x="519" y="3246"/>
                    </a:lnTo>
                    <a:lnTo>
                      <a:pt x="509" y="3246"/>
                    </a:lnTo>
                    <a:lnTo>
                      <a:pt x="505" y="3244"/>
                    </a:lnTo>
                    <a:lnTo>
                      <a:pt x="503" y="3242"/>
                    </a:lnTo>
                    <a:lnTo>
                      <a:pt x="503" y="3238"/>
                    </a:lnTo>
                    <a:lnTo>
                      <a:pt x="504" y="3233"/>
                    </a:lnTo>
                    <a:lnTo>
                      <a:pt x="510" y="3221"/>
                    </a:lnTo>
                    <a:lnTo>
                      <a:pt x="517" y="3208"/>
                    </a:lnTo>
                    <a:lnTo>
                      <a:pt x="519" y="3200"/>
                    </a:lnTo>
                    <a:lnTo>
                      <a:pt x="521" y="3194"/>
                    </a:lnTo>
                    <a:lnTo>
                      <a:pt x="521" y="3186"/>
                    </a:lnTo>
                    <a:lnTo>
                      <a:pt x="518" y="3179"/>
                    </a:lnTo>
                    <a:lnTo>
                      <a:pt x="514" y="3176"/>
                    </a:lnTo>
                    <a:lnTo>
                      <a:pt x="507" y="3170"/>
                    </a:lnTo>
                    <a:lnTo>
                      <a:pt x="497" y="3166"/>
                    </a:lnTo>
                    <a:lnTo>
                      <a:pt x="487" y="3161"/>
                    </a:lnTo>
                    <a:lnTo>
                      <a:pt x="466" y="3154"/>
                    </a:lnTo>
                    <a:lnTo>
                      <a:pt x="451" y="3148"/>
                    </a:lnTo>
                    <a:lnTo>
                      <a:pt x="404" y="309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6" name="Freeform 227">
                <a:extLst>
                  <a:ext uri="{FF2B5EF4-FFF2-40B4-BE49-F238E27FC236}">
                    <a16:creationId xmlns:a16="http://schemas.microsoft.com/office/drawing/2014/main" id="{4DE2E1FC-7AB5-8B48-B494-A47F06495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5055" y="5438915"/>
                <a:ext cx="162131" cy="339585"/>
              </a:xfrm>
              <a:custGeom>
                <a:avLst/>
                <a:gdLst/>
                <a:ahLst/>
                <a:cxnLst>
                  <a:cxn ang="0">
                    <a:pos x="280" y="479"/>
                  </a:cxn>
                  <a:cxn ang="0">
                    <a:pos x="322" y="419"/>
                  </a:cxn>
                  <a:cxn ang="0">
                    <a:pos x="342" y="379"/>
                  </a:cxn>
                  <a:cxn ang="0">
                    <a:pos x="348" y="329"/>
                  </a:cxn>
                  <a:cxn ang="0">
                    <a:pos x="345" y="263"/>
                  </a:cxn>
                  <a:cxn ang="0">
                    <a:pos x="331" y="166"/>
                  </a:cxn>
                  <a:cxn ang="0">
                    <a:pos x="333" y="110"/>
                  </a:cxn>
                  <a:cxn ang="0">
                    <a:pos x="350" y="57"/>
                  </a:cxn>
                  <a:cxn ang="0">
                    <a:pos x="355" y="11"/>
                  </a:cxn>
                  <a:cxn ang="0">
                    <a:pos x="349" y="0"/>
                  </a:cxn>
                  <a:cxn ang="0">
                    <a:pos x="327" y="10"/>
                  </a:cxn>
                  <a:cxn ang="0">
                    <a:pos x="306" y="45"/>
                  </a:cxn>
                  <a:cxn ang="0">
                    <a:pos x="293" y="76"/>
                  </a:cxn>
                  <a:cxn ang="0">
                    <a:pos x="302" y="103"/>
                  </a:cxn>
                  <a:cxn ang="0">
                    <a:pos x="291" y="116"/>
                  </a:cxn>
                  <a:cxn ang="0">
                    <a:pos x="262" y="114"/>
                  </a:cxn>
                  <a:cxn ang="0">
                    <a:pos x="227" y="105"/>
                  </a:cxn>
                  <a:cxn ang="0">
                    <a:pos x="180" y="110"/>
                  </a:cxn>
                  <a:cxn ang="0">
                    <a:pos x="114" y="140"/>
                  </a:cxn>
                  <a:cxn ang="0">
                    <a:pos x="83" y="167"/>
                  </a:cxn>
                  <a:cxn ang="0">
                    <a:pos x="65" y="210"/>
                  </a:cxn>
                  <a:cxn ang="0">
                    <a:pos x="50" y="225"/>
                  </a:cxn>
                  <a:cxn ang="0">
                    <a:pos x="26" y="242"/>
                  </a:cxn>
                  <a:cxn ang="0">
                    <a:pos x="42" y="259"/>
                  </a:cxn>
                  <a:cxn ang="0">
                    <a:pos x="64" y="276"/>
                  </a:cxn>
                  <a:cxn ang="0">
                    <a:pos x="59" y="285"/>
                  </a:cxn>
                  <a:cxn ang="0">
                    <a:pos x="37" y="291"/>
                  </a:cxn>
                  <a:cxn ang="0">
                    <a:pos x="24" y="303"/>
                  </a:cxn>
                  <a:cxn ang="0">
                    <a:pos x="25" y="335"/>
                  </a:cxn>
                  <a:cxn ang="0">
                    <a:pos x="42" y="360"/>
                  </a:cxn>
                  <a:cxn ang="0">
                    <a:pos x="76" y="375"/>
                  </a:cxn>
                  <a:cxn ang="0">
                    <a:pos x="82" y="391"/>
                  </a:cxn>
                  <a:cxn ang="0">
                    <a:pos x="53" y="405"/>
                  </a:cxn>
                  <a:cxn ang="0">
                    <a:pos x="38" y="421"/>
                  </a:cxn>
                  <a:cxn ang="0">
                    <a:pos x="29" y="445"/>
                  </a:cxn>
                  <a:cxn ang="0">
                    <a:pos x="2" y="484"/>
                  </a:cxn>
                  <a:cxn ang="0">
                    <a:pos x="4" y="498"/>
                  </a:cxn>
                  <a:cxn ang="0">
                    <a:pos x="33" y="505"/>
                  </a:cxn>
                  <a:cxn ang="0">
                    <a:pos x="19" y="532"/>
                  </a:cxn>
                  <a:cxn ang="0">
                    <a:pos x="2" y="568"/>
                  </a:cxn>
                  <a:cxn ang="0">
                    <a:pos x="35" y="571"/>
                  </a:cxn>
                  <a:cxn ang="0">
                    <a:pos x="68" y="572"/>
                  </a:cxn>
                  <a:cxn ang="0">
                    <a:pos x="63" y="589"/>
                  </a:cxn>
                  <a:cxn ang="0">
                    <a:pos x="50" y="606"/>
                  </a:cxn>
                  <a:cxn ang="0">
                    <a:pos x="61" y="629"/>
                  </a:cxn>
                  <a:cxn ang="0">
                    <a:pos x="108" y="659"/>
                  </a:cxn>
                  <a:cxn ang="0">
                    <a:pos x="147" y="684"/>
                  </a:cxn>
                  <a:cxn ang="0">
                    <a:pos x="157" y="715"/>
                  </a:cxn>
                  <a:cxn ang="0">
                    <a:pos x="182" y="734"/>
                  </a:cxn>
                  <a:cxn ang="0">
                    <a:pos x="204" y="748"/>
                  </a:cxn>
                  <a:cxn ang="0">
                    <a:pos x="201" y="710"/>
                  </a:cxn>
                  <a:cxn ang="0">
                    <a:pos x="212" y="681"/>
                  </a:cxn>
                  <a:cxn ang="0">
                    <a:pos x="231" y="654"/>
                  </a:cxn>
                  <a:cxn ang="0">
                    <a:pos x="228" y="636"/>
                  </a:cxn>
                  <a:cxn ang="0">
                    <a:pos x="231" y="618"/>
                  </a:cxn>
                  <a:cxn ang="0">
                    <a:pos x="249" y="603"/>
                  </a:cxn>
                  <a:cxn ang="0">
                    <a:pos x="257" y="555"/>
                  </a:cxn>
                </a:cxnLst>
                <a:rect l="0" t="0" r="r" b="b"/>
                <a:pathLst>
                  <a:path w="355" h="748">
                    <a:moveTo>
                      <a:pt x="269" y="520"/>
                    </a:moveTo>
                    <a:lnTo>
                      <a:pt x="272" y="506"/>
                    </a:lnTo>
                    <a:lnTo>
                      <a:pt x="276" y="493"/>
                    </a:lnTo>
                    <a:lnTo>
                      <a:pt x="280" y="479"/>
                    </a:lnTo>
                    <a:lnTo>
                      <a:pt x="287" y="466"/>
                    </a:lnTo>
                    <a:lnTo>
                      <a:pt x="300" y="447"/>
                    </a:lnTo>
                    <a:lnTo>
                      <a:pt x="314" y="430"/>
                    </a:lnTo>
                    <a:lnTo>
                      <a:pt x="322" y="419"/>
                    </a:lnTo>
                    <a:lnTo>
                      <a:pt x="328" y="409"/>
                    </a:lnTo>
                    <a:lnTo>
                      <a:pt x="333" y="400"/>
                    </a:lnTo>
                    <a:lnTo>
                      <a:pt x="339" y="390"/>
                    </a:lnTo>
                    <a:lnTo>
                      <a:pt x="342" y="379"/>
                    </a:lnTo>
                    <a:lnTo>
                      <a:pt x="345" y="368"/>
                    </a:lnTo>
                    <a:lnTo>
                      <a:pt x="346" y="356"/>
                    </a:lnTo>
                    <a:lnTo>
                      <a:pt x="348" y="343"/>
                    </a:lnTo>
                    <a:lnTo>
                      <a:pt x="348" y="329"/>
                    </a:lnTo>
                    <a:lnTo>
                      <a:pt x="349" y="313"/>
                    </a:lnTo>
                    <a:lnTo>
                      <a:pt x="349" y="296"/>
                    </a:lnTo>
                    <a:lnTo>
                      <a:pt x="346" y="283"/>
                    </a:lnTo>
                    <a:lnTo>
                      <a:pt x="345" y="263"/>
                    </a:lnTo>
                    <a:lnTo>
                      <a:pt x="342" y="241"/>
                    </a:lnTo>
                    <a:lnTo>
                      <a:pt x="337" y="216"/>
                    </a:lnTo>
                    <a:lnTo>
                      <a:pt x="333" y="190"/>
                    </a:lnTo>
                    <a:lnTo>
                      <a:pt x="331" y="166"/>
                    </a:lnTo>
                    <a:lnTo>
                      <a:pt x="329" y="141"/>
                    </a:lnTo>
                    <a:lnTo>
                      <a:pt x="329" y="131"/>
                    </a:lnTo>
                    <a:lnTo>
                      <a:pt x="331" y="120"/>
                    </a:lnTo>
                    <a:lnTo>
                      <a:pt x="333" y="110"/>
                    </a:lnTo>
                    <a:lnTo>
                      <a:pt x="337" y="101"/>
                    </a:lnTo>
                    <a:lnTo>
                      <a:pt x="340" y="92"/>
                    </a:lnTo>
                    <a:lnTo>
                      <a:pt x="345" y="76"/>
                    </a:lnTo>
                    <a:lnTo>
                      <a:pt x="350" y="57"/>
                    </a:lnTo>
                    <a:lnTo>
                      <a:pt x="354" y="37"/>
                    </a:lnTo>
                    <a:lnTo>
                      <a:pt x="355" y="27"/>
                    </a:lnTo>
                    <a:lnTo>
                      <a:pt x="355" y="19"/>
                    </a:lnTo>
                    <a:lnTo>
                      <a:pt x="355" y="11"/>
                    </a:lnTo>
                    <a:lnTo>
                      <a:pt x="354" y="5"/>
                    </a:lnTo>
                    <a:lnTo>
                      <a:pt x="353" y="2"/>
                    </a:lnTo>
                    <a:lnTo>
                      <a:pt x="351" y="1"/>
                    </a:lnTo>
                    <a:lnTo>
                      <a:pt x="349" y="0"/>
                    </a:lnTo>
                    <a:lnTo>
                      <a:pt x="348" y="0"/>
                    </a:lnTo>
                    <a:lnTo>
                      <a:pt x="341" y="0"/>
                    </a:lnTo>
                    <a:lnTo>
                      <a:pt x="335" y="4"/>
                    </a:lnTo>
                    <a:lnTo>
                      <a:pt x="327" y="10"/>
                    </a:lnTo>
                    <a:lnTo>
                      <a:pt x="322" y="17"/>
                    </a:lnTo>
                    <a:lnTo>
                      <a:pt x="316" y="23"/>
                    </a:lnTo>
                    <a:lnTo>
                      <a:pt x="313" y="30"/>
                    </a:lnTo>
                    <a:lnTo>
                      <a:pt x="306" y="45"/>
                    </a:lnTo>
                    <a:lnTo>
                      <a:pt x="297" y="61"/>
                    </a:lnTo>
                    <a:lnTo>
                      <a:pt x="294" y="66"/>
                    </a:lnTo>
                    <a:lnTo>
                      <a:pt x="293" y="71"/>
                    </a:lnTo>
                    <a:lnTo>
                      <a:pt x="293" y="76"/>
                    </a:lnTo>
                    <a:lnTo>
                      <a:pt x="296" y="80"/>
                    </a:lnTo>
                    <a:lnTo>
                      <a:pt x="300" y="89"/>
                    </a:lnTo>
                    <a:lnTo>
                      <a:pt x="302" y="99"/>
                    </a:lnTo>
                    <a:lnTo>
                      <a:pt x="302" y="103"/>
                    </a:lnTo>
                    <a:lnTo>
                      <a:pt x="301" y="107"/>
                    </a:lnTo>
                    <a:lnTo>
                      <a:pt x="298" y="110"/>
                    </a:lnTo>
                    <a:lnTo>
                      <a:pt x="297" y="112"/>
                    </a:lnTo>
                    <a:lnTo>
                      <a:pt x="291" y="116"/>
                    </a:lnTo>
                    <a:lnTo>
                      <a:pt x="284" y="118"/>
                    </a:lnTo>
                    <a:lnTo>
                      <a:pt x="276" y="118"/>
                    </a:lnTo>
                    <a:lnTo>
                      <a:pt x="269" y="116"/>
                    </a:lnTo>
                    <a:lnTo>
                      <a:pt x="262" y="114"/>
                    </a:lnTo>
                    <a:lnTo>
                      <a:pt x="257" y="111"/>
                    </a:lnTo>
                    <a:lnTo>
                      <a:pt x="247" y="107"/>
                    </a:lnTo>
                    <a:lnTo>
                      <a:pt x="237" y="106"/>
                    </a:lnTo>
                    <a:lnTo>
                      <a:pt x="227" y="105"/>
                    </a:lnTo>
                    <a:lnTo>
                      <a:pt x="215" y="105"/>
                    </a:lnTo>
                    <a:lnTo>
                      <a:pt x="204" y="105"/>
                    </a:lnTo>
                    <a:lnTo>
                      <a:pt x="192" y="107"/>
                    </a:lnTo>
                    <a:lnTo>
                      <a:pt x="180" y="110"/>
                    </a:lnTo>
                    <a:lnTo>
                      <a:pt x="169" y="114"/>
                    </a:lnTo>
                    <a:lnTo>
                      <a:pt x="145" y="123"/>
                    </a:lnTo>
                    <a:lnTo>
                      <a:pt x="123" y="133"/>
                    </a:lnTo>
                    <a:lnTo>
                      <a:pt x="114" y="140"/>
                    </a:lnTo>
                    <a:lnTo>
                      <a:pt x="105" y="146"/>
                    </a:lnTo>
                    <a:lnTo>
                      <a:pt x="96" y="153"/>
                    </a:lnTo>
                    <a:lnTo>
                      <a:pt x="90" y="159"/>
                    </a:lnTo>
                    <a:lnTo>
                      <a:pt x="83" y="167"/>
                    </a:lnTo>
                    <a:lnTo>
                      <a:pt x="79" y="177"/>
                    </a:lnTo>
                    <a:lnTo>
                      <a:pt x="74" y="188"/>
                    </a:lnTo>
                    <a:lnTo>
                      <a:pt x="70" y="199"/>
                    </a:lnTo>
                    <a:lnTo>
                      <a:pt x="65" y="210"/>
                    </a:lnTo>
                    <a:lnTo>
                      <a:pt x="60" y="217"/>
                    </a:lnTo>
                    <a:lnTo>
                      <a:pt x="57" y="221"/>
                    </a:lnTo>
                    <a:lnTo>
                      <a:pt x="53" y="224"/>
                    </a:lnTo>
                    <a:lnTo>
                      <a:pt x="50" y="225"/>
                    </a:lnTo>
                    <a:lnTo>
                      <a:pt x="44" y="225"/>
                    </a:lnTo>
                    <a:lnTo>
                      <a:pt x="35" y="232"/>
                    </a:lnTo>
                    <a:lnTo>
                      <a:pt x="28" y="238"/>
                    </a:lnTo>
                    <a:lnTo>
                      <a:pt x="26" y="242"/>
                    </a:lnTo>
                    <a:lnTo>
                      <a:pt x="26" y="246"/>
                    </a:lnTo>
                    <a:lnTo>
                      <a:pt x="28" y="250"/>
                    </a:lnTo>
                    <a:lnTo>
                      <a:pt x="33" y="254"/>
                    </a:lnTo>
                    <a:lnTo>
                      <a:pt x="42" y="259"/>
                    </a:lnTo>
                    <a:lnTo>
                      <a:pt x="52" y="264"/>
                    </a:lnTo>
                    <a:lnTo>
                      <a:pt x="57" y="268"/>
                    </a:lnTo>
                    <a:lnTo>
                      <a:pt x="61" y="272"/>
                    </a:lnTo>
                    <a:lnTo>
                      <a:pt x="64" y="276"/>
                    </a:lnTo>
                    <a:lnTo>
                      <a:pt x="64" y="280"/>
                    </a:lnTo>
                    <a:lnTo>
                      <a:pt x="63" y="282"/>
                    </a:lnTo>
                    <a:lnTo>
                      <a:pt x="61" y="283"/>
                    </a:lnTo>
                    <a:lnTo>
                      <a:pt x="59" y="285"/>
                    </a:lnTo>
                    <a:lnTo>
                      <a:pt x="55" y="286"/>
                    </a:lnTo>
                    <a:lnTo>
                      <a:pt x="48" y="287"/>
                    </a:lnTo>
                    <a:lnTo>
                      <a:pt x="41" y="290"/>
                    </a:lnTo>
                    <a:lnTo>
                      <a:pt x="37" y="291"/>
                    </a:lnTo>
                    <a:lnTo>
                      <a:pt x="33" y="294"/>
                    </a:lnTo>
                    <a:lnTo>
                      <a:pt x="29" y="295"/>
                    </a:lnTo>
                    <a:lnTo>
                      <a:pt x="26" y="299"/>
                    </a:lnTo>
                    <a:lnTo>
                      <a:pt x="24" y="303"/>
                    </a:lnTo>
                    <a:lnTo>
                      <a:pt x="22" y="308"/>
                    </a:lnTo>
                    <a:lnTo>
                      <a:pt x="22" y="313"/>
                    </a:lnTo>
                    <a:lnTo>
                      <a:pt x="22" y="320"/>
                    </a:lnTo>
                    <a:lnTo>
                      <a:pt x="25" y="335"/>
                    </a:lnTo>
                    <a:lnTo>
                      <a:pt x="29" y="347"/>
                    </a:lnTo>
                    <a:lnTo>
                      <a:pt x="33" y="352"/>
                    </a:lnTo>
                    <a:lnTo>
                      <a:pt x="37" y="356"/>
                    </a:lnTo>
                    <a:lnTo>
                      <a:pt x="42" y="360"/>
                    </a:lnTo>
                    <a:lnTo>
                      <a:pt x="50" y="362"/>
                    </a:lnTo>
                    <a:lnTo>
                      <a:pt x="59" y="366"/>
                    </a:lnTo>
                    <a:lnTo>
                      <a:pt x="70" y="372"/>
                    </a:lnTo>
                    <a:lnTo>
                      <a:pt x="76" y="375"/>
                    </a:lnTo>
                    <a:lnTo>
                      <a:pt x="79" y="379"/>
                    </a:lnTo>
                    <a:lnTo>
                      <a:pt x="83" y="383"/>
                    </a:lnTo>
                    <a:lnTo>
                      <a:pt x="83" y="387"/>
                    </a:lnTo>
                    <a:lnTo>
                      <a:pt x="82" y="391"/>
                    </a:lnTo>
                    <a:lnTo>
                      <a:pt x="77" y="394"/>
                    </a:lnTo>
                    <a:lnTo>
                      <a:pt x="69" y="397"/>
                    </a:lnTo>
                    <a:lnTo>
                      <a:pt x="61" y="401"/>
                    </a:lnTo>
                    <a:lnTo>
                      <a:pt x="53" y="405"/>
                    </a:lnTo>
                    <a:lnTo>
                      <a:pt x="46" y="410"/>
                    </a:lnTo>
                    <a:lnTo>
                      <a:pt x="43" y="413"/>
                    </a:lnTo>
                    <a:lnTo>
                      <a:pt x="41" y="417"/>
                    </a:lnTo>
                    <a:lnTo>
                      <a:pt x="38" y="421"/>
                    </a:lnTo>
                    <a:lnTo>
                      <a:pt x="37" y="425"/>
                    </a:lnTo>
                    <a:lnTo>
                      <a:pt x="35" y="432"/>
                    </a:lnTo>
                    <a:lnTo>
                      <a:pt x="31" y="439"/>
                    </a:lnTo>
                    <a:lnTo>
                      <a:pt x="29" y="445"/>
                    </a:lnTo>
                    <a:lnTo>
                      <a:pt x="24" y="451"/>
                    </a:lnTo>
                    <a:lnTo>
                      <a:pt x="15" y="461"/>
                    </a:lnTo>
                    <a:lnTo>
                      <a:pt x="7" y="474"/>
                    </a:lnTo>
                    <a:lnTo>
                      <a:pt x="2" y="484"/>
                    </a:lnTo>
                    <a:lnTo>
                      <a:pt x="0" y="492"/>
                    </a:lnTo>
                    <a:lnTo>
                      <a:pt x="2" y="495"/>
                    </a:lnTo>
                    <a:lnTo>
                      <a:pt x="2" y="496"/>
                    </a:lnTo>
                    <a:lnTo>
                      <a:pt x="4" y="498"/>
                    </a:lnTo>
                    <a:lnTo>
                      <a:pt x="6" y="500"/>
                    </a:lnTo>
                    <a:lnTo>
                      <a:pt x="19" y="501"/>
                    </a:lnTo>
                    <a:lnTo>
                      <a:pt x="33" y="501"/>
                    </a:lnTo>
                    <a:lnTo>
                      <a:pt x="33" y="505"/>
                    </a:lnTo>
                    <a:lnTo>
                      <a:pt x="33" y="509"/>
                    </a:lnTo>
                    <a:lnTo>
                      <a:pt x="30" y="515"/>
                    </a:lnTo>
                    <a:lnTo>
                      <a:pt x="26" y="520"/>
                    </a:lnTo>
                    <a:lnTo>
                      <a:pt x="19" y="532"/>
                    </a:lnTo>
                    <a:lnTo>
                      <a:pt x="11" y="544"/>
                    </a:lnTo>
                    <a:lnTo>
                      <a:pt x="4" y="555"/>
                    </a:lnTo>
                    <a:lnTo>
                      <a:pt x="2" y="565"/>
                    </a:lnTo>
                    <a:lnTo>
                      <a:pt x="2" y="568"/>
                    </a:lnTo>
                    <a:lnTo>
                      <a:pt x="4" y="571"/>
                    </a:lnTo>
                    <a:lnTo>
                      <a:pt x="8" y="572"/>
                    </a:lnTo>
                    <a:lnTo>
                      <a:pt x="15" y="572"/>
                    </a:lnTo>
                    <a:lnTo>
                      <a:pt x="35" y="571"/>
                    </a:lnTo>
                    <a:lnTo>
                      <a:pt x="59" y="570"/>
                    </a:lnTo>
                    <a:lnTo>
                      <a:pt x="63" y="570"/>
                    </a:lnTo>
                    <a:lnTo>
                      <a:pt x="65" y="571"/>
                    </a:lnTo>
                    <a:lnTo>
                      <a:pt x="68" y="572"/>
                    </a:lnTo>
                    <a:lnTo>
                      <a:pt x="69" y="575"/>
                    </a:lnTo>
                    <a:lnTo>
                      <a:pt x="68" y="579"/>
                    </a:lnTo>
                    <a:lnTo>
                      <a:pt x="66" y="584"/>
                    </a:lnTo>
                    <a:lnTo>
                      <a:pt x="63" y="589"/>
                    </a:lnTo>
                    <a:lnTo>
                      <a:pt x="56" y="596"/>
                    </a:lnTo>
                    <a:lnTo>
                      <a:pt x="53" y="600"/>
                    </a:lnTo>
                    <a:lnTo>
                      <a:pt x="51" y="603"/>
                    </a:lnTo>
                    <a:lnTo>
                      <a:pt x="50" y="606"/>
                    </a:lnTo>
                    <a:lnTo>
                      <a:pt x="50" y="610"/>
                    </a:lnTo>
                    <a:lnTo>
                      <a:pt x="51" y="616"/>
                    </a:lnTo>
                    <a:lnTo>
                      <a:pt x="55" y="623"/>
                    </a:lnTo>
                    <a:lnTo>
                      <a:pt x="61" y="629"/>
                    </a:lnTo>
                    <a:lnTo>
                      <a:pt x="68" y="636"/>
                    </a:lnTo>
                    <a:lnTo>
                      <a:pt x="77" y="642"/>
                    </a:lnTo>
                    <a:lnTo>
                      <a:pt x="87" y="649"/>
                    </a:lnTo>
                    <a:lnTo>
                      <a:pt x="108" y="659"/>
                    </a:lnTo>
                    <a:lnTo>
                      <a:pt x="127" y="671"/>
                    </a:lnTo>
                    <a:lnTo>
                      <a:pt x="135" y="675"/>
                    </a:lnTo>
                    <a:lnTo>
                      <a:pt x="143" y="680"/>
                    </a:lnTo>
                    <a:lnTo>
                      <a:pt x="147" y="684"/>
                    </a:lnTo>
                    <a:lnTo>
                      <a:pt x="151" y="688"/>
                    </a:lnTo>
                    <a:lnTo>
                      <a:pt x="153" y="701"/>
                    </a:lnTo>
                    <a:lnTo>
                      <a:pt x="156" y="711"/>
                    </a:lnTo>
                    <a:lnTo>
                      <a:pt x="157" y="715"/>
                    </a:lnTo>
                    <a:lnTo>
                      <a:pt x="160" y="720"/>
                    </a:lnTo>
                    <a:lnTo>
                      <a:pt x="164" y="724"/>
                    </a:lnTo>
                    <a:lnTo>
                      <a:pt x="171" y="726"/>
                    </a:lnTo>
                    <a:lnTo>
                      <a:pt x="182" y="734"/>
                    </a:lnTo>
                    <a:lnTo>
                      <a:pt x="190" y="742"/>
                    </a:lnTo>
                    <a:lnTo>
                      <a:pt x="193" y="746"/>
                    </a:lnTo>
                    <a:lnTo>
                      <a:pt x="197" y="748"/>
                    </a:lnTo>
                    <a:lnTo>
                      <a:pt x="204" y="748"/>
                    </a:lnTo>
                    <a:lnTo>
                      <a:pt x="212" y="747"/>
                    </a:lnTo>
                    <a:lnTo>
                      <a:pt x="208" y="733"/>
                    </a:lnTo>
                    <a:lnTo>
                      <a:pt x="204" y="717"/>
                    </a:lnTo>
                    <a:lnTo>
                      <a:pt x="201" y="710"/>
                    </a:lnTo>
                    <a:lnTo>
                      <a:pt x="201" y="702"/>
                    </a:lnTo>
                    <a:lnTo>
                      <a:pt x="201" y="695"/>
                    </a:lnTo>
                    <a:lnTo>
                      <a:pt x="205" y="689"/>
                    </a:lnTo>
                    <a:lnTo>
                      <a:pt x="212" y="681"/>
                    </a:lnTo>
                    <a:lnTo>
                      <a:pt x="218" y="675"/>
                    </a:lnTo>
                    <a:lnTo>
                      <a:pt x="225" y="668"/>
                    </a:lnTo>
                    <a:lnTo>
                      <a:pt x="230" y="659"/>
                    </a:lnTo>
                    <a:lnTo>
                      <a:pt x="231" y="654"/>
                    </a:lnTo>
                    <a:lnTo>
                      <a:pt x="232" y="650"/>
                    </a:lnTo>
                    <a:lnTo>
                      <a:pt x="232" y="646"/>
                    </a:lnTo>
                    <a:lnTo>
                      <a:pt x="231" y="642"/>
                    </a:lnTo>
                    <a:lnTo>
                      <a:pt x="228" y="636"/>
                    </a:lnTo>
                    <a:lnTo>
                      <a:pt x="227" y="631"/>
                    </a:lnTo>
                    <a:lnTo>
                      <a:pt x="226" y="627"/>
                    </a:lnTo>
                    <a:lnTo>
                      <a:pt x="226" y="623"/>
                    </a:lnTo>
                    <a:lnTo>
                      <a:pt x="231" y="618"/>
                    </a:lnTo>
                    <a:lnTo>
                      <a:pt x="241" y="611"/>
                    </a:lnTo>
                    <a:lnTo>
                      <a:pt x="244" y="610"/>
                    </a:lnTo>
                    <a:lnTo>
                      <a:pt x="247" y="607"/>
                    </a:lnTo>
                    <a:lnTo>
                      <a:pt x="249" y="603"/>
                    </a:lnTo>
                    <a:lnTo>
                      <a:pt x="250" y="600"/>
                    </a:lnTo>
                    <a:lnTo>
                      <a:pt x="253" y="589"/>
                    </a:lnTo>
                    <a:lnTo>
                      <a:pt x="256" y="577"/>
                    </a:lnTo>
                    <a:lnTo>
                      <a:pt x="257" y="555"/>
                    </a:lnTo>
                    <a:lnTo>
                      <a:pt x="258" y="539"/>
                    </a:lnTo>
                    <a:lnTo>
                      <a:pt x="269" y="52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7" name="Freeform 229">
                <a:extLst>
                  <a:ext uri="{FF2B5EF4-FFF2-40B4-BE49-F238E27FC236}">
                    <a16:creationId xmlns:a16="http://schemas.microsoft.com/office/drawing/2014/main" id="{AAFF3461-464B-4B46-8D0C-E14F491C5B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5221" y="4456285"/>
                <a:ext cx="21860" cy="54189"/>
              </a:xfrm>
              <a:custGeom>
                <a:avLst/>
                <a:gdLst/>
                <a:ahLst/>
                <a:cxnLst>
                  <a:cxn ang="0">
                    <a:pos x="21" y="88"/>
                  </a:cxn>
                  <a:cxn ang="0">
                    <a:pos x="17" y="80"/>
                  </a:cxn>
                  <a:cxn ang="0">
                    <a:pos x="14" y="69"/>
                  </a:cxn>
                  <a:cxn ang="0">
                    <a:pos x="10" y="57"/>
                  </a:cxn>
                  <a:cxn ang="0">
                    <a:pos x="8" y="48"/>
                  </a:cxn>
                  <a:cxn ang="0">
                    <a:pos x="4" y="36"/>
                  </a:cxn>
                  <a:cxn ang="0">
                    <a:pos x="1" y="25"/>
                  </a:cxn>
                  <a:cxn ang="0">
                    <a:pos x="0" y="13"/>
                  </a:cxn>
                  <a:cxn ang="0">
                    <a:pos x="1" y="1"/>
                  </a:cxn>
                  <a:cxn ang="0">
                    <a:pos x="4" y="0"/>
                  </a:cxn>
                  <a:cxn ang="0">
                    <a:pos x="8" y="1"/>
                  </a:cxn>
                  <a:cxn ang="0">
                    <a:pos x="12" y="3"/>
                  </a:cxn>
                  <a:cxn ang="0">
                    <a:pos x="16" y="7"/>
                  </a:cxn>
                  <a:cxn ang="0">
                    <a:pos x="22" y="13"/>
                  </a:cxn>
                  <a:cxn ang="0">
                    <a:pos x="26" y="20"/>
                  </a:cxn>
                  <a:cxn ang="0">
                    <a:pos x="35" y="34"/>
                  </a:cxn>
                  <a:cxn ang="0">
                    <a:pos x="41" y="47"/>
                  </a:cxn>
                  <a:cxn ang="0">
                    <a:pos x="44" y="53"/>
                  </a:cxn>
                  <a:cxn ang="0">
                    <a:pos x="45" y="60"/>
                  </a:cxn>
                  <a:cxn ang="0">
                    <a:pos x="47" y="68"/>
                  </a:cxn>
                  <a:cxn ang="0">
                    <a:pos x="47" y="77"/>
                  </a:cxn>
                  <a:cxn ang="0">
                    <a:pos x="47" y="88"/>
                  </a:cxn>
                  <a:cxn ang="0">
                    <a:pos x="48" y="100"/>
                  </a:cxn>
                  <a:cxn ang="0">
                    <a:pos x="48" y="105"/>
                  </a:cxn>
                  <a:cxn ang="0">
                    <a:pos x="49" y="110"/>
                  </a:cxn>
                  <a:cxn ang="0">
                    <a:pos x="49" y="114"/>
                  </a:cxn>
                  <a:cxn ang="0">
                    <a:pos x="48" y="119"/>
                  </a:cxn>
                  <a:cxn ang="0">
                    <a:pos x="44" y="119"/>
                  </a:cxn>
                  <a:cxn ang="0">
                    <a:pos x="41" y="118"/>
                  </a:cxn>
                  <a:cxn ang="0">
                    <a:pos x="38" y="117"/>
                  </a:cxn>
                  <a:cxn ang="0">
                    <a:pos x="35" y="114"/>
                  </a:cxn>
                  <a:cxn ang="0">
                    <a:pos x="31" y="109"/>
                  </a:cxn>
                  <a:cxn ang="0">
                    <a:pos x="29" y="101"/>
                  </a:cxn>
                  <a:cxn ang="0">
                    <a:pos x="21" y="88"/>
                  </a:cxn>
                </a:cxnLst>
                <a:rect l="0" t="0" r="r" b="b"/>
                <a:pathLst>
                  <a:path w="49" h="119">
                    <a:moveTo>
                      <a:pt x="21" y="88"/>
                    </a:moveTo>
                    <a:lnTo>
                      <a:pt x="17" y="80"/>
                    </a:lnTo>
                    <a:lnTo>
                      <a:pt x="14" y="69"/>
                    </a:lnTo>
                    <a:lnTo>
                      <a:pt x="10" y="57"/>
                    </a:lnTo>
                    <a:lnTo>
                      <a:pt x="8" y="48"/>
                    </a:lnTo>
                    <a:lnTo>
                      <a:pt x="4" y="36"/>
                    </a:lnTo>
                    <a:lnTo>
                      <a:pt x="1" y="25"/>
                    </a:lnTo>
                    <a:lnTo>
                      <a:pt x="0" y="13"/>
                    </a:lnTo>
                    <a:lnTo>
                      <a:pt x="1" y="1"/>
                    </a:lnTo>
                    <a:lnTo>
                      <a:pt x="4" y="0"/>
                    </a:lnTo>
                    <a:lnTo>
                      <a:pt x="8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22" y="13"/>
                    </a:lnTo>
                    <a:lnTo>
                      <a:pt x="26" y="20"/>
                    </a:lnTo>
                    <a:lnTo>
                      <a:pt x="35" y="34"/>
                    </a:lnTo>
                    <a:lnTo>
                      <a:pt x="41" y="47"/>
                    </a:lnTo>
                    <a:lnTo>
                      <a:pt x="44" y="53"/>
                    </a:lnTo>
                    <a:lnTo>
                      <a:pt x="45" y="60"/>
                    </a:lnTo>
                    <a:lnTo>
                      <a:pt x="47" y="68"/>
                    </a:lnTo>
                    <a:lnTo>
                      <a:pt x="47" y="77"/>
                    </a:lnTo>
                    <a:lnTo>
                      <a:pt x="47" y="88"/>
                    </a:lnTo>
                    <a:lnTo>
                      <a:pt x="48" y="100"/>
                    </a:lnTo>
                    <a:lnTo>
                      <a:pt x="48" y="105"/>
                    </a:lnTo>
                    <a:lnTo>
                      <a:pt x="49" y="110"/>
                    </a:lnTo>
                    <a:lnTo>
                      <a:pt x="49" y="114"/>
                    </a:lnTo>
                    <a:lnTo>
                      <a:pt x="48" y="119"/>
                    </a:lnTo>
                    <a:lnTo>
                      <a:pt x="44" y="119"/>
                    </a:lnTo>
                    <a:lnTo>
                      <a:pt x="41" y="118"/>
                    </a:lnTo>
                    <a:lnTo>
                      <a:pt x="38" y="117"/>
                    </a:lnTo>
                    <a:lnTo>
                      <a:pt x="35" y="114"/>
                    </a:lnTo>
                    <a:lnTo>
                      <a:pt x="31" y="109"/>
                    </a:lnTo>
                    <a:lnTo>
                      <a:pt x="29" y="101"/>
                    </a:lnTo>
                    <a:lnTo>
                      <a:pt x="21" y="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8" name="Freeform 230">
                <a:extLst>
                  <a:ext uri="{FF2B5EF4-FFF2-40B4-BE49-F238E27FC236}">
                    <a16:creationId xmlns:a16="http://schemas.microsoft.com/office/drawing/2014/main" id="{26BD12AC-35D8-EA42-BA4A-105478F81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9755" y="4411127"/>
                <a:ext cx="40077" cy="23483"/>
              </a:xfrm>
              <a:custGeom>
                <a:avLst/>
                <a:gdLst/>
                <a:ahLst/>
                <a:cxnLst>
                  <a:cxn ang="0">
                    <a:pos x="48" y="38"/>
                  </a:cxn>
                  <a:cxn ang="0">
                    <a:pos x="40" y="38"/>
                  </a:cxn>
                  <a:cxn ang="0">
                    <a:pos x="34" y="37"/>
                  </a:cxn>
                  <a:cxn ang="0">
                    <a:pos x="27" y="34"/>
                  </a:cxn>
                  <a:cxn ang="0">
                    <a:pos x="21" y="30"/>
                  </a:cxn>
                  <a:cxn ang="0">
                    <a:pos x="14" y="26"/>
                  </a:cxn>
                  <a:cxn ang="0">
                    <a:pos x="9" y="22"/>
                  </a:cxn>
                  <a:cxn ang="0">
                    <a:pos x="5" y="17"/>
                  </a:cxn>
                  <a:cxn ang="0">
                    <a:pos x="1" y="11"/>
                  </a:cxn>
                  <a:cxn ang="0">
                    <a:pos x="0" y="4"/>
                  </a:cxn>
                  <a:cxn ang="0">
                    <a:pos x="0" y="2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3" y="3"/>
                  </a:cxn>
                  <a:cxn ang="0">
                    <a:pos x="21" y="4"/>
                  </a:cxn>
                  <a:cxn ang="0">
                    <a:pos x="38" y="6"/>
                  </a:cxn>
                  <a:cxn ang="0">
                    <a:pos x="53" y="9"/>
                  </a:cxn>
                  <a:cxn ang="0">
                    <a:pos x="58" y="15"/>
                  </a:cxn>
                  <a:cxn ang="0">
                    <a:pos x="62" y="21"/>
                  </a:cxn>
                  <a:cxn ang="0">
                    <a:pos x="74" y="34"/>
                  </a:cxn>
                  <a:cxn ang="0">
                    <a:pos x="85" y="44"/>
                  </a:cxn>
                  <a:cxn ang="0">
                    <a:pos x="87" y="47"/>
                  </a:cxn>
                  <a:cxn ang="0">
                    <a:pos x="87" y="48"/>
                  </a:cxn>
                  <a:cxn ang="0">
                    <a:pos x="87" y="50"/>
                  </a:cxn>
                  <a:cxn ang="0">
                    <a:pos x="84" y="51"/>
                  </a:cxn>
                  <a:cxn ang="0">
                    <a:pos x="73" y="50"/>
                  </a:cxn>
                  <a:cxn ang="0">
                    <a:pos x="61" y="47"/>
                  </a:cxn>
                  <a:cxn ang="0">
                    <a:pos x="48" y="38"/>
                  </a:cxn>
                </a:cxnLst>
                <a:rect l="0" t="0" r="r" b="b"/>
                <a:pathLst>
                  <a:path w="87" h="51">
                    <a:moveTo>
                      <a:pt x="48" y="38"/>
                    </a:moveTo>
                    <a:lnTo>
                      <a:pt x="40" y="38"/>
                    </a:lnTo>
                    <a:lnTo>
                      <a:pt x="34" y="37"/>
                    </a:lnTo>
                    <a:lnTo>
                      <a:pt x="27" y="34"/>
                    </a:lnTo>
                    <a:lnTo>
                      <a:pt x="21" y="30"/>
                    </a:lnTo>
                    <a:lnTo>
                      <a:pt x="14" y="26"/>
                    </a:lnTo>
                    <a:lnTo>
                      <a:pt x="9" y="22"/>
                    </a:lnTo>
                    <a:lnTo>
                      <a:pt x="5" y="17"/>
                    </a:lnTo>
                    <a:lnTo>
                      <a:pt x="1" y="11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3" y="3"/>
                    </a:lnTo>
                    <a:lnTo>
                      <a:pt x="21" y="4"/>
                    </a:lnTo>
                    <a:lnTo>
                      <a:pt x="38" y="6"/>
                    </a:lnTo>
                    <a:lnTo>
                      <a:pt x="53" y="9"/>
                    </a:lnTo>
                    <a:lnTo>
                      <a:pt x="58" y="15"/>
                    </a:lnTo>
                    <a:lnTo>
                      <a:pt x="62" y="21"/>
                    </a:lnTo>
                    <a:lnTo>
                      <a:pt x="74" y="34"/>
                    </a:lnTo>
                    <a:lnTo>
                      <a:pt x="85" y="44"/>
                    </a:lnTo>
                    <a:lnTo>
                      <a:pt x="87" y="47"/>
                    </a:lnTo>
                    <a:lnTo>
                      <a:pt x="87" y="48"/>
                    </a:lnTo>
                    <a:lnTo>
                      <a:pt x="87" y="50"/>
                    </a:lnTo>
                    <a:lnTo>
                      <a:pt x="84" y="51"/>
                    </a:lnTo>
                    <a:lnTo>
                      <a:pt x="73" y="50"/>
                    </a:lnTo>
                    <a:lnTo>
                      <a:pt x="61" y="47"/>
                    </a:lnTo>
                    <a:lnTo>
                      <a:pt x="48" y="3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9" name="Freeform 231">
                <a:extLst>
                  <a:ext uri="{FF2B5EF4-FFF2-40B4-BE49-F238E27FC236}">
                    <a16:creationId xmlns:a16="http://schemas.microsoft.com/office/drawing/2014/main" id="{1BF9A354-0622-D34D-B42C-19F75A2CD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208" y="3582034"/>
                <a:ext cx="1828977" cy="1793661"/>
              </a:xfrm>
              <a:custGeom>
                <a:avLst/>
                <a:gdLst/>
                <a:ahLst/>
                <a:cxnLst>
                  <a:cxn ang="0">
                    <a:pos x="621" y="2679"/>
                  </a:cxn>
                  <a:cxn ang="0">
                    <a:pos x="651" y="2569"/>
                  </a:cxn>
                  <a:cxn ang="0">
                    <a:pos x="829" y="2253"/>
                  </a:cxn>
                  <a:cxn ang="0">
                    <a:pos x="840" y="2182"/>
                  </a:cxn>
                  <a:cxn ang="0">
                    <a:pos x="835" y="1995"/>
                  </a:cxn>
                  <a:cxn ang="0">
                    <a:pos x="712" y="1739"/>
                  </a:cxn>
                  <a:cxn ang="0">
                    <a:pos x="670" y="1403"/>
                  </a:cxn>
                  <a:cxn ang="0">
                    <a:pos x="582" y="1328"/>
                  </a:cxn>
                  <a:cxn ang="0">
                    <a:pos x="531" y="1177"/>
                  </a:cxn>
                  <a:cxn ang="0">
                    <a:pos x="454" y="1120"/>
                  </a:cxn>
                  <a:cxn ang="0">
                    <a:pos x="394" y="1014"/>
                  </a:cxn>
                  <a:cxn ang="0">
                    <a:pos x="237" y="907"/>
                  </a:cxn>
                  <a:cxn ang="0">
                    <a:pos x="107" y="871"/>
                  </a:cxn>
                  <a:cxn ang="0">
                    <a:pos x="8" y="743"/>
                  </a:cxn>
                  <a:cxn ang="0">
                    <a:pos x="116" y="647"/>
                  </a:cxn>
                  <a:cxn ang="0">
                    <a:pos x="175" y="626"/>
                  </a:cxn>
                  <a:cxn ang="0">
                    <a:pos x="184" y="503"/>
                  </a:cxn>
                  <a:cxn ang="0">
                    <a:pos x="372" y="578"/>
                  </a:cxn>
                  <a:cxn ang="0">
                    <a:pos x="494" y="503"/>
                  </a:cxn>
                  <a:cxn ang="0">
                    <a:pos x="647" y="622"/>
                  </a:cxn>
                  <a:cxn ang="0">
                    <a:pos x="811" y="690"/>
                  </a:cxn>
                  <a:cxn ang="0">
                    <a:pos x="898" y="798"/>
                  </a:cxn>
                  <a:cxn ang="0">
                    <a:pos x="989" y="802"/>
                  </a:cxn>
                  <a:cxn ang="0">
                    <a:pos x="1068" y="565"/>
                  </a:cxn>
                  <a:cxn ang="0">
                    <a:pos x="1016" y="276"/>
                  </a:cxn>
                  <a:cxn ang="0">
                    <a:pos x="1256" y="367"/>
                  </a:cxn>
                  <a:cxn ang="0">
                    <a:pos x="1285" y="515"/>
                  </a:cxn>
                  <a:cxn ang="0">
                    <a:pos x="1789" y="613"/>
                  </a:cxn>
                  <a:cxn ang="0">
                    <a:pos x="1751" y="442"/>
                  </a:cxn>
                  <a:cxn ang="0">
                    <a:pos x="2147" y="284"/>
                  </a:cxn>
                  <a:cxn ang="0">
                    <a:pos x="2486" y="12"/>
                  </a:cxn>
                  <a:cxn ang="0">
                    <a:pos x="2628" y="161"/>
                  </a:cxn>
                  <a:cxn ang="0">
                    <a:pos x="2735" y="357"/>
                  </a:cxn>
                  <a:cxn ang="0">
                    <a:pos x="2896" y="634"/>
                  </a:cxn>
                  <a:cxn ang="0">
                    <a:pos x="3071" y="714"/>
                  </a:cxn>
                  <a:cxn ang="0">
                    <a:pos x="3357" y="934"/>
                  </a:cxn>
                  <a:cxn ang="0">
                    <a:pos x="3703" y="1108"/>
                  </a:cxn>
                  <a:cxn ang="0">
                    <a:pos x="3888" y="1457"/>
                  </a:cxn>
                  <a:cxn ang="0">
                    <a:pos x="3727" y="1887"/>
                  </a:cxn>
                  <a:cxn ang="0">
                    <a:pos x="3445" y="1976"/>
                  </a:cxn>
                  <a:cxn ang="0">
                    <a:pos x="3378" y="2106"/>
                  </a:cxn>
                  <a:cxn ang="0">
                    <a:pos x="3064" y="2410"/>
                  </a:cxn>
                  <a:cxn ang="0">
                    <a:pos x="3189" y="2432"/>
                  </a:cxn>
                  <a:cxn ang="0">
                    <a:pos x="3358" y="2555"/>
                  </a:cxn>
                  <a:cxn ang="0">
                    <a:pos x="3353" y="2793"/>
                  </a:cxn>
                  <a:cxn ang="0">
                    <a:pos x="3256" y="2979"/>
                  </a:cxn>
                  <a:cxn ang="0">
                    <a:pos x="3262" y="3220"/>
                  </a:cxn>
                  <a:cxn ang="0">
                    <a:pos x="3410" y="3494"/>
                  </a:cxn>
                  <a:cxn ang="0">
                    <a:pos x="3331" y="3664"/>
                  </a:cxn>
                  <a:cxn ang="0">
                    <a:pos x="3064" y="3871"/>
                  </a:cxn>
                  <a:cxn ang="0">
                    <a:pos x="2676" y="3801"/>
                  </a:cxn>
                  <a:cxn ang="0">
                    <a:pos x="2532" y="3669"/>
                  </a:cxn>
                  <a:cxn ang="0">
                    <a:pos x="2313" y="3610"/>
                  </a:cxn>
                  <a:cxn ang="0">
                    <a:pos x="2024" y="3622"/>
                  </a:cxn>
                  <a:cxn ang="0">
                    <a:pos x="1872" y="3791"/>
                  </a:cxn>
                  <a:cxn ang="0">
                    <a:pos x="1635" y="3937"/>
                  </a:cxn>
                  <a:cxn ang="0">
                    <a:pos x="1380" y="3739"/>
                  </a:cxn>
                  <a:cxn ang="0">
                    <a:pos x="1105" y="3576"/>
                  </a:cxn>
                  <a:cxn ang="0">
                    <a:pos x="916" y="3584"/>
                  </a:cxn>
                  <a:cxn ang="0">
                    <a:pos x="633" y="3454"/>
                  </a:cxn>
                  <a:cxn ang="0">
                    <a:pos x="482" y="3240"/>
                  </a:cxn>
                </a:cxnLst>
                <a:rect l="0" t="0" r="r" b="b"/>
                <a:pathLst>
                  <a:path w="4019" h="3975">
                    <a:moveTo>
                      <a:pt x="324" y="3097"/>
                    </a:moveTo>
                    <a:lnTo>
                      <a:pt x="336" y="3103"/>
                    </a:lnTo>
                    <a:lnTo>
                      <a:pt x="346" y="3107"/>
                    </a:lnTo>
                    <a:lnTo>
                      <a:pt x="357" y="3108"/>
                    </a:lnTo>
                    <a:lnTo>
                      <a:pt x="367" y="3108"/>
                    </a:lnTo>
                    <a:lnTo>
                      <a:pt x="377" y="3107"/>
                    </a:lnTo>
                    <a:lnTo>
                      <a:pt x="388" y="3104"/>
                    </a:lnTo>
                    <a:lnTo>
                      <a:pt x="398" y="3100"/>
                    </a:lnTo>
                    <a:lnTo>
                      <a:pt x="407" y="3095"/>
                    </a:lnTo>
                    <a:lnTo>
                      <a:pt x="417" y="3087"/>
                    </a:lnTo>
                    <a:lnTo>
                      <a:pt x="427" y="3080"/>
                    </a:lnTo>
                    <a:lnTo>
                      <a:pt x="436" y="3071"/>
                    </a:lnTo>
                    <a:lnTo>
                      <a:pt x="445" y="3062"/>
                    </a:lnTo>
                    <a:lnTo>
                      <a:pt x="463" y="3040"/>
                    </a:lnTo>
                    <a:lnTo>
                      <a:pt x="478" y="3015"/>
                    </a:lnTo>
                    <a:lnTo>
                      <a:pt x="495" y="2989"/>
                    </a:lnTo>
                    <a:lnTo>
                      <a:pt x="509" y="2962"/>
                    </a:lnTo>
                    <a:lnTo>
                      <a:pt x="524" y="2935"/>
                    </a:lnTo>
                    <a:lnTo>
                      <a:pt x="535" y="2909"/>
                    </a:lnTo>
                    <a:lnTo>
                      <a:pt x="557" y="2862"/>
                    </a:lnTo>
                    <a:lnTo>
                      <a:pt x="574" y="2828"/>
                    </a:lnTo>
                    <a:lnTo>
                      <a:pt x="583" y="2804"/>
                    </a:lnTo>
                    <a:lnTo>
                      <a:pt x="591" y="2779"/>
                    </a:lnTo>
                    <a:lnTo>
                      <a:pt x="599" y="2755"/>
                    </a:lnTo>
                    <a:lnTo>
                      <a:pt x="605" y="2730"/>
                    </a:lnTo>
                    <a:lnTo>
                      <a:pt x="613" y="2704"/>
                    </a:lnTo>
                    <a:lnTo>
                      <a:pt x="621" y="2679"/>
                    </a:lnTo>
                    <a:lnTo>
                      <a:pt x="629" y="2656"/>
                    </a:lnTo>
                    <a:lnTo>
                      <a:pt x="638" y="2631"/>
                    </a:lnTo>
                    <a:lnTo>
                      <a:pt x="642" y="2626"/>
                    </a:lnTo>
                    <a:lnTo>
                      <a:pt x="645" y="2621"/>
                    </a:lnTo>
                    <a:lnTo>
                      <a:pt x="649" y="2617"/>
                    </a:lnTo>
                    <a:lnTo>
                      <a:pt x="653" y="2613"/>
                    </a:lnTo>
                    <a:lnTo>
                      <a:pt x="664" y="2609"/>
                    </a:lnTo>
                    <a:lnTo>
                      <a:pt x="673" y="2606"/>
                    </a:lnTo>
                    <a:lnTo>
                      <a:pt x="682" y="2602"/>
                    </a:lnTo>
                    <a:lnTo>
                      <a:pt x="687" y="2597"/>
                    </a:lnTo>
                    <a:lnTo>
                      <a:pt x="690" y="2593"/>
                    </a:lnTo>
                    <a:lnTo>
                      <a:pt x="691" y="2589"/>
                    </a:lnTo>
                    <a:lnTo>
                      <a:pt x="691" y="2585"/>
                    </a:lnTo>
                    <a:lnTo>
                      <a:pt x="690" y="2580"/>
                    </a:lnTo>
                    <a:lnTo>
                      <a:pt x="687" y="2571"/>
                    </a:lnTo>
                    <a:lnTo>
                      <a:pt x="684" y="2565"/>
                    </a:lnTo>
                    <a:lnTo>
                      <a:pt x="680" y="2563"/>
                    </a:lnTo>
                    <a:lnTo>
                      <a:pt x="678" y="2563"/>
                    </a:lnTo>
                    <a:lnTo>
                      <a:pt x="673" y="2564"/>
                    </a:lnTo>
                    <a:lnTo>
                      <a:pt x="667" y="2568"/>
                    </a:lnTo>
                    <a:lnTo>
                      <a:pt x="662" y="2574"/>
                    </a:lnTo>
                    <a:lnTo>
                      <a:pt x="656" y="2584"/>
                    </a:lnTo>
                    <a:lnTo>
                      <a:pt x="653" y="2586"/>
                    </a:lnTo>
                    <a:lnTo>
                      <a:pt x="651" y="2586"/>
                    </a:lnTo>
                    <a:lnTo>
                      <a:pt x="649" y="2585"/>
                    </a:lnTo>
                    <a:lnTo>
                      <a:pt x="649" y="2581"/>
                    </a:lnTo>
                    <a:lnTo>
                      <a:pt x="651" y="2569"/>
                    </a:lnTo>
                    <a:lnTo>
                      <a:pt x="655" y="2555"/>
                    </a:lnTo>
                    <a:lnTo>
                      <a:pt x="662" y="2521"/>
                    </a:lnTo>
                    <a:lnTo>
                      <a:pt x="670" y="2501"/>
                    </a:lnTo>
                    <a:lnTo>
                      <a:pt x="682" y="2475"/>
                    </a:lnTo>
                    <a:lnTo>
                      <a:pt x="692" y="2448"/>
                    </a:lnTo>
                    <a:lnTo>
                      <a:pt x="702" y="2420"/>
                    </a:lnTo>
                    <a:lnTo>
                      <a:pt x="712" y="2394"/>
                    </a:lnTo>
                    <a:lnTo>
                      <a:pt x="721" y="2367"/>
                    </a:lnTo>
                    <a:lnTo>
                      <a:pt x="730" y="2340"/>
                    </a:lnTo>
                    <a:lnTo>
                      <a:pt x="737" y="2312"/>
                    </a:lnTo>
                    <a:lnTo>
                      <a:pt x="745" y="2284"/>
                    </a:lnTo>
                    <a:lnTo>
                      <a:pt x="747" y="2264"/>
                    </a:lnTo>
                    <a:lnTo>
                      <a:pt x="748" y="2238"/>
                    </a:lnTo>
                    <a:lnTo>
                      <a:pt x="748" y="2226"/>
                    </a:lnTo>
                    <a:lnTo>
                      <a:pt x="750" y="2216"/>
                    </a:lnTo>
                    <a:lnTo>
                      <a:pt x="752" y="2212"/>
                    </a:lnTo>
                    <a:lnTo>
                      <a:pt x="754" y="2209"/>
                    </a:lnTo>
                    <a:lnTo>
                      <a:pt x="757" y="2208"/>
                    </a:lnTo>
                    <a:lnTo>
                      <a:pt x="761" y="2207"/>
                    </a:lnTo>
                    <a:lnTo>
                      <a:pt x="774" y="2208"/>
                    </a:lnTo>
                    <a:lnTo>
                      <a:pt x="784" y="2209"/>
                    </a:lnTo>
                    <a:lnTo>
                      <a:pt x="794" y="2213"/>
                    </a:lnTo>
                    <a:lnTo>
                      <a:pt x="802" y="2218"/>
                    </a:lnTo>
                    <a:lnTo>
                      <a:pt x="810" y="2225"/>
                    </a:lnTo>
                    <a:lnTo>
                      <a:pt x="818" y="2232"/>
                    </a:lnTo>
                    <a:lnTo>
                      <a:pt x="824" y="2242"/>
                    </a:lnTo>
                    <a:lnTo>
                      <a:pt x="829" y="2253"/>
                    </a:lnTo>
                    <a:lnTo>
                      <a:pt x="836" y="2270"/>
                    </a:lnTo>
                    <a:lnTo>
                      <a:pt x="842" y="2288"/>
                    </a:lnTo>
                    <a:lnTo>
                      <a:pt x="848" y="2306"/>
                    </a:lnTo>
                    <a:lnTo>
                      <a:pt x="851" y="2324"/>
                    </a:lnTo>
                    <a:lnTo>
                      <a:pt x="858" y="2361"/>
                    </a:lnTo>
                    <a:lnTo>
                      <a:pt x="862" y="2398"/>
                    </a:lnTo>
                    <a:lnTo>
                      <a:pt x="866" y="2435"/>
                    </a:lnTo>
                    <a:lnTo>
                      <a:pt x="870" y="2472"/>
                    </a:lnTo>
                    <a:lnTo>
                      <a:pt x="875" y="2508"/>
                    </a:lnTo>
                    <a:lnTo>
                      <a:pt x="883" y="2545"/>
                    </a:lnTo>
                    <a:lnTo>
                      <a:pt x="886" y="2542"/>
                    </a:lnTo>
                    <a:lnTo>
                      <a:pt x="889" y="2537"/>
                    </a:lnTo>
                    <a:lnTo>
                      <a:pt x="892" y="2532"/>
                    </a:lnTo>
                    <a:lnTo>
                      <a:pt x="894" y="2525"/>
                    </a:lnTo>
                    <a:lnTo>
                      <a:pt x="898" y="2510"/>
                    </a:lnTo>
                    <a:lnTo>
                      <a:pt x="899" y="2490"/>
                    </a:lnTo>
                    <a:lnTo>
                      <a:pt x="899" y="2470"/>
                    </a:lnTo>
                    <a:lnTo>
                      <a:pt x="898" y="2448"/>
                    </a:lnTo>
                    <a:lnTo>
                      <a:pt x="897" y="2424"/>
                    </a:lnTo>
                    <a:lnTo>
                      <a:pt x="893" y="2400"/>
                    </a:lnTo>
                    <a:lnTo>
                      <a:pt x="886" y="2350"/>
                    </a:lnTo>
                    <a:lnTo>
                      <a:pt x="877" y="2305"/>
                    </a:lnTo>
                    <a:lnTo>
                      <a:pt x="868" y="2267"/>
                    </a:lnTo>
                    <a:lnTo>
                      <a:pt x="862" y="2243"/>
                    </a:lnTo>
                    <a:lnTo>
                      <a:pt x="846" y="2195"/>
                    </a:lnTo>
                    <a:lnTo>
                      <a:pt x="844" y="2188"/>
                    </a:lnTo>
                    <a:lnTo>
                      <a:pt x="840" y="2182"/>
                    </a:lnTo>
                    <a:lnTo>
                      <a:pt x="833" y="2175"/>
                    </a:lnTo>
                    <a:lnTo>
                      <a:pt x="828" y="2169"/>
                    </a:lnTo>
                    <a:lnTo>
                      <a:pt x="814" y="2157"/>
                    </a:lnTo>
                    <a:lnTo>
                      <a:pt x="800" y="2146"/>
                    </a:lnTo>
                    <a:lnTo>
                      <a:pt x="793" y="2141"/>
                    </a:lnTo>
                    <a:lnTo>
                      <a:pt x="788" y="2135"/>
                    </a:lnTo>
                    <a:lnTo>
                      <a:pt x="783" y="2130"/>
                    </a:lnTo>
                    <a:lnTo>
                      <a:pt x="780" y="2125"/>
                    </a:lnTo>
                    <a:lnTo>
                      <a:pt x="779" y="2121"/>
                    </a:lnTo>
                    <a:lnTo>
                      <a:pt x="779" y="2116"/>
                    </a:lnTo>
                    <a:lnTo>
                      <a:pt x="783" y="2112"/>
                    </a:lnTo>
                    <a:lnTo>
                      <a:pt x="788" y="2108"/>
                    </a:lnTo>
                    <a:lnTo>
                      <a:pt x="797" y="2103"/>
                    </a:lnTo>
                    <a:lnTo>
                      <a:pt x="804" y="2098"/>
                    </a:lnTo>
                    <a:lnTo>
                      <a:pt x="809" y="2093"/>
                    </a:lnTo>
                    <a:lnTo>
                      <a:pt x="813" y="2087"/>
                    </a:lnTo>
                    <a:lnTo>
                      <a:pt x="815" y="2081"/>
                    </a:lnTo>
                    <a:lnTo>
                      <a:pt x="818" y="2076"/>
                    </a:lnTo>
                    <a:lnTo>
                      <a:pt x="819" y="2071"/>
                    </a:lnTo>
                    <a:lnTo>
                      <a:pt x="819" y="2064"/>
                    </a:lnTo>
                    <a:lnTo>
                      <a:pt x="819" y="2052"/>
                    </a:lnTo>
                    <a:lnTo>
                      <a:pt x="818" y="2041"/>
                    </a:lnTo>
                    <a:lnTo>
                      <a:pt x="818" y="2034"/>
                    </a:lnTo>
                    <a:lnTo>
                      <a:pt x="819" y="2028"/>
                    </a:lnTo>
                    <a:lnTo>
                      <a:pt x="820" y="2021"/>
                    </a:lnTo>
                    <a:lnTo>
                      <a:pt x="823" y="2015"/>
                    </a:lnTo>
                    <a:lnTo>
                      <a:pt x="835" y="1995"/>
                    </a:lnTo>
                    <a:lnTo>
                      <a:pt x="845" y="1980"/>
                    </a:lnTo>
                    <a:lnTo>
                      <a:pt x="850" y="1972"/>
                    </a:lnTo>
                    <a:lnTo>
                      <a:pt x="854" y="1963"/>
                    </a:lnTo>
                    <a:lnTo>
                      <a:pt x="857" y="1953"/>
                    </a:lnTo>
                    <a:lnTo>
                      <a:pt x="858" y="1941"/>
                    </a:lnTo>
                    <a:lnTo>
                      <a:pt x="859" y="1920"/>
                    </a:lnTo>
                    <a:lnTo>
                      <a:pt x="863" y="1893"/>
                    </a:lnTo>
                    <a:lnTo>
                      <a:pt x="867" y="1880"/>
                    </a:lnTo>
                    <a:lnTo>
                      <a:pt x="872" y="1868"/>
                    </a:lnTo>
                    <a:lnTo>
                      <a:pt x="876" y="1863"/>
                    </a:lnTo>
                    <a:lnTo>
                      <a:pt x="880" y="1859"/>
                    </a:lnTo>
                    <a:lnTo>
                      <a:pt x="884" y="1857"/>
                    </a:lnTo>
                    <a:lnTo>
                      <a:pt x="890" y="1856"/>
                    </a:lnTo>
                    <a:lnTo>
                      <a:pt x="890" y="1852"/>
                    </a:lnTo>
                    <a:lnTo>
                      <a:pt x="875" y="1848"/>
                    </a:lnTo>
                    <a:lnTo>
                      <a:pt x="859" y="1843"/>
                    </a:lnTo>
                    <a:lnTo>
                      <a:pt x="844" y="1837"/>
                    </a:lnTo>
                    <a:lnTo>
                      <a:pt x="829" y="1831"/>
                    </a:lnTo>
                    <a:lnTo>
                      <a:pt x="814" y="1823"/>
                    </a:lnTo>
                    <a:lnTo>
                      <a:pt x="798" y="1815"/>
                    </a:lnTo>
                    <a:lnTo>
                      <a:pt x="784" y="1806"/>
                    </a:lnTo>
                    <a:lnTo>
                      <a:pt x="771" y="1797"/>
                    </a:lnTo>
                    <a:lnTo>
                      <a:pt x="757" y="1787"/>
                    </a:lnTo>
                    <a:lnTo>
                      <a:pt x="744" y="1777"/>
                    </a:lnTo>
                    <a:lnTo>
                      <a:pt x="732" y="1765"/>
                    </a:lnTo>
                    <a:lnTo>
                      <a:pt x="722" y="1752"/>
                    </a:lnTo>
                    <a:lnTo>
                      <a:pt x="712" y="1739"/>
                    </a:lnTo>
                    <a:lnTo>
                      <a:pt x="702" y="1725"/>
                    </a:lnTo>
                    <a:lnTo>
                      <a:pt x="695" y="1710"/>
                    </a:lnTo>
                    <a:lnTo>
                      <a:pt x="688" y="1695"/>
                    </a:lnTo>
                    <a:lnTo>
                      <a:pt x="683" y="1679"/>
                    </a:lnTo>
                    <a:lnTo>
                      <a:pt x="677" y="1665"/>
                    </a:lnTo>
                    <a:lnTo>
                      <a:pt x="670" y="1651"/>
                    </a:lnTo>
                    <a:lnTo>
                      <a:pt x="662" y="1638"/>
                    </a:lnTo>
                    <a:lnTo>
                      <a:pt x="658" y="1629"/>
                    </a:lnTo>
                    <a:lnTo>
                      <a:pt x="656" y="1621"/>
                    </a:lnTo>
                    <a:lnTo>
                      <a:pt x="651" y="1613"/>
                    </a:lnTo>
                    <a:lnTo>
                      <a:pt x="647" y="1604"/>
                    </a:lnTo>
                    <a:lnTo>
                      <a:pt x="643" y="1595"/>
                    </a:lnTo>
                    <a:lnTo>
                      <a:pt x="640" y="1586"/>
                    </a:lnTo>
                    <a:lnTo>
                      <a:pt x="635" y="1565"/>
                    </a:lnTo>
                    <a:lnTo>
                      <a:pt x="631" y="1547"/>
                    </a:lnTo>
                    <a:lnTo>
                      <a:pt x="653" y="1515"/>
                    </a:lnTo>
                    <a:lnTo>
                      <a:pt x="678" y="1485"/>
                    </a:lnTo>
                    <a:lnTo>
                      <a:pt x="683" y="1477"/>
                    </a:lnTo>
                    <a:lnTo>
                      <a:pt x="686" y="1469"/>
                    </a:lnTo>
                    <a:lnTo>
                      <a:pt x="688" y="1462"/>
                    </a:lnTo>
                    <a:lnTo>
                      <a:pt x="690" y="1453"/>
                    </a:lnTo>
                    <a:lnTo>
                      <a:pt x="690" y="1445"/>
                    </a:lnTo>
                    <a:lnTo>
                      <a:pt x="687" y="1436"/>
                    </a:lnTo>
                    <a:lnTo>
                      <a:pt x="683" y="1427"/>
                    </a:lnTo>
                    <a:lnTo>
                      <a:pt x="677" y="1416"/>
                    </a:lnTo>
                    <a:lnTo>
                      <a:pt x="671" y="1410"/>
                    </a:lnTo>
                    <a:lnTo>
                      <a:pt x="670" y="1403"/>
                    </a:lnTo>
                    <a:lnTo>
                      <a:pt x="670" y="1397"/>
                    </a:lnTo>
                    <a:lnTo>
                      <a:pt x="673" y="1392"/>
                    </a:lnTo>
                    <a:lnTo>
                      <a:pt x="678" y="1387"/>
                    </a:lnTo>
                    <a:lnTo>
                      <a:pt x="684" y="1383"/>
                    </a:lnTo>
                    <a:lnTo>
                      <a:pt x="692" y="1379"/>
                    </a:lnTo>
                    <a:lnTo>
                      <a:pt x="700" y="1376"/>
                    </a:lnTo>
                    <a:lnTo>
                      <a:pt x="718" y="1371"/>
                    </a:lnTo>
                    <a:lnTo>
                      <a:pt x="736" y="1368"/>
                    </a:lnTo>
                    <a:lnTo>
                      <a:pt x="752" y="1367"/>
                    </a:lnTo>
                    <a:lnTo>
                      <a:pt x="762" y="1366"/>
                    </a:lnTo>
                    <a:lnTo>
                      <a:pt x="762" y="1366"/>
                    </a:lnTo>
                    <a:lnTo>
                      <a:pt x="763" y="1365"/>
                    </a:lnTo>
                    <a:lnTo>
                      <a:pt x="740" y="1357"/>
                    </a:lnTo>
                    <a:lnTo>
                      <a:pt x="722" y="1349"/>
                    </a:lnTo>
                    <a:lnTo>
                      <a:pt x="712" y="1346"/>
                    </a:lnTo>
                    <a:lnTo>
                      <a:pt x="700" y="1344"/>
                    </a:lnTo>
                    <a:lnTo>
                      <a:pt x="686" y="1344"/>
                    </a:lnTo>
                    <a:lnTo>
                      <a:pt x="669" y="1345"/>
                    </a:lnTo>
                    <a:lnTo>
                      <a:pt x="649" y="1348"/>
                    </a:lnTo>
                    <a:lnTo>
                      <a:pt x="630" y="1349"/>
                    </a:lnTo>
                    <a:lnTo>
                      <a:pt x="613" y="1350"/>
                    </a:lnTo>
                    <a:lnTo>
                      <a:pt x="599" y="1349"/>
                    </a:lnTo>
                    <a:lnTo>
                      <a:pt x="592" y="1346"/>
                    </a:lnTo>
                    <a:lnTo>
                      <a:pt x="588" y="1344"/>
                    </a:lnTo>
                    <a:lnTo>
                      <a:pt x="585" y="1340"/>
                    </a:lnTo>
                    <a:lnTo>
                      <a:pt x="582" y="1335"/>
                    </a:lnTo>
                    <a:lnTo>
                      <a:pt x="582" y="1328"/>
                    </a:lnTo>
                    <a:lnTo>
                      <a:pt x="582" y="1321"/>
                    </a:lnTo>
                    <a:lnTo>
                      <a:pt x="585" y="1310"/>
                    </a:lnTo>
                    <a:lnTo>
                      <a:pt x="590" y="1300"/>
                    </a:lnTo>
                    <a:lnTo>
                      <a:pt x="590" y="1293"/>
                    </a:lnTo>
                    <a:lnTo>
                      <a:pt x="588" y="1287"/>
                    </a:lnTo>
                    <a:lnTo>
                      <a:pt x="586" y="1279"/>
                    </a:lnTo>
                    <a:lnTo>
                      <a:pt x="583" y="1273"/>
                    </a:lnTo>
                    <a:lnTo>
                      <a:pt x="581" y="1266"/>
                    </a:lnTo>
                    <a:lnTo>
                      <a:pt x="581" y="1261"/>
                    </a:lnTo>
                    <a:lnTo>
                      <a:pt x="582" y="1260"/>
                    </a:lnTo>
                    <a:lnTo>
                      <a:pt x="583" y="1258"/>
                    </a:lnTo>
                    <a:lnTo>
                      <a:pt x="586" y="1257"/>
                    </a:lnTo>
                    <a:lnTo>
                      <a:pt x="590" y="1256"/>
                    </a:lnTo>
                    <a:lnTo>
                      <a:pt x="599" y="1254"/>
                    </a:lnTo>
                    <a:lnTo>
                      <a:pt x="607" y="1252"/>
                    </a:lnTo>
                    <a:lnTo>
                      <a:pt x="613" y="1247"/>
                    </a:lnTo>
                    <a:lnTo>
                      <a:pt x="620" y="1240"/>
                    </a:lnTo>
                    <a:lnTo>
                      <a:pt x="623" y="1232"/>
                    </a:lnTo>
                    <a:lnTo>
                      <a:pt x="626" y="1225"/>
                    </a:lnTo>
                    <a:lnTo>
                      <a:pt x="629" y="1216"/>
                    </a:lnTo>
                    <a:lnTo>
                      <a:pt x="629" y="1207"/>
                    </a:lnTo>
                    <a:lnTo>
                      <a:pt x="612" y="1204"/>
                    </a:lnTo>
                    <a:lnTo>
                      <a:pt x="595" y="1201"/>
                    </a:lnTo>
                    <a:lnTo>
                      <a:pt x="578" y="1199"/>
                    </a:lnTo>
                    <a:lnTo>
                      <a:pt x="561" y="1194"/>
                    </a:lnTo>
                    <a:lnTo>
                      <a:pt x="547" y="1186"/>
                    </a:lnTo>
                    <a:lnTo>
                      <a:pt x="531" y="1177"/>
                    </a:lnTo>
                    <a:lnTo>
                      <a:pt x="524" y="1172"/>
                    </a:lnTo>
                    <a:lnTo>
                      <a:pt x="516" y="1169"/>
                    </a:lnTo>
                    <a:lnTo>
                      <a:pt x="508" y="1166"/>
                    </a:lnTo>
                    <a:lnTo>
                      <a:pt x="500" y="1165"/>
                    </a:lnTo>
                    <a:lnTo>
                      <a:pt x="502" y="1161"/>
                    </a:lnTo>
                    <a:lnTo>
                      <a:pt x="503" y="1159"/>
                    </a:lnTo>
                    <a:lnTo>
                      <a:pt x="507" y="1156"/>
                    </a:lnTo>
                    <a:lnTo>
                      <a:pt x="511" y="1153"/>
                    </a:lnTo>
                    <a:lnTo>
                      <a:pt x="521" y="1151"/>
                    </a:lnTo>
                    <a:lnTo>
                      <a:pt x="533" y="1148"/>
                    </a:lnTo>
                    <a:lnTo>
                      <a:pt x="544" y="1146"/>
                    </a:lnTo>
                    <a:lnTo>
                      <a:pt x="555" y="1142"/>
                    </a:lnTo>
                    <a:lnTo>
                      <a:pt x="557" y="1139"/>
                    </a:lnTo>
                    <a:lnTo>
                      <a:pt x="561" y="1135"/>
                    </a:lnTo>
                    <a:lnTo>
                      <a:pt x="563" y="1131"/>
                    </a:lnTo>
                    <a:lnTo>
                      <a:pt x="563" y="1128"/>
                    </a:lnTo>
                    <a:lnTo>
                      <a:pt x="560" y="1124"/>
                    </a:lnTo>
                    <a:lnTo>
                      <a:pt x="552" y="1121"/>
                    </a:lnTo>
                    <a:lnTo>
                      <a:pt x="543" y="1117"/>
                    </a:lnTo>
                    <a:lnTo>
                      <a:pt x="531" y="1115"/>
                    </a:lnTo>
                    <a:lnTo>
                      <a:pt x="507" y="1109"/>
                    </a:lnTo>
                    <a:lnTo>
                      <a:pt x="493" y="1108"/>
                    </a:lnTo>
                    <a:lnTo>
                      <a:pt x="484" y="1108"/>
                    </a:lnTo>
                    <a:lnTo>
                      <a:pt x="476" y="1111"/>
                    </a:lnTo>
                    <a:lnTo>
                      <a:pt x="468" y="1113"/>
                    </a:lnTo>
                    <a:lnTo>
                      <a:pt x="461" y="1117"/>
                    </a:lnTo>
                    <a:lnTo>
                      <a:pt x="454" y="1120"/>
                    </a:lnTo>
                    <a:lnTo>
                      <a:pt x="447" y="1122"/>
                    </a:lnTo>
                    <a:lnTo>
                      <a:pt x="439" y="1124"/>
                    </a:lnTo>
                    <a:lnTo>
                      <a:pt x="433" y="1124"/>
                    </a:lnTo>
                    <a:lnTo>
                      <a:pt x="432" y="1111"/>
                    </a:lnTo>
                    <a:lnTo>
                      <a:pt x="432" y="1094"/>
                    </a:lnTo>
                    <a:lnTo>
                      <a:pt x="432" y="1085"/>
                    </a:lnTo>
                    <a:lnTo>
                      <a:pt x="433" y="1077"/>
                    </a:lnTo>
                    <a:lnTo>
                      <a:pt x="434" y="1071"/>
                    </a:lnTo>
                    <a:lnTo>
                      <a:pt x="438" y="1065"/>
                    </a:lnTo>
                    <a:lnTo>
                      <a:pt x="450" y="1054"/>
                    </a:lnTo>
                    <a:lnTo>
                      <a:pt x="456" y="1046"/>
                    </a:lnTo>
                    <a:lnTo>
                      <a:pt x="458" y="1043"/>
                    </a:lnTo>
                    <a:lnTo>
                      <a:pt x="456" y="1042"/>
                    </a:lnTo>
                    <a:lnTo>
                      <a:pt x="455" y="1041"/>
                    </a:lnTo>
                    <a:lnTo>
                      <a:pt x="452" y="1041"/>
                    </a:lnTo>
                    <a:lnTo>
                      <a:pt x="443" y="1038"/>
                    </a:lnTo>
                    <a:lnTo>
                      <a:pt x="429" y="1038"/>
                    </a:lnTo>
                    <a:lnTo>
                      <a:pt x="420" y="1037"/>
                    </a:lnTo>
                    <a:lnTo>
                      <a:pt x="414" y="1036"/>
                    </a:lnTo>
                    <a:lnTo>
                      <a:pt x="410" y="1032"/>
                    </a:lnTo>
                    <a:lnTo>
                      <a:pt x="408" y="1028"/>
                    </a:lnTo>
                    <a:lnTo>
                      <a:pt x="408" y="1024"/>
                    </a:lnTo>
                    <a:lnTo>
                      <a:pt x="408" y="1020"/>
                    </a:lnTo>
                    <a:lnTo>
                      <a:pt x="407" y="1017"/>
                    </a:lnTo>
                    <a:lnTo>
                      <a:pt x="404" y="1015"/>
                    </a:lnTo>
                    <a:lnTo>
                      <a:pt x="399" y="1014"/>
                    </a:lnTo>
                    <a:lnTo>
                      <a:pt x="394" y="1014"/>
                    </a:lnTo>
                    <a:lnTo>
                      <a:pt x="389" y="1014"/>
                    </a:lnTo>
                    <a:lnTo>
                      <a:pt x="384" y="1015"/>
                    </a:lnTo>
                    <a:lnTo>
                      <a:pt x="373" y="1017"/>
                    </a:lnTo>
                    <a:lnTo>
                      <a:pt x="363" y="1019"/>
                    </a:lnTo>
                    <a:lnTo>
                      <a:pt x="354" y="1020"/>
                    </a:lnTo>
                    <a:lnTo>
                      <a:pt x="344" y="1020"/>
                    </a:lnTo>
                    <a:lnTo>
                      <a:pt x="340" y="1017"/>
                    </a:lnTo>
                    <a:lnTo>
                      <a:pt x="336" y="1015"/>
                    </a:lnTo>
                    <a:lnTo>
                      <a:pt x="332" y="1010"/>
                    </a:lnTo>
                    <a:lnTo>
                      <a:pt x="329" y="1004"/>
                    </a:lnTo>
                    <a:lnTo>
                      <a:pt x="325" y="993"/>
                    </a:lnTo>
                    <a:lnTo>
                      <a:pt x="323" y="980"/>
                    </a:lnTo>
                    <a:lnTo>
                      <a:pt x="322" y="966"/>
                    </a:lnTo>
                    <a:lnTo>
                      <a:pt x="320" y="951"/>
                    </a:lnTo>
                    <a:lnTo>
                      <a:pt x="318" y="938"/>
                    </a:lnTo>
                    <a:lnTo>
                      <a:pt x="314" y="928"/>
                    </a:lnTo>
                    <a:lnTo>
                      <a:pt x="311" y="923"/>
                    </a:lnTo>
                    <a:lnTo>
                      <a:pt x="307" y="920"/>
                    </a:lnTo>
                    <a:lnTo>
                      <a:pt x="303" y="918"/>
                    </a:lnTo>
                    <a:lnTo>
                      <a:pt x="298" y="915"/>
                    </a:lnTo>
                    <a:lnTo>
                      <a:pt x="279" y="915"/>
                    </a:lnTo>
                    <a:lnTo>
                      <a:pt x="263" y="915"/>
                    </a:lnTo>
                    <a:lnTo>
                      <a:pt x="257" y="915"/>
                    </a:lnTo>
                    <a:lnTo>
                      <a:pt x="252" y="914"/>
                    </a:lnTo>
                    <a:lnTo>
                      <a:pt x="246" y="912"/>
                    </a:lnTo>
                    <a:lnTo>
                      <a:pt x="241" y="910"/>
                    </a:lnTo>
                    <a:lnTo>
                      <a:pt x="237" y="907"/>
                    </a:lnTo>
                    <a:lnTo>
                      <a:pt x="233" y="903"/>
                    </a:lnTo>
                    <a:lnTo>
                      <a:pt x="231" y="898"/>
                    </a:lnTo>
                    <a:lnTo>
                      <a:pt x="227" y="893"/>
                    </a:lnTo>
                    <a:lnTo>
                      <a:pt x="221" y="877"/>
                    </a:lnTo>
                    <a:lnTo>
                      <a:pt x="214" y="858"/>
                    </a:lnTo>
                    <a:lnTo>
                      <a:pt x="210" y="848"/>
                    </a:lnTo>
                    <a:lnTo>
                      <a:pt x="206" y="841"/>
                    </a:lnTo>
                    <a:lnTo>
                      <a:pt x="202" y="839"/>
                    </a:lnTo>
                    <a:lnTo>
                      <a:pt x="199" y="836"/>
                    </a:lnTo>
                    <a:lnTo>
                      <a:pt x="193" y="837"/>
                    </a:lnTo>
                    <a:lnTo>
                      <a:pt x="189" y="840"/>
                    </a:lnTo>
                    <a:lnTo>
                      <a:pt x="186" y="844"/>
                    </a:lnTo>
                    <a:lnTo>
                      <a:pt x="182" y="849"/>
                    </a:lnTo>
                    <a:lnTo>
                      <a:pt x="173" y="861"/>
                    </a:lnTo>
                    <a:lnTo>
                      <a:pt x="165" y="874"/>
                    </a:lnTo>
                    <a:lnTo>
                      <a:pt x="161" y="880"/>
                    </a:lnTo>
                    <a:lnTo>
                      <a:pt x="156" y="884"/>
                    </a:lnTo>
                    <a:lnTo>
                      <a:pt x="153" y="888"/>
                    </a:lnTo>
                    <a:lnTo>
                      <a:pt x="149" y="890"/>
                    </a:lnTo>
                    <a:lnTo>
                      <a:pt x="144" y="892"/>
                    </a:lnTo>
                    <a:lnTo>
                      <a:pt x="140" y="893"/>
                    </a:lnTo>
                    <a:lnTo>
                      <a:pt x="136" y="893"/>
                    </a:lnTo>
                    <a:lnTo>
                      <a:pt x="132" y="892"/>
                    </a:lnTo>
                    <a:lnTo>
                      <a:pt x="126" y="888"/>
                    </a:lnTo>
                    <a:lnTo>
                      <a:pt x="119" y="883"/>
                    </a:lnTo>
                    <a:lnTo>
                      <a:pt x="113" y="876"/>
                    </a:lnTo>
                    <a:lnTo>
                      <a:pt x="107" y="871"/>
                    </a:lnTo>
                    <a:lnTo>
                      <a:pt x="99" y="865"/>
                    </a:lnTo>
                    <a:lnTo>
                      <a:pt x="92" y="861"/>
                    </a:lnTo>
                    <a:lnTo>
                      <a:pt x="86" y="858"/>
                    </a:lnTo>
                    <a:lnTo>
                      <a:pt x="82" y="854"/>
                    </a:lnTo>
                    <a:lnTo>
                      <a:pt x="79" y="850"/>
                    </a:lnTo>
                    <a:lnTo>
                      <a:pt x="77" y="846"/>
                    </a:lnTo>
                    <a:lnTo>
                      <a:pt x="75" y="837"/>
                    </a:lnTo>
                    <a:lnTo>
                      <a:pt x="77" y="826"/>
                    </a:lnTo>
                    <a:lnTo>
                      <a:pt x="78" y="815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3"/>
                    </a:lnTo>
                    <a:lnTo>
                      <a:pt x="75" y="788"/>
                    </a:lnTo>
                    <a:lnTo>
                      <a:pt x="73" y="784"/>
                    </a:lnTo>
                    <a:lnTo>
                      <a:pt x="69" y="779"/>
                    </a:lnTo>
                    <a:lnTo>
                      <a:pt x="65" y="775"/>
                    </a:lnTo>
                    <a:lnTo>
                      <a:pt x="60" y="771"/>
                    </a:lnTo>
                    <a:lnTo>
                      <a:pt x="56" y="769"/>
                    </a:lnTo>
                    <a:lnTo>
                      <a:pt x="47" y="766"/>
                    </a:lnTo>
                    <a:lnTo>
                      <a:pt x="38" y="763"/>
                    </a:lnTo>
                    <a:lnTo>
                      <a:pt x="29" y="763"/>
                    </a:lnTo>
                    <a:lnTo>
                      <a:pt x="18" y="762"/>
                    </a:lnTo>
                    <a:lnTo>
                      <a:pt x="9" y="760"/>
                    </a:lnTo>
                    <a:lnTo>
                      <a:pt x="0" y="756"/>
                    </a:lnTo>
                    <a:lnTo>
                      <a:pt x="2" y="749"/>
                    </a:lnTo>
                    <a:lnTo>
                      <a:pt x="4" y="745"/>
                    </a:lnTo>
                    <a:lnTo>
                      <a:pt x="8" y="743"/>
                    </a:lnTo>
                    <a:lnTo>
                      <a:pt x="13" y="740"/>
                    </a:lnTo>
                    <a:lnTo>
                      <a:pt x="20" y="739"/>
                    </a:lnTo>
                    <a:lnTo>
                      <a:pt x="28" y="738"/>
                    </a:lnTo>
                    <a:lnTo>
                      <a:pt x="35" y="739"/>
                    </a:lnTo>
                    <a:lnTo>
                      <a:pt x="43" y="739"/>
                    </a:lnTo>
                    <a:lnTo>
                      <a:pt x="75" y="744"/>
                    </a:lnTo>
                    <a:lnTo>
                      <a:pt x="96" y="748"/>
                    </a:lnTo>
                    <a:lnTo>
                      <a:pt x="108" y="745"/>
                    </a:lnTo>
                    <a:lnTo>
                      <a:pt x="117" y="743"/>
                    </a:lnTo>
                    <a:lnTo>
                      <a:pt x="123" y="740"/>
                    </a:lnTo>
                    <a:lnTo>
                      <a:pt x="127" y="736"/>
                    </a:lnTo>
                    <a:lnTo>
                      <a:pt x="127" y="732"/>
                    </a:lnTo>
                    <a:lnTo>
                      <a:pt x="126" y="727"/>
                    </a:lnTo>
                    <a:lnTo>
                      <a:pt x="123" y="722"/>
                    </a:lnTo>
                    <a:lnTo>
                      <a:pt x="119" y="718"/>
                    </a:lnTo>
                    <a:lnTo>
                      <a:pt x="108" y="708"/>
                    </a:lnTo>
                    <a:lnTo>
                      <a:pt x="94" y="699"/>
                    </a:lnTo>
                    <a:lnTo>
                      <a:pt x="82" y="691"/>
                    </a:lnTo>
                    <a:lnTo>
                      <a:pt x="72" y="686"/>
                    </a:lnTo>
                    <a:lnTo>
                      <a:pt x="73" y="681"/>
                    </a:lnTo>
                    <a:lnTo>
                      <a:pt x="75" y="678"/>
                    </a:lnTo>
                    <a:lnTo>
                      <a:pt x="79" y="675"/>
                    </a:lnTo>
                    <a:lnTo>
                      <a:pt x="83" y="673"/>
                    </a:lnTo>
                    <a:lnTo>
                      <a:pt x="92" y="668"/>
                    </a:lnTo>
                    <a:lnTo>
                      <a:pt x="99" y="665"/>
                    </a:lnTo>
                    <a:lnTo>
                      <a:pt x="108" y="655"/>
                    </a:lnTo>
                    <a:lnTo>
                      <a:pt x="116" y="647"/>
                    </a:lnTo>
                    <a:lnTo>
                      <a:pt x="119" y="657"/>
                    </a:lnTo>
                    <a:lnTo>
                      <a:pt x="130" y="670"/>
                    </a:lnTo>
                    <a:lnTo>
                      <a:pt x="142" y="687"/>
                    </a:lnTo>
                    <a:lnTo>
                      <a:pt x="156" y="701"/>
                    </a:lnTo>
                    <a:lnTo>
                      <a:pt x="162" y="706"/>
                    </a:lnTo>
                    <a:lnTo>
                      <a:pt x="169" y="712"/>
                    </a:lnTo>
                    <a:lnTo>
                      <a:pt x="175" y="714"/>
                    </a:lnTo>
                    <a:lnTo>
                      <a:pt x="180" y="716"/>
                    </a:lnTo>
                    <a:lnTo>
                      <a:pt x="183" y="714"/>
                    </a:lnTo>
                    <a:lnTo>
                      <a:pt x="184" y="713"/>
                    </a:lnTo>
                    <a:lnTo>
                      <a:pt x="187" y="712"/>
                    </a:lnTo>
                    <a:lnTo>
                      <a:pt x="188" y="709"/>
                    </a:lnTo>
                    <a:lnTo>
                      <a:pt x="191" y="701"/>
                    </a:lnTo>
                    <a:lnTo>
                      <a:pt x="191" y="691"/>
                    </a:lnTo>
                    <a:lnTo>
                      <a:pt x="184" y="687"/>
                    </a:lnTo>
                    <a:lnTo>
                      <a:pt x="174" y="679"/>
                    </a:lnTo>
                    <a:lnTo>
                      <a:pt x="165" y="670"/>
                    </a:lnTo>
                    <a:lnTo>
                      <a:pt x="158" y="664"/>
                    </a:lnTo>
                    <a:lnTo>
                      <a:pt x="158" y="660"/>
                    </a:lnTo>
                    <a:lnTo>
                      <a:pt x="161" y="653"/>
                    </a:lnTo>
                    <a:lnTo>
                      <a:pt x="165" y="648"/>
                    </a:lnTo>
                    <a:lnTo>
                      <a:pt x="169" y="642"/>
                    </a:lnTo>
                    <a:lnTo>
                      <a:pt x="174" y="637"/>
                    </a:lnTo>
                    <a:lnTo>
                      <a:pt x="176" y="631"/>
                    </a:lnTo>
                    <a:lnTo>
                      <a:pt x="176" y="630"/>
                    </a:lnTo>
                    <a:lnTo>
                      <a:pt x="176" y="627"/>
                    </a:lnTo>
                    <a:lnTo>
                      <a:pt x="175" y="626"/>
                    </a:lnTo>
                    <a:lnTo>
                      <a:pt x="174" y="625"/>
                    </a:lnTo>
                    <a:lnTo>
                      <a:pt x="160" y="624"/>
                    </a:lnTo>
                    <a:lnTo>
                      <a:pt x="140" y="624"/>
                    </a:lnTo>
                    <a:lnTo>
                      <a:pt x="117" y="625"/>
                    </a:lnTo>
                    <a:lnTo>
                      <a:pt x="92" y="625"/>
                    </a:lnTo>
                    <a:lnTo>
                      <a:pt x="81" y="625"/>
                    </a:lnTo>
                    <a:lnTo>
                      <a:pt x="69" y="625"/>
                    </a:lnTo>
                    <a:lnTo>
                      <a:pt x="60" y="624"/>
                    </a:lnTo>
                    <a:lnTo>
                      <a:pt x="51" y="621"/>
                    </a:lnTo>
                    <a:lnTo>
                      <a:pt x="44" y="618"/>
                    </a:lnTo>
                    <a:lnTo>
                      <a:pt x="39" y="615"/>
                    </a:lnTo>
                    <a:lnTo>
                      <a:pt x="38" y="612"/>
                    </a:lnTo>
                    <a:lnTo>
                      <a:pt x="37" y="609"/>
                    </a:lnTo>
                    <a:lnTo>
                      <a:pt x="37" y="605"/>
                    </a:lnTo>
                    <a:lnTo>
                      <a:pt x="38" y="603"/>
                    </a:lnTo>
                    <a:lnTo>
                      <a:pt x="42" y="586"/>
                    </a:lnTo>
                    <a:lnTo>
                      <a:pt x="51" y="560"/>
                    </a:lnTo>
                    <a:lnTo>
                      <a:pt x="61" y="536"/>
                    </a:lnTo>
                    <a:lnTo>
                      <a:pt x="68" y="524"/>
                    </a:lnTo>
                    <a:lnTo>
                      <a:pt x="77" y="520"/>
                    </a:lnTo>
                    <a:lnTo>
                      <a:pt x="90" y="515"/>
                    </a:lnTo>
                    <a:lnTo>
                      <a:pt x="107" y="511"/>
                    </a:lnTo>
                    <a:lnTo>
                      <a:pt x="125" y="508"/>
                    </a:lnTo>
                    <a:lnTo>
                      <a:pt x="143" y="506"/>
                    </a:lnTo>
                    <a:lnTo>
                      <a:pt x="160" y="503"/>
                    </a:lnTo>
                    <a:lnTo>
                      <a:pt x="174" y="502"/>
                    </a:lnTo>
                    <a:lnTo>
                      <a:pt x="184" y="503"/>
                    </a:lnTo>
                    <a:lnTo>
                      <a:pt x="193" y="506"/>
                    </a:lnTo>
                    <a:lnTo>
                      <a:pt x="204" y="508"/>
                    </a:lnTo>
                    <a:lnTo>
                      <a:pt x="213" y="512"/>
                    </a:lnTo>
                    <a:lnTo>
                      <a:pt x="222" y="517"/>
                    </a:lnTo>
                    <a:lnTo>
                      <a:pt x="231" y="521"/>
                    </a:lnTo>
                    <a:lnTo>
                      <a:pt x="240" y="524"/>
                    </a:lnTo>
                    <a:lnTo>
                      <a:pt x="250" y="526"/>
                    </a:lnTo>
                    <a:lnTo>
                      <a:pt x="262" y="526"/>
                    </a:lnTo>
                    <a:lnTo>
                      <a:pt x="271" y="525"/>
                    </a:lnTo>
                    <a:lnTo>
                      <a:pt x="281" y="523"/>
                    </a:lnTo>
                    <a:lnTo>
                      <a:pt x="292" y="519"/>
                    </a:lnTo>
                    <a:lnTo>
                      <a:pt x="301" y="515"/>
                    </a:lnTo>
                    <a:lnTo>
                      <a:pt x="311" y="511"/>
                    </a:lnTo>
                    <a:lnTo>
                      <a:pt x="320" y="508"/>
                    </a:lnTo>
                    <a:lnTo>
                      <a:pt x="331" y="507"/>
                    </a:lnTo>
                    <a:lnTo>
                      <a:pt x="340" y="507"/>
                    </a:lnTo>
                    <a:lnTo>
                      <a:pt x="341" y="526"/>
                    </a:lnTo>
                    <a:lnTo>
                      <a:pt x="341" y="545"/>
                    </a:lnTo>
                    <a:lnTo>
                      <a:pt x="342" y="554"/>
                    </a:lnTo>
                    <a:lnTo>
                      <a:pt x="346" y="561"/>
                    </a:lnTo>
                    <a:lnTo>
                      <a:pt x="349" y="565"/>
                    </a:lnTo>
                    <a:lnTo>
                      <a:pt x="351" y="569"/>
                    </a:lnTo>
                    <a:lnTo>
                      <a:pt x="355" y="572"/>
                    </a:lnTo>
                    <a:lnTo>
                      <a:pt x="360" y="576"/>
                    </a:lnTo>
                    <a:lnTo>
                      <a:pt x="366" y="578"/>
                    </a:lnTo>
                    <a:lnTo>
                      <a:pt x="370" y="578"/>
                    </a:lnTo>
                    <a:lnTo>
                      <a:pt x="372" y="578"/>
                    </a:lnTo>
                    <a:lnTo>
                      <a:pt x="376" y="578"/>
                    </a:lnTo>
                    <a:lnTo>
                      <a:pt x="382" y="574"/>
                    </a:lnTo>
                    <a:lnTo>
                      <a:pt x="388" y="569"/>
                    </a:lnTo>
                    <a:lnTo>
                      <a:pt x="393" y="564"/>
                    </a:lnTo>
                    <a:lnTo>
                      <a:pt x="398" y="559"/>
                    </a:lnTo>
                    <a:lnTo>
                      <a:pt x="403" y="555"/>
                    </a:lnTo>
                    <a:lnTo>
                      <a:pt x="408" y="554"/>
                    </a:lnTo>
                    <a:lnTo>
                      <a:pt x="414" y="555"/>
                    </a:lnTo>
                    <a:lnTo>
                      <a:pt x="417" y="558"/>
                    </a:lnTo>
                    <a:lnTo>
                      <a:pt x="421" y="560"/>
                    </a:lnTo>
                    <a:lnTo>
                      <a:pt x="427" y="564"/>
                    </a:lnTo>
                    <a:lnTo>
                      <a:pt x="430" y="567"/>
                    </a:lnTo>
                    <a:lnTo>
                      <a:pt x="434" y="569"/>
                    </a:lnTo>
                    <a:lnTo>
                      <a:pt x="439" y="570"/>
                    </a:lnTo>
                    <a:lnTo>
                      <a:pt x="445" y="570"/>
                    </a:lnTo>
                    <a:lnTo>
                      <a:pt x="450" y="569"/>
                    </a:lnTo>
                    <a:lnTo>
                      <a:pt x="454" y="567"/>
                    </a:lnTo>
                    <a:lnTo>
                      <a:pt x="456" y="564"/>
                    </a:lnTo>
                    <a:lnTo>
                      <a:pt x="459" y="561"/>
                    </a:lnTo>
                    <a:lnTo>
                      <a:pt x="461" y="554"/>
                    </a:lnTo>
                    <a:lnTo>
                      <a:pt x="463" y="546"/>
                    </a:lnTo>
                    <a:lnTo>
                      <a:pt x="463" y="528"/>
                    </a:lnTo>
                    <a:lnTo>
                      <a:pt x="463" y="512"/>
                    </a:lnTo>
                    <a:lnTo>
                      <a:pt x="465" y="510"/>
                    </a:lnTo>
                    <a:lnTo>
                      <a:pt x="473" y="507"/>
                    </a:lnTo>
                    <a:lnTo>
                      <a:pt x="482" y="504"/>
                    </a:lnTo>
                    <a:lnTo>
                      <a:pt x="494" y="503"/>
                    </a:lnTo>
                    <a:lnTo>
                      <a:pt x="507" y="502"/>
                    </a:lnTo>
                    <a:lnTo>
                      <a:pt x="517" y="501"/>
                    </a:lnTo>
                    <a:lnTo>
                      <a:pt x="525" y="502"/>
                    </a:lnTo>
                    <a:lnTo>
                      <a:pt x="530" y="503"/>
                    </a:lnTo>
                    <a:lnTo>
                      <a:pt x="544" y="517"/>
                    </a:lnTo>
                    <a:lnTo>
                      <a:pt x="555" y="525"/>
                    </a:lnTo>
                    <a:lnTo>
                      <a:pt x="559" y="526"/>
                    </a:lnTo>
                    <a:lnTo>
                      <a:pt x="561" y="528"/>
                    </a:lnTo>
                    <a:lnTo>
                      <a:pt x="564" y="528"/>
                    </a:lnTo>
                    <a:lnTo>
                      <a:pt x="568" y="528"/>
                    </a:lnTo>
                    <a:lnTo>
                      <a:pt x="574" y="525"/>
                    </a:lnTo>
                    <a:lnTo>
                      <a:pt x="582" y="523"/>
                    </a:lnTo>
                    <a:lnTo>
                      <a:pt x="595" y="521"/>
                    </a:lnTo>
                    <a:lnTo>
                      <a:pt x="613" y="521"/>
                    </a:lnTo>
                    <a:lnTo>
                      <a:pt x="620" y="528"/>
                    </a:lnTo>
                    <a:lnTo>
                      <a:pt x="626" y="534"/>
                    </a:lnTo>
                    <a:lnTo>
                      <a:pt x="631" y="542"/>
                    </a:lnTo>
                    <a:lnTo>
                      <a:pt x="635" y="550"/>
                    </a:lnTo>
                    <a:lnTo>
                      <a:pt x="639" y="559"/>
                    </a:lnTo>
                    <a:lnTo>
                      <a:pt x="640" y="568"/>
                    </a:lnTo>
                    <a:lnTo>
                      <a:pt x="642" y="576"/>
                    </a:lnTo>
                    <a:lnTo>
                      <a:pt x="640" y="585"/>
                    </a:lnTo>
                    <a:lnTo>
                      <a:pt x="639" y="598"/>
                    </a:lnTo>
                    <a:lnTo>
                      <a:pt x="639" y="607"/>
                    </a:lnTo>
                    <a:lnTo>
                      <a:pt x="640" y="613"/>
                    </a:lnTo>
                    <a:lnTo>
                      <a:pt x="643" y="618"/>
                    </a:lnTo>
                    <a:lnTo>
                      <a:pt x="647" y="622"/>
                    </a:lnTo>
                    <a:lnTo>
                      <a:pt x="651" y="629"/>
                    </a:lnTo>
                    <a:lnTo>
                      <a:pt x="655" y="635"/>
                    </a:lnTo>
                    <a:lnTo>
                      <a:pt x="658" y="646"/>
                    </a:lnTo>
                    <a:lnTo>
                      <a:pt x="660" y="659"/>
                    </a:lnTo>
                    <a:lnTo>
                      <a:pt x="660" y="674"/>
                    </a:lnTo>
                    <a:lnTo>
                      <a:pt x="657" y="691"/>
                    </a:lnTo>
                    <a:lnTo>
                      <a:pt x="656" y="709"/>
                    </a:lnTo>
                    <a:lnTo>
                      <a:pt x="655" y="725"/>
                    </a:lnTo>
                    <a:lnTo>
                      <a:pt x="655" y="738"/>
                    </a:lnTo>
                    <a:lnTo>
                      <a:pt x="655" y="741"/>
                    </a:lnTo>
                    <a:lnTo>
                      <a:pt x="657" y="745"/>
                    </a:lnTo>
                    <a:lnTo>
                      <a:pt x="660" y="748"/>
                    </a:lnTo>
                    <a:lnTo>
                      <a:pt x="664" y="749"/>
                    </a:lnTo>
                    <a:lnTo>
                      <a:pt x="671" y="748"/>
                    </a:lnTo>
                    <a:lnTo>
                      <a:pt x="680" y="745"/>
                    </a:lnTo>
                    <a:lnTo>
                      <a:pt x="691" y="743"/>
                    </a:lnTo>
                    <a:lnTo>
                      <a:pt x="701" y="739"/>
                    </a:lnTo>
                    <a:lnTo>
                      <a:pt x="721" y="730"/>
                    </a:lnTo>
                    <a:lnTo>
                      <a:pt x="736" y="722"/>
                    </a:lnTo>
                    <a:lnTo>
                      <a:pt x="750" y="713"/>
                    </a:lnTo>
                    <a:lnTo>
                      <a:pt x="759" y="705"/>
                    </a:lnTo>
                    <a:lnTo>
                      <a:pt x="765" y="700"/>
                    </a:lnTo>
                    <a:lnTo>
                      <a:pt x="767" y="696"/>
                    </a:lnTo>
                    <a:lnTo>
                      <a:pt x="772" y="694"/>
                    </a:lnTo>
                    <a:lnTo>
                      <a:pt x="779" y="691"/>
                    </a:lnTo>
                    <a:lnTo>
                      <a:pt x="792" y="691"/>
                    </a:lnTo>
                    <a:lnTo>
                      <a:pt x="811" y="690"/>
                    </a:lnTo>
                    <a:lnTo>
                      <a:pt x="814" y="691"/>
                    </a:lnTo>
                    <a:lnTo>
                      <a:pt x="815" y="691"/>
                    </a:lnTo>
                    <a:lnTo>
                      <a:pt x="815" y="694"/>
                    </a:lnTo>
                    <a:lnTo>
                      <a:pt x="815" y="695"/>
                    </a:lnTo>
                    <a:lnTo>
                      <a:pt x="814" y="700"/>
                    </a:lnTo>
                    <a:lnTo>
                      <a:pt x="811" y="705"/>
                    </a:lnTo>
                    <a:lnTo>
                      <a:pt x="805" y="718"/>
                    </a:lnTo>
                    <a:lnTo>
                      <a:pt x="801" y="725"/>
                    </a:lnTo>
                    <a:lnTo>
                      <a:pt x="818" y="727"/>
                    </a:lnTo>
                    <a:lnTo>
                      <a:pt x="833" y="729"/>
                    </a:lnTo>
                    <a:lnTo>
                      <a:pt x="848" y="729"/>
                    </a:lnTo>
                    <a:lnTo>
                      <a:pt x="861" y="729"/>
                    </a:lnTo>
                    <a:lnTo>
                      <a:pt x="866" y="730"/>
                    </a:lnTo>
                    <a:lnTo>
                      <a:pt x="871" y="731"/>
                    </a:lnTo>
                    <a:lnTo>
                      <a:pt x="875" y="734"/>
                    </a:lnTo>
                    <a:lnTo>
                      <a:pt x="879" y="736"/>
                    </a:lnTo>
                    <a:lnTo>
                      <a:pt x="881" y="740"/>
                    </a:lnTo>
                    <a:lnTo>
                      <a:pt x="883" y="745"/>
                    </a:lnTo>
                    <a:lnTo>
                      <a:pt x="884" y="752"/>
                    </a:lnTo>
                    <a:lnTo>
                      <a:pt x="885" y="761"/>
                    </a:lnTo>
                    <a:lnTo>
                      <a:pt x="885" y="770"/>
                    </a:lnTo>
                    <a:lnTo>
                      <a:pt x="886" y="779"/>
                    </a:lnTo>
                    <a:lnTo>
                      <a:pt x="888" y="786"/>
                    </a:lnTo>
                    <a:lnTo>
                      <a:pt x="890" y="791"/>
                    </a:lnTo>
                    <a:lnTo>
                      <a:pt x="893" y="795"/>
                    </a:lnTo>
                    <a:lnTo>
                      <a:pt x="895" y="797"/>
                    </a:lnTo>
                    <a:lnTo>
                      <a:pt x="898" y="798"/>
                    </a:lnTo>
                    <a:lnTo>
                      <a:pt x="901" y="798"/>
                    </a:lnTo>
                    <a:lnTo>
                      <a:pt x="905" y="798"/>
                    </a:lnTo>
                    <a:lnTo>
                      <a:pt x="907" y="796"/>
                    </a:lnTo>
                    <a:lnTo>
                      <a:pt x="910" y="793"/>
                    </a:lnTo>
                    <a:lnTo>
                      <a:pt x="912" y="789"/>
                    </a:lnTo>
                    <a:lnTo>
                      <a:pt x="915" y="784"/>
                    </a:lnTo>
                    <a:lnTo>
                      <a:pt x="916" y="779"/>
                    </a:lnTo>
                    <a:lnTo>
                      <a:pt x="918" y="773"/>
                    </a:lnTo>
                    <a:lnTo>
                      <a:pt x="918" y="766"/>
                    </a:lnTo>
                    <a:lnTo>
                      <a:pt x="918" y="756"/>
                    </a:lnTo>
                    <a:lnTo>
                      <a:pt x="918" y="748"/>
                    </a:lnTo>
                    <a:lnTo>
                      <a:pt x="918" y="743"/>
                    </a:lnTo>
                    <a:lnTo>
                      <a:pt x="920" y="739"/>
                    </a:lnTo>
                    <a:lnTo>
                      <a:pt x="923" y="738"/>
                    </a:lnTo>
                    <a:lnTo>
                      <a:pt x="929" y="736"/>
                    </a:lnTo>
                    <a:lnTo>
                      <a:pt x="938" y="736"/>
                    </a:lnTo>
                    <a:lnTo>
                      <a:pt x="950" y="736"/>
                    </a:lnTo>
                    <a:lnTo>
                      <a:pt x="952" y="738"/>
                    </a:lnTo>
                    <a:lnTo>
                      <a:pt x="955" y="744"/>
                    </a:lnTo>
                    <a:lnTo>
                      <a:pt x="958" y="753"/>
                    </a:lnTo>
                    <a:lnTo>
                      <a:pt x="962" y="763"/>
                    </a:lnTo>
                    <a:lnTo>
                      <a:pt x="965" y="775"/>
                    </a:lnTo>
                    <a:lnTo>
                      <a:pt x="971" y="786"/>
                    </a:lnTo>
                    <a:lnTo>
                      <a:pt x="975" y="791"/>
                    </a:lnTo>
                    <a:lnTo>
                      <a:pt x="978" y="796"/>
                    </a:lnTo>
                    <a:lnTo>
                      <a:pt x="984" y="800"/>
                    </a:lnTo>
                    <a:lnTo>
                      <a:pt x="989" y="802"/>
                    </a:lnTo>
                    <a:lnTo>
                      <a:pt x="999" y="808"/>
                    </a:lnTo>
                    <a:lnTo>
                      <a:pt x="1015" y="815"/>
                    </a:lnTo>
                    <a:lnTo>
                      <a:pt x="1034" y="823"/>
                    </a:lnTo>
                    <a:lnTo>
                      <a:pt x="1054" y="828"/>
                    </a:lnTo>
                    <a:lnTo>
                      <a:pt x="1063" y="830"/>
                    </a:lnTo>
                    <a:lnTo>
                      <a:pt x="1070" y="830"/>
                    </a:lnTo>
                    <a:lnTo>
                      <a:pt x="1078" y="828"/>
                    </a:lnTo>
                    <a:lnTo>
                      <a:pt x="1083" y="826"/>
                    </a:lnTo>
                    <a:lnTo>
                      <a:pt x="1085" y="824"/>
                    </a:lnTo>
                    <a:lnTo>
                      <a:pt x="1086" y="822"/>
                    </a:lnTo>
                    <a:lnTo>
                      <a:pt x="1087" y="818"/>
                    </a:lnTo>
                    <a:lnTo>
                      <a:pt x="1087" y="814"/>
                    </a:lnTo>
                    <a:lnTo>
                      <a:pt x="1085" y="805"/>
                    </a:lnTo>
                    <a:lnTo>
                      <a:pt x="1079" y="793"/>
                    </a:lnTo>
                    <a:lnTo>
                      <a:pt x="1072" y="778"/>
                    </a:lnTo>
                    <a:lnTo>
                      <a:pt x="1066" y="763"/>
                    </a:lnTo>
                    <a:lnTo>
                      <a:pt x="1061" y="749"/>
                    </a:lnTo>
                    <a:lnTo>
                      <a:pt x="1057" y="736"/>
                    </a:lnTo>
                    <a:lnTo>
                      <a:pt x="1055" y="725"/>
                    </a:lnTo>
                    <a:lnTo>
                      <a:pt x="1052" y="714"/>
                    </a:lnTo>
                    <a:lnTo>
                      <a:pt x="1051" y="703"/>
                    </a:lnTo>
                    <a:lnTo>
                      <a:pt x="1051" y="692"/>
                    </a:lnTo>
                    <a:lnTo>
                      <a:pt x="1054" y="670"/>
                    </a:lnTo>
                    <a:lnTo>
                      <a:pt x="1056" y="646"/>
                    </a:lnTo>
                    <a:lnTo>
                      <a:pt x="1061" y="617"/>
                    </a:lnTo>
                    <a:lnTo>
                      <a:pt x="1066" y="583"/>
                    </a:lnTo>
                    <a:lnTo>
                      <a:pt x="1068" y="565"/>
                    </a:lnTo>
                    <a:lnTo>
                      <a:pt x="1066" y="551"/>
                    </a:lnTo>
                    <a:lnTo>
                      <a:pt x="1064" y="541"/>
                    </a:lnTo>
                    <a:lnTo>
                      <a:pt x="1060" y="532"/>
                    </a:lnTo>
                    <a:lnTo>
                      <a:pt x="1055" y="523"/>
                    </a:lnTo>
                    <a:lnTo>
                      <a:pt x="1052" y="513"/>
                    </a:lnTo>
                    <a:lnTo>
                      <a:pt x="1048" y="503"/>
                    </a:lnTo>
                    <a:lnTo>
                      <a:pt x="1048" y="490"/>
                    </a:lnTo>
                    <a:lnTo>
                      <a:pt x="1046" y="475"/>
                    </a:lnTo>
                    <a:lnTo>
                      <a:pt x="1042" y="455"/>
                    </a:lnTo>
                    <a:lnTo>
                      <a:pt x="1035" y="434"/>
                    </a:lnTo>
                    <a:lnTo>
                      <a:pt x="1029" y="414"/>
                    </a:lnTo>
                    <a:lnTo>
                      <a:pt x="1025" y="393"/>
                    </a:lnTo>
                    <a:lnTo>
                      <a:pt x="1022" y="375"/>
                    </a:lnTo>
                    <a:lnTo>
                      <a:pt x="1024" y="367"/>
                    </a:lnTo>
                    <a:lnTo>
                      <a:pt x="1025" y="361"/>
                    </a:lnTo>
                    <a:lnTo>
                      <a:pt x="1028" y="354"/>
                    </a:lnTo>
                    <a:lnTo>
                      <a:pt x="1032" y="349"/>
                    </a:lnTo>
                    <a:lnTo>
                      <a:pt x="1042" y="341"/>
                    </a:lnTo>
                    <a:lnTo>
                      <a:pt x="1048" y="333"/>
                    </a:lnTo>
                    <a:lnTo>
                      <a:pt x="1052" y="327"/>
                    </a:lnTo>
                    <a:lnTo>
                      <a:pt x="1054" y="320"/>
                    </a:lnTo>
                    <a:lnTo>
                      <a:pt x="1052" y="314"/>
                    </a:lnTo>
                    <a:lnTo>
                      <a:pt x="1050" y="309"/>
                    </a:lnTo>
                    <a:lnTo>
                      <a:pt x="1046" y="302"/>
                    </a:lnTo>
                    <a:lnTo>
                      <a:pt x="1041" y="297"/>
                    </a:lnTo>
                    <a:lnTo>
                      <a:pt x="1028" y="287"/>
                    </a:lnTo>
                    <a:lnTo>
                      <a:pt x="1016" y="276"/>
                    </a:lnTo>
                    <a:lnTo>
                      <a:pt x="1011" y="270"/>
                    </a:lnTo>
                    <a:lnTo>
                      <a:pt x="1006" y="265"/>
                    </a:lnTo>
                    <a:lnTo>
                      <a:pt x="1003" y="257"/>
                    </a:lnTo>
                    <a:lnTo>
                      <a:pt x="1002" y="251"/>
                    </a:lnTo>
                    <a:lnTo>
                      <a:pt x="1009" y="249"/>
                    </a:lnTo>
                    <a:lnTo>
                      <a:pt x="1017" y="249"/>
                    </a:lnTo>
                    <a:lnTo>
                      <a:pt x="1025" y="249"/>
                    </a:lnTo>
                    <a:lnTo>
                      <a:pt x="1034" y="252"/>
                    </a:lnTo>
                    <a:lnTo>
                      <a:pt x="1052" y="257"/>
                    </a:lnTo>
                    <a:lnTo>
                      <a:pt x="1070" y="265"/>
                    </a:lnTo>
                    <a:lnTo>
                      <a:pt x="1105" y="283"/>
                    </a:lnTo>
                    <a:lnTo>
                      <a:pt x="1135" y="296"/>
                    </a:lnTo>
                    <a:lnTo>
                      <a:pt x="1155" y="300"/>
                    </a:lnTo>
                    <a:lnTo>
                      <a:pt x="1180" y="304"/>
                    </a:lnTo>
                    <a:lnTo>
                      <a:pt x="1209" y="308"/>
                    </a:lnTo>
                    <a:lnTo>
                      <a:pt x="1235" y="315"/>
                    </a:lnTo>
                    <a:lnTo>
                      <a:pt x="1247" y="319"/>
                    </a:lnTo>
                    <a:lnTo>
                      <a:pt x="1256" y="326"/>
                    </a:lnTo>
                    <a:lnTo>
                      <a:pt x="1260" y="328"/>
                    </a:lnTo>
                    <a:lnTo>
                      <a:pt x="1262" y="332"/>
                    </a:lnTo>
                    <a:lnTo>
                      <a:pt x="1263" y="336"/>
                    </a:lnTo>
                    <a:lnTo>
                      <a:pt x="1265" y="340"/>
                    </a:lnTo>
                    <a:lnTo>
                      <a:pt x="1266" y="345"/>
                    </a:lnTo>
                    <a:lnTo>
                      <a:pt x="1265" y="349"/>
                    </a:lnTo>
                    <a:lnTo>
                      <a:pt x="1263" y="355"/>
                    </a:lnTo>
                    <a:lnTo>
                      <a:pt x="1260" y="361"/>
                    </a:lnTo>
                    <a:lnTo>
                      <a:pt x="1256" y="367"/>
                    </a:lnTo>
                    <a:lnTo>
                      <a:pt x="1250" y="374"/>
                    </a:lnTo>
                    <a:lnTo>
                      <a:pt x="1244" y="381"/>
                    </a:lnTo>
                    <a:lnTo>
                      <a:pt x="1236" y="388"/>
                    </a:lnTo>
                    <a:lnTo>
                      <a:pt x="1230" y="394"/>
                    </a:lnTo>
                    <a:lnTo>
                      <a:pt x="1226" y="401"/>
                    </a:lnTo>
                    <a:lnTo>
                      <a:pt x="1223" y="406"/>
                    </a:lnTo>
                    <a:lnTo>
                      <a:pt x="1223" y="412"/>
                    </a:lnTo>
                    <a:lnTo>
                      <a:pt x="1223" y="418"/>
                    </a:lnTo>
                    <a:lnTo>
                      <a:pt x="1225" y="423"/>
                    </a:lnTo>
                    <a:lnTo>
                      <a:pt x="1227" y="428"/>
                    </a:lnTo>
                    <a:lnTo>
                      <a:pt x="1230" y="432"/>
                    </a:lnTo>
                    <a:lnTo>
                      <a:pt x="1236" y="442"/>
                    </a:lnTo>
                    <a:lnTo>
                      <a:pt x="1240" y="453"/>
                    </a:lnTo>
                    <a:lnTo>
                      <a:pt x="1241" y="456"/>
                    </a:lnTo>
                    <a:lnTo>
                      <a:pt x="1241" y="462"/>
                    </a:lnTo>
                    <a:lnTo>
                      <a:pt x="1239" y="468"/>
                    </a:lnTo>
                    <a:lnTo>
                      <a:pt x="1236" y="473"/>
                    </a:lnTo>
                    <a:lnTo>
                      <a:pt x="1228" y="484"/>
                    </a:lnTo>
                    <a:lnTo>
                      <a:pt x="1225" y="491"/>
                    </a:lnTo>
                    <a:lnTo>
                      <a:pt x="1223" y="499"/>
                    </a:lnTo>
                    <a:lnTo>
                      <a:pt x="1225" y="504"/>
                    </a:lnTo>
                    <a:lnTo>
                      <a:pt x="1227" y="510"/>
                    </a:lnTo>
                    <a:lnTo>
                      <a:pt x="1232" y="512"/>
                    </a:lnTo>
                    <a:lnTo>
                      <a:pt x="1239" y="515"/>
                    </a:lnTo>
                    <a:lnTo>
                      <a:pt x="1248" y="516"/>
                    </a:lnTo>
                    <a:lnTo>
                      <a:pt x="1266" y="516"/>
                    </a:lnTo>
                    <a:lnTo>
                      <a:pt x="1285" y="515"/>
                    </a:lnTo>
                    <a:lnTo>
                      <a:pt x="1302" y="512"/>
                    </a:lnTo>
                    <a:lnTo>
                      <a:pt x="1317" y="510"/>
                    </a:lnTo>
                    <a:lnTo>
                      <a:pt x="1329" y="511"/>
                    </a:lnTo>
                    <a:lnTo>
                      <a:pt x="1344" y="516"/>
                    </a:lnTo>
                    <a:lnTo>
                      <a:pt x="1359" y="521"/>
                    </a:lnTo>
                    <a:lnTo>
                      <a:pt x="1376" y="529"/>
                    </a:lnTo>
                    <a:lnTo>
                      <a:pt x="1410" y="545"/>
                    </a:lnTo>
                    <a:lnTo>
                      <a:pt x="1436" y="558"/>
                    </a:lnTo>
                    <a:lnTo>
                      <a:pt x="1441" y="560"/>
                    </a:lnTo>
                    <a:lnTo>
                      <a:pt x="1445" y="564"/>
                    </a:lnTo>
                    <a:lnTo>
                      <a:pt x="1449" y="568"/>
                    </a:lnTo>
                    <a:lnTo>
                      <a:pt x="1451" y="573"/>
                    </a:lnTo>
                    <a:lnTo>
                      <a:pt x="1456" y="582"/>
                    </a:lnTo>
                    <a:lnTo>
                      <a:pt x="1460" y="594"/>
                    </a:lnTo>
                    <a:lnTo>
                      <a:pt x="1463" y="603"/>
                    </a:lnTo>
                    <a:lnTo>
                      <a:pt x="1467" y="612"/>
                    </a:lnTo>
                    <a:lnTo>
                      <a:pt x="1468" y="615"/>
                    </a:lnTo>
                    <a:lnTo>
                      <a:pt x="1471" y="617"/>
                    </a:lnTo>
                    <a:lnTo>
                      <a:pt x="1473" y="618"/>
                    </a:lnTo>
                    <a:lnTo>
                      <a:pt x="1476" y="618"/>
                    </a:lnTo>
                    <a:lnTo>
                      <a:pt x="1696" y="612"/>
                    </a:lnTo>
                    <a:lnTo>
                      <a:pt x="1717" y="612"/>
                    </a:lnTo>
                    <a:lnTo>
                      <a:pt x="1748" y="615"/>
                    </a:lnTo>
                    <a:lnTo>
                      <a:pt x="1765" y="615"/>
                    </a:lnTo>
                    <a:lnTo>
                      <a:pt x="1779" y="615"/>
                    </a:lnTo>
                    <a:lnTo>
                      <a:pt x="1784" y="615"/>
                    </a:lnTo>
                    <a:lnTo>
                      <a:pt x="1789" y="613"/>
                    </a:lnTo>
                    <a:lnTo>
                      <a:pt x="1792" y="612"/>
                    </a:lnTo>
                    <a:lnTo>
                      <a:pt x="1793" y="611"/>
                    </a:lnTo>
                    <a:lnTo>
                      <a:pt x="1792" y="611"/>
                    </a:lnTo>
                    <a:lnTo>
                      <a:pt x="1792" y="609"/>
                    </a:lnTo>
                    <a:lnTo>
                      <a:pt x="1774" y="604"/>
                    </a:lnTo>
                    <a:lnTo>
                      <a:pt x="1745" y="596"/>
                    </a:lnTo>
                    <a:lnTo>
                      <a:pt x="1709" y="585"/>
                    </a:lnTo>
                    <a:lnTo>
                      <a:pt x="1673" y="570"/>
                    </a:lnTo>
                    <a:lnTo>
                      <a:pt x="1656" y="561"/>
                    </a:lnTo>
                    <a:lnTo>
                      <a:pt x="1642" y="554"/>
                    </a:lnTo>
                    <a:lnTo>
                      <a:pt x="1629" y="545"/>
                    </a:lnTo>
                    <a:lnTo>
                      <a:pt x="1620" y="534"/>
                    </a:lnTo>
                    <a:lnTo>
                      <a:pt x="1616" y="529"/>
                    </a:lnTo>
                    <a:lnTo>
                      <a:pt x="1613" y="524"/>
                    </a:lnTo>
                    <a:lnTo>
                      <a:pt x="1612" y="519"/>
                    </a:lnTo>
                    <a:lnTo>
                      <a:pt x="1612" y="513"/>
                    </a:lnTo>
                    <a:lnTo>
                      <a:pt x="1613" y="508"/>
                    </a:lnTo>
                    <a:lnTo>
                      <a:pt x="1616" y="503"/>
                    </a:lnTo>
                    <a:lnTo>
                      <a:pt x="1620" y="498"/>
                    </a:lnTo>
                    <a:lnTo>
                      <a:pt x="1625" y="491"/>
                    </a:lnTo>
                    <a:lnTo>
                      <a:pt x="1639" y="481"/>
                    </a:lnTo>
                    <a:lnTo>
                      <a:pt x="1655" y="472"/>
                    </a:lnTo>
                    <a:lnTo>
                      <a:pt x="1671" y="463"/>
                    </a:lnTo>
                    <a:lnTo>
                      <a:pt x="1690" y="456"/>
                    </a:lnTo>
                    <a:lnTo>
                      <a:pt x="1709" y="451"/>
                    </a:lnTo>
                    <a:lnTo>
                      <a:pt x="1730" y="446"/>
                    </a:lnTo>
                    <a:lnTo>
                      <a:pt x="1751" y="442"/>
                    </a:lnTo>
                    <a:lnTo>
                      <a:pt x="1773" y="440"/>
                    </a:lnTo>
                    <a:lnTo>
                      <a:pt x="1815" y="434"/>
                    </a:lnTo>
                    <a:lnTo>
                      <a:pt x="1858" y="431"/>
                    </a:lnTo>
                    <a:lnTo>
                      <a:pt x="1879" y="428"/>
                    </a:lnTo>
                    <a:lnTo>
                      <a:pt x="1898" y="425"/>
                    </a:lnTo>
                    <a:lnTo>
                      <a:pt x="1918" y="422"/>
                    </a:lnTo>
                    <a:lnTo>
                      <a:pt x="1934" y="418"/>
                    </a:lnTo>
                    <a:lnTo>
                      <a:pt x="2011" y="398"/>
                    </a:lnTo>
                    <a:lnTo>
                      <a:pt x="2034" y="389"/>
                    </a:lnTo>
                    <a:lnTo>
                      <a:pt x="2060" y="380"/>
                    </a:lnTo>
                    <a:lnTo>
                      <a:pt x="2073" y="375"/>
                    </a:lnTo>
                    <a:lnTo>
                      <a:pt x="2085" y="370"/>
                    </a:lnTo>
                    <a:lnTo>
                      <a:pt x="2095" y="363"/>
                    </a:lnTo>
                    <a:lnTo>
                      <a:pt x="2104" y="357"/>
                    </a:lnTo>
                    <a:lnTo>
                      <a:pt x="2112" y="348"/>
                    </a:lnTo>
                    <a:lnTo>
                      <a:pt x="2121" y="339"/>
                    </a:lnTo>
                    <a:lnTo>
                      <a:pt x="2126" y="333"/>
                    </a:lnTo>
                    <a:lnTo>
                      <a:pt x="2131" y="331"/>
                    </a:lnTo>
                    <a:lnTo>
                      <a:pt x="2137" y="328"/>
                    </a:lnTo>
                    <a:lnTo>
                      <a:pt x="2140" y="327"/>
                    </a:lnTo>
                    <a:lnTo>
                      <a:pt x="2155" y="330"/>
                    </a:lnTo>
                    <a:lnTo>
                      <a:pt x="2165" y="328"/>
                    </a:lnTo>
                    <a:lnTo>
                      <a:pt x="2164" y="319"/>
                    </a:lnTo>
                    <a:lnTo>
                      <a:pt x="2160" y="310"/>
                    </a:lnTo>
                    <a:lnTo>
                      <a:pt x="2156" y="302"/>
                    </a:lnTo>
                    <a:lnTo>
                      <a:pt x="2151" y="295"/>
                    </a:lnTo>
                    <a:lnTo>
                      <a:pt x="2147" y="284"/>
                    </a:lnTo>
                    <a:lnTo>
                      <a:pt x="2146" y="274"/>
                    </a:lnTo>
                    <a:lnTo>
                      <a:pt x="2147" y="261"/>
                    </a:lnTo>
                    <a:lnTo>
                      <a:pt x="2150" y="247"/>
                    </a:lnTo>
                    <a:lnTo>
                      <a:pt x="2153" y="232"/>
                    </a:lnTo>
                    <a:lnTo>
                      <a:pt x="2157" y="217"/>
                    </a:lnTo>
                    <a:lnTo>
                      <a:pt x="2164" y="201"/>
                    </a:lnTo>
                    <a:lnTo>
                      <a:pt x="2170" y="184"/>
                    </a:lnTo>
                    <a:lnTo>
                      <a:pt x="2186" y="152"/>
                    </a:lnTo>
                    <a:lnTo>
                      <a:pt x="2200" y="121"/>
                    </a:lnTo>
                    <a:lnTo>
                      <a:pt x="2214" y="95"/>
                    </a:lnTo>
                    <a:lnTo>
                      <a:pt x="2223" y="74"/>
                    </a:lnTo>
                    <a:lnTo>
                      <a:pt x="2229" y="64"/>
                    </a:lnTo>
                    <a:lnTo>
                      <a:pt x="2234" y="56"/>
                    </a:lnTo>
                    <a:lnTo>
                      <a:pt x="2238" y="48"/>
                    </a:lnTo>
                    <a:lnTo>
                      <a:pt x="2243" y="43"/>
                    </a:lnTo>
                    <a:lnTo>
                      <a:pt x="2248" y="39"/>
                    </a:lnTo>
                    <a:lnTo>
                      <a:pt x="2253" y="35"/>
                    </a:lnTo>
                    <a:lnTo>
                      <a:pt x="2258" y="34"/>
                    </a:lnTo>
                    <a:lnTo>
                      <a:pt x="2264" y="32"/>
                    </a:lnTo>
                    <a:lnTo>
                      <a:pt x="2291" y="30"/>
                    </a:lnTo>
                    <a:lnTo>
                      <a:pt x="2331" y="29"/>
                    </a:lnTo>
                    <a:lnTo>
                      <a:pt x="2354" y="26"/>
                    </a:lnTo>
                    <a:lnTo>
                      <a:pt x="2380" y="24"/>
                    </a:lnTo>
                    <a:lnTo>
                      <a:pt x="2406" y="21"/>
                    </a:lnTo>
                    <a:lnTo>
                      <a:pt x="2433" y="19"/>
                    </a:lnTo>
                    <a:lnTo>
                      <a:pt x="2459" y="16"/>
                    </a:lnTo>
                    <a:lnTo>
                      <a:pt x="2486" y="12"/>
                    </a:lnTo>
                    <a:lnTo>
                      <a:pt x="2512" y="7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50" y="38"/>
                    </a:lnTo>
                    <a:lnTo>
                      <a:pt x="2538" y="54"/>
                    </a:lnTo>
                    <a:lnTo>
                      <a:pt x="2525" y="68"/>
                    </a:lnTo>
                    <a:lnTo>
                      <a:pt x="2520" y="76"/>
                    </a:lnTo>
                    <a:lnTo>
                      <a:pt x="2516" y="83"/>
                    </a:lnTo>
                    <a:lnTo>
                      <a:pt x="2515" y="92"/>
                    </a:lnTo>
                    <a:lnTo>
                      <a:pt x="2515" y="104"/>
                    </a:lnTo>
                    <a:lnTo>
                      <a:pt x="2519" y="126"/>
                    </a:lnTo>
                    <a:lnTo>
                      <a:pt x="2525" y="144"/>
                    </a:lnTo>
                    <a:lnTo>
                      <a:pt x="2528" y="152"/>
                    </a:lnTo>
                    <a:lnTo>
                      <a:pt x="2532" y="160"/>
                    </a:lnTo>
                    <a:lnTo>
                      <a:pt x="2536" y="165"/>
                    </a:lnTo>
                    <a:lnTo>
                      <a:pt x="2541" y="170"/>
                    </a:lnTo>
                    <a:lnTo>
                      <a:pt x="2546" y="175"/>
                    </a:lnTo>
                    <a:lnTo>
                      <a:pt x="2552" y="178"/>
                    </a:lnTo>
                    <a:lnTo>
                      <a:pt x="2559" y="179"/>
                    </a:lnTo>
                    <a:lnTo>
                      <a:pt x="2567" y="181"/>
                    </a:lnTo>
                    <a:lnTo>
                      <a:pt x="2574" y="179"/>
                    </a:lnTo>
                    <a:lnTo>
                      <a:pt x="2584" y="177"/>
                    </a:lnTo>
                    <a:lnTo>
                      <a:pt x="2594" y="174"/>
                    </a:lnTo>
                    <a:lnTo>
                      <a:pt x="2604" y="169"/>
                    </a:lnTo>
                    <a:lnTo>
                      <a:pt x="2612" y="165"/>
                    </a:lnTo>
                    <a:lnTo>
                      <a:pt x="2620" y="162"/>
                    </a:lnTo>
                    <a:lnTo>
                      <a:pt x="2628" y="161"/>
                    </a:lnTo>
                    <a:lnTo>
                      <a:pt x="2634" y="160"/>
                    </a:lnTo>
                    <a:lnTo>
                      <a:pt x="2639" y="161"/>
                    </a:lnTo>
                    <a:lnTo>
                      <a:pt x="2644" y="161"/>
                    </a:lnTo>
                    <a:lnTo>
                      <a:pt x="2650" y="164"/>
                    </a:lnTo>
                    <a:lnTo>
                      <a:pt x="2653" y="166"/>
                    </a:lnTo>
                    <a:lnTo>
                      <a:pt x="2657" y="170"/>
                    </a:lnTo>
                    <a:lnTo>
                      <a:pt x="2660" y="174"/>
                    </a:lnTo>
                    <a:lnTo>
                      <a:pt x="2661" y="179"/>
                    </a:lnTo>
                    <a:lnTo>
                      <a:pt x="2663" y="186"/>
                    </a:lnTo>
                    <a:lnTo>
                      <a:pt x="2664" y="192"/>
                    </a:lnTo>
                    <a:lnTo>
                      <a:pt x="2664" y="199"/>
                    </a:lnTo>
                    <a:lnTo>
                      <a:pt x="2663" y="206"/>
                    </a:lnTo>
                    <a:lnTo>
                      <a:pt x="2661" y="216"/>
                    </a:lnTo>
                    <a:lnTo>
                      <a:pt x="2657" y="234"/>
                    </a:lnTo>
                    <a:lnTo>
                      <a:pt x="2656" y="249"/>
                    </a:lnTo>
                    <a:lnTo>
                      <a:pt x="2656" y="262"/>
                    </a:lnTo>
                    <a:lnTo>
                      <a:pt x="2659" y="273"/>
                    </a:lnTo>
                    <a:lnTo>
                      <a:pt x="2663" y="282"/>
                    </a:lnTo>
                    <a:lnTo>
                      <a:pt x="2668" y="288"/>
                    </a:lnTo>
                    <a:lnTo>
                      <a:pt x="2673" y="295"/>
                    </a:lnTo>
                    <a:lnTo>
                      <a:pt x="2681" y="300"/>
                    </a:lnTo>
                    <a:lnTo>
                      <a:pt x="2696" y="310"/>
                    </a:lnTo>
                    <a:lnTo>
                      <a:pt x="2712" y="320"/>
                    </a:lnTo>
                    <a:lnTo>
                      <a:pt x="2718" y="327"/>
                    </a:lnTo>
                    <a:lnTo>
                      <a:pt x="2725" y="336"/>
                    </a:lnTo>
                    <a:lnTo>
                      <a:pt x="2731" y="345"/>
                    </a:lnTo>
                    <a:lnTo>
                      <a:pt x="2735" y="357"/>
                    </a:lnTo>
                    <a:lnTo>
                      <a:pt x="2739" y="368"/>
                    </a:lnTo>
                    <a:lnTo>
                      <a:pt x="2743" y="380"/>
                    </a:lnTo>
                    <a:lnTo>
                      <a:pt x="2748" y="390"/>
                    </a:lnTo>
                    <a:lnTo>
                      <a:pt x="2753" y="401"/>
                    </a:lnTo>
                    <a:lnTo>
                      <a:pt x="2760" y="410"/>
                    </a:lnTo>
                    <a:lnTo>
                      <a:pt x="2767" y="419"/>
                    </a:lnTo>
                    <a:lnTo>
                      <a:pt x="2777" y="427"/>
                    </a:lnTo>
                    <a:lnTo>
                      <a:pt x="2787" y="434"/>
                    </a:lnTo>
                    <a:lnTo>
                      <a:pt x="2799" y="438"/>
                    </a:lnTo>
                    <a:lnTo>
                      <a:pt x="2810" y="441"/>
                    </a:lnTo>
                    <a:lnTo>
                      <a:pt x="2821" y="444"/>
                    </a:lnTo>
                    <a:lnTo>
                      <a:pt x="2832" y="445"/>
                    </a:lnTo>
                    <a:lnTo>
                      <a:pt x="2841" y="447"/>
                    </a:lnTo>
                    <a:lnTo>
                      <a:pt x="2850" y="453"/>
                    </a:lnTo>
                    <a:lnTo>
                      <a:pt x="2856" y="456"/>
                    </a:lnTo>
                    <a:lnTo>
                      <a:pt x="2859" y="460"/>
                    </a:lnTo>
                    <a:lnTo>
                      <a:pt x="2863" y="466"/>
                    </a:lnTo>
                    <a:lnTo>
                      <a:pt x="2867" y="473"/>
                    </a:lnTo>
                    <a:lnTo>
                      <a:pt x="2865" y="493"/>
                    </a:lnTo>
                    <a:lnTo>
                      <a:pt x="2865" y="515"/>
                    </a:lnTo>
                    <a:lnTo>
                      <a:pt x="2866" y="538"/>
                    </a:lnTo>
                    <a:lnTo>
                      <a:pt x="2870" y="561"/>
                    </a:lnTo>
                    <a:lnTo>
                      <a:pt x="2875" y="583"/>
                    </a:lnTo>
                    <a:lnTo>
                      <a:pt x="2881" y="605"/>
                    </a:lnTo>
                    <a:lnTo>
                      <a:pt x="2887" y="616"/>
                    </a:lnTo>
                    <a:lnTo>
                      <a:pt x="2891" y="625"/>
                    </a:lnTo>
                    <a:lnTo>
                      <a:pt x="2896" y="634"/>
                    </a:lnTo>
                    <a:lnTo>
                      <a:pt x="2902" y="642"/>
                    </a:lnTo>
                    <a:lnTo>
                      <a:pt x="2905" y="646"/>
                    </a:lnTo>
                    <a:lnTo>
                      <a:pt x="2909" y="648"/>
                    </a:lnTo>
                    <a:lnTo>
                      <a:pt x="2911" y="651"/>
                    </a:lnTo>
                    <a:lnTo>
                      <a:pt x="2915" y="652"/>
                    </a:lnTo>
                    <a:lnTo>
                      <a:pt x="2922" y="652"/>
                    </a:lnTo>
                    <a:lnTo>
                      <a:pt x="2929" y="649"/>
                    </a:lnTo>
                    <a:lnTo>
                      <a:pt x="2936" y="644"/>
                    </a:lnTo>
                    <a:lnTo>
                      <a:pt x="2944" y="639"/>
                    </a:lnTo>
                    <a:lnTo>
                      <a:pt x="2951" y="631"/>
                    </a:lnTo>
                    <a:lnTo>
                      <a:pt x="2959" y="622"/>
                    </a:lnTo>
                    <a:lnTo>
                      <a:pt x="2973" y="605"/>
                    </a:lnTo>
                    <a:lnTo>
                      <a:pt x="2989" y="589"/>
                    </a:lnTo>
                    <a:lnTo>
                      <a:pt x="2995" y="582"/>
                    </a:lnTo>
                    <a:lnTo>
                      <a:pt x="3003" y="578"/>
                    </a:lnTo>
                    <a:lnTo>
                      <a:pt x="3010" y="574"/>
                    </a:lnTo>
                    <a:lnTo>
                      <a:pt x="3016" y="574"/>
                    </a:lnTo>
                    <a:lnTo>
                      <a:pt x="3021" y="577"/>
                    </a:lnTo>
                    <a:lnTo>
                      <a:pt x="3027" y="581"/>
                    </a:lnTo>
                    <a:lnTo>
                      <a:pt x="3030" y="585"/>
                    </a:lnTo>
                    <a:lnTo>
                      <a:pt x="3033" y="591"/>
                    </a:lnTo>
                    <a:lnTo>
                      <a:pt x="3040" y="607"/>
                    </a:lnTo>
                    <a:lnTo>
                      <a:pt x="3043" y="624"/>
                    </a:lnTo>
                    <a:lnTo>
                      <a:pt x="3050" y="660"/>
                    </a:lnTo>
                    <a:lnTo>
                      <a:pt x="3056" y="687"/>
                    </a:lnTo>
                    <a:lnTo>
                      <a:pt x="3063" y="701"/>
                    </a:lnTo>
                    <a:lnTo>
                      <a:pt x="3071" y="714"/>
                    </a:lnTo>
                    <a:lnTo>
                      <a:pt x="3080" y="726"/>
                    </a:lnTo>
                    <a:lnTo>
                      <a:pt x="3089" y="736"/>
                    </a:lnTo>
                    <a:lnTo>
                      <a:pt x="3109" y="757"/>
                    </a:lnTo>
                    <a:lnTo>
                      <a:pt x="3132" y="778"/>
                    </a:lnTo>
                    <a:lnTo>
                      <a:pt x="3137" y="783"/>
                    </a:lnTo>
                    <a:lnTo>
                      <a:pt x="3142" y="789"/>
                    </a:lnTo>
                    <a:lnTo>
                      <a:pt x="3146" y="797"/>
                    </a:lnTo>
                    <a:lnTo>
                      <a:pt x="3150" y="806"/>
                    </a:lnTo>
                    <a:lnTo>
                      <a:pt x="3157" y="823"/>
                    </a:lnTo>
                    <a:lnTo>
                      <a:pt x="3165" y="841"/>
                    </a:lnTo>
                    <a:lnTo>
                      <a:pt x="3169" y="849"/>
                    </a:lnTo>
                    <a:lnTo>
                      <a:pt x="3174" y="857"/>
                    </a:lnTo>
                    <a:lnTo>
                      <a:pt x="3179" y="865"/>
                    </a:lnTo>
                    <a:lnTo>
                      <a:pt x="3185" y="871"/>
                    </a:lnTo>
                    <a:lnTo>
                      <a:pt x="3191" y="876"/>
                    </a:lnTo>
                    <a:lnTo>
                      <a:pt x="3198" y="880"/>
                    </a:lnTo>
                    <a:lnTo>
                      <a:pt x="3205" y="883"/>
                    </a:lnTo>
                    <a:lnTo>
                      <a:pt x="3214" y="883"/>
                    </a:lnTo>
                    <a:lnTo>
                      <a:pt x="3253" y="883"/>
                    </a:lnTo>
                    <a:lnTo>
                      <a:pt x="3279" y="884"/>
                    </a:lnTo>
                    <a:lnTo>
                      <a:pt x="3290" y="887"/>
                    </a:lnTo>
                    <a:lnTo>
                      <a:pt x="3303" y="893"/>
                    </a:lnTo>
                    <a:lnTo>
                      <a:pt x="3318" y="901"/>
                    </a:lnTo>
                    <a:lnTo>
                      <a:pt x="3338" y="914"/>
                    </a:lnTo>
                    <a:lnTo>
                      <a:pt x="3338" y="914"/>
                    </a:lnTo>
                    <a:lnTo>
                      <a:pt x="3347" y="924"/>
                    </a:lnTo>
                    <a:lnTo>
                      <a:pt x="3357" y="934"/>
                    </a:lnTo>
                    <a:lnTo>
                      <a:pt x="3362" y="940"/>
                    </a:lnTo>
                    <a:lnTo>
                      <a:pt x="3367" y="944"/>
                    </a:lnTo>
                    <a:lnTo>
                      <a:pt x="3374" y="947"/>
                    </a:lnTo>
                    <a:lnTo>
                      <a:pt x="3380" y="950"/>
                    </a:lnTo>
                    <a:lnTo>
                      <a:pt x="3393" y="951"/>
                    </a:lnTo>
                    <a:lnTo>
                      <a:pt x="3406" y="950"/>
                    </a:lnTo>
                    <a:lnTo>
                      <a:pt x="3424" y="947"/>
                    </a:lnTo>
                    <a:lnTo>
                      <a:pt x="3442" y="945"/>
                    </a:lnTo>
                    <a:lnTo>
                      <a:pt x="3493" y="950"/>
                    </a:lnTo>
                    <a:lnTo>
                      <a:pt x="3493" y="950"/>
                    </a:lnTo>
                    <a:lnTo>
                      <a:pt x="3507" y="962"/>
                    </a:lnTo>
                    <a:lnTo>
                      <a:pt x="3519" y="975"/>
                    </a:lnTo>
                    <a:lnTo>
                      <a:pt x="3531" y="988"/>
                    </a:lnTo>
                    <a:lnTo>
                      <a:pt x="3542" y="1001"/>
                    </a:lnTo>
                    <a:lnTo>
                      <a:pt x="3562" y="1028"/>
                    </a:lnTo>
                    <a:lnTo>
                      <a:pt x="3582" y="1056"/>
                    </a:lnTo>
                    <a:lnTo>
                      <a:pt x="3588" y="1063"/>
                    </a:lnTo>
                    <a:lnTo>
                      <a:pt x="3593" y="1069"/>
                    </a:lnTo>
                    <a:lnTo>
                      <a:pt x="3599" y="1073"/>
                    </a:lnTo>
                    <a:lnTo>
                      <a:pt x="3606" y="1077"/>
                    </a:lnTo>
                    <a:lnTo>
                      <a:pt x="3619" y="1083"/>
                    </a:lnTo>
                    <a:lnTo>
                      <a:pt x="3633" y="1087"/>
                    </a:lnTo>
                    <a:lnTo>
                      <a:pt x="3648" y="1091"/>
                    </a:lnTo>
                    <a:lnTo>
                      <a:pt x="3664" y="1094"/>
                    </a:lnTo>
                    <a:lnTo>
                      <a:pt x="3680" y="1098"/>
                    </a:lnTo>
                    <a:lnTo>
                      <a:pt x="3694" y="1103"/>
                    </a:lnTo>
                    <a:lnTo>
                      <a:pt x="3703" y="1108"/>
                    </a:lnTo>
                    <a:lnTo>
                      <a:pt x="3712" y="1113"/>
                    </a:lnTo>
                    <a:lnTo>
                      <a:pt x="3720" y="1118"/>
                    </a:lnTo>
                    <a:lnTo>
                      <a:pt x="3727" y="1125"/>
                    </a:lnTo>
                    <a:lnTo>
                      <a:pt x="3743" y="1139"/>
                    </a:lnTo>
                    <a:lnTo>
                      <a:pt x="3756" y="1153"/>
                    </a:lnTo>
                    <a:lnTo>
                      <a:pt x="3771" y="1168"/>
                    </a:lnTo>
                    <a:lnTo>
                      <a:pt x="3787" y="1181"/>
                    </a:lnTo>
                    <a:lnTo>
                      <a:pt x="3796" y="1186"/>
                    </a:lnTo>
                    <a:lnTo>
                      <a:pt x="3806" y="1191"/>
                    </a:lnTo>
                    <a:lnTo>
                      <a:pt x="3817" y="1195"/>
                    </a:lnTo>
                    <a:lnTo>
                      <a:pt x="3830" y="1199"/>
                    </a:lnTo>
                    <a:lnTo>
                      <a:pt x="3851" y="1204"/>
                    </a:lnTo>
                    <a:lnTo>
                      <a:pt x="3871" y="1210"/>
                    </a:lnTo>
                    <a:lnTo>
                      <a:pt x="3892" y="1218"/>
                    </a:lnTo>
                    <a:lnTo>
                      <a:pt x="3913" y="1226"/>
                    </a:lnTo>
                    <a:lnTo>
                      <a:pt x="3932" y="1235"/>
                    </a:lnTo>
                    <a:lnTo>
                      <a:pt x="3953" y="1245"/>
                    </a:lnTo>
                    <a:lnTo>
                      <a:pt x="3971" y="1256"/>
                    </a:lnTo>
                    <a:lnTo>
                      <a:pt x="3989" y="1267"/>
                    </a:lnTo>
                    <a:lnTo>
                      <a:pt x="4019" y="1295"/>
                    </a:lnTo>
                    <a:lnTo>
                      <a:pt x="4005" y="1319"/>
                    </a:lnTo>
                    <a:lnTo>
                      <a:pt x="3989" y="1343"/>
                    </a:lnTo>
                    <a:lnTo>
                      <a:pt x="3971" y="1367"/>
                    </a:lnTo>
                    <a:lnTo>
                      <a:pt x="3952" y="1389"/>
                    </a:lnTo>
                    <a:lnTo>
                      <a:pt x="3930" y="1412"/>
                    </a:lnTo>
                    <a:lnTo>
                      <a:pt x="3908" y="1435"/>
                    </a:lnTo>
                    <a:lnTo>
                      <a:pt x="3888" y="1457"/>
                    </a:lnTo>
                    <a:lnTo>
                      <a:pt x="3870" y="1480"/>
                    </a:lnTo>
                    <a:lnTo>
                      <a:pt x="3862" y="1492"/>
                    </a:lnTo>
                    <a:lnTo>
                      <a:pt x="3854" y="1503"/>
                    </a:lnTo>
                    <a:lnTo>
                      <a:pt x="3847" y="1515"/>
                    </a:lnTo>
                    <a:lnTo>
                      <a:pt x="3840" y="1528"/>
                    </a:lnTo>
                    <a:lnTo>
                      <a:pt x="3834" y="1542"/>
                    </a:lnTo>
                    <a:lnTo>
                      <a:pt x="3829" y="1556"/>
                    </a:lnTo>
                    <a:lnTo>
                      <a:pt x="3825" y="1571"/>
                    </a:lnTo>
                    <a:lnTo>
                      <a:pt x="3821" y="1587"/>
                    </a:lnTo>
                    <a:lnTo>
                      <a:pt x="3816" y="1603"/>
                    </a:lnTo>
                    <a:lnTo>
                      <a:pt x="3810" y="1617"/>
                    </a:lnTo>
                    <a:lnTo>
                      <a:pt x="3803" y="1631"/>
                    </a:lnTo>
                    <a:lnTo>
                      <a:pt x="3795" y="1643"/>
                    </a:lnTo>
                    <a:lnTo>
                      <a:pt x="3778" y="1668"/>
                    </a:lnTo>
                    <a:lnTo>
                      <a:pt x="3761" y="1694"/>
                    </a:lnTo>
                    <a:lnTo>
                      <a:pt x="3752" y="1710"/>
                    </a:lnTo>
                    <a:lnTo>
                      <a:pt x="3746" y="1727"/>
                    </a:lnTo>
                    <a:lnTo>
                      <a:pt x="3742" y="1744"/>
                    </a:lnTo>
                    <a:lnTo>
                      <a:pt x="3739" y="1761"/>
                    </a:lnTo>
                    <a:lnTo>
                      <a:pt x="3734" y="1796"/>
                    </a:lnTo>
                    <a:lnTo>
                      <a:pt x="3726" y="1834"/>
                    </a:lnTo>
                    <a:lnTo>
                      <a:pt x="3725" y="1841"/>
                    </a:lnTo>
                    <a:lnTo>
                      <a:pt x="3724" y="1849"/>
                    </a:lnTo>
                    <a:lnTo>
                      <a:pt x="3724" y="1858"/>
                    </a:lnTo>
                    <a:lnTo>
                      <a:pt x="3725" y="1867"/>
                    </a:lnTo>
                    <a:lnTo>
                      <a:pt x="3726" y="1878"/>
                    </a:lnTo>
                    <a:lnTo>
                      <a:pt x="3727" y="1887"/>
                    </a:lnTo>
                    <a:lnTo>
                      <a:pt x="3730" y="1897"/>
                    </a:lnTo>
                    <a:lnTo>
                      <a:pt x="3734" y="1906"/>
                    </a:lnTo>
                    <a:lnTo>
                      <a:pt x="3734" y="1906"/>
                    </a:lnTo>
                    <a:lnTo>
                      <a:pt x="3673" y="1935"/>
                    </a:lnTo>
                    <a:lnTo>
                      <a:pt x="3667" y="1940"/>
                    </a:lnTo>
                    <a:lnTo>
                      <a:pt x="3660" y="1942"/>
                    </a:lnTo>
                    <a:lnTo>
                      <a:pt x="3652" y="1946"/>
                    </a:lnTo>
                    <a:lnTo>
                      <a:pt x="3646" y="1948"/>
                    </a:lnTo>
                    <a:lnTo>
                      <a:pt x="3637" y="1948"/>
                    </a:lnTo>
                    <a:lnTo>
                      <a:pt x="3629" y="1949"/>
                    </a:lnTo>
                    <a:lnTo>
                      <a:pt x="3620" y="1948"/>
                    </a:lnTo>
                    <a:lnTo>
                      <a:pt x="3612" y="1946"/>
                    </a:lnTo>
                    <a:lnTo>
                      <a:pt x="3594" y="1942"/>
                    </a:lnTo>
                    <a:lnTo>
                      <a:pt x="3577" y="1937"/>
                    </a:lnTo>
                    <a:lnTo>
                      <a:pt x="3562" y="1932"/>
                    </a:lnTo>
                    <a:lnTo>
                      <a:pt x="3547" y="1927"/>
                    </a:lnTo>
                    <a:lnTo>
                      <a:pt x="3533" y="1922"/>
                    </a:lnTo>
                    <a:lnTo>
                      <a:pt x="3521" y="1916"/>
                    </a:lnTo>
                    <a:lnTo>
                      <a:pt x="3511" y="1915"/>
                    </a:lnTo>
                    <a:lnTo>
                      <a:pt x="3502" y="1914"/>
                    </a:lnTo>
                    <a:lnTo>
                      <a:pt x="3494" y="1916"/>
                    </a:lnTo>
                    <a:lnTo>
                      <a:pt x="3486" y="1920"/>
                    </a:lnTo>
                    <a:lnTo>
                      <a:pt x="3479" y="1929"/>
                    </a:lnTo>
                    <a:lnTo>
                      <a:pt x="3470" y="1940"/>
                    </a:lnTo>
                    <a:lnTo>
                      <a:pt x="3457" y="1957"/>
                    </a:lnTo>
                    <a:lnTo>
                      <a:pt x="3446" y="1972"/>
                    </a:lnTo>
                    <a:lnTo>
                      <a:pt x="3445" y="1976"/>
                    </a:lnTo>
                    <a:lnTo>
                      <a:pt x="3444" y="1980"/>
                    </a:lnTo>
                    <a:lnTo>
                      <a:pt x="3444" y="1984"/>
                    </a:lnTo>
                    <a:lnTo>
                      <a:pt x="3445" y="1988"/>
                    </a:lnTo>
                    <a:lnTo>
                      <a:pt x="3446" y="1992"/>
                    </a:lnTo>
                    <a:lnTo>
                      <a:pt x="3450" y="1995"/>
                    </a:lnTo>
                    <a:lnTo>
                      <a:pt x="3454" y="1999"/>
                    </a:lnTo>
                    <a:lnTo>
                      <a:pt x="3459" y="2003"/>
                    </a:lnTo>
                    <a:lnTo>
                      <a:pt x="3475" y="2008"/>
                    </a:lnTo>
                    <a:lnTo>
                      <a:pt x="3492" y="2012"/>
                    </a:lnTo>
                    <a:lnTo>
                      <a:pt x="3494" y="2014"/>
                    </a:lnTo>
                    <a:lnTo>
                      <a:pt x="3498" y="2015"/>
                    </a:lnTo>
                    <a:lnTo>
                      <a:pt x="3499" y="2016"/>
                    </a:lnTo>
                    <a:lnTo>
                      <a:pt x="3501" y="2019"/>
                    </a:lnTo>
                    <a:lnTo>
                      <a:pt x="3502" y="2021"/>
                    </a:lnTo>
                    <a:lnTo>
                      <a:pt x="3501" y="2025"/>
                    </a:lnTo>
                    <a:lnTo>
                      <a:pt x="3499" y="2029"/>
                    </a:lnTo>
                    <a:lnTo>
                      <a:pt x="3497" y="2034"/>
                    </a:lnTo>
                    <a:lnTo>
                      <a:pt x="3486" y="2047"/>
                    </a:lnTo>
                    <a:lnTo>
                      <a:pt x="3475" y="2060"/>
                    </a:lnTo>
                    <a:lnTo>
                      <a:pt x="3459" y="2073"/>
                    </a:lnTo>
                    <a:lnTo>
                      <a:pt x="3444" y="2084"/>
                    </a:lnTo>
                    <a:lnTo>
                      <a:pt x="3428" y="2094"/>
                    </a:lnTo>
                    <a:lnTo>
                      <a:pt x="3410" y="2100"/>
                    </a:lnTo>
                    <a:lnTo>
                      <a:pt x="3402" y="2103"/>
                    </a:lnTo>
                    <a:lnTo>
                      <a:pt x="3393" y="2104"/>
                    </a:lnTo>
                    <a:lnTo>
                      <a:pt x="3385" y="2106"/>
                    </a:lnTo>
                    <a:lnTo>
                      <a:pt x="3378" y="2106"/>
                    </a:lnTo>
                    <a:lnTo>
                      <a:pt x="3365" y="2104"/>
                    </a:lnTo>
                    <a:lnTo>
                      <a:pt x="3353" y="2107"/>
                    </a:lnTo>
                    <a:lnTo>
                      <a:pt x="3341" y="2111"/>
                    </a:lnTo>
                    <a:lnTo>
                      <a:pt x="3331" y="2116"/>
                    </a:lnTo>
                    <a:lnTo>
                      <a:pt x="3322" y="2124"/>
                    </a:lnTo>
                    <a:lnTo>
                      <a:pt x="3313" y="2131"/>
                    </a:lnTo>
                    <a:lnTo>
                      <a:pt x="3304" y="2141"/>
                    </a:lnTo>
                    <a:lnTo>
                      <a:pt x="3295" y="2151"/>
                    </a:lnTo>
                    <a:lnTo>
                      <a:pt x="3279" y="2173"/>
                    </a:lnTo>
                    <a:lnTo>
                      <a:pt x="3261" y="2194"/>
                    </a:lnTo>
                    <a:lnTo>
                      <a:pt x="3252" y="2204"/>
                    </a:lnTo>
                    <a:lnTo>
                      <a:pt x="3243" y="2213"/>
                    </a:lnTo>
                    <a:lnTo>
                      <a:pt x="3233" y="2221"/>
                    </a:lnTo>
                    <a:lnTo>
                      <a:pt x="3222" y="2229"/>
                    </a:lnTo>
                    <a:lnTo>
                      <a:pt x="3209" y="2236"/>
                    </a:lnTo>
                    <a:lnTo>
                      <a:pt x="3199" y="2245"/>
                    </a:lnTo>
                    <a:lnTo>
                      <a:pt x="3190" y="2256"/>
                    </a:lnTo>
                    <a:lnTo>
                      <a:pt x="3182" y="2267"/>
                    </a:lnTo>
                    <a:lnTo>
                      <a:pt x="3168" y="2292"/>
                    </a:lnTo>
                    <a:lnTo>
                      <a:pt x="3154" y="2317"/>
                    </a:lnTo>
                    <a:lnTo>
                      <a:pt x="3146" y="2330"/>
                    </a:lnTo>
                    <a:lnTo>
                      <a:pt x="3137" y="2341"/>
                    </a:lnTo>
                    <a:lnTo>
                      <a:pt x="3128" y="2353"/>
                    </a:lnTo>
                    <a:lnTo>
                      <a:pt x="3117" y="2363"/>
                    </a:lnTo>
                    <a:lnTo>
                      <a:pt x="3094" y="2384"/>
                    </a:lnTo>
                    <a:lnTo>
                      <a:pt x="3072" y="2405"/>
                    </a:lnTo>
                    <a:lnTo>
                      <a:pt x="3064" y="2410"/>
                    </a:lnTo>
                    <a:lnTo>
                      <a:pt x="3056" y="2416"/>
                    </a:lnTo>
                    <a:lnTo>
                      <a:pt x="3050" y="2423"/>
                    </a:lnTo>
                    <a:lnTo>
                      <a:pt x="3046" y="2429"/>
                    </a:lnTo>
                    <a:lnTo>
                      <a:pt x="3043" y="2437"/>
                    </a:lnTo>
                    <a:lnTo>
                      <a:pt x="3043" y="2445"/>
                    </a:lnTo>
                    <a:lnTo>
                      <a:pt x="3046" y="2454"/>
                    </a:lnTo>
                    <a:lnTo>
                      <a:pt x="3051" y="2464"/>
                    </a:lnTo>
                    <a:lnTo>
                      <a:pt x="3060" y="2477"/>
                    </a:lnTo>
                    <a:lnTo>
                      <a:pt x="3071" y="2490"/>
                    </a:lnTo>
                    <a:lnTo>
                      <a:pt x="3076" y="2494"/>
                    </a:lnTo>
                    <a:lnTo>
                      <a:pt x="3082" y="2498"/>
                    </a:lnTo>
                    <a:lnTo>
                      <a:pt x="3090" y="2502"/>
                    </a:lnTo>
                    <a:lnTo>
                      <a:pt x="3099" y="2503"/>
                    </a:lnTo>
                    <a:lnTo>
                      <a:pt x="3112" y="2505"/>
                    </a:lnTo>
                    <a:lnTo>
                      <a:pt x="3124" y="2505"/>
                    </a:lnTo>
                    <a:lnTo>
                      <a:pt x="3135" y="2502"/>
                    </a:lnTo>
                    <a:lnTo>
                      <a:pt x="3147" y="2498"/>
                    </a:lnTo>
                    <a:lnTo>
                      <a:pt x="3156" y="2492"/>
                    </a:lnTo>
                    <a:lnTo>
                      <a:pt x="3164" y="2484"/>
                    </a:lnTo>
                    <a:lnTo>
                      <a:pt x="3168" y="2480"/>
                    </a:lnTo>
                    <a:lnTo>
                      <a:pt x="3170" y="2475"/>
                    </a:lnTo>
                    <a:lnTo>
                      <a:pt x="3173" y="2468"/>
                    </a:lnTo>
                    <a:lnTo>
                      <a:pt x="3174" y="2462"/>
                    </a:lnTo>
                    <a:lnTo>
                      <a:pt x="3177" y="2454"/>
                    </a:lnTo>
                    <a:lnTo>
                      <a:pt x="3181" y="2446"/>
                    </a:lnTo>
                    <a:lnTo>
                      <a:pt x="3183" y="2438"/>
                    </a:lnTo>
                    <a:lnTo>
                      <a:pt x="3189" y="2432"/>
                    </a:lnTo>
                    <a:lnTo>
                      <a:pt x="3192" y="2427"/>
                    </a:lnTo>
                    <a:lnTo>
                      <a:pt x="3198" y="2422"/>
                    </a:lnTo>
                    <a:lnTo>
                      <a:pt x="3203" y="2418"/>
                    </a:lnTo>
                    <a:lnTo>
                      <a:pt x="3208" y="2414"/>
                    </a:lnTo>
                    <a:lnTo>
                      <a:pt x="3220" y="2407"/>
                    </a:lnTo>
                    <a:lnTo>
                      <a:pt x="3234" y="2403"/>
                    </a:lnTo>
                    <a:lnTo>
                      <a:pt x="3248" y="2400"/>
                    </a:lnTo>
                    <a:lnTo>
                      <a:pt x="3265" y="2396"/>
                    </a:lnTo>
                    <a:lnTo>
                      <a:pt x="3279" y="2394"/>
                    </a:lnTo>
                    <a:lnTo>
                      <a:pt x="3293" y="2393"/>
                    </a:lnTo>
                    <a:lnTo>
                      <a:pt x="3305" y="2394"/>
                    </a:lnTo>
                    <a:lnTo>
                      <a:pt x="3315" y="2397"/>
                    </a:lnTo>
                    <a:lnTo>
                      <a:pt x="3325" y="2401"/>
                    </a:lnTo>
                    <a:lnTo>
                      <a:pt x="3334" y="2406"/>
                    </a:lnTo>
                    <a:lnTo>
                      <a:pt x="3341" y="2413"/>
                    </a:lnTo>
                    <a:lnTo>
                      <a:pt x="3347" y="2420"/>
                    </a:lnTo>
                    <a:lnTo>
                      <a:pt x="3352" y="2429"/>
                    </a:lnTo>
                    <a:lnTo>
                      <a:pt x="3357" y="2438"/>
                    </a:lnTo>
                    <a:lnTo>
                      <a:pt x="3361" y="2449"/>
                    </a:lnTo>
                    <a:lnTo>
                      <a:pt x="3363" y="2460"/>
                    </a:lnTo>
                    <a:lnTo>
                      <a:pt x="3366" y="2484"/>
                    </a:lnTo>
                    <a:lnTo>
                      <a:pt x="3367" y="2510"/>
                    </a:lnTo>
                    <a:lnTo>
                      <a:pt x="3363" y="2520"/>
                    </a:lnTo>
                    <a:lnTo>
                      <a:pt x="3360" y="2528"/>
                    </a:lnTo>
                    <a:lnTo>
                      <a:pt x="3358" y="2537"/>
                    </a:lnTo>
                    <a:lnTo>
                      <a:pt x="3358" y="2547"/>
                    </a:lnTo>
                    <a:lnTo>
                      <a:pt x="3358" y="2555"/>
                    </a:lnTo>
                    <a:lnTo>
                      <a:pt x="3360" y="2560"/>
                    </a:lnTo>
                    <a:lnTo>
                      <a:pt x="3361" y="2567"/>
                    </a:lnTo>
                    <a:lnTo>
                      <a:pt x="3365" y="2572"/>
                    </a:lnTo>
                    <a:lnTo>
                      <a:pt x="3370" y="2581"/>
                    </a:lnTo>
                    <a:lnTo>
                      <a:pt x="3374" y="2589"/>
                    </a:lnTo>
                    <a:lnTo>
                      <a:pt x="3378" y="2597"/>
                    </a:lnTo>
                    <a:lnTo>
                      <a:pt x="3380" y="2607"/>
                    </a:lnTo>
                    <a:lnTo>
                      <a:pt x="3380" y="2617"/>
                    </a:lnTo>
                    <a:lnTo>
                      <a:pt x="3380" y="2629"/>
                    </a:lnTo>
                    <a:lnTo>
                      <a:pt x="3382" y="2641"/>
                    </a:lnTo>
                    <a:lnTo>
                      <a:pt x="3382" y="2651"/>
                    </a:lnTo>
                    <a:lnTo>
                      <a:pt x="3382" y="2651"/>
                    </a:lnTo>
                    <a:lnTo>
                      <a:pt x="3323" y="2666"/>
                    </a:lnTo>
                    <a:lnTo>
                      <a:pt x="3325" y="2678"/>
                    </a:lnTo>
                    <a:lnTo>
                      <a:pt x="3325" y="2688"/>
                    </a:lnTo>
                    <a:lnTo>
                      <a:pt x="3325" y="2700"/>
                    </a:lnTo>
                    <a:lnTo>
                      <a:pt x="3326" y="2711"/>
                    </a:lnTo>
                    <a:lnTo>
                      <a:pt x="3330" y="2717"/>
                    </a:lnTo>
                    <a:lnTo>
                      <a:pt x="3334" y="2723"/>
                    </a:lnTo>
                    <a:lnTo>
                      <a:pt x="3339" y="2727"/>
                    </a:lnTo>
                    <a:lnTo>
                      <a:pt x="3343" y="2731"/>
                    </a:lnTo>
                    <a:lnTo>
                      <a:pt x="3348" y="2735"/>
                    </a:lnTo>
                    <a:lnTo>
                      <a:pt x="3350" y="2742"/>
                    </a:lnTo>
                    <a:lnTo>
                      <a:pt x="3353" y="2748"/>
                    </a:lnTo>
                    <a:lnTo>
                      <a:pt x="3354" y="2758"/>
                    </a:lnTo>
                    <a:lnTo>
                      <a:pt x="3353" y="2775"/>
                    </a:lnTo>
                    <a:lnTo>
                      <a:pt x="3353" y="2793"/>
                    </a:lnTo>
                    <a:lnTo>
                      <a:pt x="3354" y="2802"/>
                    </a:lnTo>
                    <a:lnTo>
                      <a:pt x="3356" y="2810"/>
                    </a:lnTo>
                    <a:lnTo>
                      <a:pt x="3360" y="2817"/>
                    </a:lnTo>
                    <a:lnTo>
                      <a:pt x="3366" y="2823"/>
                    </a:lnTo>
                    <a:lnTo>
                      <a:pt x="3374" y="2830"/>
                    </a:lnTo>
                    <a:lnTo>
                      <a:pt x="3380" y="2837"/>
                    </a:lnTo>
                    <a:lnTo>
                      <a:pt x="3385" y="2844"/>
                    </a:lnTo>
                    <a:lnTo>
                      <a:pt x="3389" y="2849"/>
                    </a:lnTo>
                    <a:lnTo>
                      <a:pt x="3392" y="2856"/>
                    </a:lnTo>
                    <a:lnTo>
                      <a:pt x="3393" y="2862"/>
                    </a:lnTo>
                    <a:lnTo>
                      <a:pt x="3393" y="2869"/>
                    </a:lnTo>
                    <a:lnTo>
                      <a:pt x="3393" y="2874"/>
                    </a:lnTo>
                    <a:lnTo>
                      <a:pt x="3392" y="2880"/>
                    </a:lnTo>
                    <a:lnTo>
                      <a:pt x="3389" y="2887"/>
                    </a:lnTo>
                    <a:lnTo>
                      <a:pt x="3385" y="2892"/>
                    </a:lnTo>
                    <a:lnTo>
                      <a:pt x="3382" y="2898"/>
                    </a:lnTo>
                    <a:lnTo>
                      <a:pt x="3372" y="2910"/>
                    </a:lnTo>
                    <a:lnTo>
                      <a:pt x="3360" y="2923"/>
                    </a:lnTo>
                    <a:lnTo>
                      <a:pt x="3350" y="2932"/>
                    </a:lnTo>
                    <a:lnTo>
                      <a:pt x="3341" y="2941"/>
                    </a:lnTo>
                    <a:lnTo>
                      <a:pt x="3331" y="2949"/>
                    </a:lnTo>
                    <a:lnTo>
                      <a:pt x="3321" y="2957"/>
                    </a:lnTo>
                    <a:lnTo>
                      <a:pt x="3310" y="2963"/>
                    </a:lnTo>
                    <a:lnTo>
                      <a:pt x="3299" y="2968"/>
                    </a:lnTo>
                    <a:lnTo>
                      <a:pt x="3286" y="2972"/>
                    </a:lnTo>
                    <a:lnTo>
                      <a:pt x="3273" y="2975"/>
                    </a:lnTo>
                    <a:lnTo>
                      <a:pt x="3256" y="2979"/>
                    </a:lnTo>
                    <a:lnTo>
                      <a:pt x="3242" y="2983"/>
                    </a:lnTo>
                    <a:lnTo>
                      <a:pt x="3235" y="2986"/>
                    </a:lnTo>
                    <a:lnTo>
                      <a:pt x="3230" y="2992"/>
                    </a:lnTo>
                    <a:lnTo>
                      <a:pt x="3227" y="2999"/>
                    </a:lnTo>
                    <a:lnTo>
                      <a:pt x="3227" y="3008"/>
                    </a:lnTo>
                    <a:lnTo>
                      <a:pt x="3227" y="3019"/>
                    </a:lnTo>
                    <a:lnTo>
                      <a:pt x="3229" y="3030"/>
                    </a:lnTo>
                    <a:lnTo>
                      <a:pt x="3231" y="3042"/>
                    </a:lnTo>
                    <a:lnTo>
                      <a:pt x="3234" y="3055"/>
                    </a:lnTo>
                    <a:lnTo>
                      <a:pt x="3238" y="3067"/>
                    </a:lnTo>
                    <a:lnTo>
                      <a:pt x="3243" y="3077"/>
                    </a:lnTo>
                    <a:lnTo>
                      <a:pt x="3249" y="3086"/>
                    </a:lnTo>
                    <a:lnTo>
                      <a:pt x="3257" y="3093"/>
                    </a:lnTo>
                    <a:lnTo>
                      <a:pt x="3270" y="3102"/>
                    </a:lnTo>
                    <a:lnTo>
                      <a:pt x="3282" y="3108"/>
                    </a:lnTo>
                    <a:lnTo>
                      <a:pt x="3292" y="3115"/>
                    </a:lnTo>
                    <a:lnTo>
                      <a:pt x="3300" y="3121"/>
                    </a:lnTo>
                    <a:lnTo>
                      <a:pt x="3305" y="3129"/>
                    </a:lnTo>
                    <a:lnTo>
                      <a:pt x="3309" y="3139"/>
                    </a:lnTo>
                    <a:lnTo>
                      <a:pt x="3312" y="3154"/>
                    </a:lnTo>
                    <a:lnTo>
                      <a:pt x="3312" y="3170"/>
                    </a:lnTo>
                    <a:lnTo>
                      <a:pt x="3306" y="3178"/>
                    </a:lnTo>
                    <a:lnTo>
                      <a:pt x="3300" y="3186"/>
                    </a:lnTo>
                    <a:lnTo>
                      <a:pt x="3293" y="3192"/>
                    </a:lnTo>
                    <a:lnTo>
                      <a:pt x="3287" y="3198"/>
                    </a:lnTo>
                    <a:lnTo>
                      <a:pt x="3274" y="3209"/>
                    </a:lnTo>
                    <a:lnTo>
                      <a:pt x="3262" y="3220"/>
                    </a:lnTo>
                    <a:lnTo>
                      <a:pt x="3257" y="3226"/>
                    </a:lnTo>
                    <a:lnTo>
                      <a:pt x="3252" y="3231"/>
                    </a:lnTo>
                    <a:lnTo>
                      <a:pt x="3248" y="3239"/>
                    </a:lnTo>
                    <a:lnTo>
                      <a:pt x="3246" y="3246"/>
                    </a:lnTo>
                    <a:lnTo>
                      <a:pt x="3244" y="3255"/>
                    </a:lnTo>
                    <a:lnTo>
                      <a:pt x="3244" y="3265"/>
                    </a:lnTo>
                    <a:lnTo>
                      <a:pt x="3246" y="3275"/>
                    </a:lnTo>
                    <a:lnTo>
                      <a:pt x="3248" y="3288"/>
                    </a:lnTo>
                    <a:lnTo>
                      <a:pt x="3252" y="3305"/>
                    </a:lnTo>
                    <a:lnTo>
                      <a:pt x="3255" y="3322"/>
                    </a:lnTo>
                    <a:lnTo>
                      <a:pt x="3256" y="3339"/>
                    </a:lnTo>
                    <a:lnTo>
                      <a:pt x="3257" y="3357"/>
                    </a:lnTo>
                    <a:lnTo>
                      <a:pt x="3260" y="3374"/>
                    </a:lnTo>
                    <a:lnTo>
                      <a:pt x="3262" y="3391"/>
                    </a:lnTo>
                    <a:lnTo>
                      <a:pt x="3268" y="3407"/>
                    </a:lnTo>
                    <a:lnTo>
                      <a:pt x="3274" y="3424"/>
                    </a:lnTo>
                    <a:lnTo>
                      <a:pt x="3281" y="3432"/>
                    </a:lnTo>
                    <a:lnTo>
                      <a:pt x="3288" y="3440"/>
                    </a:lnTo>
                    <a:lnTo>
                      <a:pt x="3297" y="3445"/>
                    </a:lnTo>
                    <a:lnTo>
                      <a:pt x="3308" y="3451"/>
                    </a:lnTo>
                    <a:lnTo>
                      <a:pt x="3332" y="3459"/>
                    </a:lnTo>
                    <a:lnTo>
                      <a:pt x="3357" y="3468"/>
                    </a:lnTo>
                    <a:lnTo>
                      <a:pt x="3370" y="3472"/>
                    </a:lnTo>
                    <a:lnTo>
                      <a:pt x="3382" y="3476"/>
                    </a:lnTo>
                    <a:lnTo>
                      <a:pt x="3392" y="3481"/>
                    </a:lnTo>
                    <a:lnTo>
                      <a:pt x="3402" y="3486"/>
                    </a:lnTo>
                    <a:lnTo>
                      <a:pt x="3410" y="3494"/>
                    </a:lnTo>
                    <a:lnTo>
                      <a:pt x="3417" y="3502"/>
                    </a:lnTo>
                    <a:lnTo>
                      <a:pt x="3419" y="3506"/>
                    </a:lnTo>
                    <a:lnTo>
                      <a:pt x="3422" y="3511"/>
                    </a:lnTo>
                    <a:lnTo>
                      <a:pt x="3422" y="3516"/>
                    </a:lnTo>
                    <a:lnTo>
                      <a:pt x="3423" y="3521"/>
                    </a:lnTo>
                    <a:lnTo>
                      <a:pt x="3423" y="3529"/>
                    </a:lnTo>
                    <a:lnTo>
                      <a:pt x="3420" y="3537"/>
                    </a:lnTo>
                    <a:lnTo>
                      <a:pt x="3418" y="3543"/>
                    </a:lnTo>
                    <a:lnTo>
                      <a:pt x="3415" y="3549"/>
                    </a:lnTo>
                    <a:lnTo>
                      <a:pt x="3407" y="3560"/>
                    </a:lnTo>
                    <a:lnTo>
                      <a:pt x="3401" y="3575"/>
                    </a:lnTo>
                    <a:lnTo>
                      <a:pt x="3398" y="3586"/>
                    </a:lnTo>
                    <a:lnTo>
                      <a:pt x="3398" y="3600"/>
                    </a:lnTo>
                    <a:lnTo>
                      <a:pt x="3398" y="3615"/>
                    </a:lnTo>
                    <a:lnTo>
                      <a:pt x="3400" y="3629"/>
                    </a:lnTo>
                    <a:lnTo>
                      <a:pt x="3406" y="3657"/>
                    </a:lnTo>
                    <a:lnTo>
                      <a:pt x="3413" y="3683"/>
                    </a:lnTo>
                    <a:lnTo>
                      <a:pt x="3413" y="3683"/>
                    </a:lnTo>
                    <a:lnTo>
                      <a:pt x="3404" y="3685"/>
                    </a:lnTo>
                    <a:lnTo>
                      <a:pt x="3393" y="3687"/>
                    </a:lnTo>
                    <a:lnTo>
                      <a:pt x="3393" y="3687"/>
                    </a:lnTo>
                    <a:lnTo>
                      <a:pt x="3388" y="3676"/>
                    </a:lnTo>
                    <a:lnTo>
                      <a:pt x="3382" y="3664"/>
                    </a:lnTo>
                    <a:lnTo>
                      <a:pt x="3365" y="3661"/>
                    </a:lnTo>
                    <a:lnTo>
                      <a:pt x="3348" y="3660"/>
                    </a:lnTo>
                    <a:lnTo>
                      <a:pt x="3339" y="3661"/>
                    </a:lnTo>
                    <a:lnTo>
                      <a:pt x="3331" y="3664"/>
                    </a:lnTo>
                    <a:lnTo>
                      <a:pt x="3323" y="3668"/>
                    </a:lnTo>
                    <a:lnTo>
                      <a:pt x="3315" y="3673"/>
                    </a:lnTo>
                    <a:lnTo>
                      <a:pt x="3309" y="3712"/>
                    </a:lnTo>
                    <a:lnTo>
                      <a:pt x="3309" y="3712"/>
                    </a:lnTo>
                    <a:lnTo>
                      <a:pt x="3282" y="3721"/>
                    </a:lnTo>
                    <a:lnTo>
                      <a:pt x="3256" y="3730"/>
                    </a:lnTo>
                    <a:lnTo>
                      <a:pt x="3235" y="3739"/>
                    </a:lnTo>
                    <a:lnTo>
                      <a:pt x="3221" y="3748"/>
                    </a:lnTo>
                    <a:lnTo>
                      <a:pt x="3212" y="3756"/>
                    </a:lnTo>
                    <a:lnTo>
                      <a:pt x="3201" y="3762"/>
                    </a:lnTo>
                    <a:lnTo>
                      <a:pt x="3192" y="3768"/>
                    </a:lnTo>
                    <a:lnTo>
                      <a:pt x="3183" y="3771"/>
                    </a:lnTo>
                    <a:lnTo>
                      <a:pt x="3165" y="3778"/>
                    </a:lnTo>
                    <a:lnTo>
                      <a:pt x="3147" y="3783"/>
                    </a:lnTo>
                    <a:lnTo>
                      <a:pt x="3129" y="3788"/>
                    </a:lnTo>
                    <a:lnTo>
                      <a:pt x="3109" y="3793"/>
                    </a:lnTo>
                    <a:lnTo>
                      <a:pt x="3091" y="3800"/>
                    </a:lnTo>
                    <a:lnTo>
                      <a:pt x="3071" y="3810"/>
                    </a:lnTo>
                    <a:lnTo>
                      <a:pt x="3065" y="3814"/>
                    </a:lnTo>
                    <a:lnTo>
                      <a:pt x="3062" y="3819"/>
                    </a:lnTo>
                    <a:lnTo>
                      <a:pt x="3059" y="3823"/>
                    </a:lnTo>
                    <a:lnTo>
                      <a:pt x="3058" y="3828"/>
                    </a:lnTo>
                    <a:lnTo>
                      <a:pt x="3058" y="3840"/>
                    </a:lnTo>
                    <a:lnTo>
                      <a:pt x="3060" y="3850"/>
                    </a:lnTo>
                    <a:lnTo>
                      <a:pt x="3064" y="3860"/>
                    </a:lnTo>
                    <a:lnTo>
                      <a:pt x="3064" y="3869"/>
                    </a:lnTo>
                    <a:lnTo>
                      <a:pt x="3064" y="3871"/>
                    </a:lnTo>
                    <a:lnTo>
                      <a:pt x="3062" y="3874"/>
                    </a:lnTo>
                    <a:lnTo>
                      <a:pt x="3058" y="3875"/>
                    </a:lnTo>
                    <a:lnTo>
                      <a:pt x="3052" y="3876"/>
                    </a:lnTo>
                    <a:lnTo>
                      <a:pt x="3023" y="3876"/>
                    </a:lnTo>
                    <a:lnTo>
                      <a:pt x="2994" y="3875"/>
                    </a:lnTo>
                    <a:lnTo>
                      <a:pt x="2980" y="3874"/>
                    </a:lnTo>
                    <a:lnTo>
                      <a:pt x="2966" y="3874"/>
                    </a:lnTo>
                    <a:lnTo>
                      <a:pt x="2950" y="3874"/>
                    </a:lnTo>
                    <a:lnTo>
                      <a:pt x="2935" y="3876"/>
                    </a:lnTo>
                    <a:lnTo>
                      <a:pt x="2905" y="3880"/>
                    </a:lnTo>
                    <a:lnTo>
                      <a:pt x="2863" y="3883"/>
                    </a:lnTo>
                    <a:lnTo>
                      <a:pt x="2843" y="3883"/>
                    </a:lnTo>
                    <a:lnTo>
                      <a:pt x="2823" y="3880"/>
                    </a:lnTo>
                    <a:lnTo>
                      <a:pt x="2814" y="3879"/>
                    </a:lnTo>
                    <a:lnTo>
                      <a:pt x="2806" y="3876"/>
                    </a:lnTo>
                    <a:lnTo>
                      <a:pt x="2800" y="3874"/>
                    </a:lnTo>
                    <a:lnTo>
                      <a:pt x="2793" y="3870"/>
                    </a:lnTo>
                    <a:lnTo>
                      <a:pt x="2786" y="3862"/>
                    </a:lnTo>
                    <a:lnTo>
                      <a:pt x="2779" y="3854"/>
                    </a:lnTo>
                    <a:lnTo>
                      <a:pt x="2774" y="3847"/>
                    </a:lnTo>
                    <a:lnTo>
                      <a:pt x="2769" y="3839"/>
                    </a:lnTo>
                    <a:lnTo>
                      <a:pt x="2764" y="3831"/>
                    </a:lnTo>
                    <a:lnTo>
                      <a:pt x="2756" y="3826"/>
                    </a:lnTo>
                    <a:lnTo>
                      <a:pt x="2747" y="3819"/>
                    </a:lnTo>
                    <a:lnTo>
                      <a:pt x="2734" y="3815"/>
                    </a:lnTo>
                    <a:lnTo>
                      <a:pt x="2701" y="3809"/>
                    </a:lnTo>
                    <a:lnTo>
                      <a:pt x="2676" y="3801"/>
                    </a:lnTo>
                    <a:lnTo>
                      <a:pt x="2670" y="3799"/>
                    </a:lnTo>
                    <a:lnTo>
                      <a:pt x="2665" y="3795"/>
                    </a:lnTo>
                    <a:lnTo>
                      <a:pt x="2660" y="3791"/>
                    </a:lnTo>
                    <a:lnTo>
                      <a:pt x="2656" y="3786"/>
                    </a:lnTo>
                    <a:lnTo>
                      <a:pt x="2652" y="3779"/>
                    </a:lnTo>
                    <a:lnTo>
                      <a:pt x="2650" y="3771"/>
                    </a:lnTo>
                    <a:lnTo>
                      <a:pt x="2646" y="3764"/>
                    </a:lnTo>
                    <a:lnTo>
                      <a:pt x="2643" y="3753"/>
                    </a:lnTo>
                    <a:lnTo>
                      <a:pt x="2641" y="3744"/>
                    </a:lnTo>
                    <a:lnTo>
                      <a:pt x="2635" y="3736"/>
                    </a:lnTo>
                    <a:lnTo>
                      <a:pt x="2630" y="3730"/>
                    </a:lnTo>
                    <a:lnTo>
                      <a:pt x="2622" y="3726"/>
                    </a:lnTo>
                    <a:lnTo>
                      <a:pt x="2615" y="3722"/>
                    </a:lnTo>
                    <a:lnTo>
                      <a:pt x="2607" y="3720"/>
                    </a:lnTo>
                    <a:lnTo>
                      <a:pt x="2598" y="3717"/>
                    </a:lnTo>
                    <a:lnTo>
                      <a:pt x="2589" y="3716"/>
                    </a:lnTo>
                    <a:lnTo>
                      <a:pt x="2572" y="3712"/>
                    </a:lnTo>
                    <a:lnTo>
                      <a:pt x="2558" y="3708"/>
                    </a:lnTo>
                    <a:lnTo>
                      <a:pt x="2551" y="3704"/>
                    </a:lnTo>
                    <a:lnTo>
                      <a:pt x="2546" y="3700"/>
                    </a:lnTo>
                    <a:lnTo>
                      <a:pt x="2543" y="3695"/>
                    </a:lnTo>
                    <a:lnTo>
                      <a:pt x="2542" y="3689"/>
                    </a:lnTo>
                    <a:lnTo>
                      <a:pt x="2539" y="3677"/>
                    </a:lnTo>
                    <a:lnTo>
                      <a:pt x="2537" y="3672"/>
                    </a:lnTo>
                    <a:lnTo>
                      <a:pt x="2536" y="3670"/>
                    </a:lnTo>
                    <a:lnTo>
                      <a:pt x="2534" y="3669"/>
                    </a:lnTo>
                    <a:lnTo>
                      <a:pt x="2532" y="3669"/>
                    </a:lnTo>
                    <a:lnTo>
                      <a:pt x="2529" y="3670"/>
                    </a:lnTo>
                    <a:lnTo>
                      <a:pt x="2516" y="3678"/>
                    </a:lnTo>
                    <a:lnTo>
                      <a:pt x="2498" y="3686"/>
                    </a:lnTo>
                    <a:lnTo>
                      <a:pt x="2490" y="3690"/>
                    </a:lnTo>
                    <a:lnTo>
                      <a:pt x="2482" y="3694"/>
                    </a:lnTo>
                    <a:lnTo>
                      <a:pt x="2476" y="3695"/>
                    </a:lnTo>
                    <a:lnTo>
                      <a:pt x="2468" y="3696"/>
                    </a:lnTo>
                    <a:lnTo>
                      <a:pt x="2460" y="3696"/>
                    </a:lnTo>
                    <a:lnTo>
                      <a:pt x="2453" y="3696"/>
                    </a:lnTo>
                    <a:lnTo>
                      <a:pt x="2445" y="3694"/>
                    </a:lnTo>
                    <a:lnTo>
                      <a:pt x="2436" y="3691"/>
                    </a:lnTo>
                    <a:lnTo>
                      <a:pt x="2428" y="3687"/>
                    </a:lnTo>
                    <a:lnTo>
                      <a:pt x="2423" y="3683"/>
                    </a:lnTo>
                    <a:lnTo>
                      <a:pt x="2422" y="3678"/>
                    </a:lnTo>
                    <a:lnTo>
                      <a:pt x="2422" y="3673"/>
                    </a:lnTo>
                    <a:lnTo>
                      <a:pt x="2423" y="3668"/>
                    </a:lnTo>
                    <a:lnTo>
                      <a:pt x="2423" y="3661"/>
                    </a:lnTo>
                    <a:lnTo>
                      <a:pt x="2423" y="3656"/>
                    </a:lnTo>
                    <a:lnTo>
                      <a:pt x="2420" y="3650"/>
                    </a:lnTo>
                    <a:lnTo>
                      <a:pt x="2416" y="3646"/>
                    </a:lnTo>
                    <a:lnTo>
                      <a:pt x="2411" y="3642"/>
                    </a:lnTo>
                    <a:lnTo>
                      <a:pt x="2403" y="3638"/>
                    </a:lnTo>
                    <a:lnTo>
                      <a:pt x="2396" y="3634"/>
                    </a:lnTo>
                    <a:lnTo>
                      <a:pt x="2376" y="3628"/>
                    </a:lnTo>
                    <a:lnTo>
                      <a:pt x="2356" y="3621"/>
                    </a:lnTo>
                    <a:lnTo>
                      <a:pt x="2333" y="3615"/>
                    </a:lnTo>
                    <a:lnTo>
                      <a:pt x="2313" y="3610"/>
                    </a:lnTo>
                    <a:lnTo>
                      <a:pt x="2295" y="3603"/>
                    </a:lnTo>
                    <a:lnTo>
                      <a:pt x="2280" y="3597"/>
                    </a:lnTo>
                    <a:lnTo>
                      <a:pt x="2276" y="3594"/>
                    </a:lnTo>
                    <a:lnTo>
                      <a:pt x="2274" y="3590"/>
                    </a:lnTo>
                    <a:lnTo>
                      <a:pt x="2273" y="3585"/>
                    </a:lnTo>
                    <a:lnTo>
                      <a:pt x="2271" y="3580"/>
                    </a:lnTo>
                    <a:lnTo>
                      <a:pt x="2271" y="3569"/>
                    </a:lnTo>
                    <a:lnTo>
                      <a:pt x="2273" y="3558"/>
                    </a:lnTo>
                    <a:lnTo>
                      <a:pt x="2273" y="3546"/>
                    </a:lnTo>
                    <a:lnTo>
                      <a:pt x="2270" y="3537"/>
                    </a:lnTo>
                    <a:lnTo>
                      <a:pt x="2269" y="3533"/>
                    </a:lnTo>
                    <a:lnTo>
                      <a:pt x="2265" y="3531"/>
                    </a:lnTo>
                    <a:lnTo>
                      <a:pt x="2260" y="3529"/>
                    </a:lnTo>
                    <a:lnTo>
                      <a:pt x="2253" y="3528"/>
                    </a:lnTo>
                    <a:lnTo>
                      <a:pt x="2244" y="3529"/>
                    </a:lnTo>
                    <a:lnTo>
                      <a:pt x="2234" y="3531"/>
                    </a:lnTo>
                    <a:lnTo>
                      <a:pt x="2223" y="3533"/>
                    </a:lnTo>
                    <a:lnTo>
                      <a:pt x="2213" y="3537"/>
                    </a:lnTo>
                    <a:lnTo>
                      <a:pt x="2191" y="3545"/>
                    </a:lnTo>
                    <a:lnTo>
                      <a:pt x="2169" y="3556"/>
                    </a:lnTo>
                    <a:lnTo>
                      <a:pt x="2126" y="3581"/>
                    </a:lnTo>
                    <a:lnTo>
                      <a:pt x="2089" y="3602"/>
                    </a:lnTo>
                    <a:lnTo>
                      <a:pt x="2077" y="3607"/>
                    </a:lnTo>
                    <a:lnTo>
                      <a:pt x="2064" y="3612"/>
                    </a:lnTo>
                    <a:lnTo>
                      <a:pt x="2051" y="3616"/>
                    </a:lnTo>
                    <a:lnTo>
                      <a:pt x="2037" y="3620"/>
                    </a:lnTo>
                    <a:lnTo>
                      <a:pt x="2024" y="3622"/>
                    </a:lnTo>
                    <a:lnTo>
                      <a:pt x="2011" y="3626"/>
                    </a:lnTo>
                    <a:lnTo>
                      <a:pt x="1998" y="3632"/>
                    </a:lnTo>
                    <a:lnTo>
                      <a:pt x="1985" y="3638"/>
                    </a:lnTo>
                    <a:lnTo>
                      <a:pt x="1968" y="3647"/>
                    </a:lnTo>
                    <a:lnTo>
                      <a:pt x="1957" y="3657"/>
                    </a:lnTo>
                    <a:lnTo>
                      <a:pt x="1946" y="3668"/>
                    </a:lnTo>
                    <a:lnTo>
                      <a:pt x="1938" y="3678"/>
                    </a:lnTo>
                    <a:lnTo>
                      <a:pt x="1931" y="3690"/>
                    </a:lnTo>
                    <a:lnTo>
                      <a:pt x="1923" y="3701"/>
                    </a:lnTo>
                    <a:lnTo>
                      <a:pt x="1914" y="3713"/>
                    </a:lnTo>
                    <a:lnTo>
                      <a:pt x="1902" y="3725"/>
                    </a:lnTo>
                    <a:lnTo>
                      <a:pt x="1898" y="3726"/>
                    </a:lnTo>
                    <a:lnTo>
                      <a:pt x="1889" y="3725"/>
                    </a:lnTo>
                    <a:lnTo>
                      <a:pt x="1880" y="3722"/>
                    </a:lnTo>
                    <a:lnTo>
                      <a:pt x="1870" y="3721"/>
                    </a:lnTo>
                    <a:lnTo>
                      <a:pt x="1866" y="3721"/>
                    </a:lnTo>
                    <a:lnTo>
                      <a:pt x="1861" y="3721"/>
                    </a:lnTo>
                    <a:lnTo>
                      <a:pt x="1857" y="3724"/>
                    </a:lnTo>
                    <a:lnTo>
                      <a:pt x="1854" y="3726"/>
                    </a:lnTo>
                    <a:lnTo>
                      <a:pt x="1853" y="3730"/>
                    </a:lnTo>
                    <a:lnTo>
                      <a:pt x="1852" y="3735"/>
                    </a:lnTo>
                    <a:lnTo>
                      <a:pt x="1852" y="3743"/>
                    </a:lnTo>
                    <a:lnTo>
                      <a:pt x="1854" y="3752"/>
                    </a:lnTo>
                    <a:lnTo>
                      <a:pt x="1858" y="3765"/>
                    </a:lnTo>
                    <a:lnTo>
                      <a:pt x="1863" y="3775"/>
                    </a:lnTo>
                    <a:lnTo>
                      <a:pt x="1867" y="3783"/>
                    </a:lnTo>
                    <a:lnTo>
                      <a:pt x="1872" y="3791"/>
                    </a:lnTo>
                    <a:lnTo>
                      <a:pt x="1875" y="3799"/>
                    </a:lnTo>
                    <a:lnTo>
                      <a:pt x="1876" y="3808"/>
                    </a:lnTo>
                    <a:lnTo>
                      <a:pt x="1876" y="3821"/>
                    </a:lnTo>
                    <a:lnTo>
                      <a:pt x="1874" y="3839"/>
                    </a:lnTo>
                    <a:lnTo>
                      <a:pt x="1871" y="3856"/>
                    </a:lnTo>
                    <a:lnTo>
                      <a:pt x="1870" y="3872"/>
                    </a:lnTo>
                    <a:lnTo>
                      <a:pt x="1868" y="3889"/>
                    </a:lnTo>
                    <a:lnTo>
                      <a:pt x="1868" y="3906"/>
                    </a:lnTo>
                    <a:lnTo>
                      <a:pt x="1870" y="3941"/>
                    </a:lnTo>
                    <a:lnTo>
                      <a:pt x="1872" y="3975"/>
                    </a:lnTo>
                    <a:lnTo>
                      <a:pt x="1872" y="3975"/>
                    </a:lnTo>
                    <a:lnTo>
                      <a:pt x="1845" y="3964"/>
                    </a:lnTo>
                    <a:lnTo>
                      <a:pt x="1815" y="3952"/>
                    </a:lnTo>
                    <a:lnTo>
                      <a:pt x="1800" y="3946"/>
                    </a:lnTo>
                    <a:lnTo>
                      <a:pt x="1785" y="3941"/>
                    </a:lnTo>
                    <a:lnTo>
                      <a:pt x="1770" y="3937"/>
                    </a:lnTo>
                    <a:lnTo>
                      <a:pt x="1756" y="3935"/>
                    </a:lnTo>
                    <a:lnTo>
                      <a:pt x="1743" y="3933"/>
                    </a:lnTo>
                    <a:lnTo>
                      <a:pt x="1730" y="3935"/>
                    </a:lnTo>
                    <a:lnTo>
                      <a:pt x="1716" y="3936"/>
                    </a:lnTo>
                    <a:lnTo>
                      <a:pt x="1703" y="3939"/>
                    </a:lnTo>
                    <a:lnTo>
                      <a:pt x="1690" y="3941"/>
                    </a:lnTo>
                    <a:lnTo>
                      <a:pt x="1675" y="3942"/>
                    </a:lnTo>
                    <a:lnTo>
                      <a:pt x="1664" y="3944"/>
                    </a:lnTo>
                    <a:lnTo>
                      <a:pt x="1651" y="3942"/>
                    </a:lnTo>
                    <a:lnTo>
                      <a:pt x="1642" y="3940"/>
                    </a:lnTo>
                    <a:lnTo>
                      <a:pt x="1635" y="3937"/>
                    </a:lnTo>
                    <a:lnTo>
                      <a:pt x="1629" y="3933"/>
                    </a:lnTo>
                    <a:lnTo>
                      <a:pt x="1624" y="3928"/>
                    </a:lnTo>
                    <a:lnTo>
                      <a:pt x="1613" y="3918"/>
                    </a:lnTo>
                    <a:lnTo>
                      <a:pt x="1600" y="3909"/>
                    </a:lnTo>
                    <a:lnTo>
                      <a:pt x="1589" y="3902"/>
                    </a:lnTo>
                    <a:lnTo>
                      <a:pt x="1576" y="3898"/>
                    </a:lnTo>
                    <a:lnTo>
                      <a:pt x="1565" y="3897"/>
                    </a:lnTo>
                    <a:lnTo>
                      <a:pt x="1554" y="3896"/>
                    </a:lnTo>
                    <a:lnTo>
                      <a:pt x="1529" y="3897"/>
                    </a:lnTo>
                    <a:lnTo>
                      <a:pt x="1503" y="3900"/>
                    </a:lnTo>
                    <a:lnTo>
                      <a:pt x="1494" y="3901"/>
                    </a:lnTo>
                    <a:lnTo>
                      <a:pt x="1485" y="3900"/>
                    </a:lnTo>
                    <a:lnTo>
                      <a:pt x="1476" y="3897"/>
                    </a:lnTo>
                    <a:lnTo>
                      <a:pt x="1469" y="3895"/>
                    </a:lnTo>
                    <a:lnTo>
                      <a:pt x="1462" y="3891"/>
                    </a:lnTo>
                    <a:lnTo>
                      <a:pt x="1456" y="3887"/>
                    </a:lnTo>
                    <a:lnTo>
                      <a:pt x="1450" y="3880"/>
                    </a:lnTo>
                    <a:lnTo>
                      <a:pt x="1445" y="3875"/>
                    </a:lnTo>
                    <a:lnTo>
                      <a:pt x="1427" y="3848"/>
                    </a:lnTo>
                    <a:lnTo>
                      <a:pt x="1407" y="3819"/>
                    </a:lnTo>
                    <a:lnTo>
                      <a:pt x="1407" y="3819"/>
                    </a:lnTo>
                    <a:lnTo>
                      <a:pt x="1411" y="3800"/>
                    </a:lnTo>
                    <a:lnTo>
                      <a:pt x="1405" y="3781"/>
                    </a:lnTo>
                    <a:lnTo>
                      <a:pt x="1397" y="3762"/>
                    </a:lnTo>
                    <a:lnTo>
                      <a:pt x="1393" y="3753"/>
                    </a:lnTo>
                    <a:lnTo>
                      <a:pt x="1386" y="3746"/>
                    </a:lnTo>
                    <a:lnTo>
                      <a:pt x="1380" y="3739"/>
                    </a:lnTo>
                    <a:lnTo>
                      <a:pt x="1372" y="3733"/>
                    </a:lnTo>
                    <a:lnTo>
                      <a:pt x="1362" y="3727"/>
                    </a:lnTo>
                    <a:lnTo>
                      <a:pt x="1352" y="3724"/>
                    </a:lnTo>
                    <a:lnTo>
                      <a:pt x="1341" y="3721"/>
                    </a:lnTo>
                    <a:lnTo>
                      <a:pt x="1331" y="3720"/>
                    </a:lnTo>
                    <a:lnTo>
                      <a:pt x="1311" y="3718"/>
                    </a:lnTo>
                    <a:lnTo>
                      <a:pt x="1289" y="3718"/>
                    </a:lnTo>
                    <a:lnTo>
                      <a:pt x="1289" y="3720"/>
                    </a:lnTo>
                    <a:lnTo>
                      <a:pt x="1289" y="3721"/>
                    </a:lnTo>
                    <a:lnTo>
                      <a:pt x="1289" y="3721"/>
                    </a:lnTo>
                    <a:lnTo>
                      <a:pt x="1283" y="3699"/>
                    </a:lnTo>
                    <a:lnTo>
                      <a:pt x="1276" y="3678"/>
                    </a:lnTo>
                    <a:lnTo>
                      <a:pt x="1272" y="3669"/>
                    </a:lnTo>
                    <a:lnTo>
                      <a:pt x="1266" y="3661"/>
                    </a:lnTo>
                    <a:lnTo>
                      <a:pt x="1262" y="3657"/>
                    </a:lnTo>
                    <a:lnTo>
                      <a:pt x="1258" y="3655"/>
                    </a:lnTo>
                    <a:lnTo>
                      <a:pt x="1253" y="3652"/>
                    </a:lnTo>
                    <a:lnTo>
                      <a:pt x="1247" y="3651"/>
                    </a:lnTo>
                    <a:lnTo>
                      <a:pt x="1234" y="3647"/>
                    </a:lnTo>
                    <a:lnTo>
                      <a:pt x="1222" y="3642"/>
                    </a:lnTo>
                    <a:lnTo>
                      <a:pt x="1212" y="3637"/>
                    </a:lnTo>
                    <a:lnTo>
                      <a:pt x="1201" y="3629"/>
                    </a:lnTo>
                    <a:lnTo>
                      <a:pt x="1180" y="3615"/>
                    </a:lnTo>
                    <a:lnTo>
                      <a:pt x="1158" y="3600"/>
                    </a:lnTo>
                    <a:lnTo>
                      <a:pt x="1138" y="3591"/>
                    </a:lnTo>
                    <a:lnTo>
                      <a:pt x="1116" y="3581"/>
                    </a:lnTo>
                    <a:lnTo>
                      <a:pt x="1105" y="3576"/>
                    </a:lnTo>
                    <a:lnTo>
                      <a:pt x="1095" y="3571"/>
                    </a:lnTo>
                    <a:lnTo>
                      <a:pt x="1086" y="3564"/>
                    </a:lnTo>
                    <a:lnTo>
                      <a:pt x="1077" y="3558"/>
                    </a:lnTo>
                    <a:lnTo>
                      <a:pt x="1070" y="3553"/>
                    </a:lnTo>
                    <a:lnTo>
                      <a:pt x="1065" y="3550"/>
                    </a:lnTo>
                    <a:lnTo>
                      <a:pt x="1060" y="3549"/>
                    </a:lnTo>
                    <a:lnTo>
                      <a:pt x="1056" y="3549"/>
                    </a:lnTo>
                    <a:lnTo>
                      <a:pt x="1054" y="3551"/>
                    </a:lnTo>
                    <a:lnTo>
                      <a:pt x="1051" y="3554"/>
                    </a:lnTo>
                    <a:lnTo>
                      <a:pt x="1050" y="3558"/>
                    </a:lnTo>
                    <a:lnTo>
                      <a:pt x="1048" y="3563"/>
                    </a:lnTo>
                    <a:lnTo>
                      <a:pt x="1048" y="3575"/>
                    </a:lnTo>
                    <a:lnTo>
                      <a:pt x="1048" y="3588"/>
                    </a:lnTo>
                    <a:lnTo>
                      <a:pt x="1050" y="3599"/>
                    </a:lnTo>
                    <a:lnTo>
                      <a:pt x="1051" y="3608"/>
                    </a:lnTo>
                    <a:lnTo>
                      <a:pt x="1051" y="3615"/>
                    </a:lnTo>
                    <a:lnTo>
                      <a:pt x="1048" y="3620"/>
                    </a:lnTo>
                    <a:lnTo>
                      <a:pt x="1044" y="3622"/>
                    </a:lnTo>
                    <a:lnTo>
                      <a:pt x="1039" y="3624"/>
                    </a:lnTo>
                    <a:lnTo>
                      <a:pt x="1032" y="3624"/>
                    </a:lnTo>
                    <a:lnTo>
                      <a:pt x="1024" y="3622"/>
                    </a:lnTo>
                    <a:lnTo>
                      <a:pt x="1015" y="3620"/>
                    </a:lnTo>
                    <a:lnTo>
                      <a:pt x="1006" y="3617"/>
                    </a:lnTo>
                    <a:lnTo>
                      <a:pt x="968" y="3600"/>
                    </a:lnTo>
                    <a:lnTo>
                      <a:pt x="942" y="3589"/>
                    </a:lnTo>
                    <a:lnTo>
                      <a:pt x="929" y="3586"/>
                    </a:lnTo>
                    <a:lnTo>
                      <a:pt x="916" y="3584"/>
                    </a:lnTo>
                    <a:lnTo>
                      <a:pt x="902" y="3584"/>
                    </a:lnTo>
                    <a:lnTo>
                      <a:pt x="889" y="3584"/>
                    </a:lnTo>
                    <a:lnTo>
                      <a:pt x="864" y="3585"/>
                    </a:lnTo>
                    <a:lnTo>
                      <a:pt x="840" y="3586"/>
                    </a:lnTo>
                    <a:lnTo>
                      <a:pt x="829" y="3586"/>
                    </a:lnTo>
                    <a:lnTo>
                      <a:pt x="818" y="3585"/>
                    </a:lnTo>
                    <a:lnTo>
                      <a:pt x="807" y="3581"/>
                    </a:lnTo>
                    <a:lnTo>
                      <a:pt x="797" y="3576"/>
                    </a:lnTo>
                    <a:lnTo>
                      <a:pt x="788" y="3569"/>
                    </a:lnTo>
                    <a:lnTo>
                      <a:pt x="779" y="3559"/>
                    </a:lnTo>
                    <a:lnTo>
                      <a:pt x="770" y="3546"/>
                    </a:lnTo>
                    <a:lnTo>
                      <a:pt x="762" y="3531"/>
                    </a:lnTo>
                    <a:lnTo>
                      <a:pt x="756" y="3515"/>
                    </a:lnTo>
                    <a:lnTo>
                      <a:pt x="750" y="3503"/>
                    </a:lnTo>
                    <a:lnTo>
                      <a:pt x="745" y="3496"/>
                    </a:lnTo>
                    <a:lnTo>
                      <a:pt x="740" y="3490"/>
                    </a:lnTo>
                    <a:lnTo>
                      <a:pt x="734" y="3485"/>
                    </a:lnTo>
                    <a:lnTo>
                      <a:pt x="724" y="3483"/>
                    </a:lnTo>
                    <a:lnTo>
                      <a:pt x="713" y="3479"/>
                    </a:lnTo>
                    <a:lnTo>
                      <a:pt x="697" y="3475"/>
                    </a:lnTo>
                    <a:lnTo>
                      <a:pt x="675" y="3471"/>
                    </a:lnTo>
                    <a:lnTo>
                      <a:pt x="653" y="3468"/>
                    </a:lnTo>
                    <a:lnTo>
                      <a:pt x="648" y="3467"/>
                    </a:lnTo>
                    <a:lnTo>
                      <a:pt x="643" y="3464"/>
                    </a:lnTo>
                    <a:lnTo>
                      <a:pt x="639" y="3462"/>
                    </a:lnTo>
                    <a:lnTo>
                      <a:pt x="635" y="3459"/>
                    </a:lnTo>
                    <a:lnTo>
                      <a:pt x="633" y="3454"/>
                    </a:lnTo>
                    <a:lnTo>
                      <a:pt x="629" y="3450"/>
                    </a:lnTo>
                    <a:lnTo>
                      <a:pt x="627" y="3444"/>
                    </a:lnTo>
                    <a:lnTo>
                      <a:pt x="625" y="3437"/>
                    </a:lnTo>
                    <a:lnTo>
                      <a:pt x="622" y="3420"/>
                    </a:lnTo>
                    <a:lnTo>
                      <a:pt x="618" y="3404"/>
                    </a:lnTo>
                    <a:lnTo>
                      <a:pt x="614" y="3396"/>
                    </a:lnTo>
                    <a:lnTo>
                      <a:pt x="610" y="3389"/>
                    </a:lnTo>
                    <a:lnTo>
                      <a:pt x="608" y="3387"/>
                    </a:lnTo>
                    <a:lnTo>
                      <a:pt x="604" y="3384"/>
                    </a:lnTo>
                    <a:lnTo>
                      <a:pt x="600" y="3383"/>
                    </a:lnTo>
                    <a:lnTo>
                      <a:pt x="596" y="3382"/>
                    </a:lnTo>
                    <a:lnTo>
                      <a:pt x="585" y="3379"/>
                    </a:lnTo>
                    <a:lnTo>
                      <a:pt x="576" y="3375"/>
                    </a:lnTo>
                    <a:lnTo>
                      <a:pt x="566" y="3370"/>
                    </a:lnTo>
                    <a:lnTo>
                      <a:pt x="557" y="3363"/>
                    </a:lnTo>
                    <a:lnTo>
                      <a:pt x="550" y="3357"/>
                    </a:lnTo>
                    <a:lnTo>
                      <a:pt x="542" y="3349"/>
                    </a:lnTo>
                    <a:lnTo>
                      <a:pt x="535" y="3341"/>
                    </a:lnTo>
                    <a:lnTo>
                      <a:pt x="530" y="3332"/>
                    </a:lnTo>
                    <a:lnTo>
                      <a:pt x="520" y="3312"/>
                    </a:lnTo>
                    <a:lnTo>
                      <a:pt x="511" y="3292"/>
                    </a:lnTo>
                    <a:lnTo>
                      <a:pt x="504" y="3270"/>
                    </a:lnTo>
                    <a:lnTo>
                      <a:pt x="498" y="3251"/>
                    </a:lnTo>
                    <a:lnTo>
                      <a:pt x="496" y="3246"/>
                    </a:lnTo>
                    <a:lnTo>
                      <a:pt x="493" y="3243"/>
                    </a:lnTo>
                    <a:lnTo>
                      <a:pt x="487" y="3242"/>
                    </a:lnTo>
                    <a:lnTo>
                      <a:pt x="482" y="3240"/>
                    </a:lnTo>
                    <a:lnTo>
                      <a:pt x="468" y="3242"/>
                    </a:lnTo>
                    <a:lnTo>
                      <a:pt x="454" y="3243"/>
                    </a:lnTo>
                    <a:lnTo>
                      <a:pt x="439" y="3246"/>
                    </a:lnTo>
                    <a:lnTo>
                      <a:pt x="429" y="3246"/>
                    </a:lnTo>
                    <a:lnTo>
                      <a:pt x="425" y="3244"/>
                    </a:lnTo>
                    <a:lnTo>
                      <a:pt x="423" y="3242"/>
                    </a:lnTo>
                    <a:lnTo>
                      <a:pt x="423" y="3238"/>
                    </a:lnTo>
                    <a:lnTo>
                      <a:pt x="424" y="3233"/>
                    </a:lnTo>
                    <a:lnTo>
                      <a:pt x="430" y="3221"/>
                    </a:lnTo>
                    <a:lnTo>
                      <a:pt x="437" y="3208"/>
                    </a:lnTo>
                    <a:lnTo>
                      <a:pt x="439" y="3200"/>
                    </a:lnTo>
                    <a:lnTo>
                      <a:pt x="441" y="3194"/>
                    </a:lnTo>
                    <a:lnTo>
                      <a:pt x="441" y="3186"/>
                    </a:lnTo>
                    <a:lnTo>
                      <a:pt x="438" y="3179"/>
                    </a:lnTo>
                    <a:lnTo>
                      <a:pt x="434" y="3176"/>
                    </a:lnTo>
                    <a:lnTo>
                      <a:pt x="427" y="3170"/>
                    </a:lnTo>
                    <a:lnTo>
                      <a:pt x="417" y="3166"/>
                    </a:lnTo>
                    <a:lnTo>
                      <a:pt x="407" y="3161"/>
                    </a:lnTo>
                    <a:lnTo>
                      <a:pt x="386" y="3154"/>
                    </a:lnTo>
                    <a:lnTo>
                      <a:pt x="371" y="3148"/>
                    </a:lnTo>
                    <a:lnTo>
                      <a:pt x="324" y="3097"/>
                    </a:lnTo>
                    <a:lnTo>
                      <a:pt x="324" y="309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0" name="Freeform 234">
                <a:extLst>
                  <a:ext uri="{FF2B5EF4-FFF2-40B4-BE49-F238E27FC236}">
                    <a16:creationId xmlns:a16="http://schemas.microsoft.com/office/drawing/2014/main" id="{F9010798-190D-464E-ADC7-F3BDFDA1C8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1589" y="4606208"/>
                <a:ext cx="2027542" cy="1717796"/>
              </a:xfrm>
              <a:custGeom>
                <a:avLst/>
                <a:gdLst/>
                <a:ahLst/>
                <a:cxnLst>
                  <a:cxn ang="0">
                    <a:pos x="3360" y="3329"/>
                  </a:cxn>
                  <a:cxn ang="0">
                    <a:pos x="3291" y="3088"/>
                  </a:cxn>
                  <a:cxn ang="0">
                    <a:pos x="3349" y="3150"/>
                  </a:cxn>
                  <a:cxn ang="0">
                    <a:pos x="3787" y="2982"/>
                  </a:cxn>
                  <a:cxn ang="0">
                    <a:pos x="3724" y="2898"/>
                  </a:cxn>
                  <a:cxn ang="0">
                    <a:pos x="4027" y="2905"/>
                  </a:cxn>
                  <a:cxn ang="0">
                    <a:pos x="4044" y="3009"/>
                  </a:cxn>
                  <a:cxn ang="0">
                    <a:pos x="3845" y="3066"/>
                  </a:cxn>
                  <a:cxn ang="0">
                    <a:pos x="4273" y="2826"/>
                  </a:cxn>
                  <a:cxn ang="0">
                    <a:pos x="4439" y="2993"/>
                  </a:cxn>
                  <a:cxn ang="0">
                    <a:pos x="2786" y="969"/>
                  </a:cxn>
                  <a:cxn ang="0">
                    <a:pos x="2971" y="1118"/>
                  </a:cxn>
                  <a:cxn ang="0">
                    <a:pos x="3151" y="1300"/>
                  </a:cxn>
                  <a:cxn ang="0">
                    <a:pos x="3413" y="1289"/>
                  </a:cxn>
                  <a:cxn ang="0">
                    <a:pos x="3646" y="1430"/>
                  </a:cxn>
                  <a:cxn ang="0">
                    <a:pos x="3733" y="1556"/>
                  </a:cxn>
                  <a:cxn ang="0">
                    <a:pos x="4027" y="1675"/>
                  </a:cxn>
                  <a:cxn ang="0">
                    <a:pos x="4215" y="1782"/>
                  </a:cxn>
                  <a:cxn ang="0">
                    <a:pos x="4161" y="1965"/>
                  </a:cxn>
                  <a:cxn ang="0">
                    <a:pos x="3765" y="2137"/>
                  </a:cxn>
                  <a:cxn ang="0">
                    <a:pos x="3217" y="2259"/>
                  </a:cxn>
                  <a:cxn ang="0">
                    <a:pos x="3143" y="2337"/>
                  </a:cxn>
                  <a:cxn ang="0">
                    <a:pos x="2779" y="3001"/>
                  </a:cxn>
                  <a:cxn ang="0">
                    <a:pos x="2758" y="3189"/>
                  </a:cxn>
                  <a:cxn ang="0">
                    <a:pos x="2440" y="3381"/>
                  </a:cxn>
                  <a:cxn ang="0">
                    <a:pos x="2438" y="3519"/>
                  </a:cxn>
                  <a:cxn ang="0">
                    <a:pos x="1932" y="3654"/>
                  </a:cxn>
                  <a:cxn ang="0">
                    <a:pos x="1749" y="3737"/>
                  </a:cxn>
                  <a:cxn ang="0">
                    <a:pos x="1573" y="3763"/>
                  </a:cxn>
                  <a:cxn ang="0">
                    <a:pos x="1423" y="3671"/>
                  </a:cxn>
                  <a:cxn ang="0">
                    <a:pos x="1166" y="3597"/>
                  </a:cxn>
                  <a:cxn ang="0">
                    <a:pos x="859" y="3591"/>
                  </a:cxn>
                  <a:cxn ang="0">
                    <a:pos x="603" y="3668"/>
                  </a:cxn>
                  <a:cxn ang="0">
                    <a:pos x="368" y="3575"/>
                  </a:cxn>
                  <a:cxn ang="0">
                    <a:pos x="350" y="3369"/>
                  </a:cxn>
                  <a:cxn ang="0">
                    <a:pos x="377" y="3228"/>
                  </a:cxn>
                  <a:cxn ang="0">
                    <a:pos x="35" y="2924"/>
                  </a:cxn>
                  <a:cxn ang="0">
                    <a:pos x="132" y="2628"/>
                  </a:cxn>
                  <a:cxn ang="0">
                    <a:pos x="258" y="2528"/>
                  </a:cxn>
                  <a:cxn ang="0">
                    <a:pos x="373" y="2142"/>
                  </a:cxn>
                  <a:cxn ang="0">
                    <a:pos x="338" y="1854"/>
                  </a:cxn>
                  <a:cxn ang="0">
                    <a:pos x="612" y="1587"/>
                  </a:cxn>
                  <a:cxn ang="0">
                    <a:pos x="745" y="1303"/>
                  </a:cxn>
                  <a:cxn ang="0">
                    <a:pos x="907" y="1113"/>
                  </a:cxn>
                  <a:cxn ang="0">
                    <a:pos x="766" y="896"/>
                  </a:cxn>
                  <a:cxn ang="0">
                    <a:pos x="460" y="833"/>
                  </a:cxn>
                  <a:cxn ang="0">
                    <a:pos x="390" y="689"/>
                  </a:cxn>
                  <a:cxn ang="0">
                    <a:pos x="283" y="606"/>
                  </a:cxn>
                  <a:cxn ang="0">
                    <a:pos x="293" y="522"/>
                  </a:cxn>
                  <a:cxn ang="0">
                    <a:pos x="285" y="438"/>
                  </a:cxn>
                  <a:cxn ang="0">
                    <a:pos x="248" y="421"/>
                  </a:cxn>
                  <a:cxn ang="0">
                    <a:pos x="302" y="283"/>
                  </a:cxn>
                  <a:cxn ang="0">
                    <a:pos x="245" y="186"/>
                  </a:cxn>
                  <a:cxn ang="0">
                    <a:pos x="305" y="98"/>
                  </a:cxn>
                  <a:cxn ang="0">
                    <a:pos x="511" y="122"/>
                  </a:cxn>
                  <a:cxn ang="0">
                    <a:pos x="631" y="105"/>
                  </a:cxn>
                  <a:cxn ang="0">
                    <a:pos x="776" y="0"/>
                  </a:cxn>
                  <a:cxn ang="0">
                    <a:pos x="908" y="102"/>
                  </a:cxn>
                  <a:cxn ang="0">
                    <a:pos x="1305" y="296"/>
                  </a:cxn>
                  <a:cxn ang="0">
                    <a:pos x="1427" y="342"/>
                  </a:cxn>
                  <a:cxn ang="0">
                    <a:pos x="2048" y="597"/>
                  </a:cxn>
                  <a:cxn ang="0">
                    <a:pos x="2209" y="689"/>
                  </a:cxn>
                  <a:cxn ang="0">
                    <a:pos x="2429" y="752"/>
                  </a:cxn>
                </a:cxnLst>
                <a:rect l="0" t="0" r="r" b="b"/>
                <a:pathLst>
                  <a:path w="4453" h="3803">
                    <a:moveTo>
                      <a:pt x="3350" y="3291"/>
                    </a:moveTo>
                    <a:lnTo>
                      <a:pt x="3344" y="3285"/>
                    </a:lnTo>
                    <a:lnTo>
                      <a:pt x="3338" y="3278"/>
                    </a:lnTo>
                    <a:lnTo>
                      <a:pt x="3335" y="3277"/>
                    </a:lnTo>
                    <a:lnTo>
                      <a:pt x="3331" y="3275"/>
                    </a:lnTo>
                    <a:lnTo>
                      <a:pt x="3327" y="3273"/>
                    </a:lnTo>
                    <a:lnTo>
                      <a:pt x="3322" y="3272"/>
                    </a:lnTo>
                    <a:lnTo>
                      <a:pt x="3315" y="3272"/>
                    </a:lnTo>
                    <a:lnTo>
                      <a:pt x="3308" y="3275"/>
                    </a:lnTo>
                    <a:lnTo>
                      <a:pt x="3304" y="3276"/>
                    </a:lnTo>
                    <a:lnTo>
                      <a:pt x="3301" y="3277"/>
                    </a:lnTo>
                    <a:lnTo>
                      <a:pt x="3300" y="3280"/>
                    </a:lnTo>
                    <a:lnTo>
                      <a:pt x="3299" y="3284"/>
                    </a:lnTo>
                    <a:lnTo>
                      <a:pt x="3301" y="3288"/>
                    </a:lnTo>
                    <a:lnTo>
                      <a:pt x="3308" y="3291"/>
                    </a:lnTo>
                    <a:lnTo>
                      <a:pt x="3314" y="3294"/>
                    </a:lnTo>
                    <a:lnTo>
                      <a:pt x="3318" y="3295"/>
                    </a:lnTo>
                    <a:lnTo>
                      <a:pt x="3327" y="3299"/>
                    </a:lnTo>
                    <a:lnTo>
                      <a:pt x="3335" y="3303"/>
                    </a:lnTo>
                    <a:lnTo>
                      <a:pt x="3340" y="3310"/>
                    </a:lnTo>
                    <a:lnTo>
                      <a:pt x="3345" y="3317"/>
                    </a:lnTo>
                    <a:lnTo>
                      <a:pt x="3347" y="3321"/>
                    </a:lnTo>
                    <a:lnTo>
                      <a:pt x="3349" y="3324"/>
                    </a:lnTo>
                    <a:lnTo>
                      <a:pt x="3352" y="3326"/>
                    </a:lnTo>
                    <a:lnTo>
                      <a:pt x="3356" y="3329"/>
                    </a:lnTo>
                    <a:lnTo>
                      <a:pt x="3360" y="3329"/>
                    </a:lnTo>
                    <a:lnTo>
                      <a:pt x="3362" y="3329"/>
                    </a:lnTo>
                    <a:lnTo>
                      <a:pt x="3365" y="3326"/>
                    </a:lnTo>
                    <a:lnTo>
                      <a:pt x="3367" y="3323"/>
                    </a:lnTo>
                    <a:lnTo>
                      <a:pt x="3350" y="3291"/>
                    </a:lnTo>
                    <a:close/>
                    <a:moveTo>
                      <a:pt x="3283" y="3199"/>
                    </a:moveTo>
                    <a:lnTo>
                      <a:pt x="3279" y="3198"/>
                    </a:lnTo>
                    <a:lnTo>
                      <a:pt x="3274" y="3194"/>
                    </a:lnTo>
                    <a:lnTo>
                      <a:pt x="3269" y="3190"/>
                    </a:lnTo>
                    <a:lnTo>
                      <a:pt x="3262" y="3184"/>
                    </a:lnTo>
                    <a:lnTo>
                      <a:pt x="3253" y="3172"/>
                    </a:lnTo>
                    <a:lnTo>
                      <a:pt x="3247" y="3163"/>
                    </a:lnTo>
                    <a:lnTo>
                      <a:pt x="3240" y="3152"/>
                    </a:lnTo>
                    <a:lnTo>
                      <a:pt x="3233" y="3135"/>
                    </a:lnTo>
                    <a:lnTo>
                      <a:pt x="3230" y="3127"/>
                    </a:lnTo>
                    <a:lnTo>
                      <a:pt x="3230" y="3119"/>
                    </a:lnTo>
                    <a:lnTo>
                      <a:pt x="3230" y="3117"/>
                    </a:lnTo>
                    <a:lnTo>
                      <a:pt x="3231" y="3115"/>
                    </a:lnTo>
                    <a:lnTo>
                      <a:pt x="3234" y="3114"/>
                    </a:lnTo>
                    <a:lnTo>
                      <a:pt x="3236" y="3113"/>
                    </a:lnTo>
                    <a:lnTo>
                      <a:pt x="3252" y="3115"/>
                    </a:lnTo>
                    <a:lnTo>
                      <a:pt x="3265" y="3118"/>
                    </a:lnTo>
                    <a:lnTo>
                      <a:pt x="3271" y="3117"/>
                    </a:lnTo>
                    <a:lnTo>
                      <a:pt x="3278" y="3114"/>
                    </a:lnTo>
                    <a:lnTo>
                      <a:pt x="3283" y="3110"/>
                    </a:lnTo>
                    <a:lnTo>
                      <a:pt x="3287" y="3101"/>
                    </a:lnTo>
                    <a:lnTo>
                      <a:pt x="3291" y="3088"/>
                    </a:lnTo>
                    <a:lnTo>
                      <a:pt x="3295" y="3076"/>
                    </a:lnTo>
                    <a:lnTo>
                      <a:pt x="3297" y="3071"/>
                    </a:lnTo>
                    <a:lnTo>
                      <a:pt x="3300" y="3067"/>
                    </a:lnTo>
                    <a:lnTo>
                      <a:pt x="3305" y="3062"/>
                    </a:lnTo>
                    <a:lnTo>
                      <a:pt x="3312" y="3058"/>
                    </a:lnTo>
                    <a:lnTo>
                      <a:pt x="3323" y="3054"/>
                    </a:lnTo>
                    <a:lnTo>
                      <a:pt x="3332" y="3052"/>
                    </a:lnTo>
                    <a:lnTo>
                      <a:pt x="3341" y="3052"/>
                    </a:lnTo>
                    <a:lnTo>
                      <a:pt x="3350" y="3053"/>
                    </a:lnTo>
                    <a:lnTo>
                      <a:pt x="3369" y="3056"/>
                    </a:lnTo>
                    <a:lnTo>
                      <a:pt x="3391" y="3056"/>
                    </a:lnTo>
                    <a:lnTo>
                      <a:pt x="3400" y="3057"/>
                    </a:lnTo>
                    <a:lnTo>
                      <a:pt x="3405" y="3058"/>
                    </a:lnTo>
                    <a:lnTo>
                      <a:pt x="3410" y="3062"/>
                    </a:lnTo>
                    <a:lnTo>
                      <a:pt x="3411" y="3067"/>
                    </a:lnTo>
                    <a:lnTo>
                      <a:pt x="3413" y="3074"/>
                    </a:lnTo>
                    <a:lnTo>
                      <a:pt x="3411" y="3080"/>
                    </a:lnTo>
                    <a:lnTo>
                      <a:pt x="3410" y="3087"/>
                    </a:lnTo>
                    <a:lnTo>
                      <a:pt x="3407" y="3095"/>
                    </a:lnTo>
                    <a:lnTo>
                      <a:pt x="3401" y="3106"/>
                    </a:lnTo>
                    <a:lnTo>
                      <a:pt x="3395" y="3117"/>
                    </a:lnTo>
                    <a:lnTo>
                      <a:pt x="3387" y="3124"/>
                    </a:lnTo>
                    <a:lnTo>
                      <a:pt x="3378" y="3131"/>
                    </a:lnTo>
                    <a:lnTo>
                      <a:pt x="3369" y="3137"/>
                    </a:lnTo>
                    <a:lnTo>
                      <a:pt x="3360" y="3144"/>
                    </a:lnTo>
                    <a:lnTo>
                      <a:pt x="3349" y="3150"/>
                    </a:lnTo>
                    <a:lnTo>
                      <a:pt x="3340" y="3159"/>
                    </a:lnTo>
                    <a:lnTo>
                      <a:pt x="3335" y="3167"/>
                    </a:lnTo>
                    <a:lnTo>
                      <a:pt x="3332" y="3175"/>
                    </a:lnTo>
                    <a:lnTo>
                      <a:pt x="3328" y="3183"/>
                    </a:lnTo>
                    <a:lnTo>
                      <a:pt x="3326" y="3190"/>
                    </a:lnTo>
                    <a:lnTo>
                      <a:pt x="3322" y="3198"/>
                    </a:lnTo>
                    <a:lnTo>
                      <a:pt x="3317" y="3202"/>
                    </a:lnTo>
                    <a:lnTo>
                      <a:pt x="3314" y="3203"/>
                    </a:lnTo>
                    <a:lnTo>
                      <a:pt x="3309" y="3205"/>
                    </a:lnTo>
                    <a:lnTo>
                      <a:pt x="3305" y="3205"/>
                    </a:lnTo>
                    <a:lnTo>
                      <a:pt x="3299" y="3203"/>
                    </a:lnTo>
                    <a:lnTo>
                      <a:pt x="3283" y="3199"/>
                    </a:lnTo>
                    <a:close/>
                    <a:moveTo>
                      <a:pt x="3845" y="3066"/>
                    </a:moveTo>
                    <a:lnTo>
                      <a:pt x="3843" y="3035"/>
                    </a:lnTo>
                    <a:lnTo>
                      <a:pt x="3841" y="3001"/>
                    </a:lnTo>
                    <a:lnTo>
                      <a:pt x="3840" y="2995"/>
                    </a:lnTo>
                    <a:lnTo>
                      <a:pt x="3838" y="2988"/>
                    </a:lnTo>
                    <a:lnTo>
                      <a:pt x="3835" y="2982"/>
                    </a:lnTo>
                    <a:lnTo>
                      <a:pt x="3831" y="2978"/>
                    </a:lnTo>
                    <a:lnTo>
                      <a:pt x="3826" y="2974"/>
                    </a:lnTo>
                    <a:lnTo>
                      <a:pt x="3819" y="2973"/>
                    </a:lnTo>
                    <a:lnTo>
                      <a:pt x="3812" y="2971"/>
                    </a:lnTo>
                    <a:lnTo>
                      <a:pt x="3803" y="2973"/>
                    </a:lnTo>
                    <a:lnTo>
                      <a:pt x="3797" y="2975"/>
                    </a:lnTo>
                    <a:lnTo>
                      <a:pt x="3792" y="2978"/>
                    </a:lnTo>
                    <a:lnTo>
                      <a:pt x="3787" y="2982"/>
                    </a:lnTo>
                    <a:lnTo>
                      <a:pt x="3783" y="2986"/>
                    </a:lnTo>
                    <a:lnTo>
                      <a:pt x="3774" y="2995"/>
                    </a:lnTo>
                    <a:lnTo>
                      <a:pt x="3764" y="3003"/>
                    </a:lnTo>
                    <a:lnTo>
                      <a:pt x="3760" y="3004"/>
                    </a:lnTo>
                    <a:lnTo>
                      <a:pt x="3757" y="3005"/>
                    </a:lnTo>
                    <a:lnTo>
                      <a:pt x="3755" y="3005"/>
                    </a:lnTo>
                    <a:lnTo>
                      <a:pt x="3752" y="3004"/>
                    </a:lnTo>
                    <a:lnTo>
                      <a:pt x="3748" y="3001"/>
                    </a:lnTo>
                    <a:lnTo>
                      <a:pt x="3746" y="2996"/>
                    </a:lnTo>
                    <a:lnTo>
                      <a:pt x="3744" y="2983"/>
                    </a:lnTo>
                    <a:lnTo>
                      <a:pt x="3744" y="2971"/>
                    </a:lnTo>
                    <a:lnTo>
                      <a:pt x="3737" y="2966"/>
                    </a:lnTo>
                    <a:lnTo>
                      <a:pt x="3727" y="2958"/>
                    </a:lnTo>
                    <a:lnTo>
                      <a:pt x="3718" y="2949"/>
                    </a:lnTo>
                    <a:lnTo>
                      <a:pt x="3709" y="2939"/>
                    </a:lnTo>
                    <a:lnTo>
                      <a:pt x="3705" y="2934"/>
                    </a:lnTo>
                    <a:lnTo>
                      <a:pt x="3702" y="2929"/>
                    </a:lnTo>
                    <a:lnTo>
                      <a:pt x="3699" y="2924"/>
                    </a:lnTo>
                    <a:lnTo>
                      <a:pt x="3698" y="2918"/>
                    </a:lnTo>
                    <a:lnTo>
                      <a:pt x="3698" y="2913"/>
                    </a:lnTo>
                    <a:lnTo>
                      <a:pt x="3699" y="2908"/>
                    </a:lnTo>
                    <a:lnTo>
                      <a:pt x="3703" y="2904"/>
                    </a:lnTo>
                    <a:lnTo>
                      <a:pt x="3707" y="2900"/>
                    </a:lnTo>
                    <a:lnTo>
                      <a:pt x="3711" y="2899"/>
                    </a:lnTo>
                    <a:lnTo>
                      <a:pt x="3717" y="2898"/>
                    </a:lnTo>
                    <a:lnTo>
                      <a:pt x="3724" y="2898"/>
                    </a:lnTo>
                    <a:lnTo>
                      <a:pt x="3731" y="2899"/>
                    </a:lnTo>
                    <a:lnTo>
                      <a:pt x="3747" y="2899"/>
                    </a:lnTo>
                    <a:lnTo>
                      <a:pt x="3757" y="2900"/>
                    </a:lnTo>
                    <a:lnTo>
                      <a:pt x="3773" y="2898"/>
                    </a:lnTo>
                    <a:lnTo>
                      <a:pt x="3787" y="2894"/>
                    </a:lnTo>
                    <a:lnTo>
                      <a:pt x="3800" y="2889"/>
                    </a:lnTo>
                    <a:lnTo>
                      <a:pt x="3814" y="2883"/>
                    </a:lnTo>
                    <a:lnTo>
                      <a:pt x="3841" y="2870"/>
                    </a:lnTo>
                    <a:lnTo>
                      <a:pt x="3869" y="2860"/>
                    </a:lnTo>
                    <a:lnTo>
                      <a:pt x="3883" y="2856"/>
                    </a:lnTo>
                    <a:lnTo>
                      <a:pt x="3904" y="2852"/>
                    </a:lnTo>
                    <a:lnTo>
                      <a:pt x="3930" y="2851"/>
                    </a:lnTo>
                    <a:lnTo>
                      <a:pt x="3955" y="2850"/>
                    </a:lnTo>
                    <a:lnTo>
                      <a:pt x="3970" y="2850"/>
                    </a:lnTo>
                    <a:lnTo>
                      <a:pt x="3981" y="2850"/>
                    </a:lnTo>
                    <a:lnTo>
                      <a:pt x="3993" y="2851"/>
                    </a:lnTo>
                    <a:lnTo>
                      <a:pt x="4003" y="2854"/>
                    </a:lnTo>
                    <a:lnTo>
                      <a:pt x="4012" y="2856"/>
                    </a:lnTo>
                    <a:lnTo>
                      <a:pt x="4019" y="2860"/>
                    </a:lnTo>
                    <a:lnTo>
                      <a:pt x="4020" y="2863"/>
                    </a:lnTo>
                    <a:lnTo>
                      <a:pt x="4023" y="2865"/>
                    </a:lnTo>
                    <a:lnTo>
                      <a:pt x="4024" y="2868"/>
                    </a:lnTo>
                    <a:lnTo>
                      <a:pt x="4024" y="2870"/>
                    </a:lnTo>
                    <a:lnTo>
                      <a:pt x="4024" y="2881"/>
                    </a:lnTo>
                    <a:lnTo>
                      <a:pt x="4025" y="2892"/>
                    </a:lnTo>
                    <a:lnTo>
                      <a:pt x="4027" y="2905"/>
                    </a:lnTo>
                    <a:lnTo>
                      <a:pt x="4031" y="2918"/>
                    </a:lnTo>
                    <a:lnTo>
                      <a:pt x="4032" y="2924"/>
                    </a:lnTo>
                    <a:lnTo>
                      <a:pt x="4034" y="2930"/>
                    </a:lnTo>
                    <a:lnTo>
                      <a:pt x="4037" y="2934"/>
                    </a:lnTo>
                    <a:lnTo>
                      <a:pt x="4041" y="2939"/>
                    </a:lnTo>
                    <a:lnTo>
                      <a:pt x="4045" y="2942"/>
                    </a:lnTo>
                    <a:lnTo>
                      <a:pt x="4049" y="2944"/>
                    </a:lnTo>
                    <a:lnTo>
                      <a:pt x="4054" y="2944"/>
                    </a:lnTo>
                    <a:lnTo>
                      <a:pt x="4060" y="2944"/>
                    </a:lnTo>
                    <a:lnTo>
                      <a:pt x="4073" y="2942"/>
                    </a:lnTo>
                    <a:lnTo>
                      <a:pt x="4082" y="2940"/>
                    </a:lnTo>
                    <a:lnTo>
                      <a:pt x="4089" y="2939"/>
                    </a:lnTo>
                    <a:lnTo>
                      <a:pt x="4093" y="2940"/>
                    </a:lnTo>
                    <a:lnTo>
                      <a:pt x="4094" y="2943"/>
                    </a:lnTo>
                    <a:lnTo>
                      <a:pt x="4094" y="2949"/>
                    </a:lnTo>
                    <a:lnTo>
                      <a:pt x="4094" y="2957"/>
                    </a:lnTo>
                    <a:lnTo>
                      <a:pt x="4094" y="2969"/>
                    </a:lnTo>
                    <a:lnTo>
                      <a:pt x="4094" y="2974"/>
                    </a:lnTo>
                    <a:lnTo>
                      <a:pt x="4093" y="2978"/>
                    </a:lnTo>
                    <a:lnTo>
                      <a:pt x="4091" y="2982"/>
                    </a:lnTo>
                    <a:lnTo>
                      <a:pt x="4090" y="2984"/>
                    </a:lnTo>
                    <a:lnTo>
                      <a:pt x="4085" y="2990"/>
                    </a:lnTo>
                    <a:lnTo>
                      <a:pt x="4079" y="2992"/>
                    </a:lnTo>
                    <a:lnTo>
                      <a:pt x="4064" y="2997"/>
                    </a:lnTo>
                    <a:lnTo>
                      <a:pt x="4050" y="3004"/>
                    </a:lnTo>
                    <a:lnTo>
                      <a:pt x="4044" y="3009"/>
                    </a:lnTo>
                    <a:lnTo>
                      <a:pt x="4038" y="3015"/>
                    </a:lnTo>
                    <a:lnTo>
                      <a:pt x="4032" y="3023"/>
                    </a:lnTo>
                    <a:lnTo>
                      <a:pt x="4027" y="3031"/>
                    </a:lnTo>
                    <a:lnTo>
                      <a:pt x="4014" y="3050"/>
                    </a:lnTo>
                    <a:lnTo>
                      <a:pt x="4002" y="3071"/>
                    </a:lnTo>
                    <a:lnTo>
                      <a:pt x="3989" y="3089"/>
                    </a:lnTo>
                    <a:lnTo>
                      <a:pt x="3976" y="3106"/>
                    </a:lnTo>
                    <a:lnTo>
                      <a:pt x="3968" y="3113"/>
                    </a:lnTo>
                    <a:lnTo>
                      <a:pt x="3962" y="3119"/>
                    </a:lnTo>
                    <a:lnTo>
                      <a:pt x="3954" y="3122"/>
                    </a:lnTo>
                    <a:lnTo>
                      <a:pt x="3946" y="3124"/>
                    </a:lnTo>
                    <a:lnTo>
                      <a:pt x="3941" y="3119"/>
                    </a:lnTo>
                    <a:lnTo>
                      <a:pt x="3937" y="3114"/>
                    </a:lnTo>
                    <a:lnTo>
                      <a:pt x="3935" y="3109"/>
                    </a:lnTo>
                    <a:lnTo>
                      <a:pt x="3932" y="3104"/>
                    </a:lnTo>
                    <a:lnTo>
                      <a:pt x="3928" y="3100"/>
                    </a:lnTo>
                    <a:lnTo>
                      <a:pt x="3924" y="3097"/>
                    </a:lnTo>
                    <a:lnTo>
                      <a:pt x="3918" y="3095"/>
                    </a:lnTo>
                    <a:lnTo>
                      <a:pt x="3908" y="3096"/>
                    </a:lnTo>
                    <a:lnTo>
                      <a:pt x="3897" y="3097"/>
                    </a:lnTo>
                    <a:lnTo>
                      <a:pt x="3884" y="3100"/>
                    </a:lnTo>
                    <a:lnTo>
                      <a:pt x="3878" y="3101"/>
                    </a:lnTo>
                    <a:lnTo>
                      <a:pt x="3873" y="3101"/>
                    </a:lnTo>
                    <a:lnTo>
                      <a:pt x="3866" y="3101"/>
                    </a:lnTo>
                    <a:lnTo>
                      <a:pt x="3862" y="3100"/>
                    </a:lnTo>
                    <a:lnTo>
                      <a:pt x="3845" y="3066"/>
                    </a:lnTo>
                    <a:close/>
                    <a:moveTo>
                      <a:pt x="4375" y="2944"/>
                    </a:moveTo>
                    <a:lnTo>
                      <a:pt x="4366" y="2943"/>
                    </a:lnTo>
                    <a:lnTo>
                      <a:pt x="4358" y="2939"/>
                    </a:lnTo>
                    <a:lnTo>
                      <a:pt x="4351" y="2934"/>
                    </a:lnTo>
                    <a:lnTo>
                      <a:pt x="4342" y="2930"/>
                    </a:lnTo>
                    <a:lnTo>
                      <a:pt x="4334" y="2925"/>
                    </a:lnTo>
                    <a:lnTo>
                      <a:pt x="4325" y="2920"/>
                    </a:lnTo>
                    <a:lnTo>
                      <a:pt x="4317" y="2916"/>
                    </a:lnTo>
                    <a:lnTo>
                      <a:pt x="4308" y="2913"/>
                    </a:lnTo>
                    <a:lnTo>
                      <a:pt x="4294" y="2911"/>
                    </a:lnTo>
                    <a:lnTo>
                      <a:pt x="4281" y="2909"/>
                    </a:lnTo>
                    <a:lnTo>
                      <a:pt x="4266" y="2909"/>
                    </a:lnTo>
                    <a:lnTo>
                      <a:pt x="4252" y="2908"/>
                    </a:lnTo>
                    <a:lnTo>
                      <a:pt x="4244" y="2905"/>
                    </a:lnTo>
                    <a:lnTo>
                      <a:pt x="4240" y="2903"/>
                    </a:lnTo>
                    <a:lnTo>
                      <a:pt x="4239" y="2899"/>
                    </a:lnTo>
                    <a:lnTo>
                      <a:pt x="4240" y="2895"/>
                    </a:lnTo>
                    <a:lnTo>
                      <a:pt x="4247" y="2885"/>
                    </a:lnTo>
                    <a:lnTo>
                      <a:pt x="4253" y="2874"/>
                    </a:lnTo>
                    <a:lnTo>
                      <a:pt x="4259" y="2861"/>
                    </a:lnTo>
                    <a:lnTo>
                      <a:pt x="4260" y="2846"/>
                    </a:lnTo>
                    <a:lnTo>
                      <a:pt x="4263" y="2839"/>
                    </a:lnTo>
                    <a:lnTo>
                      <a:pt x="4265" y="2833"/>
                    </a:lnTo>
                    <a:lnTo>
                      <a:pt x="4268" y="2830"/>
                    </a:lnTo>
                    <a:lnTo>
                      <a:pt x="4270" y="2829"/>
                    </a:lnTo>
                    <a:lnTo>
                      <a:pt x="4273" y="2826"/>
                    </a:lnTo>
                    <a:lnTo>
                      <a:pt x="4277" y="2826"/>
                    </a:lnTo>
                    <a:lnTo>
                      <a:pt x="4288" y="2825"/>
                    </a:lnTo>
                    <a:lnTo>
                      <a:pt x="4303" y="2825"/>
                    </a:lnTo>
                    <a:lnTo>
                      <a:pt x="4317" y="2826"/>
                    </a:lnTo>
                    <a:lnTo>
                      <a:pt x="4332" y="2829"/>
                    </a:lnTo>
                    <a:lnTo>
                      <a:pt x="4362" y="2835"/>
                    </a:lnTo>
                    <a:lnTo>
                      <a:pt x="4388" y="2841"/>
                    </a:lnTo>
                    <a:lnTo>
                      <a:pt x="4408" y="2842"/>
                    </a:lnTo>
                    <a:lnTo>
                      <a:pt x="4427" y="2845"/>
                    </a:lnTo>
                    <a:lnTo>
                      <a:pt x="4435" y="2847"/>
                    </a:lnTo>
                    <a:lnTo>
                      <a:pt x="4441" y="2852"/>
                    </a:lnTo>
                    <a:lnTo>
                      <a:pt x="4443" y="2855"/>
                    </a:lnTo>
                    <a:lnTo>
                      <a:pt x="4445" y="2859"/>
                    </a:lnTo>
                    <a:lnTo>
                      <a:pt x="4446" y="2864"/>
                    </a:lnTo>
                    <a:lnTo>
                      <a:pt x="4448" y="2869"/>
                    </a:lnTo>
                    <a:lnTo>
                      <a:pt x="4449" y="2894"/>
                    </a:lnTo>
                    <a:lnTo>
                      <a:pt x="4452" y="2917"/>
                    </a:lnTo>
                    <a:lnTo>
                      <a:pt x="4453" y="2940"/>
                    </a:lnTo>
                    <a:lnTo>
                      <a:pt x="4452" y="2965"/>
                    </a:lnTo>
                    <a:lnTo>
                      <a:pt x="4452" y="2971"/>
                    </a:lnTo>
                    <a:lnTo>
                      <a:pt x="4450" y="2981"/>
                    </a:lnTo>
                    <a:lnTo>
                      <a:pt x="4450" y="2984"/>
                    </a:lnTo>
                    <a:lnTo>
                      <a:pt x="4449" y="2988"/>
                    </a:lnTo>
                    <a:lnTo>
                      <a:pt x="4446" y="2991"/>
                    </a:lnTo>
                    <a:lnTo>
                      <a:pt x="4444" y="2993"/>
                    </a:lnTo>
                    <a:lnTo>
                      <a:pt x="4439" y="2993"/>
                    </a:lnTo>
                    <a:lnTo>
                      <a:pt x="4432" y="2992"/>
                    </a:lnTo>
                    <a:lnTo>
                      <a:pt x="4424" y="2990"/>
                    </a:lnTo>
                    <a:lnTo>
                      <a:pt x="4417" y="2984"/>
                    </a:lnTo>
                    <a:lnTo>
                      <a:pt x="4402" y="2975"/>
                    </a:lnTo>
                    <a:lnTo>
                      <a:pt x="4392" y="2966"/>
                    </a:lnTo>
                    <a:lnTo>
                      <a:pt x="4388" y="2960"/>
                    </a:lnTo>
                    <a:lnTo>
                      <a:pt x="4383" y="2952"/>
                    </a:lnTo>
                    <a:lnTo>
                      <a:pt x="4380" y="2948"/>
                    </a:lnTo>
                    <a:lnTo>
                      <a:pt x="4379" y="2946"/>
                    </a:lnTo>
                    <a:lnTo>
                      <a:pt x="4377" y="2944"/>
                    </a:lnTo>
                    <a:lnTo>
                      <a:pt x="4375" y="2944"/>
                    </a:lnTo>
                    <a:close/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Freeform 235">
                <a:extLst>
                  <a:ext uri="{FF2B5EF4-FFF2-40B4-BE49-F238E27FC236}">
                    <a16:creationId xmlns:a16="http://schemas.microsoft.com/office/drawing/2014/main" id="{9841B244-A004-3A44-8C55-250431BEB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4483" y="6083765"/>
                <a:ext cx="30969" cy="25288"/>
              </a:xfrm>
              <a:custGeom>
                <a:avLst/>
                <a:gdLst/>
                <a:ahLst/>
                <a:cxnLst>
                  <a:cxn ang="0">
                    <a:pos x="51" y="19"/>
                  </a:cxn>
                  <a:cxn ang="0">
                    <a:pos x="45" y="13"/>
                  </a:cxn>
                  <a:cxn ang="0">
                    <a:pos x="39" y="6"/>
                  </a:cxn>
                  <a:cxn ang="0">
                    <a:pos x="36" y="5"/>
                  </a:cxn>
                  <a:cxn ang="0">
                    <a:pos x="32" y="3"/>
                  </a:cxn>
                  <a:cxn ang="0">
                    <a:pos x="28" y="1"/>
                  </a:cxn>
                  <a:cxn ang="0">
                    <a:pos x="23" y="0"/>
                  </a:cxn>
                  <a:cxn ang="0">
                    <a:pos x="16" y="0"/>
                  </a:cxn>
                  <a:cxn ang="0">
                    <a:pos x="9" y="3"/>
                  </a:cxn>
                  <a:cxn ang="0">
                    <a:pos x="5" y="4"/>
                  </a:cxn>
                  <a:cxn ang="0">
                    <a:pos x="2" y="5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2" y="16"/>
                  </a:cxn>
                  <a:cxn ang="0">
                    <a:pos x="9" y="19"/>
                  </a:cxn>
                  <a:cxn ang="0">
                    <a:pos x="15" y="22"/>
                  </a:cxn>
                  <a:cxn ang="0">
                    <a:pos x="19" y="23"/>
                  </a:cxn>
                  <a:cxn ang="0">
                    <a:pos x="28" y="27"/>
                  </a:cxn>
                  <a:cxn ang="0">
                    <a:pos x="36" y="31"/>
                  </a:cxn>
                  <a:cxn ang="0">
                    <a:pos x="41" y="38"/>
                  </a:cxn>
                  <a:cxn ang="0">
                    <a:pos x="46" y="45"/>
                  </a:cxn>
                  <a:cxn ang="0">
                    <a:pos x="48" y="49"/>
                  </a:cxn>
                  <a:cxn ang="0">
                    <a:pos x="50" y="52"/>
                  </a:cxn>
                  <a:cxn ang="0">
                    <a:pos x="53" y="54"/>
                  </a:cxn>
                  <a:cxn ang="0">
                    <a:pos x="57" y="57"/>
                  </a:cxn>
                  <a:cxn ang="0">
                    <a:pos x="61" y="57"/>
                  </a:cxn>
                  <a:cxn ang="0">
                    <a:pos x="63" y="57"/>
                  </a:cxn>
                  <a:cxn ang="0">
                    <a:pos x="66" y="54"/>
                  </a:cxn>
                  <a:cxn ang="0">
                    <a:pos x="68" y="51"/>
                  </a:cxn>
                  <a:cxn ang="0">
                    <a:pos x="51" y="19"/>
                  </a:cxn>
                </a:cxnLst>
                <a:rect l="0" t="0" r="r" b="b"/>
                <a:pathLst>
                  <a:path w="68" h="57">
                    <a:moveTo>
                      <a:pt x="51" y="19"/>
                    </a:moveTo>
                    <a:lnTo>
                      <a:pt x="45" y="13"/>
                    </a:lnTo>
                    <a:lnTo>
                      <a:pt x="39" y="6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8" y="1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9" y="3"/>
                    </a:lnTo>
                    <a:lnTo>
                      <a:pt x="5" y="4"/>
                    </a:lnTo>
                    <a:lnTo>
                      <a:pt x="2" y="5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2" y="16"/>
                    </a:lnTo>
                    <a:lnTo>
                      <a:pt x="9" y="19"/>
                    </a:lnTo>
                    <a:lnTo>
                      <a:pt x="15" y="22"/>
                    </a:lnTo>
                    <a:lnTo>
                      <a:pt x="19" y="23"/>
                    </a:lnTo>
                    <a:lnTo>
                      <a:pt x="28" y="27"/>
                    </a:lnTo>
                    <a:lnTo>
                      <a:pt x="36" y="31"/>
                    </a:lnTo>
                    <a:lnTo>
                      <a:pt x="41" y="38"/>
                    </a:lnTo>
                    <a:lnTo>
                      <a:pt x="46" y="45"/>
                    </a:lnTo>
                    <a:lnTo>
                      <a:pt x="48" y="49"/>
                    </a:lnTo>
                    <a:lnTo>
                      <a:pt x="50" y="52"/>
                    </a:lnTo>
                    <a:lnTo>
                      <a:pt x="53" y="54"/>
                    </a:lnTo>
                    <a:lnTo>
                      <a:pt x="57" y="57"/>
                    </a:lnTo>
                    <a:lnTo>
                      <a:pt x="61" y="57"/>
                    </a:lnTo>
                    <a:lnTo>
                      <a:pt x="63" y="57"/>
                    </a:lnTo>
                    <a:lnTo>
                      <a:pt x="66" y="54"/>
                    </a:lnTo>
                    <a:lnTo>
                      <a:pt x="68" y="51"/>
                    </a:lnTo>
                    <a:lnTo>
                      <a:pt x="51" y="1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Freeform 236">
                <a:extLst>
                  <a:ext uri="{FF2B5EF4-FFF2-40B4-BE49-F238E27FC236}">
                    <a16:creationId xmlns:a16="http://schemas.microsoft.com/office/drawing/2014/main" id="{CC10ADE2-FB0F-594C-8A1D-CCD712D3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693" y="5984419"/>
                <a:ext cx="83798" cy="68640"/>
              </a:xfrm>
              <a:custGeom>
                <a:avLst/>
                <a:gdLst/>
                <a:ahLst/>
                <a:cxnLst>
                  <a:cxn ang="0">
                    <a:pos x="53" y="147"/>
                  </a:cxn>
                  <a:cxn ang="0">
                    <a:pos x="49" y="146"/>
                  </a:cxn>
                  <a:cxn ang="0">
                    <a:pos x="44" y="142"/>
                  </a:cxn>
                  <a:cxn ang="0">
                    <a:pos x="39" y="138"/>
                  </a:cxn>
                  <a:cxn ang="0">
                    <a:pos x="32" y="132"/>
                  </a:cxn>
                  <a:cxn ang="0">
                    <a:pos x="23" y="120"/>
                  </a:cxn>
                  <a:cxn ang="0">
                    <a:pos x="17" y="111"/>
                  </a:cxn>
                  <a:cxn ang="0">
                    <a:pos x="10" y="100"/>
                  </a:cxn>
                  <a:cxn ang="0">
                    <a:pos x="3" y="83"/>
                  </a:cxn>
                  <a:cxn ang="0">
                    <a:pos x="0" y="75"/>
                  </a:cxn>
                  <a:cxn ang="0">
                    <a:pos x="0" y="67"/>
                  </a:cxn>
                  <a:cxn ang="0">
                    <a:pos x="0" y="65"/>
                  </a:cxn>
                  <a:cxn ang="0">
                    <a:pos x="1" y="63"/>
                  </a:cxn>
                  <a:cxn ang="0">
                    <a:pos x="4" y="62"/>
                  </a:cxn>
                  <a:cxn ang="0">
                    <a:pos x="6" y="61"/>
                  </a:cxn>
                  <a:cxn ang="0">
                    <a:pos x="22" y="63"/>
                  </a:cxn>
                  <a:cxn ang="0">
                    <a:pos x="35" y="66"/>
                  </a:cxn>
                  <a:cxn ang="0">
                    <a:pos x="41" y="65"/>
                  </a:cxn>
                  <a:cxn ang="0">
                    <a:pos x="48" y="62"/>
                  </a:cxn>
                  <a:cxn ang="0">
                    <a:pos x="53" y="58"/>
                  </a:cxn>
                  <a:cxn ang="0">
                    <a:pos x="57" y="49"/>
                  </a:cxn>
                  <a:cxn ang="0">
                    <a:pos x="61" y="36"/>
                  </a:cxn>
                  <a:cxn ang="0">
                    <a:pos x="65" y="24"/>
                  </a:cxn>
                  <a:cxn ang="0">
                    <a:pos x="67" y="19"/>
                  </a:cxn>
                  <a:cxn ang="0">
                    <a:pos x="70" y="15"/>
                  </a:cxn>
                  <a:cxn ang="0">
                    <a:pos x="75" y="10"/>
                  </a:cxn>
                  <a:cxn ang="0">
                    <a:pos x="82" y="6"/>
                  </a:cxn>
                  <a:cxn ang="0">
                    <a:pos x="93" y="2"/>
                  </a:cxn>
                  <a:cxn ang="0">
                    <a:pos x="102" y="0"/>
                  </a:cxn>
                  <a:cxn ang="0">
                    <a:pos x="111" y="0"/>
                  </a:cxn>
                  <a:cxn ang="0">
                    <a:pos x="120" y="1"/>
                  </a:cxn>
                  <a:cxn ang="0">
                    <a:pos x="139" y="4"/>
                  </a:cxn>
                  <a:cxn ang="0">
                    <a:pos x="161" y="4"/>
                  </a:cxn>
                  <a:cxn ang="0">
                    <a:pos x="170" y="5"/>
                  </a:cxn>
                  <a:cxn ang="0">
                    <a:pos x="175" y="6"/>
                  </a:cxn>
                  <a:cxn ang="0">
                    <a:pos x="180" y="10"/>
                  </a:cxn>
                  <a:cxn ang="0">
                    <a:pos x="181" y="15"/>
                  </a:cxn>
                  <a:cxn ang="0">
                    <a:pos x="183" y="22"/>
                  </a:cxn>
                  <a:cxn ang="0">
                    <a:pos x="181" y="28"/>
                  </a:cxn>
                  <a:cxn ang="0">
                    <a:pos x="180" y="35"/>
                  </a:cxn>
                  <a:cxn ang="0">
                    <a:pos x="177" y="43"/>
                  </a:cxn>
                  <a:cxn ang="0">
                    <a:pos x="171" y="54"/>
                  </a:cxn>
                  <a:cxn ang="0">
                    <a:pos x="165" y="65"/>
                  </a:cxn>
                  <a:cxn ang="0">
                    <a:pos x="157" y="72"/>
                  </a:cxn>
                  <a:cxn ang="0">
                    <a:pos x="148" y="79"/>
                  </a:cxn>
                  <a:cxn ang="0">
                    <a:pos x="139" y="85"/>
                  </a:cxn>
                  <a:cxn ang="0">
                    <a:pos x="130" y="92"/>
                  </a:cxn>
                  <a:cxn ang="0">
                    <a:pos x="119" y="98"/>
                  </a:cxn>
                  <a:cxn ang="0">
                    <a:pos x="110" y="107"/>
                  </a:cxn>
                  <a:cxn ang="0">
                    <a:pos x="105" y="115"/>
                  </a:cxn>
                  <a:cxn ang="0">
                    <a:pos x="102" y="123"/>
                  </a:cxn>
                  <a:cxn ang="0">
                    <a:pos x="98" y="131"/>
                  </a:cxn>
                  <a:cxn ang="0">
                    <a:pos x="96" y="138"/>
                  </a:cxn>
                  <a:cxn ang="0">
                    <a:pos x="92" y="146"/>
                  </a:cxn>
                  <a:cxn ang="0">
                    <a:pos x="87" y="150"/>
                  </a:cxn>
                  <a:cxn ang="0">
                    <a:pos x="84" y="151"/>
                  </a:cxn>
                  <a:cxn ang="0">
                    <a:pos x="79" y="153"/>
                  </a:cxn>
                  <a:cxn ang="0">
                    <a:pos x="75" y="153"/>
                  </a:cxn>
                  <a:cxn ang="0">
                    <a:pos x="69" y="151"/>
                  </a:cxn>
                  <a:cxn ang="0">
                    <a:pos x="53" y="147"/>
                  </a:cxn>
                </a:cxnLst>
                <a:rect l="0" t="0" r="r" b="b"/>
                <a:pathLst>
                  <a:path w="183" h="153">
                    <a:moveTo>
                      <a:pt x="53" y="147"/>
                    </a:moveTo>
                    <a:lnTo>
                      <a:pt x="49" y="146"/>
                    </a:lnTo>
                    <a:lnTo>
                      <a:pt x="44" y="142"/>
                    </a:lnTo>
                    <a:lnTo>
                      <a:pt x="39" y="138"/>
                    </a:lnTo>
                    <a:lnTo>
                      <a:pt x="32" y="132"/>
                    </a:lnTo>
                    <a:lnTo>
                      <a:pt x="23" y="120"/>
                    </a:lnTo>
                    <a:lnTo>
                      <a:pt x="17" y="111"/>
                    </a:lnTo>
                    <a:lnTo>
                      <a:pt x="10" y="100"/>
                    </a:lnTo>
                    <a:lnTo>
                      <a:pt x="3" y="83"/>
                    </a:lnTo>
                    <a:lnTo>
                      <a:pt x="0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1" y="63"/>
                    </a:lnTo>
                    <a:lnTo>
                      <a:pt x="4" y="62"/>
                    </a:lnTo>
                    <a:lnTo>
                      <a:pt x="6" y="61"/>
                    </a:lnTo>
                    <a:lnTo>
                      <a:pt x="22" y="63"/>
                    </a:lnTo>
                    <a:lnTo>
                      <a:pt x="35" y="66"/>
                    </a:lnTo>
                    <a:lnTo>
                      <a:pt x="41" y="65"/>
                    </a:lnTo>
                    <a:lnTo>
                      <a:pt x="48" y="62"/>
                    </a:lnTo>
                    <a:lnTo>
                      <a:pt x="53" y="58"/>
                    </a:lnTo>
                    <a:lnTo>
                      <a:pt x="57" y="49"/>
                    </a:lnTo>
                    <a:lnTo>
                      <a:pt x="61" y="36"/>
                    </a:lnTo>
                    <a:lnTo>
                      <a:pt x="65" y="24"/>
                    </a:lnTo>
                    <a:lnTo>
                      <a:pt x="67" y="19"/>
                    </a:lnTo>
                    <a:lnTo>
                      <a:pt x="70" y="15"/>
                    </a:lnTo>
                    <a:lnTo>
                      <a:pt x="75" y="10"/>
                    </a:lnTo>
                    <a:lnTo>
                      <a:pt x="82" y="6"/>
                    </a:lnTo>
                    <a:lnTo>
                      <a:pt x="93" y="2"/>
                    </a:lnTo>
                    <a:lnTo>
                      <a:pt x="102" y="0"/>
                    </a:lnTo>
                    <a:lnTo>
                      <a:pt x="111" y="0"/>
                    </a:lnTo>
                    <a:lnTo>
                      <a:pt x="120" y="1"/>
                    </a:lnTo>
                    <a:lnTo>
                      <a:pt x="139" y="4"/>
                    </a:lnTo>
                    <a:lnTo>
                      <a:pt x="161" y="4"/>
                    </a:lnTo>
                    <a:lnTo>
                      <a:pt x="170" y="5"/>
                    </a:lnTo>
                    <a:lnTo>
                      <a:pt x="175" y="6"/>
                    </a:lnTo>
                    <a:lnTo>
                      <a:pt x="180" y="10"/>
                    </a:lnTo>
                    <a:lnTo>
                      <a:pt x="181" y="15"/>
                    </a:lnTo>
                    <a:lnTo>
                      <a:pt x="183" y="22"/>
                    </a:lnTo>
                    <a:lnTo>
                      <a:pt x="181" y="28"/>
                    </a:lnTo>
                    <a:lnTo>
                      <a:pt x="180" y="35"/>
                    </a:lnTo>
                    <a:lnTo>
                      <a:pt x="177" y="43"/>
                    </a:lnTo>
                    <a:lnTo>
                      <a:pt x="171" y="54"/>
                    </a:lnTo>
                    <a:lnTo>
                      <a:pt x="165" y="65"/>
                    </a:lnTo>
                    <a:lnTo>
                      <a:pt x="157" y="72"/>
                    </a:lnTo>
                    <a:lnTo>
                      <a:pt x="148" y="79"/>
                    </a:lnTo>
                    <a:lnTo>
                      <a:pt x="139" y="85"/>
                    </a:lnTo>
                    <a:lnTo>
                      <a:pt x="130" y="92"/>
                    </a:lnTo>
                    <a:lnTo>
                      <a:pt x="119" y="98"/>
                    </a:lnTo>
                    <a:lnTo>
                      <a:pt x="110" y="107"/>
                    </a:lnTo>
                    <a:lnTo>
                      <a:pt x="105" y="115"/>
                    </a:lnTo>
                    <a:lnTo>
                      <a:pt x="102" y="123"/>
                    </a:lnTo>
                    <a:lnTo>
                      <a:pt x="98" y="131"/>
                    </a:lnTo>
                    <a:lnTo>
                      <a:pt x="96" y="138"/>
                    </a:lnTo>
                    <a:lnTo>
                      <a:pt x="92" y="146"/>
                    </a:lnTo>
                    <a:lnTo>
                      <a:pt x="87" y="150"/>
                    </a:lnTo>
                    <a:lnTo>
                      <a:pt x="84" y="151"/>
                    </a:lnTo>
                    <a:lnTo>
                      <a:pt x="79" y="153"/>
                    </a:lnTo>
                    <a:lnTo>
                      <a:pt x="75" y="153"/>
                    </a:lnTo>
                    <a:lnTo>
                      <a:pt x="69" y="151"/>
                    </a:lnTo>
                    <a:lnTo>
                      <a:pt x="53" y="14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3" name="Freeform 237">
                <a:extLst>
                  <a:ext uri="{FF2B5EF4-FFF2-40B4-BE49-F238E27FC236}">
                    <a16:creationId xmlns:a16="http://schemas.microsoft.com/office/drawing/2014/main" id="{47D416D1-3224-CF40-9E06-7B7B511360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4831" y="5892297"/>
                <a:ext cx="182169" cy="124636"/>
              </a:xfrm>
              <a:custGeom>
                <a:avLst/>
                <a:gdLst/>
                <a:ahLst/>
                <a:cxnLst>
                  <a:cxn ang="0">
                    <a:pos x="145" y="185"/>
                  </a:cxn>
                  <a:cxn ang="0">
                    <a:pos x="142" y="145"/>
                  </a:cxn>
                  <a:cxn ang="0">
                    <a:pos x="137" y="132"/>
                  </a:cxn>
                  <a:cxn ang="0">
                    <a:pos x="128" y="124"/>
                  </a:cxn>
                  <a:cxn ang="0">
                    <a:pos x="114" y="121"/>
                  </a:cxn>
                  <a:cxn ang="0">
                    <a:pos x="99" y="125"/>
                  </a:cxn>
                  <a:cxn ang="0">
                    <a:pos x="89" y="132"/>
                  </a:cxn>
                  <a:cxn ang="0">
                    <a:pos x="76" y="145"/>
                  </a:cxn>
                  <a:cxn ang="0">
                    <a:pos x="62" y="154"/>
                  </a:cxn>
                  <a:cxn ang="0">
                    <a:pos x="57" y="155"/>
                  </a:cxn>
                  <a:cxn ang="0">
                    <a:pos x="50" y="151"/>
                  </a:cxn>
                  <a:cxn ang="0">
                    <a:pos x="46" y="133"/>
                  </a:cxn>
                  <a:cxn ang="0">
                    <a:pos x="39" y="116"/>
                  </a:cxn>
                  <a:cxn ang="0">
                    <a:pos x="20" y="99"/>
                  </a:cxn>
                  <a:cxn ang="0">
                    <a:pos x="7" y="84"/>
                  </a:cxn>
                  <a:cxn ang="0">
                    <a:pos x="1" y="74"/>
                  </a:cxn>
                  <a:cxn ang="0">
                    <a:pos x="0" y="63"/>
                  </a:cxn>
                  <a:cxn ang="0">
                    <a:pos x="5" y="54"/>
                  </a:cxn>
                  <a:cxn ang="0">
                    <a:pos x="13" y="49"/>
                  </a:cxn>
                  <a:cxn ang="0">
                    <a:pos x="26" y="48"/>
                  </a:cxn>
                  <a:cxn ang="0">
                    <a:pos x="49" y="49"/>
                  </a:cxn>
                  <a:cxn ang="0">
                    <a:pos x="75" y="48"/>
                  </a:cxn>
                  <a:cxn ang="0">
                    <a:pos x="102" y="39"/>
                  </a:cxn>
                  <a:cxn ang="0">
                    <a:pos x="143" y="20"/>
                  </a:cxn>
                  <a:cxn ang="0">
                    <a:pos x="185" y="6"/>
                  </a:cxn>
                  <a:cxn ang="0">
                    <a:pos x="232" y="1"/>
                  </a:cxn>
                  <a:cxn ang="0">
                    <a:pos x="272" y="0"/>
                  </a:cxn>
                  <a:cxn ang="0">
                    <a:pos x="295" y="1"/>
                  </a:cxn>
                  <a:cxn ang="0">
                    <a:pos x="314" y="6"/>
                  </a:cxn>
                  <a:cxn ang="0">
                    <a:pos x="322" y="13"/>
                  </a:cxn>
                  <a:cxn ang="0">
                    <a:pos x="326" y="18"/>
                  </a:cxn>
                  <a:cxn ang="0">
                    <a:pos x="326" y="31"/>
                  </a:cxn>
                  <a:cxn ang="0">
                    <a:pos x="329" y="55"/>
                  </a:cxn>
                  <a:cxn ang="0">
                    <a:pos x="334" y="74"/>
                  </a:cxn>
                  <a:cxn ang="0">
                    <a:pos x="339" y="84"/>
                  </a:cxn>
                  <a:cxn ang="0">
                    <a:pos x="347" y="92"/>
                  </a:cxn>
                  <a:cxn ang="0">
                    <a:pos x="356" y="94"/>
                  </a:cxn>
                  <a:cxn ang="0">
                    <a:pos x="375" y="92"/>
                  </a:cxn>
                  <a:cxn ang="0">
                    <a:pos x="391" y="89"/>
                  </a:cxn>
                  <a:cxn ang="0">
                    <a:pos x="396" y="93"/>
                  </a:cxn>
                  <a:cxn ang="0">
                    <a:pos x="396" y="107"/>
                  </a:cxn>
                  <a:cxn ang="0">
                    <a:pos x="396" y="124"/>
                  </a:cxn>
                  <a:cxn ang="0">
                    <a:pos x="393" y="132"/>
                  </a:cxn>
                  <a:cxn ang="0">
                    <a:pos x="387" y="140"/>
                  </a:cxn>
                  <a:cxn ang="0">
                    <a:pos x="366" y="147"/>
                  </a:cxn>
                  <a:cxn ang="0">
                    <a:pos x="346" y="159"/>
                  </a:cxn>
                  <a:cxn ang="0">
                    <a:pos x="334" y="173"/>
                  </a:cxn>
                  <a:cxn ang="0">
                    <a:pos x="316" y="200"/>
                  </a:cxn>
                  <a:cxn ang="0">
                    <a:pos x="291" y="239"/>
                  </a:cxn>
                  <a:cxn ang="0">
                    <a:pos x="270" y="263"/>
                  </a:cxn>
                  <a:cxn ang="0">
                    <a:pos x="256" y="272"/>
                  </a:cxn>
                  <a:cxn ang="0">
                    <a:pos x="243" y="269"/>
                  </a:cxn>
                  <a:cxn ang="0">
                    <a:pos x="237" y="259"/>
                  </a:cxn>
                  <a:cxn ang="0">
                    <a:pos x="230" y="250"/>
                  </a:cxn>
                  <a:cxn ang="0">
                    <a:pos x="220" y="245"/>
                  </a:cxn>
                  <a:cxn ang="0">
                    <a:pos x="199" y="247"/>
                  </a:cxn>
                  <a:cxn ang="0">
                    <a:pos x="180" y="251"/>
                  </a:cxn>
                  <a:cxn ang="0">
                    <a:pos x="168" y="251"/>
                  </a:cxn>
                  <a:cxn ang="0">
                    <a:pos x="147" y="216"/>
                  </a:cxn>
                </a:cxnLst>
                <a:rect l="0" t="0" r="r" b="b"/>
                <a:pathLst>
                  <a:path w="396" h="274">
                    <a:moveTo>
                      <a:pt x="147" y="216"/>
                    </a:moveTo>
                    <a:lnTo>
                      <a:pt x="145" y="185"/>
                    </a:lnTo>
                    <a:lnTo>
                      <a:pt x="143" y="151"/>
                    </a:lnTo>
                    <a:lnTo>
                      <a:pt x="142" y="145"/>
                    </a:lnTo>
                    <a:lnTo>
                      <a:pt x="140" y="138"/>
                    </a:lnTo>
                    <a:lnTo>
                      <a:pt x="137" y="132"/>
                    </a:lnTo>
                    <a:lnTo>
                      <a:pt x="133" y="128"/>
                    </a:lnTo>
                    <a:lnTo>
                      <a:pt x="128" y="124"/>
                    </a:lnTo>
                    <a:lnTo>
                      <a:pt x="121" y="123"/>
                    </a:lnTo>
                    <a:lnTo>
                      <a:pt x="114" y="121"/>
                    </a:lnTo>
                    <a:lnTo>
                      <a:pt x="105" y="123"/>
                    </a:lnTo>
                    <a:lnTo>
                      <a:pt x="99" y="125"/>
                    </a:lnTo>
                    <a:lnTo>
                      <a:pt x="94" y="128"/>
                    </a:lnTo>
                    <a:lnTo>
                      <a:pt x="89" y="132"/>
                    </a:lnTo>
                    <a:lnTo>
                      <a:pt x="85" y="136"/>
                    </a:lnTo>
                    <a:lnTo>
                      <a:pt x="76" y="145"/>
                    </a:lnTo>
                    <a:lnTo>
                      <a:pt x="66" y="153"/>
                    </a:lnTo>
                    <a:lnTo>
                      <a:pt x="62" y="154"/>
                    </a:lnTo>
                    <a:lnTo>
                      <a:pt x="59" y="155"/>
                    </a:lnTo>
                    <a:lnTo>
                      <a:pt x="57" y="155"/>
                    </a:lnTo>
                    <a:lnTo>
                      <a:pt x="54" y="154"/>
                    </a:lnTo>
                    <a:lnTo>
                      <a:pt x="50" y="151"/>
                    </a:lnTo>
                    <a:lnTo>
                      <a:pt x="48" y="146"/>
                    </a:lnTo>
                    <a:lnTo>
                      <a:pt x="46" y="133"/>
                    </a:lnTo>
                    <a:lnTo>
                      <a:pt x="46" y="121"/>
                    </a:lnTo>
                    <a:lnTo>
                      <a:pt x="39" y="116"/>
                    </a:lnTo>
                    <a:lnTo>
                      <a:pt x="29" y="108"/>
                    </a:lnTo>
                    <a:lnTo>
                      <a:pt x="20" y="99"/>
                    </a:lnTo>
                    <a:lnTo>
                      <a:pt x="11" y="89"/>
                    </a:lnTo>
                    <a:lnTo>
                      <a:pt x="7" y="84"/>
                    </a:lnTo>
                    <a:lnTo>
                      <a:pt x="4" y="79"/>
                    </a:lnTo>
                    <a:lnTo>
                      <a:pt x="1" y="74"/>
                    </a:lnTo>
                    <a:lnTo>
                      <a:pt x="0" y="68"/>
                    </a:lnTo>
                    <a:lnTo>
                      <a:pt x="0" y="63"/>
                    </a:lnTo>
                    <a:lnTo>
                      <a:pt x="1" y="58"/>
                    </a:lnTo>
                    <a:lnTo>
                      <a:pt x="5" y="54"/>
                    </a:lnTo>
                    <a:lnTo>
                      <a:pt x="9" y="50"/>
                    </a:lnTo>
                    <a:lnTo>
                      <a:pt x="13" y="49"/>
                    </a:lnTo>
                    <a:lnTo>
                      <a:pt x="19" y="48"/>
                    </a:lnTo>
                    <a:lnTo>
                      <a:pt x="26" y="48"/>
                    </a:lnTo>
                    <a:lnTo>
                      <a:pt x="33" y="49"/>
                    </a:lnTo>
                    <a:lnTo>
                      <a:pt x="49" y="49"/>
                    </a:lnTo>
                    <a:lnTo>
                      <a:pt x="59" y="50"/>
                    </a:lnTo>
                    <a:lnTo>
                      <a:pt x="75" y="48"/>
                    </a:lnTo>
                    <a:lnTo>
                      <a:pt x="89" y="44"/>
                    </a:lnTo>
                    <a:lnTo>
                      <a:pt x="102" y="39"/>
                    </a:lnTo>
                    <a:lnTo>
                      <a:pt x="116" y="33"/>
                    </a:lnTo>
                    <a:lnTo>
                      <a:pt x="143" y="20"/>
                    </a:lnTo>
                    <a:lnTo>
                      <a:pt x="171" y="10"/>
                    </a:lnTo>
                    <a:lnTo>
                      <a:pt x="185" y="6"/>
                    </a:lnTo>
                    <a:lnTo>
                      <a:pt x="206" y="2"/>
                    </a:lnTo>
                    <a:lnTo>
                      <a:pt x="232" y="1"/>
                    </a:lnTo>
                    <a:lnTo>
                      <a:pt x="257" y="0"/>
                    </a:lnTo>
                    <a:lnTo>
                      <a:pt x="272" y="0"/>
                    </a:lnTo>
                    <a:lnTo>
                      <a:pt x="283" y="0"/>
                    </a:lnTo>
                    <a:lnTo>
                      <a:pt x="295" y="1"/>
                    </a:lnTo>
                    <a:lnTo>
                      <a:pt x="305" y="4"/>
                    </a:lnTo>
                    <a:lnTo>
                      <a:pt x="314" y="6"/>
                    </a:lnTo>
                    <a:lnTo>
                      <a:pt x="321" y="10"/>
                    </a:lnTo>
                    <a:lnTo>
                      <a:pt x="322" y="13"/>
                    </a:lnTo>
                    <a:lnTo>
                      <a:pt x="325" y="15"/>
                    </a:lnTo>
                    <a:lnTo>
                      <a:pt x="326" y="18"/>
                    </a:lnTo>
                    <a:lnTo>
                      <a:pt x="326" y="20"/>
                    </a:lnTo>
                    <a:lnTo>
                      <a:pt x="326" y="31"/>
                    </a:lnTo>
                    <a:lnTo>
                      <a:pt x="327" y="42"/>
                    </a:lnTo>
                    <a:lnTo>
                      <a:pt x="329" y="55"/>
                    </a:lnTo>
                    <a:lnTo>
                      <a:pt x="333" y="68"/>
                    </a:lnTo>
                    <a:lnTo>
                      <a:pt x="334" y="74"/>
                    </a:lnTo>
                    <a:lnTo>
                      <a:pt x="336" y="80"/>
                    </a:lnTo>
                    <a:lnTo>
                      <a:pt x="339" y="84"/>
                    </a:lnTo>
                    <a:lnTo>
                      <a:pt x="343" y="89"/>
                    </a:lnTo>
                    <a:lnTo>
                      <a:pt x="347" y="92"/>
                    </a:lnTo>
                    <a:lnTo>
                      <a:pt x="351" y="94"/>
                    </a:lnTo>
                    <a:lnTo>
                      <a:pt x="356" y="94"/>
                    </a:lnTo>
                    <a:lnTo>
                      <a:pt x="362" y="94"/>
                    </a:lnTo>
                    <a:lnTo>
                      <a:pt x="375" y="92"/>
                    </a:lnTo>
                    <a:lnTo>
                      <a:pt x="384" y="90"/>
                    </a:lnTo>
                    <a:lnTo>
                      <a:pt x="391" y="89"/>
                    </a:lnTo>
                    <a:lnTo>
                      <a:pt x="395" y="90"/>
                    </a:lnTo>
                    <a:lnTo>
                      <a:pt x="396" y="93"/>
                    </a:lnTo>
                    <a:lnTo>
                      <a:pt x="396" y="99"/>
                    </a:lnTo>
                    <a:lnTo>
                      <a:pt x="396" y="107"/>
                    </a:lnTo>
                    <a:lnTo>
                      <a:pt x="396" y="119"/>
                    </a:lnTo>
                    <a:lnTo>
                      <a:pt x="396" y="124"/>
                    </a:lnTo>
                    <a:lnTo>
                      <a:pt x="395" y="128"/>
                    </a:lnTo>
                    <a:lnTo>
                      <a:pt x="393" y="132"/>
                    </a:lnTo>
                    <a:lnTo>
                      <a:pt x="392" y="134"/>
                    </a:lnTo>
                    <a:lnTo>
                      <a:pt x="387" y="140"/>
                    </a:lnTo>
                    <a:lnTo>
                      <a:pt x="381" y="142"/>
                    </a:lnTo>
                    <a:lnTo>
                      <a:pt x="366" y="147"/>
                    </a:lnTo>
                    <a:lnTo>
                      <a:pt x="352" y="154"/>
                    </a:lnTo>
                    <a:lnTo>
                      <a:pt x="346" y="159"/>
                    </a:lnTo>
                    <a:lnTo>
                      <a:pt x="340" y="165"/>
                    </a:lnTo>
                    <a:lnTo>
                      <a:pt x="334" y="173"/>
                    </a:lnTo>
                    <a:lnTo>
                      <a:pt x="329" y="181"/>
                    </a:lnTo>
                    <a:lnTo>
                      <a:pt x="316" y="200"/>
                    </a:lnTo>
                    <a:lnTo>
                      <a:pt x="304" y="221"/>
                    </a:lnTo>
                    <a:lnTo>
                      <a:pt x="291" y="239"/>
                    </a:lnTo>
                    <a:lnTo>
                      <a:pt x="278" y="256"/>
                    </a:lnTo>
                    <a:lnTo>
                      <a:pt x="270" y="263"/>
                    </a:lnTo>
                    <a:lnTo>
                      <a:pt x="264" y="269"/>
                    </a:lnTo>
                    <a:lnTo>
                      <a:pt x="256" y="272"/>
                    </a:lnTo>
                    <a:lnTo>
                      <a:pt x="248" y="274"/>
                    </a:lnTo>
                    <a:lnTo>
                      <a:pt x="243" y="269"/>
                    </a:lnTo>
                    <a:lnTo>
                      <a:pt x="239" y="264"/>
                    </a:lnTo>
                    <a:lnTo>
                      <a:pt x="237" y="259"/>
                    </a:lnTo>
                    <a:lnTo>
                      <a:pt x="234" y="254"/>
                    </a:lnTo>
                    <a:lnTo>
                      <a:pt x="230" y="250"/>
                    </a:lnTo>
                    <a:lnTo>
                      <a:pt x="226" y="247"/>
                    </a:lnTo>
                    <a:lnTo>
                      <a:pt x="220" y="245"/>
                    </a:lnTo>
                    <a:lnTo>
                      <a:pt x="210" y="246"/>
                    </a:lnTo>
                    <a:lnTo>
                      <a:pt x="199" y="247"/>
                    </a:lnTo>
                    <a:lnTo>
                      <a:pt x="186" y="250"/>
                    </a:lnTo>
                    <a:lnTo>
                      <a:pt x="180" y="251"/>
                    </a:lnTo>
                    <a:lnTo>
                      <a:pt x="175" y="251"/>
                    </a:lnTo>
                    <a:lnTo>
                      <a:pt x="168" y="251"/>
                    </a:lnTo>
                    <a:lnTo>
                      <a:pt x="164" y="250"/>
                    </a:lnTo>
                    <a:lnTo>
                      <a:pt x="147" y="216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Freeform 238">
                <a:extLst>
                  <a:ext uri="{FF2B5EF4-FFF2-40B4-BE49-F238E27FC236}">
                    <a16:creationId xmlns:a16="http://schemas.microsoft.com/office/drawing/2014/main" id="{67364BDC-A328-3642-ACB5-5147D7851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2581" y="5881459"/>
                <a:ext cx="96550" cy="75865"/>
              </a:xfrm>
              <a:custGeom>
                <a:avLst/>
                <a:gdLst/>
                <a:ahLst/>
                <a:cxnLst>
                  <a:cxn ang="0">
                    <a:pos x="136" y="119"/>
                  </a:cxn>
                  <a:cxn ang="0">
                    <a:pos x="127" y="118"/>
                  </a:cxn>
                  <a:cxn ang="0">
                    <a:pos x="119" y="114"/>
                  </a:cxn>
                  <a:cxn ang="0">
                    <a:pos x="112" y="109"/>
                  </a:cxn>
                  <a:cxn ang="0">
                    <a:pos x="103" y="105"/>
                  </a:cxn>
                  <a:cxn ang="0">
                    <a:pos x="95" y="100"/>
                  </a:cxn>
                  <a:cxn ang="0">
                    <a:pos x="86" y="95"/>
                  </a:cxn>
                  <a:cxn ang="0">
                    <a:pos x="78" y="91"/>
                  </a:cxn>
                  <a:cxn ang="0">
                    <a:pos x="69" y="88"/>
                  </a:cxn>
                  <a:cxn ang="0">
                    <a:pos x="55" y="86"/>
                  </a:cxn>
                  <a:cxn ang="0">
                    <a:pos x="42" y="84"/>
                  </a:cxn>
                  <a:cxn ang="0">
                    <a:pos x="27" y="84"/>
                  </a:cxn>
                  <a:cxn ang="0">
                    <a:pos x="13" y="83"/>
                  </a:cxn>
                  <a:cxn ang="0">
                    <a:pos x="5" y="80"/>
                  </a:cxn>
                  <a:cxn ang="0">
                    <a:pos x="1" y="78"/>
                  </a:cxn>
                  <a:cxn ang="0">
                    <a:pos x="0" y="74"/>
                  </a:cxn>
                  <a:cxn ang="0">
                    <a:pos x="1" y="70"/>
                  </a:cxn>
                  <a:cxn ang="0">
                    <a:pos x="8" y="60"/>
                  </a:cxn>
                  <a:cxn ang="0">
                    <a:pos x="14" y="49"/>
                  </a:cxn>
                  <a:cxn ang="0">
                    <a:pos x="20" y="36"/>
                  </a:cxn>
                  <a:cxn ang="0">
                    <a:pos x="21" y="21"/>
                  </a:cxn>
                  <a:cxn ang="0">
                    <a:pos x="24" y="14"/>
                  </a:cxn>
                  <a:cxn ang="0">
                    <a:pos x="26" y="8"/>
                  </a:cxn>
                  <a:cxn ang="0">
                    <a:pos x="29" y="5"/>
                  </a:cxn>
                  <a:cxn ang="0">
                    <a:pos x="31" y="4"/>
                  </a:cxn>
                  <a:cxn ang="0">
                    <a:pos x="34" y="1"/>
                  </a:cxn>
                  <a:cxn ang="0">
                    <a:pos x="38" y="1"/>
                  </a:cxn>
                  <a:cxn ang="0">
                    <a:pos x="49" y="0"/>
                  </a:cxn>
                  <a:cxn ang="0">
                    <a:pos x="64" y="0"/>
                  </a:cxn>
                  <a:cxn ang="0">
                    <a:pos x="78" y="1"/>
                  </a:cxn>
                  <a:cxn ang="0">
                    <a:pos x="93" y="4"/>
                  </a:cxn>
                  <a:cxn ang="0">
                    <a:pos x="123" y="10"/>
                  </a:cxn>
                  <a:cxn ang="0">
                    <a:pos x="149" y="16"/>
                  </a:cxn>
                  <a:cxn ang="0">
                    <a:pos x="169" y="17"/>
                  </a:cxn>
                  <a:cxn ang="0">
                    <a:pos x="188" y="20"/>
                  </a:cxn>
                  <a:cxn ang="0">
                    <a:pos x="196" y="22"/>
                  </a:cxn>
                  <a:cxn ang="0">
                    <a:pos x="202" y="27"/>
                  </a:cxn>
                  <a:cxn ang="0">
                    <a:pos x="204" y="30"/>
                  </a:cxn>
                  <a:cxn ang="0">
                    <a:pos x="206" y="34"/>
                  </a:cxn>
                  <a:cxn ang="0">
                    <a:pos x="207" y="39"/>
                  </a:cxn>
                  <a:cxn ang="0">
                    <a:pos x="209" y="44"/>
                  </a:cxn>
                  <a:cxn ang="0">
                    <a:pos x="210" y="69"/>
                  </a:cxn>
                  <a:cxn ang="0">
                    <a:pos x="213" y="92"/>
                  </a:cxn>
                  <a:cxn ang="0">
                    <a:pos x="214" y="115"/>
                  </a:cxn>
                  <a:cxn ang="0">
                    <a:pos x="213" y="140"/>
                  </a:cxn>
                  <a:cxn ang="0">
                    <a:pos x="213" y="146"/>
                  </a:cxn>
                  <a:cxn ang="0">
                    <a:pos x="211" y="156"/>
                  </a:cxn>
                  <a:cxn ang="0">
                    <a:pos x="211" y="159"/>
                  </a:cxn>
                  <a:cxn ang="0">
                    <a:pos x="210" y="163"/>
                  </a:cxn>
                  <a:cxn ang="0">
                    <a:pos x="207" y="166"/>
                  </a:cxn>
                  <a:cxn ang="0">
                    <a:pos x="205" y="168"/>
                  </a:cxn>
                  <a:cxn ang="0">
                    <a:pos x="200" y="168"/>
                  </a:cxn>
                  <a:cxn ang="0">
                    <a:pos x="193" y="167"/>
                  </a:cxn>
                  <a:cxn ang="0">
                    <a:pos x="185" y="165"/>
                  </a:cxn>
                  <a:cxn ang="0">
                    <a:pos x="178" y="159"/>
                  </a:cxn>
                  <a:cxn ang="0">
                    <a:pos x="163" y="150"/>
                  </a:cxn>
                  <a:cxn ang="0">
                    <a:pos x="153" y="141"/>
                  </a:cxn>
                  <a:cxn ang="0">
                    <a:pos x="149" y="135"/>
                  </a:cxn>
                  <a:cxn ang="0">
                    <a:pos x="144" y="127"/>
                  </a:cxn>
                  <a:cxn ang="0">
                    <a:pos x="141" y="123"/>
                  </a:cxn>
                  <a:cxn ang="0">
                    <a:pos x="140" y="121"/>
                  </a:cxn>
                  <a:cxn ang="0">
                    <a:pos x="138" y="119"/>
                  </a:cxn>
                  <a:cxn ang="0">
                    <a:pos x="136" y="119"/>
                  </a:cxn>
                </a:cxnLst>
                <a:rect l="0" t="0" r="r" b="b"/>
                <a:pathLst>
                  <a:path w="214" h="168">
                    <a:moveTo>
                      <a:pt x="136" y="119"/>
                    </a:moveTo>
                    <a:lnTo>
                      <a:pt x="127" y="118"/>
                    </a:lnTo>
                    <a:lnTo>
                      <a:pt x="119" y="114"/>
                    </a:lnTo>
                    <a:lnTo>
                      <a:pt x="112" y="109"/>
                    </a:lnTo>
                    <a:lnTo>
                      <a:pt x="103" y="105"/>
                    </a:lnTo>
                    <a:lnTo>
                      <a:pt x="95" y="100"/>
                    </a:lnTo>
                    <a:lnTo>
                      <a:pt x="86" y="95"/>
                    </a:lnTo>
                    <a:lnTo>
                      <a:pt x="78" y="91"/>
                    </a:lnTo>
                    <a:lnTo>
                      <a:pt x="69" y="88"/>
                    </a:lnTo>
                    <a:lnTo>
                      <a:pt x="55" y="86"/>
                    </a:lnTo>
                    <a:lnTo>
                      <a:pt x="42" y="84"/>
                    </a:lnTo>
                    <a:lnTo>
                      <a:pt x="27" y="84"/>
                    </a:lnTo>
                    <a:lnTo>
                      <a:pt x="13" y="83"/>
                    </a:lnTo>
                    <a:lnTo>
                      <a:pt x="5" y="80"/>
                    </a:lnTo>
                    <a:lnTo>
                      <a:pt x="1" y="78"/>
                    </a:lnTo>
                    <a:lnTo>
                      <a:pt x="0" y="74"/>
                    </a:lnTo>
                    <a:lnTo>
                      <a:pt x="1" y="70"/>
                    </a:lnTo>
                    <a:lnTo>
                      <a:pt x="8" y="60"/>
                    </a:lnTo>
                    <a:lnTo>
                      <a:pt x="14" y="49"/>
                    </a:lnTo>
                    <a:lnTo>
                      <a:pt x="20" y="36"/>
                    </a:lnTo>
                    <a:lnTo>
                      <a:pt x="21" y="21"/>
                    </a:lnTo>
                    <a:lnTo>
                      <a:pt x="24" y="14"/>
                    </a:lnTo>
                    <a:lnTo>
                      <a:pt x="26" y="8"/>
                    </a:lnTo>
                    <a:lnTo>
                      <a:pt x="29" y="5"/>
                    </a:lnTo>
                    <a:lnTo>
                      <a:pt x="31" y="4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9" y="0"/>
                    </a:lnTo>
                    <a:lnTo>
                      <a:pt x="64" y="0"/>
                    </a:lnTo>
                    <a:lnTo>
                      <a:pt x="78" y="1"/>
                    </a:lnTo>
                    <a:lnTo>
                      <a:pt x="93" y="4"/>
                    </a:lnTo>
                    <a:lnTo>
                      <a:pt x="123" y="10"/>
                    </a:lnTo>
                    <a:lnTo>
                      <a:pt x="149" y="16"/>
                    </a:lnTo>
                    <a:lnTo>
                      <a:pt x="169" y="17"/>
                    </a:lnTo>
                    <a:lnTo>
                      <a:pt x="188" y="20"/>
                    </a:lnTo>
                    <a:lnTo>
                      <a:pt x="196" y="22"/>
                    </a:lnTo>
                    <a:lnTo>
                      <a:pt x="202" y="27"/>
                    </a:lnTo>
                    <a:lnTo>
                      <a:pt x="204" y="30"/>
                    </a:lnTo>
                    <a:lnTo>
                      <a:pt x="206" y="34"/>
                    </a:lnTo>
                    <a:lnTo>
                      <a:pt x="207" y="39"/>
                    </a:lnTo>
                    <a:lnTo>
                      <a:pt x="209" y="44"/>
                    </a:lnTo>
                    <a:lnTo>
                      <a:pt x="210" y="69"/>
                    </a:lnTo>
                    <a:lnTo>
                      <a:pt x="213" y="92"/>
                    </a:lnTo>
                    <a:lnTo>
                      <a:pt x="214" y="115"/>
                    </a:lnTo>
                    <a:lnTo>
                      <a:pt x="213" y="140"/>
                    </a:lnTo>
                    <a:lnTo>
                      <a:pt x="213" y="146"/>
                    </a:lnTo>
                    <a:lnTo>
                      <a:pt x="211" y="156"/>
                    </a:lnTo>
                    <a:lnTo>
                      <a:pt x="211" y="159"/>
                    </a:lnTo>
                    <a:lnTo>
                      <a:pt x="210" y="163"/>
                    </a:lnTo>
                    <a:lnTo>
                      <a:pt x="207" y="166"/>
                    </a:lnTo>
                    <a:lnTo>
                      <a:pt x="205" y="168"/>
                    </a:lnTo>
                    <a:lnTo>
                      <a:pt x="200" y="168"/>
                    </a:lnTo>
                    <a:lnTo>
                      <a:pt x="193" y="167"/>
                    </a:lnTo>
                    <a:lnTo>
                      <a:pt x="185" y="165"/>
                    </a:lnTo>
                    <a:lnTo>
                      <a:pt x="178" y="159"/>
                    </a:lnTo>
                    <a:lnTo>
                      <a:pt x="163" y="150"/>
                    </a:lnTo>
                    <a:lnTo>
                      <a:pt x="153" y="141"/>
                    </a:lnTo>
                    <a:lnTo>
                      <a:pt x="149" y="135"/>
                    </a:lnTo>
                    <a:lnTo>
                      <a:pt x="144" y="127"/>
                    </a:lnTo>
                    <a:lnTo>
                      <a:pt x="141" y="123"/>
                    </a:lnTo>
                    <a:lnTo>
                      <a:pt x="140" y="121"/>
                    </a:lnTo>
                    <a:lnTo>
                      <a:pt x="138" y="119"/>
                    </a:lnTo>
                    <a:lnTo>
                      <a:pt x="136" y="11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5" name="Freeform 239">
                <a:extLst>
                  <a:ext uri="{FF2B5EF4-FFF2-40B4-BE49-F238E27FC236}">
                    <a16:creationId xmlns:a16="http://schemas.microsoft.com/office/drawing/2014/main" id="{BAFF8EC1-6034-A149-967A-F5B3C90134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1589" y="4606208"/>
                <a:ext cx="1941922" cy="1717796"/>
              </a:xfrm>
              <a:custGeom>
                <a:avLst/>
                <a:gdLst/>
                <a:ahLst/>
                <a:cxnLst>
                  <a:cxn ang="0">
                    <a:pos x="2845" y="971"/>
                  </a:cxn>
                  <a:cxn ang="0">
                    <a:pos x="2981" y="1135"/>
                  </a:cxn>
                  <a:cxn ang="0">
                    <a:pos x="3142" y="1290"/>
                  </a:cxn>
                  <a:cxn ang="0">
                    <a:pos x="3414" y="1339"/>
                  </a:cxn>
                  <a:cxn ang="0">
                    <a:pos x="3585" y="1373"/>
                  </a:cxn>
                  <a:cxn ang="0">
                    <a:pos x="3633" y="1546"/>
                  </a:cxn>
                  <a:cxn ang="0">
                    <a:pos x="3819" y="1618"/>
                  </a:cxn>
                  <a:cxn ang="0">
                    <a:pos x="4066" y="1670"/>
                  </a:cxn>
                  <a:cxn ang="0">
                    <a:pos x="4231" y="1782"/>
                  </a:cxn>
                  <a:cxn ang="0">
                    <a:pos x="4211" y="1948"/>
                  </a:cxn>
                  <a:cxn ang="0">
                    <a:pos x="3869" y="2057"/>
                  </a:cxn>
                  <a:cxn ang="0">
                    <a:pos x="3374" y="2154"/>
                  </a:cxn>
                  <a:cxn ang="0">
                    <a:pos x="3266" y="2295"/>
                  </a:cxn>
                  <a:cxn ang="0">
                    <a:pos x="2881" y="2588"/>
                  </a:cxn>
                  <a:cxn ang="0">
                    <a:pos x="2779" y="3001"/>
                  </a:cxn>
                  <a:cxn ang="0">
                    <a:pos x="2796" y="3168"/>
                  </a:cxn>
                  <a:cxn ang="0">
                    <a:pos x="2505" y="3317"/>
                  </a:cxn>
                  <a:cxn ang="0">
                    <a:pos x="2384" y="3464"/>
                  </a:cxn>
                  <a:cxn ang="0">
                    <a:pos x="2197" y="3512"/>
                  </a:cxn>
                  <a:cxn ang="0">
                    <a:pos x="1903" y="3721"/>
                  </a:cxn>
                  <a:cxn ang="0">
                    <a:pos x="1739" y="3725"/>
                  </a:cxn>
                  <a:cxn ang="0">
                    <a:pos x="1587" y="3763"/>
                  </a:cxn>
                  <a:cxn ang="0">
                    <a:pos x="1449" y="3672"/>
                  </a:cxn>
                  <a:cxn ang="0">
                    <a:pos x="1270" y="3632"/>
                  </a:cxn>
                  <a:cxn ang="0">
                    <a:pos x="1006" y="3545"/>
                  </a:cxn>
                  <a:cxn ang="0">
                    <a:pos x="783" y="3575"/>
                  </a:cxn>
                  <a:cxn ang="0">
                    <a:pos x="577" y="3679"/>
                  </a:cxn>
                  <a:cxn ang="0">
                    <a:pos x="368" y="3575"/>
                  </a:cxn>
                  <a:cxn ang="0">
                    <a:pos x="363" y="3422"/>
                  </a:cxn>
                  <a:cxn ang="0">
                    <a:pos x="349" y="3264"/>
                  </a:cxn>
                  <a:cxn ang="0">
                    <a:pos x="288" y="3152"/>
                  </a:cxn>
                  <a:cxn ang="0">
                    <a:pos x="12" y="2815"/>
                  </a:cxn>
                  <a:cxn ang="0">
                    <a:pos x="164" y="2601"/>
                  </a:cxn>
                  <a:cxn ang="0">
                    <a:pos x="250" y="2525"/>
                  </a:cxn>
                  <a:cxn ang="0">
                    <a:pos x="379" y="2162"/>
                  </a:cxn>
                  <a:cxn ang="0">
                    <a:pos x="332" y="1907"/>
                  </a:cxn>
                  <a:cxn ang="0">
                    <a:pos x="538" y="1624"/>
                  </a:cxn>
                  <a:cxn ang="0">
                    <a:pos x="680" y="1443"/>
                  </a:cxn>
                  <a:cxn ang="0">
                    <a:pos x="888" y="1263"/>
                  </a:cxn>
                  <a:cxn ang="0">
                    <a:pos x="890" y="1085"/>
                  </a:cxn>
                  <a:cxn ang="0">
                    <a:pos x="775" y="900"/>
                  </a:cxn>
                  <a:cxn ang="0">
                    <a:pos x="509" y="825"/>
                  </a:cxn>
                  <a:cxn ang="0">
                    <a:pos x="438" y="698"/>
                  </a:cxn>
                  <a:cxn ang="0">
                    <a:pos x="197" y="712"/>
                  </a:cxn>
                  <a:cxn ang="0">
                    <a:pos x="345" y="558"/>
                  </a:cxn>
                  <a:cxn ang="0">
                    <a:pos x="349" y="502"/>
                  </a:cxn>
                  <a:cxn ang="0">
                    <a:pos x="285" y="438"/>
                  </a:cxn>
                  <a:cxn ang="0">
                    <a:pos x="267" y="400"/>
                  </a:cxn>
                  <a:cxn ang="0">
                    <a:pos x="315" y="302"/>
                  </a:cxn>
                  <a:cxn ang="0">
                    <a:pos x="248" y="248"/>
                  </a:cxn>
                  <a:cxn ang="0">
                    <a:pos x="249" y="145"/>
                  </a:cxn>
                  <a:cxn ang="0">
                    <a:pos x="368" y="115"/>
                  </a:cxn>
                  <a:cxn ang="0">
                    <a:pos x="541" y="129"/>
                  </a:cxn>
                  <a:cxn ang="0">
                    <a:pos x="636" y="112"/>
                  </a:cxn>
                  <a:cxn ang="0">
                    <a:pos x="712" y="27"/>
                  </a:cxn>
                  <a:cxn ang="0">
                    <a:pos x="848" y="65"/>
                  </a:cxn>
                  <a:cxn ang="0">
                    <a:pos x="1070" y="226"/>
                  </a:cxn>
                  <a:cxn ang="0">
                    <a:pos x="1375" y="295"/>
                  </a:cxn>
                  <a:cxn ang="0">
                    <a:pos x="1608" y="435"/>
                  </a:cxn>
                  <a:cxn ang="0">
                    <a:pos x="2048" y="597"/>
                  </a:cxn>
                  <a:cxn ang="0">
                    <a:pos x="2156" y="675"/>
                  </a:cxn>
                  <a:cxn ang="0">
                    <a:pos x="2328" y="702"/>
                  </a:cxn>
                  <a:cxn ang="0">
                    <a:pos x="2568" y="846"/>
                  </a:cxn>
                </a:cxnLst>
                <a:rect l="0" t="0" r="r" b="b"/>
                <a:pathLst>
                  <a:path w="4263" h="3803"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lnTo>
                      <a:pt x="2687" y="8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" name="Freeform 240">
                <a:extLst>
                  <a:ext uri="{FF2B5EF4-FFF2-40B4-BE49-F238E27FC236}">
                    <a16:creationId xmlns:a16="http://schemas.microsoft.com/office/drawing/2014/main" id="{EBD31D8A-03D8-0642-B894-722782FCD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33" y="2269"/>
                  </a:cxn>
                  <a:cxn ang="0">
                    <a:pos x="421" y="2296"/>
                  </a:cxn>
                  <a:cxn ang="0">
                    <a:pos x="302" y="2204"/>
                  </a:cxn>
                  <a:cxn ang="0">
                    <a:pos x="206" y="2155"/>
                  </a:cxn>
                  <a:cxn ang="0">
                    <a:pos x="44" y="2143"/>
                  </a:cxn>
                  <a:cxn ang="0">
                    <a:pos x="12" y="2117"/>
                  </a:cxn>
                  <a:cxn ang="0">
                    <a:pos x="100" y="1987"/>
                  </a:cxn>
                  <a:cxn ang="0">
                    <a:pos x="191" y="1779"/>
                  </a:cxn>
                  <a:cxn ang="0">
                    <a:pos x="191" y="1719"/>
                  </a:cxn>
                  <a:cxn ang="0">
                    <a:pos x="258" y="1653"/>
                  </a:cxn>
                  <a:cxn ang="0">
                    <a:pos x="279" y="1535"/>
                  </a:cxn>
                  <a:cxn ang="0">
                    <a:pos x="303" y="1544"/>
                  </a:cxn>
                  <a:cxn ang="0">
                    <a:pos x="372" y="1564"/>
                  </a:cxn>
                  <a:cxn ang="0">
                    <a:pos x="362" y="1513"/>
                  </a:cxn>
                  <a:cxn ang="0">
                    <a:pos x="316" y="1520"/>
                  </a:cxn>
                  <a:cxn ang="0">
                    <a:pos x="272" y="1495"/>
                  </a:cxn>
                  <a:cxn ang="0">
                    <a:pos x="179" y="1503"/>
                  </a:cxn>
                  <a:cxn ang="0">
                    <a:pos x="140" y="1446"/>
                  </a:cxn>
                  <a:cxn ang="0">
                    <a:pos x="161" y="1381"/>
                  </a:cxn>
                  <a:cxn ang="0">
                    <a:pos x="257" y="1375"/>
                  </a:cxn>
                  <a:cxn ang="0">
                    <a:pos x="275" y="1331"/>
                  </a:cxn>
                  <a:cxn ang="0">
                    <a:pos x="134" y="1327"/>
                  </a:cxn>
                  <a:cxn ang="0">
                    <a:pos x="141" y="1249"/>
                  </a:cxn>
                  <a:cxn ang="0">
                    <a:pos x="206" y="1171"/>
                  </a:cxn>
                  <a:cxn ang="0">
                    <a:pos x="239" y="1109"/>
                  </a:cxn>
                  <a:cxn ang="0">
                    <a:pos x="262" y="1053"/>
                  </a:cxn>
                  <a:cxn ang="0">
                    <a:pos x="349" y="977"/>
                  </a:cxn>
                  <a:cxn ang="0">
                    <a:pos x="410" y="888"/>
                  </a:cxn>
                  <a:cxn ang="0">
                    <a:pos x="666" y="548"/>
                  </a:cxn>
                  <a:cxn ang="0">
                    <a:pos x="635" y="526"/>
                  </a:cxn>
                  <a:cxn ang="0">
                    <a:pos x="684" y="408"/>
                  </a:cxn>
                  <a:cxn ang="0">
                    <a:pos x="761" y="110"/>
                  </a:cxn>
                  <a:cxn ang="0">
                    <a:pos x="801" y="51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7" name="Freeform 241">
                <a:extLst>
                  <a:ext uri="{FF2B5EF4-FFF2-40B4-BE49-F238E27FC236}">
                    <a16:creationId xmlns:a16="http://schemas.microsoft.com/office/drawing/2014/main" id="{17E05D2B-796F-FB4E-BBB9-838BC740C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51" y="2259"/>
                  </a:cxn>
                  <a:cxn ang="0">
                    <a:pos x="429" y="2298"/>
                  </a:cxn>
                  <a:cxn ang="0">
                    <a:pos x="312" y="2209"/>
                  </a:cxn>
                  <a:cxn ang="0">
                    <a:pos x="216" y="2164"/>
                  </a:cxn>
                  <a:cxn ang="0">
                    <a:pos x="65" y="2140"/>
                  </a:cxn>
                  <a:cxn ang="0">
                    <a:pos x="7" y="2123"/>
                  </a:cxn>
                  <a:cxn ang="0">
                    <a:pos x="83" y="2011"/>
                  </a:cxn>
                  <a:cxn ang="0">
                    <a:pos x="189" y="1796"/>
                  </a:cxn>
                  <a:cxn ang="0">
                    <a:pos x="188" y="1722"/>
                  </a:cxn>
                  <a:cxn ang="0">
                    <a:pos x="249" y="1665"/>
                  </a:cxn>
                  <a:cxn ang="0">
                    <a:pos x="277" y="1552"/>
                  </a:cxn>
                  <a:cxn ang="0">
                    <a:pos x="298" y="1541"/>
                  </a:cxn>
                  <a:cxn ang="0">
                    <a:pos x="373" y="1570"/>
                  </a:cxn>
                  <a:cxn ang="0">
                    <a:pos x="362" y="1517"/>
                  </a:cxn>
                  <a:cxn ang="0">
                    <a:pos x="323" y="1521"/>
                  </a:cxn>
                  <a:cxn ang="0">
                    <a:pos x="280" y="1494"/>
                  </a:cxn>
                  <a:cxn ang="0">
                    <a:pos x="193" y="1509"/>
                  </a:cxn>
                  <a:cxn ang="0">
                    <a:pos x="127" y="1460"/>
                  </a:cxn>
                  <a:cxn ang="0">
                    <a:pos x="159" y="1385"/>
                  </a:cxn>
                  <a:cxn ang="0">
                    <a:pos x="251" y="1377"/>
                  </a:cxn>
                  <a:cxn ang="0">
                    <a:pos x="280" y="1332"/>
                  </a:cxn>
                  <a:cxn ang="0">
                    <a:pos x="141" y="1332"/>
                  </a:cxn>
                  <a:cxn ang="0">
                    <a:pos x="135" y="1261"/>
                  </a:cxn>
                  <a:cxn ang="0">
                    <a:pos x="204" y="1177"/>
                  </a:cxn>
                  <a:cxn ang="0">
                    <a:pos x="239" y="1114"/>
                  </a:cxn>
                  <a:cxn ang="0">
                    <a:pos x="249" y="1059"/>
                  </a:cxn>
                  <a:cxn ang="0">
                    <a:pos x="343" y="987"/>
                  </a:cxn>
                  <a:cxn ang="0">
                    <a:pos x="404" y="894"/>
                  </a:cxn>
                  <a:cxn ang="0">
                    <a:pos x="649" y="570"/>
                  </a:cxn>
                  <a:cxn ang="0">
                    <a:pos x="641" y="524"/>
                  </a:cxn>
                  <a:cxn ang="0">
                    <a:pos x="671" y="439"/>
                  </a:cxn>
                  <a:cxn ang="0">
                    <a:pos x="763" y="125"/>
                  </a:cxn>
                  <a:cxn ang="0">
                    <a:pos x="799" y="53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lnTo>
                      <a:pt x="799" y="4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" name="Freeform 242">
                <a:extLst>
                  <a:ext uri="{FF2B5EF4-FFF2-40B4-BE49-F238E27FC236}">
                    <a16:creationId xmlns:a16="http://schemas.microsoft.com/office/drawing/2014/main" id="{0536FDB2-AE70-3544-9D27-180F08E9D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9" name="Freeform 243">
                <a:extLst>
                  <a:ext uri="{FF2B5EF4-FFF2-40B4-BE49-F238E27FC236}">
                    <a16:creationId xmlns:a16="http://schemas.microsoft.com/office/drawing/2014/main" id="{3A33E9D7-FB2C-4D42-B591-0087B6226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6334EF2-816B-7846-B142-A429679455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56130" y="3691683"/>
              <a:ext cx="82541" cy="825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013">
                <a:solidFill>
                  <a:srgbClr val="FFFFFF"/>
                </a:solidFill>
                <a:latin typeface="Segoe UI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C5B9085-BBE2-4542-83E3-329449654C7F}"/>
                </a:ext>
              </a:extLst>
            </p:cNvPr>
            <p:cNvSpPr txBox="1"/>
            <p:nvPr/>
          </p:nvSpPr>
          <p:spPr>
            <a:xfrm>
              <a:off x="6732240" y="2564904"/>
              <a:ext cx="116891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1350" dirty="0">
                  <a:solidFill>
                    <a:srgbClr val="000000"/>
                  </a:solidFill>
                  <a:latin typeface="Segoe UI"/>
                </a:rPr>
                <a:t>Lund, Sweden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026EE71-51EF-614F-9584-A404192DBA89}"/>
                </a:ext>
              </a:extLst>
            </p:cNvPr>
            <p:cNvCxnSpPr/>
            <p:nvPr/>
          </p:nvCxnSpPr>
          <p:spPr>
            <a:xfrm>
              <a:off x="7421945" y="2812825"/>
              <a:ext cx="528968" cy="8321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Textfeld 5">
            <a:extLst>
              <a:ext uri="{FF2B5EF4-FFF2-40B4-BE49-F238E27FC236}">
                <a16:creationId xmlns:a16="http://schemas.microsoft.com/office/drawing/2014/main" id="{4415877B-C571-4243-BEA7-A7F24921511A}"/>
              </a:ext>
            </a:extLst>
          </p:cNvPr>
          <p:cNvSpPr txBox="1"/>
          <p:nvPr/>
        </p:nvSpPr>
        <p:spPr>
          <a:xfrm>
            <a:off x="395536" y="38478"/>
            <a:ext cx="770485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Helvetica" pitchFamily="2" charset="0"/>
              </a:rPr>
              <a:t>ESS: The Next-Generation Neutron Source</a:t>
            </a:r>
            <a:endParaRPr lang="en-AU" sz="28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A0C8EA17-C976-1C43-9A87-5B476253DE70}"/>
              </a:ext>
            </a:extLst>
          </p:cNvPr>
          <p:cNvSpPr txBox="1"/>
          <p:nvPr/>
        </p:nvSpPr>
        <p:spPr>
          <a:xfrm>
            <a:off x="2669727" y="5085184"/>
            <a:ext cx="435054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otal construction budget: 1843 M€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201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Host countries: Sweden &amp; Denmar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+11 partner 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In-kind contributions ~ 70%</a:t>
            </a:r>
          </a:p>
        </p:txBody>
      </p:sp>
      <p:sp>
        <p:nvSpPr>
          <p:cNvPr id="183" name="Slide Number Placeholder 3">
            <a:extLst>
              <a:ext uri="{FF2B5EF4-FFF2-40B4-BE49-F238E27FC236}">
                <a16:creationId xmlns:a16="http://schemas.microsoft.com/office/drawing/2014/main" id="{C96892F8-6946-404C-9FEC-A4C787F564C2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7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52748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6BCCE2-A466-7443-A0DC-2E90A642F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70</a:t>
            </a:fld>
            <a:endParaRPr lang="sv-SE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3B6EC84-B53A-C249-A883-520A136804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243" y="558111"/>
            <a:ext cx="8229600" cy="18405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4000" dirty="0">
                <a:solidFill>
                  <a:schemeClr val="tx1"/>
                </a:solidFill>
                <a:latin typeface="Helvetica" pitchFamily="2" charset="0"/>
              </a:rPr>
              <a:t>How do we search for a hidden/dark sector at ESS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5F0D16A-B063-D141-B56F-72056D414543}"/>
              </a:ext>
            </a:extLst>
          </p:cNvPr>
          <p:cNvSpPr txBox="1">
            <a:spLocks/>
          </p:cNvSpPr>
          <p:nvPr/>
        </p:nvSpPr>
        <p:spPr>
          <a:xfrm>
            <a:off x="303956" y="2154553"/>
            <a:ext cx="8229600" cy="1840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4000" dirty="0">
                <a:solidFill>
                  <a:schemeClr val="tx1"/>
                </a:solidFill>
                <a:latin typeface="Helvetica" pitchFamily="2" charset="0"/>
              </a:rPr>
              <a:t>ESS is a neutron factory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AF086A-E445-334F-B605-91ACD566A8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064" y="2852936"/>
            <a:ext cx="1268760" cy="12687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8FDC117-F0A2-9E4F-95CF-77471894CF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768" y="2880320"/>
            <a:ext cx="1268760" cy="12687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259B470-471E-6942-8BDC-1571F38CF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852936"/>
            <a:ext cx="1268760" cy="12687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7B7DD3-7F66-9049-BF09-486922B02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504" y="2852936"/>
            <a:ext cx="1268760" cy="1268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93570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6BCCE2-A466-7443-A0DC-2E90A642F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71</a:t>
            </a:fld>
            <a:endParaRPr lang="sv-SE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3B6EC84-B53A-C249-A883-520A136804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6243" y="558111"/>
            <a:ext cx="8229600" cy="18405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4000" dirty="0">
                <a:solidFill>
                  <a:schemeClr val="tx1"/>
                </a:solidFill>
                <a:latin typeface="Helvetica" pitchFamily="2" charset="0"/>
              </a:rPr>
              <a:t>How do we search for a hidden/dark sector at ESS?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5F0D16A-B063-D141-B56F-72056D414543}"/>
              </a:ext>
            </a:extLst>
          </p:cNvPr>
          <p:cNvSpPr txBox="1">
            <a:spLocks/>
          </p:cNvSpPr>
          <p:nvPr/>
        </p:nvSpPr>
        <p:spPr>
          <a:xfrm>
            <a:off x="303956" y="2154553"/>
            <a:ext cx="8229600" cy="1840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4000" dirty="0">
                <a:solidFill>
                  <a:schemeClr val="tx1"/>
                </a:solidFill>
                <a:latin typeface="Helvetica" pitchFamily="2" charset="0"/>
              </a:rPr>
              <a:t>ESS is a neutron factory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AF086A-E445-334F-B605-91ACD566A8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064" y="2852936"/>
            <a:ext cx="1268760" cy="12687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8FDC117-F0A2-9E4F-95CF-77471894CF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6768" y="2880320"/>
            <a:ext cx="1268760" cy="12687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259B470-471E-6942-8BDC-1571F38CF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852936"/>
            <a:ext cx="1268760" cy="12687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7B7DD3-7F66-9049-BF09-486922B02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504" y="2852936"/>
            <a:ext cx="1268760" cy="1268760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19FBF604-6287-0F4F-8E41-9418AF2C0877}"/>
              </a:ext>
            </a:extLst>
          </p:cNvPr>
          <p:cNvSpPr txBox="1">
            <a:spLocks/>
          </p:cNvSpPr>
          <p:nvPr/>
        </p:nvSpPr>
        <p:spPr>
          <a:xfrm>
            <a:off x="755576" y="4603306"/>
            <a:ext cx="6624736" cy="18405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 baseline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GB" sz="4000" dirty="0">
                <a:solidFill>
                  <a:schemeClr val="tx1"/>
                </a:solidFill>
                <a:latin typeface="Helvetica" pitchFamily="2" charset="0"/>
              </a:rPr>
              <a:t>We will look for a dark/sterile neutro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105860-78A2-084B-B761-BE1A0BE2D79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4509120"/>
            <a:ext cx="1906201" cy="158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77237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39406" y="495836"/>
            <a:ext cx="5252674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endParaRPr lang="sv-SE" alt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As a meta-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stabl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neutral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particl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, the neutron is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on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the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few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possibl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portals to a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hidden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/dark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sector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. </a:t>
            </a:r>
          </a:p>
          <a:p>
            <a:pPr>
              <a:spcBef>
                <a:spcPct val="0"/>
              </a:spcBef>
            </a:pPr>
            <a:endParaRPr lang="sv-SE" sz="2000" dirty="0">
              <a:latin typeface="Candara" panose="020E0502030303020204" pitchFamily="34" charset="0"/>
            </a:endParaRPr>
          </a:p>
          <a:p>
            <a:pPr>
              <a:spcBef>
                <a:spcPct val="0"/>
              </a:spcBef>
            </a:pPr>
            <a:endParaRPr lang="sv-SE" sz="2000" dirty="0">
              <a:latin typeface="Candara" panose="020E0502030303020204" pitchFamily="34" charset="0"/>
              <a:ea typeface="Malgun Gothic" panose="020B0503020000020004" pitchFamily="34" charset="-127"/>
            </a:endParaRP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43EF6CA6-55E3-6841-BC61-602811DF642C}"/>
              </a:ext>
            </a:extLst>
          </p:cNvPr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551115BC-487E-4422-894C-CB7CD3E79223}" type="slidenum">
              <a:rPr lang="sv-SE" smtClean="0">
                <a:latin typeface="Helvetica" pitchFamily="2" charset="0"/>
              </a:rPr>
              <a:pPr algn="r"/>
              <a:t>72</a:t>
            </a:fld>
            <a:endParaRPr lang="sv-SE" dirty="0">
              <a:latin typeface="Helvetica" pitchFamily="2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4239295-95F4-BD4C-9ABD-5C846DA20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593" y="-75664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Sterile Neutrons (I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181EE09-6B63-CD47-87F8-B657BCEF8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569499"/>
            <a:ext cx="3528392" cy="20353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5691311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39406" y="495836"/>
            <a:ext cx="5252674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endParaRPr lang="sv-SE" altLang="sv-SE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As a meta-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stabl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neutral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particl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, the neutron is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on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the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few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possible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 portals to a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hidden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/dark </a:t>
            </a:r>
            <a:r>
              <a:rPr lang="sv-SE" altLang="sv-SE" sz="2400" dirty="0" err="1">
                <a:latin typeface="Helvetica" pitchFamily="2" charset="0"/>
                <a:ea typeface="Malgun Gothic" panose="020B0503020000020004" pitchFamily="34" charset="-127"/>
              </a:rPr>
              <a:t>sector</a:t>
            </a:r>
            <a:r>
              <a:rPr lang="sv-SE" altLang="sv-SE" sz="2400" dirty="0">
                <a:latin typeface="Helvetica" pitchFamily="2" charset="0"/>
                <a:ea typeface="Malgun Gothic" panose="020B0503020000020004" pitchFamily="34" charset="-127"/>
              </a:rPr>
              <a:t>. </a:t>
            </a:r>
          </a:p>
          <a:p>
            <a:pPr>
              <a:spcBef>
                <a:spcPct val="0"/>
              </a:spcBef>
            </a:pPr>
            <a:endParaRPr lang="sv-SE" sz="2000" dirty="0">
              <a:latin typeface="Candara" panose="020E0502030303020204" pitchFamily="34" charset="0"/>
            </a:endParaRPr>
          </a:p>
          <a:p>
            <a:pPr>
              <a:spcBef>
                <a:spcPct val="0"/>
              </a:spcBef>
            </a:pPr>
            <a:endParaRPr lang="sv-SE" sz="2000" dirty="0">
              <a:latin typeface="Candara" panose="020E0502030303020204" pitchFamily="34" charset="0"/>
              <a:ea typeface="Malgun Gothic" panose="020B0503020000020004" pitchFamily="34" charset="-127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4239295-95F4-BD4C-9ABD-5C846DA20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593" y="-75664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Sterile Neutrons (I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181EE09-6B63-CD47-87F8-B657BCEF8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2120" y="569499"/>
            <a:ext cx="3528392" cy="203535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6E8DA3-3F24-D547-8B92-9E888002D6BC}"/>
                  </a:ext>
                </a:extLst>
              </p:cNvPr>
              <p:cNvSpPr txBox="1"/>
              <p:nvPr/>
            </p:nvSpPr>
            <p:spPr>
              <a:xfrm>
                <a:off x="72008" y="3091321"/>
                <a:ext cx="4355976" cy="30739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 fontAlgn="base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If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ey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exist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,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ey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can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be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roduced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in the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laboratory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by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mixing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between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neutrons in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ur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sz="2200" dirty="0" err="1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world</a:t>
                </a:r>
                <a:r>
                  <a:rPr lang="sv-SE" sz="2200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 and sterile neutrons </a:t>
                </a:r>
                <a14:m>
                  <m:oMath xmlns:m="http://schemas.openxmlformats.org/officeDocument/2006/math">
                    <m:r>
                      <a:rPr lang="en-US" sz="2200" b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sv-SE" sz="2200" b="1" u="sng" dirty="0"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neutrons to sterile neutron oscillations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26E8DA3-3F24-D547-8B92-9E888002D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8" y="3091321"/>
                <a:ext cx="4355976" cy="3073983"/>
              </a:xfrm>
              <a:prstGeom prst="rect">
                <a:avLst/>
              </a:prstGeom>
              <a:blipFill>
                <a:blip r:embed="rId3"/>
                <a:stretch>
                  <a:fillRect l="-1453" r="-1744" b="-3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E3160B7F-12AE-7749-B026-E7D031B5F6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5032" y="3473458"/>
            <a:ext cx="4673472" cy="21781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1943DC64-7195-1E4B-A9DD-3838C793DD69}"/>
              </a:ext>
            </a:extLst>
          </p:cNvPr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551115BC-487E-4422-894C-CB7CD3E79223}" type="slidenum">
              <a:rPr lang="sv-SE" smtClean="0">
                <a:latin typeface="Helvetica" pitchFamily="2" charset="0"/>
              </a:rPr>
              <a:pPr algn="r"/>
              <a:t>73</a:t>
            </a:fld>
            <a:endParaRPr lang="sv-SE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63002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CD4A113-3BA4-D646-A40E-0DBC9BBB3B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86" y="1638836"/>
            <a:ext cx="6075108" cy="279512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122750" y="476672"/>
            <a:ext cx="876972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endParaRPr lang="sv-SE" altLang="sv-SE" dirty="0">
              <a:latin typeface="Helvetica" pitchFamily="2" charset="0"/>
              <a:ea typeface="Malgun Gothic" panose="020B0503020000020004" pitchFamily="34" charset="-127"/>
            </a:endParaRP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v-SE" sz="2000" dirty="0" err="1">
                <a:latin typeface="Helvetica" pitchFamily="2" charset="0"/>
              </a:rPr>
              <a:t>One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the </a:t>
            </a:r>
            <a:r>
              <a:rPr lang="sv-SE" sz="2000" dirty="0" err="1">
                <a:latin typeface="Helvetica" pitchFamily="2" charset="0"/>
              </a:rPr>
              <a:t>simplest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examples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a </a:t>
            </a:r>
            <a:r>
              <a:rPr lang="sv-SE" sz="2000" dirty="0" err="1">
                <a:latin typeface="Helvetica" pitchFamily="2" charset="0"/>
              </a:rPr>
              <a:t>hidden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sector</a:t>
            </a:r>
            <a:r>
              <a:rPr lang="sv-SE" sz="2000" dirty="0">
                <a:latin typeface="Helvetica" pitchFamily="2" charset="0"/>
              </a:rPr>
              <a:t> is the </a:t>
            </a:r>
            <a:r>
              <a:rPr lang="sv-SE" sz="2000" dirty="0" err="1">
                <a:latin typeface="Helvetica" pitchFamily="2" charset="0"/>
              </a:rPr>
              <a:t>theory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mirror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matter</a:t>
            </a:r>
            <a:r>
              <a:rPr lang="sv-SE" sz="2000" dirty="0">
                <a:latin typeface="Helvetica" pitchFamily="2" charset="0"/>
              </a:rPr>
              <a:t>, a dark </a:t>
            </a:r>
            <a:r>
              <a:rPr lang="sv-SE" sz="2000" dirty="0" err="1">
                <a:latin typeface="Helvetica" pitchFamily="2" charset="0"/>
              </a:rPr>
              <a:t>sector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represented</a:t>
            </a:r>
            <a:r>
              <a:rPr lang="sv-SE" sz="2000" dirty="0">
                <a:latin typeface="Helvetica" pitchFamily="2" charset="0"/>
              </a:rPr>
              <a:t> by a </a:t>
            </a:r>
            <a:r>
              <a:rPr lang="sv-SE" sz="2000" dirty="0" err="1">
                <a:latin typeface="Helvetica" pitchFamily="2" charset="0"/>
              </a:rPr>
              <a:t>replica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the SM </a:t>
            </a: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sv-SE" sz="2000" dirty="0">
              <a:latin typeface="Helvetica" pitchFamily="2" charset="0"/>
            </a:endParaRPr>
          </a:p>
          <a:p>
            <a:pPr>
              <a:spcBef>
                <a:spcPct val="0"/>
              </a:spcBef>
            </a:pPr>
            <a:endParaRPr lang="sv-SE" sz="2000" dirty="0">
              <a:latin typeface="Helvetica" pitchFamily="2" charset="0"/>
            </a:endParaRPr>
          </a:p>
          <a:p>
            <a:pPr>
              <a:spcBef>
                <a:spcPct val="0"/>
              </a:spcBef>
            </a:pPr>
            <a:endParaRPr lang="sv-SE" sz="2000" dirty="0"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8" name="Shape 188">
            <a:extLst>
              <a:ext uri="{FF2B5EF4-FFF2-40B4-BE49-F238E27FC236}">
                <a16:creationId xmlns:a16="http://schemas.microsoft.com/office/drawing/2014/main" id="{889AD12F-ABBF-9F44-BC9E-386017CD4BDC}"/>
              </a:ext>
            </a:extLst>
          </p:cNvPr>
          <p:cNvSpPr/>
          <p:nvPr/>
        </p:nvSpPr>
        <p:spPr>
          <a:xfrm>
            <a:off x="5792505" y="1661431"/>
            <a:ext cx="3344831" cy="1795680"/>
          </a:xfrm>
          <a:prstGeom prst="rect">
            <a:avLst/>
          </a:prstGeom>
          <a:solidFill>
            <a:srgbClr val="E8DBF4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r>
              <a:rPr lang="en-US" sz="1400" dirty="0"/>
              <a:t>Z</a:t>
            </a:r>
            <a:r>
              <a:rPr lang="en-US" sz="1400" dirty="0">
                <a:latin typeface="Helvetica" pitchFamily="2" charset="0"/>
              </a:rPr>
              <a:t>. </a:t>
            </a:r>
            <a:r>
              <a:rPr lang="en-US" sz="1400" dirty="0" err="1">
                <a:latin typeface="Helvetica" pitchFamily="2" charset="0"/>
              </a:rPr>
              <a:t>Berezhiani</a:t>
            </a:r>
            <a:r>
              <a:rPr lang="en-US" sz="1400" dirty="0">
                <a:latin typeface="Helvetica" pitchFamily="2" charset="0"/>
              </a:rPr>
              <a:t>, Phys. Rev. Lett. 96 (2006) 081801</a:t>
            </a:r>
          </a:p>
          <a:p>
            <a:r>
              <a:rPr lang="en-US" sz="1400" dirty="0">
                <a:latin typeface="Helvetica" pitchFamily="2" charset="0"/>
              </a:rPr>
              <a:t>Z. </a:t>
            </a:r>
            <a:r>
              <a:rPr lang="en-US" sz="1400" dirty="0" err="1">
                <a:latin typeface="Helvetica" pitchFamily="2" charset="0"/>
              </a:rPr>
              <a:t>Berezhiani</a:t>
            </a:r>
            <a:r>
              <a:rPr lang="en-US" sz="1400" dirty="0">
                <a:latin typeface="Helvetica" pitchFamily="2" charset="0"/>
              </a:rPr>
              <a:t>, </a:t>
            </a:r>
            <a:r>
              <a:rPr lang="en-US" altLang="en-US" sz="1400" dirty="0" err="1">
                <a:latin typeface="Helvetica" pitchFamily="2" charset="0"/>
              </a:rPr>
              <a:t>arXiv:hep-ph</a:t>
            </a:r>
            <a:r>
              <a:rPr lang="en-US" altLang="en-US" sz="1400" dirty="0">
                <a:latin typeface="Helvetica" pitchFamily="2" charset="0"/>
              </a:rPr>
              <a:t>/0508233 (2005)</a:t>
            </a:r>
            <a:endParaRPr lang="en-US" sz="1400" dirty="0">
              <a:latin typeface="Helvetica" pitchFamily="2" charset="0"/>
            </a:endParaRPr>
          </a:p>
          <a:p>
            <a:r>
              <a:rPr lang="en-US" sz="1400" dirty="0">
                <a:latin typeface="Helvetica" pitchFamily="2" charset="0"/>
              </a:rPr>
              <a:t>R. Foot, Int. J. Mod. Phys. A29 (2014) 1430013</a:t>
            </a:r>
          </a:p>
          <a:p>
            <a:r>
              <a:rPr lang="en-US" sz="1400" dirty="0">
                <a:latin typeface="Helvetica" pitchFamily="2" charset="0"/>
              </a:rPr>
              <a:t>Z. </a:t>
            </a:r>
            <a:r>
              <a:rPr lang="en-US" sz="1400" dirty="0" err="1">
                <a:latin typeface="Helvetica" pitchFamily="2" charset="0"/>
              </a:rPr>
              <a:t>Berezhiani</a:t>
            </a:r>
            <a:r>
              <a:rPr lang="en-US" sz="1400" dirty="0">
                <a:latin typeface="Helvetica" pitchFamily="2" charset="0"/>
              </a:rPr>
              <a:t>, Int. J. Mod. Phys. A29 (2014) 3775-3806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4239295-95F4-BD4C-9ABD-5C846DA20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593" y="-75664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Sterile Neutrons (II) </a:t>
            </a: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6F41E329-1F6E-074F-96C5-D91A5F7D6737}"/>
              </a:ext>
            </a:extLst>
          </p:cNvPr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551115BC-487E-4422-894C-CB7CD3E79223}" type="slidenum">
              <a:rPr lang="sv-SE" smtClean="0">
                <a:latin typeface="Helvetica" pitchFamily="2" charset="0"/>
              </a:rPr>
              <a:pPr algn="r"/>
              <a:t>74</a:t>
            </a:fld>
            <a:endParaRPr lang="sv-SE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55237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CD4A113-3BA4-D646-A40E-0DBC9BBB3B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86" y="1638836"/>
            <a:ext cx="6075108" cy="279512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F904978-E353-AA46-889C-8540C96D045D}"/>
              </a:ext>
            </a:extLst>
          </p:cNvPr>
          <p:cNvSpPr/>
          <p:nvPr/>
        </p:nvSpPr>
        <p:spPr>
          <a:xfrm>
            <a:off x="122750" y="476672"/>
            <a:ext cx="876972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endParaRPr lang="sv-SE" altLang="sv-SE" dirty="0">
              <a:latin typeface="Helvetica" pitchFamily="2" charset="0"/>
              <a:ea typeface="Malgun Gothic" panose="020B0503020000020004" pitchFamily="34" charset="-127"/>
            </a:endParaRP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v-SE" sz="2000" dirty="0" err="1">
                <a:latin typeface="Helvetica" pitchFamily="2" charset="0"/>
              </a:rPr>
              <a:t>One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the </a:t>
            </a:r>
            <a:r>
              <a:rPr lang="sv-SE" sz="2000" dirty="0" err="1">
                <a:latin typeface="Helvetica" pitchFamily="2" charset="0"/>
              </a:rPr>
              <a:t>simplest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examples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a </a:t>
            </a:r>
            <a:r>
              <a:rPr lang="sv-SE" sz="2000" dirty="0" err="1">
                <a:latin typeface="Helvetica" pitchFamily="2" charset="0"/>
              </a:rPr>
              <a:t>hidden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sector</a:t>
            </a:r>
            <a:r>
              <a:rPr lang="sv-SE" sz="2000" dirty="0">
                <a:latin typeface="Helvetica" pitchFamily="2" charset="0"/>
              </a:rPr>
              <a:t> is the </a:t>
            </a:r>
            <a:r>
              <a:rPr lang="sv-SE" sz="2000" dirty="0" err="1">
                <a:latin typeface="Helvetica" pitchFamily="2" charset="0"/>
              </a:rPr>
              <a:t>theory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mirror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matter</a:t>
            </a:r>
            <a:r>
              <a:rPr lang="sv-SE" sz="2000" dirty="0">
                <a:latin typeface="Helvetica" pitchFamily="2" charset="0"/>
              </a:rPr>
              <a:t>, a dark </a:t>
            </a:r>
            <a:r>
              <a:rPr lang="sv-SE" sz="2000" dirty="0" err="1">
                <a:latin typeface="Helvetica" pitchFamily="2" charset="0"/>
              </a:rPr>
              <a:t>sector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represented</a:t>
            </a:r>
            <a:r>
              <a:rPr lang="sv-SE" sz="2000" dirty="0">
                <a:latin typeface="Helvetica" pitchFamily="2" charset="0"/>
              </a:rPr>
              <a:t> by a </a:t>
            </a:r>
            <a:r>
              <a:rPr lang="sv-SE" sz="2000" dirty="0" err="1">
                <a:latin typeface="Helvetica" pitchFamily="2" charset="0"/>
              </a:rPr>
              <a:t>replica</a:t>
            </a:r>
            <a:r>
              <a:rPr lang="sv-SE" sz="2000" dirty="0">
                <a:latin typeface="Helvetica" pitchFamily="2" charset="0"/>
              </a:rPr>
              <a:t> </a:t>
            </a:r>
            <a:r>
              <a:rPr lang="sv-SE" sz="2000" dirty="0" err="1">
                <a:latin typeface="Helvetica" pitchFamily="2" charset="0"/>
              </a:rPr>
              <a:t>of</a:t>
            </a:r>
            <a:r>
              <a:rPr lang="sv-SE" sz="2000" dirty="0">
                <a:latin typeface="Helvetica" pitchFamily="2" charset="0"/>
              </a:rPr>
              <a:t> the SM </a:t>
            </a:r>
          </a:p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sv-SE" sz="2000" dirty="0">
              <a:latin typeface="Helvetica" pitchFamily="2" charset="0"/>
            </a:endParaRPr>
          </a:p>
          <a:p>
            <a:pPr>
              <a:spcBef>
                <a:spcPct val="0"/>
              </a:spcBef>
            </a:pPr>
            <a:endParaRPr lang="sv-SE" sz="2000" dirty="0">
              <a:latin typeface="Helvetica" pitchFamily="2" charset="0"/>
            </a:endParaRPr>
          </a:p>
          <a:p>
            <a:pPr>
              <a:spcBef>
                <a:spcPct val="0"/>
              </a:spcBef>
            </a:pPr>
            <a:endParaRPr lang="sv-SE" sz="2000" dirty="0"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8" name="Shape 188">
            <a:extLst>
              <a:ext uri="{FF2B5EF4-FFF2-40B4-BE49-F238E27FC236}">
                <a16:creationId xmlns:a16="http://schemas.microsoft.com/office/drawing/2014/main" id="{889AD12F-ABBF-9F44-BC9E-386017CD4BDC}"/>
              </a:ext>
            </a:extLst>
          </p:cNvPr>
          <p:cNvSpPr/>
          <p:nvPr/>
        </p:nvSpPr>
        <p:spPr>
          <a:xfrm>
            <a:off x="5792505" y="1661431"/>
            <a:ext cx="3344831" cy="1795680"/>
          </a:xfrm>
          <a:prstGeom prst="rect">
            <a:avLst/>
          </a:prstGeom>
          <a:solidFill>
            <a:srgbClr val="E8DBF4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r>
              <a:rPr lang="en-US" sz="1400" dirty="0"/>
              <a:t>Z</a:t>
            </a:r>
            <a:r>
              <a:rPr lang="en-US" sz="1400" dirty="0">
                <a:latin typeface="Helvetica" pitchFamily="2" charset="0"/>
              </a:rPr>
              <a:t>. </a:t>
            </a:r>
            <a:r>
              <a:rPr lang="en-US" sz="1400" dirty="0" err="1">
                <a:latin typeface="Helvetica" pitchFamily="2" charset="0"/>
              </a:rPr>
              <a:t>Berezhiani</a:t>
            </a:r>
            <a:r>
              <a:rPr lang="en-US" sz="1400" dirty="0">
                <a:latin typeface="Helvetica" pitchFamily="2" charset="0"/>
              </a:rPr>
              <a:t>, Phys. Rev. Lett. 96 (2006) 081801</a:t>
            </a:r>
          </a:p>
          <a:p>
            <a:r>
              <a:rPr lang="en-US" sz="1400" dirty="0">
                <a:latin typeface="Helvetica" pitchFamily="2" charset="0"/>
              </a:rPr>
              <a:t>Z. </a:t>
            </a:r>
            <a:r>
              <a:rPr lang="en-US" sz="1400" dirty="0" err="1">
                <a:latin typeface="Helvetica" pitchFamily="2" charset="0"/>
              </a:rPr>
              <a:t>Berezhiani</a:t>
            </a:r>
            <a:r>
              <a:rPr lang="en-US" sz="1400" dirty="0">
                <a:latin typeface="Helvetica" pitchFamily="2" charset="0"/>
              </a:rPr>
              <a:t>, </a:t>
            </a:r>
            <a:r>
              <a:rPr lang="en-US" altLang="en-US" sz="1400" dirty="0" err="1">
                <a:latin typeface="Helvetica" pitchFamily="2" charset="0"/>
              </a:rPr>
              <a:t>arXiv:hep-ph</a:t>
            </a:r>
            <a:r>
              <a:rPr lang="en-US" altLang="en-US" sz="1400" dirty="0">
                <a:latin typeface="Helvetica" pitchFamily="2" charset="0"/>
              </a:rPr>
              <a:t>/0508233 (2005)</a:t>
            </a:r>
            <a:endParaRPr lang="en-US" sz="1400" dirty="0">
              <a:latin typeface="Helvetica" pitchFamily="2" charset="0"/>
            </a:endParaRPr>
          </a:p>
          <a:p>
            <a:r>
              <a:rPr lang="en-US" sz="1400" dirty="0">
                <a:latin typeface="Helvetica" pitchFamily="2" charset="0"/>
              </a:rPr>
              <a:t>R. Foot, Int. J. Mod. Phys. A29 (2014) 1430013</a:t>
            </a:r>
          </a:p>
          <a:p>
            <a:r>
              <a:rPr lang="en-US" sz="1400" dirty="0">
                <a:latin typeface="Helvetica" pitchFamily="2" charset="0"/>
              </a:rPr>
              <a:t>Z. </a:t>
            </a:r>
            <a:r>
              <a:rPr lang="en-US" sz="1400" dirty="0" err="1">
                <a:latin typeface="Helvetica" pitchFamily="2" charset="0"/>
              </a:rPr>
              <a:t>Berezhiani</a:t>
            </a:r>
            <a:r>
              <a:rPr lang="en-US" sz="1400" dirty="0">
                <a:latin typeface="Helvetica" pitchFamily="2" charset="0"/>
              </a:rPr>
              <a:t>, Int. J. Mod. Phys. A29 (2014) 3775-3806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4239295-95F4-BD4C-9ABD-5C846DA20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72593" y="-75664"/>
            <a:ext cx="7139136" cy="1143000"/>
          </a:xfrm>
        </p:spPr>
        <p:txBody>
          <a:bodyPr/>
          <a:lstStyle/>
          <a:p>
            <a:r>
              <a:rPr lang="en-GB" dirty="0">
                <a:latin typeface="Helvetica" pitchFamily="2" charset="0"/>
              </a:rPr>
              <a:t>Sterile Neutrons (II)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E4C5CBD-CAD2-534A-A858-9B7FAF527CF5}"/>
              </a:ext>
            </a:extLst>
          </p:cNvPr>
          <p:cNvSpPr/>
          <p:nvPr/>
        </p:nvSpPr>
        <p:spPr>
          <a:xfrm>
            <a:off x="0" y="4725144"/>
            <a:ext cx="56222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These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transitions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can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also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shed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light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on the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anomaly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between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neutron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lifetime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in ”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beam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” and ”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bottle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” </a:t>
            </a:r>
          </a:p>
        </p:txBody>
      </p:sp>
      <p:sp>
        <p:nvSpPr>
          <p:cNvPr id="18" name="Shape 188">
            <a:extLst>
              <a:ext uri="{FF2B5EF4-FFF2-40B4-BE49-F238E27FC236}">
                <a16:creationId xmlns:a16="http://schemas.microsoft.com/office/drawing/2014/main" id="{549F92AA-B309-9F4B-9AEC-E53C0C602A19}"/>
              </a:ext>
            </a:extLst>
          </p:cNvPr>
          <p:cNvSpPr/>
          <p:nvPr/>
        </p:nvSpPr>
        <p:spPr>
          <a:xfrm>
            <a:off x="338046" y="6073746"/>
            <a:ext cx="5832648" cy="349131"/>
          </a:xfrm>
          <a:prstGeom prst="rect">
            <a:avLst/>
          </a:prstGeom>
          <a:solidFill>
            <a:srgbClr val="E8DBF4"/>
          </a:solidFill>
          <a:ln w="12700">
            <a:solidFill>
              <a:schemeClr val="accent1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r>
              <a:rPr dirty="0"/>
              <a:t> </a:t>
            </a:r>
            <a:r>
              <a:rPr lang="en-US" dirty="0"/>
              <a:t>F</a:t>
            </a:r>
            <a:r>
              <a:rPr lang="en-US" sz="1400" dirty="0"/>
              <a:t>. E. </a:t>
            </a:r>
            <a:r>
              <a:rPr lang="en-US" sz="1400" dirty="0" err="1"/>
              <a:t>Wietfeldt</a:t>
            </a:r>
            <a:r>
              <a:rPr lang="en-US" sz="1400" dirty="0"/>
              <a:t>, “Measurement of Neutron Lifetime,” Atoms 6(4) (2018) </a:t>
            </a:r>
            <a:endParaRPr sz="1400" u="sng" dirty="0">
              <a:latin typeface="Candara"/>
              <a:cs typeface="Candara"/>
              <a:hlinkClick r:id="rId3"/>
            </a:endParaRPr>
          </a:p>
        </p:txBody>
      </p:sp>
      <p:sp>
        <p:nvSpPr>
          <p:cNvPr id="19" name="Slide Number Placeholder 2">
            <a:extLst>
              <a:ext uri="{FF2B5EF4-FFF2-40B4-BE49-F238E27FC236}">
                <a16:creationId xmlns:a16="http://schemas.microsoft.com/office/drawing/2014/main" id="{6F41E329-1F6E-074F-96C5-D91A5F7D6737}"/>
              </a:ext>
            </a:extLst>
          </p:cNvPr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551115BC-487E-4422-894C-CB7CD3E79223}" type="slidenum">
              <a:rPr lang="sv-SE" smtClean="0">
                <a:latin typeface="Helvetica" pitchFamily="2" charset="0"/>
              </a:rPr>
              <a:pPr algn="r"/>
              <a:t>75</a:t>
            </a:fld>
            <a:endParaRPr lang="sv-SE" dirty="0">
              <a:latin typeface="Helvetica" pitchFamily="2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B226C5-9596-ED48-9A73-7B06E05F86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0694" y="3877128"/>
            <a:ext cx="2559695" cy="21966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C683762-FDB5-8A49-B7BE-5C9597337E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57890" y="3618208"/>
            <a:ext cx="1414060" cy="446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80109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feld 5">
            <a:extLst>
              <a:ext uri="{FF2B5EF4-FFF2-40B4-BE49-F238E27FC236}">
                <a16:creationId xmlns:a16="http://schemas.microsoft.com/office/drawing/2014/main" id="{FD10FFE3-2844-A648-AD86-A4283991CF3C}"/>
              </a:ext>
            </a:extLst>
          </p:cNvPr>
          <p:cNvSpPr txBox="1"/>
          <p:nvPr/>
        </p:nvSpPr>
        <p:spPr>
          <a:xfrm>
            <a:off x="179512" y="-19292"/>
            <a:ext cx="79928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kern="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HIBEAM @ the ESS fundamental physics beamline </a:t>
            </a:r>
            <a:endParaRPr lang="sv-SE" sz="2400" dirty="0">
              <a:solidFill>
                <a:schemeClr val="bg1"/>
              </a:solidFill>
              <a:latin typeface="Helvetica" pitchFamily="2" charset="0"/>
              <a:ea typeface="Malgun Gothic" panose="020B0503020000020004" pitchFamily="34" charset="-127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051C1A3-0F4D-064A-92E8-A26E8C3CBA97}"/>
              </a:ext>
            </a:extLst>
          </p:cNvPr>
          <p:cNvSpPr/>
          <p:nvPr/>
        </p:nvSpPr>
        <p:spPr>
          <a:xfrm>
            <a:off x="151149" y="702028"/>
            <a:ext cx="83812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HIBEAM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will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search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for </a:t>
            </a:r>
            <a:r>
              <a:rPr lang="sv-SE" b="1" u="sng" dirty="0">
                <a:latin typeface="Helvetica" pitchFamily="2" charset="0"/>
                <a:ea typeface="Malgun Gothic" panose="020B0503020000020004" pitchFamily="34" charset="-127"/>
              </a:rPr>
              <a:t>sterile neutrons </a:t>
            </a:r>
            <a:r>
              <a:rPr lang="sv-SE" b="1" dirty="0">
                <a:latin typeface="Helvetica" pitchFamily="2" charset="0"/>
                <a:ea typeface="Malgun Gothic" panose="020B0503020000020004" pitchFamily="34" charset="-127"/>
              </a:rPr>
              <a:t>n’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that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may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shed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light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to the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nature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dark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matter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using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the ESS fundamental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physics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 </a:t>
            </a:r>
            <a:r>
              <a:rPr lang="sv-SE" dirty="0" err="1">
                <a:latin typeface="Helvetica" pitchFamily="2" charset="0"/>
                <a:ea typeface="Malgun Gothic" panose="020B0503020000020004" pitchFamily="34" charset="-127"/>
              </a:rPr>
              <a:t>beamline</a:t>
            </a:r>
            <a:r>
              <a:rPr lang="sv-SE" dirty="0">
                <a:latin typeface="Helvetica" pitchFamily="2" charset="0"/>
                <a:ea typeface="Malgun Gothic" panose="020B0503020000020004" pitchFamily="34" charset="-127"/>
              </a:rPr>
              <a:t> </a:t>
            </a:r>
          </a:p>
        </p:txBody>
      </p:sp>
      <p:pic>
        <p:nvPicPr>
          <p:cNvPr id="6" name="Google Shape;87;p11">
            <a:extLst>
              <a:ext uri="{FF2B5EF4-FFF2-40B4-BE49-F238E27FC236}">
                <a16:creationId xmlns:a16="http://schemas.microsoft.com/office/drawing/2014/main" id="{9230ADA5-CAB5-AC42-AD01-54B4981284E1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2">
            <a:alphaModFix/>
          </a:blip>
          <a:srcRect t="9684" b="9676"/>
          <a:stretch/>
        </p:blipFill>
        <p:spPr>
          <a:xfrm>
            <a:off x="105372" y="1435940"/>
            <a:ext cx="9038628" cy="542206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89;p11">
            <a:extLst>
              <a:ext uri="{FF2B5EF4-FFF2-40B4-BE49-F238E27FC236}">
                <a16:creationId xmlns:a16="http://schemas.microsoft.com/office/drawing/2014/main" id="{C229964D-4C56-AA4F-AA15-6BD475C2D0CF}"/>
              </a:ext>
            </a:extLst>
          </p:cNvPr>
          <p:cNvSpPr txBox="1"/>
          <p:nvPr/>
        </p:nvSpPr>
        <p:spPr>
          <a:xfrm>
            <a:off x="92258" y="5653816"/>
            <a:ext cx="3217087" cy="11387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2400" b="1" dirty="0">
                <a:solidFill>
                  <a:schemeClr val="bg1"/>
                </a:solidFill>
                <a:latin typeface="Helvetica" pitchFamily="2" charset="0"/>
              </a:rPr>
              <a:t>H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IBEAM (2028-2030) @ the fundamental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physics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200" b="1" dirty="0" err="1">
                <a:solidFill>
                  <a:schemeClr val="bg1"/>
                </a:solidFill>
                <a:latin typeface="Helvetica" pitchFamily="2" charset="0"/>
              </a:rPr>
              <a:t>beamline</a:t>
            </a:r>
            <a:r>
              <a:rPr lang="sv-SE" sz="2200" b="1" dirty="0">
                <a:solidFill>
                  <a:schemeClr val="bg1"/>
                </a:solidFill>
                <a:latin typeface="Helvetica" pitchFamily="2" charset="0"/>
              </a:rPr>
              <a:t>  </a:t>
            </a:r>
            <a:endParaRPr sz="2200" b="1" dirty="0">
              <a:solidFill>
                <a:schemeClr val="bg1"/>
              </a:solidFill>
              <a:latin typeface="Helvetica" pitchFamily="2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86A031E-2204-0D4E-A62C-4FCAF569884B}"/>
              </a:ext>
            </a:extLst>
          </p:cNvPr>
          <p:cNvCxnSpPr/>
          <p:nvPr/>
        </p:nvCxnSpPr>
        <p:spPr>
          <a:xfrm flipV="1">
            <a:off x="4211960" y="4553824"/>
            <a:ext cx="0" cy="96340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0AF59BDB-CEAC-934A-85B3-A3B04EF97A2E}"/>
              </a:ext>
            </a:extLst>
          </p:cNvPr>
          <p:cNvSpPr/>
          <p:nvPr/>
        </p:nvSpPr>
        <p:spPr>
          <a:xfrm>
            <a:off x="275038" y="1654097"/>
            <a:ext cx="56222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v-SE" b="1" dirty="0">
                <a:latin typeface="Helvetica" pitchFamily="2" charset="0"/>
                <a:ea typeface="Malgun Gothic" panose="020B0503020000020004" pitchFamily="34" charset="-127"/>
              </a:rPr>
              <a:t>ESS Instrument </a:t>
            </a:r>
            <a:r>
              <a:rPr lang="sv-SE" b="1" dirty="0" err="1">
                <a:latin typeface="Helvetica" pitchFamily="2" charset="0"/>
                <a:ea typeface="Malgun Gothic" panose="020B0503020000020004" pitchFamily="34" charset="-127"/>
              </a:rPr>
              <a:t>suite</a:t>
            </a:r>
            <a:r>
              <a:rPr lang="sv-SE" b="1" dirty="0">
                <a:latin typeface="Helvetica" pitchFamily="2" charset="0"/>
                <a:ea typeface="Malgun Gothic" panose="020B0503020000020004" pitchFamily="34" charset="-127"/>
              </a:rPr>
              <a:t> </a:t>
            </a:r>
          </a:p>
        </p:txBody>
      </p:sp>
      <p:sp>
        <p:nvSpPr>
          <p:cNvPr id="10" name="Google Shape;89;p11">
            <a:extLst>
              <a:ext uri="{FF2B5EF4-FFF2-40B4-BE49-F238E27FC236}">
                <a16:creationId xmlns:a16="http://schemas.microsoft.com/office/drawing/2014/main" id="{0F1D7F9B-CC3E-E044-9DBE-BA006542CA95}"/>
              </a:ext>
            </a:extLst>
          </p:cNvPr>
          <p:cNvSpPr txBox="1"/>
          <p:nvPr/>
        </p:nvSpPr>
        <p:spPr>
          <a:xfrm>
            <a:off x="4355976" y="5013176"/>
            <a:ext cx="3217087" cy="4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sv-SE" sz="2200" b="1" dirty="0">
                <a:solidFill>
                  <a:srgbClr val="FF0000"/>
                </a:solidFill>
                <a:latin typeface="Helvetica" pitchFamily="2" charset="0"/>
              </a:rPr>
              <a:t>Proton </a:t>
            </a:r>
            <a:r>
              <a:rPr lang="sv-SE" sz="2200" b="1" dirty="0" err="1">
                <a:solidFill>
                  <a:srgbClr val="FF0000"/>
                </a:solidFill>
                <a:latin typeface="Helvetica" pitchFamily="2" charset="0"/>
              </a:rPr>
              <a:t>beam</a:t>
            </a:r>
            <a:endParaRPr sz="2200" b="1" dirty="0">
              <a:solidFill>
                <a:srgbClr val="FF0000"/>
              </a:solidFill>
              <a:latin typeface="Helvetica" pitchFamily="2" charset="0"/>
            </a:endParaRPr>
          </a:p>
        </p:txBody>
      </p:sp>
      <p:cxnSp>
        <p:nvCxnSpPr>
          <p:cNvPr id="11" name="Google Shape;88;p11">
            <a:extLst>
              <a:ext uri="{FF2B5EF4-FFF2-40B4-BE49-F238E27FC236}">
                <a16:creationId xmlns:a16="http://schemas.microsoft.com/office/drawing/2014/main" id="{8E9AD6AC-760D-134F-9DF6-EE4E61F2AD9E}"/>
              </a:ext>
            </a:extLst>
          </p:cNvPr>
          <p:cNvCxnSpPr>
            <a:cxnSpLocks/>
          </p:cNvCxnSpPr>
          <p:nvPr/>
        </p:nvCxnSpPr>
        <p:spPr>
          <a:xfrm flipH="1">
            <a:off x="2483768" y="4869160"/>
            <a:ext cx="1411270" cy="813515"/>
          </a:xfrm>
          <a:prstGeom prst="straightConnector1">
            <a:avLst/>
          </a:prstGeom>
          <a:noFill/>
          <a:ln w="28575" cap="flat" cmpd="sng">
            <a:solidFill>
              <a:schemeClr val="bg1"/>
            </a:solidFill>
            <a:prstDash val="dash"/>
            <a:miter lim="800000"/>
            <a:headEnd type="none" w="sm" len="sm"/>
            <a:tailEnd type="none" w="sm" len="sm"/>
          </a:ln>
        </p:spPr>
      </p:cxnSp>
    </p:spTree>
    <p:extLst>
      <p:ext uri="{BB962C8B-B14F-4D97-AF65-F5344CB8AC3E}">
        <p14:creationId xmlns:p14="http://schemas.microsoft.com/office/powerpoint/2010/main" val="171522026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52B53-A028-4043-BDC9-C91CDF3971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GB" b="1" dirty="0">
                <a:solidFill>
                  <a:schemeClr val="tx1"/>
                </a:solidFill>
                <a:latin typeface="Helvetica" pitchFamily="2" charset="0"/>
              </a:rPr>
              <a:t>How is HIBEAM going to search for sterile neutrons ?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2C28C4-D947-BE4F-BF04-3D2C0E6CB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77</a:t>
            </a:fld>
            <a:endParaRPr lang="sv-SE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E4160C-0B41-0E4A-8DE3-A11D27CED5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264" y="3055917"/>
            <a:ext cx="4673472" cy="21781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7737286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96F15D-56E7-A442-A5EF-4B1F0D3F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78</a:t>
            </a:fld>
            <a:endParaRPr lang="sv-SE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F3A23BA-2B96-2943-B1BB-E963CC726600}"/>
              </a:ext>
            </a:extLst>
          </p:cNvPr>
          <p:cNvSpPr txBox="1">
            <a:spLocks/>
          </p:cNvSpPr>
          <p:nvPr/>
        </p:nvSpPr>
        <p:spPr>
          <a:xfrm>
            <a:off x="7818202" y="647527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v-SE"/>
            </a:defPPr>
            <a:lvl1pPr marL="0" algn="r" defTabSz="914400" rtl="0" eaLnBrk="1" latinLnBrk="0" hangingPunct="1">
              <a:defRPr sz="1400" b="1" kern="1200">
                <a:solidFill>
                  <a:schemeClr val="tx1">
                    <a:tint val="75000"/>
                  </a:schemeClr>
                </a:solidFill>
                <a:latin typeface="Papyrus"/>
                <a:ea typeface="+mn-ea"/>
                <a:cs typeface="Papyru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283078-D760-1647-8B80-66BA8B52336D}" type="slidenum">
              <a:rPr lang="sv-SE" smtClean="0"/>
              <a:pPr/>
              <a:t>78</a:t>
            </a:fld>
            <a:endParaRPr lang="sv-SE" dirty="0"/>
          </a:p>
        </p:txBody>
      </p:sp>
      <p:sp>
        <p:nvSpPr>
          <p:cNvPr id="9" name="Textfeld 5">
            <a:extLst>
              <a:ext uri="{FF2B5EF4-FFF2-40B4-BE49-F238E27FC236}">
                <a16:creationId xmlns:a16="http://schemas.microsoft.com/office/drawing/2014/main" id="{BFDB6A44-22FD-5544-8122-82A809544285}"/>
              </a:ext>
            </a:extLst>
          </p:cNvPr>
          <p:cNvSpPr txBox="1"/>
          <p:nvPr/>
        </p:nvSpPr>
        <p:spPr>
          <a:xfrm>
            <a:off x="-36512" y="44624"/>
            <a:ext cx="82501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earch</a:t>
            </a:r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for sterile neutron oscillations  at HIBEAM </a:t>
            </a:r>
            <a:endParaRPr lang="sv-SE" sz="2800" dirty="0">
              <a:solidFill>
                <a:schemeClr val="bg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771396-53F8-AD45-B33B-6203F5CDD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40" y="1132040"/>
            <a:ext cx="8825633" cy="106888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3C4618F-33F6-084E-8188-2346FFC73352}"/>
              </a:ext>
            </a:extLst>
          </p:cNvPr>
          <p:cNvSpPr/>
          <p:nvPr/>
        </p:nvSpPr>
        <p:spPr>
          <a:xfrm>
            <a:off x="3654912" y="901874"/>
            <a:ext cx="2630465" cy="563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FE1AB9-C70F-C34E-AAC2-191AF869EEA0}"/>
              </a:ext>
            </a:extLst>
          </p:cNvPr>
          <p:cNvSpPr txBox="1"/>
          <p:nvPr/>
        </p:nvSpPr>
        <p:spPr>
          <a:xfrm>
            <a:off x="169397" y="1196235"/>
            <a:ext cx="10092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</a:t>
            </a:r>
          </a:p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am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A1A5AE1-3110-1D4E-AAD9-B66619D65BF7}"/>
              </a:ext>
            </a:extLst>
          </p:cNvPr>
          <p:cNvSpPr txBox="1"/>
          <p:nvPr/>
        </p:nvSpPr>
        <p:spPr>
          <a:xfrm>
            <a:off x="3753573" y="1008436"/>
            <a:ext cx="1795684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isappearance 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7150519-678D-2B4A-87E3-9B90E481B31C}"/>
              </a:ext>
            </a:extLst>
          </p:cNvPr>
          <p:cNvSpPr/>
          <p:nvPr/>
        </p:nvSpPr>
        <p:spPr>
          <a:xfrm>
            <a:off x="7498659" y="1251234"/>
            <a:ext cx="1479814" cy="6862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z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188C418-FA48-8443-8BDF-E2A96030D3A0}"/>
              </a:ext>
            </a:extLst>
          </p:cNvPr>
          <p:cNvSpPr/>
          <p:nvPr/>
        </p:nvSpPr>
        <p:spPr>
          <a:xfrm>
            <a:off x="7236296" y="2290243"/>
            <a:ext cx="21120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Detector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able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to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reveal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 a loss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of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neutrons in an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intense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source </a:t>
            </a:r>
            <a:endParaRPr lang="en-GB" dirty="0">
              <a:solidFill>
                <a:srgbClr val="FF0000"/>
              </a:solidFill>
              <a:latin typeface="Helvetica" pitchFamily="2" charset="0"/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745911D3-AE0B-F843-87A5-53F15A7D5485}"/>
              </a:ext>
            </a:extLst>
          </p:cNvPr>
          <p:cNvCxnSpPr/>
          <p:nvPr/>
        </p:nvCxnSpPr>
        <p:spPr>
          <a:xfrm flipH="1" flipV="1">
            <a:off x="8388424" y="1863816"/>
            <a:ext cx="298776" cy="34104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212636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96F15D-56E7-A442-A5EF-4B1F0D3F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79</a:t>
            </a:fld>
            <a:endParaRPr lang="sv-SE" dirty="0"/>
          </a:p>
        </p:txBody>
      </p:sp>
      <p:sp>
        <p:nvSpPr>
          <p:cNvPr id="9" name="Textfeld 5">
            <a:extLst>
              <a:ext uri="{FF2B5EF4-FFF2-40B4-BE49-F238E27FC236}">
                <a16:creationId xmlns:a16="http://schemas.microsoft.com/office/drawing/2014/main" id="{BFDB6A44-22FD-5544-8122-82A809544285}"/>
              </a:ext>
            </a:extLst>
          </p:cNvPr>
          <p:cNvSpPr txBox="1"/>
          <p:nvPr/>
        </p:nvSpPr>
        <p:spPr>
          <a:xfrm>
            <a:off x="-36512" y="44624"/>
            <a:ext cx="82501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earch</a:t>
            </a:r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for sterile neutron oscillations  at HIBEAM </a:t>
            </a:r>
            <a:endParaRPr lang="sv-SE" sz="2800" dirty="0">
              <a:solidFill>
                <a:schemeClr val="bg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5A2167B-9A37-F745-A054-6CE07AE6678E}"/>
              </a:ext>
            </a:extLst>
          </p:cNvPr>
          <p:cNvGrpSpPr/>
          <p:nvPr/>
        </p:nvGrpSpPr>
        <p:grpSpPr>
          <a:xfrm>
            <a:off x="472276" y="2722595"/>
            <a:ext cx="7898121" cy="1155700"/>
            <a:chOff x="1459991" y="1739717"/>
            <a:chExt cx="7898121" cy="11557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751CD00-0194-9142-BC04-5568292710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9212" y="1739717"/>
              <a:ext cx="7708900" cy="11557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4DEBD01-FC3B-5B4D-94FD-82E5AD97A4B1}"/>
                </a:ext>
              </a:extLst>
            </p:cNvPr>
            <p:cNvSpPr txBox="1"/>
            <p:nvPr/>
          </p:nvSpPr>
          <p:spPr>
            <a:xfrm>
              <a:off x="5130818" y="1824383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Beam Stop 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C2D23A7-98E7-9149-BABB-B5F5C3AD6D22}"/>
                </a:ext>
              </a:extLst>
            </p:cNvPr>
            <p:cNvSpPr txBox="1"/>
            <p:nvPr/>
          </p:nvSpPr>
          <p:spPr>
            <a:xfrm>
              <a:off x="1459991" y="2013029"/>
              <a:ext cx="100925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Neutron</a:t>
              </a:r>
            </a:p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 Beam 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E771396-53F8-AD45-B33B-6203F5CDD5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40" y="1132040"/>
            <a:ext cx="8825633" cy="106888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3C4618F-33F6-084E-8188-2346FFC73352}"/>
              </a:ext>
            </a:extLst>
          </p:cNvPr>
          <p:cNvSpPr/>
          <p:nvPr/>
        </p:nvSpPr>
        <p:spPr>
          <a:xfrm>
            <a:off x="3654912" y="901874"/>
            <a:ext cx="2630465" cy="563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FE1AB9-C70F-C34E-AAC2-191AF869EEA0}"/>
              </a:ext>
            </a:extLst>
          </p:cNvPr>
          <p:cNvSpPr txBox="1"/>
          <p:nvPr/>
        </p:nvSpPr>
        <p:spPr>
          <a:xfrm>
            <a:off x="169397" y="1196235"/>
            <a:ext cx="10092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</a:t>
            </a:r>
          </a:p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a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2B61D5-088C-2B44-A646-CE58A9139BE4}"/>
                  </a:ext>
                </a:extLst>
              </p:cNvPr>
              <p:cNvSpPr txBox="1"/>
              <p:nvPr/>
            </p:nvSpPr>
            <p:spPr>
              <a:xfrm>
                <a:off x="3370023" y="2394700"/>
                <a:ext cx="2770246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Regenera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′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2B61D5-088C-2B44-A646-CE58A9139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023" y="2394700"/>
                <a:ext cx="2770246" cy="369332"/>
              </a:xfrm>
              <a:prstGeom prst="rect">
                <a:avLst/>
              </a:prstGeom>
              <a:blipFill>
                <a:blip r:embed="rId4"/>
                <a:stretch>
                  <a:fillRect l="-455" t="-6452" b="-1935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A1A5AE1-3110-1D4E-AAD9-B66619D65BF7}"/>
              </a:ext>
            </a:extLst>
          </p:cNvPr>
          <p:cNvSpPr txBox="1"/>
          <p:nvPr/>
        </p:nvSpPr>
        <p:spPr>
          <a:xfrm>
            <a:off x="3753573" y="1008436"/>
            <a:ext cx="1795684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isappearance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CBF0E90-2DB0-5442-8F18-8DFE7DB215A4}"/>
              </a:ext>
            </a:extLst>
          </p:cNvPr>
          <p:cNvSpPr/>
          <p:nvPr/>
        </p:nvSpPr>
        <p:spPr>
          <a:xfrm>
            <a:off x="7236296" y="2991927"/>
            <a:ext cx="1033781" cy="6862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43DAA71-EB7F-DC48-AC16-2319002AC356}"/>
              </a:ext>
            </a:extLst>
          </p:cNvPr>
          <p:cNvSpPr/>
          <p:nvPr/>
        </p:nvSpPr>
        <p:spPr>
          <a:xfrm>
            <a:off x="6948264" y="3862789"/>
            <a:ext cx="21120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Low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</a:t>
            </a:r>
            <a:r>
              <a:rPr lang="sv-SE" dirty="0" err="1">
                <a:solidFill>
                  <a:srgbClr val="FF0000"/>
                </a:solidFill>
                <a:latin typeface="Helvetica" pitchFamily="2" charset="0"/>
              </a:rPr>
              <a:t>background</a:t>
            </a:r>
            <a:r>
              <a:rPr lang="sv-SE" dirty="0">
                <a:solidFill>
                  <a:srgbClr val="FF0000"/>
                </a:solidFill>
                <a:latin typeface="Helvetica" pitchFamily="2" charset="0"/>
              </a:rPr>
              <a:t> neutron detector</a:t>
            </a:r>
            <a:endParaRPr lang="en-GB" dirty="0">
              <a:solidFill>
                <a:srgbClr val="FF0000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3217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6B92345-E202-7A4F-92C7-C7F8AC278C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4" t="26412" r="23523" b="13907"/>
          <a:stretch/>
        </p:blipFill>
        <p:spPr>
          <a:xfrm>
            <a:off x="37834" y="1196752"/>
            <a:ext cx="6644643" cy="406362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E1F2995-7A3D-D04D-9EFF-3C676E5DAE80}"/>
              </a:ext>
            </a:extLst>
          </p:cNvPr>
          <p:cNvGrpSpPr/>
          <p:nvPr/>
        </p:nvGrpSpPr>
        <p:grpSpPr>
          <a:xfrm>
            <a:off x="6246186" y="1412776"/>
            <a:ext cx="2730410" cy="3764314"/>
            <a:chOff x="6246186" y="2078850"/>
            <a:chExt cx="2730410" cy="376431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0248C02-783A-CD45-9F2F-B587DD545606}"/>
                </a:ext>
              </a:extLst>
            </p:cNvPr>
            <p:cNvGrpSpPr/>
            <p:nvPr/>
          </p:nvGrpSpPr>
          <p:grpSpPr>
            <a:xfrm>
              <a:off x="6246186" y="2078850"/>
              <a:ext cx="2730410" cy="3764314"/>
              <a:chOff x="3733800" y="-381000"/>
              <a:chExt cx="6248400" cy="7353467"/>
            </a:xfrm>
          </p:grpSpPr>
          <p:sp>
            <p:nvSpPr>
              <p:cNvPr id="10" name="Freeform 192">
                <a:extLst>
                  <a:ext uri="{FF2B5EF4-FFF2-40B4-BE49-F238E27FC236}">
                    <a16:creationId xmlns:a16="http://schemas.microsoft.com/office/drawing/2014/main" id="{9319EBC4-04C1-2F4E-92DA-619DA583A6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101890" y="1499364"/>
                <a:ext cx="1309796" cy="2310264"/>
              </a:xfrm>
              <a:custGeom>
                <a:avLst/>
                <a:gdLst/>
                <a:ahLst/>
                <a:cxnLst>
                  <a:cxn ang="0">
                    <a:pos x="2586" y="256"/>
                  </a:cxn>
                  <a:cxn ang="0">
                    <a:pos x="2701" y="80"/>
                  </a:cxn>
                  <a:cxn ang="0">
                    <a:pos x="2867" y="0"/>
                  </a:cxn>
                  <a:cxn ang="0">
                    <a:pos x="1681" y="2022"/>
                  </a:cxn>
                  <a:cxn ang="0">
                    <a:pos x="1745" y="1918"/>
                  </a:cxn>
                  <a:cxn ang="0">
                    <a:pos x="2063" y="1513"/>
                  </a:cxn>
                  <a:cxn ang="0">
                    <a:pos x="1588" y="1280"/>
                  </a:cxn>
                  <a:cxn ang="0">
                    <a:pos x="1628" y="1102"/>
                  </a:cxn>
                  <a:cxn ang="0">
                    <a:pos x="1882" y="833"/>
                  </a:cxn>
                  <a:cxn ang="0">
                    <a:pos x="1539" y="714"/>
                  </a:cxn>
                  <a:cxn ang="0">
                    <a:pos x="1388" y="1031"/>
                  </a:cxn>
                  <a:cxn ang="0">
                    <a:pos x="1237" y="1151"/>
                  </a:cxn>
                  <a:cxn ang="0">
                    <a:pos x="1176" y="1347"/>
                  </a:cxn>
                  <a:cxn ang="0">
                    <a:pos x="1062" y="1541"/>
                  </a:cxn>
                  <a:cxn ang="0">
                    <a:pos x="1046" y="1772"/>
                  </a:cxn>
                  <a:cxn ang="0">
                    <a:pos x="1142" y="2071"/>
                  </a:cxn>
                  <a:cxn ang="0">
                    <a:pos x="917" y="2251"/>
                  </a:cxn>
                  <a:cxn ang="0">
                    <a:pos x="1110" y="2372"/>
                  </a:cxn>
                  <a:cxn ang="0">
                    <a:pos x="1312" y="2522"/>
                  </a:cxn>
                  <a:cxn ang="0">
                    <a:pos x="1417" y="2821"/>
                  </a:cxn>
                  <a:cxn ang="0">
                    <a:pos x="1225" y="3053"/>
                  </a:cxn>
                  <a:cxn ang="0">
                    <a:pos x="984" y="3144"/>
                  </a:cxn>
                  <a:cxn ang="0">
                    <a:pos x="695" y="3238"/>
                  </a:cxn>
                  <a:cxn ang="0">
                    <a:pos x="751" y="3529"/>
                  </a:cxn>
                  <a:cxn ang="0">
                    <a:pos x="347" y="3672"/>
                  </a:cxn>
                  <a:cxn ang="0">
                    <a:pos x="524" y="3766"/>
                  </a:cxn>
                  <a:cxn ang="0">
                    <a:pos x="846" y="4016"/>
                  </a:cxn>
                  <a:cxn ang="0">
                    <a:pos x="908" y="4087"/>
                  </a:cxn>
                  <a:cxn ang="0">
                    <a:pos x="361" y="4179"/>
                  </a:cxn>
                  <a:cxn ang="0">
                    <a:pos x="105" y="4416"/>
                  </a:cxn>
                  <a:cxn ang="0">
                    <a:pos x="449" y="4387"/>
                  </a:cxn>
                  <a:cxn ang="0">
                    <a:pos x="837" y="4367"/>
                  </a:cxn>
                  <a:cxn ang="0">
                    <a:pos x="1175" y="4448"/>
                  </a:cxn>
                  <a:cxn ang="0">
                    <a:pos x="1464" y="4496"/>
                  </a:cxn>
                  <a:cxn ang="0">
                    <a:pos x="2058" y="4536"/>
                  </a:cxn>
                  <a:cxn ang="0">
                    <a:pos x="2041" y="4280"/>
                  </a:cxn>
                  <a:cxn ang="0">
                    <a:pos x="2373" y="3854"/>
                  </a:cxn>
                  <a:cxn ang="0">
                    <a:pos x="1964" y="3630"/>
                  </a:cxn>
                  <a:cxn ang="0">
                    <a:pos x="2080" y="3266"/>
                  </a:cxn>
                  <a:cxn ang="0">
                    <a:pos x="1852" y="2648"/>
                  </a:cxn>
                  <a:cxn ang="0">
                    <a:pos x="2058" y="725"/>
                  </a:cxn>
                  <a:cxn ang="0">
                    <a:pos x="2012" y="751"/>
                  </a:cxn>
                  <a:cxn ang="0">
                    <a:pos x="600" y="2575"/>
                  </a:cxn>
                  <a:cxn ang="0">
                    <a:pos x="741" y="2484"/>
                  </a:cxn>
                  <a:cxn ang="0">
                    <a:pos x="650" y="2045"/>
                  </a:cxn>
                  <a:cxn ang="0">
                    <a:pos x="287" y="2075"/>
                  </a:cxn>
                  <a:cxn ang="0">
                    <a:pos x="234" y="2425"/>
                  </a:cxn>
                  <a:cxn ang="0">
                    <a:pos x="1014" y="2598"/>
                  </a:cxn>
                  <a:cxn ang="0">
                    <a:pos x="957" y="803"/>
                  </a:cxn>
                  <a:cxn ang="0">
                    <a:pos x="1254" y="653"/>
                  </a:cxn>
                  <a:cxn ang="0">
                    <a:pos x="1008" y="881"/>
                  </a:cxn>
                  <a:cxn ang="0">
                    <a:pos x="848" y="978"/>
                  </a:cxn>
                  <a:cxn ang="0">
                    <a:pos x="749" y="1161"/>
                  </a:cxn>
                  <a:cxn ang="0">
                    <a:pos x="1041" y="1061"/>
                  </a:cxn>
                  <a:cxn ang="0">
                    <a:pos x="1075" y="1313"/>
                  </a:cxn>
                  <a:cxn ang="0">
                    <a:pos x="888" y="1496"/>
                  </a:cxn>
                  <a:cxn ang="0">
                    <a:pos x="751" y="1812"/>
                  </a:cxn>
                  <a:cxn ang="0">
                    <a:pos x="730" y="1885"/>
                  </a:cxn>
                  <a:cxn ang="0">
                    <a:pos x="991" y="1911"/>
                  </a:cxn>
                  <a:cxn ang="0">
                    <a:pos x="904" y="1942"/>
                  </a:cxn>
                  <a:cxn ang="0">
                    <a:pos x="1009" y="2045"/>
                  </a:cxn>
                  <a:cxn ang="0">
                    <a:pos x="1054" y="1890"/>
                  </a:cxn>
                  <a:cxn ang="0">
                    <a:pos x="848" y="5075"/>
                  </a:cxn>
                </a:cxnLst>
                <a:rect l="0" t="0" r="r" b="b"/>
                <a:pathLst>
                  <a:path w="2874" h="5114">
                    <a:moveTo>
                      <a:pt x="2705" y="168"/>
                    </a:moveTo>
                    <a:lnTo>
                      <a:pt x="2707" y="184"/>
                    </a:lnTo>
                    <a:lnTo>
                      <a:pt x="2712" y="198"/>
                    </a:lnTo>
                    <a:lnTo>
                      <a:pt x="2712" y="204"/>
                    </a:lnTo>
                    <a:lnTo>
                      <a:pt x="2711" y="211"/>
                    </a:lnTo>
                    <a:lnTo>
                      <a:pt x="2709" y="214"/>
                    </a:lnTo>
                    <a:lnTo>
                      <a:pt x="2706" y="217"/>
                    </a:lnTo>
                    <a:lnTo>
                      <a:pt x="2702" y="220"/>
                    </a:lnTo>
                    <a:lnTo>
                      <a:pt x="2697" y="224"/>
                    </a:lnTo>
                    <a:lnTo>
                      <a:pt x="2694" y="227"/>
                    </a:lnTo>
                    <a:lnTo>
                      <a:pt x="2692" y="229"/>
                    </a:lnTo>
                    <a:lnTo>
                      <a:pt x="2690" y="232"/>
                    </a:lnTo>
                    <a:lnTo>
                      <a:pt x="2690" y="234"/>
                    </a:lnTo>
                    <a:lnTo>
                      <a:pt x="2690" y="242"/>
                    </a:lnTo>
                    <a:lnTo>
                      <a:pt x="2692" y="249"/>
                    </a:lnTo>
                    <a:lnTo>
                      <a:pt x="2694" y="256"/>
                    </a:lnTo>
                    <a:lnTo>
                      <a:pt x="2694" y="264"/>
                    </a:lnTo>
                    <a:lnTo>
                      <a:pt x="2694" y="268"/>
                    </a:lnTo>
                    <a:lnTo>
                      <a:pt x="2693" y="272"/>
                    </a:lnTo>
                    <a:lnTo>
                      <a:pt x="2692" y="276"/>
                    </a:lnTo>
                    <a:lnTo>
                      <a:pt x="2688" y="280"/>
                    </a:lnTo>
                    <a:lnTo>
                      <a:pt x="2671" y="295"/>
                    </a:lnTo>
                    <a:lnTo>
                      <a:pt x="2654" y="311"/>
                    </a:lnTo>
                    <a:lnTo>
                      <a:pt x="2645" y="325"/>
                    </a:lnTo>
                    <a:lnTo>
                      <a:pt x="2637" y="342"/>
                    </a:lnTo>
                    <a:lnTo>
                      <a:pt x="2631" y="361"/>
                    </a:lnTo>
                    <a:lnTo>
                      <a:pt x="2626" y="377"/>
                    </a:lnTo>
                    <a:lnTo>
                      <a:pt x="2622" y="388"/>
                    </a:lnTo>
                    <a:lnTo>
                      <a:pt x="2614" y="412"/>
                    </a:lnTo>
                    <a:lnTo>
                      <a:pt x="2610" y="422"/>
                    </a:lnTo>
                    <a:lnTo>
                      <a:pt x="2605" y="429"/>
                    </a:lnTo>
                    <a:lnTo>
                      <a:pt x="2604" y="430"/>
                    </a:lnTo>
                    <a:lnTo>
                      <a:pt x="2601" y="429"/>
                    </a:lnTo>
                    <a:lnTo>
                      <a:pt x="2600" y="426"/>
                    </a:lnTo>
                    <a:lnTo>
                      <a:pt x="2598" y="422"/>
                    </a:lnTo>
                    <a:lnTo>
                      <a:pt x="2597" y="413"/>
                    </a:lnTo>
                    <a:lnTo>
                      <a:pt x="2598" y="404"/>
                    </a:lnTo>
                    <a:lnTo>
                      <a:pt x="2601" y="395"/>
                    </a:lnTo>
                    <a:lnTo>
                      <a:pt x="2604" y="386"/>
                    </a:lnTo>
                    <a:lnTo>
                      <a:pt x="2611" y="361"/>
                    </a:lnTo>
                    <a:lnTo>
                      <a:pt x="2621" y="337"/>
                    </a:lnTo>
                    <a:lnTo>
                      <a:pt x="2630" y="312"/>
                    </a:lnTo>
                    <a:lnTo>
                      <a:pt x="2636" y="287"/>
                    </a:lnTo>
                    <a:lnTo>
                      <a:pt x="2636" y="282"/>
                    </a:lnTo>
                    <a:lnTo>
                      <a:pt x="2636" y="277"/>
                    </a:lnTo>
                    <a:lnTo>
                      <a:pt x="2635" y="273"/>
                    </a:lnTo>
                    <a:lnTo>
                      <a:pt x="2633" y="271"/>
                    </a:lnTo>
                    <a:lnTo>
                      <a:pt x="2628" y="265"/>
                    </a:lnTo>
                    <a:lnTo>
                      <a:pt x="2622" y="263"/>
                    </a:lnTo>
                    <a:lnTo>
                      <a:pt x="2606" y="260"/>
                    </a:lnTo>
                    <a:lnTo>
                      <a:pt x="2589" y="258"/>
                    </a:lnTo>
                    <a:lnTo>
                      <a:pt x="2586" y="256"/>
                    </a:lnTo>
                    <a:lnTo>
                      <a:pt x="2583" y="255"/>
                    </a:lnTo>
                    <a:lnTo>
                      <a:pt x="2579" y="252"/>
                    </a:lnTo>
                    <a:lnTo>
                      <a:pt x="2576" y="250"/>
                    </a:lnTo>
                    <a:lnTo>
                      <a:pt x="2573" y="242"/>
                    </a:lnTo>
                    <a:lnTo>
                      <a:pt x="2570" y="236"/>
                    </a:lnTo>
                    <a:lnTo>
                      <a:pt x="2569" y="228"/>
                    </a:lnTo>
                    <a:lnTo>
                      <a:pt x="2571" y="221"/>
                    </a:lnTo>
                    <a:lnTo>
                      <a:pt x="2574" y="219"/>
                    </a:lnTo>
                    <a:lnTo>
                      <a:pt x="2576" y="217"/>
                    </a:lnTo>
                    <a:lnTo>
                      <a:pt x="2580" y="216"/>
                    </a:lnTo>
                    <a:lnTo>
                      <a:pt x="2584" y="215"/>
                    </a:lnTo>
                    <a:lnTo>
                      <a:pt x="2601" y="217"/>
                    </a:lnTo>
                    <a:lnTo>
                      <a:pt x="2619" y="220"/>
                    </a:lnTo>
                    <a:lnTo>
                      <a:pt x="2628" y="221"/>
                    </a:lnTo>
                    <a:lnTo>
                      <a:pt x="2637" y="221"/>
                    </a:lnTo>
                    <a:lnTo>
                      <a:pt x="2645" y="220"/>
                    </a:lnTo>
                    <a:lnTo>
                      <a:pt x="2653" y="217"/>
                    </a:lnTo>
                    <a:lnTo>
                      <a:pt x="2657" y="212"/>
                    </a:lnTo>
                    <a:lnTo>
                      <a:pt x="2661" y="208"/>
                    </a:lnTo>
                    <a:lnTo>
                      <a:pt x="2662" y="203"/>
                    </a:lnTo>
                    <a:lnTo>
                      <a:pt x="2662" y="199"/>
                    </a:lnTo>
                    <a:lnTo>
                      <a:pt x="2662" y="194"/>
                    </a:lnTo>
                    <a:lnTo>
                      <a:pt x="2661" y="189"/>
                    </a:lnTo>
                    <a:lnTo>
                      <a:pt x="2659" y="185"/>
                    </a:lnTo>
                    <a:lnTo>
                      <a:pt x="2655" y="180"/>
                    </a:lnTo>
                    <a:lnTo>
                      <a:pt x="2641" y="162"/>
                    </a:lnTo>
                    <a:lnTo>
                      <a:pt x="2627" y="146"/>
                    </a:lnTo>
                    <a:lnTo>
                      <a:pt x="2622" y="136"/>
                    </a:lnTo>
                    <a:lnTo>
                      <a:pt x="2613" y="123"/>
                    </a:lnTo>
                    <a:lnTo>
                      <a:pt x="2611" y="118"/>
                    </a:lnTo>
                    <a:lnTo>
                      <a:pt x="2611" y="111"/>
                    </a:lnTo>
                    <a:lnTo>
                      <a:pt x="2613" y="110"/>
                    </a:lnTo>
                    <a:lnTo>
                      <a:pt x="2615" y="107"/>
                    </a:lnTo>
                    <a:lnTo>
                      <a:pt x="2619" y="106"/>
                    </a:lnTo>
                    <a:lnTo>
                      <a:pt x="2623" y="105"/>
                    </a:lnTo>
                    <a:lnTo>
                      <a:pt x="2628" y="105"/>
                    </a:lnTo>
                    <a:lnTo>
                      <a:pt x="2635" y="103"/>
                    </a:lnTo>
                    <a:lnTo>
                      <a:pt x="2640" y="102"/>
                    </a:lnTo>
                    <a:lnTo>
                      <a:pt x="2645" y="100"/>
                    </a:lnTo>
                    <a:lnTo>
                      <a:pt x="2650" y="90"/>
                    </a:lnTo>
                    <a:lnTo>
                      <a:pt x="2657" y="81"/>
                    </a:lnTo>
                    <a:lnTo>
                      <a:pt x="2662" y="76"/>
                    </a:lnTo>
                    <a:lnTo>
                      <a:pt x="2668" y="70"/>
                    </a:lnTo>
                    <a:lnTo>
                      <a:pt x="2676" y="63"/>
                    </a:lnTo>
                    <a:lnTo>
                      <a:pt x="2684" y="61"/>
                    </a:lnTo>
                    <a:lnTo>
                      <a:pt x="2687" y="59"/>
                    </a:lnTo>
                    <a:lnTo>
                      <a:pt x="2689" y="59"/>
                    </a:lnTo>
                    <a:lnTo>
                      <a:pt x="2692" y="61"/>
                    </a:lnTo>
                    <a:lnTo>
                      <a:pt x="2694" y="62"/>
                    </a:lnTo>
                    <a:lnTo>
                      <a:pt x="2698" y="67"/>
                    </a:lnTo>
                    <a:lnTo>
                      <a:pt x="2701" y="72"/>
                    </a:lnTo>
                    <a:lnTo>
                      <a:pt x="2701" y="80"/>
                    </a:lnTo>
                    <a:lnTo>
                      <a:pt x="2700" y="88"/>
                    </a:lnTo>
                    <a:lnTo>
                      <a:pt x="2697" y="97"/>
                    </a:lnTo>
                    <a:lnTo>
                      <a:pt x="2694" y="105"/>
                    </a:lnTo>
                    <a:lnTo>
                      <a:pt x="2693" y="115"/>
                    </a:lnTo>
                    <a:lnTo>
                      <a:pt x="2693" y="124"/>
                    </a:lnTo>
                    <a:lnTo>
                      <a:pt x="2693" y="135"/>
                    </a:lnTo>
                    <a:lnTo>
                      <a:pt x="2694" y="145"/>
                    </a:lnTo>
                    <a:lnTo>
                      <a:pt x="2705" y="168"/>
                    </a:lnTo>
                    <a:close/>
                    <a:moveTo>
                      <a:pt x="2742" y="120"/>
                    </a:moveTo>
                    <a:lnTo>
                      <a:pt x="2744" y="107"/>
                    </a:lnTo>
                    <a:lnTo>
                      <a:pt x="2746" y="93"/>
                    </a:lnTo>
                    <a:lnTo>
                      <a:pt x="2747" y="81"/>
                    </a:lnTo>
                    <a:lnTo>
                      <a:pt x="2753" y="68"/>
                    </a:lnTo>
                    <a:lnTo>
                      <a:pt x="2757" y="62"/>
                    </a:lnTo>
                    <a:lnTo>
                      <a:pt x="2760" y="57"/>
                    </a:lnTo>
                    <a:lnTo>
                      <a:pt x="2766" y="53"/>
                    </a:lnTo>
                    <a:lnTo>
                      <a:pt x="2771" y="50"/>
                    </a:lnTo>
                    <a:lnTo>
                      <a:pt x="2776" y="49"/>
                    </a:lnTo>
                    <a:lnTo>
                      <a:pt x="2780" y="49"/>
                    </a:lnTo>
                    <a:lnTo>
                      <a:pt x="2782" y="50"/>
                    </a:lnTo>
                    <a:lnTo>
                      <a:pt x="2785" y="52"/>
                    </a:lnTo>
                    <a:lnTo>
                      <a:pt x="2785" y="54"/>
                    </a:lnTo>
                    <a:lnTo>
                      <a:pt x="2785" y="57"/>
                    </a:lnTo>
                    <a:lnTo>
                      <a:pt x="2785" y="61"/>
                    </a:lnTo>
                    <a:lnTo>
                      <a:pt x="2784" y="66"/>
                    </a:lnTo>
                    <a:lnTo>
                      <a:pt x="2779" y="79"/>
                    </a:lnTo>
                    <a:lnTo>
                      <a:pt x="2775" y="93"/>
                    </a:lnTo>
                    <a:lnTo>
                      <a:pt x="2772" y="107"/>
                    </a:lnTo>
                    <a:lnTo>
                      <a:pt x="2769" y="120"/>
                    </a:lnTo>
                    <a:lnTo>
                      <a:pt x="2768" y="125"/>
                    </a:lnTo>
                    <a:lnTo>
                      <a:pt x="2767" y="131"/>
                    </a:lnTo>
                    <a:lnTo>
                      <a:pt x="2766" y="135"/>
                    </a:lnTo>
                    <a:lnTo>
                      <a:pt x="2762" y="138"/>
                    </a:lnTo>
                    <a:lnTo>
                      <a:pt x="2759" y="141"/>
                    </a:lnTo>
                    <a:lnTo>
                      <a:pt x="2755" y="142"/>
                    </a:lnTo>
                    <a:lnTo>
                      <a:pt x="2753" y="142"/>
                    </a:lnTo>
                    <a:lnTo>
                      <a:pt x="2750" y="141"/>
                    </a:lnTo>
                    <a:lnTo>
                      <a:pt x="2747" y="140"/>
                    </a:lnTo>
                    <a:lnTo>
                      <a:pt x="2745" y="138"/>
                    </a:lnTo>
                    <a:lnTo>
                      <a:pt x="2744" y="135"/>
                    </a:lnTo>
                    <a:lnTo>
                      <a:pt x="2744" y="131"/>
                    </a:lnTo>
                    <a:lnTo>
                      <a:pt x="2742" y="120"/>
                    </a:lnTo>
                    <a:close/>
                    <a:moveTo>
                      <a:pt x="2833" y="41"/>
                    </a:moveTo>
                    <a:lnTo>
                      <a:pt x="2834" y="35"/>
                    </a:lnTo>
                    <a:lnTo>
                      <a:pt x="2837" y="30"/>
                    </a:lnTo>
                    <a:lnTo>
                      <a:pt x="2841" y="26"/>
                    </a:lnTo>
                    <a:lnTo>
                      <a:pt x="2845" y="21"/>
                    </a:lnTo>
                    <a:lnTo>
                      <a:pt x="2849" y="14"/>
                    </a:lnTo>
                    <a:lnTo>
                      <a:pt x="2855" y="6"/>
                    </a:lnTo>
                    <a:lnTo>
                      <a:pt x="2859" y="4"/>
                    </a:lnTo>
                    <a:lnTo>
                      <a:pt x="2863" y="1"/>
                    </a:lnTo>
                    <a:lnTo>
                      <a:pt x="2867" y="0"/>
                    </a:lnTo>
                    <a:lnTo>
                      <a:pt x="2871" y="1"/>
                    </a:lnTo>
                    <a:lnTo>
                      <a:pt x="2873" y="5"/>
                    </a:lnTo>
                    <a:lnTo>
                      <a:pt x="2874" y="11"/>
                    </a:lnTo>
                    <a:lnTo>
                      <a:pt x="2873" y="19"/>
                    </a:lnTo>
                    <a:lnTo>
                      <a:pt x="2873" y="23"/>
                    </a:lnTo>
                    <a:lnTo>
                      <a:pt x="2867" y="33"/>
                    </a:lnTo>
                    <a:lnTo>
                      <a:pt x="2861" y="43"/>
                    </a:lnTo>
                    <a:lnTo>
                      <a:pt x="2858" y="48"/>
                    </a:lnTo>
                    <a:lnTo>
                      <a:pt x="2854" y="53"/>
                    </a:lnTo>
                    <a:lnTo>
                      <a:pt x="2851" y="57"/>
                    </a:lnTo>
                    <a:lnTo>
                      <a:pt x="2849" y="61"/>
                    </a:lnTo>
                    <a:lnTo>
                      <a:pt x="2846" y="63"/>
                    </a:lnTo>
                    <a:lnTo>
                      <a:pt x="2842" y="66"/>
                    </a:lnTo>
                    <a:lnTo>
                      <a:pt x="2839" y="66"/>
                    </a:lnTo>
                    <a:lnTo>
                      <a:pt x="2837" y="66"/>
                    </a:lnTo>
                    <a:lnTo>
                      <a:pt x="2834" y="65"/>
                    </a:lnTo>
                    <a:lnTo>
                      <a:pt x="2833" y="63"/>
                    </a:lnTo>
                    <a:lnTo>
                      <a:pt x="2830" y="58"/>
                    </a:lnTo>
                    <a:lnTo>
                      <a:pt x="2829" y="54"/>
                    </a:lnTo>
                    <a:lnTo>
                      <a:pt x="2833" y="41"/>
                    </a:lnTo>
                    <a:close/>
                    <a:moveTo>
                      <a:pt x="1845" y="2588"/>
                    </a:moveTo>
                    <a:lnTo>
                      <a:pt x="1843" y="2549"/>
                    </a:lnTo>
                    <a:lnTo>
                      <a:pt x="1842" y="2508"/>
                    </a:lnTo>
                    <a:lnTo>
                      <a:pt x="1843" y="2487"/>
                    </a:lnTo>
                    <a:lnTo>
                      <a:pt x="1845" y="2468"/>
                    </a:lnTo>
                    <a:lnTo>
                      <a:pt x="1848" y="2448"/>
                    </a:lnTo>
                    <a:lnTo>
                      <a:pt x="1855" y="2429"/>
                    </a:lnTo>
                    <a:lnTo>
                      <a:pt x="1860" y="2414"/>
                    </a:lnTo>
                    <a:lnTo>
                      <a:pt x="1864" y="2399"/>
                    </a:lnTo>
                    <a:lnTo>
                      <a:pt x="1867" y="2385"/>
                    </a:lnTo>
                    <a:lnTo>
                      <a:pt x="1869" y="2369"/>
                    </a:lnTo>
                    <a:lnTo>
                      <a:pt x="1872" y="2339"/>
                    </a:lnTo>
                    <a:lnTo>
                      <a:pt x="1872" y="2307"/>
                    </a:lnTo>
                    <a:lnTo>
                      <a:pt x="1870" y="2291"/>
                    </a:lnTo>
                    <a:lnTo>
                      <a:pt x="1869" y="2276"/>
                    </a:lnTo>
                    <a:lnTo>
                      <a:pt x="1867" y="2262"/>
                    </a:lnTo>
                    <a:lnTo>
                      <a:pt x="1863" y="2247"/>
                    </a:lnTo>
                    <a:lnTo>
                      <a:pt x="1857" y="2233"/>
                    </a:lnTo>
                    <a:lnTo>
                      <a:pt x="1851" y="2220"/>
                    </a:lnTo>
                    <a:lnTo>
                      <a:pt x="1845" y="2207"/>
                    </a:lnTo>
                    <a:lnTo>
                      <a:pt x="1838" y="2194"/>
                    </a:lnTo>
                    <a:lnTo>
                      <a:pt x="1821" y="2170"/>
                    </a:lnTo>
                    <a:lnTo>
                      <a:pt x="1803" y="2146"/>
                    </a:lnTo>
                    <a:lnTo>
                      <a:pt x="1782" y="2124"/>
                    </a:lnTo>
                    <a:lnTo>
                      <a:pt x="1763" y="2102"/>
                    </a:lnTo>
                    <a:lnTo>
                      <a:pt x="1727" y="2063"/>
                    </a:lnTo>
                    <a:lnTo>
                      <a:pt x="1718" y="2050"/>
                    </a:lnTo>
                    <a:lnTo>
                      <a:pt x="1710" y="2040"/>
                    </a:lnTo>
                    <a:lnTo>
                      <a:pt x="1702" y="2032"/>
                    </a:lnTo>
                    <a:lnTo>
                      <a:pt x="1694" y="2027"/>
                    </a:lnTo>
                    <a:lnTo>
                      <a:pt x="1688" y="2023"/>
                    </a:lnTo>
                    <a:lnTo>
                      <a:pt x="1681" y="2022"/>
                    </a:lnTo>
                    <a:lnTo>
                      <a:pt x="1675" y="2022"/>
                    </a:lnTo>
                    <a:lnTo>
                      <a:pt x="1667" y="2023"/>
                    </a:lnTo>
                    <a:lnTo>
                      <a:pt x="1653" y="2027"/>
                    </a:lnTo>
                    <a:lnTo>
                      <a:pt x="1636" y="2032"/>
                    </a:lnTo>
                    <a:lnTo>
                      <a:pt x="1627" y="2035"/>
                    </a:lnTo>
                    <a:lnTo>
                      <a:pt x="1616" y="2036"/>
                    </a:lnTo>
                    <a:lnTo>
                      <a:pt x="1605" y="2036"/>
                    </a:lnTo>
                    <a:lnTo>
                      <a:pt x="1593" y="2036"/>
                    </a:lnTo>
                    <a:lnTo>
                      <a:pt x="1587" y="2035"/>
                    </a:lnTo>
                    <a:lnTo>
                      <a:pt x="1578" y="2032"/>
                    </a:lnTo>
                    <a:lnTo>
                      <a:pt x="1567" y="2027"/>
                    </a:lnTo>
                    <a:lnTo>
                      <a:pt x="1556" y="2022"/>
                    </a:lnTo>
                    <a:lnTo>
                      <a:pt x="1531" y="2008"/>
                    </a:lnTo>
                    <a:lnTo>
                      <a:pt x="1504" y="1991"/>
                    </a:lnTo>
                    <a:lnTo>
                      <a:pt x="1479" y="1971"/>
                    </a:lnTo>
                    <a:lnTo>
                      <a:pt x="1457" y="1955"/>
                    </a:lnTo>
                    <a:lnTo>
                      <a:pt x="1449" y="1946"/>
                    </a:lnTo>
                    <a:lnTo>
                      <a:pt x="1443" y="1938"/>
                    </a:lnTo>
                    <a:lnTo>
                      <a:pt x="1439" y="1931"/>
                    </a:lnTo>
                    <a:lnTo>
                      <a:pt x="1438" y="1926"/>
                    </a:lnTo>
                    <a:lnTo>
                      <a:pt x="1445" y="1926"/>
                    </a:lnTo>
                    <a:lnTo>
                      <a:pt x="1453" y="1927"/>
                    </a:lnTo>
                    <a:lnTo>
                      <a:pt x="1464" y="1930"/>
                    </a:lnTo>
                    <a:lnTo>
                      <a:pt x="1474" y="1934"/>
                    </a:lnTo>
                    <a:lnTo>
                      <a:pt x="1496" y="1946"/>
                    </a:lnTo>
                    <a:lnTo>
                      <a:pt x="1519" y="1957"/>
                    </a:lnTo>
                    <a:lnTo>
                      <a:pt x="1531" y="1962"/>
                    </a:lnTo>
                    <a:lnTo>
                      <a:pt x="1541" y="1966"/>
                    </a:lnTo>
                    <a:lnTo>
                      <a:pt x="1552" y="1970"/>
                    </a:lnTo>
                    <a:lnTo>
                      <a:pt x="1562" y="1971"/>
                    </a:lnTo>
                    <a:lnTo>
                      <a:pt x="1567" y="1971"/>
                    </a:lnTo>
                    <a:lnTo>
                      <a:pt x="1571" y="1970"/>
                    </a:lnTo>
                    <a:lnTo>
                      <a:pt x="1575" y="1969"/>
                    </a:lnTo>
                    <a:lnTo>
                      <a:pt x="1579" y="1966"/>
                    </a:lnTo>
                    <a:lnTo>
                      <a:pt x="1583" y="1964"/>
                    </a:lnTo>
                    <a:lnTo>
                      <a:pt x="1587" y="1961"/>
                    </a:lnTo>
                    <a:lnTo>
                      <a:pt x="1589" y="1956"/>
                    </a:lnTo>
                    <a:lnTo>
                      <a:pt x="1592" y="1951"/>
                    </a:lnTo>
                    <a:lnTo>
                      <a:pt x="1594" y="1947"/>
                    </a:lnTo>
                    <a:lnTo>
                      <a:pt x="1597" y="1943"/>
                    </a:lnTo>
                    <a:lnTo>
                      <a:pt x="1601" y="1940"/>
                    </a:lnTo>
                    <a:lnTo>
                      <a:pt x="1605" y="1938"/>
                    </a:lnTo>
                    <a:lnTo>
                      <a:pt x="1615" y="1934"/>
                    </a:lnTo>
                    <a:lnTo>
                      <a:pt x="1628" y="1931"/>
                    </a:lnTo>
                    <a:lnTo>
                      <a:pt x="1655" y="1929"/>
                    </a:lnTo>
                    <a:lnTo>
                      <a:pt x="1685" y="1929"/>
                    </a:lnTo>
                    <a:lnTo>
                      <a:pt x="1712" y="1929"/>
                    </a:lnTo>
                    <a:lnTo>
                      <a:pt x="1733" y="1927"/>
                    </a:lnTo>
                    <a:lnTo>
                      <a:pt x="1740" y="1926"/>
                    </a:lnTo>
                    <a:lnTo>
                      <a:pt x="1745" y="1924"/>
                    </a:lnTo>
                    <a:lnTo>
                      <a:pt x="1745" y="1921"/>
                    </a:lnTo>
                    <a:lnTo>
                      <a:pt x="1745" y="1918"/>
                    </a:lnTo>
                    <a:lnTo>
                      <a:pt x="1743" y="1916"/>
                    </a:lnTo>
                    <a:lnTo>
                      <a:pt x="1742" y="1913"/>
                    </a:lnTo>
                    <a:lnTo>
                      <a:pt x="1723" y="1883"/>
                    </a:lnTo>
                    <a:lnTo>
                      <a:pt x="1714" y="1867"/>
                    </a:lnTo>
                    <a:lnTo>
                      <a:pt x="1711" y="1864"/>
                    </a:lnTo>
                    <a:lnTo>
                      <a:pt x="1708" y="1861"/>
                    </a:lnTo>
                    <a:lnTo>
                      <a:pt x="1705" y="1860"/>
                    </a:lnTo>
                    <a:lnTo>
                      <a:pt x="1698" y="1857"/>
                    </a:lnTo>
                    <a:lnTo>
                      <a:pt x="1683" y="1855"/>
                    </a:lnTo>
                    <a:lnTo>
                      <a:pt x="1658" y="1851"/>
                    </a:lnTo>
                    <a:lnTo>
                      <a:pt x="1637" y="1847"/>
                    </a:lnTo>
                    <a:lnTo>
                      <a:pt x="1624" y="1844"/>
                    </a:lnTo>
                    <a:lnTo>
                      <a:pt x="1615" y="1841"/>
                    </a:lnTo>
                    <a:lnTo>
                      <a:pt x="1611" y="1838"/>
                    </a:lnTo>
                    <a:lnTo>
                      <a:pt x="1610" y="1835"/>
                    </a:lnTo>
                    <a:lnTo>
                      <a:pt x="1610" y="1834"/>
                    </a:lnTo>
                    <a:lnTo>
                      <a:pt x="1611" y="1833"/>
                    </a:lnTo>
                    <a:lnTo>
                      <a:pt x="1614" y="1832"/>
                    </a:lnTo>
                    <a:lnTo>
                      <a:pt x="1620" y="1829"/>
                    </a:lnTo>
                    <a:lnTo>
                      <a:pt x="1628" y="1826"/>
                    </a:lnTo>
                    <a:lnTo>
                      <a:pt x="1650" y="1822"/>
                    </a:lnTo>
                    <a:lnTo>
                      <a:pt x="1675" y="1820"/>
                    </a:lnTo>
                    <a:lnTo>
                      <a:pt x="1686" y="1819"/>
                    </a:lnTo>
                    <a:lnTo>
                      <a:pt x="1697" y="1820"/>
                    </a:lnTo>
                    <a:lnTo>
                      <a:pt x="1706" y="1820"/>
                    </a:lnTo>
                    <a:lnTo>
                      <a:pt x="1712" y="1821"/>
                    </a:lnTo>
                    <a:lnTo>
                      <a:pt x="1718" y="1822"/>
                    </a:lnTo>
                    <a:lnTo>
                      <a:pt x="1723" y="1822"/>
                    </a:lnTo>
                    <a:lnTo>
                      <a:pt x="1729" y="1822"/>
                    </a:lnTo>
                    <a:lnTo>
                      <a:pt x="1736" y="1821"/>
                    </a:lnTo>
                    <a:lnTo>
                      <a:pt x="1749" y="1816"/>
                    </a:lnTo>
                    <a:lnTo>
                      <a:pt x="1764" y="1810"/>
                    </a:lnTo>
                    <a:lnTo>
                      <a:pt x="1780" y="1799"/>
                    </a:lnTo>
                    <a:lnTo>
                      <a:pt x="1797" y="1789"/>
                    </a:lnTo>
                    <a:lnTo>
                      <a:pt x="1813" y="1776"/>
                    </a:lnTo>
                    <a:lnTo>
                      <a:pt x="1830" y="1763"/>
                    </a:lnTo>
                    <a:lnTo>
                      <a:pt x="1865" y="1734"/>
                    </a:lnTo>
                    <a:lnTo>
                      <a:pt x="1895" y="1706"/>
                    </a:lnTo>
                    <a:lnTo>
                      <a:pt x="1922" y="1683"/>
                    </a:lnTo>
                    <a:lnTo>
                      <a:pt x="1940" y="1664"/>
                    </a:lnTo>
                    <a:lnTo>
                      <a:pt x="1953" y="1650"/>
                    </a:lnTo>
                    <a:lnTo>
                      <a:pt x="1966" y="1635"/>
                    </a:lnTo>
                    <a:lnTo>
                      <a:pt x="1977" y="1618"/>
                    </a:lnTo>
                    <a:lnTo>
                      <a:pt x="1986" y="1601"/>
                    </a:lnTo>
                    <a:lnTo>
                      <a:pt x="1996" y="1584"/>
                    </a:lnTo>
                    <a:lnTo>
                      <a:pt x="2006" y="1567"/>
                    </a:lnTo>
                    <a:lnTo>
                      <a:pt x="2018" y="1552"/>
                    </a:lnTo>
                    <a:lnTo>
                      <a:pt x="2031" y="1536"/>
                    </a:lnTo>
                    <a:lnTo>
                      <a:pt x="2039" y="1530"/>
                    </a:lnTo>
                    <a:lnTo>
                      <a:pt x="2048" y="1523"/>
                    </a:lnTo>
                    <a:lnTo>
                      <a:pt x="2056" y="1518"/>
                    </a:lnTo>
                    <a:lnTo>
                      <a:pt x="2063" y="1513"/>
                    </a:lnTo>
                    <a:lnTo>
                      <a:pt x="2080" y="1504"/>
                    </a:lnTo>
                    <a:lnTo>
                      <a:pt x="2095" y="1496"/>
                    </a:lnTo>
                    <a:lnTo>
                      <a:pt x="2101" y="1491"/>
                    </a:lnTo>
                    <a:lnTo>
                      <a:pt x="2106" y="1486"/>
                    </a:lnTo>
                    <a:lnTo>
                      <a:pt x="2110" y="1479"/>
                    </a:lnTo>
                    <a:lnTo>
                      <a:pt x="2114" y="1471"/>
                    </a:lnTo>
                    <a:lnTo>
                      <a:pt x="2117" y="1464"/>
                    </a:lnTo>
                    <a:lnTo>
                      <a:pt x="2117" y="1453"/>
                    </a:lnTo>
                    <a:lnTo>
                      <a:pt x="2117" y="1442"/>
                    </a:lnTo>
                    <a:lnTo>
                      <a:pt x="2114" y="1429"/>
                    </a:lnTo>
                    <a:lnTo>
                      <a:pt x="2111" y="1417"/>
                    </a:lnTo>
                    <a:lnTo>
                      <a:pt x="2111" y="1407"/>
                    </a:lnTo>
                    <a:lnTo>
                      <a:pt x="2114" y="1399"/>
                    </a:lnTo>
                    <a:lnTo>
                      <a:pt x="2118" y="1390"/>
                    </a:lnTo>
                    <a:lnTo>
                      <a:pt x="2120" y="1382"/>
                    </a:lnTo>
                    <a:lnTo>
                      <a:pt x="2124" y="1374"/>
                    </a:lnTo>
                    <a:lnTo>
                      <a:pt x="2127" y="1365"/>
                    </a:lnTo>
                    <a:lnTo>
                      <a:pt x="2127" y="1356"/>
                    </a:lnTo>
                    <a:lnTo>
                      <a:pt x="2127" y="1354"/>
                    </a:lnTo>
                    <a:lnTo>
                      <a:pt x="2124" y="1352"/>
                    </a:lnTo>
                    <a:lnTo>
                      <a:pt x="2120" y="1351"/>
                    </a:lnTo>
                    <a:lnTo>
                      <a:pt x="2115" y="1350"/>
                    </a:lnTo>
                    <a:lnTo>
                      <a:pt x="2102" y="1347"/>
                    </a:lnTo>
                    <a:lnTo>
                      <a:pt x="2087" y="1346"/>
                    </a:lnTo>
                    <a:lnTo>
                      <a:pt x="2071" y="1344"/>
                    </a:lnTo>
                    <a:lnTo>
                      <a:pt x="2056" y="1342"/>
                    </a:lnTo>
                    <a:lnTo>
                      <a:pt x="2043" y="1341"/>
                    </a:lnTo>
                    <a:lnTo>
                      <a:pt x="2034" y="1338"/>
                    </a:lnTo>
                    <a:lnTo>
                      <a:pt x="2016" y="1333"/>
                    </a:lnTo>
                    <a:lnTo>
                      <a:pt x="2000" y="1326"/>
                    </a:lnTo>
                    <a:lnTo>
                      <a:pt x="1986" y="1320"/>
                    </a:lnTo>
                    <a:lnTo>
                      <a:pt x="1970" y="1313"/>
                    </a:lnTo>
                    <a:lnTo>
                      <a:pt x="1955" y="1307"/>
                    </a:lnTo>
                    <a:lnTo>
                      <a:pt x="1939" y="1300"/>
                    </a:lnTo>
                    <a:lnTo>
                      <a:pt x="1922" y="1297"/>
                    </a:lnTo>
                    <a:lnTo>
                      <a:pt x="1904" y="1293"/>
                    </a:lnTo>
                    <a:lnTo>
                      <a:pt x="1890" y="1290"/>
                    </a:lnTo>
                    <a:lnTo>
                      <a:pt x="1876" y="1285"/>
                    </a:lnTo>
                    <a:lnTo>
                      <a:pt x="1863" y="1280"/>
                    </a:lnTo>
                    <a:lnTo>
                      <a:pt x="1850" y="1272"/>
                    </a:lnTo>
                    <a:lnTo>
                      <a:pt x="1837" y="1265"/>
                    </a:lnTo>
                    <a:lnTo>
                      <a:pt x="1824" y="1259"/>
                    </a:lnTo>
                    <a:lnTo>
                      <a:pt x="1810" y="1254"/>
                    </a:lnTo>
                    <a:lnTo>
                      <a:pt x="1795" y="1250"/>
                    </a:lnTo>
                    <a:lnTo>
                      <a:pt x="1778" y="1247"/>
                    </a:lnTo>
                    <a:lnTo>
                      <a:pt x="1762" y="1246"/>
                    </a:lnTo>
                    <a:lnTo>
                      <a:pt x="1745" y="1247"/>
                    </a:lnTo>
                    <a:lnTo>
                      <a:pt x="1728" y="1250"/>
                    </a:lnTo>
                    <a:lnTo>
                      <a:pt x="1693" y="1256"/>
                    </a:lnTo>
                    <a:lnTo>
                      <a:pt x="1658" y="1264"/>
                    </a:lnTo>
                    <a:lnTo>
                      <a:pt x="1623" y="1273"/>
                    </a:lnTo>
                    <a:lnTo>
                      <a:pt x="1588" y="1280"/>
                    </a:lnTo>
                    <a:lnTo>
                      <a:pt x="1571" y="1281"/>
                    </a:lnTo>
                    <a:lnTo>
                      <a:pt x="1556" y="1281"/>
                    </a:lnTo>
                    <a:lnTo>
                      <a:pt x="1539" y="1280"/>
                    </a:lnTo>
                    <a:lnTo>
                      <a:pt x="1523" y="1277"/>
                    </a:lnTo>
                    <a:lnTo>
                      <a:pt x="1523" y="1273"/>
                    </a:lnTo>
                    <a:lnTo>
                      <a:pt x="1525" y="1269"/>
                    </a:lnTo>
                    <a:lnTo>
                      <a:pt x="1526" y="1265"/>
                    </a:lnTo>
                    <a:lnTo>
                      <a:pt x="1528" y="1262"/>
                    </a:lnTo>
                    <a:lnTo>
                      <a:pt x="1535" y="1255"/>
                    </a:lnTo>
                    <a:lnTo>
                      <a:pt x="1541" y="1249"/>
                    </a:lnTo>
                    <a:lnTo>
                      <a:pt x="1557" y="1240"/>
                    </a:lnTo>
                    <a:lnTo>
                      <a:pt x="1570" y="1230"/>
                    </a:lnTo>
                    <a:lnTo>
                      <a:pt x="1576" y="1221"/>
                    </a:lnTo>
                    <a:lnTo>
                      <a:pt x="1580" y="1215"/>
                    </a:lnTo>
                    <a:lnTo>
                      <a:pt x="1582" y="1208"/>
                    </a:lnTo>
                    <a:lnTo>
                      <a:pt x="1582" y="1203"/>
                    </a:lnTo>
                    <a:lnTo>
                      <a:pt x="1583" y="1198"/>
                    </a:lnTo>
                    <a:lnTo>
                      <a:pt x="1584" y="1193"/>
                    </a:lnTo>
                    <a:lnTo>
                      <a:pt x="1588" y="1188"/>
                    </a:lnTo>
                    <a:lnTo>
                      <a:pt x="1597" y="1181"/>
                    </a:lnTo>
                    <a:lnTo>
                      <a:pt x="1604" y="1177"/>
                    </a:lnTo>
                    <a:lnTo>
                      <a:pt x="1610" y="1175"/>
                    </a:lnTo>
                    <a:lnTo>
                      <a:pt x="1615" y="1173"/>
                    </a:lnTo>
                    <a:lnTo>
                      <a:pt x="1622" y="1173"/>
                    </a:lnTo>
                    <a:lnTo>
                      <a:pt x="1633" y="1175"/>
                    </a:lnTo>
                    <a:lnTo>
                      <a:pt x="1648" y="1177"/>
                    </a:lnTo>
                    <a:lnTo>
                      <a:pt x="1657" y="1179"/>
                    </a:lnTo>
                    <a:lnTo>
                      <a:pt x="1664" y="1177"/>
                    </a:lnTo>
                    <a:lnTo>
                      <a:pt x="1673" y="1176"/>
                    </a:lnTo>
                    <a:lnTo>
                      <a:pt x="1681" y="1172"/>
                    </a:lnTo>
                    <a:lnTo>
                      <a:pt x="1688" y="1167"/>
                    </a:lnTo>
                    <a:lnTo>
                      <a:pt x="1693" y="1161"/>
                    </a:lnTo>
                    <a:lnTo>
                      <a:pt x="1696" y="1153"/>
                    </a:lnTo>
                    <a:lnTo>
                      <a:pt x="1697" y="1145"/>
                    </a:lnTo>
                    <a:lnTo>
                      <a:pt x="1676" y="1146"/>
                    </a:lnTo>
                    <a:lnTo>
                      <a:pt x="1655" y="1148"/>
                    </a:lnTo>
                    <a:lnTo>
                      <a:pt x="1645" y="1146"/>
                    </a:lnTo>
                    <a:lnTo>
                      <a:pt x="1636" y="1145"/>
                    </a:lnTo>
                    <a:lnTo>
                      <a:pt x="1627" y="1141"/>
                    </a:lnTo>
                    <a:lnTo>
                      <a:pt x="1618" y="1136"/>
                    </a:lnTo>
                    <a:lnTo>
                      <a:pt x="1606" y="1127"/>
                    </a:lnTo>
                    <a:lnTo>
                      <a:pt x="1589" y="1111"/>
                    </a:lnTo>
                    <a:lnTo>
                      <a:pt x="1582" y="1104"/>
                    </a:lnTo>
                    <a:lnTo>
                      <a:pt x="1578" y="1097"/>
                    </a:lnTo>
                    <a:lnTo>
                      <a:pt x="1576" y="1094"/>
                    </a:lnTo>
                    <a:lnTo>
                      <a:pt x="1578" y="1093"/>
                    </a:lnTo>
                    <a:lnTo>
                      <a:pt x="1579" y="1093"/>
                    </a:lnTo>
                    <a:lnTo>
                      <a:pt x="1582" y="1093"/>
                    </a:lnTo>
                    <a:lnTo>
                      <a:pt x="1593" y="1096"/>
                    </a:lnTo>
                    <a:lnTo>
                      <a:pt x="1605" y="1098"/>
                    </a:lnTo>
                    <a:lnTo>
                      <a:pt x="1616" y="1101"/>
                    </a:lnTo>
                    <a:lnTo>
                      <a:pt x="1628" y="1102"/>
                    </a:lnTo>
                    <a:lnTo>
                      <a:pt x="1636" y="1102"/>
                    </a:lnTo>
                    <a:lnTo>
                      <a:pt x="1642" y="1101"/>
                    </a:lnTo>
                    <a:lnTo>
                      <a:pt x="1649" y="1098"/>
                    </a:lnTo>
                    <a:lnTo>
                      <a:pt x="1654" y="1094"/>
                    </a:lnTo>
                    <a:lnTo>
                      <a:pt x="1664" y="1087"/>
                    </a:lnTo>
                    <a:lnTo>
                      <a:pt x="1676" y="1079"/>
                    </a:lnTo>
                    <a:lnTo>
                      <a:pt x="1692" y="1076"/>
                    </a:lnTo>
                    <a:lnTo>
                      <a:pt x="1708" y="1074"/>
                    </a:lnTo>
                    <a:lnTo>
                      <a:pt x="1720" y="1069"/>
                    </a:lnTo>
                    <a:lnTo>
                      <a:pt x="1729" y="1063"/>
                    </a:lnTo>
                    <a:lnTo>
                      <a:pt x="1737" y="1058"/>
                    </a:lnTo>
                    <a:lnTo>
                      <a:pt x="1747" y="1050"/>
                    </a:lnTo>
                    <a:lnTo>
                      <a:pt x="1782" y="1028"/>
                    </a:lnTo>
                    <a:lnTo>
                      <a:pt x="1822" y="1005"/>
                    </a:lnTo>
                    <a:lnTo>
                      <a:pt x="1845" y="995"/>
                    </a:lnTo>
                    <a:lnTo>
                      <a:pt x="1865" y="986"/>
                    </a:lnTo>
                    <a:lnTo>
                      <a:pt x="1886" y="978"/>
                    </a:lnTo>
                    <a:lnTo>
                      <a:pt x="1904" y="973"/>
                    </a:lnTo>
                    <a:lnTo>
                      <a:pt x="1925" y="969"/>
                    </a:lnTo>
                    <a:lnTo>
                      <a:pt x="1943" y="965"/>
                    </a:lnTo>
                    <a:lnTo>
                      <a:pt x="1951" y="962"/>
                    </a:lnTo>
                    <a:lnTo>
                      <a:pt x="1957" y="960"/>
                    </a:lnTo>
                    <a:lnTo>
                      <a:pt x="1964" y="957"/>
                    </a:lnTo>
                    <a:lnTo>
                      <a:pt x="1969" y="953"/>
                    </a:lnTo>
                    <a:lnTo>
                      <a:pt x="1974" y="948"/>
                    </a:lnTo>
                    <a:lnTo>
                      <a:pt x="1979" y="943"/>
                    </a:lnTo>
                    <a:lnTo>
                      <a:pt x="1983" y="938"/>
                    </a:lnTo>
                    <a:lnTo>
                      <a:pt x="1986" y="930"/>
                    </a:lnTo>
                    <a:lnTo>
                      <a:pt x="1988" y="922"/>
                    </a:lnTo>
                    <a:lnTo>
                      <a:pt x="1991" y="913"/>
                    </a:lnTo>
                    <a:lnTo>
                      <a:pt x="1992" y="903"/>
                    </a:lnTo>
                    <a:lnTo>
                      <a:pt x="1992" y="891"/>
                    </a:lnTo>
                    <a:lnTo>
                      <a:pt x="1993" y="882"/>
                    </a:lnTo>
                    <a:lnTo>
                      <a:pt x="1996" y="874"/>
                    </a:lnTo>
                    <a:lnTo>
                      <a:pt x="2000" y="865"/>
                    </a:lnTo>
                    <a:lnTo>
                      <a:pt x="2004" y="857"/>
                    </a:lnTo>
                    <a:lnTo>
                      <a:pt x="2006" y="850"/>
                    </a:lnTo>
                    <a:lnTo>
                      <a:pt x="2010" y="842"/>
                    </a:lnTo>
                    <a:lnTo>
                      <a:pt x="2013" y="833"/>
                    </a:lnTo>
                    <a:lnTo>
                      <a:pt x="2013" y="824"/>
                    </a:lnTo>
                    <a:lnTo>
                      <a:pt x="2001" y="825"/>
                    </a:lnTo>
                    <a:lnTo>
                      <a:pt x="1990" y="828"/>
                    </a:lnTo>
                    <a:lnTo>
                      <a:pt x="1979" y="831"/>
                    </a:lnTo>
                    <a:lnTo>
                      <a:pt x="1968" y="835"/>
                    </a:lnTo>
                    <a:lnTo>
                      <a:pt x="1955" y="841"/>
                    </a:lnTo>
                    <a:lnTo>
                      <a:pt x="1943" y="844"/>
                    </a:lnTo>
                    <a:lnTo>
                      <a:pt x="1931" y="846"/>
                    </a:lnTo>
                    <a:lnTo>
                      <a:pt x="1920" y="847"/>
                    </a:lnTo>
                    <a:lnTo>
                      <a:pt x="1908" y="846"/>
                    </a:lnTo>
                    <a:lnTo>
                      <a:pt x="1898" y="842"/>
                    </a:lnTo>
                    <a:lnTo>
                      <a:pt x="1890" y="837"/>
                    </a:lnTo>
                    <a:lnTo>
                      <a:pt x="1882" y="833"/>
                    </a:lnTo>
                    <a:lnTo>
                      <a:pt x="1873" y="829"/>
                    </a:lnTo>
                    <a:lnTo>
                      <a:pt x="1864" y="828"/>
                    </a:lnTo>
                    <a:lnTo>
                      <a:pt x="1857" y="828"/>
                    </a:lnTo>
                    <a:lnTo>
                      <a:pt x="1852" y="828"/>
                    </a:lnTo>
                    <a:lnTo>
                      <a:pt x="1845" y="829"/>
                    </a:lnTo>
                    <a:lnTo>
                      <a:pt x="1837" y="831"/>
                    </a:lnTo>
                    <a:lnTo>
                      <a:pt x="1832" y="833"/>
                    </a:lnTo>
                    <a:lnTo>
                      <a:pt x="1825" y="831"/>
                    </a:lnTo>
                    <a:lnTo>
                      <a:pt x="1817" y="829"/>
                    </a:lnTo>
                    <a:lnTo>
                      <a:pt x="1810" y="826"/>
                    </a:lnTo>
                    <a:lnTo>
                      <a:pt x="1794" y="819"/>
                    </a:lnTo>
                    <a:lnTo>
                      <a:pt x="1782" y="813"/>
                    </a:lnTo>
                    <a:lnTo>
                      <a:pt x="1772" y="812"/>
                    </a:lnTo>
                    <a:lnTo>
                      <a:pt x="1760" y="812"/>
                    </a:lnTo>
                    <a:lnTo>
                      <a:pt x="1749" y="813"/>
                    </a:lnTo>
                    <a:lnTo>
                      <a:pt x="1738" y="816"/>
                    </a:lnTo>
                    <a:lnTo>
                      <a:pt x="1727" y="816"/>
                    </a:lnTo>
                    <a:lnTo>
                      <a:pt x="1718" y="815"/>
                    </a:lnTo>
                    <a:lnTo>
                      <a:pt x="1712" y="813"/>
                    </a:lnTo>
                    <a:lnTo>
                      <a:pt x="1708" y="811"/>
                    </a:lnTo>
                    <a:lnTo>
                      <a:pt x="1705" y="807"/>
                    </a:lnTo>
                    <a:lnTo>
                      <a:pt x="1701" y="802"/>
                    </a:lnTo>
                    <a:lnTo>
                      <a:pt x="1693" y="791"/>
                    </a:lnTo>
                    <a:lnTo>
                      <a:pt x="1686" y="784"/>
                    </a:lnTo>
                    <a:lnTo>
                      <a:pt x="1679" y="778"/>
                    </a:lnTo>
                    <a:lnTo>
                      <a:pt x="1672" y="776"/>
                    </a:lnTo>
                    <a:lnTo>
                      <a:pt x="1664" y="774"/>
                    </a:lnTo>
                    <a:lnTo>
                      <a:pt x="1658" y="776"/>
                    </a:lnTo>
                    <a:lnTo>
                      <a:pt x="1650" y="777"/>
                    </a:lnTo>
                    <a:lnTo>
                      <a:pt x="1644" y="780"/>
                    </a:lnTo>
                    <a:lnTo>
                      <a:pt x="1631" y="786"/>
                    </a:lnTo>
                    <a:lnTo>
                      <a:pt x="1619" y="793"/>
                    </a:lnTo>
                    <a:lnTo>
                      <a:pt x="1614" y="795"/>
                    </a:lnTo>
                    <a:lnTo>
                      <a:pt x="1610" y="796"/>
                    </a:lnTo>
                    <a:lnTo>
                      <a:pt x="1606" y="796"/>
                    </a:lnTo>
                    <a:lnTo>
                      <a:pt x="1602" y="795"/>
                    </a:lnTo>
                    <a:lnTo>
                      <a:pt x="1596" y="787"/>
                    </a:lnTo>
                    <a:lnTo>
                      <a:pt x="1591" y="780"/>
                    </a:lnTo>
                    <a:lnTo>
                      <a:pt x="1587" y="771"/>
                    </a:lnTo>
                    <a:lnTo>
                      <a:pt x="1583" y="762"/>
                    </a:lnTo>
                    <a:lnTo>
                      <a:pt x="1578" y="742"/>
                    </a:lnTo>
                    <a:lnTo>
                      <a:pt x="1572" y="724"/>
                    </a:lnTo>
                    <a:lnTo>
                      <a:pt x="1570" y="716"/>
                    </a:lnTo>
                    <a:lnTo>
                      <a:pt x="1567" y="711"/>
                    </a:lnTo>
                    <a:lnTo>
                      <a:pt x="1565" y="707"/>
                    </a:lnTo>
                    <a:lnTo>
                      <a:pt x="1562" y="705"/>
                    </a:lnTo>
                    <a:lnTo>
                      <a:pt x="1559" y="702"/>
                    </a:lnTo>
                    <a:lnTo>
                      <a:pt x="1557" y="701"/>
                    </a:lnTo>
                    <a:lnTo>
                      <a:pt x="1554" y="701"/>
                    </a:lnTo>
                    <a:lnTo>
                      <a:pt x="1550" y="702"/>
                    </a:lnTo>
                    <a:lnTo>
                      <a:pt x="1545" y="706"/>
                    </a:lnTo>
                    <a:lnTo>
                      <a:pt x="1539" y="714"/>
                    </a:lnTo>
                    <a:lnTo>
                      <a:pt x="1532" y="723"/>
                    </a:lnTo>
                    <a:lnTo>
                      <a:pt x="1526" y="734"/>
                    </a:lnTo>
                    <a:lnTo>
                      <a:pt x="1514" y="759"/>
                    </a:lnTo>
                    <a:lnTo>
                      <a:pt x="1501" y="784"/>
                    </a:lnTo>
                    <a:lnTo>
                      <a:pt x="1496" y="795"/>
                    </a:lnTo>
                    <a:lnTo>
                      <a:pt x="1490" y="804"/>
                    </a:lnTo>
                    <a:lnTo>
                      <a:pt x="1484" y="812"/>
                    </a:lnTo>
                    <a:lnTo>
                      <a:pt x="1479" y="816"/>
                    </a:lnTo>
                    <a:lnTo>
                      <a:pt x="1470" y="834"/>
                    </a:lnTo>
                    <a:lnTo>
                      <a:pt x="1460" y="855"/>
                    </a:lnTo>
                    <a:lnTo>
                      <a:pt x="1457" y="859"/>
                    </a:lnTo>
                    <a:lnTo>
                      <a:pt x="1453" y="863"/>
                    </a:lnTo>
                    <a:lnTo>
                      <a:pt x="1451" y="865"/>
                    </a:lnTo>
                    <a:lnTo>
                      <a:pt x="1447" y="866"/>
                    </a:lnTo>
                    <a:lnTo>
                      <a:pt x="1443" y="868"/>
                    </a:lnTo>
                    <a:lnTo>
                      <a:pt x="1439" y="866"/>
                    </a:lnTo>
                    <a:lnTo>
                      <a:pt x="1434" y="865"/>
                    </a:lnTo>
                    <a:lnTo>
                      <a:pt x="1429" y="861"/>
                    </a:lnTo>
                    <a:lnTo>
                      <a:pt x="1425" y="857"/>
                    </a:lnTo>
                    <a:lnTo>
                      <a:pt x="1421" y="856"/>
                    </a:lnTo>
                    <a:lnTo>
                      <a:pt x="1418" y="856"/>
                    </a:lnTo>
                    <a:lnTo>
                      <a:pt x="1416" y="856"/>
                    </a:lnTo>
                    <a:lnTo>
                      <a:pt x="1413" y="857"/>
                    </a:lnTo>
                    <a:lnTo>
                      <a:pt x="1411" y="860"/>
                    </a:lnTo>
                    <a:lnTo>
                      <a:pt x="1409" y="863"/>
                    </a:lnTo>
                    <a:lnTo>
                      <a:pt x="1408" y="865"/>
                    </a:lnTo>
                    <a:lnTo>
                      <a:pt x="1407" y="881"/>
                    </a:lnTo>
                    <a:lnTo>
                      <a:pt x="1407" y="894"/>
                    </a:lnTo>
                    <a:lnTo>
                      <a:pt x="1408" y="907"/>
                    </a:lnTo>
                    <a:lnTo>
                      <a:pt x="1407" y="916"/>
                    </a:lnTo>
                    <a:lnTo>
                      <a:pt x="1404" y="922"/>
                    </a:lnTo>
                    <a:lnTo>
                      <a:pt x="1401" y="926"/>
                    </a:lnTo>
                    <a:lnTo>
                      <a:pt x="1396" y="927"/>
                    </a:lnTo>
                    <a:lnTo>
                      <a:pt x="1391" y="927"/>
                    </a:lnTo>
                    <a:lnTo>
                      <a:pt x="1386" y="927"/>
                    </a:lnTo>
                    <a:lnTo>
                      <a:pt x="1381" y="925"/>
                    </a:lnTo>
                    <a:lnTo>
                      <a:pt x="1376" y="923"/>
                    </a:lnTo>
                    <a:lnTo>
                      <a:pt x="1370" y="922"/>
                    </a:lnTo>
                    <a:lnTo>
                      <a:pt x="1366" y="922"/>
                    </a:lnTo>
                    <a:lnTo>
                      <a:pt x="1364" y="923"/>
                    </a:lnTo>
                    <a:lnTo>
                      <a:pt x="1363" y="926"/>
                    </a:lnTo>
                    <a:lnTo>
                      <a:pt x="1364" y="933"/>
                    </a:lnTo>
                    <a:lnTo>
                      <a:pt x="1365" y="940"/>
                    </a:lnTo>
                    <a:lnTo>
                      <a:pt x="1370" y="952"/>
                    </a:lnTo>
                    <a:lnTo>
                      <a:pt x="1378" y="966"/>
                    </a:lnTo>
                    <a:lnTo>
                      <a:pt x="1387" y="984"/>
                    </a:lnTo>
                    <a:lnTo>
                      <a:pt x="1391" y="992"/>
                    </a:lnTo>
                    <a:lnTo>
                      <a:pt x="1395" y="1001"/>
                    </a:lnTo>
                    <a:lnTo>
                      <a:pt x="1396" y="1009"/>
                    </a:lnTo>
                    <a:lnTo>
                      <a:pt x="1396" y="1015"/>
                    </a:lnTo>
                    <a:lnTo>
                      <a:pt x="1392" y="1024"/>
                    </a:lnTo>
                    <a:lnTo>
                      <a:pt x="1388" y="1031"/>
                    </a:lnTo>
                    <a:lnTo>
                      <a:pt x="1383" y="1035"/>
                    </a:lnTo>
                    <a:lnTo>
                      <a:pt x="1377" y="1036"/>
                    </a:lnTo>
                    <a:lnTo>
                      <a:pt x="1370" y="1036"/>
                    </a:lnTo>
                    <a:lnTo>
                      <a:pt x="1364" y="1034"/>
                    </a:lnTo>
                    <a:lnTo>
                      <a:pt x="1356" y="1031"/>
                    </a:lnTo>
                    <a:lnTo>
                      <a:pt x="1350" y="1026"/>
                    </a:lnTo>
                    <a:lnTo>
                      <a:pt x="1322" y="1005"/>
                    </a:lnTo>
                    <a:lnTo>
                      <a:pt x="1307" y="992"/>
                    </a:lnTo>
                    <a:lnTo>
                      <a:pt x="1303" y="991"/>
                    </a:lnTo>
                    <a:lnTo>
                      <a:pt x="1300" y="991"/>
                    </a:lnTo>
                    <a:lnTo>
                      <a:pt x="1298" y="992"/>
                    </a:lnTo>
                    <a:lnTo>
                      <a:pt x="1297" y="995"/>
                    </a:lnTo>
                    <a:lnTo>
                      <a:pt x="1294" y="1000"/>
                    </a:lnTo>
                    <a:lnTo>
                      <a:pt x="1293" y="1008"/>
                    </a:lnTo>
                    <a:lnTo>
                      <a:pt x="1293" y="1024"/>
                    </a:lnTo>
                    <a:lnTo>
                      <a:pt x="1293" y="1037"/>
                    </a:lnTo>
                    <a:lnTo>
                      <a:pt x="1294" y="1054"/>
                    </a:lnTo>
                    <a:lnTo>
                      <a:pt x="1293" y="1067"/>
                    </a:lnTo>
                    <a:lnTo>
                      <a:pt x="1291" y="1076"/>
                    </a:lnTo>
                    <a:lnTo>
                      <a:pt x="1289" y="1080"/>
                    </a:lnTo>
                    <a:lnTo>
                      <a:pt x="1287" y="1081"/>
                    </a:lnTo>
                    <a:lnTo>
                      <a:pt x="1285" y="1081"/>
                    </a:lnTo>
                    <a:lnTo>
                      <a:pt x="1284" y="1081"/>
                    </a:lnTo>
                    <a:lnTo>
                      <a:pt x="1281" y="1080"/>
                    </a:lnTo>
                    <a:lnTo>
                      <a:pt x="1277" y="1076"/>
                    </a:lnTo>
                    <a:lnTo>
                      <a:pt x="1272" y="1070"/>
                    </a:lnTo>
                    <a:lnTo>
                      <a:pt x="1262" y="1053"/>
                    </a:lnTo>
                    <a:lnTo>
                      <a:pt x="1252" y="1034"/>
                    </a:lnTo>
                    <a:lnTo>
                      <a:pt x="1245" y="1014"/>
                    </a:lnTo>
                    <a:lnTo>
                      <a:pt x="1241" y="999"/>
                    </a:lnTo>
                    <a:lnTo>
                      <a:pt x="1236" y="1002"/>
                    </a:lnTo>
                    <a:lnTo>
                      <a:pt x="1233" y="1008"/>
                    </a:lnTo>
                    <a:lnTo>
                      <a:pt x="1230" y="1013"/>
                    </a:lnTo>
                    <a:lnTo>
                      <a:pt x="1229" y="1019"/>
                    </a:lnTo>
                    <a:lnTo>
                      <a:pt x="1229" y="1031"/>
                    </a:lnTo>
                    <a:lnTo>
                      <a:pt x="1230" y="1043"/>
                    </a:lnTo>
                    <a:lnTo>
                      <a:pt x="1230" y="1050"/>
                    </a:lnTo>
                    <a:lnTo>
                      <a:pt x="1230" y="1057"/>
                    </a:lnTo>
                    <a:lnTo>
                      <a:pt x="1229" y="1062"/>
                    </a:lnTo>
                    <a:lnTo>
                      <a:pt x="1227" y="1067"/>
                    </a:lnTo>
                    <a:lnTo>
                      <a:pt x="1223" y="1075"/>
                    </a:lnTo>
                    <a:lnTo>
                      <a:pt x="1219" y="1088"/>
                    </a:lnTo>
                    <a:lnTo>
                      <a:pt x="1220" y="1094"/>
                    </a:lnTo>
                    <a:lnTo>
                      <a:pt x="1225" y="1105"/>
                    </a:lnTo>
                    <a:lnTo>
                      <a:pt x="1232" y="1118"/>
                    </a:lnTo>
                    <a:lnTo>
                      <a:pt x="1238" y="1131"/>
                    </a:lnTo>
                    <a:lnTo>
                      <a:pt x="1241" y="1136"/>
                    </a:lnTo>
                    <a:lnTo>
                      <a:pt x="1242" y="1141"/>
                    </a:lnTo>
                    <a:lnTo>
                      <a:pt x="1243" y="1146"/>
                    </a:lnTo>
                    <a:lnTo>
                      <a:pt x="1242" y="1149"/>
                    </a:lnTo>
                    <a:lnTo>
                      <a:pt x="1241" y="1151"/>
                    </a:lnTo>
                    <a:lnTo>
                      <a:pt x="1237" y="1151"/>
                    </a:lnTo>
                    <a:lnTo>
                      <a:pt x="1232" y="1150"/>
                    </a:lnTo>
                    <a:lnTo>
                      <a:pt x="1224" y="1148"/>
                    </a:lnTo>
                    <a:lnTo>
                      <a:pt x="1210" y="1138"/>
                    </a:lnTo>
                    <a:lnTo>
                      <a:pt x="1194" y="1131"/>
                    </a:lnTo>
                    <a:lnTo>
                      <a:pt x="1186" y="1129"/>
                    </a:lnTo>
                    <a:lnTo>
                      <a:pt x="1181" y="1131"/>
                    </a:lnTo>
                    <a:lnTo>
                      <a:pt x="1179" y="1132"/>
                    </a:lnTo>
                    <a:lnTo>
                      <a:pt x="1177" y="1135"/>
                    </a:lnTo>
                    <a:lnTo>
                      <a:pt x="1176" y="1138"/>
                    </a:lnTo>
                    <a:lnTo>
                      <a:pt x="1176" y="1144"/>
                    </a:lnTo>
                    <a:lnTo>
                      <a:pt x="1177" y="1157"/>
                    </a:lnTo>
                    <a:lnTo>
                      <a:pt x="1177" y="1170"/>
                    </a:lnTo>
                    <a:lnTo>
                      <a:pt x="1179" y="1180"/>
                    </a:lnTo>
                    <a:lnTo>
                      <a:pt x="1181" y="1188"/>
                    </a:lnTo>
                    <a:lnTo>
                      <a:pt x="1183" y="1192"/>
                    </a:lnTo>
                    <a:lnTo>
                      <a:pt x="1185" y="1194"/>
                    </a:lnTo>
                    <a:lnTo>
                      <a:pt x="1188" y="1197"/>
                    </a:lnTo>
                    <a:lnTo>
                      <a:pt x="1192" y="1198"/>
                    </a:lnTo>
                    <a:lnTo>
                      <a:pt x="1195" y="1198"/>
                    </a:lnTo>
                    <a:lnTo>
                      <a:pt x="1202" y="1198"/>
                    </a:lnTo>
                    <a:lnTo>
                      <a:pt x="1208" y="1197"/>
                    </a:lnTo>
                    <a:lnTo>
                      <a:pt x="1215" y="1194"/>
                    </a:lnTo>
                    <a:lnTo>
                      <a:pt x="1217" y="1194"/>
                    </a:lnTo>
                    <a:lnTo>
                      <a:pt x="1217" y="1198"/>
                    </a:lnTo>
                    <a:lnTo>
                      <a:pt x="1217" y="1202"/>
                    </a:lnTo>
                    <a:lnTo>
                      <a:pt x="1216" y="1208"/>
                    </a:lnTo>
                    <a:lnTo>
                      <a:pt x="1215" y="1221"/>
                    </a:lnTo>
                    <a:lnTo>
                      <a:pt x="1215" y="1232"/>
                    </a:lnTo>
                    <a:lnTo>
                      <a:pt x="1216" y="1238"/>
                    </a:lnTo>
                    <a:lnTo>
                      <a:pt x="1216" y="1246"/>
                    </a:lnTo>
                    <a:lnTo>
                      <a:pt x="1216" y="1254"/>
                    </a:lnTo>
                    <a:lnTo>
                      <a:pt x="1215" y="1262"/>
                    </a:lnTo>
                    <a:lnTo>
                      <a:pt x="1212" y="1268"/>
                    </a:lnTo>
                    <a:lnTo>
                      <a:pt x="1210" y="1276"/>
                    </a:lnTo>
                    <a:lnTo>
                      <a:pt x="1207" y="1281"/>
                    </a:lnTo>
                    <a:lnTo>
                      <a:pt x="1203" y="1286"/>
                    </a:lnTo>
                    <a:lnTo>
                      <a:pt x="1195" y="1291"/>
                    </a:lnTo>
                    <a:lnTo>
                      <a:pt x="1189" y="1295"/>
                    </a:lnTo>
                    <a:lnTo>
                      <a:pt x="1181" y="1297"/>
                    </a:lnTo>
                    <a:lnTo>
                      <a:pt x="1175" y="1299"/>
                    </a:lnTo>
                    <a:lnTo>
                      <a:pt x="1172" y="1300"/>
                    </a:lnTo>
                    <a:lnTo>
                      <a:pt x="1171" y="1302"/>
                    </a:lnTo>
                    <a:lnTo>
                      <a:pt x="1170" y="1304"/>
                    </a:lnTo>
                    <a:lnTo>
                      <a:pt x="1168" y="1307"/>
                    </a:lnTo>
                    <a:lnTo>
                      <a:pt x="1170" y="1313"/>
                    </a:lnTo>
                    <a:lnTo>
                      <a:pt x="1175" y="1324"/>
                    </a:lnTo>
                    <a:lnTo>
                      <a:pt x="1179" y="1332"/>
                    </a:lnTo>
                    <a:lnTo>
                      <a:pt x="1181" y="1337"/>
                    </a:lnTo>
                    <a:lnTo>
                      <a:pt x="1181" y="1341"/>
                    </a:lnTo>
                    <a:lnTo>
                      <a:pt x="1180" y="1344"/>
                    </a:lnTo>
                    <a:lnTo>
                      <a:pt x="1179" y="1347"/>
                    </a:lnTo>
                    <a:lnTo>
                      <a:pt x="1176" y="1347"/>
                    </a:lnTo>
                    <a:lnTo>
                      <a:pt x="1172" y="1347"/>
                    </a:lnTo>
                    <a:lnTo>
                      <a:pt x="1167" y="1347"/>
                    </a:lnTo>
                    <a:lnTo>
                      <a:pt x="1158" y="1344"/>
                    </a:lnTo>
                    <a:lnTo>
                      <a:pt x="1149" y="1341"/>
                    </a:lnTo>
                    <a:lnTo>
                      <a:pt x="1142" y="1337"/>
                    </a:lnTo>
                    <a:lnTo>
                      <a:pt x="1140" y="1334"/>
                    </a:lnTo>
                    <a:lnTo>
                      <a:pt x="1135" y="1339"/>
                    </a:lnTo>
                    <a:lnTo>
                      <a:pt x="1132" y="1347"/>
                    </a:lnTo>
                    <a:lnTo>
                      <a:pt x="1129" y="1356"/>
                    </a:lnTo>
                    <a:lnTo>
                      <a:pt x="1128" y="1365"/>
                    </a:lnTo>
                    <a:lnTo>
                      <a:pt x="1127" y="1373"/>
                    </a:lnTo>
                    <a:lnTo>
                      <a:pt x="1124" y="1381"/>
                    </a:lnTo>
                    <a:lnTo>
                      <a:pt x="1123" y="1385"/>
                    </a:lnTo>
                    <a:lnTo>
                      <a:pt x="1122" y="1386"/>
                    </a:lnTo>
                    <a:lnTo>
                      <a:pt x="1105" y="1378"/>
                    </a:lnTo>
                    <a:lnTo>
                      <a:pt x="1097" y="1376"/>
                    </a:lnTo>
                    <a:lnTo>
                      <a:pt x="1096" y="1377"/>
                    </a:lnTo>
                    <a:lnTo>
                      <a:pt x="1096" y="1381"/>
                    </a:lnTo>
                    <a:lnTo>
                      <a:pt x="1097" y="1387"/>
                    </a:lnTo>
                    <a:lnTo>
                      <a:pt x="1098" y="1396"/>
                    </a:lnTo>
                    <a:lnTo>
                      <a:pt x="1100" y="1405"/>
                    </a:lnTo>
                    <a:lnTo>
                      <a:pt x="1098" y="1413"/>
                    </a:lnTo>
                    <a:lnTo>
                      <a:pt x="1096" y="1418"/>
                    </a:lnTo>
                    <a:lnTo>
                      <a:pt x="1092" y="1423"/>
                    </a:lnTo>
                    <a:lnTo>
                      <a:pt x="1085" y="1425"/>
                    </a:lnTo>
                    <a:lnTo>
                      <a:pt x="1078" y="1427"/>
                    </a:lnTo>
                    <a:lnTo>
                      <a:pt x="1070" y="1427"/>
                    </a:lnTo>
                    <a:lnTo>
                      <a:pt x="1061" y="1426"/>
                    </a:lnTo>
                    <a:lnTo>
                      <a:pt x="1041" y="1425"/>
                    </a:lnTo>
                    <a:lnTo>
                      <a:pt x="1022" y="1421"/>
                    </a:lnTo>
                    <a:lnTo>
                      <a:pt x="1013" y="1421"/>
                    </a:lnTo>
                    <a:lnTo>
                      <a:pt x="1004" y="1420"/>
                    </a:lnTo>
                    <a:lnTo>
                      <a:pt x="995" y="1420"/>
                    </a:lnTo>
                    <a:lnTo>
                      <a:pt x="987" y="1421"/>
                    </a:lnTo>
                    <a:lnTo>
                      <a:pt x="988" y="1423"/>
                    </a:lnTo>
                    <a:lnTo>
                      <a:pt x="989" y="1426"/>
                    </a:lnTo>
                    <a:lnTo>
                      <a:pt x="993" y="1430"/>
                    </a:lnTo>
                    <a:lnTo>
                      <a:pt x="999" y="1434"/>
                    </a:lnTo>
                    <a:lnTo>
                      <a:pt x="1010" y="1442"/>
                    </a:lnTo>
                    <a:lnTo>
                      <a:pt x="1024" y="1451"/>
                    </a:lnTo>
                    <a:lnTo>
                      <a:pt x="1053" y="1466"/>
                    </a:lnTo>
                    <a:lnTo>
                      <a:pt x="1074" y="1474"/>
                    </a:lnTo>
                    <a:lnTo>
                      <a:pt x="1063" y="1479"/>
                    </a:lnTo>
                    <a:lnTo>
                      <a:pt x="1044" y="1490"/>
                    </a:lnTo>
                    <a:lnTo>
                      <a:pt x="1035" y="1496"/>
                    </a:lnTo>
                    <a:lnTo>
                      <a:pt x="1028" y="1504"/>
                    </a:lnTo>
                    <a:lnTo>
                      <a:pt x="1027" y="1508"/>
                    </a:lnTo>
                    <a:lnTo>
                      <a:pt x="1027" y="1512"/>
                    </a:lnTo>
                    <a:lnTo>
                      <a:pt x="1028" y="1514"/>
                    </a:lnTo>
                    <a:lnTo>
                      <a:pt x="1032" y="1518"/>
                    </a:lnTo>
                    <a:lnTo>
                      <a:pt x="1049" y="1532"/>
                    </a:lnTo>
                    <a:lnTo>
                      <a:pt x="1062" y="1541"/>
                    </a:lnTo>
                    <a:lnTo>
                      <a:pt x="1070" y="1544"/>
                    </a:lnTo>
                    <a:lnTo>
                      <a:pt x="1078" y="1543"/>
                    </a:lnTo>
                    <a:lnTo>
                      <a:pt x="1088" y="1540"/>
                    </a:lnTo>
                    <a:lnTo>
                      <a:pt x="1101" y="1536"/>
                    </a:lnTo>
                    <a:lnTo>
                      <a:pt x="1129" y="1525"/>
                    </a:lnTo>
                    <a:lnTo>
                      <a:pt x="1157" y="1512"/>
                    </a:lnTo>
                    <a:lnTo>
                      <a:pt x="1170" y="1504"/>
                    </a:lnTo>
                    <a:lnTo>
                      <a:pt x="1183" y="1496"/>
                    </a:lnTo>
                    <a:lnTo>
                      <a:pt x="1193" y="1486"/>
                    </a:lnTo>
                    <a:lnTo>
                      <a:pt x="1203" y="1474"/>
                    </a:lnTo>
                    <a:lnTo>
                      <a:pt x="1210" y="1470"/>
                    </a:lnTo>
                    <a:lnTo>
                      <a:pt x="1219" y="1464"/>
                    </a:lnTo>
                    <a:lnTo>
                      <a:pt x="1229" y="1458"/>
                    </a:lnTo>
                    <a:lnTo>
                      <a:pt x="1236" y="1458"/>
                    </a:lnTo>
                    <a:lnTo>
                      <a:pt x="1236" y="1460"/>
                    </a:lnTo>
                    <a:lnTo>
                      <a:pt x="1236" y="1464"/>
                    </a:lnTo>
                    <a:lnTo>
                      <a:pt x="1233" y="1468"/>
                    </a:lnTo>
                    <a:lnTo>
                      <a:pt x="1230" y="1473"/>
                    </a:lnTo>
                    <a:lnTo>
                      <a:pt x="1224" y="1482"/>
                    </a:lnTo>
                    <a:lnTo>
                      <a:pt x="1220" y="1488"/>
                    </a:lnTo>
                    <a:lnTo>
                      <a:pt x="1210" y="1505"/>
                    </a:lnTo>
                    <a:lnTo>
                      <a:pt x="1197" y="1525"/>
                    </a:lnTo>
                    <a:lnTo>
                      <a:pt x="1190" y="1532"/>
                    </a:lnTo>
                    <a:lnTo>
                      <a:pt x="1184" y="1541"/>
                    </a:lnTo>
                    <a:lnTo>
                      <a:pt x="1176" y="1548"/>
                    </a:lnTo>
                    <a:lnTo>
                      <a:pt x="1167" y="1552"/>
                    </a:lnTo>
                    <a:lnTo>
                      <a:pt x="1140" y="1566"/>
                    </a:lnTo>
                    <a:lnTo>
                      <a:pt x="1102" y="1588"/>
                    </a:lnTo>
                    <a:lnTo>
                      <a:pt x="1083" y="1600"/>
                    </a:lnTo>
                    <a:lnTo>
                      <a:pt x="1067" y="1613"/>
                    </a:lnTo>
                    <a:lnTo>
                      <a:pt x="1059" y="1618"/>
                    </a:lnTo>
                    <a:lnTo>
                      <a:pt x="1054" y="1624"/>
                    </a:lnTo>
                    <a:lnTo>
                      <a:pt x="1049" y="1629"/>
                    </a:lnTo>
                    <a:lnTo>
                      <a:pt x="1046" y="1635"/>
                    </a:lnTo>
                    <a:lnTo>
                      <a:pt x="1041" y="1646"/>
                    </a:lnTo>
                    <a:lnTo>
                      <a:pt x="1036" y="1657"/>
                    </a:lnTo>
                    <a:lnTo>
                      <a:pt x="1032" y="1667"/>
                    </a:lnTo>
                    <a:lnTo>
                      <a:pt x="1028" y="1680"/>
                    </a:lnTo>
                    <a:lnTo>
                      <a:pt x="1027" y="1685"/>
                    </a:lnTo>
                    <a:lnTo>
                      <a:pt x="1027" y="1692"/>
                    </a:lnTo>
                    <a:lnTo>
                      <a:pt x="1028" y="1696"/>
                    </a:lnTo>
                    <a:lnTo>
                      <a:pt x="1030" y="1701"/>
                    </a:lnTo>
                    <a:lnTo>
                      <a:pt x="1034" y="1710"/>
                    </a:lnTo>
                    <a:lnTo>
                      <a:pt x="1035" y="1719"/>
                    </a:lnTo>
                    <a:lnTo>
                      <a:pt x="1032" y="1741"/>
                    </a:lnTo>
                    <a:lnTo>
                      <a:pt x="1028" y="1762"/>
                    </a:lnTo>
                    <a:lnTo>
                      <a:pt x="1030" y="1765"/>
                    </a:lnTo>
                    <a:lnTo>
                      <a:pt x="1031" y="1768"/>
                    </a:lnTo>
                    <a:lnTo>
                      <a:pt x="1032" y="1771"/>
                    </a:lnTo>
                    <a:lnTo>
                      <a:pt x="1036" y="1772"/>
                    </a:lnTo>
                    <a:lnTo>
                      <a:pt x="1040" y="1772"/>
                    </a:lnTo>
                    <a:lnTo>
                      <a:pt x="1046" y="1772"/>
                    </a:lnTo>
                    <a:lnTo>
                      <a:pt x="1054" y="1769"/>
                    </a:lnTo>
                    <a:lnTo>
                      <a:pt x="1063" y="1767"/>
                    </a:lnTo>
                    <a:lnTo>
                      <a:pt x="1093" y="1749"/>
                    </a:lnTo>
                    <a:lnTo>
                      <a:pt x="1131" y="1727"/>
                    </a:lnTo>
                    <a:lnTo>
                      <a:pt x="1138" y="1723"/>
                    </a:lnTo>
                    <a:lnTo>
                      <a:pt x="1146" y="1720"/>
                    </a:lnTo>
                    <a:lnTo>
                      <a:pt x="1154" y="1719"/>
                    </a:lnTo>
                    <a:lnTo>
                      <a:pt x="1159" y="1719"/>
                    </a:lnTo>
                    <a:lnTo>
                      <a:pt x="1162" y="1720"/>
                    </a:lnTo>
                    <a:lnTo>
                      <a:pt x="1164" y="1721"/>
                    </a:lnTo>
                    <a:lnTo>
                      <a:pt x="1166" y="1724"/>
                    </a:lnTo>
                    <a:lnTo>
                      <a:pt x="1167" y="1727"/>
                    </a:lnTo>
                    <a:lnTo>
                      <a:pt x="1168" y="1734"/>
                    </a:lnTo>
                    <a:lnTo>
                      <a:pt x="1167" y="1745"/>
                    </a:lnTo>
                    <a:lnTo>
                      <a:pt x="1164" y="1755"/>
                    </a:lnTo>
                    <a:lnTo>
                      <a:pt x="1164" y="1764"/>
                    </a:lnTo>
                    <a:lnTo>
                      <a:pt x="1164" y="1773"/>
                    </a:lnTo>
                    <a:lnTo>
                      <a:pt x="1166" y="1782"/>
                    </a:lnTo>
                    <a:lnTo>
                      <a:pt x="1170" y="1798"/>
                    </a:lnTo>
                    <a:lnTo>
                      <a:pt x="1176" y="1812"/>
                    </a:lnTo>
                    <a:lnTo>
                      <a:pt x="1184" y="1825"/>
                    </a:lnTo>
                    <a:lnTo>
                      <a:pt x="1192" y="1839"/>
                    </a:lnTo>
                    <a:lnTo>
                      <a:pt x="1201" y="1855"/>
                    </a:lnTo>
                    <a:lnTo>
                      <a:pt x="1207" y="1873"/>
                    </a:lnTo>
                    <a:lnTo>
                      <a:pt x="1211" y="1885"/>
                    </a:lnTo>
                    <a:lnTo>
                      <a:pt x="1217" y="1896"/>
                    </a:lnTo>
                    <a:lnTo>
                      <a:pt x="1223" y="1908"/>
                    </a:lnTo>
                    <a:lnTo>
                      <a:pt x="1227" y="1918"/>
                    </a:lnTo>
                    <a:lnTo>
                      <a:pt x="1219" y="1917"/>
                    </a:lnTo>
                    <a:lnTo>
                      <a:pt x="1212" y="1916"/>
                    </a:lnTo>
                    <a:lnTo>
                      <a:pt x="1205" y="1914"/>
                    </a:lnTo>
                    <a:lnTo>
                      <a:pt x="1198" y="1912"/>
                    </a:lnTo>
                    <a:lnTo>
                      <a:pt x="1186" y="1907"/>
                    </a:lnTo>
                    <a:lnTo>
                      <a:pt x="1175" y="1903"/>
                    </a:lnTo>
                    <a:lnTo>
                      <a:pt x="1170" y="1901"/>
                    </a:lnTo>
                    <a:lnTo>
                      <a:pt x="1163" y="1901"/>
                    </a:lnTo>
                    <a:lnTo>
                      <a:pt x="1158" y="1903"/>
                    </a:lnTo>
                    <a:lnTo>
                      <a:pt x="1153" y="1904"/>
                    </a:lnTo>
                    <a:lnTo>
                      <a:pt x="1148" y="1908"/>
                    </a:lnTo>
                    <a:lnTo>
                      <a:pt x="1142" y="1913"/>
                    </a:lnTo>
                    <a:lnTo>
                      <a:pt x="1137" y="1920"/>
                    </a:lnTo>
                    <a:lnTo>
                      <a:pt x="1131" y="1929"/>
                    </a:lnTo>
                    <a:lnTo>
                      <a:pt x="1123" y="1944"/>
                    </a:lnTo>
                    <a:lnTo>
                      <a:pt x="1119" y="1957"/>
                    </a:lnTo>
                    <a:lnTo>
                      <a:pt x="1118" y="1969"/>
                    </a:lnTo>
                    <a:lnTo>
                      <a:pt x="1119" y="1979"/>
                    </a:lnTo>
                    <a:lnTo>
                      <a:pt x="1125" y="2000"/>
                    </a:lnTo>
                    <a:lnTo>
                      <a:pt x="1136" y="2028"/>
                    </a:lnTo>
                    <a:lnTo>
                      <a:pt x="1138" y="2040"/>
                    </a:lnTo>
                    <a:lnTo>
                      <a:pt x="1141" y="2050"/>
                    </a:lnTo>
                    <a:lnTo>
                      <a:pt x="1142" y="2061"/>
                    </a:lnTo>
                    <a:lnTo>
                      <a:pt x="1142" y="2071"/>
                    </a:lnTo>
                    <a:lnTo>
                      <a:pt x="1141" y="2082"/>
                    </a:lnTo>
                    <a:lnTo>
                      <a:pt x="1136" y="2091"/>
                    </a:lnTo>
                    <a:lnTo>
                      <a:pt x="1133" y="2095"/>
                    </a:lnTo>
                    <a:lnTo>
                      <a:pt x="1129" y="2098"/>
                    </a:lnTo>
                    <a:lnTo>
                      <a:pt x="1125" y="2102"/>
                    </a:lnTo>
                    <a:lnTo>
                      <a:pt x="1120" y="2106"/>
                    </a:lnTo>
                    <a:lnTo>
                      <a:pt x="1113" y="2109"/>
                    </a:lnTo>
                    <a:lnTo>
                      <a:pt x="1105" y="2109"/>
                    </a:lnTo>
                    <a:lnTo>
                      <a:pt x="1096" y="2109"/>
                    </a:lnTo>
                    <a:lnTo>
                      <a:pt x="1087" y="2107"/>
                    </a:lnTo>
                    <a:lnTo>
                      <a:pt x="1078" y="2106"/>
                    </a:lnTo>
                    <a:lnTo>
                      <a:pt x="1070" y="2106"/>
                    </a:lnTo>
                    <a:lnTo>
                      <a:pt x="1066" y="2106"/>
                    </a:lnTo>
                    <a:lnTo>
                      <a:pt x="1062" y="2107"/>
                    </a:lnTo>
                    <a:lnTo>
                      <a:pt x="1059" y="2109"/>
                    </a:lnTo>
                    <a:lnTo>
                      <a:pt x="1057" y="2111"/>
                    </a:lnTo>
                    <a:lnTo>
                      <a:pt x="1050" y="2122"/>
                    </a:lnTo>
                    <a:lnTo>
                      <a:pt x="1048" y="2131"/>
                    </a:lnTo>
                    <a:lnTo>
                      <a:pt x="1045" y="2140"/>
                    </a:lnTo>
                    <a:lnTo>
                      <a:pt x="1044" y="2149"/>
                    </a:lnTo>
                    <a:lnTo>
                      <a:pt x="1040" y="2158"/>
                    </a:lnTo>
                    <a:lnTo>
                      <a:pt x="1036" y="2166"/>
                    </a:lnTo>
                    <a:lnTo>
                      <a:pt x="1032" y="2170"/>
                    </a:lnTo>
                    <a:lnTo>
                      <a:pt x="1028" y="2174"/>
                    </a:lnTo>
                    <a:lnTo>
                      <a:pt x="1023" y="2177"/>
                    </a:lnTo>
                    <a:lnTo>
                      <a:pt x="1015" y="2180"/>
                    </a:lnTo>
                    <a:lnTo>
                      <a:pt x="1004" y="2186"/>
                    </a:lnTo>
                    <a:lnTo>
                      <a:pt x="995" y="2194"/>
                    </a:lnTo>
                    <a:lnTo>
                      <a:pt x="988" y="2202"/>
                    </a:lnTo>
                    <a:lnTo>
                      <a:pt x="983" y="2211"/>
                    </a:lnTo>
                    <a:lnTo>
                      <a:pt x="977" y="2231"/>
                    </a:lnTo>
                    <a:lnTo>
                      <a:pt x="970" y="2255"/>
                    </a:lnTo>
                    <a:lnTo>
                      <a:pt x="969" y="2267"/>
                    </a:lnTo>
                    <a:lnTo>
                      <a:pt x="969" y="2278"/>
                    </a:lnTo>
                    <a:lnTo>
                      <a:pt x="967" y="2284"/>
                    </a:lnTo>
                    <a:lnTo>
                      <a:pt x="967" y="2290"/>
                    </a:lnTo>
                    <a:lnTo>
                      <a:pt x="966" y="2295"/>
                    </a:lnTo>
                    <a:lnTo>
                      <a:pt x="964" y="2300"/>
                    </a:lnTo>
                    <a:lnTo>
                      <a:pt x="958" y="2306"/>
                    </a:lnTo>
                    <a:lnTo>
                      <a:pt x="954" y="2310"/>
                    </a:lnTo>
                    <a:lnTo>
                      <a:pt x="951" y="2310"/>
                    </a:lnTo>
                    <a:lnTo>
                      <a:pt x="948" y="2307"/>
                    </a:lnTo>
                    <a:lnTo>
                      <a:pt x="945" y="2303"/>
                    </a:lnTo>
                    <a:lnTo>
                      <a:pt x="944" y="2298"/>
                    </a:lnTo>
                    <a:lnTo>
                      <a:pt x="943" y="2290"/>
                    </a:lnTo>
                    <a:lnTo>
                      <a:pt x="942" y="2282"/>
                    </a:lnTo>
                    <a:lnTo>
                      <a:pt x="939" y="2249"/>
                    </a:lnTo>
                    <a:lnTo>
                      <a:pt x="935" y="2232"/>
                    </a:lnTo>
                    <a:lnTo>
                      <a:pt x="932" y="2237"/>
                    </a:lnTo>
                    <a:lnTo>
                      <a:pt x="927" y="2242"/>
                    </a:lnTo>
                    <a:lnTo>
                      <a:pt x="922" y="2246"/>
                    </a:lnTo>
                    <a:lnTo>
                      <a:pt x="917" y="2251"/>
                    </a:lnTo>
                    <a:lnTo>
                      <a:pt x="912" y="2256"/>
                    </a:lnTo>
                    <a:lnTo>
                      <a:pt x="909" y="2263"/>
                    </a:lnTo>
                    <a:lnTo>
                      <a:pt x="908" y="2267"/>
                    </a:lnTo>
                    <a:lnTo>
                      <a:pt x="908" y="2271"/>
                    </a:lnTo>
                    <a:lnTo>
                      <a:pt x="908" y="2275"/>
                    </a:lnTo>
                    <a:lnTo>
                      <a:pt x="910" y="2280"/>
                    </a:lnTo>
                    <a:lnTo>
                      <a:pt x="917" y="2298"/>
                    </a:lnTo>
                    <a:lnTo>
                      <a:pt x="921" y="2312"/>
                    </a:lnTo>
                    <a:lnTo>
                      <a:pt x="925" y="2325"/>
                    </a:lnTo>
                    <a:lnTo>
                      <a:pt x="926" y="2337"/>
                    </a:lnTo>
                    <a:lnTo>
                      <a:pt x="927" y="2360"/>
                    </a:lnTo>
                    <a:lnTo>
                      <a:pt x="926" y="2392"/>
                    </a:lnTo>
                    <a:lnTo>
                      <a:pt x="929" y="2407"/>
                    </a:lnTo>
                    <a:lnTo>
                      <a:pt x="934" y="2424"/>
                    </a:lnTo>
                    <a:lnTo>
                      <a:pt x="936" y="2433"/>
                    </a:lnTo>
                    <a:lnTo>
                      <a:pt x="940" y="2440"/>
                    </a:lnTo>
                    <a:lnTo>
                      <a:pt x="944" y="2447"/>
                    </a:lnTo>
                    <a:lnTo>
                      <a:pt x="948" y="2449"/>
                    </a:lnTo>
                    <a:lnTo>
                      <a:pt x="949" y="2443"/>
                    </a:lnTo>
                    <a:lnTo>
                      <a:pt x="951" y="2424"/>
                    </a:lnTo>
                    <a:lnTo>
                      <a:pt x="951" y="2412"/>
                    </a:lnTo>
                    <a:lnTo>
                      <a:pt x="951" y="2400"/>
                    </a:lnTo>
                    <a:lnTo>
                      <a:pt x="952" y="2390"/>
                    </a:lnTo>
                    <a:lnTo>
                      <a:pt x="954" y="2382"/>
                    </a:lnTo>
                    <a:lnTo>
                      <a:pt x="956" y="2377"/>
                    </a:lnTo>
                    <a:lnTo>
                      <a:pt x="958" y="2374"/>
                    </a:lnTo>
                    <a:lnTo>
                      <a:pt x="961" y="2372"/>
                    </a:lnTo>
                    <a:lnTo>
                      <a:pt x="964" y="2370"/>
                    </a:lnTo>
                    <a:lnTo>
                      <a:pt x="966" y="2370"/>
                    </a:lnTo>
                    <a:lnTo>
                      <a:pt x="970" y="2372"/>
                    </a:lnTo>
                    <a:lnTo>
                      <a:pt x="974" y="2373"/>
                    </a:lnTo>
                    <a:lnTo>
                      <a:pt x="977" y="2376"/>
                    </a:lnTo>
                    <a:lnTo>
                      <a:pt x="984" y="2382"/>
                    </a:lnTo>
                    <a:lnTo>
                      <a:pt x="992" y="2391"/>
                    </a:lnTo>
                    <a:lnTo>
                      <a:pt x="1001" y="2402"/>
                    </a:lnTo>
                    <a:lnTo>
                      <a:pt x="1009" y="2413"/>
                    </a:lnTo>
                    <a:lnTo>
                      <a:pt x="1026" y="2439"/>
                    </a:lnTo>
                    <a:lnTo>
                      <a:pt x="1041" y="2462"/>
                    </a:lnTo>
                    <a:lnTo>
                      <a:pt x="1049" y="2471"/>
                    </a:lnTo>
                    <a:lnTo>
                      <a:pt x="1056" y="2479"/>
                    </a:lnTo>
                    <a:lnTo>
                      <a:pt x="1061" y="2484"/>
                    </a:lnTo>
                    <a:lnTo>
                      <a:pt x="1065" y="2487"/>
                    </a:lnTo>
                    <a:lnTo>
                      <a:pt x="1070" y="2459"/>
                    </a:lnTo>
                    <a:lnTo>
                      <a:pt x="1076" y="2418"/>
                    </a:lnTo>
                    <a:lnTo>
                      <a:pt x="1079" y="2408"/>
                    </a:lnTo>
                    <a:lnTo>
                      <a:pt x="1081" y="2399"/>
                    </a:lnTo>
                    <a:lnTo>
                      <a:pt x="1085" y="2391"/>
                    </a:lnTo>
                    <a:lnTo>
                      <a:pt x="1089" y="2383"/>
                    </a:lnTo>
                    <a:lnTo>
                      <a:pt x="1093" y="2378"/>
                    </a:lnTo>
                    <a:lnTo>
                      <a:pt x="1098" y="2374"/>
                    </a:lnTo>
                    <a:lnTo>
                      <a:pt x="1103" y="2372"/>
                    </a:lnTo>
                    <a:lnTo>
                      <a:pt x="1110" y="2372"/>
                    </a:lnTo>
                    <a:lnTo>
                      <a:pt x="1116" y="2373"/>
                    </a:lnTo>
                    <a:lnTo>
                      <a:pt x="1120" y="2376"/>
                    </a:lnTo>
                    <a:lnTo>
                      <a:pt x="1124" y="2378"/>
                    </a:lnTo>
                    <a:lnTo>
                      <a:pt x="1128" y="2381"/>
                    </a:lnTo>
                    <a:lnTo>
                      <a:pt x="1132" y="2387"/>
                    </a:lnTo>
                    <a:lnTo>
                      <a:pt x="1136" y="2394"/>
                    </a:lnTo>
                    <a:lnTo>
                      <a:pt x="1141" y="2402"/>
                    </a:lnTo>
                    <a:lnTo>
                      <a:pt x="1148" y="2408"/>
                    </a:lnTo>
                    <a:lnTo>
                      <a:pt x="1151" y="2411"/>
                    </a:lnTo>
                    <a:lnTo>
                      <a:pt x="1157" y="2413"/>
                    </a:lnTo>
                    <a:lnTo>
                      <a:pt x="1162" y="2416"/>
                    </a:lnTo>
                    <a:lnTo>
                      <a:pt x="1170" y="2417"/>
                    </a:lnTo>
                    <a:lnTo>
                      <a:pt x="1177" y="2420"/>
                    </a:lnTo>
                    <a:lnTo>
                      <a:pt x="1184" y="2425"/>
                    </a:lnTo>
                    <a:lnTo>
                      <a:pt x="1190" y="2430"/>
                    </a:lnTo>
                    <a:lnTo>
                      <a:pt x="1195" y="2435"/>
                    </a:lnTo>
                    <a:lnTo>
                      <a:pt x="1199" y="2440"/>
                    </a:lnTo>
                    <a:lnTo>
                      <a:pt x="1205" y="2446"/>
                    </a:lnTo>
                    <a:lnTo>
                      <a:pt x="1210" y="2448"/>
                    </a:lnTo>
                    <a:lnTo>
                      <a:pt x="1216" y="2451"/>
                    </a:lnTo>
                    <a:lnTo>
                      <a:pt x="1221" y="2451"/>
                    </a:lnTo>
                    <a:lnTo>
                      <a:pt x="1225" y="2449"/>
                    </a:lnTo>
                    <a:lnTo>
                      <a:pt x="1229" y="2447"/>
                    </a:lnTo>
                    <a:lnTo>
                      <a:pt x="1232" y="2444"/>
                    </a:lnTo>
                    <a:lnTo>
                      <a:pt x="1238" y="2435"/>
                    </a:lnTo>
                    <a:lnTo>
                      <a:pt x="1245" y="2425"/>
                    </a:lnTo>
                    <a:lnTo>
                      <a:pt x="1249" y="2420"/>
                    </a:lnTo>
                    <a:lnTo>
                      <a:pt x="1252" y="2414"/>
                    </a:lnTo>
                    <a:lnTo>
                      <a:pt x="1256" y="2411"/>
                    </a:lnTo>
                    <a:lnTo>
                      <a:pt x="1262" y="2407"/>
                    </a:lnTo>
                    <a:lnTo>
                      <a:pt x="1268" y="2404"/>
                    </a:lnTo>
                    <a:lnTo>
                      <a:pt x="1276" y="2403"/>
                    </a:lnTo>
                    <a:lnTo>
                      <a:pt x="1284" y="2402"/>
                    </a:lnTo>
                    <a:lnTo>
                      <a:pt x="1293" y="2404"/>
                    </a:lnTo>
                    <a:lnTo>
                      <a:pt x="1316" y="2409"/>
                    </a:lnTo>
                    <a:lnTo>
                      <a:pt x="1338" y="2417"/>
                    </a:lnTo>
                    <a:lnTo>
                      <a:pt x="1360" y="2424"/>
                    </a:lnTo>
                    <a:lnTo>
                      <a:pt x="1385" y="2429"/>
                    </a:lnTo>
                    <a:lnTo>
                      <a:pt x="1386" y="2444"/>
                    </a:lnTo>
                    <a:lnTo>
                      <a:pt x="1387" y="2465"/>
                    </a:lnTo>
                    <a:lnTo>
                      <a:pt x="1386" y="2475"/>
                    </a:lnTo>
                    <a:lnTo>
                      <a:pt x="1383" y="2483"/>
                    </a:lnTo>
                    <a:lnTo>
                      <a:pt x="1381" y="2487"/>
                    </a:lnTo>
                    <a:lnTo>
                      <a:pt x="1378" y="2490"/>
                    </a:lnTo>
                    <a:lnTo>
                      <a:pt x="1374" y="2491"/>
                    </a:lnTo>
                    <a:lnTo>
                      <a:pt x="1370" y="2491"/>
                    </a:lnTo>
                    <a:lnTo>
                      <a:pt x="1361" y="2492"/>
                    </a:lnTo>
                    <a:lnTo>
                      <a:pt x="1354" y="2493"/>
                    </a:lnTo>
                    <a:lnTo>
                      <a:pt x="1346" y="2496"/>
                    </a:lnTo>
                    <a:lnTo>
                      <a:pt x="1338" y="2500"/>
                    </a:lnTo>
                    <a:lnTo>
                      <a:pt x="1324" y="2510"/>
                    </a:lnTo>
                    <a:lnTo>
                      <a:pt x="1312" y="2522"/>
                    </a:lnTo>
                    <a:lnTo>
                      <a:pt x="1300" y="2535"/>
                    </a:lnTo>
                    <a:lnTo>
                      <a:pt x="1289" y="2548"/>
                    </a:lnTo>
                    <a:lnTo>
                      <a:pt x="1277" y="2561"/>
                    </a:lnTo>
                    <a:lnTo>
                      <a:pt x="1264" y="2573"/>
                    </a:lnTo>
                    <a:lnTo>
                      <a:pt x="1255" y="2582"/>
                    </a:lnTo>
                    <a:lnTo>
                      <a:pt x="1247" y="2589"/>
                    </a:lnTo>
                    <a:lnTo>
                      <a:pt x="1242" y="2597"/>
                    </a:lnTo>
                    <a:lnTo>
                      <a:pt x="1240" y="2606"/>
                    </a:lnTo>
                    <a:lnTo>
                      <a:pt x="1238" y="2614"/>
                    </a:lnTo>
                    <a:lnTo>
                      <a:pt x="1238" y="2623"/>
                    </a:lnTo>
                    <a:lnTo>
                      <a:pt x="1240" y="2631"/>
                    </a:lnTo>
                    <a:lnTo>
                      <a:pt x="1242" y="2640"/>
                    </a:lnTo>
                    <a:lnTo>
                      <a:pt x="1250" y="2657"/>
                    </a:lnTo>
                    <a:lnTo>
                      <a:pt x="1256" y="2675"/>
                    </a:lnTo>
                    <a:lnTo>
                      <a:pt x="1260" y="2683"/>
                    </a:lnTo>
                    <a:lnTo>
                      <a:pt x="1263" y="2692"/>
                    </a:lnTo>
                    <a:lnTo>
                      <a:pt x="1265" y="2702"/>
                    </a:lnTo>
                    <a:lnTo>
                      <a:pt x="1267" y="2711"/>
                    </a:lnTo>
                    <a:lnTo>
                      <a:pt x="1264" y="2718"/>
                    </a:lnTo>
                    <a:lnTo>
                      <a:pt x="1263" y="2724"/>
                    </a:lnTo>
                    <a:lnTo>
                      <a:pt x="1263" y="2729"/>
                    </a:lnTo>
                    <a:lnTo>
                      <a:pt x="1263" y="2733"/>
                    </a:lnTo>
                    <a:lnTo>
                      <a:pt x="1265" y="2737"/>
                    </a:lnTo>
                    <a:lnTo>
                      <a:pt x="1268" y="2741"/>
                    </a:lnTo>
                    <a:lnTo>
                      <a:pt x="1271" y="2744"/>
                    </a:lnTo>
                    <a:lnTo>
                      <a:pt x="1274" y="2746"/>
                    </a:lnTo>
                    <a:lnTo>
                      <a:pt x="1284" y="2750"/>
                    </a:lnTo>
                    <a:lnTo>
                      <a:pt x="1294" y="2753"/>
                    </a:lnTo>
                    <a:lnTo>
                      <a:pt x="1306" y="2753"/>
                    </a:lnTo>
                    <a:lnTo>
                      <a:pt x="1316" y="2754"/>
                    </a:lnTo>
                    <a:lnTo>
                      <a:pt x="1307" y="2773"/>
                    </a:lnTo>
                    <a:lnTo>
                      <a:pt x="1302" y="2786"/>
                    </a:lnTo>
                    <a:lnTo>
                      <a:pt x="1300" y="2790"/>
                    </a:lnTo>
                    <a:lnTo>
                      <a:pt x="1302" y="2794"/>
                    </a:lnTo>
                    <a:lnTo>
                      <a:pt x="1303" y="2795"/>
                    </a:lnTo>
                    <a:lnTo>
                      <a:pt x="1304" y="2797"/>
                    </a:lnTo>
                    <a:lnTo>
                      <a:pt x="1322" y="2795"/>
                    </a:lnTo>
                    <a:lnTo>
                      <a:pt x="1351" y="2793"/>
                    </a:lnTo>
                    <a:lnTo>
                      <a:pt x="1355" y="2794"/>
                    </a:lnTo>
                    <a:lnTo>
                      <a:pt x="1357" y="2794"/>
                    </a:lnTo>
                    <a:lnTo>
                      <a:pt x="1360" y="2797"/>
                    </a:lnTo>
                    <a:lnTo>
                      <a:pt x="1363" y="2798"/>
                    </a:lnTo>
                    <a:lnTo>
                      <a:pt x="1366" y="2803"/>
                    </a:lnTo>
                    <a:lnTo>
                      <a:pt x="1372" y="2807"/>
                    </a:lnTo>
                    <a:lnTo>
                      <a:pt x="1386" y="2808"/>
                    </a:lnTo>
                    <a:lnTo>
                      <a:pt x="1405" y="2806"/>
                    </a:lnTo>
                    <a:lnTo>
                      <a:pt x="1414" y="2806"/>
                    </a:lnTo>
                    <a:lnTo>
                      <a:pt x="1420" y="2808"/>
                    </a:lnTo>
                    <a:lnTo>
                      <a:pt x="1421" y="2810"/>
                    </a:lnTo>
                    <a:lnTo>
                      <a:pt x="1421" y="2813"/>
                    </a:lnTo>
                    <a:lnTo>
                      <a:pt x="1420" y="2816"/>
                    </a:lnTo>
                    <a:lnTo>
                      <a:pt x="1417" y="2821"/>
                    </a:lnTo>
                    <a:lnTo>
                      <a:pt x="1396" y="2838"/>
                    </a:lnTo>
                    <a:lnTo>
                      <a:pt x="1361" y="2868"/>
                    </a:lnTo>
                    <a:lnTo>
                      <a:pt x="1354" y="2876"/>
                    </a:lnTo>
                    <a:lnTo>
                      <a:pt x="1347" y="2882"/>
                    </a:lnTo>
                    <a:lnTo>
                      <a:pt x="1343" y="2889"/>
                    </a:lnTo>
                    <a:lnTo>
                      <a:pt x="1339" y="2895"/>
                    </a:lnTo>
                    <a:lnTo>
                      <a:pt x="1339" y="2898"/>
                    </a:lnTo>
                    <a:lnTo>
                      <a:pt x="1339" y="2900"/>
                    </a:lnTo>
                    <a:lnTo>
                      <a:pt x="1339" y="2903"/>
                    </a:lnTo>
                    <a:lnTo>
                      <a:pt x="1342" y="2904"/>
                    </a:lnTo>
                    <a:lnTo>
                      <a:pt x="1347" y="2907"/>
                    </a:lnTo>
                    <a:lnTo>
                      <a:pt x="1356" y="2908"/>
                    </a:lnTo>
                    <a:lnTo>
                      <a:pt x="1368" y="2905"/>
                    </a:lnTo>
                    <a:lnTo>
                      <a:pt x="1379" y="2902"/>
                    </a:lnTo>
                    <a:lnTo>
                      <a:pt x="1383" y="2902"/>
                    </a:lnTo>
                    <a:lnTo>
                      <a:pt x="1386" y="2903"/>
                    </a:lnTo>
                    <a:lnTo>
                      <a:pt x="1385" y="2905"/>
                    </a:lnTo>
                    <a:lnTo>
                      <a:pt x="1382" y="2912"/>
                    </a:lnTo>
                    <a:lnTo>
                      <a:pt x="1370" y="2934"/>
                    </a:lnTo>
                    <a:lnTo>
                      <a:pt x="1364" y="2946"/>
                    </a:lnTo>
                    <a:lnTo>
                      <a:pt x="1359" y="2948"/>
                    </a:lnTo>
                    <a:lnTo>
                      <a:pt x="1351" y="2951"/>
                    </a:lnTo>
                    <a:lnTo>
                      <a:pt x="1339" y="2951"/>
                    </a:lnTo>
                    <a:lnTo>
                      <a:pt x="1322" y="2949"/>
                    </a:lnTo>
                    <a:lnTo>
                      <a:pt x="1316" y="2949"/>
                    </a:lnTo>
                    <a:lnTo>
                      <a:pt x="1308" y="2951"/>
                    </a:lnTo>
                    <a:lnTo>
                      <a:pt x="1299" y="2952"/>
                    </a:lnTo>
                    <a:lnTo>
                      <a:pt x="1289" y="2955"/>
                    </a:lnTo>
                    <a:lnTo>
                      <a:pt x="1281" y="2959"/>
                    </a:lnTo>
                    <a:lnTo>
                      <a:pt x="1274" y="2962"/>
                    </a:lnTo>
                    <a:lnTo>
                      <a:pt x="1272" y="2966"/>
                    </a:lnTo>
                    <a:lnTo>
                      <a:pt x="1269" y="2969"/>
                    </a:lnTo>
                    <a:lnTo>
                      <a:pt x="1268" y="2973"/>
                    </a:lnTo>
                    <a:lnTo>
                      <a:pt x="1268" y="2977"/>
                    </a:lnTo>
                    <a:lnTo>
                      <a:pt x="1269" y="2983"/>
                    </a:lnTo>
                    <a:lnTo>
                      <a:pt x="1272" y="2988"/>
                    </a:lnTo>
                    <a:lnTo>
                      <a:pt x="1277" y="2994"/>
                    </a:lnTo>
                    <a:lnTo>
                      <a:pt x="1282" y="2997"/>
                    </a:lnTo>
                    <a:lnTo>
                      <a:pt x="1289" y="3000"/>
                    </a:lnTo>
                    <a:lnTo>
                      <a:pt x="1294" y="3005"/>
                    </a:lnTo>
                    <a:lnTo>
                      <a:pt x="1299" y="3010"/>
                    </a:lnTo>
                    <a:lnTo>
                      <a:pt x="1303" y="3016"/>
                    </a:lnTo>
                    <a:lnTo>
                      <a:pt x="1304" y="3019"/>
                    </a:lnTo>
                    <a:lnTo>
                      <a:pt x="1303" y="3022"/>
                    </a:lnTo>
                    <a:lnTo>
                      <a:pt x="1302" y="3025"/>
                    </a:lnTo>
                    <a:lnTo>
                      <a:pt x="1299" y="3026"/>
                    </a:lnTo>
                    <a:lnTo>
                      <a:pt x="1291" y="3028"/>
                    </a:lnTo>
                    <a:lnTo>
                      <a:pt x="1282" y="3031"/>
                    </a:lnTo>
                    <a:lnTo>
                      <a:pt x="1260" y="3034"/>
                    </a:lnTo>
                    <a:lnTo>
                      <a:pt x="1245" y="3039"/>
                    </a:lnTo>
                    <a:lnTo>
                      <a:pt x="1234" y="3045"/>
                    </a:lnTo>
                    <a:lnTo>
                      <a:pt x="1225" y="3053"/>
                    </a:lnTo>
                    <a:lnTo>
                      <a:pt x="1220" y="3062"/>
                    </a:lnTo>
                    <a:lnTo>
                      <a:pt x="1215" y="3071"/>
                    </a:lnTo>
                    <a:lnTo>
                      <a:pt x="1214" y="3082"/>
                    </a:lnTo>
                    <a:lnTo>
                      <a:pt x="1212" y="3092"/>
                    </a:lnTo>
                    <a:lnTo>
                      <a:pt x="1212" y="3104"/>
                    </a:lnTo>
                    <a:lnTo>
                      <a:pt x="1215" y="3117"/>
                    </a:lnTo>
                    <a:lnTo>
                      <a:pt x="1215" y="3124"/>
                    </a:lnTo>
                    <a:lnTo>
                      <a:pt x="1216" y="3132"/>
                    </a:lnTo>
                    <a:lnTo>
                      <a:pt x="1219" y="3140"/>
                    </a:lnTo>
                    <a:lnTo>
                      <a:pt x="1221" y="3146"/>
                    </a:lnTo>
                    <a:lnTo>
                      <a:pt x="1228" y="3159"/>
                    </a:lnTo>
                    <a:lnTo>
                      <a:pt x="1234" y="3172"/>
                    </a:lnTo>
                    <a:lnTo>
                      <a:pt x="1242" y="3184"/>
                    </a:lnTo>
                    <a:lnTo>
                      <a:pt x="1247" y="3197"/>
                    </a:lnTo>
                    <a:lnTo>
                      <a:pt x="1250" y="3202"/>
                    </a:lnTo>
                    <a:lnTo>
                      <a:pt x="1252" y="3209"/>
                    </a:lnTo>
                    <a:lnTo>
                      <a:pt x="1252" y="3215"/>
                    </a:lnTo>
                    <a:lnTo>
                      <a:pt x="1254" y="3223"/>
                    </a:lnTo>
                    <a:lnTo>
                      <a:pt x="1252" y="3229"/>
                    </a:lnTo>
                    <a:lnTo>
                      <a:pt x="1251" y="3234"/>
                    </a:lnTo>
                    <a:lnTo>
                      <a:pt x="1249" y="3238"/>
                    </a:lnTo>
                    <a:lnTo>
                      <a:pt x="1246" y="3241"/>
                    </a:lnTo>
                    <a:lnTo>
                      <a:pt x="1242" y="3242"/>
                    </a:lnTo>
                    <a:lnTo>
                      <a:pt x="1238" y="3242"/>
                    </a:lnTo>
                    <a:lnTo>
                      <a:pt x="1234" y="3241"/>
                    </a:lnTo>
                    <a:lnTo>
                      <a:pt x="1229" y="3240"/>
                    </a:lnTo>
                    <a:lnTo>
                      <a:pt x="1220" y="3233"/>
                    </a:lnTo>
                    <a:lnTo>
                      <a:pt x="1211" y="3224"/>
                    </a:lnTo>
                    <a:lnTo>
                      <a:pt x="1203" y="3215"/>
                    </a:lnTo>
                    <a:lnTo>
                      <a:pt x="1198" y="3205"/>
                    </a:lnTo>
                    <a:lnTo>
                      <a:pt x="1193" y="3187"/>
                    </a:lnTo>
                    <a:lnTo>
                      <a:pt x="1190" y="3174"/>
                    </a:lnTo>
                    <a:lnTo>
                      <a:pt x="1189" y="3171"/>
                    </a:lnTo>
                    <a:lnTo>
                      <a:pt x="1188" y="3170"/>
                    </a:lnTo>
                    <a:lnTo>
                      <a:pt x="1185" y="3168"/>
                    </a:lnTo>
                    <a:lnTo>
                      <a:pt x="1183" y="3168"/>
                    </a:lnTo>
                    <a:lnTo>
                      <a:pt x="1173" y="3170"/>
                    </a:lnTo>
                    <a:lnTo>
                      <a:pt x="1163" y="3174"/>
                    </a:lnTo>
                    <a:lnTo>
                      <a:pt x="1146" y="3184"/>
                    </a:lnTo>
                    <a:lnTo>
                      <a:pt x="1136" y="3192"/>
                    </a:lnTo>
                    <a:lnTo>
                      <a:pt x="1133" y="3193"/>
                    </a:lnTo>
                    <a:lnTo>
                      <a:pt x="1131" y="3193"/>
                    </a:lnTo>
                    <a:lnTo>
                      <a:pt x="1127" y="3193"/>
                    </a:lnTo>
                    <a:lnTo>
                      <a:pt x="1124" y="3192"/>
                    </a:lnTo>
                    <a:lnTo>
                      <a:pt x="1115" y="3188"/>
                    </a:lnTo>
                    <a:lnTo>
                      <a:pt x="1103" y="3179"/>
                    </a:lnTo>
                    <a:lnTo>
                      <a:pt x="1091" y="3170"/>
                    </a:lnTo>
                    <a:lnTo>
                      <a:pt x="1078" y="3163"/>
                    </a:lnTo>
                    <a:lnTo>
                      <a:pt x="1063" y="3158"/>
                    </a:lnTo>
                    <a:lnTo>
                      <a:pt x="1048" y="3153"/>
                    </a:lnTo>
                    <a:lnTo>
                      <a:pt x="1017" y="3148"/>
                    </a:lnTo>
                    <a:lnTo>
                      <a:pt x="984" y="3144"/>
                    </a:lnTo>
                    <a:lnTo>
                      <a:pt x="967" y="3141"/>
                    </a:lnTo>
                    <a:lnTo>
                      <a:pt x="952" y="3140"/>
                    </a:lnTo>
                    <a:lnTo>
                      <a:pt x="938" y="3137"/>
                    </a:lnTo>
                    <a:lnTo>
                      <a:pt x="923" y="3133"/>
                    </a:lnTo>
                    <a:lnTo>
                      <a:pt x="910" y="3130"/>
                    </a:lnTo>
                    <a:lnTo>
                      <a:pt x="900" y="3123"/>
                    </a:lnTo>
                    <a:lnTo>
                      <a:pt x="890" y="3115"/>
                    </a:lnTo>
                    <a:lnTo>
                      <a:pt x="882" y="3106"/>
                    </a:lnTo>
                    <a:lnTo>
                      <a:pt x="870" y="3084"/>
                    </a:lnTo>
                    <a:lnTo>
                      <a:pt x="861" y="3060"/>
                    </a:lnTo>
                    <a:lnTo>
                      <a:pt x="855" y="3049"/>
                    </a:lnTo>
                    <a:lnTo>
                      <a:pt x="848" y="3039"/>
                    </a:lnTo>
                    <a:lnTo>
                      <a:pt x="843" y="3035"/>
                    </a:lnTo>
                    <a:lnTo>
                      <a:pt x="839" y="3031"/>
                    </a:lnTo>
                    <a:lnTo>
                      <a:pt x="834" y="3028"/>
                    </a:lnTo>
                    <a:lnTo>
                      <a:pt x="828" y="3026"/>
                    </a:lnTo>
                    <a:lnTo>
                      <a:pt x="824" y="3025"/>
                    </a:lnTo>
                    <a:lnTo>
                      <a:pt x="820" y="3026"/>
                    </a:lnTo>
                    <a:lnTo>
                      <a:pt x="816" y="3026"/>
                    </a:lnTo>
                    <a:lnTo>
                      <a:pt x="812" y="3028"/>
                    </a:lnTo>
                    <a:lnTo>
                      <a:pt x="804" y="3032"/>
                    </a:lnTo>
                    <a:lnTo>
                      <a:pt x="798" y="3039"/>
                    </a:lnTo>
                    <a:lnTo>
                      <a:pt x="790" y="3047"/>
                    </a:lnTo>
                    <a:lnTo>
                      <a:pt x="782" y="3054"/>
                    </a:lnTo>
                    <a:lnTo>
                      <a:pt x="773" y="3061"/>
                    </a:lnTo>
                    <a:lnTo>
                      <a:pt x="764" y="3065"/>
                    </a:lnTo>
                    <a:lnTo>
                      <a:pt x="764" y="3071"/>
                    </a:lnTo>
                    <a:lnTo>
                      <a:pt x="765" y="3079"/>
                    </a:lnTo>
                    <a:lnTo>
                      <a:pt x="768" y="3087"/>
                    </a:lnTo>
                    <a:lnTo>
                      <a:pt x="772" y="3093"/>
                    </a:lnTo>
                    <a:lnTo>
                      <a:pt x="781" y="3109"/>
                    </a:lnTo>
                    <a:lnTo>
                      <a:pt x="791" y="3123"/>
                    </a:lnTo>
                    <a:lnTo>
                      <a:pt x="804" y="3137"/>
                    </a:lnTo>
                    <a:lnTo>
                      <a:pt x="817" y="3148"/>
                    </a:lnTo>
                    <a:lnTo>
                      <a:pt x="825" y="3153"/>
                    </a:lnTo>
                    <a:lnTo>
                      <a:pt x="831" y="3157"/>
                    </a:lnTo>
                    <a:lnTo>
                      <a:pt x="838" y="3159"/>
                    </a:lnTo>
                    <a:lnTo>
                      <a:pt x="844" y="3162"/>
                    </a:lnTo>
                    <a:lnTo>
                      <a:pt x="844" y="3163"/>
                    </a:lnTo>
                    <a:lnTo>
                      <a:pt x="844" y="3163"/>
                    </a:lnTo>
                    <a:lnTo>
                      <a:pt x="844" y="3168"/>
                    </a:lnTo>
                    <a:lnTo>
                      <a:pt x="843" y="3172"/>
                    </a:lnTo>
                    <a:lnTo>
                      <a:pt x="840" y="3176"/>
                    </a:lnTo>
                    <a:lnTo>
                      <a:pt x="838" y="3180"/>
                    </a:lnTo>
                    <a:lnTo>
                      <a:pt x="829" y="3188"/>
                    </a:lnTo>
                    <a:lnTo>
                      <a:pt x="818" y="3194"/>
                    </a:lnTo>
                    <a:lnTo>
                      <a:pt x="804" y="3201"/>
                    </a:lnTo>
                    <a:lnTo>
                      <a:pt x="790" y="3207"/>
                    </a:lnTo>
                    <a:lnTo>
                      <a:pt x="774" y="3212"/>
                    </a:lnTo>
                    <a:lnTo>
                      <a:pt x="758" y="3218"/>
                    </a:lnTo>
                    <a:lnTo>
                      <a:pt x="725" y="3228"/>
                    </a:lnTo>
                    <a:lnTo>
                      <a:pt x="695" y="3238"/>
                    </a:lnTo>
                    <a:lnTo>
                      <a:pt x="684" y="3244"/>
                    </a:lnTo>
                    <a:lnTo>
                      <a:pt x="673" y="3249"/>
                    </a:lnTo>
                    <a:lnTo>
                      <a:pt x="669" y="3253"/>
                    </a:lnTo>
                    <a:lnTo>
                      <a:pt x="667" y="3255"/>
                    </a:lnTo>
                    <a:lnTo>
                      <a:pt x="664" y="3258"/>
                    </a:lnTo>
                    <a:lnTo>
                      <a:pt x="663" y="3262"/>
                    </a:lnTo>
                    <a:lnTo>
                      <a:pt x="662" y="3266"/>
                    </a:lnTo>
                    <a:lnTo>
                      <a:pt x="662" y="3271"/>
                    </a:lnTo>
                    <a:lnTo>
                      <a:pt x="663" y="3273"/>
                    </a:lnTo>
                    <a:lnTo>
                      <a:pt x="664" y="3277"/>
                    </a:lnTo>
                    <a:lnTo>
                      <a:pt x="668" y="3280"/>
                    </a:lnTo>
                    <a:lnTo>
                      <a:pt x="671" y="3282"/>
                    </a:lnTo>
                    <a:lnTo>
                      <a:pt x="676" y="3285"/>
                    </a:lnTo>
                    <a:lnTo>
                      <a:pt x="681" y="3288"/>
                    </a:lnTo>
                    <a:lnTo>
                      <a:pt x="694" y="3290"/>
                    </a:lnTo>
                    <a:lnTo>
                      <a:pt x="708" y="3293"/>
                    </a:lnTo>
                    <a:lnTo>
                      <a:pt x="724" y="3295"/>
                    </a:lnTo>
                    <a:lnTo>
                      <a:pt x="741" y="3295"/>
                    </a:lnTo>
                    <a:lnTo>
                      <a:pt x="777" y="3297"/>
                    </a:lnTo>
                    <a:lnTo>
                      <a:pt x="812" y="3297"/>
                    </a:lnTo>
                    <a:lnTo>
                      <a:pt x="828" y="3297"/>
                    </a:lnTo>
                    <a:lnTo>
                      <a:pt x="840" y="3298"/>
                    </a:lnTo>
                    <a:lnTo>
                      <a:pt x="852" y="3299"/>
                    </a:lnTo>
                    <a:lnTo>
                      <a:pt x="860" y="3301"/>
                    </a:lnTo>
                    <a:lnTo>
                      <a:pt x="859" y="3310"/>
                    </a:lnTo>
                    <a:lnTo>
                      <a:pt x="852" y="3323"/>
                    </a:lnTo>
                    <a:lnTo>
                      <a:pt x="844" y="3338"/>
                    </a:lnTo>
                    <a:lnTo>
                      <a:pt x="834" y="3354"/>
                    </a:lnTo>
                    <a:lnTo>
                      <a:pt x="824" y="3372"/>
                    </a:lnTo>
                    <a:lnTo>
                      <a:pt x="815" y="3389"/>
                    </a:lnTo>
                    <a:lnTo>
                      <a:pt x="808" y="3404"/>
                    </a:lnTo>
                    <a:lnTo>
                      <a:pt x="804" y="3417"/>
                    </a:lnTo>
                    <a:lnTo>
                      <a:pt x="804" y="3424"/>
                    </a:lnTo>
                    <a:lnTo>
                      <a:pt x="804" y="3429"/>
                    </a:lnTo>
                    <a:lnTo>
                      <a:pt x="807" y="3434"/>
                    </a:lnTo>
                    <a:lnTo>
                      <a:pt x="809" y="3439"/>
                    </a:lnTo>
                    <a:lnTo>
                      <a:pt x="816" y="3447"/>
                    </a:lnTo>
                    <a:lnTo>
                      <a:pt x="822" y="3453"/>
                    </a:lnTo>
                    <a:lnTo>
                      <a:pt x="828" y="3460"/>
                    </a:lnTo>
                    <a:lnTo>
                      <a:pt x="829" y="3465"/>
                    </a:lnTo>
                    <a:lnTo>
                      <a:pt x="828" y="3466"/>
                    </a:lnTo>
                    <a:lnTo>
                      <a:pt x="825" y="3469"/>
                    </a:lnTo>
                    <a:lnTo>
                      <a:pt x="821" y="3470"/>
                    </a:lnTo>
                    <a:lnTo>
                      <a:pt x="815" y="3473"/>
                    </a:lnTo>
                    <a:lnTo>
                      <a:pt x="803" y="3477"/>
                    </a:lnTo>
                    <a:lnTo>
                      <a:pt x="793" y="3481"/>
                    </a:lnTo>
                    <a:lnTo>
                      <a:pt x="786" y="3486"/>
                    </a:lnTo>
                    <a:lnTo>
                      <a:pt x="780" y="3491"/>
                    </a:lnTo>
                    <a:lnTo>
                      <a:pt x="769" y="3504"/>
                    </a:lnTo>
                    <a:lnTo>
                      <a:pt x="761" y="3517"/>
                    </a:lnTo>
                    <a:lnTo>
                      <a:pt x="756" y="3522"/>
                    </a:lnTo>
                    <a:lnTo>
                      <a:pt x="751" y="3529"/>
                    </a:lnTo>
                    <a:lnTo>
                      <a:pt x="745" y="3534"/>
                    </a:lnTo>
                    <a:lnTo>
                      <a:pt x="737" y="3539"/>
                    </a:lnTo>
                    <a:lnTo>
                      <a:pt x="728" y="3543"/>
                    </a:lnTo>
                    <a:lnTo>
                      <a:pt x="716" y="3545"/>
                    </a:lnTo>
                    <a:lnTo>
                      <a:pt x="702" y="3548"/>
                    </a:lnTo>
                    <a:lnTo>
                      <a:pt x="686" y="3548"/>
                    </a:lnTo>
                    <a:lnTo>
                      <a:pt x="672" y="3548"/>
                    </a:lnTo>
                    <a:lnTo>
                      <a:pt x="658" y="3549"/>
                    </a:lnTo>
                    <a:lnTo>
                      <a:pt x="645" y="3552"/>
                    </a:lnTo>
                    <a:lnTo>
                      <a:pt x="632" y="3554"/>
                    </a:lnTo>
                    <a:lnTo>
                      <a:pt x="607" y="3561"/>
                    </a:lnTo>
                    <a:lnTo>
                      <a:pt x="583" y="3567"/>
                    </a:lnTo>
                    <a:lnTo>
                      <a:pt x="558" y="3574"/>
                    </a:lnTo>
                    <a:lnTo>
                      <a:pt x="533" y="3578"/>
                    </a:lnTo>
                    <a:lnTo>
                      <a:pt x="521" y="3580"/>
                    </a:lnTo>
                    <a:lnTo>
                      <a:pt x="508" y="3580"/>
                    </a:lnTo>
                    <a:lnTo>
                      <a:pt x="495" y="3580"/>
                    </a:lnTo>
                    <a:lnTo>
                      <a:pt x="480" y="3579"/>
                    </a:lnTo>
                    <a:lnTo>
                      <a:pt x="473" y="3579"/>
                    </a:lnTo>
                    <a:lnTo>
                      <a:pt x="466" y="3576"/>
                    </a:lnTo>
                    <a:lnTo>
                      <a:pt x="458" y="3573"/>
                    </a:lnTo>
                    <a:lnTo>
                      <a:pt x="451" y="3567"/>
                    </a:lnTo>
                    <a:lnTo>
                      <a:pt x="443" y="3564"/>
                    </a:lnTo>
                    <a:lnTo>
                      <a:pt x="436" y="3562"/>
                    </a:lnTo>
                    <a:lnTo>
                      <a:pt x="432" y="3562"/>
                    </a:lnTo>
                    <a:lnTo>
                      <a:pt x="430" y="3562"/>
                    </a:lnTo>
                    <a:lnTo>
                      <a:pt x="427" y="3564"/>
                    </a:lnTo>
                    <a:lnTo>
                      <a:pt x="425" y="3566"/>
                    </a:lnTo>
                    <a:lnTo>
                      <a:pt x="417" y="3575"/>
                    </a:lnTo>
                    <a:lnTo>
                      <a:pt x="409" y="3582"/>
                    </a:lnTo>
                    <a:lnTo>
                      <a:pt x="399" y="3587"/>
                    </a:lnTo>
                    <a:lnTo>
                      <a:pt x="390" y="3589"/>
                    </a:lnTo>
                    <a:lnTo>
                      <a:pt x="369" y="3593"/>
                    </a:lnTo>
                    <a:lnTo>
                      <a:pt x="347" y="3597"/>
                    </a:lnTo>
                    <a:lnTo>
                      <a:pt x="349" y="3601"/>
                    </a:lnTo>
                    <a:lnTo>
                      <a:pt x="355" y="3605"/>
                    </a:lnTo>
                    <a:lnTo>
                      <a:pt x="361" y="3608"/>
                    </a:lnTo>
                    <a:lnTo>
                      <a:pt x="366" y="3611"/>
                    </a:lnTo>
                    <a:lnTo>
                      <a:pt x="373" y="3614"/>
                    </a:lnTo>
                    <a:lnTo>
                      <a:pt x="379" y="3619"/>
                    </a:lnTo>
                    <a:lnTo>
                      <a:pt x="384" y="3624"/>
                    </a:lnTo>
                    <a:lnTo>
                      <a:pt x="390" y="3632"/>
                    </a:lnTo>
                    <a:lnTo>
                      <a:pt x="392" y="3637"/>
                    </a:lnTo>
                    <a:lnTo>
                      <a:pt x="392" y="3643"/>
                    </a:lnTo>
                    <a:lnTo>
                      <a:pt x="391" y="3648"/>
                    </a:lnTo>
                    <a:lnTo>
                      <a:pt x="387" y="3652"/>
                    </a:lnTo>
                    <a:lnTo>
                      <a:pt x="378" y="3657"/>
                    </a:lnTo>
                    <a:lnTo>
                      <a:pt x="366" y="3661"/>
                    </a:lnTo>
                    <a:lnTo>
                      <a:pt x="356" y="3663"/>
                    </a:lnTo>
                    <a:lnTo>
                      <a:pt x="348" y="3667"/>
                    </a:lnTo>
                    <a:lnTo>
                      <a:pt x="347" y="3670"/>
                    </a:lnTo>
                    <a:lnTo>
                      <a:pt x="347" y="3672"/>
                    </a:lnTo>
                    <a:lnTo>
                      <a:pt x="348" y="3675"/>
                    </a:lnTo>
                    <a:lnTo>
                      <a:pt x="353" y="3679"/>
                    </a:lnTo>
                    <a:lnTo>
                      <a:pt x="360" y="3687"/>
                    </a:lnTo>
                    <a:lnTo>
                      <a:pt x="365" y="3696"/>
                    </a:lnTo>
                    <a:lnTo>
                      <a:pt x="370" y="3705"/>
                    </a:lnTo>
                    <a:lnTo>
                      <a:pt x="374" y="3714"/>
                    </a:lnTo>
                    <a:lnTo>
                      <a:pt x="378" y="3716"/>
                    </a:lnTo>
                    <a:lnTo>
                      <a:pt x="381" y="3720"/>
                    </a:lnTo>
                    <a:lnTo>
                      <a:pt x="384" y="3723"/>
                    </a:lnTo>
                    <a:lnTo>
                      <a:pt x="388" y="3724"/>
                    </a:lnTo>
                    <a:lnTo>
                      <a:pt x="394" y="3725"/>
                    </a:lnTo>
                    <a:lnTo>
                      <a:pt x="399" y="3724"/>
                    </a:lnTo>
                    <a:lnTo>
                      <a:pt x="406" y="3723"/>
                    </a:lnTo>
                    <a:lnTo>
                      <a:pt x="414" y="3720"/>
                    </a:lnTo>
                    <a:lnTo>
                      <a:pt x="430" y="3712"/>
                    </a:lnTo>
                    <a:lnTo>
                      <a:pt x="444" y="3709"/>
                    </a:lnTo>
                    <a:lnTo>
                      <a:pt x="447" y="3709"/>
                    </a:lnTo>
                    <a:lnTo>
                      <a:pt x="449" y="3709"/>
                    </a:lnTo>
                    <a:lnTo>
                      <a:pt x="452" y="3710"/>
                    </a:lnTo>
                    <a:lnTo>
                      <a:pt x="453" y="3711"/>
                    </a:lnTo>
                    <a:lnTo>
                      <a:pt x="454" y="3714"/>
                    </a:lnTo>
                    <a:lnTo>
                      <a:pt x="454" y="3718"/>
                    </a:lnTo>
                    <a:lnTo>
                      <a:pt x="454" y="3722"/>
                    </a:lnTo>
                    <a:lnTo>
                      <a:pt x="453" y="3727"/>
                    </a:lnTo>
                    <a:lnTo>
                      <a:pt x="452" y="3729"/>
                    </a:lnTo>
                    <a:lnTo>
                      <a:pt x="449" y="3733"/>
                    </a:lnTo>
                    <a:lnTo>
                      <a:pt x="447" y="3736"/>
                    </a:lnTo>
                    <a:lnTo>
                      <a:pt x="443" y="3737"/>
                    </a:lnTo>
                    <a:lnTo>
                      <a:pt x="435" y="3741"/>
                    </a:lnTo>
                    <a:lnTo>
                      <a:pt x="426" y="3742"/>
                    </a:lnTo>
                    <a:lnTo>
                      <a:pt x="406" y="3744"/>
                    </a:lnTo>
                    <a:lnTo>
                      <a:pt x="390" y="3745"/>
                    </a:lnTo>
                    <a:lnTo>
                      <a:pt x="384" y="3746"/>
                    </a:lnTo>
                    <a:lnTo>
                      <a:pt x="381" y="3747"/>
                    </a:lnTo>
                    <a:lnTo>
                      <a:pt x="378" y="3749"/>
                    </a:lnTo>
                    <a:lnTo>
                      <a:pt x="378" y="3750"/>
                    </a:lnTo>
                    <a:lnTo>
                      <a:pt x="381" y="3753"/>
                    </a:lnTo>
                    <a:lnTo>
                      <a:pt x="388" y="3757"/>
                    </a:lnTo>
                    <a:lnTo>
                      <a:pt x="406" y="3763"/>
                    </a:lnTo>
                    <a:lnTo>
                      <a:pt x="422" y="3771"/>
                    </a:lnTo>
                    <a:lnTo>
                      <a:pt x="434" y="3781"/>
                    </a:lnTo>
                    <a:lnTo>
                      <a:pt x="444" y="3791"/>
                    </a:lnTo>
                    <a:lnTo>
                      <a:pt x="449" y="3795"/>
                    </a:lnTo>
                    <a:lnTo>
                      <a:pt x="456" y="3798"/>
                    </a:lnTo>
                    <a:lnTo>
                      <a:pt x="460" y="3798"/>
                    </a:lnTo>
                    <a:lnTo>
                      <a:pt x="463" y="3797"/>
                    </a:lnTo>
                    <a:lnTo>
                      <a:pt x="467" y="3795"/>
                    </a:lnTo>
                    <a:lnTo>
                      <a:pt x="471" y="3794"/>
                    </a:lnTo>
                    <a:lnTo>
                      <a:pt x="484" y="3785"/>
                    </a:lnTo>
                    <a:lnTo>
                      <a:pt x="498" y="3779"/>
                    </a:lnTo>
                    <a:lnTo>
                      <a:pt x="511" y="3772"/>
                    </a:lnTo>
                    <a:lnTo>
                      <a:pt x="524" y="3766"/>
                    </a:lnTo>
                    <a:lnTo>
                      <a:pt x="539" y="3762"/>
                    </a:lnTo>
                    <a:lnTo>
                      <a:pt x="553" y="3758"/>
                    </a:lnTo>
                    <a:lnTo>
                      <a:pt x="568" y="3757"/>
                    </a:lnTo>
                    <a:lnTo>
                      <a:pt x="585" y="3755"/>
                    </a:lnTo>
                    <a:lnTo>
                      <a:pt x="593" y="3755"/>
                    </a:lnTo>
                    <a:lnTo>
                      <a:pt x="598" y="3757"/>
                    </a:lnTo>
                    <a:lnTo>
                      <a:pt x="603" y="3758"/>
                    </a:lnTo>
                    <a:lnTo>
                      <a:pt x="609" y="3759"/>
                    </a:lnTo>
                    <a:lnTo>
                      <a:pt x="611" y="3762"/>
                    </a:lnTo>
                    <a:lnTo>
                      <a:pt x="614" y="3763"/>
                    </a:lnTo>
                    <a:lnTo>
                      <a:pt x="615" y="3766"/>
                    </a:lnTo>
                    <a:lnTo>
                      <a:pt x="616" y="3769"/>
                    </a:lnTo>
                    <a:lnTo>
                      <a:pt x="618" y="3776"/>
                    </a:lnTo>
                    <a:lnTo>
                      <a:pt x="620" y="3782"/>
                    </a:lnTo>
                    <a:lnTo>
                      <a:pt x="623" y="3790"/>
                    </a:lnTo>
                    <a:lnTo>
                      <a:pt x="629" y="3798"/>
                    </a:lnTo>
                    <a:lnTo>
                      <a:pt x="633" y="3802"/>
                    </a:lnTo>
                    <a:lnTo>
                      <a:pt x="638" y="3804"/>
                    </a:lnTo>
                    <a:lnTo>
                      <a:pt x="644" y="3807"/>
                    </a:lnTo>
                    <a:lnTo>
                      <a:pt x="650" y="3810"/>
                    </a:lnTo>
                    <a:lnTo>
                      <a:pt x="663" y="3814"/>
                    </a:lnTo>
                    <a:lnTo>
                      <a:pt x="677" y="3817"/>
                    </a:lnTo>
                    <a:lnTo>
                      <a:pt x="693" y="3821"/>
                    </a:lnTo>
                    <a:lnTo>
                      <a:pt x="707" y="3826"/>
                    </a:lnTo>
                    <a:lnTo>
                      <a:pt x="714" y="3829"/>
                    </a:lnTo>
                    <a:lnTo>
                      <a:pt x="720" y="3833"/>
                    </a:lnTo>
                    <a:lnTo>
                      <a:pt x="725" y="3837"/>
                    </a:lnTo>
                    <a:lnTo>
                      <a:pt x="730" y="3842"/>
                    </a:lnTo>
                    <a:lnTo>
                      <a:pt x="734" y="3846"/>
                    </a:lnTo>
                    <a:lnTo>
                      <a:pt x="737" y="3852"/>
                    </a:lnTo>
                    <a:lnTo>
                      <a:pt x="738" y="3859"/>
                    </a:lnTo>
                    <a:lnTo>
                      <a:pt x="739" y="3865"/>
                    </a:lnTo>
                    <a:lnTo>
                      <a:pt x="741" y="3880"/>
                    </a:lnTo>
                    <a:lnTo>
                      <a:pt x="739" y="3894"/>
                    </a:lnTo>
                    <a:lnTo>
                      <a:pt x="739" y="3909"/>
                    </a:lnTo>
                    <a:lnTo>
                      <a:pt x="739" y="3924"/>
                    </a:lnTo>
                    <a:lnTo>
                      <a:pt x="742" y="3930"/>
                    </a:lnTo>
                    <a:lnTo>
                      <a:pt x="743" y="3937"/>
                    </a:lnTo>
                    <a:lnTo>
                      <a:pt x="747" y="3942"/>
                    </a:lnTo>
                    <a:lnTo>
                      <a:pt x="751" y="3948"/>
                    </a:lnTo>
                    <a:lnTo>
                      <a:pt x="754" y="3956"/>
                    </a:lnTo>
                    <a:lnTo>
                      <a:pt x="758" y="3964"/>
                    </a:lnTo>
                    <a:lnTo>
                      <a:pt x="763" y="3972"/>
                    </a:lnTo>
                    <a:lnTo>
                      <a:pt x="769" y="3978"/>
                    </a:lnTo>
                    <a:lnTo>
                      <a:pt x="777" y="3985"/>
                    </a:lnTo>
                    <a:lnTo>
                      <a:pt x="786" y="3991"/>
                    </a:lnTo>
                    <a:lnTo>
                      <a:pt x="795" y="3997"/>
                    </a:lnTo>
                    <a:lnTo>
                      <a:pt x="804" y="4003"/>
                    </a:lnTo>
                    <a:lnTo>
                      <a:pt x="815" y="4007"/>
                    </a:lnTo>
                    <a:lnTo>
                      <a:pt x="825" y="4010"/>
                    </a:lnTo>
                    <a:lnTo>
                      <a:pt x="835" y="4013"/>
                    </a:lnTo>
                    <a:lnTo>
                      <a:pt x="846" y="4016"/>
                    </a:lnTo>
                    <a:lnTo>
                      <a:pt x="855" y="4017"/>
                    </a:lnTo>
                    <a:lnTo>
                      <a:pt x="865" y="4018"/>
                    </a:lnTo>
                    <a:lnTo>
                      <a:pt x="874" y="4017"/>
                    </a:lnTo>
                    <a:lnTo>
                      <a:pt x="882" y="4016"/>
                    </a:lnTo>
                    <a:lnTo>
                      <a:pt x="895" y="4010"/>
                    </a:lnTo>
                    <a:lnTo>
                      <a:pt x="908" y="4005"/>
                    </a:lnTo>
                    <a:lnTo>
                      <a:pt x="921" y="3999"/>
                    </a:lnTo>
                    <a:lnTo>
                      <a:pt x="932" y="3992"/>
                    </a:lnTo>
                    <a:lnTo>
                      <a:pt x="945" y="3986"/>
                    </a:lnTo>
                    <a:lnTo>
                      <a:pt x="958" y="3982"/>
                    </a:lnTo>
                    <a:lnTo>
                      <a:pt x="965" y="3981"/>
                    </a:lnTo>
                    <a:lnTo>
                      <a:pt x="973" y="3979"/>
                    </a:lnTo>
                    <a:lnTo>
                      <a:pt x="979" y="3979"/>
                    </a:lnTo>
                    <a:lnTo>
                      <a:pt x="986" y="3979"/>
                    </a:lnTo>
                    <a:lnTo>
                      <a:pt x="1004" y="3982"/>
                    </a:lnTo>
                    <a:lnTo>
                      <a:pt x="1019" y="3982"/>
                    </a:lnTo>
                    <a:lnTo>
                      <a:pt x="1034" y="3981"/>
                    </a:lnTo>
                    <a:lnTo>
                      <a:pt x="1048" y="3977"/>
                    </a:lnTo>
                    <a:lnTo>
                      <a:pt x="1062" y="3973"/>
                    </a:lnTo>
                    <a:lnTo>
                      <a:pt x="1075" y="3966"/>
                    </a:lnTo>
                    <a:lnTo>
                      <a:pt x="1089" y="3959"/>
                    </a:lnTo>
                    <a:lnTo>
                      <a:pt x="1105" y="3950"/>
                    </a:lnTo>
                    <a:lnTo>
                      <a:pt x="1124" y="3937"/>
                    </a:lnTo>
                    <a:lnTo>
                      <a:pt x="1144" y="3924"/>
                    </a:lnTo>
                    <a:lnTo>
                      <a:pt x="1154" y="3918"/>
                    </a:lnTo>
                    <a:lnTo>
                      <a:pt x="1164" y="3913"/>
                    </a:lnTo>
                    <a:lnTo>
                      <a:pt x="1176" y="3911"/>
                    </a:lnTo>
                    <a:lnTo>
                      <a:pt x="1188" y="3909"/>
                    </a:lnTo>
                    <a:lnTo>
                      <a:pt x="1186" y="3915"/>
                    </a:lnTo>
                    <a:lnTo>
                      <a:pt x="1184" y="3920"/>
                    </a:lnTo>
                    <a:lnTo>
                      <a:pt x="1179" y="3926"/>
                    </a:lnTo>
                    <a:lnTo>
                      <a:pt x="1173" y="3933"/>
                    </a:lnTo>
                    <a:lnTo>
                      <a:pt x="1159" y="3948"/>
                    </a:lnTo>
                    <a:lnTo>
                      <a:pt x="1142" y="3962"/>
                    </a:lnTo>
                    <a:lnTo>
                      <a:pt x="1124" y="3978"/>
                    </a:lnTo>
                    <a:lnTo>
                      <a:pt x="1106" y="3990"/>
                    </a:lnTo>
                    <a:lnTo>
                      <a:pt x="1092" y="4000"/>
                    </a:lnTo>
                    <a:lnTo>
                      <a:pt x="1081" y="4005"/>
                    </a:lnTo>
                    <a:lnTo>
                      <a:pt x="1053" y="4019"/>
                    </a:lnTo>
                    <a:lnTo>
                      <a:pt x="1026" y="4034"/>
                    </a:lnTo>
                    <a:lnTo>
                      <a:pt x="1013" y="4040"/>
                    </a:lnTo>
                    <a:lnTo>
                      <a:pt x="999" y="4047"/>
                    </a:lnTo>
                    <a:lnTo>
                      <a:pt x="983" y="4052"/>
                    </a:lnTo>
                    <a:lnTo>
                      <a:pt x="967" y="4057"/>
                    </a:lnTo>
                    <a:lnTo>
                      <a:pt x="954" y="4060"/>
                    </a:lnTo>
                    <a:lnTo>
                      <a:pt x="936" y="4062"/>
                    </a:lnTo>
                    <a:lnTo>
                      <a:pt x="927" y="4065"/>
                    </a:lnTo>
                    <a:lnTo>
                      <a:pt x="920" y="4067"/>
                    </a:lnTo>
                    <a:lnTo>
                      <a:pt x="913" y="4070"/>
                    </a:lnTo>
                    <a:lnTo>
                      <a:pt x="910" y="4074"/>
                    </a:lnTo>
                    <a:lnTo>
                      <a:pt x="908" y="4080"/>
                    </a:lnTo>
                    <a:lnTo>
                      <a:pt x="908" y="4087"/>
                    </a:lnTo>
                    <a:lnTo>
                      <a:pt x="909" y="4095"/>
                    </a:lnTo>
                    <a:lnTo>
                      <a:pt x="909" y="4102"/>
                    </a:lnTo>
                    <a:lnTo>
                      <a:pt x="909" y="4109"/>
                    </a:lnTo>
                    <a:lnTo>
                      <a:pt x="908" y="4115"/>
                    </a:lnTo>
                    <a:lnTo>
                      <a:pt x="907" y="4119"/>
                    </a:lnTo>
                    <a:lnTo>
                      <a:pt x="905" y="4122"/>
                    </a:lnTo>
                    <a:lnTo>
                      <a:pt x="903" y="4123"/>
                    </a:lnTo>
                    <a:lnTo>
                      <a:pt x="899" y="4124"/>
                    </a:lnTo>
                    <a:lnTo>
                      <a:pt x="895" y="4126"/>
                    </a:lnTo>
                    <a:lnTo>
                      <a:pt x="891" y="4126"/>
                    </a:lnTo>
                    <a:lnTo>
                      <a:pt x="885" y="4126"/>
                    </a:lnTo>
                    <a:lnTo>
                      <a:pt x="879" y="4124"/>
                    </a:lnTo>
                    <a:lnTo>
                      <a:pt x="865" y="4121"/>
                    </a:lnTo>
                    <a:lnTo>
                      <a:pt x="851" y="4114"/>
                    </a:lnTo>
                    <a:lnTo>
                      <a:pt x="822" y="4102"/>
                    </a:lnTo>
                    <a:lnTo>
                      <a:pt x="803" y="4092"/>
                    </a:lnTo>
                    <a:lnTo>
                      <a:pt x="783" y="4082"/>
                    </a:lnTo>
                    <a:lnTo>
                      <a:pt x="764" y="4074"/>
                    </a:lnTo>
                    <a:lnTo>
                      <a:pt x="745" y="4067"/>
                    </a:lnTo>
                    <a:lnTo>
                      <a:pt x="725" y="4061"/>
                    </a:lnTo>
                    <a:lnTo>
                      <a:pt x="685" y="4049"/>
                    </a:lnTo>
                    <a:lnTo>
                      <a:pt x="645" y="4036"/>
                    </a:lnTo>
                    <a:lnTo>
                      <a:pt x="623" y="4038"/>
                    </a:lnTo>
                    <a:lnTo>
                      <a:pt x="600" y="4035"/>
                    </a:lnTo>
                    <a:lnTo>
                      <a:pt x="588" y="4035"/>
                    </a:lnTo>
                    <a:lnTo>
                      <a:pt x="576" y="4034"/>
                    </a:lnTo>
                    <a:lnTo>
                      <a:pt x="565" y="4035"/>
                    </a:lnTo>
                    <a:lnTo>
                      <a:pt x="553" y="4036"/>
                    </a:lnTo>
                    <a:lnTo>
                      <a:pt x="549" y="4038"/>
                    </a:lnTo>
                    <a:lnTo>
                      <a:pt x="546" y="4039"/>
                    </a:lnTo>
                    <a:lnTo>
                      <a:pt x="544" y="4042"/>
                    </a:lnTo>
                    <a:lnTo>
                      <a:pt x="544" y="4043"/>
                    </a:lnTo>
                    <a:lnTo>
                      <a:pt x="545" y="4048"/>
                    </a:lnTo>
                    <a:lnTo>
                      <a:pt x="550" y="4054"/>
                    </a:lnTo>
                    <a:lnTo>
                      <a:pt x="555" y="4061"/>
                    </a:lnTo>
                    <a:lnTo>
                      <a:pt x="559" y="4067"/>
                    </a:lnTo>
                    <a:lnTo>
                      <a:pt x="562" y="4071"/>
                    </a:lnTo>
                    <a:lnTo>
                      <a:pt x="563" y="4075"/>
                    </a:lnTo>
                    <a:lnTo>
                      <a:pt x="563" y="4078"/>
                    </a:lnTo>
                    <a:lnTo>
                      <a:pt x="562" y="4082"/>
                    </a:lnTo>
                    <a:lnTo>
                      <a:pt x="546" y="4079"/>
                    </a:lnTo>
                    <a:lnTo>
                      <a:pt x="533" y="4076"/>
                    </a:lnTo>
                    <a:lnTo>
                      <a:pt x="521" y="4075"/>
                    </a:lnTo>
                    <a:lnTo>
                      <a:pt x="510" y="4076"/>
                    </a:lnTo>
                    <a:lnTo>
                      <a:pt x="500" y="4078"/>
                    </a:lnTo>
                    <a:lnTo>
                      <a:pt x="491" y="4080"/>
                    </a:lnTo>
                    <a:lnTo>
                      <a:pt x="483" y="4084"/>
                    </a:lnTo>
                    <a:lnTo>
                      <a:pt x="475" y="4089"/>
                    </a:lnTo>
                    <a:lnTo>
                      <a:pt x="444" y="4117"/>
                    </a:lnTo>
                    <a:lnTo>
                      <a:pt x="403" y="4153"/>
                    </a:lnTo>
                    <a:lnTo>
                      <a:pt x="383" y="4166"/>
                    </a:lnTo>
                    <a:lnTo>
                      <a:pt x="361" y="4179"/>
                    </a:lnTo>
                    <a:lnTo>
                      <a:pt x="339" y="4190"/>
                    </a:lnTo>
                    <a:lnTo>
                      <a:pt x="316" y="4201"/>
                    </a:lnTo>
                    <a:lnTo>
                      <a:pt x="268" y="4222"/>
                    </a:lnTo>
                    <a:lnTo>
                      <a:pt x="223" y="4241"/>
                    </a:lnTo>
                    <a:lnTo>
                      <a:pt x="210" y="4249"/>
                    </a:lnTo>
                    <a:lnTo>
                      <a:pt x="198" y="4257"/>
                    </a:lnTo>
                    <a:lnTo>
                      <a:pt x="186" y="4266"/>
                    </a:lnTo>
                    <a:lnTo>
                      <a:pt x="176" y="4276"/>
                    </a:lnTo>
                    <a:lnTo>
                      <a:pt x="164" y="4285"/>
                    </a:lnTo>
                    <a:lnTo>
                      <a:pt x="153" y="4294"/>
                    </a:lnTo>
                    <a:lnTo>
                      <a:pt x="141" y="4302"/>
                    </a:lnTo>
                    <a:lnTo>
                      <a:pt x="128" y="4308"/>
                    </a:lnTo>
                    <a:lnTo>
                      <a:pt x="120" y="4311"/>
                    </a:lnTo>
                    <a:lnTo>
                      <a:pt x="112" y="4312"/>
                    </a:lnTo>
                    <a:lnTo>
                      <a:pt x="103" y="4312"/>
                    </a:lnTo>
                    <a:lnTo>
                      <a:pt x="94" y="4312"/>
                    </a:lnTo>
                    <a:lnTo>
                      <a:pt x="75" y="4312"/>
                    </a:lnTo>
                    <a:lnTo>
                      <a:pt x="55" y="4312"/>
                    </a:lnTo>
                    <a:lnTo>
                      <a:pt x="46" y="4312"/>
                    </a:lnTo>
                    <a:lnTo>
                      <a:pt x="39" y="4314"/>
                    </a:lnTo>
                    <a:lnTo>
                      <a:pt x="30" y="4316"/>
                    </a:lnTo>
                    <a:lnTo>
                      <a:pt x="22" y="4320"/>
                    </a:lnTo>
                    <a:lnTo>
                      <a:pt x="15" y="4325"/>
                    </a:lnTo>
                    <a:lnTo>
                      <a:pt x="9" y="4332"/>
                    </a:lnTo>
                    <a:lnTo>
                      <a:pt x="4" y="4339"/>
                    </a:lnTo>
                    <a:lnTo>
                      <a:pt x="0" y="4350"/>
                    </a:lnTo>
                    <a:lnTo>
                      <a:pt x="0" y="4354"/>
                    </a:lnTo>
                    <a:lnTo>
                      <a:pt x="0" y="4356"/>
                    </a:lnTo>
                    <a:lnTo>
                      <a:pt x="2" y="4358"/>
                    </a:lnTo>
                    <a:lnTo>
                      <a:pt x="5" y="4359"/>
                    </a:lnTo>
                    <a:lnTo>
                      <a:pt x="14" y="4359"/>
                    </a:lnTo>
                    <a:lnTo>
                      <a:pt x="24" y="4358"/>
                    </a:lnTo>
                    <a:lnTo>
                      <a:pt x="37" y="4356"/>
                    </a:lnTo>
                    <a:lnTo>
                      <a:pt x="49" y="4355"/>
                    </a:lnTo>
                    <a:lnTo>
                      <a:pt x="54" y="4355"/>
                    </a:lnTo>
                    <a:lnTo>
                      <a:pt x="59" y="4356"/>
                    </a:lnTo>
                    <a:lnTo>
                      <a:pt x="63" y="4358"/>
                    </a:lnTo>
                    <a:lnTo>
                      <a:pt x="67" y="4360"/>
                    </a:lnTo>
                    <a:lnTo>
                      <a:pt x="71" y="4365"/>
                    </a:lnTo>
                    <a:lnTo>
                      <a:pt x="72" y="4373"/>
                    </a:lnTo>
                    <a:lnTo>
                      <a:pt x="74" y="4382"/>
                    </a:lnTo>
                    <a:lnTo>
                      <a:pt x="74" y="4391"/>
                    </a:lnTo>
                    <a:lnTo>
                      <a:pt x="74" y="4400"/>
                    </a:lnTo>
                    <a:lnTo>
                      <a:pt x="74" y="4408"/>
                    </a:lnTo>
                    <a:lnTo>
                      <a:pt x="75" y="4413"/>
                    </a:lnTo>
                    <a:lnTo>
                      <a:pt x="76" y="4416"/>
                    </a:lnTo>
                    <a:lnTo>
                      <a:pt x="77" y="4418"/>
                    </a:lnTo>
                    <a:lnTo>
                      <a:pt x="79" y="4420"/>
                    </a:lnTo>
                    <a:lnTo>
                      <a:pt x="85" y="4421"/>
                    </a:lnTo>
                    <a:lnTo>
                      <a:pt x="93" y="4420"/>
                    </a:lnTo>
                    <a:lnTo>
                      <a:pt x="98" y="4418"/>
                    </a:lnTo>
                    <a:lnTo>
                      <a:pt x="105" y="4416"/>
                    </a:lnTo>
                    <a:lnTo>
                      <a:pt x="115" y="4408"/>
                    </a:lnTo>
                    <a:lnTo>
                      <a:pt x="124" y="4399"/>
                    </a:lnTo>
                    <a:lnTo>
                      <a:pt x="134" y="4389"/>
                    </a:lnTo>
                    <a:lnTo>
                      <a:pt x="145" y="4377"/>
                    </a:lnTo>
                    <a:lnTo>
                      <a:pt x="156" y="4367"/>
                    </a:lnTo>
                    <a:lnTo>
                      <a:pt x="171" y="4356"/>
                    </a:lnTo>
                    <a:lnTo>
                      <a:pt x="182" y="4351"/>
                    </a:lnTo>
                    <a:lnTo>
                      <a:pt x="189" y="4350"/>
                    </a:lnTo>
                    <a:lnTo>
                      <a:pt x="191" y="4351"/>
                    </a:lnTo>
                    <a:lnTo>
                      <a:pt x="193" y="4352"/>
                    </a:lnTo>
                    <a:lnTo>
                      <a:pt x="195" y="4354"/>
                    </a:lnTo>
                    <a:lnTo>
                      <a:pt x="195" y="4356"/>
                    </a:lnTo>
                    <a:lnTo>
                      <a:pt x="197" y="4363"/>
                    </a:lnTo>
                    <a:lnTo>
                      <a:pt x="198" y="4369"/>
                    </a:lnTo>
                    <a:lnTo>
                      <a:pt x="201" y="4376"/>
                    </a:lnTo>
                    <a:lnTo>
                      <a:pt x="204" y="4382"/>
                    </a:lnTo>
                    <a:lnTo>
                      <a:pt x="208" y="4386"/>
                    </a:lnTo>
                    <a:lnTo>
                      <a:pt x="212" y="4387"/>
                    </a:lnTo>
                    <a:lnTo>
                      <a:pt x="219" y="4389"/>
                    </a:lnTo>
                    <a:lnTo>
                      <a:pt x="225" y="4387"/>
                    </a:lnTo>
                    <a:lnTo>
                      <a:pt x="239" y="4384"/>
                    </a:lnTo>
                    <a:lnTo>
                      <a:pt x="256" y="4378"/>
                    </a:lnTo>
                    <a:lnTo>
                      <a:pt x="274" y="4372"/>
                    </a:lnTo>
                    <a:lnTo>
                      <a:pt x="292" y="4368"/>
                    </a:lnTo>
                    <a:lnTo>
                      <a:pt x="302" y="4368"/>
                    </a:lnTo>
                    <a:lnTo>
                      <a:pt x="311" y="4369"/>
                    </a:lnTo>
                    <a:lnTo>
                      <a:pt x="318" y="4371"/>
                    </a:lnTo>
                    <a:lnTo>
                      <a:pt x="326" y="4374"/>
                    </a:lnTo>
                    <a:lnTo>
                      <a:pt x="334" y="4378"/>
                    </a:lnTo>
                    <a:lnTo>
                      <a:pt x="340" y="4381"/>
                    </a:lnTo>
                    <a:lnTo>
                      <a:pt x="347" y="4382"/>
                    </a:lnTo>
                    <a:lnTo>
                      <a:pt x="352" y="4384"/>
                    </a:lnTo>
                    <a:lnTo>
                      <a:pt x="362" y="4384"/>
                    </a:lnTo>
                    <a:lnTo>
                      <a:pt x="373" y="4382"/>
                    </a:lnTo>
                    <a:lnTo>
                      <a:pt x="377" y="4384"/>
                    </a:lnTo>
                    <a:lnTo>
                      <a:pt x="382" y="4384"/>
                    </a:lnTo>
                    <a:lnTo>
                      <a:pt x="387" y="4385"/>
                    </a:lnTo>
                    <a:lnTo>
                      <a:pt x="392" y="4389"/>
                    </a:lnTo>
                    <a:lnTo>
                      <a:pt x="397" y="4393"/>
                    </a:lnTo>
                    <a:lnTo>
                      <a:pt x="403" y="4398"/>
                    </a:lnTo>
                    <a:lnTo>
                      <a:pt x="409" y="4406"/>
                    </a:lnTo>
                    <a:lnTo>
                      <a:pt x="416" y="4415"/>
                    </a:lnTo>
                    <a:lnTo>
                      <a:pt x="419" y="4417"/>
                    </a:lnTo>
                    <a:lnTo>
                      <a:pt x="422" y="4420"/>
                    </a:lnTo>
                    <a:lnTo>
                      <a:pt x="425" y="4418"/>
                    </a:lnTo>
                    <a:lnTo>
                      <a:pt x="429" y="4417"/>
                    </a:lnTo>
                    <a:lnTo>
                      <a:pt x="434" y="4412"/>
                    </a:lnTo>
                    <a:lnTo>
                      <a:pt x="439" y="4403"/>
                    </a:lnTo>
                    <a:lnTo>
                      <a:pt x="443" y="4395"/>
                    </a:lnTo>
                    <a:lnTo>
                      <a:pt x="447" y="4389"/>
                    </a:lnTo>
                    <a:lnTo>
                      <a:pt x="448" y="4387"/>
                    </a:lnTo>
                    <a:lnTo>
                      <a:pt x="449" y="4387"/>
                    </a:lnTo>
                    <a:lnTo>
                      <a:pt x="449" y="4389"/>
                    </a:lnTo>
                    <a:lnTo>
                      <a:pt x="449" y="4391"/>
                    </a:lnTo>
                    <a:lnTo>
                      <a:pt x="451" y="4403"/>
                    </a:lnTo>
                    <a:lnTo>
                      <a:pt x="452" y="4412"/>
                    </a:lnTo>
                    <a:lnTo>
                      <a:pt x="456" y="4421"/>
                    </a:lnTo>
                    <a:lnTo>
                      <a:pt x="460" y="4429"/>
                    </a:lnTo>
                    <a:lnTo>
                      <a:pt x="465" y="4434"/>
                    </a:lnTo>
                    <a:lnTo>
                      <a:pt x="470" y="4441"/>
                    </a:lnTo>
                    <a:lnTo>
                      <a:pt x="476" y="4444"/>
                    </a:lnTo>
                    <a:lnTo>
                      <a:pt x="484" y="4450"/>
                    </a:lnTo>
                    <a:lnTo>
                      <a:pt x="517" y="4464"/>
                    </a:lnTo>
                    <a:lnTo>
                      <a:pt x="550" y="4482"/>
                    </a:lnTo>
                    <a:lnTo>
                      <a:pt x="555" y="4485"/>
                    </a:lnTo>
                    <a:lnTo>
                      <a:pt x="561" y="4486"/>
                    </a:lnTo>
                    <a:lnTo>
                      <a:pt x="566" y="4487"/>
                    </a:lnTo>
                    <a:lnTo>
                      <a:pt x="571" y="4487"/>
                    </a:lnTo>
                    <a:lnTo>
                      <a:pt x="576" y="4486"/>
                    </a:lnTo>
                    <a:lnTo>
                      <a:pt x="583" y="4483"/>
                    </a:lnTo>
                    <a:lnTo>
                      <a:pt x="588" y="4481"/>
                    </a:lnTo>
                    <a:lnTo>
                      <a:pt x="593" y="4477"/>
                    </a:lnTo>
                    <a:lnTo>
                      <a:pt x="603" y="4466"/>
                    </a:lnTo>
                    <a:lnTo>
                      <a:pt x="615" y="4455"/>
                    </a:lnTo>
                    <a:lnTo>
                      <a:pt x="625" y="4441"/>
                    </a:lnTo>
                    <a:lnTo>
                      <a:pt x="635" y="4426"/>
                    </a:lnTo>
                    <a:lnTo>
                      <a:pt x="654" y="4394"/>
                    </a:lnTo>
                    <a:lnTo>
                      <a:pt x="671" y="4363"/>
                    </a:lnTo>
                    <a:lnTo>
                      <a:pt x="684" y="4337"/>
                    </a:lnTo>
                    <a:lnTo>
                      <a:pt x="695" y="4321"/>
                    </a:lnTo>
                    <a:lnTo>
                      <a:pt x="698" y="4319"/>
                    </a:lnTo>
                    <a:lnTo>
                      <a:pt x="701" y="4317"/>
                    </a:lnTo>
                    <a:lnTo>
                      <a:pt x="703" y="4316"/>
                    </a:lnTo>
                    <a:lnTo>
                      <a:pt x="706" y="4316"/>
                    </a:lnTo>
                    <a:lnTo>
                      <a:pt x="710" y="4319"/>
                    </a:lnTo>
                    <a:lnTo>
                      <a:pt x="715" y="4323"/>
                    </a:lnTo>
                    <a:lnTo>
                      <a:pt x="719" y="4328"/>
                    </a:lnTo>
                    <a:lnTo>
                      <a:pt x="724" y="4333"/>
                    </a:lnTo>
                    <a:lnTo>
                      <a:pt x="729" y="4337"/>
                    </a:lnTo>
                    <a:lnTo>
                      <a:pt x="734" y="4339"/>
                    </a:lnTo>
                    <a:lnTo>
                      <a:pt x="746" y="4341"/>
                    </a:lnTo>
                    <a:lnTo>
                      <a:pt x="759" y="4339"/>
                    </a:lnTo>
                    <a:lnTo>
                      <a:pt x="765" y="4339"/>
                    </a:lnTo>
                    <a:lnTo>
                      <a:pt x="771" y="4339"/>
                    </a:lnTo>
                    <a:lnTo>
                      <a:pt x="777" y="4341"/>
                    </a:lnTo>
                    <a:lnTo>
                      <a:pt x="782" y="4342"/>
                    </a:lnTo>
                    <a:lnTo>
                      <a:pt x="790" y="4347"/>
                    </a:lnTo>
                    <a:lnTo>
                      <a:pt x="795" y="4352"/>
                    </a:lnTo>
                    <a:lnTo>
                      <a:pt x="796" y="4356"/>
                    </a:lnTo>
                    <a:lnTo>
                      <a:pt x="799" y="4360"/>
                    </a:lnTo>
                    <a:lnTo>
                      <a:pt x="802" y="4363"/>
                    </a:lnTo>
                    <a:lnTo>
                      <a:pt x="808" y="4364"/>
                    </a:lnTo>
                    <a:lnTo>
                      <a:pt x="818" y="4365"/>
                    </a:lnTo>
                    <a:lnTo>
                      <a:pt x="837" y="4367"/>
                    </a:lnTo>
                    <a:lnTo>
                      <a:pt x="847" y="4367"/>
                    </a:lnTo>
                    <a:lnTo>
                      <a:pt x="857" y="4368"/>
                    </a:lnTo>
                    <a:lnTo>
                      <a:pt x="868" y="4371"/>
                    </a:lnTo>
                    <a:lnTo>
                      <a:pt x="878" y="4374"/>
                    </a:lnTo>
                    <a:lnTo>
                      <a:pt x="888" y="4378"/>
                    </a:lnTo>
                    <a:lnTo>
                      <a:pt x="899" y="4384"/>
                    </a:lnTo>
                    <a:lnTo>
                      <a:pt x="908" y="4389"/>
                    </a:lnTo>
                    <a:lnTo>
                      <a:pt x="916" y="4395"/>
                    </a:lnTo>
                    <a:lnTo>
                      <a:pt x="925" y="4420"/>
                    </a:lnTo>
                    <a:lnTo>
                      <a:pt x="934" y="4446"/>
                    </a:lnTo>
                    <a:lnTo>
                      <a:pt x="936" y="4451"/>
                    </a:lnTo>
                    <a:lnTo>
                      <a:pt x="939" y="4456"/>
                    </a:lnTo>
                    <a:lnTo>
                      <a:pt x="943" y="4460"/>
                    </a:lnTo>
                    <a:lnTo>
                      <a:pt x="947" y="4463"/>
                    </a:lnTo>
                    <a:lnTo>
                      <a:pt x="951" y="4465"/>
                    </a:lnTo>
                    <a:lnTo>
                      <a:pt x="956" y="4466"/>
                    </a:lnTo>
                    <a:lnTo>
                      <a:pt x="961" y="4466"/>
                    </a:lnTo>
                    <a:lnTo>
                      <a:pt x="967" y="4465"/>
                    </a:lnTo>
                    <a:lnTo>
                      <a:pt x="980" y="4461"/>
                    </a:lnTo>
                    <a:lnTo>
                      <a:pt x="992" y="4460"/>
                    </a:lnTo>
                    <a:lnTo>
                      <a:pt x="1004" y="4460"/>
                    </a:lnTo>
                    <a:lnTo>
                      <a:pt x="1014" y="4461"/>
                    </a:lnTo>
                    <a:lnTo>
                      <a:pt x="1024" y="4463"/>
                    </a:lnTo>
                    <a:lnTo>
                      <a:pt x="1034" y="4466"/>
                    </a:lnTo>
                    <a:lnTo>
                      <a:pt x="1044" y="4469"/>
                    </a:lnTo>
                    <a:lnTo>
                      <a:pt x="1053" y="4474"/>
                    </a:lnTo>
                    <a:lnTo>
                      <a:pt x="1071" y="4482"/>
                    </a:lnTo>
                    <a:lnTo>
                      <a:pt x="1089" y="4491"/>
                    </a:lnTo>
                    <a:lnTo>
                      <a:pt x="1098" y="4495"/>
                    </a:lnTo>
                    <a:lnTo>
                      <a:pt x="1107" y="4497"/>
                    </a:lnTo>
                    <a:lnTo>
                      <a:pt x="1118" y="4499"/>
                    </a:lnTo>
                    <a:lnTo>
                      <a:pt x="1128" y="4500"/>
                    </a:lnTo>
                    <a:lnTo>
                      <a:pt x="1133" y="4500"/>
                    </a:lnTo>
                    <a:lnTo>
                      <a:pt x="1136" y="4499"/>
                    </a:lnTo>
                    <a:lnTo>
                      <a:pt x="1137" y="4495"/>
                    </a:lnTo>
                    <a:lnTo>
                      <a:pt x="1137" y="4491"/>
                    </a:lnTo>
                    <a:lnTo>
                      <a:pt x="1133" y="4481"/>
                    </a:lnTo>
                    <a:lnTo>
                      <a:pt x="1125" y="4469"/>
                    </a:lnTo>
                    <a:lnTo>
                      <a:pt x="1106" y="4443"/>
                    </a:lnTo>
                    <a:lnTo>
                      <a:pt x="1093" y="4426"/>
                    </a:lnTo>
                    <a:lnTo>
                      <a:pt x="1092" y="4420"/>
                    </a:lnTo>
                    <a:lnTo>
                      <a:pt x="1092" y="4415"/>
                    </a:lnTo>
                    <a:lnTo>
                      <a:pt x="1093" y="4412"/>
                    </a:lnTo>
                    <a:lnTo>
                      <a:pt x="1096" y="4409"/>
                    </a:lnTo>
                    <a:lnTo>
                      <a:pt x="1098" y="4409"/>
                    </a:lnTo>
                    <a:lnTo>
                      <a:pt x="1103" y="4411"/>
                    </a:lnTo>
                    <a:lnTo>
                      <a:pt x="1109" y="4412"/>
                    </a:lnTo>
                    <a:lnTo>
                      <a:pt x="1115" y="4415"/>
                    </a:lnTo>
                    <a:lnTo>
                      <a:pt x="1140" y="4429"/>
                    </a:lnTo>
                    <a:lnTo>
                      <a:pt x="1157" y="4439"/>
                    </a:lnTo>
                    <a:lnTo>
                      <a:pt x="1166" y="4444"/>
                    </a:lnTo>
                    <a:lnTo>
                      <a:pt x="1175" y="4448"/>
                    </a:lnTo>
                    <a:lnTo>
                      <a:pt x="1184" y="4450"/>
                    </a:lnTo>
                    <a:lnTo>
                      <a:pt x="1192" y="4451"/>
                    </a:lnTo>
                    <a:lnTo>
                      <a:pt x="1199" y="4451"/>
                    </a:lnTo>
                    <a:lnTo>
                      <a:pt x="1207" y="4450"/>
                    </a:lnTo>
                    <a:lnTo>
                      <a:pt x="1215" y="4448"/>
                    </a:lnTo>
                    <a:lnTo>
                      <a:pt x="1221" y="4446"/>
                    </a:lnTo>
                    <a:lnTo>
                      <a:pt x="1236" y="4441"/>
                    </a:lnTo>
                    <a:lnTo>
                      <a:pt x="1249" y="4437"/>
                    </a:lnTo>
                    <a:lnTo>
                      <a:pt x="1255" y="4434"/>
                    </a:lnTo>
                    <a:lnTo>
                      <a:pt x="1262" y="4434"/>
                    </a:lnTo>
                    <a:lnTo>
                      <a:pt x="1268" y="4434"/>
                    </a:lnTo>
                    <a:lnTo>
                      <a:pt x="1274" y="4435"/>
                    </a:lnTo>
                    <a:lnTo>
                      <a:pt x="1287" y="4438"/>
                    </a:lnTo>
                    <a:lnTo>
                      <a:pt x="1297" y="4438"/>
                    </a:lnTo>
                    <a:lnTo>
                      <a:pt x="1304" y="4438"/>
                    </a:lnTo>
                    <a:lnTo>
                      <a:pt x="1308" y="4435"/>
                    </a:lnTo>
                    <a:lnTo>
                      <a:pt x="1312" y="4431"/>
                    </a:lnTo>
                    <a:lnTo>
                      <a:pt x="1315" y="4428"/>
                    </a:lnTo>
                    <a:lnTo>
                      <a:pt x="1315" y="4422"/>
                    </a:lnTo>
                    <a:lnTo>
                      <a:pt x="1315" y="4417"/>
                    </a:lnTo>
                    <a:lnTo>
                      <a:pt x="1313" y="4406"/>
                    </a:lnTo>
                    <a:lnTo>
                      <a:pt x="1313" y="4395"/>
                    </a:lnTo>
                    <a:lnTo>
                      <a:pt x="1313" y="4391"/>
                    </a:lnTo>
                    <a:lnTo>
                      <a:pt x="1315" y="4389"/>
                    </a:lnTo>
                    <a:lnTo>
                      <a:pt x="1319" y="4386"/>
                    </a:lnTo>
                    <a:lnTo>
                      <a:pt x="1322" y="4385"/>
                    </a:lnTo>
                    <a:lnTo>
                      <a:pt x="1325" y="4387"/>
                    </a:lnTo>
                    <a:lnTo>
                      <a:pt x="1325" y="4394"/>
                    </a:lnTo>
                    <a:lnTo>
                      <a:pt x="1326" y="4400"/>
                    </a:lnTo>
                    <a:lnTo>
                      <a:pt x="1329" y="4406"/>
                    </a:lnTo>
                    <a:lnTo>
                      <a:pt x="1333" y="4411"/>
                    </a:lnTo>
                    <a:lnTo>
                      <a:pt x="1337" y="4416"/>
                    </a:lnTo>
                    <a:lnTo>
                      <a:pt x="1342" y="4420"/>
                    </a:lnTo>
                    <a:lnTo>
                      <a:pt x="1347" y="4424"/>
                    </a:lnTo>
                    <a:lnTo>
                      <a:pt x="1354" y="4426"/>
                    </a:lnTo>
                    <a:lnTo>
                      <a:pt x="1366" y="4431"/>
                    </a:lnTo>
                    <a:lnTo>
                      <a:pt x="1382" y="4435"/>
                    </a:lnTo>
                    <a:lnTo>
                      <a:pt x="1399" y="4438"/>
                    </a:lnTo>
                    <a:lnTo>
                      <a:pt x="1416" y="4441"/>
                    </a:lnTo>
                    <a:lnTo>
                      <a:pt x="1448" y="4444"/>
                    </a:lnTo>
                    <a:lnTo>
                      <a:pt x="1478" y="4450"/>
                    </a:lnTo>
                    <a:lnTo>
                      <a:pt x="1490" y="4453"/>
                    </a:lnTo>
                    <a:lnTo>
                      <a:pt x="1499" y="4460"/>
                    </a:lnTo>
                    <a:lnTo>
                      <a:pt x="1501" y="4463"/>
                    </a:lnTo>
                    <a:lnTo>
                      <a:pt x="1504" y="4466"/>
                    </a:lnTo>
                    <a:lnTo>
                      <a:pt x="1505" y="4472"/>
                    </a:lnTo>
                    <a:lnTo>
                      <a:pt x="1506" y="4477"/>
                    </a:lnTo>
                    <a:lnTo>
                      <a:pt x="1490" y="4483"/>
                    </a:lnTo>
                    <a:lnTo>
                      <a:pt x="1474" y="4486"/>
                    </a:lnTo>
                    <a:lnTo>
                      <a:pt x="1469" y="4488"/>
                    </a:lnTo>
                    <a:lnTo>
                      <a:pt x="1465" y="4492"/>
                    </a:lnTo>
                    <a:lnTo>
                      <a:pt x="1464" y="4496"/>
                    </a:lnTo>
                    <a:lnTo>
                      <a:pt x="1464" y="4499"/>
                    </a:lnTo>
                    <a:lnTo>
                      <a:pt x="1464" y="4504"/>
                    </a:lnTo>
                    <a:lnTo>
                      <a:pt x="1465" y="4509"/>
                    </a:lnTo>
                    <a:lnTo>
                      <a:pt x="1468" y="4516"/>
                    </a:lnTo>
                    <a:lnTo>
                      <a:pt x="1471" y="4521"/>
                    </a:lnTo>
                    <a:lnTo>
                      <a:pt x="1477" y="4525"/>
                    </a:lnTo>
                    <a:lnTo>
                      <a:pt x="1483" y="4527"/>
                    </a:lnTo>
                    <a:lnTo>
                      <a:pt x="1491" y="4529"/>
                    </a:lnTo>
                    <a:lnTo>
                      <a:pt x="1499" y="4529"/>
                    </a:lnTo>
                    <a:lnTo>
                      <a:pt x="1508" y="4527"/>
                    </a:lnTo>
                    <a:lnTo>
                      <a:pt x="1518" y="4526"/>
                    </a:lnTo>
                    <a:lnTo>
                      <a:pt x="1537" y="4523"/>
                    </a:lnTo>
                    <a:lnTo>
                      <a:pt x="1558" y="4521"/>
                    </a:lnTo>
                    <a:lnTo>
                      <a:pt x="1569" y="4520"/>
                    </a:lnTo>
                    <a:lnTo>
                      <a:pt x="1579" y="4520"/>
                    </a:lnTo>
                    <a:lnTo>
                      <a:pt x="1588" y="4521"/>
                    </a:lnTo>
                    <a:lnTo>
                      <a:pt x="1597" y="4523"/>
                    </a:lnTo>
                    <a:lnTo>
                      <a:pt x="1606" y="4526"/>
                    </a:lnTo>
                    <a:lnTo>
                      <a:pt x="1616" y="4527"/>
                    </a:lnTo>
                    <a:lnTo>
                      <a:pt x="1627" y="4527"/>
                    </a:lnTo>
                    <a:lnTo>
                      <a:pt x="1639" y="4526"/>
                    </a:lnTo>
                    <a:lnTo>
                      <a:pt x="1648" y="4527"/>
                    </a:lnTo>
                    <a:lnTo>
                      <a:pt x="1657" y="4530"/>
                    </a:lnTo>
                    <a:lnTo>
                      <a:pt x="1661" y="4531"/>
                    </a:lnTo>
                    <a:lnTo>
                      <a:pt x="1664" y="4534"/>
                    </a:lnTo>
                    <a:lnTo>
                      <a:pt x="1668" y="4538"/>
                    </a:lnTo>
                    <a:lnTo>
                      <a:pt x="1671" y="4542"/>
                    </a:lnTo>
                    <a:lnTo>
                      <a:pt x="1680" y="4558"/>
                    </a:lnTo>
                    <a:lnTo>
                      <a:pt x="1692" y="4577"/>
                    </a:lnTo>
                    <a:lnTo>
                      <a:pt x="1698" y="4584"/>
                    </a:lnTo>
                    <a:lnTo>
                      <a:pt x="1706" y="4591"/>
                    </a:lnTo>
                    <a:lnTo>
                      <a:pt x="1714" y="4596"/>
                    </a:lnTo>
                    <a:lnTo>
                      <a:pt x="1721" y="4597"/>
                    </a:lnTo>
                    <a:lnTo>
                      <a:pt x="1728" y="4600"/>
                    </a:lnTo>
                    <a:lnTo>
                      <a:pt x="1734" y="4602"/>
                    </a:lnTo>
                    <a:lnTo>
                      <a:pt x="1742" y="4602"/>
                    </a:lnTo>
                    <a:lnTo>
                      <a:pt x="1751" y="4602"/>
                    </a:lnTo>
                    <a:lnTo>
                      <a:pt x="1771" y="4600"/>
                    </a:lnTo>
                    <a:lnTo>
                      <a:pt x="1790" y="4596"/>
                    </a:lnTo>
                    <a:lnTo>
                      <a:pt x="1812" y="4591"/>
                    </a:lnTo>
                    <a:lnTo>
                      <a:pt x="1833" y="4586"/>
                    </a:lnTo>
                    <a:lnTo>
                      <a:pt x="1851" y="4582"/>
                    </a:lnTo>
                    <a:lnTo>
                      <a:pt x="1867" y="4580"/>
                    </a:lnTo>
                    <a:lnTo>
                      <a:pt x="1889" y="4580"/>
                    </a:lnTo>
                    <a:lnTo>
                      <a:pt x="1911" y="4579"/>
                    </a:lnTo>
                    <a:lnTo>
                      <a:pt x="1933" y="4577"/>
                    </a:lnTo>
                    <a:lnTo>
                      <a:pt x="1955" y="4573"/>
                    </a:lnTo>
                    <a:lnTo>
                      <a:pt x="1977" y="4569"/>
                    </a:lnTo>
                    <a:lnTo>
                      <a:pt x="1999" y="4562"/>
                    </a:lnTo>
                    <a:lnTo>
                      <a:pt x="2019" y="4556"/>
                    </a:lnTo>
                    <a:lnTo>
                      <a:pt x="2039" y="4547"/>
                    </a:lnTo>
                    <a:lnTo>
                      <a:pt x="2058" y="4536"/>
                    </a:lnTo>
                    <a:lnTo>
                      <a:pt x="2076" y="4525"/>
                    </a:lnTo>
                    <a:lnTo>
                      <a:pt x="2092" y="4512"/>
                    </a:lnTo>
                    <a:lnTo>
                      <a:pt x="2106" y="4497"/>
                    </a:lnTo>
                    <a:lnTo>
                      <a:pt x="2113" y="4488"/>
                    </a:lnTo>
                    <a:lnTo>
                      <a:pt x="2118" y="4481"/>
                    </a:lnTo>
                    <a:lnTo>
                      <a:pt x="2123" y="4472"/>
                    </a:lnTo>
                    <a:lnTo>
                      <a:pt x="2128" y="4463"/>
                    </a:lnTo>
                    <a:lnTo>
                      <a:pt x="2132" y="4452"/>
                    </a:lnTo>
                    <a:lnTo>
                      <a:pt x="2135" y="4442"/>
                    </a:lnTo>
                    <a:lnTo>
                      <a:pt x="2137" y="4430"/>
                    </a:lnTo>
                    <a:lnTo>
                      <a:pt x="2140" y="4420"/>
                    </a:lnTo>
                    <a:lnTo>
                      <a:pt x="2140" y="4409"/>
                    </a:lnTo>
                    <a:lnTo>
                      <a:pt x="2137" y="4402"/>
                    </a:lnTo>
                    <a:lnTo>
                      <a:pt x="2133" y="4396"/>
                    </a:lnTo>
                    <a:lnTo>
                      <a:pt x="2128" y="4391"/>
                    </a:lnTo>
                    <a:lnTo>
                      <a:pt x="2120" y="4389"/>
                    </a:lnTo>
                    <a:lnTo>
                      <a:pt x="2111" y="4386"/>
                    </a:lnTo>
                    <a:lnTo>
                      <a:pt x="2101" y="4385"/>
                    </a:lnTo>
                    <a:lnTo>
                      <a:pt x="2091" y="4385"/>
                    </a:lnTo>
                    <a:lnTo>
                      <a:pt x="2067" y="4385"/>
                    </a:lnTo>
                    <a:lnTo>
                      <a:pt x="2044" y="4385"/>
                    </a:lnTo>
                    <a:lnTo>
                      <a:pt x="2032" y="4385"/>
                    </a:lnTo>
                    <a:lnTo>
                      <a:pt x="2022" y="4384"/>
                    </a:lnTo>
                    <a:lnTo>
                      <a:pt x="2012" y="4382"/>
                    </a:lnTo>
                    <a:lnTo>
                      <a:pt x="2003" y="4380"/>
                    </a:lnTo>
                    <a:lnTo>
                      <a:pt x="1996" y="4376"/>
                    </a:lnTo>
                    <a:lnTo>
                      <a:pt x="1991" y="4372"/>
                    </a:lnTo>
                    <a:lnTo>
                      <a:pt x="1986" y="4367"/>
                    </a:lnTo>
                    <a:lnTo>
                      <a:pt x="1981" y="4361"/>
                    </a:lnTo>
                    <a:lnTo>
                      <a:pt x="1977" y="4356"/>
                    </a:lnTo>
                    <a:lnTo>
                      <a:pt x="1971" y="4351"/>
                    </a:lnTo>
                    <a:lnTo>
                      <a:pt x="1966" y="4347"/>
                    </a:lnTo>
                    <a:lnTo>
                      <a:pt x="1960" y="4343"/>
                    </a:lnTo>
                    <a:lnTo>
                      <a:pt x="1946" y="4338"/>
                    </a:lnTo>
                    <a:lnTo>
                      <a:pt x="1933" y="4333"/>
                    </a:lnTo>
                    <a:lnTo>
                      <a:pt x="1926" y="4330"/>
                    </a:lnTo>
                    <a:lnTo>
                      <a:pt x="1921" y="4327"/>
                    </a:lnTo>
                    <a:lnTo>
                      <a:pt x="1914" y="4323"/>
                    </a:lnTo>
                    <a:lnTo>
                      <a:pt x="1908" y="4317"/>
                    </a:lnTo>
                    <a:lnTo>
                      <a:pt x="1908" y="4316"/>
                    </a:lnTo>
                    <a:lnTo>
                      <a:pt x="1909" y="4315"/>
                    </a:lnTo>
                    <a:lnTo>
                      <a:pt x="1924" y="4314"/>
                    </a:lnTo>
                    <a:lnTo>
                      <a:pt x="1934" y="4311"/>
                    </a:lnTo>
                    <a:lnTo>
                      <a:pt x="1944" y="4307"/>
                    </a:lnTo>
                    <a:lnTo>
                      <a:pt x="1953" y="4302"/>
                    </a:lnTo>
                    <a:lnTo>
                      <a:pt x="1961" y="4297"/>
                    </a:lnTo>
                    <a:lnTo>
                      <a:pt x="1970" y="4293"/>
                    </a:lnTo>
                    <a:lnTo>
                      <a:pt x="1981" y="4290"/>
                    </a:lnTo>
                    <a:lnTo>
                      <a:pt x="1995" y="4289"/>
                    </a:lnTo>
                    <a:lnTo>
                      <a:pt x="2014" y="4286"/>
                    </a:lnTo>
                    <a:lnTo>
                      <a:pt x="2034" y="4282"/>
                    </a:lnTo>
                    <a:lnTo>
                      <a:pt x="2041" y="4280"/>
                    </a:lnTo>
                    <a:lnTo>
                      <a:pt x="2050" y="4276"/>
                    </a:lnTo>
                    <a:lnTo>
                      <a:pt x="2058" y="4272"/>
                    </a:lnTo>
                    <a:lnTo>
                      <a:pt x="2065" y="4267"/>
                    </a:lnTo>
                    <a:lnTo>
                      <a:pt x="2070" y="4262"/>
                    </a:lnTo>
                    <a:lnTo>
                      <a:pt x="2075" y="4257"/>
                    </a:lnTo>
                    <a:lnTo>
                      <a:pt x="2079" y="4250"/>
                    </a:lnTo>
                    <a:lnTo>
                      <a:pt x="2083" y="4242"/>
                    </a:lnTo>
                    <a:lnTo>
                      <a:pt x="2084" y="4235"/>
                    </a:lnTo>
                    <a:lnTo>
                      <a:pt x="2084" y="4225"/>
                    </a:lnTo>
                    <a:lnTo>
                      <a:pt x="2083" y="4216"/>
                    </a:lnTo>
                    <a:lnTo>
                      <a:pt x="2082" y="4206"/>
                    </a:lnTo>
                    <a:lnTo>
                      <a:pt x="2079" y="4197"/>
                    </a:lnTo>
                    <a:lnTo>
                      <a:pt x="2079" y="4189"/>
                    </a:lnTo>
                    <a:lnTo>
                      <a:pt x="2082" y="4185"/>
                    </a:lnTo>
                    <a:lnTo>
                      <a:pt x="2085" y="4181"/>
                    </a:lnTo>
                    <a:lnTo>
                      <a:pt x="2092" y="4180"/>
                    </a:lnTo>
                    <a:lnTo>
                      <a:pt x="2098" y="4180"/>
                    </a:lnTo>
                    <a:lnTo>
                      <a:pt x="2105" y="4180"/>
                    </a:lnTo>
                    <a:lnTo>
                      <a:pt x="2113" y="4181"/>
                    </a:lnTo>
                    <a:lnTo>
                      <a:pt x="2128" y="4181"/>
                    </a:lnTo>
                    <a:lnTo>
                      <a:pt x="2144" y="4180"/>
                    </a:lnTo>
                    <a:lnTo>
                      <a:pt x="2158" y="4176"/>
                    </a:lnTo>
                    <a:lnTo>
                      <a:pt x="2172" y="4170"/>
                    </a:lnTo>
                    <a:lnTo>
                      <a:pt x="2185" y="4162"/>
                    </a:lnTo>
                    <a:lnTo>
                      <a:pt x="2197" y="4153"/>
                    </a:lnTo>
                    <a:lnTo>
                      <a:pt x="2209" y="4143"/>
                    </a:lnTo>
                    <a:lnTo>
                      <a:pt x="2219" y="4131"/>
                    </a:lnTo>
                    <a:lnTo>
                      <a:pt x="2216" y="4133"/>
                    </a:lnTo>
                    <a:lnTo>
                      <a:pt x="2216" y="4136"/>
                    </a:lnTo>
                    <a:lnTo>
                      <a:pt x="2223" y="4128"/>
                    </a:lnTo>
                    <a:lnTo>
                      <a:pt x="2229" y="4123"/>
                    </a:lnTo>
                    <a:lnTo>
                      <a:pt x="2236" y="4118"/>
                    </a:lnTo>
                    <a:lnTo>
                      <a:pt x="2244" y="4113"/>
                    </a:lnTo>
                    <a:lnTo>
                      <a:pt x="2256" y="4106"/>
                    </a:lnTo>
                    <a:lnTo>
                      <a:pt x="2271" y="4099"/>
                    </a:lnTo>
                    <a:lnTo>
                      <a:pt x="2284" y="4092"/>
                    </a:lnTo>
                    <a:lnTo>
                      <a:pt x="2297" y="4083"/>
                    </a:lnTo>
                    <a:lnTo>
                      <a:pt x="2303" y="4076"/>
                    </a:lnTo>
                    <a:lnTo>
                      <a:pt x="2308" y="4070"/>
                    </a:lnTo>
                    <a:lnTo>
                      <a:pt x="2313" y="4061"/>
                    </a:lnTo>
                    <a:lnTo>
                      <a:pt x="2319" y="4052"/>
                    </a:lnTo>
                    <a:lnTo>
                      <a:pt x="2332" y="4025"/>
                    </a:lnTo>
                    <a:lnTo>
                      <a:pt x="2343" y="3999"/>
                    </a:lnTo>
                    <a:lnTo>
                      <a:pt x="2354" y="3974"/>
                    </a:lnTo>
                    <a:lnTo>
                      <a:pt x="2363" y="3950"/>
                    </a:lnTo>
                    <a:lnTo>
                      <a:pt x="2365" y="3938"/>
                    </a:lnTo>
                    <a:lnTo>
                      <a:pt x="2369" y="3925"/>
                    </a:lnTo>
                    <a:lnTo>
                      <a:pt x="2372" y="3912"/>
                    </a:lnTo>
                    <a:lnTo>
                      <a:pt x="2373" y="3899"/>
                    </a:lnTo>
                    <a:lnTo>
                      <a:pt x="2373" y="3885"/>
                    </a:lnTo>
                    <a:lnTo>
                      <a:pt x="2373" y="3869"/>
                    </a:lnTo>
                    <a:lnTo>
                      <a:pt x="2373" y="3854"/>
                    </a:lnTo>
                    <a:lnTo>
                      <a:pt x="2370" y="3837"/>
                    </a:lnTo>
                    <a:lnTo>
                      <a:pt x="2369" y="3829"/>
                    </a:lnTo>
                    <a:lnTo>
                      <a:pt x="2367" y="3820"/>
                    </a:lnTo>
                    <a:lnTo>
                      <a:pt x="2363" y="3811"/>
                    </a:lnTo>
                    <a:lnTo>
                      <a:pt x="2359" y="3801"/>
                    </a:lnTo>
                    <a:lnTo>
                      <a:pt x="2347" y="3782"/>
                    </a:lnTo>
                    <a:lnTo>
                      <a:pt x="2333" y="3764"/>
                    </a:lnTo>
                    <a:lnTo>
                      <a:pt x="2316" y="3746"/>
                    </a:lnTo>
                    <a:lnTo>
                      <a:pt x="2298" y="3728"/>
                    </a:lnTo>
                    <a:lnTo>
                      <a:pt x="2278" y="3712"/>
                    </a:lnTo>
                    <a:lnTo>
                      <a:pt x="2256" y="3698"/>
                    </a:lnTo>
                    <a:lnTo>
                      <a:pt x="2234" y="3685"/>
                    </a:lnTo>
                    <a:lnTo>
                      <a:pt x="2212" y="3674"/>
                    </a:lnTo>
                    <a:lnTo>
                      <a:pt x="2190" y="3666"/>
                    </a:lnTo>
                    <a:lnTo>
                      <a:pt x="2167" y="3661"/>
                    </a:lnTo>
                    <a:lnTo>
                      <a:pt x="2157" y="3658"/>
                    </a:lnTo>
                    <a:lnTo>
                      <a:pt x="2146" y="3658"/>
                    </a:lnTo>
                    <a:lnTo>
                      <a:pt x="2136" y="3658"/>
                    </a:lnTo>
                    <a:lnTo>
                      <a:pt x="2126" y="3659"/>
                    </a:lnTo>
                    <a:lnTo>
                      <a:pt x="2117" y="3661"/>
                    </a:lnTo>
                    <a:lnTo>
                      <a:pt x="2107" y="3665"/>
                    </a:lnTo>
                    <a:lnTo>
                      <a:pt x="2098" y="3668"/>
                    </a:lnTo>
                    <a:lnTo>
                      <a:pt x="2091" y="3674"/>
                    </a:lnTo>
                    <a:lnTo>
                      <a:pt x="2079" y="3684"/>
                    </a:lnTo>
                    <a:lnTo>
                      <a:pt x="2066" y="3697"/>
                    </a:lnTo>
                    <a:lnTo>
                      <a:pt x="2058" y="3702"/>
                    </a:lnTo>
                    <a:lnTo>
                      <a:pt x="2050" y="3705"/>
                    </a:lnTo>
                    <a:lnTo>
                      <a:pt x="2047" y="3706"/>
                    </a:lnTo>
                    <a:lnTo>
                      <a:pt x="2043" y="3706"/>
                    </a:lnTo>
                    <a:lnTo>
                      <a:pt x="2038" y="3706"/>
                    </a:lnTo>
                    <a:lnTo>
                      <a:pt x="2032" y="3705"/>
                    </a:lnTo>
                    <a:lnTo>
                      <a:pt x="2026" y="3702"/>
                    </a:lnTo>
                    <a:lnTo>
                      <a:pt x="2021" y="3700"/>
                    </a:lnTo>
                    <a:lnTo>
                      <a:pt x="2017" y="3697"/>
                    </a:lnTo>
                    <a:lnTo>
                      <a:pt x="2013" y="3694"/>
                    </a:lnTo>
                    <a:lnTo>
                      <a:pt x="2008" y="3687"/>
                    </a:lnTo>
                    <a:lnTo>
                      <a:pt x="1999" y="3679"/>
                    </a:lnTo>
                    <a:lnTo>
                      <a:pt x="1992" y="3676"/>
                    </a:lnTo>
                    <a:lnTo>
                      <a:pt x="1986" y="3675"/>
                    </a:lnTo>
                    <a:lnTo>
                      <a:pt x="1977" y="3674"/>
                    </a:lnTo>
                    <a:lnTo>
                      <a:pt x="1969" y="3672"/>
                    </a:lnTo>
                    <a:lnTo>
                      <a:pt x="1961" y="3671"/>
                    </a:lnTo>
                    <a:lnTo>
                      <a:pt x="1953" y="3668"/>
                    </a:lnTo>
                    <a:lnTo>
                      <a:pt x="1951" y="3667"/>
                    </a:lnTo>
                    <a:lnTo>
                      <a:pt x="1949" y="3666"/>
                    </a:lnTo>
                    <a:lnTo>
                      <a:pt x="1948" y="3663"/>
                    </a:lnTo>
                    <a:lnTo>
                      <a:pt x="1947" y="3661"/>
                    </a:lnTo>
                    <a:lnTo>
                      <a:pt x="1947" y="3655"/>
                    </a:lnTo>
                    <a:lnTo>
                      <a:pt x="1948" y="3650"/>
                    </a:lnTo>
                    <a:lnTo>
                      <a:pt x="1951" y="3645"/>
                    </a:lnTo>
                    <a:lnTo>
                      <a:pt x="1955" y="3640"/>
                    </a:lnTo>
                    <a:lnTo>
                      <a:pt x="1964" y="3630"/>
                    </a:lnTo>
                    <a:lnTo>
                      <a:pt x="1975" y="3618"/>
                    </a:lnTo>
                    <a:lnTo>
                      <a:pt x="1999" y="3598"/>
                    </a:lnTo>
                    <a:lnTo>
                      <a:pt x="2017" y="3582"/>
                    </a:lnTo>
                    <a:lnTo>
                      <a:pt x="2034" y="3576"/>
                    </a:lnTo>
                    <a:lnTo>
                      <a:pt x="2056" y="3567"/>
                    </a:lnTo>
                    <a:lnTo>
                      <a:pt x="2067" y="3562"/>
                    </a:lnTo>
                    <a:lnTo>
                      <a:pt x="2078" y="3557"/>
                    </a:lnTo>
                    <a:lnTo>
                      <a:pt x="2084" y="3552"/>
                    </a:lnTo>
                    <a:lnTo>
                      <a:pt x="2089" y="3548"/>
                    </a:lnTo>
                    <a:lnTo>
                      <a:pt x="2089" y="3541"/>
                    </a:lnTo>
                    <a:lnTo>
                      <a:pt x="2087" y="3530"/>
                    </a:lnTo>
                    <a:lnTo>
                      <a:pt x="2083" y="3514"/>
                    </a:lnTo>
                    <a:lnTo>
                      <a:pt x="2078" y="3496"/>
                    </a:lnTo>
                    <a:lnTo>
                      <a:pt x="2067" y="3461"/>
                    </a:lnTo>
                    <a:lnTo>
                      <a:pt x="2061" y="3437"/>
                    </a:lnTo>
                    <a:lnTo>
                      <a:pt x="2058" y="3418"/>
                    </a:lnTo>
                    <a:lnTo>
                      <a:pt x="2053" y="3394"/>
                    </a:lnTo>
                    <a:lnTo>
                      <a:pt x="2044" y="3367"/>
                    </a:lnTo>
                    <a:lnTo>
                      <a:pt x="2034" y="3338"/>
                    </a:lnTo>
                    <a:lnTo>
                      <a:pt x="2021" y="3310"/>
                    </a:lnTo>
                    <a:lnTo>
                      <a:pt x="2008" y="3285"/>
                    </a:lnTo>
                    <a:lnTo>
                      <a:pt x="2001" y="3275"/>
                    </a:lnTo>
                    <a:lnTo>
                      <a:pt x="1993" y="3266"/>
                    </a:lnTo>
                    <a:lnTo>
                      <a:pt x="1987" y="3259"/>
                    </a:lnTo>
                    <a:lnTo>
                      <a:pt x="1981" y="3254"/>
                    </a:lnTo>
                    <a:lnTo>
                      <a:pt x="1966" y="3246"/>
                    </a:lnTo>
                    <a:lnTo>
                      <a:pt x="1949" y="3241"/>
                    </a:lnTo>
                    <a:lnTo>
                      <a:pt x="1931" y="3236"/>
                    </a:lnTo>
                    <a:lnTo>
                      <a:pt x="1913" y="3232"/>
                    </a:lnTo>
                    <a:lnTo>
                      <a:pt x="1896" y="3228"/>
                    </a:lnTo>
                    <a:lnTo>
                      <a:pt x="1879" y="3223"/>
                    </a:lnTo>
                    <a:lnTo>
                      <a:pt x="1864" y="3216"/>
                    </a:lnTo>
                    <a:lnTo>
                      <a:pt x="1850" y="3209"/>
                    </a:lnTo>
                    <a:lnTo>
                      <a:pt x="1864" y="3205"/>
                    </a:lnTo>
                    <a:lnTo>
                      <a:pt x="1879" y="3203"/>
                    </a:lnTo>
                    <a:lnTo>
                      <a:pt x="1896" y="3203"/>
                    </a:lnTo>
                    <a:lnTo>
                      <a:pt x="1912" y="3206"/>
                    </a:lnTo>
                    <a:lnTo>
                      <a:pt x="1929" y="3209"/>
                    </a:lnTo>
                    <a:lnTo>
                      <a:pt x="1944" y="3212"/>
                    </a:lnTo>
                    <a:lnTo>
                      <a:pt x="1960" y="3216"/>
                    </a:lnTo>
                    <a:lnTo>
                      <a:pt x="1974" y="3222"/>
                    </a:lnTo>
                    <a:lnTo>
                      <a:pt x="1992" y="3231"/>
                    </a:lnTo>
                    <a:lnTo>
                      <a:pt x="2014" y="3244"/>
                    </a:lnTo>
                    <a:lnTo>
                      <a:pt x="2036" y="3258"/>
                    </a:lnTo>
                    <a:lnTo>
                      <a:pt x="2057" y="3269"/>
                    </a:lnTo>
                    <a:lnTo>
                      <a:pt x="2065" y="3273"/>
                    </a:lnTo>
                    <a:lnTo>
                      <a:pt x="2071" y="3275"/>
                    </a:lnTo>
                    <a:lnTo>
                      <a:pt x="2074" y="3275"/>
                    </a:lnTo>
                    <a:lnTo>
                      <a:pt x="2076" y="3275"/>
                    </a:lnTo>
                    <a:lnTo>
                      <a:pt x="2078" y="3273"/>
                    </a:lnTo>
                    <a:lnTo>
                      <a:pt x="2079" y="3272"/>
                    </a:lnTo>
                    <a:lnTo>
                      <a:pt x="2080" y="3266"/>
                    </a:lnTo>
                    <a:lnTo>
                      <a:pt x="2078" y="3256"/>
                    </a:lnTo>
                    <a:lnTo>
                      <a:pt x="2073" y="3244"/>
                    </a:lnTo>
                    <a:lnTo>
                      <a:pt x="2063" y="3225"/>
                    </a:lnTo>
                    <a:lnTo>
                      <a:pt x="2058" y="3214"/>
                    </a:lnTo>
                    <a:lnTo>
                      <a:pt x="2053" y="3202"/>
                    </a:lnTo>
                    <a:lnTo>
                      <a:pt x="2049" y="3192"/>
                    </a:lnTo>
                    <a:lnTo>
                      <a:pt x="2047" y="3180"/>
                    </a:lnTo>
                    <a:lnTo>
                      <a:pt x="2045" y="3170"/>
                    </a:lnTo>
                    <a:lnTo>
                      <a:pt x="2045" y="3158"/>
                    </a:lnTo>
                    <a:lnTo>
                      <a:pt x="2048" y="3145"/>
                    </a:lnTo>
                    <a:lnTo>
                      <a:pt x="2053" y="3132"/>
                    </a:lnTo>
                    <a:lnTo>
                      <a:pt x="2057" y="3122"/>
                    </a:lnTo>
                    <a:lnTo>
                      <a:pt x="2060" y="3113"/>
                    </a:lnTo>
                    <a:lnTo>
                      <a:pt x="2061" y="3104"/>
                    </a:lnTo>
                    <a:lnTo>
                      <a:pt x="2062" y="3095"/>
                    </a:lnTo>
                    <a:lnTo>
                      <a:pt x="2062" y="3078"/>
                    </a:lnTo>
                    <a:lnTo>
                      <a:pt x="2060" y="3061"/>
                    </a:lnTo>
                    <a:lnTo>
                      <a:pt x="2054" y="3044"/>
                    </a:lnTo>
                    <a:lnTo>
                      <a:pt x="2048" y="3027"/>
                    </a:lnTo>
                    <a:lnTo>
                      <a:pt x="2041" y="3010"/>
                    </a:lnTo>
                    <a:lnTo>
                      <a:pt x="2034" y="2991"/>
                    </a:lnTo>
                    <a:lnTo>
                      <a:pt x="2028" y="2977"/>
                    </a:lnTo>
                    <a:lnTo>
                      <a:pt x="2023" y="2961"/>
                    </a:lnTo>
                    <a:lnTo>
                      <a:pt x="2021" y="2947"/>
                    </a:lnTo>
                    <a:lnTo>
                      <a:pt x="2018" y="2931"/>
                    </a:lnTo>
                    <a:lnTo>
                      <a:pt x="2016" y="2916"/>
                    </a:lnTo>
                    <a:lnTo>
                      <a:pt x="2012" y="2900"/>
                    </a:lnTo>
                    <a:lnTo>
                      <a:pt x="2008" y="2886"/>
                    </a:lnTo>
                    <a:lnTo>
                      <a:pt x="2003" y="2870"/>
                    </a:lnTo>
                    <a:lnTo>
                      <a:pt x="1997" y="2861"/>
                    </a:lnTo>
                    <a:lnTo>
                      <a:pt x="1992" y="2852"/>
                    </a:lnTo>
                    <a:lnTo>
                      <a:pt x="1986" y="2845"/>
                    </a:lnTo>
                    <a:lnTo>
                      <a:pt x="1977" y="2838"/>
                    </a:lnTo>
                    <a:lnTo>
                      <a:pt x="1960" y="2826"/>
                    </a:lnTo>
                    <a:lnTo>
                      <a:pt x="1940" y="2816"/>
                    </a:lnTo>
                    <a:lnTo>
                      <a:pt x="1920" y="2807"/>
                    </a:lnTo>
                    <a:lnTo>
                      <a:pt x="1900" y="2797"/>
                    </a:lnTo>
                    <a:lnTo>
                      <a:pt x="1891" y="2791"/>
                    </a:lnTo>
                    <a:lnTo>
                      <a:pt x="1883" y="2786"/>
                    </a:lnTo>
                    <a:lnTo>
                      <a:pt x="1876" y="2780"/>
                    </a:lnTo>
                    <a:lnTo>
                      <a:pt x="1869" y="2773"/>
                    </a:lnTo>
                    <a:lnTo>
                      <a:pt x="1864" y="2766"/>
                    </a:lnTo>
                    <a:lnTo>
                      <a:pt x="1860" y="2756"/>
                    </a:lnTo>
                    <a:lnTo>
                      <a:pt x="1857" y="2747"/>
                    </a:lnTo>
                    <a:lnTo>
                      <a:pt x="1855" y="2737"/>
                    </a:lnTo>
                    <a:lnTo>
                      <a:pt x="1854" y="2718"/>
                    </a:lnTo>
                    <a:lnTo>
                      <a:pt x="1852" y="2698"/>
                    </a:lnTo>
                    <a:lnTo>
                      <a:pt x="1852" y="2688"/>
                    </a:lnTo>
                    <a:lnTo>
                      <a:pt x="1854" y="2679"/>
                    </a:lnTo>
                    <a:lnTo>
                      <a:pt x="1854" y="2668"/>
                    </a:lnTo>
                    <a:lnTo>
                      <a:pt x="1855" y="2659"/>
                    </a:lnTo>
                    <a:lnTo>
                      <a:pt x="1852" y="2648"/>
                    </a:lnTo>
                    <a:lnTo>
                      <a:pt x="1850" y="2637"/>
                    </a:lnTo>
                    <a:lnTo>
                      <a:pt x="1846" y="2626"/>
                    </a:lnTo>
                    <a:lnTo>
                      <a:pt x="1843" y="2614"/>
                    </a:lnTo>
                    <a:lnTo>
                      <a:pt x="1845" y="2588"/>
                    </a:lnTo>
                    <a:close/>
                    <a:moveTo>
                      <a:pt x="2038" y="712"/>
                    </a:moveTo>
                    <a:lnTo>
                      <a:pt x="2035" y="694"/>
                    </a:lnTo>
                    <a:lnTo>
                      <a:pt x="2032" y="683"/>
                    </a:lnTo>
                    <a:lnTo>
                      <a:pt x="2023" y="681"/>
                    </a:lnTo>
                    <a:lnTo>
                      <a:pt x="2016" y="681"/>
                    </a:lnTo>
                    <a:lnTo>
                      <a:pt x="2010" y="681"/>
                    </a:lnTo>
                    <a:lnTo>
                      <a:pt x="2008" y="679"/>
                    </a:lnTo>
                    <a:lnTo>
                      <a:pt x="2004" y="676"/>
                    </a:lnTo>
                    <a:lnTo>
                      <a:pt x="2001" y="672"/>
                    </a:lnTo>
                    <a:lnTo>
                      <a:pt x="2000" y="664"/>
                    </a:lnTo>
                    <a:lnTo>
                      <a:pt x="2001" y="657"/>
                    </a:lnTo>
                    <a:lnTo>
                      <a:pt x="2005" y="648"/>
                    </a:lnTo>
                    <a:lnTo>
                      <a:pt x="2009" y="640"/>
                    </a:lnTo>
                    <a:lnTo>
                      <a:pt x="2016" y="632"/>
                    </a:lnTo>
                    <a:lnTo>
                      <a:pt x="2022" y="626"/>
                    </a:lnTo>
                    <a:lnTo>
                      <a:pt x="2030" y="620"/>
                    </a:lnTo>
                    <a:lnTo>
                      <a:pt x="2036" y="618"/>
                    </a:lnTo>
                    <a:lnTo>
                      <a:pt x="2039" y="618"/>
                    </a:lnTo>
                    <a:lnTo>
                      <a:pt x="2041" y="619"/>
                    </a:lnTo>
                    <a:lnTo>
                      <a:pt x="2043" y="620"/>
                    </a:lnTo>
                    <a:lnTo>
                      <a:pt x="2045" y="622"/>
                    </a:lnTo>
                    <a:lnTo>
                      <a:pt x="2049" y="628"/>
                    </a:lnTo>
                    <a:lnTo>
                      <a:pt x="2053" y="635"/>
                    </a:lnTo>
                    <a:lnTo>
                      <a:pt x="2060" y="650"/>
                    </a:lnTo>
                    <a:lnTo>
                      <a:pt x="2065" y="662"/>
                    </a:lnTo>
                    <a:lnTo>
                      <a:pt x="2070" y="671"/>
                    </a:lnTo>
                    <a:lnTo>
                      <a:pt x="2076" y="679"/>
                    </a:lnTo>
                    <a:lnTo>
                      <a:pt x="2083" y="684"/>
                    </a:lnTo>
                    <a:lnTo>
                      <a:pt x="2092" y="690"/>
                    </a:lnTo>
                    <a:lnTo>
                      <a:pt x="2107" y="698"/>
                    </a:lnTo>
                    <a:lnTo>
                      <a:pt x="2118" y="703"/>
                    </a:lnTo>
                    <a:lnTo>
                      <a:pt x="2122" y="707"/>
                    </a:lnTo>
                    <a:lnTo>
                      <a:pt x="2126" y="714"/>
                    </a:lnTo>
                    <a:lnTo>
                      <a:pt x="2127" y="720"/>
                    </a:lnTo>
                    <a:lnTo>
                      <a:pt x="2130" y="729"/>
                    </a:lnTo>
                    <a:lnTo>
                      <a:pt x="2132" y="741"/>
                    </a:lnTo>
                    <a:lnTo>
                      <a:pt x="2132" y="752"/>
                    </a:lnTo>
                    <a:lnTo>
                      <a:pt x="2131" y="754"/>
                    </a:lnTo>
                    <a:lnTo>
                      <a:pt x="2127" y="754"/>
                    </a:lnTo>
                    <a:lnTo>
                      <a:pt x="2122" y="754"/>
                    </a:lnTo>
                    <a:lnTo>
                      <a:pt x="2115" y="752"/>
                    </a:lnTo>
                    <a:lnTo>
                      <a:pt x="2105" y="751"/>
                    </a:lnTo>
                    <a:lnTo>
                      <a:pt x="2097" y="749"/>
                    </a:lnTo>
                    <a:lnTo>
                      <a:pt x="2089" y="741"/>
                    </a:lnTo>
                    <a:lnTo>
                      <a:pt x="2082" y="736"/>
                    </a:lnTo>
                    <a:lnTo>
                      <a:pt x="2074" y="730"/>
                    </a:lnTo>
                    <a:lnTo>
                      <a:pt x="2066" y="728"/>
                    </a:lnTo>
                    <a:lnTo>
                      <a:pt x="2058" y="725"/>
                    </a:lnTo>
                    <a:lnTo>
                      <a:pt x="2052" y="721"/>
                    </a:lnTo>
                    <a:lnTo>
                      <a:pt x="2044" y="717"/>
                    </a:lnTo>
                    <a:lnTo>
                      <a:pt x="2038" y="712"/>
                    </a:lnTo>
                    <a:close/>
                    <a:moveTo>
                      <a:pt x="2198" y="601"/>
                    </a:moveTo>
                    <a:lnTo>
                      <a:pt x="2211" y="593"/>
                    </a:lnTo>
                    <a:lnTo>
                      <a:pt x="2223" y="585"/>
                    </a:lnTo>
                    <a:lnTo>
                      <a:pt x="2232" y="579"/>
                    </a:lnTo>
                    <a:lnTo>
                      <a:pt x="2242" y="574"/>
                    </a:lnTo>
                    <a:lnTo>
                      <a:pt x="2249" y="570"/>
                    </a:lnTo>
                    <a:lnTo>
                      <a:pt x="2258" y="565"/>
                    </a:lnTo>
                    <a:lnTo>
                      <a:pt x="2262" y="562"/>
                    </a:lnTo>
                    <a:lnTo>
                      <a:pt x="2267" y="562"/>
                    </a:lnTo>
                    <a:lnTo>
                      <a:pt x="2271" y="562"/>
                    </a:lnTo>
                    <a:lnTo>
                      <a:pt x="2273" y="563"/>
                    </a:lnTo>
                    <a:lnTo>
                      <a:pt x="2275" y="565"/>
                    </a:lnTo>
                    <a:lnTo>
                      <a:pt x="2276" y="567"/>
                    </a:lnTo>
                    <a:lnTo>
                      <a:pt x="2276" y="569"/>
                    </a:lnTo>
                    <a:lnTo>
                      <a:pt x="2275" y="571"/>
                    </a:lnTo>
                    <a:lnTo>
                      <a:pt x="2272" y="575"/>
                    </a:lnTo>
                    <a:lnTo>
                      <a:pt x="2269" y="578"/>
                    </a:lnTo>
                    <a:lnTo>
                      <a:pt x="2262" y="583"/>
                    </a:lnTo>
                    <a:lnTo>
                      <a:pt x="2254" y="588"/>
                    </a:lnTo>
                    <a:lnTo>
                      <a:pt x="2247" y="596"/>
                    </a:lnTo>
                    <a:lnTo>
                      <a:pt x="2242" y="602"/>
                    </a:lnTo>
                    <a:lnTo>
                      <a:pt x="2240" y="605"/>
                    </a:lnTo>
                    <a:lnTo>
                      <a:pt x="2234" y="607"/>
                    </a:lnTo>
                    <a:lnTo>
                      <a:pt x="2229" y="609"/>
                    </a:lnTo>
                    <a:lnTo>
                      <a:pt x="2223" y="610"/>
                    </a:lnTo>
                    <a:lnTo>
                      <a:pt x="2218" y="611"/>
                    </a:lnTo>
                    <a:lnTo>
                      <a:pt x="2211" y="611"/>
                    </a:lnTo>
                    <a:lnTo>
                      <a:pt x="2207" y="610"/>
                    </a:lnTo>
                    <a:lnTo>
                      <a:pt x="2205" y="609"/>
                    </a:lnTo>
                    <a:lnTo>
                      <a:pt x="2198" y="601"/>
                    </a:lnTo>
                    <a:close/>
                    <a:moveTo>
                      <a:pt x="1978" y="768"/>
                    </a:moveTo>
                    <a:lnTo>
                      <a:pt x="1971" y="762"/>
                    </a:lnTo>
                    <a:lnTo>
                      <a:pt x="1966" y="754"/>
                    </a:lnTo>
                    <a:lnTo>
                      <a:pt x="1961" y="746"/>
                    </a:lnTo>
                    <a:lnTo>
                      <a:pt x="1957" y="737"/>
                    </a:lnTo>
                    <a:lnTo>
                      <a:pt x="1956" y="733"/>
                    </a:lnTo>
                    <a:lnTo>
                      <a:pt x="1955" y="730"/>
                    </a:lnTo>
                    <a:lnTo>
                      <a:pt x="1956" y="727"/>
                    </a:lnTo>
                    <a:lnTo>
                      <a:pt x="1959" y="723"/>
                    </a:lnTo>
                    <a:lnTo>
                      <a:pt x="1962" y="719"/>
                    </a:lnTo>
                    <a:lnTo>
                      <a:pt x="1968" y="716"/>
                    </a:lnTo>
                    <a:lnTo>
                      <a:pt x="1974" y="716"/>
                    </a:lnTo>
                    <a:lnTo>
                      <a:pt x="1979" y="717"/>
                    </a:lnTo>
                    <a:lnTo>
                      <a:pt x="1988" y="721"/>
                    </a:lnTo>
                    <a:lnTo>
                      <a:pt x="1997" y="724"/>
                    </a:lnTo>
                    <a:lnTo>
                      <a:pt x="2001" y="729"/>
                    </a:lnTo>
                    <a:lnTo>
                      <a:pt x="2005" y="737"/>
                    </a:lnTo>
                    <a:lnTo>
                      <a:pt x="2009" y="745"/>
                    </a:lnTo>
                    <a:lnTo>
                      <a:pt x="2012" y="751"/>
                    </a:lnTo>
                    <a:lnTo>
                      <a:pt x="2013" y="756"/>
                    </a:lnTo>
                    <a:lnTo>
                      <a:pt x="2013" y="760"/>
                    </a:lnTo>
                    <a:lnTo>
                      <a:pt x="2012" y="764"/>
                    </a:lnTo>
                    <a:lnTo>
                      <a:pt x="2009" y="765"/>
                    </a:lnTo>
                    <a:lnTo>
                      <a:pt x="2003" y="769"/>
                    </a:lnTo>
                    <a:lnTo>
                      <a:pt x="1993" y="769"/>
                    </a:lnTo>
                    <a:lnTo>
                      <a:pt x="1978" y="768"/>
                    </a:lnTo>
                    <a:close/>
                    <a:moveTo>
                      <a:pt x="2109" y="636"/>
                    </a:moveTo>
                    <a:lnTo>
                      <a:pt x="2102" y="636"/>
                    </a:lnTo>
                    <a:lnTo>
                      <a:pt x="2097" y="633"/>
                    </a:lnTo>
                    <a:lnTo>
                      <a:pt x="2095" y="631"/>
                    </a:lnTo>
                    <a:lnTo>
                      <a:pt x="2091" y="626"/>
                    </a:lnTo>
                    <a:lnTo>
                      <a:pt x="2087" y="619"/>
                    </a:lnTo>
                    <a:lnTo>
                      <a:pt x="2084" y="613"/>
                    </a:lnTo>
                    <a:lnTo>
                      <a:pt x="2083" y="610"/>
                    </a:lnTo>
                    <a:lnTo>
                      <a:pt x="2082" y="606"/>
                    </a:lnTo>
                    <a:lnTo>
                      <a:pt x="2082" y="603"/>
                    </a:lnTo>
                    <a:lnTo>
                      <a:pt x="2083" y="600"/>
                    </a:lnTo>
                    <a:lnTo>
                      <a:pt x="2084" y="597"/>
                    </a:lnTo>
                    <a:lnTo>
                      <a:pt x="2085" y="596"/>
                    </a:lnTo>
                    <a:lnTo>
                      <a:pt x="2087" y="596"/>
                    </a:lnTo>
                    <a:lnTo>
                      <a:pt x="2089" y="594"/>
                    </a:lnTo>
                    <a:lnTo>
                      <a:pt x="2093" y="596"/>
                    </a:lnTo>
                    <a:lnTo>
                      <a:pt x="2097" y="598"/>
                    </a:lnTo>
                    <a:lnTo>
                      <a:pt x="2100" y="600"/>
                    </a:lnTo>
                    <a:lnTo>
                      <a:pt x="2104" y="602"/>
                    </a:lnTo>
                    <a:lnTo>
                      <a:pt x="2109" y="606"/>
                    </a:lnTo>
                    <a:lnTo>
                      <a:pt x="2113" y="611"/>
                    </a:lnTo>
                    <a:lnTo>
                      <a:pt x="2117" y="614"/>
                    </a:lnTo>
                    <a:lnTo>
                      <a:pt x="2119" y="616"/>
                    </a:lnTo>
                    <a:lnTo>
                      <a:pt x="2120" y="620"/>
                    </a:lnTo>
                    <a:lnTo>
                      <a:pt x="2122" y="624"/>
                    </a:lnTo>
                    <a:lnTo>
                      <a:pt x="2123" y="628"/>
                    </a:lnTo>
                    <a:lnTo>
                      <a:pt x="2123" y="631"/>
                    </a:lnTo>
                    <a:lnTo>
                      <a:pt x="2122" y="632"/>
                    </a:lnTo>
                    <a:lnTo>
                      <a:pt x="2119" y="635"/>
                    </a:lnTo>
                    <a:lnTo>
                      <a:pt x="2109" y="636"/>
                    </a:lnTo>
                    <a:close/>
                    <a:moveTo>
                      <a:pt x="505" y="2556"/>
                    </a:moveTo>
                    <a:lnTo>
                      <a:pt x="506" y="2554"/>
                    </a:lnTo>
                    <a:lnTo>
                      <a:pt x="508" y="2554"/>
                    </a:lnTo>
                    <a:lnTo>
                      <a:pt x="514" y="2563"/>
                    </a:lnTo>
                    <a:lnTo>
                      <a:pt x="522" y="2570"/>
                    </a:lnTo>
                    <a:lnTo>
                      <a:pt x="530" y="2575"/>
                    </a:lnTo>
                    <a:lnTo>
                      <a:pt x="539" y="2578"/>
                    </a:lnTo>
                    <a:lnTo>
                      <a:pt x="548" y="2580"/>
                    </a:lnTo>
                    <a:lnTo>
                      <a:pt x="558" y="2582"/>
                    </a:lnTo>
                    <a:lnTo>
                      <a:pt x="568" y="2583"/>
                    </a:lnTo>
                    <a:lnTo>
                      <a:pt x="579" y="2583"/>
                    </a:lnTo>
                    <a:lnTo>
                      <a:pt x="585" y="2582"/>
                    </a:lnTo>
                    <a:lnTo>
                      <a:pt x="590" y="2580"/>
                    </a:lnTo>
                    <a:lnTo>
                      <a:pt x="594" y="2578"/>
                    </a:lnTo>
                    <a:lnTo>
                      <a:pt x="600" y="2575"/>
                    </a:lnTo>
                    <a:lnTo>
                      <a:pt x="607" y="2566"/>
                    </a:lnTo>
                    <a:lnTo>
                      <a:pt x="614" y="2557"/>
                    </a:lnTo>
                    <a:lnTo>
                      <a:pt x="619" y="2548"/>
                    </a:lnTo>
                    <a:lnTo>
                      <a:pt x="624" y="2540"/>
                    </a:lnTo>
                    <a:lnTo>
                      <a:pt x="628" y="2534"/>
                    </a:lnTo>
                    <a:lnTo>
                      <a:pt x="633" y="2531"/>
                    </a:lnTo>
                    <a:lnTo>
                      <a:pt x="638" y="2532"/>
                    </a:lnTo>
                    <a:lnTo>
                      <a:pt x="644" y="2536"/>
                    </a:lnTo>
                    <a:lnTo>
                      <a:pt x="647" y="2540"/>
                    </a:lnTo>
                    <a:lnTo>
                      <a:pt x="653" y="2545"/>
                    </a:lnTo>
                    <a:lnTo>
                      <a:pt x="658" y="2550"/>
                    </a:lnTo>
                    <a:lnTo>
                      <a:pt x="663" y="2552"/>
                    </a:lnTo>
                    <a:lnTo>
                      <a:pt x="666" y="2552"/>
                    </a:lnTo>
                    <a:lnTo>
                      <a:pt x="669" y="2552"/>
                    </a:lnTo>
                    <a:lnTo>
                      <a:pt x="673" y="2549"/>
                    </a:lnTo>
                    <a:lnTo>
                      <a:pt x="677" y="2547"/>
                    </a:lnTo>
                    <a:lnTo>
                      <a:pt x="684" y="2540"/>
                    </a:lnTo>
                    <a:lnTo>
                      <a:pt x="690" y="2534"/>
                    </a:lnTo>
                    <a:lnTo>
                      <a:pt x="694" y="2528"/>
                    </a:lnTo>
                    <a:lnTo>
                      <a:pt x="695" y="2525"/>
                    </a:lnTo>
                    <a:lnTo>
                      <a:pt x="697" y="2521"/>
                    </a:lnTo>
                    <a:lnTo>
                      <a:pt x="697" y="2518"/>
                    </a:lnTo>
                    <a:lnTo>
                      <a:pt x="695" y="2516"/>
                    </a:lnTo>
                    <a:lnTo>
                      <a:pt x="693" y="2513"/>
                    </a:lnTo>
                    <a:lnTo>
                      <a:pt x="688" y="2508"/>
                    </a:lnTo>
                    <a:lnTo>
                      <a:pt x="682" y="2503"/>
                    </a:lnTo>
                    <a:lnTo>
                      <a:pt x="680" y="2500"/>
                    </a:lnTo>
                    <a:lnTo>
                      <a:pt x="679" y="2496"/>
                    </a:lnTo>
                    <a:lnTo>
                      <a:pt x="679" y="2492"/>
                    </a:lnTo>
                    <a:lnTo>
                      <a:pt x="679" y="2487"/>
                    </a:lnTo>
                    <a:lnTo>
                      <a:pt x="680" y="2481"/>
                    </a:lnTo>
                    <a:lnTo>
                      <a:pt x="684" y="2475"/>
                    </a:lnTo>
                    <a:lnTo>
                      <a:pt x="686" y="2471"/>
                    </a:lnTo>
                    <a:lnTo>
                      <a:pt x="692" y="2469"/>
                    </a:lnTo>
                    <a:lnTo>
                      <a:pt x="695" y="2466"/>
                    </a:lnTo>
                    <a:lnTo>
                      <a:pt x="699" y="2464"/>
                    </a:lnTo>
                    <a:lnTo>
                      <a:pt x="702" y="2460"/>
                    </a:lnTo>
                    <a:lnTo>
                      <a:pt x="704" y="2455"/>
                    </a:lnTo>
                    <a:lnTo>
                      <a:pt x="707" y="2444"/>
                    </a:lnTo>
                    <a:lnTo>
                      <a:pt x="707" y="2431"/>
                    </a:lnTo>
                    <a:lnTo>
                      <a:pt x="707" y="2420"/>
                    </a:lnTo>
                    <a:lnTo>
                      <a:pt x="708" y="2408"/>
                    </a:lnTo>
                    <a:lnTo>
                      <a:pt x="711" y="2408"/>
                    </a:lnTo>
                    <a:lnTo>
                      <a:pt x="714" y="2409"/>
                    </a:lnTo>
                    <a:lnTo>
                      <a:pt x="715" y="2412"/>
                    </a:lnTo>
                    <a:lnTo>
                      <a:pt x="717" y="2416"/>
                    </a:lnTo>
                    <a:lnTo>
                      <a:pt x="721" y="2424"/>
                    </a:lnTo>
                    <a:lnTo>
                      <a:pt x="725" y="2434"/>
                    </a:lnTo>
                    <a:lnTo>
                      <a:pt x="730" y="2455"/>
                    </a:lnTo>
                    <a:lnTo>
                      <a:pt x="734" y="2470"/>
                    </a:lnTo>
                    <a:lnTo>
                      <a:pt x="737" y="2478"/>
                    </a:lnTo>
                    <a:lnTo>
                      <a:pt x="741" y="2484"/>
                    </a:lnTo>
                    <a:lnTo>
                      <a:pt x="745" y="2490"/>
                    </a:lnTo>
                    <a:lnTo>
                      <a:pt x="749" y="2492"/>
                    </a:lnTo>
                    <a:lnTo>
                      <a:pt x="751" y="2492"/>
                    </a:lnTo>
                    <a:lnTo>
                      <a:pt x="752" y="2492"/>
                    </a:lnTo>
                    <a:lnTo>
                      <a:pt x="755" y="2491"/>
                    </a:lnTo>
                    <a:lnTo>
                      <a:pt x="756" y="2490"/>
                    </a:lnTo>
                    <a:lnTo>
                      <a:pt x="758" y="2483"/>
                    </a:lnTo>
                    <a:lnTo>
                      <a:pt x="758" y="2474"/>
                    </a:lnTo>
                    <a:lnTo>
                      <a:pt x="758" y="2459"/>
                    </a:lnTo>
                    <a:lnTo>
                      <a:pt x="758" y="2442"/>
                    </a:lnTo>
                    <a:lnTo>
                      <a:pt x="759" y="2424"/>
                    </a:lnTo>
                    <a:lnTo>
                      <a:pt x="761" y="2407"/>
                    </a:lnTo>
                    <a:lnTo>
                      <a:pt x="763" y="2390"/>
                    </a:lnTo>
                    <a:lnTo>
                      <a:pt x="763" y="2372"/>
                    </a:lnTo>
                    <a:lnTo>
                      <a:pt x="761" y="2355"/>
                    </a:lnTo>
                    <a:lnTo>
                      <a:pt x="759" y="2339"/>
                    </a:lnTo>
                    <a:lnTo>
                      <a:pt x="742" y="2341"/>
                    </a:lnTo>
                    <a:lnTo>
                      <a:pt x="719" y="2341"/>
                    </a:lnTo>
                    <a:lnTo>
                      <a:pt x="707" y="2339"/>
                    </a:lnTo>
                    <a:lnTo>
                      <a:pt x="698" y="2337"/>
                    </a:lnTo>
                    <a:lnTo>
                      <a:pt x="694" y="2334"/>
                    </a:lnTo>
                    <a:lnTo>
                      <a:pt x="692" y="2332"/>
                    </a:lnTo>
                    <a:lnTo>
                      <a:pt x="690" y="2329"/>
                    </a:lnTo>
                    <a:lnTo>
                      <a:pt x="690" y="2325"/>
                    </a:lnTo>
                    <a:lnTo>
                      <a:pt x="690" y="2321"/>
                    </a:lnTo>
                    <a:lnTo>
                      <a:pt x="692" y="2317"/>
                    </a:lnTo>
                    <a:lnTo>
                      <a:pt x="694" y="2313"/>
                    </a:lnTo>
                    <a:lnTo>
                      <a:pt x="695" y="2311"/>
                    </a:lnTo>
                    <a:lnTo>
                      <a:pt x="701" y="2306"/>
                    </a:lnTo>
                    <a:lnTo>
                      <a:pt x="707" y="2300"/>
                    </a:lnTo>
                    <a:lnTo>
                      <a:pt x="714" y="2295"/>
                    </a:lnTo>
                    <a:lnTo>
                      <a:pt x="719" y="2289"/>
                    </a:lnTo>
                    <a:lnTo>
                      <a:pt x="721" y="2286"/>
                    </a:lnTo>
                    <a:lnTo>
                      <a:pt x="723" y="2282"/>
                    </a:lnTo>
                    <a:lnTo>
                      <a:pt x="724" y="2278"/>
                    </a:lnTo>
                    <a:lnTo>
                      <a:pt x="724" y="2273"/>
                    </a:lnTo>
                    <a:lnTo>
                      <a:pt x="723" y="2255"/>
                    </a:lnTo>
                    <a:lnTo>
                      <a:pt x="719" y="2238"/>
                    </a:lnTo>
                    <a:lnTo>
                      <a:pt x="715" y="2220"/>
                    </a:lnTo>
                    <a:lnTo>
                      <a:pt x="710" y="2202"/>
                    </a:lnTo>
                    <a:lnTo>
                      <a:pt x="704" y="2184"/>
                    </a:lnTo>
                    <a:lnTo>
                      <a:pt x="701" y="2166"/>
                    </a:lnTo>
                    <a:lnTo>
                      <a:pt x="697" y="2149"/>
                    </a:lnTo>
                    <a:lnTo>
                      <a:pt x="697" y="2132"/>
                    </a:lnTo>
                    <a:lnTo>
                      <a:pt x="697" y="2114"/>
                    </a:lnTo>
                    <a:lnTo>
                      <a:pt x="697" y="2100"/>
                    </a:lnTo>
                    <a:lnTo>
                      <a:pt x="694" y="2089"/>
                    </a:lnTo>
                    <a:lnTo>
                      <a:pt x="692" y="2080"/>
                    </a:lnTo>
                    <a:lnTo>
                      <a:pt x="685" y="2072"/>
                    </a:lnTo>
                    <a:lnTo>
                      <a:pt x="677" y="2063"/>
                    </a:lnTo>
                    <a:lnTo>
                      <a:pt x="666" y="2056"/>
                    </a:lnTo>
                    <a:lnTo>
                      <a:pt x="650" y="2045"/>
                    </a:lnTo>
                    <a:lnTo>
                      <a:pt x="616" y="2045"/>
                    </a:lnTo>
                    <a:lnTo>
                      <a:pt x="578" y="2047"/>
                    </a:lnTo>
                    <a:lnTo>
                      <a:pt x="557" y="2047"/>
                    </a:lnTo>
                    <a:lnTo>
                      <a:pt x="539" y="2045"/>
                    </a:lnTo>
                    <a:lnTo>
                      <a:pt x="522" y="2043"/>
                    </a:lnTo>
                    <a:lnTo>
                      <a:pt x="509" y="2039"/>
                    </a:lnTo>
                    <a:lnTo>
                      <a:pt x="500" y="2035"/>
                    </a:lnTo>
                    <a:lnTo>
                      <a:pt x="492" y="2032"/>
                    </a:lnTo>
                    <a:lnTo>
                      <a:pt x="483" y="2031"/>
                    </a:lnTo>
                    <a:lnTo>
                      <a:pt x="476" y="2031"/>
                    </a:lnTo>
                    <a:lnTo>
                      <a:pt x="462" y="2032"/>
                    </a:lnTo>
                    <a:lnTo>
                      <a:pt x="449" y="2035"/>
                    </a:lnTo>
                    <a:lnTo>
                      <a:pt x="438" y="2039"/>
                    </a:lnTo>
                    <a:lnTo>
                      <a:pt x="425" y="2041"/>
                    </a:lnTo>
                    <a:lnTo>
                      <a:pt x="418" y="2043"/>
                    </a:lnTo>
                    <a:lnTo>
                      <a:pt x="412" y="2043"/>
                    </a:lnTo>
                    <a:lnTo>
                      <a:pt x="405" y="2043"/>
                    </a:lnTo>
                    <a:lnTo>
                      <a:pt x="399" y="2041"/>
                    </a:lnTo>
                    <a:lnTo>
                      <a:pt x="400" y="2031"/>
                    </a:lnTo>
                    <a:lnTo>
                      <a:pt x="403" y="2023"/>
                    </a:lnTo>
                    <a:lnTo>
                      <a:pt x="408" y="2015"/>
                    </a:lnTo>
                    <a:lnTo>
                      <a:pt x="414" y="2009"/>
                    </a:lnTo>
                    <a:lnTo>
                      <a:pt x="430" y="1997"/>
                    </a:lnTo>
                    <a:lnTo>
                      <a:pt x="447" y="1988"/>
                    </a:lnTo>
                    <a:lnTo>
                      <a:pt x="454" y="1983"/>
                    </a:lnTo>
                    <a:lnTo>
                      <a:pt x="462" y="1978"/>
                    </a:lnTo>
                    <a:lnTo>
                      <a:pt x="469" y="1973"/>
                    </a:lnTo>
                    <a:lnTo>
                      <a:pt x="473" y="1968"/>
                    </a:lnTo>
                    <a:lnTo>
                      <a:pt x="476" y="1961"/>
                    </a:lnTo>
                    <a:lnTo>
                      <a:pt x="476" y="1953"/>
                    </a:lnTo>
                    <a:lnTo>
                      <a:pt x="475" y="1944"/>
                    </a:lnTo>
                    <a:lnTo>
                      <a:pt x="470" y="1934"/>
                    </a:lnTo>
                    <a:lnTo>
                      <a:pt x="462" y="1921"/>
                    </a:lnTo>
                    <a:lnTo>
                      <a:pt x="453" y="1903"/>
                    </a:lnTo>
                    <a:lnTo>
                      <a:pt x="443" y="1886"/>
                    </a:lnTo>
                    <a:lnTo>
                      <a:pt x="434" y="1874"/>
                    </a:lnTo>
                    <a:lnTo>
                      <a:pt x="426" y="1885"/>
                    </a:lnTo>
                    <a:lnTo>
                      <a:pt x="413" y="1905"/>
                    </a:lnTo>
                    <a:lnTo>
                      <a:pt x="395" y="1935"/>
                    </a:lnTo>
                    <a:lnTo>
                      <a:pt x="374" y="1965"/>
                    </a:lnTo>
                    <a:lnTo>
                      <a:pt x="353" y="1995"/>
                    </a:lnTo>
                    <a:lnTo>
                      <a:pt x="337" y="2015"/>
                    </a:lnTo>
                    <a:lnTo>
                      <a:pt x="329" y="2022"/>
                    </a:lnTo>
                    <a:lnTo>
                      <a:pt x="322" y="2026"/>
                    </a:lnTo>
                    <a:lnTo>
                      <a:pt x="320" y="2026"/>
                    </a:lnTo>
                    <a:lnTo>
                      <a:pt x="318" y="2025"/>
                    </a:lnTo>
                    <a:lnTo>
                      <a:pt x="317" y="2022"/>
                    </a:lnTo>
                    <a:lnTo>
                      <a:pt x="316" y="2019"/>
                    </a:lnTo>
                    <a:lnTo>
                      <a:pt x="317" y="2023"/>
                    </a:lnTo>
                    <a:lnTo>
                      <a:pt x="289" y="2065"/>
                    </a:lnTo>
                    <a:lnTo>
                      <a:pt x="289" y="2071"/>
                    </a:lnTo>
                    <a:lnTo>
                      <a:pt x="287" y="2075"/>
                    </a:lnTo>
                    <a:lnTo>
                      <a:pt x="285" y="2079"/>
                    </a:lnTo>
                    <a:lnTo>
                      <a:pt x="282" y="2083"/>
                    </a:lnTo>
                    <a:lnTo>
                      <a:pt x="272" y="2087"/>
                    </a:lnTo>
                    <a:lnTo>
                      <a:pt x="260" y="2089"/>
                    </a:lnTo>
                    <a:lnTo>
                      <a:pt x="234" y="2092"/>
                    </a:lnTo>
                    <a:lnTo>
                      <a:pt x="212" y="2093"/>
                    </a:lnTo>
                    <a:lnTo>
                      <a:pt x="206" y="2096"/>
                    </a:lnTo>
                    <a:lnTo>
                      <a:pt x="201" y="2098"/>
                    </a:lnTo>
                    <a:lnTo>
                      <a:pt x="197" y="2101"/>
                    </a:lnTo>
                    <a:lnTo>
                      <a:pt x="193" y="2105"/>
                    </a:lnTo>
                    <a:lnTo>
                      <a:pt x="190" y="2109"/>
                    </a:lnTo>
                    <a:lnTo>
                      <a:pt x="189" y="2113"/>
                    </a:lnTo>
                    <a:lnTo>
                      <a:pt x="189" y="2117"/>
                    </a:lnTo>
                    <a:lnTo>
                      <a:pt x="189" y="2122"/>
                    </a:lnTo>
                    <a:lnTo>
                      <a:pt x="191" y="2131"/>
                    </a:lnTo>
                    <a:lnTo>
                      <a:pt x="195" y="2141"/>
                    </a:lnTo>
                    <a:lnTo>
                      <a:pt x="201" y="2150"/>
                    </a:lnTo>
                    <a:lnTo>
                      <a:pt x="206" y="2159"/>
                    </a:lnTo>
                    <a:lnTo>
                      <a:pt x="210" y="2166"/>
                    </a:lnTo>
                    <a:lnTo>
                      <a:pt x="212" y="2171"/>
                    </a:lnTo>
                    <a:lnTo>
                      <a:pt x="212" y="2175"/>
                    </a:lnTo>
                    <a:lnTo>
                      <a:pt x="212" y="2179"/>
                    </a:lnTo>
                    <a:lnTo>
                      <a:pt x="211" y="2181"/>
                    </a:lnTo>
                    <a:lnTo>
                      <a:pt x="208" y="2184"/>
                    </a:lnTo>
                    <a:lnTo>
                      <a:pt x="206" y="2185"/>
                    </a:lnTo>
                    <a:lnTo>
                      <a:pt x="202" y="2186"/>
                    </a:lnTo>
                    <a:lnTo>
                      <a:pt x="182" y="2189"/>
                    </a:lnTo>
                    <a:lnTo>
                      <a:pt x="164" y="2193"/>
                    </a:lnTo>
                    <a:lnTo>
                      <a:pt x="156" y="2197"/>
                    </a:lnTo>
                    <a:lnTo>
                      <a:pt x="150" y="2202"/>
                    </a:lnTo>
                    <a:lnTo>
                      <a:pt x="144" y="2207"/>
                    </a:lnTo>
                    <a:lnTo>
                      <a:pt x="138" y="2214"/>
                    </a:lnTo>
                    <a:lnTo>
                      <a:pt x="134" y="2220"/>
                    </a:lnTo>
                    <a:lnTo>
                      <a:pt x="131" y="2228"/>
                    </a:lnTo>
                    <a:lnTo>
                      <a:pt x="128" y="2236"/>
                    </a:lnTo>
                    <a:lnTo>
                      <a:pt x="127" y="2245"/>
                    </a:lnTo>
                    <a:lnTo>
                      <a:pt x="124" y="2262"/>
                    </a:lnTo>
                    <a:lnTo>
                      <a:pt x="124" y="2278"/>
                    </a:lnTo>
                    <a:lnTo>
                      <a:pt x="127" y="2295"/>
                    </a:lnTo>
                    <a:lnTo>
                      <a:pt x="132" y="2311"/>
                    </a:lnTo>
                    <a:lnTo>
                      <a:pt x="136" y="2321"/>
                    </a:lnTo>
                    <a:lnTo>
                      <a:pt x="141" y="2332"/>
                    </a:lnTo>
                    <a:lnTo>
                      <a:pt x="146" y="2343"/>
                    </a:lnTo>
                    <a:lnTo>
                      <a:pt x="154" y="2354"/>
                    </a:lnTo>
                    <a:lnTo>
                      <a:pt x="162" y="2365"/>
                    </a:lnTo>
                    <a:lnTo>
                      <a:pt x="171" y="2376"/>
                    </a:lnTo>
                    <a:lnTo>
                      <a:pt x="180" y="2386"/>
                    </a:lnTo>
                    <a:lnTo>
                      <a:pt x="190" y="2396"/>
                    </a:lnTo>
                    <a:lnTo>
                      <a:pt x="201" y="2404"/>
                    </a:lnTo>
                    <a:lnTo>
                      <a:pt x="211" y="2413"/>
                    </a:lnTo>
                    <a:lnTo>
                      <a:pt x="223" y="2420"/>
                    </a:lnTo>
                    <a:lnTo>
                      <a:pt x="234" y="2425"/>
                    </a:lnTo>
                    <a:lnTo>
                      <a:pt x="246" y="2429"/>
                    </a:lnTo>
                    <a:lnTo>
                      <a:pt x="258" y="2431"/>
                    </a:lnTo>
                    <a:lnTo>
                      <a:pt x="269" y="2433"/>
                    </a:lnTo>
                    <a:lnTo>
                      <a:pt x="281" y="2431"/>
                    </a:lnTo>
                    <a:lnTo>
                      <a:pt x="287" y="2430"/>
                    </a:lnTo>
                    <a:lnTo>
                      <a:pt x="294" y="2427"/>
                    </a:lnTo>
                    <a:lnTo>
                      <a:pt x="300" y="2425"/>
                    </a:lnTo>
                    <a:lnTo>
                      <a:pt x="307" y="2421"/>
                    </a:lnTo>
                    <a:lnTo>
                      <a:pt x="320" y="2412"/>
                    </a:lnTo>
                    <a:lnTo>
                      <a:pt x="331" y="2404"/>
                    </a:lnTo>
                    <a:lnTo>
                      <a:pt x="344" y="2395"/>
                    </a:lnTo>
                    <a:lnTo>
                      <a:pt x="359" y="2387"/>
                    </a:lnTo>
                    <a:lnTo>
                      <a:pt x="366" y="2385"/>
                    </a:lnTo>
                    <a:lnTo>
                      <a:pt x="374" y="2382"/>
                    </a:lnTo>
                    <a:lnTo>
                      <a:pt x="382" y="2381"/>
                    </a:lnTo>
                    <a:lnTo>
                      <a:pt x="391" y="2381"/>
                    </a:lnTo>
                    <a:lnTo>
                      <a:pt x="395" y="2381"/>
                    </a:lnTo>
                    <a:lnTo>
                      <a:pt x="399" y="2383"/>
                    </a:lnTo>
                    <a:lnTo>
                      <a:pt x="403" y="2386"/>
                    </a:lnTo>
                    <a:lnTo>
                      <a:pt x="406" y="2391"/>
                    </a:lnTo>
                    <a:lnTo>
                      <a:pt x="412" y="2402"/>
                    </a:lnTo>
                    <a:lnTo>
                      <a:pt x="418" y="2414"/>
                    </a:lnTo>
                    <a:lnTo>
                      <a:pt x="426" y="2443"/>
                    </a:lnTo>
                    <a:lnTo>
                      <a:pt x="432" y="2464"/>
                    </a:lnTo>
                    <a:lnTo>
                      <a:pt x="436" y="2473"/>
                    </a:lnTo>
                    <a:lnTo>
                      <a:pt x="441" y="2479"/>
                    </a:lnTo>
                    <a:lnTo>
                      <a:pt x="447" y="2483"/>
                    </a:lnTo>
                    <a:lnTo>
                      <a:pt x="457" y="2487"/>
                    </a:lnTo>
                    <a:lnTo>
                      <a:pt x="466" y="2490"/>
                    </a:lnTo>
                    <a:lnTo>
                      <a:pt x="475" y="2492"/>
                    </a:lnTo>
                    <a:lnTo>
                      <a:pt x="484" y="2495"/>
                    </a:lnTo>
                    <a:lnTo>
                      <a:pt x="491" y="2500"/>
                    </a:lnTo>
                    <a:lnTo>
                      <a:pt x="495" y="2505"/>
                    </a:lnTo>
                    <a:lnTo>
                      <a:pt x="497" y="2510"/>
                    </a:lnTo>
                    <a:lnTo>
                      <a:pt x="498" y="2518"/>
                    </a:lnTo>
                    <a:lnTo>
                      <a:pt x="501" y="2526"/>
                    </a:lnTo>
                    <a:lnTo>
                      <a:pt x="504" y="2543"/>
                    </a:lnTo>
                    <a:lnTo>
                      <a:pt x="508" y="2554"/>
                    </a:lnTo>
                    <a:lnTo>
                      <a:pt x="505" y="2556"/>
                    </a:lnTo>
                    <a:close/>
                    <a:moveTo>
                      <a:pt x="905" y="2677"/>
                    </a:moveTo>
                    <a:lnTo>
                      <a:pt x="917" y="2667"/>
                    </a:lnTo>
                    <a:lnTo>
                      <a:pt x="930" y="2655"/>
                    </a:lnTo>
                    <a:lnTo>
                      <a:pt x="942" y="2648"/>
                    </a:lnTo>
                    <a:lnTo>
                      <a:pt x="953" y="2639"/>
                    </a:lnTo>
                    <a:lnTo>
                      <a:pt x="964" y="2628"/>
                    </a:lnTo>
                    <a:lnTo>
                      <a:pt x="973" y="2617"/>
                    </a:lnTo>
                    <a:lnTo>
                      <a:pt x="977" y="2613"/>
                    </a:lnTo>
                    <a:lnTo>
                      <a:pt x="983" y="2607"/>
                    </a:lnTo>
                    <a:lnTo>
                      <a:pt x="988" y="2604"/>
                    </a:lnTo>
                    <a:lnTo>
                      <a:pt x="995" y="2601"/>
                    </a:lnTo>
                    <a:lnTo>
                      <a:pt x="1005" y="2598"/>
                    </a:lnTo>
                    <a:lnTo>
                      <a:pt x="1014" y="2598"/>
                    </a:lnTo>
                    <a:lnTo>
                      <a:pt x="1023" y="2600"/>
                    </a:lnTo>
                    <a:lnTo>
                      <a:pt x="1034" y="2600"/>
                    </a:lnTo>
                    <a:lnTo>
                      <a:pt x="1037" y="2601"/>
                    </a:lnTo>
                    <a:lnTo>
                      <a:pt x="1041" y="2602"/>
                    </a:lnTo>
                    <a:lnTo>
                      <a:pt x="1044" y="2604"/>
                    </a:lnTo>
                    <a:lnTo>
                      <a:pt x="1045" y="2605"/>
                    </a:lnTo>
                    <a:lnTo>
                      <a:pt x="1045" y="2607"/>
                    </a:lnTo>
                    <a:lnTo>
                      <a:pt x="1044" y="2609"/>
                    </a:lnTo>
                    <a:lnTo>
                      <a:pt x="1041" y="2611"/>
                    </a:lnTo>
                    <a:lnTo>
                      <a:pt x="1037" y="2614"/>
                    </a:lnTo>
                    <a:lnTo>
                      <a:pt x="1030" y="2619"/>
                    </a:lnTo>
                    <a:lnTo>
                      <a:pt x="1024" y="2626"/>
                    </a:lnTo>
                    <a:lnTo>
                      <a:pt x="1023" y="2631"/>
                    </a:lnTo>
                    <a:lnTo>
                      <a:pt x="1023" y="2637"/>
                    </a:lnTo>
                    <a:lnTo>
                      <a:pt x="1027" y="2652"/>
                    </a:lnTo>
                    <a:lnTo>
                      <a:pt x="1031" y="2667"/>
                    </a:lnTo>
                    <a:lnTo>
                      <a:pt x="1031" y="2674"/>
                    </a:lnTo>
                    <a:lnTo>
                      <a:pt x="1031" y="2680"/>
                    </a:lnTo>
                    <a:lnTo>
                      <a:pt x="1028" y="2684"/>
                    </a:lnTo>
                    <a:lnTo>
                      <a:pt x="1026" y="2688"/>
                    </a:lnTo>
                    <a:lnTo>
                      <a:pt x="1015" y="2693"/>
                    </a:lnTo>
                    <a:lnTo>
                      <a:pt x="1004" y="2697"/>
                    </a:lnTo>
                    <a:lnTo>
                      <a:pt x="993" y="2702"/>
                    </a:lnTo>
                    <a:lnTo>
                      <a:pt x="982" y="2707"/>
                    </a:lnTo>
                    <a:lnTo>
                      <a:pt x="971" y="2714"/>
                    </a:lnTo>
                    <a:lnTo>
                      <a:pt x="961" y="2719"/>
                    </a:lnTo>
                    <a:lnTo>
                      <a:pt x="948" y="2723"/>
                    </a:lnTo>
                    <a:lnTo>
                      <a:pt x="936" y="2725"/>
                    </a:lnTo>
                    <a:lnTo>
                      <a:pt x="923" y="2727"/>
                    </a:lnTo>
                    <a:lnTo>
                      <a:pt x="910" y="2729"/>
                    </a:lnTo>
                    <a:lnTo>
                      <a:pt x="905" y="2731"/>
                    </a:lnTo>
                    <a:lnTo>
                      <a:pt x="901" y="2731"/>
                    </a:lnTo>
                    <a:lnTo>
                      <a:pt x="899" y="2731"/>
                    </a:lnTo>
                    <a:lnTo>
                      <a:pt x="895" y="2731"/>
                    </a:lnTo>
                    <a:lnTo>
                      <a:pt x="891" y="2727"/>
                    </a:lnTo>
                    <a:lnTo>
                      <a:pt x="890" y="2721"/>
                    </a:lnTo>
                    <a:lnTo>
                      <a:pt x="888" y="2707"/>
                    </a:lnTo>
                    <a:lnTo>
                      <a:pt x="888" y="2694"/>
                    </a:lnTo>
                    <a:lnTo>
                      <a:pt x="905" y="2677"/>
                    </a:lnTo>
                    <a:close/>
                    <a:moveTo>
                      <a:pt x="943" y="879"/>
                    </a:moveTo>
                    <a:lnTo>
                      <a:pt x="956" y="870"/>
                    </a:lnTo>
                    <a:lnTo>
                      <a:pt x="975" y="856"/>
                    </a:lnTo>
                    <a:lnTo>
                      <a:pt x="984" y="848"/>
                    </a:lnTo>
                    <a:lnTo>
                      <a:pt x="992" y="841"/>
                    </a:lnTo>
                    <a:lnTo>
                      <a:pt x="995" y="837"/>
                    </a:lnTo>
                    <a:lnTo>
                      <a:pt x="996" y="834"/>
                    </a:lnTo>
                    <a:lnTo>
                      <a:pt x="997" y="830"/>
                    </a:lnTo>
                    <a:lnTo>
                      <a:pt x="997" y="828"/>
                    </a:lnTo>
                    <a:lnTo>
                      <a:pt x="991" y="822"/>
                    </a:lnTo>
                    <a:lnTo>
                      <a:pt x="979" y="816"/>
                    </a:lnTo>
                    <a:lnTo>
                      <a:pt x="966" y="808"/>
                    </a:lnTo>
                    <a:lnTo>
                      <a:pt x="957" y="803"/>
                    </a:lnTo>
                    <a:lnTo>
                      <a:pt x="966" y="793"/>
                    </a:lnTo>
                    <a:lnTo>
                      <a:pt x="982" y="780"/>
                    </a:lnTo>
                    <a:lnTo>
                      <a:pt x="983" y="777"/>
                    </a:lnTo>
                    <a:lnTo>
                      <a:pt x="983" y="773"/>
                    </a:lnTo>
                    <a:lnTo>
                      <a:pt x="982" y="769"/>
                    </a:lnTo>
                    <a:lnTo>
                      <a:pt x="982" y="767"/>
                    </a:lnTo>
                    <a:lnTo>
                      <a:pt x="978" y="760"/>
                    </a:lnTo>
                    <a:lnTo>
                      <a:pt x="973" y="754"/>
                    </a:lnTo>
                    <a:lnTo>
                      <a:pt x="969" y="746"/>
                    </a:lnTo>
                    <a:lnTo>
                      <a:pt x="964" y="739"/>
                    </a:lnTo>
                    <a:lnTo>
                      <a:pt x="960" y="733"/>
                    </a:lnTo>
                    <a:lnTo>
                      <a:pt x="958" y="727"/>
                    </a:lnTo>
                    <a:lnTo>
                      <a:pt x="958" y="723"/>
                    </a:lnTo>
                    <a:lnTo>
                      <a:pt x="960" y="720"/>
                    </a:lnTo>
                    <a:lnTo>
                      <a:pt x="962" y="717"/>
                    </a:lnTo>
                    <a:lnTo>
                      <a:pt x="965" y="715"/>
                    </a:lnTo>
                    <a:lnTo>
                      <a:pt x="971" y="711"/>
                    </a:lnTo>
                    <a:lnTo>
                      <a:pt x="979" y="707"/>
                    </a:lnTo>
                    <a:lnTo>
                      <a:pt x="996" y="705"/>
                    </a:lnTo>
                    <a:lnTo>
                      <a:pt x="1010" y="703"/>
                    </a:lnTo>
                    <a:lnTo>
                      <a:pt x="1010" y="716"/>
                    </a:lnTo>
                    <a:lnTo>
                      <a:pt x="1010" y="730"/>
                    </a:lnTo>
                    <a:lnTo>
                      <a:pt x="1011" y="737"/>
                    </a:lnTo>
                    <a:lnTo>
                      <a:pt x="1014" y="743"/>
                    </a:lnTo>
                    <a:lnTo>
                      <a:pt x="1018" y="749"/>
                    </a:lnTo>
                    <a:lnTo>
                      <a:pt x="1023" y="754"/>
                    </a:lnTo>
                    <a:lnTo>
                      <a:pt x="1037" y="760"/>
                    </a:lnTo>
                    <a:lnTo>
                      <a:pt x="1048" y="764"/>
                    </a:lnTo>
                    <a:lnTo>
                      <a:pt x="1057" y="765"/>
                    </a:lnTo>
                    <a:lnTo>
                      <a:pt x="1065" y="765"/>
                    </a:lnTo>
                    <a:lnTo>
                      <a:pt x="1070" y="763"/>
                    </a:lnTo>
                    <a:lnTo>
                      <a:pt x="1075" y="758"/>
                    </a:lnTo>
                    <a:lnTo>
                      <a:pt x="1079" y="752"/>
                    </a:lnTo>
                    <a:lnTo>
                      <a:pt x="1083" y="746"/>
                    </a:lnTo>
                    <a:lnTo>
                      <a:pt x="1088" y="730"/>
                    </a:lnTo>
                    <a:lnTo>
                      <a:pt x="1093" y="714"/>
                    </a:lnTo>
                    <a:lnTo>
                      <a:pt x="1097" y="706"/>
                    </a:lnTo>
                    <a:lnTo>
                      <a:pt x="1101" y="699"/>
                    </a:lnTo>
                    <a:lnTo>
                      <a:pt x="1107" y="693"/>
                    </a:lnTo>
                    <a:lnTo>
                      <a:pt x="1114" y="689"/>
                    </a:lnTo>
                    <a:lnTo>
                      <a:pt x="1137" y="677"/>
                    </a:lnTo>
                    <a:lnTo>
                      <a:pt x="1162" y="667"/>
                    </a:lnTo>
                    <a:lnTo>
                      <a:pt x="1175" y="662"/>
                    </a:lnTo>
                    <a:lnTo>
                      <a:pt x="1188" y="658"/>
                    </a:lnTo>
                    <a:lnTo>
                      <a:pt x="1201" y="655"/>
                    </a:lnTo>
                    <a:lnTo>
                      <a:pt x="1214" y="653"/>
                    </a:lnTo>
                    <a:lnTo>
                      <a:pt x="1234" y="649"/>
                    </a:lnTo>
                    <a:lnTo>
                      <a:pt x="1247" y="646"/>
                    </a:lnTo>
                    <a:lnTo>
                      <a:pt x="1250" y="648"/>
                    </a:lnTo>
                    <a:lnTo>
                      <a:pt x="1252" y="649"/>
                    </a:lnTo>
                    <a:lnTo>
                      <a:pt x="1254" y="650"/>
                    </a:lnTo>
                    <a:lnTo>
                      <a:pt x="1254" y="653"/>
                    </a:lnTo>
                    <a:lnTo>
                      <a:pt x="1254" y="663"/>
                    </a:lnTo>
                    <a:lnTo>
                      <a:pt x="1251" y="677"/>
                    </a:lnTo>
                    <a:lnTo>
                      <a:pt x="1249" y="688"/>
                    </a:lnTo>
                    <a:lnTo>
                      <a:pt x="1245" y="697"/>
                    </a:lnTo>
                    <a:lnTo>
                      <a:pt x="1241" y="706"/>
                    </a:lnTo>
                    <a:lnTo>
                      <a:pt x="1236" y="714"/>
                    </a:lnTo>
                    <a:lnTo>
                      <a:pt x="1230" y="720"/>
                    </a:lnTo>
                    <a:lnTo>
                      <a:pt x="1224" y="727"/>
                    </a:lnTo>
                    <a:lnTo>
                      <a:pt x="1216" y="734"/>
                    </a:lnTo>
                    <a:lnTo>
                      <a:pt x="1207" y="741"/>
                    </a:lnTo>
                    <a:lnTo>
                      <a:pt x="1197" y="747"/>
                    </a:lnTo>
                    <a:lnTo>
                      <a:pt x="1185" y="752"/>
                    </a:lnTo>
                    <a:lnTo>
                      <a:pt x="1181" y="756"/>
                    </a:lnTo>
                    <a:lnTo>
                      <a:pt x="1180" y="759"/>
                    </a:lnTo>
                    <a:lnTo>
                      <a:pt x="1184" y="763"/>
                    </a:lnTo>
                    <a:lnTo>
                      <a:pt x="1192" y="767"/>
                    </a:lnTo>
                    <a:lnTo>
                      <a:pt x="1201" y="771"/>
                    </a:lnTo>
                    <a:lnTo>
                      <a:pt x="1206" y="773"/>
                    </a:lnTo>
                    <a:lnTo>
                      <a:pt x="1208" y="776"/>
                    </a:lnTo>
                    <a:lnTo>
                      <a:pt x="1208" y="780"/>
                    </a:lnTo>
                    <a:lnTo>
                      <a:pt x="1206" y="781"/>
                    </a:lnTo>
                    <a:lnTo>
                      <a:pt x="1202" y="784"/>
                    </a:lnTo>
                    <a:lnTo>
                      <a:pt x="1195" y="785"/>
                    </a:lnTo>
                    <a:lnTo>
                      <a:pt x="1188" y="786"/>
                    </a:lnTo>
                    <a:lnTo>
                      <a:pt x="1155" y="791"/>
                    </a:lnTo>
                    <a:lnTo>
                      <a:pt x="1131" y="794"/>
                    </a:lnTo>
                    <a:lnTo>
                      <a:pt x="1122" y="796"/>
                    </a:lnTo>
                    <a:lnTo>
                      <a:pt x="1115" y="798"/>
                    </a:lnTo>
                    <a:lnTo>
                      <a:pt x="1113" y="800"/>
                    </a:lnTo>
                    <a:lnTo>
                      <a:pt x="1111" y="803"/>
                    </a:lnTo>
                    <a:lnTo>
                      <a:pt x="1114" y="809"/>
                    </a:lnTo>
                    <a:lnTo>
                      <a:pt x="1120" y="816"/>
                    </a:lnTo>
                    <a:lnTo>
                      <a:pt x="1123" y="820"/>
                    </a:lnTo>
                    <a:lnTo>
                      <a:pt x="1127" y="825"/>
                    </a:lnTo>
                    <a:lnTo>
                      <a:pt x="1129" y="829"/>
                    </a:lnTo>
                    <a:lnTo>
                      <a:pt x="1129" y="834"/>
                    </a:lnTo>
                    <a:lnTo>
                      <a:pt x="1129" y="839"/>
                    </a:lnTo>
                    <a:lnTo>
                      <a:pt x="1127" y="844"/>
                    </a:lnTo>
                    <a:lnTo>
                      <a:pt x="1123" y="850"/>
                    </a:lnTo>
                    <a:lnTo>
                      <a:pt x="1115" y="856"/>
                    </a:lnTo>
                    <a:lnTo>
                      <a:pt x="1106" y="861"/>
                    </a:lnTo>
                    <a:lnTo>
                      <a:pt x="1096" y="864"/>
                    </a:lnTo>
                    <a:lnTo>
                      <a:pt x="1087" y="865"/>
                    </a:lnTo>
                    <a:lnTo>
                      <a:pt x="1076" y="865"/>
                    </a:lnTo>
                    <a:lnTo>
                      <a:pt x="1057" y="861"/>
                    </a:lnTo>
                    <a:lnTo>
                      <a:pt x="1036" y="857"/>
                    </a:lnTo>
                    <a:lnTo>
                      <a:pt x="1031" y="857"/>
                    </a:lnTo>
                    <a:lnTo>
                      <a:pt x="1026" y="859"/>
                    </a:lnTo>
                    <a:lnTo>
                      <a:pt x="1022" y="860"/>
                    </a:lnTo>
                    <a:lnTo>
                      <a:pt x="1018" y="863"/>
                    </a:lnTo>
                    <a:lnTo>
                      <a:pt x="1013" y="870"/>
                    </a:lnTo>
                    <a:lnTo>
                      <a:pt x="1008" y="881"/>
                    </a:lnTo>
                    <a:lnTo>
                      <a:pt x="1002" y="890"/>
                    </a:lnTo>
                    <a:lnTo>
                      <a:pt x="996" y="900"/>
                    </a:lnTo>
                    <a:lnTo>
                      <a:pt x="991" y="904"/>
                    </a:lnTo>
                    <a:lnTo>
                      <a:pt x="986" y="907"/>
                    </a:lnTo>
                    <a:lnTo>
                      <a:pt x="979" y="909"/>
                    </a:lnTo>
                    <a:lnTo>
                      <a:pt x="973" y="912"/>
                    </a:lnTo>
                    <a:lnTo>
                      <a:pt x="956" y="916"/>
                    </a:lnTo>
                    <a:lnTo>
                      <a:pt x="942" y="921"/>
                    </a:lnTo>
                    <a:lnTo>
                      <a:pt x="935" y="921"/>
                    </a:lnTo>
                    <a:lnTo>
                      <a:pt x="930" y="918"/>
                    </a:lnTo>
                    <a:lnTo>
                      <a:pt x="925" y="914"/>
                    </a:lnTo>
                    <a:lnTo>
                      <a:pt x="920" y="909"/>
                    </a:lnTo>
                    <a:lnTo>
                      <a:pt x="916" y="903"/>
                    </a:lnTo>
                    <a:lnTo>
                      <a:pt x="913" y="898"/>
                    </a:lnTo>
                    <a:lnTo>
                      <a:pt x="913" y="891"/>
                    </a:lnTo>
                    <a:lnTo>
                      <a:pt x="914" y="886"/>
                    </a:lnTo>
                    <a:lnTo>
                      <a:pt x="943" y="879"/>
                    </a:lnTo>
                    <a:close/>
                    <a:moveTo>
                      <a:pt x="833" y="974"/>
                    </a:moveTo>
                    <a:lnTo>
                      <a:pt x="822" y="965"/>
                    </a:lnTo>
                    <a:lnTo>
                      <a:pt x="813" y="955"/>
                    </a:lnTo>
                    <a:lnTo>
                      <a:pt x="806" y="945"/>
                    </a:lnTo>
                    <a:lnTo>
                      <a:pt x="796" y="933"/>
                    </a:lnTo>
                    <a:lnTo>
                      <a:pt x="793" y="926"/>
                    </a:lnTo>
                    <a:lnTo>
                      <a:pt x="791" y="920"/>
                    </a:lnTo>
                    <a:lnTo>
                      <a:pt x="791" y="916"/>
                    </a:lnTo>
                    <a:lnTo>
                      <a:pt x="793" y="913"/>
                    </a:lnTo>
                    <a:lnTo>
                      <a:pt x="794" y="910"/>
                    </a:lnTo>
                    <a:lnTo>
                      <a:pt x="796" y="909"/>
                    </a:lnTo>
                    <a:lnTo>
                      <a:pt x="806" y="909"/>
                    </a:lnTo>
                    <a:lnTo>
                      <a:pt x="815" y="912"/>
                    </a:lnTo>
                    <a:lnTo>
                      <a:pt x="828" y="910"/>
                    </a:lnTo>
                    <a:lnTo>
                      <a:pt x="839" y="908"/>
                    </a:lnTo>
                    <a:lnTo>
                      <a:pt x="844" y="907"/>
                    </a:lnTo>
                    <a:lnTo>
                      <a:pt x="851" y="907"/>
                    </a:lnTo>
                    <a:lnTo>
                      <a:pt x="856" y="907"/>
                    </a:lnTo>
                    <a:lnTo>
                      <a:pt x="863" y="907"/>
                    </a:lnTo>
                    <a:lnTo>
                      <a:pt x="869" y="909"/>
                    </a:lnTo>
                    <a:lnTo>
                      <a:pt x="873" y="914"/>
                    </a:lnTo>
                    <a:lnTo>
                      <a:pt x="875" y="920"/>
                    </a:lnTo>
                    <a:lnTo>
                      <a:pt x="878" y="926"/>
                    </a:lnTo>
                    <a:lnTo>
                      <a:pt x="879" y="939"/>
                    </a:lnTo>
                    <a:lnTo>
                      <a:pt x="882" y="952"/>
                    </a:lnTo>
                    <a:lnTo>
                      <a:pt x="883" y="956"/>
                    </a:lnTo>
                    <a:lnTo>
                      <a:pt x="883" y="958"/>
                    </a:lnTo>
                    <a:lnTo>
                      <a:pt x="883" y="961"/>
                    </a:lnTo>
                    <a:lnTo>
                      <a:pt x="882" y="965"/>
                    </a:lnTo>
                    <a:lnTo>
                      <a:pt x="879" y="969"/>
                    </a:lnTo>
                    <a:lnTo>
                      <a:pt x="874" y="973"/>
                    </a:lnTo>
                    <a:lnTo>
                      <a:pt x="868" y="975"/>
                    </a:lnTo>
                    <a:lnTo>
                      <a:pt x="861" y="977"/>
                    </a:lnTo>
                    <a:lnTo>
                      <a:pt x="855" y="978"/>
                    </a:lnTo>
                    <a:lnTo>
                      <a:pt x="848" y="978"/>
                    </a:lnTo>
                    <a:lnTo>
                      <a:pt x="833" y="974"/>
                    </a:lnTo>
                    <a:close/>
                    <a:moveTo>
                      <a:pt x="798" y="1040"/>
                    </a:moveTo>
                    <a:lnTo>
                      <a:pt x="790" y="1035"/>
                    </a:lnTo>
                    <a:lnTo>
                      <a:pt x="785" y="1030"/>
                    </a:lnTo>
                    <a:lnTo>
                      <a:pt x="781" y="1024"/>
                    </a:lnTo>
                    <a:lnTo>
                      <a:pt x="776" y="1017"/>
                    </a:lnTo>
                    <a:lnTo>
                      <a:pt x="773" y="1010"/>
                    </a:lnTo>
                    <a:lnTo>
                      <a:pt x="772" y="1002"/>
                    </a:lnTo>
                    <a:lnTo>
                      <a:pt x="773" y="1000"/>
                    </a:lnTo>
                    <a:lnTo>
                      <a:pt x="774" y="997"/>
                    </a:lnTo>
                    <a:lnTo>
                      <a:pt x="778" y="996"/>
                    </a:lnTo>
                    <a:lnTo>
                      <a:pt x="782" y="996"/>
                    </a:lnTo>
                    <a:lnTo>
                      <a:pt x="796" y="996"/>
                    </a:lnTo>
                    <a:lnTo>
                      <a:pt x="812" y="999"/>
                    </a:lnTo>
                    <a:lnTo>
                      <a:pt x="815" y="999"/>
                    </a:lnTo>
                    <a:lnTo>
                      <a:pt x="818" y="999"/>
                    </a:lnTo>
                    <a:lnTo>
                      <a:pt x="821" y="1000"/>
                    </a:lnTo>
                    <a:lnTo>
                      <a:pt x="822" y="1002"/>
                    </a:lnTo>
                    <a:lnTo>
                      <a:pt x="830" y="1014"/>
                    </a:lnTo>
                    <a:lnTo>
                      <a:pt x="835" y="1026"/>
                    </a:lnTo>
                    <a:lnTo>
                      <a:pt x="837" y="1030"/>
                    </a:lnTo>
                    <a:lnTo>
                      <a:pt x="835" y="1032"/>
                    </a:lnTo>
                    <a:lnTo>
                      <a:pt x="834" y="1036"/>
                    </a:lnTo>
                    <a:lnTo>
                      <a:pt x="830" y="1037"/>
                    </a:lnTo>
                    <a:lnTo>
                      <a:pt x="824" y="1041"/>
                    </a:lnTo>
                    <a:lnTo>
                      <a:pt x="817" y="1044"/>
                    </a:lnTo>
                    <a:lnTo>
                      <a:pt x="798" y="1040"/>
                    </a:lnTo>
                    <a:close/>
                    <a:moveTo>
                      <a:pt x="737" y="1124"/>
                    </a:moveTo>
                    <a:lnTo>
                      <a:pt x="738" y="1111"/>
                    </a:lnTo>
                    <a:lnTo>
                      <a:pt x="741" y="1092"/>
                    </a:lnTo>
                    <a:lnTo>
                      <a:pt x="743" y="1083"/>
                    </a:lnTo>
                    <a:lnTo>
                      <a:pt x="746" y="1074"/>
                    </a:lnTo>
                    <a:lnTo>
                      <a:pt x="749" y="1069"/>
                    </a:lnTo>
                    <a:lnTo>
                      <a:pt x="752" y="1065"/>
                    </a:lnTo>
                    <a:lnTo>
                      <a:pt x="759" y="1063"/>
                    </a:lnTo>
                    <a:lnTo>
                      <a:pt x="769" y="1063"/>
                    </a:lnTo>
                    <a:lnTo>
                      <a:pt x="780" y="1065"/>
                    </a:lnTo>
                    <a:lnTo>
                      <a:pt x="783" y="1066"/>
                    </a:lnTo>
                    <a:lnTo>
                      <a:pt x="782" y="1075"/>
                    </a:lnTo>
                    <a:lnTo>
                      <a:pt x="780" y="1084"/>
                    </a:lnTo>
                    <a:lnTo>
                      <a:pt x="777" y="1093"/>
                    </a:lnTo>
                    <a:lnTo>
                      <a:pt x="773" y="1101"/>
                    </a:lnTo>
                    <a:lnTo>
                      <a:pt x="771" y="1113"/>
                    </a:lnTo>
                    <a:lnTo>
                      <a:pt x="769" y="1124"/>
                    </a:lnTo>
                    <a:lnTo>
                      <a:pt x="767" y="1136"/>
                    </a:lnTo>
                    <a:lnTo>
                      <a:pt x="764" y="1148"/>
                    </a:lnTo>
                    <a:lnTo>
                      <a:pt x="764" y="1153"/>
                    </a:lnTo>
                    <a:lnTo>
                      <a:pt x="761" y="1157"/>
                    </a:lnTo>
                    <a:lnTo>
                      <a:pt x="759" y="1159"/>
                    </a:lnTo>
                    <a:lnTo>
                      <a:pt x="755" y="1162"/>
                    </a:lnTo>
                    <a:lnTo>
                      <a:pt x="751" y="1162"/>
                    </a:lnTo>
                    <a:lnTo>
                      <a:pt x="749" y="1161"/>
                    </a:lnTo>
                    <a:lnTo>
                      <a:pt x="747" y="1158"/>
                    </a:lnTo>
                    <a:lnTo>
                      <a:pt x="746" y="1155"/>
                    </a:lnTo>
                    <a:lnTo>
                      <a:pt x="745" y="1148"/>
                    </a:lnTo>
                    <a:lnTo>
                      <a:pt x="745" y="1141"/>
                    </a:lnTo>
                    <a:lnTo>
                      <a:pt x="737" y="1124"/>
                    </a:lnTo>
                    <a:close/>
                    <a:moveTo>
                      <a:pt x="1010" y="1176"/>
                    </a:moveTo>
                    <a:lnTo>
                      <a:pt x="1011" y="1168"/>
                    </a:lnTo>
                    <a:lnTo>
                      <a:pt x="1013" y="1159"/>
                    </a:lnTo>
                    <a:lnTo>
                      <a:pt x="1013" y="1149"/>
                    </a:lnTo>
                    <a:lnTo>
                      <a:pt x="1011" y="1140"/>
                    </a:lnTo>
                    <a:lnTo>
                      <a:pt x="1009" y="1131"/>
                    </a:lnTo>
                    <a:lnTo>
                      <a:pt x="1005" y="1124"/>
                    </a:lnTo>
                    <a:lnTo>
                      <a:pt x="1001" y="1123"/>
                    </a:lnTo>
                    <a:lnTo>
                      <a:pt x="999" y="1122"/>
                    </a:lnTo>
                    <a:lnTo>
                      <a:pt x="995" y="1122"/>
                    </a:lnTo>
                    <a:lnTo>
                      <a:pt x="989" y="1123"/>
                    </a:lnTo>
                    <a:lnTo>
                      <a:pt x="980" y="1126"/>
                    </a:lnTo>
                    <a:lnTo>
                      <a:pt x="971" y="1126"/>
                    </a:lnTo>
                    <a:lnTo>
                      <a:pt x="965" y="1124"/>
                    </a:lnTo>
                    <a:lnTo>
                      <a:pt x="958" y="1122"/>
                    </a:lnTo>
                    <a:lnTo>
                      <a:pt x="953" y="1118"/>
                    </a:lnTo>
                    <a:lnTo>
                      <a:pt x="949" y="1114"/>
                    </a:lnTo>
                    <a:lnTo>
                      <a:pt x="945" y="1107"/>
                    </a:lnTo>
                    <a:lnTo>
                      <a:pt x="943" y="1102"/>
                    </a:lnTo>
                    <a:lnTo>
                      <a:pt x="940" y="1089"/>
                    </a:lnTo>
                    <a:lnTo>
                      <a:pt x="940" y="1079"/>
                    </a:lnTo>
                    <a:lnTo>
                      <a:pt x="942" y="1075"/>
                    </a:lnTo>
                    <a:lnTo>
                      <a:pt x="942" y="1071"/>
                    </a:lnTo>
                    <a:lnTo>
                      <a:pt x="944" y="1070"/>
                    </a:lnTo>
                    <a:lnTo>
                      <a:pt x="945" y="1070"/>
                    </a:lnTo>
                    <a:lnTo>
                      <a:pt x="953" y="1072"/>
                    </a:lnTo>
                    <a:lnTo>
                      <a:pt x="961" y="1075"/>
                    </a:lnTo>
                    <a:lnTo>
                      <a:pt x="970" y="1076"/>
                    </a:lnTo>
                    <a:lnTo>
                      <a:pt x="978" y="1076"/>
                    </a:lnTo>
                    <a:lnTo>
                      <a:pt x="982" y="1076"/>
                    </a:lnTo>
                    <a:lnTo>
                      <a:pt x="986" y="1075"/>
                    </a:lnTo>
                    <a:lnTo>
                      <a:pt x="989" y="1072"/>
                    </a:lnTo>
                    <a:lnTo>
                      <a:pt x="992" y="1071"/>
                    </a:lnTo>
                    <a:lnTo>
                      <a:pt x="993" y="1067"/>
                    </a:lnTo>
                    <a:lnTo>
                      <a:pt x="996" y="1065"/>
                    </a:lnTo>
                    <a:lnTo>
                      <a:pt x="997" y="1059"/>
                    </a:lnTo>
                    <a:lnTo>
                      <a:pt x="997" y="1054"/>
                    </a:lnTo>
                    <a:lnTo>
                      <a:pt x="997" y="1043"/>
                    </a:lnTo>
                    <a:lnTo>
                      <a:pt x="997" y="1028"/>
                    </a:lnTo>
                    <a:lnTo>
                      <a:pt x="997" y="1021"/>
                    </a:lnTo>
                    <a:lnTo>
                      <a:pt x="1000" y="1015"/>
                    </a:lnTo>
                    <a:lnTo>
                      <a:pt x="1002" y="1010"/>
                    </a:lnTo>
                    <a:lnTo>
                      <a:pt x="1006" y="1006"/>
                    </a:lnTo>
                    <a:lnTo>
                      <a:pt x="1013" y="1019"/>
                    </a:lnTo>
                    <a:lnTo>
                      <a:pt x="1027" y="1044"/>
                    </a:lnTo>
                    <a:lnTo>
                      <a:pt x="1035" y="1054"/>
                    </a:lnTo>
                    <a:lnTo>
                      <a:pt x="1041" y="1061"/>
                    </a:lnTo>
                    <a:lnTo>
                      <a:pt x="1044" y="1061"/>
                    </a:lnTo>
                    <a:lnTo>
                      <a:pt x="1046" y="1059"/>
                    </a:lnTo>
                    <a:lnTo>
                      <a:pt x="1049" y="1056"/>
                    </a:lnTo>
                    <a:lnTo>
                      <a:pt x="1049" y="1050"/>
                    </a:lnTo>
                    <a:lnTo>
                      <a:pt x="1052" y="1041"/>
                    </a:lnTo>
                    <a:lnTo>
                      <a:pt x="1056" y="1032"/>
                    </a:lnTo>
                    <a:lnTo>
                      <a:pt x="1063" y="1021"/>
                    </a:lnTo>
                    <a:lnTo>
                      <a:pt x="1071" y="1009"/>
                    </a:lnTo>
                    <a:lnTo>
                      <a:pt x="1080" y="1000"/>
                    </a:lnTo>
                    <a:lnTo>
                      <a:pt x="1091" y="992"/>
                    </a:lnTo>
                    <a:lnTo>
                      <a:pt x="1094" y="990"/>
                    </a:lnTo>
                    <a:lnTo>
                      <a:pt x="1100" y="988"/>
                    </a:lnTo>
                    <a:lnTo>
                      <a:pt x="1103" y="988"/>
                    </a:lnTo>
                    <a:lnTo>
                      <a:pt x="1107" y="990"/>
                    </a:lnTo>
                    <a:lnTo>
                      <a:pt x="1110" y="1001"/>
                    </a:lnTo>
                    <a:lnTo>
                      <a:pt x="1110" y="1012"/>
                    </a:lnTo>
                    <a:lnTo>
                      <a:pt x="1110" y="1023"/>
                    </a:lnTo>
                    <a:lnTo>
                      <a:pt x="1109" y="1034"/>
                    </a:lnTo>
                    <a:lnTo>
                      <a:pt x="1102" y="1054"/>
                    </a:lnTo>
                    <a:lnTo>
                      <a:pt x="1094" y="1074"/>
                    </a:lnTo>
                    <a:lnTo>
                      <a:pt x="1087" y="1094"/>
                    </a:lnTo>
                    <a:lnTo>
                      <a:pt x="1079" y="1114"/>
                    </a:lnTo>
                    <a:lnTo>
                      <a:pt x="1075" y="1124"/>
                    </a:lnTo>
                    <a:lnTo>
                      <a:pt x="1072" y="1135"/>
                    </a:lnTo>
                    <a:lnTo>
                      <a:pt x="1071" y="1145"/>
                    </a:lnTo>
                    <a:lnTo>
                      <a:pt x="1071" y="1157"/>
                    </a:lnTo>
                    <a:lnTo>
                      <a:pt x="1072" y="1172"/>
                    </a:lnTo>
                    <a:lnTo>
                      <a:pt x="1076" y="1193"/>
                    </a:lnTo>
                    <a:lnTo>
                      <a:pt x="1080" y="1202"/>
                    </a:lnTo>
                    <a:lnTo>
                      <a:pt x="1084" y="1212"/>
                    </a:lnTo>
                    <a:lnTo>
                      <a:pt x="1087" y="1220"/>
                    </a:lnTo>
                    <a:lnTo>
                      <a:pt x="1091" y="1225"/>
                    </a:lnTo>
                    <a:lnTo>
                      <a:pt x="1100" y="1233"/>
                    </a:lnTo>
                    <a:lnTo>
                      <a:pt x="1106" y="1238"/>
                    </a:lnTo>
                    <a:lnTo>
                      <a:pt x="1113" y="1240"/>
                    </a:lnTo>
                    <a:lnTo>
                      <a:pt x="1119" y="1241"/>
                    </a:lnTo>
                    <a:lnTo>
                      <a:pt x="1125" y="1240"/>
                    </a:lnTo>
                    <a:lnTo>
                      <a:pt x="1132" y="1240"/>
                    </a:lnTo>
                    <a:lnTo>
                      <a:pt x="1138" y="1241"/>
                    </a:lnTo>
                    <a:lnTo>
                      <a:pt x="1145" y="1243"/>
                    </a:lnTo>
                    <a:lnTo>
                      <a:pt x="1146" y="1254"/>
                    </a:lnTo>
                    <a:lnTo>
                      <a:pt x="1145" y="1262"/>
                    </a:lnTo>
                    <a:lnTo>
                      <a:pt x="1142" y="1267"/>
                    </a:lnTo>
                    <a:lnTo>
                      <a:pt x="1140" y="1271"/>
                    </a:lnTo>
                    <a:lnTo>
                      <a:pt x="1128" y="1276"/>
                    </a:lnTo>
                    <a:lnTo>
                      <a:pt x="1113" y="1282"/>
                    </a:lnTo>
                    <a:lnTo>
                      <a:pt x="1103" y="1293"/>
                    </a:lnTo>
                    <a:lnTo>
                      <a:pt x="1094" y="1306"/>
                    </a:lnTo>
                    <a:lnTo>
                      <a:pt x="1091" y="1308"/>
                    </a:lnTo>
                    <a:lnTo>
                      <a:pt x="1085" y="1311"/>
                    </a:lnTo>
                    <a:lnTo>
                      <a:pt x="1080" y="1312"/>
                    </a:lnTo>
                    <a:lnTo>
                      <a:pt x="1075" y="1313"/>
                    </a:lnTo>
                    <a:lnTo>
                      <a:pt x="1063" y="1313"/>
                    </a:lnTo>
                    <a:lnTo>
                      <a:pt x="1053" y="1312"/>
                    </a:lnTo>
                    <a:lnTo>
                      <a:pt x="1053" y="1309"/>
                    </a:lnTo>
                    <a:lnTo>
                      <a:pt x="1056" y="1306"/>
                    </a:lnTo>
                    <a:lnTo>
                      <a:pt x="1059" y="1300"/>
                    </a:lnTo>
                    <a:lnTo>
                      <a:pt x="1065" y="1295"/>
                    </a:lnTo>
                    <a:lnTo>
                      <a:pt x="1070" y="1289"/>
                    </a:lnTo>
                    <a:lnTo>
                      <a:pt x="1075" y="1284"/>
                    </a:lnTo>
                    <a:lnTo>
                      <a:pt x="1078" y="1277"/>
                    </a:lnTo>
                    <a:lnTo>
                      <a:pt x="1079" y="1272"/>
                    </a:lnTo>
                    <a:lnTo>
                      <a:pt x="1079" y="1268"/>
                    </a:lnTo>
                    <a:lnTo>
                      <a:pt x="1078" y="1265"/>
                    </a:lnTo>
                    <a:lnTo>
                      <a:pt x="1075" y="1262"/>
                    </a:lnTo>
                    <a:lnTo>
                      <a:pt x="1072" y="1259"/>
                    </a:lnTo>
                    <a:lnTo>
                      <a:pt x="1065" y="1255"/>
                    </a:lnTo>
                    <a:lnTo>
                      <a:pt x="1056" y="1252"/>
                    </a:lnTo>
                    <a:lnTo>
                      <a:pt x="1037" y="1247"/>
                    </a:lnTo>
                    <a:lnTo>
                      <a:pt x="1022" y="1246"/>
                    </a:lnTo>
                    <a:lnTo>
                      <a:pt x="1009" y="1242"/>
                    </a:lnTo>
                    <a:lnTo>
                      <a:pt x="1000" y="1240"/>
                    </a:lnTo>
                    <a:lnTo>
                      <a:pt x="997" y="1237"/>
                    </a:lnTo>
                    <a:lnTo>
                      <a:pt x="995" y="1236"/>
                    </a:lnTo>
                    <a:lnTo>
                      <a:pt x="992" y="1233"/>
                    </a:lnTo>
                    <a:lnTo>
                      <a:pt x="992" y="1230"/>
                    </a:lnTo>
                    <a:lnTo>
                      <a:pt x="992" y="1216"/>
                    </a:lnTo>
                    <a:lnTo>
                      <a:pt x="995" y="1194"/>
                    </a:lnTo>
                    <a:lnTo>
                      <a:pt x="1010" y="1176"/>
                    </a:lnTo>
                    <a:close/>
                    <a:moveTo>
                      <a:pt x="881" y="1593"/>
                    </a:moveTo>
                    <a:lnTo>
                      <a:pt x="892" y="1596"/>
                    </a:lnTo>
                    <a:lnTo>
                      <a:pt x="907" y="1596"/>
                    </a:lnTo>
                    <a:lnTo>
                      <a:pt x="920" y="1594"/>
                    </a:lnTo>
                    <a:lnTo>
                      <a:pt x="931" y="1591"/>
                    </a:lnTo>
                    <a:lnTo>
                      <a:pt x="922" y="1578"/>
                    </a:lnTo>
                    <a:lnTo>
                      <a:pt x="912" y="1559"/>
                    </a:lnTo>
                    <a:lnTo>
                      <a:pt x="926" y="1553"/>
                    </a:lnTo>
                    <a:lnTo>
                      <a:pt x="939" y="1545"/>
                    </a:lnTo>
                    <a:lnTo>
                      <a:pt x="942" y="1543"/>
                    </a:lnTo>
                    <a:lnTo>
                      <a:pt x="943" y="1540"/>
                    </a:lnTo>
                    <a:lnTo>
                      <a:pt x="943" y="1539"/>
                    </a:lnTo>
                    <a:lnTo>
                      <a:pt x="943" y="1536"/>
                    </a:lnTo>
                    <a:lnTo>
                      <a:pt x="942" y="1534"/>
                    </a:lnTo>
                    <a:lnTo>
                      <a:pt x="939" y="1531"/>
                    </a:lnTo>
                    <a:lnTo>
                      <a:pt x="935" y="1528"/>
                    </a:lnTo>
                    <a:lnTo>
                      <a:pt x="930" y="1526"/>
                    </a:lnTo>
                    <a:lnTo>
                      <a:pt x="917" y="1522"/>
                    </a:lnTo>
                    <a:lnTo>
                      <a:pt x="903" y="1515"/>
                    </a:lnTo>
                    <a:lnTo>
                      <a:pt x="896" y="1513"/>
                    </a:lnTo>
                    <a:lnTo>
                      <a:pt x="891" y="1508"/>
                    </a:lnTo>
                    <a:lnTo>
                      <a:pt x="890" y="1505"/>
                    </a:lnTo>
                    <a:lnTo>
                      <a:pt x="888" y="1502"/>
                    </a:lnTo>
                    <a:lnTo>
                      <a:pt x="888" y="1499"/>
                    </a:lnTo>
                    <a:lnTo>
                      <a:pt x="888" y="1496"/>
                    </a:lnTo>
                    <a:lnTo>
                      <a:pt x="895" y="1486"/>
                    </a:lnTo>
                    <a:lnTo>
                      <a:pt x="907" y="1474"/>
                    </a:lnTo>
                    <a:lnTo>
                      <a:pt x="920" y="1462"/>
                    </a:lnTo>
                    <a:lnTo>
                      <a:pt x="929" y="1455"/>
                    </a:lnTo>
                    <a:lnTo>
                      <a:pt x="935" y="1449"/>
                    </a:lnTo>
                    <a:lnTo>
                      <a:pt x="942" y="1446"/>
                    </a:lnTo>
                    <a:lnTo>
                      <a:pt x="945" y="1443"/>
                    </a:lnTo>
                    <a:lnTo>
                      <a:pt x="951" y="1442"/>
                    </a:lnTo>
                    <a:lnTo>
                      <a:pt x="954" y="1443"/>
                    </a:lnTo>
                    <a:lnTo>
                      <a:pt x="958" y="1446"/>
                    </a:lnTo>
                    <a:lnTo>
                      <a:pt x="961" y="1451"/>
                    </a:lnTo>
                    <a:lnTo>
                      <a:pt x="964" y="1460"/>
                    </a:lnTo>
                    <a:lnTo>
                      <a:pt x="971" y="1483"/>
                    </a:lnTo>
                    <a:lnTo>
                      <a:pt x="982" y="1505"/>
                    </a:lnTo>
                    <a:lnTo>
                      <a:pt x="992" y="1527"/>
                    </a:lnTo>
                    <a:lnTo>
                      <a:pt x="1001" y="1549"/>
                    </a:lnTo>
                    <a:lnTo>
                      <a:pt x="1008" y="1565"/>
                    </a:lnTo>
                    <a:lnTo>
                      <a:pt x="1013" y="1580"/>
                    </a:lnTo>
                    <a:lnTo>
                      <a:pt x="1015" y="1588"/>
                    </a:lnTo>
                    <a:lnTo>
                      <a:pt x="1015" y="1596"/>
                    </a:lnTo>
                    <a:lnTo>
                      <a:pt x="1014" y="1604"/>
                    </a:lnTo>
                    <a:lnTo>
                      <a:pt x="1011" y="1613"/>
                    </a:lnTo>
                    <a:lnTo>
                      <a:pt x="1008" y="1619"/>
                    </a:lnTo>
                    <a:lnTo>
                      <a:pt x="1002" y="1624"/>
                    </a:lnTo>
                    <a:lnTo>
                      <a:pt x="997" y="1628"/>
                    </a:lnTo>
                    <a:lnTo>
                      <a:pt x="991" y="1631"/>
                    </a:lnTo>
                    <a:lnTo>
                      <a:pt x="986" y="1632"/>
                    </a:lnTo>
                    <a:lnTo>
                      <a:pt x="978" y="1633"/>
                    </a:lnTo>
                    <a:lnTo>
                      <a:pt x="971" y="1633"/>
                    </a:lnTo>
                    <a:lnTo>
                      <a:pt x="964" y="1632"/>
                    </a:lnTo>
                    <a:lnTo>
                      <a:pt x="934" y="1627"/>
                    </a:lnTo>
                    <a:lnTo>
                      <a:pt x="908" y="1622"/>
                    </a:lnTo>
                    <a:lnTo>
                      <a:pt x="887" y="1622"/>
                    </a:lnTo>
                    <a:lnTo>
                      <a:pt x="857" y="1616"/>
                    </a:lnTo>
                    <a:lnTo>
                      <a:pt x="851" y="1615"/>
                    </a:lnTo>
                    <a:lnTo>
                      <a:pt x="846" y="1613"/>
                    </a:lnTo>
                    <a:lnTo>
                      <a:pt x="840" y="1610"/>
                    </a:lnTo>
                    <a:lnTo>
                      <a:pt x="838" y="1607"/>
                    </a:lnTo>
                    <a:lnTo>
                      <a:pt x="837" y="1604"/>
                    </a:lnTo>
                    <a:lnTo>
                      <a:pt x="837" y="1600"/>
                    </a:lnTo>
                    <a:lnTo>
                      <a:pt x="840" y="1594"/>
                    </a:lnTo>
                    <a:lnTo>
                      <a:pt x="846" y="1589"/>
                    </a:lnTo>
                    <a:lnTo>
                      <a:pt x="881" y="1593"/>
                    </a:lnTo>
                    <a:close/>
                    <a:moveTo>
                      <a:pt x="754" y="1851"/>
                    </a:moveTo>
                    <a:lnTo>
                      <a:pt x="756" y="1846"/>
                    </a:lnTo>
                    <a:lnTo>
                      <a:pt x="758" y="1841"/>
                    </a:lnTo>
                    <a:lnTo>
                      <a:pt x="758" y="1833"/>
                    </a:lnTo>
                    <a:lnTo>
                      <a:pt x="758" y="1826"/>
                    </a:lnTo>
                    <a:lnTo>
                      <a:pt x="758" y="1820"/>
                    </a:lnTo>
                    <a:lnTo>
                      <a:pt x="755" y="1815"/>
                    </a:lnTo>
                    <a:lnTo>
                      <a:pt x="752" y="1813"/>
                    </a:lnTo>
                    <a:lnTo>
                      <a:pt x="751" y="1812"/>
                    </a:lnTo>
                    <a:lnTo>
                      <a:pt x="749" y="1812"/>
                    </a:lnTo>
                    <a:lnTo>
                      <a:pt x="745" y="1813"/>
                    </a:lnTo>
                    <a:lnTo>
                      <a:pt x="738" y="1819"/>
                    </a:lnTo>
                    <a:lnTo>
                      <a:pt x="730" y="1826"/>
                    </a:lnTo>
                    <a:lnTo>
                      <a:pt x="723" y="1830"/>
                    </a:lnTo>
                    <a:lnTo>
                      <a:pt x="710" y="1835"/>
                    </a:lnTo>
                    <a:lnTo>
                      <a:pt x="703" y="1837"/>
                    </a:lnTo>
                    <a:lnTo>
                      <a:pt x="698" y="1838"/>
                    </a:lnTo>
                    <a:lnTo>
                      <a:pt x="695" y="1838"/>
                    </a:lnTo>
                    <a:lnTo>
                      <a:pt x="693" y="1837"/>
                    </a:lnTo>
                    <a:lnTo>
                      <a:pt x="692" y="1835"/>
                    </a:lnTo>
                    <a:lnTo>
                      <a:pt x="690" y="1834"/>
                    </a:lnTo>
                    <a:lnTo>
                      <a:pt x="703" y="1817"/>
                    </a:lnTo>
                    <a:lnTo>
                      <a:pt x="719" y="1798"/>
                    </a:lnTo>
                    <a:lnTo>
                      <a:pt x="723" y="1790"/>
                    </a:lnTo>
                    <a:lnTo>
                      <a:pt x="729" y="1778"/>
                    </a:lnTo>
                    <a:lnTo>
                      <a:pt x="733" y="1773"/>
                    </a:lnTo>
                    <a:lnTo>
                      <a:pt x="737" y="1769"/>
                    </a:lnTo>
                    <a:lnTo>
                      <a:pt x="739" y="1768"/>
                    </a:lnTo>
                    <a:lnTo>
                      <a:pt x="741" y="1767"/>
                    </a:lnTo>
                    <a:lnTo>
                      <a:pt x="743" y="1767"/>
                    </a:lnTo>
                    <a:lnTo>
                      <a:pt x="745" y="1768"/>
                    </a:lnTo>
                    <a:lnTo>
                      <a:pt x="752" y="1773"/>
                    </a:lnTo>
                    <a:lnTo>
                      <a:pt x="758" y="1777"/>
                    </a:lnTo>
                    <a:lnTo>
                      <a:pt x="764" y="1780"/>
                    </a:lnTo>
                    <a:lnTo>
                      <a:pt x="773" y="1782"/>
                    </a:lnTo>
                    <a:lnTo>
                      <a:pt x="780" y="1784"/>
                    </a:lnTo>
                    <a:lnTo>
                      <a:pt x="786" y="1787"/>
                    </a:lnTo>
                    <a:lnTo>
                      <a:pt x="791" y="1793"/>
                    </a:lnTo>
                    <a:lnTo>
                      <a:pt x="795" y="1798"/>
                    </a:lnTo>
                    <a:lnTo>
                      <a:pt x="802" y="1810"/>
                    </a:lnTo>
                    <a:lnTo>
                      <a:pt x="808" y="1822"/>
                    </a:lnTo>
                    <a:lnTo>
                      <a:pt x="815" y="1834"/>
                    </a:lnTo>
                    <a:lnTo>
                      <a:pt x="817" y="1846"/>
                    </a:lnTo>
                    <a:lnTo>
                      <a:pt x="818" y="1850"/>
                    </a:lnTo>
                    <a:lnTo>
                      <a:pt x="818" y="1855"/>
                    </a:lnTo>
                    <a:lnTo>
                      <a:pt x="817" y="1859"/>
                    </a:lnTo>
                    <a:lnTo>
                      <a:pt x="816" y="1863"/>
                    </a:lnTo>
                    <a:lnTo>
                      <a:pt x="815" y="1867"/>
                    </a:lnTo>
                    <a:lnTo>
                      <a:pt x="812" y="1870"/>
                    </a:lnTo>
                    <a:lnTo>
                      <a:pt x="808" y="1873"/>
                    </a:lnTo>
                    <a:lnTo>
                      <a:pt x="804" y="1876"/>
                    </a:lnTo>
                    <a:lnTo>
                      <a:pt x="793" y="1879"/>
                    </a:lnTo>
                    <a:lnTo>
                      <a:pt x="780" y="1883"/>
                    </a:lnTo>
                    <a:lnTo>
                      <a:pt x="763" y="1890"/>
                    </a:lnTo>
                    <a:lnTo>
                      <a:pt x="746" y="1898"/>
                    </a:lnTo>
                    <a:lnTo>
                      <a:pt x="739" y="1899"/>
                    </a:lnTo>
                    <a:lnTo>
                      <a:pt x="733" y="1899"/>
                    </a:lnTo>
                    <a:lnTo>
                      <a:pt x="730" y="1898"/>
                    </a:lnTo>
                    <a:lnTo>
                      <a:pt x="729" y="1894"/>
                    </a:lnTo>
                    <a:lnTo>
                      <a:pt x="729" y="1890"/>
                    </a:lnTo>
                    <a:lnTo>
                      <a:pt x="730" y="1885"/>
                    </a:lnTo>
                    <a:lnTo>
                      <a:pt x="734" y="1881"/>
                    </a:lnTo>
                    <a:lnTo>
                      <a:pt x="738" y="1876"/>
                    </a:lnTo>
                    <a:lnTo>
                      <a:pt x="754" y="1851"/>
                    </a:lnTo>
                    <a:close/>
                    <a:moveTo>
                      <a:pt x="864" y="1790"/>
                    </a:moveTo>
                    <a:lnTo>
                      <a:pt x="875" y="1785"/>
                    </a:lnTo>
                    <a:lnTo>
                      <a:pt x="885" y="1780"/>
                    </a:lnTo>
                    <a:lnTo>
                      <a:pt x="892" y="1772"/>
                    </a:lnTo>
                    <a:lnTo>
                      <a:pt x="899" y="1763"/>
                    </a:lnTo>
                    <a:lnTo>
                      <a:pt x="905" y="1754"/>
                    </a:lnTo>
                    <a:lnTo>
                      <a:pt x="918" y="1740"/>
                    </a:lnTo>
                    <a:lnTo>
                      <a:pt x="923" y="1734"/>
                    </a:lnTo>
                    <a:lnTo>
                      <a:pt x="930" y="1730"/>
                    </a:lnTo>
                    <a:lnTo>
                      <a:pt x="931" y="1729"/>
                    </a:lnTo>
                    <a:lnTo>
                      <a:pt x="934" y="1730"/>
                    </a:lnTo>
                    <a:lnTo>
                      <a:pt x="935" y="1732"/>
                    </a:lnTo>
                    <a:lnTo>
                      <a:pt x="936" y="1734"/>
                    </a:lnTo>
                    <a:lnTo>
                      <a:pt x="939" y="1746"/>
                    </a:lnTo>
                    <a:lnTo>
                      <a:pt x="940" y="1756"/>
                    </a:lnTo>
                    <a:lnTo>
                      <a:pt x="940" y="1760"/>
                    </a:lnTo>
                    <a:lnTo>
                      <a:pt x="939" y="1765"/>
                    </a:lnTo>
                    <a:lnTo>
                      <a:pt x="936" y="1769"/>
                    </a:lnTo>
                    <a:lnTo>
                      <a:pt x="931" y="1775"/>
                    </a:lnTo>
                    <a:lnTo>
                      <a:pt x="917" y="1786"/>
                    </a:lnTo>
                    <a:lnTo>
                      <a:pt x="903" y="1799"/>
                    </a:lnTo>
                    <a:lnTo>
                      <a:pt x="896" y="1806"/>
                    </a:lnTo>
                    <a:lnTo>
                      <a:pt x="890" y="1812"/>
                    </a:lnTo>
                    <a:lnTo>
                      <a:pt x="885" y="1819"/>
                    </a:lnTo>
                    <a:lnTo>
                      <a:pt x="879" y="1826"/>
                    </a:lnTo>
                    <a:lnTo>
                      <a:pt x="875" y="1832"/>
                    </a:lnTo>
                    <a:lnTo>
                      <a:pt x="870" y="1837"/>
                    </a:lnTo>
                    <a:lnTo>
                      <a:pt x="864" y="1841"/>
                    </a:lnTo>
                    <a:lnTo>
                      <a:pt x="859" y="1843"/>
                    </a:lnTo>
                    <a:lnTo>
                      <a:pt x="852" y="1843"/>
                    </a:lnTo>
                    <a:lnTo>
                      <a:pt x="848" y="1841"/>
                    </a:lnTo>
                    <a:lnTo>
                      <a:pt x="847" y="1837"/>
                    </a:lnTo>
                    <a:lnTo>
                      <a:pt x="846" y="1833"/>
                    </a:lnTo>
                    <a:lnTo>
                      <a:pt x="847" y="1822"/>
                    </a:lnTo>
                    <a:lnTo>
                      <a:pt x="848" y="1813"/>
                    </a:lnTo>
                    <a:lnTo>
                      <a:pt x="864" y="1790"/>
                    </a:lnTo>
                    <a:close/>
                    <a:moveTo>
                      <a:pt x="923" y="1996"/>
                    </a:moveTo>
                    <a:lnTo>
                      <a:pt x="935" y="1979"/>
                    </a:lnTo>
                    <a:lnTo>
                      <a:pt x="948" y="1957"/>
                    </a:lnTo>
                    <a:lnTo>
                      <a:pt x="953" y="1947"/>
                    </a:lnTo>
                    <a:lnTo>
                      <a:pt x="960" y="1938"/>
                    </a:lnTo>
                    <a:lnTo>
                      <a:pt x="966" y="1930"/>
                    </a:lnTo>
                    <a:lnTo>
                      <a:pt x="973" y="1925"/>
                    </a:lnTo>
                    <a:lnTo>
                      <a:pt x="978" y="1922"/>
                    </a:lnTo>
                    <a:lnTo>
                      <a:pt x="983" y="1920"/>
                    </a:lnTo>
                    <a:lnTo>
                      <a:pt x="986" y="1917"/>
                    </a:lnTo>
                    <a:lnTo>
                      <a:pt x="988" y="1916"/>
                    </a:lnTo>
                    <a:lnTo>
                      <a:pt x="989" y="1913"/>
                    </a:lnTo>
                    <a:lnTo>
                      <a:pt x="991" y="1911"/>
                    </a:lnTo>
                    <a:lnTo>
                      <a:pt x="992" y="1882"/>
                    </a:lnTo>
                    <a:lnTo>
                      <a:pt x="992" y="1850"/>
                    </a:lnTo>
                    <a:lnTo>
                      <a:pt x="993" y="1834"/>
                    </a:lnTo>
                    <a:lnTo>
                      <a:pt x="996" y="1819"/>
                    </a:lnTo>
                    <a:lnTo>
                      <a:pt x="997" y="1812"/>
                    </a:lnTo>
                    <a:lnTo>
                      <a:pt x="1000" y="1806"/>
                    </a:lnTo>
                    <a:lnTo>
                      <a:pt x="1004" y="1799"/>
                    </a:lnTo>
                    <a:lnTo>
                      <a:pt x="1008" y="1794"/>
                    </a:lnTo>
                    <a:lnTo>
                      <a:pt x="1011" y="1789"/>
                    </a:lnTo>
                    <a:lnTo>
                      <a:pt x="1014" y="1785"/>
                    </a:lnTo>
                    <a:lnTo>
                      <a:pt x="1015" y="1780"/>
                    </a:lnTo>
                    <a:lnTo>
                      <a:pt x="1015" y="1775"/>
                    </a:lnTo>
                    <a:lnTo>
                      <a:pt x="1014" y="1775"/>
                    </a:lnTo>
                    <a:lnTo>
                      <a:pt x="1009" y="1775"/>
                    </a:lnTo>
                    <a:lnTo>
                      <a:pt x="1001" y="1777"/>
                    </a:lnTo>
                    <a:lnTo>
                      <a:pt x="993" y="1780"/>
                    </a:lnTo>
                    <a:lnTo>
                      <a:pt x="984" y="1785"/>
                    </a:lnTo>
                    <a:lnTo>
                      <a:pt x="969" y="1795"/>
                    </a:lnTo>
                    <a:lnTo>
                      <a:pt x="957" y="1804"/>
                    </a:lnTo>
                    <a:lnTo>
                      <a:pt x="956" y="1806"/>
                    </a:lnTo>
                    <a:lnTo>
                      <a:pt x="956" y="1807"/>
                    </a:lnTo>
                    <a:lnTo>
                      <a:pt x="957" y="1808"/>
                    </a:lnTo>
                    <a:lnTo>
                      <a:pt x="960" y="1810"/>
                    </a:lnTo>
                    <a:lnTo>
                      <a:pt x="964" y="1812"/>
                    </a:lnTo>
                    <a:lnTo>
                      <a:pt x="966" y="1815"/>
                    </a:lnTo>
                    <a:lnTo>
                      <a:pt x="969" y="1821"/>
                    </a:lnTo>
                    <a:lnTo>
                      <a:pt x="971" y="1828"/>
                    </a:lnTo>
                    <a:lnTo>
                      <a:pt x="973" y="1830"/>
                    </a:lnTo>
                    <a:lnTo>
                      <a:pt x="973" y="1834"/>
                    </a:lnTo>
                    <a:lnTo>
                      <a:pt x="971" y="1837"/>
                    </a:lnTo>
                    <a:lnTo>
                      <a:pt x="970" y="1841"/>
                    </a:lnTo>
                    <a:lnTo>
                      <a:pt x="964" y="1850"/>
                    </a:lnTo>
                    <a:lnTo>
                      <a:pt x="956" y="1857"/>
                    </a:lnTo>
                    <a:lnTo>
                      <a:pt x="949" y="1863"/>
                    </a:lnTo>
                    <a:lnTo>
                      <a:pt x="942" y="1870"/>
                    </a:lnTo>
                    <a:lnTo>
                      <a:pt x="939" y="1874"/>
                    </a:lnTo>
                    <a:lnTo>
                      <a:pt x="936" y="1879"/>
                    </a:lnTo>
                    <a:lnTo>
                      <a:pt x="935" y="1883"/>
                    </a:lnTo>
                    <a:lnTo>
                      <a:pt x="935" y="1886"/>
                    </a:lnTo>
                    <a:lnTo>
                      <a:pt x="939" y="1890"/>
                    </a:lnTo>
                    <a:lnTo>
                      <a:pt x="944" y="1892"/>
                    </a:lnTo>
                    <a:lnTo>
                      <a:pt x="947" y="1894"/>
                    </a:lnTo>
                    <a:lnTo>
                      <a:pt x="948" y="1896"/>
                    </a:lnTo>
                    <a:lnTo>
                      <a:pt x="949" y="1899"/>
                    </a:lnTo>
                    <a:lnTo>
                      <a:pt x="951" y="1903"/>
                    </a:lnTo>
                    <a:lnTo>
                      <a:pt x="949" y="1907"/>
                    </a:lnTo>
                    <a:lnTo>
                      <a:pt x="945" y="1911"/>
                    </a:lnTo>
                    <a:lnTo>
                      <a:pt x="942" y="1914"/>
                    </a:lnTo>
                    <a:lnTo>
                      <a:pt x="936" y="1918"/>
                    </a:lnTo>
                    <a:lnTo>
                      <a:pt x="925" y="1925"/>
                    </a:lnTo>
                    <a:lnTo>
                      <a:pt x="917" y="1930"/>
                    </a:lnTo>
                    <a:lnTo>
                      <a:pt x="904" y="1942"/>
                    </a:lnTo>
                    <a:lnTo>
                      <a:pt x="892" y="1953"/>
                    </a:lnTo>
                    <a:lnTo>
                      <a:pt x="883" y="1965"/>
                    </a:lnTo>
                    <a:lnTo>
                      <a:pt x="873" y="1978"/>
                    </a:lnTo>
                    <a:lnTo>
                      <a:pt x="865" y="1988"/>
                    </a:lnTo>
                    <a:lnTo>
                      <a:pt x="857" y="1999"/>
                    </a:lnTo>
                    <a:lnTo>
                      <a:pt x="851" y="2005"/>
                    </a:lnTo>
                    <a:lnTo>
                      <a:pt x="844" y="2013"/>
                    </a:lnTo>
                    <a:lnTo>
                      <a:pt x="838" y="2027"/>
                    </a:lnTo>
                    <a:lnTo>
                      <a:pt x="830" y="2043"/>
                    </a:lnTo>
                    <a:lnTo>
                      <a:pt x="828" y="2049"/>
                    </a:lnTo>
                    <a:lnTo>
                      <a:pt x="825" y="2057"/>
                    </a:lnTo>
                    <a:lnTo>
                      <a:pt x="824" y="2061"/>
                    </a:lnTo>
                    <a:lnTo>
                      <a:pt x="824" y="2065"/>
                    </a:lnTo>
                    <a:lnTo>
                      <a:pt x="825" y="2069"/>
                    </a:lnTo>
                    <a:lnTo>
                      <a:pt x="828" y="2071"/>
                    </a:lnTo>
                    <a:lnTo>
                      <a:pt x="833" y="2074"/>
                    </a:lnTo>
                    <a:lnTo>
                      <a:pt x="838" y="2074"/>
                    </a:lnTo>
                    <a:lnTo>
                      <a:pt x="846" y="2071"/>
                    </a:lnTo>
                    <a:lnTo>
                      <a:pt x="852" y="2069"/>
                    </a:lnTo>
                    <a:lnTo>
                      <a:pt x="865" y="2060"/>
                    </a:lnTo>
                    <a:lnTo>
                      <a:pt x="874" y="2053"/>
                    </a:lnTo>
                    <a:lnTo>
                      <a:pt x="886" y="2041"/>
                    </a:lnTo>
                    <a:lnTo>
                      <a:pt x="897" y="2031"/>
                    </a:lnTo>
                    <a:lnTo>
                      <a:pt x="903" y="2025"/>
                    </a:lnTo>
                    <a:lnTo>
                      <a:pt x="908" y="2017"/>
                    </a:lnTo>
                    <a:lnTo>
                      <a:pt x="916" y="2010"/>
                    </a:lnTo>
                    <a:lnTo>
                      <a:pt x="923" y="2005"/>
                    </a:lnTo>
                    <a:lnTo>
                      <a:pt x="923" y="1996"/>
                    </a:lnTo>
                    <a:close/>
                    <a:moveTo>
                      <a:pt x="977" y="2034"/>
                    </a:moveTo>
                    <a:lnTo>
                      <a:pt x="978" y="2018"/>
                    </a:lnTo>
                    <a:lnTo>
                      <a:pt x="979" y="2003"/>
                    </a:lnTo>
                    <a:lnTo>
                      <a:pt x="980" y="1987"/>
                    </a:lnTo>
                    <a:lnTo>
                      <a:pt x="982" y="1971"/>
                    </a:lnTo>
                    <a:lnTo>
                      <a:pt x="982" y="1968"/>
                    </a:lnTo>
                    <a:lnTo>
                      <a:pt x="984" y="1962"/>
                    </a:lnTo>
                    <a:lnTo>
                      <a:pt x="987" y="1958"/>
                    </a:lnTo>
                    <a:lnTo>
                      <a:pt x="991" y="1955"/>
                    </a:lnTo>
                    <a:lnTo>
                      <a:pt x="996" y="1952"/>
                    </a:lnTo>
                    <a:lnTo>
                      <a:pt x="1001" y="1951"/>
                    </a:lnTo>
                    <a:lnTo>
                      <a:pt x="1006" y="1951"/>
                    </a:lnTo>
                    <a:lnTo>
                      <a:pt x="1010" y="1953"/>
                    </a:lnTo>
                    <a:lnTo>
                      <a:pt x="1013" y="1956"/>
                    </a:lnTo>
                    <a:lnTo>
                      <a:pt x="1014" y="1958"/>
                    </a:lnTo>
                    <a:lnTo>
                      <a:pt x="1014" y="1964"/>
                    </a:lnTo>
                    <a:lnTo>
                      <a:pt x="1014" y="1968"/>
                    </a:lnTo>
                    <a:lnTo>
                      <a:pt x="1014" y="1977"/>
                    </a:lnTo>
                    <a:lnTo>
                      <a:pt x="1013" y="1984"/>
                    </a:lnTo>
                    <a:lnTo>
                      <a:pt x="1013" y="1999"/>
                    </a:lnTo>
                    <a:lnTo>
                      <a:pt x="1011" y="2013"/>
                    </a:lnTo>
                    <a:lnTo>
                      <a:pt x="1011" y="2027"/>
                    </a:lnTo>
                    <a:lnTo>
                      <a:pt x="1009" y="2041"/>
                    </a:lnTo>
                    <a:lnTo>
                      <a:pt x="1009" y="2045"/>
                    </a:lnTo>
                    <a:lnTo>
                      <a:pt x="1006" y="2050"/>
                    </a:lnTo>
                    <a:lnTo>
                      <a:pt x="1005" y="2054"/>
                    </a:lnTo>
                    <a:lnTo>
                      <a:pt x="1000" y="2056"/>
                    </a:lnTo>
                    <a:lnTo>
                      <a:pt x="993" y="2056"/>
                    </a:lnTo>
                    <a:lnTo>
                      <a:pt x="987" y="2054"/>
                    </a:lnTo>
                    <a:lnTo>
                      <a:pt x="984" y="2053"/>
                    </a:lnTo>
                    <a:lnTo>
                      <a:pt x="982" y="2050"/>
                    </a:lnTo>
                    <a:lnTo>
                      <a:pt x="980" y="2048"/>
                    </a:lnTo>
                    <a:lnTo>
                      <a:pt x="979" y="2044"/>
                    </a:lnTo>
                    <a:lnTo>
                      <a:pt x="977" y="2034"/>
                    </a:lnTo>
                    <a:close/>
                    <a:moveTo>
                      <a:pt x="1040" y="1855"/>
                    </a:moveTo>
                    <a:lnTo>
                      <a:pt x="1041" y="1848"/>
                    </a:lnTo>
                    <a:lnTo>
                      <a:pt x="1044" y="1842"/>
                    </a:lnTo>
                    <a:lnTo>
                      <a:pt x="1048" y="1835"/>
                    </a:lnTo>
                    <a:lnTo>
                      <a:pt x="1052" y="1829"/>
                    </a:lnTo>
                    <a:lnTo>
                      <a:pt x="1057" y="1822"/>
                    </a:lnTo>
                    <a:lnTo>
                      <a:pt x="1062" y="1816"/>
                    </a:lnTo>
                    <a:lnTo>
                      <a:pt x="1067" y="1812"/>
                    </a:lnTo>
                    <a:lnTo>
                      <a:pt x="1072" y="1810"/>
                    </a:lnTo>
                    <a:lnTo>
                      <a:pt x="1083" y="1806"/>
                    </a:lnTo>
                    <a:lnTo>
                      <a:pt x="1091" y="1799"/>
                    </a:lnTo>
                    <a:lnTo>
                      <a:pt x="1098" y="1793"/>
                    </a:lnTo>
                    <a:lnTo>
                      <a:pt x="1106" y="1785"/>
                    </a:lnTo>
                    <a:lnTo>
                      <a:pt x="1119" y="1775"/>
                    </a:lnTo>
                    <a:lnTo>
                      <a:pt x="1131" y="1768"/>
                    </a:lnTo>
                    <a:lnTo>
                      <a:pt x="1132" y="1767"/>
                    </a:lnTo>
                    <a:lnTo>
                      <a:pt x="1135" y="1768"/>
                    </a:lnTo>
                    <a:lnTo>
                      <a:pt x="1136" y="1768"/>
                    </a:lnTo>
                    <a:lnTo>
                      <a:pt x="1137" y="1771"/>
                    </a:lnTo>
                    <a:lnTo>
                      <a:pt x="1138" y="1777"/>
                    </a:lnTo>
                    <a:lnTo>
                      <a:pt x="1137" y="1787"/>
                    </a:lnTo>
                    <a:lnTo>
                      <a:pt x="1136" y="1799"/>
                    </a:lnTo>
                    <a:lnTo>
                      <a:pt x="1135" y="1811"/>
                    </a:lnTo>
                    <a:lnTo>
                      <a:pt x="1132" y="1822"/>
                    </a:lnTo>
                    <a:lnTo>
                      <a:pt x="1129" y="1834"/>
                    </a:lnTo>
                    <a:lnTo>
                      <a:pt x="1127" y="1837"/>
                    </a:lnTo>
                    <a:lnTo>
                      <a:pt x="1125" y="1839"/>
                    </a:lnTo>
                    <a:lnTo>
                      <a:pt x="1122" y="1841"/>
                    </a:lnTo>
                    <a:lnTo>
                      <a:pt x="1119" y="1842"/>
                    </a:lnTo>
                    <a:lnTo>
                      <a:pt x="1111" y="1842"/>
                    </a:lnTo>
                    <a:lnTo>
                      <a:pt x="1102" y="1841"/>
                    </a:lnTo>
                    <a:lnTo>
                      <a:pt x="1093" y="1841"/>
                    </a:lnTo>
                    <a:lnTo>
                      <a:pt x="1085" y="1843"/>
                    </a:lnTo>
                    <a:lnTo>
                      <a:pt x="1081" y="1844"/>
                    </a:lnTo>
                    <a:lnTo>
                      <a:pt x="1079" y="1848"/>
                    </a:lnTo>
                    <a:lnTo>
                      <a:pt x="1076" y="1852"/>
                    </a:lnTo>
                    <a:lnTo>
                      <a:pt x="1074" y="1857"/>
                    </a:lnTo>
                    <a:lnTo>
                      <a:pt x="1071" y="1870"/>
                    </a:lnTo>
                    <a:lnTo>
                      <a:pt x="1065" y="1883"/>
                    </a:lnTo>
                    <a:lnTo>
                      <a:pt x="1061" y="1887"/>
                    </a:lnTo>
                    <a:lnTo>
                      <a:pt x="1058" y="1890"/>
                    </a:lnTo>
                    <a:lnTo>
                      <a:pt x="1054" y="1890"/>
                    </a:lnTo>
                    <a:lnTo>
                      <a:pt x="1052" y="1889"/>
                    </a:lnTo>
                    <a:lnTo>
                      <a:pt x="1046" y="1882"/>
                    </a:lnTo>
                    <a:lnTo>
                      <a:pt x="1043" y="1872"/>
                    </a:lnTo>
                    <a:lnTo>
                      <a:pt x="1040" y="1855"/>
                    </a:lnTo>
                    <a:close/>
                    <a:moveTo>
                      <a:pt x="1262" y="4474"/>
                    </a:moveTo>
                    <a:lnTo>
                      <a:pt x="1269" y="4475"/>
                    </a:lnTo>
                    <a:lnTo>
                      <a:pt x="1278" y="4474"/>
                    </a:lnTo>
                    <a:lnTo>
                      <a:pt x="1289" y="4472"/>
                    </a:lnTo>
                    <a:lnTo>
                      <a:pt x="1300" y="4469"/>
                    </a:lnTo>
                    <a:lnTo>
                      <a:pt x="1311" y="4466"/>
                    </a:lnTo>
                    <a:lnTo>
                      <a:pt x="1320" y="4464"/>
                    </a:lnTo>
                    <a:lnTo>
                      <a:pt x="1324" y="4464"/>
                    </a:lnTo>
                    <a:lnTo>
                      <a:pt x="1328" y="4464"/>
                    </a:lnTo>
                    <a:lnTo>
                      <a:pt x="1331" y="4465"/>
                    </a:lnTo>
                    <a:lnTo>
                      <a:pt x="1334" y="4468"/>
                    </a:lnTo>
                    <a:lnTo>
                      <a:pt x="1342" y="4473"/>
                    </a:lnTo>
                    <a:lnTo>
                      <a:pt x="1351" y="4481"/>
                    </a:lnTo>
                    <a:lnTo>
                      <a:pt x="1356" y="4483"/>
                    </a:lnTo>
                    <a:lnTo>
                      <a:pt x="1360" y="4487"/>
                    </a:lnTo>
                    <a:lnTo>
                      <a:pt x="1364" y="4491"/>
                    </a:lnTo>
                    <a:lnTo>
                      <a:pt x="1365" y="4495"/>
                    </a:lnTo>
                    <a:lnTo>
                      <a:pt x="1365" y="4499"/>
                    </a:lnTo>
                    <a:lnTo>
                      <a:pt x="1363" y="4501"/>
                    </a:lnTo>
                    <a:lnTo>
                      <a:pt x="1360" y="4504"/>
                    </a:lnTo>
                    <a:lnTo>
                      <a:pt x="1356" y="4507"/>
                    </a:lnTo>
                    <a:lnTo>
                      <a:pt x="1348" y="4512"/>
                    </a:lnTo>
                    <a:lnTo>
                      <a:pt x="1341" y="4514"/>
                    </a:lnTo>
                    <a:lnTo>
                      <a:pt x="1331" y="4521"/>
                    </a:lnTo>
                    <a:lnTo>
                      <a:pt x="1321" y="4529"/>
                    </a:lnTo>
                    <a:lnTo>
                      <a:pt x="1315" y="4531"/>
                    </a:lnTo>
                    <a:lnTo>
                      <a:pt x="1309" y="4534"/>
                    </a:lnTo>
                    <a:lnTo>
                      <a:pt x="1303" y="4535"/>
                    </a:lnTo>
                    <a:lnTo>
                      <a:pt x="1298" y="4534"/>
                    </a:lnTo>
                    <a:lnTo>
                      <a:pt x="1291" y="4531"/>
                    </a:lnTo>
                    <a:lnTo>
                      <a:pt x="1285" y="4530"/>
                    </a:lnTo>
                    <a:lnTo>
                      <a:pt x="1280" y="4527"/>
                    </a:lnTo>
                    <a:lnTo>
                      <a:pt x="1273" y="4522"/>
                    </a:lnTo>
                    <a:lnTo>
                      <a:pt x="1268" y="4517"/>
                    </a:lnTo>
                    <a:lnTo>
                      <a:pt x="1262" y="4510"/>
                    </a:lnTo>
                    <a:lnTo>
                      <a:pt x="1256" y="4503"/>
                    </a:lnTo>
                    <a:lnTo>
                      <a:pt x="1251" y="4494"/>
                    </a:lnTo>
                    <a:lnTo>
                      <a:pt x="1262" y="4474"/>
                    </a:lnTo>
                    <a:close/>
                    <a:moveTo>
                      <a:pt x="878" y="5110"/>
                    </a:moveTo>
                    <a:lnTo>
                      <a:pt x="877" y="5112"/>
                    </a:lnTo>
                    <a:lnTo>
                      <a:pt x="877" y="5113"/>
                    </a:lnTo>
                    <a:lnTo>
                      <a:pt x="869" y="5106"/>
                    </a:lnTo>
                    <a:lnTo>
                      <a:pt x="861" y="5101"/>
                    </a:lnTo>
                    <a:lnTo>
                      <a:pt x="859" y="5099"/>
                    </a:lnTo>
                    <a:lnTo>
                      <a:pt x="855" y="5095"/>
                    </a:lnTo>
                    <a:lnTo>
                      <a:pt x="852" y="5091"/>
                    </a:lnTo>
                    <a:lnTo>
                      <a:pt x="851" y="5086"/>
                    </a:lnTo>
                    <a:lnTo>
                      <a:pt x="848" y="5075"/>
                    </a:lnTo>
                    <a:lnTo>
                      <a:pt x="848" y="5065"/>
                    </a:lnTo>
                    <a:lnTo>
                      <a:pt x="850" y="5061"/>
                    </a:lnTo>
                    <a:lnTo>
                      <a:pt x="851" y="5058"/>
                    </a:lnTo>
                    <a:lnTo>
                      <a:pt x="853" y="5056"/>
                    </a:lnTo>
                    <a:lnTo>
                      <a:pt x="856" y="5055"/>
                    </a:lnTo>
                    <a:lnTo>
                      <a:pt x="859" y="5053"/>
                    </a:lnTo>
                    <a:lnTo>
                      <a:pt x="861" y="5053"/>
                    </a:lnTo>
                    <a:lnTo>
                      <a:pt x="865" y="5055"/>
                    </a:lnTo>
                    <a:lnTo>
                      <a:pt x="868" y="5056"/>
                    </a:lnTo>
                    <a:lnTo>
                      <a:pt x="878" y="5062"/>
                    </a:lnTo>
                    <a:lnTo>
                      <a:pt x="888" y="5067"/>
                    </a:lnTo>
                    <a:lnTo>
                      <a:pt x="895" y="5071"/>
                    </a:lnTo>
                    <a:lnTo>
                      <a:pt x="903" y="5075"/>
                    </a:lnTo>
                    <a:lnTo>
                      <a:pt x="907" y="5078"/>
                    </a:lnTo>
                    <a:lnTo>
                      <a:pt x="908" y="5080"/>
                    </a:lnTo>
                    <a:lnTo>
                      <a:pt x="909" y="5084"/>
                    </a:lnTo>
                    <a:lnTo>
                      <a:pt x="909" y="5090"/>
                    </a:lnTo>
                    <a:lnTo>
                      <a:pt x="908" y="5095"/>
                    </a:lnTo>
                    <a:lnTo>
                      <a:pt x="907" y="5099"/>
                    </a:lnTo>
                    <a:lnTo>
                      <a:pt x="904" y="5101"/>
                    </a:lnTo>
                    <a:lnTo>
                      <a:pt x="903" y="5104"/>
                    </a:lnTo>
                    <a:lnTo>
                      <a:pt x="896" y="5108"/>
                    </a:lnTo>
                    <a:lnTo>
                      <a:pt x="888" y="5114"/>
                    </a:lnTo>
                    <a:lnTo>
                      <a:pt x="878" y="5110"/>
                    </a:lnTo>
                    <a:close/>
                    <a:moveTo>
                      <a:pt x="794" y="4952"/>
                    </a:moveTo>
                    <a:lnTo>
                      <a:pt x="791" y="4955"/>
                    </a:lnTo>
                    <a:lnTo>
                      <a:pt x="789" y="4957"/>
                    </a:lnTo>
                    <a:lnTo>
                      <a:pt x="782" y="4961"/>
                    </a:lnTo>
                    <a:lnTo>
                      <a:pt x="776" y="4964"/>
                    </a:lnTo>
                    <a:lnTo>
                      <a:pt x="772" y="4964"/>
                    </a:lnTo>
                    <a:lnTo>
                      <a:pt x="768" y="4963"/>
                    </a:lnTo>
                    <a:lnTo>
                      <a:pt x="765" y="4961"/>
                    </a:lnTo>
                    <a:lnTo>
                      <a:pt x="764" y="4957"/>
                    </a:lnTo>
                    <a:lnTo>
                      <a:pt x="763" y="4953"/>
                    </a:lnTo>
                    <a:lnTo>
                      <a:pt x="763" y="4948"/>
                    </a:lnTo>
                    <a:lnTo>
                      <a:pt x="764" y="4944"/>
                    </a:lnTo>
                    <a:lnTo>
                      <a:pt x="768" y="4942"/>
                    </a:lnTo>
                    <a:lnTo>
                      <a:pt x="776" y="4934"/>
                    </a:lnTo>
                    <a:lnTo>
                      <a:pt x="782" y="4924"/>
                    </a:lnTo>
                    <a:lnTo>
                      <a:pt x="786" y="4919"/>
                    </a:lnTo>
                    <a:lnTo>
                      <a:pt x="790" y="4913"/>
                    </a:lnTo>
                    <a:lnTo>
                      <a:pt x="794" y="4911"/>
                    </a:lnTo>
                    <a:lnTo>
                      <a:pt x="799" y="4908"/>
                    </a:lnTo>
                    <a:lnTo>
                      <a:pt x="803" y="4909"/>
                    </a:lnTo>
                    <a:lnTo>
                      <a:pt x="807" y="4911"/>
                    </a:lnTo>
                    <a:lnTo>
                      <a:pt x="809" y="4913"/>
                    </a:lnTo>
                    <a:lnTo>
                      <a:pt x="811" y="4917"/>
                    </a:lnTo>
                    <a:lnTo>
                      <a:pt x="808" y="4926"/>
                    </a:lnTo>
                    <a:lnTo>
                      <a:pt x="803" y="4934"/>
                    </a:lnTo>
                    <a:lnTo>
                      <a:pt x="794" y="49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" name="Freeform 10">
                <a:extLst>
                  <a:ext uri="{FF2B5EF4-FFF2-40B4-BE49-F238E27FC236}">
                    <a16:creationId xmlns:a16="http://schemas.microsoft.com/office/drawing/2014/main" id="{643658AC-AE78-2D40-B734-7729B3F0BB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8413" y="2958858"/>
                <a:ext cx="375268" cy="205919"/>
              </a:xfrm>
              <a:custGeom>
                <a:avLst/>
                <a:gdLst/>
                <a:ahLst/>
                <a:cxnLst>
                  <a:cxn ang="0">
                    <a:pos x="465" y="52"/>
                  </a:cxn>
                  <a:cxn ang="0">
                    <a:pos x="488" y="75"/>
                  </a:cxn>
                  <a:cxn ang="0">
                    <a:pos x="518" y="88"/>
                  </a:cxn>
                  <a:cxn ang="0">
                    <a:pos x="565" y="97"/>
                  </a:cxn>
                  <a:cxn ang="0">
                    <a:pos x="610" y="116"/>
                  </a:cxn>
                  <a:cxn ang="0">
                    <a:pos x="652" y="122"/>
                  </a:cxn>
                  <a:cxn ang="0">
                    <a:pos x="711" y="115"/>
                  </a:cxn>
                  <a:cxn ang="0">
                    <a:pos x="755" y="115"/>
                  </a:cxn>
                  <a:cxn ang="0">
                    <a:pos x="782" y="124"/>
                  </a:cxn>
                  <a:cxn ang="0">
                    <a:pos x="804" y="142"/>
                  </a:cxn>
                  <a:cxn ang="0">
                    <a:pos x="819" y="173"/>
                  </a:cxn>
                  <a:cxn ang="0">
                    <a:pos x="824" y="211"/>
                  </a:cxn>
                  <a:cxn ang="0">
                    <a:pos x="819" y="256"/>
                  </a:cxn>
                  <a:cxn ang="0">
                    <a:pos x="784" y="368"/>
                  </a:cxn>
                  <a:cxn ang="0">
                    <a:pos x="767" y="446"/>
                  </a:cxn>
                  <a:cxn ang="0">
                    <a:pos x="703" y="455"/>
                  </a:cxn>
                  <a:cxn ang="0">
                    <a:pos x="642" y="457"/>
                  </a:cxn>
                  <a:cxn ang="0">
                    <a:pos x="543" y="449"/>
                  </a:cxn>
                  <a:cxn ang="0">
                    <a:pos x="426" y="438"/>
                  </a:cxn>
                  <a:cxn ang="0">
                    <a:pos x="329" y="433"/>
                  </a:cxn>
                  <a:cxn ang="0">
                    <a:pos x="193" y="407"/>
                  </a:cxn>
                  <a:cxn ang="0">
                    <a:pos x="0" y="348"/>
                  </a:cxn>
                  <a:cxn ang="0">
                    <a:pos x="32" y="295"/>
                  </a:cxn>
                  <a:cxn ang="0">
                    <a:pos x="50" y="262"/>
                  </a:cxn>
                  <a:cxn ang="0">
                    <a:pos x="57" y="221"/>
                  </a:cxn>
                  <a:cxn ang="0">
                    <a:pos x="70" y="181"/>
                  </a:cxn>
                  <a:cxn ang="0">
                    <a:pos x="83" y="164"/>
                  </a:cxn>
                  <a:cxn ang="0">
                    <a:pos x="97" y="159"/>
                  </a:cxn>
                  <a:cxn ang="0">
                    <a:pos x="131" y="158"/>
                  </a:cxn>
                  <a:cxn ang="0">
                    <a:pos x="155" y="151"/>
                  </a:cxn>
                  <a:cxn ang="0">
                    <a:pos x="192" y="136"/>
                  </a:cxn>
                  <a:cxn ang="0">
                    <a:pos x="201" y="136"/>
                  </a:cxn>
                  <a:cxn ang="0">
                    <a:pos x="234" y="176"/>
                  </a:cxn>
                  <a:cxn ang="0">
                    <a:pos x="253" y="175"/>
                  </a:cxn>
                  <a:cxn ang="0">
                    <a:pos x="275" y="171"/>
                  </a:cxn>
                  <a:cxn ang="0">
                    <a:pos x="308" y="180"/>
                  </a:cxn>
                  <a:cxn ang="0">
                    <a:pos x="338" y="185"/>
                  </a:cxn>
                  <a:cxn ang="0">
                    <a:pos x="359" y="183"/>
                  </a:cxn>
                  <a:cxn ang="0">
                    <a:pos x="370" y="172"/>
                  </a:cxn>
                  <a:cxn ang="0">
                    <a:pos x="377" y="145"/>
                  </a:cxn>
                  <a:cxn ang="0">
                    <a:pos x="373" y="71"/>
                  </a:cxn>
                  <a:cxn ang="0">
                    <a:pos x="376" y="44"/>
                  </a:cxn>
                  <a:cxn ang="0">
                    <a:pos x="386" y="27"/>
                  </a:cxn>
                  <a:cxn ang="0">
                    <a:pos x="401" y="17"/>
                  </a:cxn>
                  <a:cxn ang="0">
                    <a:pos x="413" y="6"/>
                  </a:cxn>
                </a:cxnLst>
                <a:rect l="0" t="0" r="r" b="b"/>
                <a:pathLst>
                  <a:path w="824" h="457">
                    <a:moveTo>
                      <a:pt x="414" y="0"/>
                    </a:moveTo>
                    <a:lnTo>
                      <a:pt x="453" y="40"/>
                    </a:lnTo>
                    <a:lnTo>
                      <a:pt x="465" y="52"/>
                    </a:lnTo>
                    <a:lnTo>
                      <a:pt x="477" y="63"/>
                    </a:lnTo>
                    <a:lnTo>
                      <a:pt x="482" y="70"/>
                    </a:lnTo>
                    <a:lnTo>
                      <a:pt x="488" y="75"/>
                    </a:lnTo>
                    <a:lnTo>
                      <a:pt x="496" y="79"/>
                    </a:lnTo>
                    <a:lnTo>
                      <a:pt x="504" y="83"/>
                    </a:lnTo>
                    <a:lnTo>
                      <a:pt x="518" y="88"/>
                    </a:lnTo>
                    <a:lnTo>
                      <a:pt x="534" y="89"/>
                    </a:lnTo>
                    <a:lnTo>
                      <a:pt x="549" y="92"/>
                    </a:lnTo>
                    <a:lnTo>
                      <a:pt x="565" y="97"/>
                    </a:lnTo>
                    <a:lnTo>
                      <a:pt x="582" y="106"/>
                    </a:lnTo>
                    <a:lnTo>
                      <a:pt x="596" y="113"/>
                    </a:lnTo>
                    <a:lnTo>
                      <a:pt x="610" y="116"/>
                    </a:lnTo>
                    <a:lnTo>
                      <a:pt x="623" y="120"/>
                    </a:lnTo>
                    <a:lnTo>
                      <a:pt x="637" y="122"/>
                    </a:lnTo>
                    <a:lnTo>
                      <a:pt x="652" y="122"/>
                    </a:lnTo>
                    <a:lnTo>
                      <a:pt x="668" y="120"/>
                    </a:lnTo>
                    <a:lnTo>
                      <a:pt x="688" y="118"/>
                    </a:lnTo>
                    <a:lnTo>
                      <a:pt x="711" y="115"/>
                    </a:lnTo>
                    <a:lnTo>
                      <a:pt x="733" y="114"/>
                    </a:lnTo>
                    <a:lnTo>
                      <a:pt x="745" y="115"/>
                    </a:lnTo>
                    <a:lnTo>
                      <a:pt x="755" y="115"/>
                    </a:lnTo>
                    <a:lnTo>
                      <a:pt x="764" y="118"/>
                    </a:lnTo>
                    <a:lnTo>
                      <a:pt x="773" y="120"/>
                    </a:lnTo>
                    <a:lnTo>
                      <a:pt x="782" y="124"/>
                    </a:lnTo>
                    <a:lnTo>
                      <a:pt x="790" y="129"/>
                    </a:lnTo>
                    <a:lnTo>
                      <a:pt x="798" y="136"/>
                    </a:lnTo>
                    <a:lnTo>
                      <a:pt x="804" y="142"/>
                    </a:lnTo>
                    <a:lnTo>
                      <a:pt x="810" y="151"/>
                    </a:lnTo>
                    <a:lnTo>
                      <a:pt x="815" y="162"/>
                    </a:lnTo>
                    <a:lnTo>
                      <a:pt x="819" y="173"/>
                    </a:lnTo>
                    <a:lnTo>
                      <a:pt x="821" y="188"/>
                    </a:lnTo>
                    <a:lnTo>
                      <a:pt x="823" y="199"/>
                    </a:lnTo>
                    <a:lnTo>
                      <a:pt x="824" y="211"/>
                    </a:lnTo>
                    <a:lnTo>
                      <a:pt x="824" y="221"/>
                    </a:lnTo>
                    <a:lnTo>
                      <a:pt x="823" y="233"/>
                    </a:lnTo>
                    <a:lnTo>
                      <a:pt x="819" y="256"/>
                    </a:lnTo>
                    <a:lnTo>
                      <a:pt x="812" y="278"/>
                    </a:lnTo>
                    <a:lnTo>
                      <a:pt x="798" y="324"/>
                    </a:lnTo>
                    <a:lnTo>
                      <a:pt x="784" y="368"/>
                    </a:lnTo>
                    <a:lnTo>
                      <a:pt x="789" y="440"/>
                    </a:lnTo>
                    <a:lnTo>
                      <a:pt x="789" y="440"/>
                    </a:lnTo>
                    <a:lnTo>
                      <a:pt x="767" y="446"/>
                    </a:lnTo>
                    <a:lnTo>
                      <a:pt x="745" y="449"/>
                    </a:lnTo>
                    <a:lnTo>
                      <a:pt x="724" y="453"/>
                    </a:lnTo>
                    <a:lnTo>
                      <a:pt x="703" y="455"/>
                    </a:lnTo>
                    <a:lnTo>
                      <a:pt x="683" y="456"/>
                    </a:lnTo>
                    <a:lnTo>
                      <a:pt x="663" y="457"/>
                    </a:lnTo>
                    <a:lnTo>
                      <a:pt x="642" y="457"/>
                    </a:lnTo>
                    <a:lnTo>
                      <a:pt x="623" y="456"/>
                    </a:lnTo>
                    <a:lnTo>
                      <a:pt x="583" y="453"/>
                    </a:lnTo>
                    <a:lnTo>
                      <a:pt x="543" y="449"/>
                    </a:lnTo>
                    <a:lnTo>
                      <a:pt x="501" y="444"/>
                    </a:lnTo>
                    <a:lnTo>
                      <a:pt x="458" y="439"/>
                    </a:lnTo>
                    <a:lnTo>
                      <a:pt x="426" y="438"/>
                    </a:lnTo>
                    <a:lnTo>
                      <a:pt x="394" y="436"/>
                    </a:lnTo>
                    <a:lnTo>
                      <a:pt x="361" y="435"/>
                    </a:lnTo>
                    <a:lnTo>
                      <a:pt x="329" y="433"/>
                    </a:lnTo>
                    <a:lnTo>
                      <a:pt x="284" y="426"/>
                    </a:lnTo>
                    <a:lnTo>
                      <a:pt x="238" y="417"/>
                    </a:lnTo>
                    <a:lnTo>
                      <a:pt x="193" y="407"/>
                    </a:lnTo>
                    <a:lnTo>
                      <a:pt x="148" y="396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10" y="330"/>
                    </a:lnTo>
                    <a:lnTo>
                      <a:pt x="21" y="312"/>
                    </a:lnTo>
                    <a:lnTo>
                      <a:pt x="32" y="295"/>
                    </a:lnTo>
                    <a:lnTo>
                      <a:pt x="43" y="278"/>
                    </a:lnTo>
                    <a:lnTo>
                      <a:pt x="48" y="271"/>
                    </a:lnTo>
                    <a:lnTo>
                      <a:pt x="50" y="262"/>
                    </a:lnTo>
                    <a:lnTo>
                      <a:pt x="53" y="251"/>
                    </a:lnTo>
                    <a:lnTo>
                      <a:pt x="54" y="242"/>
                    </a:lnTo>
                    <a:lnTo>
                      <a:pt x="57" y="221"/>
                    </a:lnTo>
                    <a:lnTo>
                      <a:pt x="62" y="202"/>
                    </a:lnTo>
                    <a:lnTo>
                      <a:pt x="66" y="192"/>
                    </a:lnTo>
                    <a:lnTo>
                      <a:pt x="70" y="181"/>
                    </a:lnTo>
                    <a:lnTo>
                      <a:pt x="74" y="175"/>
                    </a:lnTo>
                    <a:lnTo>
                      <a:pt x="78" y="168"/>
                    </a:lnTo>
                    <a:lnTo>
                      <a:pt x="83" y="164"/>
                    </a:lnTo>
                    <a:lnTo>
                      <a:pt x="87" y="162"/>
                    </a:lnTo>
                    <a:lnTo>
                      <a:pt x="92" y="161"/>
                    </a:lnTo>
                    <a:lnTo>
                      <a:pt x="97" y="159"/>
                    </a:lnTo>
                    <a:lnTo>
                      <a:pt x="110" y="158"/>
                    </a:lnTo>
                    <a:lnTo>
                      <a:pt x="123" y="158"/>
                    </a:lnTo>
                    <a:lnTo>
                      <a:pt x="131" y="158"/>
                    </a:lnTo>
                    <a:lnTo>
                      <a:pt x="138" y="157"/>
                    </a:lnTo>
                    <a:lnTo>
                      <a:pt x="146" y="154"/>
                    </a:lnTo>
                    <a:lnTo>
                      <a:pt x="155" y="151"/>
                    </a:lnTo>
                    <a:lnTo>
                      <a:pt x="175" y="142"/>
                    </a:lnTo>
                    <a:lnTo>
                      <a:pt x="188" y="137"/>
                    </a:lnTo>
                    <a:lnTo>
                      <a:pt x="192" y="136"/>
                    </a:lnTo>
                    <a:lnTo>
                      <a:pt x="195" y="136"/>
                    </a:lnTo>
                    <a:lnTo>
                      <a:pt x="198" y="136"/>
                    </a:lnTo>
                    <a:lnTo>
                      <a:pt x="201" y="136"/>
                    </a:lnTo>
                    <a:lnTo>
                      <a:pt x="208" y="148"/>
                    </a:lnTo>
                    <a:lnTo>
                      <a:pt x="229" y="172"/>
                    </a:lnTo>
                    <a:lnTo>
                      <a:pt x="234" y="176"/>
                    </a:lnTo>
                    <a:lnTo>
                      <a:pt x="240" y="177"/>
                    </a:lnTo>
                    <a:lnTo>
                      <a:pt x="246" y="176"/>
                    </a:lnTo>
                    <a:lnTo>
                      <a:pt x="253" y="175"/>
                    </a:lnTo>
                    <a:lnTo>
                      <a:pt x="260" y="172"/>
                    </a:lnTo>
                    <a:lnTo>
                      <a:pt x="268" y="171"/>
                    </a:lnTo>
                    <a:lnTo>
                      <a:pt x="275" y="171"/>
                    </a:lnTo>
                    <a:lnTo>
                      <a:pt x="281" y="172"/>
                    </a:lnTo>
                    <a:lnTo>
                      <a:pt x="295" y="176"/>
                    </a:lnTo>
                    <a:lnTo>
                      <a:pt x="308" y="180"/>
                    </a:lnTo>
                    <a:lnTo>
                      <a:pt x="319" y="183"/>
                    </a:lnTo>
                    <a:lnTo>
                      <a:pt x="329" y="185"/>
                    </a:lnTo>
                    <a:lnTo>
                      <a:pt x="338" y="185"/>
                    </a:lnTo>
                    <a:lnTo>
                      <a:pt x="346" y="185"/>
                    </a:lnTo>
                    <a:lnTo>
                      <a:pt x="352" y="184"/>
                    </a:lnTo>
                    <a:lnTo>
                      <a:pt x="359" y="183"/>
                    </a:lnTo>
                    <a:lnTo>
                      <a:pt x="363" y="179"/>
                    </a:lnTo>
                    <a:lnTo>
                      <a:pt x="368" y="176"/>
                    </a:lnTo>
                    <a:lnTo>
                      <a:pt x="370" y="172"/>
                    </a:lnTo>
                    <a:lnTo>
                      <a:pt x="373" y="167"/>
                    </a:lnTo>
                    <a:lnTo>
                      <a:pt x="376" y="157"/>
                    </a:lnTo>
                    <a:lnTo>
                      <a:pt x="377" y="145"/>
                    </a:lnTo>
                    <a:lnTo>
                      <a:pt x="376" y="116"/>
                    </a:lnTo>
                    <a:lnTo>
                      <a:pt x="373" y="85"/>
                    </a:lnTo>
                    <a:lnTo>
                      <a:pt x="373" y="71"/>
                    </a:lnTo>
                    <a:lnTo>
                      <a:pt x="373" y="57"/>
                    </a:lnTo>
                    <a:lnTo>
                      <a:pt x="374" y="50"/>
                    </a:lnTo>
                    <a:lnTo>
                      <a:pt x="376" y="44"/>
                    </a:lnTo>
                    <a:lnTo>
                      <a:pt x="378" y="39"/>
                    </a:lnTo>
                    <a:lnTo>
                      <a:pt x="381" y="32"/>
                    </a:lnTo>
                    <a:lnTo>
                      <a:pt x="386" y="27"/>
                    </a:lnTo>
                    <a:lnTo>
                      <a:pt x="391" y="22"/>
                    </a:lnTo>
                    <a:lnTo>
                      <a:pt x="396" y="19"/>
                    </a:lnTo>
                    <a:lnTo>
                      <a:pt x="401" y="17"/>
                    </a:lnTo>
                    <a:lnTo>
                      <a:pt x="407" y="14"/>
                    </a:lnTo>
                    <a:lnTo>
                      <a:pt x="411" y="12"/>
                    </a:lnTo>
                    <a:lnTo>
                      <a:pt x="413" y="6"/>
                    </a:lnTo>
                    <a:lnTo>
                      <a:pt x="414" y="0"/>
                    </a:lnTo>
                    <a:lnTo>
                      <a:pt x="414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0BC1039B-4E61-5F45-977D-6E63913484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9045" y="-381000"/>
                <a:ext cx="2386415" cy="2651655"/>
              </a:xfrm>
              <a:custGeom>
                <a:avLst/>
                <a:gdLst/>
                <a:ahLst/>
                <a:cxnLst>
                  <a:cxn ang="0">
                    <a:pos x="3911" y="293"/>
                  </a:cxn>
                  <a:cxn ang="0">
                    <a:pos x="4077" y="253"/>
                  </a:cxn>
                  <a:cxn ang="0">
                    <a:pos x="3488" y="504"/>
                  </a:cxn>
                  <a:cxn ang="0">
                    <a:pos x="3241" y="752"/>
                  </a:cxn>
                  <a:cxn ang="0">
                    <a:pos x="3013" y="858"/>
                  </a:cxn>
                  <a:cxn ang="0">
                    <a:pos x="2784" y="1004"/>
                  </a:cxn>
                  <a:cxn ang="0">
                    <a:pos x="2672" y="1126"/>
                  </a:cxn>
                  <a:cxn ang="0">
                    <a:pos x="2885" y="1129"/>
                  </a:cxn>
                  <a:cxn ang="0">
                    <a:pos x="2596" y="1314"/>
                  </a:cxn>
                  <a:cxn ang="0">
                    <a:pos x="2237" y="1507"/>
                  </a:cxn>
                  <a:cxn ang="0">
                    <a:pos x="1066" y="3387"/>
                  </a:cxn>
                  <a:cxn ang="0">
                    <a:pos x="211" y="4631"/>
                  </a:cxn>
                  <a:cxn ang="0">
                    <a:pos x="121" y="4953"/>
                  </a:cxn>
                  <a:cxn ang="0">
                    <a:pos x="1344" y="5444"/>
                  </a:cxn>
                  <a:cxn ang="0">
                    <a:pos x="1199" y="5431"/>
                  </a:cxn>
                  <a:cxn ang="0">
                    <a:pos x="847" y="5674"/>
                  </a:cxn>
                  <a:cxn ang="0">
                    <a:pos x="237" y="5762"/>
                  </a:cxn>
                  <a:cxn ang="0">
                    <a:pos x="220" y="5220"/>
                  </a:cxn>
                  <a:cxn ang="0">
                    <a:pos x="72" y="5042"/>
                  </a:cxn>
                  <a:cxn ang="0">
                    <a:pos x="356" y="4797"/>
                  </a:cxn>
                  <a:cxn ang="0">
                    <a:pos x="222" y="4804"/>
                  </a:cxn>
                  <a:cxn ang="0">
                    <a:pos x="241" y="4499"/>
                  </a:cxn>
                  <a:cxn ang="0">
                    <a:pos x="732" y="4458"/>
                  </a:cxn>
                  <a:cxn ang="0">
                    <a:pos x="532" y="4334"/>
                  </a:cxn>
                  <a:cxn ang="0">
                    <a:pos x="224" y="4122"/>
                  </a:cxn>
                  <a:cxn ang="0">
                    <a:pos x="307" y="3963"/>
                  </a:cxn>
                  <a:cxn ang="0">
                    <a:pos x="612" y="3977"/>
                  </a:cxn>
                  <a:cxn ang="0">
                    <a:pos x="577" y="3830"/>
                  </a:cxn>
                  <a:cxn ang="0">
                    <a:pos x="822" y="3784"/>
                  </a:cxn>
                  <a:cxn ang="0">
                    <a:pos x="919" y="3631"/>
                  </a:cxn>
                  <a:cxn ang="0">
                    <a:pos x="1107" y="3571"/>
                  </a:cxn>
                  <a:cxn ang="0">
                    <a:pos x="1427" y="3498"/>
                  </a:cxn>
                  <a:cxn ang="0">
                    <a:pos x="1666" y="3292"/>
                  </a:cxn>
                  <a:cxn ang="0">
                    <a:pos x="1349" y="3326"/>
                  </a:cxn>
                  <a:cxn ang="0">
                    <a:pos x="1782" y="3052"/>
                  </a:cxn>
                  <a:cxn ang="0">
                    <a:pos x="1759" y="2832"/>
                  </a:cxn>
                  <a:cxn ang="0">
                    <a:pos x="2063" y="2587"/>
                  </a:cxn>
                  <a:cxn ang="0">
                    <a:pos x="2188" y="2282"/>
                  </a:cxn>
                  <a:cxn ang="0">
                    <a:pos x="2320" y="2042"/>
                  </a:cxn>
                  <a:cxn ang="0">
                    <a:pos x="2693" y="1822"/>
                  </a:cxn>
                  <a:cxn ang="0">
                    <a:pos x="2628" y="1683"/>
                  </a:cxn>
                  <a:cxn ang="0">
                    <a:pos x="2667" y="1539"/>
                  </a:cxn>
                  <a:cxn ang="0">
                    <a:pos x="2802" y="1473"/>
                  </a:cxn>
                  <a:cxn ang="0">
                    <a:pos x="3071" y="1247"/>
                  </a:cxn>
                  <a:cxn ang="0">
                    <a:pos x="3180" y="826"/>
                  </a:cxn>
                  <a:cxn ang="0">
                    <a:pos x="3361" y="846"/>
                  </a:cxn>
                  <a:cxn ang="0">
                    <a:pos x="3514" y="828"/>
                  </a:cxn>
                  <a:cxn ang="0">
                    <a:pos x="3672" y="437"/>
                  </a:cxn>
                  <a:cxn ang="0">
                    <a:pos x="4043" y="573"/>
                  </a:cxn>
                  <a:cxn ang="0">
                    <a:pos x="4146" y="195"/>
                  </a:cxn>
                  <a:cxn ang="0">
                    <a:pos x="4321" y="376"/>
                  </a:cxn>
                  <a:cxn ang="0">
                    <a:pos x="4570" y="193"/>
                  </a:cxn>
                  <a:cxn ang="0">
                    <a:pos x="4707" y="86"/>
                  </a:cxn>
                  <a:cxn ang="0">
                    <a:pos x="4729" y="239"/>
                  </a:cxn>
                  <a:cxn ang="0">
                    <a:pos x="5000" y="195"/>
                  </a:cxn>
                  <a:cxn ang="0">
                    <a:pos x="5034" y="547"/>
                  </a:cxn>
                  <a:cxn ang="0">
                    <a:pos x="5145" y="762"/>
                  </a:cxn>
                  <a:cxn ang="0">
                    <a:pos x="4674" y="524"/>
                  </a:cxn>
                  <a:cxn ang="0">
                    <a:pos x="4220" y="1169"/>
                  </a:cxn>
                  <a:cxn ang="0">
                    <a:pos x="3358" y="1276"/>
                  </a:cxn>
                  <a:cxn ang="0">
                    <a:pos x="2648" y="2091"/>
                  </a:cxn>
                  <a:cxn ang="0">
                    <a:pos x="1978" y="3315"/>
                  </a:cxn>
                  <a:cxn ang="0">
                    <a:pos x="1773" y="4687"/>
                  </a:cxn>
                </a:cxnLst>
                <a:rect l="0" t="0" r="r" b="b"/>
                <a:pathLst>
                  <a:path w="5239" h="5872">
                    <a:moveTo>
                      <a:pt x="4312" y="82"/>
                    </a:moveTo>
                    <a:lnTo>
                      <a:pt x="4306" y="79"/>
                    </a:lnTo>
                    <a:lnTo>
                      <a:pt x="4299" y="75"/>
                    </a:lnTo>
                    <a:lnTo>
                      <a:pt x="4294" y="69"/>
                    </a:lnTo>
                    <a:lnTo>
                      <a:pt x="4290" y="64"/>
                    </a:lnTo>
                    <a:lnTo>
                      <a:pt x="4293" y="56"/>
                    </a:lnTo>
                    <a:lnTo>
                      <a:pt x="4301" y="42"/>
                    </a:lnTo>
                    <a:lnTo>
                      <a:pt x="4310" y="26"/>
                    </a:lnTo>
                    <a:lnTo>
                      <a:pt x="4315" y="16"/>
                    </a:lnTo>
                    <a:lnTo>
                      <a:pt x="4317" y="13"/>
                    </a:lnTo>
                    <a:lnTo>
                      <a:pt x="4319" y="11"/>
                    </a:lnTo>
                    <a:lnTo>
                      <a:pt x="4321" y="8"/>
                    </a:lnTo>
                    <a:lnTo>
                      <a:pt x="4324" y="8"/>
                    </a:lnTo>
                    <a:lnTo>
                      <a:pt x="4327" y="8"/>
                    </a:lnTo>
                    <a:lnTo>
                      <a:pt x="4329" y="8"/>
                    </a:lnTo>
                    <a:lnTo>
                      <a:pt x="4332" y="11"/>
                    </a:lnTo>
                    <a:lnTo>
                      <a:pt x="4333" y="13"/>
                    </a:lnTo>
                    <a:lnTo>
                      <a:pt x="4338" y="25"/>
                    </a:lnTo>
                    <a:lnTo>
                      <a:pt x="4343" y="37"/>
                    </a:lnTo>
                    <a:lnTo>
                      <a:pt x="4347" y="50"/>
                    </a:lnTo>
                    <a:lnTo>
                      <a:pt x="4349" y="61"/>
                    </a:lnTo>
                    <a:lnTo>
                      <a:pt x="4346" y="73"/>
                    </a:lnTo>
                    <a:lnTo>
                      <a:pt x="4342" y="85"/>
                    </a:lnTo>
                    <a:lnTo>
                      <a:pt x="4341" y="91"/>
                    </a:lnTo>
                    <a:lnTo>
                      <a:pt x="4337" y="95"/>
                    </a:lnTo>
                    <a:lnTo>
                      <a:pt x="4332" y="98"/>
                    </a:lnTo>
                    <a:lnTo>
                      <a:pt x="4325" y="100"/>
                    </a:lnTo>
                    <a:lnTo>
                      <a:pt x="4312" y="82"/>
                    </a:lnTo>
                    <a:close/>
                    <a:moveTo>
                      <a:pt x="3804" y="303"/>
                    </a:moveTo>
                    <a:lnTo>
                      <a:pt x="3804" y="298"/>
                    </a:lnTo>
                    <a:lnTo>
                      <a:pt x="3803" y="294"/>
                    </a:lnTo>
                    <a:lnTo>
                      <a:pt x="3802" y="289"/>
                    </a:lnTo>
                    <a:lnTo>
                      <a:pt x="3799" y="285"/>
                    </a:lnTo>
                    <a:lnTo>
                      <a:pt x="3782" y="283"/>
                    </a:lnTo>
                    <a:lnTo>
                      <a:pt x="3766" y="279"/>
                    </a:lnTo>
                    <a:lnTo>
                      <a:pt x="3762" y="278"/>
                    </a:lnTo>
                    <a:lnTo>
                      <a:pt x="3759" y="276"/>
                    </a:lnTo>
                    <a:lnTo>
                      <a:pt x="3758" y="274"/>
                    </a:lnTo>
                    <a:lnTo>
                      <a:pt x="3755" y="270"/>
                    </a:lnTo>
                    <a:lnTo>
                      <a:pt x="3755" y="267"/>
                    </a:lnTo>
                    <a:lnTo>
                      <a:pt x="3755" y="262"/>
                    </a:lnTo>
                    <a:lnTo>
                      <a:pt x="3757" y="258"/>
                    </a:lnTo>
                    <a:lnTo>
                      <a:pt x="3760" y="252"/>
                    </a:lnTo>
                    <a:lnTo>
                      <a:pt x="3766" y="243"/>
                    </a:lnTo>
                    <a:lnTo>
                      <a:pt x="3773" y="235"/>
                    </a:lnTo>
                    <a:lnTo>
                      <a:pt x="3780" y="231"/>
                    </a:lnTo>
                    <a:lnTo>
                      <a:pt x="3786" y="228"/>
                    </a:lnTo>
                    <a:lnTo>
                      <a:pt x="3794" y="228"/>
                    </a:lnTo>
                    <a:lnTo>
                      <a:pt x="3801" y="230"/>
                    </a:lnTo>
                    <a:lnTo>
                      <a:pt x="3808" y="231"/>
                    </a:lnTo>
                    <a:lnTo>
                      <a:pt x="3816" y="235"/>
                    </a:lnTo>
                    <a:lnTo>
                      <a:pt x="3830" y="241"/>
                    </a:lnTo>
                    <a:lnTo>
                      <a:pt x="3843" y="246"/>
                    </a:lnTo>
                    <a:lnTo>
                      <a:pt x="3850" y="248"/>
                    </a:lnTo>
                    <a:lnTo>
                      <a:pt x="3856" y="248"/>
                    </a:lnTo>
                    <a:lnTo>
                      <a:pt x="3863" y="245"/>
                    </a:lnTo>
                    <a:lnTo>
                      <a:pt x="3868" y="241"/>
                    </a:lnTo>
                    <a:lnTo>
                      <a:pt x="3874" y="231"/>
                    </a:lnTo>
                    <a:lnTo>
                      <a:pt x="3882" y="219"/>
                    </a:lnTo>
                    <a:lnTo>
                      <a:pt x="3891" y="214"/>
                    </a:lnTo>
                    <a:lnTo>
                      <a:pt x="3899" y="209"/>
                    </a:lnTo>
                    <a:lnTo>
                      <a:pt x="3907" y="202"/>
                    </a:lnTo>
                    <a:lnTo>
                      <a:pt x="3915" y="195"/>
                    </a:lnTo>
                    <a:lnTo>
                      <a:pt x="3921" y="183"/>
                    </a:lnTo>
                    <a:lnTo>
                      <a:pt x="3929" y="174"/>
                    </a:lnTo>
                    <a:lnTo>
                      <a:pt x="3933" y="171"/>
                    </a:lnTo>
                    <a:lnTo>
                      <a:pt x="3938" y="169"/>
                    </a:lnTo>
                    <a:lnTo>
                      <a:pt x="3943" y="166"/>
                    </a:lnTo>
                    <a:lnTo>
                      <a:pt x="3951" y="166"/>
                    </a:lnTo>
                    <a:lnTo>
                      <a:pt x="3953" y="170"/>
                    </a:lnTo>
                    <a:lnTo>
                      <a:pt x="3953" y="177"/>
                    </a:lnTo>
                    <a:lnTo>
                      <a:pt x="3953" y="186"/>
                    </a:lnTo>
                    <a:lnTo>
                      <a:pt x="3952" y="193"/>
                    </a:lnTo>
                    <a:lnTo>
                      <a:pt x="3950" y="212"/>
                    </a:lnTo>
                    <a:lnTo>
                      <a:pt x="3948" y="226"/>
                    </a:lnTo>
                    <a:lnTo>
                      <a:pt x="3947" y="239"/>
                    </a:lnTo>
                    <a:lnTo>
                      <a:pt x="3943" y="250"/>
                    </a:lnTo>
                    <a:lnTo>
                      <a:pt x="3937" y="263"/>
                    </a:lnTo>
                    <a:lnTo>
                      <a:pt x="3930" y="274"/>
                    </a:lnTo>
                    <a:lnTo>
                      <a:pt x="3921" y="284"/>
                    </a:lnTo>
                    <a:lnTo>
                      <a:pt x="3911" y="293"/>
                    </a:lnTo>
                    <a:lnTo>
                      <a:pt x="3899" y="300"/>
                    </a:lnTo>
                    <a:lnTo>
                      <a:pt x="3887" y="305"/>
                    </a:lnTo>
                    <a:lnTo>
                      <a:pt x="3876" y="306"/>
                    </a:lnTo>
                    <a:lnTo>
                      <a:pt x="3864" y="305"/>
                    </a:lnTo>
                    <a:lnTo>
                      <a:pt x="3859" y="305"/>
                    </a:lnTo>
                    <a:lnTo>
                      <a:pt x="3852" y="305"/>
                    </a:lnTo>
                    <a:lnTo>
                      <a:pt x="3847" y="306"/>
                    </a:lnTo>
                    <a:lnTo>
                      <a:pt x="3842" y="309"/>
                    </a:lnTo>
                    <a:lnTo>
                      <a:pt x="3834" y="316"/>
                    </a:lnTo>
                    <a:lnTo>
                      <a:pt x="3829" y="322"/>
                    </a:lnTo>
                    <a:lnTo>
                      <a:pt x="3825" y="322"/>
                    </a:lnTo>
                    <a:lnTo>
                      <a:pt x="3821" y="322"/>
                    </a:lnTo>
                    <a:lnTo>
                      <a:pt x="3815" y="320"/>
                    </a:lnTo>
                    <a:lnTo>
                      <a:pt x="3807" y="318"/>
                    </a:lnTo>
                    <a:lnTo>
                      <a:pt x="3804" y="303"/>
                    </a:lnTo>
                    <a:close/>
                    <a:moveTo>
                      <a:pt x="3948" y="375"/>
                    </a:moveTo>
                    <a:lnTo>
                      <a:pt x="3943" y="373"/>
                    </a:lnTo>
                    <a:lnTo>
                      <a:pt x="3940" y="371"/>
                    </a:lnTo>
                    <a:lnTo>
                      <a:pt x="3937" y="368"/>
                    </a:lnTo>
                    <a:lnTo>
                      <a:pt x="3934" y="364"/>
                    </a:lnTo>
                    <a:lnTo>
                      <a:pt x="3929" y="355"/>
                    </a:lnTo>
                    <a:lnTo>
                      <a:pt x="3925" y="346"/>
                    </a:lnTo>
                    <a:lnTo>
                      <a:pt x="3925" y="342"/>
                    </a:lnTo>
                    <a:lnTo>
                      <a:pt x="3926" y="338"/>
                    </a:lnTo>
                    <a:lnTo>
                      <a:pt x="3929" y="336"/>
                    </a:lnTo>
                    <a:lnTo>
                      <a:pt x="3931" y="332"/>
                    </a:lnTo>
                    <a:lnTo>
                      <a:pt x="3944" y="323"/>
                    </a:lnTo>
                    <a:lnTo>
                      <a:pt x="3956" y="314"/>
                    </a:lnTo>
                    <a:lnTo>
                      <a:pt x="3961" y="309"/>
                    </a:lnTo>
                    <a:lnTo>
                      <a:pt x="3969" y="301"/>
                    </a:lnTo>
                    <a:lnTo>
                      <a:pt x="3974" y="298"/>
                    </a:lnTo>
                    <a:lnTo>
                      <a:pt x="3978" y="296"/>
                    </a:lnTo>
                    <a:lnTo>
                      <a:pt x="3982" y="296"/>
                    </a:lnTo>
                    <a:lnTo>
                      <a:pt x="3985" y="298"/>
                    </a:lnTo>
                    <a:lnTo>
                      <a:pt x="3986" y="311"/>
                    </a:lnTo>
                    <a:lnTo>
                      <a:pt x="3985" y="326"/>
                    </a:lnTo>
                    <a:lnTo>
                      <a:pt x="3983" y="336"/>
                    </a:lnTo>
                    <a:lnTo>
                      <a:pt x="3981" y="346"/>
                    </a:lnTo>
                    <a:lnTo>
                      <a:pt x="3979" y="351"/>
                    </a:lnTo>
                    <a:lnTo>
                      <a:pt x="3978" y="355"/>
                    </a:lnTo>
                    <a:lnTo>
                      <a:pt x="3978" y="360"/>
                    </a:lnTo>
                    <a:lnTo>
                      <a:pt x="3979" y="366"/>
                    </a:lnTo>
                    <a:lnTo>
                      <a:pt x="3981" y="372"/>
                    </a:lnTo>
                    <a:lnTo>
                      <a:pt x="3981" y="380"/>
                    </a:lnTo>
                    <a:lnTo>
                      <a:pt x="3977" y="383"/>
                    </a:lnTo>
                    <a:lnTo>
                      <a:pt x="3972" y="385"/>
                    </a:lnTo>
                    <a:lnTo>
                      <a:pt x="3966" y="388"/>
                    </a:lnTo>
                    <a:lnTo>
                      <a:pt x="3963" y="386"/>
                    </a:lnTo>
                    <a:lnTo>
                      <a:pt x="3948" y="375"/>
                    </a:lnTo>
                    <a:close/>
                    <a:moveTo>
                      <a:pt x="4047" y="276"/>
                    </a:moveTo>
                    <a:lnTo>
                      <a:pt x="4044" y="278"/>
                    </a:lnTo>
                    <a:lnTo>
                      <a:pt x="4040" y="276"/>
                    </a:lnTo>
                    <a:lnTo>
                      <a:pt x="4038" y="275"/>
                    </a:lnTo>
                    <a:lnTo>
                      <a:pt x="4034" y="272"/>
                    </a:lnTo>
                    <a:lnTo>
                      <a:pt x="4027" y="267"/>
                    </a:lnTo>
                    <a:lnTo>
                      <a:pt x="4022" y="262"/>
                    </a:lnTo>
                    <a:lnTo>
                      <a:pt x="4020" y="258"/>
                    </a:lnTo>
                    <a:lnTo>
                      <a:pt x="4017" y="254"/>
                    </a:lnTo>
                    <a:lnTo>
                      <a:pt x="4014" y="248"/>
                    </a:lnTo>
                    <a:lnTo>
                      <a:pt x="4013" y="243"/>
                    </a:lnTo>
                    <a:lnTo>
                      <a:pt x="4012" y="236"/>
                    </a:lnTo>
                    <a:lnTo>
                      <a:pt x="4013" y="231"/>
                    </a:lnTo>
                    <a:lnTo>
                      <a:pt x="4014" y="226"/>
                    </a:lnTo>
                    <a:lnTo>
                      <a:pt x="4017" y="221"/>
                    </a:lnTo>
                    <a:lnTo>
                      <a:pt x="4020" y="218"/>
                    </a:lnTo>
                    <a:lnTo>
                      <a:pt x="4022" y="217"/>
                    </a:lnTo>
                    <a:lnTo>
                      <a:pt x="4023" y="217"/>
                    </a:lnTo>
                    <a:lnTo>
                      <a:pt x="4026" y="218"/>
                    </a:lnTo>
                    <a:lnTo>
                      <a:pt x="4030" y="222"/>
                    </a:lnTo>
                    <a:lnTo>
                      <a:pt x="4032" y="227"/>
                    </a:lnTo>
                    <a:lnTo>
                      <a:pt x="4038" y="230"/>
                    </a:lnTo>
                    <a:lnTo>
                      <a:pt x="4045" y="230"/>
                    </a:lnTo>
                    <a:lnTo>
                      <a:pt x="4053" y="228"/>
                    </a:lnTo>
                    <a:lnTo>
                      <a:pt x="4061" y="228"/>
                    </a:lnTo>
                    <a:lnTo>
                      <a:pt x="4067" y="227"/>
                    </a:lnTo>
                    <a:lnTo>
                      <a:pt x="4074" y="230"/>
                    </a:lnTo>
                    <a:lnTo>
                      <a:pt x="4075" y="231"/>
                    </a:lnTo>
                    <a:lnTo>
                      <a:pt x="4077" y="234"/>
                    </a:lnTo>
                    <a:lnTo>
                      <a:pt x="4078" y="237"/>
                    </a:lnTo>
                    <a:lnTo>
                      <a:pt x="4078" y="241"/>
                    </a:lnTo>
                    <a:lnTo>
                      <a:pt x="4077" y="253"/>
                    </a:lnTo>
                    <a:lnTo>
                      <a:pt x="4075" y="263"/>
                    </a:lnTo>
                    <a:lnTo>
                      <a:pt x="4074" y="267"/>
                    </a:lnTo>
                    <a:lnTo>
                      <a:pt x="4071" y="272"/>
                    </a:lnTo>
                    <a:lnTo>
                      <a:pt x="4067" y="276"/>
                    </a:lnTo>
                    <a:lnTo>
                      <a:pt x="4062" y="279"/>
                    </a:lnTo>
                    <a:lnTo>
                      <a:pt x="4047" y="276"/>
                    </a:lnTo>
                    <a:close/>
                    <a:moveTo>
                      <a:pt x="3924" y="401"/>
                    </a:moveTo>
                    <a:lnTo>
                      <a:pt x="3913" y="397"/>
                    </a:lnTo>
                    <a:lnTo>
                      <a:pt x="3903" y="395"/>
                    </a:lnTo>
                    <a:lnTo>
                      <a:pt x="3895" y="395"/>
                    </a:lnTo>
                    <a:lnTo>
                      <a:pt x="3885" y="395"/>
                    </a:lnTo>
                    <a:lnTo>
                      <a:pt x="3876" y="397"/>
                    </a:lnTo>
                    <a:lnTo>
                      <a:pt x="3869" y="399"/>
                    </a:lnTo>
                    <a:lnTo>
                      <a:pt x="3865" y="403"/>
                    </a:lnTo>
                    <a:lnTo>
                      <a:pt x="3864" y="408"/>
                    </a:lnTo>
                    <a:lnTo>
                      <a:pt x="3864" y="414"/>
                    </a:lnTo>
                    <a:lnTo>
                      <a:pt x="3867" y="417"/>
                    </a:lnTo>
                    <a:lnTo>
                      <a:pt x="3871" y="420"/>
                    </a:lnTo>
                    <a:lnTo>
                      <a:pt x="3874" y="421"/>
                    </a:lnTo>
                    <a:lnTo>
                      <a:pt x="3878" y="423"/>
                    </a:lnTo>
                    <a:lnTo>
                      <a:pt x="3882" y="423"/>
                    </a:lnTo>
                    <a:lnTo>
                      <a:pt x="3887" y="424"/>
                    </a:lnTo>
                    <a:lnTo>
                      <a:pt x="3893" y="424"/>
                    </a:lnTo>
                    <a:lnTo>
                      <a:pt x="3900" y="429"/>
                    </a:lnTo>
                    <a:lnTo>
                      <a:pt x="3909" y="433"/>
                    </a:lnTo>
                    <a:lnTo>
                      <a:pt x="3915" y="433"/>
                    </a:lnTo>
                    <a:lnTo>
                      <a:pt x="3920" y="430"/>
                    </a:lnTo>
                    <a:lnTo>
                      <a:pt x="3925" y="427"/>
                    </a:lnTo>
                    <a:lnTo>
                      <a:pt x="3930" y="423"/>
                    </a:lnTo>
                    <a:lnTo>
                      <a:pt x="3924" y="401"/>
                    </a:lnTo>
                    <a:close/>
                    <a:moveTo>
                      <a:pt x="3583" y="535"/>
                    </a:moveTo>
                    <a:lnTo>
                      <a:pt x="3584" y="526"/>
                    </a:lnTo>
                    <a:lnTo>
                      <a:pt x="3584" y="517"/>
                    </a:lnTo>
                    <a:lnTo>
                      <a:pt x="3586" y="509"/>
                    </a:lnTo>
                    <a:lnTo>
                      <a:pt x="3587" y="502"/>
                    </a:lnTo>
                    <a:lnTo>
                      <a:pt x="3587" y="498"/>
                    </a:lnTo>
                    <a:lnTo>
                      <a:pt x="3589" y="494"/>
                    </a:lnTo>
                    <a:lnTo>
                      <a:pt x="3591" y="490"/>
                    </a:lnTo>
                    <a:lnTo>
                      <a:pt x="3593" y="487"/>
                    </a:lnTo>
                    <a:lnTo>
                      <a:pt x="3596" y="487"/>
                    </a:lnTo>
                    <a:lnTo>
                      <a:pt x="3597" y="487"/>
                    </a:lnTo>
                    <a:lnTo>
                      <a:pt x="3600" y="489"/>
                    </a:lnTo>
                    <a:lnTo>
                      <a:pt x="3601" y="490"/>
                    </a:lnTo>
                    <a:lnTo>
                      <a:pt x="3605" y="494"/>
                    </a:lnTo>
                    <a:lnTo>
                      <a:pt x="3608" y="496"/>
                    </a:lnTo>
                    <a:lnTo>
                      <a:pt x="3617" y="500"/>
                    </a:lnTo>
                    <a:lnTo>
                      <a:pt x="3624" y="506"/>
                    </a:lnTo>
                    <a:lnTo>
                      <a:pt x="3624" y="511"/>
                    </a:lnTo>
                    <a:lnTo>
                      <a:pt x="3623" y="517"/>
                    </a:lnTo>
                    <a:lnTo>
                      <a:pt x="3620" y="525"/>
                    </a:lnTo>
                    <a:lnTo>
                      <a:pt x="3618" y="530"/>
                    </a:lnTo>
                    <a:lnTo>
                      <a:pt x="3615" y="537"/>
                    </a:lnTo>
                    <a:lnTo>
                      <a:pt x="3610" y="541"/>
                    </a:lnTo>
                    <a:lnTo>
                      <a:pt x="3604" y="544"/>
                    </a:lnTo>
                    <a:lnTo>
                      <a:pt x="3597" y="546"/>
                    </a:lnTo>
                    <a:lnTo>
                      <a:pt x="3583" y="535"/>
                    </a:lnTo>
                    <a:close/>
                    <a:moveTo>
                      <a:pt x="3451" y="524"/>
                    </a:moveTo>
                    <a:lnTo>
                      <a:pt x="3449" y="511"/>
                    </a:lnTo>
                    <a:lnTo>
                      <a:pt x="3444" y="499"/>
                    </a:lnTo>
                    <a:lnTo>
                      <a:pt x="3440" y="489"/>
                    </a:lnTo>
                    <a:lnTo>
                      <a:pt x="3437" y="478"/>
                    </a:lnTo>
                    <a:lnTo>
                      <a:pt x="3435" y="472"/>
                    </a:lnTo>
                    <a:lnTo>
                      <a:pt x="3435" y="467"/>
                    </a:lnTo>
                    <a:lnTo>
                      <a:pt x="3437" y="462"/>
                    </a:lnTo>
                    <a:lnTo>
                      <a:pt x="3438" y="456"/>
                    </a:lnTo>
                    <a:lnTo>
                      <a:pt x="3440" y="454"/>
                    </a:lnTo>
                    <a:lnTo>
                      <a:pt x="3443" y="451"/>
                    </a:lnTo>
                    <a:lnTo>
                      <a:pt x="3446" y="450"/>
                    </a:lnTo>
                    <a:lnTo>
                      <a:pt x="3448" y="450"/>
                    </a:lnTo>
                    <a:lnTo>
                      <a:pt x="3451" y="451"/>
                    </a:lnTo>
                    <a:lnTo>
                      <a:pt x="3452" y="452"/>
                    </a:lnTo>
                    <a:lnTo>
                      <a:pt x="3455" y="455"/>
                    </a:lnTo>
                    <a:lnTo>
                      <a:pt x="3456" y="459"/>
                    </a:lnTo>
                    <a:lnTo>
                      <a:pt x="3459" y="465"/>
                    </a:lnTo>
                    <a:lnTo>
                      <a:pt x="3462" y="472"/>
                    </a:lnTo>
                    <a:lnTo>
                      <a:pt x="3466" y="477"/>
                    </a:lnTo>
                    <a:lnTo>
                      <a:pt x="3472" y="482"/>
                    </a:lnTo>
                    <a:lnTo>
                      <a:pt x="3478" y="489"/>
                    </a:lnTo>
                    <a:lnTo>
                      <a:pt x="3484" y="496"/>
                    </a:lnTo>
                    <a:lnTo>
                      <a:pt x="3487" y="500"/>
                    </a:lnTo>
                    <a:lnTo>
                      <a:pt x="3488" y="504"/>
                    </a:lnTo>
                    <a:lnTo>
                      <a:pt x="3490" y="509"/>
                    </a:lnTo>
                    <a:lnTo>
                      <a:pt x="3488" y="515"/>
                    </a:lnTo>
                    <a:lnTo>
                      <a:pt x="3486" y="519"/>
                    </a:lnTo>
                    <a:lnTo>
                      <a:pt x="3483" y="522"/>
                    </a:lnTo>
                    <a:lnTo>
                      <a:pt x="3481" y="528"/>
                    </a:lnTo>
                    <a:lnTo>
                      <a:pt x="3475" y="531"/>
                    </a:lnTo>
                    <a:lnTo>
                      <a:pt x="3472" y="534"/>
                    </a:lnTo>
                    <a:lnTo>
                      <a:pt x="3468" y="535"/>
                    </a:lnTo>
                    <a:lnTo>
                      <a:pt x="3462" y="534"/>
                    </a:lnTo>
                    <a:lnTo>
                      <a:pt x="3459" y="531"/>
                    </a:lnTo>
                    <a:lnTo>
                      <a:pt x="3451" y="524"/>
                    </a:lnTo>
                    <a:close/>
                    <a:moveTo>
                      <a:pt x="3415" y="560"/>
                    </a:moveTo>
                    <a:lnTo>
                      <a:pt x="3407" y="560"/>
                    </a:lnTo>
                    <a:lnTo>
                      <a:pt x="3399" y="560"/>
                    </a:lnTo>
                    <a:lnTo>
                      <a:pt x="3391" y="559"/>
                    </a:lnTo>
                    <a:lnTo>
                      <a:pt x="3385" y="557"/>
                    </a:lnTo>
                    <a:lnTo>
                      <a:pt x="3377" y="552"/>
                    </a:lnTo>
                    <a:lnTo>
                      <a:pt x="3369" y="547"/>
                    </a:lnTo>
                    <a:lnTo>
                      <a:pt x="3365" y="544"/>
                    </a:lnTo>
                    <a:lnTo>
                      <a:pt x="3361" y="543"/>
                    </a:lnTo>
                    <a:lnTo>
                      <a:pt x="3356" y="543"/>
                    </a:lnTo>
                    <a:lnTo>
                      <a:pt x="3351" y="544"/>
                    </a:lnTo>
                    <a:lnTo>
                      <a:pt x="3348" y="546"/>
                    </a:lnTo>
                    <a:lnTo>
                      <a:pt x="3347" y="548"/>
                    </a:lnTo>
                    <a:lnTo>
                      <a:pt x="3345" y="551"/>
                    </a:lnTo>
                    <a:lnTo>
                      <a:pt x="3345" y="555"/>
                    </a:lnTo>
                    <a:lnTo>
                      <a:pt x="3342" y="561"/>
                    </a:lnTo>
                    <a:lnTo>
                      <a:pt x="3341" y="568"/>
                    </a:lnTo>
                    <a:lnTo>
                      <a:pt x="3337" y="572"/>
                    </a:lnTo>
                    <a:lnTo>
                      <a:pt x="3332" y="577"/>
                    </a:lnTo>
                    <a:lnTo>
                      <a:pt x="3326" y="581"/>
                    </a:lnTo>
                    <a:lnTo>
                      <a:pt x="3321" y="585"/>
                    </a:lnTo>
                    <a:lnTo>
                      <a:pt x="3315" y="590"/>
                    </a:lnTo>
                    <a:lnTo>
                      <a:pt x="3311" y="594"/>
                    </a:lnTo>
                    <a:lnTo>
                      <a:pt x="3307" y="599"/>
                    </a:lnTo>
                    <a:lnTo>
                      <a:pt x="3306" y="603"/>
                    </a:lnTo>
                    <a:lnTo>
                      <a:pt x="3310" y="609"/>
                    </a:lnTo>
                    <a:lnTo>
                      <a:pt x="3315" y="613"/>
                    </a:lnTo>
                    <a:lnTo>
                      <a:pt x="3321" y="629"/>
                    </a:lnTo>
                    <a:lnTo>
                      <a:pt x="3330" y="642"/>
                    </a:lnTo>
                    <a:lnTo>
                      <a:pt x="3338" y="643"/>
                    </a:lnTo>
                    <a:lnTo>
                      <a:pt x="3345" y="644"/>
                    </a:lnTo>
                    <a:lnTo>
                      <a:pt x="3352" y="642"/>
                    </a:lnTo>
                    <a:lnTo>
                      <a:pt x="3359" y="639"/>
                    </a:lnTo>
                    <a:lnTo>
                      <a:pt x="3370" y="629"/>
                    </a:lnTo>
                    <a:lnTo>
                      <a:pt x="3380" y="618"/>
                    </a:lnTo>
                    <a:lnTo>
                      <a:pt x="3390" y="608"/>
                    </a:lnTo>
                    <a:lnTo>
                      <a:pt x="3399" y="598"/>
                    </a:lnTo>
                    <a:lnTo>
                      <a:pt x="3408" y="586"/>
                    </a:lnTo>
                    <a:lnTo>
                      <a:pt x="3416" y="574"/>
                    </a:lnTo>
                    <a:lnTo>
                      <a:pt x="3415" y="560"/>
                    </a:lnTo>
                    <a:close/>
                    <a:moveTo>
                      <a:pt x="3383" y="487"/>
                    </a:moveTo>
                    <a:lnTo>
                      <a:pt x="3382" y="474"/>
                    </a:lnTo>
                    <a:lnTo>
                      <a:pt x="3381" y="463"/>
                    </a:lnTo>
                    <a:lnTo>
                      <a:pt x="3378" y="456"/>
                    </a:lnTo>
                    <a:lnTo>
                      <a:pt x="3374" y="451"/>
                    </a:lnTo>
                    <a:lnTo>
                      <a:pt x="3372" y="449"/>
                    </a:lnTo>
                    <a:lnTo>
                      <a:pt x="3369" y="446"/>
                    </a:lnTo>
                    <a:lnTo>
                      <a:pt x="3367" y="445"/>
                    </a:lnTo>
                    <a:lnTo>
                      <a:pt x="3364" y="445"/>
                    </a:lnTo>
                    <a:lnTo>
                      <a:pt x="3358" y="445"/>
                    </a:lnTo>
                    <a:lnTo>
                      <a:pt x="3352" y="447"/>
                    </a:lnTo>
                    <a:lnTo>
                      <a:pt x="3348" y="450"/>
                    </a:lnTo>
                    <a:lnTo>
                      <a:pt x="3345" y="454"/>
                    </a:lnTo>
                    <a:lnTo>
                      <a:pt x="3339" y="464"/>
                    </a:lnTo>
                    <a:lnTo>
                      <a:pt x="3337" y="476"/>
                    </a:lnTo>
                    <a:lnTo>
                      <a:pt x="3335" y="482"/>
                    </a:lnTo>
                    <a:lnTo>
                      <a:pt x="3335" y="487"/>
                    </a:lnTo>
                    <a:lnTo>
                      <a:pt x="3337" y="493"/>
                    </a:lnTo>
                    <a:lnTo>
                      <a:pt x="3339" y="499"/>
                    </a:lnTo>
                    <a:lnTo>
                      <a:pt x="3342" y="504"/>
                    </a:lnTo>
                    <a:lnTo>
                      <a:pt x="3346" y="507"/>
                    </a:lnTo>
                    <a:lnTo>
                      <a:pt x="3351" y="508"/>
                    </a:lnTo>
                    <a:lnTo>
                      <a:pt x="3356" y="508"/>
                    </a:lnTo>
                    <a:lnTo>
                      <a:pt x="3367" y="507"/>
                    </a:lnTo>
                    <a:lnTo>
                      <a:pt x="3376" y="503"/>
                    </a:lnTo>
                    <a:lnTo>
                      <a:pt x="3383" y="487"/>
                    </a:lnTo>
                    <a:close/>
                    <a:moveTo>
                      <a:pt x="3210" y="749"/>
                    </a:moveTo>
                    <a:lnTo>
                      <a:pt x="3219" y="752"/>
                    </a:lnTo>
                    <a:lnTo>
                      <a:pt x="3229" y="752"/>
                    </a:lnTo>
                    <a:lnTo>
                      <a:pt x="3241" y="752"/>
                    </a:lnTo>
                    <a:lnTo>
                      <a:pt x="3254" y="752"/>
                    </a:lnTo>
                    <a:lnTo>
                      <a:pt x="3266" y="749"/>
                    </a:lnTo>
                    <a:lnTo>
                      <a:pt x="3277" y="747"/>
                    </a:lnTo>
                    <a:lnTo>
                      <a:pt x="3286" y="743"/>
                    </a:lnTo>
                    <a:lnTo>
                      <a:pt x="3294" y="737"/>
                    </a:lnTo>
                    <a:lnTo>
                      <a:pt x="3301" y="731"/>
                    </a:lnTo>
                    <a:lnTo>
                      <a:pt x="3306" y="726"/>
                    </a:lnTo>
                    <a:lnTo>
                      <a:pt x="3308" y="721"/>
                    </a:lnTo>
                    <a:lnTo>
                      <a:pt x="3310" y="715"/>
                    </a:lnTo>
                    <a:lnTo>
                      <a:pt x="3308" y="704"/>
                    </a:lnTo>
                    <a:lnTo>
                      <a:pt x="3304" y="688"/>
                    </a:lnTo>
                    <a:lnTo>
                      <a:pt x="3303" y="677"/>
                    </a:lnTo>
                    <a:lnTo>
                      <a:pt x="3301" y="662"/>
                    </a:lnTo>
                    <a:lnTo>
                      <a:pt x="3299" y="656"/>
                    </a:lnTo>
                    <a:lnTo>
                      <a:pt x="3297" y="649"/>
                    </a:lnTo>
                    <a:lnTo>
                      <a:pt x="3293" y="644"/>
                    </a:lnTo>
                    <a:lnTo>
                      <a:pt x="3286" y="642"/>
                    </a:lnTo>
                    <a:lnTo>
                      <a:pt x="3282" y="639"/>
                    </a:lnTo>
                    <a:lnTo>
                      <a:pt x="3277" y="639"/>
                    </a:lnTo>
                    <a:lnTo>
                      <a:pt x="3275" y="640"/>
                    </a:lnTo>
                    <a:lnTo>
                      <a:pt x="3271" y="642"/>
                    </a:lnTo>
                    <a:lnTo>
                      <a:pt x="3267" y="645"/>
                    </a:lnTo>
                    <a:lnTo>
                      <a:pt x="3263" y="653"/>
                    </a:lnTo>
                    <a:lnTo>
                      <a:pt x="3260" y="660"/>
                    </a:lnTo>
                    <a:lnTo>
                      <a:pt x="3258" y="667"/>
                    </a:lnTo>
                    <a:lnTo>
                      <a:pt x="3254" y="675"/>
                    </a:lnTo>
                    <a:lnTo>
                      <a:pt x="3249" y="680"/>
                    </a:lnTo>
                    <a:lnTo>
                      <a:pt x="3232" y="686"/>
                    </a:lnTo>
                    <a:lnTo>
                      <a:pt x="3215" y="691"/>
                    </a:lnTo>
                    <a:lnTo>
                      <a:pt x="3209" y="693"/>
                    </a:lnTo>
                    <a:lnTo>
                      <a:pt x="3202" y="697"/>
                    </a:lnTo>
                    <a:lnTo>
                      <a:pt x="3197" y="702"/>
                    </a:lnTo>
                    <a:lnTo>
                      <a:pt x="3192" y="708"/>
                    </a:lnTo>
                    <a:lnTo>
                      <a:pt x="3184" y="718"/>
                    </a:lnTo>
                    <a:lnTo>
                      <a:pt x="3176" y="730"/>
                    </a:lnTo>
                    <a:lnTo>
                      <a:pt x="3175" y="735"/>
                    </a:lnTo>
                    <a:lnTo>
                      <a:pt x="3176" y="739"/>
                    </a:lnTo>
                    <a:lnTo>
                      <a:pt x="3177" y="741"/>
                    </a:lnTo>
                    <a:lnTo>
                      <a:pt x="3181" y="744"/>
                    </a:lnTo>
                    <a:lnTo>
                      <a:pt x="3189" y="748"/>
                    </a:lnTo>
                    <a:lnTo>
                      <a:pt x="3197" y="752"/>
                    </a:lnTo>
                    <a:lnTo>
                      <a:pt x="3210" y="749"/>
                    </a:lnTo>
                    <a:close/>
                    <a:moveTo>
                      <a:pt x="3110" y="923"/>
                    </a:moveTo>
                    <a:lnTo>
                      <a:pt x="3110" y="875"/>
                    </a:lnTo>
                    <a:lnTo>
                      <a:pt x="3110" y="872"/>
                    </a:lnTo>
                    <a:lnTo>
                      <a:pt x="3113" y="868"/>
                    </a:lnTo>
                    <a:lnTo>
                      <a:pt x="3115" y="866"/>
                    </a:lnTo>
                    <a:lnTo>
                      <a:pt x="3119" y="863"/>
                    </a:lnTo>
                    <a:lnTo>
                      <a:pt x="3127" y="857"/>
                    </a:lnTo>
                    <a:lnTo>
                      <a:pt x="3132" y="851"/>
                    </a:lnTo>
                    <a:lnTo>
                      <a:pt x="3136" y="845"/>
                    </a:lnTo>
                    <a:lnTo>
                      <a:pt x="3139" y="837"/>
                    </a:lnTo>
                    <a:lnTo>
                      <a:pt x="3139" y="833"/>
                    </a:lnTo>
                    <a:lnTo>
                      <a:pt x="3139" y="829"/>
                    </a:lnTo>
                    <a:lnTo>
                      <a:pt x="3137" y="827"/>
                    </a:lnTo>
                    <a:lnTo>
                      <a:pt x="3133" y="826"/>
                    </a:lnTo>
                    <a:lnTo>
                      <a:pt x="3115" y="828"/>
                    </a:lnTo>
                    <a:lnTo>
                      <a:pt x="3098" y="828"/>
                    </a:lnTo>
                    <a:lnTo>
                      <a:pt x="3089" y="820"/>
                    </a:lnTo>
                    <a:lnTo>
                      <a:pt x="3078" y="805"/>
                    </a:lnTo>
                    <a:lnTo>
                      <a:pt x="3070" y="798"/>
                    </a:lnTo>
                    <a:lnTo>
                      <a:pt x="3063" y="794"/>
                    </a:lnTo>
                    <a:lnTo>
                      <a:pt x="3061" y="794"/>
                    </a:lnTo>
                    <a:lnTo>
                      <a:pt x="3057" y="796"/>
                    </a:lnTo>
                    <a:lnTo>
                      <a:pt x="3054" y="797"/>
                    </a:lnTo>
                    <a:lnTo>
                      <a:pt x="3052" y="801"/>
                    </a:lnTo>
                    <a:lnTo>
                      <a:pt x="3048" y="807"/>
                    </a:lnTo>
                    <a:lnTo>
                      <a:pt x="3044" y="813"/>
                    </a:lnTo>
                    <a:lnTo>
                      <a:pt x="3039" y="815"/>
                    </a:lnTo>
                    <a:lnTo>
                      <a:pt x="3034" y="818"/>
                    </a:lnTo>
                    <a:lnTo>
                      <a:pt x="3022" y="822"/>
                    </a:lnTo>
                    <a:lnTo>
                      <a:pt x="3009" y="824"/>
                    </a:lnTo>
                    <a:lnTo>
                      <a:pt x="2999" y="828"/>
                    </a:lnTo>
                    <a:lnTo>
                      <a:pt x="2995" y="831"/>
                    </a:lnTo>
                    <a:lnTo>
                      <a:pt x="2993" y="832"/>
                    </a:lnTo>
                    <a:lnTo>
                      <a:pt x="2993" y="833"/>
                    </a:lnTo>
                    <a:lnTo>
                      <a:pt x="2993" y="835"/>
                    </a:lnTo>
                    <a:lnTo>
                      <a:pt x="2995" y="837"/>
                    </a:lnTo>
                    <a:lnTo>
                      <a:pt x="3004" y="844"/>
                    </a:lnTo>
                    <a:lnTo>
                      <a:pt x="3012" y="854"/>
                    </a:lnTo>
                    <a:lnTo>
                      <a:pt x="3013" y="858"/>
                    </a:lnTo>
                    <a:lnTo>
                      <a:pt x="3012" y="863"/>
                    </a:lnTo>
                    <a:lnTo>
                      <a:pt x="3009" y="867"/>
                    </a:lnTo>
                    <a:lnTo>
                      <a:pt x="3005" y="871"/>
                    </a:lnTo>
                    <a:lnTo>
                      <a:pt x="2997" y="880"/>
                    </a:lnTo>
                    <a:lnTo>
                      <a:pt x="2992" y="889"/>
                    </a:lnTo>
                    <a:lnTo>
                      <a:pt x="2992" y="897"/>
                    </a:lnTo>
                    <a:lnTo>
                      <a:pt x="2992" y="903"/>
                    </a:lnTo>
                    <a:lnTo>
                      <a:pt x="2992" y="906"/>
                    </a:lnTo>
                    <a:lnTo>
                      <a:pt x="2990" y="907"/>
                    </a:lnTo>
                    <a:lnTo>
                      <a:pt x="2987" y="908"/>
                    </a:lnTo>
                    <a:lnTo>
                      <a:pt x="2982" y="910"/>
                    </a:lnTo>
                    <a:lnTo>
                      <a:pt x="2974" y="912"/>
                    </a:lnTo>
                    <a:lnTo>
                      <a:pt x="2966" y="918"/>
                    </a:lnTo>
                    <a:lnTo>
                      <a:pt x="2964" y="920"/>
                    </a:lnTo>
                    <a:lnTo>
                      <a:pt x="2964" y="924"/>
                    </a:lnTo>
                    <a:lnTo>
                      <a:pt x="2965" y="927"/>
                    </a:lnTo>
                    <a:lnTo>
                      <a:pt x="2969" y="929"/>
                    </a:lnTo>
                    <a:lnTo>
                      <a:pt x="2975" y="930"/>
                    </a:lnTo>
                    <a:lnTo>
                      <a:pt x="2984" y="934"/>
                    </a:lnTo>
                    <a:lnTo>
                      <a:pt x="2991" y="938"/>
                    </a:lnTo>
                    <a:lnTo>
                      <a:pt x="2996" y="942"/>
                    </a:lnTo>
                    <a:lnTo>
                      <a:pt x="2990" y="947"/>
                    </a:lnTo>
                    <a:lnTo>
                      <a:pt x="2977" y="956"/>
                    </a:lnTo>
                    <a:lnTo>
                      <a:pt x="2971" y="962"/>
                    </a:lnTo>
                    <a:lnTo>
                      <a:pt x="2968" y="967"/>
                    </a:lnTo>
                    <a:lnTo>
                      <a:pt x="2966" y="969"/>
                    </a:lnTo>
                    <a:lnTo>
                      <a:pt x="2966" y="972"/>
                    </a:lnTo>
                    <a:lnTo>
                      <a:pt x="2968" y="975"/>
                    </a:lnTo>
                    <a:lnTo>
                      <a:pt x="2970" y="976"/>
                    </a:lnTo>
                    <a:lnTo>
                      <a:pt x="2982" y="980"/>
                    </a:lnTo>
                    <a:lnTo>
                      <a:pt x="2991" y="981"/>
                    </a:lnTo>
                    <a:lnTo>
                      <a:pt x="2995" y="982"/>
                    </a:lnTo>
                    <a:lnTo>
                      <a:pt x="2999" y="985"/>
                    </a:lnTo>
                    <a:lnTo>
                      <a:pt x="3001" y="989"/>
                    </a:lnTo>
                    <a:lnTo>
                      <a:pt x="3004" y="995"/>
                    </a:lnTo>
                    <a:lnTo>
                      <a:pt x="3006" y="999"/>
                    </a:lnTo>
                    <a:lnTo>
                      <a:pt x="3009" y="1003"/>
                    </a:lnTo>
                    <a:lnTo>
                      <a:pt x="3012" y="1004"/>
                    </a:lnTo>
                    <a:lnTo>
                      <a:pt x="3014" y="1004"/>
                    </a:lnTo>
                    <a:lnTo>
                      <a:pt x="3019" y="999"/>
                    </a:lnTo>
                    <a:lnTo>
                      <a:pt x="3025" y="993"/>
                    </a:lnTo>
                    <a:lnTo>
                      <a:pt x="3035" y="973"/>
                    </a:lnTo>
                    <a:lnTo>
                      <a:pt x="3043" y="962"/>
                    </a:lnTo>
                    <a:lnTo>
                      <a:pt x="3054" y="949"/>
                    </a:lnTo>
                    <a:lnTo>
                      <a:pt x="3067" y="938"/>
                    </a:lnTo>
                    <a:lnTo>
                      <a:pt x="3076" y="933"/>
                    </a:lnTo>
                    <a:lnTo>
                      <a:pt x="3088" y="929"/>
                    </a:lnTo>
                    <a:lnTo>
                      <a:pt x="3110" y="923"/>
                    </a:lnTo>
                    <a:close/>
                    <a:moveTo>
                      <a:pt x="2760" y="937"/>
                    </a:moveTo>
                    <a:lnTo>
                      <a:pt x="2772" y="925"/>
                    </a:lnTo>
                    <a:lnTo>
                      <a:pt x="2782" y="912"/>
                    </a:lnTo>
                    <a:lnTo>
                      <a:pt x="2787" y="906"/>
                    </a:lnTo>
                    <a:lnTo>
                      <a:pt x="2793" y="899"/>
                    </a:lnTo>
                    <a:lnTo>
                      <a:pt x="2799" y="894"/>
                    </a:lnTo>
                    <a:lnTo>
                      <a:pt x="2806" y="890"/>
                    </a:lnTo>
                    <a:lnTo>
                      <a:pt x="2812" y="888"/>
                    </a:lnTo>
                    <a:lnTo>
                      <a:pt x="2822" y="885"/>
                    </a:lnTo>
                    <a:lnTo>
                      <a:pt x="2834" y="883"/>
                    </a:lnTo>
                    <a:lnTo>
                      <a:pt x="2847" y="880"/>
                    </a:lnTo>
                    <a:lnTo>
                      <a:pt x="2860" y="879"/>
                    </a:lnTo>
                    <a:lnTo>
                      <a:pt x="2872" y="879"/>
                    </a:lnTo>
                    <a:lnTo>
                      <a:pt x="2879" y="879"/>
                    </a:lnTo>
                    <a:lnTo>
                      <a:pt x="2886" y="881"/>
                    </a:lnTo>
                    <a:lnTo>
                      <a:pt x="2883" y="888"/>
                    </a:lnTo>
                    <a:lnTo>
                      <a:pt x="2879" y="894"/>
                    </a:lnTo>
                    <a:lnTo>
                      <a:pt x="2873" y="902"/>
                    </a:lnTo>
                    <a:lnTo>
                      <a:pt x="2865" y="908"/>
                    </a:lnTo>
                    <a:lnTo>
                      <a:pt x="2848" y="920"/>
                    </a:lnTo>
                    <a:lnTo>
                      <a:pt x="2835" y="929"/>
                    </a:lnTo>
                    <a:lnTo>
                      <a:pt x="2825" y="937"/>
                    </a:lnTo>
                    <a:lnTo>
                      <a:pt x="2816" y="947"/>
                    </a:lnTo>
                    <a:lnTo>
                      <a:pt x="2812" y="952"/>
                    </a:lnTo>
                    <a:lnTo>
                      <a:pt x="2808" y="959"/>
                    </a:lnTo>
                    <a:lnTo>
                      <a:pt x="2806" y="964"/>
                    </a:lnTo>
                    <a:lnTo>
                      <a:pt x="2803" y="971"/>
                    </a:lnTo>
                    <a:lnTo>
                      <a:pt x="2802" y="977"/>
                    </a:lnTo>
                    <a:lnTo>
                      <a:pt x="2799" y="985"/>
                    </a:lnTo>
                    <a:lnTo>
                      <a:pt x="2797" y="991"/>
                    </a:lnTo>
                    <a:lnTo>
                      <a:pt x="2793" y="998"/>
                    </a:lnTo>
                    <a:lnTo>
                      <a:pt x="2787" y="1003"/>
                    </a:lnTo>
                    <a:lnTo>
                      <a:pt x="2784" y="1004"/>
                    </a:lnTo>
                    <a:lnTo>
                      <a:pt x="2780" y="1004"/>
                    </a:lnTo>
                    <a:lnTo>
                      <a:pt x="2775" y="1004"/>
                    </a:lnTo>
                    <a:lnTo>
                      <a:pt x="2771" y="1003"/>
                    </a:lnTo>
                    <a:lnTo>
                      <a:pt x="2767" y="1003"/>
                    </a:lnTo>
                    <a:lnTo>
                      <a:pt x="2763" y="1004"/>
                    </a:lnTo>
                    <a:lnTo>
                      <a:pt x="2759" y="1007"/>
                    </a:lnTo>
                    <a:lnTo>
                      <a:pt x="2753" y="1017"/>
                    </a:lnTo>
                    <a:lnTo>
                      <a:pt x="2747" y="1026"/>
                    </a:lnTo>
                    <a:lnTo>
                      <a:pt x="2743" y="1030"/>
                    </a:lnTo>
                    <a:lnTo>
                      <a:pt x="2740" y="1033"/>
                    </a:lnTo>
                    <a:lnTo>
                      <a:pt x="2734" y="1035"/>
                    </a:lnTo>
                    <a:lnTo>
                      <a:pt x="2727" y="1035"/>
                    </a:lnTo>
                    <a:lnTo>
                      <a:pt x="2724" y="1033"/>
                    </a:lnTo>
                    <a:lnTo>
                      <a:pt x="2721" y="1028"/>
                    </a:lnTo>
                    <a:lnTo>
                      <a:pt x="2721" y="1024"/>
                    </a:lnTo>
                    <a:lnTo>
                      <a:pt x="2720" y="1019"/>
                    </a:lnTo>
                    <a:lnTo>
                      <a:pt x="2721" y="1007"/>
                    </a:lnTo>
                    <a:lnTo>
                      <a:pt x="2724" y="997"/>
                    </a:lnTo>
                    <a:lnTo>
                      <a:pt x="2734" y="975"/>
                    </a:lnTo>
                    <a:lnTo>
                      <a:pt x="2743" y="958"/>
                    </a:lnTo>
                    <a:lnTo>
                      <a:pt x="2760" y="937"/>
                    </a:lnTo>
                    <a:close/>
                    <a:moveTo>
                      <a:pt x="2623" y="1117"/>
                    </a:moveTo>
                    <a:lnTo>
                      <a:pt x="2620" y="1120"/>
                    </a:lnTo>
                    <a:lnTo>
                      <a:pt x="2618" y="1120"/>
                    </a:lnTo>
                    <a:lnTo>
                      <a:pt x="2615" y="1120"/>
                    </a:lnTo>
                    <a:lnTo>
                      <a:pt x="2613" y="1120"/>
                    </a:lnTo>
                    <a:lnTo>
                      <a:pt x="2607" y="1116"/>
                    </a:lnTo>
                    <a:lnTo>
                      <a:pt x="2604" y="1111"/>
                    </a:lnTo>
                    <a:lnTo>
                      <a:pt x="2594" y="1098"/>
                    </a:lnTo>
                    <a:lnTo>
                      <a:pt x="2589" y="1090"/>
                    </a:lnTo>
                    <a:lnTo>
                      <a:pt x="2585" y="1087"/>
                    </a:lnTo>
                    <a:lnTo>
                      <a:pt x="2582" y="1085"/>
                    </a:lnTo>
                    <a:lnTo>
                      <a:pt x="2576" y="1082"/>
                    </a:lnTo>
                    <a:lnTo>
                      <a:pt x="2572" y="1081"/>
                    </a:lnTo>
                    <a:lnTo>
                      <a:pt x="2567" y="1082"/>
                    </a:lnTo>
                    <a:lnTo>
                      <a:pt x="2565" y="1083"/>
                    </a:lnTo>
                    <a:lnTo>
                      <a:pt x="2562" y="1087"/>
                    </a:lnTo>
                    <a:lnTo>
                      <a:pt x="2561" y="1094"/>
                    </a:lnTo>
                    <a:lnTo>
                      <a:pt x="2558" y="1100"/>
                    </a:lnTo>
                    <a:lnTo>
                      <a:pt x="2554" y="1107"/>
                    </a:lnTo>
                    <a:lnTo>
                      <a:pt x="2549" y="1113"/>
                    </a:lnTo>
                    <a:lnTo>
                      <a:pt x="2545" y="1120"/>
                    </a:lnTo>
                    <a:lnTo>
                      <a:pt x="2541" y="1127"/>
                    </a:lnTo>
                    <a:lnTo>
                      <a:pt x="2540" y="1135"/>
                    </a:lnTo>
                    <a:lnTo>
                      <a:pt x="2540" y="1143"/>
                    </a:lnTo>
                    <a:lnTo>
                      <a:pt x="2540" y="1149"/>
                    </a:lnTo>
                    <a:lnTo>
                      <a:pt x="2543" y="1155"/>
                    </a:lnTo>
                    <a:lnTo>
                      <a:pt x="2548" y="1160"/>
                    </a:lnTo>
                    <a:lnTo>
                      <a:pt x="2554" y="1162"/>
                    </a:lnTo>
                    <a:lnTo>
                      <a:pt x="2563" y="1164"/>
                    </a:lnTo>
                    <a:lnTo>
                      <a:pt x="2571" y="1162"/>
                    </a:lnTo>
                    <a:lnTo>
                      <a:pt x="2578" y="1160"/>
                    </a:lnTo>
                    <a:lnTo>
                      <a:pt x="2583" y="1155"/>
                    </a:lnTo>
                    <a:lnTo>
                      <a:pt x="2588" y="1149"/>
                    </a:lnTo>
                    <a:lnTo>
                      <a:pt x="2592" y="1144"/>
                    </a:lnTo>
                    <a:lnTo>
                      <a:pt x="2597" y="1139"/>
                    </a:lnTo>
                    <a:lnTo>
                      <a:pt x="2602" y="1135"/>
                    </a:lnTo>
                    <a:lnTo>
                      <a:pt x="2609" y="1131"/>
                    </a:lnTo>
                    <a:lnTo>
                      <a:pt x="2623" y="1117"/>
                    </a:lnTo>
                    <a:close/>
                    <a:moveTo>
                      <a:pt x="2636" y="1136"/>
                    </a:moveTo>
                    <a:lnTo>
                      <a:pt x="2635" y="1134"/>
                    </a:lnTo>
                    <a:lnTo>
                      <a:pt x="2636" y="1129"/>
                    </a:lnTo>
                    <a:lnTo>
                      <a:pt x="2639" y="1123"/>
                    </a:lnTo>
                    <a:lnTo>
                      <a:pt x="2641" y="1118"/>
                    </a:lnTo>
                    <a:lnTo>
                      <a:pt x="2646" y="1107"/>
                    </a:lnTo>
                    <a:lnTo>
                      <a:pt x="2650" y="1098"/>
                    </a:lnTo>
                    <a:lnTo>
                      <a:pt x="2654" y="1082"/>
                    </a:lnTo>
                    <a:lnTo>
                      <a:pt x="2661" y="1056"/>
                    </a:lnTo>
                    <a:lnTo>
                      <a:pt x="2664" y="1044"/>
                    </a:lnTo>
                    <a:lnTo>
                      <a:pt x="2668" y="1037"/>
                    </a:lnTo>
                    <a:lnTo>
                      <a:pt x="2670" y="1035"/>
                    </a:lnTo>
                    <a:lnTo>
                      <a:pt x="2672" y="1034"/>
                    </a:lnTo>
                    <a:lnTo>
                      <a:pt x="2673" y="1037"/>
                    </a:lnTo>
                    <a:lnTo>
                      <a:pt x="2675" y="1039"/>
                    </a:lnTo>
                    <a:lnTo>
                      <a:pt x="2677" y="1048"/>
                    </a:lnTo>
                    <a:lnTo>
                      <a:pt x="2679" y="1056"/>
                    </a:lnTo>
                    <a:lnTo>
                      <a:pt x="2680" y="1065"/>
                    </a:lnTo>
                    <a:lnTo>
                      <a:pt x="2680" y="1074"/>
                    </a:lnTo>
                    <a:lnTo>
                      <a:pt x="2677" y="1091"/>
                    </a:lnTo>
                    <a:lnTo>
                      <a:pt x="2675" y="1108"/>
                    </a:lnTo>
                    <a:lnTo>
                      <a:pt x="2672" y="1126"/>
                    </a:lnTo>
                    <a:lnTo>
                      <a:pt x="2668" y="1144"/>
                    </a:lnTo>
                    <a:lnTo>
                      <a:pt x="2667" y="1155"/>
                    </a:lnTo>
                    <a:lnTo>
                      <a:pt x="2663" y="1162"/>
                    </a:lnTo>
                    <a:lnTo>
                      <a:pt x="2659" y="1171"/>
                    </a:lnTo>
                    <a:lnTo>
                      <a:pt x="2654" y="1178"/>
                    </a:lnTo>
                    <a:lnTo>
                      <a:pt x="2648" y="1184"/>
                    </a:lnTo>
                    <a:lnTo>
                      <a:pt x="2642" y="1190"/>
                    </a:lnTo>
                    <a:lnTo>
                      <a:pt x="2639" y="1191"/>
                    </a:lnTo>
                    <a:lnTo>
                      <a:pt x="2635" y="1192"/>
                    </a:lnTo>
                    <a:lnTo>
                      <a:pt x="2631" y="1192"/>
                    </a:lnTo>
                    <a:lnTo>
                      <a:pt x="2626" y="1192"/>
                    </a:lnTo>
                    <a:lnTo>
                      <a:pt x="2616" y="1191"/>
                    </a:lnTo>
                    <a:lnTo>
                      <a:pt x="2613" y="1187"/>
                    </a:lnTo>
                    <a:lnTo>
                      <a:pt x="2611" y="1183"/>
                    </a:lnTo>
                    <a:lnTo>
                      <a:pt x="2611" y="1178"/>
                    </a:lnTo>
                    <a:lnTo>
                      <a:pt x="2618" y="1168"/>
                    </a:lnTo>
                    <a:lnTo>
                      <a:pt x="2627" y="1156"/>
                    </a:lnTo>
                    <a:lnTo>
                      <a:pt x="2636" y="1136"/>
                    </a:lnTo>
                    <a:close/>
                    <a:moveTo>
                      <a:pt x="2679" y="1210"/>
                    </a:moveTo>
                    <a:lnTo>
                      <a:pt x="2685" y="1208"/>
                    </a:lnTo>
                    <a:lnTo>
                      <a:pt x="2689" y="1204"/>
                    </a:lnTo>
                    <a:lnTo>
                      <a:pt x="2692" y="1200"/>
                    </a:lnTo>
                    <a:lnTo>
                      <a:pt x="2694" y="1195"/>
                    </a:lnTo>
                    <a:lnTo>
                      <a:pt x="2696" y="1184"/>
                    </a:lnTo>
                    <a:lnTo>
                      <a:pt x="2698" y="1174"/>
                    </a:lnTo>
                    <a:lnTo>
                      <a:pt x="2699" y="1170"/>
                    </a:lnTo>
                    <a:lnTo>
                      <a:pt x="2703" y="1168"/>
                    </a:lnTo>
                    <a:lnTo>
                      <a:pt x="2707" y="1165"/>
                    </a:lnTo>
                    <a:lnTo>
                      <a:pt x="2711" y="1164"/>
                    </a:lnTo>
                    <a:lnTo>
                      <a:pt x="2721" y="1164"/>
                    </a:lnTo>
                    <a:lnTo>
                      <a:pt x="2733" y="1164"/>
                    </a:lnTo>
                    <a:lnTo>
                      <a:pt x="2743" y="1165"/>
                    </a:lnTo>
                    <a:lnTo>
                      <a:pt x="2751" y="1164"/>
                    </a:lnTo>
                    <a:lnTo>
                      <a:pt x="2754" y="1162"/>
                    </a:lnTo>
                    <a:lnTo>
                      <a:pt x="2755" y="1161"/>
                    </a:lnTo>
                    <a:lnTo>
                      <a:pt x="2756" y="1158"/>
                    </a:lnTo>
                    <a:lnTo>
                      <a:pt x="2754" y="1156"/>
                    </a:lnTo>
                    <a:lnTo>
                      <a:pt x="2737" y="1126"/>
                    </a:lnTo>
                    <a:lnTo>
                      <a:pt x="2732" y="1118"/>
                    </a:lnTo>
                    <a:lnTo>
                      <a:pt x="2730" y="1112"/>
                    </a:lnTo>
                    <a:lnTo>
                      <a:pt x="2732" y="1109"/>
                    </a:lnTo>
                    <a:lnTo>
                      <a:pt x="2733" y="1105"/>
                    </a:lnTo>
                    <a:lnTo>
                      <a:pt x="2737" y="1103"/>
                    </a:lnTo>
                    <a:lnTo>
                      <a:pt x="2743" y="1099"/>
                    </a:lnTo>
                    <a:lnTo>
                      <a:pt x="2759" y="1083"/>
                    </a:lnTo>
                    <a:lnTo>
                      <a:pt x="2775" y="1070"/>
                    </a:lnTo>
                    <a:lnTo>
                      <a:pt x="2777" y="1069"/>
                    </a:lnTo>
                    <a:lnTo>
                      <a:pt x="2778" y="1070"/>
                    </a:lnTo>
                    <a:lnTo>
                      <a:pt x="2780" y="1073"/>
                    </a:lnTo>
                    <a:lnTo>
                      <a:pt x="2780" y="1076"/>
                    </a:lnTo>
                    <a:lnTo>
                      <a:pt x="2780" y="1085"/>
                    </a:lnTo>
                    <a:lnTo>
                      <a:pt x="2780" y="1095"/>
                    </a:lnTo>
                    <a:lnTo>
                      <a:pt x="2777" y="1117"/>
                    </a:lnTo>
                    <a:lnTo>
                      <a:pt x="2777" y="1131"/>
                    </a:lnTo>
                    <a:lnTo>
                      <a:pt x="2780" y="1139"/>
                    </a:lnTo>
                    <a:lnTo>
                      <a:pt x="2782" y="1144"/>
                    </a:lnTo>
                    <a:lnTo>
                      <a:pt x="2782" y="1151"/>
                    </a:lnTo>
                    <a:lnTo>
                      <a:pt x="2782" y="1156"/>
                    </a:lnTo>
                    <a:lnTo>
                      <a:pt x="2782" y="1166"/>
                    </a:lnTo>
                    <a:lnTo>
                      <a:pt x="2785" y="1178"/>
                    </a:lnTo>
                    <a:lnTo>
                      <a:pt x="2786" y="1179"/>
                    </a:lnTo>
                    <a:lnTo>
                      <a:pt x="2789" y="1182"/>
                    </a:lnTo>
                    <a:lnTo>
                      <a:pt x="2793" y="1183"/>
                    </a:lnTo>
                    <a:lnTo>
                      <a:pt x="2798" y="1184"/>
                    </a:lnTo>
                    <a:lnTo>
                      <a:pt x="2811" y="1186"/>
                    </a:lnTo>
                    <a:lnTo>
                      <a:pt x="2824" y="1187"/>
                    </a:lnTo>
                    <a:lnTo>
                      <a:pt x="2838" y="1186"/>
                    </a:lnTo>
                    <a:lnTo>
                      <a:pt x="2850" y="1183"/>
                    </a:lnTo>
                    <a:lnTo>
                      <a:pt x="2854" y="1182"/>
                    </a:lnTo>
                    <a:lnTo>
                      <a:pt x="2857" y="1179"/>
                    </a:lnTo>
                    <a:lnTo>
                      <a:pt x="2860" y="1177"/>
                    </a:lnTo>
                    <a:lnTo>
                      <a:pt x="2861" y="1173"/>
                    </a:lnTo>
                    <a:lnTo>
                      <a:pt x="2857" y="1155"/>
                    </a:lnTo>
                    <a:lnTo>
                      <a:pt x="2854" y="1136"/>
                    </a:lnTo>
                    <a:lnTo>
                      <a:pt x="2855" y="1134"/>
                    </a:lnTo>
                    <a:lnTo>
                      <a:pt x="2859" y="1130"/>
                    </a:lnTo>
                    <a:lnTo>
                      <a:pt x="2863" y="1126"/>
                    </a:lnTo>
                    <a:lnTo>
                      <a:pt x="2868" y="1122"/>
                    </a:lnTo>
                    <a:lnTo>
                      <a:pt x="2878" y="1117"/>
                    </a:lnTo>
                    <a:lnTo>
                      <a:pt x="2886" y="1114"/>
                    </a:lnTo>
                    <a:lnTo>
                      <a:pt x="2885" y="1129"/>
                    </a:lnTo>
                    <a:lnTo>
                      <a:pt x="2883" y="1143"/>
                    </a:lnTo>
                    <a:lnTo>
                      <a:pt x="2882" y="1157"/>
                    </a:lnTo>
                    <a:lnTo>
                      <a:pt x="2882" y="1171"/>
                    </a:lnTo>
                    <a:lnTo>
                      <a:pt x="2881" y="1175"/>
                    </a:lnTo>
                    <a:lnTo>
                      <a:pt x="2879" y="1180"/>
                    </a:lnTo>
                    <a:lnTo>
                      <a:pt x="2877" y="1184"/>
                    </a:lnTo>
                    <a:lnTo>
                      <a:pt x="2874" y="1190"/>
                    </a:lnTo>
                    <a:lnTo>
                      <a:pt x="2865" y="1200"/>
                    </a:lnTo>
                    <a:lnTo>
                      <a:pt x="2855" y="1210"/>
                    </a:lnTo>
                    <a:lnTo>
                      <a:pt x="2833" y="1230"/>
                    </a:lnTo>
                    <a:lnTo>
                      <a:pt x="2815" y="1243"/>
                    </a:lnTo>
                    <a:lnTo>
                      <a:pt x="2804" y="1253"/>
                    </a:lnTo>
                    <a:lnTo>
                      <a:pt x="2790" y="1269"/>
                    </a:lnTo>
                    <a:lnTo>
                      <a:pt x="2782" y="1275"/>
                    </a:lnTo>
                    <a:lnTo>
                      <a:pt x="2776" y="1280"/>
                    </a:lnTo>
                    <a:lnTo>
                      <a:pt x="2772" y="1282"/>
                    </a:lnTo>
                    <a:lnTo>
                      <a:pt x="2769" y="1283"/>
                    </a:lnTo>
                    <a:lnTo>
                      <a:pt x="2767" y="1282"/>
                    </a:lnTo>
                    <a:lnTo>
                      <a:pt x="2764" y="1280"/>
                    </a:lnTo>
                    <a:lnTo>
                      <a:pt x="2762" y="1274"/>
                    </a:lnTo>
                    <a:lnTo>
                      <a:pt x="2759" y="1266"/>
                    </a:lnTo>
                    <a:lnTo>
                      <a:pt x="2758" y="1263"/>
                    </a:lnTo>
                    <a:lnTo>
                      <a:pt x="2756" y="1259"/>
                    </a:lnTo>
                    <a:lnTo>
                      <a:pt x="2753" y="1257"/>
                    </a:lnTo>
                    <a:lnTo>
                      <a:pt x="2749" y="1256"/>
                    </a:lnTo>
                    <a:lnTo>
                      <a:pt x="2745" y="1254"/>
                    </a:lnTo>
                    <a:lnTo>
                      <a:pt x="2741" y="1254"/>
                    </a:lnTo>
                    <a:lnTo>
                      <a:pt x="2737" y="1256"/>
                    </a:lnTo>
                    <a:lnTo>
                      <a:pt x="2734" y="1257"/>
                    </a:lnTo>
                    <a:lnTo>
                      <a:pt x="2730" y="1261"/>
                    </a:lnTo>
                    <a:lnTo>
                      <a:pt x="2728" y="1266"/>
                    </a:lnTo>
                    <a:lnTo>
                      <a:pt x="2727" y="1272"/>
                    </a:lnTo>
                    <a:lnTo>
                      <a:pt x="2724" y="1279"/>
                    </a:lnTo>
                    <a:lnTo>
                      <a:pt x="2723" y="1285"/>
                    </a:lnTo>
                    <a:lnTo>
                      <a:pt x="2719" y="1289"/>
                    </a:lnTo>
                    <a:lnTo>
                      <a:pt x="2714" y="1292"/>
                    </a:lnTo>
                    <a:lnTo>
                      <a:pt x="2710" y="1294"/>
                    </a:lnTo>
                    <a:lnTo>
                      <a:pt x="2706" y="1294"/>
                    </a:lnTo>
                    <a:lnTo>
                      <a:pt x="2703" y="1293"/>
                    </a:lnTo>
                    <a:lnTo>
                      <a:pt x="2702" y="1292"/>
                    </a:lnTo>
                    <a:lnTo>
                      <a:pt x="2701" y="1288"/>
                    </a:lnTo>
                    <a:lnTo>
                      <a:pt x="2699" y="1284"/>
                    </a:lnTo>
                    <a:lnTo>
                      <a:pt x="2699" y="1278"/>
                    </a:lnTo>
                    <a:lnTo>
                      <a:pt x="2698" y="1267"/>
                    </a:lnTo>
                    <a:lnTo>
                      <a:pt x="2696" y="1263"/>
                    </a:lnTo>
                    <a:lnTo>
                      <a:pt x="2693" y="1263"/>
                    </a:lnTo>
                    <a:lnTo>
                      <a:pt x="2689" y="1266"/>
                    </a:lnTo>
                    <a:lnTo>
                      <a:pt x="2685" y="1271"/>
                    </a:lnTo>
                    <a:lnTo>
                      <a:pt x="2679" y="1276"/>
                    </a:lnTo>
                    <a:lnTo>
                      <a:pt x="2676" y="1278"/>
                    </a:lnTo>
                    <a:lnTo>
                      <a:pt x="2672" y="1279"/>
                    </a:lnTo>
                    <a:lnTo>
                      <a:pt x="2670" y="1279"/>
                    </a:lnTo>
                    <a:lnTo>
                      <a:pt x="2666" y="1279"/>
                    </a:lnTo>
                    <a:lnTo>
                      <a:pt x="2661" y="1276"/>
                    </a:lnTo>
                    <a:lnTo>
                      <a:pt x="2657" y="1271"/>
                    </a:lnTo>
                    <a:lnTo>
                      <a:pt x="2654" y="1267"/>
                    </a:lnTo>
                    <a:lnTo>
                      <a:pt x="2653" y="1262"/>
                    </a:lnTo>
                    <a:lnTo>
                      <a:pt x="2653" y="1256"/>
                    </a:lnTo>
                    <a:lnTo>
                      <a:pt x="2653" y="1250"/>
                    </a:lnTo>
                    <a:lnTo>
                      <a:pt x="2654" y="1245"/>
                    </a:lnTo>
                    <a:lnTo>
                      <a:pt x="2655" y="1240"/>
                    </a:lnTo>
                    <a:lnTo>
                      <a:pt x="2679" y="1210"/>
                    </a:lnTo>
                    <a:close/>
                    <a:moveTo>
                      <a:pt x="2515" y="1342"/>
                    </a:moveTo>
                    <a:lnTo>
                      <a:pt x="2527" y="1323"/>
                    </a:lnTo>
                    <a:lnTo>
                      <a:pt x="2537" y="1305"/>
                    </a:lnTo>
                    <a:lnTo>
                      <a:pt x="2544" y="1300"/>
                    </a:lnTo>
                    <a:lnTo>
                      <a:pt x="2552" y="1294"/>
                    </a:lnTo>
                    <a:lnTo>
                      <a:pt x="2561" y="1291"/>
                    </a:lnTo>
                    <a:lnTo>
                      <a:pt x="2571" y="1287"/>
                    </a:lnTo>
                    <a:lnTo>
                      <a:pt x="2592" y="1282"/>
                    </a:lnTo>
                    <a:lnTo>
                      <a:pt x="2610" y="1279"/>
                    </a:lnTo>
                    <a:lnTo>
                      <a:pt x="2618" y="1278"/>
                    </a:lnTo>
                    <a:lnTo>
                      <a:pt x="2623" y="1278"/>
                    </a:lnTo>
                    <a:lnTo>
                      <a:pt x="2626" y="1279"/>
                    </a:lnTo>
                    <a:lnTo>
                      <a:pt x="2627" y="1283"/>
                    </a:lnTo>
                    <a:lnTo>
                      <a:pt x="2626" y="1285"/>
                    </a:lnTo>
                    <a:lnTo>
                      <a:pt x="2622" y="1291"/>
                    </a:lnTo>
                    <a:lnTo>
                      <a:pt x="2618" y="1294"/>
                    </a:lnTo>
                    <a:lnTo>
                      <a:pt x="2613" y="1298"/>
                    </a:lnTo>
                    <a:lnTo>
                      <a:pt x="2604" y="1306"/>
                    </a:lnTo>
                    <a:lnTo>
                      <a:pt x="2596" y="1314"/>
                    </a:lnTo>
                    <a:lnTo>
                      <a:pt x="2588" y="1322"/>
                    </a:lnTo>
                    <a:lnTo>
                      <a:pt x="2582" y="1331"/>
                    </a:lnTo>
                    <a:lnTo>
                      <a:pt x="2567" y="1348"/>
                    </a:lnTo>
                    <a:lnTo>
                      <a:pt x="2552" y="1363"/>
                    </a:lnTo>
                    <a:lnTo>
                      <a:pt x="2545" y="1370"/>
                    </a:lnTo>
                    <a:lnTo>
                      <a:pt x="2537" y="1375"/>
                    </a:lnTo>
                    <a:lnTo>
                      <a:pt x="2531" y="1379"/>
                    </a:lnTo>
                    <a:lnTo>
                      <a:pt x="2523" y="1383"/>
                    </a:lnTo>
                    <a:lnTo>
                      <a:pt x="2521" y="1383"/>
                    </a:lnTo>
                    <a:lnTo>
                      <a:pt x="2518" y="1383"/>
                    </a:lnTo>
                    <a:lnTo>
                      <a:pt x="2515" y="1381"/>
                    </a:lnTo>
                    <a:lnTo>
                      <a:pt x="2513" y="1379"/>
                    </a:lnTo>
                    <a:lnTo>
                      <a:pt x="2512" y="1376"/>
                    </a:lnTo>
                    <a:lnTo>
                      <a:pt x="2510" y="1372"/>
                    </a:lnTo>
                    <a:lnTo>
                      <a:pt x="2510" y="1366"/>
                    </a:lnTo>
                    <a:lnTo>
                      <a:pt x="2510" y="1359"/>
                    </a:lnTo>
                    <a:lnTo>
                      <a:pt x="2515" y="1342"/>
                    </a:lnTo>
                    <a:close/>
                    <a:moveTo>
                      <a:pt x="2355" y="1372"/>
                    </a:moveTo>
                    <a:lnTo>
                      <a:pt x="2366" y="1358"/>
                    </a:lnTo>
                    <a:lnTo>
                      <a:pt x="2383" y="1340"/>
                    </a:lnTo>
                    <a:lnTo>
                      <a:pt x="2392" y="1331"/>
                    </a:lnTo>
                    <a:lnTo>
                      <a:pt x="2401" y="1324"/>
                    </a:lnTo>
                    <a:lnTo>
                      <a:pt x="2405" y="1322"/>
                    </a:lnTo>
                    <a:lnTo>
                      <a:pt x="2409" y="1320"/>
                    </a:lnTo>
                    <a:lnTo>
                      <a:pt x="2413" y="1320"/>
                    </a:lnTo>
                    <a:lnTo>
                      <a:pt x="2417" y="1320"/>
                    </a:lnTo>
                    <a:lnTo>
                      <a:pt x="2421" y="1328"/>
                    </a:lnTo>
                    <a:lnTo>
                      <a:pt x="2425" y="1332"/>
                    </a:lnTo>
                    <a:lnTo>
                      <a:pt x="2430" y="1335"/>
                    </a:lnTo>
                    <a:lnTo>
                      <a:pt x="2435" y="1335"/>
                    </a:lnTo>
                    <a:lnTo>
                      <a:pt x="2448" y="1336"/>
                    </a:lnTo>
                    <a:lnTo>
                      <a:pt x="2461" y="1340"/>
                    </a:lnTo>
                    <a:lnTo>
                      <a:pt x="2461" y="1340"/>
                    </a:lnTo>
                    <a:lnTo>
                      <a:pt x="2461" y="1341"/>
                    </a:lnTo>
                    <a:lnTo>
                      <a:pt x="2460" y="1345"/>
                    </a:lnTo>
                    <a:lnTo>
                      <a:pt x="2457" y="1349"/>
                    </a:lnTo>
                    <a:lnTo>
                      <a:pt x="2455" y="1353"/>
                    </a:lnTo>
                    <a:lnTo>
                      <a:pt x="2449" y="1358"/>
                    </a:lnTo>
                    <a:lnTo>
                      <a:pt x="2440" y="1366"/>
                    </a:lnTo>
                    <a:lnTo>
                      <a:pt x="2433" y="1372"/>
                    </a:lnTo>
                    <a:lnTo>
                      <a:pt x="2422" y="1384"/>
                    </a:lnTo>
                    <a:lnTo>
                      <a:pt x="2412" y="1396"/>
                    </a:lnTo>
                    <a:lnTo>
                      <a:pt x="2405" y="1401"/>
                    </a:lnTo>
                    <a:lnTo>
                      <a:pt x="2400" y="1406"/>
                    </a:lnTo>
                    <a:lnTo>
                      <a:pt x="2392" y="1410"/>
                    </a:lnTo>
                    <a:lnTo>
                      <a:pt x="2385" y="1414"/>
                    </a:lnTo>
                    <a:lnTo>
                      <a:pt x="2378" y="1415"/>
                    </a:lnTo>
                    <a:lnTo>
                      <a:pt x="2372" y="1418"/>
                    </a:lnTo>
                    <a:lnTo>
                      <a:pt x="2365" y="1419"/>
                    </a:lnTo>
                    <a:lnTo>
                      <a:pt x="2359" y="1418"/>
                    </a:lnTo>
                    <a:lnTo>
                      <a:pt x="2352" y="1416"/>
                    </a:lnTo>
                    <a:lnTo>
                      <a:pt x="2348" y="1412"/>
                    </a:lnTo>
                    <a:lnTo>
                      <a:pt x="2346" y="1407"/>
                    </a:lnTo>
                    <a:lnTo>
                      <a:pt x="2344" y="1398"/>
                    </a:lnTo>
                    <a:lnTo>
                      <a:pt x="2355" y="1372"/>
                    </a:lnTo>
                    <a:close/>
                    <a:moveTo>
                      <a:pt x="2225" y="1487"/>
                    </a:moveTo>
                    <a:lnTo>
                      <a:pt x="2229" y="1472"/>
                    </a:lnTo>
                    <a:lnTo>
                      <a:pt x="2234" y="1458"/>
                    </a:lnTo>
                    <a:lnTo>
                      <a:pt x="2242" y="1443"/>
                    </a:lnTo>
                    <a:lnTo>
                      <a:pt x="2250" y="1432"/>
                    </a:lnTo>
                    <a:lnTo>
                      <a:pt x="2256" y="1423"/>
                    </a:lnTo>
                    <a:lnTo>
                      <a:pt x="2265" y="1411"/>
                    </a:lnTo>
                    <a:lnTo>
                      <a:pt x="2272" y="1406"/>
                    </a:lnTo>
                    <a:lnTo>
                      <a:pt x="2277" y="1402"/>
                    </a:lnTo>
                    <a:lnTo>
                      <a:pt x="2280" y="1401"/>
                    </a:lnTo>
                    <a:lnTo>
                      <a:pt x="2282" y="1401"/>
                    </a:lnTo>
                    <a:lnTo>
                      <a:pt x="2285" y="1401"/>
                    </a:lnTo>
                    <a:lnTo>
                      <a:pt x="2286" y="1402"/>
                    </a:lnTo>
                    <a:lnTo>
                      <a:pt x="2287" y="1406"/>
                    </a:lnTo>
                    <a:lnTo>
                      <a:pt x="2286" y="1411"/>
                    </a:lnTo>
                    <a:lnTo>
                      <a:pt x="2286" y="1415"/>
                    </a:lnTo>
                    <a:lnTo>
                      <a:pt x="2284" y="1419"/>
                    </a:lnTo>
                    <a:lnTo>
                      <a:pt x="2280" y="1428"/>
                    </a:lnTo>
                    <a:lnTo>
                      <a:pt x="2276" y="1436"/>
                    </a:lnTo>
                    <a:lnTo>
                      <a:pt x="2269" y="1458"/>
                    </a:lnTo>
                    <a:lnTo>
                      <a:pt x="2258" y="1484"/>
                    </a:lnTo>
                    <a:lnTo>
                      <a:pt x="2255" y="1490"/>
                    </a:lnTo>
                    <a:lnTo>
                      <a:pt x="2251" y="1495"/>
                    </a:lnTo>
                    <a:lnTo>
                      <a:pt x="2246" y="1500"/>
                    </a:lnTo>
                    <a:lnTo>
                      <a:pt x="2242" y="1504"/>
                    </a:lnTo>
                    <a:lnTo>
                      <a:pt x="2237" y="1507"/>
                    </a:lnTo>
                    <a:lnTo>
                      <a:pt x="2232" y="1508"/>
                    </a:lnTo>
                    <a:lnTo>
                      <a:pt x="2227" y="1508"/>
                    </a:lnTo>
                    <a:lnTo>
                      <a:pt x="2220" y="1506"/>
                    </a:lnTo>
                    <a:lnTo>
                      <a:pt x="2225" y="1487"/>
                    </a:lnTo>
                    <a:close/>
                    <a:moveTo>
                      <a:pt x="2049" y="2270"/>
                    </a:moveTo>
                    <a:lnTo>
                      <a:pt x="2056" y="2266"/>
                    </a:lnTo>
                    <a:lnTo>
                      <a:pt x="2061" y="2262"/>
                    </a:lnTo>
                    <a:lnTo>
                      <a:pt x="2066" y="2256"/>
                    </a:lnTo>
                    <a:lnTo>
                      <a:pt x="2071" y="2250"/>
                    </a:lnTo>
                    <a:lnTo>
                      <a:pt x="2076" y="2244"/>
                    </a:lnTo>
                    <a:lnTo>
                      <a:pt x="2083" y="2232"/>
                    </a:lnTo>
                    <a:lnTo>
                      <a:pt x="2087" y="2228"/>
                    </a:lnTo>
                    <a:lnTo>
                      <a:pt x="2091" y="2225"/>
                    </a:lnTo>
                    <a:lnTo>
                      <a:pt x="2096" y="2222"/>
                    </a:lnTo>
                    <a:lnTo>
                      <a:pt x="2100" y="2222"/>
                    </a:lnTo>
                    <a:lnTo>
                      <a:pt x="2102" y="2223"/>
                    </a:lnTo>
                    <a:lnTo>
                      <a:pt x="2103" y="2227"/>
                    </a:lnTo>
                    <a:lnTo>
                      <a:pt x="2103" y="2231"/>
                    </a:lnTo>
                    <a:lnTo>
                      <a:pt x="2103" y="2235"/>
                    </a:lnTo>
                    <a:lnTo>
                      <a:pt x="2102" y="2244"/>
                    </a:lnTo>
                    <a:lnTo>
                      <a:pt x="2101" y="2250"/>
                    </a:lnTo>
                    <a:lnTo>
                      <a:pt x="2096" y="2258"/>
                    </a:lnTo>
                    <a:lnTo>
                      <a:pt x="2094" y="2267"/>
                    </a:lnTo>
                    <a:lnTo>
                      <a:pt x="2093" y="2273"/>
                    </a:lnTo>
                    <a:lnTo>
                      <a:pt x="2092" y="2275"/>
                    </a:lnTo>
                    <a:lnTo>
                      <a:pt x="2091" y="2278"/>
                    </a:lnTo>
                    <a:lnTo>
                      <a:pt x="2088" y="2280"/>
                    </a:lnTo>
                    <a:lnTo>
                      <a:pt x="2083" y="2283"/>
                    </a:lnTo>
                    <a:lnTo>
                      <a:pt x="2076" y="2288"/>
                    </a:lnTo>
                    <a:lnTo>
                      <a:pt x="2067" y="2293"/>
                    </a:lnTo>
                    <a:lnTo>
                      <a:pt x="2059" y="2297"/>
                    </a:lnTo>
                    <a:lnTo>
                      <a:pt x="2054" y="2297"/>
                    </a:lnTo>
                    <a:lnTo>
                      <a:pt x="2050" y="2296"/>
                    </a:lnTo>
                    <a:lnTo>
                      <a:pt x="2046" y="2293"/>
                    </a:lnTo>
                    <a:lnTo>
                      <a:pt x="2043" y="2289"/>
                    </a:lnTo>
                    <a:lnTo>
                      <a:pt x="2049" y="2270"/>
                    </a:lnTo>
                    <a:close/>
                    <a:moveTo>
                      <a:pt x="1088" y="3370"/>
                    </a:moveTo>
                    <a:lnTo>
                      <a:pt x="1098" y="3366"/>
                    </a:lnTo>
                    <a:lnTo>
                      <a:pt x="1110" y="3361"/>
                    </a:lnTo>
                    <a:lnTo>
                      <a:pt x="1120" y="3353"/>
                    </a:lnTo>
                    <a:lnTo>
                      <a:pt x="1131" y="3346"/>
                    </a:lnTo>
                    <a:lnTo>
                      <a:pt x="1142" y="3339"/>
                    </a:lnTo>
                    <a:lnTo>
                      <a:pt x="1153" y="3333"/>
                    </a:lnTo>
                    <a:lnTo>
                      <a:pt x="1159" y="3331"/>
                    </a:lnTo>
                    <a:lnTo>
                      <a:pt x="1164" y="3330"/>
                    </a:lnTo>
                    <a:lnTo>
                      <a:pt x="1169" y="3330"/>
                    </a:lnTo>
                    <a:lnTo>
                      <a:pt x="1176" y="3330"/>
                    </a:lnTo>
                    <a:lnTo>
                      <a:pt x="1178" y="3331"/>
                    </a:lnTo>
                    <a:lnTo>
                      <a:pt x="1181" y="3332"/>
                    </a:lnTo>
                    <a:lnTo>
                      <a:pt x="1182" y="3335"/>
                    </a:lnTo>
                    <a:lnTo>
                      <a:pt x="1182" y="3337"/>
                    </a:lnTo>
                    <a:lnTo>
                      <a:pt x="1184" y="3343"/>
                    </a:lnTo>
                    <a:lnTo>
                      <a:pt x="1186" y="3348"/>
                    </a:lnTo>
                    <a:lnTo>
                      <a:pt x="1194" y="3355"/>
                    </a:lnTo>
                    <a:lnTo>
                      <a:pt x="1204" y="3365"/>
                    </a:lnTo>
                    <a:lnTo>
                      <a:pt x="1208" y="3370"/>
                    </a:lnTo>
                    <a:lnTo>
                      <a:pt x="1210" y="3375"/>
                    </a:lnTo>
                    <a:lnTo>
                      <a:pt x="1210" y="3376"/>
                    </a:lnTo>
                    <a:lnTo>
                      <a:pt x="1210" y="3379"/>
                    </a:lnTo>
                    <a:lnTo>
                      <a:pt x="1208" y="3381"/>
                    </a:lnTo>
                    <a:lnTo>
                      <a:pt x="1204" y="3384"/>
                    </a:lnTo>
                    <a:lnTo>
                      <a:pt x="1199" y="3388"/>
                    </a:lnTo>
                    <a:lnTo>
                      <a:pt x="1194" y="3390"/>
                    </a:lnTo>
                    <a:lnTo>
                      <a:pt x="1188" y="3392"/>
                    </a:lnTo>
                    <a:lnTo>
                      <a:pt x="1181" y="3393"/>
                    </a:lnTo>
                    <a:lnTo>
                      <a:pt x="1167" y="3394"/>
                    </a:lnTo>
                    <a:lnTo>
                      <a:pt x="1155" y="3396"/>
                    </a:lnTo>
                    <a:lnTo>
                      <a:pt x="1136" y="3400"/>
                    </a:lnTo>
                    <a:lnTo>
                      <a:pt x="1116" y="3406"/>
                    </a:lnTo>
                    <a:lnTo>
                      <a:pt x="1107" y="3410"/>
                    </a:lnTo>
                    <a:lnTo>
                      <a:pt x="1097" y="3412"/>
                    </a:lnTo>
                    <a:lnTo>
                      <a:pt x="1092" y="3414"/>
                    </a:lnTo>
                    <a:lnTo>
                      <a:pt x="1087" y="3415"/>
                    </a:lnTo>
                    <a:lnTo>
                      <a:pt x="1081" y="3415"/>
                    </a:lnTo>
                    <a:lnTo>
                      <a:pt x="1076" y="3414"/>
                    </a:lnTo>
                    <a:lnTo>
                      <a:pt x="1068" y="3411"/>
                    </a:lnTo>
                    <a:lnTo>
                      <a:pt x="1064" y="3407"/>
                    </a:lnTo>
                    <a:lnTo>
                      <a:pt x="1062" y="3402"/>
                    </a:lnTo>
                    <a:lnTo>
                      <a:pt x="1062" y="3397"/>
                    </a:lnTo>
                    <a:lnTo>
                      <a:pt x="1063" y="3392"/>
                    </a:lnTo>
                    <a:lnTo>
                      <a:pt x="1066" y="3387"/>
                    </a:lnTo>
                    <a:lnTo>
                      <a:pt x="1071" y="3381"/>
                    </a:lnTo>
                    <a:lnTo>
                      <a:pt x="1075" y="3376"/>
                    </a:lnTo>
                    <a:lnTo>
                      <a:pt x="1088" y="3370"/>
                    </a:lnTo>
                    <a:close/>
                    <a:moveTo>
                      <a:pt x="1096" y="3270"/>
                    </a:moveTo>
                    <a:lnTo>
                      <a:pt x="1105" y="3267"/>
                    </a:lnTo>
                    <a:lnTo>
                      <a:pt x="1115" y="3264"/>
                    </a:lnTo>
                    <a:lnTo>
                      <a:pt x="1125" y="3260"/>
                    </a:lnTo>
                    <a:lnTo>
                      <a:pt x="1134" y="3257"/>
                    </a:lnTo>
                    <a:lnTo>
                      <a:pt x="1150" y="3252"/>
                    </a:lnTo>
                    <a:lnTo>
                      <a:pt x="1164" y="3249"/>
                    </a:lnTo>
                    <a:lnTo>
                      <a:pt x="1167" y="3254"/>
                    </a:lnTo>
                    <a:lnTo>
                      <a:pt x="1168" y="3261"/>
                    </a:lnTo>
                    <a:lnTo>
                      <a:pt x="1169" y="3267"/>
                    </a:lnTo>
                    <a:lnTo>
                      <a:pt x="1169" y="3274"/>
                    </a:lnTo>
                    <a:lnTo>
                      <a:pt x="1168" y="3276"/>
                    </a:lnTo>
                    <a:lnTo>
                      <a:pt x="1168" y="3279"/>
                    </a:lnTo>
                    <a:lnTo>
                      <a:pt x="1167" y="3282"/>
                    </a:lnTo>
                    <a:lnTo>
                      <a:pt x="1164" y="3283"/>
                    </a:lnTo>
                    <a:lnTo>
                      <a:pt x="1159" y="3286"/>
                    </a:lnTo>
                    <a:lnTo>
                      <a:pt x="1153" y="3287"/>
                    </a:lnTo>
                    <a:lnTo>
                      <a:pt x="1140" y="3287"/>
                    </a:lnTo>
                    <a:lnTo>
                      <a:pt x="1129" y="3287"/>
                    </a:lnTo>
                    <a:lnTo>
                      <a:pt x="1116" y="3288"/>
                    </a:lnTo>
                    <a:lnTo>
                      <a:pt x="1105" y="3291"/>
                    </a:lnTo>
                    <a:lnTo>
                      <a:pt x="1094" y="3291"/>
                    </a:lnTo>
                    <a:lnTo>
                      <a:pt x="1087" y="3291"/>
                    </a:lnTo>
                    <a:lnTo>
                      <a:pt x="1080" y="3287"/>
                    </a:lnTo>
                    <a:lnTo>
                      <a:pt x="1072" y="3283"/>
                    </a:lnTo>
                    <a:lnTo>
                      <a:pt x="1096" y="3270"/>
                    </a:lnTo>
                    <a:close/>
                    <a:moveTo>
                      <a:pt x="1015" y="3418"/>
                    </a:moveTo>
                    <a:lnTo>
                      <a:pt x="1004" y="3420"/>
                    </a:lnTo>
                    <a:lnTo>
                      <a:pt x="995" y="3424"/>
                    </a:lnTo>
                    <a:lnTo>
                      <a:pt x="991" y="3428"/>
                    </a:lnTo>
                    <a:lnTo>
                      <a:pt x="987" y="3432"/>
                    </a:lnTo>
                    <a:lnTo>
                      <a:pt x="984" y="3436"/>
                    </a:lnTo>
                    <a:lnTo>
                      <a:pt x="980" y="3441"/>
                    </a:lnTo>
                    <a:lnTo>
                      <a:pt x="980" y="3446"/>
                    </a:lnTo>
                    <a:lnTo>
                      <a:pt x="983" y="3451"/>
                    </a:lnTo>
                    <a:lnTo>
                      <a:pt x="987" y="3458"/>
                    </a:lnTo>
                    <a:lnTo>
                      <a:pt x="989" y="3462"/>
                    </a:lnTo>
                    <a:lnTo>
                      <a:pt x="993" y="3467"/>
                    </a:lnTo>
                    <a:lnTo>
                      <a:pt x="997" y="3469"/>
                    </a:lnTo>
                    <a:lnTo>
                      <a:pt x="1002" y="3471"/>
                    </a:lnTo>
                    <a:lnTo>
                      <a:pt x="1007" y="3472"/>
                    </a:lnTo>
                    <a:lnTo>
                      <a:pt x="1018" y="3472"/>
                    </a:lnTo>
                    <a:lnTo>
                      <a:pt x="1028" y="3471"/>
                    </a:lnTo>
                    <a:lnTo>
                      <a:pt x="1032" y="3471"/>
                    </a:lnTo>
                    <a:lnTo>
                      <a:pt x="1036" y="3469"/>
                    </a:lnTo>
                    <a:lnTo>
                      <a:pt x="1039" y="3468"/>
                    </a:lnTo>
                    <a:lnTo>
                      <a:pt x="1041" y="3466"/>
                    </a:lnTo>
                    <a:lnTo>
                      <a:pt x="1044" y="3460"/>
                    </a:lnTo>
                    <a:lnTo>
                      <a:pt x="1045" y="3453"/>
                    </a:lnTo>
                    <a:lnTo>
                      <a:pt x="1045" y="3445"/>
                    </a:lnTo>
                    <a:lnTo>
                      <a:pt x="1041" y="3437"/>
                    </a:lnTo>
                    <a:lnTo>
                      <a:pt x="1036" y="3431"/>
                    </a:lnTo>
                    <a:lnTo>
                      <a:pt x="1031" y="3424"/>
                    </a:lnTo>
                    <a:lnTo>
                      <a:pt x="1015" y="3418"/>
                    </a:lnTo>
                    <a:close/>
                    <a:moveTo>
                      <a:pt x="224" y="4603"/>
                    </a:moveTo>
                    <a:lnTo>
                      <a:pt x="220" y="4595"/>
                    </a:lnTo>
                    <a:lnTo>
                      <a:pt x="217" y="4587"/>
                    </a:lnTo>
                    <a:lnTo>
                      <a:pt x="206" y="4573"/>
                    </a:lnTo>
                    <a:lnTo>
                      <a:pt x="189" y="4554"/>
                    </a:lnTo>
                    <a:lnTo>
                      <a:pt x="180" y="4543"/>
                    </a:lnTo>
                    <a:lnTo>
                      <a:pt x="172" y="4536"/>
                    </a:lnTo>
                    <a:lnTo>
                      <a:pt x="168" y="4533"/>
                    </a:lnTo>
                    <a:lnTo>
                      <a:pt x="164" y="4532"/>
                    </a:lnTo>
                    <a:lnTo>
                      <a:pt x="162" y="4530"/>
                    </a:lnTo>
                    <a:lnTo>
                      <a:pt x="159" y="4532"/>
                    </a:lnTo>
                    <a:lnTo>
                      <a:pt x="155" y="4534"/>
                    </a:lnTo>
                    <a:lnTo>
                      <a:pt x="154" y="4538"/>
                    </a:lnTo>
                    <a:lnTo>
                      <a:pt x="154" y="4543"/>
                    </a:lnTo>
                    <a:lnTo>
                      <a:pt x="155" y="4549"/>
                    </a:lnTo>
                    <a:lnTo>
                      <a:pt x="159" y="4559"/>
                    </a:lnTo>
                    <a:lnTo>
                      <a:pt x="164" y="4565"/>
                    </a:lnTo>
                    <a:lnTo>
                      <a:pt x="176" y="4577"/>
                    </a:lnTo>
                    <a:lnTo>
                      <a:pt x="191" y="4587"/>
                    </a:lnTo>
                    <a:lnTo>
                      <a:pt x="198" y="4594"/>
                    </a:lnTo>
                    <a:lnTo>
                      <a:pt x="204" y="4600"/>
                    </a:lnTo>
                    <a:lnTo>
                      <a:pt x="208" y="4607"/>
                    </a:lnTo>
                    <a:lnTo>
                      <a:pt x="211" y="4615"/>
                    </a:lnTo>
                    <a:lnTo>
                      <a:pt x="211" y="4631"/>
                    </a:lnTo>
                    <a:lnTo>
                      <a:pt x="213" y="4651"/>
                    </a:lnTo>
                    <a:lnTo>
                      <a:pt x="216" y="4660"/>
                    </a:lnTo>
                    <a:lnTo>
                      <a:pt x="221" y="4666"/>
                    </a:lnTo>
                    <a:lnTo>
                      <a:pt x="224" y="4670"/>
                    </a:lnTo>
                    <a:lnTo>
                      <a:pt x="226" y="4673"/>
                    </a:lnTo>
                    <a:lnTo>
                      <a:pt x="230" y="4674"/>
                    </a:lnTo>
                    <a:lnTo>
                      <a:pt x="234" y="4676"/>
                    </a:lnTo>
                    <a:lnTo>
                      <a:pt x="241" y="4676"/>
                    </a:lnTo>
                    <a:lnTo>
                      <a:pt x="246" y="4674"/>
                    </a:lnTo>
                    <a:lnTo>
                      <a:pt x="252" y="4673"/>
                    </a:lnTo>
                    <a:lnTo>
                      <a:pt x="257" y="4670"/>
                    </a:lnTo>
                    <a:lnTo>
                      <a:pt x="263" y="4668"/>
                    </a:lnTo>
                    <a:lnTo>
                      <a:pt x="266" y="4664"/>
                    </a:lnTo>
                    <a:lnTo>
                      <a:pt x="269" y="4659"/>
                    </a:lnTo>
                    <a:lnTo>
                      <a:pt x="270" y="4653"/>
                    </a:lnTo>
                    <a:lnTo>
                      <a:pt x="270" y="4647"/>
                    </a:lnTo>
                    <a:lnTo>
                      <a:pt x="268" y="4642"/>
                    </a:lnTo>
                    <a:lnTo>
                      <a:pt x="263" y="4637"/>
                    </a:lnTo>
                    <a:lnTo>
                      <a:pt x="257" y="4633"/>
                    </a:lnTo>
                    <a:lnTo>
                      <a:pt x="244" y="4625"/>
                    </a:lnTo>
                    <a:lnTo>
                      <a:pt x="233" y="4620"/>
                    </a:lnTo>
                    <a:lnTo>
                      <a:pt x="224" y="4603"/>
                    </a:lnTo>
                    <a:close/>
                    <a:moveTo>
                      <a:pt x="162" y="4931"/>
                    </a:moveTo>
                    <a:lnTo>
                      <a:pt x="156" y="4931"/>
                    </a:lnTo>
                    <a:lnTo>
                      <a:pt x="154" y="4931"/>
                    </a:lnTo>
                    <a:lnTo>
                      <a:pt x="151" y="4929"/>
                    </a:lnTo>
                    <a:lnTo>
                      <a:pt x="147" y="4927"/>
                    </a:lnTo>
                    <a:lnTo>
                      <a:pt x="145" y="4920"/>
                    </a:lnTo>
                    <a:lnTo>
                      <a:pt x="143" y="4913"/>
                    </a:lnTo>
                    <a:lnTo>
                      <a:pt x="142" y="4905"/>
                    </a:lnTo>
                    <a:lnTo>
                      <a:pt x="145" y="4898"/>
                    </a:lnTo>
                    <a:lnTo>
                      <a:pt x="147" y="4891"/>
                    </a:lnTo>
                    <a:lnTo>
                      <a:pt x="150" y="4884"/>
                    </a:lnTo>
                    <a:lnTo>
                      <a:pt x="151" y="4878"/>
                    </a:lnTo>
                    <a:lnTo>
                      <a:pt x="152" y="4872"/>
                    </a:lnTo>
                    <a:lnTo>
                      <a:pt x="154" y="4869"/>
                    </a:lnTo>
                    <a:lnTo>
                      <a:pt x="156" y="4867"/>
                    </a:lnTo>
                    <a:lnTo>
                      <a:pt x="158" y="4865"/>
                    </a:lnTo>
                    <a:lnTo>
                      <a:pt x="162" y="4863"/>
                    </a:lnTo>
                    <a:lnTo>
                      <a:pt x="165" y="4863"/>
                    </a:lnTo>
                    <a:lnTo>
                      <a:pt x="169" y="4863"/>
                    </a:lnTo>
                    <a:lnTo>
                      <a:pt x="172" y="4863"/>
                    </a:lnTo>
                    <a:lnTo>
                      <a:pt x="174" y="4866"/>
                    </a:lnTo>
                    <a:lnTo>
                      <a:pt x="177" y="4867"/>
                    </a:lnTo>
                    <a:lnTo>
                      <a:pt x="178" y="4871"/>
                    </a:lnTo>
                    <a:lnTo>
                      <a:pt x="180" y="4875"/>
                    </a:lnTo>
                    <a:lnTo>
                      <a:pt x="180" y="4879"/>
                    </a:lnTo>
                    <a:lnTo>
                      <a:pt x="180" y="4888"/>
                    </a:lnTo>
                    <a:lnTo>
                      <a:pt x="181" y="4896"/>
                    </a:lnTo>
                    <a:lnTo>
                      <a:pt x="182" y="4902"/>
                    </a:lnTo>
                    <a:lnTo>
                      <a:pt x="182" y="4906"/>
                    </a:lnTo>
                    <a:lnTo>
                      <a:pt x="180" y="4910"/>
                    </a:lnTo>
                    <a:lnTo>
                      <a:pt x="177" y="4915"/>
                    </a:lnTo>
                    <a:lnTo>
                      <a:pt x="162" y="4931"/>
                    </a:lnTo>
                    <a:close/>
                    <a:moveTo>
                      <a:pt x="120" y="4933"/>
                    </a:moveTo>
                    <a:lnTo>
                      <a:pt x="112" y="4924"/>
                    </a:lnTo>
                    <a:lnTo>
                      <a:pt x="105" y="4913"/>
                    </a:lnTo>
                    <a:lnTo>
                      <a:pt x="99" y="4909"/>
                    </a:lnTo>
                    <a:lnTo>
                      <a:pt x="93" y="4903"/>
                    </a:lnTo>
                    <a:lnTo>
                      <a:pt x="89" y="4902"/>
                    </a:lnTo>
                    <a:lnTo>
                      <a:pt x="85" y="4902"/>
                    </a:lnTo>
                    <a:lnTo>
                      <a:pt x="82" y="4903"/>
                    </a:lnTo>
                    <a:lnTo>
                      <a:pt x="80" y="4907"/>
                    </a:lnTo>
                    <a:lnTo>
                      <a:pt x="77" y="4919"/>
                    </a:lnTo>
                    <a:lnTo>
                      <a:pt x="76" y="4932"/>
                    </a:lnTo>
                    <a:lnTo>
                      <a:pt x="79" y="4938"/>
                    </a:lnTo>
                    <a:lnTo>
                      <a:pt x="80" y="4945"/>
                    </a:lnTo>
                    <a:lnTo>
                      <a:pt x="81" y="4951"/>
                    </a:lnTo>
                    <a:lnTo>
                      <a:pt x="82" y="4959"/>
                    </a:lnTo>
                    <a:lnTo>
                      <a:pt x="84" y="4963"/>
                    </a:lnTo>
                    <a:lnTo>
                      <a:pt x="85" y="4966"/>
                    </a:lnTo>
                    <a:lnTo>
                      <a:pt x="88" y="4968"/>
                    </a:lnTo>
                    <a:lnTo>
                      <a:pt x="90" y="4971"/>
                    </a:lnTo>
                    <a:lnTo>
                      <a:pt x="95" y="4973"/>
                    </a:lnTo>
                    <a:lnTo>
                      <a:pt x="101" y="4973"/>
                    </a:lnTo>
                    <a:lnTo>
                      <a:pt x="105" y="4972"/>
                    </a:lnTo>
                    <a:lnTo>
                      <a:pt x="110" y="4970"/>
                    </a:lnTo>
                    <a:lnTo>
                      <a:pt x="114" y="4966"/>
                    </a:lnTo>
                    <a:lnTo>
                      <a:pt x="116" y="4962"/>
                    </a:lnTo>
                    <a:lnTo>
                      <a:pt x="119" y="4957"/>
                    </a:lnTo>
                    <a:lnTo>
                      <a:pt x="121" y="4953"/>
                    </a:lnTo>
                    <a:lnTo>
                      <a:pt x="120" y="4933"/>
                    </a:lnTo>
                    <a:close/>
                    <a:moveTo>
                      <a:pt x="55" y="4970"/>
                    </a:moveTo>
                    <a:lnTo>
                      <a:pt x="50" y="4960"/>
                    </a:lnTo>
                    <a:lnTo>
                      <a:pt x="44" y="4951"/>
                    </a:lnTo>
                    <a:lnTo>
                      <a:pt x="41" y="4948"/>
                    </a:lnTo>
                    <a:lnTo>
                      <a:pt x="36" y="4945"/>
                    </a:lnTo>
                    <a:lnTo>
                      <a:pt x="32" y="4942"/>
                    </a:lnTo>
                    <a:lnTo>
                      <a:pt x="27" y="4942"/>
                    </a:lnTo>
                    <a:lnTo>
                      <a:pt x="24" y="4942"/>
                    </a:lnTo>
                    <a:lnTo>
                      <a:pt x="22" y="4944"/>
                    </a:lnTo>
                    <a:lnTo>
                      <a:pt x="20" y="4945"/>
                    </a:lnTo>
                    <a:lnTo>
                      <a:pt x="19" y="4948"/>
                    </a:lnTo>
                    <a:lnTo>
                      <a:pt x="19" y="4953"/>
                    </a:lnTo>
                    <a:lnTo>
                      <a:pt x="18" y="4957"/>
                    </a:lnTo>
                    <a:lnTo>
                      <a:pt x="18" y="4964"/>
                    </a:lnTo>
                    <a:lnTo>
                      <a:pt x="18" y="4972"/>
                    </a:lnTo>
                    <a:lnTo>
                      <a:pt x="16" y="4980"/>
                    </a:lnTo>
                    <a:lnTo>
                      <a:pt x="16" y="4986"/>
                    </a:lnTo>
                    <a:lnTo>
                      <a:pt x="16" y="4989"/>
                    </a:lnTo>
                    <a:lnTo>
                      <a:pt x="16" y="4993"/>
                    </a:lnTo>
                    <a:lnTo>
                      <a:pt x="18" y="4995"/>
                    </a:lnTo>
                    <a:lnTo>
                      <a:pt x="19" y="4999"/>
                    </a:lnTo>
                    <a:lnTo>
                      <a:pt x="23" y="5002"/>
                    </a:lnTo>
                    <a:lnTo>
                      <a:pt x="27" y="5002"/>
                    </a:lnTo>
                    <a:lnTo>
                      <a:pt x="31" y="5002"/>
                    </a:lnTo>
                    <a:lnTo>
                      <a:pt x="35" y="4999"/>
                    </a:lnTo>
                    <a:lnTo>
                      <a:pt x="44" y="4994"/>
                    </a:lnTo>
                    <a:lnTo>
                      <a:pt x="50" y="4988"/>
                    </a:lnTo>
                    <a:lnTo>
                      <a:pt x="55" y="4970"/>
                    </a:lnTo>
                    <a:close/>
                    <a:moveTo>
                      <a:pt x="0" y="5240"/>
                    </a:moveTo>
                    <a:lnTo>
                      <a:pt x="1" y="5227"/>
                    </a:lnTo>
                    <a:lnTo>
                      <a:pt x="5" y="5216"/>
                    </a:lnTo>
                    <a:lnTo>
                      <a:pt x="7" y="5208"/>
                    </a:lnTo>
                    <a:lnTo>
                      <a:pt x="13" y="5198"/>
                    </a:lnTo>
                    <a:lnTo>
                      <a:pt x="15" y="5192"/>
                    </a:lnTo>
                    <a:lnTo>
                      <a:pt x="19" y="5188"/>
                    </a:lnTo>
                    <a:lnTo>
                      <a:pt x="22" y="5186"/>
                    </a:lnTo>
                    <a:lnTo>
                      <a:pt x="24" y="5185"/>
                    </a:lnTo>
                    <a:lnTo>
                      <a:pt x="28" y="5185"/>
                    </a:lnTo>
                    <a:lnTo>
                      <a:pt x="31" y="5186"/>
                    </a:lnTo>
                    <a:lnTo>
                      <a:pt x="32" y="5187"/>
                    </a:lnTo>
                    <a:lnTo>
                      <a:pt x="33" y="5190"/>
                    </a:lnTo>
                    <a:lnTo>
                      <a:pt x="35" y="5195"/>
                    </a:lnTo>
                    <a:lnTo>
                      <a:pt x="35" y="5201"/>
                    </a:lnTo>
                    <a:lnTo>
                      <a:pt x="29" y="5214"/>
                    </a:lnTo>
                    <a:lnTo>
                      <a:pt x="24" y="5227"/>
                    </a:lnTo>
                    <a:lnTo>
                      <a:pt x="24" y="5240"/>
                    </a:lnTo>
                    <a:lnTo>
                      <a:pt x="24" y="5252"/>
                    </a:lnTo>
                    <a:lnTo>
                      <a:pt x="23" y="5256"/>
                    </a:lnTo>
                    <a:lnTo>
                      <a:pt x="20" y="5260"/>
                    </a:lnTo>
                    <a:lnTo>
                      <a:pt x="18" y="5264"/>
                    </a:lnTo>
                    <a:lnTo>
                      <a:pt x="14" y="5266"/>
                    </a:lnTo>
                    <a:lnTo>
                      <a:pt x="10" y="5268"/>
                    </a:lnTo>
                    <a:lnTo>
                      <a:pt x="6" y="5268"/>
                    </a:lnTo>
                    <a:lnTo>
                      <a:pt x="3" y="5265"/>
                    </a:lnTo>
                    <a:lnTo>
                      <a:pt x="1" y="5261"/>
                    </a:lnTo>
                    <a:lnTo>
                      <a:pt x="0" y="5240"/>
                    </a:lnTo>
                    <a:close/>
                    <a:moveTo>
                      <a:pt x="1457" y="5521"/>
                    </a:moveTo>
                    <a:lnTo>
                      <a:pt x="1461" y="5520"/>
                    </a:lnTo>
                    <a:lnTo>
                      <a:pt x="1463" y="5519"/>
                    </a:lnTo>
                    <a:lnTo>
                      <a:pt x="1466" y="5516"/>
                    </a:lnTo>
                    <a:lnTo>
                      <a:pt x="1467" y="5514"/>
                    </a:lnTo>
                    <a:lnTo>
                      <a:pt x="1467" y="5508"/>
                    </a:lnTo>
                    <a:lnTo>
                      <a:pt x="1465" y="5503"/>
                    </a:lnTo>
                    <a:lnTo>
                      <a:pt x="1461" y="5498"/>
                    </a:lnTo>
                    <a:lnTo>
                      <a:pt x="1454" y="5492"/>
                    </a:lnTo>
                    <a:lnTo>
                      <a:pt x="1443" y="5483"/>
                    </a:lnTo>
                    <a:lnTo>
                      <a:pt x="1432" y="5477"/>
                    </a:lnTo>
                    <a:lnTo>
                      <a:pt x="1423" y="5475"/>
                    </a:lnTo>
                    <a:lnTo>
                      <a:pt x="1413" y="5472"/>
                    </a:lnTo>
                    <a:lnTo>
                      <a:pt x="1408" y="5471"/>
                    </a:lnTo>
                    <a:lnTo>
                      <a:pt x="1404" y="5470"/>
                    </a:lnTo>
                    <a:lnTo>
                      <a:pt x="1400" y="5467"/>
                    </a:lnTo>
                    <a:lnTo>
                      <a:pt x="1397" y="5463"/>
                    </a:lnTo>
                    <a:lnTo>
                      <a:pt x="1391" y="5453"/>
                    </a:lnTo>
                    <a:lnTo>
                      <a:pt x="1386" y="5448"/>
                    </a:lnTo>
                    <a:lnTo>
                      <a:pt x="1383" y="5445"/>
                    </a:lnTo>
                    <a:lnTo>
                      <a:pt x="1379" y="5444"/>
                    </a:lnTo>
                    <a:lnTo>
                      <a:pt x="1374" y="5442"/>
                    </a:lnTo>
                    <a:lnTo>
                      <a:pt x="1368" y="5442"/>
                    </a:lnTo>
                    <a:lnTo>
                      <a:pt x="1344" y="5444"/>
                    </a:lnTo>
                    <a:lnTo>
                      <a:pt x="1330" y="5444"/>
                    </a:lnTo>
                    <a:lnTo>
                      <a:pt x="1329" y="5442"/>
                    </a:lnTo>
                    <a:lnTo>
                      <a:pt x="1327" y="5441"/>
                    </a:lnTo>
                    <a:lnTo>
                      <a:pt x="1326" y="5437"/>
                    </a:lnTo>
                    <a:lnTo>
                      <a:pt x="1326" y="5435"/>
                    </a:lnTo>
                    <a:lnTo>
                      <a:pt x="1327" y="5424"/>
                    </a:lnTo>
                    <a:lnTo>
                      <a:pt x="1334" y="5409"/>
                    </a:lnTo>
                    <a:lnTo>
                      <a:pt x="1334" y="5405"/>
                    </a:lnTo>
                    <a:lnTo>
                      <a:pt x="1334" y="5401"/>
                    </a:lnTo>
                    <a:lnTo>
                      <a:pt x="1333" y="5398"/>
                    </a:lnTo>
                    <a:lnTo>
                      <a:pt x="1330" y="5396"/>
                    </a:lnTo>
                    <a:lnTo>
                      <a:pt x="1325" y="5391"/>
                    </a:lnTo>
                    <a:lnTo>
                      <a:pt x="1320" y="5384"/>
                    </a:lnTo>
                    <a:lnTo>
                      <a:pt x="1318" y="5378"/>
                    </a:lnTo>
                    <a:lnTo>
                      <a:pt x="1317" y="5367"/>
                    </a:lnTo>
                    <a:lnTo>
                      <a:pt x="1317" y="5354"/>
                    </a:lnTo>
                    <a:lnTo>
                      <a:pt x="1317" y="5340"/>
                    </a:lnTo>
                    <a:lnTo>
                      <a:pt x="1317" y="5313"/>
                    </a:lnTo>
                    <a:lnTo>
                      <a:pt x="1317" y="5292"/>
                    </a:lnTo>
                    <a:lnTo>
                      <a:pt x="1318" y="5274"/>
                    </a:lnTo>
                    <a:lnTo>
                      <a:pt x="1320" y="5256"/>
                    </a:lnTo>
                    <a:lnTo>
                      <a:pt x="1321" y="5238"/>
                    </a:lnTo>
                    <a:lnTo>
                      <a:pt x="1322" y="5220"/>
                    </a:lnTo>
                    <a:lnTo>
                      <a:pt x="1324" y="5208"/>
                    </a:lnTo>
                    <a:lnTo>
                      <a:pt x="1326" y="5199"/>
                    </a:lnTo>
                    <a:lnTo>
                      <a:pt x="1329" y="5188"/>
                    </a:lnTo>
                    <a:lnTo>
                      <a:pt x="1333" y="5179"/>
                    </a:lnTo>
                    <a:lnTo>
                      <a:pt x="1337" y="5169"/>
                    </a:lnTo>
                    <a:lnTo>
                      <a:pt x="1340" y="5160"/>
                    </a:lnTo>
                    <a:lnTo>
                      <a:pt x="1343" y="5152"/>
                    </a:lnTo>
                    <a:lnTo>
                      <a:pt x="1344" y="5143"/>
                    </a:lnTo>
                    <a:lnTo>
                      <a:pt x="1344" y="5141"/>
                    </a:lnTo>
                    <a:lnTo>
                      <a:pt x="1343" y="5138"/>
                    </a:lnTo>
                    <a:lnTo>
                      <a:pt x="1340" y="5137"/>
                    </a:lnTo>
                    <a:lnTo>
                      <a:pt x="1338" y="5137"/>
                    </a:lnTo>
                    <a:lnTo>
                      <a:pt x="1331" y="5137"/>
                    </a:lnTo>
                    <a:lnTo>
                      <a:pt x="1324" y="5141"/>
                    </a:lnTo>
                    <a:lnTo>
                      <a:pt x="1317" y="5144"/>
                    </a:lnTo>
                    <a:lnTo>
                      <a:pt x="1311" y="5151"/>
                    </a:lnTo>
                    <a:lnTo>
                      <a:pt x="1307" y="5155"/>
                    </a:lnTo>
                    <a:lnTo>
                      <a:pt x="1305" y="5159"/>
                    </a:lnTo>
                    <a:lnTo>
                      <a:pt x="1304" y="5163"/>
                    </a:lnTo>
                    <a:lnTo>
                      <a:pt x="1304" y="5166"/>
                    </a:lnTo>
                    <a:lnTo>
                      <a:pt x="1304" y="5187"/>
                    </a:lnTo>
                    <a:lnTo>
                      <a:pt x="1305" y="5217"/>
                    </a:lnTo>
                    <a:lnTo>
                      <a:pt x="1305" y="5233"/>
                    </a:lnTo>
                    <a:lnTo>
                      <a:pt x="1305" y="5245"/>
                    </a:lnTo>
                    <a:lnTo>
                      <a:pt x="1304" y="5257"/>
                    </a:lnTo>
                    <a:lnTo>
                      <a:pt x="1302" y="5264"/>
                    </a:lnTo>
                    <a:lnTo>
                      <a:pt x="1298" y="5268"/>
                    </a:lnTo>
                    <a:lnTo>
                      <a:pt x="1294" y="5271"/>
                    </a:lnTo>
                    <a:lnTo>
                      <a:pt x="1289" y="5275"/>
                    </a:lnTo>
                    <a:lnTo>
                      <a:pt x="1283" y="5277"/>
                    </a:lnTo>
                    <a:lnTo>
                      <a:pt x="1278" y="5278"/>
                    </a:lnTo>
                    <a:lnTo>
                      <a:pt x="1273" y="5277"/>
                    </a:lnTo>
                    <a:lnTo>
                      <a:pt x="1268" y="5274"/>
                    </a:lnTo>
                    <a:lnTo>
                      <a:pt x="1264" y="5270"/>
                    </a:lnTo>
                    <a:lnTo>
                      <a:pt x="1260" y="5261"/>
                    </a:lnTo>
                    <a:lnTo>
                      <a:pt x="1255" y="5245"/>
                    </a:lnTo>
                    <a:lnTo>
                      <a:pt x="1254" y="5238"/>
                    </a:lnTo>
                    <a:lnTo>
                      <a:pt x="1251" y="5231"/>
                    </a:lnTo>
                    <a:lnTo>
                      <a:pt x="1248" y="5227"/>
                    </a:lnTo>
                    <a:lnTo>
                      <a:pt x="1246" y="5226"/>
                    </a:lnTo>
                    <a:lnTo>
                      <a:pt x="1242" y="5239"/>
                    </a:lnTo>
                    <a:lnTo>
                      <a:pt x="1237" y="5251"/>
                    </a:lnTo>
                    <a:lnTo>
                      <a:pt x="1230" y="5264"/>
                    </a:lnTo>
                    <a:lnTo>
                      <a:pt x="1225" y="5277"/>
                    </a:lnTo>
                    <a:lnTo>
                      <a:pt x="1224" y="5282"/>
                    </a:lnTo>
                    <a:lnTo>
                      <a:pt x="1225" y="5288"/>
                    </a:lnTo>
                    <a:lnTo>
                      <a:pt x="1228" y="5295"/>
                    </a:lnTo>
                    <a:lnTo>
                      <a:pt x="1230" y="5302"/>
                    </a:lnTo>
                    <a:lnTo>
                      <a:pt x="1234" y="5310"/>
                    </a:lnTo>
                    <a:lnTo>
                      <a:pt x="1237" y="5318"/>
                    </a:lnTo>
                    <a:lnTo>
                      <a:pt x="1239" y="5326"/>
                    </a:lnTo>
                    <a:lnTo>
                      <a:pt x="1239" y="5334"/>
                    </a:lnTo>
                    <a:lnTo>
                      <a:pt x="1239" y="5350"/>
                    </a:lnTo>
                    <a:lnTo>
                      <a:pt x="1237" y="5365"/>
                    </a:lnTo>
                    <a:lnTo>
                      <a:pt x="1234" y="5378"/>
                    </a:lnTo>
                    <a:lnTo>
                      <a:pt x="1230" y="5388"/>
                    </a:lnTo>
                    <a:lnTo>
                      <a:pt x="1217" y="5407"/>
                    </a:lnTo>
                    <a:lnTo>
                      <a:pt x="1199" y="5431"/>
                    </a:lnTo>
                    <a:lnTo>
                      <a:pt x="1195" y="5439"/>
                    </a:lnTo>
                    <a:lnTo>
                      <a:pt x="1193" y="5446"/>
                    </a:lnTo>
                    <a:lnTo>
                      <a:pt x="1190" y="5454"/>
                    </a:lnTo>
                    <a:lnTo>
                      <a:pt x="1190" y="5462"/>
                    </a:lnTo>
                    <a:lnTo>
                      <a:pt x="1190" y="5477"/>
                    </a:lnTo>
                    <a:lnTo>
                      <a:pt x="1190" y="5493"/>
                    </a:lnTo>
                    <a:lnTo>
                      <a:pt x="1190" y="5501"/>
                    </a:lnTo>
                    <a:lnTo>
                      <a:pt x="1190" y="5507"/>
                    </a:lnTo>
                    <a:lnTo>
                      <a:pt x="1188" y="5512"/>
                    </a:lnTo>
                    <a:lnTo>
                      <a:pt x="1185" y="5516"/>
                    </a:lnTo>
                    <a:lnTo>
                      <a:pt x="1180" y="5520"/>
                    </a:lnTo>
                    <a:lnTo>
                      <a:pt x="1175" y="5523"/>
                    </a:lnTo>
                    <a:lnTo>
                      <a:pt x="1166" y="5523"/>
                    </a:lnTo>
                    <a:lnTo>
                      <a:pt x="1155" y="5523"/>
                    </a:lnTo>
                    <a:lnTo>
                      <a:pt x="1134" y="5521"/>
                    </a:lnTo>
                    <a:lnTo>
                      <a:pt x="1105" y="5521"/>
                    </a:lnTo>
                    <a:lnTo>
                      <a:pt x="1090" y="5520"/>
                    </a:lnTo>
                    <a:lnTo>
                      <a:pt x="1079" y="5519"/>
                    </a:lnTo>
                    <a:lnTo>
                      <a:pt x="1074" y="5518"/>
                    </a:lnTo>
                    <a:lnTo>
                      <a:pt x="1070" y="5516"/>
                    </a:lnTo>
                    <a:lnTo>
                      <a:pt x="1067" y="5514"/>
                    </a:lnTo>
                    <a:lnTo>
                      <a:pt x="1067" y="5511"/>
                    </a:lnTo>
                    <a:lnTo>
                      <a:pt x="1068" y="5499"/>
                    </a:lnTo>
                    <a:lnTo>
                      <a:pt x="1071" y="5485"/>
                    </a:lnTo>
                    <a:lnTo>
                      <a:pt x="1071" y="5480"/>
                    </a:lnTo>
                    <a:lnTo>
                      <a:pt x="1070" y="5473"/>
                    </a:lnTo>
                    <a:lnTo>
                      <a:pt x="1067" y="5468"/>
                    </a:lnTo>
                    <a:lnTo>
                      <a:pt x="1062" y="5463"/>
                    </a:lnTo>
                    <a:lnTo>
                      <a:pt x="1057" y="5462"/>
                    </a:lnTo>
                    <a:lnTo>
                      <a:pt x="1050" y="5462"/>
                    </a:lnTo>
                    <a:lnTo>
                      <a:pt x="1042" y="5462"/>
                    </a:lnTo>
                    <a:lnTo>
                      <a:pt x="1033" y="5463"/>
                    </a:lnTo>
                    <a:lnTo>
                      <a:pt x="1017" y="5466"/>
                    </a:lnTo>
                    <a:lnTo>
                      <a:pt x="1004" y="5468"/>
                    </a:lnTo>
                    <a:lnTo>
                      <a:pt x="1007" y="5472"/>
                    </a:lnTo>
                    <a:lnTo>
                      <a:pt x="1011" y="5477"/>
                    </a:lnTo>
                    <a:lnTo>
                      <a:pt x="1014" y="5483"/>
                    </a:lnTo>
                    <a:lnTo>
                      <a:pt x="1015" y="5488"/>
                    </a:lnTo>
                    <a:lnTo>
                      <a:pt x="1017" y="5493"/>
                    </a:lnTo>
                    <a:lnTo>
                      <a:pt x="1017" y="5499"/>
                    </a:lnTo>
                    <a:lnTo>
                      <a:pt x="1015" y="5505"/>
                    </a:lnTo>
                    <a:lnTo>
                      <a:pt x="1014" y="5511"/>
                    </a:lnTo>
                    <a:lnTo>
                      <a:pt x="1011" y="5516"/>
                    </a:lnTo>
                    <a:lnTo>
                      <a:pt x="1009" y="5523"/>
                    </a:lnTo>
                    <a:lnTo>
                      <a:pt x="1006" y="5528"/>
                    </a:lnTo>
                    <a:lnTo>
                      <a:pt x="1002" y="5532"/>
                    </a:lnTo>
                    <a:lnTo>
                      <a:pt x="997" y="5536"/>
                    </a:lnTo>
                    <a:lnTo>
                      <a:pt x="993" y="5540"/>
                    </a:lnTo>
                    <a:lnTo>
                      <a:pt x="988" y="5542"/>
                    </a:lnTo>
                    <a:lnTo>
                      <a:pt x="983" y="5543"/>
                    </a:lnTo>
                    <a:lnTo>
                      <a:pt x="974" y="5546"/>
                    </a:lnTo>
                    <a:lnTo>
                      <a:pt x="967" y="5550"/>
                    </a:lnTo>
                    <a:lnTo>
                      <a:pt x="962" y="5554"/>
                    </a:lnTo>
                    <a:lnTo>
                      <a:pt x="958" y="5558"/>
                    </a:lnTo>
                    <a:lnTo>
                      <a:pt x="953" y="5567"/>
                    </a:lnTo>
                    <a:lnTo>
                      <a:pt x="949" y="5576"/>
                    </a:lnTo>
                    <a:lnTo>
                      <a:pt x="947" y="5585"/>
                    </a:lnTo>
                    <a:lnTo>
                      <a:pt x="941" y="5594"/>
                    </a:lnTo>
                    <a:lnTo>
                      <a:pt x="938" y="5598"/>
                    </a:lnTo>
                    <a:lnTo>
                      <a:pt x="934" y="5600"/>
                    </a:lnTo>
                    <a:lnTo>
                      <a:pt x="927" y="5603"/>
                    </a:lnTo>
                    <a:lnTo>
                      <a:pt x="921" y="5604"/>
                    </a:lnTo>
                    <a:lnTo>
                      <a:pt x="904" y="5604"/>
                    </a:lnTo>
                    <a:lnTo>
                      <a:pt x="887" y="5604"/>
                    </a:lnTo>
                    <a:lnTo>
                      <a:pt x="883" y="5604"/>
                    </a:lnTo>
                    <a:lnTo>
                      <a:pt x="879" y="5604"/>
                    </a:lnTo>
                    <a:lnTo>
                      <a:pt x="878" y="5606"/>
                    </a:lnTo>
                    <a:lnTo>
                      <a:pt x="877" y="5608"/>
                    </a:lnTo>
                    <a:lnTo>
                      <a:pt x="875" y="5611"/>
                    </a:lnTo>
                    <a:lnTo>
                      <a:pt x="877" y="5613"/>
                    </a:lnTo>
                    <a:lnTo>
                      <a:pt x="879" y="5617"/>
                    </a:lnTo>
                    <a:lnTo>
                      <a:pt x="883" y="5622"/>
                    </a:lnTo>
                    <a:lnTo>
                      <a:pt x="887" y="5628"/>
                    </a:lnTo>
                    <a:lnTo>
                      <a:pt x="888" y="5633"/>
                    </a:lnTo>
                    <a:lnTo>
                      <a:pt x="888" y="5638"/>
                    </a:lnTo>
                    <a:lnTo>
                      <a:pt x="887" y="5642"/>
                    </a:lnTo>
                    <a:lnTo>
                      <a:pt x="884" y="5647"/>
                    </a:lnTo>
                    <a:lnTo>
                      <a:pt x="882" y="5651"/>
                    </a:lnTo>
                    <a:lnTo>
                      <a:pt x="877" y="5655"/>
                    </a:lnTo>
                    <a:lnTo>
                      <a:pt x="871" y="5660"/>
                    </a:lnTo>
                    <a:lnTo>
                      <a:pt x="847" y="5674"/>
                    </a:lnTo>
                    <a:lnTo>
                      <a:pt x="824" y="5685"/>
                    </a:lnTo>
                    <a:lnTo>
                      <a:pt x="816" y="5689"/>
                    </a:lnTo>
                    <a:lnTo>
                      <a:pt x="808" y="5695"/>
                    </a:lnTo>
                    <a:lnTo>
                      <a:pt x="800" y="5701"/>
                    </a:lnTo>
                    <a:lnTo>
                      <a:pt x="791" y="5709"/>
                    </a:lnTo>
                    <a:lnTo>
                      <a:pt x="774" y="5726"/>
                    </a:lnTo>
                    <a:lnTo>
                      <a:pt x="756" y="5744"/>
                    </a:lnTo>
                    <a:lnTo>
                      <a:pt x="738" y="5761"/>
                    </a:lnTo>
                    <a:lnTo>
                      <a:pt x="721" y="5777"/>
                    </a:lnTo>
                    <a:lnTo>
                      <a:pt x="713" y="5782"/>
                    </a:lnTo>
                    <a:lnTo>
                      <a:pt x="704" y="5786"/>
                    </a:lnTo>
                    <a:lnTo>
                      <a:pt x="698" y="5790"/>
                    </a:lnTo>
                    <a:lnTo>
                      <a:pt x="690" y="5790"/>
                    </a:lnTo>
                    <a:lnTo>
                      <a:pt x="677" y="5804"/>
                    </a:lnTo>
                    <a:lnTo>
                      <a:pt x="658" y="5822"/>
                    </a:lnTo>
                    <a:lnTo>
                      <a:pt x="638" y="5837"/>
                    </a:lnTo>
                    <a:lnTo>
                      <a:pt x="623" y="5849"/>
                    </a:lnTo>
                    <a:lnTo>
                      <a:pt x="619" y="5850"/>
                    </a:lnTo>
                    <a:lnTo>
                      <a:pt x="615" y="5852"/>
                    </a:lnTo>
                    <a:lnTo>
                      <a:pt x="611" y="5852"/>
                    </a:lnTo>
                    <a:lnTo>
                      <a:pt x="608" y="5850"/>
                    </a:lnTo>
                    <a:lnTo>
                      <a:pt x="602" y="5847"/>
                    </a:lnTo>
                    <a:lnTo>
                      <a:pt x="597" y="5841"/>
                    </a:lnTo>
                    <a:lnTo>
                      <a:pt x="589" y="5828"/>
                    </a:lnTo>
                    <a:lnTo>
                      <a:pt x="580" y="5819"/>
                    </a:lnTo>
                    <a:lnTo>
                      <a:pt x="572" y="5817"/>
                    </a:lnTo>
                    <a:lnTo>
                      <a:pt x="566" y="5815"/>
                    </a:lnTo>
                    <a:lnTo>
                      <a:pt x="558" y="5817"/>
                    </a:lnTo>
                    <a:lnTo>
                      <a:pt x="551" y="5819"/>
                    </a:lnTo>
                    <a:lnTo>
                      <a:pt x="536" y="5827"/>
                    </a:lnTo>
                    <a:lnTo>
                      <a:pt x="520" y="5837"/>
                    </a:lnTo>
                    <a:lnTo>
                      <a:pt x="506" y="5850"/>
                    </a:lnTo>
                    <a:lnTo>
                      <a:pt x="491" y="5861"/>
                    </a:lnTo>
                    <a:lnTo>
                      <a:pt x="483" y="5866"/>
                    </a:lnTo>
                    <a:lnTo>
                      <a:pt x="475" y="5870"/>
                    </a:lnTo>
                    <a:lnTo>
                      <a:pt x="467" y="5872"/>
                    </a:lnTo>
                    <a:lnTo>
                      <a:pt x="459" y="5872"/>
                    </a:lnTo>
                    <a:lnTo>
                      <a:pt x="449" y="5872"/>
                    </a:lnTo>
                    <a:lnTo>
                      <a:pt x="439" y="5869"/>
                    </a:lnTo>
                    <a:lnTo>
                      <a:pt x="430" y="5863"/>
                    </a:lnTo>
                    <a:lnTo>
                      <a:pt x="421" y="5858"/>
                    </a:lnTo>
                    <a:lnTo>
                      <a:pt x="412" y="5852"/>
                    </a:lnTo>
                    <a:lnTo>
                      <a:pt x="404" y="5848"/>
                    </a:lnTo>
                    <a:lnTo>
                      <a:pt x="400" y="5847"/>
                    </a:lnTo>
                    <a:lnTo>
                      <a:pt x="395" y="5845"/>
                    </a:lnTo>
                    <a:lnTo>
                      <a:pt x="391" y="5844"/>
                    </a:lnTo>
                    <a:lnTo>
                      <a:pt x="387" y="5845"/>
                    </a:lnTo>
                    <a:lnTo>
                      <a:pt x="374" y="5848"/>
                    </a:lnTo>
                    <a:lnTo>
                      <a:pt x="365" y="5849"/>
                    </a:lnTo>
                    <a:lnTo>
                      <a:pt x="361" y="5849"/>
                    </a:lnTo>
                    <a:lnTo>
                      <a:pt x="356" y="5847"/>
                    </a:lnTo>
                    <a:lnTo>
                      <a:pt x="351" y="5843"/>
                    </a:lnTo>
                    <a:lnTo>
                      <a:pt x="345" y="5837"/>
                    </a:lnTo>
                    <a:lnTo>
                      <a:pt x="338" y="5828"/>
                    </a:lnTo>
                    <a:lnTo>
                      <a:pt x="330" y="5818"/>
                    </a:lnTo>
                    <a:lnTo>
                      <a:pt x="326" y="5814"/>
                    </a:lnTo>
                    <a:lnTo>
                      <a:pt x="321" y="5810"/>
                    </a:lnTo>
                    <a:lnTo>
                      <a:pt x="317" y="5806"/>
                    </a:lnTo>
                    <a:lnTo>
                      <a:pt x="312" y="5804"/>
                    </a:lnTo>
                    <a:lnTo>
                      <a:pt x="300" y="5801"/>
                    </a:lnTo>
                    <a:lnTo>
                      <a:pt x="291" y="5801"/>
                    </a:lnTo>
                    <a:lnTo>
                      <a:pt x="283" y="5803"/>
                    </a:lnTo>
                    <a:lnTo>
                      <a:pt x="277" y="5806"/>
                    </a:lnTo>
                    <a:lnTo>
                      <a:pt x="269" y="5809"/>
                    </a:lnTo>
                    <a:lnTo>
                      <a:pt x="263" y="5813"/>
                    </a:lnTo>
                    <a:lnTo>
                      <a:pt x="255" y="5815"/>
                    </a:lnTo>
                    <a:lnTo>
                      <a:pt x="244" y="5818"/>
                    </a:lnTo>
                    <a:lnTo>
                      <a:pt x="241" y="5818"/>
                    </a:lnTo>
                    <a:lnTo>
                      <a:pt x="238" y="5818"/>
                    </a:lnTo>
                    <a:lnTo>
                      <a:pt x="234" y="5817"/>
                    </a:lnTo>
                    <a:lnTo>
                      <a:pt x="230" y="5814"/>
                    </a:lnTo>
                    <a:lnTo>
                      <a:pt x="225" y="5809"/>
                    </a:lnTo>
                    <a:lnTo>
                      <a:pt x="220" y="5801"/>
                    </a:lnTo>
                    <a:lnTo>
                      <a:pt x="217" y="5793"/>
                    </a:lnTo>
                    <a:lnTo>
                      <a:pt x="216" y="5786"/>
                    </a:lnTo>
                    <a:lnTo>
                      <a:pt x="217" y="5782"/>
                    </a:lnTo>
                    <a:lnTo>
                      <a:pt x="217" y="5778"/>
                    </a:lnTo>
                    <a:lnTo>
                      <a:pt x="220" y="5774"/>
                    </a:lnTo>
                    <a:lnTo>
                      <a:pt x="222" y="5771"/>
                    </a:lnTo>
                    <a:lnTo>
                      <a:pt x="229" y="5766"/>
                    </a:lnTo>
                    <a:lnTo>
                      <a:pt x="237" y="5762"/>
                    </a:lnTo>
                    <a:lnTo>
                      <a:pt x="244" y="5758"/>
                    </a:lnTo>
                    <a:lnTo>
                      <a:pt x="252" y="5756"/>
                    </a:lnTo>
                    <a:lnTo>
                      <a:pt x="268" y="5752"/>
                    </a:lnTo>
                    <a:lnTo>
                      <a:pt x="282" y="5744"/>
                    </a:lnTo>
                    <a:lnTo>
                      <a:pt x="286" y="5740"/>
                    </a:lnTo>
                    <a:lnTo>
                      <a:pt x="290" y="5738"/>
                    </a:lnTo>
                    <a:lnTo>
                      <a:pt x="291" y="5734"/>
                    </a:lnTo>
                    <a:lnTo>
                      <a:pt x="291" y="5731"/>
                    </a:lnTo>
                    <a:lnTo>
                      <a:pt x="290" y="5729"/>
                    </a:lnTo>
                    <a:lnTo>
                      <a:pt x="288" y="5726"/>
                    </a:lnTo>
                    <a:lnTo>
                      <a:pt x="285" y="5723"/>
                    </a:lnTo>
                    <a:lnTo>
                      <a:pt x="282" y="5721"/>
                    </a:lnTo>
                    <a:lnTo>
                      <a:pt x="264" y="5714"/>
                    </a:lnTo>
                    <a:lnTo>
                      <a:pt x="247" y="5711"/>
                    </a:lnTo>
                    <a:lnTo>
                      <a:pt x="237" y="5707"/>
                    </a:lnTo>
                    <a:lnTo>
                      <a:pt x="226" y="5701"/>
                    </a:lnTo>
                    <a:lnTo>
                      <a:pt x="215" y="5695"/>
                    </a:lnTo>
                    <a:lnTo>
                      <a:pt x="204" y="5687"/>
                    </a:lnTo>
                    <a:lnTo>
                      <a:pt x="185" y="5670"/>
                    </a:lnTo>
                    <a:lnTo>
                      <a:pt x="168" y="5654"/>
                    </a:lnTo>
                    <a:lnTo>
                      <a:pt x="156" y="5641"/>
                    </a:lnTo>
                    <a:lnTo>
                      <a:pt x="143" y="5629"/>
                    </a:lnTo>
                    <a:lnTo>
                      <a:pt x="129" y="5617"/>
                    </a:lnTo>
                    <a:lnTo>
                      <a:pt x="116" y="5606"/>
                    </a:lnTo>
                    <a:lnTo>
                      <a:pt x="102" y="5595"/>
                    </a:lnTo>
                    <a:lnTo>
                      <a:pt x="89" y="5584"/>
                    </a:lnTo>
                    <a:lnTo>
                      <a:pt x="76" y="5572"/>
                    </a:lnTo>
                    <a:lnTo>
                      <a:pt x="64" y="5559"/>
                    </a:lnTo>
                    <a:lnTo>
                      <a:pt x="59" y="5547"/>
                    </a:lnTo>
                    <a:lnTo>
                      <a:pt x="55" y="5536"/>
                    </a:lnTo>
                    <a:lnTo>
                      <a:pt x="53" y="5523"/>
                    </a:lnTo>
                    <a:lnTo>
                      <a:pt x="50" y="5510"/>
                    </a:lnTo>
                    <a:lnTo>
                      <a:pt x="46" y="5484"/>
                    </a:lnTo>
                    <a:lnTo>
                      <a:pt x="45" y="5458"/>
                    </a:lnTo>
                    <a:lnTo>
                      <a:pt x="45" y="5431"/>
                    </a:lnTo>
                    <a:lnTo>
                      <a:pt x="48" y="5404"/>
                    </a:lnTo>
                    <a:lnTo>
                      <a:pt x="51" y="5379"/>
                    </a:lnTo>
                    <a:lnTo>
                      <a:pt x="58" y="5354"/>
                    </a:lnTo>
                    <a:lnTo>
                      <a:pt x="62" y="5345"/>
                    </a:lnTo>
                    <a:lnTo>
                      <a:pt x="66" y="5340"/>
                    </a:lnTo>
                    <a:lnTo>
                      <a:pt x="71" y="5336"/>
                    </a:lnTo>
                    <a:lnTo>
                      <a:pt x="75" y="5335"/>
                    </a:lnTo>
                    <a:lnTo>
                      <a:pt x="81" y="5336"/>
                    </a:lnTo>
                    <a:lnTo>
                      <a:pt x="86" y="5339"/>
                    </a:lnTo>
                    <a:lnTo>
                      <a:pt x="92" y="5343"/>
                    </a:lnTo>
                    <a:lnTo>
                      <a:pt x="97" y="5347"/>
                    </a:lnTo>
                    <a:lnTo>
                      <a:pt x="117" y="5372"/>
                    </a:lnTo>
                    <a:lnTo>
                      <a:pt x="132" y="5389"/>
                    </a:lnTo>
                    <a:lnTo>
                      <a:pt x="151" y="5406"/>
                    </a:lnTo>
                    <a:lnTo>
                      <a:pt x="165" y="5418"/>
                    </a:lnTo>
                    <a:lnTo>
                      <a:pt x="171" y="5422"/>
                    </a:lnTo>
                    <a:lnTo>
                      <a:pt x="176" y="5424"/>
                    </a:lnTo>
                    <a:lnTo>
                      <a:pt x="180" y="5424"/>
                    </a:lnTo>
                    <a:lnTo>
                      <a:pt x="184" y="5424"/>
                    </a:lnTo>
                    <a:lnTo>
                      <a:pt x="185" y="5424"/>
                    </a:lnTo>
                    <a:lnTo>
                      <a:pt x="187" y="5422"/>
                    </a:lnTo>
                    <a:lnTo>
                      <a:pt x="189" y="5419"/>
                    </a:lnTo>
                    <a:lnTo>
                      <a:pt x="189" y="5415"/>
                    </a:lnTo>
                    <a:lnTo>
                      <a:pt x="190" y="5406"/>
                    </a:lnTo>
                    <a:lnTo>
                      <a:pt x="189" y="5393"/>
                    </a:lnTo>
                    <a:lnTo>
                      <a:pt x="186" y="5365"/>
                    </a:lnTo>
                    <a:lnTo>
                      <a:pt x="186" y="5332"/>
                    </a:lnTo>
                    <a:lnTo>
                      <a:pt x="189" y="5317"/>
                    </a:lnTo>
                    <a:lnTo>
                      <a:pt x="193" y="5302"/>
                    </a:lnTo>
                    <a:lnTo>
                      <a:pt x="196" y="5296"/>
                    </a:lnTo>
                    <a:lnTo>
                      <a:pt x="200" y="5290"/>
                    </a:lnTo>
                    <a:lnTo>
                      <a:pt x="206" y="5284"/>
                    </a:lnTo>
                    <a:lnTo>
                      <a:pt x="211" y="5279"/>
                    </a:lnTo>
                    <a:lnTo>
                      <a:pt x="222" y="5274"/>
                    </a:lnTo>
                    <a:lnTo>
                      <a:pt x="237" y="5266"/>
                    </a:lnTo>
                    <a:lnTo>
                      <a:pt x="242" y="5262"/>
                    </a:lnTo>
                    <a:lnTo>
                      <a:pt x="244" y="5257"/>
                    </a:lnTo>
                    <a:lnTo>
                      <a:pt x="246" y="5255"/>
                    </a:lnTo>
                    <a:lnTo>
                      <a:pt x="244" y="5252"/>
                    </a:lnTo>
                    <a:lnTo>
                      <a:pt x="242" y="5249"/>
                    </a:lnTo>
                    <a:lnTo>
                      <a:pt x="239" y="5247"/>
                    </a:lnTo>
                    <a:lnTo>
                      <a:pt x="230" y="5238"/>
                    </a:lnTo>
                    <a:lnTo>
                      <a:pt x="224" y="5230"/>
                    </a:lnTo>
                    <a:lnTo>
                      <a:pt x="221" y="5227"/>
                    </a:lnTo>
                    <a:lnTo>
                      <a:pt x="220" y="5223"/>
                    </a:lnTo>
                    <a:lnTo>
                      <a:pt x="220" y="5220"/>
                    </a:lnTo>
                    <a:lnTo>
                      <a:pt x="220" y="5217"/>
                    </a:lnTo>
                    <a:lnTo>
                      <a:pt x="222" y="5211"/>
                    </a:lnTo>
                    <a:lnTo>
                      <a:pt x="228" y="5203"/>
                    </a:lnTo>
                    <a:lnTo>
                      <a:pt x="235" y="5195"/>
                    </a:lnTo>
                    <a:lnTo>
                      <a:pt x="246" y="5187"/>
                    </a:lnTo>
                    <a:lnTo>
                      <a:pt x="263" y="5176"/>
                    </a:lnTo>
                    <a:lnTo>
                      <a:pt x="285" y="5160"/>
                    </a:lnTo>
                    <a:lnTo>
                      <a:pt x="295" y="5151"/>
                    </a:lnTo>
                    <a:lnTo>
                      <a:pt x="304" y="5143"/>
                    </a:lnTo>
                    <a:lnTo>
                      <a:pt x="308" y="5139"/>
                    </a:lnTo>
                    <a:lnTo>
                      <a:pt x="310" y="5135"/>
                    </a:lnTo>
                    <a:lnTo>
                      <a:pt x="312" y="5131"/>
                    </a:lnTo>
                    <a:lnTo>
                      <a:pt x="313" y="5129"/>
                    </a:lnTo>
                    <a:lnTo>
                      <a:pt x="296" y="5126"/>
                    </a:lnTo>
                    <a:lnTo>
                      <a:pt x="283" y="5122"/>
                    </a:lnTo>
                    <a:lnTo>
                      <a:pt x="281" y="5122"/>
                    </a:lnTo>
                    <a:lnTo>
                      <a:pt x="277" y="5124"/>
                    </a:lnTo>
                    <a:lnTo>
                      <a:pt x="274" y="5125"/>
                    </a:lnTo>
                    <a:lnTo>
                      <a:pt x="270" y="5128"/>
                    </a:lnTo>
                    <a:lnTo>
                      <a:pt x="263" y="5135"/>
                    </a:lnTo>
                    <a:lnTo>
                      <a:pt x="253" y="5148"/>
                    </a:lnTo>
                    <a:lnTo>
                      <a:pt x="248" y="5156"/>
                    </a:lnTo>
                    <a:lnTo>
                      <a:pt x="241" y="5165"/>
                    </a:lnTo>
                    <a:lnTo>
                      <a:pt x="230" y="5174"/>
                    </a:lnTo>
                    <a:lnTo>
                      <a:pt x="221" y="5181"/>
                    </a:lnTo>
                    <a:lnTo>
                      <a:pt x="216" y="5182"/>
                    </a:lnTo>
                    <a:lnTo>
                      <a:pt x="212" y="5183"/>
                    </a:lnTo>
                    <a:lnTo>
                      <a:pt x="208" y="5183"/>
                    </a:lnTo>
                    <a:lnTo>
                      <a:pt x="206" y="5181"/>
                    </a:lnTo>
                    <a:lnTo>
                      <a:pt x="204" y="5178"/>
                    </a:lnTo>
                    <a:lnTo>
                      <a:pt x="203" y="5173"/>
                    </a:lnTo>
                    <a:lnTo>
                      <a:pt x="204" y="5166"/>
                    </a:lnTo>
                    <a:lnTo>
                      <a:pt x="206" y="5157"/>
                    </a:lnTo>
                    <a:lnTo>
                      <a:pt x="208" y="5147"/>
                    </a:lnTo>
                    <a:lnTo>
                      <a:pt x="207" y="5141"/>
                    </a:lnTo>
                    <a:lnTo>
                      <a:pt x="206" y="5138"/>
                    </a:lnTo>
                    <a:lnTo>
                      <a:pt x="204" y="5137"/>
                    </a:lnTo>
                    <a:lnTo>
                      <a:pt x="203" y="5135"/>
                    </a:lnTo>
                    <a:lnTo>
                      <a:pt x="200" y="5135"/>
                    </a:lnTo>
                    <a:lnTo>
                      <a:pt x="195" y="5135"/>
                    </a:lnTo>
                    <a:lnTo>
                      <a:pt x="190" y="5139"/>
                    </a:lnTo>
                    <a:lnTo>
                      <a:pt x="185" y="5144"/>
                    </a:lnTo>
                    <a:lnTo>
                      <a:pt x="180" y="5152"/>
                    </a:lnTo>
                    <a:lnTo>
                      <a:pt x="172" y="5173"/>
                    </a:lnTo>
                    <a:lnTo>
                      <a:pt x="164" y="5194"/>
                    </a:lnTo>
                    <a:lnTo>
                      <a:pt x="162" y="5198"/>
                    </a:lnTo>
                    <a:lnTo>
                      <a:pt x="159" y="5200"/>
                    </a:lnTo>
                    <a:lnTo>
                      <a:pt x="158" y="5203"/>
                    </a:lnTo>
                    <a:lnTo>
                      <a:pt x="154" y="5203"/>
                    </a:lnTo>
                    <a:lnTo>
                      <a:pt x="151" y="5201"/>
                    </a:lnTo>
                    <a:lnTo>
                      <a:pt x="147" y="5200"/>
                    </a:lnTo>
                    <a:lnTo>
                      <a:pt x="143" y="5195"/>
                    </a:lnTo>
                    <a:lnTo>
                      <a:pt x="138" y="5190"/>
                    </a:lnTo>
                    <a:lnTo>
                      <a:pt x="130" y="5179"/>
                    </a:lnTo>
                    <a:lnTo>
                      <a:pt x="124" y="5173"/>
                    </a:lnTo>
                    <a:lnTo>
                      <a:pt x="119" y="5169"/>
                    </a:lnTo>
                    <a:lnTo>
                      <a:pt x="115" y="5169"/>
                    </a:lnTo>
                    <a:lnTo>
                      <a:pt x="111" y="5170"/>
                    </a:lnTo>
                    <a:lnTo>
                      <a:pt x="107" y="5173"/>
                    </a:lnTo>
                    <a:lnTo>
                      <a:pt x="105" y="5177"/>
                    </a:lnTo>
                    <a:lnTo>
                      <a:pt x="102" y="5182"/>
                    </a:lnTo>
                    <a:lnTo>
                      <a:pt x="97" y="5194"/>
                    </a:lnTo>
                    <a:lnTo>
                      <a:pt x="90" y="5204"/>
                    </a:lnTo>
                    <a:lnTo>
                      <a:pt x="85" y="5207"/>
                    </a:lnTo>
                    <a:lnTo>
                      <a:pt x="81" y="5208"/>
                    </a:lnTo>
                    <a:lnTo>
                      <a:pt x="75" y="5208"/>
                    </a:lnTo>
                    <a:lnTo>
                      <a:pt x="68" y="5205"/>
                    </a:lnTo>
                    <a:lnTo>
                      <a:pt x="63" y="5201"/>
                    </a:lnTo>
                    <a:lnTo>
                      <a:pt x="60" y="5195"/>
                    </a:lnTo>
                    <a:lnTo>
                      <a:pt x="57" y="5187"/>
                    </a:lnTo>
                    <a:lnTo>
                      <a:pt x="54" y="5178"/>
                    </a:lnTo>
                    <a:lnTo>
                      <a:pt x="51" y="5156"/>
                    </a:lnTo>
                    <a:lnTo>
                      <a:pt x="50" y="5131"/>
                    </a:lnTo>
                    <a:lnTo>
                      <a:pt x="50" y="5107"/>
                    </a:lnTo>
                    <a:lnTo>
                      <a:pt x="53" y="5084"/>
                    </a:lnTo>
                    <a:lnTo>
                      <a:pt x="54" y="5073"/>
                    </a:lnTo>
                    <a:lnTo>
                      <a:pt x="57" y="5064"/>
                    </a:lnTo>
                    <a:lnTo>
                      <a:pt x="59" y="5056"/>
                    </a:lnTo>
                    <a:lnTo>
                      <a:pt x="62" y="5051"/>
                    </a:lnTo>
                    <a:lnTo>
                      <a:pt x="66" y="5046"/>
                    </a:lnTo>
                    <a:lnTo>
                      <a:pt x="72" y="5042"/>
                    </a:lnTo>
                    <a:lnTo>
                      <a:pt x="79" y="5038"/>
                    </a:lnTo>
                    <a:lnTo>
                      <a:pt x="86" y="5034"/>
                    </a:lnTo>
                    <a:lnTo>
                      <a:pt x="103" y="5028"/>
                    </a:lnTo>
                    <a:lnTo>
                      <a:pt x="117" y="5020"/>
                    </a:lnTo>
                    <a:lnTo>
                      <a:pt x="120" y="5024"/>
                    </a:lnTo>
                    <a:lnTo>
                      <a:pt x="121" y="5029"/>
                    </a:lnTo>
                    <a:lnTo>
                      <a:pt x="121" y="5034"/>
                    </a:lnTo>
                    <a:lnTo>
                      <a:pt x="121" y="5040"/>
                    </a:lnTo>
                    <a:lnTo>
                      <a:pt x="117" y="5050"/>
                    </a:lnTo>
                    <a:lnTo>
                      <a:pt x="114" y="5060"/>
                    </a:lnTo>
                    <a:lnTo>
                      <a:pt x="108" y="5072"/>
                    </a:lnTo>
                    <a:lnTo>
                      <a:pt x="105" y="5081"/>
                    </a:lnTo>
                    <a:lnTo>
                      <a:pt x="103" y="5086"/>
                    </a:lnTo>
                    <a:lnTo>
                      <a:pt x="103" y="5090"/>
                    </a:lnTo>
                    <a:lnTo>
                      <a:pt x="103" y="5094"/>
                    </a:lnTo>
                    <a:lnTo>
                      <a:pt x="105" y="5098"/>
                    </a:lnTo>
                    <a:lnTo>
                      <a:pt x="108" y="5100"/>
                    </a:lnTo>
                    <a:lnTo>
                      <a:pt x="111" y="5103"/>
                    </a:lnTo>
                    <a:lnTo>
                      <a:pt x="115" y="5103"/>
                    </a:lnTo>
                    <a:lnTo>
                      <a:pt x="119" y="5103"/>
                    </a:lnTo>
                    <a:lnTo>
                      <a:pt x="125" y="5099"/>
                    </a:lnTo>
                    <a:lnTo>
                      <a:pt x="133" y="5091"/>
                    </a:lnTo>
                    <a:lnTo>
                      <a:pt x="146" y="5074"/>
                    </a:lnTo>
                    <a:lnTo>
                      <a:pt x="155" y="5062"/>
                    </a:lnTo>
                    <a:lnTo>
                      <a:pt x="160" y="5058"/>
                    </a:lnTo>
                    <a:lnTo>
                      <a:pt x="165" y="5056"/>
                    </a:lnTo>
                    <a:lnTo>
                      <a:pt x="171" y="5056"/>
                    </a:lnTo>
                    <a:lnTo>
                      <a:pt x="176" y="5056"/>
                    </a:lnTo>
                    <a:lnTo>
                      <a:pt x="181" y="5056"/>
                    </a:lnTo>
                    <a:lnTo>
                      <a:pt x="186" y="5056"/>
                    </a:lnTo>
                    <a:lnTo>
                      <a:pt x="190" y="5054"/>
                    </a:lnTo>
                    <a:lnTo>
                      <a:pt x="194" y="5049"/>
                    </a:lnTo>
                    <a:lnTo>
                      <a:pt x="198" y="5043"/>
                    </a:lnTo>
                    <a:lnTo>
                      <a:pt x="200" y="5038"/>
                    </a:lnTo>
                    <a:lnTo>
                      <a:pt x="204" y="5034"/>
                    </a:lnTo>
                    <a:lnTo>
                      <a:pt x="208" y="5032"/>
                    </a:lnTo>
                    <a:lnTo>
                      <a:pt x="216" y="5028"/>
                    </a:lnTo>
                    <a:lnTo>
                      <a:pt x="225" y="5027"/>
                    </a:lnTo>
                    <a:lnTo>
                      <a:pt x="233" y="5027"/>
                    </a:lnTo>
                    <a:lnTo>
                      <a:pt x="242" y="5025"/>
                    </a:lnTo>
                    <a:lnTo>
                      <a:pt x="251" y="5023"/>
                    </a:lnTo>
                    <a:lnTo>
                      <a:pt x="259" y="5019"/>
                    </a:lnTo>
                    <a:lnTo>
                      <a:pt x="264" y="5014"/>
                    </a:lnTo>
                    <a:lnTo>
                      <a:pt x="266" y="5006"/>
                    </a:lnTo>
                    <a:lnTo>
                      <a:pt x="266" y="5002"/>
                    </a:lnTo>
                    <a:lnTo>
                      <a:pt x="265" y="4998"/>
                    </a:lnTo>
                    <a:lnTo>
                      <a:pt x="264" y="4995"/>
                    </a:lnTo>
                    <a:lnTo>
                      <a:pt x="261" y="4994"/>
                    </a:lnTo>
                    <a:lnTo>
                      <a:pt x="261" y="4992"/>
                    </a:lnTo>
                    <a:lnTo>
                      <a:pt x="237" y="4992"/>
                    </a:lnTo>
                    <a:lnTo>
                      <a:pt x="221" y="4989"/>
                    </a:lnTo>
                    <a:lnTo>
                      <a:pt x="216" y="4988"/>
                    </a:lnTo>
                    <a:lnTo>
                      <a:pt x="212" y="4985"/>
                    </a:lnTo>
                    <a:lnTo>
                      <a:pt x="211" y="4983"/>
                    </a:lnTo>
                    <a:lnTo>
                      <a:pt x="209" y="4980"/>
                    </a:lnTo>
                    <a:lnTo>
                      <a:pt x="211" y="4976"/>
                    </a:lnTo>
                    <a:lnTo>
                      <a:pt x="213" y="4972"/>
                    </a:lnTo>
                    <a:lnTo>
                      <a:pt x="216" y="4968"/>
                    </a:lnTo>
                    <a:lnTo>
                      <a:pt x="220" y="4963"/>
                    </a:lnTo>
                    <a:lnTo>
                      <a:pt x="231" y="4951"/>
                    </a:lnTo>
                    <a:lnTo>
                      <a:pt x="244" y="4938"/>
                    </a:lnTo>
                    <a:lnTo>
                      <a:pt x="266" y="4928"/>
                    </a:lnTo>
                    <a:lnTo>
                      <a:pt x="288" y="4915"/>
                    </a:lnTo>
                    <a:lnTo>
                      <a:pt x="309" y="4901"/>
                    </a:lnTo>
                    <a:lnTo>
                      <a:pt x="330" y="4885"/>
                    </a:lnTo>
                    <a:lnTo>
                      <a:pt x="334" y="4883"/>
                    </a:lnTo>
                    <a:lnTo>
                      <a:pt x="335" y="4880"/>
                    </a:lnTo>
                    <a:lnTo>
                      <a:pt x="336" y="4878"/>
                    </a:lnTo>
                    <a:lnTo>
                      <a:pt x="336" y="4875"/>
                    </a:lnTo>
                    <a:lnTo>
                      <a:pt x="333" y="4870"/>
                    </a:lnTo>
                    <a:lnTo>
                      <a:pt x="327" y="4865"/>
                    </a:lnTo>
                    <a:lnTo>
                      <a:pt x="321" y="4861"/>
                    </a:lnTo>
                    <a:lnTo>
                      <a:pt x="314" y="4856"/>
                    </a:lnTo>
                    <a:lnTo>
                      <a:pt x="313" y="4853"/>
                    </a:lnTo>
                    <a:lnTo>
                      <a:pt x="312" y="4849"/>
                    </a:lnTo>
                    <a:lnTo>
                      <a:pt x="310" y="4847"/>
                    </a:lnTo>
                    <a:lnTo>
                      <a:pt x="312" y="4843"/>
                    </a:lnTo>
                    <a:lnTo>
                      <a:pt x="317" y="4834"/>
                    </a:lnTo>
                    <a:lnTo>
                      <a:pt x="326" y="4822"/>
                    </a:lnTo>
                    <a:lnTo>
                      <a:pt x="340" y="4810"/>
                    </a:lnTo>
                    <a:lnTo>
                      <a:pt x="356" y="4797"/>
                    </a:lnTo>
                    <a:lnTo>
                      <a:pt x="373" y="4786"/>
                    </a:lnTo>
                    <a:lnTo>
                      <a:pt x="388" y="4777"/>
                    </a:lnTo>
                    <a:lnTo>
                      <a:pt x="395" y="4773"/>
                    </a:lnTo>
                    <a:lnTo>
                      <a:pt x="401" y="4770"/>
                    </a:lnTo>
                    <a:lnTo>
                      <a:pt x="406" y="4767"/>
                    </a:lnTo>
                    <a:lnTo>
                      <a:pt x="412" y="4767"/>
                    </a:lnTo>
                    <a:lnTo>
                      <a:pt x="414" y="4782"/>
                    </a:lnTo>
                    <a:lnTo>
                      <a:pt x="414" y="4795"/>
                    </a:lnTo>
                    <a:lnTo>
                      <a:pt x="414" y="4809"/>
                    </a:lnTo>
                    <a:lnTo>
                      <a:pt x="413" y="4822"/>
                    </a:lnTo>
                    <a:lnTo>
                      <a:pt x="409" y="4848"/>
                    </a:lnTo>
                    <a:lnTo>
                      <a:pt x="406" y="4875"/>
                    </a:lnTo>
                    <a:lnTo>
                      <a:pt x="408" y="4891"/>
                    </a:lnTo>
                    <a:lnTo>
                      <a:pt x="409" y="4901"/>
                    </a:lnTo>
                    <a:lnTo>
                      <a:pt x="410" y="4903"/>
                    </a:lnTo>
                    <a:lnTo>
                      <a:pt x="412" y="4905"/>
                    </a:lnTo>
                    <a:lnTo>
                      <a:pt x="413" y="4906"/>
                    </a:lnTo>
                    <a:lnTo>
                      <a:pt x="414" y="4905"/>
                    </a:lnTo>
                    <a:lnTo>
                      <a:pt x="417" y="4902"/>
                    </a:lnTo>
                    <a:lnTo>
                      <a:pt x="418" y="4896"/>
                    </a:lnTo>
                    <a:lnTo>
                      <a:pt x="419" y="4888"/>
                    </a:lnTo>
                    <a:lnTo>
                      <a:pt x="419" y="4878"/>
                    </a:lnTo>
                    <a:lnTo>
                      <a:pt x="419" y="4862"/>
                    </a:lnTo>
                    <a:lnTo>
                      <a:pt x="421" y="4848"/>
                    </a:lnTo>
                    <a:lnTo>
                      <a:pt x="423" y="4834"/>
                    </a:lnTo>
                    <a:lnTo>
                      <a:pt x="427" y="4821"/>
                    </a:lnTo>
                    <a:lnTo>
                      <a:pt x="432" y="4809"/>
                    </a:lnTo>
                    <a:lnTo>
                      <a:pt x="439" y="4797"/>
                    </a:lnTo>
                    <a:lnTo>
                      <a:pt x="447" y="4787"/>
                    </a:lnTo>
                    <a:lnTo>
                      <a:pt x="454" y="4778"/>
                    </a:lnTo>
                    <a:lnTo>
                      <a:pt x="463" y="4769"/>
                    </a:lnTo>
                    <a:lnTo>
                      <a:pt x="474" y="4760"/>
                    </a:lnTo>
                    <a:lnTo>
                      <a:pt x="485" y="4752"/>
                    </a:lnTo>
                    <a:lnTo>
                      <a:pt x="497" y="4745"/>
                    </a:lnTo>
                    <a:lnTo>
                      <a:pt x="509" y="4740"/>
                    </a:lnTo>
                    <a:lnTo>
                      <a:pt x="522" y="4735"/>
                    </a:lnTo>
                    <a:lnTo>
                      <a:pt x="535" y="4730"/>
                    </a:lnTo>
                    <a:lnTo>
                      <a:pt x="548" y="4726"/>
                    </a:lnTo>
                    <a:lnTo>
                      <a:pt x="546" y="4723"/>
                    </a:lnTo>
                    <a:lnTo>
                      <a:pt x="546" y="4721"/>
                    </a:lnTo>
                    <a:lnTo>
                      <a:pt x="544" y="4720"/>
                    </a:lnTo>
                    <a:lnTo>
                      <a:pt x="542" y="4717"/>
                    </a:lnTo>
                    <a:lnTo>
                      <a:pt x="537" y="4714"/>
                    </a:lnTo>
                    <a:lnTo>
                      <a:pt x="529" y="4713"/>
                    </a:lnTo>
                    <a:lnTo>
                      <a:pt x="511" y="4712"/>
                    </a:lnTo>
                    <a:lnTo>
                      <a:pt x="489" y="4713"/>
                    </a:lnTo>
                    <a:lnTo>
                      <a:pt x="444" y="4720"/>
                    </a:lnTo>
                    <a:lnTo>
                      <a:pt x="414" y="4723"/>
                    </a:lnTo>
                    <a:lnTo>
                      <a:pt x="401" y="4723"/>
                    </a:lnTo>
                    <a:lnTo>
                      <a:pt x="388" y="4725"/>
                    </a:lnTo>
                    <a:lnTo>
                      <a:pt x="375" y="4729"/>
                    </a:lnTo>
                    <a:lnTo>
                      <a:pt x="364" y="4733"/>
                    </a:lnTo>
                    <a:lnTo>
                      <a:pt x="352" y="4738"/>
                    </a:lnTo>
                    <a:lnTo>
                      <a:pt x="342" y="4745"/>
                    </a:lnTo>
                    <a:lnTo>
                      <a:pt x="331" y="4753"/>
                    </a:lnTo>
                    <a:lnTo>
                      <a:pt x="321" y="4761"/>
                    </a:lnTo>
                    <a:lnTo>
                      <a:pt x="312" y="4770"/>
                    </a:lnTo>
                    <a:lnTo>
                      <a:pt x="303" y="4780"/>
                    </a:lnTo>
                    <a:lnTo>
                      <a:pt x="295" y="4791"/>
                    </a:lnTo>
                    <a:lnTo>
                      <a:pt x="287" y="4802"/>
                    </a:lnTo>
                    <a:lnTo>
                      <a:pt x="274" y="4824"/>
                    </a:lnTo>
                    <a:lnTo>
                      <a:pt x="263" y="4848"/>
                    </a:lnTo>
                    <a:lnTo>
                      <a:pt x="256" y="4862"/>
                    </a:lnTo>
                    <a:lnTo>
                      <a:pt x="251" y="4874"/>
                    </a:lnTo>
                    <a:lnTo>
                      <a:pt x="244" y="4884"/>
                    </a:lnTo>
                    <a:lnTo>
                      <a:pt x="239" y="4891"/>
                    </a:lnTo>
                    <a:lnTo>
                      <a:pt x="237" y="4892"/>
                    </a:lnTo>
                    <a:lnTo>
                      <a:pt x="234" y="4892"/>
                    </a:lnTo>
                    <a:lnTo>
                      <a:pt x="231" y="4892"/>
                    </a:lnTo>
                    <a:lnTo>
                      <a:pt x="228" y="4889"/>
                    </a:lnTo>
                    <a:lnTo>
                      <a:pt x="225" y="4884"/>
                    </a:lnTo>
                    <a:lnTo>
                      <a:pt x="222" y="4879"/>
                    </a:lnTo>
                    <a:lnTo>
                      <a:pt x="220" y="4870"/>
                    </a:lnTo>
                    <a:lnTo>
                      <a:pt x="217" y="4861"/>
                    </a:lnTo>
                    <a:lnTo>
                      <a:pt x="216" y="4854"/>
                    </a:lnTo>
                    <a:lnTo>
                      <a:pt x="216" y="4847"/>
                    </a:lnTo>
                    <a:lnTo>
                      <a:pt x="216" y="4840"/>
                    </a:lnTo>
                    <a:lnTo>
                      <a:pt x="217" y="4834"/>
                    </a:lnTo>
                    <a:lnTo>
                      <a:pt x="220" y="4821"/>
                    </a:lnTo>
                    <a:lnTo>
                      <a:pt x="222" y="4809"/>
                    </a:lnTo>
                    <a:lnTo>
                      <a:pt x="222" y="4804"/>
                    </a:lnTo>
                    <a:lnTo>
                      <a:pt x="221" y="4799"/>
                    </a:lnTo>
                    <a:lnTo>
                      <a:pt x="220" y="4795"/>
                    </a:lnTo>
                    <a:lnTo>
                      <a:pt x="217" y="4791"/>
                    </a:lnTo>
                    <a:lnTo>
                      <a:pt x="212" y="4787"/>
                    </a:lnTo>
                    <a:lnTo>
                      <a:pt x="206" y="4784"/>
                    </a:lnTo>
                    <a:lnTo>
                      <a:pt x="196" y="4783"/>
                    </a:lnTo>
                    <a:lnTo>
                      <a:pt x="186" y="4783"/>
                    </a:lnTo>
                    <a:lnTo>
                      <a:pt x="177" y="4783"/>
                    </a:lnTo>
                    <a:lnTo>
                      <a:pt x="171" y="4782"/>
                    </a:lnTo>
                    <a:lnTo>
                      <a:pt x="165" y="4780"/>
                    </a:lnTo>
                    <a:lnTo>
                      <a:pt x="162" y="4778"/>
                    </a:lnTo>
                    <a:lnTo>
                      <a:pt x="160" y="4775"/>
                    </a:lnTo>
                    <a:lnTo>
                      <a:pt x="160" y="4771"/>
                    </a:lnTo>
                    <a:lnTo>
                      <a:pt x="160" y="4767"/>
                    </a:lnTo>
                    <a:lnTo>
                      <a:pt x="162" y="4764"/>
                    </a:lnTo>
                    <a:lnTo>
                      <a:pt x="164" y="4755"/>
                    </a:lnTo>
                    <a:lnTo>
                      <a:pt x="167" y="4745"/>
                    </a:lnTo>
                    <a:lnTo>
                      <a:pt x="168" y="4740"/>
                    </a:lnTo>
                    <a:lnTo>
                      <a:pt x="167" y="4736"/>
                    </a:lnTo>
                    <a:lnTo>
                      <a:pt x="165" y="4731"/>
                    </a:lnTo>
                    <a:lnTo>
                      <a:pt x="162" y="4726"/>
                    </a:lnTo>
                    <a:lnTo>
                      <a:pt x="154" y="4720"/>
                    </a:lnTo>
                    <a:lnTo>
                      <a:pt x="149" y="4713"/>
                    </a:lnTo>
                    <a:lnTo>
                      <a:pt x="146" y="4708"/>
                    </a:lnTo>
                    <a:lnTo>
                      <a:pt x="145" y="4703"/>
                    </a:lnTo>
                    <a:lnTo>
                      <a:pt x="145" y="4700"/>
                    </a:lnTo>
                    <a:lnTo>
                      <a:pt x="146" y="4698"/>
                    </a:lnTo>
                    <a:lnTo>
                      <a:pt x="149" y="4695"/>
                    </a:lnTo>
                    <a:lnTo>
                      <a:pt x="151" y="4692"/>
                    </a:lnTo>
                    <a:lnTo>
                      <a:pt x="160" y="4688"/>
                    </a:lnTo>
                    <a:lnTo>
                      <a:pt x="168" y="4685"/>
                    </a:lnTo>
                    <a:lnTo>
                      <a:pt x="173" y="4682"/>
                    </a:lnTo>
                    <a:lnTo>
                      <a:pt x="176" y="4678"/>
                    </a:lnTo>
                    <a:lnTo>
                      <a:pt x="180" y="4673"/>
                    </a:lnTo>
                    <a:lnTo>
                      <a:pt x="181" y="4668"/>
                    </a:lnTo>
                    <a:lnTo>
                      <a:pt x="186" y="4669"/>
                    </a:lnTo>
                    <a:lnTo>
                      <a:pt x="191" y="4670"/>
                    </a:lnTo>
                    <a:lnTo>
                      <a:pt x="196" y="4673"/>
                    </a:lnTo>
                    <a:lnTo>
                      <a:pt x="202" y="4676"/>
                    </a:lnTo>
                    <a:lnTo>
                      <a:pt x="212" y="4683"/>
                    </a:lnTo>
                    <a:lnTo>
                      <a:pt x="224" y="4691"/>
                    </a:lnTo>
                    <a:lnTo>
                      <a:pt x="235" y="4696"/>
                    </a:lnTo>
                    <a:lnTo>
                      <a:pt x="246" y="4700"/>
                    </a:lnTo>
                    <a:lnTo>
                      <a:pt x="251" y="4700"/>
                    </a:lnTo>
                    <a:lnTo>
                      <a:pt x="256" y="4699"/>
                    </a:lnTo>
                    <a:lnTo>
                      <a:pt x="260" y="4696"/>
                    </a:lnTo>
                    <a:lnTo>
                      <a:pt x="265" y="4691"/>
                    </a:lnTo>
                    <a:lnTo>
                      <a:pt x="312" y="4630"/>
                    </a:lnTo>
                    <a:lnTo>
                      <a:pt x="313" y="4626"/>
                    </a:lnTo>
                    <a:lnTo>
                      <a:pt x="313" y="4621"/>
                    </a:lnTo>
                    <a:lnTo>
                      <a:pt x="312" y="4615"/>
                    </a:lnTo>
                    <a:lnTo>
                      <a:pt x="310" y="4607"/>
                    </a:lnTo>
                    <a:lnTo>
                      <a:pt x="308" y="4593"/>
                    </a:lnTo>
                    <a:lnTo>
                      <a:pt x="307" y="4582"/>
                    </a:lnTo>
                    <a:lnTo>
                      <a:pt x="305" y="4576"/>
                    </a:lnTo>
                    <a:lnTo>
                      <a:pt x="303" y="4572"/>
                    </a:lnTo>
                    <a:lnTo>
                      <a:pt x="299" y="4569"/>
                    </a:lnTo>
                    <a:lnTo>
                      <a:pt x="295" y="4568"/>
                    </a:lnTo>
                    <a:lnTo>
                      <a:pt x="285" y="4568"/>
                    </a:lnTo>
                    <a:lnTo>
                      <a:pt x="272" y="4571"/>
                    </a:lnTo>
                    <a:lnTo>
                      <a:pt x="259" y="4573"/>
                    </a:lnTo>
                    <a:lnTo>
                      <a:pt x="247" y="4574"/>
                    </a:lnTo>
                    <a:lnTo>
                      <a:pt x="242" y="4574"/>
                    </a:lnTo>
                    <a:lnTo>
                      <a:pt x="237" y="4573"/>
                    </a:lnTo>
                    <a:lnTo>
                      <a:pt x="233" y="4569"/>
                    </a:lnTo>
                    <a:lnTo>
                      <a:pt x="230" y="4565"/>
                    </a:lnTo>
                    <a:lnTo>
                      <a:pt x="217" y="4530"/>
                    </a:lnTo>
                    <a:lnTo>
                      <a:pt x="216" y="4529"/>
                    </a:lnTo>
                    <a:lnTo>
                      <a:pt x="217" y="4527"/>
                    </a:lnTo>
                    <a:lnTo>
                      <a:pt x="219" y="4525"/>
                    </a:lnTo>
                    <a:lnTo>
                      <a:pt x="220" y="4524"/>
                    </a:lnTo>
                    <a:lnTo>
                      <a:pt x="226" y="4521"/>
                    </a:lnTo>
                    <a:lnTo>
                      <a:pt x="233" y="4519"/>
                    </a:lnTo>
                    <a:lnTo>
                      <a:pt x="239" y="4517"/>
                    </a:lnTo>
                    <a:lnTo>
                      <a:pt x="246" y="4514"/>
                    </a:lnTo>
                    <a:lnTo>
                      <a:pt x="248" y="4511"/>
                    </a:lnTo>
                    <a:lnTo>
                      <a:pt x="250" y="4508"/>
                    </a:lnTo>
                    <a:lnTo>
                      <a:pt x="250" y="4506"/>
                    </a:lnTo>
                    <a:lnTo>
                      <a:pt x="250" y="4502"/>
                    </a:lnTo>
                    <a:lnTo>
                      <a:pt x="247" y="4501"/>
                    </a:lnTo>
                    <a:lnTo>
                      <a:pt x="241" y="4499"/>
                    </a:lnTo>
                    <a:lnTo>
                      <a:pt x="230" y="4499"/>
                    </a:lnTo>
                    <a:lnTo>
                      <a:pt x="219" y="4499"/>
                    </a:lnTo>
                    <a:lnTo>
                      <a:pt x="194" y="4498"/>
                    </a:lnTo>
                    <a:lnTo>
                      <a:pt x="176" y="4497"/>
                    </a:lnTo>
                    <a:lnTo>
                      <a:pt x="165" y="4493"/>
                    </a:lnTo>
                    <a:lnTo>
                      <a:pt x="159" y="4489"/>
                    </a:lnTo>
                    <a:lnTo>
                      <a:pt x="154" y="4485"/>
                    </a:lnTo>
                    <a:lnTo>
                      <a:pt x="150" y="4480"/>
                    </a:lnTo>
                    <a:lnTo>
                      <a:pt x="149" y="4476"/>
                    </a:lnTo>
                    <a:lnTo>
                      <a:pt x="150" y="4471"/>
                    </a:lnTo>
                    <a:lnTo>
                      <a:pt x="151" y="4467"/>
                    </a:lnTo>
                    <a:lnTo>
                      <a:pt x="154" y="4462"/>
                    </a:lnTo>
                    <a:lnTo>
                      <a:pt x="162" y="4453"/>
                    </a:lnTo>
                    <a:lnTo>
                      <a:pt x="172" y="4444"/>
                    </a:lnTo>
                    <a:lnTo>
                      <a:pt x="182" y="4436"/>
                    </a:lnTo>
                    <a:lnTo>
                      <a:pt x="193" y="4429"/>
                    </a:lnTo>
                    <a:lnTo>
                      <a:pt x="196" y="4415"/>
                    </a:lnTo>
                    <a:lnTo>
                      <a:pt x="199" y="4406"/>
                    </a:lnTo>
                    <a:lnTo>
                      <a:pt x="219" y="4409"/>
                    </a:lnTo>
                    <a:lnTo>
                      <a:pt x="237" y="4409"/>
                    </a:lnTo>
                    <a:lnTo>
                      <a:pt x="255" y="4409"/>
                    </a:lnTo>
                    <a:lnTo>
                      <a:pt x="273" y="4410"/>
                    </a:lnTo>
                    <a:lnTo>
                      <a:pt x="305" y="4414"/>
                    </a:lnTo>
                    <a:lnTo>
                      <a:pt x="336" y="4419"/>
                    </a:lnTo>
                    <a:lnTo>
                      <a:pt x="351" y="4423"/>
                    </a:lnTo>
                    <a:lnTo>
                      <a:pt x="366" y="4428"/>
                    </a:lnTo>
                    <a:lnTo>
                      <a:pt x="380" y="4433"/>
                    </a:lnTo>
                    <a:lnTo>
                      <a:pt x="396" y="4440"/>
                    </a:lnTo>
                    <a:lnTo>
                      <a:pt x="406" y="4445"/>
                    </a:lnTo>
                    <a:lnTo>
                      <a:pt x="415" y="4450"/>
                    </a:lnTo>
                    <a:lnTo>
                      <a:pt x="425" y="4453"/>
                    </a:lnTo>
                    <a:lnTo>
                      <a:pt x="432" y="4455"/>
                    </a:lnTo>
                    <a:lnTo>
                      <a:pt x="441" y="4455"/>
                    </a:lnTo>
                    <a:lnTo>
                      <a:pt x="450" y="4455"/>
                    </a:lnTo>
                    <a:lnTo>
                      <a:pt x="461" y="4454"/>
                    </a:lnTo>
                    <a:lnTo>
                      <a:pt x="472" y="4451"/>
                    </a:lnTo>
                    <a:lnTo>
                      <a:pt x="492" y="4440"/>
                    </a:lnTo>
                    <a:lnTo>
                      <a:pt x="506" y="4431"/>
                    </a:lnTo>
                    <a:lnTo>
                      <a:pt x="509" y="4433"/>
                    </a:lnTo>
                    <a:lnTo>
                      <a:pt x="513" y="4438"/>
                    </a:lnTo>
                    <a:lnTo>
                      <a:pt x="518" y="4445"/>
                    </a:lnTo>
                    <a:lnTo>
                      <a:pt x="523" y="4454"/>
                    </a:lnTo>
                    <a:lnTo>
                      <a:pt x="533" y="4472"/>
                    </a:lnTo>
                    <a:lnTo>
                      <a:pt x="540" y="4484"/>
                    </a:lnTo>
                    <a:lnTo>
                      <a:pt x="541" y="4489"/>
                    </a:lnTo>
                    <a:lnTo>
                      <a:pt x="542" y="4494"/>
                    </a:lnTo>
                    <a:lnTo>
                      <a:pt x="542" y="4501"/>
                    </a:lnTo>
                    <a:lnTo>
                      <a:pt x="541" y="4506"/>
                    </a:lnTo>
                    <a:lnTo>
                      <a:pt x="540" y="4517"/>
                    </a:lnTo>
                    <a:lnTo>
                      <a:pt x="537" y="4529"/>
                    </a:lnTo>
                    <a:lnTo>
                      <a:pt x="537" y="4534"/>
                    </a:lnTo>
                    <a:lnTo>
                      <a:pt x="537" y="4539"/>
                    </a:lnTo>
                    <a:lnTo>
                      <a:pt x="537" y="4542"/>
                    </a:lnTo>
                    <a:lnTo>
                      <a:pt x="539" y="4546"/>
                    </a:lnTo>
                    <a:lnTo>
                      <a:pt x="542" y="4547"/>
                    </a:lnTo>
                    <a:lnTo>
                      <a:pt x="546" y="4549"/>
                    </a:lnTo>
                    <a:lnTo>
                      <a:pt x="551" y="4549"/>
                    </a:lnTo>
                    <a:lnTo>
                      <a:pt x="559" y="4547"/>
                    </a:lnTo>
                    <a:lnTo>
                      <a:pt x="606" y="4533"/>
                    </a:lnTo>
                    <a:lnTo>
                      <a:pt x="606" y="4532"/>
                    </a:lnTo>
                    <a:lnTo>
                      <a:pt x="605" y="4528"/>
                    </a:lnTo>
                    <a:lnTo>
                      <a:pt x="601" y="4521"/>
                    </a:lnTo>
                    <a:lnTo>
                      <a:pt x="596" y="4515"/>
                    </a:lnTo>
                    <a:lnTo>
                      <a:pt x="585" y="4503"/>
                    </a:lnTo>
                    <a:lnTo>
                      <a:pt x="580" y="4494"/>
                    </a:lnTo>
                    <a:lnTo>
                      <a:pt x="579" y="4492"/>
                    </a:lnTo>
                    <a:lnTo>
                      <a:pt x="579" y="4489"/>
                    </a:lnTo>
                    <a:lnTo>
                      <a:pt x="579" y="4486"/>
                    </a:lnTo>
                    <a:lnTo>
                      <a:pt x="580" y="4484"/>
                    </a:lnTo>
                    <a:lnTo>
                      <a:pt x="585" y="4480"/>
                    </a:lnTo>
                    <a:lnTo>
                      <a:pt x="592" y="4476"/>
                    </a:lnTo>
                    <a:lnTo>
                      <a:pt x="599" y="4472"/>
                    </a:lnTo>
                    <a:lnTo>
                      <a:pt x="610" y="4470"/>
                    </a:lnTo>
                    <a:lnTo>
                      <a:pt x="620" y="4467"/>
                    </a:lnTo>
                    <a:lnTo>
                      <a:pt x="632" y="4464"/>
                    </a:lnTo>
                    <a:lnTo>
                      <a:pt x="655" y="4462"/>
                    </a:lnTo>
                    <a:lnTo>
                      <a:pt x="678" y="4460"/>
                    </a:lnTo>
                    <a:lnTo>
                      <a:pt x="698" y="4459"/>
                    </a:lnTo>
                    <a:lnTo>
                      <a:pt x="711" y="4460"/>
                    </a:lnTo>
                    <a:lnTo>
                      <a:pt x="721" y="4460"/>
                    </a:lnTo>
                    <a:lnTo>
                      <a:pt x="732" y="4458"/>
                    </a:lnTo>
                    <a:lnTo>
                      <a:pt x="743" y="4454"/>
                    </a:lnTo>
                    <a:lnTo>
                      <a:pt x="756" y="4448"/>
                    </a:lnTo>
                    <a:lnTo>
                      <a:pt x="767" y="4441"/>
                    </a:lnTo>
                    <a:lnTo>
                      <a:pt x="778" y="4433"/>
                    </a:lnTo>
                    <a:lnTo>
                      <a:pt x="787" y="4425"/>
                    </a:lnTo>
                    <a:lnTo>
                      <a:pt x="795" y="4419"/>
                    </a:lnTo>
                    <a:lnTo>
                      <a:pt x="795" y="4418"/>
                    </a:lnTo>
                    <a:lnTo>
                      <a:pt x="794" y="4416"/>
                    </a:lnTo>
                    <a:lnTo>
                      <a:pt x="792" y="4414"/>
                    </a:lnTo>
                    <a:lnTo>
                      <a:pt x="789" y="4413"/>
                    </a:lnTo>
                    <a:lnTo>
                      <a:pt x="778" y="4407"/>
                    </a:lnTo>
                    <a:lnTo>
                      <a:pt x="767" y="4403"/>
                    </a:lnTo>
                    <a:lnTo>
                      <a:pt x="754" y="4398"/>
                    </a:lnTo>
                    <a:lnTo>
                      <a:pt x="742" y="4393"/>
                    </a:lnTo>
                    <a:lnTo>
                      <a:pt x="737" y="4389"/>
                    </a:lnTo>
                    <a:lnTo>
                      <a:pt x="733" y="4387"/>
                    </a:lnTo>
                    <a:lnTo>
                      <a:pt x="729" y="4383"/>
                    </a:lnTo>
                    <a:lnTo>
                      <a:pt x="728" y="4379"/>
                    </a:lnTo>
                    <a:lnTo>
                      <a:pt x="725" y="4366"/>
                    </a:lnTo>
                    <a:lnTo>
                      <a:pt x="725" y="4354"/>
                    </a:lnTo>
                    <a:lnTo>
                      <a:pt x="726" y="4344"/>
                    </a:lnTo>
                    <a:lnTo>
                      <a:pt x="730" y="4334"/>
                    </a:lnTo>
                    <a:lnTo>
                      <a:pt x="733" y="4324"/>
                    </a:lnTo>
                    <a:lnTo>
                      <a:pt x="737" y="4315"/>
                    </a:lnTo>
                    <a:lnTo>
                      <a:pt x="739" y="4304"/>
                    </a:lnTo>
                    <a:lnTo>
                      <a:pt x="741" y="4292"/>
                    </a:lnTo>
                    <a:lnTo>
                      <a:pt x="711" y="4295"/>
                    </a:lnTo>
                    <a:lnTo>
                      <a:pt x="690" y="4296"/>
                    </a:lnTo>
                    <a:lnTo>
                      <a:pt x="686" y="4297"/>
                    </a:lnTo>
                    <a:lnTo>
                      <a:pt x="684" y="4299"/>
                    </a:lnTo>
                    <a:lnTo>
                      <a:pt x="681" y="4301"/>
                    </a:lnTo>
                    <a:lnTo>
                      <a:pt x="678" y="4305"/>
                    </a:lnTo>
                    <a:lnTo>
                      <a:pt x="677" y="4310"/>
                    </a:lnTo>
                    <a:lnTo>
                      <a:pt x="676" y="4317"/>
                    </a:lnTo>
                    <a:lnTo>
                      <a:pt x="675" y="4324"/>
                    </a:lnTo>
                    <a:lnTo>
                      <a:pt x="675" y="4334"/>
                    </a:lnTo>
                    <a:lnTo>
                      <a:pt x="675" y="4332"/>
                    </a:lnTo>
                    <a:lnTo>
                      <a:pt x="675" y="4330"/>
                    </a:lnTo>
                    <a:lnTo>
                      <a:pt x="678" y="4358"/>
                    </a:lnTo>
                    <a:lnTo>
                      <a:pt x="684" y="4383"/>
                    </a:lnTo>
                    <a:lnTo>
                      <a:pt x="685" y="4393"/>
                    </a:lnTo>
                    <a:lnTo>
                      <a:pt x="686" y="4403"/>
                    </a:lnTo>
                    <a:lnTo>
                      <a:pt x="686" y="4411"/>
                    </a:lnTo>
                    <a:lnTo>
                      <a:pt x="685" y="4419"/>
                    </a:lnTo>
                    <a:lnTo>
                      <a:pt x="682" y="4425"/>
                    </a:lnTo>
                    <a:lnTo>
                      <a:pt x="678" y="4431"/>
                    </a:lnTo>
                    <a:lnTo>
                      <a:pt x="672" y="4435"/>
                    </a:lnTo>
                    <a:lnTo>
                      <a:pt x="663" y="4437"/>
                    </a:lnTo>
                    <a:lnTo>
                      <a:pt x="653" y="4440"/>
                    </a:lnTo>
                    <a:lnTo>
                      <a:pt x="638" y="4440"/>
                    </a:lnTo>
                    <a:lnTo>
                      <a:pt x="621" y="4440"/>
                    </a:lnTo>
                    <a:lnTo>
                      <a:pt x="602" y="4438"/>
                    </a:lnTo>
                    <a:lnTo>
                      <a:pt x="598" y="4437"/>
                    </a:lnTo>
                    <a:lnTo>
                      <a:pt x="597" y="4436"/>
                    </a:lnTo>
                    <a:lnTo>
                      <a:pt x="594" y="4433"/>
                    </a:lnTo>
                    <a:lnTo>
                      <a:pt x="594" y="4431"/>
                    </a:lnTo>
                    <a:lnTo>
                      <a:pt x="594" y="4424"/>
                    </a:lnTo>
                    <a:lnTo>
                      <a:pt x="596" y="4416"/>
                    </a:lnTo>
                    <a:lnTo>
                      <a:pt x="599" y="4401"/>
                    </a:lnTo>
                    <a:lnTo>
                      <a:pt x="602" y="4391"/>
                    </a:lnTo>
                    <a:lnTo>
                      <a:pt x="601" y="4387"/>
                    </a:lnTo>
                    <a:lnTo>
                      <a:pt x="598" y="4384"/>
                    </a:lnTo>
                    <a:lnTo>
                      <a:pt x="594" y="4384"/>
                    </a:lnTo>
                    <a:lnTo>
                      <a:pt x="590" y="4385"/>
                    </a:lnTo>
                    <a:lnTo>
                      <a:pt x="580" y="4389"/>
                    </a:lnTo>
                    <a:lnTo>
                      <a:pt x="570" y="4397"/>
                    </a:lnTo>
                    <a:lnTo>
                      <a:pt x="558" y="4403"/>
                    </a:lnTo>
                    <a:lnTo>
                      <a:pt x="548" y="4410"/>
                    </a:lnTo>
                    <a:lnTo>
                      <a:pt x="542" y="4413"/>
                    </a:lnTo>
                    <a:lnTo>
                      <a:pt x="537" y="4413"/>
                    </a:lnTo>
                    <a:lnTo>
                      <a:pt x="533" y="4413"/>
                    </a:lnTo>
                    <a:lnTo>
                      <a:pt x="531" y="4411"/>
                    </a:lnTo>
                    <a:lnTo>
                      <a:pt x="526" y="4405"/>
                    </a:lnTo>
                    <a:lnTo>
                      <a:pt x="522" y="4398"/>
                    </a:lnTo>
                    <a:lnTo>
                      <a:pt x="519" y="4393"/>
                    </a:lnTo>
                    <a:lnTo>
                      <a:pt x="519" y="4387"/>
                    </a:lnTo>
                    <a:lnTo>
                      <a:pt x="519" y="4374"/>
                    </a:lnTo>
                    <a:lnTo>
                      <a:pt x="523" y="4361"/>
                    </a:lnTo>
                    <a:lnTo>
                      <a:pt x="528" y="4349"/>
                    </a:lnTo>
                    <a:lnTo>
                      <a:pt x="531" y="4337"/>
                    </a:lnTo>
                    <a:lnTo>
                      <a:pt x="532" y="4334"/>
                    </a:lnTo>
                    <a:lnTo>
                      <a:pt x="532" y="4328"/>
                    </a:lnTo>
                    <a:lnTo>
                      <a:pt x="531" y="4324"/>
                    </a:lnTo>
                    <a:lnTo>
                      <a:pt x="529" y="4322"/>
                    </a:lnTo>
                    <a:lnTo>
                      <a:pt x="526" y="4321"/>
                    </a:lnTo>
                    <a:lnTo>
                      <a:pt x="520" y="4323"/>
                    </a:lnTo>
                    <a:lnTo>
                      <a:pt x="513" y="4328"/>
                    </a:lnTo>
                    <a:lnTo>
                      <a:pt x="505" y="4334"/>
                    </a:lnTo>
                    <a:lnTo>
                      <a:pt x="489" y="4345"/>
                    </a:lnTo>
                    <a:lnTo>
                      <a:pt x="482" y="4354"/>
                    </a:lnTo>
                    <a:lnTo>
                      <a:pt x="475" y="4362"/>
                    </a:lnTo>
                    <a:lnTo>
                      <a:pt x="471" y="4371"/>
                    </a:lnTo>
                    <a:lnTo>
                      <a:pt x="467" y="4381"/>
                    </a:lnTo>
                    <a:lnTo>
                      <a:pt x="465" y="4391"/>
                    </a:lnTo>
                    <a:lnTo>
                      <a:pt x="461" y="4398"/>
                    </a:lnTo>
                    <a:lnTo>
                      <a:pt x="454" y="4405"/>
                    </a:lnTo>
                    <a:lnTo>
                      <a:pt x="452" y="4406"/>
                    </a:lnTo>
                    <a:lnTo>
                      <a:pt x="448" y="4409"/>
                    </a:lnTo>
                    <a:lnTo>
                      <a:pt x="443" y="4410"/>
                    </a:lnTo>
                    <a:lnTo>
                      <a:pt x="437" y="4410"/>
                    </a:lnTo>
                    <a:lnTo>
                      <a:pt x="426" y="4409"/>
                    </a:lnTo>
                    <a:lnTo>
                      <a:pt x="415" y="4406"/>
                    </a:lnTo>
                    <a:lnTo>
                      <a:pt x="405" y="4401"/>
                    </a:lnTo>
                    <a:lnTo>
                      <a:pt x="395" y="4396"/>
                    </a:lnTo>
                    <a:lnTo>
                      <a:pt x="384" y="4389"/>
                    </a:lnTo>
                    <a:lnTo>
                      <a:pt x="373" y="4384"/>
                    </a:lnTo>
                    <a:lnTo>
                      <a:pt x="362" y="4379"/>
                    </a:lnTo>
                    <a:lnTo>
                      <a:pt x="351" y="4375"/>
                    </a:lnTo>
                    <a:lnTo>
                      <a:pt x="322" y="4371"/>
                    </a:lnTo>
                    <a:lnTo>
                      <a:pt x="281" y="4366"/>
                    </a:lnTo>
                    <a:lnTo>
                      <a:pt x="260" y="4363"/>
                    </a:lnTo>
                    <a:lnTo>
                      <a:pt x="242" y="4358"/>
                    </a:lnTo>
                    <a:lnTo>
                      <a:pt x="234" y="4354"/>
                    </a:lnTo>
                    <a:lnTo>
                      <a:pt x="229" y="4352"/>
                    </a:lnTo>
                    <a:lnTo>
                      <a:pt x="224" y="4348"/>
                    </a:lnTo>
                    <a:lnTo>
                      <a:pt x="222" y="4343"/>
                    </a:lnTo>
                    <a:lnTo>
                      <a:pt x="220" y="4334"/>
                    </a:lnTo>
                    <a:lnTo>
                      <a:pt x="219" y="4322"/>
                    </a:lnTo>
                    <a:lnTo>
                      <a:pt x="217" y="4309"/>
                    </a:lnTo>
                    <a:lnTo>
                      <a:pt x="217" y="4295"/>
                    </a:lnTo>
                    <a:lnTo>
                      <a:pt x="219" y="4280"/>
                    </a:lnTo>
                    <a:lnTo>
                      <a:pt x="221" y="4269"/>
                    </a:lnTo>
                    <a:lnTo>
                      <a:pt x="222" y="4264"/>
                    </a:lnTo>
                    <a:lnTo>
                      <a:pt x="225" y="4258"/>
                    </a:lnTo>
                    <a:lnTo>
                      <a:pt x="228" y="4256"/>
                    </a:lnTo>
                    <a:lnTo>
                      <a:pt x="231" y="4253"/>
                    </a:lnTo>
                    <a:lnTo>
                      <a:pt x="231" y="4251"/>
                    </a:lnTo>
                    <a:lnTo>
                      <a:pt x="224" y="4248"/>
                    </a:lnTo>
                    <a:lnTo>
                      <a:pt x="220" y="4244"/>
                    </a:lnTo>
                    <a:lnTo>
                      <a:pt x="216" y="4242"/>
                    </a:lnTo>
                    <a:lnTo>
                      <a:pt x="215" y="4239"/>
                    </a:lnTo>
                    <a:lnTo>
                      <a:pt x="215" y="4236"/>
                    </a:lnTo>
                    <a:lnTo>
                      <a:pt x="215" y="4234"/>
                    </a:lnTo>
                    <a:lnTo>
                      <a:pt x="217" y="4231"/>
                    </a:lnTo>
                    <a:lnTo>
                      <a:pt x="220" y="4229"/>
                    </a:lnTo>
                    <a:lnTo>
                      <a:pt x="229" y="4225"/>
                    </a:lnTo>
                    <a:lnTo>
                      <a:pt x="239" y="4222"/>
                    </a:lnTo>
                    <a:lnTo>
                      <a:pt x="244" y="4222"/>
                    </a:lnTo>
                    <a:lnTo>
                      <a:pt x="251" y="4223"/>
                    </a:lnTo>
                    <a:lnTo>
                      <a:pt x="257" y="4225"/>
                    </a:lnTo>
                    <a:lnTo>
                      <a:pt x="264" y="4226"/>
                    </a:lnTo>
                    <a:lnTo>
                      <a:pt x="274" y="4230"/>
                    </a:lnTo>
                    <a:lnTo>
                      <a:pt x="286" y="4232"/>
                    </a:lnTo>
                    <a:lnTo>
                      <a:pt x="299" y="4235"/>
                    </a:lnTo>
                    <a:lnTo>
                      <a:pt x="308" y="4235"/>
                    </a:lnTo>
                    <a:lnTo>
                      <a:pt x="312" y="4234"/>
                    </a:lnTo>
                    <a:lnTo>
                      <a:pt x="316" y="4232"/>
                    </a:lnTo>
                    <a:lnTo>
                      <a:pt x="317" y="4230"/>
                    </a:lnTo>
                    <a:lnTo>
                      <a:pt x="318" y="4226"/>
                    </a:lnTo>
                    <a:lnTo>
                      <a:pt x="317" y="4222"/>
                    </a:lnTo>
                    <a:lnTo>
                      <a:pt x="314" y="4218"/>
                    </a:lnTo>
                    <a:lnTo>
                      <a:pt x="309" y="4212"/>
                    </a:lnTo>
                    <a:lnTo>
                      <a:pt x="303" y="4204"/>
                    </a:lnTo>
                    <a:lnTo>
                      <a:pt x="298" y="4199"/>
                    </a:lnTo>
                    <a:lnTo>
                      <a:pt x="295" y="4194"/>
                    </a:lnTo>
                    <a:lnTo>
                      <a:pt x="292" y="4188"/>
                    </a:lnTo>
                    <a:lnTo>
                      <a:pt x="290" y="4183"/>
                    </a:lnTo>
                    <a:lnTo>
                      <a:pt x="286" y="4173"/>
                    </a:lnTo>
                    <a:lnTo>
                      <a:pt x="279" y="4163"/>
                    </a:lnTo>
                    <a:lnTo>
                      <a:pt x="261" y="4150"/>
                    </a:lnTo>
                    <a:lnTo>
                      <a:pt x="235" y="4133"/>
                    </a:lnTo>
                    <a:lnTo>
                      <a:pt x="224" y="4122"/>
                    </a:lnTo>
                    <a:lnTo>
                      <a:pt x="216" y="4115"/>
                    </a:lnTo>
                    <a:lnTo>
                      <a:pt x="215" y="4111"/>
                    </a:lnTo>
                    <a:lnTo>
                      <a:pt x="215" y="4107"/>
                    </a:lnTo>
                    <a:lnTo>
                      <a:pt x="217" y="4103"/>
                    </a:lnTo>
                    <a:lnTo>
                      <a:pt x="222" y="4100"/>
                    </a:lnTo>
                    <a:lnTo>
                      <a:pt x="235" y="4098"/>
                    </a:lnTo>
                    <a:lnTo>
                      <a:pt x="251" y="4095"/>
                    </a:lnTo>
                    <a:lnTo>
                      <a:pt x="259" y="4093"/>
                    </a:lnTo>
                    <a:lnTo>
                      <a:pt x="265" y="4090"/>
                    </a:lnTo>
                    <a:lnTo>
                      <a:pt x="272" y="4087"/>
                    </a:lnTo>
                    <a:lnTo>
                      <a:pt x="276" y="4082"/>
                    </a:lnTo>
                    <a:lnTo>
                      <a:pt x="283" y="4072"/>
                    </a:lnTo>
                    <a:lnTo>
                      <a:pt x="290" y="4063"/>
                    </a:lnTo>
                    <a:lnTo>
                      <a:pt x="296" y="4055"/>
                    </a:lnTo>
                    <a:lnTo>
                      <a:pt x="301" y="4050"/>
                    </a:lnTo>
                    <a:lnTo>
                      <a:pt x="308" y="4047"/>
                    </a:lnTo>
                    <a:lnTo>
                      <a:pt x="313" y="4046"/>
                    </a:lnTo>
                    <a:lnTo>
                      <a:pt x="318" y="4046"/>
                    </a:lnTo>
                    <a:lnTo>
                      <a:pt x="323" y="4047"/>
                    </a:lnTo>
                    <a:lnTo>
                      <a:pt x="347" y="4064"/>
                    </a:lnTo>
                    <a:lnTo>
                      <a:pt x="382" y="4090"/>
                    </a:lnTo>
                    <a:lnTo>
                      <a:pt x="391" y="4095"/>
                    </a:lnTo>
                    <a:lnTo>
                      <a:pt x="401" y="4100"/>
                    </a:lnTo>
                    <a:lnTo>
                      <a:pt x="414" y="4104"/>
                    </a:lnTo>
                    <a:lnTo>
                      <a:pt x="428" y="4108"/>
                    </a:lnTo>
                    <a:lnTo>
                      <a:pt x="458" y="4115"/>
                    </a:lnTo>
                    <a:lnTo>
                      <a:pt x="491" y="4117"/>
                    </a:lnTo>
                    <a:lnTo>
                      <a:pt x="507" y="4118"/>
                    </a:lnTo>
                    <a:lnTo>
                      <a:pt x="523" y="4118"/>
                    </a:lnTo>
                    <a:lnTo>
                      <a:pt x="540" y="4118"/>
                    </a:lnTo>
                    <a:lnTo>
                      <a:pt x="554" y="4117"/>
                    </a:lnTo>
                    <a:lnTo>
                      <a:pt x="568" y="4116"/>
                    </a:lnTo>
                    <a:lnTo>
                      <a:pt x="580" y="4112"/>
                    </a:lnTo>
                    <a:lnTo>
                      <a:pt x="592" y="4109"/>
                    </a:lnTo>
                    <a:lnTo>
                      <a:pt x="601" y="4104"/>
                    </a:lnTo>
                    <a:lnTo>
                      <a:pt x="603" y="4103"/>
                    </a:lnTo>
                    <a:lnTo>
                      <a:pt x="603" y="4100"/>
                    </a:lnTo>
                    <a:lnTo>
                      <a:pt x="601" y="4099"/>
                    </a:lnTo>
                    <a:lnTo>
                      <a:pt x="598" y="4098"/>
                    </a:lnTo>
                    <a:lnTo>
                      <a:pt x="588" y="4096"/>
                    </a:lnTo>
                    <a:lnTo>
                      <a:pt x="575" y="4094"/>
                    </a:lnTo>
                    <a:lnTo>
                      <a:pt x="546" y="4093"/>
                    </a:lnTo>
                    <a:lnTo>
                      <a:pt x="528" y="4091"/>
                    </a:lnTo>
                    <a:lnTo>
                      <a:pt x="498" y="4087"/>
                    </a:lnTo>
                    <a:lnTo>
                      <a:pt x="465" y="4080"/>
                    </a:lnTo>
                    <a:lnTo>
                      <a:pt x="449" y="4074"/>
                    </a:lnTo>
                    <a:lnTo>
                      <a:pt x="435" y="4068"/>
                    </a:lnTo>
                    <a:lnTo>
                      <a:pt x="428" y="4064"/>
                    </a:lnTo>
                    <a:lnTo>
                      <a:pt x="422" y="4060"/>
                    </a:lnTo>
                    <a:lnTo>
                      <a:pt x="417" y="4055"/>
                    </a:lnTo>
                    <a:lnTo>
                      <a:pt x="413" y="4050"/>
                    </a:lnTo>
                    <a:lnTo>
                      <a:pt x="408" y="4043"/>
                    </a:lnTo>
                    <a:lnTo>
                      <a:pt x="401" y="4038"/>
                    </a:lnTo>
                    <a:lnTo>
                      <a:pt x="393" y="4034"/>
                    </a:lnTo>
                    <a:lnTo>
                      <a:pt x="383" y="4032"/>
                    </a:lnTo>
                    <a:lnTo>
                      <a:pt x="362" y="4027"/>
                    </a:lnTo>
                    <a:lnTo>
                      <a:pt x="340" y="4025"/>
                    </a:lnTo>
                    <a:lnTo>
                      <a:pt x="320" y="4023"/>
                    </a:lnTo>
                    <a:lnTo>
                      <a:pt x="300" y="4019"/>
                    </a:lnTo>
                    <a:lnTo>
                      <a:pt x="292" y="4016"/>
                    </a:lnTo>
                    <a:lnTo>
                      <a:pt x="285" y="4014"/>
                    </a:lnTo>
                    <a:lnTo>
                      <a:pt x="279" y="4010"/>
                    </a:lnTo>
                    <a:lnTo>
                      <a:pt x="277" y="4004"/>
                    </a:lnTo>
                    <a:lnTo>
                      <a:pt x="276" y="3997"/>
                    </a:lnTo>
                    <a:lnTo>
                      <a:pt x="277" y="3990"/>
                    </a:lnTo>
                    <a:lnTo>
                      <a:pt x="279" y="3982"/>
                    </a:lnTo>
                    <a:lnTo>
                      <a:pt x="282" y="3973"/>
                    </a:lnTo>
                    <a:lnTo>
                      <a:pt x="286" y="3964"/>
                    </a:lnTo>
                    <a:lnTo>
                      <a:pt x="290" y="3957"/>
                    </a:lnTo>
                    <a:lnTo>
                      <a:pt x="291" y="3947"/>
                    </a:lnTo>
                    <a:lnTo>
                      <a:pt x="291" y="3940"/>
                    </a:lnTo>
                    <a:lnTo>
                      <a:pt x="290" y="3923"/>
                    </a:lnTo>
                    <a:lnTo>
                      <a:pt x="290" y="3911"/>
                    </a:lnTo>
                    <a:lnTo>
                      <a:pt x="291" y="3910"/>
                    </a:lnTo>
                    <a:lnTo>
                      <a:pt x="292" y="3910"/>
                    </a:lnTo>
                    <a:lnTo>
                      <a:pt x="292" y="3910"/>
                    </a:lnTo>
                    <a:lnTo>
                      <a:pt x="294" y="3911"/>
                    </a:lnTo>
                    <a:lnTo>
                      <a:pt x="298" y="3918"/>
                    </a:lnTo>
                    <a:lnTo>
                      <a:pt x="303" y="3928"/>
                    </a:lnTo>
                    <a:lnTo>
                      <a:pt x="305" y="3945"/>
                    </a:lnTo>
                    <a:lnTo>
                      <a:pt x="307" y="3963"/>
                    </a:lnTo>
                    <a:lnTo>
                      <a:pt x="308" y="3967"/>
                    </a:lnTo>
                    <a:lnTo>
                      <a:pt x="310" y="3970"/>
                    </a:lnTo>
                    <a:lnTo>
                      <a:pt x="313" y="3972"/>
                    </a:lnTo>
                    <a:lnTo>
                      <a:pt x="316" y="3973"/>
                    </a:lnTo>
                    <a:lnTo>
                      <a:pt x="320" y="3975"/>
                    </a:lnTo>
                    <a:lnTo>
                      <a:pt x="323" y="3975"/>
                    </a:lnTo>
                    <a:lnTo>
                      <a:pt x="327" y="3975"/>
                    </a:lnTo>
                    <a:lnTo>
                      <a:pt x="331" y="3973"/>
                    </a:lnTo>
                    <a:lnTo>
                      <a:pt x="335" y="3972"/>
                    </a:lnTo>
                    <a:lnTo>
                      <a:pt x="338" y="3970"/>
                    </a:lnTo>
                    <a:lnTo>
                      <a:pt x="340" y="3967"/>
                    </a:lnTo>
                    <a:lnTo>
                      <a:pt x="342" y="3963"/>
                    </a:lnTo>
                    <a:lnTo>
                      <a:pt x="343" y="3959"/>
                    </a:lnTo>
                    <a:lnTo>
                      <a:pt x="343" y="3954"/>
                    </a:lnTo>
                    <a:lnTo>
                      <a:pt x="342" y="3947"/>
                    </a:lnTo>
                    <a:lnTo>
                      <a:pt x="339" y="3941"/>
                    </a:lnTo>
                    <a:lnTo>
                      <a:pt x="335" y="3935"/>
                    </a:lnTo>
                    <a:lnTo>
                      <a:pt x="334" y="3929"/>
                    </a:lnTo>
                    <a:lnTo>
                      <a:pt x="334" y="3927"/>
                    </a:lnTo>
                    <a:lnTo>
                      <a:pt x="334" y="3924"/>
                    </a:lnTo>
                    <a:lnTo>
                      <a:pt x="335" y="3923"/>
                    </a:lnTo>
                    <a:lnTo>
                      <a:pt x="338" y="3922"/>
                    </a:lnTo>
                    <a:lnTo>
                      <a:pt x="340" y="3923"/>
                    </a:lnTo>
                    <a:lnTo>
                      <a:pt x="344" y="3923"/>
                    </a:lnTo>
                    <a:lnTo>
                      <a:pt x="353" y="3925"/>
                    </a:lnTo>
                    <a:lnTo>
                      <a:pt x="362" y="3929"/>
                    </a:lnTo>
                    <a:lnTo>
                      <a:pt x="373" y="3932"/>
                    </a:lnTo>
                    <a:lnTo>
                      <a:pt x="382" y="3933"/>
                    </a:lnTo>
                    <a:lnTo>
                      <a:pt x="400" y="3929"/>
                    </a:lnTo>
                    <a:lnTo>
                      <a:pt x="422" y="3927"/>
                    </a:lnTo>
                    <a:lnTo>
                      <a:pt x="431" y="3925"/>
                    </a:lnTo>
                    <a:lnTo>
                      <a:pt x="439" y="3928"/>
                    </a:lnTo>
                    <a:lnTo>
                      <a:pt x="443" y="3929"/>
                    </a:lnTo>
                    <a:lnTo>
                      <a:pt x="445" y="3932"/>
                    </a:lnTo>
                    <a:lnTo>
                      <a:pt x="447" y="3936"/>
                    </a:lnTo>
                    <a:lnTo>
                      <a:pt x="448" y="3941"/>
                    </a:lnTo>
                    <a:lnTo>
                      <a:pt x="449" y="3957"/>
                    </a:lnTo>
                    <a:lnTo>
                      <a:pt x="449" y="3970"/>
                    </a:lnTo>
                    <a:lnTo>
                      <a:pt x="450" y="3980"/>
                    </a:lnTo>
                    <a:lnTo>
                      <a:pt x="453" y="3986"/>
                    </a:lnTo>
                    <a:lnTo>
                      <a:pt x="454" y="3989"/>
                    </a:lnTo>
                    <a:lnTo>
                      <a:pt x="457" y="3992"/>
                    </a:lnTo>
                    <a:lnTo>
                      <a:pt x="459" y="3993"/>
                    </a:lnTo>
                    <a:lnTo>
                      <a:pt x="463" y="3994"/>
                    </a:lnTo>
                    <a:lnTo>
                      <a:pt x="474" y="3995"/>
                    </a:lnTo>
                    <a:lnTo>
                      <a:pt x="489" y="3995"/>
                    </a:lnTo>
                    <a:lnTo>
                      <a:pt x="504" y="3997"/>
                    </a:lnTo>
                    <a:lnTo>
                      <a:pt x="510" y="3995"/>
                    </a:lnTo>
                    <a:lnTo>
                      <a:pt x="510" y="3990"/>
                    </a:lnTo>
                    <a:lnTo>
                      <a:pt x="506" y="3976"/>
                    </a:lnTo>
                    <a:lnTo>
                      <a:pt x="502" y="3967"/>
                    </a:lnTo>
                    <a:lnTo>
                      <a:pt x="494" y="3958"/>
                    </a:lnTo>
                    <a:lnTo>
                      <a:pt x="485" y="3946"/>
                    </a:lnTo>
                    <a:lnTo>
                      <a:pt x="476" y="3936"/>
                    </a:lnTo>
                    <a:lnTo>
                      <a:pt x="469" y="3924"/>
                    </a:lnTo>
                    <a:lnTo>
                      <a:pt x="463" y="3914"/>
                    </a:lnTo>
                    <a:lnTo>
                      <a:pt x="462" y="3910"/>
                    </a:lnTo>
                    <a:lnTo>
                      <a:pt x="462" y="3906"/>
                    </a:lnTo>
                    <a:lnTo>
                      <a:pt x="463" y="3902"/>
                    </a:lnTo>
                    <a:lnTo>
                      <a:pt x="465" y="3900"/>
                    </a:lnTo>
                    <a:lnTo>
                      <a:pt x="471" y="3896"/>
                    </a:lnTo>
                    <a:lnTo>
                      <a:pt x="482" y="3890"/>
                    </a:lnTo>
                    <a:lnTo>
                      <a:pt x="492" y="3884"/>
                    </a:lnTo>
                    <a:lnTo>
                      <a:pt x="505" y="3879"/>
                    </a:lnTo>
                    <a:lnTo>
                      <a:pt x="516" y="3875"/>
                    </a:lnTo>
                    <a:lnTo>
                      <a:pt x="528" y="3872"/>
                    </a:lnTo>
                    <a:lnTo>
                      <a:pt x="533" y="3872"/>
                    </a:lnTo>
                    <a:lnTo>
                      <a:pt x="537" y="3872"/>
                    </a:lnTo>
                    <a:lnTo>
                      <a:pt x="541" y="3874"/>
                    </a:lnTo>
                    <a:lnTo>
                      <a:pt x="542" y="3876"/>
                    </a:lnTo>
                    <a:lnTo>
                      <a:pt x="555" y="3903"/>
                    </a:lnTo>
                    <a:lnTo>
                      <a:pt x="568" y="3938"/>
                    </a:lnTo>
                    <a:lnTo>
                      <a:pt x="572" y="3947"/>
                    </a:lnTo>
                    <a:lnTo>
                      <a:pt x="576" y="3955"/>
                    </a:lnTo>
                    <a:lnTo>
                      <a:pt x="581" y="3963"/>
                    </a:lnTo>
                    <a:lnTo>
                      <a:pt x="585" y="3968"/>
                    </a:lnTo>
                    <a:lnTo>
                      <a:pt x="590" y="3973"/>
                    </a:lnTo>
                    <a:lnTo>
                      <a:pt x="596" y="3977"/>
                    </a:lnTo>
                    <a:lnTo>
                      <a:pt x="602" y="3979"/>
                    </a:lnTo>
                    <a:lnTo>
                      <a:pt x="608" y="3979"/>
                    </a:lnTo>
                    <a:lnTo>
                      <a:pt x="612" y="3977"/>
                    </a:lnTo>
                    <a:lnTo>
                      <a:pt x="615" y="3975"/>
                    </a:lnTo>
                    <a:lnTo>
                      <a:pt x="616" y="3972"/>
                    </a:lnTo>
                    <a:lnTo>
                      <a:pt x="618" y="3970"/>
                    </a:lnTo>
                    <a:lnTo>
                      <a:pt x="618" y="3963"/>
                    </a:lnTo>
                    <a:lnTo>
                      <a:pt x="615" y="3954"/>
                    </a:lnTo>
                    <a:lnTo>
                      <a:pt x="608" y="3937"/>
                    </a:lnTo>
                    <a:lnTo>
                      <a:pt x="602" y="3924"/>
                    </a:lnTo>
                    <a:lnTo>
                      <a:pt x="590" y="3903"/>
                    </a:lnTo>
                    <a:lnTo>
                      <a:pt x="580" y="3887"/>
                    </a:lnTo>
                    <a:lnTo>
                      <a:pt x="577" y="3883"/>
                    </a:lnTo>
                    <a:lnTo>
                      <a:pt x="577" y="3879"/>
                    </a:lnTo>
                    <a:lnTo>
                      <a:pt x="577" y="3876"/>
                    </a:lnTo>
                    <a:lnTo>
                      <a:pt x="580" y="3874"/>
                    </a:lnTo>
                    <a:lnTo>
                      <a:pt x="583" y="3871"/>
                    </a:lnTo>
                    <a:lnTo>
                      <a:pt x="586" y="3868"/>
                    </a:lnTo>
                    <a:lnTo>
                      <a:pt x="593" y="3866"/>
                    </a:lnTo>
                    <a:lnTo>
                      <a:pt x="601" y="3863"/>
                    </a:lnTo>
                    <a:lnTo>
                      <a:pt x="610" y="3862"/>
                    </a:lnTo>
                    <a:lnTo>
                      <a:pt x="619" y="3861"/>
                    </a:lnTo>
                    <a:lnTo>
                      <a:pt x="627" y="3861"/>
                    </a:lnTo>
                    <a:lnTo>
                      <a:pt x="634" y="3862"/>
                    </a:lnTo>
                    <a:lnTo>
                      <a:pt x="641" y="3863"/>
                    </a:lnTo>
                    <a:lnTo>
                      <a:pt x="646" y="3866"/>
                    </a:lnTo>
                    <a:lnTo>
                      <a:pt x="651" y="3870"/>
                    </a:lnTo>
                    <a:lnTo>
                      <a:pt x="656" y="3872"/>
                    </a:lnTo>
                    <a:lnTo>
                      <a:pt x="659" y="3878"/>
                    </a:lnTo>
                    <a:lnTo>
                      <a:pt x="663" y="3883"/>
                    </a:lnTo>
                    <a:lnTo>
                      <a:pt x="665" y="3888"/>
                    </a:lnTo>
                    <a:lnTo>
                      <a:pt x="668" y="3893"/>
                    </a:lnTo>
                    <a:lnTo>
                      <a:pt x="671" y="3905"/>
                    </a:lnTo>
                    <a:lnTo>
                      <a:pt x="673" y="3918"/>
                    </a:lnTo>
                    <a:lnTo>
                      <a:pt x="675" y="3945"/>
                    </a:lnTo>
                    <a:lnTo>
                      <a:pt x="676" y="3968"/>
                    </a:lnTo>
                    <a:lnTo>
                      <a:pt x="677" y="3979"/>
                    </a:lnTo>
                    <a:lnTo>
                      <a:pt x="678" y="3986"/>
                    </a:lnTo>
                    <a:lnTo>
                      <a:pt x="681" y="3989"/>
                    </a:lnTo>
                    <a:lnTo>
                      <a:pt x="682" y="3990"/>
                    </a:lnTo>
                    <a:lnTo>
                      <a:pt x="685" y="3992"/>
                    </a:lnTo>
                    <a:lnTo>
                      <a:pt x="687" y="3993"/>
                    </a:lnTo>
                    <a:lnTo>
                      <a:pt x="699" y="3994"/>
                    </a:lnTo>
                    <a:lnTo>
                      <a:pt x="708" y="3995"/>
                    </a:lnTo>
                    <a:lnTo>
                      <a:pt x="712" y="3995"/>
                    </a:lnTo>
                    <a:lnTo>
                      <a:pt x="713" y="3994"/>
                    </a:lnTo>
                    <a:lnTo>
                      <a:pt x="713" y="3990"/>
                    </a:lnTo>
                    <a:lnTo>
                      <a:pt x="712" y="3985"/>
                    </a:lnTo>
                    <a:lnTo>
                      <a:pt x="708" y="3973"/>
                    </a:lnTo>
                    <a:lnTo>
                      <a:pt x="706" y="3963"/>
                    </a:lnTo>
                    <a:lnTo>
                      <a:pt x="706" y="3954"/>
                    </a:lnTo>
                    <a:lnTo>
                      <a:pt x="707" y="3946"/>
                    </a:lnTo>
                    <a:lnTo>
                      <a:pt x="710" y="3941"/>
                    </a:lnTo>
                    <a:lnTo>
                      <a:pt x="712" y="3936"/>
                    </a:lnTo>
                    <a:lnTo>
                      <a:pt x="717" y="3933"/>
                    </a:lnTo>
                    <a:lnTo>
                      <a:pt x="722" y="3931"/>
                    </a:lnTo>
                    <a:lnTo>
                      <a:pt x="733" y="3927"/>
                    </a:lnTo>
                    <a:lnTo>
                      <a:pt x="743" y="3924"/>
                    </a:lnTo>
                    <a:lnTo>
                      <a:pt x="747" y="3923"/>
                    </a:lnTo>
                    <a:lnTo>
                      <a:pt x="751" y="3922"/>
                    </a:lnTo>
                    <a:lnTo>
                      <a:pt x="754" y="3920"/>
                    </a:lnTo>
                    <a:lnTo>
                      <a:pt x="754" y="3919"/>
                    </a:lnTo>
                    <a:lnTo>
                      <a:pt x="754" y="3916"/>
                    </a:lnTo>
                    <a:lnTo>
                      <a:pt x="752" y="3914"/>
                    </a:lnTo>
                    <a:lnTo>
                      <a:pt x="750" y="3911"/>
                    </a:lnTo>
                    <a:lnTo>
                      <a:pt x="746" y="3910"/>
                    </a:lnTo>
                    <a:lnTo>
                      <a:pt x="738" y="3906"/>
                    </a:lnTo>
                    <a:lnTo>
                      <a:pt x="728" y="3905"/>
                    </a:lnTo>
                    <a:lnTo>
                      <a:pt x="708" y="3900"/>
                    </a:lnTo>
                    <a:lnTo>
                      <a:pt x="694" y="3896"/>
                    </a:lnTo>
                    <a:lnTo>
                      <a:pt x="689" y="3890"/>
                    </a:lnTo>
                    <a:lnTo>
                      <a:pt x="686" y="3884"/>
                    </a:lnTo>
                    <a:lnTo>
                      <a:pt x="685" y="3876"/>
                    </a:lnTo>
                    <a:lnTo>
                      <a:pt x="685" y="3868"/>
                    </a:lnTo>
                    <a:lnTo>
                      <a:pt x="685" y="3862"/>
                    </a:lnTo>
                    <a:lnTo>
                      <a:pt x="684" y="3854"/>
                    </a:lnTo>
                    <a:lnTo>
                      <a:pt x="682" y="3849"/>
                    </a:lnTo>
                    <a:lnTo>
                      <a:pt x="680" y="3845"/>
                    </a:lnTo>
                    <a:lnTo>
                      <a:pt x="669" y="3839"/>
                    </a:lnTo>
                    <a:lnTo>
                      <a:pt x="658" y="3833"/>
                    </a:lnTo>
                    <a:lnTo>
                      <a:pt x="645" y="3831"/>
                    </a:lnTo>
                    <a:lnTo>
                      <a:pt x="632" y="3828"/>
                    </a:lnTo>
                    <a:lnTo>
                      <a:pt x="603" y="3827"/>
                    </a:lnTo>
                    <a:lnTo>
                      <a:pt x="577" y="3830"/>
                    </a:lnTo>
                    <a:lnTo>
                      <a:pt x="555" y="3830"/>
                    </a:lnTo>
                    <a:lnTo>
                      <a:pt x="523" y="3826"/>
                    </a:lnTo>
                    <a:lnTo>
                      <a:pt x="507" y="3823"/>
                    </a:lnTo>
                    <a:lnTo>
                      <a:pt x="494" y="3819"/>
                    </a:lnTo>
                    <a:lnTo>
                      <a:pt x="489" y="3815"/>
                    </a:lnTo>
                    <a:lnTo>
                      <a:pt x="487" y="3813"/>
                    </a:lnTo>
                    <a:lnTo>
                      <a:pt x="485" y="3810"/>
                    </a:lnTo>
                    <a:lnTo>
                      <a:pt x="487" y="3806"/>
                    </a:lnTo>
                    <a:lnTo>
                      <a:pt x="489" y="3801"/>
                    </a:lnTo>
                    <a:lnTo>
                      <a:pt x="493" y="3797"/>
                    </a:lnTo>
                    <a:lnTo>
                      <a:pt x="497" y="3793"/>
                    </a:lnTo>
                    <a:lnTo>
                      <a:pt x="501" y="3791"/>
                    </a:lnTo>
                    <a:lnTo>
                      <a:pt x="510" y="3787"/>
                    </a:lnTo>
                    <a:lnTo>
                      <a:pt x="520" y="3784"/>
                    </a:lnTo>
                    <a:lnTo>
                      <a:pt x="541" y="3782"/>
                    </a:lnTo>
                    <a:lnTo>
                      <a:pt x="561" y="3782"/>
                    </a:lnTo>
                    <a:lnTo>
                      <a:pt x="571" y="3782"/>
                    </a:lnTo>
                    <a:lnTo>
                      <a:pt x="577" y="3780"/>
                    </a:lnTo>
                    <a:lnTo>
                      <a:pt x="581" y="3778"/>
                    </a:lnTo>
                    <a:lnTo>
                      <a:pt x="581" y="3775"/>
                    </a:lnTo>
                    <a:lnTo>
                      <a:pt x="580" y="3771"/>
                    </a:lnTo>
                    <a:lnTo>
                      <a:pt x="576" y="3769"/>
                    </a:lnTo>
                    <a:lnTo>
                      <a:pt x="572" y="3765"/>
                    </a:lnTo>
                    <a:lnTo>
                      <a:pt x="566" y="3760"/>
                    </a:lnTo>
                    <a:lnTo>
                      <a:pt x="539" y="3745"/>
                    </a:lnTo>
                    <a:lnTo>
                      <a:pt x="524" y="3738"/>
                    </a:lnTo>
                    <a:lnTo>
                      <a:pt x="526" y="3732"/>
                    </a:lnTo>
                    <a:lnTo>
                      <a:pt x="528" y="3729"/>
                    </a:lnTo>
                    <a:lnTo>
                      <a:pt x="533" y="3727"/>
                    </a:lnTo>
                    <a:lnTo>
                      <a:pt x="539" y="3726"/>
                    </a:lnTo>
                    <a:lnTo>
                      <a:pt x="555" y="3726"/>
                    </a:lnTo>
                    <a:lnTo>
                      <a:pt x="573" y="3729"/>
                    </a:lnTo>
                    <a:lnTo>
                      <a:pt x="610" y="3736"/>
                    </a:lnTo>
                    <a:lnTo>
                      <a:pt x="633" y="3742"/>
                    </a:lnTo>
                    <a:lnTo>
                      <a:pt x="647" y="3743"/>
                    </a:lnTo>
                    <a:lnTo>
                      <a:pt x="664" y="3742"/>
                    </a:lnTo>
                    <a:lnTo>
                      <a:pt x="672" y="3740"/>
                    </a:lnTo>
                    <a:lnTo>
                      <a:pt x="680" y="3740"/>
                    </a:lnTo>
                    <a:lnTo>
                      <a:pt x="686" y="3742"/>
                    </a:lnTo>
                    <a:lnTo>
                      <a:pt x="691" y="3744"/>
                    </a:lnTo>
                    <a:lnTo>
                      <a:pt x="698" y="3748"/>
                    </a:lnTo>
                    <a:lnTo>
                      <a:pt x="703" y="3753"/>
                    </a:lnTo>
                    <a:lnTo>
                      <a:pt x="707" y="3760"/>
                    </a:lnTo>
                    <a:lnTo>
                      <a:pt x="712" y="3765"/>
                    </a:lnTo>
                    <a:lnTo>
                      <a:pt x="717" y="3770"/>
                    </a:lnTo>
                    <a:lnTo>
                      <a:pt x="722" y="3775"/>
                    </a:lnTo>
                    <a:lnTo>
                      <a:pt x="726" y="3776"/>
                    </a:lnTo>
                    <a:lnTo>
                      <a:pt x="729" y="3776"/>
                    </a:lnTo>
                    <a:lnTo>
                      <a:pt x="734" y="3776"/>
                    </a:lnTo>
                    <a:lnTo>
                      <a:pt x="738" y="3776"/>
                    </a:lnTo>
                    <a:lnTo>
                      <a:pt x="752" y="3773"/>
                    </a:lnTo>
                    <a:lnTo>
                      <a:pt x="767" y="3770"/>
                    </a:lnTo>
                    <a:lnTo>
                      <a:pt x="773" y="3771"/>
                    </a:lnTo>
                    <a:lnTo>
                      <a:pt x="779" y="3774"/>
                    </a:lnTo>
                    <a:lnTo>
                      <a:pt x="785" y="3778"/>
                    </a:lnTo>
                    <a:lnTo>
                      <a:pt x="790" y="3786"/>
                    </a:lnTo>
                    <a:lnTo>
                      <a:pt x="799" y="3800"/>
                    </a:lnTo>
                    <a:lnTo>
                      <a:pt x="809" y="3817"/>
                    </a:lnTo>
                    <a:lnTo>
                      <a:pt x="816" y="3823"/>
                    </a:lnTo>
                    <a:lnTo>
                      <a:pt x="822" y="3828"/>
                    </a:lnTo>
                    <a:lnTo>
                      <a:pt x="830" y="3832"/>
                    </a:lnTo>
                    <a:lnTo>
                      <a:pt x="839" y="3833"/>
                    </a:lnTo>
                    <a:lnTo>
                      <a:pt x="849" y="3832"/>
                    </a:lnTo>
                    <a:lnTo>
                      <a:pt x="864" y="3831"/>
                    </a:lnTo>
                    <a:lnTo>
                      <a:pt x="871" y="3830"/>
                    </a:lnTo>
                    <a:lnTo>
                      <a:pt x="877" y="3827"/>
                    </a:lnTo>
                    <a:lnTo>
                      <a:pt x="878" y="3826"/>
                    </a:lnTo>
                    <a:lnTo>
                      <a:pt x="879" y="3826"/>
                    </a:lnTo>
                    <a:lnTo>
                      <a:pt x="879" y="3824"/>
                    </a:lnTo>
                    <a:lnTo>
                      <a:pt x="879" y="3822"/>
                    </a:lnTo>
                    <a:lnTo>
                      <a:pt x="873" y="3818"/>
                    </a:lnTo>
                    <a:lnTo>
                      <a:pt x="866" y="3814"/>
                    </a:lnTo>
                    <a:lnTo>
                      <a:pt x="858" y="3810"/>
                    </a:lnTo>
                    <a:lnTo>
                      <a:pt x="851" y="3808"/>
                    </a:lnTo>
                    <a:lnTo>
                      <a:pt x="843" y="3804"/>
                    </a:lnTo>
                    <a:lnTo>
                      <a:pt x="835" y="3801"/>
                    </a:lnTo>
                    <a:lnTo>
                      <a:pt x="829" y="3797"/>
                    </a:lnTo>
                    <a:lnTo>
                      <a:pt x="824" y="3792"/>
                    </a:lnTo>
                    <a:lnTo>
                      <a:pt x="822" y="3789"/>
                    </a:lnTo>
                    <a:lnTo>
                      <a:pt x="822" y="3787"/>
                    </a:lnTo>
                    <a:lnTo>
                      <a:pt x="822" y="3784"/>
                    </a:lnTo>
                    <a:lnTo>
                      <a:pt x="824" y="3783"/>
                    </a:lnTo>
                    <a:lnTo>
                      <a:pt x="829" y="3778"/>
                    </a:lnTo>
                    <a:lnTo>
                      <a:pt x="834" y="3774"/>
                    </a:lnTo>
                    <a:lnTo>
                      <a:pt x="848" y="3767"/>
                    </a:lnTo>
                    <a:lnTo>
                      <a:pt x="858" y="3761"/>
                    </a:lnTo>
                    <a:lnTo>
                      <a:pt x="862" y="3758"/>
                    </a:lnTo>
                    <a:lnTo>
                      <a:pt x="866" y="3757"/>
                    </a:lnTo>
                    <a:lnTo>
                      <a:pt x="871" y="3756"/>
                    </a:lnTo>
                    <a:lnTo>
                      <a:pt x="878" y="3754"/>
                    </a:lnTo>
                    <a:lnTo>
                      <a:pt x="893" y="3754"/>
                    </a:lnTo>
                    <a:lnTo>
                      <a:pt x="909" y="3756"/>
                    </a:lnTo>
                    <a:lnTo>
                      <a:pt x="943" y="3760"/>
                    </a:lnTo>
                    <a:lnTo>
                      <a:pt x="967" y="3762"/>
                    </a:lnTo>
                    <a:lnTo>
                      <a:pt x="956" y="3749"/>
                    </a:lnTo>
                    <a:lnTo>
                      <a:pt x="948" y="3740"/>
                    </a:lnTo>
                    <a:lnTo>
                      <a:pt x="944" y="3736"/>
                    </a:lnTo>
                    <a:lnTo>
                      <a:pt x="938" y="3732"/>
                    </a:lnTo>
                    <a:lnTo>
                      <a:pt x="927" y="3730"/>
                    </a:lnTo>
                    <a:lnTo>
                      <a:pt x="914" y="3729"/>
                    </a:lnTo>
                    <a:lnTo>
                      <a:pt x="892" y="3732"/>
                    </a:lnTo>
                    <a:lnTo>
                      <a:pt x="857" y="3739"/>
                    </a:lnTo>
                    <a:lnTo>
                      <a:pt x="849" y="3740"/>
                    </a:lnTo>
                    <a:lnTo>
                      <a:pt x="842" y="3740"/>
                    </a:lnTo>
                    <a:lnTo>
                      <a:pt x="836" y="3740"/>
                    </a:lnTo>
                    <a:lnTo>
                      <a:pt x="831" y="3738"/>
                    </a:lnTo>
                    <a:lnTo>
                      <a:pt x="830" y="3736"/>
                    </a:lnTo>
                    <a:lnTo>
                      <a:pt x="830" y="3735"/>
                    </a:lnTo>
                    <a:lnTo>
                      <a:pt x="829" y="3734"/>
                    </a:lnTo>
                    <a:lnTo>
                      <a:pt x="830" y="3731"/>
                    </a:lnTo>
                    <a:lnTo>
                      <a:pt x="833" y="3726"/>
                    </a:lnTo>
                    <a:lnTo>
                      <a:pt x="839" y="3719"/>
                    </a:lnTo>
                    <a:lnTo>
                      <a:pt x="851" y="3712"/>
                    </a:lnTo>
                    <a:lnTo>
                      <a:pt x="860" y="3703"/>
                    </a:lnTo>
                    <a:lnTo>
                      <a:pt x="858" y="3700"/>
                    </a:lnTo>
                    <a:lnTo>
                      <a:pt x="855" y="3697"/>
                    </a:lnTo>
                    <a:lnTo>
                      <a:pt x="848" y="3696"/>
                    </a:lnTo>
                    <a:lnTo>
                      <a:pt x="839" y="3695"/>
                    </a:lnTo>
                    <a:lnTo>
                      <a:pt x="818" y="3692"/>
                    </a:lnTo>
                    <a:lnTo>
                      <a:pt x="795" y="3690"/>
                    </a:lnTo>
                    <a:lnTo>
                      <a:pt x="772" y="3686"/>
                    </a:lnTo>
                    <a:lnTo>
                      <a:pt x="754" y="3681"/>
                    </a:lnTo>
                    <a:lnTo>
                      <a:pt x="746" y="3678"/>
                    </a:lnTo>
                    <a:lnTo>
                      <a:pt x="741" y="3674"/>
                    </a:lnTo>
                    <a:lnTo>
                      <a:pt x="739" y="3672"/>
                    </a:lnTo>
                    <a:lnTo>
                      <a:pt x="738" y="3669"/>
                    </a:lnTo>
                    <a:lnTo>
                      <a:pt x="738" y="3666"/>
                    </a:lnTo>
                    <a:lnTo>
                      <a:pt x="738" y="3664"/>
                    </a:lnTo>
                    <a:lnTo>
                      <a:pt x="741" y="3659"/>
                    </a:lnTo>
                    <a:lnTo>
                      <a:pt x="743" y="3655"/>
                    </a:lnTo>
                    <a:lnTo>
                      <a:pt x="746" y="3652"/>
                    </a:lnTo>
                    <a:lnTo>
                      <a:pt x="750" y="3650"/>
                    </a:lnTo>
                    <a:lnTo>
                      <a:pt x="759" y="3644"/>
                    </a:lnTo>
                    <a:lnTo>
                      <a:pt x="768" y="3640"/>
                    </a:lnTo>
                    <a:lnTo>
                      <a:pt x="774" y="3637"/>
                    </a:lnTo>
                    <a:lnTo>
                      <a:pt x="779" y="3633"/>
                    </a:lnTo>
                    <a:lnTo>
                      <a:pt x="781" y="3630"/>
                    </a:lnTo>
                    <a:lnTo>
                      <a:pt x="781" y="3628"/>
                    </a:lnTo>
                    <a:lnTo>
                      <a:pt x="781" y="3625"/>
                    </a:lnTo>
                    <a:lnTo>
                      <a:pt x="778" y="3621"/>
                    </a:lnTo>
                    <a:lnTo>
                      <a:pt x="763" y="3602"/>
                    </a:lnTo>
                    <a:lnTo>
                      <a:pt x="755" y="3590"/>
                    </a:lnTo>
                    <a:lnTo>
                      <a:pt x="754" y="3586"/>
                    </a:lnTo>
                    <a:lnTo>
                      <a:pt x="754" y="3583"/>
                    </a:lnTo>
                    <a:lnTo>
                      <a:pt x="755" y="3582"/>
                    </a:lnTo>
                    <a:lnTo>
                      <a:pt x="757" y="3581"/>
                    </a:lnTo>
                    <a:lnTo>
                      <a:pt x="778" y="3581"/>
                    </a:lnTo>
                    <a:lnTo>
                      <a:pt x="811" y="3580"/>
                    </a:lnTo>
                    <a:lnTo>
                      <a:pt x="820" y="3578"/>
                    </a:lnTo>
                    <a:lnTo>
                      <a:pt x="826" y="3580"/>
                    </a:lnTo>
                    <a:lnTo>
                      <a:pt x="830" y="3581"/>
                    </a:lnTo>
                    <a:lnTo>
                      <a:pt x="834" y="3585"/>
                    </a:lnTo>
                    <a:lnTo>
                      <a:pt x="839" y="3595"/>
                    </a:lnTo>
                    <a:lnTo>
                      <a:pt x="847" y="3609"/>
                    </a:lnTo>
                    <a:lnTo>
                      <a:pt x="849" y="3613"/>
                    </a:lnTo>
                    <a:lnTo>
                      <a:pt x="852" y="3616"/>
                    </a:lnTo>
                    <a:lnTo>
                      <a:pt x="856" y="3618"/>
                    </a:lnTo>
                    <a:lnTo>
                      <a:pt x="860" y="3621"/>
                    </a:lnTo>
                    <a:lnTo>
                      <a:pt x="870" y="3624"/>
                    </a:lnTo>
                    <a:lnTo>
                      <a:pt x="881" y="3626"/>
                    </a:lnTo>
                    <a:lnTo>
                      <a:pt x="901" y="3629"/>
                    </a:lnTo>
                    <a:lnTo>
                      <a:pt x="919" y="3631"/>
                    </a:lnTo>
                    <a:lnTo>
                      <a:pt x="936" y="3633"/>
                    </a:lnTo>
                    <a:lnTo>
                      <a:pt x="958" y="3635"/>
                    </a:lnTo>
                    <a:lnTo>
                      <a:pt x="969" y="3637"/>
                    </a:lnTo>
                    <a:lnTo>
                      <a:pt x="979" y="3639"/>
                    </a:lnTo>
                    <a:lnTo>
                      <a:pt x="987" y="3642"/>
                    </a:lnTo>
                    <a:lnTo>
                      <a:pt x="991" y="3646"/>
                    </a:lnTo>
                    <a:lnTo>
                      <a:pt x="1005" y="3668"/>
                    </a:lnTo>
                    <a:lnTo>
                      <a:pt x="1017" y="3692"/>
                    </a:lnTo>
                    <a:lnTo>
                      <a:pt x="1029" y="3717"/>
                    </a:lnTo>
                    <a:lnTo>
                      <a:pt x="1045" y="3739"/>
                    </a:lnTo>
                    <a:lnTo>
                      <a:pt x="1052" y="3749"/>
                    </a:lnTo>
                    <a:lnTo>
                      <a:pt x="1058" y="3756"/>
                    </a:lnTo>
                    <a:lnTo>
                      <a:pt x="1062" y="3760"/>
                    </a:lnTo>
                    <a:lnTo>
                      <a:pt x="1066" y="3761"/>
                    </a:lnTo>
                    <a:lnTo>
                      <a:pt x="1068" y="3761"/>
                    </a:lnTo>
                    <a:lnTo>
                      <a:pt x="1071" y="3758"/>
                    </a:lnTo>
                    <a:lnTo>
                      <a:pt x="1072" y="3754"/>
                    </a:lnTo>
                    <a:lnTo>
                      <a:pt x="1072" y="3751"/>
                    </a:lnTo>
                    <a:lnTo>
                      <a:pt x="1071" y="3738"/>
                    </a:lnTo>
                    <a:lnTo>
                      <a:pt x="1068" y="3725"/>
                    </a:lnTo>
                    <a:lnTo>
                      <a:pt x="1063" y="3713"/>
                    </a:lnTo>
                    <a:lnTo>
                      <a:pt x="1058" y="3704"/>
                    </a:lnTo>
                    <a:lnTo>
                      <a:pt x="1040" y="3682"/>
                    </a:lnTo>
                    <a:lnTo>
                      <a:pt x="1014" y="3651"/>
                    </a:lnTo>
                    <a:lnTo>
                      <a:pt x="1002" y="3634"/>
                    </a:lnTo>
                    <a:lnTo>
                      <a:pt x="992" y="3620"/>
                    </a:lnTo>
                    <a:lnTo>
                      <a:pt x="987" y="3612"/>
                    </a:lnTo>
                    <a:lnTo>
                      <a:pt x="984" y="3607"/>
                    </a:lnTo>
                    <a:lnTo>
                      <a:pt x="983" y="3602"/>
                    </a:lnTo>
                    <a:lnTo>
                      <a:pt x="982" y="3596"/>
                    </a:lnTo>
                    <a:lnTo>
                      <a:pt x="983" y="3594"/>
                    </a:lnTo>
                    <a:lnTo>
                      <a:pt x="984" y="3591"/>
                    </a:lnTo>
                    <a:lnTo>
                      <a:pt x="988" y="3590"/>
                    </a:lnTo>
                    <a:lnTo>
                      <a:pt x="993" y="3590"/>
                    </a:lnTo>
                    <a:lnTo>
                      <a:pt x="1005" y="3593"/>
                    </a:lnTo>
                    <a:lnTo>
                      <a:pt x="1018" y="3598"/>
                    </a:lnTo>
                    <a:lnTo>
                      <a:pt x="1032" y="3605"/>
                    </a:lnTo>
                    <a:lnTo>
                      <a:pt x="1045" y="3612"/>
                    </a:lnTo>
                    <a:lnTo>
                      <a:pt x="1055" y="3618"/>
                    </a:lnTo>
                    <a:lnTo>
                      <a:pt x="1061" y="3624"/>
                    </a:lnTo>
                    <a:lnTo>
                      <a:pt x="1070" y="3639"/>
                    </a:lnTo>
                    <a:lnTo>
                      <a:pt x="1081" y="3655"/>
                    </a:lnTo>
                    <a:lnTo>
                      <a:pt x="1088" y="3660"/>
                    </a:lnTo>
                    <a:lnTo>
                      <a:pt x="1094" y="3665"/>
                    </a:lnTo>
                    <a:lnTo>
                      <a:pt x="1098" y="3666"/>
                    </a:lnTo>
                    <a:lnTo>
                      <a:pt x="1102" y="3668"/>
                    </a:lnTo>
                    <a:lnTo>
                      <a:pt x="1107" y="3668"/>
                    </a:lnTo>
                    <a:lnTo>
                      <a:pt x="1111" y="3668"/>
                    </a:lnTo>
                    <a:lnTo>
                      <a:pt x="1114" y="3666"/>
                    </a:lnTo>
                    <a:lnTo>
                      <a:pt x="1116" y="3665"/>
                    </a:lnTo>
                    <a:lnTo>
                      <a:pt x="1118" y="3662"/>
                    </a:lnTo>
                    <a:lnTo>
                      <a:pt x="1119" y="3659"/>
                    </a:lnTo>
                    <a:lnTo>
                      <a:pt x="1120" y="3652"/>
                    </a:lnTo>
                    <a:lnTo>
                      <a:pt x="1119" y="3644"/>
                    </a:lnTo>
                    <a:lnTo>
                      <a:pt x="1116" y="3635"/>
                    </a:lnTo>
                    <a:lnTo>
                      <a:pt x="1112" y="3628"/>
                    </a:lnTo>
                    <a:lnTo>
                      <a:pt x="1109" y="3621"/>
                    </a:lnTo>
                    <a:lnTo>
                      <a:pt x="1105" y="3616"/>
                    </a:lnTo>
                    <a:lnTo>
                      <a:pt x="1097" y="3608"/>
                    </a:lnTo>
                    <a:lnTo>
                      <a:pt x="1090" y="3600"/>
                    </a:lnTo>
                    <a:lnTo>
                      <a:pt x="1085" y="3593"/>
                    </a:lnTo>
                    <a:lnTo>
                      <a:pt x="1080" y="3583"/>
                    </a:lnTo>
                    <a:lnTo>
                      <a:pt x="1077" y="3573"/>
                    </a:lnTo>
                    <a:lnTo>
                      <a:pt x="1075" y="3564"/>
                    </a:lnTo>
                    <a:lnTo>
                      <a:pt x="1074" y="3554"/>
                    </a:lnTo>
                    <a:lnTo>
                      <a:pt x="1074" y="3542"/>
                    </a:lnTo>
                    <a:lnTo>
                      <a:pt x="1074" y="3530"/>
                    </a:lnTo>
                    <a:lnTo>
                      <a:pt x="1076" y="3524"/>
                    </a:lnTo>
                    <a:lnTo>
                      <a:pt x="1077" y="3523"/>
                    </a:lnTo>
                    <a:lnTo>
                      <a:pt x="1079" y="3523"/>
                    </a:lnTo>
                    <a:lnTo>
                      <a:pt x="1080" y="3523"/>
                    </a:lnTo>
                    <a:lnTo>
                      <a:pt x="1081" y="3525"/>
                    </a:lnTo>
                    <a:lnTo>
                      <a:pt x="1084" y="3530"/>
                    </a:lnTo>
                    <a:lnTo>
                      <a:pt x="1087" y="3537"/>
                    </a:lnTo>
                    <a:lnTo>
                      <a:pt x="1088" y="3546"/>
                    </a:lnTo>
                    <a:lnTo>
                      <a:pt x="1088" y="3555"/>
                    </a:lnTo>
                    <a:lnTo>
                      <a:pt x="1093" y="3559"/>
                    </a:lnTo>
                    <a:lnTo>
                      <a:pt x="1098" y="3564"/>
                    </a:lnTo>
                    <a:lnTo>
                      <a:pt x="1101" y="3567"/>
                    </a:lnTo>
                    <a:lnTo>
                      <a:pt x="1103" y="3569"/>
                    </a:lnTo>
                    <a:lnTo>
                      <a:pt x="1107" y="3571"/>
                    </a:lnTo>
                    <a:lnTo>
                      <a:pt x="1110" y="3571"/>
                    </a:lnTo>
                    <a:lnTo>
                      <a:pt x="1121" y="3571"/>
                    </a:lnTo>
                    <a:lnTo>
                      <a:pt x="1134" y="3573"/>
                    </a:lnTo>
                    <a:lnTo>
                      <a:pt x="1141" y="3573"/>
                    </a:lnTo>
                    <a:lnTo>
                      <a:pt x="1146" y="3572"/>
                    </a:lnTo>
                    <a:lnTo>
                      <a:pt x="1150" y="3569"/>
                    </a:lnTo>
                    <a:lnTo>
                      <a:pt x="1153" y="3565"/>
                    </a:lnTo>
                    <a:lnTo>
                      <a:pt x="1151" y="3560"/>
                    </a:lnTo>
                    <a:lnTo>
                      <a:pt x="1150" y="3555"/>
                    </a:lnTo>
                    <a:lnTo>
                      <a:pt x="1145" y="3550"/>
                    </a:lnTo>
                    <a:lnTo>
                      <a:pt x="1137" y="3545"/>
                    </a:lnTo>
                    <a:lnTo>
                      <a:pt x="1131" y="3541"/>
                    </a:lnTo>
                    <a:lnTo>
                      <a:pt x="1125" y="3537"/>
                    </a:lnTo>
                    <a:lnTo>
                      <a:pt x="1123" y="3532"/>
                    </a:lnTo>
                    <a:lnTo>
                      <a:pt x="1120" y="3526"/>
                    </a:lnTo>
                    <a:lnTo>
                      <a:pt x="1118" y="3514"/>
                    </a:lnTo>
                    <a:lnTo>
                      <a:pt x="1116" y="3499"/>
                    </a:lnTo>
                    <a:lnTo>
                      <a:pt x="1119" y="3491"/>
                    </a:lnTo>
                    <a:lnTo>
                      <a:pt x="1121" y="3484"/>
                    </a:lnTo>
                    <a:lnTo>
                      <a:pt x="1127" y="3477"/>
                    </a:lnTo>
                    <a:lnTo>
                      <a:pt x="1132" y="3472"/>
                    </a:lnTo>
                    <a:lnTo>
                      <a:pt x="1137" y="3468"/>
                    </a:lnTo>
                    <a:lnTo>
                      <a:pt x="1145" y="3466"/>
                    </a:lnTo>
                    <a:lnTo>
                      <a:pt x="1153" y="3466"/>
                    </a:lnTo>
                    <a:lnTo>
                      <a:pt x="1162" y="3467"/>
                    </a:lnTo>
                    <a:lnTo>
                      <a:pt x="1169" y="3468"/>
                    </a:lnTo>
                    <a:lnTo>
                      <a:pt x="1178" y="3469"/>
                    </a:lnTo>
                    <a:lnTo>
                      <a:pt x="1186" y="3468"/>
                    </a:lnTo>
                    <a:lnTo>
                      <a:pt x="1194" y="3467"/>
                    </a:lnTo>
                    <a:lnTo>
                      <a:pt x="1208" y="3464"/>
                    </a:lnTo>
                    <a:lnTo>
                      <a:pt x="1221" y="3464"/>
                    </a:lnTo>
                    <a:lnTo>
                      <a:pt x="1217" y="3482"/>
                    </a:lnTo>
                    <a:lnTo>
                      <a:pt x="1215" y="3504"/>
                    </a:lnTo>
                    <a:lnTo>
                      <a:pt x="1215" y="3511"/>
                    </a:lnTo>
                    <a:lnTo>
                      <a:pt x="1215" y="3515"/>
                    </a:lnTo>
                    <a:lnTo>
                      <a:pt x="1216" y="3519"/>
                    </a:lnTo>
                    <a:lnTo>
                      <a:pt x="1219" y="3523"/>
                    </a:lnTo>
                    <a:lnTo>
                      <a:pt x="1221" y="3525"/>
                    </a:lnTo>
                    <a:lnTo>
                      <a:pt x="1226" y="3526"/>
                    </a:lnTo>
                    <a:lnTo>
                      <a:pt x="1232" y="3526"/>
                    </a:lnTo>
                    <a:lnTo>
                      <a:pt x="1238" y="3525"/>
                    </a:lnTo>
                    <a:lnTo>
                      <a:pt x="1258" y="3519"/>
                    </a:lnTo>
                    <a:lnTo>
                      <a:pt x="1277" y="3511"/>
                    </a:lnTo>
                    <a:lnTo>
                      <a:pt x="1281" y="3508"/>
                    </a:lnTo>
                    <a:lnTo>
                      <a:pt x="1283" y="3506"/>
                    </a:lnTo>
                    <a:lnTo>
                      <a:pt x="1286" y="3503"/>
                    </a:lnTo>
                    <a:lnTo>
                      <a:pt x="1286" y="3499"/>
                    </a:lnTo>
                    <a:lnTo>
                      <a:pt x="1286" y="3495"/>
                    </a:lnTo>
                    <a:lnTo>
                      <a:pt x="1283" y="3491"/>
                    </a:lnTo>
                    <a:lnTo>
                      <a:pt x="1280" y="3488"/>
                    </a:lnTo>
                    <a:lnTo>
                      <a:pt x="1274" y="3482"/>
                    </a:lnTo>
                    <a:lnTo>
                      <a:pt x="1268" y="3476"/>
                    </a:lnTo>
                    <a:lnTo>
                      <a:pt x="1264" y="3471"/>
                    </a:lnTo>
                    <a:lnTo>
                      <a:pt x="1265" y="3467"/>
                    </a:lnTo>
                    <a:lnTo>
                      <a:pt x="1267" y="3464"/>
                    </a:lnTo>
                    <a:lnTo>
                      <a:pt x="1270" y="3460"/>
                    </a:lnTo>
                    <a:lnTo>
                      <a:pt x="1273" y="3458"/>
                    </a:lnTo>
                    <a:lnTo>
                      <a:pt x="1276" y="3455"/>
                    </a:lnTo>
                    <a:lnTo>
                      <a:pt x="1276" y="3451"/>
                    </a:lnTo>
                    <a:lnTo>
                      <a:pt x="1274" y="3444"/>
                    </a:lnTo>
                    <a:lnTo>
                      <a:pt x="1274" y="3437"/>
                    </a:lnTo>
                    <a:lnTo>
                      <a:pt x="1277" y="3431"/>
                    </a:lnTo>
                    <a:lnTo>
                      <a:pt x="1282" y="3427"/>
                    </a:lnTo>
                    <a:lnTo>
                      <a:pt x="1289" y="3423"/>
                    </a:lnTo>
                    <a:lnTo>
                      <a:pt x="1295" y="3422"/>
                    </a:lnTo>
                    <a:lnTo>
                      <a:pt x="1303" y="3420"/>
                    </a:lnTo>
                    <a:lnTo>
                      <a:pt x="1311" y="3422"/>
                    </a:lnTo>
                    <a:lnTo>
                      <a:pt x="1322" y="3424"/>
                    </a:lnTo>
                    <a:lnTo>
                      <a:pt x="1334" y="3424"/>
                    </a:lnTo>
                    <a:lnTo>
                      <a:pt x="1344" y="3424"/>
                    </a:lnTo>
                    <a:lnTo>
                      <a:pt x="1356" y="3423"/>
                    </a:lnTo>
                    <a:lnTo>
                      <a:pt x="1366" y="3424"/>
                    </a:lnTo>
                    <a:lnTo>
                      <a:pt x="1377" y="3427"/>
                    </a:lnTo>
                    <a:lnTo>
                      <a:pt x="1382" y="3429"/>
                    </a:lnTo>
                    <a:lnTo>
                      <a:pt x="1386" y="3433"/>
                    </a:lnTo>
                    <a:lnTo>
                      <a:pt x="1391" y="3437"/>
                    </a:lnTo>
                    <a:lnTo>
                      <a:pt x="1395" y="3442"/>
                    </a:lnTo>
                    <a:lnTo>
                      <a:pt x="1418" y="3468"/>
                    </a:lnTo>
                    <a:lnTo>
                      <a:pt x="1427" y="3481"/>
                    </a:lnTo>
                    <a:lnTo>
                      <a:pt x="1429" y="3488"/>
                    </a:lnTo>
                    <a:lnTo>
                      <a:pt x="1427" y="3498"/>
                    </a:lnTo>
                    <a:lnTo>
                      <a:pt x="1423" y="3514"/>
                    </a:lnTo>
                    <a:lnTo>
                      <a:pt x="1418" y="3537"/>
                    </a:lnTo>
                    <a:lnTo>
                      <a:pt x="1418" y="3542"/>
                    </a:lnTo>
                    <a:lnTo>
                      <a:pt x="1418" y="3547"/>
                    </a:lnTo>
                    <a:lnTo>
                      <a:pt x="1418" y="3551"/>
                    </a:lnTo>
                    <a:lnTo>
                      <a:pt x="1419" y="3555"/>
                    </a:lnTo>
                    <a:lnTo>
                      <a:pt x="1422" y="3556"/>
                    </a:lnTo>
                    <a:lnTo>
                      <a:pt x="1426" y="3558"/>
                    </a:lnTo>
                    <a:lnTo>
                      <a:pt x="1429" y="3559"/>
                    </a:lnTo>
                    <a:lnTo>
                      <a:pt x="1432" y="3559"/>
                    </a:lnTo>
                    <a:lnTo>
                      <a:pt x="1452" y="3556"/>
                    </a:lnTo>
                    <a:lnTo>
                      <a:pt x="1471" y="3555"/>
                    </a:lnTo>
                    <a:lnTo>
                      <a:pt x="1476" y="3555"/>
                    </a:lnTo>
                    <a:lnTo>
                      <a:pt x="1487" y="3555"/>
                    </a:lnTo>
                    <a:lnTo>
                      <a:pt x="1495" y="3555"/>
                    </a:lnTo>
                    <a:lnTo>
                      <a:pt x="1498" y="3552"/>
                    </a:lnTo>
                    <a:lnTo>
                      <a:pt x="1492" y="3550"/>
                    </a:lnTo>
                    <a:lnTo>
                      <a:pt x="1487" y="3546"/>
                    </a:lnTo>
                    <a:lnTo>
                      <a:pt x="1483" y="3542"/>
                    </a:lnTo>
                    <a:lnTo>
                      <a:pt x="1480" y="3538"/>
                    </a:lnTo>
                    <a:lnTo>
                      <a:pt x="1480" y="3534"/>
                    </a:lnTo>
                    <a:lnTo>
                      <a:pt x="1480" y="3530"/>
                    </a:lnTo>
                    <a:lnTo>
                      <a:pt x="1483" y="3526"/>
                    </a:lnTo>
                    <a:lnTo>
                      <a:pt x="1486" y="3523"/>
                    </a:lnTo>
                    <a:lnTo>
                      <a:pt x="1492" y="3515"/>
                    </a:lnTo>
                    <a:lnTo>
                      <a:pt x="1502" y="3508"/>
                    </a:lnTo>
                    <a:lnTo>
                      <a:pt x="1511" y="3504"/>
                    </a:lnTo>
                    <a:lnTo>
                      <a:pt x="1522" y="3501"/>
                    </a:lnTo>
                    <a:lnTo>
                      <a:pt x="1531" y="3501"/>
                    </a:lnTo>
                    <a:lnTo>
                      <a:pt x="1544" y="3502"/>
                    </a:lnTo>
                    <a:lnTo>
                      <a:pt x="1559" y="3503"/>
                    </a:lnTo>
                    <a:lnTo>
                      <a:pt x="1575" y="3506"/>
                    </a:lnTo>
                    <a:lnTo>
                      <a:pt x="1589" y="3508"/>
                    </a:lnTo>
                    <a:lnTo>
                      <a:pt x="1601" y="3508"/>
                    </a:lnTo>
                    <a:lnTo>
                      <a:pt x="1606" y="3507"/>
                    </a:lnTo>
                    <a:lnTo>
                      <a:pt x="1609" y="3506"/>
                    </a:lnTo>
                    <a:lnTo>
                      <a:pt x="1611" y="3503"/>
                    </a:lnTo>
                    <a:lnTo>
                      <a:pt x="1611" y="3501"/>
                    </a:lnTo>
                    <a:lnTo>
                      <a:pt x="1614" y="3488"/>
                    </a:lnTo>
                    <a:lnTo>
                      <a:pt x="1618" y="3469"/>
                    </a:lnTo>
                    <a:lnTo>
                      <a:pt x="1623" y="3453"/>
                    </a:lnTo>
                    <a:lnTo>
                      <a:pt x="1624" y="3445"/>
                    </a:lnTo>
                    <a:lnTo>
                      <a:pt x="1622" y="3442"/>
                    </a:lnTo>
                    <a:lnTo>
                      <a:pt x="1618" y="3442"/>
                    </a:lnTo>
                    <a:lnTo>
                      <a:pt x="1611" y="3442"/>
                    </a:lnTo>
                    <a:lnTo>
                      <a:pt x="1603" y="3442"/>
                    </a:lnTo>
                    <a:lnTo>
                      <a:pt x="1589" y="3445"/>
                    </a:lnTo>
                    <a:lnTo>
                      <a:pt x="1580" y="3446"/>
                    </a:lnTo>
                    <a:lnTo>
                      <a:pt x="1568" y="3446"/>
                    </a:lnTo>
                    <a:lnTo>
                      <a:pt x="1559" y="3445"/>
                    </a:lnTo>
                    <a:lnTo>
                      <a:pt x="1554" y="3444"/>
                    </a:lnTo>
                    <a:lnTo>
                      <a:pt x="1553" y="3441"/>
                    </a:lnTo>
                    <a:lnTo>
                      <a:pt x="1553" y="3438"/>
                    </a:lnTo>
                    <a:lnTo>
                      <a:pt x="1555" y="3436"/>
                    </a:lnTo>
                    <a:lnTo>
                      <a:pt x="1561" y="3432"/>
                    </a:lnTo>
                    <a:lnTo>
                      <a:pt x="1566" y="3428"/>
                    </a:lnTo>
                    <a:lnTo>
                      <a:pt x="1596" y="3414"/>
                    </a:lnTo>
                    <a:lnTo>
                      <a:pt x="1615" y="3405"/>
                    </a:lnTo>
                    <a:lnTo>
                      <a:pt x="1632" y="3396"/>
                    </a:lnTo>
                    <a:lnTo>
                      <a:pt x="1651" y="3389"/>
                    </a:lnTo>
                    <a:lnTo>
                      <a:pt x="1669" y="3384"/>
                    </a:lnTo>
                    <a:lnTo>
                      <a:pt x="1686" y="3378"/>
                    </a:lnTo>
                    <a:lnTo>
                      <a:pt x="1693" y="3374"/>
                    </a:lnTo>
                    <a:lnTo>
                      <a:pt x="1701" y="3368"/>
                    </a:lnTo>
                    <a:lnTo>
                      <a:pt x="1707" y="3362"/>
                    </a:lnTo>
                    <a:lnTo>
                      <a:pt x="1712" y="3355"/>
                    </a:lnTo>
                    <a:lnTo>
                      <a:pt x="1716" y="3348"/>
                    </a:lnTo>
                    <a:lnTo>
                      <a:pt x="1720" y="3337"/>
                    </a:lnTo>
                    <a:lnTo>
                      <a:pt x="1721" y="3326"/>
                    </a:lnTo>
                    <a:lnTo>
                      <a:pt x="1723" y="3311"/>
                    </a:lnTo>
                    <a:lnTo>
                      <a:pt x="1712" y="3313"/>
                    </a:lnTo>
                    <a:lnTo>
                      <a:pt x="1699" y="3315"/>
                    </a:lnTo>
                    <a:lnTo>
                      <a:pt x="1688" y="3315"/>
                    </a:lnTo>
                    <a:lnTo>
                      <a:pt x="1676" y="3315"/>
                    </a:lnTo>
                    <a:lnTo>
                      <a:pt x="1671" y="3314"/>
                    </a:lnTo>
                    <a:lnTo>
                      <a:pt x="1667" y="3313"/>
                    </a:lnTo>
                    <a:lnTo>
                      <a:pt x="1664" y="3310"/>
                    </a:lnTo>
                    <a:lnTo>
                      <a:pt x="1662" y="3308"/>
                    </a:lnTo>
                    <a:lnTo>
                      <a:pt x="1662" y="3304"/>
                    </a:lnTo>
                    <a:lnTo>
                      <a:pt x="1663" y="3298"/>
                    </a:lnTo>
                    <a:lnTo>
                      <a:pt x="1666" y="3292"/>
                    </a:lnTo>
                    <a:lnTo>
                      <a:pt x="1671" y="3284"/>
                    </a:lnTo>
                    <a:lnTo>
                      <a:pt x="1676" y="3279"/>
                    </a:lnTo>
                    <a:lnTo>
                      <a:pt x="1684" y="3273"/>
                    </a:lnTo>
                    <a:lnTo>
                      <a:pt x="1695" y="3265"/>
                    </a:lnTo>
                    <a:lnTo>
                      <a:pt x="1707" y="3257"/>
                    </a:lnTo>
                    <a:lnTo>
                      <a:pt x="1717" y="3251"/>
                    </a:lnTo>
                    <a:lnTo>
                      <a:pt x="1726" y="3244"/>
                    </a:lnTo>
                    <a:lnTo>
                      <a:pt x="1732" y="3240"/>
                    </a:lnTo>
                    <a:lnTo>
                      <a:pt x="1733" y="3238"/>
                    </a:lnTo>
                    <a:lnTo>
                      <a:pt x="1720" y="3219"/>
                    </a:lnTo>
                    <a:lnTo>
                      <a:pt x="1708" y="3204"/>
                    </a:lnTo>
                    <a:lnTo>
                      <a:pt x="1704" y="3204"/>
                    </a:lnTo>
                    <a:lnTo>
                      <a:pt x="1701" y="3205"/>
                    </a:lnTo>
                    <a:lnTo>
                      <a:pt x="1697" y="3207"/>
                    </a:lnTo>
                    <a:lnTo>
                      <a:pt x="1694" y="3209"/>
                    </a:lnTo>
                    <a:lnTo>
                      <a:pt x="1686" y="3216"/>
                    </a:lnTo>
                    <a:lnTo>
                      <a:pt x="1679" y="3223"/>
                    </a:lnTo>
                    <a:lnTo>
                      <a:pt x="1666" y="3240"/>
                    </a:lnTo>
                    <a:lnTo>
                      <a:pt x="1654" y="3253"/>
                    </a:lnTo>
                    <a:lnTo>
                      <a:pt x="1632" y="3269"/>
                    </a:lnTo>
                    <a:lnTo>
                      <a:pt x="1597" y="3292"/>
                    </a:lnTo>
                    <a:lnTo>
                      <a:pt x="1590" y="3298"/>
                    </a:lnTo>
                    <a:lnTo>
                      <a:pt x="1584" y="3304"/>
                    </a:lnTo>
                    <a:lnTo>
                      <a:pt x="1579" y="3310"/>
                    </a:lnTo>
                    <a:lnTo>
                      <a:pt x="1576" y="3315"/>
                    </a:lnTo>
                    <a:lnTo>
                      <a:pt x="1575" y="3317"/>
                    </a:lnTo>
                    <a:lnTo>
                      <a:pt x="1575" y="3319"/>
                    </a:lnTo>
                    <a:lnTo>
                      <a:pt x="1575" y="3322"/>
                    </a:lnTo>
                    <a:lnTo>
                      <a:pt x="1576" y="3323"/>
                    </a:lnTo>
                    <a:lnTo>
                      <a:pt x="1581" y="3326"/>
                    </a:lnTo>
                    <a:lnTo>
                      <a:pt x="1589" y="3328"/>
                    </a:lnTo>
                    <a:lnTo>
                      <a:pt x="1602" y="3328"/>
                    </a:lnTo>
                    <a:lnTo>
                      <a:pt x="1620" y="3330"/>
                    </a:lnTo>
                    <a:lnTo>
                      <a:pt x="1627" y="3331"/>
                    </a:lnTo>
                    <a:lnTo>
                      <a:pt x="1631" y="3333"/>
                    </a:lnTo>
                    <a:lnTo>
                      <a:pt x="1632" y="3335"/>
                    </a:lnTo>
                    <a:lnTo>
                      <a:pt x="1631" y="3337"/>
                    </a:lnTo>
                    <a:lnTo>
                      <a:pt x="1629" y="3340"/>
                    </a:lnTo>
                    <a:lnTo>
                      <a:pt x="1625" y="3344"/>
                    </a:lnTo>
                    <a:lnTo>
                      <a:pt x="1612" y="3353"/>
                    </a:lnTo>
                    <a:lnTo>
                      <a:pt x="1594" y="3367"/>
                    </a:lnTo>
                    <a:lnTo>
                      <a:pt x="1571" y="3381"/>
                    </a:lnTo>
                    <a:lnTo>
                      <a:pt x="1546" y="3397"/>
                    </a:lnTo>
                    <a:lnTo>
                      <a:pt x="1520" y="3411"/>
                    </a:lnTo>
                    <a:lnTo>
                      <a:pt x="1497" y="3423"/>
                    </a:lnTo>
                    <a:lnTo>
                      <a:pt x="1487" y="3427"/>
                    </a:lnTo>
                    <a:lnTo>
                      <a:pt x="1478" y="3429"/>
                    </a:lnTo>
                    <a:lnTo>
                      <a:pt x="1470" y="3431"/>
                    </a:lnTo>
                    <a:lnTo>
                      <a:pt x="1463" y="3431"/>
                    </a:lnTo>
                    <a:lnTo>
                      <a:pt x="1458" y="3428"/>
                    </a:lnTo>
                    <a:lnTo>
                      <a:pt x="1449" y="3424"/>
                    </a:lnTo>
                    <a:lnTo>
                      <a:pt x="1440" y="3418"/>
                    </a:lnTo>
                    <a:lnTo>
                      <a:pt x="1431" y="3411"/>
                    </a:lnTo>
                    <a:lnTo>
                      <a:pt x="1422" y="3403"/>
                    </a:lnTo>
                    <a:lnTo>
                      <a:pt x="1416" y="3396"/>
                    </a:lnTo>
                    <a:lnTo>
                      <a:pt x="1413" y="3392"/>
                    </a:lnTo>
                    <a:lnTo>
                      <a:pt x="1412" y="3388"/>
                    </a:lnTo>
                    <a:lnTo>
                      <a:pt x="1410" y="3384"/>
                    </a:lnTo>
                    <a:lnTo>
                      <a:pt x="1412" y="3381"/>
                    </a:lnTo>
                    <a:lnTo>
                      <a:pt x="1423" y="3370"/>
                    </a:lnTo>
                    <a:lnTo>
                      <a:pt x="1447" y="3353"/>
                    </a:lnTo>
                    <a:lnTo>
                      <a:pt x="1457" y="3345"/>
                    </a:lnTo>
                    <a:lnTo>
                      <a:pt x="1463" y="3339"/>
                    </a:lnTo>
                    <a:lnTo>
                      <a:pt x="1463" y="3336"/>
                    </a:lnTo>
                    <a:lnTo>
                      <a:pt x="1463" y="3335"/>
                    </a:lnTo>
                    <a:lnTo>
                      <a:pt x="1460" y="3333"/>
                    </a:lnTo>
                    <a:lnTo>
                      <a:pt x="1454" y="3335"/>
                    </a:lnTo>
                    <a:lnTo>
                      <a:pt x="1443" y="3336"/>
                    </a:lnTo>
                    <a:lnTo>
                      <a:pt x="1425" y="3341"/>
                    </a:lnTo>
                    <a:lnTo>
                      <a:pt x="1401" y="3345"/>
                    </a:lnTo>
                    <a:lnTo>
                      <a:pt x="1378" y="3349"/>
                    </a:lnTo>
                    <a:lnTo>
                      <a:pt x="1366" y="3350"/>
                    </a:lnTo>
                    <a:lnTo>
                      <a:pt x="1357" y="3352"/>
                    </a:lnTo>
                    <a:lnTo>
                      <a:pt x="1348" y="3350"/>
                    </a:lnTo>
                    <a:lnTo>
                      <a:pt x="1343" y="3349"/>
                    </a:lnTo>
                    <a:lnTo>
                      <a:pt x="1340" y="3348"/>
                    </a:lnTo>
                    <a:lnTo>
                      <a:pt x="1339" y="3345"/>
                    </a:lnTo>
                    <a:lnTo>
                      <a:pt x="1339" y="3344"/>
                    </a:lnTo>
                    <a:lnTo>
                      <a:pt x="1339" y="3341"/>
                    </a:lnTo>
                    <a:lnTo>
                      <a:pt x="1343" y="3335"/>
                    </a:lnTo>
                    <a:lnTo>
                      <a:pt x="1349" y="3326"/>
                    </a:lnTo>
                    <a:lnTo>
                      <a:pt x="1355" y="3322"/>
                    </a:lnTo>
                    <a:lnTo>
                      <a:pt x="1361" y="3319"/>
                    </a:lnTo>
                    <a:lnTo>
                      <a:pt x="1369" y="3318"/>
                    </a:lnTo>
                    <a:lnTo>
                      <a:pt x="1377" y="3315"/>
                    </a:lnTo>
                    <a:lnTo>
                      <a:pt x="1384" y="3314"/>
                    </a:lnTo>
                    <a:lnTo>
                      <a:pt x="1392" y="3311"/>
                    </a:lnTo>
                    <a:lnTo>
                      <a:pt x="1399" y="3309"/>
                    </a:lnTo>
                    <a:lnTo>
                      <a:pt x="1404" y="3305"/>
                    </a:lnTo>
                    <a:lnTo>
                      <a:pt x="1405" y="3304"/>
                    </a:lnTo>
                    <a:lnTo>
                      <a:pt x="1406" y="3301"/>
                    </a:lnTo>
                    <a:lnTo>
                      <a:pt x="1406" y="3298"/>
                    </a:lnTo>
                    <a:lnTo>
                      <a:pt x="1405" y="3296"/>
                    </a:lnTo>
                    <a:lnTo>
                      <a:pt x="1404" y="3291"/>
                    </a:lnTo>
                    <a:lnTo>
                      <a:pt x="1401" y="3286"/>
                    </a:lnTo>
                    <a:lnTo>
                      <a:pt x="1400" y="3280"/>
                    </a:lnTo>
                    <a:lnTo>
                      <a:pt x="1399" y="3275"/>
                    </a:lnTo>
                    <a:lnTo>
                      <a:pt x="1400" y="3273"/>
                    </a:lnTo>
                    <a:lnTo>
                      <a:pt x="1401" y="3270"/>
                    </a:lnTo>
                    <a:lnTo>
                      <a:pt x="1404" y="3269"/>
                    </a:lnTo>
                    <a:lnTo>
                      <a:pt x="1406" y="3266"/>
                    </a:lnTo>
                    <a:lnTo>
                      <a:pt x="1410" y="3266"/>
                    </a:lnTo>
                    <a:lnTo>
                      <a:pt x="1413" y="3266"/>
                    </a:lnTo>
                    <a:lnTo>
                      <a:pt x="1416" y="3266"/>
                    </a:lnTo>
                    <a:lnTo>
                      <a:pt x="1419" y="3267"/>
                    </a:lnTo>
                    <a:lnTo>
                      <a:pt x="1426" y="3273"/>
                    </a:lnTo>
                    <a:lnTo>
                      <a:pt x="1434" y="3278"/>
                    </a:lnTo>
                    <a:lnTo>
                      <a:pt x="1440" y="3283"/>
                    </a:lnTo>
                    <a:lnTo>
                      <a:pt x="1448" y="3287"/>
                    </a:lnTo>
                    <a:lnTo>
                      <a:pt x="1452" y="3288"/>
                    </a:lnTo>
                    <a:lnTo>
                      <a:pt x="1454" y="3289"/>
                    </a:lnTo>
                    <a:lnTo>
                      <a:pt x="1458" y="3289"/>
                    </a:lnTo>
                    <a:lnTo>
                      <a:pt x="1462" y="3288"/>
                    </a:lnTo>
                    <a:lnTo>
                      <a:pt x="1467" y="3286"/>
                    </a:lnTo>
                    <a:lnTo>
                      <a:pt x="1473" y="3283"/>
                    </a:lnTo>
                    <a:lnTo>
                      <a:pt x="1476" y="3280"/>
                    </a:lnTo>
                    <a:lnTo>
                      <a:pt x="1479" y="3278"/>
                    </a:lnTo>
                    <a:lnTo>
                      <a:pt x="1483" y="3270"/>
                    </a:lnTo>
                    <a:lnTo>
                      <a:pt x="1484" y="3262"/>
                    </a:lnTo>
                    <a:lnTo>
                      <a:pt x="1483" y="3245"/>
                    </a:lnTo>
                    <a:lnTo>
                      <a:pt x="1480" y="3226"/>
                    </a:lnTo>
                    <a:lnTo>
                      <a:pt x="1480" y="3222"/>
                    </a:lnTo>
                    <a:lnTo>
                      <a:pt x="1483" y="3216"/>
                    </a:lnTo>
                    <a:lnTo>
                      <a:pt x="1487" y="3208"/>
                    </a:lnTo>
                    <a:lnTo>
                      <a:pt x="1491" y="3199"/>
                    </a:lnTo>
                    <a:lnTo>
                      <a:pt x="1505" y="3177"/>
                    </a:lnTo>
                    <a:lnTo>
                      <a:pt x="1520" y="3151"/>
                    </a:lnTo>
                    <a:lnTo>
                      <a:pt x="1537" y="3125"/>
                    </a:lnTo>
                    <a:lnTo>
                      <a:pt x="1553" y="3100"/>
                    </a:lnTo>
                    <a:lnTo>
                      <a:pt x="1566" y="3078"/>
                    </a:lnTo>
                    <a:lnTo>
                      <a:pt x="1574" y="3061"/>
                    </a:lnTo>
                    <a:lnTo>
                      <a:pt x="1589" y="3052"/>
                    </a:lnTo>
                    <a:lnTo>
                      <a:pt x="1606" y="3043"/>
                    </a:lnTo>
                    <a:lnTo>
                      <a:pt x="1623" y="3033"/>
                    </a:lnTo>
                    <a:lnTo>
                      <a:pt x="1638" y="3021"/>
                    </a:lnTo>
                    <a:lnTo>
                      <a:pt x="1646" y="3015"/>
                    </a:lnTo>
                    <a:lnTo>
                      <a:pt x="1653" y="3008"/>
                    </a:lnTo>
                    <a:lnTo>
                      <a:pt x="1658" y="3002"/>
                    </a:lnTo>
                    <a:lnTo>
                      <a:pt x="1663" y="2994"/>
                    </a:lnTo>
                    <a:lnTo>
                      <a:pt x="1668" y="2986"/>
                    </a:lnTo>
                    <a:lnTo>
                      <a:pt x="1671" y="2979"/>
                    </a:lnTo>
                    <a:lnTo>
                      <a:pt x="1673" y="2971"/>
                    </a:lnTo>
                    <a:lnTo>
                      <a:pt x="1673" y="2962"/>
                    </a:lnTo>
                    <a:lnTo>
                      <a:pt x="1680" y="2971"/>
                    </a:lnTo>
                    <a:lnTo>
                      <a:pt x="1693" y="2994"/>
                    </a:lnTo>
                    <a:lnTo>
                      <a:pt x="1699" y="3007"/>
                    </a:lnTo>
                    <a:lnTo>
                      <a:pt x="1704" y="3019"/>
                    </a:lnTo>
                    <a:lnTo>
                      <a:pt x="1708" y="3029"/>
                    </a:lnTo>
                    <a:lnTo>
                      <a:pt x="1710" y="3036"/>
                    </a:lnTo>
                    <a:lnTo>
                      <a:pt x="1711" y="3054"/>
                    </a:lnTo>
                    <a:lnTo>
                      <a:pt x="1714" y="3067"/>
                    </a:lnTo>
                    <a:lnTo>
                      <a:pt x="1715" y="3072"/>
                    </a:lnTo>
                    <a:lnTo>
                      <a:pt x="1717" y="3074"/>
                    </a:lnTo>
                    <a:lnTo>
                      <a:pt x="1720" y="3076"/>
                    </a:lnTo>
                    <a:lnTo>
                      <a:pt x="1723" y="3077"/>
                    </a:lnTo>
                    <a:lnTo>
                      <a:pt x="1730" y="3076"/>
                    </a:lnTo>
                    <a:lnTo>
                      <a:pt x="1738" y="3072"/>
                    </a:lnTo>
                    <a:lnTo>
                      <a:pt x="1749" y="3065"/>
                    </a:lnTo>
                    <a:lnTo>
                      <a:pt x="1760" y="3059"/>
                    </a:lnTo>
                    <a:lnTo>
                      <a:pt x="1769" y="3054"/>
                    </a:lnTo>
                    <a:lnTo>
                      <a:pt x="1776" y="3052"/>
                    </a:lnTo>
                    <a:lnTo>
                      <a:pt x="1782" y="3052"/>
                    </a:lnTo>
                    <a:lnTo>
                      <a:pt x="1787" y="3052"/>
                    </a:lnTo>
                    <a:lnTo>
                      <a:pt x="1790" y="3052"/>
                    </a:lnTo>
                    <a:lnTo>
                      <a:pt x="1793" y="3051"/>
                    </a:lnTo>
                    <a:lnTo>
                      <a:pt x="1795" y="3050"/>
                    </a:lnTo>
                    <a:lnTo>
                      <a:pt x="1796" y="3047"/>
                    </a:lnTo>
                    <a:lnTo>
                      <a:pt x="1799" y="3038"/>
                    </a:lnTo>
                    <a:lnTo>
                      <a:pt x="1800" y="3024"/>
                    </a:lnTo>
                    <a:lnTo>
                      <a:pt x="1803" y="3016"/>
                    </a:lnTo>
                    <a:lnTo>
                      <a:pt x="1804" y="3010"/>
                    </a:lnTo>
                    <a:lnTo>
                      <a:pt x="1808" y="3006"/>
                    </a:lnTo>
                    <a:lnTo>
                      <a:pt x="1812" y="3002"/>
                    </a:lnTo>
                    <a:lnTo>
                      <a:pt x="1821" y="2997"/>
                    </a:lnTo>
                    <a:lnTo>
                      <a:pt x="1830" y="2995"/>
                    </a:lnTo>
                    <a:lnTo>
                      <a:pt x="1834" y="2994"/>
                    </a:lnTo>
                    <a:lnTo>
                      <a:pt x="1838" y="2993"/>
                    </a:lnTo>
                    <a:lnTo>
                      <a:pt x="1839" y="2990"/>
                    </a:lnTo>
                    <a:lnTo>
                      <a:pt x="1840" y="2988"/>
                    </a:lnTo>
                    <a:lnTo>
                      <a:pt x="1839" y="2984"/>
                    </a:lnTo>
                    <a:lnTo>
                      <a:pt x="1837" y="2979"/>
                    </a:lnTo>
                    <a:lnTo>
                      <a:pt x="1831" y="2972"/>
                    </a:lnTo>
                    <a:lnTo>
                      <a:pt x="1825" y="2963"/>
                    </a:lnTo>
                    <a:lnTo>
                      <a:pt x="1822" y="2958"/>
                    </a:lnTo>
                    <a:lnTo>
                      <a:pt x="1820" y="2954"/>
                    </a:lnTo>
                    <a:lnTo>
                      <a:pt x="1820" y="2949"/>
                    </a:lnTo>
                    <a:lnTo>
                      <a:pt x="1820" y="2944"/>
                    </a:lnTo>
                    <a:lnTo>
                      <a:pt x="1820" y="2940"/>
                    </a:lnTo>
                    <a:lnTo>
                      <a:pt x="1820" y="2934"/>
                    </a:lnTo>
                    <a:lnTo>
                      <a:pt x="1818" y="2929"/>
                    </a:lnTo>
                    <a:lnTo>
                      <a:pt x="1816" y="2924"/>
                    </a:lnTo>
                    <a:lnTo>
                      <a:pt x="1811" y="2915"/>
                    </a:lnTo>
                    <a:lnTo>
                      <a:pt x="1808" y="2907"/>
                    </a:lnTo>
                    <a:lnTo>
                      <a:pt x="1807" y="2899"/>
                    </a:lnTo>
                    <a:lnTo>
                      <a:pt x="1807" y="2893"/>
                    </a:lnTo>
                    <a:lnTo>
                      <a:pt x="1809" y="2887"/>
                    </a:lnTo>
                    <a:lnTo>
                      <a:pt x="1813" y="2881"/>
                    </a:lnTo>
                    <a:lnTo>
                      <a:pt x="1818" y="2876"/>
                    </a:lnTo>
                    <a:lnTo>
                      <a:pt x="1825" y="2872"/>
                    </a:lnTo>
                    <a:lnTo>
                      <a:pt x="1831" y="2868"/>
                    </a:lnTo>
                    <a:lnTo>
                      <a:pt x="1839" y="2865"/>
                    </a:lnTo>
                    <a:lnTo>
                      <a:pt x="1847" y="2862"/>
                    </a:lnTo>
                    <a:lnTo>
                      <a:pt x="1855" y="2861"/>
                    </a:lnTo>
                    <a:lnTo>
                      <a:pt x="1872" y="2858"/>
                    </a:lnTo>
                    <a:lnTo>
                      <a:pt x="1886" y="2857"/>
                    </a:lnTo>
                    <a:lnTo>
                      <a:pt x="1891" y="2857"/>
                    </a:lnTo>
                    <a:lnTo>
                      <a:pt x="1894" y="2855"/>
                    </a:lnTo>
                    <a:lnTo>
                      <a:pt x="1895" y="2853"/>
                    </a:lnTo>
                    <a:lnTo>
                      <a:pt x="1896" y="2850"/>
                    </a:lnTo>
                    <a:lnTo>
                      <a:pt x="1895" y="2845"/>
                    </a:lnTo>
                    <a:lnTo>
                      <a:pt x="1894" y="2837"/>
                    </a:lnTo>
                    <a:lnTo>
                      <a:pt x="1892" y="2830"/>
                    </a:lnTo>
                    <a:lnTo>
                      <a:pt x="1894" y="2823"/>
                    </a:lnTo>
                    <a:lnTo>
                      <a:pt x="1896" y="2820"/>
                    </a:lnTo>
                    <a:lnTo>
                      <a:pt x="1900" y="2818"/>
                    </a:lnTo>
                    <a:lnTo>
                      <a:pt x="1905" y="2817"/>
                    </a:lnTo>
                    <a:lnTo>
                      <a:pt x="1912" y="2815"/>
                    </a:lnTo>
                    <a:lnTo>
                      <a:pt x="1923" y="2815"/>
                    </a:lnTo>
                    <a:lnTo>
                      <a:pt x="1935" y="2817"/>
                    </a:lnTo>
                    <a:lnTo>
                      <a:pt x="1945" y="2818"/>
                    </a:lnTo>
                    <a:lnTo>
                      <a:pt x="1957" y="2820"/>
                    </a:lnTo>
                    <a:lnTo>
                      <a:pt x="1980" y="2824"/>
                    </a:lnTo>
                    <a:lnTo>
                      <a:pt x="2002" y="2827"/>
                    </a:lnTo>
                    <a:lnTo>
                      <a:pt x="1999" y="2819"/>
                    </a:lnTo>
                    <a:lnTo>
                      <a:pt x="1995" y="2813"/>
                    </a:lnTo>
                    <a:lnTo>
                      <a:pt x="1989" y="2808"/>
                    </a:lnTo>
                    <a:lnTo>
                      <a:pt x="1984" y="2802"/>
                    </a:lnTo>
                    <a:lnTo>
                      <a:pt x="1978" y="2800"/>
                    </a:lnTo>
                    <a:lnTo>
                      <a:pt x="1971" y="2797"/>
                    </a:lnTo>
                    <a:lnTo>
                      <a:pt x="1965" y="2796"/>
                    </a:lnTo>
                    <a:lnTo>
                      <a:pt x="1957" y="2795"/>
                    </a:lnTo>
                    <a:lnTo>
                      <a:pt x="1940" y="2795"/>
                    </a:lnTo>
                    <a:lnTo>
                      <a:pt x="1921" y="2797"/>
                    </a:lnTo>
                    <a:lnTo>
                      <a:pt x="1903" y="2802"/>
                    </a:lnTo>
                    <a:lnTo>
                      <a:pt x="1882" y="2809"/>
                    </a:lnTo>
                    <a:lnTo>
                      <a:pt x="1842" y="2824"/>
                    </a:lnTo>
                    <a:lnTo>
                      <a:pt x="1804" y="2840"/>
                    </a:lnTo>
                    <a:lnTo>
                      <a:pt x="1787" y="2846"/>
                    </a:lnTo>
                    <a:lnTo>
                      <a:pt x="1772" y="2852"/>
                    </a:lnTo>
                    <a:lnTo>
                      <a:pt x="1759" y="2855"/>
                    </a:lnTo>
                    <a:lnTo>
                      <a:pt x="1749" y="2857"/>
                    </a:lnTo>
                    <a:lnTo>
                      <a:pt x="1754" y="2844"/>
                    </a:lnTo>
                    <a:lnTo>
                      <a:pt x="1759" y="2832"/>
                    </a:lnTo>
                    <a:lnTo>
                      <a:pt x="1765" y="2824"/>
                    </a:lnTo>
                    <a:lnTo>
                      <a:pt x="1773" y="2818"/>
                    </a:lnTo>
                    <a:lnTo>
                      <a:pt x="1781" y="2814"/>
                    </a:lnTo>
                    <a:lnTo>
                      <a:pt x="1790" y="2810"/>
                    </a:lnTo>
                    <a:lnTo>
                      <a:pt x="1800" y="2808"/>
                    </a:lnTo>
                    <a:lnTo>
                      <a:pt x="1812" y="2804"/>
                    </a:lnTo>
                    <a:lnTo>
                      <a:pt x="1821" y="2801"/>
                    </a:lnTo>
                    <a:lnTo>
                      <a:pt x="1828" y="2797"/>
                    </a:lnTo>
                    <a:lnTo>
                      <a:pt x="1834" y="2793"/>
                    </a:lnTo>
                    <a:lnTo>
                      <a:pt x="1840" y="2788"/>
                    </a:lnTo>
                    <a:lnTo>
                      <a:pt x="1851" y="2776"/>
                    </a:lnTo>
                    <a:lnTo>
                      <a:pt x="1861" y="2765"/>
                    </a:lnTo>
                    <a:lnTo>
                      <a:pt x="1872" y="2753"/>
                    </a:lnTo>
                    <a:lnTo>
                      <a:pt x="1883" y="2741"/>
                    </a:lnTo>
                    <a:lnTo>
                      <a:pt x="1890" y="2736"/>
                    </a:lnTo>
                    <a:lnTo>
                      <a:pt x="1896" y="2732"/>
                    </a:lnTo>
                    <a:lnTo>
                      <a:pt x="1905" y="2728"/>
                    </a:lnTo>
                    <a:lnTo>
                      <a:pt x="1913" y="2726"/>
                    </a:lnTo>
                    <a:lnTo>
                      <a:pt x="1921" y="2723"/>
                    </a:lnTo>
                    <a:lnTo>
                      <a:pt x="1930" y="2718"/>
                    </a:lnTo>
                    <a:lnTo>
                      <a:pt x="1940" y="2712"/>
                    </a:lnTo>
                    <a:lnTo>
                      <a:pt x="1951" y="2705"/>
                    </a:lnTo>
                    <a:lnTo>
                      <a:pt x="1970" y="2692"/>
                    </a:lnTo>
                    <a:lnTo>
                      <a:pt x="1982" y="2687"/>
                    </a:lnTo>
                    <a:lnTo>
                      <a:pt x="1980" y="2709"/>
                    </a:lnTo>
                    <a:lnTo>
                      <a:pt x="1979" y="2734"/>
                    </a:lnTo>
                    <a:lnTo>
                      <a:pt x="1979" y="2738"/>
                    </a:lnTo>
                    <a:lnTo>
                      <a:pt x="1980" y="2743"/>
                    </a:lnTo>
                    <a:lnTo>
                      <a:pt x="1983" y="2745"/>
                    </a:lnTo>
                    <a:lnTo>
                      <a:pt x="1986" y="2748"/>
                    </a:lnTo>
                    <a:lnTo>
                      <a:pt x="1988" y="2749"/>
                    </a:lnTo>
                    <a:lnTo>
                      <a:pt x="1993" y="2748"/>
                    </a:lnTo>
                    <a:lnTo>
                      <a:pt x="1999" y="2747"/>
                    </a:lnTo>
                    <a:lnTo>
                      <a:pt x="2005" y="2743"/>
                    </a:lnTo>
                    <a:lnTo>
                      <a:pt x="2026" y="2734"/>
                    </a:lnTo>
                    <a:lnTo>
                      <a:pt x="2052" y="2722"/>
                    </a:lnTo>
                    <a:lnTo>
                      <a:pt x="2063" y="2716"/>
                    </a:lnTo>
                    <a:lnTo>
                      <a:pt x="2074" y="2708"/>
                    </a:lnTo>
                    <a:lnTo>
                      <a:pt x="2078" y="2703"/>
                    </a:lnTo>
                    <a:lnTo>
                      <a:pt x="2080" y="2699"/>
                    </a:lnTo>
                    <a:lnTo>
                      <a:pt x="2083" y="2694"/>
                    </a:lnTo>
                    <a:lnTo>
                      <a:pt x="2083" y="2688"/>
                    </a:lnTo>
                    <a:lnTo>
                      <a:pt x="2059" y="2692"/>
                    </a:lnTo>
                    <a:lnTo>
                      <a:pt x="2040" y="2696"/>
                    </a:lnTo>
                    <a:lnTo>
                      <a:pt x="2036" y="2696"/>
                    </a:lnTo>
                    <a:lnTo>
                      <a:pt x="2032" y="2695"/>
                    </a:lnTo>
                    <a:lnTo>
                      <a:pt x="2030" y="2692"/>
                    </a:lnTo>
                    <a:lnTo>
                      <a:pt x="2027" y="2688"/>
                    </a:lnTo>
                    <a:lnTo>
                      <a:pt x="2026" y="2683"/>
                    </a:lnTo>
                    <a:lnTo>
                      <a:pt x="2024" y="2677"/>
                    </a:lnTo>
                    <a:lnTo>
                      <a:pt x="2024" y="2668"/>
                    </a:lnTo>
                    <a:lnTo>
                      <a:pt x="2026" y="2656"/>
                    </a:lnTo>
                    <a:lnTo>
                      <a:pt x="2026" y="2647"/>
                    </a:lnTo>
                    <a:lnTo>
                      <a:pt x="2024" y="2640"/>
                    </a:lnTo>
                    <a:lnTo>
                      <a:pt x="2022" y="2635"/>
                    </a:lnTo>
                    <a:lnTo>
                      <a:pt x="2018" y="2631"/>
                    </a:lnTo>
                    <a:lnTo>
                      <a:pt x="2015" y="2630"/>
                    </a:lnTo>
                    <a:lnTo>
                      <a:pt x="2010" y="2629"/>
                    </a:lnTo>
                    <a:lnTo>
                      <a:pt x="2006" y="2629"/>
                    </a:lnTo>
                    <a:lnTo>
                      <a:pt x="2002" y="2630"/>
                    </a:lnTo>
                    <a:lnTo>
                      <a:pt x="1995" y="2630"/>
                    </a:lnTo>
                    <a:lnTo>
                      <a:pt x="1989" y="2630"/>
                    </a:lnTo>
                    <a:lnTo>
                      <a:pt x="1989" y="2627"/>
                    </a:lnTo>
                    <a:lnTo>
                      <a:pt x="1989" y="2624"/>
                    </a:lnTo>
                    <a:lnTo>
                      <a:pt x="1992" y="2618"/>
                    </a:lnTo>
                    <a:lnTo>
                      <a:pt x="1996" y="2611"/>
                    </a:lnTo>
                    <a:lnTo>
                      <a:pt x="2005" y="2599"/>
                    </a:lnTo>
                    <a:lnTo>
                      <a:pt x="2015" y="2589"/>
                    </a:lnTo>
                    <a:lnTo>
                      <a:pt x="2023" y="2577"/>
                    </a:lnTo>
                    <a:lnTo>
                      <a:pt x="2026" y="2573"/>
                    </a:lnTo>
                    <a:lnTo>
                      <a:pt x="2028" y="2573"/>
                    </a:lnTo>
                    <a:lnTo>
                      <a:pt x="2030" y="2577"/>
                    </a:lnTo>
                    <a:lnTo>
                      <a:pt x="2031" y="2582"/>
                    </a:lnTo>
                    <a:lnTo>
                      <a:pt x="2036" y="2589"/>
                    </a:lnTo>
                    <a:lnTo>
                      <a:pt x="2039" y="2591"/>
                    </a:lnTo>
                    <a:lnTo>
                      <a:pt x="2044" y="2592"/>
                    </a:lnTo>
                    <a:lnTo>
                      <a:pt x="2050" y="2594"/>
                    </a:lnTo>
                    <a:lnTo>
                      <a:pt x="2058" y="2594"/>
                    </a:lnTo>
                    <a:lnTo>
                      <a:pt x="2062" y="2592"/>
                    </a:lnTo>
                    <a:lnTo>
                      <a:pt x="2063" y="2590"/>
                    </a:lnTo>
                    <a:lnTo>
                      <a:pt x="2063" y="2587"/>
                    </a:lnTo>
                    <a:lnTo>
                      <a:pt x="2063" y="2582"/>
                    </a:lnTo>
                    <a:lnTo>
                      <a:pt x="2057" y="2570"/>
                    </a:lnTo>
                    <a:lnTo>
                      <a:pt x="2048" y="2556"/>
                    </a:lnTo>
                    <a:lnTo>
                      <a:pt x="2028" y="2530"/>
                    </a:lnTo>
                    <a:lnTo>
                      <a:pt x="2019" y="2515"/>
                    </a:lnTo>
                    <a:lnTo>
                      <a:pt x="2023" y="2504"/>
                    </a:lnTo>
                    <a:lnTo>
                      <a:pt x="2027" y="2495"/>
                    </a:lnTo>
                    <a:lnTo>
                      <a:pt x="2031" y="2490"/>
                    </a:lnTo>
                    <a:lnTo>
                      <a:pt x="2036" y="2486"/>
                    </a:lnTo>
                    <a:lnTo>
                      <a:pt x="2041" y="2484"/>
                    </a:lnTo>
                    <a:lnTo>
                      <a:pt x="2046" y="2484"/>
                    </a:lnTo>
                    <a:lnTo>
                      <a:pt x="2052" y="2484"/>
                    </a:lnTo>
                    <a:lnTo>
                      <a:pt x="2057" y="2486"/>
                    </a:lnTo>
                    <a:lnTo>
                      <a:pt x="2067" y="2490"/>
                    </a:lnTo>
                    <a:lnTo>
                      <a:pt x="2078" y="2494"/>
                    </a:lnTo>
                    <a:lnTo>
                      <a:pt x="2081" y="2495"/>
                    </a:lnTo>
                    <a:lnTo>
                      <a:pt x="2085" y="2495"/>
                    </a:lnTo>
                    <a:lnTo>
                      <a:pt x="2089" y="2494"/>
                    </a:lnTo>
                    <a:lnTo>
                      <a:pt x="2093" y="2490"/>
                    </a:lnTo>
                    <a:lnTo>
                      <a:pt x="2096" y="2485"/>
                    </a:lnTo>
                    <a:lnTo>
                      <a:pt x="2097" y="2480"/>
                    </a:lnTo>
                    <a:lnTo>
                      <a:pt x="2097" y="2475"/>
                    </a:lnTo>
                    <a:lnTo>
                      <a:pt x="2096" y="2469"/>
                    </a:lnTo>
                    <a:lnTo>
                      <a:pt x="2091" y="2458"/>
                    </a:lnTo>
                    <a:lnTo>
                      <a:pt x="2085" y="2447"/>
                    </a:lnTo>
                    <a:lnTo>
                      <a:pt x="2080" y="2437"/>
                    </a:lnTo>
                    <a:lnTo>
                      <a:pt x="2076" y="2428"/>
                    </a:lnTo>
                    <a:lnTo>
                      <a:pt x="2076" y="2424"/>
                    </a:lnTo>
                    <a:lnTo>
                      <a:pt x="2078" y="2420"/>
                    </a:lnTo>
                    <a:lnTo>
                      <a:pt x="2081" y="2416"/>
                    </a:lnTo>
                    <a:lnTo>
                      <a:pt x="2085" y="2414"/>
                    </a:lnTo>
                    <a:lnTo>
                      <a:pt x="2103" y="2399"/>
                    </a:lnTo>
                    <a:lnTo>
                      <a:pt x="2116" y="2387"/>
                    </a:lnTo>
                    <a:lnTo>
                      <a:pt x="2120" y="2388"/>
                    </a:lnTo>
                    <a:lnTo>
                      <a:pt x="2124" y="2389"/>
                    </a:lnTo>
                    <a:lnTo>
                      <a:pt x="2128" y="2392"/>
                    </a:lnTo>
                    <a:lnTo>
                      <a:pt x="2133" y="2396"/>
                    </a:lnTo>
                    <a:lnTo>
                      <a:pt x="2142" y="2405"/>
                    </a:lnTo>
                    <a:lnTo>
                      <a:pt x="2151" y="2414"/>
                    </a:lnTo>
                    <a:lnTo>
                      <a:pt x="2159" y="2423"/>
                    </a:lnTo>
                    <a:lnTo>
                      <a:pt x="2167" y="2431"/>
                    </a:lnTo>
                    <a:lnTo>
                      <a:pt x="2171" y="2433"/>
                    </a:lnTo>
                    <a:lnTo>
                      <a:pt x="2173" y="2434"/>
                    </a:lnTo>
                    <a:lnTo>
                      <a:pt x="2176" y="2434"/>
                    </a:lnTo>
                    <a:lnTo>
                      <a:pt x="2179" y="2434"/>
                    </a:lnTo>
                    <a:lnTo>
                      <a:pt x="2180" y="2432"/>
                    </a:lnTo>
                    <a:lnTo>
                      <a:pt x="2181" y="2428"/>
                    </a:lnTo>
                    <a:lnTo>
                      <a:pt x="2182" y="2424"/>
                    </a:lnTo>
                    <a:lnTo>
                      <a:pt x="2182" y="2419"/>
                    </a:lnTo>
                    <a:lnTo>
                      <a:pt x="2181" y="2410"/>
                    </a:lnTo>
                    <a:lnTo>
                      <a:pt x="2180" y="2398"/>
                    </a:lnTo>
                    <a:lnTo>
                      <a:pt x="2177" y="2388"/>
                    </a:lnTo>
                    <a:lnTo>
                      <a:pt x="2175" y="2377"/>
                    </a:lnTo>
                    <a:lnTo>
                      <a:pt x="2175" y="2368"/>
                    </a:lnTo>
                    <a:lnTo>
                      <a:pt x="2175" y="2361"/>
                    </a:lnTo>
                    <a:lnTo>
                      <a:pt x="2180" y="2350"/>
                    </a:lnTo>
                    <a:lnTo>
                      <a:pt x="2189" y="2336"/>
                    </a:lnTo>
                    <a:lnTo>
                      <a:pt x="2198" y="2323"/>
                    </a:lnTo>
                    <a:lnTo>
                      <a:pt x="2202" y="2315"/>
                    </a:lnTo>
                    <a:lnTo>
                      <a:pt x="2201" y="2313"/>
                    </a:lnTo>
                    <a:lnTo>
                      <a:pt x="2199" y="2310"/>
                    </a:lnTo>
                    <a:lnTo>
                      <a:pt x="2195" y="2307"/>
                    </a:lnTo>
                    <a:lnTo>
                      <a:pt x="2192" y="2305"/>
                    </a:lnTo>
                    <a:lnTo>
                      <a:pt x="2181" y="2302"/>
                    </a:lnTo>
                    <a:lnTo>
                      <a:pt x="2168" y="2300"/>
                    </a:lnTo>
                    <a:lnTo>
                      <a:pt x="2157" y="2298"/>
                    </a:lnTo>
                    <a:lnTo>
                      <a:pt x="2145" y="2297"/>
                    </a:lnTo>
                    <a:lnTo>
                      <a:pt x="2136" y="2295"/>
                    </a:lnTo>
                    <a:lnTo>
                      <a:pt x="2131" y="2292"/>
                    </a:lnTo>
                    <a:lnTo>
                      <a:pt x="2131" y="2291"/>
                    </a:lnTo>
                    <a:lnTo>
                      <a:pt x="2132" y="2288"/>
                    </a:lnTo>
                    <a:lnTo>
                      <a:pt x="2133" y="2284"/>
                    </a:lnTo>
                    <a:lnTo>
                      <a:pt x="2136" y="2282"/>
                    </a:lnTo>
                    <a:lnTo>
                      <a:pt x="2140" y="2275"/>
                    </a:lnTo>
                    <a:lnTo>
                      <a:pt x="2145" y="2273"/>
                    </a:lnTo>
                    <a:lnTo>
                      <a:pt x="2153" y="2271"/>
                    </a:lnTo>
                    <a:lnTo>
                      <a:pt x="2160" y="2273"/>
                    </a:lnTo>
                    <a:lnTo>
                      <a:pt x="2170" y="2275"/>
                    </a:lnTo>
                    <a:lnTo>
                      <a:pt x="2176" y="2278"/>
                    </a:lnTo>
                    <a:lnTo>
                      <a:pt x="2182" y="2280"/>
                    </a:lnTo>
                    <a:lnTo>
                      <a:pt x="2188" y="2282"/>
                    </a:lnTo>
                    <a:lnTo>
                      <a:pt x="2193" y="2283"/>
                    </a:lnTo>
                    <a:lnTo>
                      <a:pt x="2198" y="2283"/>
                    </a:lnTo>
                    <a:lnTo>
                      <a:pt x="2208" y="2280"/>
                    </a:lnTo>
                    <a:lnTo>
                      <a:pt x="2217" y="2278"/>
                    </a:lnTo>
                    <a:lnTo>
                      <a:pt x="2225" y="2275"/>
                    </a:lnTo>
                    <a:lnTo>
                      <a:pt x="2234" y="2271"/>
                    </a:lnTo>
                    <a:lnTo>
                      <a:pt x="2242" y="2270"/>
                    </a:lnTo>
                    <a:lnTo>
                      <a:pt x="2250" y="2271"/>
                    </a:lnTo>
                    <a:lnTo>
                      <a:pt x="2262" y="2275"/>
                    </a:lnTo>
                    <a:lnTo>
                      <a:pt x="2273" y="2282"/>
                    </a:lnTo>
                    <a:lnTo>
                      <a:pt x="2280" y="2284"/>
                    </a:lnTo>
                    <a:lnTo>
                      <a:pt x="2286" y="2284"/>
                    </a:lnTo>
                    <a:lnTo>
                      <a:pt x="2293" y="2284"/>
                    </a:lnTo>
                    <a:lnTo>
                      <a:pt x="2298" y="2282"/>
                    </a:lnTo>
                    <a:lnTo>
                      <a:pt x="2307" y="2274"/>
                    </a:lnTo>
                    <a:lnTo>
                      <a:pt x="2312" y="2267"/>
                    </a:lnTo>
                    <a:lnTo>
                      <a:pt x="2316" y="2263"/>
                    </a:lnTo>
                    <a:lnTo>
                      <a:pt x="2320" y="2261"/>
                    </a:lnTo>
                    <a:lnTo>
                      <a:pt x="2325" y="2260"/>
                    </a:lnTo>
                    <a:lnTo>
                      <a:pt x="2333" y="2258"/>
                    </a:lnTo>
                    <a:lnTo>
                      <a:pt x="2342" y="2256"/>
                    </a:lnTo>
                    <a:lnTo>
                      <a:pt x="2355" y="2248"/>
                    </a:lnTo>
                    <a:lnTo>
                      <a:pt x="2366" y="2240"/>
                    </a:lnTo>
                    <a:lnTo>
                      <a:pt x="2373" y="2235"/>
                    </a:lnTo>
                    <a:lnTo>
                      <a:pt x="2350" y="2234"/>
                    </a:lnTo>
                    <a:lnTo>
                      <a:pt x="2325" y="2234"/>
                    </a:lnTo>
                    <a:lnTo>
                      <a:pt x="2299" y="2231"/>
                    </a:lnTo>
                    <a:lnTo>
                      <a:pt x="2277" y="2228"/>
                    </a:lnTo>
                    <a:lnTo>
                      <a:pt x="2260" y="2226"/>
                    </a:lnTo>
                    <a:lnTo>
                      <a:pt x="2249" y="2223"/>
                    </a:lnTo>
                    <a:lnTo>
                      <a:pt x="2245" y="2222"/>
                    </a:lnTo>
                    <a:lnTo>
                      <a:pt x="2242" y="2221"/>
                    </a:lnTo>
                    <a:lnTo>
                      <a:pt x="2239" y="2218"/>
                    </a:lnTo>
                    <a:lnTo>
                      <a:pt x="2238" y="2217"/>
                    </a:lnTo>
                    <a:lnTo>
                      <a:pt x="2239" y="2212"/>
                    </a:lnTo>
                    <a:lnTo>
                      <a:pt x="2243" y="2205"/>
                    </a:lnTo>
                    <a:lnTo>
                      <a:pt x="2250" y="2196"/>
                    </a:lnTo>
                    <a:lnTo>
                      <a:pt x="2259" y="2184"/>
                    </a:lnTo>
                    <a:lnTo>
                      <a:pt x="2262" y="2182"/>
                    </a:lnTo>
                    <a:lnTo>
                      <a:pt x="2262" y="2178"/>
                    </a:lnTo>
                    <a:lnTo>
                      <a:pt x="2262" y="2175"/>
                    </a:lnTo>
                    <a:lnTo>
                      <a:pt x="2260" y="2171"/>
                    </a:lnTo>
                    <a:lnTo>
                      <a:pt x="2256" y="2165"/>
                    </a:lnTo>
                    <a:lnTo>
                      <a:pt x="2251" y="2159"/>
                    </a:lnTo>
                    <a:lnTo>
                      <a:pt x="2239" y="2146"/>
                    </a:lnTo>
                    <a:lnTo>
                      <a:pt x="2229" y="2138"/>
                    </a:lnTo>
                    <a:lnTo>
                      <a:pt x="2225" y="2133"/>
                    </a:lnTo>
                    <a:lnTo>
                      <a:pt x="2223" y="2129"/>
                    </a:lnTo>
                    <a:lnTo>
                      <a:pt x="2221" y="2125"/>
                    </a:lnTo>
                    <a:lnTo>
                      <a:pt x="2223" y="2124"/>
                    </a:lnTo>
                    <a:lnTo>
                      <a:pt x="2225" y="2122"/>
                    </a:lnTo>
                    <a:lnTo>
                      <a:pt x="2230" y="2121"/>
                    </a:lnTo>
                    <a:lnTo>
                      <a:pt x="2234" y="2121"/>
                    </a:lnTo>
                    <a:lnTo>
                      <a:pt x="2241" y="2121"/>
                    </a:lnTo>
                    <a:lnTo>
                      <a:pt x="2268" y="2124"/>
                    </a:lnTo>
                    <a:lnTo>
                      <a:pt x="2289" y="2125"/>
                    </a:lnTo>
                    <a:lnTo>
                      <a:pt x="2296" y="2124"/>
                    </a:lnTo>
                    <a:lnTo>
                      <a:pt x="2302" y="2122"/>
                    </a:lnTo>
                    <a:lnTo>
                      <a:pt x="2304" y="2121"/>
                    </a:lnTo>
                    <a:lnTo>
                      <a:pt x="2306" y="2120"/>
                    </a:lnTo>
                    <a:lnTo>
                      <a:pt x="2303" y="2114"/>
                    </a:lnTo>
                    <a:lnTo>
                      <a:pt x="2300" y="2103"/>
                    </a:lnTo>
                    <a:lnTo>
                      <a:pt x="2300" y="2096"/>
                    </a:lnTo>
                    <a:lnTo>
                      <a:pt x="2299" y="2092"/>
                    </a:lnTo>
                    <a:lnTo>
                      <a:pt x="2296" y="2090"/>
                    </a:lnTo>
                    <a:lnTo>
                      <a:pt x="2293" y="2087"/>
                    </a:lnTo>
                    <a:lnTo>
                      <a:pt x="2284" y="2086"/>
                    </a:lnTo>
                    <a:lnTo>
                      <a:pt x="2271" y="2079"/>
                    </a:lnTo>
                    <a:lnTo>
                      <a:pt x="2268" y="2077"/>
                    </a:lnTo>
                    <a:lnTo>
                      <a:pt x="2265" y="2073"/>
                    </a:lnTo>
                    <a:lnTo>
                      <a:pt x="2265" y="2070"/>
                    </a:lnTo>
                    <a:lnTo>
                      <a:pt x="2265" y="2069"/>
                    </a:lnTo>
                    <a:lnTo>
                      <a:pt x="2269" y="2064"/>
                    </a:lnTo>
                    <a:lnTo>
                      <a:pt x="2277" y="2061"/>
                    </a:lnTo>
                    <a:lnTo>
                      <a:pt x="2294" y="2056"/>
                    </a:lnTo>
                    <a:lnTo>
                      <a:pt x="2307" y="2054"/>
                    </a:lnTo>
                    <a:lnTo>
                      <a:pt x="2312" y="2052"/>
                    </a:lnTo>
                    <a:lnTo>
                      <a:pt x="2316" y="2050"/>
                    </a:lnTo>
                    <a:lnTo>
                      <a:pt x="2319" y="2048"/>
                    </a:lnTo>
                    <a:lnTo>
                      <a:pt x="2320" y="2045"/>
                    </a:lnTo>
                    <a:lnTo>
                      <a:pt x="2320" y="2042"/>
                    </a:lnTo>
                    <a:lnTo>
                      <a:pt x="2319" y="2039"/>
                    </a:lnTo>
                    <a:lnTo>
                      <a:pt x="2317" y="2035"/>
                    </a:lnTo>
                    <a:lnTo>
                      <a:pt x="2315" y="2032"/>
                    </a:lnTo>
                    <a:lnTo>
                      <a:pt x="2302" y="2017"/>
                    </a:lnTo>
                    <a:lnTo>
                      <a:pt x="2289" y="2002"/>
                    </a:lnTo>
                    <a:lnTo>
                      <a:pt x="2309" y="2002"/>
                    </a:lnTo>
                    <a:lnTo>
                      <a:pt x="2331" y="2000"/>
                    </a:lnTo>
                    <a:lnTo>
                      <a:pt x="2354" y="1999"/>
                    </a:lnTo>
                    <a:lnTo>
                      <a:pt x="2374" y="1998"/>
                    </a:lnTo>
                    <a:lnTo>
                      <a:pt x="2374" y="1998"/>
                    </a:lnTo>
                    <a:lnTo>
                      <a:pt x="2376" y="1998"/>
                    </a:lnTo>
                    <a:lnTo>
                      <a:pt x="2376" y="1994"/>
                    </a:lnTo>
                    <a:lnTo>
                      <a:pt x="2373" y="1991"/>
                    </a:lnTo>
                    <a:lnTo>
                      <a:pt x="2370" y="1988"/>
                    </a:lnTo>
                    <a:lnTo>
                      <a:pt x="2365" y="1984"/>
                    </a:lnTo>
                    <a:lnTo>
                      <a:pt x="2355" y="1976"/>
                    </a:lnTo>
                    <a:lnTo>
                      <a:pt x="2342" y="1967"/>
                    </a:lnTo>
                    <a:lnTo>
                      <a:pt x="2330" y="1956"/>
                    </a:lnTo>
                    <a:lnTo>
                      <a:pt x="2321" y="1945"/>
                    </a:lnTo>
                    <a:lnTo>
                      <a:pt x="2317" y="1940"/>
                    </a:lnTo>
                    <a:lnTo>
                      <a:pt x="2315" y="1933"/>
                    </a:lnTo>
                    <a:lnTo>
                      <a:pt x="2315" y="1928"/>
                    </a:lnTo>
                    <a:lnTo>
                      <a:pt x="2315" y="1921"/>
                    </a:lnTo>
                    <a:lnTo>
                      <a:pt x="2317" y="1919"/>
                    </a:lnTo>
                    <a:lnTo>
                      <a:pt x="2321" y="1919"/>
                    </a:lnTo>
                    <a:lnTo>
                      <a:pt x="2329" y="1919"/>
                    </a:lnTo>
                    <a:lnTo>
                      <a:pt x="2335" y="1919"/>
                    </a:lnTo>
                    <a:lnTo>
                      <a:pt x="2351" y="1921"/>
                    </a:lnTo>
                    <a:lnTo>
                      <a:pt x="2360" y="1921"/>
                    </a:lnTo>
                    <a:lnTo>
                      <a:pt x="2370" y="1920"/>
                    </a:lnTo>
                    <a:lnTo>
                      <a:pt x="2378" y="1918"/>
                    </a:lnTo>
                    <a:lnTo>
                      <a:pt x="2386" y="1912"/>
                    </a:lnTo>
                    <a:lnTo>
                      <a:pt x="2394" y="1907"/>
                    </a:lnTo>
                    <a:lnTo>
                      <a:pt x="2401" y="1903"/>
                    </a:lnTo>
                    <a:lnTo>
                      <a:pt x="2409" y="1898"/>
                    </a:lnTo>
                    <a:lnTo>
                      <a:pt x="2418" y="1896"/>
                    </a:lnTo>
                    <a:lnTo>
                      <a:pt x="2429" y="1894"/>
                    </a:lnTo>
                    <a:lnTo>
                      <a:pt x="2444" y="1897"/>
                    </a:lnTo>
                    <a:lnTo>
                      <a:pt x="2464" y="1899"/>
                    </a:lnTo>
                    <a:lnTo>
                      <a:pt x="2474" y="1901"/>
                    </a:lnTo>
                    <a:lnTo>
                      <a:pt x="2483" y="1902"/>
                    </a:lnTo>
                    <a:lnTo>
                      <a:pt x="2491" y="1901"/>
                    </a:lnTo>
                    <a:lnTo>
                      <a:pt x="2499" y="1898"/>
                    </a:lnTo>
                    <a:lnTo>
                      <a:pt x="2501" y="1896"/>
                    </a:lnTo>
                    <a:lnTo>
                      <a:pt x="2502" y="1894"/>
                    </a:lnTo>
                    <a:lnTo>
                      <a:pt x="2502" y="1892"/>
                    </a:lnTo>
                    <a:lnTo>
                      <a:pt x="2501" y="1888"/>
                    </a:lnTo>
                    <a:lnTo>
                      <a:pt x="2499" y="1883"/>
                    </a:lnTo>
                    <a:lnTo>
                      <a:pt x="2495" y="1875"/>
                    </a:lnTo>
                    <a:lnTo>
                      <a:pt x="2491" y="1868"/>
                    </a:lnTo>
                    <a:lnTo>
                      <a:pt x="2488" y="1862"/>
                    </a:lnTo>
                    <a:lnTo>
                      <a:pt x="2488" y="1859"/>
                    </a:lnTo>
                    <a:lnTo>
                      <a:pt x="2490" y="1857"/>
                    </a:lnTo>
                    <a:lnTo>
                      <a:pt x="2492" y="1854"/>
                    </a:lnTo>
                    <a:lnTo>
                      <a:pt x="2496" y="1852"/>
                    </a:lnTo>
                    <a:lnTo>
                      <a:pt x="2508" y="1848"/>
                    </a:lnTo>
                    <a:lnTo>
                      <a:pt x="2525" y="1842"/>
                    </a:lnTo>
                    <a:lnTo>
                      <a:pt x="2541" y="1839"/>
                    </a:lnTo>
                    <a:lnTo>
                      <a:pt x="2553" y="1836"/>
                    </a:lnTo>
                    <a:lnTo>
                      <a:pt x="2570" y="1845"/>
                    </a:lnTo>
                    <a:lnTo>
                      <a:pt x="2584" y="1855"/>
                    </a:lnTo>
                    <a:lnTo>
                      <a:pt x="2588" y="1854"/>
                    </a:lnTo>
                    <a:lnTo>
                      <a:pt x="2592" y="1853"/>
                    </a:lnTo>
                    <a:lnTo>
                      <a:pt x="2594" y="1850"/>
                    </a:lnTo>
                    <a:lnTo>
                      <a:pt x="2598" y="1848"/>
                    </a:lnTo>
                    <a:lnTo>
                      <a:pt x="2605" y="1841"/>
                    </a:lnTo>
                    <a:lnTo>
                      <a:pt x="2613" y="1836"/>
                    </a:lnTo>
                    <a:lnTo>
                      <a:pt x="2616" y="1835"/>
                    </a:lnTo>
                    <a:lnTo>
                      <a:pt x="2622" y="1833"/>
                    </a:lnTo>
                    <a:lnTo>
                      <a:pt x="2626" y="1833"/>
                    </a:lnTo>
                    <a:lnTo>
                      <a:pt x="2631" y="1835"/>
                    </a:lnTo>
                    <a:lnTo>
                      <a:pt x="2640" y="1837"/>
                    </a:lnTo>
                    <a:lnTo>
                      <a:pt x="2650" y="1840"/>
                    </a:lnTo>
                    <a:lnTo>
                      <a:pt x="2658" y="1842"/>
                    </a:lnTo>
                    <a:lnTo>
                      <a:pt x="2667" y="1844"/>
                    </a:lnTo>
                    <a:lnTo>
                      <a:pt x="2671" y="1844"/>
                    </a:lnTo>
                    <a:lnTo>
                      <a:pt x="2675" y="1842"/>
                    </a:lnTo>
                    <a:lnTo>
                      <a:pt x="2679" y="1840"/>
                    </a:lnTo>
                    <a:lnTo>
                      <a:pt x="2683" y="1837"/>
                    </a:lnTo>
                    <a:lnTo>
                      <a:pt x="2689" y="1828"/>
                    </a:lnTo>
                    <a:lnTo>
                      <a:pt x="2693" y="1822"/>
                    </a:lnTo>
                    <a:lnTo>
                      <a:pt x="2693" y="1818"/>
                    </a:lnTo>
                    <a:lnTo>
                      <a:pt x="2692" y="1815"/>
                    </a:lnTo>
                    <a:lnTo>
                      <a:pt x="2690" y="1813"/>
                    </a:lnTo>
                    <a:lnTo>
                      <a:pt x="2689" y="1811"/>
                    </a:lnTo>
                    <a:lnTo>
                      <a:pt x="2677" y="1804"/>
                    </a:lnTo>
                    <a:lnTo>
                      <a:pt x="2664" y="1795"/>
                    </a:lnTo>
                    <a:lnTo>
                      <a:pt x="2657" y="1787"/>
                    </a:lnTo>
                    <a:lnTo>
                      <a:pt x="2651" y="1778"/>
                    </a:lnTo>
                    <a:lnTo>
                      <a:pt x="2646" y="1767"/>
                    </a:lnTo>
                    <a:lnTo>
                      <a:pt x="2641" y="1758"/>
                    </a:lnTo>
                    <a:lnTo>
                      <a:pt x="2639" y="1754"/>
                    </a:lnTo>
                    <a:lnTo>
                      <a:pt x="2636" y="1752"/>
                    </a:lnTo>
                    <a:lnTo>
                      <a:pt x="2632" y="1749"/>
                    </a:lnTo>
                    <a:lnTo>
                      <a:pt x="2628" y="1748"/>
                    </a:lnTo>
                    <a:lnTo>
                      <a:pt x="2623" y="1748"/>
                    </a:lnTo>
                    <a:lnTo>
                      <a:pt x="2618" y="1748"/>
                    </a:lnTo>
                    <a:lnTo>
                      <a:pt x="2611" y="1750"/>
                    </a:lnTo>
                    <a:lnTo>
                      <a:pt x="2604" y="1756"/>
                    </a:lnTo>
                    <a:lnTo>
                      <a:pt x="2583" y="1770"/>
                    </a:lnTo>
                    <a:lnTo>
                      <a:pt x="2561" y="1783"/>
                    </a:lnTo>
                    <a:lnTo>
                      <a:pt x="2550" y="1787"/>
                    </a:lnTo>
                    <a:lnTo>
                      <a:pt x="2539" y="1791"/>
                    </a:lnTo>
                    <a:lnTo>
                      <a:pt x="2526" y="1792"/>
                    </a:lnTo>
                    <a:lnTo>
                      <a:pt x="2512" y="1791"/>
                    </a:lnTo>
                    <a:lnTo>
                      <a:pt x="2502" y="1791"/>
                    </a:lnTo>
                    <a:lnTo>
                      <a:pt x="2496" y="1791"/>
                    </a:lnTo>
                    <a:lnTo>
                      <a:pt x="2491" y="1789"/>
                    </a:lnTo>
                    <a:lnTo>
                      <a:pt x="2486" y="1788"/>
                    </a:lnTo>
                    <a:lnTo>
                      <a:pt x="2483" y="1785"/>
                    </a:lnTo>
                    <a:lnTo>
                      <a:pt x="2482" y="1783"/>
                    </a:lnTo>
                    <a:lnTo>
                      <a:pt x="2482" y="1780"/>
                    </a:lnTo>
                    <a:lnTo>
                      <a:pt x="2482" y="1776"/>
                    </a:lnTo>
                    <a:lnTo>
                      <a:pt x="2484" y="1769"/>
                    </a:lnTo>
                    <a:lnTo>
                      <a:pt x="2490" y="1761"/>
                    </a:lnTo>
                    <a:lnTo>
                      <a:pt x="2496" y="1753"/>
                    </a:lnTo>
                    <a:lnTo>
                      <a:pt x="2502" y="1745"/>
                    </a:lnTo>
                    <a:lnTo>
                      <a:pt x="2505" y="1741"/>
                    </a:lnTo>
                    <a:lnTo>
                      <a:pt x="2508" y="1739"/>
                    </a:lnTo>
                    <a:lnTo>
                      <a:pt x="2512" y="1738"/>
                    </a:lnTo>
                    <a:lnTo>
                      <a:pt x="2514" y="1736"/>
                    </a:lnTo>
                    <a:lnTo>
                      <a:pt x="2522" y="1735"/>
                    </a:lnTo>
                    <a:lnTo>
                      <a:pt x="2530" y="1736"/>
                    </a:lnTo>
                    <a:lnTo>
                      <a:pt x="2544" y="1740"/>
                    </a:lnTo>
                    <a:lnTo>
                      <a:pt x="2559" y="1741"/>
                    </a:lnTo>
                    <a:lnTo>
                      <a:pt x="2566" y="1740"/>
                    </a:lnTo>
                    <a:lnTo>
                      <a:pt x="2574" y="1739"/>
                    </a:lnTo>
                    <a:lnTo>
                      <a:pt x="2580" y="1738"/>
                    </a:lnTo>
                    <a:lnTo>
                      <a:pt x="2585" y="1735"/>
                    </a:lnTo>
                    <a:lnTo>
                      <a:pt x="2589" y="1731"/>
                    </a:lnTo>
                    <a:lnTo>
                      <a:pt x="2592" y="1726"/>
                    </a:lnTo>
                    <a:lnTo>
                      <a:pt x="2592" y="1723"/>
                    </a:lnTo>
                    <a:lnTo>
                      <a:pt x="2592" y="1719"/>
                    </a:lnTo>
                    <a:lnTo>
                      <a:pt x="2591" y="1715"/>
                    </a:lnTo>
                    <a:lnTo>
                      <a:pt x="2588" y="1712"/>
                    </a:lnTo>
                    <a:lnTo>
                      <a:pt x="2585" y="1710"/>
                    </a:lnTo>
                    <a:lnTo>
                      <a:pt x="2582" y="1708"/>
                    </a:lnTo>
                    <a:lnTo>
                      <a:pt x="2576" y="1706"/>
                    </a:lnTo>
                    <a:lnTo>
                      <a:pt x="2570" y="1706"/>
                    </a:lnTo>
                    <a:lnTo>
                      <a:pt x="2557" y="1704"/>
                    </a:lnTo>
                    <a:lnTo>
                      <a:pt x="2548" y="1700"/>
                    </a:lnTo>
                    <a:lnTo>
                      <a:pt x="2540" y="1695"/>
                    </a:lnTo>
                    <a:lnTo>
                      <a:pt x="2535" y="1691"/>
                    </a:lnTo>
                    <a:lnTo>
                      <a:pt x="2534" y="1688"/>
                    </a:lnTo>
                    <a:lnTo>
                      <a:pt x="2536" y="1686"/>
                    </a:lnTo>
                    <a:lnTo>
                      <a:pt x="2543" y="1682"/>
                    </a:lnTo>
                    <a:lnTo>
                      <a:pt x="2552" y="1675"/>
                    </a:lnTo>
                    <a:lnTo>
                      <a:pt x="2558" y="1669"/>
                    </a:lnTo>
                    <a:lnTo>
                      <a:pt x="2566" y="1660"/>
                    </a:lnTo>
                    <a:lnTo>
                      <a:pt x="2571" y="1656"/>
                    </a:lnTo>
                    <a:lnTo>
                      <a:pt x="2575" y="1652"/>
                    </a:lnTo>
                    <a:lnTo>
                      <a:pt x="2579" y="1651"/>
                    </a:lnTo>
                    <a:lnTo>
                      <a:pt x="2583" y="1651"/>
                    </a:lnTo>
                    <a:lnTo>
                      <a:pt x="2587" y="1652"/>
                    </a:lnTo>
                    <a:lnTo>
                      <a:pt x="2591" y="1655"/>
                    </a:lnTo>
                    <a:lnTo>
                      <a:pt x="2593" y="1657"/>
                    </a:lnTo>
                    <a:lnTo>
                      <a:pt x="2596" y="1661"/>
                    </a:lnTo>
                    <a:lnTo>
                      <a:pt x="2601" y="1669"/>
                    </a:lnTo>
                    <a:lnTo>
                      <a:pt x="2605" y="1674"/>
                    </a:lnTo>
                    <a:lnTo>
                      <a:pt x="2613" y="1679"/>
                    </a:lnTo>
                    <a:lnTo>
                      <a:pt x="2620" y="1682"/>
                    </a:lnTo>
                    <a:lnTo>
                      <a:pt x="2628" y="1683"/>
                    </a:lnTo>
                    <a:lnTo>
                      <a:pt x="2636" y="1684"/>
                    </a:lnTo>
                    <a:lnTo>
                      <a:pt x="2644" y="1687"/>
                    </a:lnTo>
                    <a:lnTo>
                      <a:pt x="2650" y="1690"/>
                    </a:lnTo>
                    <a:lnTo>
                      <a:pt x="2658" y="1695"/>
                    </a:lnTo>
                    <a:lnTo>
                      <a:pt x="2664" y="1704"/>
                    </a:lnTo>
                    <a:lnTo>
                      <a:pt x="2667" y="1712"/>
                    </a:lnTo>
                    <a:lnTo>
                      <a:pt x="2670" y="1723"/>
                    </a:lnTo>
                    <a:lnTo>
                      <a:pt x="2670" y="1730"/>
                    </a:lnTo>
                    <a:lnTo>
                      <a:pt x="2671" y="1734"/>
                    </a:lnTo>
                    <a:lnTo>
                      <a:pt x="2673" y="1738"/>
                    </a:lnTo>
                    <a:lnTo>
                      <a:pt x="2677" y="1740"/>
                    </a:lnTo>
                    <a:lnTo>
                      <a:pt x="2686" y="1743"/>
                    </a:lnTo>
                    <a:lnTo>
                      <a:pt x="2696" y="1744"/>
                    </a:lnTo>
                    <a:lnTo>
                      <a:pt x="2699" y="1743"/>
                    </a:lnTo>
                    <a:lnTo>
                      <a:pt x="2703" y="1740"/>
                    </a:lnTo>
                    <a:lnTo>
                      <a:pt x="2707" y="1736"/>
                    </a:lnTo>
                    <a:lnTo>
                      <a:pt x="2711" y="1732"/>
                    </a:lnTo>
                    <a:lnTo>
                      <a:pt x="2712" y="1726"/>
                    </a:lnTo>
                    <a:lnTo>
                      <a:pt x="2712" y="1719"/>
                    </a:lnTo>
                    <a:lnTo>
                      <a:pt x="2711" y="1714"/>
                    </a:lnTo>
                    <a:lnTo>
                      <a:pt x="2708" y="1710"/>
                    </a:lnTo>
                    <a:lnTo>
                      <a:pt x="2706" y="1705"/>
                    </a:lnTo>
                    <a:lnTo>
                      <a:pt x="2703" y="1701"/>
                    </a:lnTo>
                    <a:lnTo>
                      <a:pt x="2702" y="1696"/>
                    </a:lnTo>
                    <a:lnTo>
                      <a:pt x="2705" y="1691"/>
                    </a:lnTo>
                    <a:lnTo>
                      <a:pt x="2711" y="1682"/>
                    </a:lnTo>
                    <a:lnTo>
                      <a:pt x="2718" y="1674"/>
                    </a:lnTo>
                    <a:lnTo>
                      <a:pt x="2721" y="1670"/>
                    </a:lnTo>
                    <a:lnTo>
                      <a:pt x="2724" y="1665"/>
                    </a:lnTo>
                    <a:lnTo>
                      <a:pt x="2725" y="1660"/>
                    </a:lnTo>
                    <a:lnTo>
                      <a:pt x="2727" y="1653"/>
                    </a:lnTo>
                    <a:lnTo>
                      <a:pt x="2712" y="1655"/>
                    </a:lnTo>
                    <a:lnTo>
                      <a:pt x="2692" y="1658"/>
                    </a:lnTo>
                    <a:lnTo>
                      <a:pt x="2680" y="1658"/>
                    </a:lnTo>
                    <a:lnTo>
                      <a:pt x="2671" y="1658"/>
                    </a:lnTo>
                    <a:lnTo>
                      <a:pt x="2667" y="1657"/>
                    </a:lnTo>
                    <a:lnTo>
                      <a:pt x="2664" y="1655"/>
                    </a:lnTo>
                    <a:lnTo>
                      <a:pt x="2663" y="1652"/>
                    </a:lnTo>
                    <a:lnTo>
                      <a:pt x="2663" y="1648"/>
                    </a:lnTo>
                    <a:lnTo>
                      <a:pt x="2664" y="1644"/>
                    </a:lnTo>
                    <a:lnTo>
                      <a:pt x="2667" y="1640"/>
                    </a:lnTo>
                    <a:lnTo>
                      <a:pt x="2672" y="1636"/>
                    </a:lnTo>
                    <a:lnTo>
                      <a:pt x="2676" y="1633"/>
                    </a:lnTo>
                    <a:lnTo>
                      <a:pt x="2680" y="1629"/>
                    </a:lnTo>
                    <a:lnTo>
                      <a:pt x="2681" y="1625"/>
                    </a:lnTo>
                    <a:lnTo>
                      <a:pt x="2681" y="1624"/>
                    </a:lnTo>
                    <a:lnTo>
                      <a:pt x="2681" y="1622"/>
                    </a:lnTo>
                    <a:lnTo>
                      <a:pt x="2679" y="1621"/>
                    </a:lnTo>
                    <a:lnTo>
                      <a:pt x="2677" y="1620"/>
                    </a:lnTo>
                    <a:lnTo>
                      <a:pt x="2667" y="1616"/>
                    </a:lnTo>
                    <a:lnTo>
                      <a:pt x="2659" y="1611"/>
                    </a:lnTo>
                    <a:lnTo>
                      <a:pt x="2657" y="1608"/>
                    </a:lnTo>
                    <a:lnTo>
                      <a:pt x="2654" y="1605"/>
                    </a:lnTo>
                    <a:lnTo>
                      <a:pt x="2653" y="1601"/>
                    </a:lnTo>
                    <a:lnTo>
                      <a:pt x="2653" y="1599"/>
                    </a:lnTo>
                    <a:lnTo>
                      <a:pt x="2653" y="1596"/>
                    </a:lnTo>
                    <a:lnTo>
                      <a:pt x="2654" y="1594"/>
                    </a:lnTo>
                    <a:lnTo>
                      <a:pt x="2655" y="1591"/>
                    </a:lnTo>
                    <a:lnTo>
                      <a:pt x="2658" y="1590"/>
                    </a:lnTo>
                    <a:lnTo>
                      <a:pt x="2662" y="1587"/>
                    </a:lnTo>
                    <a:lnTo>
                      <a:pt x="2667" y="1587"/>
                    </a:lnTo>
                    <a:lnTo>
                      <a:pt x="2673" y="1587"/>
                    </a:lnTo>
                    <a:lnTo>
                      <a:pt x="2680" y="1587"/>
                    </a:lnTo>
                    <a:lnTo>
                      <a:pt x="2689" y="1589"/>
                    </a:lnTo>
                    <a:lnTo>
                      <a:pt x="2699" y="1591"/>
                    </a:lnTo>
                    <a:lnTo>
                      <a:pt x="2705" y="1591"/>
                    </a:lnTo>
                    <a:lnTo>
                      <a:pt x="2708" y="1591"/>
                    </a:lnTo>
                    <a:lnTo>
                      <a:pt x="2712" y="1589"/>
                    </a:lnTo>
                    <a:lnTo>
                      <a:pt x="2716" y="1586"/>
                    </a:lnTo>
                    <a:lnTo>
                      <a:pt x="2718" y="1582"/>
                    </a:lnTo>
                    <a:lnTo>
                      <a:pt x="2716" y="1577"/>
                    </a:lnTo>
                    <a:lnTo>
                      <a:pt x="2714" y="1573"/>
                    </a:lnTo>
                    <a:lnTo>
                      <a:pt x="2711" y="1569"/>
                    </a:lnTo>
                    <a:lnTo>
                      <a:pt x="2702" y="1563"/>
                    </a:lnTo>
                    <a:lnTo>
                      <a:pt x="2696" y="1556"/>
                    </a:lnTo>
                    <a:lnTo>
                      <a:pt x="2690" y="1551"/>
                    </a:lnTo>
                    <a:lnTo>
                      <a:pt x="2685" y="1546"/>
                    </a:lnTo>
                    <a:lnTo>
                      <a:pt x="2680" y="1543"/>
                    </a:lnTo>
                    <a:lnTo>
                      <a:pt x="2676" y="1541"/>
                    </a:lnTo>
                    <a:lnTo>
                      <a:pt x="2671" y="1539"/>
                    </a:lnTo>
                    <a:lnTo>
                      <a:pt x="2667" y="1539"/>
                    </a:lnTo>
                    <a:lnTo>
                      <a:pt x="2662" y="1539"/>
                    </a:lnTo>
                    <a:lnTo>
                      <a:pt x="2658" y="1541"/>
                    </a:lnTo>
                    <a:lnTo>
                      <a:pt x="2639" y="1550"/>
                    </a:lnTo>
                    <a:lnTo>
                      <a:pt x="2619" y="1561"/>
                    </a:lnTo>
                    <a:lnTo>
                      <a:pt x="2605" y="1568"/>
                    </a:lnTo>
                    <a:lnTo>
                      <a:pt x="2594" y="1570"/>
                    </a:lnTo>
                    <a:lnTo>
                      <a:pt x="2591" y="1572"/>
                    </a:lnTo>
                    <a:lnTo>
                      <a:pt x="2588" y="1572"/>
                    </a:lnTo>
                    <a:lnTo>
                      <a:pt x="2585" y="1570"/>
                    </a:lnTo>
                    <a:lnTo>
                      <a:pt x="2584" y="1569"/>
                    </a:lnTo>
                    <a:lnTo>
                      <a:pt x="2583" y="1565"/>
                    </a:lnTo>
                    <a:lnTo>
                      <a:pt x="2585" y="1560"/>
                    </a:lnTo>
                    <a:lnTo>
                      <a:pt x="2589" y="1554"/>
                    </a:lnTo>
                    <a:lnTo>
                      <a:pt x="2594" y="1546"/>
                    </a:lnTo>
                    <a:lnTo>
                      <a:pt x="2609" y="1529"/>
                    </a:lnTo>
                    <a:lnTo>
                      <a:pt x="2626" y="1512"/>
                    </a:lnTo>
                    <a:lnTo>
                      <a:pt x="2633" y="1504"/>
                    </a:lnTo>
                    <a:lnTo>
                      <a:pt x="2641" y="1499"/>
                    </a:lnTo>
                    <a:lnTo>
                      <a:pt x="2649" y="1494"/>
                    </a:lnTo>
                    <a:lnTo>
                      <a:pt x="2654" y="1491"/>
                    </a:lnTo>
                    <a:lnTo>
                      <a:pt x="2662" y="1490"/>
                    </a:lnTo>
                    <a:lnTo>
                      <a:pt x="2670" y="1490"/>
                    </a:lnTo>
                    <a:lnTo>
                      <a:pt x="2677" y="1491"/>
                    </a:lnTo>
                    <a:lnTo>
                      <a:pt x="2685" y="1493"/>
                    </a:lnTo>
                    <a:lnTo>
                      <a:pt x="2702" y="1498"/>
                    </a:lnTo>
                    <a:lnTo>
                      <a:pt x="2718" y="1502"/>
                    </a:lnTo>
                    <a:lnTo>
                      <a:pt x="2725" y="1502"/>
                    </a:lnTo>
                    <a:lnTo>
                      <a:pt x="2732" y="1502"/>
                    </a:lnTo>
                    <a:lnTo>
                      <a:pt x="2737" y="1499"/>
                    </a:lnTo>
                    <a:lnTo>
                      <a:pt x="2742" y="1497"/>
                    </a:lnTo>
                    <a:lnTo>
                      <a:pt x="2747" y="1490"/>
                    </a:lnTo>
                    <a:lnTo>
                      <a:pt x="2750" y="1482"/>
                    </a:lnTo>
                    <a:lnTo>
                      <a:pt x="2753" y="1472"/>
                    </a:lnTo>
                    <a:lnTo>
                      <a:pt x="2753" y="1459"/>
                    </a:lnTo>
                    <a:lnTo>
                      <a:pt x="2741" y="1456"/>
                    </a:lnTo>
                    <a:lnTo>
                      <a:pt x="2728" y="1451"/>
                    </a:lnTo>
                    <a:lnTo>
                      <a:pt x="2721" y="1449"/>
                    </a:lnTo>
                    <a:lnTo>
                      <a:pt x="2716" y="1446"/>
                    </a:lnTo>
                    <a:lnTo>
                      <a:pt x="2712" y="1442"/>
                    </a:lnTo>
                    <a:lnTo>
                      <a:pt x="2710" y="1437"/>
                    </a:lnTo>
                    <a:lnTo>
                      <a:pt x="2708" y="1434"/>
                    </a:lnTo>
                    <a:lnTo>
                      <a:pt x="2707" y="1432"/>
                    </a:lnTo>
                    <a:lnTo>
                      <a:pt x="2706" y="1430"/>
                    </a:lnTo>
                    <a:lnTo>
                      <a:pt x="2705" y="1430"/>
                    </a:lnTo>
                    <a:lnTo>
                      <a:pt x="2699" y="1430"/>
                    </a:lnTo>
                    <a:lnTo>
                      <a:pt x="2696" y="1432"/>
                    </a:lnTo>
                    <a:lnTo>
                      <a:pt x="2685" y="1438"/>
                    </a:lnTo>
                    <a:lnTo>
                      <a:pt x="2676" y="1441"/>
                    </a:lnTo>
                    <a:lnTo>
                      <a:pt x="2673" y="1440"/>
                    </a:lnTo>
                    <a:lnTo>
                      <a:pt x="2672" y="1438"/>
                    </a:lnTo>
                    <a:lnTo>
                      <a:pt x="2671" y="1437"/>
                    </a:lnTo>
                    <a:lnTo>
                      <a:pt x="2670" y="1434"/>
                    </a:lnTo>
                    <a:lnTo>
                      <a:pt x="2671" y="1429"/>
                    </a:lnTo>
                    <a:lnTo>
                      <a:pt x="2673" y="1423"/>
                    </a:lnTo>
                    <a:lnTo>
                      <a:pt x="2677" y="1416"/>
                    </a:lnTo>
                    <a:lnTo>
                      <a:pt x="2683" y="1411"/>
                    </a:lnTo>
                    <a:lnTo>
                      <a:pt x="2686" y="1408"/>
                    </a:lnTo>
                    <a:lnTo>
                      <a:pt x="2690" y="1407"/>
                    </a:lnTo>
                    <a:lnTo>
                      <a:pt x="2694" y="1406"/>
                    </a:lnTo>
                    <a:lnTo>
                      <a:pt x="2698" y="1406"/>
                    </a:lnTo>
                    <a:lnTo>
                      <a:pt x="2705" y="1405"/>
                    </a:lnTo>
                    <a:lnTo>
                      <a:pt x="2711" y="1403"/>
                    </a:lnTo>
                    <a:lnTo>
                      <a:pt x="2719" y="1402"/>
                    </a:lnTo>
                    <a:lnTo>
                      <a:pt x="2725" y="1398"/>
                    </a:lnTo>
                    <a:lnTo>
                      <a:pt x="2740" y="1392"/>
                    </a:lnTo>
                    <a:lnTo>
                      <a:pt x="2754" y="1385"/>
                    </a:lnTo>
                    <a:lnTo>
                      <a:pt x="2765" y="1380"/>
                    </a:lnTo>
                    <a:lnTo>
                      <a:pt x="2776" y="1377"/>
                    </a:lnTo>
                    <a:lnTo>
                      <a:pt x="2781" y="1377"/>
                    </a:lnTo>
                    <a:lnTo>
                      <a:pt x="2784" y="1379"/>
                    </a:lnTo>
                    <a:lnTo>
                      <a:pt x="2787" y="1381"/>
                    </a:lnTo>
                    <a:lnTo>
                      <a:pt x="2789" y="1385"/>
                    </a:lnTo>
                    <a:lnTo>
                      <a:pt x="2791" y="1397"/>
                    </a:lnTo>
                    <a:lnTo>
                      <a:pt x="2793" y="1410"/>
                    </a:lnTo>
                    <a:lnTo>
                      <a:pt x="2793" y="1423"/>
                    </a:lnTo>
                    <a:lnTo>
                      <a:pt x="2793" y="1436"/>
                    </a:lnTo>
                    <a:lnTo>
                      <a:pt x="2794" y="1447"/>
                    </a:lnTo>
                    <a:lnTo>
                      <a:pt x="2795" y="1459"/>
                    </a:lnTo>
                    <a:lnTo>
                      <a:pt x="2798" y="1464"/>
                    </a:lnTo>
                    <a:lnTo>
                      <a:pt x="2799" y="1469"/>
                    </a:lnTo>
                    <a:lnTo>
                      <a:pt x="2802" y="1473"/>
                    </a:lnTo>
                    <a:lnTo>
                      <a:pt x="2806" y="1477"/>
                    </a:lnTo>
                    <a:lnTo>
                      <a:pt x="2816" y="1489"/>
                    </a:lnTo>
                    <a:lnTo>
                      <a:pt x="2833" y="1508"/>
                    </a:lnTo>
                    <a:lnTo>
                      <a:pt x="2841" y="1516"/>
                    </a:lnTo>
                    <a:lnTo>
                      <a:pt x="2847" y="1519"/>
                    </a:lnTo>
                    <a:lnTo>
                      <a:pt x="2850" y="1519"/>
                    </a:lnTo>
                    <a:lnTo>
                      <a:pt x="2851" y="1517"/>
                    </a:lnTo>
                    <a:lnTo>
                      <a:pt x="2852" y="1513"/>
                    </a:lnTo>
                    <a:lnTo>
                      <a:pt x="2851" y="1507"/>
                    </a:lnTo>
                    <a:lnTo>
                      <a:pt x="2848" y="1498"/>
                    </a:lnTo>
                    <a:lnTo>
                      <a:pt x="2844" y="1487"/>
                    </a:lnTo>
                    <a:lnTo>
                      <a:pt x="2843" y="1484"/>
                    </a:lnTo>
                    <a:lnTo>
                      <a:pt x="2843" y="1478"/>
                    </a:lnTo>
                    <a:lnTo>
                      <a:pt x="2844" y="1475"/>
                    </a:lnTo>
                    <a:lnTo>
                      <a:pt x="2848" y="1469"/>
                    </a:lnTo>
                    <a:lnTo>
                      <a:pt x="2854" y="1464"/>
                    </a:lnTo>
                    <a:lnTo>
                      <a:pt x="2857" y="1459"/>
                    </a:lnTo>
                    <a:lnTo>
                      <a:pt x="2860" y="1454"/>
                    </a:lnTo>
                    <a:lnTo>
                      <a:pt x="2860" y="1450"/>
                    </a:lnTo>
                    <a:lnTo>
                      <a:pt x="2860" y="1447"/>
                    </a:lnTo>
                    <a:lnTo>
                      <a:pt x="2859" y="1445"/>
                    </a:lnTo>
                    <a:lnTo>
                      <a:pt x="2856" y="1442"/>
                    </a:lnTo>
                    <a:lnTo>
                      <a:pt x="2854" y="1440"/>
                    </a:lnTo>
                    <a:lnTo>
                      <a:pt x="2848" y="1436"/>
                    </a:lnTo>
                    <a:lnTo>
                      <a:pt x="2843" y="1430"/>
                    </a:lnTo>
                    <a:lnTo>
                      <a:pt x="2841" y="1429"/>
                    </a:lnTo>
                    <a:lnTo>
                      <a:pt x="2839" y="1427"/>
                    </a:lnTo>
                    <a:lnTo>
                      <a:pt x="2839" y="1423"/>
                    </a:lnTo>
                    <a:lnTo>
                      <a:pt x="2839" y="1420"/>
                    </a:lnTo>
                    <a:lnTo>
                      <a:pt x="2847" y="1396"/>
                    </a:lnTo>
                    <a:lnTo>
                      <a:pt x="2855" y="1368"/>
                    </a:lnTo>
                    <a:lnTo>
                      <a:pt x="2860" y="1355"/>
                    </a:lnTo>
                    <a:lnTo>
                      <a:pt x="2867" y="1344"/>
                    </a:lnTo>
                    <a:lnTo>
                      <a:pt x="2870" y="1340"/>
                    </a:lnTo>
                    <a:lnTo>
                      <a:pt x="2876" y="1335"/>
                    </a:lnTo>
                    <a:lnTo>
                      <a:pt x="2881" y="1331"/>
                    </a:lnTo>
                    <a:lnTo>
                      <a:pt x="2886" y="1328"/>
                    </a:lnTo>
                    <a:lnTo>
                      <a:pt x="2894" y="1326"/>
                    </a:lnTo>
                    <a:lnTo>
                      <a:pt x="2900" y="1326"/>
                    </a:lnTo>
                    <a:lnTo>
                      <a:pt x="2907" y="1327"/>
                    </a:lnTo>
                    <a:lnTo>
                      <a:pt x="2912" y="1329"/>
                    </a:lnTo>
                    <a:lnTo>
                      <a:pt x="2921" y="1335"/>
                    </a:lnTo>
                    <a:lnTo>
                      <a:pt x="2933" y="1340"/>
                    </a:lnTo>
                    <a:lnTo>
                      <a:pt x="2940" y="1341"/>
                    </a:lnTo>
                    <a:lnTo>
                      <a:pt x="2948" y="1340"/>
                    </a:lnTo>
                    <a:lnTo>
                      <a:pt x="2957" y="1337"/>
                    </a:lnTo>
                    <a:lnTo>
                      <a:pt x="2965" y="1335"/>
                    </a:lnTo>
                    <a:lnTo>
                      <a:pt x="2971" y="1332"/>
                    </a:lnTo>
                    <a:lnTo>
                      <a:pt x="2979" y="1332"/>
                    </a:lnTo>
                    <a:lnTo>
                      <a:pt x="2982" y="1332"/>
                    </a:lnTo>
                    <a:lnTo>
                      <a:pt x="2984" y="1333"/>
                    </a:lnTo>
                    <a:lnTo>
                      <a:pt x="2988" y="1336"/>
                    </a:lnTo>
                    <a:lnTo>
                      <a:pt x="2990" y="1340"/>
                    </a:lnTo>
                    <a:lnTo>
                      <a:pt x="2999" y="1350"/>
                    </a:lnTo>
                    <a:lnTo>
                      <a:pt x="3012" y="1364"/>
                    </a:lnTo>
                    <a:lnTo>
                      <a:pt x="3016" y="1367"/>
                    </a:lnTo>
                    <a:lnTo>
                      <a:pt x="3019" y="1368"/>
                    </a:lnTo>
                    <a:lnTo>
                      <a:pt x="3023" y="1370"/>
                    </a:lnTo>
                    <a:lnTo>
                      <a:pt x="3026" y="1371"/>
                    </a:lnTo>
                    <a:lnTo>
                      <a:pt x="3028" y="1370"/>
                    </a:lnTo>
                    <a:lnTo>
                      <a:pt x="3031" y="1368"/>
                    </a:lnTo>
                    <a:lnTo>
                      <a:pt x="3034" y="1364"/>
                    </a:lnTo>
                    <a:lnTo>
                      <a:pt x="3035" y="1359"/>
                    </a:lnTo>
                    <a:lnTo>
                      <a:pt x="3036" y="1351"/>
                    </a:lnTo>
                    <a:lnTo>
                      <a:pt x="3035" y="1345"/>
                    </a:lnTo>
                    <a:lnTo>
                      <a:pt x="3034" y="1339"/>
                    </a:lnTo>
                    <a:lnTo>
                      <a:pt x="3031" y="1333"/>
                    </a:lnTo>
                    <a:lnTo>
                      <a:pt x="3027" y="1324"/>
                    </a:lnTo>
                    <a:lnTo>
                      <a:pt x="3027" y="1319"/>
                    </a:lnTo>
                    <a:lnTo>
                      <a:pt x="3039" y="1311"/>
                    </a:lnTo>
                    <a:lnTo>
                      <a:pt x="3049" y="1306"/>
                    </a:lnTo>
                    <a:lnTo>
                      <a:pt x="3053" y="1304"/>
                    </a:lnTo>
                    <a:lnTo>
                      <a:pt x="3057" y="1298"/>
                    </a:lnTo>
                    <a:lnTo>
                      <a:pt x="3057" y="1292"/>
                    </a:lnTo>
                    <a:lnTo>
                      <a:pt x="3057" y="1284"/>
                    </a:lnTo>
                    <a:lnTo>
                      <a:pt x="3056" y="1274"/>
                    </a:lnTo>
                    <a:lnTo>
                      <a:pt x="3057" y="1267"/>
                    </a:lnTo>
                    <a:lnTo>
                      <a:pt x="3060" y="1261"/>
                    </a:lnTo>
                    <a:lnTo>
                      <a:pt x="3063" y="1257"/>
                    </a:lnTo>
                    <a:lnTo>
                      <a:pt x="3067" y="1252"/>
                    </a:lnTo>
                    <a:lnTo>
                      <a:pt x="3071" y="1247"/>
                    </a:lnTo>
                    <a:lnTo>
                      <a:pt x="3074" y="1241"/>
                    </a:lnTo>
                    <a:lnTo>
                      <a:pt x="3075" y="1234"/>
                    </a:lnTo>
                    <a:lnTo>
                      <a:pt x="3070" y="1235"/>
                    </a:lnTo>
                    <a:lnTo>
                      <a:pt x="3063" y="1237"/>
                    </a:lnTo>
                    <a:lnTo>
                      <a:pt x="3058" y="1243"/>
                    </a:lnTo>
                    <a:lnTo>
                      <a:pt x="3050" y="1248"/>
                    </a:lnTo>
                    <a:lnTo>
                      <a:pt x="3044" y="1254"/>
                    </a:lnTo>
                    <a:lnTo>
                      <a:pt x="3036" y="1259"/>
                    </a:lnTo>
                    <a:lnTo>
                      <a:pt x="3028" y="1263"/>
                    </a:lnTo>
                    <a:lnTo>
                      <a:pt x="3019" y="1266"/>
                    </a:lnTo>
                    <a:lnTo>
                      <a:pt x="3004" y="1266"/>
                    </a:lnTo>
                    <a:lnTo>
                      <a:pt x="2990" y="1266"/>
                    </a:lnTo>
                    <a:lnTo>
                      <a:pt x="2977" y="1262"/>
                    </a:lnTo>
                    <a:lnTo>
                      <a:pt x="2964" y="1258"/>
                    </a:lnTo>
                    <a:lnTo>
                      <a:pt x="2949" y="1261"/>
                    </a:lnTo>
                    <a:lnTo>
                      <a:pt x="2920" y="1267"/>
                    </a:lnTo>
                    <a:lnTo>
                      <a:pt x="2887" y="1274"/>
                    </a:lnTo>
                    <a:lnTo>
                      <a:pt x="2868" y="1278"/>
                    </a:lnTo>
                    <a:lnTo>
                      <a:pt x="2864" y="1276"/>
                    </a:lnTo>
                    <a:lnTo>
                      <a:pt x="2861" y="1275"/>
                    </a:lnTo>
                    <a:lnTo>
                      <a:pt x="2860" y="1274"/>
                    </a:lnTo>
                    <a:lnTo>
                      <a:pt x="2860" y="1272"/>
                    </a:lnTo>
                    <a:lnTo>
                      <a:pt x="2861" y="1269"/>
                    </a:lnTo>
                    <a:lnTo>
                      <a:pt x="2867" y="1263"/>
                    </a:lnTo>
                    <a:lnTo>
                      <a:pt x="2883" y="1250"/>
                    </a:lnTo>
                    <a:lnTo>
                      <a:pt x="2908" y="1235"/>
                    </a:lnTo>
                    <a:lnTo>
                      <a:pt x="2934" y="1221"/>
                    </a:lnTo>
                    <a:lnTo>
                      <a:pt x="2961" y="1206"/>
                    </a:lnTo>
                    <a:lnTo>
                      <a:pt x="2983" y="1196"/>
                    </a:lnTo>
                    <a:lnTo>
                      <a:pt x="2996" y="1192"/>
                    </a:lnTo>
                    <a:lnTo>
                      <a:pt x="3017" y="1186"/>
                    </a:lnTo>
                    <a:lnTo>
                      <a:pt x="3040" y="1175"/>
                    </a:lnTo>
                    <a:lnTo>
                      <a:pt x="3052" y="1169"/>
                    </a:lnTo>
                    <a:lnTo>
                      <a:pt x="3062" y="1162"/>
                    </a:lnTo>
                    <a:lnTo>
                      <a:pt x="3071" y="1155"/>
                    </a:lnTo>
                    <a:lnTo>
                      <a:pt x="3078" y="1147"/>
                    </a:lnTo>
                    <a:lnTo>
                      <a:pt x="3080" y="1140"/>
                    </a:lnTo>
                    <a:lnTo>
                      <a:pt x="3083" y="1134"/>
                    </a:lnTo>
                    <a:lnTo>
                      <a:pt x="3083" y="1127"/>
                    </a:lnTo>
                    <a:lnTo>
                      <a:pt x="3083" y="1122"/>
                    </a:lnTo>
                    <a:lnTo>
                      <a:pt x="3082" y="1109"/>
                    </a:lnTo>
                    <a:lnTo>
                      <a:pt x="3076" y="1098"/>
                    </a:lnTo>
                    <a:lnTo>
                      <a:pt x="3071" y="1086"/>
                    </a:lnTo>
                    <a:lnTo>
                      <a:pt x="3067" y="1074"/>
                    </a:lnTo>
                    <a:lnTo>
                      <a:pt x="3066" y="1068"/>
                    </a:lnTo>
                    <a:lnTo>
                      <a:pt x="3065" y="1063"/>
                    </a:lnTo>
                    <a:lnTo>
                      <a:pt x="3065" y="1056"/>
                    </a:lnTo>
                    <a:lnTo>
                      <a:pt x="3066" y="1050"/>
                    </a:lnTo>
                    <a:lnTo>
                      <a:pt x="3067" y="1026"/>
                    </a:lnTo>
                    <a:lnTo>
                      <a:pt x="3069" y="1000"/>
                    </a:lnTo>
                    <a:lnTo>
                      <a:pt x="3069" y="994"/>
                    </a:lnTo>
                    <a:lnTo>
                      <a:pt x="3070" y="989"/>
                    </a:lnTo>
                    <a:lnTo>
                      <a:pt x="3073" y="984"/>
                    </a:lnTo>
                    <a:lnTo>
                      <a:pt x="3075" y="978"/>
                    </a:lnTo>
                    <a:lnTo>
                      <a:pt x="3078" y="975"/>
                    </a:lnTo>
                    <a:lnTo>
                      <a:pt x="3083" y="972"/>
                    </a:lnTo>
                    <a:lnTo>
                      <a:pt x="3088" y="969"/>
                    </a:lnTo>
                    <a:lnTo>
                      <a:pt x="3095" y="968"/>
                    </a:lnTo>
                    <a:lnTo>
                      <a:pt x="3115" y="968"/>
                    </a:lnTo>
                    <a:lnTo>
                      <a:pt x="3139" y="969"/>
                    </a:lnTo>
                    <a:lnTo>
                      <a:pt x="3150" y="971"/>
                    </a:lnTo>
                    <a:lnTo>
                      <a:pt x="3162" y="971"/>
                    </a:lnTo>
                    <a:lnTo>
                      <a:pt x="3171" y="971"/>
                    </a:lnTo>
                    <a:lnTo>
                      <a:pt x="3180" y="969"/>
                    </a:lnTo>
                    <a:lnTo>
                      <a:pt x="3185" y="967"/>
                    </a:lnTo>
                    <a:lnTo>
                      <a:pt x="3188" y="964"/>
                    </a:lnTo>
                    <a:lnTo>
                      <a:pt x="3189" y="960"/>
                    </a:lnTo>
                    <a:lnTo>
                      <a:pt x="3190" y="956"/>
                    </a:lnTo>
                    <a:lnTo>
                      <a:pt x="3188" y="947"/>
                    </a:lnTo>
                    <a:lnTo>
                      <a:pt x="3183" y="937"/>
                    </a:lnTo>
                    <a:lnTo>
                      <a:pt x="3168" y="916"/>
                    </a:lnTo>
                    <a:lnTo>
                      <a:pt x="3159" y="901"/>
                    </a:lnTo>
                    <a:lnTo>
                      <a:pt x="3161" y="895"/>
                    </a:lnTo>
                    <a:lnTo>
                      <a:pt x="3162" y="889"/>
                    </a:lnTo>
                    <a:lnTo>
                      <a:pt x="3164" y="881"/>
                    </a:lnTo>
                    <a:lnTo>
                      <a:pt x="3168" y="872"/>
                    </a:lnTo>
                    <a:lnTo>
                      <a:pt x="3172" y="863"/>
                    </a:lnTo>
                    <a:lnTo>
                      <a:pt x="3176" y="854"/>
                    </a:lnTo>
                    <a:lnTo>
                      <a:pt x="3179" y="845"/>
                    </a:lnTo>
                    <a:lnTo>
                      <a:pt x="3180" y="836"/>
                    </a:lnTo>
                    <a:lnTo>
                      <a:pt x="3180" y="826"/>
                    </a:lnTo>
                    <a:lnTo>
                      <a:pt x="3181" y="819"/>
                    </a:lnTo>
                    <a:lnTo>
                      <a:pt x="3183" y="816"/>
                    </a:lnTo>
                    <a:lnTo>
                      <a:pt x="3184" y="815"/>
                    </a:lnTo>
                    <a:lnTo>
                      <a:pt x="3187" y="815"/>
                    </a:lnTo>
                    <a:lnTo>
                      <a:pt x="3188" y="815"/>
                    </a:lnTo>
                    <a:lnTo>
                      <a:pt x="3192" y="816"/>
                    </a:lnTo>
                    <a:lnTo>
                      <a:pt x="3197" y="820"/>
                    </a:lnTo>
                    <a:lnTo>
                      <a:pt x="3202" y="827"/>
                    </a:lnTo>
                    <a:lnTo>
                      <a:pt x="3207" y="833"/>
                    </a:lnTo>
                    <a:lnTo>
                      <a:pt x="3219" y="849"/>
                    </a:lnTo>
                    <a:lnTo>
                      <a:pt x="3231" y="866"/>
                    </a:lnTo>
                    <a:lnTo>
                      <a:pt x="3241" y="880"/>
                    </a:lnTo>
                    <a:lnTo>
                      <a:pt x="3249" y="888"/>
                    </a:lnTo>
                    <a:lnTo>
                      <a:pt x="3255" y="888"/>
                    </a:lnTo>
                    <a:lnTo>
                      <a:pt x="3266" y="888"/>
                    </a:lnTo>
                    <a:lnTo>
                      <a:pt x="3280" y="886"/>
                    </a:lnTo>
                    <a:lnTo>
                      <a:pt x="3294" y="884"/>
                    </a:lnTo>
                    <a:lnTo>
                      <a:pt x="3306" y="881"/>
                    </a:lnTo>
                    <a:lnTo>
                      <a:pt x="3315" y="877"/>
                    </a:lnTo>
                    <a:lnTo>
                      <a:pt x="3317" y="875"/>
                    </a:lnTo>
                    <a:lnTo>
                      <a:pt x="3319" y="872"/>
                    </a:lnTo>
                    <a:lnTo>
                      <a:pt x="3317" y="870"/>
                    </a:lnTo>
                    <a:lnTo>
                      <a:pt x="3313" y="866"/>
                    </a:lnTo>
                    <a:lnTo>
                      <a:pt x="3295" y="854"/>
                    </a:lnTo>
                    <a:lnTo>
                      <a:pt x="3276" y="841"/>
                    </a:lnTo>
                    <a:lnTo>
                      <a:pt x="3268" y="833"/>
                    </a:lnTo>
                    <a:lnTo>
                      <a:pt x="3262" y="824"/>
                    </a:lnTo>
                    <a:lnTo>
                      <a:pt x="3259" y="820"/>
                    </a:lnTo>
                    <a:lnTo>
                      <a:pt x="3256" y="815"/>
                    </a:lnTo>
                    <a:lnTo>
                      <a:pt x="3255" y="809"/>
                    </a:lnTo>
                    <a:lnTo>
                      <a:pt x="3255" y="804"/>
                    </a:lnTo>
                    <a:lnTo>
                      <a:pt x="3255" y="794"/>
                    </a:lnTo>
                    <a:lnTo>
                      <a:pt x="3258" y="788"/>
                    </a:lnTo>
                    <a:lnTo>
                      <a:pt x="3260" y="784"/>
                    </a:lnTo>
                    <a:lnTo>
                      <a:pt x="3263" y="783"/>
                    </a:lnTo>
                    <a:lnTo>
                      <a:pt x="3267" y="783"/>
                    </a:lnTo>
                    <a:lnTo>
                      <a:pt x="3272" y="783"/>
                    </a:lnTo>
                    <a:lnTo>
                      <a:pt x="3277" y="785"/>
                    </a:lnTo>
                    <a:lnTo>
                      <a:pt x="3282" y="789"/>
                    </a:lnTo>
                    <a:lnTo>
                      <a:pt x="3303" y="807"/>
                    </a:lnTo>
                    <a:lnTo>
                      <a:pt x="3317" y="823"/>
                    </a:lnTo>
                    <a:lnTo>
                      <a:pt x="3329" y="841"/>
                    </a:lnTo>
                    <a:lnTo>
                      <a:pt x="3338" y="859"/>
                    </a:lnTo>
                    <a:lnTo>
                      <a:pt x="3350" y="868"/>
                    </a:lnTo>
                    <a:lnTo>
                      <a:pt x="3363" y="876"/>
                    </a:lnTo>
                    <a:lnTo>
                      <a:pt x="3368" y="880"/>
                    </a:lnTo>
                    <a:lnTo>
                      <a:pt x="3373" y="885"/>
                    </a:lnTo>
                    <a:lnTo>
                      <a:pt x="3376" y="893"/>
                    </a:lnTo>
                    <a:lnTo>
                      <a:pt x="3377" y="901"/>
                    </a:lnTo>
                    <a:lnTo>
                      <a:pt x="3377" y="916"/>
                    </a:lnTo>
                    <a:lnTo>
                      <a:pt x="3380" y="928"/>
                    </a:lnTo>
                    <a:lnTo>
                      <a:pt x="3385" y="940"/>
                    </a:lnTo>
                    <a:lnTo>
                      <a:pt x="3391" y="952"/>
                    </a:lnTo>
                    <a:lnTo>
                      <a:pt x="3395" y="956"/>
                    </a:lnTo>
                    <a:lnTo>
                      <a:pt x="3398" y="960"/>
                    </a:lnTo>
                    <a:lnTo>
                      <a:pt x="3402" y="964"/>
                    </a:lnTo>
                    <a:lnTo>
                      <a:pt x="3405" y="965"/>
                    </a:lnTo>
                    <a:lnTo>
                      <a:pt x="3409" y="967"/>
                    </a:lnTo>
                    <a:lnTo>
                      <a:pt x="3415" y="967"/>
                    </a:lnTo>
                    <a:lnTo>
                      <a:pt x="3420" y="967"/>
                    </a:lnTo>
                    <a:lnTo>
                      <a:pt x="3425" y="964"/>
                    </a:lnTo>
                    <a:lnTo>
                      <a:pt x="3426" y="963"/>
                    </a:lnTo>
                    <a:lnTo>
                      <a:pt x="3427" y="962"/>
                    </a:lnTo>
                    <a:lnTo>
                      <a:pt x="3426" y="959"/>
                    </a:lnTo>
                    <a:lnTo>
                      <a:pt x="3425" y="958"/>
                    </a:lnTo>
                    <a:lnTo>
                      <a:pt x="3421" y="952"/>
                    </a:lnTo>
                    <a:lnTo>
                      <a:pt x="3418" y="950"/>
                    </a:lnTo>
                    <a:lnTo>
                      <a:pt x="3413" y="938"/>
                    </a:lnTo>
                    <a:lnTo>
                      <a:pt x="3411" y="928"/>
                    </a:lnTo>
                    <a:lnTo>
                      <a:pt x="3409" y="918"/>
                    </a:lnTo>
                    <a:lnTo>
                      <a:pt x="3408" y="907"/>
                    </a:lnTo>
                    <a:lnTo>
                      <a:pt x="3407" y="897"/>
                    </a:lnTo>
                    <a:lnTo>
                      <a:pt x="3403" y="888"/>
                    </a:lnTo>
                    <a:lnTo>
                      <a:pt x="3399" y="883"/>
                    </a:lnTo>
                    <a:lnTo>
                      <a:pt x="3395" y="879"/>
                    </a:lnTo>
                    <a:lnTo>
                      <a:pt x="3390" y="873"/>
                    </a:lnTo>
                    <a:lnTo>
                      <a:pt x="3385" y="870"/>
                    </a:lnTo>
                    <a:lnTo>
                      <a:pt x="3377" y="864"/>
                    </a:lnTo>
                    <a:lnTo>
                      <a:pt x="3370" y="858"/>
                    </a:lnTo>
                    <a:lnTo>
                      <a:pt x="3365" y="853"/>
                    </a:lnTo>
                    <a:lnTo>
                      <a:pt x="3361" y="846"/>
                    </a:lnTo>
                    <a:lnTo>
                      <a:pt x="3359" y="838"/>
                    </a:lnTo>
                    <a:lnTo>
                      <a:pt x="3358" y="831"/>
                    </a:lnTo>
                    <a:lnTo>
                      <a:pt x="3356" y="822"/>
                    </a:lnTo>
                    <a:lnTo>
                      <a:pt x="3356" y="813"/>
                    </a:lnTo>
                    <a:lnTo>
                      <a:pt x="3356" y="801"/>
                    </a:lnTo>
                    <a:lnTo>
                      <a:pt x="3358" y="791"/>
                    </a:lnTo>
                    <a:lnTo>
                      <a:pt x="3358" y="787"/>
                    </a:lnTo>
                    <a:lnTo>
                      <a:pt x="3360" y="781"/>
                    </a:lnTo>
                    <a:lnTo>
                      <a:pt x="3363" y="778"/>
                    </a:lnTo>
                    <a:lnTo>
                      <a:pt x="3367" y="772"/>
                    </a:lnTo>
                    <a:lnTo>
                      <a:pt x="3370" y="765"/>
                    </a:lnTo>
                    <a:lnTo>
                      <a:pt x="3373" y="757"/>
                    </a:lnTo>
                    <a:lnTo>
                      <a:pt x="3374" y="748"/>
                    </a:lnTo>
                    <a:lnTo>
                      <a:pt x="3374" y="740"/>
                    </a:lnTo>
                    <a:lnTo>
                      <a:pt x="3374" y="732"/>
                    </a:lnTo>
                    <a:lnTo>
                      <a:pt x="3376" y="723"/>
                    </a:lnTo>
                    <a:lnTo>
                      <a:pt x="3380" y="715"/>
                    </a:lnTo>
                    <a:lnTo>
                      <a:pt x="3386" y="708"/>
                    </a:lnTo>
                    <a:lnTo>
                      <a:pt x="3396" y="697"/>
                    </a:lnTo>
                    <a:lnTo>
                      <a:pt x="3412" y="683"/>
                    </a:lnTo>
                    <a:lnTo>
                      <a:pt x="3420" y="677"/>
                    </a:lnTo>
                    <a:lnTo>
                      <a:pt x="3427" y="671"/>
                    </a:lnTo>
                    <a:lnTo>
                      <a:pt x="3434" y="666"/>
                    </a:lnTo>
                    <a:lnTo>
                      <a:pt x="3439" y="665"/>
                    </a:lnTo>
                    <a:lnTo>
                      <a:pt x="3438" y="688"/>
                    </a:lnTo>
                    <a:lnTo>
                      <a:pt x="3437" y="709"/>
                    </a:lnTo>
                    <a:lnTo>
                      <a:pt x="3433" y="731"/>
                    </a:lnTo>
                    <a:lnTo>
                      <a:pt x="3429" y="753"/>
                    </a:lnTo>
                    <a:lnTo>
                      <a:pt x="3426" y="774"/>
                    </a:lnTo>
                    <a:lnTo>
                      <a:pt x="3425" y="791"/>
                    </a:lnTo>
                    <a:lnTo>
                      <a:pt x="3426" y="796"/>
                    </a:lnTo>
                    <a:lnTo>
                      <a:pt x="3427" y="800"/>
                    </a:lnTo>
                    <a:lnTo>
                      <a:pt x="3430" y="804"/>
                    </a:lnTo>
                    <a:lnTo>
                      <a:pt x="3433" y="805"/>
                    </a:lnTo>
                    <a:lnTo>
                      <a:pt x="3435" y="805"/>
                    </a:lnTo>
                    <a:lnTo>
                      <a:pt x="3438" y="802"/>
                    </a:lnTo>
                    <a:lnTo>
                      <a:pt x="3442" y="800"/>
                    </a:lnTo>
                    <a:lnTo>
                      <a:pt x="3444" y="794"/>
                    </a:lnTo>
                    <a:lnTo>
                      <a:pt x="3452" y="780"/>
                    </a:lnTo>
                    <a:lnTo>
                      <a:pt x="3460" y="759"/>
                    </a:lnTo>
                    <a:lnTo>
                      <a:pt x="3462" y="752"/>
                    </a:lnTo>
                    <a:lnTo>
                      <a:pt x="3464" y="743"/>
                    </a:lnTo>
                    <a:lnTo>
                      <a:pt x="3464" y="734"/>
                    </a:lnTo>
                    <a:lnTo>
                      <a:pt x="3464" y="726"/>
                    </a:lnTo>
                    <a:lnTo>
                      <a:pt x="3462" y="709"/>
                    </a:lnTo>
                    <a:lnTo>
                      <a:pt x="3464" y="692"/>
                    </a:lnTo>
                    <a:lnTo>
                      <a:pt x="3465" y="680"/>
                    </a:lnTo>
                    <a:lnTo>
                      <a:pt x="3466" y="671"/>
                    </a:lnTo>
                    <a:lnTo>
                      <a:pt x="3468" y="666"/>
                    </a:lnTo>
                    <a:lnTo>
                      <a:pt x="3470" y="662"/>
                    </a:lnTo>
                    <a:lnTo>
                      <a:pt x="3479" y="657"/>
                    </a:lnTo>
                    <a:lnTo>
                      <a:pt x="3499" y="649"/>
                    </a:lnTo>
                    <a:lnTo>
                      <a:pt x="3519" y="640"/>
                    </a:lnTo>
                    <a:lnTo>
                      <a:pt x="3536" y="633"/>
                    </a:lnTo>
                    <a:lnTo>
                      <a:pt x="3540" y="633"/>
                    </a:lnTo>
                    <a:lnTo>
                      <a:pt x="3544" y="633"/>
                    </a:lnTo>
                    <a:lnTo>
                      <a:pt x="3547" y="634"/>
                    </a:lnTo>
                    <a:lnTo>
                      <a:pt x="3548" y="635"/>
                    </a:lnTo>
                    <a:lnTo>
                      <a:pt x="3551" y="639"/>
                    </a:lnTo>
                    <a:lnTo>
                      <a:pt x="3552" y="643"/>
                    </a:lnTo>
                    <a:lnTo>
                      <a:pt x="3552" y="649"/>
                    </a:lnTo>
                    <a:lnTo>
                      <a:pt x="3552" y="656"/>
                    </a:lnTo>
                    <a:lnTo>
                      <a:pt x="3551" y="690"/>
                    </a:lnTo>
                    <a:lnTo>
                      <a:pt x="3548" y="726"/>
                    </a:lnTo>
                    <a:lnTo>
                      <a:pt x="3544" y="743"/>
                    </a:lnTo>
                    <a:lnTo>
                      <a:pt x="3540" y="759"/>
                    </a:lnTo>
                    <a:lnTo>
                      <a:pt x="3536" y="767"/>
                    </a:lnTo>
                    <a:lnTo>
                      <a:pt x="3534" y="775"/>
                    </a:lnTo>
                    <a:lnTo>
                      <a:pt x="3529" y="783"/>
                    </a:lnTo>
                    <a:lnTo>
                      <a:pt x="3525" y="789"/>
                    </a:lnTo>
                    <a:lnTo>
                      <a:pt x="3519" y="797"/>
                    </a:lnTo>
                    <a:lnTo>
                      <a:pt x="3512" y="810"/>
                    </a:lnTo>
                    <a:lnTo>
                      <a:pt x="3509" y="816"/>
                    </a:lnTo>
                    <a:lnTo>
                      <a:pt x="3506" y="823"/>
                    </a:lnTo>
                    <a:lnTo>
                      <a:pt x="3506" y="826"/>
                    </a:lnTo>
                    <a:lnTo>
                      <a:pt x="3506" y="827"/>
                    </a:lnTo>
                    <a:lnTo>
                      <a:pt x="3506" y="829"/>
                    </a:lnTo>
                    <a:lnTo>
                      <a:pt x="3508" y="831"/>
                    </a:lnTo>
                    <a:lnTo>
                      <a:pt x="3510" y="831"/>
                    </a:lnTo>
                    <a:lnTo>
                      <a:pt x="3513" y="829"/>
                    </a:lnTo>
                    <a:lnTo>
                      <a:pt x="3514" y="828"/>
                    </a:lnTo>
                    <a:lnTo>
                      <a:pt x="3517" y="826"/>
                    </a:lnTo>
                    <a:lnTo>
                      <a:pt x="3523" y="819"/>
                    </a:lnTo>
                    <a:lnTo>
                      <a:pt x="3529" y="811"/>
                    </a:lnTo>
                    <a:lnTo>
                      <a:pt x="3538" y="794"/>
                    </a:lnTo>
                    <a:lnTo>
                      <a:pt x="3544" y="784"/>
                    </a:lnTo>
                    <a:lnTo>
                      <a:pt x="3553" y="771"/>
                    </a:lnTo>
                    <a:lnTo>
                      <a:pt x="3565" y="761"/>
                    </a:lnTo>
                    <a:lnTo>
                      <a:pt x="3575" y="749"/>
                    </a:lnTo>
                    <a:lnTo>
                      <a:pt x="3584" y="737"/>
                    </a:lnTo>
                    <a:lnTo>
                      <a:pt x="3587" y="732"/>
                    </a:lnTo>
                    <a:lnTo>
                      <a:pt x="3589" y="726"/>
                    </a:lnTo>
                    <a:lnTo>
                      <a:pt x="3591" y="721"/>
                    </a:lnTo>
                    <a:lnTo>
                      <a:pt x="3592" y="715"/>
                    </a:lnTo>
                    <a:lnTo>
                      <a:pt x="3592" y="704"/>
                    </a:lnTo>
                    <a:lnTo>
                      <a:pt x="3593" y="692"/>
                    </a:lnTo>
                    <a:lnTo>
                      <a:pt x="3595" y="680"/>
                    </a:lnTo>
                    <a:lnTo>
                      <a:pt x="3600" y="669"/>
                    </a:lnTo>
                    <a:lnTo>
                      <a:pt x="3604" y="662"/>
                    </a:lnTo>
                    <a:lnTo>
                      <a:pt x="3608" y="656"/>
                    </a:lnTo>
                    <a:lnTo>
                      <a:pt x="3614" y="651"/>
                    </a:lnTo>
                    <a:lnTo>
                      <a:pt x="3622" y="644"/>
                    </a:lnTo>
                    <a:lnTo>
                      <a:pt x="3630" y="636"/>
                    </a:lnTo>
                    <a:lnTo>
                      <a:pt x="3636" y="626"/>
                    </a:lnTo>
                    <a:lnTo>
                      <a:pt x="3641" y="614"/>
                    </a:lnTo>
                    <a:lnTo>
                      <a:pt x="3646" y="603"/>
                    </a:lnTo>
                    <a:lnTo>
                      <a:pt x="3650" y="592"/>
                    </a:lnTo>
                    <a:lnTo>
                      <a:pt x="3654" y="583"/>
                    </a:lnTo>
                    <a:lnTo>
                      <a:pt x="3657" y="576"/>
                    </a:lnTo>
                    <a:lnTo>
                      <a:pt x="3662" y="570"/>
                    </a:lnTo>
                    <a:lnTo>
                      <a:pt x="3671" y="566"/>
                    </a:lnTo>
                    <a:lnTo>
                      <a:pt x="3680" y="564"/>
                    </a:lnTo>
                    <a:lnTo>
                      <a:pt x="3689" y="564"/>
                    </a:lnTo>
                    <a:lnTo>
                      <a:pt x="3696" y="566"/>
                    </a:lnTo>
                    <a:lnTo>
                      <a:pt x="3703" y="570"/>
                    </a:lnTo>
                    <a:lnTo>
                      <a:pt x="3709" y="577"/>
                    </a:lnTo>
                    <a:lnTo>
                      <a:pt x="3714" y="583"/>
                    </a:lnTo>
                    <a:lnTo>
                      <a:pt x="3719" y="592"/>
                    </a:lnTo>
                    <a:lnTo>
                      <a:pt x="3735" y="629"/>
                    </a:lnTo>
                    <a:lnTo>
                      <a:pt x="3746" y="660"/>
                    </a:lnTo>
                    <a:lnTo>
                      <a:pt x="3750" y="666"/>
                    </a:lnTo>
                    <a:lnTo>
                      <a:pt x="3759" y="675"/>
                    </a:lnTo>
                    <a:lnTo>
                      <a:pt x="3769" y="684"/>
                    </a:lnTo>
                    <a:lnTo>
                      <a:pt x="3781" y="695"/>
                    </a:lnTo>
                    <a:lnTo>
                      <a:pt x="3793" y="702"/>
                    </a:lnTo>
                    <a:lnTo>
                      <a:pt x="3804" y="706"/>
                    </a:lnTo>
                    <a:lnTo>
                      <a:pt x="3810" y="706"/>
                    </a:lnTo>
                    <a:lnTo>
                      <a:pt x="3814" y="706"/>
                    </a:lnTo>
                    <a:lnTo>
                      <a:pt x="3817" y="704"/>
                    </a:lnTo>
                    <a:lnTo>
                      <a:pt x="3820" y="700"/>
                    </a:lnTo>
                    <a:lnTo>
                      <a:pt x="3819" y="696"/>
                    </a:lnTo>
                    <a:lnTo>
                      <a:pt x="3815" y="688"/>
                    </a:lnTo>
                    <a:lnTo>
                      <a:pt x="3808" y="678"/>
                    </a:lnTo>
                    <a:lnTo>
                      <a:pt x="3801" y="666"/>
                    </a:lnTo>
                    <a:lnTo>
                      <a:pt x="3785" y="644"/>
                    </a:lnTo>
                    <a:lnTo>
                      <a:pt x="3775" y="630"/>
                    </a:lnTo>
                    <a:lnTo>
                      <a:pt x="3772" y="625"/>
                    </a:lnTo>
                    <a:lnTo>
                      <a:pt x="3771" y="620"/>
                    </a:lnTo>
                    <a:lnTo>
                      <a:pt x="3771" y="612"/>
                    </a:lnTo>
                    <a:lnTo>
                      <a:pt x="3772" y="605"/>
                    </a:lnTo>
                    <a:lnTo>
                      <a:pt x="3775" y="591"/>
                    </a:lnTo>
                    <a:lnTo>
                      <a:pt x="3780" y="576"/>
                    </a:lnTo>
                    <a:lnTo>
                      <a:pt x="3781" y="568"/>
                    </a:lnTo>
                    <a:lnTo>
                      <a:pt x="3782" y="560"/>
                    </a:lnTo>
                    <a:lnTo>
                      <a:pt x="3782" y="552"/>
                    </a:lnTo>
                    <a:lnTo>
                      <a:pt x="3781" y="546"/>
                    </a:lnTo>
                    <a:lnTo>
                      <a:pt x="3780" y="539"/>
                    </a:lnTo>
                    <a:lnTo>
                      <a:pt x="3776" y="534"/>
                    </a:lnTo>
                    <a:lnTo>
                      <a:pt x="3769" y="528"/>
                    </a:lnTo>
                    <a:lnTo>
                      <a:pt x="3763" y="524"/>
                    </a:lnTo>
                    <a:lnTo>
                      <a:pt x="3749" y="517"/>
                    </a:lnTo>
                    <a:lnTo>
                      <a:pt x="3733" y="509"/>
                    </a:lnTo>
                    <a:lnTo>
                      <a:pt x="3719" y="502"/>
                    </a:lnTo>
                    <a:lnTo>
                      <a:pt x="3705" y="491"/>
                    </a:lnTo>
                    <a:lnTo>
                      <a:pt x="3698" y="486"/>
                    </a:lnTo>
                    <a:lnTo>
                      <a:pt x="3692" y="480"/>
                    </a:lnTo>
                    <a:lnTo>
                      <a:pt x="3687" y="474"/>
                    </a:lnTo>
                    <a:lnTo>
                      <a:pt x="3681" y="468"/>
                    </a:lnTo>
                    <a:lnTo>
                      <a:pt x="3678" y="460"/>
                    </a:lnTo>
                    <a:lnTo>
                      <a:pt x="3675" y="452"/>
                    </a:lnTo>
                    <a:lnTo>
                      <a:pt x="3672" y="445"/>
                    </a:lnTo>
                    <a:lnTo>
                      <a:pt x="3672" y="437"/>
                    </a:lnTo>
                    <a:lnTo>
                      <a:pt x="3674" y="436"/>
                    </a:lnTo>
                    <a:lnTo>
                      <a:pt x="3685" y="441"/>
                    </a:lnTo>
                    <a:lnTo>
                      <a:pt x="3694" y="445"/>
                    </a:lnTo>
                    <a:lnTo>
                      <a:pt x="3702" y="446"/>
                    </a:lnTo>
                    <a:lnTo>
                      <a:pt x="3707" y="446"/>
                    </a:lnTo>
                    <a:lnTo>
                      <a:pt x="3720" y="445"/>
                    </a:lnTo>
                    <a:lnTo>
                      <a:pt x="3740" y="439"/>
                    </a:lnTo>
                    <a:lnTo>
                      <a:pt x="3747" y="439"/>
                    </a:lnTo>
                    <a:lnTo>
                      <a:pt x="3753" y="441"/>
                    </a:lnTo>
                    <a:lnTo>
                      <a:pt x="3758" y="443"/>
                    </a:lnTo>
                    <a:lnTo>
                      <a:pt x="3762" y="447"/>
                    </a:lnTo>
                    <a:lnTo>
                      <a:pt x="3766" y="450"/>
                    </a:lnTo>
                    <a:lnTo>
                      <a:pt x="3769" y="452"/>
                    </a:lnTo>
                    <a:lnTo>
                      <a:pt x="3773" y="455"/>
                    </a:lnTo>
                    <a:lnTo>
                      <a:pt x="3779" y="455"/>
                    </a:lnTo>
                    <a:lnTo>
                      <a:pt x="3788" y="454"/>
                    </a:lnTo>
                    <a:lnTo>
                      <a:pt x="3798" y="450"/>
                    </a:lnTo>
                    <a:lnTo>
                      <a:pt x="3803" y="449"/>
                    </a:lnTo>
                    <a:lnTo>
                      <a:pt x="3808" y="449"/>
                    </a:lnTo>
                    <a:lnTo>
                      <a:pt x="3812" y="450"/>
                    </a:lnTo>
                    <a:lnTo>
                      <a:pt x="3815" y="452"/>
                    </a:lnTo>
                    <a:lnTo>
                      <a:pt x="3820" y="468"/>
                    </a:lnTo>
                    <a:lnTo>
                      <a:pt x="3826" y="489"/>
                    </a:lnTo>
                    <a:lnTo>
                      <a:pt x="3828" y="493"/>
                    </a:lnTo>
                    <a:lnTo>
                      <a:pt x="3830" y="495"/>
                    </a:lnTo>
                    <a:lnTo>
                      <a:pt x="3833" y="498"/>
                    </a:lnTo>
                    <a:lnTo>
                      <a:pt x="3836" y="498"/>
                    </a:lnTo>
                    <a:lnTo>
                      <a:pt x="3838" y="496"/>
                    </a:lnTo>
                    <a:lnTo>
                      <a:pt x="3842" y="494"/>
                    </a:lnTo>
                    <a:lnTo>
                      <a:pt x="3846" y="489"/>
                    </a:lnTo>
                    <a:lnTo>
                      <a:pt x="3850" y="481"/>
                    </a:lnTo>
                    <a:lnTo>
                      <a:pt x="3854" y="474"/>
                    </a:lnTo>
                    <a:lnTo>
                      <a:pt x="3859" y="471"/>
                    </a:lnTo>
                    <a:lnTo>
                      <a:pt x="3865" y="467"/>
                    </a:lnTo>
                    <a:lnTo>
                      <a:pt x="3872" y="464"/>
                    </a:lnTo>
                    <a:lnTo>
                      <a:pt x="3878" y="464"/>
                    </a:lnTo>
                    <a:lnTo>
                      <a:pt x="3886" y="463"/>
                    </a:lnTo>
                    <a:lnTo>
                      <a:pt x="3894" y="464"/>
                    </a:lnTo>
                    <a:lnTo>
                      <a:pt x="3900" y="465"/>
                    </a:lnTo>
                    <a:lnTo>
                      <a:pt x="3913" y="469"/>
                    </a:lnTo>
                    <a:lnTo>
                      <a:pt x="3922" y="474"/>
                    </a:lnTo>
                    <a:lnTo>
                      <a:pt x="3925" y="477"/>
                    </a:lnTo>
                    <a:lnTo>
                      <a:pt x="3926" y="480"/>
                    </a:lnTo>
                    <a:lnTo>
                      <a:pt x="3926" y="482"/>
                    </a:lnTo>
                    <a:lnTo>
                      <a:pt x="3922" y="484"/>
                    </a:lnTo>
                    <a:lnTo>
                      <a:pt x="3908" y="493"/>
                    </a:lnTo>
                    <a:lnTo>
                      <a:pt x="3886" y="508"/>
                    </a:lnTo>
                    <a:lnTo>
                      <a:pt x="3877" y="516"/>
                    </a:lnTo>
                    <a:lnTo>
                      <a:pt x="3871" y="524"/>
                    </a:lnTo>
                    <a:lnTo>
                      <a:pt x="3869" y="526"/>
                    </a:lnTo>
                    <a:lnTo>
                      <a:pt x="3869" y="529"/>
                    </a:lnTo>
                    <a:lnTo>
                      <a:pt x="3869" y="530"/>
                    </a:lnTo>
                    <a:lnTo>
                      <a:pt x="3872" y="531"/>
                    </a:lnTo>
                    <a:lnTo>
                      <a:pt x="3887" y="530"/>
                    </a:lnTo>
                    <a:lnTo>
                      <a:pt x="3908" y="526"/>
                    </a:lnTo>
                    <a:lnTo>
                      <a:pt x="3918" y="524"/>
                    </a:lnTo>
                    <a:lnTo>
                      <a:pt x="3928" y="524"/>
                    </a:lnTo>
                    <a:lnTo>
                      <a:pt x="3931" y="524"/>
                    </a:lnTo>
                    <a:lnTo>
                      <a:pt x="3934" y="524"/>
                    </a:lnTo>
                    <a:lnTo>
                      <a:pt x="3937" y="525"/>
                    </a:lnTo>
                    <a:lnTo>
                      <a:pt x="3938" y="528"/>
                    </a:lnTo>
                    <a:lnTo>
                      <a:pt x="3940" y="530"/>
                    </a:lnTo>
                    <a:lnTo>
                      <a:pt x="3943" y="534"/>
                    </a:lnTo>
                    <a:lnTo>
                      <a:pt x="3943" y="539"/>
                    </a:lnTo>
                    <a:lnTo>
                      <a:pt x="3943" y="544"/>
                    </a:lnTo>
                    <a:lnTo>
                      <a:pt x="3940" y="560"/>
                    </a:lnTo>
                    <a:lnTo>
                      <a:pt x="3937" y="577"/>
                    </a:lnTo>
                    <a:lnTo>
                      <a:pt x="3933" y="592"/>
                    </a:lnTo>
                    <a:lnTo>
                      <a:pt x="3933" y="604"/>
                    </a:lnTo>
                    <a:lnTo>
                      <a:pt x="3933" y="609"/>
                    </a:lnTo>
                    <a:lnTo>
                      <a:pt x="3935" y="612"/>
                    </a:lnTo>
                    <a:lnTo>
                      <a:pt x="3939" y="613"/>
                    </a:lnTo>
                    <a:lnTo>
                      <a:pt x="3944" y="612"/>
                    </a:lnTo>
                    <a:lnTo>
                      <a:pt x="3961" y="598"/>
                    </a:lnTo>
                    <a:lnTo>
                      <a:pt x="3979" y="585"/>
                    </a:lnTo>
                    <a:lnTo>
                      <a:pt x="3997" y="583"/>
                    </a:lnTo>
                    <a:lnTo>
                      <a:pt x="4018" y="583"/>
                    </a:lnTo>
                    <a:lnTo>
                      <a:pt x="4029" y="582"/>
                    </a:lnTo>
                    <a:lnTo>
                      <a:pt x="4036" y="579"/>
                    </a:lnTo>
                    <a:lnTo>
                      <a:pt x="4040" y="577"/>
                    </a:lnTo>
                    <a:lnTo>
                      <a:pt x="4043" y="573"/>
                    </a:lnTo>
                    <a:lnTo>
                      <a:pt x="4044" y="569"/>
                    </a:lnTo>
                    <a:lnTo>
                      <a:pt x="4045" y="564"/>
                    </a:lnTo>
                    <a:lnTo>
                      <a:pt x="4045" y="560"/>
                    </a:lnTo>
                    <a:lnTo>
                      <a:pt x="4044" y="557"/>
                    </a:lnTo>
                    <a:lnTo>
                      <a:pt x="4043" y="555"/>
                    </a:lnTo>
                    <a:lnTo>
                      <a:pt x="4042" y="552"/>
                    </a:lnTo>
                    <a:lnTo>
                      <a:pt x="4035" y="548"/>
                    </a:lnTo>
                    <a:lnTo>
                      <a:pt x="4029" y="543"/>
                    </a:lnTo>
                    <a:lnTo>
                      <a:pt x="4013" y="537"/>
                    </a:lnTo>
                    <a:lnTo>
                      <a:pt x="4001" y="529"/>
                    </a:lnTo>
                    <a:lnTo>
                      <a:pt x="3994" y="522"/>
                    </a:lnTo>
                    <a:lnTo>
                      <a:pt x="3988" y="516"/>
                    </a:lnTo>
                    <a:lnTo>
                      <a:pt x="3986" y="511"/>
                    </a:lnTo>
                    <a:lnTo>
                      <a:pt x="3986" y="507"/>
                    </a:lnTo>
                    <a:lnTo>
                      <a:pt x="3987" y="503"/>
                    </a:lnTo>
                    <a:lnTo>
                      <a:pt x="3991" y="499"/>
                    </a:lnTo>
                    <a:lnTo>
                      <a:pt x="3996" y="496"/>
                    </a:lnTo>
                    <a:lnTo>
                      <a:pt x="4001" y="493"/>
                    </a:lnTo>
                    <a:lnTo>
                      <a:pt x="4012" y="489"/>
                    </a:lnTo>
                    <a:lnTo>
                      <a:pt x="4021" y="484"/>
                    </a:lnTo>
                    <a:lnTo>
                      <a:pt x="4023" y="482"/>
                    </a:lnTo>
                    <a:lnTo>
                      <a:pt x="4023" y="480"/>
                    </a:lnTo>
                    <a:lnTo>
                      <a:pt x="4022" y="476"/>
                    </a:lnTo>
                    <a:lnTo>
                      <a:pt x="4018" y="473"/>
                    </a:lnTo>
                    <a:lnTo>
                      <a:pt x="4012" y="469"/>
                    </a:lnTo>
                    <a:lnTo>
                      <a:pt x="4007" y="464"/>
                    </a:lnTo>
                    <a:lnTo>
                      <a:pt x="4003" y="459"/>
                    </a:lnTo>
                    <a:lnTo>
                      <a:pt x="3999" y="454"/>
                    </a:lnTo>
                    <a:lnTo>
                      <a:pt x="3997" y="449"/>
                    </a:lnTo>
                    <a:lnTo>
                      <a:pt x="3996" y="442"/>
                    </a:lnTo>
                    <a:lnTo>
                      <a:pt x="3995" y="437"/>
                    </a:lnTo>
                    <a:lnTo>
                      <a:pt x="3995" y="430"/>
                    </a:lnTo>
                    <a:lnTo>
                      <a:pt x="3997" y="419"/>
                    </a:lnTo>
                    <a:lnTo>
                      <a:pt x="4003" y="406"/>
                    </a:lnTo>
                    <a:lnTo>
                      <a:pt x="4010" y="394"/>
                    </a:lnTo>
                    <a:lnTo>
                      <a:pt x="4021" y="383"/>
                    </a:lnTo>
                    <a:lnTo>
                      <a:pt x="4030" y="373"/>
                    </a:lnTo>
                    <a:lnTo>
                      <a:pt x="4039" y="363"/>
                    </a:lnTo>
                    <a:lnTo>
                      <a:pt x="4044" y="358"/>
                    </a:lnTo>
                    <a:lnTo>
                      <a:pt x="4049" y="355"/>
                    </a:lnTo>
                    <a:lnTo>
                      <a:pt x="4054" y="353"/>
                    </a:lnTo>
                    <a:lnTo>
                      <a:pt x="4062" y="353"/>
                    </a:lnTo>
                    <a:lnTo>
                      <a:pt x="4083" y="354"/>
                    </a:lnTo>
                    <a:lnTo>
                      <a:pt x="4114" y="353"/>
                    </a:lnTo>
                    <a:lnTo>
                      <a:pt x="4128" y="351"/>
                    </a:lnTo>
                    <a:lnTo>
                      <a:pt x="4143" y="348"/>
                    </a:lnTo>
                    <a:lnTo>
                      <a:pt x="4148" y="346"/>
                    </a:lnTo>
                    <a:lnTo>
                      <a:pt x="4153" y="344"/>
                    </a:lnTo>
                    <a:lnTo>
                      <a:pt x="4157" y="341"/>
                    </a:lnTo>
                    <a:lnTo>
                      <a:pt x="4159" y="338"/>
                    </a:lnTo>
                    <a:lnTo>
                      <a:pt x="4154" y="332"/>
                    </a:lnTo>
                    <a:lnTo>
                      <a:pt x="4144" y="318"/>
                    </a:lnTo>
                    <a:lnTo>
                      <a:pt x="4134" y="301"/>
                    </a:lnTo>
                    <a:lnTo>
                      <a:pt x="4124" y="285"/>
                    </a:lnTo>
                    <a:lnTo>
                      <a:pt x="4119" y="274"/>
                    </a:lnTo>
                    <a:lnTo>
                      <a:pt x="4114" y="254"/>
                    </a:lnTo>
                    <a:lnTo>
                      <a:pt x="4114" y="250"/>
                    </a:lnTo>
                    <a:lnTo>
                      <a:pt x="4114" y="246"/>
                    </a:lnTo>
                    <a:lnTo>
                      <a:pt x="4114" y="243"/>
                    </a:lnTo>
                    <a:lnTo>
                      <a:pt x="4115" y="240"/>
                    </a:lnTo>
                    <a:lnTo>
                      <a:pt x="4118" y="239"/>
                    </a:lnTo>
                    <a:lnTo>
                      <a:pt x="4122" y="237"/>
                    </a:lnTo>
                    <a:lnTo>
                      <a:pt x="4127" y="239"/>
                    </a:lnTo>
                    <a:lnTo>
                      <a:pt x="4134" y="240"/>
                    </a:lnTo>
                    <a:lnTo>
                      <a:pt x="4148" y="246"/>
                    </a:lnTo>
                    <a:lnTo>
                      <a:pt x="4161" y="252"/>
                    </a:lnTo>
                    <a:lnTo>
                      <a:pt x="4171" y="256"/>
                    </a:lnTo>
                    <a:lnTo>
                      <a:pt x="4180" y="257"/>
                    </a:lnTo>
                    <a:lnTo>
                      <a:pt x="4184" y="256"/>
                    </a:lnTo>
                    <a:lnTo>
                      <a:pt x="4185" y="254"/>
                    </a:lnTo>
                    <a:lnTo>
                      <a:pt x="4188" y="250"/>
                    </a:lnTo>
                    <a:lnTo>
                      <a:pt x="4188" y="246"/>
                    </a:lnTo>
                    <a:lnTo>
                      <a:pt x="4187" y="241"/>
                    </a:lnTo>
                    <a:lnTo>
                      <a:pt x="4185" y="234"/>
                    </a:lnTo>
                    <a:lnTo>
                      <a:pt x="4183" y="224"/>
                    </a:lnTo>
                    <a:lnTo>
                      <a:pt x="4179" y="214"/>
                    </a:lnTo>
                    <a:lnTo>
                      <a:pt x="4175" y="208"/>
                    </a:lnTo>
                    <a:lnTo>
                      <a:pt x="4168" y="202"/>
                    </a:lnTo>
                    <a:lnTo>
                      <a:pt x="4162" y="200"/>
                    </a:lnTo>
                    <a:lnTo>
                      <a:pt x="4154" y="197"/>
                    </a:lnTo>
                    <a:lnTo>
                      <a:pt x="4146" y="195"/>
                    </a:lnTo>
                    <a:lnTo>
                      <a:pt x="4139" y="192"/>
                    </a:lnTo>
                    <a:lnTo>
                      <a:pt x="4131" y="187"/>
                    </a:lnTo>
                    <a:lnTo>
                      <a:pt x="4124" y="180"/>
                    </a:lnTo>
                    <a:lnTo>
                      <a:pt x="4119" y="173"/>
                    </a:lnTo>
                    <a:lnTo>
                      <a:pt x="4117" y="165"/>
                    </a:lnTo>
                    <a:lnTo>
                      <a:pt x="4117" y="157"/>
                    </a:lnTo>
                    <a:lnTo>
                      <a:pt x="4118" y="151"/>
                    </a:lnTo>
                    <a:lnTo>
                      <a:pt x="4121" y="144"/>
                    </a:lnTo>
                    <a:lnTo>
                      <a:pt x="4126" y="139"/>
                    </a:lnTo>
                    <a:lnTo>
                      <a:pt x="4131" y="135"/>
                    </a:lnTo>
                    <a:lnTo>
                      <a:pt x="4139" y="131"/>
                    </a:lnTo>
                    <a:lnTo>
                      <a:pt x="4146" y="129"/>
                    </a:lnTo>
                    <a:lnTo>
                      <a:pt x="4154" y="127"/>
                    </a:lnTo>
                    <a:lnTo>
                      <a:pt x="4163" y="126"/>
                    </a:lnTo>
                    <a:lnTo>
                      <a:pt x="4171" y="127"/>
                    </a:lnTo>
                    <a:lnTo>
                      <a:pt x="4180" y="129"/>
                    </a:lnTo>
                    <a:lnTo>
                      <a:pt x="4188" y="132"/>
                    </a:lnTo>
                    <a:lnTo>
                      <a:pt x="4194" y="136"/>
                    </a:lnTo>
                    <a:lnTo>
                      <a:pt x="4201" y="143"/>
                    </a:lnTo>
                    <a:lnTo>
                      <a:pt x="4213" y="156"/>
                    </a:lnTo>
                    <a:lnTo>
                      <a:pt x="4229" y="169"/>
                    </a:lnTo>
                    <a:lnTo>
                      <a:pt x="4237" y="175"/>
                    </a:lnTo>
                    <a:lnTo>
                      <a:pt x="4246" y="180"/>
                    </a:lnTo>
                    <a:lnTo>
                      <a:pt x="4254" y="184"/>
                    </a:lnTo>
                    <a:lnTo>
                      <a:pt x="4262" y="187"/>
                    </a:lnTo>
                    <a:lnTo>
                      <a:pt x="4268" y="188"/>
                    </a:lnTo>
                    <a:lnTo>
                      <a:pt x="4273" y="189"/>
                    </a:lnTo>
                    <a:lnTo>
                      <a:pt x="4277" y="188"/>
                    </a:lnTo>
                    <a:lnTo>
                      <a:pt x="4281" y="187"/>
                    </a:lnTo>
                    <a:lnTo>
                      <a:pt x="4284" y="184"/>
                    </a:lnTo>
                    <a:lnTo>
                      <a:pt x="4285" y="180"/>
                    </a:lnTo>
                    <a:lnTo>
                      <a:pt x="4285" y="177"/>
                    </a:lnTo>
                    <a:lnTo>
                      <a:pt x="4285" y="173"/>
                    </a:lnTo>
                    <a:lnTo>
                      <a:pt x="4281" y="156"/>
                    </a:lnTo>
                    <a:lnTo>
                      <a:pt x="4279" y="143"/>
                    </a:lnTo>
                    <a:lnTo>
                      <a:pt x="4298" y="144"/>
                    </a:lnTo>
                    <a:lnTo>
                      <a:pt x="4314" y="144"/>
                    </a:lnTo>
                    <a:lnTo>
                      <a:pt x="4320" y="145"/>
                    </a:lnTo>
                    <a:lnTo>
                      <a:pt x="4324" y="147"/>
                    </a:lnTo>
                    <a:lnTo>
                      <a:pt x="4328" y="149"/>
                    </a:lnTo>
                    <a:lnTo>
                      <a:pt x="4332" y="152"/>
                    </a:lnTo>
                    <a:lnTo>
                      <a:pt x="4333" y="155"/>
                    </a:lnTo>
                    <a:lnTo>
                      <a:pt x="4334" y="158"/>
                    </a:lnTo>
                    <a:lnTo>
                      <a:pt x="4334" y="162"/>
                    </a:lnTo>
                    <a:lnTo>
                      <a:pt x="4334" y="167"/>
                    </a:lnTo>
                    <a:lnTo>
                      <a:pt x="4332" y="179"/>
                    </a:lnTo>
                    <a:lnTo>
                      <a:pt x="4325" y="195"/>
                    </a:lnTo>
                    <a:lnTo>
                      <a:pt x="4314" y="223"/>
                    </a:lnTo>
                    <a:lnTo>
                      <a:pt x="4302" y="252"/>
                    </a:lnTo>
                    <a:lnTo>
                      <a:pt x="4292" y="283"/>
                    </a:lnTo>
                    <a:lnTo>
                      <a:pt x="4283" y="314"/>
                    </a:lnTo>
                    <a:lnTo>
                      <a:pt x="4273" y="345"/>
                    </a:lnTo>
                    <a:lnTo>
                      <a:pt x="4267" y="377"/>
                    </a:lnTo>
                    <a:lnTo>
                      <a:pt x="4264" y="393"/>
                    </a:lnTo>
                    <a:lnTo>
                      <a:pt x="4263" y="408"/>
                    </a:lnTo>
                    <a:lnTo>
                      <a:pt x="4262" y="424"/>
                    </a:lnTo>
                    <a:lnTo>
                      <a:pt x="4262" y="439"/>
                    </a:lnTo>
                    <a:lnTo>
                      <a:pt x="4260" y="458"/>
                    </a:lnTo>
                    <a:lnTo>
                      <a:pt x="4258" y="480"/>
                    </a:lnTo>
                    <a:lnTo>
                      <a:pt x="4258" y="490"/>
                    </a:lnTo>
                    <a:lnTo>
                      <a:pt x="4259" y="498"/>
                    </a:lnTo>
                    <a:lnTo>
                      <a:pt x="4260" y="500"/>
                    </a:lnTo>
                    <a:lnTo>
                      <a:pt x="4263" y="503"/>
                    </a:lnTo>
                    <a:lnTo>
                      <a:pt x="4264" y="504"/>
                    </a:lnTo>
                    <a:lnTo>
                      <a:pt x="4268" y="504"/>
                    </a:lnTo>
                    <a:lnTo>
                      <a:pt x="4286" y="502"/>
                    </a:lnTo>
                    <a:lnTo>
                      <a:pt x="4306" y="500"/>
                    </a:lnTo>
                    <a:lnTo>
                      <a:pt x="4314" y="498"/>
                    </a:lnTo>
                    <a:lnTo>
                      <a:pt x="4321" y="494"/>
                    </a:lnTo>
                    <a:lnTo>
                      <a:pt x="4324" y="490"/>
                    </a:lnTo>
                    <a:lnTo>
                      <a:pt x="4325" y="487"/>
                    </a:lnTo>
                    <a:lnTo>
                      <a:pt x="4327" y="482"/>
                    </a:lnTo>
                    <a:lnTo>
                      <a:pt x="4328" y="477"/>
                    </a:lnTo>
                    <a:lnTo>
                      <a:pt x="4328" y="465"/>
                    </a:lnTo>
                    <a:lnTo>
                      <a:pt x="4327" y="454"/>
                    </a:lnTo>
                    <a:lnTo>
                      <a:pt x="4325" y="443"/>
                    </a:lnTo>
                    <a:lnTo>
                      <a:pt x="4323" y="432"/>
                    </a:lnTo>
                    <a:lnTo>
                      <a:pt x="4319" y="412"/>
                    </a:lnTo>
                    <a:lnTo>
                      <a:pt x="4317" y="393"/>
                    </a:lnTo>
                    <a:lnTo>
                      <a:pt x="4319" y="384"/>
                    </a:lnTo>
                    <a:lnTo>
                      <a:pt x="4321" y="376"/>
                    </a:lnTo>
                    <a:lnTo>
                      <a:pt x="4327" y="367"/>
                    </a:lnTo>
                    <a:lnTo>
                      <a:pt x="4332" y="359"/>
                    </a:lnTo>
                    <a:lnTo>
                      <a:pt x="4337" y="350"/>
                    </a:lnTo>
                    <a:lnTo>
                      <a:pt x="4341" y="341"/>
                    </a:lnTo>
                    <a:lnTo>
                      <a:pt x="4345" y="332"/>
                    </a:lnTo>
                    <a:lnTo>
                      <a:pt x="4347" y="323"/>
                    </a:lnTo>
                    <a:lnTo>
                      <a:pt x="4351" y="302"/>
                    </a:lnTo>
                    <a:lnTo>
                      <a:pt x="4356" y="284"/>
                    </a:lnTo>
                    <a:lnTo>
                      <a:pt x="4362" y="266"/>
                    </a:lnTo>
                    <a:lnTo>
                      <a:pt x="4369" y="248"/>
                    </a:lnTo>
                    <a:lnTo>
                      <a:pt x="4385" y="213"/>
                    </a:lnTo>
                    <a:lnTo>
                      <a:pt x="4404" y="178"/>
                    </a:lnTo>
                    <a:lnTo>
                      <a:pt x="4407" y="171"/>
                    </a:lnTo>
                    <a:lnTo>
                      <a:pt x="4412" y="166"/>
                    </a:lnTo>
                    <a:lnTo>
                      <a:pt x="4417" y="161"/>
                    </a:lnTo>
                    <a:lnTo>
                      <a:pt x="4422" y="156"/>
                    </a:lnTo>
                    <a:lnTo>
                      <a:pt x="4428" y="152"/>
                    </a:lnTo>
                    <a:lnTo>
                      <a:pt x="4434" y="148"/>
                    </a:lnTo>
                    <a:lnTo>
                      <a:pt x="4439" y="145"/>
                    </a:lnTo>
                    <a:lnTo>
                      <a:pt x="4446" y="144"/>
                    </a:lnTo>
                    <a:lnTo>
                      <a:pt x="4451" y="144"/>
                    </a:lnTo>
                    <a:lnTo>
                      <a:pt x="4457" y="145"/>
                    </a:lnTo>
                    <a:lnTo>
                      <a:pt x="4461" y="147"/>
                    </a:lnTo>
                    <a:lnTo>
                      <a:pt x="4466" y="151"/>
                    </a:lnTo>
                    <a:lnTo>
                      <a:pt x="4470" y="155"/>
                    </a:lnTo>
                    <a:lnTo>
                      <a:pt x="4473" y="161"/>
                    </a:lnTo>
                    <a:lnTo>
                      <a:pt x="4474" y="169"/>
                    </a:lnTo>
                    <a:lnTo>
                      <a:pt x="4476" y="179"/>
                    </a:lnTo>
                    <a:lnTo>
                      <a:pt x="4474" y="188"/>
                    </a:lnTo>
                    <a:lnTo>
                      <a:pt x="4474" y="195"/>
                    </a:lnTo>
                    <a:lnTo>
                      <a:pt x="4472" y="200"/>
                    </a:lnTo>
                    <a:lnTo>
                      <a:pt x="4470" y="204"/>
                    </a:lnTo>
                    <a:lnTo>
                      <a:pt x="4464" y="210"/>
                    </a:lnTo>
                    <a:lnTo>
                      <a:pt x="4456" y="223"/>
                    </a:lnTo>
                    <a:lnTo>
                      <a:pt x="4460" y="235"/>
                    </a:lnTo>
                    <a:lnTo>
                      <a:pt x="4472" y="259"/>
                    </a:lnTo>
                    <a:lnTo>
                      <a:pt x="4478" y="274"/>
                    </a:lnTo>
                    <a:lnTo>
                      <a:pt x="4483" y="288"/>
                    </a:lnTo>
                    <a:lnTo>
                      <a:pt x="4487" y="300"/>
                    </a:lnTo>
                    <a:lnTo>
                      <a:pt x="4488" y="311"/>
                    </a:lnTo>
                    <a:lnTo>
                      <a:pt x="4490" y="326"/>
                    </a:lnTo>
                    <a:lnTo>
                      <a:pt x="4491" y="337"/>
                    </a:lnTo>
                    <a:lnTo>
                      <a:pt x="4492" y="342"/>
                    </a:lnTo>
                    <a:lnTo>
                      <a:pt x="4494" y="346"/>
                    </a:lnTo>
                    <a:lnTo>
                      <a:pt x="4496" y="349"/>
                    </a:lnTo>
                    <a:lnTo>
                      <a:pt x="4499" y="351"/>
                    </a:lnTo>
                    <a:lnTo>
                      <a:pt x="4501" y="353"/>
                    </a:lnTo>
                    <a:lnTo>
                      <a:pt x="4504" y="353"/>
                    </a:lnTo>
                    <a:lnTo>
                      <a:pt x="4508" y="353"/>
                    </a:lnTo>
                    <a:lnTo>
                      <a:pt x="4512" y="351"/>
                    </a:lnTo>
                    <a:lnTo>
                      <a:pt x="4523" y="345"/>
                    </a:lnTo>
                    <a:lnTo>
                      <a:pt x="4536" y="336"/>
                    </a:lnTo>
                    <a:lnTo>
                      <a:pt x="4555" y="327"/>
                    </a:lnTo>
                    <a:lnTo>
                      <a:pt x="4575" y="315"/>
                    </a:lnTo>
                    <a:lnTo>
                      <a:pt x="4580" y="313"/>
                    </a:lnTo>
                    <a:lnTo>
                      <a:pt x="4583" y="309"/>
                    </a:lnTo>
                    <a:lnTo>
                      <a:pt x="4586" y="305"/>
                    </a:lnTo>
                    <a:lnTo>
                      <a:pt x="4588" y="301"/>
                    </a:lnTo>
                    <a:lnTo>
                      <a:pt x="4588" y="297"/>
                    </a:lnTo>
                    <a:lnTo>
                      <a:pt x="4586" y="292"/>
                    </a:lnTo>
                    <a:lnTo>
                      <a:pt x="4583" y="287"/>
                    </a:lnTo>
                    <a:lnTo>
                      <a:pt x="4578" y="281"/>
                    </a:lnTo>
                    <a:lnTo>
                      <a:pt x="4575" y="279"/>
                    </a:lnTo>
                    <a:lnTo>
                      <a:pt x="4573" y="275"/>
                    </a:lnTo>
                    <a:lnTo>
                      <a:pt x="4573" y="272"/>
                    </a:lnTo>
                    <a:lnTo>
                      <a:pt x="4571" y="270"/>
                    </a:lnTo>
                    <a:lnTo>
                      <a:pt x="4573" y="263"/>
                    </a:lnTo>
                    <a:lnTo>
                      <a:pt x="4575" y="256"/>
                    </a:lnTo>
                    <a:lnTo>
                      <a:pt x="4578" y="249"/>
                    </a:lnTo>
                    <a:lnTo>
                      <a:pt x="4579" y="243"/>
                    </a:lnTo>
                    <a:lnTo>
                      <a:pt x="4579" y="239"/>
                    </a:lnTo>
                    <a:lnTo>
                      <a:pt x="4578" y="235"/>
                    </a:lnTo>
                    <a:lnTo>
                      <a:pt x="4577" y="232"/>
                    </a:lnTo>
                    <a:lnTo>
                      <a:pt x="4575" y="228"/>
                    </a:lnTo>
                    <a:lnTo>
                      <a:pt x="4570" y="221"/>
                    </a:lnTo>
                    <a:lnTo>
                      <a:pt x="4566" y="214"/>
                    </a:lnTo>
                    <a:lnTo>
                      <a:pt x="4565" y="209"/>
                    </a:lnTo>
                    <a:lnTo>
                      <a:pt x="4565" y="204"/>
                    </a:lnTo>
                    <a:lnTo>
                      <a:pt x="4565" y="200"/>
                    </a:lnTo>
                    <a:lnTo>
                      <a:pt x="4568" y="196"/>
                    </a:lnTo>
                    <a:lnTo>
                      <a:pt x="4570" y="193"/>
                    </a:lnTo>
                    <a:lnTo>
                      <a:pt x="4574" y="189"/>
                    </a:lnTo>
                    <a:lnTo>
                      <a:pt x="4583" y="184"/>
                    </a:lnTo>
                    <a:lnTo>
                      <a:pt x="4595" y="177"/>
                    </a:lnTo>
                    <a:lnTo>
                      <a:pt x="4600" y="173"/>
                    </a:lnTo>
                    <a:lnTo>
                      <a:pt x="4605" y="167"/>
                    </a:lnTo>
                    <a:lnTo>
                      <a:pt x="4610" y="161"/>
                    </a:lnTo>
                    <a:lnTo>
                      <a:pt x="4615" y="155"/>
                    </a:lnTo>
                    <a:lnTo>
                      <a:pt x="4615" y="152"/>
                    </a:lnTo>
                    <a:lnTo>
                      <a:pt x="4613" y="149"/>
                    </a:lnTo>
                    <a:lnTo>
                      <a:pt x="4609" y="145"/>
                    </a:lnTo>
                    <a:lnTo>
                      <a:pt x="4604" y="143"/>
                    </a:lnTo>
                    <a:lnTo>
                      <a:pt x="4588" y="136"/>
                    </a:lnTo>
                    <a:lnTo>
                      <a:pt x="4570" y="129"/>
                    </a:lnTo>
                    <a:lnTo>
                      <a:pt x="4561" y="125"/>
                    </a:lnTo>
                    <a:lnTo>
                      <a:pt x="4552" y="120"/>
                    </a:lnTo>
                    <a:lnTo>
                      <a:pt x="4543" y="114"/>
                    </a:lnTo>
                    <a:lnTo>
                      <a:pt x="4535" y="109"/>
                    </a:lnTo>
                    <a:lnTo>
                      <a:pt x="4530" y="103"/>
                    </a:lnTo>
                    <a:lnTo>
                      <a:pt x="4525" y="95"/>
                    </a:lnTo>
                    <a:lnTo>
                      <a:pt x="4523" y="87"/>
                    </a:lnTo>
                    <a:lnTo>
                      <a:pt x="4523" y="78"/>
                    </a:lnTo>
                    <a:lnTo>
                      <a:pt x="4525" y="70"/>
                    </a:lnTo>
                    <a:lnTo>
                      <a:pt x="4527" y="64"/>
                    </a:lnTo>
                    <a:lnTo>
                      <a:pt x="4531" y="60"/>
                    </a:lnTo>
                    <a:lnTo>
                      <a:pt x="4535" y="59"/>
                    </a:lnTo>
                    <a:lnTo>
                      <a:pt x="4540" y="57"/>
                    </a:lnTo>
                    <a:lnTo>
                      <a:pt x="4545" y="59"/>
                    </a:lnTo>
                    <a:lnTo>
                      <a:pt x="4552" y="61"/>
                    </a:lnTo>
                    <a:lnTo>
                      <a:pt x="4557" y="64"/>
                    </a:lnTo>
                    <a:lnTo>
                      <a:pt x="4583" y="82"/>
                    </a:lnTo>
                    <a:lnTo>
                      <a:pt x="4602" y="98"/>
                    </a:lnTo>
                    <a:lnTo>
                      <a:pt x="4608" y="100"/>
                    </a:lnTo>
                    <a:lnTo>
                      <a:pt x="4612" y="101"/>
                    </a:lnTo>
                    <a:lnTo>
                      <a:pt x="4615" y="101"/>
                    </a:lnTo>
                    <a:lnTo>
                      <a:pt x="4619" y="100"/>
                    </a:lnTo>
                    <a:lnTo>
                      <a:pt x="4622" y="98"/>
                    </a:lnTo>
                    <a:lnTo>
                      <a:pt x="4623" y="94"/>
                    </a:lnTo>
                    <a:lnTo>
                      <a:pt x="4623" y="90"/>
                    </a:lnTo>
                    <a:lnTo>
                      <a:pt x="4622" y="83"/>
                    </a:lnTo>
                    <a:lnTo>
                      <a:pt x="4619" y="78"/>
                    </a:lnTo>
                    <a:lnTo>
                      <a:pt x="4615" y="73"/>
                    </a:lnTo>
                    <a:lnTo>
                      <a:pt x="4610" y="69"/>
                    </a:lnTo>
                    <a:lnTo>
                      <a:pt x="4606" y="64"/>
                    </a:lnTo>
                    <a:lnTo>
                      <a:pt x="4602" y="60"/>
                    </a:lnTo>
                    <a:lnTo>
                      <a:pt x="4599" y="55"/>
                    </a:lnTo>
                    <a:lnTo>
                      <a:pt x="4596" y="50"/>
                    </a:lnTo>
                    <a:lnTo>
                      <a:pt x="4596" y="43"/>
                    </a:lnTo>
                    <a:lnTo>
                      <a:pt x="4592" y="26"/>
                    </a:lnTo>
                    <a:lnTo>
                      <a:pt x="4591" y="12"/>
                    </a:lnTo>
                    <a:lnTo>
                      <a:pt x="4591" y="8"/>
                    </a:lnTo>
                    <a:lnTo>
                      <a:pt x="4592" y="6"/>
                    </a:lnTo>
                    <a:lnTo>
                      <a:pt x="4593" y="3"/>
                    </a:lnTo>
                    <a:lnTo>
                      <a:pt x="4596" y="2"/>
                    </a:lnTo>
                    <a:lnTo>
                      <a:pt x="4599" y="0"/>
                    </a:lnTo>
                    <a:lnTo>
                      <a:pt x="4601" y="0"/>
                    </a:lnTo>
                    <a:lnTo>
                      <a:pt x="4605" y="0"/>
                    </a:lnTo>
                    <a:lnTo>
                      <a:pt x="4610" y="2"/>
                    </a:lnTo>
                    <a:lnTo>
                      <a:pt x="4621" y="4"/>
                    </a:lnTo>
                    <a:lnTo>
                      <a:pt x="4628" y="8"/>
                    </a:lnTo>
                    <a:lnTo>
                      <a:pt x="4635" y="11"/>
                    </a:lnTo>
                    <a:lnTo>
                      <a:pt x="4640" y="15"/>
                    </a:lnTo>
                    <a:lnTo>
                      <a:pt x="4649" y="21"/>
                    </a:lnTo>
                    <a:lnTo>
                      <a:pt x="4657" y="28"/>
                    </a:lnTo>
                    <a:lnTo>
                      <a:pt x="4662" y="30"/>
                    </a:lnTo>
                    <a:lnTo>
                      <a:pt x="4666" y="31"/>
                    </a:lnTo>
                    <a:lnTo>
                      <a:pt x="4672" y="33"/>
                    </a:lnTo>
                    <a:lnTo>
                      <a:pt x="4679" y="33"/>
                    </a:lnTo>
                    <a:lnTo>
                      <a:pt x="4687" y="33"/>
                    </a:lnTo>
                    <a:lnTo>
                      <a:pt x="4696" y="30"/>
                    </a:lnTo>
                    <a:lnTo>
                      <a:pt x="4706" y="28"/>
                    </a:lnTo>
                    <a:lnTo>
                      <a:pt x="4719" y="22"/>
                    </a:lnTo>
                    <a:lnTo>
                      <a:pt x="4724" y="21"/>
                    </a:lnTo>
                    <a:lnTo>
                      <a:pt x="4728" y="21"/>
                    </a:lnTo>
                    <a:lnTo>
                      <a:pt x="4731" y="24"/>
                    </a:lnTo>
                    <a:lnTo>
                      <a:pt x="4731" y="26"/>
                    </a:lnTo>
                    <a:lnTo>
                      <a:pt x="4729" y="34"/>
                    </a:lnTo>
                    <a:lnTo>
                      <a:pt x="4724" y="46"/>
                    </a:lnTo>
                    <a:lnTo>
                      <a:pt x="4710" y="69"/>
                    </a:lnTo>
                    <a:lnTo>
                      <a:pt x="4702" y="83"/>
                    </a:lnTo>
                    <a:lnTo>
                      <a:pt x="4704" y="85"/>
                    </a:lnTo>
                    <a:lnTo>
                      <a:pt x="4707" y="86"/>
                    </a:lnTo>
                    <a:lnTo>
                      <a:pt x="4714" y="85"/>
                    </a:lnTo>
                    <a:lnTo>
                      <a:pt x="4720" y="83"/>
                    </a:lnTo>
                    <a:lnTo>
                      <a:pt x="4733" y="81"/>
                    </a:lnTo>
                    <a:lnTo>
                      <a:pt x="4741" y="79"/>
                    </a:lnTo>
                    <a:lnTo>
                      <a:pt x="4746" y="79"/>
                    </a:lnTo>
                    <a:lnTo>
                      <a:pt x="4751" y="81"/>
                    </a:lnTo>
                    <a:lnTo>
                      <a:pt x="4755" y="83"/>
                    </a:lnTo>
                    <a:lnTo>
                      <a:pt x="4758" y="86"/>
                    </a:lnTo>
                    <a:lnTo>
                      <a:pt x="4761" y="90"/>
                    </a:lnTo>
                    <a:lnTo>
                      <a:pt x="4762" y="94"/>
                    </a:lnTo>
                    <a:lnTo>
                      <a:pt x="4763" y="98"/>
                    </a:lnTo>
                    <a:lnTo>
                      <a:pt x="4764" y="101"/>
                    </a:lnTo>
                    <a:lnTo>
                      <a:pt x="4764" y="112"/>
                    </a:lnTo>
                    <a:lnTo>
                      <a:pt x="4763" y="121"/>
                    </a:lnTo>
                    <a:lnTo>
                      <a:pt x="4761" y="130"/>
                    </a:lnTo>
                    <a:lnTo>
                      <a:pt x="4757" y="138"/>
                    </a:lnTo>
                    <a:lnTo>
                      <a:pt x="4753" y="142"/>
                    </a:lnTo>
                    <a:lnTo>
                      <a:pt x="4749" y="145"/>
                    </a:lnTo>
                    <a:lnTo>
                      <a:pt x="4745" y="148"/>
                    </a:lnTo>
                    <a:lnTo>
                      <a:pt x="4741" y="149"/>
                    </a:lnTo>
                    <a:lnTo>
                      <a:pt x="4732" y="152"/>
                    </a:lnTo>
                    <a:lnTo>
                      <a:pt x="4722" y="151"/>
                    </a:lnTo>
                    <a:lnTo>
                      <a:pt x="4711" y="148"/>
                    </a:lnTo>
                    <a:lnTo>
                      <a:pt x="4702" y="144"/>
                    </a:lnTo>
                    <a:lnTo>
                      <a:pt x="4693" y="139"/>
                    </a:lnTo>
                    <a:lnTo>
                      <a:pt x="4684" y="134"/>
                    </a:lnTo>
                    <a:lnTo>
                      <a:pt x="4674" y="127"/>
                    </a:lnTo>
                    <a:lnTo>
                      <a:pt x="4659" y="121"/>
                    </a:lnTo>
                    <a:lnTo>
                      <a:pt x="4652" y="121"/>
                    </a:lnTo>
                    <a:lnTo>
                      <a:pt x="4647" y="122"/>
                    </a:lnTo>
                    <a:lnTo>
                      <a:pt x="4644" y="123"/>
                    </a:lnTo>
                    <a:lnTo>
                      <a:pt x="4643" y="126"/>
                    </a:lnTo>
                    <a:lnTo>
                      <a:pt x="4641" y="130"/>
                    </a:lnTo>
                    <a:lnTo>
                      <a:pt x="4641" y="135"/>
                    </a:lnTo>
                    <a:lnTo>
                      <a:pt x="4643" y="139"/>
                    </a:lnTo>
                    <a:lnTo>
                      <a:pt x="4647" y="144"/>
                    </a:lnTo>
                    <a:lnTo>
                      <a:pt x="4650" y="148"/>
                    </a:lnTo>
                    <a:lnTo>
                      <a:pt x="4657" y="153"/>
                    </a:lnTo>
                    <a:lnTo>
                      <a:pt x="4670" y="162"/>
                    </a:lnTo>
                    <a:lnTo>
                      <a:pt x="4682" y="171"/>
                    </a:lnTo>
                    <a:lnTo>
                      <a:pt x="4687" y="177"/>
                    </a:lnTo>
                    <a:lnTo>
                      <a:pt x="4691" y="182"/>
                    </a:lnTo>
                    <a:lnTo>
                      <a:pt x="4693" y="186"/>
                    </a:lnTo>
                    <a:lnTo>
                      <a:pt x="4693" y="191"/>
                    </a:lnTo>
                    <a:lnTo>
                      <a:pt x="4689" y="196"/>
                    </a:lnTo>
                    <a:lnTo>
                      <a:pt x="4684" y="200"/>
                    </a:lnTo>
                    <a:lnTo>
                      <a:pt x="4675" y="205"/>
                    </a:lnTo>
                    <a:lnTo>
                      <a:pt x="4662" y="209"/>
                    </a:lnTo>
                    <a:lnTo>
                      <a:pt x="4654" y="214"/>
                    </a:lnTo>
                    <a:lnTo>
                      <a:pt x="4647" y="221"/>
                    </a:lnTo>
                    <a:lnTo>
                      <a:pt x="4640" y="228"/>
                    </a:lnTo>
                    <a:lnTo>
                      <a:pt x="4635" y="237"/>
                    </a:lnTo>
                    <a:lnTo>
                      <a:pt x="4634" y="241"/>
                    </a:lnTo>
                    <a:lnTo>
                      <a:pt x="4634" y="245"/>
                    </a:lnTo>
                    <a:lnTo>
                      <a:pt x="4634" y="250"/>
                    </a:lnTo>
                    <a:lnTo>
                      <a:pt x="4634" y="254"/>
                    </a:lnTo>
                    <a:lnTo>
                      <a:pt x="4636" y="257"/>
                    </a:lnTo>
                    <a:lnTo>
                      <a:pt x="4639" y="259"/>
                    </a:lnTo>
                    <a:lnTo>
                      <a:pt x="4643" y="262"/>
                    </a:lnTo>
                    <a:lnTo>
                      <a:pt x="4647" y="263"/>
                    </a:lnTo>
                    <a:lnTo>
                      <a:pt x="4654" y="262"/>
                    </a:lnTo>
                    <a:lnTo>
                      <a:pt x="4662" y="259"/>
                    </a:lnTo>
                    <a:lnTo>
                      <a:pt x="4672" y="253"/>
                    </a:lnTo>
                    <a:lnTo>
                      <a:pt x="4683" y="245"/>
                    </a:lnTo>
                    <a:lnTo>
                      <a:pt x="4701" y="230"/>
                    </a:lnTo>
                    <a:lnTo>
                      <a:pt x="4714" y="218"/>
                    </a:lnTo>
                    <a:lnTo>
                      <a:pt x="4719" y="212"/>
                    </a:lnTo>
                    <a:lnTo>
                      <a:pt x="4724" y="206"/>
                    </a:lnTo>
                    <a:lnTo>
                      <a:pt x="4728" y="202"/>
                    </a:lnTo>
                    <a:lnTo>
                      <a:pt x="4733" y="200"/>
                    </a:lnTo>
                    <a:lnTo>
                      <a:pt x="4736" y="200"/>
                    </a:lnTo>
                    <a:lnTo>
                      <a:pt x="4739" y="200"/>
                    </a:lnTo>
                    <a:lnTo>
                      <a:pt x="4741" y="201"/>
                    </a:lnTo>
                    <a:lnTo>
                      <a:pt x="4742" y="204"/>
                    </a:lnTo>
                    <a:lnTo>
                      <a:pt x="4744" y="208"/>
                    </a:lnTo>
                    <a:lnTo>
                      <a:pt x="4744" y="212"/>
                    </a:lnTo>
                    <a:lnTo>
                      <a:pt x="4742" y="215"/>
                    </a:lnTo>
                    <a:lnTo>
                      <a:pt x="4741" y="221"/>
                    </a:lnTo>
                    <a:lnTo>
                      <a:pt x="4739" y="227"/>
                    </a:lnTo>
                    <a:lnTo>
                      <a:pt x="4735" y="232"/>
                    </a:lnTo>
                    <a:lnTo>
                      <a:pt x="4729" y="239"/>
                    </a:lnTo>
                    <a:lnTo>
                      <a:pt x="4724" y="244"/>
                    </a:lnTo>
                    <a:lnTo>
                      <a:pt x="4716" y="253"/>
                    </a:lnTo>
                    <a:lnTo>
                      <a:pt x="4710" y="259"/>
                    </a:lnTo>
                    <a:lnTo>
                      <a:pt x="4706" y="266"/>
                    </a:lnTo>
                    <a:lnTo>
                      <a:pt x="4704" y="270"/>
                    </a:lnTo>
                    <a:lnTo>
                      <a:pt x="4704" y="275"/>
                    </a:lnTo>
                    <a:lnTo>
                      <a:pt x="4704" y="278"/>
                    </a:lnTo>
                    <a:lnTo>
                      <a:pt x="4706" y="280"/>
                    </a:lnTo>
                    <a:lnTo>
                      <a:pt x="4710" y="283"/>
                    </a:lnTo>
                    <a:lnTo>
                      <a:pt x="4729" y="287"/>
                    </a:lnTo>
                    <a:lnTo>
                      <a:pt x="4750" y="291"/>
                    </a:lnTo>
                    <a:lnTo>
                      <a:pt x="4753" y="313"/>
                    </a:lnTo>
                    <a:lnTo>
                      <a:pt x="4753" y="338"/>
                    </a:lnTo>
                    <a:lnTo>
                      <a:pt x="4754" y="350"/>
                    </a:lnTo>
                    <a:lnTo>
                      <a:pt x="4757" y="362"/>
                    </a:lnTo>
                    <a:lnTo>
                      <a:pt x="4759" y="367"/>
                    </a:lnTo>
                    <a:lnTo>
                      <a:pt x="4762" y="371"/>
                    </a:lnTo>
                    <a:lnTo>
                      <a:pt x="4764" y="375"/>
                    </a:lnTo>
                    <a:lnTo>
                      <a:pt x="4768" y="379"/>
                    </a:lnTo>
                    <a:lnTo>
                      <a:pt x="4772" y="373"/>
                    </a:lnTo>
                    <a:lnTo>
                      <a:pt x="4776" y="364"/>
                    </a:lnTo>
                    <a:lnTo>
                      <a:pt x="4779" y="354"/>
                    </a:lnTo>
                    <a:lnTo>
                      <a:pt x="4781" y="342"/>
                    </a:lnTo>
                    <a:lnTo>
                      <a:pt x="4784" y="331"/>
                    </a:lnTo>
                    <a:lnTo>
                      <a:pt x="4788" y="319"/>
                    </a:lnTo>
                    <a:lnTo>
                      <a:pt x="4790" y="315"/>
                    </a:lnTo>
                    <a:lnTo>
                      <a:pt x="4792" y="310"/>
                    </a:lnTo>
                    <a:lnTo>
                      <a:pt x="4796" y="306"/>
                    </a:lnTo>
                    <a:lnTo>
                      <a:pt x="4798" y="303"/>
                    </a:lnTo>
                    <a:lnTo>
                      <a:pt x="4807" y="301"/>
                    </a:lnTo>
                    <a:lnTo>
                      <a:pt x="4820" y="300"/>
                    </a:lnTo>
                    <a:lnTo>
                      <a:pt x="4825" y="298"/>
                    </a:lnTo>
                    <a:lnTo>
                      <a:pt x="4830" y="296"/>
                    </a:lnTo>
                    <a:lnTo>
                      <a:pt x="4830" y="294"/>
                    </a:lnTo>
                    <a:lnTo>
                      <a:pt x="4832" y="293"/>
                    </a:lnTo>
                    <a:lnTo>
                      <a:pt x="4830" y="292"/>
                    </a:lnTo>
                    <a:lnTo>
                      <a:pt x="4828" y="291"/>
                    </a:lnTo>
                    <a:lnTo>
                      <a:pt x="4821" y="284"/>
                    </a:lnTo>
                    <a:lnTo>
                      <a:pt x="4816" y="276"/>
                    </a:lnTo>
                    <a:lnTo>
                      <a:pt x="4812" y="269"/>
                    </a:lnTo>
                    <a:lnTo>
                      <a:pt x="4811" y="261"/>
                    </a:lnTo>
                    <a:lnTo>
                      <a:pt x="4811" y="252"/>
                    </a:lnTo>
                    <a:lnTo>
                      <a:pt x="4812" y="244"/>
                    </a:lnTo>
                    <a:lnTo>
                      <a:pt x="4815" y="235"/>
                    </a:lnTo>
                    <a:lnTo>
                      <a:pt x="4819" y="227"/>
                    </a:lnTo>
                    <a:lnTo>
                      <a:pt x="4825" y="219"/>
                    </a:lnTo>
                    <a:lnTo>
                      <a:pt x="4833" y="213"/>
                    </a:lnTo>
                    <a:lnTo>
                      <a:pt x="4836" y="210"/>
                    </a:lnTo>
                    <a:lnTo>
                      <a:pt x="4840" y="206"/>
                    </a:lnTo>
                    <a:lnTo>
                      <a:pt x="4841" y="202"/>
                    </a:lnTo>
                    <a:lnTo>
                      <a:pt x="4843" y="199"/>
                    </a:lnTo>
                    <a:lnTo>
                      <a:pt x="4842" y="180"/>
                    </a:lnTo>
                    <a:lnTo>
                      <a:pt x="4841" y="161"/>
                    </a:lnTo>
                    <a:lnTo>
                      <a:pt x="4853" y="160"/>
                    </a:lnTo>
                    <a:lnTo>
                      <a:pt x="4864" y="158"/>
                    </a:lnTo>
                    <a:lnTo>
                      <a:pt x="4876" y="156"/>
                    </a:lnTo>
                    <a:lnTo>
                      <a:pt x="4887" y="156"/>
                    </a:lnTo>
                    <a:lnTo>
                      <a:pt x="4894" y="157"/>
                    </a:lnTo>
                    <a:lnTo>
                      <a:pt x="4898" y="160"/>
                    </a:lnTo>
                    <a:lnTo>
                      <a:pt x="4899" y="164"/>
                    </a:lnTo>
                    <a:lnTo>
                      <a:pt x="4900" y="167"/>
                    </a:lnTo>
                    <a:lnTo>
                      <a:pt x="4902" y="171"/>
                    </a:lnTo>
                    <a:lnTo>
                      <a:pt x="4902" y="177"/>
                    </a:lnTo>
                    <a:lnTo>
                      <a:pt x="4903" y="182"/>
                    </a:lnTo>
                    <a:lnTo>
                      <a:pt x="4906" y="186"/>
                    </a:lnTo>
                    <a:lnTo>
                      <a:pt x="4910" y="188"/>
                    </a:lnTo>
                    <a:lnTo>
                      <a:pt x="4912" y="189"/>
                    </a:lnTo>
                    <a:lnTo>
                      <a:pt x="4916" y="191"/>
                    </a:lnTo>
                    <a:lnTo>
                      <a:pt x="4919" y="189"/>
                    </a:lnTo>
                    <a:lnTo>
                      <a:pt x="4926" y="188"/>
                    </a:lnTo>
                    <a:lnTo>
                      <a:pt x="4934" y="184"/>
                    </a:lnTo>
                    <a:lnTo>
                      <a:pt x="4942" y="182"/>
                    </a:lnTo>
                    <a:lnTo>
                      <a:pt x="4951" y="180"/>
                    </a:lnTo>
                    <a:lnTo>
                      <a:pt x="4956" y="180"/>
                    </a:lnTo>
                    <a:lnTo>
                      <a:pt x="4960" y="182"/>
                    </a:lnTo>
                    <a:lnTo>
                      <a:pt x="4967" y="184"/>
                    </a:lnTo>
                    <a:lnTo>
                      <a:pt x="4972" y="188"/>
                    </a:lnTo>
                    <a:lnTo>
                      <a:pt x="4978" y="192"/>
                    </a:lnTo>
                    <a:lnTo>
                      <a:pt x="4986" y="193"/>
                    </a:lnTo>
                    <a:lnTo>
                      <a:pt x="4994" y="195"/>
                    </a:lnTo>
                    <a:lnTo>
                      <a:pt x="5000" y="195"/>
                    </a:lnTo>
                    <a:lnTo>
                      <a:pt x="5008" y="195"/>
                    </a:lnTo>
                    <a:lnTo>
                      <a:pt x="5016" y="196"/>
                    </a:lnTo>
                    <a:lnTo>
                      <a:pt x="5024" y="200"/>
                    </a:lnTo>
                    <a:lnTo>
                      <a:pt x="5031" y="206"/>
                    </a:lnTo>
                    <a:lnTo>
                      <a:pt x="5046" y="221"/>
                    </a:lnTo>
                    <a:lnTo>
                      <a:pt x="5055" y="230"/>
                    </a:lnTo>
                    <a:lnTo>
                      <a:pt x="5060" y="235"/>
                    </a:lnTo>
                    <a:lnTo>
                      <a:pt x="5066" y="237"/>
                    </a:lnTo>
                    <a:lnTo>
                      <a:pt x="5074" y="237"/>
                    </a:lnTo>
                    <a:lnTo>
                      <a:pt x="5086" y="239"/>
                    </a:lnTo>
                    <a:lnTo>
                      <a:pt x="5103" y="241"/>
                    </a:lnTo>
                    <a:lnTo>
                      <a:pt x="5128" y="246"/>
                    </a:lnTo>
                    <a:lnTo>
                      <a:pt x="5192" y="265"/>
                    </a:lnTo>
                    <a:lnTo>
                      <a:pt x="5195" y="272"/>
                    </a:lnTo>
                    <a:lnTo>
                      <a:pt x="5200" y="289"/>
                    </a:lnTo>
                    <a:lnTo>
                      <a:pt x="5201" y="298"/>
                    </a:lnTo>
                    <a:lnTo>
                      <a:pt x="5202" y="306"/>
                    </a:lnTo>
                    <a:lnTo>
                      <a:pt x="5202" y="313"/>
                    </a:lnTo>
                    <a:lnTo>
                      <a:pt x="5201" y="315"/>
                    </a:lnTo>
                    <a:lnTo>
                      <a:pt x="5171" y="333"/>
                    </a:lnTo>
                    <a:lnTo>
                      <a:pt x="5153" y="348"/>
                    </a:lnTo>
                    <a:lnTo>
                      <a:pt x="5145" y="354"/>
                    </a:lnTo>
                    <a:lnTo>
                      <a:pt x="5139" y="364"/>
                    </a:lnTo>
                    <a:lnTo>
                      <a:pt x="5131" y="376"/>
                    </a:lnTo>
                    <a:lnTo>
                      <a:pt x="5121" y="393"/>
                    </a:lnTo>
                    <a:lnTo>
                      <a:pt x="5113" y="403"/>
                    </a:lnTo>
                    <a:lnTo>
                      <a:pt x="5105" y="412"/>
                    </a:lnTo>
                    <a:lnTo>
                      <a:pt x="5096" y="420"/>
                    </a:lnTo>
                    <a:lnTo>
                      <a:pt x="5086" y="427"/>
                    </a:lnTo>
                    <a:lnTo>
                      <a:pt x="5074" y="432"/>
                    </a:lnTo>
                    <a:lnTo>
                      <a:pt x="5062" y="437"/>
                    </a:lnTo>
                    <a:lnTo>
                      <a:pt x="5049" y="439"/>
                    </a:lnTo>
                    <a:lnTo>
                      <a:pt x="5036" y="443"/>
                    </a:lnTo>
                    <a:lnTo>
                      <a:pt x="5011" y="447"/>
                    </a:lnTo>
                    <a:lnTo>
                      <a:pt x="4983" y="449"/>
                    </a:lnTo>
                    <a:lnTo>
                      <a:pt x="4957" y="449"/>
                    </a:lnTo>
                    <a:lnTo>
                      <a:pt x="4934" y="449"/>
                    </a:lnTo>
                    <a:lnTo>
                      <a:pt x="4922" y="449"/>
                    </a:lnTo>
                    <a:lnTo>
                      <a:pt x="4911" y="447"/>
                    </a:lnTo>
                    <a:lnTo>
                      <a:pt x="4900" y="446"/>
                    </a:lnTo>
                    <a:lnTo>
                      <a:pt x="4889" y="445"/>
                    </a:lnTo>
                    <a:lnTo>
                      <a:pt x="4875" y="443"/>
                    </a:lnTo>
                    <a:lnTo>
                      <a:pt x="4863" y="443"/>
                    </a:lnTo>
                    <a:lnTo>
                      <a:pt x="4855" y="445"/>
                    </a:lnTo>
                    <a:lnTo>
                      <a:pt x="4850" y="446"/>
                    </a:lnTo>
                    <a:lnTo>
                      <a:pt x="4850" y="447"/>
                    </a:lnTo>
                    <a:lnTo>
                      <a:pt x="4850" y="450"/>
                    </a:lnTo>
                    <a:lnTo>
                      <a:pt x="4853" y="452"/>
                    </a:lnTo>
                    <a:lnTo>
                      <a:pt x="4855" y="455"/>
                    </a:lnTo>
                    <a:lnTo>
                      <a:pt x="4864" y="463"/>
                    </a:lnTo>
                    <a:lnTo>
                      <a:pt x="4880" y="472"/>
                    </a:lnTo>
                    <a:lnTo>
                      <a:pt x="4890" y="478"/>
                    </a:lnTo>
                    <a:lnTo>
                      <a:pt x="4900" y="484"/>
                    </a:lnTo>
                    <a:lnTo>
                      <a:pt x="4908" y="487"/>
                    </a:lnTo>
                    <a:lnTo>
                      <a:pt x="4917" y="490"/>
                    </a:lnTo>
                    <a:lnTo>
                      <a:pt x="4934" y="494"/>
                    </a:lnTo>
                    <a:lnTo>
                      <a:pt x="4959" y="499"/>
                    </a:lnTo>
                    <a:lnTo>
                      <a:pt x="4977" y="502"/>
                    </a:lnTo>
                    <a:lnTo>
                      <a:pt x="4985" y="503"/>
                    </a:lnTo>
                    <a:lnTo>
                      <a:pt x="4985" y="504"/>
                    </a:lnTo>
                    <a:lnTo>
                      <a:pt x="4983" y="508"/>
                    </a:lnTo>
                    <a:lnTo>
                      <a:pt x="4978" y="513"/>
                    </a:lnTo>
                    <a:lnTo>
                      <a:pt x="4972" y="522"/>
                    </a:lnTo>
                    <a:lnTo>
                      <a:pt x="4965" y="531"/>
                    </a:lnTo>
                    <a:lnTo>
                      <a:pt x="4954" y="547"/>
                    </a:lnTo>
                    <a:lnTo>
                      <a:pt x="4950" y="555"/>
                    </a:lnTo>
                    <a:lnTo>
                      <a:pt x="4947" y="561"/>
                    </a:lnTo>
                    <a:lnTo>
                      <a:pt x="4947" y="564"/>
                    </a:lnTo>
                    <a:lnTo>
                      <a:pt x="4948" y="565"/>
                    </a:lnTo>
                    <a:lnTo>
                      <a:pt x="4951" y="566"/>
                    </a:lnTo>
                    <a:lnTo>
                      <a:pt x="4954" y="566"/>
                    </a:lnTo>
                    <a:lnTo>
                      <a:pt x="4965" y="563"/>
                    </a:lnTo>
                    <a:lnTo>
                      <a:pt x="4979" y="555"/>
                    </a:lnTo>
                    <a:lnTo>
                      <a:pt x="4987" y="551"/>
                    </a:lnTo>
                    <a:lnTo>
                      <a:pt x="4995" y="546"/>
                    </a:lnTo>
                    <a:lnTo>
                      <a:pt x="5004" y="543"/>
                    </a:lnTo>
                    <a:lnTo>
                      <a:pt x="5012" y="541"/>
                    </a:lnTo>
                    <a:lnTo>
                      <a:pt x="5020" y="541"/>
                    </a:lnTo>
                    <a:lnTo>
                      <a:pt x="5026" y="542"/>
                    </a:lnTo>
                    <a:lnTo>
                      <a:pt x="5030" y="543"/>
                    </a:lnTo>
                    <a:lnTo>
                      <a:pt x="5034" y="547"/>
                    </a:lnTo>
                    <a:lnTo>
                      <a:pt x="5035" y="551"/>
                    </a:lnTo>
                    <a:lnTo>
                      <a:pt x="5035" y="556"/>
                    </a:lnTo>
                    <a:lnTo>
                      <a:pt x="5035" y="563"/>
                    </a:lnTo>
                    <a:lnTo>
                      <a:pt x="5034" y="569"/>
                    </a:lnTo>
                    <a:lnTo>
                      <a:pt x="5024" y="595"/>
                    </a:lnTo>
                    <a:lnTo>
                      <a:pt x="5016" y="613"/>
                    </a:lnTo>
                    <a:lnTo>
                      <a:pt x="5009" y="633"/>
                    </a:lnTo>
                    <a:lnTo>
                      <a:pt x="5007" y="644"/>
                    </a:lnTo>
                    <a:lnTo>
                      <a:pt x="5007" y="648"/>
                    </a:lnTo>
                    <a:lnTo>
                      <a:pt x="5007" y="649"/>
                    </a:lnTo>
                    <a:lnTo>
                      <a:pt x="5008" y="651"/>
                    </a:lnTo>
                    <a:lnTo>
                      <a:pt x="5009" y="649"/>
                    </a:lnTo>
                    <a:lnTo>
                      <a:pt x="5016" y="647"/>
                    </a:lnTo>
                    <a:lnTo>
                      <a:pt x="5025" y="640"/>
                    </a:lnTo>
                    <a:lnTo>
                      <a:pt x="5036" y="635"/>
                    </a:lnTo>
                    <a:lnTo>
                      <a:pt x="5052" y="629"/>
                    </a:lnTo>
                    <a:lnTo>
                      <a:pt x="5056" y="629"/>
                    </a:lnTo>
                    <a:lnTo>
                      <a:pt x="5060" y="629"/>
                    </a:lnTo>
                    <a:lnTo>
                      <a:pt x="5065" y="629"/>
                    </a:lnTo>
                    <a:lnTo>
                      <a:pt x="5069" y="630"/>
                    </a:lnTo>
                    <a:lnTo>
                      <a:pt x="5078" y="634"/>
                    </a:lnTo>
                    <a:lnTo>
                      <a:pt x="5086" y="639"/>
                    </a:lnTo>
                    <a:lnTo>
                      <a:pt x="5095" y="643"/>
                    </a:lnTo>
                    <a:lnTo>
                      <a:pt x="5105" y="648"/>
                    </a:lnTo>
                    <a:lnTo>
                      <a:pt x="5110" y="649"/>
                    </a:lnTo>
                    <a:lnTo>
                      <a:pt x="5116" y="649"/>
                    </a:lnTo>
                    <a:lnTo>
                      <a:pt x="5121" y="651"/>
                    </a:lnTo>
                    <a:lnTo>
                      <a:pt x="5126" y="649"/>
                    </a:lnTo>
                    <a:lnTo>
                      <a:pt x="5135" y="647"/>
                    </a:lnTo>
                    <a:lnTo>
                      <a:pt x="5141" y="643"/>
                    </a:lnTo>
                    <a:lnTo>
                      <a:pt x="5144" y="638"/>
                    </a:lnTo>
                    <a:lnTo>
                      <a:pt x="5145" y="633"/>
                    </a:lnTo>
                    <a:lnTo>
                      <a:pt x="5144" y="626"/>
                    </a:lnTo>
                    <a:lnTo>
                      <a:pt x="5143" y="618"/>
                    </a:lnTo>
                    <a:lnTo>
                      <a:pt x="5139" y="610"/>
                    </a:lnTo>
                    <a:lnTo>
                      <a:pt x="5135" y="601"/>
                    </a:lnTo>
                    <a:lnTo>
                      <a:pt x="5128" y="586"/>
                    </a:lnTo>
                    <a:lnTo>
                      <a:pt x="5123" y="570"/>
                    </a:lnTo>
                    <a:lnTo>
                      <a:pt x="5123" y="565"/>
                    </a:lnTo>
                    <a:lnTo>
                      <a:pt x="5125" y="559"/>
                    </a:lnTo>
                    <a:lnTo>
                      <a:pt x="5126" y="557"/>
                    </a:lnTo>
                    <a:lnTo>
                      <a:pt x="5128" y="555"/>
                    </a:lnTo>
                    <a:lnTo>
                      <a:pt x="5131" y="553"/>
                    </a:lnTo>
                    <a:lnTo>
                      <a:pt x="5135" y="552"/>
                    </a:lnTo>
                    <a:lnTo>
                      <a:pt x="5145" y="550"/>
                    </a:lnTo>
                    <a:lnTo>
                      <a:pt x="5153" y="550"/>
                    </a:lnTo>
                    <a:lnTo>
                      <a:pt x="5160" y="551"/>
                    </a:lnTo>
                    <a:lnTo>
                      <a:pt x="5163" y="553"/>
                    </a:lnTo>
                    <a:lnTo>
                      <a:pt x="5166" y="557"/>
                    </a:lnTo>
                    <a:lnTo>
                      <a:pt x="5167" y="563"/>
                    </a:lnTo>
                    <a:lnTo>
                      <a:pt x="5169" y="568"/>
                    </a:lnTo>
                    <a:lnTo>
                      <a:pt x="5169" y="574"/>
                    </a:lnTo>
                    <a:lnTo>
                      <a:pt x="5169" y="588"/>
                    </a:lnTo>
                    <a:lnTo>
                      <a:pt x="5169" y="604"/>
                    </a:lnTo>
                    <a:lnTo>
                      <a:pt x="5171" y="610"/>
                    </a:lnTo>
                    <a:lnTo>
                      <a:pt x="5174" y="616"/>
                    </a:lnTo>
                    <a:lnTo>
                      <a:pt x="5178" y="621"/>
                    </a:lnTo>
                    <a:lnTo>
                      <a:pt x="5184" y="626"/>
                    </a:lnTo>
                    <a:lnTo>
                      <a:pt x="5188" y="627"/>
                    </a:lnTo>
                    <a:lnTo>
                      <a:pt x="5191" y="626"/>
                    </a:lnTo>
                    <a:lnTo>
                      <a:pt x="5193" y="625"/>
                    </a:lnTo>
                    <a:lnTo>
                      <a:pt x="5196" y="621"/>
                    </a:lnTo>
                    <a:lnTo>
                      <a:pt x="5197" y="612"/>
                    </a:lnTo>
                    <a:lnTo>
                      <a:pt x="5200" y="600"/>
                    </a:lnTo>
                    <a:lnTo>
                      <a:pt x="5201" y="587"/>
                    </a:lnTo>
                    <a:lnTo>
                      <a:pt x="5204" y="576"/>
                    </a:lnTo>
                    <a:lnTo>
                      <a:pt x="5205" y="572"/>
                    </a:lnTo>
                    <a:lnTo>
                      <a:pt x="5207" y="568"/>
                    </a:lnTo>
                    <a:lnTo>
                      <a:pt x="5211" y="565"/>
                    </a:lnTo>
                    <a:lnTo>
                      <a:pt x="5215" y="564"/>
                    </a:lnTo>
                    <a:lnTo>
                      <a:pt x="5226" y="563"/>
                    </a:lnTo>
                    <a:lnTo>
                      <a:pt x="5239" y="561"/>
                    </a:lnTo>
                    <a:lnTo>
                      <a:pt x="5231" y="644"/>
                    </a:lnTo>
                    <a:lnTo>
                      <a:pt x="5185" y="697"/>
                    </a:lnTo>
                    <a:lnTo>
                      <a:pt x="5173" y="710"/>
                    </a:lnTo>
                    <a:lnTo>
                      <a:pt x="5165" y="718"/>
                    </a:lnTo>
                    <a:lnTo>
                      <a:pt x="5160" y="727"/>
                    </a:lnTo>
                    <a:lnTo>
                      <a:pt x="5156" y="744"/>
                    </a:lnTo>
                    <a:lnTo>
                      <a:pt x="5153" y="750"/>
                    </a:lnTo>
                    <a:lnTo>
                      <a:pt x="5149" y="756"/>
                    </a:lnTo>
                    <a:lnTo>
                      <a:pt x="5145" y="762"/>
                    </a:lnTo>
                    <a:lnTo>
                      <a:pt x="5141" y="767"/>
                    </a:lnTo>
                    <a:lnTo>
                      <a:pt x="5138" y="772"/>
                    </a:lnTo>
                    <a:lnTo>
                      <a:pt x="5134" y="778"/>
                    </a:lnTo>
                    <a:lnTo>
                      <a:pt x="5131" y="784"/>
                    </a:lnTo>
                    <a:lnTo>
                      <a:pt x="5130" y="791"/>
                    </a:lnTo>
                    <a:lnTo>
                      <a:pt x="5130" y="810"/>
                    </a:lnTo>
                    <a:lnTo>
                      <a:pt x="5128" y="826"/>
                    </a:lnTo>
                    <a:lnTo>
                      <a:pt x="5126" y="841"/>
                    </a:lnTo>
                    <a:lnTo>
                      <a:pt x="5122" y="854"/>
                    </a:lnTo>
                    <a:lnTo>
                      <a:pt x="5119" y="859"/>
                    </a:lnTo>
                    <a:lnTo>
                      <a:pt x="5116" y="866"/>
                    </a:lnTo>
                    <a:lnTo>
                      <a:pt x="5112" y="871"/>
                    </a:lnTo>
                    <a:lnTo>
                      <a:pt x="5105" y="876"/>
                    </a:lnTo>
                    <a:lnTo>
                      <a:pt x="5100" y="881"/>
                    </a:lnTo>
                    <a:lnTo>
                      <a:pt x="5092" y="885"/>
                    </a:lnTo>
                    <a:lnTo>
                      <a:pt x="5083" y="890"/>
                    </a:lnTo>
                    <a:lnTo>
                      <a:pt x="5073" y="895"/>
                    </a:lnTo>
                    <a:lnTo>
                      <a:pt x="5059" y="898"/>
                    </a:lnTo>
                    <a:lnTo>
                      <a:pt x="5040" y="899"/>
                    </a:lnTo>
                    <a:lnTo>
                      <a:pt x="5033" y="902"/>
                    </a:lnTo>
                    <a:lnTo>
                      <a:pt x="5025" y="903"/>
                    </a:lnTo>
                    <a:lnTo>
                      <a:pt x="5022" y="906"/>
                    </a:lnTo>
                    <a:lnTo>
                      <a:pt x="5020" y="908"/>
                    </a:lnTo>
                    <a:lnTo>
                      <a:pt x="5017" y="911"/>
                    </a:lnTo>
                    <a:lnTo>
                      <a:pt x="5016" y="914"/>
                    </a:lnTo>
                    <a:lnTo>
                      <a:pt x="5013" y="923"/>
                    </a:lnTo>
                    <a:lnTo>
                      <a:pt x="5011" y="929"/>
                    </a:lnTo>
                    <a:lnTo>
                      <a:pt x="5007" y="934"/>
                    </a:lnTo>
                    <a:lnTo>
                      <a:pt x="5003" y="938"/>
                    </a:lnTo>
                    <a:lnTo>
                      <a:pt x="4995" y="945"/>
                    </a:lnTo>
                    <a:lnTo>
                      <a:pt x="4987" y="949"/>
                    </a:lnTo>
                    <a:lnTo>
                      <a:pt x="4977" y="952"/>
                    </a:lnTo>
                    <a:lnTo>
                      <a:pt x="4968" y="956"/>
                    </a:lnTo>
                    <a:lnTo>
                      <a:pt x="4963" y="959"/>
                    </a:lnTo>
                    <a:lnTo>
                      <a:pt x="4957" y="963"/>
                    </a:lnTo>
                    <a:lnTo>
                      <a:pt x="4952" y="967"/>
                    </a:lnTo>
                    <a:lnTo>
                      <a:pt x="4947" y="972"/>
                    </a:lnTo>
                    <a:lnTo>
                      <a:pt x="4939" y="980"/>
                    </a:lnTo>
                    <a:lnTo>
                      <a:pt x="4932" y="986"/>
                    </a:lnTo>
                    <a:lnTo>
                      <a:pt x="4922" y="991"/>
                    </a:lnTo>
                    <a:lnTo>
                      <a:pt x="4913" y="997"/>
                    </a:lnTo>
                    <a:lnTo>
                      <a:pt x="4903" y="1000"/>
                    </a:lnTo>
                    <a:lnTo>
                      <a:pt x="4894" y="1004"/>
                    </a:lnTo>
                    <a:lnTo>
                      <a:pt x="4884" y="1007"/>
                    </a:lnTo>
                    <a:lnTo>
                      <a:pt x="4873" y="1008"/>
                    </a:lnTo>
                    <a:lnTo>
                      <a:pt x="4875" y="993"/>
                    </a:lnTo>
                    <a:lnTo>
                      <a:pt x="4876" y="978"/>
                    </a:lnTo>
                    <a:lnTo>
                      <a:pt x="4877" y="963"/>
                    </a:lnTo>
                    <a:lnTo>
                      <a:pt x="4881" y="949"/>
                    </a:lnTo>
                    <a:lnTo>
                      <a:pt x="4882" y="937"/>
                    </a:lnTo>
                    <a:lnTo>
                      <a:pt x="4884" y="925"/>
                    </a:lnTo>
                    <a:lnTo>
                      <a:pt x="4885" y="914"/>
                    </a:lnTo>
                    <a:lnTo>
                      <a:pt x="4885" y="902"/>
                    </a:lnTo>
                    <a:lnTo>
                      <a:pt x="4887" y="892"/>
                    </a:lnTo>
                    <a:lnTo>
                      <a:pt x="4890" y="883"/>
                    </a:lnTo>
                    <a:lnTo>
                      <a:pt x="4891" y="872"/>
                    </a:lnTo>
                    <a:lnTo>
                      <a:pt x="4893" y="861"/>
                    </a:lnTo>
                    <a:lnTo>
                      <a:pt x="4891" y="845"/>
                    </a:lnTo>
                    <a:lnTo>
                      <a:pt x="4890" y="829"/>
                    </a:lnTo>
                    <a:lnTo>
                      <a:pt x="4889" y="814"/>
                    </a:lnTo>
                    <a:lnTo>
                      <a:pt x="4887" y="798"/>
                    </a:lnTo>
                    <a:lnTo>
                      <a:pt x="4887" y="758"/>
                    </a:lnTo>
                    <a:lnTo>
                      <a:pt x="4885" y="714"/>
                    </a:lnTo>
                    <a:lnTo>
                      <a:pt x="4882" y="692"/>
                    </a:lnTo>
                    <a:lnTo>
                      <a:pt x="4880" y="671"/>
                    </a:lnTo>
                    <a:lnTo>
                      <a:pt x="4875" y="651"/>
                    </a:lnTo>
                    <a:lnTo>
                      <a:pt x="4868" y="633"/>
                    </a:lnTo>
                    <a:lnTo>
                      <a:pt x="4863" y="625"/>
                    </a:lnTo>
                    <a:lnTo>
                      <a:pt x="4858" y="617"/>
                    </a:lnTo>
                    <a:lnTo>
                      <a:pt x="4850" y="610"/>
                    </a:lnTo>
                    <a:lnTo>
                      <a:pt x="4842" y="604"/>
                    </a:lnTo>
                    <a:lnTo>
                      <a:pt x="4824" y="595"/>
                    </a:lnTo>
                    <a:lnTo>
                      <a:pt x="4803" y="586"/>
                    </a:lnTo>
                    <a:lnTo>
                      <a:pt x="4781" y="579"/>
                    </a:lnTo>
                    <a:lnTo>
                      <a:pt x="4759" y="573"/>
                    </a:lnTo>
                    <a:lnTo>
                      <a:pt x="4740" y="565"/>
                    </a:lnTo>
                    <a:lnTo>
                      <a:pt x="4722" y="557"/>
                    </a:lnTo>
                    <a:lnTo>
                      <a:pt x="4707" y="547"/>
                    </a:lnTo>
                    <a:lnTo>
                      <a:pt x="4691" y="534"/>
                    </a:lnTo>
                    <a:lnTo>
                      <a:pt x="4683" y="528"/>
                    </a:lnTo>
                    <a:lnTo>
                      <a:pt x="4674" y="524"/>
                    </a:lnTo>
                    <a:lnTo>
                      <a:pt x="4667" y="520"/>
                    </a:lnTo>
                    <a:lnTo>
                      <a:pt x="4661" y="519"/>
                    </a:lnTo>
                    <a:lnTo>
                      <a:pt x="4653" y="520"/>
                    </a:lnTo>
                    <a:lnTo>
                      <a:pt x="4648" y="521"/>
                    </a:lnTo>
                    <a:lnTo>
                      <a:pt x="4643" y="524"/>
                    </a:lnTo>
                    <a:lnTo>
                      <a:pt x="4639" y="528"/>
                    </a:lnTo>
                    <a:lnTo>
                      <a:pt x="4635" y="535"/>
                    </a:lnTo>
                    <a:lnTo>
                      <a:pt x="4632" y="546"/>
                    </a:lnTo>
                    <a:lnTo>
                      <a:pt x="4631" y="556"/>
                    </a:lnTo>
                    <a:lnTo>
                      <a:pt x="4628" y="566"/>
                    </a:lnTo>
                    <a:lnTo>
                      <a:pt x="4627" y="570"/>
                    </a:lnTo>
                    <a:lnTo>
                      <a:pt x="4625" y="576"/>
                    </a:lnTo>
                    <a:lnTo>
                      <a:pt x="4622" y="578"/>
                    </a:lnTo>
                    <a:lnTo>
                      <a:pt x="4617" y="582"/>
                    </a:lnTo>
                    <a:lnTo>
                      <a:pt x="4612" y="585"/>
                    </a:lnTo>
                    <a:lnTo>
                      <a:pt x="4605" y="586"/>
                    </a:lnTo>
                    <a:lnTo>
                      <a:pt x="4600" y="586"/>
                    </a:lnTo>
                    <a:lnTo>
                      <a:pt x="4593" y="586"/>
                    </a:lnTo>
                    <a:lnTo>
                      <a:pt x="4580" y="586"/>
                    </a:lnTo>
                    <a:lnTo>
                      <a:pt x="4569" y="587"/>
                    </a:lnTo>
                    <a:lnTo>
                      <a:pt x="4558" y="592"/>
                    </a:lnTo>
                    <a:lnTo>
                      <a:pt x="4551" y="599"/>
                    </a:lnTo>
                    <a:lnTo>
                      <a:pt x="4544" y="605"/>
                    </a:lnTo>
                    <a:lnTo>
                      <a:pt x="4538" y="613"/>
                    </a:lnTo>
                    <a:lnTo>
                      <a:pt x="4529" y="631"/>
                    </a:lnTo>
                    <a:lnTo>
                      <a:pt x="4517" y="649"/>
                    </a:lnTo>
                    <a:lnTo>
                      <a:pt x="4513" y="660"/>
                    </a:lnTo>
                    <a:lnTo>
                      <a:pt x="4505" y="673"/>
                    </a:lnTo>
                    <a:lnTo>
                      <a:pt x="4498" y="684"/>
                    </a:lnTo>
                    <a:lnTo>
                      <a:pt x="4490" y="697"/>
                    </a:lnTo>
                    <a:lnTo>
                      <a:pt x="4482" y="709"/>
                    </a:lnTo>
                    <a:lnTo>
                      <a:pt x="4477" y="721"/>
                    </a:lnTo>
                    <a:lnTo>
                      <a:pt x="4476" y="727"/>
                    </a:lnTo>
                    <a:lnTo>
                      <a:pt x="4474" y="732"/>
                    </a:lnTo>
                    <a:lnTo>
                      <a:pt x="4476" y="737"/>
                    </a:lnTo>
                    <a:lnTo>
                      <a:pt x="4477" y="744"/>
                    </a:lnTo>
                    <a:lnTo>
                      <a:pt x="4482" y="752"/>
                    </a:lnTo>
                    <a:lnTo>
                      <a:pt x="4485" y="761"/>
                    </a:lnTo>
                    <a:lnTo>
                      <a:pt x="4486" y="769"/>
                    </a:lnTo>
                    <a:lnTo>
                      <a:pt x="4487" y="776"/>
                    </a:lnTo>
                    <a:lnTo>
                      <a:pt x="4488" y="792"/>
                    </a:lnTo>
                    <a:lnTo>
                      <a:pt x="4488" y="811"/>
                    </a:lnTo>
                    <a:lnTo>
                      <a:pt x="4490" y="835"/>
                    </a:lnTo>
                    <a:lnTo>
                      <a:pt x="4492" y="861"/>
                    </a:lnTo>
                    <a:lnTo>
                      <a:pt x="4494" y="886"/>
                    </a:lnTo>
                    <a:lnTo>
                      <a:pt x="4495" y="914"/>
                    </a:lnTo>
                    <a:lnTo>
                      <a:pt x="4494" y="941"/>
                    </a:lnTo>
                    <a:lnTo>
                      <a:pt x="4492" y="967"/>
                    </a:lnTo>
                    <a:lnTo>
                      <a:pt x="4491" y="978"/>
                    </a:lnTo>
                    <a:lnTo>
                      <a:pt x="4490" y="991"/>
                    </a:lnTo>
                    <a:lnTo>
                      <a:pt x="4486" y="1003"/>
                    </a:lnTo>
                    <a:lnTo>
                      <a:pt x="4483" y="1015"/>
                    </a:lnTo>
                    <a:lnTo>
                      <a:pt x="4481" y="1021"/>
                    </a:lnTo>
                    <a:lnTo>
                      <a:pt x="4477" y="1028"/>
                    </a:lnTo>
                    <a:lnTo>
                      <a:pt x="4473" y="1033"/>
                    </a:lnTo>
                    <a:lnTo>
                      <a:pt x="4468" y="1038"/>
                    </a:lnTo>
                    <a:lnTo>
                      <a:pt x="4457" y="1047"/>
                    </a:lnTo>
                    <a:lnTo>
                      <a:pt x="4446" y="1056"/>
                    </a:lnTo>
                    <a:lnTo>
                      <a:pt x="4435" y="1065"/>
                    </a:lnTo>
                    <a:lnTo>
                      <a:pt x="4426" y="1076"/>
                    </a:lnTo>
                    <a:lnTo>
                      <a:pt x="4422" y="1081"/>
                    </a:lnTo>
                    <a:lnTo>
                      <a:pt x="4420" y="1087"/>
                    </a:lnTo>
                    <a:lnTo>
                      <a:pt x="4417" y="1094"/>
                    </a:lnTo>
                    <a:lnTo>
                      <a:pt x="4416" y="1103"/>
                    </a:lnTo>
                    <a:lnTo>
                      <a:pt x="4415" y="1114"/>
                    </a:lnTo>
                    <a:lnTo>
                      <a:pt x="4412" y="1126"/>
                    </a:lnTo>
                    <a:lnTo>
                      <a:pt x="4408" y="1135"/>
                    </a:lnTo>
                    <a:lnTo>
                      <a:pt x="4404" y="1144"/>
                    </a:lnTo>
                    <a:lnTo>
                      <a:pt x="4399" y="1153"/>
                    </a:lnTo>
                    <a:lnTo>
                      <a:pt x="4393" y="1160"/>
                    </a:lnTo>
                    <a:lnTo>
                      <a:pt x="4386" y="1166"/>
                    </a:lnTo>
                    <a:lnTo>
                      <a:pt x="4378" y="1173"/>
                    </a:lnTo>
                    <a:lnTo>
                      <a:pt x="4360" y="1182"/>
                    </a:lnTo>
                    <a:lnTo>
                      <a:pt x="4342" y="1190"/>
                    </a:lnTo>
                    <a:lnTo>
                      <a:pt x="4321" y="1196"/>
                    </a:lnTo>
                    <a:lnTo>
                      <a:pt x="4301" y="1201"/>
                    </a:lnTo>
                    <a:lnTo>
                      <a:pt x="4280" y="1196"/>
                    </a:lnTo>
                    <a:lnTo>
                      <a:pt x="4262" y="1191"/>
                    </a:lnTo>
                    <a:lnTo>
                      <a:pt x="4246" y="1184"/>
                    </a:lnTo>
                    <a:lnTo>
                      <a:pt x="4233" y="1178"/>
                    </a:lnTo>
                    <a:lnTo>
                      <a:pt x="4220" y="1169"/>
                    </a:lnTo>
                    <a:lnTo>
                      <a:pt x="4209" y="1157"/>
                    </a:lnTo>
                    <a:lnTo>
                      <a:pt x="4197" y="1144"/>
                    </a:lnTo>
                    <a:lnTo>
                      <a:pt x="4184" y="1127"/>
                    </a:lnTo>
                    <a:lnTo>
                      <a:pt x="4180" y="1122"/>
                    </a:lnTo>
                    <a:lnTo>
                      <a:pt x="4175" y="1120"/>
                    </a:lnTo>
                    <a:lnTo>
                      <a:pt x="4168" y="1118"/>
                    </a:lnTo>
                    <a:lnTo>
                      <a:pt x="4162" y="1118"/>
                    </a:lnTo>
                    <a:lnTo>
                      <a:pt x="4156" y="1121"/>
                    </a:lnTo>
                    <a:lnTo>
                      <a:pt x="4148" y="1123"/>
                    </a:lnTo>
                    <a:lnTo>
                      <a:pt x="4140" y="1127"/>
                    </a:lnTo>
                    <a:lnTo>
                      <a:pt x="4134" y="1133"/>
                    </a:lnTo>
                    <a:lnTo>
                      <a:pt x="4104" y="1153"/>
                    </a:lnTo>
                    <a:lnTo>
                      <a:pt x="4080" y="1169"/>
                    </a:lnTo>
                    <a:lnTo>
                      <a:pt x="4070" y="1174"/>
                    </a:lnTo>
                    <a:lnTo>
                      <a:pt x="4060" y="1177"/>
                    </a:lnTo>
                    <a:lnTo>
                      <a:pt x="4049" y="1179"/>
                    </a:lnTo>
                    <a:lnTo>
                      <a:pt x="4039" y="1179"/>
                    </a:lnTo>
                    <a:lnTo>
                      <a:pt x="4029" y="1179"/>
                    </a:lnTo>
                    <a:lnTo>
                      <a:pt x="4018" y="1179"/>
                    </a:lnTo>
                    <a:lnTo>
                      <a:pt x="4009" y="1177"/>
                    </a:lnTo>
                    <a:lnTo>
                      <a:pt x="3999" y="1174"/>
                    </a:lnTo>
                    <a:lnTo>
                      <a:pt x="3990" y="1171"/>
                    </a:lnTo>
                    <a:lnTo>
                      <a:pt x="3981" y="1166"/>
                    </a:lnTo>
                    <a:lnTo>
                      <a:pt x="3972" y="1161"/>
                    </a:lnTo>
                    <a:lnTo>
                      <a:pt x="3964" y="1156"/>
                    </a:lnTo>
                    <a:lnTo>
                      <a:pt x="3947" y="1143"/>
                    </a:lnTo>
                    <a:lnTo>
                      <a:pt x="3930" y="1129"/>
                    </a:lnTo>
                    <a:lnTo>
                      <a:pt x="3915" y="1113"/>
                    </a:lnTo>
                    <a:lnTo>
                      <a:pt x="3900" y="1096"/>
                    </a:lnTo>
                    <a:lnTo>
                      <a:pt x="3886" y="1078"/>
                    </a:lnTo>
                    <a:lnTo>
                      <a:pt x="3872" y="1060"/>
                    </a:lnTo>
                    <a:lnTo>
                      <a:pt x="3847" y="1026"/>
                    </a:lnTo>
                    <a:lnTo>
                      <a:pt x="3824" y="997"/>
                    </a:lnTo>
                    <a:lnTo>
                      <a:pt x="3799" y="965"/>
                    </a:lnTo>
                    <a:lnTo>
                      <a:pt x="3759" y="919"/>
                    </a:lnTo>
                    <a:lnTo>
                      <a:pt x="3740" y="897"/>
                    </a:lnTo>
                    <a:lnTo>
                      <a:pt x="3720" y="881"/>
                    </a:lnTo>
                    <a:lnTo>
                      <a:pt x="3712" y="876"/>
                    </a:lnTo>
                    <a:lnTo>
                      <a:pt x="3706" y="873"/>
                    </a:lnTo>
                    <a:lnTo>
                      <a:pt x="3703" y="873"/>
                    </a:lnTo>
                    <a:lnTo>
                      <a:pt x="3701" y="873"/>
                    </a:lnTo>
                    <a:lnTo>
                      <a:pt x="3698" y="875"/>
                    </a:lnTo>
                    <a:lnTo>
                      <a:pt x="3697" y="877"/>
                    </a:lnTo>
                    <a:lnTo>
                      <a:pt x="3689" y="898"/>
                    </a:lnTo>
                    <a:lnTo>
                      <a:pt x="3681" y="925"/>
                    </a:lnTo>
                    <a:lnTo>
                      <a:pt x="3674" y="954"/>
                    </a:lnTo>
                    <a:lnTo>
                      <a:pt x="3670" y="977"/>
                    </a:lnTo>
                    <a:lnTo>
                      <a:pt x="3595" y="997"/>
                    </a:lnTo>
                    <a:lnTo>
                      <a:pt x="3569" y="1017"/>
                    </a:lnTo>
                    <a:lnTo>
                      <a:pt x="3569" y="1025"/>
                    </a:lnTo>
                    <a:lnTo>
                      <a:pt x="3570" y="1032"/>
                    </a:lnTo>
                    <a:lnTo>
                      <a:pt x="3573" y="1038"/>
                    </a:lnTo>
                    <a:lnTo>
                      <a:pt x="3574" y="1046"/>
                    </a:lnTo>
                    <a:lnTo>
                      <a:pt x="3580" y="1057"/>
                    </a:lnTo>
                    <a:lnTo>
                      <a:pt x="3587" y="1070"/>
                    </a:lnTo>
                    <a:lnTo>
                      <a:pt x="3592" y="1082"/>
                    </a:lnTo>
                    <a:lnTo>
                      <a:pt x="3597" y="1095"/>
                    </a:lnTo>
                    <a:lnTo>
                      <a:pt x="3598" y="1101"/>
                    </a:lnTo>
                    <a:lnTo>
                      <a:pt x="3598" y="1108"/>
                    </a:lnTo>
                    <a:lnTo>
                      <a:pt x="3598" y="1116"/>
                    </a:lnTo>
                    <a:lnTo>
                      <a:pt x="3597" y="1123"/>
                    </a:lnTo>
                    <a:lnTo>
                      <a:pt x="3567" y="1254"/>
                    </a:lnTo>
                    <a:lnTo>
                      <a:pt x="3561" y="1282"/>
                    </a:lnTo>
                    <a:lnTo>
                      <a:pt x="3553" y="1302"/>
                    </a:lnTo>
                    <a:lnTo>
                      <a:pt x="3549" y="1311"/>
                    </a:lnTo>
                    <a:lnTo>
                      <a:pt x="3545" y="1318"/>
                    </a:lnTo>
                    <a:lnTo>
                      <a:pt x="3541" y="1324"/>
                    </a:lnTo>
                    <a:lnTo>
                      <a:pt x="3538" y="1329"/>
                    </a:lnTo>
                    <a:lnTo>
                      <a:pt x="3534" y="1333"/>
                    </a:lnTo>
                    <a:lnTo>
                      <a:pt x="3529" y="1336"/>
                    </a:lnTo>
                    <a:lnTo>
                      <a:pt x="3525" y="1339"/>
                    </a:lnTo>
                    <a:lnTo>
                      <a:pt x="3519" y="1340"/>
                    </a:lnTo>
                    <a:lnTo>
                      <a:pt x="3510" y="1340"/>
                    </a:lnTo>
                    <a:lnTo>
                      <a:pt x="3500" y="1337"/>
                    </a:lnTo>
                    <a:lnTo>
                      <a:pt x="3478" y="1327"/>
                    </a:lnTo>
                    <a:lnTo>
                      <a:pt x="3455" y="1311"/>
                    </a:lnTo>
                    <a:lnTo>
                      <a:pt x="3442" y="1304"/>
                    </a:lnTo>
                    <a:lnTo>
                      <a:pt x="3429" y="1297"/>
                    </a:lnTo>
                    <a:lnTo>
                      <a:pt x="3415" y="1291"/>
                    </a:lnTo>
                    <a:lnTo>
                      <a:pt x="3400" y="1287"/>
                    </a:lnTo>
                    <a:lnTo>
                      <a:pt x="3358" y="1276"/>
                    </a:lnTo>
                    <a:lnTo>
                      <a:pt x="3302" y="1265"/>
                    </a:lnTo>
                    <a:lnTo>
                      <a:pt x="3275" y="1259"/>
                    </a:lnTo>
                    <a:lnTo>
                      <a:pt x="3249" y="1258"/>
                    </a:lnTo>
                    <a:lnTo>
                      <a:pt x="3237" y="1259"/>
                    </a:lnTo>
                    <a:lnTo>
                      <a:pt x="3228" y="1261"/>
                    </a:lnTo>
                    <a:lnTo>
                      <a:pt x="3219" y="1263"/>
                    </a:lnTo>
                    <a:lnTo>
                      <a:pt x="3212" y="1267"/>
                    </a:lnTo>
                    <a:lnTo>
                      <a:pt x="3207" y="1271"/>
                    </a:lnTo>
                    <a:lnTo>
                      <a:pt x="3203" y="1276"/>
                    </a:lnTo>
                    <a:lnTo>
                      <a:pt x="3199" y="1282"/>
                    </a:lnTo>
                    <a:lnTo>
                      <a:pt x="3196" y="1288"/>
                    </a:lnTo>
                    <a:lnTo>
                      <a:pt x="3189" y="1304"/>
                    </a:lnTo>
                    <a:lnTo>
                      <a:pt x="3181" y="1320"/>
                    </a:lnTo>
                    <a:lnTo>
                      <a:pt x="3170" y="1359"/>
                    </a:lnTo>
                    <a:lnTo>
                      <a:pt x="3158" y="1402"/>
                    </a:lnTo>
                    <a:lnTo>
                      <a:pt x="3153" y="1421"/>
                    </a:lnTo>
                    <a:lnTo>
                      <a:pt x="3146" y="1441"/>
                    </a:lnTo>
                    <a:lnTo>
                      <a:pt x="3140" y="1459"/>
                    </a:lnTo>
                    <a:lnTo>
                      <a:pt x="3133" y="1475"/>
                    </a:lnTo>
                    <a:lnTo>
                      <a:pt x="3127" y="1487"/>
                    </a:lnTo>
                    <a:lnTo>
                      <a:pt x="3119" y="1498"/>
                    </a:lnTo>
                    <a:lnTo>
                      <a:pt x="3115" y="1500"/>
                    </a:lnTo>
                    <a:lnTo>
                      <a:pt x="3111" y="1503"/>
                    </a:lnTo>
                    <a:lnTo>
                      <a:pt x="3106" y="1504"/>
                    </a:lnTo>
                    <a:lnTo>
                      <a:pt x="3102" y="1506"/>
                    </a:lnTo>
                    <a:lnTo>
                      <a:pt x="3095" y="1504"/>
                    </a:lnTo>
                    <a:lnTo>
                      <a:pt x="3088" y="1502"/>
                    </a:lnTo>
                    <a:lnTo>
                      <a:pt x="3082" y="1499"/>
                    </a:lnTo>
                    <a:lnTo>
                      <a:pt x="3076" y="1495"/>
                    </a:lnTo>
                    <a:lnTo>
                      <a:pt x="3065" y="1487"/>
                    </a:lnTo>
                    <a:lnTo>
                      <a:pt x="3053" y="1478"/>
                    </a:lnTo>
                    <a:lnTo>
                      <a:pt x="3041" y="1469"/>
                    </a:lnTo>
                    <a:lnTo>
                      <a:pt x="3030" y="1464"/>
                    </a:lnTo>
                    <a:lnTo>
                      <a:pt x="3023" y="1462"/>
                    </a:lnTo>
                    <a:lnTo>
                      <a:pt x="3017" y="1462"/>
                    </a:lnTo>
                    <a:lnTo>
                      <a:pt x="3010" y="1462"/>
                    </a:lnTo>
                    <a:lnTo>
                      <a:pt x="3003" y="1464"/>
                    </a:lnTo>
                    <a:lnTo>
                      <a:pt x="2995" y="1467"/>
                    </a:lnTo>
                    <a:lnTo>
                      <a:pt x="2987" y="1472"/>
                    </a:lnTo>
                    <a:lnTo>
                      <a:pt x="2979" y="1478"/>
                    </a:lnTo>
                    <a:lnTo>
                      <a:pt x="2973" y="1486"/>
                    </a:lnTo>
                    <a:lnTo>
                      <a:pt x="2960" y="1503"/>
                    </a:lnTo>
                    <a:lnTo>
                      <a:pt x="2947" y="1521"/>
                    </a:lnTo>
                    <a:lnTo>
                      <a:pt x="2935" y="1541"/>
                    </a:lnTo>
                    <a:lnTo>
                      <a:pt x="2924" y="1559"/>
                    </a:lnTo>
                    <a:lnTo>
                      <a:pt x="2917" y="1568"/>
                    </a:lnTo>
                    <a:lnTo>
                      <a:pt x="2911" y="1574"/>
                    </a:lnTo>
                    <a:lnTo>
                      <a:pt x="2903" y="1581"/>
                    </a:lnTo>
                    <a:lnTo>
                      <a:pt x="2895" y="1586"/>
                    </a:lnTo>
                    <a:lnTo>
                      <a:pt x="2868" y="1614"/>
                    </a:lnTo>
                    <a:lnTo>
                      <a:pt x="2846" y="1638"/>
                    </a:lnTo>
                    <a:lnTo>
                      <a:pt x="2837" y="1649"/>
                    </a:lnTo>
                    <a:lnTo>
                      <a:pt x="2829" y="1661"/>
                    </a:lnTo>
                    <a:lnTo>
                      <a:pt x="2821" y="1673"/>
                    </a:lnTo>
                    <a:lnTo>
                      <a:pt x="2816" y="1683"/>
                    </a:lnTo>
                    <a:lnTo>
                      <a:pt x="2811" y="1695"/>
                    </a:lnTo>
                    <a:lnTo>
                      <a:pt x="2807" y="1708"/>
                    </a:lnTo>
                    <a:lnTo>
                      <a:pt x="2803" y="1721"/>
                    </a:lnTo>
                    <a:lnTo>
                      <a:pt x="2800" y="1735"/>
                    </a:lnTo>
                    <a:lnTo>
                      <a:pt x="2799" y="1750"/>
                    </a:lnTo>
                    <a:lnTo>
                      <a:pt x="2798" y="1767"/>
                    </a:lnTo>
                    <a:lnTo>
                      <a:pt x="2797" y="1785"/>
                    </a:lnTo>
                    <a:lnTo>
                      <a:pt x="2797" y="1805"/>
                    </a:lnTo>
                    <a:lnTo>
                      <a:pt x="2797" y="1822"/>
                    </a:lnTo>
                    <a:lnTo>
                      <a:pt x="2795" y="1839"/>
                    </a:lnTo>
                    <a:lnTo>
                      <a:pt x="2794" y="1854"/>
                    </a:lnTo>
                    <a:lnTo>
                      <a:pt x="2791" y="1870"/>
                    </a:lnTo>
                    <a:lnTo>
                      <a:pt x="2787" y="1884"/>
                    </a:lnTo>
                    <a:lnTo>
                      <a:pt x="2784" y="1898"/>
                    </a:lnTo>
                    <a:lnTo>
                      <a:pt x="2780" y="1912"/>
                    </a:lnTo>
                    <a:lnTo>
                      <a:pt x="2775" y="1927"/>
                    </a:lnTo>
                    <a:lnTo>
                      <a:pt x="2763" y="1953"/>
                    </a:lnTo>
                    <a:lnTo>
                      <a:pt x="2749" y="1980"/>
                    </a:lnTo>
                    <a:lnTo>
                      <a:pt x="2733" y="2007"/>
                    </a:lnTo>
                    <a:lnTo>
                      <a:pt x="2715" y="2034"/>
                    </a:lnTo>
                    <a:lnTo>
                      <a:pt x="2707" y="2045"/>
                    </a:lnTo>
                    <a:lnTo>
                      <a:pt x="2698" y="2052"/>
                    </a:lnTo>
                    <a:lnTo>
                      <a:pt x="2690" y="2060"/>
                    </a:lnTo>
                    <a:lnTo>
                      <a:pt x="2681" y="2068"/>
                    </a:lnTo>
                    <a:lnTo>
                      <a:pt x="2664" y="2079"/>
                    </a:lnTo>
                    <a:lnTo>
                      <a:pt x="2648" y="2091"/>
                    </a:lnTo>
                    <a:lnTo>
                      <a:pt x="2640" y="2096"/>
                    </a:lnTo>
                    <a:lnTo>
                      <a:pt x="2632" y="2103"/>
                    </a:lnTo>
                    <a:lnTo>
                      <a:pt x="2626" y="2111"/>
                    </a:lnTo>
                    <a:lnTo>
                      <a:pt x="2619" y="2120"/>
                    </a:lnTo>
                    <a:lnTo>
                      <a:pt x="2615" y="2129"/>
                    </a:lnTo>
                    <a:lnTo>
                      <a:pt x="2611" y="2140"/>
                    </a:lnTo>
                    <a:lnTo>
                      <a:pt x="2607" y="2153"/>
                    </a:lnTo>
                    <a:lnTo>
                      <a:pt x="2606" y="2169"/>
                    </a:lnTo>
                    <a:lnTo>
                      <a:pt x="2605" y="2186"/>
                    </a:lnTo>
                    <a:lnTo>
                      <a:pt x="2601" y="2200"/>
                    </a:lnTo>
                    <a:lnTo>
                      <a:pt x="2596" y="2212"/>
                    </a:lnTo>
                    <a:lnTo>
                      <a:pt x="2589" y="2222"/>
                    </a:lnTo>
                    <a:lnTo>
                      <a:pt x="2583" y="2231"/>
                    </a:lnTo>
                    <a:lnTo>
                      <a:pt x="2574" y="2238"/>
                    </a:lnTo>
                    <a:lnTo>
                      <a:pt x="2565" y="2244"/>
                    </a:lnTo>
                    <a:lnTo>
                      <a:pt x="2554" y="2249"/>
                    </a:lnTo>
                    <a:lnTo>
                      <a:pt x="2505" y="2265"/>
                    </a:lnTo>
                    <a:lnTo>
                      <a:pt x="2451" y="2280"/>
                    </a:lnTo>
                    <a:lnTo>
                      <a:pt x="2445" y="2306"/>
                    </a:lnTo>
                    <a:lnTo>
                      <a:pt x="2439" y="2331"/>
                    </a:lnTo>
                    <a:lnTo>
                      <a:pt x="2431" y="2355"/>
                    </a:lnTo>
                    <a:lnTo>
                      <a:pt x="2425" y="2380"/>
                    </a:lnTo>
                    <a:lnTo>
                      <a:pt x="2417" y="2403"/>
                    </a:lnTo>
                    <a:lnTo>
                      <a:pt x="2411" y="2429"/>
                    </a:lnTo>
                    <a:lnTo>
                      <a:pt x="2404" y="2454"/>
                    </a:lnTo>
                    <a:lnTo>
                      <a:pt x="2399" y="2478"/>
                    </a:lnTo>
                    <a:lnTo>
                      <a:pt x="2396" y="2501"/>
                    </a:lnTo>
                    <a:lnTo>
                      <a:pt x="2394" y="2521"/>
                    </a:lnTo>
                    <a:lnTo>
                      <a:pt x="2391" y="2542"/>
                    </a:lnTo>
                    <a:lnTo>
                      <a:pt x="2390" y="2563"/>
                    </a:lnTo>
                    <a:lnTo>
                      <a:pt x="2390" y="2605"/>
                    </a:lnTo>
                    <a:lnTo>
                      <a:pt x="2388" y="2648"/>
                    </a:lnTo>
                    <a:lnTo>
                      <a:pt x="2387" y="2669"/>
                    </a:lnTo>
                    <a:lnTo>
                      <a:pt x="2385" y="2690"/>
                    </a:lnTo>
                    <a:lnTo>
                      <a:pt x="2381" y="2710"/>
                    </a:lnTo>
                    <a:lnTo>
                      <a:pt x="2376" y="2730"/>
                    </a:lnTo>
                    <a:lnTo>
                      <a:pt x="2369" y="2748"/>
                    </a:lnTo>
                    <a:lnTo>
                      <a:pt x="2363" y="2767"/>
                    </a:lnTo>
                    <a:lnTo>
                      <a:pt x="2355" y="2785"/>
                    </a:lnTo>
                    <a:lnTo>
                      <a:pt x="2346" y="2804"/>
                    </a:lnTo>
                    <a:lnTo>
                      <a:pt x="2326" y="2839"/>
                    </a:lnTo>
                    <a:lnTo>
                      <a:pt x="2306" y="2874"/>
                    </a:lnTo>
                    <a:lnTo>
                      <a:pt x="2284" y="2909"/>
                    </a:lnTo>
                    <a:lnTo>
                      <a:pt x="2262" y="2944"/>
                    </a:lnTo>
                    <a:lnTo>
                      <a:pt x="2256" y="2956"/>
                    </a:lnTo>
                    <a:lnTo>
                      <a:pt x="2252" y="2971"/>
                    </a:lnTo>
                    <a:lnTo>
                      <a:pt x="2251" y="2985"/>
                    </a:lnTo>
                    <a:lnTo>
                      <a:pt x="2250" y="2999"/>
                    </a:lnTo>
                    <a:lnTo>
                      <a:pt x="2250" y="3015"/>
                    </a:lnTo>
                    <a:lnTo>
                      <a:pt x="2251" y="3030"/>
                    </a:lnTo>
                    <a:lnTo>
                      <a:pt x="2252" y="3046"/>
                    </a:lnTo>
                    <a:lnTo>
                      <a:pt x="2254" y="3061"/>
                    </a:lnTo>
                    <a:lnTo>
                      <a:pt x="2265" y="3125"/>
                    </a:lnTo>
                    <a:lnTo>
                      <a:pt x="2274" y="3184"/>
                    </a:lnTo>
                    <a:lnTo>
                      <a:pt x="2276" y="3197"/>
                    </a:lnTo>
                    <a:lnTo>
                      <a:pt x="2277" y="3210"/>
                    </a:lnTo>
                    <a:lnTo>
                      <a:pt x="2276" y="3222"/>
                    </a:lnTo>
                    <a:lnTo>
                      <a:pt x="2274" y="3234"/>
                    </a:lnTo>
                    <a:lnTo>
                      <a:pt x="2272" y="3244"/>
                    </a:lnTo>
                    <a:lnTo>
                      <a:pt x="2268" y="3253"/>
                    </a:lnTo>
                    <a:lnTo>
                      <a:pt x="2263" y="3262"/>
                    </a:lnTo>
                    <a:lnTo>
                      <a:pt x="2255" y="3269"/>
                    </a:lnTo>
                    <a:lnTo>
                      <a:pt x="2247" y="3274"/>
                    </a:lnTo>
                    <a:lnTo>
                      <a:pt x="2237" y="3279"/>
                    </a:lnTo>
                    <a:lnTo>
                      <a:pt x="2224" y="3282"/>
                    </a:lnTo>
                    <a:lnTo>
                      <a:pt x="2210" y="3283"/>
                    </a:lnTo>
                    <a:lnTo>
                      <a:pt x="2193" y="3283"/>
                    </a:lnTo>
                    <a:lnTo>
                      <a:pt x="2173" y="3280"/>
                    </a:lnTo>
                    <a:lnTo>
                      <a:pt x="2151" y="3276"/>
                    </a:lnTo>
                    <a:lnTo>
                      <a:pt x="2128" y="3271"/>
                    </a:lnTo>
                    <a:lnTo>
                      <a:pt x="2111" y="3267"/>
                    </a:lnTo>
                    <a:lnTo>
                      <a:pt x="2096" y="3266"/>
                    </a:lnTo>
                    <a:lnTo>
                      <a:pt x="2080" y="3266"/>
                    </a:lnTo>
                    <a:lnTo>
                      <a:pt x="2065" y="3267"/>
                    </a:lnTo>
                    <a:lnTo>
                      <a:pt x="2052" y="3270"/>
                    </a:lnTo>
                    <a:lnTo>
                      <a:pt x="2037" y="3275"/>
                    </a:lnTo>
                    <a:lnTo>
                      <a:pt x="2024" y="3280"/>
                    </a:lnTo>
                    <a:lnTo>
                      <a:pt x="2013" y="3288"/>
                    </a:lnTo>
                    <a:lnTo>
                      <a:pt x="2000" y="3296"/>
                    </a:lnTo>
                    <a:lnTo>
                      <a:pt x="1989" y="3305"/>
                    </a:lnTo>
                    <a:lnTo>
                      <a:pt x="1978" y="3315"/>
                    </a:lnTo>
                    <a:lnTo>
                      <a:pt x="1967" y="3327"/>
                    </a:lnTo>
                    <a:lnTo>
                      <a:pt x="1957" y="3339"/>
                    </a:lnTo>
                    <a:lnTo>
                      <a:pt x="1948" y="3352"/>
                    </a:lnTo>
                    <a:lnTo>
                      <a:pt x="1939" y="3366"/>
                    </a:lnTo>
                    <a:lnTo>
                      <a:pt x="1930" y="3379"/>
                    </a:lnTo>
                    <a:lnTo>
                      <a:pt x="1912" y="3409"/>
                    </a:lnTo>
                    <a:lnTo>
                      <a:pt x="1896" y="3440"/>
                    </a:lnTo>
                    <a:lnTo>
                      <a:pt x="1881" y="3471"/>
                    </a:lnTo>
                    <a:lnTo>
                      <a:pt x="1866" y="3502"/>
                    </a:lnTo>
                    <a:lnTo>
                      <a:pt x="1852" y="3532"/>
                    </a:lnTo>
                    <a:lnTo>
                      <a:pt x="1838" y="3561"/>
                    </a:lnTo>
                    <a:lnTo>
                      <a:pt x="1824" y="3587"/>
                    </a:lnTo>
                    <a:lnTo>
                      <a:pt x="1809" y="3612"/>
                    </a:lnTo>
                    <a:lnTo>
                      <a:pt x="1807" y="3630"/>
                    </a:lnTo>
                    <a:lnTo>
                      <a:pt x="1806" y="3647"/>
                    </a:lnTo>
                    <a:lnTo>
                      <a:pt x="1806" y="3665"/>
                    </a:lnTo>
                    <a:lnTo>
                      <a:pt x="1806" y="3682"/>
                    </a:lnTo>
                    <a:lnTo>
                      <a:pt x="1809" y="3717"/>
                    </a:lnTo>
                    <a:lnTo>
                      <a:pt x="1809" y="3752"/>
                    </a:lnTo>
                    <a:lnTo>
                      <a:pt x="1808" y="3782"/>
                    </a:lnTo>
                    <a:lnTo>
                      <a:pt x="1804" y="3813"/>
                    </a:lnTo>
                    <a:lnTo>
                      <a:pt x="1800" y="3843"/>
                    </a:lnTo>
                    <a:lnTo>
                      <a:pt x="1799" y="3872"/>
                    </a:lnTo>
                    <a:lnTo>
                      <a:pt x="1800" y="3901"/>
                    </a:lnTo>
                    <a:lnTo>
                      <a:pt x="1802" y="3928"/>
                    </a:lnTo>
                    <a:lnTo>
                      <a:pt x="1806" y="3957"/>
                    </a:lnTo>
                    <a:lnTo>
                      <a:pt x="1808" y="3984"/>
                    </a:lnTo>
                    <a:lnTo>
                      <a:pt x="1812" y="4011"/>
                    </a:lnTo>
                    <a:lnTo>
                      <a:pt x="1815" y="4039"/>
                    </a:lnTo>
                    <a:lnTo>
                      <a:pt x="1816" y="4067"/>
                    </a:lnTo>
                    <a:lnTo>
                      <a:pt x="1816" y="4093"/>
                    </a:lnTo>
                    <a:lnTo>
                      <a:pt x="1815" y="4102"/>
                    </a:lnTo>
                    <a:lnTo>
                      <a:pt x="1813" y="4111"/>
                    </a:lnTo>
                    <a:lnTo>
                      <a:pt x="1811" y="4120"/>
                    </a:lnTo>
                    <a:lnTo>
                      <a:pt x="1808" y="4129"/>
                    </a:lnTo>
                    <a:lnTo>
                      <a:pt x="1802" y="4146"/>
                    </a:lnTo>
                    <a:lnTo>
                      <a:pt x="1793" y="4164"/>
                    </a:lnTo>
                    <a:lnTo>
                      <a:pt x="1785" y="4182"/>
                    </a:lnTo>
                    <a:lnTo>
                      <a:pt x="1776" y="4201"/>
                    </a:lnTo>
                    <a:lnTo>
                      <a:pt x="1769" y="4220"/>
                    </a:lnTo>
                    <a:lnTo>
                      <a:pt x="1765" y="4239"/>
                    </a:lnTo>
                    <a:lnTo>
                      <a:pt x="1767" y="4256"/>
                    </a:lnTo>
                    <a:lnTo>
                      <a:pt x="1768" y="4270"/>
                    </a:lnTo>
                    <a:lnTo>
                      <a:pt x="1772" y="4284"/>
                    </a:lnTo>
                    <a:lnTo>
                      <a:pt x="1777" y="4296"/>
                    </a:lnTo>
                    <a:lnTo>
                      <a:pt x="1782" y="4306"/>
                    </a:lnTo>
                    <a:lnTo>
                      <a:pt x="1789" y="4315"/>
                    </a:lnTo>
                    <a:lnTo>
                      <a:pt x="1796" y="4324"/>
                    </a:lnTo>
                    <a:lnTo>
                      <a:pt x="1804" y="4332"/>
                    </a:lnTo>
                    <a:lnTo>
                      <a:pt x="1821" y="4348"/>
                    </a:lnTo>
                    <a:lnTo>
                      <a:pt x="1838" y="4365"/>
                    </a:lnTo>
                    <a:lnTo>
                      <a:pt x="1847" y="4374"/>
                    </a:lnTo>
                    <a:lnTo>
                      <a:pt x="1855" y="4383"/>
                    </a:lnTo>
                    <a:lnTo>
                      <a:pt x="1861" y="4394"/>
                    </a:lnTo>
                    <a:lnTo>
                      <a:pt x="1868" y="4407"/>
                    </a:lnTo>
                    <a:lnTo>
                      <a:pt x="1870" y="4415"/>
                    </a:lnTo>
                    <a:lnTo>
                      <a:pt x="1873" y="4424"/>
                    </a:lnTo>
                    <a:lnTo>
                      <a:pt x="1875" y="4433"/>
                    </a:lnTo>
                    <a:lnTo>
                      <a:pt x="1875" y="4444"/>
                    </a:lnTo>
                    <a:lnTo>
                      <a:pt x="1877" y="4466"/>
                    </a:lnTo>
                    <a:lnTo>
                      <a:pt x="1875" y="4489"/>
                    </a:lnTo>
                    <a:lnTo>
                      <a:pt x="1874" y="4501"/>
                    </a:lnTo>
                    <a:lnTo>
                      <a:pt x="1872" y="4512"/>
                    </a:lnTo>
                    <a:lnTo>
                      <a:pt x="1869" y="4523"/>
                    </a:lnTo>
                    <a:lnTo>
                      <a:pt x="1865" y="4533"/>
                    </a:lnTo>
                    <a:lnTo>
                      <a:pt x="1861" y="4541"/>
                    </a:lnTo>
                    <a:lnTo>
                      <a:pt x="1856" y="4550"/>
                    </a:lnTo>
                    <a:lnTo>
                      <a:pt x="1851" y="4556"/>
                    </a:lnTo>
                    <a:lnTo>
                      <a:pt x="1844" y="4562"/>
                    </a:lnTo>
                    <a:lnTo>
                      <a:pt x="1821" y="4571"/>
                    </a:lnTo>
                    <a:lnTo>
                      <a:pt x="1795" y="4580"/>
                    </a:lnTo>
                    <a:lnTo>
                      <a:pt x="1789" y="4582"/>
                    </a:lnTo>
                    <a:lnTo>
                      <a:pt x="1783" y="4585"/>
                    </a:lnTo>
                    <a:lnTo>
                      <a:pt x="1778" y="4589"/>
                    </a:lnTo>
                    <a:lnTo>
                      <a:pt x="1774" y="4593"/>
                    </a:lnTo>
                    <a:lnTo>
                      <a:pt x="1771" y="4598"/>
                    </a:lnTo>
                    <a:lnTo>
                      <a:pt x="1769" y="4603"/>
                    </a:lnTo>
                    <a:lnTo>
                      <a:pt x="1768" y="4608"/>
                    </a:lnTo>
                    <a:lnTo>
                      <a:pt x="1768" y="4616"/>
                    </a:lnTo>
                    <a:lnTo>
                      <a:pt x="1771" y="4652"/>
                    </a:lnTo>
                    <a:lnTo>
                      <a:pt x="1773" y="4687"/>
                    </a:lnTo>
                    <a:lnTo>
                      <a:pt x="1774" y="4705"/>
                    </a:lnTo>
                    <a:lnTo>
                      <a:pt x="1778" y="4722"/>
                    </a:lnTo>
                    <a:lnTo>
                      <a:pt x="1782" y="4740"/>
                    </a:lnTo>
                    <a:lnTo>
                      <a:pt x="1787" y="4758"/>
                    </a:lnTo>
                    <a:lnTo>
                      <a:pt x="1795" y="4780"/>
                    </a:lnTo>
                    <a:lnTo>
                      <a:pt x="1802" y="4799"/>
                    </a:lnTo>
                    <a:lnTo>
                      <a:pt x="1806" y="4815"/>
                    </a:lnTo>
                    <a:lnTo>
                      <a:pt x="1808" y="4831"/>
                    </a:lnTo>
                    <a:lnTo>
                      <a:pt x="1809" y="4839"/>
                    </a:lnTo>
                    <a:lnTo>
                      <a:pt x="1809" y="4847"/>
                    </a:lnTo>
                    <a:lnTo>
                      <a:pt x="1808" y="4854"/>
                    </a:lnTo>
                    <a:lnTo>
                      <a:pt x="1806" y="4863"/>
                    </a:lnTo>
                    <a:lnTo>
                      <a:pt x="1803" y="4871"/>
                    </a:lnTo>
                    <a:lnTo>
                      <a:pt x="1800" y="4881"/>
                    </a:lnTo>
                    <a:lnTo>
                      <a:pt x="1795" y="4891"/>
                    </a:lnTo>
                    <a:lnTo>
                      <a:pt x="1790" y="4901"/>
                    </a:lnTo>
                    <a:lnTo>
                      <a:pt x="1781" y="4941"/>
                    </a:lnTo>
                    <a:lnTo>
                      <a:pt x="1773" y="4977"/>
                    </a:lnTo>
                    <a:lnTo>
                      <a:pt x="1768" y="4995"/>
                    </a:lnTo>
                    <a:lnTo>
                      <a:pt x="1761" y="5012"/>
                    </a:lnTo>
                    <a:lnTo>
                      <a:pt x="1756" y="5029"/>
                    </a:lnTo>
                    <a:lnTo>
                      <a:pt x="1749" y="5046"/>
                    </a:lnTo>
                    <a:lnTo>
                      <a:pt x="1741" y="5062"/>
                    </a:lnTo>
                    <a:lnTo>
                      <a:pt x="1733" y="5077"/>
                    </a:lnTo>
                    <a:lnTo>
                      <a:pt x="1723" y="5091"/>
                    </a:lnTo>
                    <a:lnTo>
                      <a:pt x="1712" y="5106"/>
                    </a:lnTo>
                    <a:lnTo>
                      <a:pt x="1699" y="5120"/>
                    </a:lnTo>
                    <a:lnTo>
                      <a:pt x="1686" y="5133"/>
                    </a:lnTo>
                    <a:lnTo>
                      <a:pt x="1671" y="5147"/>
                    </a:lnTo>
                    <a:lnTo>
                      <a:pt x="1654" y="5159"/>
                    </a:lnTo>
                    <a:lnTo>
                      <a:pt x="1645" y="5166"/>
                    </a:lnTo>
                    <a:lnTo>
                      <a:pt x="1638" y="5174"/>
                    </a:lnTo>
                    <a:lnTo>
                      <a:pt x="1632" y="5183"/>
                    </a:lnTo>
                    <a:lnTo>
                      <a:pt x="1627" y="5192"/>
                    </a:lnTo>
                    <a:lnTo>
                      <a:pt x="1618" y="5211"/>
                    </a:lnTo>
                    <a:lnTo>
                      <a:pt x="1609" y="5231"/>
                    </a:lnTo>
                    <a:lnTo>
                      <a:pt x="1590" y="5268"/>
                    </a:lnTo>
                    <a:lnTo>
                      <a:pt x="1574" y="5305"/>
                    </a:lnTo>
                    <a:lnTo>
                      <a:pt x="1558" y="5343"/>
                    </a:lnTo>
                    <a:lnTo>
                      <a:pt x="1545" y="5380"/>
                    </a:lnTo>
                    <a:lnTo>
                      <a:pt x="1540" y="5400"/>
                    </a:lnTo>
                    <a:lnTo>
                      <a:pt x="1535" y="5419"/>
                    </a:lnTo>
                    <a:lnTo>
                      <a:pt x="1530" y="5439"/>
                    </a:lnTo>
                    <a:lnTo>
                      <a:pt x="1526" y="5458"/>
                    </a:lnTo>
                    <a:lnTo>
                      <a:pt x="1523" y="5479"/>
                    </a:lnTo>
                    <a:lnTo>
                      <a:pt x="1520" y="5498"/>
                    </a:lnTo>
                    <a:lnTo>
                      <a:pt x="1519" y="5519"/>
                    </a:lnTo>
                    <a:lnTo>
                      <a:pt x="1519" y="5541"/>
                    </a:lnTo>
                    <a:lnTo>
                      <a:pt x="1514" y="5546"/>
                    </a:lnTo>
                    <a:lnTo>
                      <a:pt x="1511" y="5549"/>
                    </a:lnTo>
                    <a:lnTo>
                      <a:pt x="1508" y="5550"/>
                    </a:lnTo>
                    <a:lnTo>
                      <a:pt x="1501" y="5553"/>
                    </a:lnTo>
                    <a:lnTo>
                      <a:pt x="1457" y="552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50E8153D-C194-F943-9721-F97B2B073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83720" y="-377387"/>
                <a:ext cx="25504" cy="41546"/>
              </a:xfrm>
              <a:custGeom>
                <a:avLst/>
                <a:gdLst/>
                <a:ahLst/>
                <a:cxnLst>
                  <a:cxn ang="0">
                    <a:pos x="22" y="74"/>
                  </a:cxn>
                  <a:cxn ang="0">
                    <a:pos x="16" y="71"/>
                  </a:cxn>
                  <a:cxn ang="0">
                    <a:pos x="9" y="67"/>
                  </a:cxn>
                  <a:cxn ang="0">
                    <a:pos x="4" y="61"/>
                  </a:cxn>
                  <a:cxn ang="0">
                    <a:pos x="0" y="56"/>
                  </a:cxn>
                  <a:cxn ang="0">
                    <a:pos x="3" y="48"/>
                  </a:cxn>
                  <a:cxn ang="0">
                    <a:pos x="11" y="34"/>
                  </a:cxn>
                  <a:cxn ang="0">
                    <a:pos x="20" y="18"/>
                  </a:cxn>
                  <a:cxn ang="0">
                    <a:pos x="25" y="8"/>
                  </a:cxn>
                  <a:cxn ang="0">
                    <a:pos x="27" y="5"/>
                  </a:cxn>
                  <a:cxn ang="0">
                    <a:pos x="29" y="3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7" y="0"/>
                  </a:cxn>
                  <a:cxn ang="0">
                    <a:pos x="39" y="0"/>
                  </a:cxn>
                  <a:cxn ang="0">
                    <a:pos x="42" y="3"/>
                  </a:cxn>
                  <a:cxn ang="0">
                    <a:pos x="43" y="5"/>
                  </a:cxn>
                  <a:cxn ang="0">
                    <a:pos x="48" y="17"/>
                  </a:cxn>
                  <a:cxn ang="0">
                    <a:pos x="53" y="29"/>
                  </a:cxn>
                  <a:cxn ang="0">
                    <a:pos x="57" y="42"/>
                  </a:cxn>
                  <a:cxn ang="0">
                    <a:pos x="59" y="53"/>
                  </a:cxn>
                  <a:cxn ang="0">
                    <a:pos x="56" y="65"/>
                  </a:cxn>
                  <a:cxn ang="0">
                    <a:pos x="52" y="77"/>
                  </a:cxn>
                  <a:cxn ang="0">
                    <a:pos x="51" y="83"/>
                  </a:cxn>
                  <a:cxn ang="0">
                    <a:pos x="47" y="87"/>
                  </a:cxn>
                  <a:cxn ang="0">
                    <a:pos x="42" y="90"/>
                  </a:cxn>
                  <a:cxn ang="0">
                    <a:pos x="35" y="92"/>
                  </a:cxn>
                  <a:cxn ang="0">
                    <a:pos x="22" y="74"/>
                  </a:cxn>
                </a:cxnLst>
                <a:rect l="0" t="0" r="r" b="b"/>
                <a:pathLst>
                  <a:path w="59" h="92">
                    <a:moveTo>
                      <a:pt x="22" y="74"/>
                    </a:moveTo>
                    <a:lnTo>
                      <a:pt x="16" y="71"/>
                    </a:lnTo>
                    <a:lnTo>
                      <a:pt x="9" y="67"/>
                    </a:lnTo>
                    <a:lnTo>
                      <a:pt x="4" y="61"/>
                    </a:lnTo>
                    <a:lnTo>
                      <a:pt x="0" y="56"/>
                    </a:lnTo>
                    <a:lnTo>
                      <a:pt x="3" y="48"/>
                    </a:lnTo>
                    <a:lnTo>
                      <a:pt x="11" y="34"/>
                    </a:lnTo>
                    <a:lnTo>
                      <a:pt x="20" y="18"/>
                    </a:lnTo>
                    <a:lnTo>
                      <a:pt x="25" y="8"/>
                    </a:lnTo>
                    <a:lnTo>
                      <a:pt x="27" y="5"/>
                    </a:lnTo>
                    <a:lnTo>
                      <a:pt x="29" y="3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3"/>
                    </a:lnTo>
                    <a:lnTo>
                      <a:pt x="43" y="5"/>
                    </a:lnTo>
                    <a:lnTo>
                      <a:pt x="48" y="17"/>
                    </a:lnTo>
                    <a:lnTo>
                      <a:pt x="53" y="29"/>
                    </a:lnTo>
                    <a:lnTo>
                      <a:pt x="57" y="42"/>
                    </a:lnTo>
                    <a:lnTo>
                      <a:pt x="59" y="53"/>
                    </a:lnTo>
                    <a:lnTo>
                      <a:pt x="56" y="65"/>
                    </a:lnTo>
                    <a:lnTo>
                      <a:pt x="52" y="77"/>
                    </a:lnTo>
                    <a:lnTo>
                      <a:pt x="51" y="83"/>
                    </a:lnTo>
                    <a:lnTo>
                      <a:pt x="47" y="87"/>
                    </a:lnTo>
                    <a:lnTo>
                      <a:pt x="42" y="90"/>
                    </a:lnTo>
                    <a:lnTo>
                      <a:pt x="35" y="92"/>
                    </a:lnTo>
                    <a:lnTo>
                      <a:pt x="22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ED7B2645-4D3E-0446-AE3D-4A6F185B8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9613" y="-305135"/>
                <a:ext cx="91085" cy="68640"/>
              </a:xfrm>
              <a:custGeom>
                <a:avLst/>
                <a:gdLst/>
                <a:ahLst/>
                <a:cxnLst>
                  <a:cxn ang="0">
                    <a:pos x="49" y="132"/>
                  </a:cxn>
                  <a:cxn ang="0">
                    <a:pos x="47" y="123"/>
                  </a:cxn>
                  <a:cxn ang="0">
                    <a:pos x="27" y="117"/>
                  </a:cxn>
                  <a:cxn ang="0">
                    <a:pos x="7" y="112"/>
                  </a:cxn>
                  <a:cxn ang="0">
                    <a:pos x="3" y="108"/>
                  </a:cxn>
                  <a:cxn ang="0">
                    <a:pos x="0" y="101"/>
                  </a:cxn>
                  <a:cxn ang="0">
                    <a:pos x="2" y="92"/>
                  </a:cxn>
                  <a:cxn ang="0">
                    <a:pos x="11" y="77"/>
                  </a:cxn>
                  <a:cxn ang="0">
                    <a:pos x="25" y="65"/>
                  </a:cxn>
                  <a:cxn ang="0">
                    <a:pos x="39" y="62"/>
                  </a:cxn>
                  <a:cxn ang="0">
                    <a:pos x="53" y="65"/>
                  </a:cxn>
                  <a:cxn ang="0">
                    <a:pos x="75" y="75"/>
                  </a:cxn>
                  <a:cxn ang="0">
                    <a:pos x="95" y="82"/>
                  </a:cxn>
                  <a:cxn ang="0">
                    <a:pos x="108" y="79"/>
                  </a:cxn>
                  <a:cxn ang="0">
                    <a:pos x="119" y="65"/>
                  </a:cxn>
                  <a:cxn ang="0">
                    <a:pos x="136" y="48"/>
                  </a:cxn>
                  <a:cxn ang="0">
                    <a:pos x="152" y="36"/>
                  </a:cxn>
                  <a:cxn ang="0">
                    <a:pos x="166" y="17"/>
                  </a:cxn>
                  <a:cxn ang="0">
                    <a:pos x="178" y="5"/>
                  </a:cxn>
                  <a:cxn ang="0">
                    <a:pos x="188" y="0"/>
                  </a:cxn>
                  <a:cxn ang="0">
                    <a:pos x="198" y="4"/>
                  </a:cxn>
                  <a:cxn ang="0">
                    <a:pos x="198" y="20"/>
                  </a:cxn>
                  <a:cxn ang="0">
                    <a:pos x="195" y="46"/>
                  </a:cxn>
                  <a:cxn ang="0">
                    <a:pos x="192" y="73"/>
                  </a:cxn>
                  <a:cxn ang="0">
                    <a:pos x="182" y="97"/>
                  </a:cxn>
                  <a:cxn ang="0">
                    <a:pos x="166" y="118"/>
                  </a:cxn>
                  <a:cxn ang="0">
                    <a:pos x="144" y="134"/>
                  </a:cxn>
                  <a:cxn ang="0">
                    <a:pos x="121" y="140"/>
                  </a:cxn>
                  <a:cxn ang="0">
                    <a:pos x="104" y="139"/>
                  </a:cxn>
                  <a:cxn ang="0">
                    <a:pos x="92" y="140"/>
                  </a:cxn>
                  <a:cxn ang="0">
                    <a:pos x="79" y="150"/>
                  </a:cxn>
                  <a:cxn ang="0">
                    <a:pos x="70" y="156"/>
                  </a:cxn>
                  <a:cxn ang="0">
                    <a:pos x="60" y="154"/>
                  </a:cxn>
                  <a:cxn ang="0">
                    <a:pos x="49" y="137"/>
                  </a:cxn>
                </a:cxnLst>
                <a:rect l="0" t="0" r="r" b="b"/>
                <a:pathLst>
                  <a:path w="198" h="156">
                    <a:moveTo>
                      <a:pt x="49" y="137"/>
                    </a:moveTo>
                    <a:lnTo>
                      <a:pt x="49" y="132"/>
                    </a:lnTo>
                    <a:lnTo>
                      <a:pt x="48" y="128"/>
                    </a:lnTo>
                    <a:lnTo>
                      <a:pt x="47" y="123"/>
                    </a:lnTo>
                    <a:lnTo>
                      <a:pt x="44" y="119"/>
                    </a:lnTo>
                    <a:lnTo>
                      <a:pt x="27" y="117"/>
                    </a:lnTo>
                    <a:lnTo>
                      <a:pt x="11" y="113"/>
                    </a:lnTo>
                    <a:lnTo>
                      <a:pt x="7" y="112"/>
                    </a:lnTo>
                    <a:lnTo>
                      <a:pt x="4" y="110"/>
                    </a:lnTo>
                    <a:lnTo>
                      <a:pt x="3" y="108"/>
                    </a:lnTo>
                    <a:lnTo>
                      <a:pt x="0" y="104"/>
                    </a:lnTo>
                    <a:lnTo>
                      <a:pt x="0" y="101"/>
                    </a:lnTo>
                    <a:lnTo>
                      <a:pt x="0" y="96"/>
                    </a:lnTo>
                    <a:lnTo>
                      <a:pt x="2" y="92"/>
                    </a:lnTo>
                    <a:lnTo>
                      <a:pt x="5" y="86"/>
                    </a:lnTo>
                    <a:lnTo>
                      <a:pt x="11" y="77"/>
                    </a:lnTo>
                    <a:lnTo>
                      <a:pt x="18" y="69"/>
                    </a:lnTo>
                    <a:lnTo>
                      <a:pt x="25" y="65"/>
                    </a:lnTo>
                    <a:lnTo>
                      <a:pt x="31" y="62"/>
                    </a:lnTo>
                    <a:lnTo>
                      <a:pt x="39" y="62"/>
                    </a:lnTo>
                    <a:lnTo>
                      <a:pt x="46" y="64"/>
                    </a:lnTo>
                    <a:lnTo>
                      <a:pt x="53" y="65"/>
                    </a:lnTo>
                    <a:lnTo>
                      <a:pt x="61" y="69"/>
                    </a:lnTo>
                    <a:lnTo>
                      <a:pt x="75" y="75"/>
                    </a:lnTo>
                    <a:lnTo>
                      <a:pt x="88" y="80"/>
                    </a:lnTo>
                    <a:lnTo>
                      <a:pt x="95" y="82"/>
                    </a:lnTo>
                    <a:lnTo>
                      <a:pt x="101" y="82"/>
                    </a:lnTo>
                    <a:lnTo>
                      <a:pt x="108" y="79"/>
                    </a:lnTo>
                    <a:lnTo>
                      <a:pt x="113" y="75"/>
                    </a:lnTo>
                    <a:lnTo>
                      <a:pt x="119" y="65"/>
                    </a:lnTo>
                    <a:lnTo>
                      <a:pt x="127" y="53"/>
                    </a:lnTo>
                    <a:lnTo>
                      <a:pt x="136" y="48"/>
                    </a:lnTo>
                    <a:lnTo>
                      <a:pt x="144" y="43"/>
                    </a:lnTo>
                    <a:lnTo>
                      <a:pt x="152" y="36"/>
                    </a:lnTo>
                    <a:lnTo>
                      <a:pt x="160" y="29"/>
                    </a:lnTo>
                    <a:lnTo>
                      <a:pt x="166" y="17"/>
                    </a:lnTo>
                    <a:lnTo>
                      <a:pt x="174" y="8"/>
                    </a:lnTo>
                    <a:lnTo>
                      <a:pt x="178" y="5"/>
                    </a:lnTo>
                    <a:lnTo>
                      <a:pt x="183" y="3"/>
                    </a:lnTo>
                    <a:lnTo>
                      <a:pt x="188" y="0"/>
                    </a:lnTo>
                    <a:lnTo>
                      <a:pt x="196" y="0"/>
                    </a:lnTo>
                    <a:lnTo>
                      <a:pt x="198" y="4"/>
                    </a:lnTo>
                    <a:lnTo>
                      <a:pt x="198" y="11"/>
                    </a:lnTo>
                    <a:lnTo>
                      <a:pt x="198" y="20"/>
                    </a:lnTo>
                    <a:lnTo>
                      <a:pt x="197" y="27"/>
                    </a:lnTo>
                    <a:lnTo>
                      <a:pt x="195" y="46"/>
                    </a:lnTo>
                    <a:lnTo>
                      <a:pt x="193" y="60"/>
                    </a:lnTo>
                    <a:lnTo>
                      <a:pt x="192" y="73"/>
                    </a:lnTo>
                    <a:lnTo>
                      <a:pt x="188" y="84"/>
                    </a:lnTo>
                    <a:lnTo>
                      <a:pt x="182" y="97"/>
                    </a:lnTo>
                    <a:lnTo>
                      <a:pt x="175" y="108"/>
                    </a:lnTo>
                    <a:lnTo>
                      <a:pt x="166" y="118"/>
                    </a:lnTo>
                    <a:lnTo>
                      <a:pt x="156" y="127"/>
                    </a:lnTo>
                    <a:lnTo>
                      <a:pt x="144" y="134"/>
                    </a:lnTo>
                    <a:lnTo>
                      <a:pt x="132" y="139"/>
                    </a:lnTo>
                    <a:lnTo>
                      <a:pt x="121" y="140"/>
                    </a:lnTo>
                    <a:lnTo>
                      <a:pt x="109" y="139"/>
                    </a:lnTo>
                    <a:lnTo>
                      <a:pt x="104" y="139"/>
                    </a:lnTo>
                    <a:lnTo>
                      <a:pt x="97" y="139"/>
                    </a:lnTo>
                    <a:lnTo>
                      <a:pt x="92" y="140"/>
                    </a:lnTo>
                    <a:lnTo>
                      <a:pt x="87" y="143"/>
                    </a:lnTo>
                    <a:lnTo>
                      <a:pt x="79" y="150"/>
                    </a:lnTo>
                    <a:lnTo>
                      <a:pt x="74" y="156"/>
                    </a:lnTo>
                    <a:lnTo>
                      <a:pt x="70" y="156"/>
                    </a:lnTo>
                    <a:lnTo>
                      <a:pt x="66" y="156"/>
                    </a:lnTo>
                    <a:lnTo>
                      <a:pt x="60" y="154"/>
                    </a:lnTo>
                    <a:lnTo>
                      <a:pt x="52" y="152"/>
                    </a:lnTo>
                    <a:lnTo>
                      <a:pt x="49" y="13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F832F314-7B41-3C4B-9699-69A91B765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6124" y="-247333"/>
                <a:ext cx="29147" cy="41546"/>
              </a:xfrm>
              <a:custGeom>
                <a:avLst/>
                <a:gdLst/>
                <a:ahLst/>
                <a:cxnLst>
                  <a:cxn ang="0">
                    <a:pos x="23" y="79"/>
                  </a:cxn>
                  <a:cxn ang="0">
                    <a:pos x="18" y="77"/>
                  </a:cxn>
                  <a:cxn ang="0">
                    <a:pos x="15" y="75"/>
                  </a:cxn>
                  <a:cxn ang="0">
                    <a:pos x="12" y="72"/>
                  </a:cxn>
                  <a:cxn ang="0">
                    <a:pos x="9" y="68"/>
                  </a:cxn>
                  <a:cxn ang="0">
                    <a:pos x="4" y="59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1" y="42"/>
                  </a:cxn>
                  <a:cxn ang="0">
                    <a:pos x="4" y="40"/>
                  </a:cxn>
                  <a:cxn ang="0">
                    <a:pos x="6" y="36"/>
                  </a:cxn>
                  <a:cxn ang="0">
                    <a:pos x="19" y="27"/>
                  </a:cxn>
                  <a:cxn ang="0">
                    <a:pos x="31" y="18"/>
                  </a:cxn>
                  <a:cxn ang="0">
                    <a:pos x="36" y="13"/>
                  </a:cxn>
                  <a:cxn ang="0">
                    <a:pos x="44" y="5"/>
                  </a:cxn>
                  <a:cxn ang="0">
                    <a:pos x="49" y="2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60" y="2"/>
                  </a:cxn>
                  <a:cxn ang="0">
                    <a:pos x="61" y="15"/>
                  </a:cxn>
                  <a:cxn ang="0">
                    <a:pos x="60" y="30"/>
                  </a:cxn>
                  <a:cxn ang="0">
                    <a:pos x="58" y="40"/>
                  </a:cxn>
                  <a:cxn ang="0">
                    <a:pos x="56" y="50"/>
                  </a:cxn>
                  <a:cxn ang="0">
                    <a:pos x="54" y="55"/>
                  </a:cxn>
                  <a:cxn ang="0">
                    <a:pos x="53" y="59"/>
                  </a:cxn>
                  <a:cxn ang="0">
                    <a:pos x="53" y="64"/>
                  </a:cxn>
                  <a:cxn ang="0">
                    <a:pos x="54" y="70"/>
                  </a:cxn>
                  <a:cxn ang="0">
                    <a:pos x="56" y="76"/>
                  </a:cxn>
                  <a:cxn ang="0">
                    <a:pos x="56" y="84"/>
                  </a:cxn>
                  <a:cxn ang="0">
                    <a:pos x="52" y="87"/>
                  </a:cxn>
                  <a:cxn ang="0">
                    <a:pos x="47" y="89"/>
                  </a:cxn>
                  <a:cxn ang="0">
                    <a:pos x="41" y="92"/>
                  </a:cxn>
                  <a:cxn ang="0">
                    <a:pos x="38" y="90"/>
                  </a:cxn>
                  <a:cxn ang="0">
                    <a:pos x="23" y="79"/>
                  </a:cxn>
                </a:cxnLst>
                <a:rect l="0" t="0" r="r" b="b"/>
                <a:pathLst>
                  <a:path w="61" h="92">
                    <a:moveTo>
                      <a:pt x="23" y="79"/>
                    </a:moveTo>
                    <a:lnTo>
                      <a:pt x="18" y="77"/>
                    </a:lnTo>
                    <a:lnTo>
                      <a:pt x="15" y="75"/>
                    </a:lnTo>
                    <a:lnTo>
                      <a:pt x="12" y="72"/>
                    </a:lnTo>
                    <a:lnTo>
                      <a:pt x="9" y="68"/>
                    </a:lnTo>
                    <a:lnTo>
                      <a:pt x="4" y="59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6"/>
                    </a:lnTo>
                    <a:lnTo>
                      <a:pt x="19" y="27"/>
                    </a:lnTo>
                    <a:lnTo>
                      <a:pt x="31" y="18"/>
                    </a:lnTo>
                    <a:lnTo>
                      <a:pt x="36" y="13"/>
                    </a:lnTo>
                    <a:lnTo>
                      <a:pt x="44" y="5"/>
                    </a:lnTo>
                    <a:lnTo>
                      <a:pt x="49" y="2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0" y="2"/>
                    </a:lnTo>
                    <a:lnTo>
                      <a:pt x="61" y="15"/>
                    </a:lnTo>
                    <a:lnTo>
                      <a:pt x="60" y="30"/>
                    </a:lnTo>
                    <a:lnTo>
                      <a:pt x="58" y="40"/>
                    </a:lnTo>
                    <a:lnTo>
                      <a:pt x="56" y="50"/>
                    </a:lnTo>
                    <a:lnTo>
                      <a:pt x="54" y="55"/>
                    </a:lnTo>
                    <a:lnTo>
                      <a:pt x="53" y="59"/>
                    </a:lnTo>
                    <a:lnTo>
                      <a:pt x="53" y="64"/>
                    </a:lnTo>
                    <a:lnTo>
                      <a:pt x="54" y="70"/>
                    </a:lnTo>
                    <a:lnTo>
                      <a:pt x="56" y="76"/>
                    </a:lnTo>
                    <a:lnTo>
                      <a:pt x="56" y="84"/>
                    </a:lnTo>
                    <a:lnTo>
                      <a:pt x="52" y="87"/>
                    </a:lnTo>
                    <a:lnTo>
                      <a:pt x="47" y="89"/>
                    </a:lnTo>
                    <a:lnTo>
                      <a:pt x="41" y="92"/>
                    </a:lnTo>
                    <a:lnTo>
                      <a:pt x="38" y="90"/>
                    </a:lnTo>
                    <a:lnTo>
                      <a:pt x="23" y="7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C03BE16E-36D4-5B41-9327-3AD140BD9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56202" y="-283460"/>
                <a:ext cx="30969" cy="28901"/>
              </a:xfrm>
              <a:custGeom>
                <a:avLst/>
                <a:gdLst/>
                <a:ahLst/>
                <a:cxnLst>
                  <a:cxn ang="0">
                    <a:pos x="35" y="59"/>
                  </a:cxn>
                  <a:cxn ang="0">
                    <a:pos x="32" y="61"/>
                  </a:cxn>
                  <a:cxn ang="0">
                    <a:pos x="28" y="59"/>
                  </a:cxn>
                  <a:cxn ang="0">
                    <a:pos x="26" y="58"/>
                  </a:cxn>
                  <a:cxn ang="0">
                    <a:pos x="22" y="55"/>
                  </a:cxn>
                  <a:cxn ang="0">
                    <a:pos x="15" y="50"/>
                  </a:cxn>
                  <a:cxn ang="0">
                    <a:pos x="10" y="45"/>
                  </a:cxn>
                  <a:cxn ang="0">
                    <a:pos x="8" y="41"/>
                  </a:cxn>
                  <a:cxn ang="0">
                    <a:pos x="5" y="37"/>
                  </a:cxn>
                  <a:cxn ang="0">
                    <a:pos x="2" y="31"/>
                  </a:cxn>
                  <a:cxn ang="0">
                    <a:pos x="1" y="26"/>
                  </a:cxn>
                  <a:cxn ang="0">
                    <a:pos x="0" y="19"/>
                  </a:cxn>
                  <a:cxn ang="0">
                    <a:pos x="1" y="14"/>
                  </a:cxn>
                  <a:cxn ang="0">
                    <a:pos x="2" y="9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4" y="1"/>
                  </a:cxn>
                  <a:cxn ang="0">
                    <a:pos x="18" y="5"/>
                  </a:cxn>
                  <a:cxn ang="0">
                    <a:pos x="20" y="10"/>
                  </a:cxn>
                  <a:cxn ang="0">
                    <a:pos x="26" y="13"/>
                  </a:cxn>
                  <a:cxn ang="0">
                    <a:pos x="33" y="13"/>
                  </a:cxn>
                  <a:cxn ang="0">
                    <a:pos x="41" y="11"/>
                  </a:cxn>
                  <a:cxn ang="0">
                    <a:pos x="49" y="11"/>
                  </a:cxn>
                  <a:cxn ang="0">
                    <a:pos x="55" y="10"/>
                  </a:cxn>
                  <a:cxn ang="0">
                    <a:pos x="62" y="13"/>
                  </a:cxn>
                  <a:cxn ang="0">
                    <a:pos x="63" y="14"/>
                  </a:cxn>
                  <a:cxn ang="0">
                    <a:pos x="65" y="17"/>
                  </a:cxn>
                  <a:cxn ang="0">
                    <a:pos x="66" y="20"/>
                  </a:cxn>
                  <a:cxn ang="0">
                    <a:pos x="66" y="24"/>
                  </a:cxn>
                  <a:cxn ang="0">
                    <a:pos x="65" y="36"/>
                  </a:cxn>
                  <a:cxn ang="0">
                    <a:pos x="63" y="46"/>
                  </a:cxn>
                  <a:cxn ang="0">
                    <a:pos x="62" y="50"/>
                  </a:cxn>
                  <a:cxn ang="0">
                    <a:pos x="59" y="55"/>
                  </a:cxn>
                  <a:cxn ang="0">
                    <a:pos x="55" y="59"/>
                  </a:cxn>
                  <a:cxn ang="0">
                    <a:pos x="50" y="62"/>
                  </a:cxn>
                  <a:cxn ang="0">
                    <a:pos x="35" y="59"/>
                  </a:cxn>
                </a:cxnLst>
                <a:rect l="0" t="0" r="r" b="b"/>
                <a:pathLst>
                  <a:path w="66" h="62">
                    <a:moveTo>
                      <a:pt x="35" y="59"/>
                    </a:moveTo>
                    <a:lnTo>
                      <a:pt x="32" y="61"/>
                    </a:lnTo>
                    <a:lnTo>
                      <a:pt x="28" y="59"/>
                    </a:lnTo>
                    <a:lnTo>
                      <a:pt x="26" y="58"/>
                    </a:lnTo>
                    <a:lnTo>
                      <a:pt x="22" y="55"/>
                    </a:lnTo>
                    <a:lnTo>
                      <a:pt x="15" y="50"/>
                    </a:lnTo>
                    <a:lnTo>
                      <a:pt x="10" y="45"/>
                    </a:lnTo>
                    <a:lnTo>
                      <a:pt x="8" y="41"/>
                    </a:lnTo>
                    <a:lnTo>
                      <a:pt x="5" y="37"/>
                    </a:lnTo>
                    <a:lnTo>
                      <a:pt x="2" y="31"/>
                    </a:lnTo>
                    <a:lnTo>
                      <a:pt x="1" y="26"/>
                    </a:lnTo>
                    <a:lnTo>
                      <a:pt x="0" y="19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1"/>
                    </a:lnTo>
                    <a:lnTo>
                      <a:pt x="18" y="5"/>
                    </a:lnTo>
                    <a:lnTo>
                      <a:pt x="20" y="10"/>
                    </a:lnTo>
                    <a:lnTo>
                      <a:pt x="26" y="13"/>
                    </a:lnTo>
                    <a:lnTo>
                      <a:pt x="33" y="13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55" y="10"/>
                    </a:lnTo>
                    <a:lnTo>
                      <a:pt x="62" y="13"/>
                    </a:lnTo>
                    <a:lnTo>
                      <a:pt x="63" y="14"/>
                    </a:lnTo>
                    <a:lnTo>
                      <a:pt x="65" y="17"/>
                    </a:lnTo>
                    <a:lnTo>
                      <a:pt x="66" y="20"/>
                    </a:lnTo>
                    <a:lnTo>
                      <a:pt x="66" y="24"/>
                    </a:lnTo>
                    <a:lnTo>
                      <a:pt x="65" y="36"/>
                    </a:lnTo>
                    <a:lnTo>
                      <a:pt x="63" y="46"/>
                    </a:lnTo>
                    <a:lnTo>
                      <a:pt x="62" y="50"/>
                    </a:lnTo>
                    <a:lnTo>
                      <a:pt x="59" y="55"/>
                    </a:lnTo>
                    <a:lnTo>
                      <a:pt x="55" y="59"/>
                    </a:lnTo>
                    <a:lnTo>
                      <a:pt x="50" y="62"/>
                    </a:lnTo>
                    <a:lnTo>
                      <a:pt x="3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8177DEBA-751F-0A4D-AAD3-B21F7E704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88799" y="-202175"/>
                <a:ext cx="30969" cy="16257"/>
              </a:xfrm>
              <a:custGeom>
                <a:avLst/>
                <a:gdLst/>
                <a:ahLst/>
                <a:cxnLst>
                  <a:cxn ang="0">
                    <a:pos x="60" y="6"/>
                  </a:cxn>
                  <a:cxn ang="0">
                    <a:pos x="49" y="2"/>
                  </a:cxn>
                  <a:cxn ang="0">
                    <a:pos x="39" y="0"/>
                  </a:cxn>
                  <a:cxn ang="0">
                    <a:pos x="31" y="0"/>
                  </a:cxn>
                  <a:cxn ang="0">
                    <a:pos x="21" y="0"/>
                  </a:cxn>
                  <a:cxn ang="0">
                    <a:pos x="12" y="2"/>
                  </a:cxn>
                  <a:cxn ang="0">
                    <a:pos x="5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0" y="19"/>
                  </a:cxn>
                  <a:cxn ang="0">
                    <a:pos x="3" y="22"/>
                  </a:cxn>
                  <a:cxn ang="0">
                    <a:pos x="7" y="25"/>
                  </a:cxn>
                  <a:cxn ang="0">
                    <a:pos x="10" y="26"/>
                  </a:cxn>
                  <a:cxn ang="0">
                    <a:pos x="14" y="28"/>
                  </a:cxn>
                  <a:cxn ang="0">
                    <a:pos x="18" y="28"/>
                  </a:cxn>
                  <a:cxn ang="0">
                    <a:pos x="23" y="29"/>
                  </a:cxn>
                  <a:cxn ang="0">
                    <a:pos x="29" y="29"/>
                  </a:cxn>
                  <a:cxn ang="0">
                    <a:pos x="36" y="34"/>
                  </a:cxn>
                  <a:cxn ang="0">
                    <a:pos x="45" y="38"/>
                  </a:cxn>
                  <a:cxn ang="0">
                    <a:pos x="51" y="38"/>
                  </a:cxn>
                  <a:cxn ang="0">
                    <a:pos x="56" y="35"/>
                  </a:cxn>
                  <a:cxn ang="0">
                    <a:pos x="61" y="32"/>
                  </a:cxn>
                  <a:cxn ang="0">
                    <a:pos x="66" y="28"/>
                  </a:cxn>
                  <a:cxn ang="0">
                    <a:pos x="60" y="6"/>
                  </a:cxn>
                </a:cxnLst>
                <a:rect l="0" t="0" r="r" b="b"/>
                <a:pathLst>
                  <a:path w="66" h="38">
                    <a:moveTo>
                      <a:pt x="60" y="6"/>
                    </a:moveTo>
                    <a:lnTo>
                      <a:pt x="49" y="2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1" y="0"/>
                    </a:lnTo>
                    <a:lnTo>
                      <a:pt x="12" y="2"/>
                    </a:lnTo>
                    <a:lnTo>
                      <a:pt x="5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7" y="25"/>
                    </a:lnTo>
                    <a:lnTo>
                      <a:pt x="10" y="26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3" y="29"/>
                    </a:lnTo>
                    <a:lnTo>
                      <a:pt x="29" y="29"/>
                    </a:lnTo>
                    <a:lnTo>
                      <a:pt x="36" y="34"/>
                    </a:lnTo>
                    <a:lnTo>
                      <a:pt x="45" y="38"/>
                    </a:lnTo>
                    <a:lnTo>
                      <a:pt x="51" y="38"/>
                    </a:lnTo>
                    <a:lnTo>
                      <a:pt x="56" y="35"/>
                    </a:lnTo>
                    <a:lnTo>
                      <a:pt x="61" y="32"/>
                    </a:lnTo>
                    <a:lnTo>
                      <a:pt x="66" y="28"/>
                    </a:lnTo>
                    <a:lnTo>
                      <a:pt x="60" y="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B4FBA7C2-CDCB-9C42-BAC0-BCA73EFCE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1280" y="-160631"/>
                <a:ext cx="18217" cy="2528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" y="39"/>
                  </a:cxn>
                  <a:cxn ang="0">
                    <a:pos x="1" y="30"/>
                  </a:cxn>
                  <a:cxn ang="0">
                    <a:pos x="3" y="22"/>
                  </a:cxn>
                  <a:cxn ang="0">
                    <a:pos x="4" y="15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8" y="3"/>
                  </a:cxn>
                  <a:cxn ang="0">
                    <a:pos x="10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7" y="2"/>
                  </a:cxn>
                  <a:cxn ang="0">
                    <a:pos x="18" y="3"/>
                  </a:cxn>
                  <a:cxn ang="0">
                    <a:pos x="22" y="7"/>
                  </a:cxn>
                  <a:cxn ang="0">
                    <a:pos x="25" y="9"/>
                  </a:cxn>
                  <a:cxn ang="0">
                    <a:pos x="34" y="13"/>
                  </a:cxn>
                  <a:cxn ang="0">
                    <a:pos x="41" y="19"/>
                  </a:cxn>
                  <a:cxn ang="0">
                    <a:pos x="41" y="24"/>
                  </a:cxn>
                  <a:cxn ang="0">
                    <a:pos x="40" y="30"/>
                  </a:cxn>
                  <a:cxn ang="0">
                    <a:pos x="37" y="38"/>
                  </a:cxn>
                  <a:cxn ang="0">
                    <a:pos x="35" y="43"/>
                  </a:cxn>
                  <a:cxn ang="0">
                    <a:pos x="32" y="50"/>
                  </a:cxn>
                  <a:cxn ang="0">
                    <a:pos x="27" y="54"/>
                  </a:cxn>
                  <a:cxn ang="0">
                    <a:pos x="21" y="57"/>
                  </a:cxn>
                  <a:cxn ang="0">
                    <a:pos x="14" y="59"/>
                  </a:cxn>
                  <a:cxn ang="0">
                    <a:pos x="0" y="48"/>
                  </a:cxn>
                </a:cxnLst>
                <a:rect l="0" t="0" r="r" b="b"/>
                <a:pathLst>
                  <a:path w="41" h="59">
                    <a:moveTo>
                      <a:pt x="0" y="48"/>
                    </a:moveTo>
                    <a:lnTo>
                      <a:pt x="1" y="39"/>
                    </a:lnTo>
                    <a:lnTo>
                      <a:pt x="1" y="30"/>
                    </a:lnTo>
                    <a:lnTo>
                      <a:pt x="3" y="22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8" y="3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2"/>
                    </a:lnTo>
                    <a:lnTo>
                      <a:pt x="18" y="3"/>
                    </a:lnTo>
                    <a:lnTo>
                      <a:pt x="22" y="7"/>
                    </a:lnTo>
                    <a:lnTo>
                      <a:pt x="25" y="9"/>
                    </a:lnTo>
                    <a:lnTo>
                      <a:pt x="34" y="13"/>
                    </a:lnTo>
                    <a:lnTo>
                      <a:pt x="41" y="19"/>
                    </a:lnTo>
                    <a:lnTo>
                      <a:pt x="41" y="24"/>
                    </a:lnTo>
                    <a:lnTo>
                      <a:pt x="40" y="30"/>
                    </a:lnTo>
                    <a:lnTo>
                      <a:pt x="37" y="38"/>
                    </a:lnTo>
                    <a:lnTo>
                      <a:pt x="35" y="43"/>
                    </a:lnTo>
                    <a:lnTo>
                      <a:pt x="32" y="50"/>
                    </a:lnTo>
                    <a:lnTo>
                      <a:pt x="27" y="54"/>
                    </a:lnTo>
                    <a:lnTo>
                      <a:pt x="21" y="57"/>
                    </a:lnTo>
                    <a:lnTo>
                      <a:pt x="14" y="59"/>
                    </a:lnTo>
                    <a:lnTo>
                      <a:pt x="0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EBB4429F-DE26-5F45-9CDC-AD08882B5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3878" y="-178694"/>
                <a:ext cx="25504" cy="39739"/>
              </a:xfrm>
              <a:custGeom>
                <a:avLst/>
                <a:gdLst/>
                <a:ahLst/>
                <a:cxnLst>
                  <a:cxn ang="0">
                    <a:pos x="16" y="74"/>
                  </a:cxn>
                  <a:cxn ang="0">
                    <a:pos x="14" y="61"/>
                  </a:cxn>
                  <a:cxn ang="0">
                    <a:pos x="9" y="49"/>
                  </a:cxn>
                  <a:cxn ang="0">
                    <a:pos x="5" y="39"/>
                  </a:cxn>
                  <a:cxn ang="0">
                    <a:pos x="2" y="28"/>
                  </a:cxn>
                  <a:cxn ang="0">
                    <a:pos x="0" y="22"/>
                  </a:cxn>
                  <a:cxn ang="0">
                    <a:pos x="0" y="17"/>
                  </a:cxn>
                  <a:cxn ang="0">
                    <a:pos x="2" y="12"/>
                  </a:cxn>
                  <a:cxn ang="0">
                    <a:pos x="3" y="6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6" y="1"/>
                  </a:cxn>
                  <a:cxn ang="0">
                    <a:pos x="17" y="2"/>
                  </a:cxn>
                  <a:cxn ang="0">
                    <a:pos x="20" y="5"/>
                  </a:cxn>
                  <a:cxn ang="0">
                    <a:pos x="21" y="9"/>
                  </a:cxn>
                  <a:cxn ang="0">
                    <a:pos x="24" y="15"/>
                  </a:cxn>
                  <a:cxn ang="0">
                    <a:pos x="27" y="22"/>
                  </a:cxn>
                  <a:cxn ang="0">
                    <a:pos x="31" y="27"/>
                  </a:cxn>
                  <a:cxn ang="0">
                    <a:pos x="37" y="32"/>
                  </a:cxn>
                  <a:cxn ang="0">
                    <a:pos x="43" y="39"/>
                  </a:cxn>
                  <a:cxn ang="0">
                    <a:pos x="49" y="46"/>
                  </a:cxn>
                  <a:cxn ang="0">
                    <a:pos x="52" y="50"/>
                  </a:cxn>
                  <a:cxn ang="0">
                    <a:pos x="53" y="54"/>
                  </a:cxn>
                  <a:cxn ang="0">
                    <a:pos x="55" y="59"/>
                  </a:cxn>
                  <a:cxn ang="0">
                    <a:pos x="53" y="65"/>
                  </a:cxn>
                  <a:cxn ang="0">
                    <a:pos x="51" y="69"/>
                  </a:cxn>
                  <a:cxn ang="0">
                    <a:pos x="48" y="72"/>
                  </a:cxn>
                  <a:cxn ang="0">
                    <a:pos x="46" y="78"/>
                  </a:cxn>
                  <a:cxn ang="0">
                    <a:pos x="40" y="81"/>
                  </a:cxn>
                  <a:cxn ang="0">
                    <a:pos x="37" y="84"/>
                  </a:cxn>
                  <a:cxn ang="0">
                    <a:pos x="33" y="85"/>
                  </a:cxn>
                  <a:cxn ang="0">
                    <a:pos x="27" y="84"/>
                  </a:cxn>
                  <a:cxn ang="0">
                    <a:pos x="24" y="81"/>
                  </a:cxn>
                  <a:cxn ang="0">
                    <a:pos x="16" y="74"/>
                  </a:cxn>
                </a:cxnLst>
                <a:rect l="0" t="0" r="r" b="b"/>
                <a:pathLst>
                  <a:path w="55" h="85">
                    <a:moveTo>
                      <a:pt x="16" y="74"/>
                    </a:moveTo>
                    <a:lnTo>
                      <a:pt x="14" y="61"/>
                    </a:lnTo>
                    <a:lnTo>
                      <a:pt x="9" y="49"/>
                    </a:lnTo>
                    <a:lnTo>
                      <a:pt x="5" y="39"/>
                    </a:lnTo>
                    <a:lnTo>
                      <a:pt x="2" y="28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2" y="12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4" y="15"/>
                    </a:lnTo>
                    <a:lnTo>
                      <a:pt x="27" y="22"/>
                    </a:lnTo>
                    <a:lnTo>
                      <a:pt x="31" y="27"/>
                    </a:lnTo>
                    <a:lnTo>
                      <a:pt x="37" y="32"/>
                    </a:lnTo>
                    <a:lnTo>
                      <a:pt x="43" y="39"/>
                    </a:lnTo>
                    <a:lnTo>
                      <a:pt x="49" y="46"/>
                    </a:lnTo>
                    <a:lnTo>
                      <a:pt x="52" y="50"/>
                    </a:lnTo>
                    <a:lnTo>
                      <a:pt x="53" y="54"/>
                    </a:lnTo>
                    <a:lnTo>
                      <a:pt x="55" y="59"/>
                    </a:lnTo>
                    <a:lnTo>
                      <a:pt x="53" y="65"/>
                    </a:lnTo>
                    <a:lnTo>
                      <a:pt x="51" y="69"/>
                    </a:lnTo>
                    <a:lnTo>
                      <a:pt x="48" y="72"/>
                    </a:lnTo>
                    <a:lnTo>
                      <a:pt x="46" y="78"/>
                    </a:lnTo>
                    <a:lnTo>
                      <a:pt x="40" y="81"/>
                    </a:lnTo>
                    <a:lnTo>
                      <a:pt x="37" y="84"/>
                    </a:lnTo>
                    <a:lnTo>
                      <a:pt x="33" y="85"/>
                    </a:lnTo>
                    <a:lnTo>
                      <a:pt x="27" y="84"/>
                    </a:lnTo>
                    <a:lnTo>
                      <a:pt x="24" y="81"/>
                    </a:lnTo>
                    <a:lnTo>
                      <a:pt x="16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3DA4EE0-354B-BD44-B0C7-65744C622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5584" y="-135343"/>
                <a:ext cx="49186" cy="45158"/>
              </a:xfrm>
              <a:custGeom>
                <a:avLst/>
                <a:gdLst/>
                <a:ahLst/>
                <a:cxnLst>
                  <a:cxn ang="0">
                    <a:pos x="109" y="17"/>
                  </a:cxn>
                  <a:cxn ang="0">
                    <a:pos x="101" y="17"/>
                  </a:cxn>
                  <a:cxn ang="0">
                    <a:pos x="93" y="17"/>
                  </a:cxn>
                  <a:cxn ang="0">
                    <a:pos x="85" y="16"/>
                  </a:cxn>
                  <a:cxn ang="0">
                    <a:pos x="79" y="14"/>
                  </a:cxn>
                  <a:cxn ang="0">
                    <a:pos x="71" y="9"/>
                  </a:cxn>
                  <a:cxn ang="0">
                    <a:pos x="63" y="4"/>
                  </a:cxn>
                  <a:cxn ang="0">
                    <a:pos x="59" y="1"/>
                  </a:cxn>
                  <a:cxn ang="0">
                    <a:pos x="55" y="0"/>
                  </a:cxn>
                  <a:cxn ang="0">
                    <a:pos x="50" y="0"/>
                  </a:cxn>
                  <a:cxn ang="0">
                    <a:pos x="45" y="1"/>
                  </a:cxn>
                  <a:cxn ang="0">
                    <a:pos x="42" y="3"/>
                  </a:cxn>
                  <a:cxn ang="0">
                    <a:pos x="41" y="5"/>
                  </a:cxn>
                  <a:cxn ang="0">
                    <a:pos x="39" y="8"/>
                  </a:cxn>
                  <a:cxn ang="0">
                    <a:pos x="39" y="12"/>
                  </a:cxn>
                  <a:cxn ang="0">
                    <a:pos x="36" y="18"/>
                  </a:cxn>
                  <a:cxn ang="0">
                    <a:pos x="35" y="25"/>
                  </a:cxn>
                  <a:cxn ang="0">
                    <a:pos x="31" y="29"/>
                  </a:cxn>
                  <a:cxn ang="0">
                    <a:pos x="26" y="34"/>
                  </a:cxn>
                  <a:cxn ang="0">
                    <a:pos x="20" y="38"/>
                  </a:cxn>
                  <a:cxn ang="0">
                    <a:pos x="15" y="42"/>
                  </a:cxn>
                  <a:cxn ang="0">
                    <a:pos x="9" y="47"/>
                  </a:cxn>
                  <a:cxn ang="0">
                    <a:pos x="5" y="51"/>
                  </a:cxn>
                  <a:cxn ang="0">
                    <a:pos x="1" y="56"/>
                  </a:cxn>
                  <a:cxn ang="0">
                    <a:pos x="0" y="60"/>
                  </a:cxn>
                  <a:cxn ang="0">
                    <a:pos x="4" y="66"/>
                  </a:cxn>
                  <a:cxn ang="0">
                    <a:pos x="9" y="70"/>
                  </a:cxn>
                  <a:cxn ang="0">
                    <a:pos x="15" y="86"/>
                  </a:cxn>
                  <a:cxn ang="0">
                    <a:pos x="24" y="99"/>
                  </a:cxn>
                  <a:cxn ang="0">
                    <a:pos x="32" y="100"/>
                  </a:cxn>
                  <a:cxn ang="0">
                    <a:pos x="39" y="101"/>
                  </a:cxn>
                  <a:cxn ang="0">
                    <a:pos x="46" y="99"/>
                  </a:cxn>
                  <a:cxn ang="0">
                    <a:pos x="53" y="96"/>
                  </a:cxn>
                  <a:cxn ang="0">
                    <a:pos x="64" y="86"/>
                  </a:cxn>
                  <a:cxn ang="0">
                    <a:pos x="74" y="75"/>
                  </a:cxn>
                  <a:cxn ang="0">
                    <a:pos x="84" y="65"/>
                  </a:cxn>
                  <a:cxn ang="0">
                    <a:pos x="93" y="55"/>
                  </a:cxn>
                  <a:cxn ang="0">
                    <a:pos x="102" y="43"/>
                  </a:cxn>
                  <a:cxn ang="0">
                    <a:pos x="110" y="31"/>
                  </a:cxn>
                  <a:cxn ang="0">
                    <a:pos x="109" y="17"/>
                  </a:cxn>
                </a:cxnLst>
                <a:rect l="0" t="0" r="r" b="b"/>
                <a:pathLst>
                  <a:path w="110" h="101">
                    <a:moveTo>
                      <a:pt x="109" y="17"/>
                    </a:moveTo>
                    <a:lnTo>
                      <a:pt x="101" y="17"/>
                    </a:lnTo>
                    <a:lnTo>
                      <a:pt x="93" y="17"/>
                    </a:lnTo>
                    <a:lnTo>
                      <a:pt x="85" y="16"/>
                    </a:lnTo>
                    <a:lnTo>
                      <a:pt x="79" y="14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9" y="1"/>
                    </a:lnTo>
                    <a:lnTo>
                      <a:pt x="55" y="0"/>
                    </a:lnTo>
                    <a:lnTo>
                      <a:pt x="50" y="0"/>
                    </a:lnTo>
                    <a:lnTo>
                      <a:pt x="45" y="1"/>
                    </a:lnTo>
                    <a:lnTo>
                      <a:pt x="42" y="3"/>
                    </a:lnTo>
                    <a:lnTo>
                      <a:pt x="41" y="5"/>
                    </a:lnTo>
                    <a:lnTo>
                      <a:pt x="39" y="8"/>
                    </a:lnTo>
                    <a:lnTo>
                      <a:pt x="39" y="12"/>
                    </a:lnTo>
                    <a:lnTo>
                      <a:pt x="36" y="18"/>
                    </a:lnTo>
                    <a:lnTo>
                      <a:pt x="35" y="25"/>
                    </a:lnTo>
                    <a:lnTo>
                      <a:pt x="31" y="29"/>
                    </a:lnTo>
                    <a:lnTo>
                      <a:pt x="26" y="34"/>
                    </a:lnTo>
                    <a:lnTo>
                      <a:pt x="20" y="38"/>
                    </a:lnTo>
                    <a:lnTo>
                      <a:pt x="15" y="42"/>
                    </a:lnTo>
                    <a:lnTo>
                      <a:pt x="9" y="47"/>
                    </a:lnTo>
                    <a:lnTo>
                      <a:pt x="5" y="51"/>
                    </a:lnTo>
                    <a:lnTo>
                      <a:pt x="1" y="56"/>
                    </a:lnTo>
                    <a:lnTo>
                      <a:pt x="0" y="60"/>
                    </a:lnTo>
                    <a:lnTo>
                      <a:pt x="4" y="66"/>
                    </a:lnTo>
                    <a:lnTo>
                      <a:pt x="9" y="70"/>
                    </a:lnTo>
                    <a:lnTo>
                      <a:pt x="15" y="86"/>
                    </a:lnTo>
                    <a:lnTo>
                      <a:pt x="24" y="99"/>
                    </a:lnTo>
                    <a:lnTo>
                      <a:pt x="32" y="100"/>
                    </a:lnTo>
                    <a:lnTo>
                      <a:pt x="39" y="101"/>
                    </a:lnTo>
                    <a:lnTo>
                      <a:pt x="46" y="99"/>
                    </a:lnTo>
                    <a:lnTo>
                      <a:pt x="53" y="96"/>
                    </a:lnTo>
                    <a:lnTo>
                      <a:pt x="64" y="86"/>
                    </a:lnTo>
                    <a:lnTo>
                      <a:pt x="74" y="75"/>
                    </a:lnTo>
                    <a:lnTo>
                      <a:pt x="84" y="65"/>
                    </a:lnTo>
                    <a:lnTo>
                      <a:pt x="93" y="55"/>
                    </a:lnTo>
                    <a:lnTo>
                      <a:pt x="102" y="43"/>
                    </a:lnTo>
                    <a:lnTo>
                      <a:pt x="110" y="31"/>
                    </a:lnTo>
                    <a:lnTo>
                      <a:pt x="109" y="1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B23DA3EF-FB91-F242-8606-0CE55D232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8335" y="-180500"/>
                <a:ext cx="21860" cy="28901"/>
              </a:xfrm>
              <a:custGeom>
                <a:avLst/>
                <a:gdLst/>
                <a:ahLst/>
                <a:cxnLst>
                  <a:cxn ang="0">
                    <a:pos x="48" y="42"/>
                  </a:cxn>
                  <a:cxn ang="0">
                    <a:pos x="47" y="29"/>
                  </a:cxn>
                  <a:cxn ang="0">
                    <a:pos x="46" y="18"/>
                  </a:cxn>
                  <a:cxn ang="0">
                    <a:pos x="43" y="11"/>
                  </a:cxn>
                  <a:cxn ang="0">
                    <a:pos x="39" y="6"/>
                  </a:cxn>
                  <a:cxn ang="0">
                    <a:pos x="37" y="4"/>
                  </a:cxn>
                  <a:cxn ang="0">
                    <a:pos x="34" y="1"/>
                  </a:cxn>
                  <a:cxn ang="0">
                    <a:pos x="32" y="0"/>
                  </a:cxn>
                  <a:cxn ang="0">
                    <a:pos x="29" y="0"/>
                  </a:cxn>
                  <a:cxn ang="0">
                    <a:pos x="23" y="0"/>
                  </a:cxn>
                  <a:cxn ang="0">
                    <a:pos x="17" y="2"/>
                  </a:cxn>
                  <a:cxn ang="0">
                    <a:pos x="13" y="5"/>
                  </a:cxn>
                  <a:cxn ang="0">
                    <a:pos x="10" y="9"/>
                  </a:cxn>
                  <a:cxn ang="0">
                    <a:pos x="4" y="19"/>
                  </a:cxn>
                  <a:cxn ang="0">
                    <a:pos x="2" y="31"/>
                  </a:cxn>
                  <a:cxn ang="0">
                    <a:pos x="0" y="37"/>
                  </a:cxn>
                  <a:cxn ang="0">
                    <a:pos x="0" y="42"/>
                  </a:cxn>
                  <a:cxn ang="0">
                    <a:pos x="2" y="48"/>
                  </a:cxn>
                  <a:cxn ang="0">
                    <a:pos x="4" y="54"/>
                  </a:cxn>
                  <a:cxn ang="0">
                    <a:pos x="7" y="59"/>
                  </a:cxn>
                  <a:cxn ang="0">
                    <a:pos x="11" y="62"/>
                  </a:cxn>
                  <a:cxn ang="0">
                    <a:pos x="16" y="63"/>
                  </a:cxn>
                  <a:cxn ang="0">
                    <a:pos x="21" y="63"/>
                  </a:cxn>
                  <a:cxn ang="0">
                    <a:pos x="32" y="62"/>
                  </a:cxn>
                  <a:cxn ang="0">
                    <a:pos x="41" y="58"/>
                  </a:cxn>
                  <a:cxn ang="0">
                    <a:pos x="48" y="42"/>
                  </a:cxn>
                </a:cxnLst>
                <a:rect l="0" t="0" r="r" b="b"/>
                <a:pathLst>
                  <a:path w="48" h="63">
                    <a:moveTo>
                      <a:pt x="48" y="42"/>
                    </a:moveTo>
                    <a:lnTo>
                      <a:pt x="47" y="29"/>
                    </a:lnTo>
                    <a:lnTo>
                      <a:pt x="46" y="18"/>
                    </a:lnTo>
                    <a:lnTo>
                      <a:pt x="43" y="11"/>
                    </a:lnTo>
                    <a:lnTo>
                      <a:pt x="39" y="6"/>
                    </a:lnTo>
                    <a:lnTo>
                      <a:pt x="37" y="4"/>
                    </a:lnTo>
                    <a:lnTo>
                      <a:pt x="34" y="1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4" y="19"/>
                    </a:lnTo>
                    <a:lnTo>
                      <a:pt x="2" y="31"/>
                    </a:lnTo>
                    <a:lnTo>
                      <a:pt x="0" y="37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4" y="54"/>
                    </a:lnTo>
                    <a:lnTo>
                      <a:pt x="7" y="59"/>
                    </a:lnTo>
                    <a:lnTo>
                      <a:pt x="11" y="62"/>
                    </a:lnTo>
                    <a:lnTo>
                      <a:pt x="16" y="63"/>
                    </a:lnTo>
                    <a:lnTo>
                      <a:pt x="21" y="63"/>
                    </a:lnTo>
                    <a:lnTo>
                      <a:pt x="32" y="62"/>
                    </a:lnTo>
                    <a:lnTo>
                      <a:pt x="41" y="58"/>
                    </a:lnTo>
                    <a:lnTo>
                      <a:pt x="48" y="4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84CF32BD-868D-7244-B07F-15B6D10EB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5468" y="-91991"/>
                <a:ext cx="61937" cy="50577"/>
              </a:xfrm>
              <a:custGeom>
                <a:avLst/>
                <a:gdLst/>
                <a:ahLst/>
                <a:cxnLst>
                  <a:cxn ang="0">
                    <a:pos x="35" y="110"/>
                  </a:cxn>
                  <a:cxn ang="0">
                    <a:pos x="44" y="113"/>
                  </a:cxn>
                  <a:cxn ang="0">
                    <a:pos x="54" y="113"/>
                  </a:cxn>
                  <a:cxn ang="0">
                    <a:pos x="66" y="113"/>
                  </a:cxn>
                  <a:cxn ang="0">
                    <a:pos x="79" y="113"/>
                  </a:cxn>
                  <a:cxn ang="0">
                    <a:pos x="91" y="110"/>
                  </a:cxn>
                  <a:cxn ang="0">
                    <a:pos x="102" y="108"/>
                  </a:cxn>
                  <a:cxn ang="0">
                    <a:pos x="111" y="104"/>
                  </a:cxn>
                  <a:cxn ang="0">
                    <a:pos x="119" y="98"/>
                  </a:cxn>
                  <a:cxn ang="0">
                    <a:pos x="126" y="92"/>
                  </a:cxn>
                  <a:cxn ang="0">
                    <a:pos x="131" y="87"/>
                  </a:cxn>
                  <a:cxn ang="0">
                    <a:pos x="133" y="82"/>
                  </a:cxn>
                  <a:cxn ang="0">
                    <a:pos x="135" y="76"/>
                  </a:cxn>
                  <a:cxn ang="0">
                    <a:pos x="133" y="65"/>
                  </a:cxn>
                  <a:cxn ang="0">
                    <a:pos x="129" y="49"/>
                  </a:cxn>
                  <a:cxn ang="0">
                    <a:pos x="128" y="38"/>
                  </a:cxn>
                  <a:cxn ang="0">
                    <a:pos x="126" y="23"/>
                  </a:cxn>
                  <a:cxn ang="0">
                    <a:pos x="124" y="17"/>
                  </a:cxn>
                  <a:cxn ang="0">
                    <a:pos x="122" y="10"/>
                  </a:cxn>
                  <a:cxn ang="0">
                    <a:pos x="118" y="5"/>
                  </a:cxn>
                  <a:cxn ang="0">
                    <a:pos x="111" y="3"/>
                  </a:cxn>
                  <a:cxn ang="0">
                    <a:pos x="107" y="0"/>
                  </a:cxn>
                  <a:cxn ang="0">
                    <a:pos x="102" y="0"/>
                  </a:cxn>
                  <a:cxn ang="0">
                    <a:pos x="100" y="1"/>
                  </a:cxn>
                  <a:cxn ang="0">
                    <a:pos x="96" y="3"/>
                  </a:cxn>
                  <a:cxn ang="0">
                    <a:pos x="92" y="6"/>
                  </a:cxn>
                  <a:cxn ang="0">
                    <a:pos x="88" y="14"/>
                  </a:cxn>
                  <a:cxn ang="0">
                    <a:pos x="85" y="21"/>
                  </a:cxn>
                  <a:cxn ang="0">
                    <a:pos x="83" y="28"/>
                  </a:cxn>
                  <a:cxn ang="0">
                    <a:pos x="79" y="36"/>
                  </a:cxn>
                  <a:cxn ang="0">
                    <a:pos x="74" y="41"/>
                  </a:cxn>
                  <a:cxn ang="0">
                    <a:pos x="57" y="47"/>
                  </a:cxn>
                  <a:cxn ang="0">
                    <a:pos x="40" y="52"/>
                  </a:cxn>
                  <a:cxn ang="0">
                    <a:pos x="34" y="54"/>
                  </a:cxn>
                  <a:cxn ang="0">
                    <a:pos x="27" y="58"/>
                  </a:cxn>
                  <a:cxn ang="0">
                    <a:pos x="22" y="63"/>
                  </a:cxn>
                  <a:cxn ang="0">
                    <a:pos x="17" y="69"/>
                  </a:cxn>
                  <a:cxn ang="0">
                    <a:pos x="9" y="79"/>
                  </a:cxn>
                  <a:cxn ang="0">
                    <a:pos x="1" y="91"/>
                  </a:cxn>
                  <a:cxn ang="0">
                    <a:pos x="0" y="96"/>
                  </a:cxn>
                  <a:cxn ang="0">
                    <a:pos x="1" y="100"/>
                  </a:cxn>
                  <a:cxn ang="0">
                    <a:pos x="2" y="102"/>
                  </a:cxn>
                  <a:cxn ang="0">
                    <a:pos x="6" y="105"/>
                  </a:cxn>
                  <a:cxn ang="0">
                    <a:pos x="14" y="109"/>
                  </a:cxn>
                  <a:cxn ang="0">
                    <a:pos x="22" y="113"/>
                  </a:cxn>
                  <a:cxn ang="0">
                    <a:pos x="35" y="110"/>
                  </a:cxn>
                </a:cxnLst>
                <a:rect l="0" t="0" r="r" b="b"/>
                <a:pathLst>
                  <a:path w="135" h="113">
                    <a:moveTo>
                      <a:pt x="35" y="110"/>
                    </a:moveTo>
                    <a:lnTo>
                      <a:pt x="44" y="113"/>
                    </a:lnTo>
                    <a:lnTo>
                      <a:pt x="54" y="113"/>
                    </a:lnTo>
                    <a:lnTo>
                      <a:pt x="66" y="113"/>
                    </a:lnTo>
                    <a:lnTo>
                      <a:pt x="79" y="113"/>
                    </a:lnTo>
                    <a:lnTo>
                      <a:pt x="91" y="110"/>
                    </a:lnTo>
                    <a:lnTo>
                      <a:pt x="102" y="108"/>
                    </a:lnTo>
                    <a:lnTo>
                      <a:pt x="111" y="104"/>
                    </a:lnTo>
                    <a:lnTo>
                      <a:pt x="119" y="98"/>
                    </a:lnTo>
                    <a:lnTo>
                      <a:pt x="126" y="92"/>
                    </a:lnTo>
                    <a:lnTo>
                      <a:pt x="131" y="87"/>
                    </a:lnTo>
                    <a:lnTo>
                      <a:pt x="133" y="82"/>
                    </a:lnTo>
                    <a:lnTo>
                      <a:pt x="135" y="76"/>
                    </a:lnTo>
                    <a:lnTo>
                      <a:pt x="133" y="65"/>
                    </a:lnTo>
                    <a:lnTo>
                      <a:pt x="129" y="49"/>
                    </a:lnTo>
                    <a:lnTo>
                      <a:pt x="128" y="38"/>
                    </a:lnTo>
                    <a:lnTo>
                      <a:pt x="126" y="23"/>
                    </a:lnTo>
                    <a:lnTo>
                      <a:pt x="124" y="17"/>
                    </a:lnTo>
                    <a:lnTo>
                      <a:pt x="122" y="10"/>
                    </a:lnTo>
                    <a:lnTo>
                      <a:pt x="118" y="5"/>
                    </a:lnTo>
                    <a:lnTo>
                      <a:pt x="111" y="3"/>
                    </a:lnTo>
                    <a:lnTo>
                      <a:pt x="107" y="0"/>
                    </a:lnTo>
                    <a:lnTo>
                      <a:pt x="102" y="0"/>
                    </a:lnTo>
                    <a:lnTo>
                      <a:pt x="100" y="1"/>
                    </a:lnTo>
                    <a:lnTo>
                      <a:pt x="96" y="3"/>
                    </a:lnTo>
                    <a:lnTo>
                      <a:pt x="92" y="6"/>
                    </a:lnTo>
                    <a:lnTo>
                      <a:pt x="88" y="14"/>
                    </a:lnTo>
                    <a:lnTo>
                      <a:pt x="85" y="21"/>
                    </a:lnTo>
                    <a:lnTo>
                      <a:pt x="83" y="28"/>
                    </a:lnTo>
                    <a:lnTo>
                      <a:pt x="79" y="36"/>
                    </a:lnTo>
                    <a:lnTo>
                      <a:pt x="74" y="41"/>
                    </a:lnTo>
                    <a:lnTo>
                      <a:pt x="57" y="47"/>
                    </a:lnTo>
                    <a:lnTo>
                      <a:pt x="40" y="52"/>
                    </a:lnTo>
                    <a:lnTo>
                      <a:pt x="34" y="54"/>
                    </a:lnTo>
                    <a:lnTo>
                      <a:pt x="27" y="58"/>
                    </a:lnTo>
                    <a:lnTo>
                      <a:pt x="22" y="63"/>
                    </a:lnTo>
                    <a:lnTo>
                      <a:pt x="17" y="69"/>
                    </a:lnTo>
                    <a:lnTo>
                      <a:pt x="9" y="79"/>
                    </a:lnTo>
                    <a:lnTo>
                      <a:pt x="1" y="91"/>
                    </a:lnTo>
                    <a:lnTo>
                      <a:pt x="0" y="96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6" y="105"/>
                    </a:lnTo>
                    <a:lnTo>
                      <a:pt x="14" y="109"/>
                    </a:lnTo>
                    <a:lnTo>
                      <a:pt x="22" y="113"/>
                    </a:lnTo>
                    <a:lnTo>
                      <a:pt x="35" y="11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0CEAB76A-ABCD-754E-BE8E-6E0D318B3F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8919" y="-21545"/>
                <a:ext cx="80154" cy="93928"/>
              </a:xfrm>
              <a:custGeom>
                <a:avLst/>
                <a:gdLst/>
                <a:ahLst/>
                <a:cxnLst>
                  <a:cxn ang="0">
                    <a:pos x="146" y="81"/>
                  </a:cxn>
                  <a:cxn ang="0">
                    <a:pos x="149" y="74"/>
                  </a:cxn>
                  <a:cxn ang="0">
                    <a:pos x="155" y="69"/>
                  </a:cxn>
                  <a:cxn ang="0">
                    <a:pos x="168" y="57"/>
                  </a:cxn>
                  <a:cxn ang="0">
                    <a:pos x="175" y="43"/>
                  </a:cxn>
                  <a:cxn ang="0">
                    <a:pos x="175" y="35"/>
                  </a:cxn>
                  <a:cxn ang="0">
                    <a:pos x="169" y="32"/>
                  </a:cxn>
                  <a:cxn ang="0">
                    <a:pos x="134" y="34"/>
                  </a:cxn>
                  <a:cxn ang="0">
                    <a:pos x="114" y="11"/>
                  </a:cxn>
                  <a:cxn ang="0">
                    <a:pos x="99" y="0"/>
                  </a:cxn>
                  <a:cxn ang="0">
                    <a:pos x="93" y="2"/>
                  </a:cxn>
                  <a:cxn ang="0">
                    <a:pos x="88" y="7"/>
                  </a:cxn>
                  <a:cxn ang="0">
                    <a:pos x="80" y="19"/>
                  </a:cxn>
                  <a:cxn ang="0">
                    <a:pos x="70" y="24"/>
                  </a:cxn>
                  <a:cxn ang="0">
                    <a:pos x="45" y="30"/>
                  </a:cxn>
                  <a:cxn ang="0">
                    <a:pos x="31" y="37"/>
                  </a:cxn>
                  <a:cxn ang="0">
                    <a:pos x="29" y="39"/>
                  </a:cxn>
                  <a:cxn ang="0">
                    <a:pos x="31" y="43"/>
                  </a:cxn>
                  <a:cxn ang="0">
                    <a:pos x="48" y="60"/>
                  </a:cxn>
                  <a:cxn ang="0">
                    <a:pos x="48" y="69"/>
                  </a:cxn>
                  <a:cxn ang="0">
                    <a:pos x="41" y="77"/>
                  </a:cxn>
                  <a:cxn ang="0">
                    <a:pos x="28" y="95"/>
                  </a:cxn>
                  <a:cxn ang="0">
                    <a:pos x="28" y="109"/>
                  </a:cxn>
                  <a:cxn ang="0">
                    <a:pos x="26" y="113"/>
                  </a:cxn>
                  <a:cxn ang="0">
                    <a:pos x="18" y="116"/>
                  </a:cxn>
                  <a:cxn ang="0">
                    <a:pos x="2" y="124"/>
                  </a:cxn>
                  <a:cxn ang="0">
                    <a:pos x="0" y="130"/>
                  </a:cxn>
                  <a:cxn ang="0">
                    <a:pos x="5" y="135"/>
                  </a:cxn>
                  <a:cxn ang="0">
                    <a:pos x="20" y="140"/>
                  </a:cxn>
                  <a:cxn ang="0">
                    <a:pos x="32" y="148"/>
                  </a:cxn>
                  <a:cxn ang="0">
                    <a:pos x="13" y="162"/>
                  </a:cxn>
                  <a:cxn ang="0">
                    <a:pos x="4" y="173"/>
                  </a:cxn>
                  <a:cxn ang="0">
                    <a:pos x="2" y="178"/>
                  </a:cxn>
                  <a:cxn ang="0">
                    <a:pos x="6" y="182"/>
                  </a:cxn>
                  <a:cxn ang="0">
                    <a:pos x="27" y="187"/>
                  </a:cxn>
                  <a:cxn ang="0">
                    <a:pos x="35" y="191"/>
                  </a:cxn>
                  <a:cxn ang="0">
                    <a:pos x="40" y="201"/>
                  </a:cxn>
                  <a:cxn ang="0">
                    <a:pos x="45" y="209"/>
                  </a:cxn>
                  <a:cxn ang="0">
                    <a:pos x="50" y="210"/>
                  </a:cxn>
                  <a:cxn ang="0">
                    <a:pos x="61" y="199"/>
                  </a:cxn>
                  <a:cxn ang="0">
                    <a:pos x="79" y="168"/>
                  </a:cxn>
                  <a:cxn ang="0">
                    <a:pos x="103" y="144"/>
                  </a:cxn>
                  <a:cxn ang="0">
                    <a:pos x="124" y="135"/>
                  </a:cxn>
                </a:cxnLst>
                <a:rect l="0" t="0" r="r" b="b"/>
                <a:pathLst>
                  <a:path w="175" h="210">
                    <a:moveTo>
                      <a:pt x="146" y="129"/>
                    </a:moveTo>
                    <a:lnTo>
                      <a:pt x="146" y="81"/>
                    </a:lnTo>
                    <a:lnTo>
                      <a:pt x="146" y="78"/>
                    </a:lnTo>
                    <a:lnTo>
                      <a:pt x="149" y="74"/>
                    </a:lnTo>
                    <a:lnTo>
                      <a:pt x="151" y="72"/>
                    </a:lnTo>
                    <a:lnTo>
                      <a:pt x="155" y="69"/>
                    </a:lnTo>
                    <a:lnTo>
                      <a:pt x="163" y="63"/>
                    </a:lnTo>
                    <a:lnTo>
                      <a:pt x="168" y="57"/>
                    </a:lnTo>
                    <a:lnTo>
                      <a:pt x="172" y="51"/>
                    </a:lnTo>
                    <a:lnTo>
                      <a:pt x="175" y="43"/>
                    </a:lnTo>
                    <a:lnTo>
                      <a:pt x="175" y="39"/>
                    </a:lnTo>
                    <a:lnTo>
                      <a:pt x="175" y="35"/>
                    </a:lnTo>
                    <a:lnTo>
                      <a:pt x="173" y="33"/>
                    </a:lnTo>
                    <a:lnTo>
                      <a:pt x="169" y="32"/>
                    </a:lnTo>
                    <a:lnTo>
                      <a:pt x="151" y="34"/>
                    </a:lnTo>
                    <a:lnTo>
                      <a:pt x="134" y="34"/>
                    </a:lnTo>
                    <a:lnTo>
                      <a:pt x="125" y="26"/>
                    </a:lnTo>
                    <a:lnTo>
                      <a:pt x="114" y="11"/>
                    </a:lnTo>
                    <a:lnTo>
                      <a:pt x="106" y="4"/>
                    </a:lnTo>
                    <a:lnTo>
                      <a:pt x="99" y="0"/>
                    </a:lnTo>
                    <a:lnTo>
                      <a:pt x="97" y="0"/>
                    </a:lnTo>
                    <a:lnTo>
                      <a:pt x="93" y="2"/>
                    </a:lnTo>
                    <a:lnTo>
                      <a:pt x="90" y="3"/>
                    </a:lnTo>
                    <a:lnTo>
                      <a:pt x="88" y="7"/>
                    </a:lnTo>
                    <a:lnTo>
                      <a:pt x="84" y="13"/>
                    </a:lnTo>
                    <a:lnTo>
                      <a:pt x="80" y="19"/>
                    </a:lnTo>
                    <a:lnTo>
                      <a:pt x="75" y="21"/>
                    </a:lnTo>
                    <a:lnTo>
                      <a:pt x="70" y="24"/>
                    </a:lnTo>
                    <a:lnTo>
                      <a:pt x="58" y="28"/>
                    </a:lnTo>
                    <a:lnTo>
                      <a:pt x="45" y="30"/>
                    </a:lnTo>
                    <a:lnTo>
                      <a:pt x="35" y="34"/>
                    </a:lnTo>
                    <a:lnTo>
                      <a:pt x="31" y="37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31" y="43"/>
                    </a:lnTo>
                    <a:lnTo>
                      <a:pt x="40" y="50"/>
                    </a:lnTo>
                    <a:lnTo>
                      <a:pt x="48" y="60"/>
                    </a:lnTo>
                    <a:lnTo>
                      <a:pt x="49" y="64"/>
                    </a:lnTo>
                    <a:lnTo>
                      <a:pt x="48" y="69"/>
                    </a:lnTo>
                    <a:lnTo>
                      <a:pt x="45" y="73"/>
                    </a:lnTo>
                    <a:lnTo>
                      <a:pt x="41" y="77"/>
                    </a:lnTo>
                    <a:lnTo>
                      <a:pt x="33" y="86"/>
                    </a:lnTo>
                    <a:lnTo>
                      <a:pt x="28" y="95"/>
                    </a:lnTo>
                    <a:lnTo>
                      <a:pt x="28" y="103"/>
                    </a:lnTo>
                    <a:lnTo>
                      <a:pt x="28" y="109"/>
                    </a:lnTo>
                    <a:lnTo>
                      <a:pt x="28" y="112"/>
                    </a:lnTo>
                    <a:lnTo>
                      <a:pt x="26" y="113"/>
                    </a:lnTo>
                    <a:lnTo>
                      <a:pt x="23" y="114"/>
                    </a:lnTo>
                    <a:lnTo>
                      <a:pt x="18" y="116"/>
                    </a:lnTo>
                    <a:lnTo>
                      <a:pt x="10" y="118"/>
                    </a:lnTo>
                    <a:lnTo>
                      <a:pt x="2" y="124"/>
                    </a:lnTo>
                    <a:lnTo>
                      <a:pt x="0" y="126"/>
                    </a:lnTo>
                    <a:lnTo>
                      <a:pt x="0" y="130"/>
                    </a:lnTo>
                    <a:lnTo>
                      <a:pt x="1" y="133"/>
                    </a:lnTo>
                    <a:lnTo>
                      <a:pt x="5" y="135"/>
                    </a:lnTo>
                    <a:lnTo>
                      <a:pt x="11" y="136"/>
                    </a:lnTo>
                    <a:lnTo>
                      <a:pt x="20" y="140"/>
                    </a:lnTo>
                    <a:lnTo>
                      <a:pt x="27" y="144"/>
                    </a:lnTo>
                    <a:lnTo>
                      <a:pt x="32" y="148"/>
                    </a:lnTo>
                    <a:lnTo>
                      <a:pt x="26" y="153"/>
                    </a:lnTo>
                    <a:lnTo>
                      <a:pt x="13" y="162"/>
                    </a:lnTo>
                    <a:lnTo>
                      <a:pt x="7" y="168"/>
                    </a:lnTo>
                    <a:lnTo>
                      <a:pt x="4" y="173"/>
                    </a:lnTo>
                    <a:lnTo>
                      <a:pt x="2" y="175"/>
                    </a:lnTo>
                    <a:lnTo>
                      <a:pt x="2" y="178"/>
                    </a:lnTo>
                    <a:lnTo>
                      <a:pt x="4" y="181"/>
                    </a:lnTo>
                    <a:lnTo>
                      <a:pt x="6" y="182"/>
                    </a:lnTo>
                    <a:lnTo>
                      <a:pt x="18" y="186"/>
                    </a:lnTo>
                    <a:lnTo>
                      <a:pt x="27" y="187"/>
                    </a:lnTo>
                    <a:lnTo>
                      <a:pt x="31" y="188"/>
                    </a:lnTo>
                    <a:lnTo>
                      <a:pt x="35" y="191"/>
                    </a:lnTo>
                    <a:lnTo>
                      <a:pt x="37" y="195"/>
                    </a:lnTo>
                    <a:lnTo>
                      <a:pt x="40" y="201"/>
                    </a:lnTo>
                    <a:lnTo>
                      <a:pt x="42" y="205"/>
                    </a:lnTo>
                    <a:lnTo>
                      <a:pt x="45" y="209"/>
                    </a:lnTo>
                    <a:lnTo>
                      <a:pt x="48" y="210"/>
                    </a:lnTo>
                    <a:lnTo>
                      <a:pt x="50" y="210"/>
                    </a:lnTo>
                    <a:lnTo>
                      <a:pt x="55" y="205"/>
                    </a:lnTo>
                    <a:lnTo>
                      <a:pt x="61" y="199"/>
                    </a:lnTo>
                    <a:lnTo>
                      <a:pt x="71" y="179"/>
                    </a:lnTo>
                    <a:lnTo>
                      <a:pt x="79" y="168"/>
                    </a:lnTo>
                    <a:lnTo>
                      <a:pt x="90" y="155"/>
                    </a:lnTo>
                    <a:lnTo>
                      <a:pt x="103" y="144"/>
                    </a:lnTo>
                    <a:lnTo>
                      <a:pt x="112" y="139"/>
                    </a:lnTo>
                    <a:lnTo>
                      <a:pt x="124" y="135"/>
                    </a:lnTo>
                    <a:lnTo>
                      <a:pt x="146" y="1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34D468CE-CD27-F240-B807-D90F3C5A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7795" y="16387"/>
                <a:ext cx="76511" cy="70446"/>
              </a:xfrm>
              <a:custGeom>
                <a:avLst/>
                <a:gdLst/>
                <a:ahLst/>
                <a:cxnLst>
                  <a:cxn ang="0">
                    <a:pos x="40" y="58"/>
                  </a:cxn>
                  <a:cxn ang="0">
                    <a:pos x="52" y="46"/>
                  </a:cxn>
                  <a:cxn ang="0">
                    <a:pos x="62" y="33"/>
                  </a:cxn>
                  <a:cxn ang="0">
                    <a:pos x="67" y="27"/>
                  </a:cxn>
                  <a:cxn ang="0">
                    <a:pos x="73" y="20"/>
                  </a:cxn>
                  <a:cxn ang="0">
                    <a:pos x="79" y="15"/>
                  </a:cxn>
                  <a:cxn ang="0">
                    <a:pos x="86" y="11"/>
                  </a:cxn>
                  <a:cxn ang="0">
                    <a:pos x="92" y="9"/>
                  </a:cxn>
                  <a:cxn ang="0">
                    <a:pos x="102" y="6"/>
                  </a:cxn>
                  <a:cxn ang="0">
                    <a:pos x="114" y="4"/>
                  </a:cxn>
                  <a:cxn ang="0">
                    <a:pos x="127" y="1"/>
                  </a:cxn>
                  <a:cxn ang="0">
                    <a:pos x="140" y="0"/>
                  </a:cxn>
                  <a:cxn ang="0">
                    <a:pos x="152" y="0"/>
                  </a:cxn>
                  <a:cxn ang="0">
                    <a:pos x="159" y="0"/>
                  </a:cxn>
                  <a:cxn ang="0">
                    <a:pos x="166" y="2"/>
                  </a:cxn>
                  <a:cxn ang="0">
                    <a:pos x="163" y="9"/>
                  </a:cxn>
                  <a:cxn ang="0">
                    <a:pos x="159" y="15"/>
                  </a:cxn>
                  <a:cxn ang="0">
                    <a:pos x="153" y="23"/>
                  </a:cxn>
                  <a:cxn ang="0">
                    <a:pos x="145" y="29"/>
                  </a:cxn>
                  <a:cxn ang="0">
                    <a:pos x="128" y="41"/>
                  </a:cxn>
                  <a:cxn ang="0">
                    <a:pos x="115" y="50"/>
                  </a:cxn>
                  <a:cxn ang="0">
                    <a:pos x="105" y="58"/>
                  </a:cxn>
                  <a:cxn ang="0">
                    <a:pos x="96" y="68"/>
                  </a:cxn>
                  <a:cxn ang="0">
                    <a:pos x="92" y="73"/>
                  </a:cxn>
                  <a:cxn ang="0">
                    <a:pos x="88" y="80"/>
                  </a:cxn>
                  <a:cxn ang="0">
                    <a:pos x="86" y="85"/>
                  </a:cxn>
                  <a:cxn ang="0">
                    <a:pos x="83" y="92"/>
                  </a:cxn>
                  <a:cxn ang="0">
                    <a:pos x="82" y="98"/>
                  </a:cxn>
                  <a:cxn ang="0">
                    <a:pos x="79" y="106"/>
                  </a:cxn>
                  <a:cxn ang="0">
                    <a:pos x="77" y="112"/>
                  </a:cxn>
                  <a:cxn ang="0">
                    <a:pos x="73" y="119"/>
                  </a:cxn>
                  <a:cxn ang="0">
                    <a:pos x="67" y="124"/>
                  </a:cxn>
                  <a:cxn ang="0">
                    <a:pos x="64" y="125"/>
                  </a:cxn>
                  <a:cxn ang="0">
                    <a:pos x="60" y="125"/>
                  </a:cxn>
                  <a:cxn ang="0">
                    <a:pos x="55" y="125"/>
                  </a:cxn>
                  <a:cxn ang="0">
                    <a:pos x="51" y="124"/>
                  </a:cxn>
                  <a:cxn ang="0">
                    <a:pos x="47" y="124"/>
                  </a:cxn>
                  <a:cxn ang="0">
                    <a:pos x="43" y="125"/>
                  </a:cxn>
                  <a:cxn ang="0">
                    <a:pos x="39" y="128"/>
                  </a:cxn>
                  <a:cxn ang="0">
                    <a:pos x="33" y="138"/>
                  </a:cxn>
                  <a:cxn ang="0">
                    <a:pos x="27" y="147"/>
                  </a:cxn>
                  <a:cxn ang="0">
                    <a:pos x="23" y="151"/>
                  </a:cxn>
                  <a:cxn ang="0">
                    <a:pos x="20" y="154"/>
                  </a:cxn>
                  <a:cxn ang="0">
                    <a:pos x="14" y="156"/>
                  </a:cxn>
                  <a:cxn ang="0">
                    <a:pos x="7" y="156"/>
                  </a:cxn>
                  <a:cxn ang="0">
                    <a:pos x="4" y="154"/>
                  </a:cxn>
                  <a:cxn ang="0">
                    <a:pos x="1" y="149"/>
                  </a:cxn>
                  <a:cxn ang="0">
                    <a:pos x="1" y="145"/>
                  </a:cxn>
                  <a:cxn ang="0">
                    <a:pos x="0" y="140"/>
                  </a:cxn>
                  <a:cxn ang="0">
                    <a:pos x="1" y="128"/>
                  </a:cxn>
                  <a:cxn ang="0">
                    <a:pos x="4" y="118"/>
                  </a:cxn>
                  <a:cxn ang="0">
                    <a:pos x="14" y="96"/>
                  </a:cxn>
                  <a:cxn ang="0">
                    <a:pos x="23" y="79"/>
                  </a:cxn>
                  <a:cxn ang="0">
                    <a:pos x="40" y="58"/>
                  </a:cxn>
                </a:cxnLst>
                <a:rect l="0" t="0" r="r" b="b"/>
                <a:pathLst>
                  <a:path w="166" h="156">
                    <a:moveTo>
                      <a:pt x="40" y="58"/>
                    </a:moveTo>
                    <a:lnTo>
                      <a:pt x="52" y="46"/>
                    </a:lnTo>
                    <a:lnTo>
                      <a:pt x="62" y="33"/>
                    </a:lnTo>
                    <a:lnTo>
                      <a:pt x="67" y="27"/>
                    </a:lnTo>
                    <a:lnTo>
                      <a:pt x="73" y="20"/>
                    </a:lnTo>
                    <a:lnTo>
                      <a:pt x="79" y="15"/>
                    </a:lnTo>
                    <a:lnTo>
                      <a:pt x="86" y="11"/>
                    </a:lnTo>
                    <a:lnTo>
                      <a:pt x="92" y="9"/>
                    </a:lnTo>
                    <a:lnTo>
                      <a:pt x="102" y="6"/>
                    </a:lnTo>
                    <a:lnTo>
                      <a:pt x="114" y="4"/>
                    </a:lnTo>
                    <a:lnTo>
                      <a:pt x="127" y="1"/>
                    </a:lnTo>
                    <a:lnTo>
                      <a:pt x="140" y="0"/>
                    </a:lnTo>
                    <a:lnTo>
                      <a:pt x="152" y="0"/>
                    </a:lnTo>
                    <a:lnTo>
                      <a:pt x="159" y="0"/>
                    </a:lnTo>
                    <a:lnTo>
                      <a:pt x="166" y="2"/>
                    </a:lnTo>
                    <a:lnTo>
                      <a:pt x="163" y="9"/>
                    </a:lnTo>
                    <a:lnTo>
                      <a:pt x="159" y="15"/>
                    </a:lnTo>
                    <a:lnTo>
                      <a:pt x="153" y="23"/>
                    </a:lnTo>
                    <a:lnTo>
                      <a:pt x="145" y="29"/>
                    </a:lnTo>
                    <a:lnTo>
                      <a:pt x="128" y="41"/>
                    </a:lnTo>
                    <a:lnTo>
                      <a:pt x="115" y="50"/>
                    </a:lnTo>
                    <a:lnTo>
                      <a:pt x="105" y="58"/>
                    </a:lnTo>
                    <a:lnTo>
                      <a:pt x="96" y="68"/>
                    </a:lnTo>
                    <a:lnTo>
                      <a:pt x="92" y="73"/>
                    </a:lnTo>
                    <a:lnTo>
                      <a:pt x="88" y="80"/>
                    </a:lnTo>
                    <a:lnTo>
                      <a:pt x="86" y="85"/>
                    </a:lnTo>
                    <a:lnTo>
                      <a:pt x="83" y="92"/>
                    </a:lnTo>
                    <a:lnTo>
                      <a:pt x="82" y="98"/>
                    </a:lnTo>
                    <a:lnTo>
                      <a:pt x="79" y="106"/>
                    </a:lnTo>
                    <a:lnTo>
                      <a:pt x="77" y="112"/>
                    </a:lnTo>
                    <a:lnTo>
                      <a:pt x="73" y="119"/>
                    </a:lnTo>
                    <a:lnTo>
                      <a:pt x="67" y="124"/>
                    </a:lnTo>
                    <a:lnTo>
                      <a:pt x="64" y="125"/>
                    </a:lnTo>
                    <a:lnTo>
                      <a:pt x="60" y="125"/>
                    </a:lnTo>
                    <a:lnTo>
                      <a:pt x="55" y="125"/>
                    </a:lnTo>
                    <a:lnTo>
                      <a:pt x="51" y="124"/>
                    </a:lnTo>
                    <a:lnTo>
                      <a:pt x="47" y="124"/>
                    </a:lnTo>
                    <a:lnTo>
                      <a:pt x="43" y="125"/>
                    </a:lnTo>
                    <a:lnTo>
                      <a:pt x="39" y="128"/>
                    </a:lnTo>
                    <a:lnTo>
                      <a:pt x="33" y="138"/>
                    </a:lnTo>
                    <a:lnTo>
                      <a:pt x="27" y="147"/>
                    </a:lnTo>
                    <a:lnTo>
                      <a:pt x="23" y="151"/>
                    </a:lnTo>
                    <a:lnTo>
                      <a:pt x="20" y="154"/>
                    </a:lnTo>
                    <a:lnTo>
                      <a:pt x="14" y="156"/>
                    </a:lnTo>
                    <a:lnTo>
                      <a:pt x="7" y="156"/>
                    </a:lnTo>
                    <a:lnTo>
                      <a:pt x="4" y="154"/>
                    </a:lnTo>
                    <a:lnTo>
                      <a:pt x="1" y="149"/>
                    </a:lnTo>
                    <a:lnTo>
                      <a:pt x="1" y="145"/>
                    </a:lnTo>
                    <a:lnTo>
                      <a:pt x="0" y="140"/>
                    </a:lnTo>
                    <a:lnTo>
                      <a:pt x="1" y="128"/>
                    </a:lnTo>
                    <a:lnTo>
                      <a:pt x="4" y="118"/>
                    </a:lnTo>
                    <a:lnTo>
                      <a:pt x="14" y="96"/>
                    </a:lnTo>
                    <a:lnTo>
                      <a:pt x="23" y="79"/>
                    </a:lnTo>
                    <a:lnTo>
                      <a:pt x="40" y="5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22DC8975-8F4A-874F-B367-3A5B2E602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5819" y="106702"/>
                <a:ext cx="38256" cy="37933"/>
              </a:xfrm>
              <a:custGeom>
                <a:avLst/>
                <a:gdLst/>
                <a:ahLst/>
                <a:cxnLst>
                  <a:cxn ang="0">
                    <a:pos x="83" y="36"/>
                  </a:cxn>
                  <a:cxn ang="0">
                    <a:pos x="80" y="39"/>
                  </a:cxn>
                  <a:cxn ang="0">
                    <a:pos x="78" y="39"/>
                  </a:cxn>
                  <a:cxn ang="0">
                    <a:pos x="75" y="39"/>
                  </a:cxn>
                  <a:cxn ang="0">
                    <a:pos x="73" y="39"/>
                  </a:cxn>
                  <a:cxn ang="0">
                    <a:pos x="67" y="35"/>
                  </a:cxn>
                  <a:cxn ang="0">
                    <a:pos x="64" y="30"/>
                  </a:cxn>
                  <a:cxn ang="0">
                    <a:pos x="54" y="17"/>
                  </a:cxn>
                  <a:cxn ang="0">
                    <a:pos x="49" y="9"/>
                  </a:cxn>
                  <a:cxn ang="0">
                    <a:pos x="45" y="6"/>
                  </a:cxn>
                  <a:cxn ang="0">
                    <a:pos x="42" y="4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27" y="1"/>
                  </a:cxn>
                  <a:cxn ang="0">
                    <a:pos x="25" y="2"/>
                  </a:cxn>
                  <a:cxn ang="0">
                    <a:pos x="22" y="6"/>
                  </a:cxn>
                  <a:cxn ang="0">
                    <a:pos x="21" y="13"/>
                  </a:cxn>
                  <a:cxn ang="0">
                    <a:pos x="18" y="19"/>
                  </a:cxn>
                  <a:cxn ang="0">
                    <a:pos x="14" y="26"/>
                  </a:cxn>
                  <a:cxn ang="0">
                    <a:pos x="9" y="32"/>
                  </a:cxn>
                  <a:cxn ang="0">
                    <a:pos x="5" y="39"/>
                  </a:cxn>
                  <a:cxn ang="0">
                    <a:pos x="1" y="46"/>
                  </a:cxn>
                  <a:cxn ang="0">
                    <a:pos x="0" y="54"/>
                  </a:cxn>
                  <a:cxn ang="0">
                    <a:pos x="0" y="62"/>
                  </a:cxn>
                  <a:cxn ang="0">
                    <a:pos x="0" y="68"/>
                  </a:cxn>
                  <a:cxn ang="0">
                    <a:pos x="3" y="74"/>
                  </a:cxn>
                  <a:cxn ang="0">
                    <a:pos x="8" y="79"/>
                  </a:cxn>
                  <a:cxn ang="0">
                    <a:pos x="14" y="81"/>
                  </a:cxn>
                  <a:cxn ang="0">
                    <a:pos x="23" y="83"/>
                  </a:cxn>
                  <a:cxn ang="0">
                    <a:pos x="31" y="81"/>
                  </a:cxn>
                  <a:cxn ang="0">
                    <a:pos x="38" y="79"/>
                  </a:cxn>
                  <a:cxn ang="0">
                    <a:pos x="43" y="74"/>
                  </a:cxn>
                  <a:cxn ang="0">
                    <a:pos x="48" y="68"/>
                  </a:cxn>
                  <a:cxn ang="0">
                    <a:pos x="52" y="63"/>
                  </a:cxn>
                  <a:cxn ang="0">
                    <a:pos x="57" y="58"/>
                  </a:cxn>
                  <a:cxn ang="0">
                    <a:pos x="62" y="54"/>
                  </a:cxn>
                  <a:cxn ang="0">
                    <a:pos x="69" y="50"/>
                  </a:cxn>
                  <a:cxn ang="0">
                    <a:pos x="83" y="36"/>
                  </a:cxn>
                </a:cxnLst>
                <a:rect l="0" t="0" r="r" b="b"/>
                <a:pathLst>
                  <a:path w="83" h="83">
                    <a:moveTo>
                      <a:pt x="83" y="36"/>
                    </a:moveTo>
                    <a:lnTo>
                      <a:pt x="80" y="39"/>
                    </a:lnTo>
                    <a:lnTo>
                      <a:pt x="78" y="39"/>
                    </a:lnTo>
                    <a:lnTo>
                      <a:pt x="75" y="39"/>
                    </a:lnTo>
                    <a:lnTo>
                      <a:pt x="73" y="39"/>
                    </a:lnTo>
                    <a:lnTo>
                      <a:pt x="67" y="35"/>
                    </a:lnTo>
                    <a:lnTo>
                      <a:pt x="64" y="30"/>
                    </a:lnTo>
                    <a:lnTo>
                      <a:pt x="54" y="17"/>
                    </a:lnTo>
                    <a:lnTo>
                      <a:pt x="49" y="9"/>
                    </a:lnTo>
                    <a:lnTo>
                      <a:pt x="45" y="6"/>
                    </a:lnTo>
                    <a:lnTo>
                      <a:pt x="42" y="4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27" y="1"/>
                    </a:lnTo>
                    <a:lnTo>
                      <a:pt x="25" y="2"/>
                    </a:lnTo>
                    <a:lnTo>
                      <a:pt x="22" y="6"/>
                    </a:lnTo>
                    <a:lnTo>
                      <a:pt x="21" y="13"/>
                    </a:lnTo>
                    <a:lnTo>
                      <a:pt x="18" y="19"/>
                    </a:lnTo>
                    <a:lnTo>
                      <a:pt x="14" y="26"/>
                    </a:lnTo>
                    <a:lnTo>
                      <a:pt x="9" y="32"/>
                    </a:lnTo>
                    <a:lnTo>
                      <a:pt x="5" y="39"/>
                    </a:lnTo>
                    <a:lnTo>
                      <a:pt x="1" y="46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68"/>
                    </a:lnTo>
                    <a:lnTo>
                      <a:pt x="3" y="74"/>
                    </a:lnTo>
                    <a:lnTo>
                      <a:pt x="8" y="79"/>
                    </a:lnTo>
                    <a:lnTo>
                      <a:pt x="14" y="81"/>
                    </a:lnTo>
                    <a:lnTo>
                      <a:pt x="23" y="83"/>
                    </a:lnTo>
                    <a:lnTo>
                      <a:pt x="31" y="81"/>
                    </a:lnTo>
                    <a:lnTo>
                      <a:pt x="38" y="79"/>
                    </a:lnTo>
                    <a:lnTo>
                      <a:pt x="43" y="74"/>
                    </a:lnTo>
                    <a:lnTo>
                      <a:pt x="48" y="68"/>
                    </a:lnTo>
                    <a:lnTo>
                      <a:pt x="52" y="63"/>
                    </a:lnTo>
                    <a:lnTo>
                      <a:pt x="57" y="58"/>
                    </a:lnTo>
                    <a:lnTo>
                      <a:pt x="62" y="54"/>
                    </a:lnTo>
                    <a:lnTo>
                      <a:pt x="69" y="50"/>
                    </a:lnTo>
                    <a:lnTo>
                      <a:pt x="83" y="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5F3CDC2F-9082-2149-B221-68DBC3F88D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8610" y="86833"/>
                <a:ext cx="30969" cy="70446"/>
              </a:xfrm>
              <a:custGeom>
                <a:avLst/>
                <a:gdLst/>
                <a:ahLst/>
                <a:cxnLst>
                  <a:cxn ang="0">
                    <a:pos x="25" y="102"/>
                  </a:cxn>
                  <a:cxn ang="0">
                    <a:pos x="24" y="100"/>
                  </a:cxn>
                  <a:cxn ang="0">
                    <a:pos x="25" y="95"/>
                  </a:cxn>
                  <a:cxn ang="0">
                    <a:pos x="28" y="89"/>
                  </a:cxn>
                  <a:cxn ang="0">
                    <a:pos x="30" y="84"/>
                  </a:cxn>
                  <a:cxn ang="0">
                    <a:pos x="35" y="73"/>
                  </a:cxn>
                  <a:cxn ang="0">
                    <a:pos x="39" y="64"/>
                  </a:cxn>
                  <a:cxn ang="0">
                    <a:pos x="43" y="48"/>
                  </a:cxn>
                  <a:cxn ang="0">
                    <a:pos x="50" y="22"/>
                  </a:cxn>
                  <a:cxn ang="0">
                    <a:pos x="53" y="10"/>
                  </a:cxn>
                  <a:cxn ang="0">
                    <a:pos x="57" y="3"/>
                  </a:cxn>
                  <a:cxn ang="0">
                    <a:pos x="59" y="1"/>
                  </a:cxn>
                  <a:cxn ang="0">
                    <a:pos x="61" y="0"/>
                  </a:cxn>
                  <a:cxn ang="0">
                    <a:pos x="62" y="3"/>
                  </a:cxn>
                  <a:cxn ang="0">
                    <a:pos x="64" y="5"/>
                  </a:cxn>
                  <a:cxn ang="0">
                    <a:pos x="66" y="14"/>
                  </a:cxn>
                  <a:cxn ang="0">
                    <a:pos x="68" y="22"/>
                  </a:cxn>
                  <a:cxn ang="0">
                    <a:pos x="69" y="31"/>
                  </a:cxn>
                  <a:cxn ang="0">
                    <a:pos x="69" y="40"/>
                  </a:cxn>
                  <a:cxn ang="0">
                    <a:pos x="66" y="57"/>
                  </a:cxn>
                  <a:cxn ang="0">
                    <a:pos x="64" y="74"/>
                  </a:cxn>
                  <a:cxn ang="0">
                    <a:pos x="61" y="92"/>
                  </a:cxn>
                  <a:cxn ang="0">
                    <a:pos x="57" y="110"/>
                  </a:cxn>
                  <a:cxn ang="0">
                    <a:pos x="56" y="121"/>
                  </a:cxn>
                  <a:cxn ang="0">
                    <a:pos x="52" y="128"/>
                  </a:cxn>
                  <a:cxn ang="0">
                    <a:pos x="48" y="137"/>
                  </a:cxn>
                  <a:cxn ang="0">
                    <a:pos x="43" y="144"/>
                  </a:cxn>
                  <a:cxn ang="0">
                    <a:pos x="37" y="150"/>
                  </a:cxn>
                  <a:cxn ang="0">
                    <a:pos x="31" y="156"/>
                  </a:cxn>
                  <a:cxn ang="0">
                    <a:pos x="28" y="157"/>
                  </a:cxn>
                  <a:cxn ang="0">
                    <a:pos x="24" y="158"/>
                  </a:cxn>
                  <a:cxn ang="0">
                    <a:pos x="20" y="158"/>
                  </a:cxn>
                  <a:cxn ang="0">
                    <a:pos x="15" y="158"/>
                  </a:cxn>
                  <a:cxn ang="0">
                    <a:pos x="5" y="157"/>
                  </a:cxn>
                  <a:cxn ang="0">
                    <a:pos x="2" y="153"/>
                  </a:cxn>
                  <a:cxn ang="0">
                    <a:pos x="0" y="149"/>
                  </a:cxn>
                  <a:cxn ang="0">
                    <a:pos x="0" y="144"/>
                  </a:cxn>
                  <a:cxn ang="0">
                    <a:pos x="7" y="134"/>
                  </a:cxn>
                  <a:cxn ang="0">
                    <a:pos x="16" y="122"/>
                  </a:cxn>
                  <a:cxn ang="0">
                    <a:pos x="25" y="102"/>
                  </a:cxn>
                </a:cxnLst>
                <a:rect l="0" t="0" r="r" b="b"/>
                <a:pathLst>
                  <a:path w="69" h="158">
                    <a:moveTo>
                      <a:pt x="25" y="102"/>
                    </a:moveTo>
                    <a:lnTo>
                      <a:pt x="24" y="100"/>
                    </a:lnTo>
                    <a:lnTo>
                      <a:pt x="25" y="95"/>
                    </a:lnTo>
                    <a:lnTo>
                      <a:pt x="28" y="89"/>
                    </a:lnTo>
                    <a:lnTo>
                      <a:pt x="30" y="84"/>
                    </a:lnTo>
                    <a:lnTo>
                      <a:pt x="35" y="73"/>
                    </a:lnTo>
                    <a:lnTo>
                      <a:pt x="39" y="64"/>
                    </a:lnTo>
                    <a:lnTo>
                      <a:pt x="43" y="48"/>
                    </a:lnTo>
                    <a:lnTo>
                      <a:pt x="50" y="22"/>
                    </a:lnTo>
                    <a:lnTo>
                      <a:pt x="53" y="10"/>
                    </a:lnTo>
                    <a:lnTo>
                      <a:pt x="57" y="3"/>
                    </a:lnTo>
                    <a:lnTo>
                      <a:pt x="59" y="1"/>
                    </a:lnTo>
                    <a:lnTo>
                      <a:pt x="61" y="0"/>
                    </a:lnTo>
                    <a:lnTo>
                      <a:pt x="62" y="3"/>
                    </a:lnTo>
                    <a:lnTo>
                      <a:pt x="64" y="5"/>
                    </a:lnTo>
                    <a:lnTo>
                      <a:pt x="66" y="14"/>
                    </a:lnTo>
                    <a:lnTo>
                      <a:pt x="68" y="22"/>
                    </a:lnTo>
                    <a:lnTo>
                      <a:pt x="69" y="31"/>
                    </a:lnTo>
                    <a:lnTo>
                      <a:pt x="69" y="40"/>
                    </a:lnTo>
                    <a:lnTo>
                      <a:pt x="66" y="57"/>
                    </a:lnTo>
                    <a:lnTo>
                      <a:pt x="64" y="74"/>
                    </a:lnTo>
                    <a:lnTo>
                      <a:pt x="61" y="92"/>
                    </a:lnTo>
                    <a:lnTo>
                      <a:pt x="57" y="110"/>
                    </a:lnTo>
                    <a:lnTo>
                      <a:pt x="56" y="121"/>
                    </a:lnTo>
                    <a:lnTo>
                      <a:pt x="52" y="128"/>
                    </a:lnTo>
                    <a:lnTo>
                      <a:pt x="48" y="137"/>
                    </a:lnTo>
                    <a:lnTo>
                      <a:pt x="43" y="144"/>
                    </a:lnTo>
                    <a:lnTo>
                      <a:pt x="37" y="150"/>
                    </a:lnTo>
                    <a:lnTo>
                      <a:pt x="31" y="156"/>
                    </a:lnTo>
                    <a:lnTo>
                      <a:pt x="28" y="157"/>
                    </a:lnTo>
                    <a:lnTo>
                      <a:pt x="24" y="158"/>
                    </a:lnTo>
                    <a:lnTo>
                      <a:pt x="20" y="158"/>
                    </a:lnTo>
                    <a:lnTo>
                      <a:pt x="15" y="158"/>
                    </a:lnTo>
                    <a:lnTo>
                      <a:pt x="5" y="157"/>
                    </a:lnTo>
                    <a:lnTo>
                      <a:pt x="2" y="153"/>
                    </a:lnTo>
                    <a:lnTo>
                      <a:pt x="0" y="149"/>
                    </a:lnTo>
                    <a:lnTo>
                      <a:pt x="0" y="144"/>
                    </a:lnTo>
                    <a:lnTo>
                      <a:pt x="7" y="134"/>
                    </a:lnTo>
                    <a:lnTo>
                      <a:pt x="16" y="122"/>
                    </a:lnTo>
                    <a:lnTo>
                      <a:pt x="25" y="1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A37AC06B-A3BE-2440-A847-D300F760F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6827" y="101284"/>
                <a:ext cx="107480" cy="102960"/>
              </a:xfrm>
              <a:custGeom>
                <a:avLst/>
                <a:gdLst/>
                <a:ahLst/>
                <a:cxnLst>
                  <a:cxn ang="0">
                    <a:pos x="32" y="139"/>
                  </a:cxn>
                  <a:cxn ang="0">
                    <a:pos x="39" y="131"/>
                  </a:cxn>
                  <a:cxn ang="0">
                    <a:pos x="43" y="115"/>
                  </a:cxn>
                  <a:cxn ang="0">
                    <a:pos x="46" y="101"/>
                  </a:cxn>
                  <a:cxn ang="0">
                    <a:pos x="54" y="96"/>
                  </a:cxn>
                  <a:cxn ang="0">
                    <a:pos x="68" y="95"/>
                  </a:cxn>
                  <a:cxn ang="0">
                    <a:pos x="90" y="96"/>
                  </a:cxn>
                  <a:cxn ang="0">
                    <a:pos x="101" y="93"/>
                  </a:cxn>
                  <a:cxn ang="0">
                    <a:pos x="103" y="89"/>
                  </a:cxn>
                  <a:cxn ang="0">
                    <a:pos x="84" y="57"/>
                  </a:cxn>
                  <a:cxn ang="0">
                    <a:pos x="77" y="43"/>
                  </a:cxn>
                  <a:cxn ang="0">
                    <a:pos x="80" y="36"/>
                  </a:cxn>
                  <a:cxn ang="0">
                    <a:pos x="90" y="30"/>
                  </a:cxn>
                  <a:cxn ang="0">
                    <a:pos x="122" y="1"/>
                  </a:cxn>
                  <a:cxn ang="0">
                    <a:pos x="125" y="1"/>
                  </a:cxn>
                  <a:cxn ang="0">
                    <a:pos x="127" y="7"/>
                  </a:cxn>
                  <a:cxn ang="0">
                    <a:pos x="127" y="26"/>
                  </a:cxn>
                  <a:cxn ang="0">
                    <a:pos x="124" y="62"/>
                  </a:cxn>
                  <a:cxn ang="0">
                    <a:pos x="129" y="75"/>
                  </a:cxn>
                  <a:cxn ang="0">
                    <a:pos x="129" y="87"/>
                  </a:cxn>
                  <a:cxn ang="0">
                    <a:pos x="132" y="109"/>
                  </a:cxn>
                  <a:cxn ang="0">
                    <a:pos x="136" y="113"/>
                  </a:cxn>
                  <a:cxn ang="0">
                    <a:pos x="145" y="115"/>
                  </a:cxn>
                  <a:cxn ang="0">
                    <a:pos x="171" y="118"/>
                  </a:cxn>
                  <a:cxn ang="0">
                    <a:pos x="197" y="114"/>
                  </a:cxn>
                  <a:cxn ang="0">
                    <a:pos x="204" y="110"/>
                  </a:cxn>
                  <a:cxn ang="0">
                    <a:pos x="208" y="104"/>
                  </a:cxn>
                  <a:cxn ang="0">
                    <a:pos x="201" y="67"/>
                  </a:cxn>
                  <a:cxn ang="0">
                    <a:pos x="206" y="61"/>
                  </a:cxn>
                  <a:cxn ang="0">
                    <a:pos x="215" y="53"/>
                  </a:cxn>
                  <a:cxn ang="0">
                    <a:pos x="233" y="45"/>
                  </a:cxn>
                  <a:cxn ang="0">
                    <a:pos x="230" y="74"/>
                  </a:cxn>
                  <a:cxn ang="0">
                    <a:pos x="229" y="102"/>
                  </a:cxn>
                  <a:cxn ang="0">
                    <a:pos x="226" y="111"/>
                  </a:cxn>
                  <a:cxn ang="0">
                    <a:pos x="221" y="121"/>
                  </a:cxn>
                  <a:cxn ang="0">
                    <a:pos x="202" y="141"/>
                  </a:cxn>
                  <a:cxn ang="0">
                    <a:pos x="162" y="174"/>
                  </a:cxn>
                  <a:cxn ang="0">
                    <a:pos x="137" y="200"/>
                  </a:cxn>
                  <a:cxn ang="0">
                    <a:pos x="123" y="211"/>
                  </a:cxn>
                  <a:cxn ang="0">
                    <a:pos x="116" y="214"/>
                  </a:cxn>
                  <a:cxn ang="0">
                    <a:pos x="111" y="211"/>
                  </a:cxn>
                  <a:cxn ang="0">
                    <a:pos x="106" y="197"/>
                  </a:cxn>
                  <a:cxn ang="0">
                    <a:pos x="103" y="190"/>
                  </a:cxn>
                  <a:cxn ang="0">
                    <a:pos x="96" y="187"/>
                  </a:cxn>
                  <a:cxn ang="0">
                    <a:pos x="88" y="185"/>
                  </a:cxn>
                  <a:cxn ang="0">
                    <a:pos x="81" y="188"/>
                  </a:cxn>
                  <a:cxn ang="0">
                    <a:pos x="75" y="197"/>
                  </a:cxn>
                  <a:cxn ang="0">
                    <a:pos x="71" y="210"/>
                  </a:cxn>
                  <a:cxn ang="0">
                    <a:pos x="66" y="220"/>
                  </a:cxn>
                  <a:cxn ang="0">
                    <a:pos x="57" y="225"/>
                  </a:cxn>
                  <a:cxn ang="0">
                    <a:pos x="50" y="224"/>
                  </a:cxn>
                  <a:cxn ang="0">
                    <a:pos x="48" y="219"/>
                  </a:cxn>
                  <a:cxn ang="0">
                    <a:pos x="46" y="209"/>
                  </a:cxn>
                  <a:cxn ang="0">
                    <a:pos x="43" y="194"/>
                  </a:cxn>
                  <a:cxn ang="0">
                    <a:pos x="36" y="197"/>
                  </a:cxn>
                  <a:cxn ang="0">
                    <a:pos x="26" y="207"/>
                  </a:cxn>
                  <a:cxn ang="0">
                    <a:pos x="19" y="210"/>
                  </a:cxn>
                  <a:cxn ang="0">
                    <a:pos x="13" y="210"/>
                  </a:cxn>
                  <a:cxn ang="0">
                    <a:pos x="4" y="202"/>
                  </a:cxn>
                  <a:cxn ang="0">
                    <a:pos x="0" y="193"/>
                  </a:cxn>
                  <a:cxn ang="0">
                    <a:pos x="0" y="181"/>
                  </a:cxn>
                  <a:cxn ang="0">
                    <a:pos x="2" y="171"/>
                  </a:cxn>
                </a:cxnLst>
                <a:rect l="0" t="0" r="r" b="b"/>
                <a:pathLst>
                  <a:path w="233" h="225">
                    <a:moveTo>
                      <a:pt x="26" y="141"/>
                    </a:moveTo>
                    <a:lnTo>
                      <a:pt x="32" y="139"/>
                    </a:lnTo>
                    <a:lnTo>
                      <a:pt x="36" y="135"/>
                    </a:lnTo>
                    <a:lnTo>
                      <a:pt x="39" y="131"/>
                    </a:lnTo>
                    <a:lnTo>
                      <a:pt x="41" y="126"/>
                    </a:lnTo>
                    <a:lnTo>
                      <a:pt x="43" y="115"/>
                    </a:lnTo>
                    <a:lnTo>
                      <a:pt x="45" y="105"/>
                    </a:lnTo>
                    <a:lnTo>
                      <a:pt x="46" y="101"/>
                    </a:lnTo>
                    <a:lnTo>
                      <a:pt x="50" y="99"/>
                    </a:lnTo>
                    <a:lnTo>
                      <a:pt x="54" y="96"/>
                    </a:lnTo>
                    <a:lnTo>
                      <a:pt x="58" y="95"/>
                    </a:lnTo>
                    <a:lnTo>
                      <a:pt x="68" y="95"/>
                    </a:lnTo>
                    <a:lnTo>
                      <a:pt x="80" y="95"/>
                    </a:lnTo>
                    <a:lnTo>
                      <a:pt x="90" y="96"/>
                    </a:lnTo>
                    <a:lnTo>
                      <a:pt x="98" y="95"/>
                    </a:lnTo>
                    <a:lnTo>
                      <a:pt x="101" y="93"/>
                    </a:lnTo>
                    <a:lnTo>
                      <a:pt x="102" y="92"/>
                    </a:lnTo>
                    <a:lnTo>
                      <a:pt x="103" y="89"/>
                    </a:lnTo>
                    <a:lnTo>
                      <a:pt x="101" y="87"/>
                    </a:lnTo>
                    <a:lnTo>
                      <a:pt x="84" y="57"/>
                    </a:lnTo>
                    <a:lnTo>
                      <a:pt x="79" y="49"/>
                    </a:lnTo>
                    <a:lnTo>
                      <a:pt x="77" y="43"/>
                    </a:lnTo>
                    <a:lnTo>
                      <a:pt x="79" y="40"/>
                    </a:lnTo>
                    <a:lnTo>
                      <a:pt x="80" y="36"/>
                    </a:lnTo>
                    <a:lnTo>
                      <a:pt x="84" y="34"/>
                    </a:lnTo>
                    <a:lnTo>
                      <a:pt x="90" y="30"/>
                    </a:lnTo>
                    <a:lnTo>
                      <a:pt x="106" y="14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125" y="1"/>
                    </a:lnTo>
                    <a:lnTo>
                      <a:pt x="127" y="4"/>
                    </a:lnTo>
                    <a:lnTo>
                      <a:pt x="127" y="7"/>
                    </a:lnTo>
                    <a:lnTo>
                      <a:pt x="127" y="16"/>
                    </a:lnTo>
                    <a:lnTo>
                      <a:pt x="127" y="26"/>
                    </a:lnTo>
                    <a:lnTo>
                      <a:pt x="124" y="48"/>
                    </a:lnTo>
                    <a:lnTo>
                      <a:pt x="124" y="62"/>
                    </a:lnTo>
                    <a:lnTo>
                      <a:pt x="127" y="70"/>
                    </a:lnTo>
                    <a:lnTo>
                      <a:pt x="129" y="75"/>
                    </a:lnTo>
                    <a:lnTo>
                      <a:pt x="129" y="82"/>
                    </a:lnTo>
                    <a:lnTo>
                      <a:pt x="129" y="87"/>
                    </a:lnTo>
                    <a:lnTo>
                      <a:pt x="129" y="97"/>
                    </a:lnTo>
                    <a:lnTo>
                      <a:pt x="132" y="109"/>
                    </a:lnTo>
                    <a:lnTo>
                      <a:pt x="133" y="110"/>
                    </a:lnTo>
                    <a:lnTo>
                      <a:pt x="136" y="113"/>
                    </a:lnTo>
                    <a:lnTo>
                      <a:pt x="140" y="114"/>
                    </a:lnTo>
                    <a:lnTo>
                      <a:pt x="145" y="115"/>
                    </a:lnTo>
                    <a:lnTo>
                      <a:pt x="158" y="117"/>
                    </a:lnTo>
                    <a:lnTo>
                      <a:pt x="171" y="118"/>
                    </a:lnTo>
                    <a:lnTo>
                      <a:pt x="185" y="117"/>
                    </a:lnTo>
                    <a:lnTo>
                      <a:pt x="197" y="114"/>
                    </a:lnTo>
                    <a:lnTo>
                      <a:pt x="201" y="113"/>
                    </a:lnTo>
                    <a:lnTo>
                      <a:pt x="204" y="110"/>
                    </a:lnTo>
                    <a:lnTo>
                      <a:pt x="207" y="108"/>
                    </a:lnTo>
                    <a:lnTo>
                      <a:pt x="208" y="104"/>
                    </a:lnTo>
                    <a:lnTo>
                      <a:pt x="204" y="86"/>
                    </a:lnTo>
                    <a:lnTo>
                      <a:pt x="201" y="67"/>
                    </a:lnTo>
                    <a:lnTo>
                      <a:pt x="202" y="65"/>
                    </a:lnTo>
                    <a:lnTo>
                      <a:pt x="206" y="61"/>
                    </a:lnTo>
                    <a:lnTo>
                      <a:pt x="210" y="57"/>
                    </a:lnTo>
                    <a:lnTo>
                      <a:pt x="215" y="53"/>
                    </a:lnTo>
                    <a:lnTo>
                      <a:pt x="225" y="48"/>
                    </a:lnTo>
                    <a:lnTo>
                      <a:pt x="233" y="45"/>
                    </a:lnTo>
                    <a:lnTo>
                      <a:pt x="232" y="60"/>
                    </a:lnTo>
                    <a:lnTo>
                      <a:pt x="230" y="74"/>
                    </a:lnTo>
                    <a:lnTo>
                      <a:pt x="229" y="88"/>
                    </a:lnTo>
                    <a:lnTo>
                      <a:pt x="229" y="102"/>
                    </a:lnTo>
                    <a:lnTo>
                      <a:pt x="228" y="106"/>
                    </a:lnTo>
                    <a:lnTo>
                      <a:pt x="226" y="111"/>
                    </a:lnTo>
                    <a:lnTo>
                      <a:pt x="224" y="115"/>
                    </a:lnTo>
                    <a:lnTo>
                      <a:pt x="221" y="121"/>
                    </a:lnTo>
                    <a:lnTo>
                      <a:pt x="212" y="131"/>
                    </a:lnTo>
                    <a:lnTo>
                      <a:pt x="202" y="141"/>
                    </a:lnTo>
                    <a:lnTo>
                      <a:pt x="180" y="161"/>
                    </a:lnTo>
                    <a:lnTo>
                      <a:pt x="162" y="174"/>
                    </a:lnTo>
                    <a:lnTo>
                      <a:pt x="151" y="184"/>
                    </a:lnTo>
                    <a:lnTo>
                      <a:pt x="137" y="200"/>
                    </a:lnTo>
                    <a:lnTo>
                      <a:pt x="129" y="206"/>
                    </a:lnTo>
                    <a:lnTo>
                      <a:pt x="123" y="211"/>
                    </a:lnTo>
                    <a:lnTo>
                      <a:pt x="119" y="213"/>
                    </a:lnTo>
                    <a:lnTo>
                      <a:pt x="116" y="214"/>
                    </a:lnTo>
                    <a:lnTo>
                      <a:pt x="114" y="213"/>
                    </a:lnTo>
                    <a:lnTo>
                      <a:pt x="111" y="211"/>
                    </a:lnTo>
                    <a:lnTo>
                      <a:pt x="109" y="205"/>
                    </a:lnTo>
                    <a:lnTo>
                      <a:pt x="106" y="197"/>
                    </a:lnTo>
                    <a:lnTo>
                      <a:pt x="105" y="194"/>
                    </a:lnTo>
                    <a:lnTo>
                      <a:pt x="103" y="190"/>
                    </a:lnTo>
                    <a:lnTo>
                      <a:pt x="100" y="188"/>
                    </a:lnTo>
                    <a:lnTo>
                      <a:pt x="96" y="187"/>
                    </a:lnTo>
                    <a:lnTo>
                      <a:pt x="92" y="185"/>
                    </a:lnTo>
                    <a:lnTo>
                      <a:pt x="88" y="185"/>
                    </a:lnTo>
                    <a:lnTo>
                      <a:pt x="84" y="187"/>
                    </a:lnTo>
                    <a:lnTo>
                      <a:pt x="81" y="188"/>
                    </a:lnTo>
                    <a:lnTo>
                      <a:pt x="77" y="192"/>
                    </a:lnTo>
                    <a:lnTo>
                      <a:pt x="75" y="197"/>
                    </a:lnTo>
                    <a:lnTo>
                      <a:pt x="74" y="203"/>
                    </a:lnTo>
                    <a:lnTo>
                      <a:pt x="71" y="210"/>
                    </a:lnTo>
                    <a:lnTo>
                      <a:pt x="70" y="216"/>
                    </a:lnTo>
                    <a:lnTo>
                      <a:pt x="66" y="220"/>
                    </a:lnTo>
                    <a:lnTo>
                      <a:pt x="61" y="223"/>
                    </a:lnTo>
                    <a:lnTo>
                      <a:pt x="57" y="225"/>
                    </a:lnTo>
                    <a:lnTo>
                      <a:pt x="53" y="225"/>
                    </a:lnTo>
                    <a:lnTo>
                      <a:pt x="50" y="224"/>
                    </a:lnTo>
                    <a:lnTo>
                      <a:pt x="49" y="223"/>
                    </a:lnTo>
                    <a:lnTo>
                      <a:pt x="48" y="219"/>
                    </a:lnTo>
                    <a:lnTo>
                      <a:pt x="46" y="215"/>
                    </a:lnTo>
                    <a:lnTo>
                      <a:pt x="46" y="209"/>
                    </a:lnTo>
                    <a:lnTo>
                      <a:pt x="45" y="198"/>
                    </a:lnTo>
                    <a:lnTo>
                      <a:pt x="43" y="194"/>
                    </a:lnTo>
                    <a:lnTo>
                      <a:pt x="40" y="194"/>
                    </a:lnTo>
                    <a:lnTo>
                      <a:pt x="36" y="197"/>
                    </a:lnTo>
                    <a:lnTo>
                      <a:pt x="32" y="202"/>
                    </a:lnTo>
                    <a:lnTo>
                      <a:pt x="26" y="207"/>
                    </a:lnTo>
                    <a:lnTo>
                      <a:pt x="23" y="209"/>
                    </a:lnTo>
                    <a:lnTo>
                      <a:pt x="19" y="210"/>
                    </a:lnTo>
                    <a:lnTo>
                      <a:pt x="17" y="210"/>
                    </a:lnTo>
                    <a:lnTo>
                      <a:pt x="13" y="210"/>
                    </a:lnTo>
                    <a:lnTo>
                      <a:pt x="8" y="207"/>
                    </a:lnTo>
                    <a:lnTo>
                      <a:pt x="4" y="202"/>
                    </a:lnTo>
                    <a:lnTo>
                      <a:pt x="1" y="198"/>
                    </a:lnTo>
                    <a:lnTo>
                      <a:pt x="0" y="193"/>
                    </a:lnTo>
                    <a:lnTo>
                      <a:pt x="0" y="187"/>
                    </a:lnTo>
                    <a:lnTo>
                      <a:pt x="0" y="181"/>
                    </a:lnTo>
                    <a:lnTo>
                      <a:pt x="1" y="176"/>
                    </a:lnTo>
                    <a:lnTo>
                      <a:pt x="2" y="171"/>
                    </a:lnTo>
                    <a:lnTo>
                      <a:pt x="26" y="14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1C191EF6-CAAB-1F45-A53E-2583D54BC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067" y="195212"/>
                <a:ext cx="52830" cy="48771"/>
              </a:xfrm>
              <a:custGeom>
                <a:avLst/>
                <a:gdLst/>
                <a:ahLst/>
                <a:cxnLst>
                  <a:cxn ang="0">
                    <a:pos x="5" y="64"/>
                  </a:cxn>
                  <a:cxn ang="0">
                    <a:pos x="17" y="45"/>
                  </a:cxn>
                  <a:cxn ang="0">
                    <a:pos x="27" y="27"/>
                  </a:cxn>
                  <a:cxn ang="0">
                    <a:pos x="34" y="22"/>
                  </a:cxn>
                  <a:cxn ang="0">
                    <a:pos x="42" y="16"/>
                  </a:cxn>
                  <a:cxn ang="0">
                    <a:pos x="51" y="13"/>
                  </a:cxn>
                  <a:cxn ang="0">
                    <a:pos x="61" y="9"/>
                  </a:cxn>
                  <a:cxn ang="0">
                    <a:pos x="82" y="4"/>
                  </a:cxn>
                  <a:cxn ang="0">
                    <a:pos x="100" y="1"/>
                  </a:cxn>
                  <a:cxn ang="0">
                    <a:pos x="108" y="0"/>
                  </a:cxn>
                  <a:cxn ang="0">
                    <a:pos x="113" y="0"/>
                  </a:cxn>
                  <a:cxn ang="0">
                    <a:pos x="116" y="1"/>
                  </a:cxn>
                  <a:cxn ang="0">
                    <a:pos x="117" y="5"/>
                  </a:cxn>
                  <a:cxn ang="0">
                    <a:pos x="116" y="7"/>
                  </a:cxn>
                  <a:cxn ang="0">
                    <a:pos x="112" y="13"/>
                  </a:cxn>
                  <a:cxn ang="0">
                    <a:pos x="108" y="16"/>
                  </a:cxn>
                  <a:cxn ang="0">
                    <a:pos x="103" y="20"/>
                  </a:cxn>
                  <a:cxn ang="0">
                    <a:pos x="94" y="28"/>
                  </a:cxn>
                  <a:cxn ang="0">
                    <a:pos x="86" y="36"/>
                  </a:cxn>
                  <a:cxn ang="0">
                    <a:pos x="78" y="44"/>
                  </a:cxn>
                  <a:cxn ang="0">
                    <a:pos x="72" y="53"/>
                  </a:cxn>
                  <a:cxn ang="0">
                    <a:pos x="57" y="70"/>
                  </a:cxn>
                  <a:cxn ang="0">
                    <a:pos x="42" y="85"/>
                  </a:cxn>
                  <a:cxn ang="0">
                    <a:pos x="35" y="92"/>
                  </a:cxn>
                  <a:cxn ang="0">
                    <a:pos x="27" y="97"/>
                  </a:cxn>
                  <a:cxn ang="0">
                    <a:pos x="21" y="101"/>
                  </a:cxn>
                  <a:cxn ang="0">
                    <a:pos x="13" y="105"/>
                  </a:cxn>
                  <a:cxn ang="0">
                    <a:pos x="11" y="105"/>
                  </a:cxn>
                  <a:cxn ang="0">
                    <a:pos x="8" y="105"/>
                  </a:cxn>
                  <a:cxn ang="0">
                    <a:pos x="5" y="103"/>
                  </a:cxn>
                  <a:cxn ang="0">
                    <a:pos x="3" y="101"/>
                  </a:cxn>
                  <a:cxn ang="0">
                    <a:pos x="2" y="98"/>
                  </a:cxn>
                  <a:cxn ang="0">
                    <a:pos x="0" y="94"/>
                  </a:cxn>
                  <a:cxn ang="0">
                    <a:pos x="0" y="88"/>
                  </a:cxn>
                  <a:cxn ang="0">
                    <a:pos x="0" y="81"/>
                  </a:cxn>
                  <a:cxn ang="0">
                    <a:pos x="5" y="64"/>
                  </a:cxn>
                </a:cxnLst>
                <a:rect l="0" t="0" r="r" b="b"/>
                <a:pathLst>
                  <a:path w="117" h="105">
                    <a:moveTo>
                      <a:pt x="5" y="64"/>
                    </a:moveTo>
                    <a:lnTo>
                      <a:pt x="17" y="45"/>
                    </a:lnTo>
                    <a:lnTo>
                      <a:pt x="27" y="27"/>
                    </a:lnTo>
                    <a:lnTo>
                      <a:pt x="34" y="22"/>
                    </a:lnTo>
                    <a:lnTo>
                      <a:pt x="42" y="16"/>
                    </a:lnTo>
                    <a:lnTo>
                      <a:pt x="51" y="13"/>
                    </a:lnTo>
                    <a:lnTo>
                      <a:pt x="61" y="9"/>
                    </a:lnTo>
                    <a:lnTo>
                      <a:pt x="82" y="4"/>
                    </a:lnTo>
                    <a:lnTo>
                      <a:pt x="100" y="1"/>
                    </a:lnTo>
                    <a:lnTo>
                      <a:pt x="108" y="0"/>
                    </a:lnTo>
                    <a:lnTo>
                      <a:pt x="113" y="0"/>
                    </a:lnTo>
                    <a:lnTo>
                      <a:pt x="116" y="1"/>
                    </a:lnTo>
                    <a:lnTo>
                      <a:pt x="117" y="5"/>
                    </a:lnTo>
                    <a:lnTo>
                      <a:pt x="116" y="7"/>
                    </a:lnTo>
                    <a:lnTo>
                      <a:pt x="112" y="13"/>
                    </a:lnTo>
                    <a:lnTo>
                      <a:pt x="108" y="16"/>
                    </a:lnTo>
                    <a:lnTo>
                      <a:pt x="103" y="20"/>
                    </a:lnTo>
                    <a:lnTo>
                      <a:pt x="94" y="28"/>
                    </a:lnTo>
                    <a:lnTo>
                      <a:pt x="86" y="36"/>
                    </a:lnTo>
                    <a:lnTo>
                      <a:pt x="78" y="44"/>
                    </a:lnTo>
                    <a:lnTo>
                      <a:pt x="72" y="53"/>
                    </a:lnTo>
                    <a:lnTo>
                      <a:pt x="57" y="70"/>
                    </a:lnTo>
                    <a:lnTo>
                      <a:pt x="42" y="85"/>
                    </a:lnTo>
                    <a:lnTo>
                      <a:pt x="35" y="92"/>
                    </a:lnTo>
                    <a:lnTo>
                      <a:pt x="27" y="97"/>
                    </a:lnTo>
                    <a:lnTo>
                      <a:pt x="21" y="101"/>
                    </a:lnTo>
                    <a:lnTo>
                      <a:pt x="13" y="105"/>
                    </a:lnTo>
                    <a:lnTo>
                      <a:pt x="11" y="105"/>
                    </a:lnTo>
                    <a:lnTo>
                      <a:pt x="8" y="105"/>
                    </a:lnTo>
                    <a:lnTo>
                      <a:pt x="5" y="103"/>
                    </a:lnTo>
                    <a:lnTo>
                      <a:pt x="3" y="101"/>
                    </a:lnTo>
                    <a:lnTo>
                      <a:pt x="2" y="98"/>
                    </a:lnTo>
                    <a:lnTo>
                      <a:pt x="0" y="94"/>
                    </a:lnTo>
                    <a:lnTo>
                      <a:pt x="0" y="88"/>
                    </a:lnTo>
                    <a:lnTo>
                      <a:pt x="0" y="81"/>
                    </a:lnTo>
                    <a:lnTo>
                      <a:pt x="5" y="6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0C06C412-5D8F-F046-ACE6-78261D76CA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6556" y="215081"/>
                <a:ext cx="54651" cy="45158"/>
              </a:xfrm>
              <a:custGeom>
                <a:avLst/>
                <a:gdLst/>
                <a:ahLst/>
                <a:cxnLst>
                  <a:cxn ang="0">
                    <a:pos x="11" y="52"/>
                  </a:cxn>
                  <a:cxn ang="0">
                    <a:pos x="22" y="38"/>
                  </a:cxn>
                  <a:cxn ang="0">
                    <a:pos x="39" y="20"/>
                  </a:cxn>
                  <a:cxn ang="0">
                    <a:pos x="48" y="11"/>
                  </a:cxn>
                  <a:cxn ang="0">
                    <a:pos x="57" y="4"/>
                  </a:cxn>
                  <a:cxn ang="0">
                    <a:pos x="61" y="2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3" y="0"/>
                  </a:cxn>
                  <a:cxn ang="0">
                    <a:pos x="77" y="8"/>
                  </a:cxn>
                  <a:cxn ang="0">
                    <a:pos x="81" y="12"/>
                  </a:cxn>
                  <a:cxn ang="0">
                    <a:pos x="86" y="15"/>
                  </a:cxn>
                  <a:cxn ang="0">
                    <a:pos x="91" y="15"/>
                  </a:cxn>
                  <a:cxn ang="0">
                    <a:pos x="104" y="16"/>
                  </a:cxn>
                  <a:cxn ang="0">
                    <a:pos x="117" y="20"/>
                  </a:cxn>
                  <a:cxn ang="0">
                    <a:pos x="117" y="20"/>
                  </a:cxn>
                  <a:cxn ang="0">
                    <a:pos x="117" y="21"/>
                  </a:cxn>
                  <a:cxn ang="0">
                    <a:pos x="116" y="25"/>
                  </a:cxn>
                  <a:cxn ang="0">
                    <a:pos x="113" y="29"/>
                  </a:cxn>
                  <a:cxn ang="0">
                    <a:pos x="111" y="33"/>
                  </a:cxn>
                  <a:cxn ang="0">
                    <a:pos x="105" y="38"/>
                  </a:cxn>
                  <a:cxn ang="0">
                    <a:pos x="96" y="46"/>
                  </a:cxn>
                  <a:cxn ang="0">
                    <a:pos x="89" y="52"/>
                  </a:cxn>
                  <a:cxn ang="0">
                    <a:pos x="78" y="64"/>
                  </a:cxn>
                  <a:cxn ang="0">
                    <a:pos x="68" y="76"/>
                  </a:cxn>
                  <a:cxn ang="0">
                    <a:pos x="61" y="81"/>
                  </a:cxn>
                  <a:cxn ang="0">
                    <a:pos x="56" y="86"/>
                  </a:cxn>
                  <a:cxn ang="0">
                    <a:pos x="48" y="90"/>
                  </a:cxn>
                  <a:cxn ang="0">
                    <a:pos x="41" y="94"/>
                  </a:cxn>
                  <a:cxn ang="0">
                    <a:pos x="34" y="95"/>
                  </a:cxn>
                  <a:cxn ang="0">
                    <a:pos x="28" y="98"/>
                  </a:cxn>
                  <a:cxn ang="0">
                    <a:pos x="21" y="99"/>
                  </a:cxn>
                  <a:cxn ang="0">
                    <a:pos x="15" y="98"/>
                  </a:cxn>
                  <a:cxn ang="0">
                    <a:pos x="8" y="96"/>
                  </a:cxn>
                  <a:cxn ang="0">
                    <a:pos x="4" y="92"/>
                  </a:cxn>
                  <a:cxn ang="0">
                    <a:pos x="2" y="87"/>
                  </a:cxn>
                  <a:cxn ang="0">
                    <a:pos x="0" y="78"/>
                  </a:cxn>
                  <a:cxn ang="0">
                    <a:pos x="11" y="52"/>
                  </a:cxn>
                </a:cxnLst>
                <a:rect l="0" t="0" r="r" b="b"/>
                <a:pathLst>
                  <a:path w="117" h="99">
                    <a:moveTo>
                      <a:pt x="11" y="52"/>
                    </a:moveTo>
                    <a:lnTo>
                      <a:pt x="22" y="38"/>
                    </a:lnTo>
                    <a:lnTo>
                      <a:pt x="39" y="20"/>
                    </a:lnTo>
                    <a:lnTo>
                      <a:pt x="48" y="11"/>
                    </a:lnTo>
                    <a:lnTo>
                      <a:pt x="57" y="4"/>
                    </a:lnTo>
                    <a:lnTo>
                      <a:pt x="61" y="2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7" y="8"/>
                    </a:lnTo>
                    <a:lnTo>
                      <a:pt x="81" y="12"/>
                    </a:lnTo>
                    <a:lnTo>
                      <a:pt x="86" y="15"/>
                    </a:lnTo>
                    <a:lnTo>
                      <a:pt x="91" y="15"/>
                    </a:lnTo>
                    <a:lnTo>
                      <a:pt x="104" y="16"/>
                    </a:lnTo>
                    <a:lnTo>
                      <a:pt x="117" y="20"/>
                    </a:lnTo>
                    <a:lnTo>
                      <a:pt x="117" y="20"/>
                    </a:lnTo>
                    <a:lnTo>
                      <a:pt x="117" y="21"/>
                    </a:lnTo>
                    <a:lnTo>
                      <a:pt x="116" y="25"/>
                    </a:lnTo>
                    <a:lnTo>
                      <a:pt x="113" y="29"/>
                    </a:lnTo>
                    <a:lnTo>
                      <a:pt x="111" y="33"/>
                    </a:lnTo>
                    <a:lnTo>
                      <a:pt x="105" y="38"/>
                    </a:lnTo>
                    <a:lnTo>
                      <a:pt x="96" y="46"/>
                    </a:lnTo>
                    <a:lnTo>
                      <a:pt x="89" y="52"/>
                    </a:lnTo>
                    <a:lnTo>
                      <a:pt x="78" y="64"/>
                    </a:lnTo>
                    <a:lnTo>
                      <a:pt x="68" y="76"/>
                    </a:lnTo>
                    <a:lnTo>
                      <a:pt x="61" y="81"/>
                    </a:lnTo>
                    <a:lnTo>
                      <a:pt x="56" y="86"/>
                    </a:lnTo>
                    <a:lnTo>
                      <a:pt x="48" y="90"/>
                    </a:lnTo>
                    <a:lnTo>
                      <a:pt x="41" y="94"/>
                    </a:lnTo>
                    <a:lnTo>
                      <a:pt x="34" y="95"/>
                    </a:lnTo>
                    <a:lnTo>
                      <a:pt x="28" y="98"/>
                    </a:lnTo>
                    <a:lnTo>
                      <a:pt x="21" y="99"/>
                    </a:lnTo>
                    <a:lnTo>
                      <a:pt x="15" y="98"/>
                    </a:lnTo>
                    <a:lnTo>
                      <a:pt x="8" y="96"/>
                    </a:lnTo>
                    <a:lnTo>
                      <a:pt x="4" y="92"/>
                    </a:lnTo>
                    <a:lnTo>
                      <a:pt x="2" y="87"/>
                    </a:lnTo>
                    <a:lnTo>
                      <a:pt x="0" y="78"/>
                    </a:lnTo>
                    <a:lnTo>
                      <a:pt x="11" y="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57F0C9D3-B530-D04C-BD0C-A60260A85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40084" y="251207"/>
                <a:ext cx="30969" cy="48771"/>
              </a:xfrm>
              <a:custGeom>
                <a:avLst/>
                <a:gdLst/>
                <a:ahLst/>
                <a:cxnLst>
                  <a:cxn ang="0">
                    <a:pos x="5" y="86"/>
                  </a:cxn>
                  <a:cxn ang="0">
                    <a:pos x="9" y="71"/>
                  </a:cxn>
                  <a:cxn ang="0">
                    <a:pos x="14" y="57"/>
                  </a:cxn>
                  <a:cxn ang="0">
                    <a:pos x="22" y="42"/>
                  </a:cxn>
                  <a:cxn ang="0">
                    <a:pos x="30" y="31"/>
                  </a:cxn>
                  <a:cxn ang="0">
                    <a:pos x="36" y="22"/>
                  </a:cxn>
                  <a:cxn ang="0">
                    <a:pos x="45" y="10"/>
                  </a:cxn>
                  <a:cxn ang="0">
                    <a:pos x="52" y="5"/>
                  </a:cxn>
                  <a:cxn ang="0">
                    <a:pos x="57" y="1"/>
                  </a:cxn>
                  <a:cxn ang="0">
                    <a:pos x="60" y="0"/>
                  </a:cxn>
                  <a:cxn ang="0">
                    <a:pos x="62" y="0"/>
                  </a:cxn>
                  <a:cxn ang="0">
                    <a:pos x="65" y="0"/>
                  </a:cxn>
                  <a:cxn ang="0">
                    <a:pos x="66" y="1"/>
                  </a:cxn>
                  <a:cxn ang="0">
                    <a:pos x="67" y="5"/>
                  </a:cxn>
                  <a:cxn ang="0">
                    <a:pos x="66" y="10"/>
                  </a:cxn>
                  <a:cxn ang="0">
                    <a:pos x="66" y="14"/>
                  </a:cxn>
                  <a:cxn ang="0">
                    <a:pos x="64" y="18"/>
                  </a:cxn>
                  <a:cxn ang="0">
                    <a:pos x="60" y="27"/>
                  </a:cxn>
                  <a:cxn ang="0">
                    <a:pos x="56" y="35"/>
                  </a:cxn>
                  <a:cxn ang="0">
                    <a:pos x="49" y="57"/>
                  </a:cxn>
                  <a:cxn ang="0">
                    <a:pos x="38" y="83"/>
                  </a:cxn>
                  <a:cxn ang="0">
                    <a:pos x="35" y="89"/>
                  </a:cxn>
                  <a:cxn ang="0">
                    <a:pos x="31" y="94"/>
                  </a:cxn>
                  <a:cxn ang="0">
                    <a:pos x="26" y="99"/>
                  </a:cxn>
                  <a:cxn ang="0">
                    <a:pos x="22" y="103"/>
                  </a:cxn>
                  <a:cxn ang="0">
                    <a:pos x="17" y="106"/>
                  </a:cxn>
                  <a:cxn ang="0">
                    <a:pos x="12" y="107"/>
                  </a:cxn>
                  <a:cxn ang="0">
                    <a:pos x="7" y="107"/>
                  </a:cxn>
                  <a:cxn ang="0">
                    <a:pos x="0" y="105"/>
                  </a:cxn>
                  <a:cxn ang="0">
                    <a:pos x="5" y="86"/>
                  </a:cxn>
                </a:cxnLst>
                <a:rect l="0" t="0" r="r" b="b"/>
                <a:pathLst>
                  <a:path w="67" h="107">
                    <a:moveTo>
                      <a:pt x="5" y="86"/>
                    </a:moveTo>
                    <a:lnTo>
                      <a:pt x="9" y="71"/>
                    </a:lnTo>
                    <a:lnTo>
                      <a:pt x="14" y="57"/>
                    </a:lnTo>
                    <a:lnTo>
                      <a:pt x="22" y="42"/>
                    </a:lnTo>
                    <a:lnTo>
                      <a:pt x="30" y="31"/>
                    </a:lnTo>
                    <a:lnTo>
                      <a:pt x="36" y="22"/>
                    </a:lnTo>
                    <a:lnTo>
                      <a:pt x="45" y="10"/>
                    </a:lnTo>
                    <a:lnTo>
                      <a:pt x="52" y="5"/>
                    </a:lnTo>
                    <a:lnTo>
                      <a:pt x="57" y="1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1"/>
                    </a:lnTo>
                    <a:lnTo>
                      <a:pt x="67" y="5"/>
                    </a:lnTo>
                    <a:lnTo>
                      <a:pt x="66" y="10"/>
                    </a:lnTo>
                    <a:lnTo>
                      <a:pt x="66" y="14"/>
                    </a:lnTo>
                    <a:lnTo>
                      <a:pt x="64" y="18"/>
                    </a:lnTo>
                    <a:lnTo>
                      <a:pt x="60" y="27"/>
                    </a:lnTo>
                    <a:lnTo>
                      <a:pt x="56" y="35"/>
                    </a:lnTo>
                    <a:lnTo>
                      <a:pt x="49" y="57"/>
                    </a:lnTo>
                    <a:lnTo>
                      <a:pt x="38" y="83"/>
                    </a:lnTo>
                    <a:lnTo>
                      <a:pt x="35" y="89"/>
                    </a:lnTo>
                    <a:lnTo>
                      <a:pt x="31" y="94"/>
                    </a:lnTo>
                    <a:lnTo>
                      <a:pt x="26" y="99"/>
                    </a:lnTo>
                    <a:lnTo>
                      <a:pt x="22" y="103"/>
                    </a:lnTo>
                    <a:lnTo>
                      <a:pt x="17" y="106"/>
                    </a:lnTo>
                    <a:lnTo>
                      <a:pt x="12" y="107"/>
                    </a:lnTo>
                    <a:lnTo>
                      <a:pt x="7" y="107"/>
                    </a:lnTo>
                    <a:lnTo>
                      <a:pt x="0" y="105"/>
                    </a:lnTo>
                    <a:lnTo>
                      <a:pt x="5" y="8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27B3E673-3AA1-A345-AC30-D345EAD20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59930" y="621500"/>
                <a:ext cx="27326" cy="34320"/>
              </a:xfrm>
              <a:custGeom>
                <a:avLst/>
                <a:gdLst/>
                <a:ahLst/>
                <a:cxnLst>
                  <a:cxn ang="0">
                    <a:pos x="6" y="48"/>
                  </a:cxn>
                  <a:cxn ang="0">
                    <a:pos x="13" y="44"/>
                  </a:cxn>
                  <a:cxn ang="0">
                    <a:pos x="18" y="40"/>
                  </a:cxn>
                  <a:cxn ang="0">
                    <a:pos x="23" y="34"/>
                  </a:cxn>
                  <a:cxn ang="0">
                    <a:pos x="28" y="28"/>
                  </a:cxn>
                  <a:cxn ang="0">
                    <a:pos x="33" y="22"/>
                  </a:cxn>
                  <a:cxn ang="0">
                    <a:pos x="40" y="10"/>
                  </a:cxn>
                  <a:cxn ang="0">
                    <a:pos x="44" y="6"/>
                  </a:cxn>
                  <a:cxn ang="0">
                    <a:pos x="48" y="3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59" y="1"/>
                  </a:cxn>
                  <a:cxn ang="0">
                    <a:pos x="60" y="5"/>
                  </a:cxn>
                  <a:cxn ang="0">
                    <a:pos x="60" y="9"/>
                  </a:cxn>
                  <a:cxn ang="0">
                    <a:pos x="60" y="13"/>
                  </a:cxn>
                  <a:cxn ang="0">
                    <a:pos x="59" y="22"/>
                  </a:cxn>
                  <a:cxn ang="0">
                    <a:pos x="58" y="28"/>
                  </a:cxn>
                  <a:cxn ang="0">
                    <a:pos x="53" y="36"/>
                  </a:cxn>
                  <a:cxn ang="0">
                    <a:pos x="51" y="45"/>
                  </a:cxn>
                  <a:cxn ang="0">
                    <a:pos x="50" y="51"/>
                  </a:cxn>
                  <a:cxn ang="0">
                    <a:pos x="49" y="53"/>
                  </a:cxn>
                  <a:cxn ang="0">
                    <a:pos x="48" y="56"/>
                  </a:cxn>
                  <a:cxn ang="0">
                    <a:pos x="45" y="58"/>
                  </a:cxn>
                  <a:cxn ang="0">
                    <a:pos x="40" y="61"/>
                  </a:cxn>
                  <a:cxn ang="0">
                    <a:pos x="33" y="66"/>
                  </a:cxn>
                  <a:cxn ang="0">
                    <a:pos x="24" y="71"/>
                  </a:cxn>
                  <a:cxn ang="0">
                    <a:pos x="16" y="75"/>
                  </a:cxn>
                  <a:cxn ang="0">
                    <a:pos x="11" y="75"/>
                  </a:cxn>
                  <a:cxn ang="0">
                    <a:pos x="7" y="74"/>
                  </a:cxn>
                  <a:cxn ang="0">
                    <a:pos x="3" y="71"/>
                  </a:cxn>
                  <a:cxn ang="0">
                    <a:pos x="0" y="67"/>
                  </a:cxn>
                  <a:cxn ang="0">
                    <a:pos x="6" y="48"/>
                  </a:cxn>
                </a:cxnLst>
                <a:rect l="0" t="0" r="r" b="b"/>
                <a:pathLst>
                  <a:path w="60" h="75">
                    <a:moveTo>
                      <a:pt x="6" y="48"/>
                    </a:moveTo>
                    <a:lnTo>
                      <a:pt x="13" y="44"/>
                    </a:lnTo>
                    <a:lnTo>
                      <a:pt x="18" y="40"/>
                    </a:lnTo>
                    <a:lnTo>
                      <a:pt x="23" y="34"/>
                    </a:lnTo>
                    <a:lnTo>
                      <a:pt x="28" y="28"/>
                    </a:lnTo>
                    <a:lnTo>
                      <a:pt x="33" y="22"/>
                    </a:lnTo>
                    <a:lnTo>
                      <a:pt x="40" y="10"/>
                    </a:lnTo>
                    <a:lnTo>
                      <a:pt x="44" y="6"/>
                    </a:lnTo>
                    <a:lnTo>
                      <a:pt x="48" y="3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1"/>
                    </a:lnTo>
                    <a:lnTo>
                      <a:pt x="60" y="5"/>
                    </a:lnTo>
                    <a:lnTo>
                      <a:pt x="60" y="9"/>
                    </a:lnTo>
                    <a:lnTo>
                      <a:pt x="60" y="13"/>
                    </a:lnTo>
                    <a:lnTo>
                      <a:pt x="59" y="22"/>
                    </a:lnTo>
                    <a:lnTo>
                      <a:pt x="58" y="28"/>
                    </a:lnTo>
                    <a:lnTo>
                      <a:pt x="53" y="36"/>
                    </a:lnTo>
                    <a:lnTo>
                      <a:pt x="51" y="45"/>
                    </a:lnTo>
                    <a:lnTo>
                      <a:pt x="50" y="51"/>
                    </a:lnTo>
                    <a:lnTo>
                      <a:pt x="49" y="53"/>
                    </a:lnTo>
                    <a:lnTo>
                      <a:pt x="48" y="56"/>
                    </a:lnTo>
                    <a:lnTo>
                      <a:pt x="45" y="58"/>
                    </a:lnTo>
                    <a:lnTo>
                      <a:pt x="40" y="61"/>
                    </a:lnTo>
                    <a:lnTo>
                      <a:pt x="33" y="66"/>
                    </a:lnTo>
                    <a:lnTo>
                      <a:pt x="24" y="71"/>
                    </a:lnTo>
                    <a:lnTo>
                      <a:pt x="16" y="75"/>
                    </a:lnTo>
                    <a:lnTo>
                      <a:pt x="11" y="75"/>
                    </a:lnTo>
                    <a:lnTo>
                      <a:pt x="7" y="74"/>
                    </a:lnTo>
                    <a:lnTo>
                      <a:pt x="3" y="71"/>
                    </a:lnTo>
                    <a:lnTo>
                      <a:pt x="0" y="67"/>
                    </a:lnTo>
                    <a:lnTo>
                      <a:pt x="6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30">
                <a:extLst>
                  <a:ext uri="{FF2B5EF4-FFF2-40B4-BE49-F238E27FC236}">
                    <a16:creationId xmlns:a16="http://schemas.microsoft.com/office/drawing/2014/main" id="{6F7BC33A-CC16-3248-A36C-41E141F2D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3615" y="1121846"/>
                <a:ext cx="67403" cy="39739"/>
              </a:xfrm>
              <a:custGeom>
                <a:avLst/>
                <a:gdLst/>
                <a:ahLst/>
                <a:cxnLst>
                  <a:cxn ang="0">
                    <a:pos x="26" y="40"/>
                  </a:cxn>
                  <a:cxn ang="0">
                    <a:pos x="36" y="36"/>
                  </a:cxn>
                  <a:cxn ang="0">
                    <a:pos x="48" y="31"/>
                  </a:cxn>
                  <a:cxn ang="0">
                    <a:pos x="58" y="23"/>
                  </a:cxn>
                  <a:cxn ang="0">
                    <a:pos x="69" y="16"/>
                  </a:cxn>
                  <a:cxn ang="0">
                    <a:pos x="80" y="9"/>
                  </a:cxn>
                  <a:cxn ang="0">
                    <a:pos x="91" y="3"/>
                  </a:cxn>
                  <a:cxn ang="0">
                    <a:pos x="97" y="1"/>
                  </a:cxn>
                  <a:cxn ang="0">
                    <a:pos x="102" y="0"/>
                  </a:cxn>
                  <a:cxn ang="0">
                    <a:pos x="107" y="0"/>
                  </a:cxn>
                  <a:cxn ang="0">
                    <a:pos x="114" y="0"/>
                  </a:cxn>
                  <a:cxn ang="0">
                    <a:pos x="116" y="1"/>
                  </a:cxn>
                  <a:cxn ang="0">
                    <a:pos x="119" y="2"/>
                  </a:cxn>
                  <a:cxn ang="0">
                    <a:pos x="120" y="5"/>
                  </a:cxn>
                  <a:cxn ang="0">
                    <a:pos x="120" y="7"/>
                  </a:cxn>
                  <a:cxn ang="0">
                    <a:pos x="122" y="13"/>
                  </a:cxn>
                  <a:cxn ang="0">
                    <a:pos x="124" y="18"/>
                  </a:cxn>
                  <a:cxn ang="0">
                    <a:pos x="132" y="25"/>
                  </a:cxn>
                  <a:cxn ang="0">
                    <a:pos x="142" y="35"/>
                  </a:cxn>
                  <a:cxn ang="0">
                    <a:pos x="146" y="40"/>
                  </a:cxn>
                  <a:cxn ang="0">
                    <a:pos x="148" y="45"/>
                  </a:cxn>
                  <a:cxn ang="0">
                    <a:pos x="148" y="46"/>
                  </a:cxn>
                  <a:cxn ang="0">
                    <a:pos x="148" y="49"/>
                  </a:cxn>
                  <a:cxn ang="0">
                    <a:pos x="146" y="51"/>
                  </a:cxn>
                  <a:cxn ang="0">
                    <a:pos x="142" y="54"/>
                  </a:cxn>
                  <a:cxn ang="0">
                    <a:pos x="137" y="58"/>
                  </a:cxn>
                  <a:cxn ang="0">
                    <a:pos x="132" y="60"/>
                  </a:cxn>
                  <a:cxn ang="0">
                    <a:pos x="126" y="62"/>
                  </a:cxn>
                  <a:cxn ang="0">
                    <a:pos x="119" y="63"/>
                  </a:cxn>
                  <a:cxn ang="0">
                    <a:pos x="105" y="64"/>
                  </a:cxn>
                  <a:cxn ang="0">
                    <a:pos x="93" y="66"/>
                  </a:cxn>
                  <a:cxn ang="0">
                    <a:pos x="74" y="70"/>
                  </a:cxn>
                  <a:cxn ang="0">
                    <a:pos x="54" y="76"/>
                  </a:cxn>
                  <a:cxn ang="0">
                    <a:pos x="45" y="80"/>
                  </a:cxn>
                  <a:cxn ang="0">
                    <a:pos x="35" y="82"/>
                  </a:cxn>
                  <a:cxn ang="0">
                    <a:pos x="30" y="84"/>
                  </a:cxn>
                  <a:cxn ang="0">
                    <a:pos x="25" y="85"/>
                  </a:cxn>
                  <a:cxn ang="0">
                    <a:pos x="19" y="85"/>
                  </a:cxn>
                  <a:cxn ang="0">
                    <a:pos x="14" y="84"/>
                  </a:cxn>
                  <a:cxn ang="0">
                    <a:pos x="6" y="81"/>
                  </a:cxn>
                  <a:cxn ang="0">
                    <a:pos x="2" y="77"/>
                  </a:cxn>
                  <a:cxn ang="0">
                    <a:pos x="0" y="72"/>
                  </a:cxn>
                  <a:cxn ang="0">
                    <a:pos x="0" y="67"/>
                  </a:cxn>
                  <a:cxn ang="0">
                    <a:pos x="1" y="62"/>
                  </a:cxn>
                  <a:cxn ang="0">
                    <a:pos x="4" y="57"/>
                  </a:cxn>
                  <a:cxn ang="0">
                    <a:pos x="9" y="51"/>
                  </a:cxn>
                  <a:cxn ang="0">
                    <a:pos x="13" y="46"/>
                  </a:cxn>
                  <a:cxn ang="0">
                    <a:pos x="26" y="40"/>
                  </a:cxn>
                </a:cxnLst>
                <a:rect l="0" t="0" r="r" b="b"/>
                <a:pathLst>
                  <a:path w="148" h="85">
                    <a:moveTo>
                      <a:pt x="26" y="40"/>
                    </a:moveTo>
                    <a:lnTo>
                      <a:pt x="36" y="36"/>
                    </a:lnTo>
                    <a:lnTo>
                      <a:pt x="48" y="31"/>
                    </a:lnTo>
                    <a:lnTo>
                      <a:pt x="58" y="23"/>
                    </a:lnTo>
                    <a:lnTo>
                      <a:pt x="69" y="16"/>
                    </a:lnTo>
                    <a:lnTo>
                      <a:pt x="80" y="9"/>
                    </a:lnTo>
                    <a:lnTo>
                      <a:pt x="91" y="3"/>
                    </a:lnTo>
                    <a:lnTo>
                      <a:pt x="97" y="1"/>
                    </a:lnTo>
                    <a:lnTo>
                      <a:pt x="102" y="0"/>
                    </a:lnTo>
                    <a:lnTo>
                      <a:pt x="107" y="0"/>
                    </a:lnTo>
                    <a:lnTo>
                      <a:pt x="114" y="0"/>
                    </a:lnTo>
                    <a:lnTo>
                      <a:pt x="116" y="1"/>
                    </a:lnTo>
                    <a:lnTo>
                      <a:pt x="119" y="2"/>
                    </a:lnTo>
                    <a:lnTo>
                      <a:pt x="120" y="5"/>
                    </a:lnTo>
                    <a:lnTo>
                      <a:pt x="120" y="7"/>
                    </a:lnTo>
                    <a:lnTo>
                      <a:pt x="122" y="13"/>
                    </a:lnTo>
                    <a:lnTo>
                      <a:pt x="124" y="18"/>
                    </a:lnTo>
                    <a:lnTo>
                      <a:pt x="132" y="25"/>
                    </a:lnTo>
                    <a:lnTo>
                      <a:pt x="142" y="35"/>
                    </a:lnTo>
                    <a:lnTo>
                      <a:pt x="146" y="40"/>
                    </a:lnTo>
                    <a:lnTo>
                      <a:pt x="148" y="45"/>
                    </a:lnTo>
                    <a:lnTo>
                      <a:pt x="148" y="46"/>
                    </a:lnTo>
                    <a:lnTo>
                      <a:pt x="148" y="49"/>
                    </a:lnTo>
                    <a:lnTo>
                      <a:pt x="146" y="51"/>
                    </a:lnTo>
                    <a:lnTo>
                      <a:pt x="142" y="54"/>
                    </a:lnTo>
                    <a:lnTo>
                      <a:pt x="137" y="58"/>
                    </a:lnTo>
                    <a:lnTo>
                      <a:pt x="132" y="60"/>
                    </a:lnTo>
                    <a:lnTo>
                      <a:pt x="126" y="62"/>
                    </a:lnTo>
                    <a:lnTo>
                      <a:pt x="119" y="63"/>
                    </a:lnTo>
                    <a:lnTo>
                      <a:pt x="105" y="64"/>
                    </a:lnTo>
                    <a:lnTo>
                      <a:pt x="93" y="66"/>
                    </a:lnTo>
                    <a:lnTo>
                      <a:pt x="74" y="70"/>
                    </a:lnTo>
                    <a:lnTo>
                      <a:pt x="54" y="76"/>
                    </a:lnTo>
                    <a:lnTo>
                      <a:pt x="45" y="80"/>
                    </a:lnTo>
                    <a:lnTo>
                      <a:pt x="35" y="82"/>
                    </a:lnTo>
                    <a:lnTo>
                      <a:pt x="30" y="84"/>
                    </a:lnTo>
                    <a:lnTo>
                      <a:pt x="25" y="85"/>
                    </a:lnTo>
                    <a:lnTo>
                      <a:pt x="19" y="85"/>
                    </a:lnTo>
                    <a:lnTo>
                      <a:pt x="14" y="84"/>
                    </a:lnTo>
                    <a:lnTo>
                      <a:pt x="6" y="81"/>
                    </a:lnTo>
                    <a:lnTo>
                      <a:pt x="2" y="77"/>
                    </a:lnTo>
                    <a:lnTo>
                      <a:pt x="0" y="72"/>
                    </a:lnTo>
                    <a:lnTo>
                      <a:pt x="0" y="67"/>
                    </a:lnTo>
                    <a:lnTo>
                      <a:pt x="1" y="62"/>
                    </a:lnTo>
                    <a:lnTo>
                      <a:pt x="4" y="57"/>
                    </a:lnTo>
                    <a:lnTo>
                      <a:pt x="9" y="51"/>
                    </a:lnTo>
                    <a:lnTo>
                      <a:pt x="13" y="46"/>
                    </a:lnTo>
                    <a:lnTo>
                      <a:pt x="26" y="4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31">
                <a:extLst>
                  <a:ext uri="{FF2B5EF4-FFF2-40B4-BE49-F238E27FC236}">
                    <a16:creationId xmlns:a16="http://schemas.microsoft.com/office/drawing/2014/main" id="{2569A3D3-1319-444A-9ACD-76171334F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7258" y="1085719"/>
                <a:ext cx="45543" cy="19870"/>
              </a:xfrm>
              <a:custGeom>
                <a:avLst/>
                <a:gdLst/>
                <a:ahLst/>
                <a:cxnLst>
                  <a:cxn ang="0">
                    <a:pos x="24" y="21"/>
                  </a:cxn>
                  <a:cxn ang="0">
                    <a:pos x="33" y="18"/>
                  </a:cxn>
                  <a:cxn ang="0">
                    <a:pos x="43" y="15"/>
                  </a:cxn>
                  <a:cxn ang="0">
                    <a:pos x="53" y="11"/>
                  </a:cxn>
                  <a:cxn ang="0">
                    <a:pos x="62" y="8"/>
                  </a:cxn>
                  <a:cxn ang="0">
                    <a:pos x="78" y="3"/>
                  </a:cxn>
                  <a:cxn ang="0">
                    <a:pos x="92" y="0"/>
                  </a:cxn>
                  <a:cxn ang="0">
                    <a:pos x="95" y="5"/>
                  </a:cxn>
                  <a:cxn ang="0">
                    <a:pos x="96" y="12"/>
                  </a:cxn>
                  <a:cxn ang="0">
                    <a:pos x="97" y="18"/>
                  </a:cxn>
                  <a:cxn ang="0">
                    <a:pos x="97" y="25"/>
                  </a:cxn>
                  <a:cxn ang="0">
                    <a:pos x="96" y="27"/>
                  </a:cxn>
                  <a:cxn ang="0">
                    <a:pos x="96" y="30"/>
                  </a:cxn>
                  <a:cxn ang="0">
                    <a:pos x="95" y="33"/>
                  </a:cxn>
                  <a:cxn ang="0">
                    <a:pos x="92" y="34"/>
                  </a:cxn>
                  <a:cxn ang="0">
                    <a:pos x="87" y="37"/>
                  </a:cxn>
                  <a:cxn ang="0">
                    <a:pos x="81" y="38"/>
                  </a:cxn>
                  <a:cxn ang="0">
                    <a:pos x="68" y="38"/>
                  </a:cxn>
                  <a:cxn ang="0">
                    <a:pos x="57" y="38"/>
                  </a:cxn>
                  <a:cxn ang="0">
                    <a:pos x="44" y="39"/>
                  </a:cxn>
                  <a:cxn ang="0">
                    <a:pos x="33" y="42"/>
                  </a:cxn>
                  <a:cxn ang="0">
                    <a:pos x="22" y="42"/>
                  </a:cxn>
                  <a:cxn ang="0">
                    <a:pos x="15" y="42"/>
                  </a:cxn>
                  <a:cxn ang="0">
                    <a:pos x="8" y="38"/>
                  </a:cxn>
                  <a:cxn ang="0">
                    <a:pos x="0" y="34"/>
                  </a:cxn>
                  <a:cxn ang="0">
                    <a:pos x="24" y="21"/>
                  </a:cxn>
                </a:cxnLst>
                <a:rect l="0" t="0" r="r" b="b"/>
                <a:pathLst>
                  <a:path w="97" h="42">
                    <a:moveTo>
                      <a:pt x="24" y="21"/>
                    </a:moveTo>
                    <a:lnTo>
                      <a:pt x="33" y="18"/>
                    </a:lnTo>
                    <a:lnTo>
                      <a:pt x="43" y="15"/>
                    </a:lnTo>
                    <a:lnTo>
                      <a:pt x="53" y="11"/>
                    </a:lnTo>
                    <a:lnTo>
                      <a:pt x="62" y="8"/>
                    </a:lnTo>
                    <a:lnTo>
                      <a:pt x="78" y="3"/>
                    </a:lnTo>
                    <a:lnTo>
                      <a:pt x="92" y="0"/>
                    </a:lnTo>
                    <a:lnTo>
                      <a:pt x="95" y="5"/>
                    </a:lnTo>
                    <a:lnTo>
                      <a:pt x="96" y="12"/>
                    </a:lnTo>
                    <a:lnTo>
                      <a:pt x="97" y="18"/>
                    </a:lnTo>
                    <a:lnTo>
                      <a:pt x="97" y="25"/>
                    </a:lnTo>
                    <a:lnTo>
                      <a:pt x="96" y="27"/>
                    </a:lnTo>
                    <a:lnTo>
                      <a:pt x="96" y="30"/>
                    </a:lnTo>
                    <a:lnTo>
                      <a:pt x="95" y="33"/>
                    </a:lnTo>
                    <a:lnTo>
                      <a:pt x="92" y="34"/>
                    </a:lnTo>
                    <a:lnTo>
                      <a:pt x="87" y="37"/>
                    </a:lnTo>
                    <a:lnTo>
                      <a:pt x="81" y="38"/>
                    </a:lnTo>
                    <a:lnTo>
                      <a:pt x="68" y="38"/>
                    </a:lnTo>
                    <a:lnTo>
                      <a:pt x="57" y="38"/>
                    </a:lnTo>
                    <a:lnTo>
                      <a:pt x="44" y="39"/>
                    </a:lnTo>
                    <a:lnTo>
                      <a:pt x="33" y="42"/>
                    </a:lnTo>
                    <a:lnTo>
                      <a:pt x="22" y="42"/>
                    </a:lnTo>
                    <a:lnTo>
                      <a:pt x="15" y="42"/>
                    </a:lnTo>
                    <a:lnTo>
                      <a:pt x="8" y="38"/>
                    </a:lnTo>
                    <a:lnTo>
                      <a:pt x="0" y="34"/>
                    </a:lnTo>
                    <a:lnTo>
                      <a:pt x="24" y="2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32">
                <a:extLst>
                  <a:ext uri="{FF2B5EF4-FFF2-40B4-BE49-F238E27FC236}">
                    <a16:creationId xmlns:a16="http://schemas.microsoft.com/office/drawing/2014/main" id="{B5AEC8F3-BA7A-DE4A-A8CF-4AB685384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5360" y="1161584"/>
                <a:ext cx="30969" cy="2528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24" y="2"/>
                  </a:cxn>
                  <a:cxn ang="0">
                    <a:pos x="15" y="6"/>
                  </a:cxn>
                  <a:cxn ang="0">
                    <a:pos x="11" y="10"/>
                  </a:cxn>
                  <a:cxn ang="0">
                    <a:pos x="7" y="14"/>
                  </a:cxn>
                  <a:cxn ang="0">
                    <a:pos x="4" y="18"/>
                  </a:cxn>
                  <a:cxn ang="0">
                    <a:pos x="0" y="23"/>
                  </a:cxn>
                  <a:cxn ang="0">
                    <a:pos x="0" y="28"/>
                  </a:cxn>
                  <a:cxn ang="0">
                    <a:pos x="3" y="33"/>
                  </a:cxn>
                  <a:cxn ang="0">
                    <a:pos x="7" y="40"/>
                  </a:cxn>
                  <a:cxn ang="0">
                    <a:pos x="9" y="44"/>
                  </a:cxn>
                  <a:cxn ang="0">
                    <a:pos x="13" y="49"/>
                  </a:cxn>
                  <a:cxn ang="0">
                    <a:pos x="17" y="51"/>
                  </a:cxn>
                  <a:cxn ang="0">
                    <a:pos x="22" y="53"/>
                  </a:cxn>
                  <a:cxn ang="0">
                    <a:pos x="27" y="54"/>
                  </a:cxn>
                  <a:cxn ang="0">
                    <a:pos x="38" y="54"/>
                  </a:cxn>
                  <a:cxn ang="0">
                    <a:pos x="48" y="53"/>
                  </a:cxn>
                  <a:cxn ang="0">
                    <a:pos x="52" y="53"/>
                  </a:cxn>
                  <a:cxn ang="0">
                    <a:pos x="56" y="51"/>
                  </a:cxn>
                  <a:cxn ang="0">
                    <a:pos x="59" y="50"/>
                  </a:cxn>
                  <a:cxn ang="0">
                    <a:pos x="61" y="48"/>
                  </a:cxn>
                  <a:cxn ang="0">
                    <a:pos x="64" y="42"/>
                  </a:cxn>
                  <a:cxn ang="0">
                    <a:pos x="65" y="35"/>
                  </a:cxn>
                  <a:cxn ang="0">
                    <a:pos x="65" y="27"/>
                  </a:cxn>
                  <a:cxn ang="0">
                    <a:pos x="61" y="19"/>
                  </a:cxn>
                  <a:cxn ang="0">
                    <a:pos x="56" y="13"/>
                  </a:cxn>
                  <a:cxn ang="0">
                    <a:pos x="51" y="6"/>
                  </a:cxn>
                  <a:cxn ang="0">
                    <a:pos x="35" y="0"/>
                  </a:cxn>
                </a:cxnLst>
                <a:rect l="0" t="0" r="r" b="b"/>
                <a:pathLst>
                  <a:path w="65" h="54">
                    <a:moveTo>
                      <a:pt x="35" y="0"/>
                    </a:moveTo>
                    <a:lnTo>
                      <a:pt x="24" y="2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7" y="14"/>
                    </a:lnTo>
                    <a:lnTo>
                      <a:pt x="4" y="18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3" y="33"/>
                    </a:lnTo>
                    <a:lnTo>
                      <a:pt x="7" y="40"/>
                    </a:lnTo>
                    <a:lnTo>
                      <a:pt x="9" y="44"/>
                    </a:lnTo>
                    <a:lnTo>
                      <a:pt x="13" y="49"/>
                    </a:lnTo>
                    <a:lnTo>
                      <a:pt x="17" y="51"/>
                    </a:lnTo>
                    <a:lnTo>
                      <a:pt x="22" y="53"/>
                    </a:lnTo>
                    <a:lnTo>
                      <a:pt x="27" y="54"/>
                    </a:lnTo>
                    <a:lnTo>
                      <a:pt x="38" y="54"/>
                    </a:lnTo>
                    <a:lnTo>
                      <a:pt x="48" y="53"/>
                    </a:lnTo>
                    <a:lnTo>
                      <a:pt x="52" y="53"/>
                    </a:lnTo>
                    <a:lnTo>
                      <a:pt x="56" y="51"/>
                    </a:lnTo>
                    <a:lnTo>
                      <a:pt x="59" y="50"/>
                    </a:lnTo>
                    <a:lnTo>
                      <a:pt x="61" y="48"/>
                    </a:lnTo>
                    <a:lnTo>
                      <a:pt x="64" y="42"/>
                    </a:lnTo>
                    <a:lnTo>
                      <a:pt x="65" y="35"/>
                    </a:lnTo>
                    <a:lnTo>
                      <a:pt x="65" y="27"/>
                    </a:lnTo>
                    <a:lnTo>
                      <a:pt x="61" y="19"/>
                    </a:lnTo>
                    <a:lnTo>
                      <a:pt x="56" y="13"/>
                    </a:lnTo>
                    <a:lnTo>
                      <a:pt x="51" y="6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33">
                <a:extLst>
                  <a:ext uri="{FF2B5EF4-FFF2-40B4-BE49-F238E27FC236}">
                    <a16:creationId xmlns:a16="http://schemas.microsoft.com/office/drawing/2014/main" id="{C67A17C0-1BAD-A640-82A0-23947FC9C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00092" y="1665544"/>
                <a:ext cx="52830" cy="65027"/>
              </a:xfrm>
              <a:custGeom>
                <a:avLst/>
                <a:gdLst/>
                <a:ahLst/>
                <a:cxnLst>
                  <a:cxn ang="0">
                    <a:pos x="70" y="73"/>
                  </a:cxn>
                  <a:cxn ang="0">
                    <a:pos x="66" y="65"/>
                  </a:cxn>
                  <a:cxn ang="0">
                    <a:pos x="63" y="57"/>
                  </a:cxn>
                  <a:cxn ang="0">
                    <a:pos x="52" y="43"/>
                  </a:cxn>
                  <a:cxn ang="0">
                    <a:pos x="35" y="24"/>
                  </a:cxn>
                  <a:cxn ang="0">
                    <a:pos x="26" y="13"/>
                  </a:cxn>
                  <a:cxn ang="0">
                    <a:pos x="18" y="6"/>
                  </a:cxn>
                  <a:cxn ang="0">
                    <a:pos x="14" y="3"/>
                  </a:cxn>
                  <a:cxn ang="0">
                    <a:pos x="10" y="2"/>
                  </a:cxn>
                  <a:cxn ang="0">
                    <a:pos x="8" y="0"/>
                  </a:cxn>
                  <a:cxn ang="0">
                    <a:pos x="5" y="2"/>
                  </a:cxn>
                  <a:cxn ang="0">
                    <a:pos x="1" y="4"/>
                  </a:cxn>
                  <a:cxn ang="0">
                    <a:pos x="0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5" y="29"/>
                  </a:cxn>
                  <a:cxn ang="0">
                    <a:pos x="10" y="35"/>
                  </a:cxn>
                  <a:cxn ang="0">
                    <a:pos x="22" y="47"/>
                  </a:cxn>
                  <a:cxn ang="0">
                    <a:pos x="37" y="57"/>
                  </a:cxn>
                  <a:cxn ang="0">
                    <a:pos x="44" y="64"/>
                  </a:cxn>
                  <a:cxn ang="0">
                    <a:pos x="50" y="70"/>
                  </a:cxn>
                  <a:cxn ang="0">
                    <a:pos x="54" y="77"/>
                  </a:cxn>
                  <a:cxn ang="0">
                    <a:pos x="57" y="85"/>
                  </a:cxn>
                  <a:cxn ang="0">
                    <a:pos x="57" y="101"/>
                  </a:cxn>
                  <a:cxn ang="0">
                    <a:pos x="59" y="121"/>
                  </a:cxn>
                  <a:cxn ang="0">
                    <a:pos x="62" y="130"/>
                  </a:cxn>
                  <a:cxn ang="0">
                    <a:pos x="67" y="136"/>
                  </a:cxn>
                  <a:cxn ang="0">
                    <a:pos x="70" y="140"/>
                  </a:cxn>
                  <a:cxn ang="0">
                    <a:pos x="72" y="143"/>
                  </a:cxn>
                  <a:cxn ang="0">
                    <a:pos x="76" y="144"/>
                  </a:cxn>
                  <a:cxn ang="0">
                    <a:pos x="80" y="146"/>
                  </a:cxn>
                  <a:cxn ang="0">
                    <a:pos x="87" y="146"/>
                  </a:cxn>
                  <a:cxn ang="0">
                    <a:pos x="92" y="144"/>
                  </a:cxn>
                  <a:cxn ang="0">
                    <a:pos x="98" y="143"/>
                  </a:cxn>
                  <a:cxn ang="0">
                    <a:pos x="103" y="140"/>
                  </a:cxn>
                  <a:cxn ang="0">
                    <a:pos x="109" y="138"/>
                  </a:cxn>
                  <a:cxn ang="0">
                    <a:pos x="112" y="134"/>
                  </a:cxn>
                  <a:cxn ang="0">
                    <a:pos x="115" y="129"/>
                  </a:cxn>
                  <a:cxn ang="0">
                    <a:pos x="116" y="123"/>
                  </a:cxn>
                  <a:cxn ang="0">
                    <a:pos x="116" y="117"/>
                  </a:cxn>
                  <a:cxn ang="0">
                    <a:pos x="114" y="112"/>
                  </a:cxn>
                  <a:cxn ang="0">
                    <a:pos x="109" y="107"/>
                  </a:cxn>
                  <a:cxn ang="0">
                    <a:pos x="103" y="103"/>
                  </a:cxn>
                  <a:cxn ang="0">
                    <a:pos x="90" y="95"/>
                  </a:cxn>
                  <a:cxn ang="0">
                    <a:pos x="79" y="90"/>
                  </a:cxn>
                  <a:cxn ang="0">
                    <a:pos x="70" y="73"/>
                  </a:cxn>
                </a:cxnLst>
                <a:rect l="0" t="0" r="r" b="b"/>
                <a:pathLst>
                  <a:path w="116" h="146">
                    <a:moveTo>
                      <a:pt x="70" y="73"/>
                    </a:moveTo>
                    <a:lnTo>
                      <a:pt x="66" y="65"/>
                    </a:lnTo>
                    <a:lnTo>
                      <a:pt x="63" y="57"/>
                    </a:lnTo>
                    <a:lnTo>
                      <a:pt x="52" y="43"/>
                    </a:lnTo>
                    <a:lnTo>
                      <a:pt x="35" y="24"/>
                    </a:lnTo>
                    <a:lnTo>
                      <a:pt x="26" y="13"/>
                    </a:lnTo>
                    <a:lnTo>
                      <a:pt x="18" y="6"/>
                    </a:lnTo>
                    <a:lnTo>
                      <a:pt x="14" y="3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2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5" y="29"/>
                    </a:lnTo>
                    <a:lnTo>
                      <a:pt x="10" y="35"/>
                    </a:lnTo>
                    <a:lnTo>
                      <a:pt x="22" y="47"/>
                    </a:lnTo>
                    <a:lnTo>
                      <a:pt x="37" y="57"/>
                    </a:lnTo>
                    <a:lnTo>
                      <a:pt x="44" y="64"/>
                    </a:lnTo>
                    <a:lnTo>
                      <a:pt x="50" y="70"/>
                    </a:lnTo>
                    <a:lnTo>
                      <a:pt x="54" y="77"/>
                    </a:lnTo>
                    <a:lnTo>
                      <a:pt x="57" y="85"/>
                    </a:lnTo>
                    <a:lnTo>
                      <a:pt x="57" y="101"/>
                    </a:lnTo>
                    <a:lnTo>
                      <a:pt x="59" y="121"/>
                    </a:lnTo>
                    <a:lnTo>
                      <a:pt x="62" y="130"/>
                    </a:lnTo>
                    <a:lnTo>
                      <a:pt x="67" y="136"/>
                    </a:lnTo>
                    <a:lnTo>
                      <a:pt x="70" y="140"/>
                    </a:lnTo>
                    <a:lnTo>
                      <a:pt x="72" y="143"/>
                    </a:lnTo>
                    <a:lnTo>
                      <a:pt x="76" y="144"/>
                    </a:lnTo>
                    <a:lnTo>
                      <a:pt x="80" y="146"/>
                    </a:lnTo>
                    <a:lnTo>
                      <a:pt x="87" y="146"/>
                    </a:lnTo>
                    <a:lnTo>
                      <a:pt x="92" y="144"/>
                    </a:lnTo>
                    <a:lnTo>
                      <a:pt x="98" y="143"/>
                    </a:lnTo>
                    <a:lnTo>
                      <a:pt x="103" y="140"/>
                    </a:lnTo>
                    <a:lnTo>
                      <a:pt x="109" y="138"/>
                    </a:lnTo>
                    <a:lnTo>
                      <a:pt x="112" y="134"/>
                    </a:lnTo>
                    <a:lnTo>
                      <a:pt x="115" y="129"/>
                    </a:lnTo>
                    <a:lnTo>
                      <a:pt x="116" y="123"/>
                    </a:lnTo>
                    <a:lnTo>
                      <a:pt x="116" y="117"/>
                    </a:lnTo>
                    <a:lnTo>
                      <a:pt x="114" y="112"/>
                    </a:lnTo>
                    <a:lnTo>
                      <a:pt x="109" y="107"/>
                    </a:lnTo>
                    <a:lnTo>
                      <a:pt x="103" y="103"/>
                    </a:lnTo>
                    <a:lnTo>
                      <a:pt x="90" y="95"/>
                    </a:lnTo>
                    <a:lnTo>
                      <a:pt x="79" y="90"/>
                    </a:lnTo>
                    <a:lnTo>
                      <a:pt x="70" y="7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34">
                <a:extLst>
                  <a:ext uri="{FF2B5EF4-FFF2-40B4-BE49-F238E27FC236}">
                    <a16:creationId xmlns:a16="http://schemas.microsoft.com/office/drawing/2014/main" id="{B7DF1D89-C7F6-6E41-839A-A4864CF6C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94626" y="1815467"/>
                <a:ext cx="18217" cy="30708"/>
              </a:xfrm>
              <a:custGeom>
                <a:avLst/>
                <a:gdLst/>
                <a:ahLst/>
                <a:cxnLst>
                  <a:cxn ang="0">
                    <a:pos x="20" y="68"/>
                  </a:cxn>
                  <a:cxn ang="0">
                    <a:pos x="14" y="68"/>
                  </a:cxn>
                  <a:cxn ang="0">
                    <a:pos x="12" y="68"/>
                  </a:cxn>
                  <a:cxn ang="0">
                    <a:pos x="9" y="66"/>
                  </a:cxn>
                  <a:cxn ang="0">
                    <a:pos x="5" y="64"/>
                  </a:cxn>
                  <a:cxn ang="0">
                    <a:pos x="3" y="57"/>
                  </a:cxn>
                  <a:cxn ang="0">
                    <a:pos x="1" y="50"/>
                  </a:cxn>
                  <a:cxn ang="0">
                    <a:pos x="0" y="42"/>
                  </a:cxn>
                  <a:cxn ang="0">
                    <a:pos x="3" y="35"/>
                  </a:cxn>
                  <a:cxn ang="0">
                    <a:pos x="5" y="28"/>
                  </a:cxn>
                  <a:cxn ang="0">
                    <a:pos x="8" y="21"/>
                  </a:cxn>
                  <a:cxn ang="0">
                    <a:pos x="9" y="15"/>
                  </a:cxn>
                  <a:cxn ang="0">
                    <a:pos x="10" y="9"/>
                  </a:cxn>
                  <a:cxn ang="0">
                    <a:pos x="12" y="6"/>
                  </a:cxn>
                  <a:cxn ang="0">
                    <a:pos x="14" y="4"/>
                  </a:cxn>
                  <a:cxn ang="0">
                    <a:pos x="16" y="2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7" y="0"/>
                  </a:cxn>
                  <a:cxn ang="0">
                    <a:pos x="30" y="0"/>
                  </a:cxn>
                  <a:cxn ang="0">
                    <a:pos x="32" y="3"/>
                  </a:cxn>
                  <a:cxn ang="0">
                    <a:pos x="35" y="4"/>
                  </a:cxn>
                  <a:cxn ang="0">
                    <a:pos x="36" y="8"/>
                  </a:cxn>
                  <a:cxn ang="0">
                    <a:pos x="38" y="12"/>
                  </a:cxn>
                  <a:cxn ang="0">
                    <a:pos x="38" y="16"/>
                  </a:cxn>
                  <a:cxn ang="0">
                    <a:pos x="38" y="25"/>
                  </a:cxn>
                  <a:cxn ang="0">
                    <a:pos x="39" y="33"/>
                  </a:cxn>
                  <a:cxn ang="0">
                    <a:pos x="40" y="39"/>
                  </a:cxn>
                  <a:cxn ang="0">
                    <a:pos x="40" y="43"/>
                  </a:cxn>
                  <a:cxn ang="0">
                    <a:pos x="38" y="47"/>
                  </a:cxn>
                  <a:cxn ang="0">
                    <a:pos x="35" y="52"/>
                  </a:cxn>
                  <a:cxn ang="0">
                    <a:pos x="20" y="68"/>
                  </a:cxn>
                </a:cxnLst>
                <a:rect l="0" t="0" r="r" b="b"/>
                <a:pathLst>
                  <a:path w="40" h="68">
                    <a:moveTo>
                      <a:pt x="20" y="68"/>
                    </a:moveTo>
                    <a:lnTo>
                      <a:pt x="14" y="68"/>
                    </a:lnTo>
                    <a:lnTo>
                      <a:pt x="12" y="68"/>
                    </a:lnTo>
                    <a:lnTo>
                      <a:pt x="9" y="66"/>
                    </a:lnTo>
                    <a:lnTo>
                      <a:pt x="5" y="64"/>
                    </a:lnTo>
                    <a:lnTo>
                      <a:pt x="3" y="57"/>
                    </a:lnTo>
                    <a:lnTo>
                      <a:pt x="1" y="50"/>
                    </a:lnTo>
                    <a:lnTo>
                      <a:pt x="0" y="42"/>
                    </a:lnTo>
                    <a:lnTo>
                      <a:pt x="3" y="35"/>
                    </a:lnTo>
                    <a:lnTo>
                      <a:pt x="5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2" y="6"/>
                    </a:lnTo>
                    <a:lnTo>
                      <a:pt x="14" y="4"/>
                    </a:lnTo>
                    <a:lnTo>
                      <a:pt x="16" y="2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3"/>
                    </a:lnTo>
                    <a:lnTo>
                      <a:pt x="35" y="4"/>
                    </a:lnTo>
                    <a:lnTo>
                      <a:pt x="36" y="8"/>
                    </a:lnTo>
                    <a:lnTo>
                      <a:pt x="38" y="12"/>
                    </a:lnTo>
                    <a:lnTo>
                      <a:pt x="38" y="16"/>
                    </a:lnTo>
                    <a:lnTo>
                      <a:pt x="38" y="25"/>
                    </a:lnTo>
                    <a:lnTo>
                      <a:pt x="39" y="33"/>
                    </a:lnTo>
                    <a:lnTo>
                      <a:pt x="40" y="39"/>
                    </a:lnTo>
                    <a:lnTo>
                      <a:pt x="40" y="43"/>
                    </a:lnTo>
                    <a:lnTo>
                      <a:pt x="38" y="47"/>
                    </a:lnTo>
                    <a:lnTo>
                      <a:pt x="35" y="52"/>
                    </a:lnTo>
                    <a:lnTo>
                      <a:pt x="20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35">
                <a:extLst>
                  <a:ext uri="{FF2B5EF4-FFF2-40B4-BE49-F238E27FC236}">
                    <a16:creationId xmlns:a16="http://schemas.microsoft.com/office/drawing/2014/main" id="{BF4C5E3C-A693-594C-ADD3-EF59B8DC2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3658" y="1833530"/>
                <a:ext cx="21860" cy="30708"/>
              </a:xfrm>
              <a:custGeom>
                <a:avLst/>
                <a:gdLst/>
                <a:ahLst/>
                <a:cxnLst>
                  <a:cxn ang="0">
                    <a:pos x="44" y="31"/>
                  </a:cxn>
                  <a:cxn ang="0">
                    <a:pos x="36" y="22"/>
                  </a:cxn>
                  <a:cxn ang="0">
                    <a:pos x="29" y="11"/>
                  </a:cxn>
                  <a:cxn ang="0">
                    <a:pos x="23" y="7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4" y="5"/>
                  </a:cxn>
                  <a:cxn ang="0">
                    <a:pos x="1" y="17"/>
                  </a:cxn>
                  <a:cxn ang="0">
                    <a:pos x="0" y="30"/>
                  </a:cxn>
                  <a:cxn ang="0">
                    <a:pos x="3" y="36"/>
                  </a:cxn>
                  <a:cxn ang="0">
                    <a:pos x="4" y="43"/>
                  </a:cxn>
                  <a:cxn ang="0">
                    <a:pos x="5" y="49"/>
                  </a:cxn>
                  <a:cxn ang="0">
                    <a:pos x="6" y="57"/>
                  </a:cxn>
                  <a:cxn ang="0">
                    <a:pos x="8" y="61"/>
                  </a:cxn>
                  <a:cxn ang="0">
                    <a:pos x="9" y="64"/>
                  </a:cxn>
                  <a:cxn ang="0">
                    <a:pos x="12" y="66"/>
                  </a:cxn>
                  <a:cxn ang="0">
                    <a:pos x="14" y="69"/>
                  </a:cxn>
                  <a:cxn ang="0">
                    <a:pos x="19" y="71"/>
                  </a:cxn>
                  <a:cxn ang="0">
                    <a:pos x="25" y="71"/>
                  </a:cxn>
                  <a:cxn ang="0">
                    <a:pos x="29" y="70"/>
                  </a:cxn>
                  <a:cxn ang="0">
                    <a:pos x="34" y="68"/>
                  </a:cxn>
                  <a:cxn ang="0">
                    <a:pos x="38" y="64"/>
                  </a:cxn>
                  <a:cxn ang="0">
                    <a:pos x="40" y="60"/>
                  </a:cxn>
                  <a:cxn ang="0">
                    <a:pos x="43" y="55"/>
                  </a:cxn>
                  <a:cxn ang="0">
                    <a:pos x="45" y="51"/>
                  </a:cxn>
                  <a:cxn ang="0">
                    <a:pos x="44" y="31"/>
                  </a:cxn>
                </a:cxnLst>
                <a:rect l="0" t="0" r="r" b="b"/>
                <a:pathLst>
                  <a:path w="45" h="71">
                    <a:moveTo>
                      <a:pt x="44" y="31"/>
                    </a:moveTo>
                    <a:lnTo>
                      <a:pt x="36" y="22"/>
                    </a:lnTo>
                    <a:lnTo>
                      <a:pt x="29" y="11"/>
                    </a:lnTo>
                    <a:lnTo>
                      <a:pt x="23" y="7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4" y="5"/>
                    </a:lnTo>
                    <a:lnTo>
                      <a:pt x="1" y="17"/>
                    </a:lnTo>
                    <a:lnTo>
                      <a:pt x="0" y="30"/>
                    </a:lnTo>
                    <a:lnTo>
                      <a:pt x="3" y="36"/>
                    </a:lnTo>
                    <a:lnTo>
                      <a:pt x="4" y="43"/>
                    </a:lnTo>
                    <a:lnTo>
                      <a:pt x="5" y="49"/>
                    </a:lnTo>
                    <a:lnTo>
                      <a:pt x="6" y="57"/>
                    </a:lnTo>
                    <a:lnTo>
                      <a:pt x="8" y="61"/>
                    </a:lnTo>
                    <a:lnTo>
                      <a:pt x="9" y="64"/>
                    </a:lnTo>
                    <a:lnTo>
                      <a:pt x="12" y="66"/>
                    </a:lnTo>
                    <a:lnTo>
                      <a:pt x="14" y="69"/>
                    </a:lnTo>
                    <a:lnTo>
                      <a:pt x="19" y="71"/>
                    </a:lnTo>
                    <a:lnTo>
                      <a:pt x="25" y="71"/>
                    </a:lnTo>
                    <a:lnTo>
                      <a:pt x="29" y="70"/>
                    </a:lnTo>
                    <a:lnTo>
                      <a:pt x="34" y="68"/>
                    </a:lnTo>
                    <a:lnTo>
                      <a:pt x="38" y="64"/>
                    </a:lnTo>
                    <a:lnTo>
                      <a:pt x="40" y="60"/>
                    </a:lnTo>
                    <a:lnTo>
                      <a:pt x="43" y="55"/>
                    </a:lnTo>
                    <a:lnTo>
                      <a:pt x="45" y="51"/>
                    </a:lnTo>
                    <a:lnTo>
                      <a:pt x="44" y="3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36">
                <a:extLst>
                  <a:ext uri="{FF2B5EF4-FFF2-40B4-BE49-F238E27FC236}">
                    <a16:creationId xmlns:a16="http://schemas.microsoft.com/office/drawing/2014/main" id="{A228F6B5-0BBF-3140-8AE6-BBFA9EF46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6332" y="1851593"/>
                <a:ext cx="18217" cy="25288"/>
              </a:xfrm>
              <a:custGeom>
                <a:avLst/>
                <a:gdLst/>
                <a:ahLst/>
                <a:cxnLst>
                  <a:cxn ang="0">
                    <a:pos x="39" y="28"/>
                  </a:cxn>
                  <a:cxn ang="0">
                    <a:pos x="34" y="18"/>
                  </a:cxn>
                  <a:cxn ang="0">
                    <a:pos x="28" y="9"/>
                  </a:cxn>
                  <a:cxn ang="0">
                    <a:pos x="25" y="6"/>
                  </a:cxn>
                  <a:cxn ang="0">
                    <a:pos x="20" y="3"/>
                  </a:cxn>
                  <a:cxn ang="0">
                    <a:pos x="16" y="0"/>
                  </a:cxn>
                  <a:cxn ang="0">
                    <a:pos x="11" y="0"/>
                  </a:cxn>
                  <a:cxn ang="0">
                    <a:pos x="8" y="0"/>
                  </a:cxn>
                  <a:cxn ang="0">
                    <a:pos x="6" y="2"/>
                  </a:cxn>
                  <a:cxn ang="0">
                    <a:pos x="4" y="3"/>
                  </a:cxn>
                  <a:cxn ang="0">
                    <a:pos x="3" y="6"/>
                  </a:cxn>
                  <a:cxn ang="0">
                    <a:pos x="3" y="11"/>
                  </a:cxn>
                  <a:cxn ang="0">
                    <a:pos x="2" y="15"/>
                  </a:cxn>
                  <a:cxn ang="0">
                    <a:pos x="2" y="22"/>
                  </a:cxn>
                  <a:cxn ang="0">
                    <a:pos x="2" y="30"/>
                  </a:cxn>
                  <a:cxn ang="0">
                    <a:pos x="0" y="38"/>
                  </a:cxn>
                  <a:cxn ang="0">
                    <a:pos x="0" y="44"/>
                  </a:cxn>
                  <a:cxn ang="0">
                    <a:pos x="0" y="47"/>
                  </a:cxn>
                  <a:cxn ang="0">
                    <a:pos x="0" y="51"/>
                  </a:cxn>
                  <a:cxn ang="0">
                    <a:pos x="2" y="53"/>
                  </a:cxn>
                  <a:cxn ang="0">
                    <a:pos x="3" y="57"/>
                  </a:cxn>
                  <a:cxn ang="0">
                    <a:pos x="7" y="60"/>
                  </a:cxn>
                  <a:cxn ang="0">
                    <a:pos x="11" y="60"/>
                  </a:cxn>
                  <a:cxn ang="0">
                    <a:pos x="15" y="60"/>
                  </a:cxn>
                  <a:cxn ang="0">
                    <a:pos x="19" y="57"/>
                  </a:cxn>
                  <a:cxn ang="0">
                    <a:pos x="28" y="52"/>
                  </a:cxn>
                  <a:cxn ang="0">
                    <a:pos x="34" y="46"/>
                  </a:cxn>
                  <a:cxn ang="0">
                    <a:pos x="39" y="28"/>
                  </a:cxn>
                </a:cxnLst>
                <a:rect l="0" t="0" r="r" b="b"/>
                <a:pathLst>
                  <a:path w="39" h="60">
                    <a:moveTo>
                      <a:pt x="39" y="28"/>
                    </a:moveTo>
                    <a:lnTo>
                      <a:pt x="34" y="18"/>
                    </a:lnTo>
                    <a:lnTo>
                      <a:pt x="28" y="9"/>
                    </a:lnTo>
                    <a:lnTo>
                      <a:pt x="25" y="6"/>
                    </a:lnTo>
                    <a:lnTo>
                      <a:pt x="20" y="3"/>
                    </a:lnTo>
                    <a:lnTo>
                      <a:pt x="16" y="0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47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3" y="57"/>
                    </a:lnTo>
                    <a:lnTo>
                      <a:pt x="7" y="60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9" y="57"/>
                    </a:lnTo>
                    <a:lnTo>
                      <a:pt x="28" y="52"/>
                    </a:lnTo>
                    <a:lnTo>
                      <a:pt x="34" y="46"/>
                    </a:lnTo>
                    <a:lnTo>
                      <a:pt x="39" y="2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37">
                <a:extLst>
                  <a:ext uri="{FF2B5EF4-FFF2-40B4-BE49-F238E27FC236}">
                    <a16:creationId xmlns:a16="http://schemas.microsoft.com/office/drawing/2014/main" id="{19C714F3-9103-6547-8657-8B342AFBA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9045" y="1959971"/>
                <a:ext cx="16396" cy="37933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" y="42"/>
                  </a:cxn>
                  <a:cxn ang="0">
                    <a:pos x="5" y="31"/>
                  </a:cxn>
                  <a:cxn ang="0">
                    <a:pos x="7" y="23"/>
                  </a:cxn>
                  <a:cxn ang="0">
                    <a:pos x="13" y="13"/>
                  </a:cxn>
                  <a:cxn ang="0">
                    <a:pos x="15" y="7"/>
                  </a:cxn>
                  <a:cxn ang="0">
                    <a:pos x="19" y="3"/>
                  </a:cxn>
                  <a:cxn ang="0">
                    <a:pos x="22" y="1"/>
                  </a:cxn>
                  <a:cxn ang="0">
                    <a:pos x="24" y="0"/>
                  </a:cxn>
                  <a:cxn ang="0">
                    <a:pos x="28" y="0"/>
                  </a:cxn>
                  <a:cxn ang="0">
                    <a:pos x="31" y="1"/>
                  </a:cxn>
                  <a:cxn ang="0">
                    <a:pos x="32" y="2"/>
                  </a:cxn>
                  <a:cxn ang="0">
                    <a:pos x="33" y="5"/>
                  </a:cxn>
                  <a:cxn ang="0">
                    <a:pos x="35" y="10"/>
                  </a:cxn>
                  <a:cxn ang="0">
                    <a:pos x="35" y="16"/>
                  </a:cxn>
                  <a:cxn ang="0">
                    <a:pos x="29" y="29"/>
                  </a:cxn>
                  <a:cxn ang="0">
                    <a:pos x="24" y="42"/>
                  </a:cxn>
                  <a:cxn ang="0">
                    <a:pos x="24" y="55"/>
                  </a:cxn>
                  <a:cxn ang="0">
                    <a:pos x="24" y="67"/>
                  </a:cxn>
                  <a:cxn ang="0">
                    <a:pos x="23" y="71"/>
                  </a:cxn>
                  <a:cxn ang="0">
                    <a:pos x="20" y="75"/>
                  </a:cxn>
                  <a:cxn ang="0">
                    <a:pos x="18" y="79"/>
                  </a:cxn>
                  <a:cxn ang="0">
                    <a:pos x="14" y="81"/>
                  </a:cxn>
                  <a:cxn ang="0">
                    <a:pos x="10" y="83"/>
                  </a:cxn>
                  <a:cxn ang="0">
                    <a:pos x="6" y="83"/>
                  </a:cxn>
                  <a:cxn ang="0">
                    <a:pos x="3" y="80"/>
                  </a:cxn>
                  <a:cxn ang="0">
                    <a:pos x="1" y="76"/>
                  </a:cxn>
                  <a:cxn ang="0">
                    <a:pos x="0" y="55"/>
                  </a:cxn>
                </a:cxnLst>
                <a:rect l="0" t="0" r="r" b="b"/>
                <a:pathLst>
                  <a:path w="35" h="83">
                    <a:moveTo>
                      <a:pt x="0" y="55"/>
                    </a:moveTo>
                    <a:lnTo>
                      <a:pt x="1" y="42"/>
                    </a:lnTo>
                    <a:lnTo>
                      <a:pt x="5" y="31"/>
                    </a:lnTo>
                    <a:lnTo>
                      <a:pt x="7" y="23"/>
                    </a:lnTo>
                    <a:lnTo>
                      <a:pt x="13" y="13"/>
                    </a:lnTo>
                    <a:lnTo>
                      <a:pt x="15" y="7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3" y="5"/>
                    </a:lnTo>
                    <a:lnTo>
                      <a:pt x="35" y="10"/>
                    </a:lnTo>
                    <a:lnTo>
                      <a:pt x="35" y="16"/>
                    </a:lnTo>
                    <a:lnTo>
                      <a:pt x="29" y="29"/>
                    </a:lnTo>
                    <a:lnTo>
                      <a:pt x="24" y="42"/>
                    </a:lnTo>
                    <a:lnTo>
                      <a:pt x="24" y="55"/>
                    </a:lnTo>
                    <a:lnTo>
                      <a:pt x="24" y="67"/>
                    </a:lnTo>
                    <a:lnTo>
                      <a:pt x="23" y="71"/>
                    </a:lnTo>
                    <a:lnTo>
                      <a:pt x="20" y="75"/>
                    </a:lnTo>
                    <a:lnTo>
                      <a:pt x="18" y="79"/>
                    </a:lnTo>
                    <a:lnTo>
                      <a:pt x="14" y="81"/>
                    </a:lnTo>
                    <a:lnTo>
                      <a:pt x="10" y="83"/>
                    </a:lnTo>
                    <a:lnTo>
                      <a:pt x="6" y="83"/>
                    </a:lnTo>
                    <a:lnTo>
                      <a:pt x="3" y="80"/>
                    </a:lnTo>
                    <a:lnTo>
                      <a:pt x="1" y="76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38">
                <a:extLst>
                  <a:ext uri="{FF2B5EF4-FFF2-40B4-BE49-F238E27FC236}">
                    <a16:creationId xmlns:a16="http://schemas.microsoft.com/office/drawing/2014/main" id="{E2439FE7-44F8-B946-AA47-5E6ADEC0C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9085" y="-381000"/>
                <a:ext cx="2366377" cy="2651655"/>
              </a:xfrm>
              <a:custGeom>
                <a:avLst/>
                <a:gdLst/>
                <a:ahLst/>
                <a:cxnLst>
                  <a:cxn ang="0">
                    <a:pos x="1262" y="5155"/>
                  </a:cxn>
                  <a:cxn ang="0">
                    <a:pos x="1023" y="5499"/>
                  </a:cxn>
                  <a:cxn ang="0">
                    <a:pos x="729" y="5726"/>
                  </a:cxn>
                  <a:cxn ang="0">
                    <a:pos x="189" y="5817"/>
                  </a:cxn>
                  <a:cxn ang="0">
                    <a:pos x="135" y="5424"/>
                  </a:cxn>
                  <a:cxn ang="0">
                    <a:pos x="161" y="5138"/>
                  </a:cxn>
                  <a:cxn ang="0">
                    <a:pos x="70" y="5103"/>
                  </a:cxn>
                  <a:cxn ang="0">
                    <a:pos x="343" y="4777"/>
                  </a:cxn>
                  <a:cxn ang="0">
                    <a:pos x="194" y="4891"/>
                  </a:cxn>
                  <a:cxn ang="0">
                    <a:pos x="268" y="4626"/>
                  </a:cxn>
                  <a:cxn ang="0">
                    <a:pos x="387" y="4455"/>
                  </a:cxn>
                  <a:cxn ang="0">
                    <a:pos x="692" y="4389"/>
                  </a:cxn>
                  <a:cxn ang="0">
                    <a:pos x="483" y="4349"/>
                  </a:cxn>
                  <a:cxn ang="0">
                    <a:pos x="241" y="4232"/>
                  </a:cxn>
                  <a:cxn ang="0">
                    <a:pos x="420" y="4080"/>
                  </a:cxn>
                  <a:cxn ang="0">
                    <a:pos x="337" y="3933"/>
                  </a:cxn>
                  <a:cxn ang="0">
                    <a:pos x="532" y="3879"/>
                  </a:cxn>
                  <a:cxn ang="0">
                    <a:pos x="635" y="3845"/>
                  </a:cxn>
                  <a:cxn ang="0">
                    <a:pos x="764" y="3817"/>
                  </a:cxn>
                  <a:cxn ang="0">
                    <a:pos x="709" y="3681"/>
                  </a:cxn>
                  <a:cxn ang="0">
                    <a:pos x="969" y="3651"/>
                  </a:cxn>
                  <a:cxn ang="0">
                    <a:pos x="1108" y="3565"/>
                  </a:cxn>
                  <a:cxn ang="0">
                    <a:pos x="1311" y="3423"/>
                  </a:cxn>
                  <a:cxn ang="0">
                    <a:pos x="1510" y="3436"/>
                  </a:cxn>
                  <a:cxn ang="0">
                    <a:pos x="1586" y="3337"/>
                  </a:cxn>
                  <a:cxn ang="0">
                    <a:pos x="1361" y="3266"/>
                  </a:cxn>
                  <a:cxn ang="0">
                    <a:pos x="1748" y="3051"/>
                  </a:cxn>
                  <a:cxn ang="0">
                    <a:pos x="1926" y="2797"/>
                  </a:cxn>
                  <a:cxn ang="0">
                    <a:pos x="1979" y="2677"/>
                  </a:cxn>
                  <a:cxn ang="0">
                    <a:pos x="2071" y="2387"/>
                  </a:cxn>
                  <a:cxn ang="0">
                    <a:pos x="2267" y="2267"/>
                  </a:cxn>
                  <a:cxn ang="0">
                    <a:pos x="2275" y="2045"/>
                  </a:cxn>
                  <a:cxn ang="0">
                    <a:pos x="2547" y="1853"/>
                  </a:cxn>
                  <a:cxn ang="0">
                    <a:pos x="2529" y="1739"/>
                  </a:cxn>
                  <a:cxn ang="0">
                    <a:pos x="2679" y="1665"/>
                  </a:cxn>
                  <a:cxn ang="0">
                    <a:pos x="2540" y="1560"/>
                  </a:cxn>
                  <a:cxn ang="0">
                    <a:pos x="2748" y="1436"/>
                  </a:cxn>
                  <a:cxn ang="0">
                    <a:pos x="2981" y="1371"/>
                  </a:cxn>
                  <a:cxn ang="0">
                    <a:pos x="3031" y="1098"/>
                  </a:cxn>
                  <a:cxn ang="0">
                    <a:pos x="3231" y="841"/>
                  </a:cxn>
                  <a:cxn ang="0">
                    <a:pos x="3315" y="781"/>
                  </a:cxn>
                  <a:cxn ang="0">
                    <a:pos x="3467" y="810"/>
                  </a:cxn>
                  <a:cxn ang="0">
                    <a:pos x="3730" y="630"/>
                  </a:cxn>
                  <a:cxn ang="0">
                    <a:pos x="3849" y="464"/>
                  </a:cxn>
                  <a:cxn ang="0">
                    <a:pos x="3978" y="482"/>
                  </a:cxn>
                  <a:cxn ang="0">
                    <a:pos x="4074" y="173"/>
                  </a:cxn>
                  <a:cxn ang="0">
                    <a:pos x="4269" y="498"/>
                  </a:cxn>
                  <a:cxn ang="0">
                    <a:pos x="4478" y="345"/>
                  </a:cxn>
                  <a:cxn ang="0">
                    <a:pos x="4570" y="101"/>
                  </a:cxn>
                  <a:cxn ang="0">
                    <a:pos x="4708" y="142"/>
                  </a:cxn>
                  <a:cxn ang="0">
                    <a:pos x="4684" y="239"/>
                  </a:cxn>
                  <a:cxn ang="0">
                    <a:pos x="4858" y="182"/>
                  </a:cxn>
                  <a:cxn ang="0">
                    <a:pos x="4805" y="450"/>
                  </a:cxn>
                  <a:cxn ang="0">
                    <a:pos x="5096" y="643"/>
                  </a:cxn>
                  <a:cxn ang="0">
                    <a:pos x="5067" y="871"/>
                  </a:cxn>
                  <a:cxn ang="0">
                    <a:pos x="4714" y="573"/>
                  </a:cxn>
                  <a:cxn ang="0">
                    <a:pos x="4401" y="1056"/>
                  </a:cxn>
                  <a:cxn ang="0">
                    <a:pos x="3656" y="873"/>
                  </a:cxn>
                  <a:cxn ang="0">
                    <a:pos x="3066" y="1503"/>
                  </a:cxn>
                  <a:cxn ang="0">
                    <a:pos x="2566" y="2140"/>
                  </a:cxn>
                  <a:cxn ang="0">
                    <a:pos x="2083" y="3271"/>
                  </a:cxn>
                  <a:cxn ang="0">
                    <a:pos x="1810" y="4383"/>
                  </a:cxn>
                  <a:cxn ang="0">
                    <a:pos x="1564" y="5231"/>
                  </a:cxn>
                </a:cxnLst>
                <a:rect l="0" t="0" r="r" b="b"/>
                <a:pathLst>
                  <a:path w="5194" h="5872">
                    <a:moveTo>
                      <a:pt x="1412" y="5521"/>
                    </a:moveTo>
                    <a:lnTo>
                      <a:pt x="1416" y="5520"/>
                    </a:lnTo>
                    <a:lnTo>
                      <a:pt x="1418" y="5519"/>
                    </a:lnTo>
                    <a:lnTo>
                      <a:pt x="1421" y="5516"/>
                    </a:lnTo>
                    <a:lnTo>
                      <a:pt x="1422" y="5514"/>
                    </a:lnTo>
                    <a:lnTo>
                      <a:pt x="1422" y="5508"/>
                    </a:lnTo>
                    <a:lnTo>
                      <a:pt x="1420" y="5503"/>
                    </a:lnTo>
                    <a:lnTo>
                      <a:pt x="1416" y="5498"/>
                    </a:lnTo>
                    <a:lnTo>
                      <a:pt x="1409" y="5492"/>
                    </a:lnTo>
                    <a:lnTo>
                      <a:pt x="1398" y="5483"/>
                    </a:lnTo>
                    <a:lnTo>
                      <a:pt x="1387" y="5477"/>
                    </a:lnTo>
                    <a:lnTo>
                      <a:pt x="1378" y="5475"/>
                    </a:lnTo>
                    <a:lnTo>
                      <a:pt x="1368" y="5472"/>
                    </a:lnTo>
                    <a:lnTo>
                      <a:pt x="1363" y="5471"/>
                    </a:lnTo>
                    <a:lnTo>
                      <a:pt x="1359" y="5470"/>
                    </a:lnTo>
                    <a:lnTo>
                      <a:pt x="1355" y="5467"/>
                    </a:lnTo>
                    <a:lnTo>
                      <a:pt x="1352" y="5463"/>
                    </a:lnTo>
                    <a:lnTo>
                      <a:pt x="1346" y="5453"/>
                    </a:lnTo>
                    <a:lnTo>
                      <a:pt x="1341" y="5448"/>
                    </a:lnTo>
                    <a:lnTo>
                      <a:pt x="1338" y="5445"/>
                    </a:lnTo>
                    <a:lnTo>
                      <a:pt x="1334" y="5444"/>
                    </a:lnTo>
                    <a:lnTo>
                      <a:pt x="1329" y="5442"/>
                    </a:lnTo>
                    <a:lnTo>
                      <a:pt x="1323" y="5442"/>
                    </a:lnTo>
                    <a:lnTo>
                      <a:pt x="1299" y="5444"/>
                    </a:lnTo>
                    <a:lnTo>
                      <a:pt x="1285" y="5444"/>
                    </a:lnTo>
                    <a:lnTo>
                      <a:pt x="1284" y="5442"/>
                    </a:lnTo>
                    <a:lnTo>
                      <a:pt x="1282" y="5441"/>
                    </a:lnTo>
                    <a:lnTo>
                      <a:pt x="1281" y="5437"/>
                    </a:lnTo>
                    <a:lnTo>
                      <a:pt x="1281" y="5435"/>
                    </a:lnTo>
                    <a:lnTo>
                      <a:pt x="1282" y="5424"/>
                    </a:lnTo>
                    <a:lnTo>
                      <a:pt x="1289" y="5409"/>
                    </a:lnTo>
                    <a:lnTo>
                      <a:pt x="1289" y="5405"/>
                    </a:lnTo>
                    <a:lnTo>
                      <a:pt x="1289" y="5401"/>
                    </a:lnTo>
                    <a:lnTo>
                      <a:pt x="1288" y="5398"/>
                    </a:lnTo>
                    <a:lnTo>
                      <a:pt x="1285" y="5396"/>
                    </a:lnTo>
                    <a:lnTo>
                      <a:pt x="1280" y="5391"/>
                    </a:lnTo>
                    <a:lnTo>
                      <a:pt x="1275" y="5384"/>
                    </a:lnTo>
                    <a:lnTo>
                      <a:pt x="1273" y="5378"/>
                    </a:lnTo>
                    <a:lnTo>
                      <a:pt x="1272" y="5367"/>
                    </a:lnTo>
                    <a:lnTo>
                      <a:pt x="1272" y="5354"/>
                    </a:lnTo>
                    <a:lnTo>
                      <a:pt x="1272" y="5340"/>
                    </a:lnTo>
                    <a:lnTo>
                      <a:pt x="1272" y="5313"/>
                    </a:lnTo>
                    <a:lnTo>
                      <a:pt x="1272" y="5292"/>
                    </a:lnTo>
                    <a:lnTo>
                      <a:pt x="1273" y="5274"/>
                    </a:lnTo>
                    <a:lnTo>
                      <a:pt x="1275" y="5256"/>
                    </a:lnTo>
                    <a:lnTo>
                      <a:pt x="1276" y="5238"/>
                    </a:lnTo>
                    <a:lnTo>
                      <a:pt x="1277" y="5220"/>
                    </a:lnTo>
                    <a:lnTo>
                      <a:pt x="1279" y="5208"/>
                    </a:lnTo>
                    <a:lnTo>
                      <a:pt x="1281" y="5199"/>
                    </a:lnTo>
                    <a:lnTo>
                      <a:pt x="1284" y="5188"/>
                    </a:lnTo>
                    <a:lnTo>
                      <a:pt x="1288" y="5179"/>
                    </a:lnTo>
                    <a:lnTo>
                      <a:pt x="1292" y="5169"/>
                    </a:lnTo>
                    <a:lnTo>
                      <a:pt x="1295" y="5160"/>
                    </a:lnTo>
                    <a:lnTo>
                      <a:pt x="1298" y="5152"/>
                    </a:lnTo>
                    <a:lnTo>
                      <a:pt x="1299" y="5143"/>
                    </a:lnTo>
                    <a:lnTo>
                      <a:pt x="1299" y="5141"/>
                    </a:lnTo>
                    <a:lnTo>
                      <a:pt x="1298" y="5138"/>
                    </a:lnTo>
                    <a:lnTo>
                      <a:pt x="1295" y="5137"/>
                    </a:lnTo>
                    <a:lnTo>
                      <a:pt x="1293" y="5137"/>
                    </a:lnTo>
                    <a:lnTo>
                      <a:pt x="1286" y="5137"/>
                    </a:lnTo>
                    <a:lnTo>
                      <a:pt x="1279" y="5141"/>
                    </a:lnTo>
                    <a:lnTo>
                      <a:pt x="1272" y="5144"/>
                    </a:lnTo>
                    <a:lnTo>
                      <a:pt x="1266" y="5151"/>
                    </a:lnTo>
                    <a:lnTo>
                      <a:pt x="1262" y="5155"/>
                    </a:lnTo>
                    <a:lnTo>
                      <a:pt x="1260" y="5159"/>
                    </a:lnTo>
                    <a:lnTo>
                      <a:pt x="1259" y="5163"/>
                    </a:lnTo>
                    <a:lnTo>
                      <a:pt x="1259" y="5166"/>
                    </a:lnTo>
                    <a:lnTo>
                      <a:pt x="1259" y="5187"/>
                    </a:lnTo>
                    <a:lnTo>
                      <a:pt x="1260" y="5217"/>
                    </a:lnTo>
                    <a:lnTo>
                      <a:pt x="1260" y="5233"/>
                    </a:lnTo>
                    <a:lnTo>
                      <a:pt x="1260" y="5245"/>
                    </a:lnTo>
                    <a:lnTo>
                      <a:pt x="1259" y="5257"/>
                    </a:lnTo>
                    <a:lnTo>
                      <a:pt x="1257" y="5264"/>
                    </a:lnTo>
                    <a:lnTo>
                      <a:pt x="1253" y="5268"/>
                    </a:lnTo>
                    <a:lnTo>
                      <a:pt x="1249" y="5271"/>
                    </a:lnTo>
                    <a:lnTo>
                      <a:pt x="1244" y="5275"/>
                    </a:lnTo>
                    <a:lnTo>
                      <a:pt x="1238" y="5277"/>
                    </a:lnTo>
                    <a:lnTo>
                      <a:pt x="1233" y="5278"/>
                    </a:lnTo>
                    <a:lnTo>
                      <a:pt x="1228" y="5277"/>
                    </a:lnTo>
                    <a:lnTo>
                      <a:pt x="1223" y="5274"/>
                    </a:lnTo>
                    <a:lnTo>
                      <a:pt x="1219" y="5270"/>
                    </a:lnTo>
                    <a:lnTo>
                      <a:pt x="1215" y="5261"/>
                    </a:lnTo>
                    <a:lnTo>
                      <a:pt x="1210" y="5245"/>
                    </a:lnTo>
                    <a:lnTo>
                      <a:pt x="1209" y="5238"/>
                    </a:lnTo>
                    <a:lnTo>
                      <a:pt x="1206" y="5231"/>
                    </a:lnTo>
                    <a:lnTo>
                      <a:pt x="1203" y="5227"/>
                    </a:lnTo>
                    <a:lnTo>
                      <a:pt x="1201" y="5226"/>
                    </a:lnTo>
                    <a:lnTo>
                      <a:pt x="1197" y="5239"/>
                    </a:lnTo>
                    <a:lnTo>
                      <a:pt x="1192" y="5251"/>
                    </a:lnTo>
                    <a:lnTo>
                      <a:pt x="1185" y="5264"/>
                    </a:lnTo>
                    <a:lnTo>
                      <a:pt x="1180" y="5277"/>
                    </a:lnTo>
                    <a:lnTo>
                      <a:pt x="1179" y="5282"/>
                    </a:lnTo>
                    <a:lnTo>
                      <a:pt x="1180" y="5288"/>
                    </a:lnTo>
                    <a:lnTo>
                      <a:pt x="1183" y="5295"/>
                    </a:lnTo>
                    <a:lnTo>
                      <a:pt x="1185" y="5302"/>
                    </a:lnTo>
                    <a:lnTo>
                      <a:pt x="1189" y="5310"/>
                    </a:lnTo>
                    <a:lnTo>
                      <a:pt x="1192" y="5318"/>
                    </a:lnTo>
                    <a:lnTo>
                      <a:pt x="1194" y="5326"/>
                    </a:lnTo>
                    <a:lnTo>
                      <a:pt x="1194" y="5334"/>
                    </a:lnTo>
                    <a:lnTo>
                      <a:pt x="1194" y="5350"/>
                    </a:lnTo>
                    <a:lnTo>
                      <a:pt x="1192" y="5365"/>
                    </a:lnTo>
                    <a:lnTo>
                      <a:pt x="1189" y="5378"/>
                    </a:lnTo>
                    <a:lnTo>
                      <a:pt x="1185" y="5388"/>
                    </a:lnTo>
                    <a:lnTo>
                      <a:pt x="1172" y="5407"/>
                    </a:lnTo>
                    <a:lnTo>
                      <a:pt x="1154" y="5431"/>
                    </a:lnTo>
                    <a:lnTo>
                      <a:pt x="1150" y="5439"/>
                    </a:lnTo>
                    <a:lnTo>
                      <a:pt x="1148" y="5446"/>
                    </a:lnTo>
                    <a:lnTo>
                      <a:pt x="1145" y="5454"/>
                    </a:lnTo>
                    <a:lnTo>
                      <a:pt x="1145" y="5462"/>
                    </a:lnTo>
                    <a:lnTo>
                      <a:pt x="1145" y="5477"/>
                    </a:lnTo>
                    <a:lnTo>
                      <a:pt x="1145" y="5493"/>
                    </a:lnTo>
                    <a:lnTo>
                      <a:pt x="1145" y="5501"/>
                    </a:lnTo>
                    <a:lnTo>
                      <a:pt x="1145" y="5507"/>
                    </a:lnTo>
                    <a:lnTo>
                      <a:pt x="1143" y="5512"/>
                    </a:lnTo>
                    <a:lnTo>
                      <a:pt x="1140" y="5516"/>
                    </a:lnTo>
                    <a:lnTo>
                      <a:pt x="1135" y="5520"/>
                    </a:lnTo>
                    <a:lnTo>
                      <a:pt x="1130" y="5523"/>
                    </a:lnTo>
                    <a:lnTo>
                      <a:pt x="1121" y="5523"/>
                    </a:lnTo>
                    <a:lnTo>
                      <a:pt x="1110" y="5523"/>
                    </a:lnTo>
                    <a:lnTo>
                      <a:pt x="1089" y="5521"/>
                    </a:lnTo>
                    <a:lnTo>
                      <a:pt x="1060" y="5521"/>
                    </a:lnTo>
                    <a:lnTo>
                      <a:pt x="1045" y="5520"/>
                    </a:lnTo>
                    <a:lnTo>
                      <a:pt x="1034" y="5519"/>
                    </a:lnTo>
                    <a:lnTo>
                      <a:pt x="1029" y="5518"/>
                    </a:lnTo>
                    <a:lnTo>
                      <a:pt x="1025" y="5516"/>
                    </a:lnTo>
                    <a:lnTo>
                      <a:pt x="1022" y="5514"/>
                    </a:lnTo>
                    <a:lnTo>
                      <a:pt x="1022" y="5511"/>
                    </a:lnTo>
                    <a:lnTo>
                      <a:pt x="1023" y="5499"/>
                    </a:lnTo>
                    <a:lnTo>
                      <a:pt x="1026" y="5485"/>
                    </a:lnTo>
                    <a:lnTo>
                      <a:pt x="1026" y="5480"/>
                    </a:lnTo>
                    <a:lnTo>
                      <a:pt x="1025" y="5473"/>
                    </a:lnTo>
                    <a:lnTo>
                      <a:pt x="1022" y="5468"/>
                    </a:lnTo>
                    <a:lnTo>
                      <a:pt x="1017" y="5463"/>
                    </a:lnTo>
                    <a:lnTo>
                      <a:pt x="1012" y="5462"/>
                    </a:lnTo>
                    <a:lnTo>
                      <a:pt x="1005" y="5462"/>
                    </a:lnTo>
                    <a:lnTo>
                      <a:pt x="997" y="5462"/>
                    </a:lnTo>
                    <a:lnTo>
                      <a:pt x="988" y="5463"/>
                    </a:lnTo>
                    <a:lnTo>
                      <a:pt x="972" y="5466"/>
                    </a:lnTo>
                    <a:lnTo>
                      <a:pt x="959" y="5468"/>
                    </a:lnTo>
                    <a:lnTo>
                      <a:pt x="962" y="5472"/>
                    </a:lnTo>
                    <a:lnTo>
                      <a:pt x="966" y="5477"/>
                    </a:lnTo>
                    <a:lnTo>
                      <a:pt x="969" y="5483"/>
                    </a:lnTo>
                    <a:lnTo>
                      <a:pt x="970" y="5488"/>
                    </a:lnTo>
                    <a:lnTo>
                      <a:pt x="972" y="5493"/>
                    </a:lnTo>
                    <a:lnTo>
                      <a:pt x="972" y="5499"/>
                    </a:lnTo>
                    <a:lnTo>
                      <a:pt x="970" y="5505"/>
                    </a:lnTo>
                    <a:lnTo>
                      <a:pt x="969" y="5511"/>
                    </a:lnTo>
                    <a:lnTo>
                      <a:pt x="966" y="5516"/>
                    </a:lnTo>
                    <a:lnTo>
                      <a:pt x="964" y="5523"/>
                    </a:lnTo>
                    <a:lnTo>
                      <a:pt x="961" y="5528"/>
                    </a:lnTo>
                    <a:lnTo>
                      <a:pt x="957" y="5532"/>
                    </a:lnTo>
                    <a:lnTo>
                      <a:pt x="952" y="5536"/>
                    </a:lnTo>
                    <a:lnTo>
                      <a:pt x="948" y="5540"/>
                    </a:lnTo>
                    <a:lnTo>
                      <a:pt x="943" y="5542"/>
                    </a:lnTo>
                    <a:lnTo>
                      <a:pt x="938" y="5543"/>
                    </a:lnTo>
                    <a:lnTo>
                      <a:pt x="929" y="5546"/>
                    </a:lnTo>
                    <a:lnTo>
                      <a:pt x="922" y="5550"/>
                    </a:lnTo>
                    <a:lnTo>
                      <a:pt x="917" y="5554"/>
                    </a:lnTo>
                    <a:lnTo>
                      <a:pt x="913" y="5558"/>
                    </a:lnTo>
                    <a:lnTo>
                      <a:pt x="908" y="5567"/>
                    </a:lnTo>
                    <a:lnTo>
                      <a:pt x="904" y="5576"/>
                    </a:lnTo>
                    <a:lnTo>
                      <a:pt x="902" y="5585"/>
                    </a:lnTo>
                    <a:lnTo>
                      <a:pt x="896" y="5594"/>
                    </a:lnTo>
                    <a:lnTo>
                      <a:pt x="893" y="5598"/>
                    </a:lnTo>
                    <a:lnTo>
                      <a:pt x="889" y="5600"/>
                    </a:lnTo>
                    <a:lnTo>
                      <a:pt x="882" y="5603"/>
                    </a:lnTo>
                    <a:lnTo>
                      <a:pt x="876" y="5604"/>
                    </a:lnTo>
                    <a:lnTo>
                      <a:pt x="859" y="5604"/>
                    </a:lnTo>
                    <a:lnTo>
                      <a:pt x="842" y="5604"/>
                    </a:lnTo>
                    <a:lnTo>
                      <a:pt x="838" y="5604"/>
                    </a:lnTo>
                    <a:lnTo>
                      <a:pt x="834" y="5604"/>
                    </a:lnTo>
                    <a:lnTo>
                      <a:pt x="833" y="5606"/>
                    </a:lnTo>
                    <a:lnTo>
                      <a:pt x="832" y="5608"/>
                    </a:lnTo>
                    <a:lnTo>
                      <a:pt x="830" y="5611"/>
                    </a:lnTo>
                    <a:lnTo>
                      <a:pt x="832" y="5613"/>
                    </a:lnTo>
                    <a:lnTo>
                      <a:pt x="834" y="5617"/>
                    </a:lnTo>
                    <a:lnTo>
                      <a:pt x="838" y="5622"/>
                    </a:lnTo>
                    <a:lnTo>
                      <a:pt x="842" y="5628"/>
                    </a:lnTo>
                    <a:lnTo>
                      <a:pt x="843" y="5633"/>
                    </a:lnTo>
                    <a:lnTo>
                      <a:pt x="843" y="5638"/>
                    </a:lnTo>
                    <a:lnTo>
                      <a:pt x="842" y="5642"/>
                    </a:lnTo>
                    <a:lnTo>
                      <a:pt x="839" y="5647"/>
                    </a:lnTo>
                    <a:lnTo>
                      <a:pt x="837" y="5651"/>
                    </a:lnTo>
                    <a:lnTo>
                      <a:pt x="832" y="5655"/>
                    </a:lnTo>
                    <a:lnTo>
                      <a:pt x="826" y="5660"/>
                    </a:lnTo>
                    <a:lnTo>
                      <a:pt x="802" y="5674"/>
                    </a:lnTo>
                    <a:lnTo>
                      <a:pt x="779" y="5685"/>
                    </a:lnTo>
                    <a:lnTo>
                      <a:pt x="771" y="5689"/>
                    </a:lnTo>
                    <a:lnTo>
                      <a:pt x="763" y="5695"/>
                    </a:lnTo>
                    <a:lnTo>
                      <a:pt x="755" y="5701"/>
                    </a:lnTo>
                    <a:lnTo>
                      <a:pt x="746" y="5709"/>
                    </a:lnTo>
                    <a:lnTo>
                      <a:pt x="729" y="5726"/>
                    </a:lnTo>
                    <a:lnTo>
                      <a:pt x="711" y="5744"/>
                    </a:lnTo>
                    <a:lnTo>
                      <a:pt x="693" y="5761"/>
                    </a:lnTo>
                    <a:lnTo>
                      <a:pt x="676" y="5777"/>
                    </a:lnTo>
                    <a:lnTo>
                      <a:pt x="668" y="5782"/>
                    </a:lnTo>
                    <a:lnTo>
                      <a:pt x="659" y="5786"/>
                    </a:lnTo>
                    <a:lnTo>
                      <a:pt x="653" y="5790"/>
                    </a:lnTo>
                    <a:lnTo>
                      <a:pt x="645" y="5790"/>
                    </a:lnTo>
                    <a:lnTo>
                      <a:pt x="632" y="5804"/>
                    </a:lnTo>
                    <a:lnTo>
                      <a:pt x="613" y="5822"/>
                    </a:lnTo>
                    <a:lnTo>
                      <a:pt x="593" y="5837"/>
                    </a:lnTo>
                    <a:lnTo>
                      <a:pt x="578" y="5849"/>
                    </a:lnTo>
                    <a:lnTo>
                      <a:pt x="574" y="5850"/>
                    </a:lnTo>
                    <a:lnTo>
                      <a:pt x="570" y="5852"/>
                    </a:lnTo>
                    <a:lnTo>
                      <a:pt x="566" y="5852"/>
                    </a:lnTo>
                    <a:lnTo>
                      <a:pt x="563" y="5850"/>
                    </a:lnTo>
                    <a:lnTo>
                      <a:pt x="557" y="5847"/>
                    </a:lnTo>
                    <a:lnTo>
                      <a:pt x="552" y="5841"/>
                    </a:lnTo>
                    <a:lnTo>
                      <a:pt x="544" y="5828"/>
                    </a:lnTo>
                    <a:lnTo>
                      <a:pt x="535" y="5819"/>
                    </a:lnTo>
                    <a:lnTo>
                      <a:pt x="527" y="5817"/>
                    </a:lnTo>
                    <a:lnTo>
                      <a:pt x="521" y="5815"/>
                    </a:lnTo>
                    <a:lnTo>
                      <a:pt x="513" y="5817"/>
                    </a:lnTo>
                    <a:lnTo>
                      <a:pt x="506" y="5819"/>
                    </a:lnTo>
                    <a:lnTo>
                      <a:pt x="491" y="5827"/>
                    </a:lnTo>
                    <a:lnTo>
                      <a:pt x="475" y="5837"/>
                    </a:lnTo>
                    <a:lnTo>
                      <a:pt x="461" y="5850"/>
                    </a:lnTo>
                    <a:lnTo>
                      <a:pt x="446" y="5861"/>
                    </a:lnTo>
                    <a:lnTo>
                      <a:pt x="438" y="5866"/>
                    </a:lnTo>
                    <a:lnTo>
                      <a:pt x="430" y="5870"/>
                    </a:lnTo>
                    <a:lnTo>
                      <a:pt x="422" y="5872"/>
                    </a:lnTo>
                    <a:lnTo>
                      <a:pt x="414" y="5872"/>
                    </a:lnTo>
                    <a:lnTo>
                      <a:pt x="404" y="5872"/>
                    </a:lnTo>
                    <a:lnTo>
                      <a:pt x="394" y="5869"/>
                    </a:lnTo>
                    <a:lnTo>
                      <a:pt x="385" y="5863"/>
                    </a:lnTo>
                    <a:lnTo>
                      <a:pt x="376" y="5858"/>
                    </a:lnTo>
                    <a:lnTo>
                      <a:pt x="367" y="5852"/>
                    </a:lnTo>
                    <a:lnTo>
                      <a:pt x="359" y="5848"/>
                    </a:lnTo>
                    <a:lnTo>
                      <a:pt x="355" y="5847"/>
                    </a:lnTo>
                    <a:lnTo>
                      <a:pt x="350" y="5845"/>
                    </a:lnTo>
                    <a:lnTo>
                      <a:pt x="346" y="5844"/>
                    </a:lnTo>
                    <a:lnTo>
                      <a:pt x="342" y="5845"/>
                    </a:lnTo>
                    <a:lnTo>
                      <a:pt x="329" y="5848"/>
                    </a:lnTo>
                    <a:lnTo>
                      <a:pt x="320" y="5849"/>
                    </a:lnTo>
                    <a:lnTo>
                      <a:pt x="316" y="5849"/>
                    </a:lnTo>
                    <a:lnTo>
                      <a:pt x="311" y="5847"/>
                    </a:lnTo>
                    <a:lnTo>
                      <a:pt x="306" y="5843"/>
                    </a:lnTo>
                    <a:lnTo>
                      <a:pt x="300" y="5837"/>
                    </a:lnTo>
                    <a:lnTo>
                      <a:pt x="293" y="5828"/>
                    </a:lnTo>
                    <a:lnTo>
                      <a:pt x="285" y="5818"/>
                    </a:lnTo>
                    <a:lnTo>
                      <a:pt x="281" y="5814"/>
                    </a:lnTo>
                    <a:lnTo>
                      <a:pt x="276" y="5810"/>
                    </a:lnTo>
                    <a:lnTo>
                      <a:pt x="272" y="5806"/>
                    </a:lnTo>
                    <a:lnTo>
                      <a:pt x="267" y="5804"/>
                    </a:lnTo>
                    <a:lnTo>
                      <a:pt x="255" y="5801"/>
                    </a:lnTo>
                    <a:lnTo>
                      <a:pt x="246" y="5801"/>
                    </a:lnTo>
                    <a:lnTo>
                      <a:pt x="238" y="5803"/>
                    </a:lnTo>
                    <a:lnTo>
                      <a:pt x="232" y="5806"/>
                    </a:lnTo>
                    <a:lnTo>
                      <a:pt x="224" y="5809"/>
                    </a:lnTo>
                    <a:lnTo>
                      <a:pt x="218" y="5813"/>
                    </a:lnTo>
                    <a:lnTo>
                      <a:pt x="210" y="5815"/>
                    </a:lnTo>
                    <a:lnTo>
                      <a:pt x="199" y="5818"/>
                    </a:lnTo>
                    <a:lnTo>
                      <a:pt x="196" y="5818"/>
                    </a:lnTo>
                    <a:lnTo>
                      <a:pt x="193" y="5818"/>
                    </a:lnTo>
                    <a:lnTo>
                      <a:pt x="189" y="5817"/>
                    </a:lnTo>
                    <a:lnTo>
                      <a:pt x="185" y="5814"/>
                    </a:lnTo>
                    <a:lnTo>
                      <a:pt x="180" y="5809"/>
                    </a:lnTo>
                    <a:lnTo>
                      <a:pt x="175" y="5801"/>
                    </a:lnTo>
                    <a:lnTo>
                      <a:pt x="172" y="5793"/>
                    </a:lnTo>
                    <a:lnTo>
                      <a:pt x="171" y="5786"/>
                    </a:lnTo>
                    <a:lnTo>
                      <a:pt x="172" y="5782"/>
                    </a:lnTo>
                    <a:lnTo>
                      <a:pt x="172" y="5778"/>
                    </a:lnTo>
                    <a:lnTo>
                      <a:pt x="175" y="5774"/>
                    </a:lnTo>
                    <a:lnTo>
                      <a:pt x="177" y="5771"/>
                    </a:lnTo>
                    <a:lnTo>
                      <a:pt x="184" y="5766"/>
                    </a:lnTo>
                    <a:lnTo>
                      <a:pt x="192" y="5762"/>
                    </a:lnTo>
                    <a:lnTo>
                      <a:pt x="199" y="5758"/>
                    </a:lnTo>
                    <a:lnTo>
                      <a:pt x="207" y="5756"/>
                    </a:lnTo>
                    <a:lnTo>
                      <a:pt x="223" y="5752"/>
                    </a:lnTo>
                    <a:lnTo>
                      <a:pt x="237" y="5744"/>
                    </a:lnTo>
                    <a:lnTo>
                      <a:pt x="241" y="5740"/>
                    </a:lnTo>
                    <a:lnTo>
                      <a:pt x="245" y="5738"/>
                    </a:lnTo>
                    <a:lnTo>
                      <a:pt x="246" y="5734"/>
                    </a:lnTo>
                    <a:lnTo>
                      <a:pt x="246" y="5731"/>
                    </a:lnTo>
                    <a:lnTo>
                      <a:pt x="245" y="5729"/>
                    </a:lnTo>
                    <a:lnTo>
                      <a:pt x="243" y="5726"/>
                    </a:lnTo>
                    <a:lnTo>
                      <a:pt x="240" y="5723"/>
                    </a:lnTo>
                    <a:lnTo>
                      <a:pt x="237" y="5721"/>
                    </a:lnTo>
                    <a:lnTo>
                      <a:pt x="219" y="5714"/>
                    </a:lnTo>
                    <a:lnTo>
                      <a:pt x="202" y="5711"/>
                    </a:lnTo>
                    <a:lnTo>
                      <a:pt x="192" y="5707"/>
                    </a:lnTo>
                    <a:lnTo>
                      <a:pt x="181" y="5701"/>
                    </a:lnTo>
                    <a:lnTo>
                      <a:pt x="170" y="5695"/>
                    </a:lnTo>
                    <a:lnTo>
                      <a:pt x="159" y="5687"/>
                    </a:lnTo>
                    <a:lnTo>
                      <a:pt x="140" y="5670"/>
                    </a:lnTo>
                    <a:lnTo>
                      <a:pt x="123" y="5654"/>
                    </a:lnTo>
                    <a:lnTo>
                      <a:pt x="111" y="5641"/>
                    </a:lnTo>
                    <a:lnTo>
                      <a:pt x="98" y="5629"/>
                    </a:lnTo>
                    <a:lnTo>
                      <a:pt x="84" y="5617"/>
                    </a:lnTo>
                    <a:lnTo>
                      <a:pt x="71" y="5606"/>
                    </a:lnTo>
                    <a:lnTo>
                      <a:pt x="57" y="5595"/>
                    </a:lnTo>
                    <a:lnTo>
                      <a:pt x="44" y="5584"/>
                    </a:lnTo>
                    <a:lnTo>
                      <a:pt x="31" y="5572"/>
                    </a:lnTo>
                    <a:lnTo>
                      <a:pt x="19" y="5559"/>
                    </a:lnTo>
                    <a:lnTo>
                      <a:pt x="14" y="5547"/>
                    </a:lnTo>
                    <a:lnTo>
                      <a:pt x="10" y="5536"/>
                    </a:lnTo>
                    <a:lnTo>
                      <a:pt x="8" y="5523"/>
                    </a:lnTo>
                    <a:lnTo>
                      <a:pt x="5" y="5510"/>
                    </a:lnTo>
                    <a:lnTo>
                      <a:pt x="1" y="5484"/>
                    </a:lnTo>
                    <a:lnTo>
                      <a:pt x="0" y="5458"/>
                    </a:lnTo>
                    <a:lnTo>
                      <a:pt x="0" y="5431"/>
                    </a:lnTo>
                    <a:lnTo>
                      <a:pt x="3" y="5404"/>
                    </a:lnTo>
                    <a:lnTo>
                      <a:pt x="6" y="5379"/>
                    </a:lnTo>
                    <a:lnTo>
                      <a:pt x="13" y="5354"/>
                    </a:lnTo>
                    <a:lnTo>
                      <a:pt x="17" y="5345"/>
                    </a:lnTo>
                    <a:lnTo>
                      <a:pt x="21" y="5340"/>
                    </a:lnTo>
                    <a:lnTo>
                      <a:pt x="26" y="5336"/>
                    </a:lnTo>
                    <a:lnTo>
                      <a:pt x="30" y="5335"/>
                    </a:lnTo>
                    <a:lnTo>
                      <a:pt x="36" y="5336"/>
                    </a:lnTo>
                    <a:lnTo>
                      <a:pt x="41" y="5339"/>
                    </a:lnTo>
                    <a:lnTo>
                      <a:pt x="47" y="5343"/>
                    </a:lnTo>
                    <a:lnTo>
                      <a:pt x="52" y="5347"/>
                    </a:lnTo>
                    <a:lnTo>
                      <a:pt x="72" y="5372"/>
                    </a:lnTo>
                    <a:lnTo>
                      <a:pt x="87" y="5389"/>
                    </a:lnTo>
                    <a:lnTo>
                      <a:pt x="106" y="5406"/>
                    </a:lnTo>
                    <a:lnTo>
                      <a:pt x="120" y="5418"/>
                    </a:lnTo>
                    <a:lnTo>
                      <a:pt x="126" y="5422"/>
                    </a:lnTo>
                    <a:lnTo>
                      <a:pt x="131" y="5424"/>
                    </a:lnTo>
                    <a:lnTo>
                      <a:pt x="135" y="5424"/>
                    </a:lnTo>
                    <a:lnTo>
                      <a:pt x="139" y="5424"/>
                    </a:lnTo>
                    <a:lnTo>
                      <a:pt x="140" y="5424"/>
                    </a:lnTo>
                    <a:lnTo>
                      <a:pt x="142" y="5422"/>
                    </a:lnTo>
                    <a:lnTo>
                      <a:pt x="144" y="5419"/>
                    </a:lnTo>
                    <a:lnTo>
                      <a:pt x="144" y="5415"/>
                    </a:lnTo>
                    <a:lnTo>
                      <a:pt x="145" y="5406"/>
                    </a:lnTo>
                    <a:lnTo>
                      <a:pt x="144" y="5393"/>
                    </a:lnTo>
                    <a:lnTo>
                      <a:pt x="141" y="5365"/>
                    </a:lnTo>
                    <a:lnTo>
                      <a:pt x="141" y="5332"/>
                    </a:lnTo>
                    <a:lnTo>
                      <a:pt x="144" y="5317"/>
                    </a:lnTo>
                    <a:lnTo>
                      <a:pt x="148" y="5302"/>
                    </a:lnTo>
                    <a:lnTo>
                      <a:pt x="151" y="5296"/>
                    </a:lnTo>
                    <a:lnTo>
                      <a:pt x="155" y="5290"/>
                    </a:lnTo>
                    <a:lnTo>
                      <a:pt x="161" y="5284"/>
                    </a:lnTo>
                    <a:lnTo>
                      <a:pt x="166" y="5279"/>
                    </a:lnTo>
                    <a:lnTo>
                      <a:pt x="177" y="5274"/>
                    </a:lnTo>
                    <a:lnTo>
                      <a:pt x="192" y="5266"/>
                    </a:lnTo>
                    <a:lnTo>
                      <a:pt x="197" y="5262"/>
                    </a:lnTo>
                    <a:lnTo>
                      <a:pt x="199" y="5257"/>
                    </a:lnTo>
                    <a:lnTo>
                      <a:pt x="201" y="5255"/>
                    </a:lnTo>
                    <a:lnTo>
                      <a:pt x="199" y="5252"/>
                    </a:lnTo>
                    <a:lnTo>
                      <a:pt x="197" y="5249"/>
                    </a:lnTo>
                    <a:lnTo>
                      <a:pt x="194" y="5247"/>
                    </a:lnTo>
                    <a:lnTo>
                      <a:pt x="185" y="5238"/>
                    </a:lnTo>
                    <a:lnTo>
                      <a:pt x="179" y="5230"/>
                    </a:lnTo>
                    <a:lnTo>
                      <a:pt x="176" y="5227"/>
                    </a:lnTo>
                    <a:lnTo>
                      <a:pt x="175" y="5223"/>
                    </a:lnTo>
                    <a:lnTo>
                      <a:pt x="175" y="5220"/>
                    </a:lnTo>
                    <a:lnTo>
                      <a:pt x="175" y="5217"/>
                    </a:lnTo>
                    <a:lnTo>
                      <a:pt x="177" y="5211"/>
                    </a:lnTo>
                    <a:lnTo>
                      <a:pt x="183" y="5203"/>
                    </a:lnTo>
                    <a:lnTo>
                      <a:pt x="190" y="5195"/>
                    </a:lnTo>
                    <a:lnTo>
                      <a:pt x="201" y="5187"/>
                    </a:lnTo>
                    <a:lnTo>
                      <a:pt x="218" y="5176"/>
                    </a:lnTo>
                    <a:lnTo>
                      <a:pt x="240" y="5160"/>
                    </a:lnTo>
                    <a:lnTo>
                      <a:pt x="250" y="5151"/>
                    </a:lnTo>
                    <a:lnTo>
                      <a:pt x="259" y="5143"/>
                    </a:lnTo>
                    <a:lnTo>
                      <a:pt x="263" y="5139"/>
                    </a:lnTo>
                    <a:lnTo>
                      <a:pt x="265" y="5135"/>
                    </a:lnTo>
                    <a:lnTo>
                      <a:pt x="267" y="5131"/>
                    </a:lnTo>
                    <a:lnTo>
                      <a:pt x="268" y="5129"/>
                    </a:lnTo>
                    <a:lnTo>
                      <a:pt x="251" y="5126"/>
                    </a:lnTo>
                    <a:lnTo>
                      <a:pt x="238" y="5122"/>
                    </a:lnTo>
                    <a:lnTo>
                      <a:pt x="236" y="5122"/>
                    </a:lnTo>
                    <a:lnTo>
                      <a:pt x="232" y="5124"/>
                    </a:lnTo>
                    <a:lnTo>
                      <a:pt x="229" y="5125"/>
                    </a:lnTo>
                    <a:lnTo>
                      <a:pt x="225" y="5128"/>
                    </a:lnTo>
                    <a:lnTo>
                      <a:pt x="218" y="5135"/>
                    </a:lnTo>
                    <a:lnTo>
                      <a:pt x="208" y="5148"/>
                    </a:lnTo>
                    <a:lnTo>
                      <a:pt x="203" y="5156"/>
                    </a:lnTo>
                    <a:lnTo>
                      <a:pt x="196" y="5165"/>
                    </a:lnTo>
                    <a:lnTo>
                      <a:pt x="185" y="5174"/>
                    </a:lnTo>
                    <a:lnTo>
                      <a:pt x="176" y="5181"/>
                    </a:lnTo>
                    <a:lnTo>
                      <a:pt x="171" y="5182"/>
                    </a:lnTo>
                    <a:lnTo>
                      <a:pt x="167" y="5183"/>
                    </a:lnTo>
                    <a:lnTo>
                      <a:pt x="163" y="5183"/>
                    </a:lnTo>
                    <a:lnTo>
                      <a:pt x="161" y="5181"/>
                    </a:lnTo>
                    <a:lnTo>
                      <a:pt x="159" y="5178"/>
                    </a:lnTo>
                    <a:lnTo>
                      <a:pt x="158" y="5173"/>
                    </a:lnTo>
                    <a:lnTo>
                      <a:pt x="159" y="5166"/>
                    </a:lnTo>
                    <a:lnTo>
                      <a:pt x="161" y="5157"/>
                    </a:lnTo>
                    <a:lnTo>
                      <a:pt x="163" y="5147"/>
                    </a:lnTo>
                    <a:lnTo>
                      <a:pt x="162" y="5141"/>
                    </a:lnTo>
                    <a:lnTo>
                      <a:pt x="161" y="5138"/>
                    </a:lnTo>
                    <a:lnTo>
                      <a:pt x="159" y="5137"/>
                    </a:lnTo>
                    <a:lnTo>
                      <a:pt x="158" y="5135"/>
                    </a:lnTo>
                    <a:lnTo>
                      <a:pt x="155" y="5135"/>
                    </a:lnTo>
                    <a:lnTo>
                      <a:pt x="150" y="5135"/>
                    </a:lnTo>
                    <a:lnTo>
                      <a:pt x="145" y="5139"/>
                    </a:lnTo>
                    <a:lnTo>
                      <a:pt x="140" y="5144"/>
                    </a:lnTo>
                    <a:lnTo>
                      <a:pt x="135" y="5152"/>
                    </a:lnTo>
                    <a:lnTo>
                      <a:pt x="127" y="5173"/>
                    </a:lnTo>
                    <a:lnTo>
                      <a:pt x="119" y="5194"/>
                    </a:lnTo>
                    <a:lnTo>
                      <a:pt x="117" y="5198"/>
                    </a:lnTo>
                    <a:lnTo>
                      <a:pt x="114" y="5200"/>
                    </a:lnTo>
                    <a:lnTo>
                      <a:pt x="113" y="5203"/>
                    </a:lnTo>
                    <a:lnTo>
                      <a:pt x="109" y="5203"/>
                    </a:lnTo>
                    <a:lnTo>
                      <a:pt x="106" y="5201"/>
                    </a:lnTo>
                    <a:lnTo>
                      <a:pt x="102" y="5200"/>
                    </a:lnTo>
                    <a:lnTo>
                      <a:pt x="98" y="5195"/>
                    </a:lnTo>
                    <a:lnTo>
                      <a:pt x="93" y="5190"/>
                    </a:lnTo>
                    <a:lnTo>
                      <a:pt x="85" y="5179"/>
                    </a:lnTo>
                    <a:lnTo>
                      <a:pt x="79" y="5173"/>
                    </a:lnTo>
                    <a:lnTo>
                      <a:pt x="74" y="5169"/>
                    </a:lnTo>
                    <a:lnTo>
                      <a:pt x="70" y="5169"/>
                    </a:lnTo>
                    <a:lnTo>
                      <a:pt x="66" y="5170"/>
                    </a:lnTo>
                    <a:lnTo>
                      <a:pt x="62" y="5173"/>
                    </a:lnTo>
                    <a:lnTo>
                      <a:pt x="60" y="5177"/>
                    </a:lnTo>
                    <a:lnTo>
                      <a:pt x="57" y="5182"/>
                    </a:lnTo>
                    <a:lnTo>
                      <a:pt x="52" y="5194"/>
                    </a:lnTo>
                    <a:lnTo>
                      <a:pt x="45" y="5204"/>
                    </a:lnTo>
                    <a:lnTo>
                      <a:pt x="40" y="5207"/>
                    </a:lnTo>
                    <a:lnTo>
                      <a:pt x="36" y="5208"/>
                    </a:lnTo>
                    <a:lnTo>
                      <a:pt x="30" y="5208"/>
                    </a:lnTo>
                    <a:lnTo>
                      <a:pt x="23" y="5205"/>
                    </a:lnTo>
                    <a:lnTo>
                      <a:pt x="18" y="5201"/>
                    </a:lnTo>
                    <a:lnTo>
                      <a:pt x="15" y="5195"/>
                    </a:lnTo>
                    <a:lnTo>
                      <a:pt x="12" y="5187"/>
                    </a:lnTo>
                    <a:lnTo>
                      <a:pt x="9" y="5178"/>
                    </a:lnTo>
                    <a:lnTo>
                      <a:pt x="6" y="5156"/>
                    </a:lnTo>
                    <a:lnTo>
                      <a:pt x="5" y="5131"/>
                    </a:lnTo>
                    <a:lnTo>
                      <a:pt x="5" y="5107"/>
                    </a:lnTo>
                    <a:lnTo>
                      <a:pt x="8" y="5084"/>
                    </a:lnTo>
                    <a:lnTo>
                      <a:pt x="9" y="5073"/>
                    </a:lnTo>
                    <a:lnTo>
                      <a:pt x="12" y="5064"/>
                    </a:lnTo>
                    <a:lnTo>
                      <a:pt x="14" y="5056"/>
                    </a:lnTo>
                    <a:lnTo>
                      <a:pt x="17" y="5051"/>
                    </a:lnTo>
                    <a:lnTo>
                      <a:pt x="21" y="5046"/>
                    </a:lnTo>
                    <a:lnTo>
                      <a:pt x="27" y="5042"/>
                    </a:lnTo>
                    <a:lnTo>
                      <a:pt x="34" y="5038"/>
                    </a:lnTo>
                    <a:lnTo>
                      <a:pt x="41" y="5034"/>
                    </a:lnTo>
                    <a:lnTo>
                      <a:pt x="58" y="5028"/>
                    </a:lnTo>
                    <a:lnTo>
                      <a:pt x="72" y="5020"/>
                    </a:lnTo>
                    <a:lnTo>
                      <a:pt x="75" y="5024"/>
                    </a:lnTo>
                    <a:lnTo>
                      <a:pt x="76" y="5029"/>
                    </a:lnTo>
                    <a:lnTo>
                      <a:pt x="76" y="5034"/>
                    </a:lnTo>
                    <a:lnTo>
                      <a:pt x="76" y="5040"/>
                    </a:lnTo>
                    <a:lnTo>
                      <a:pt x="72" y="5050"/>
                    </a:lnTo>
                    <a:lnTo>
                      <a:pt x="69" y="5060"/>
                    </a:lnTo>
                    <a:lnTo>
                      <a:pt x="63" y="5072"/>
                    </a:lnTo>
                    <a:lnTo>
                      <a:pt x="60" y="5081"/>
                    </a:lnTo>
                    <a:lnTo>
                      <a:pt x="58" y="5086"/>
                    </a:lnTo>
                    <a:lnTo>
                      <a:pt x="58" y="5090"/>
                    </a:lnTo>
                    <a:lnTo>
                      <a:pt x="58" y="5094"/>
                    </a:lnTo>
                    <a:lnTo>
                      <a:pt x="60" y="5098"/>
                    </a:lnTo>
                    <a:lnTo>
                      <a:pt x="63" y="5100"/>
                    </a:lnTo>
                    <a:lnTo>
                      <a:pt x="66" y="5103"/>
                    </a:lnTo>
                    <a:lnTo>
                      <a:pt x="70" y="5103"/>
                    </a:lnTo>
                    <a:lnTo>
                      <a:pt x="74" y="5103"/>
                    </a:lnTo>
                    <a:lnTo>
                      <a:pt x="80" y="5099"/>
                    </a:lnTo>
                    <a:lnTo>
                      <a:pt x="88" y="5091"/>
                    </a:lnTo>
                    <a:lnTo>
                      <a:pt x="101" y="5074"/>
                    </a:lnTo>
                    <a:lnTo>
                      <a:pt x="110" y="5062"/>
                    </a:lnTo>
                    <a:lnTo>
                      <a:pt x="115" y="5058"/>
                    </a:lnTo>
                    <a:lnTo>
                      <a:pt x="120" y="5056"/>
                    </a:lnTo>
                    <a:lnTo>
                      <a:pt x="126" y="5056"/>
                    </a:lnTo>
                    <a:lnTo>
                      <a:pt x="131" y="5056"/>
                    </a:lnTo>
                    <a:lnTo>
                      <a:pt x="136" y="5056"/>
                    </a:lnTo>
                    <a:lnTo>
                      <a:pt x="141" y="5056"/>
                    </a:lnTo>
                    <a:lnTo>
                      <a:pt x="145" y="5054"/>
                    </a:lnTo>
                    <a:lnTo>
                      <a:pt x="149" y="5049"/>
                    </a:lnTo>
                    <a:lnTo>
                      <a:pt x="153" y="5043"/>
                    </a:lnTo>
                    <a:lnTo>
                      <a:pt x="155" y="5038"/>
                    </a:lnTo>
                    <a:lnTo>
                      <a:pt x="159" y="5034"/>
                    </a:lnTo>
                    <a:lnTo>
                      <a:pt x="163" y="5032"/>
                    </a:lnTo>
                    <a:lnTo>
                      <a:pt x="171" y="5028"/>
                    </a:lnTo>
                    <a:lnTo>
                      <a:pt x="180" y="5027"/>
                    </a:lnTo>
                    <a:lnTo>
                      <a:pt x="188" y="5027"/>
                    </a:lnTo>
                    <a:lnTo>
                      <a:pt x="197" y="5025"/>
                    </a:lnTo>
                    <a:lnTo>
                      <a:pt x="206" y="5023"/>
                    </a:lnTo>
                    <a:lnTo>
                      <a:pt x="214" y="5019"/>
                    </a:lnTo>
                    <a:lnTo>
                      <a:pt x="219" y="5014"/>
                    </a:lnTo>
                    <a:lnTo>
                      <a:pt x="221" y="5006"/>
                    </a:lnTo>
                    <a:lnTo>
                      <a:pt x="221" y="5002"/>
                    </a:lnTo>
                    <a:lnTo>
                      <a:pt x="220" y="4998"/>
                    </a:lnTo>
                    <a:lnTo>
                      <a:pt x="219" y="4995"/>
                    </a:lnTo>
                    <a:lnTo>
                      <a:pt x="216" y="4994"/>
                    </a:lnTo>
                    <a:lnTo>
                      <a:pt x="216" y="4992"/>
                    </a:lnTo>
                    <a:lnTo>
                      <a:pt x="192" y="4992"/>
                    </a:lnTo>
                    <a:lnTo>
                      <a:pt x="176" y="4989"/>
                    </a:lnTo>
                    <a:lnTo>
                      <a:pt x="171" y="4988"/>
                    </a:lnTo>
                    <a:lnTo>
                      <a:pt x="167" y="4985"/>
                    </a:lnTo>
                    <a:lnTo>
                      <a:pt x="166" y="4983"/>
                    </a:lnTo>
                    <a:lnTo>
                      <a:pt x="164" y="4980"/>
                    </a:lnTo>
                    <a:lnTo>
                      <a:pt x="166" y="4976"/>
                    </a:lnTo>
                    <a:lnTo>
                      <a:pt x="168" y="4972"/>
                    </a:lnTo>
                    <a:lnTo>
                      <a:pt x="171" y="4968"/>
                    </a:lnTo>
                    <a:lnTo>
                      <a:pt x="175" y="4963"/>
                    </a:lnTo>
                    <a:lnTo>
                      <a:pt x="186" y="4951"/>
                    </a:lnTo>
                    <a:lnTo>
                      <a:pt x="199" y="4938"/>
                    </a:lnTo>
                    <a:lnTo>
                      <a:pt x="221" y="4928"/>
                    </a:lnTo>
                    <a:lnTo>
                      <a:pt x="243" y="4915"/>
                    </a:lnTo>
                    <a:lnTo>
                      <a:pt x="264" y="4901"/>
                    </a:lnTo>
                    <a:lnTo>
                      <a:pt x="285" y="4885"/>
                    </a:lnTo>
                    <a:lnTo>
                      <a:pt x="289" y="4883"/>
                    </a:lnTo>
                    <a:lnTo>
                      <a:pt x="290" y="4880"/>
                    </a:lnTo>
                    <a:lnTo>
                      <a:pt x="291" y="4878"/>
                    </a:lnTo>
                    <a:lnTo>
                      <a:pt x="291" y="4875"/>
                    </a:lnTo>
                    <a:lnTo>
                      <a:pt x="288" y="4870"/>
                    </a:lnTo>
                    <a:lnTo>
                      <a:pt x="282" y="4865"/>
                    </a:lnTo>
                    <a:lnTo>
                      <a:pt x="276" y="4861"/>
                    </a:lnTo>
                    <a:lnTo>
                      <a:pt x="269" y="4856"/>
                    </a:lnTo>
                    <a:lnTo>
                      <a:pt x="268" y="4853"/>
                    </a:lnTo>
                    <a:lnTo>
                      <a:pt x="267" y="4849"/>
                    </a:lnTo>
                    <a:lnTo>
                      <a:pt x="265" y="4847"/>
                    </a:lnTo>
                    <a:lnTo>
                      <a:pt x="267" y="4843"/>
                    </a:lnTo>
                    <a:lnTo>
                      <a:pt x="272" y="4834"/>
                    </a:lnTo>
                    <a:lnTo>
                      <a:pt x="281" y="4822"/>
                    </a:lnTo>
                    <a:lnTo>
                      <a:pt x="295" y="4810"/>
                    </a:lnTo>
                    <a:lnTo>
                      <a:pt x="311" y="4797"/>
                    </a:lnTo>
                    <a:lnTo>
                      <a:pt x="328" y="4786"/>
                    </a:lnTo>
                    <a:lnTo>
                      <a:pt x="343" y="4777"/>
                    </a:lnTo>
                    <a:lnTo>
                      <a:pt x="350" y="4773"/>
                    </a:lnTo>
                    <a:lnTo>
                      <a:pt x="356" y="4770"/>
                    </a:lnTo>
                    <a:lnTo>
                      <a:pt x="361" y="4767"/>
                    </a:lnTo>
                    <a:lnTo>
                      <a:pt x="367" y="4767"/>
                    </a:lnTo>
                    <a:lnTo>
                      <a:pt x="369" y="4782"/>
                    </a:lnTo>
                    <a:lnTo>
                      <a:pt x="369" y="4795"/>
                    </a:lnTo>
                    <a:lnTo>
                      <a:pt x="369" y="4809"/>
                    </a:lnTo>
                    <a:lnTo>
                      <a:pt x="368" y="4822"/>
                    </a:lnTo>
                    <a:lnTo>
                      <a:pt x="364" y="4848"/>
                    </a:lnTo>
                    <a:lnTo>
                      <a:pt x="361" y="4875"/>
                    </a:lnTo>
                    <a:lnTo>
                      <a:pt x="363" y="4891"/>
                    </a:lnTo>
                    <a:lnTo>
                      <a:pt x="364" y="4901"/>
                    </a:lnTo>
                    <a:lnTo>
                      <a:pt x="365" y="4903"/>
                    </a:lnTo>
                    <a:lnTo>
                      <a:pt x="367" y="4905"/>
                    </a:lnTo>
                    <a:lnTo>
                      <a:pt x="368" y="4906"/>
                    </a:lnTo>
                    <a:lnTo>
                      <a:pt x="369" y="4905"/>
                    </a:lnTo>
                    <a:lnTo>
                      <a:pt x="372" y="4902"/>
                    </a:lnTo>
                    <a:lnTo>
                      <a:pt x="373" y="4896"/>
                    </a:lnTo>
                    <a:lnTo>
                      <a:pt x="374" y="4888"/>
                    </a:lnTo>
                    <a:lnTo>
                      <a:pt x="374" y="4878"/>
                    </a:lnTo>
                    <a:lnTo>
                      <a:pt x="374" y="4862"/>
                    </a:lnTo>
                    <a:lnTo>
                      <a:pt x="376" y="4848"/>
                    </a:lnTo>
                    <a:lnTo>
                      <a:pt x="378" y="4834"/>
                    </a:lnTo>
                    <a:lnTo>
                      <a:pt x="382" y="4821"/>
                    </a:lnTo>
                    <a:lnTo>
                      <a:pt x="387" y="4809"/>
                    </a:lnTo>
                    <a:lnTo>
                      <a:pt x="394" y="4797"/>
                    </a:lnTo>
                    <a:lnTo>
                      <a:pt x="402" y="4787"/>
                    </a:lnTo>
                    <a:lnTo>
                      <a:pt x="409" y="4778"/>
                    </a:lnTo>
                    <a:lnTo>
                      <a:pt x="418" y="4769"/>
                    </a:lnTo>
                    <a:lnTo>
                      <a:pt x="429" y="4760"/>
                    </a:lnTo>
                    <a:lnTo>
                      <a:pt x="440" y="4752"/>
                    </a:lnTo>
                    <a:lnTo>
                      <a:pt x="452" y="4745"/>
                    </a:lnTo>
                    <a:lnTo>
                      <a:pt x="464" y="4740"/>
                    </a:lnTo>
                    <a:lnTo>
                      <a:pt x="477" y="4735"/>
                    </a:lnTo>
                    <a:lnTo>
                      <a:pt x="490" y="4730"/>
                    </a:lnTo>
                    <a:lnTo>
                      <a:pt x="503" y="4726"/>
                    </a:lnTo>
                    <a:lnTo>
                      <a:pt x="501" y="4723"/>
                    </a:lnTo>
                    <a:lnTo>
                      <a:pt x="501" y="4721"/>
                    </a:lnTo>
                    <a:lnTo>
                      <a:pt x="499" y="4720"/>
                    </a:lnTo>
                    <a:lnTo>
                      <a:pt x="497" y="4717"/>
                    </a:lnTo>
                    <a:lnTo>
                      <a:pt x="492" y="4714"/>
                    </a:lnTo>
                    <a:lnTo>
                      <a:pt x="484" y="4713"/>
                    </a:lnTo>
                    <a:lnTo>
                      <a:pt x="466" y="4712"/>
                    </a:lnTo>
                    <a:lnTo>
                      <a:pt x="444" y="4713"/>
                    </a:lnTo>
                    <a:lnTo>
                      <a:pt x="399" y="4720"/>
                    </a:lnTo>
                    <a:lnTo>
                      <a:pt x="369" y="4723"/>
                    </a:lnTo>
                    <a:lnTo>
                      <a:pt x="356" y="4723"/>
                    </a:lnTo>
                    <a:lnTo>
                      <a:pt x="343" y="4725"/>
                    </a:lnTo>
                    <a:lnTo>
                      <a:pt x="330" y="4729"/>
                    </a:lnTo>
                    <a:lnTo>
                      <a:pt x="319" y="4733"/>
                    </a:lnTo>
                    <a:lnTo>
                      <a:pt x="307" y="4738"/>
                    </a:lnTo>
                    <a:lnTo>
                      <a:pt x="297" y="4745"/>
                    </a:lnTo>
                    <a:lnTo>
                      <a:pt x="286" y="4753"/>
                    </a:lnTo>
                    <a:lnTo>
                      <a:pt x="276" y="4761"/>
                    </a:lnTo>
                    <a:lnTo>
                      <a:pt x="267" y="4770"/>
                    </a:lnTo>
                    <a:lnTo>
                      <a:pt x="258" y="4780"/>
                    </a:lnTo>
                    <a:lnTo>
                      <a:pt x="250" y="4791"/>
                    </a:lnTo>
                    <a:lnTo>
                      <a:pt x="242" y="4802"/>
                    </a:lnTo>
                    <a:lnTo>
                      <a:pt x="229" y="4824"/>
                    </a:lnTo>
                    <a:lnTo>
                      <a:pt x="218" y="4848"/>
                    </a:lnTo>
                    <a:lnTo>
                      <a:pt x="211" y="4862"/>
                    </a:lnTo>
                    <a:lnTo>
                      <a:pt x="206" y="4874"/>
                    </a:lnTo>
                    <a:lnTo>
                      <a:pt x="199" y="4884"/>
                    </a:lnTo>
                    <a:lnTo>
                      <a:pt x="194" y="4891"/>
                    </a:lnTo>
                    <a:lnTo>
                      <a:pt x="192" y="4892"/>
                    </a:lnTo>
                    <a:lnTo>
                      <a:pt x="189" y="4892"/>
                    </a:lnTo>
                    <a:lnTo>
                      <a:pt x="186" y="4892"/>
                    </a:lnTo>
                    <a:lnTo>
                      <a:pt x="183" y="4889"/>
                    </a:lnTo>
                    <a:lnTo>
                      <a:pt x="180" y="4884"/>
                    </a:lnTo>
                    <a:lnTo>
                      <a:pt x="177" y="4879"/>
                    </a:lnTo>
                    <a:lnTo>
                      <a:pt x="175" y="4870"/>
                    </a:lnTo>
                    <a:lnTo>
                      <a:pt x="172" y="4861"/>
                    </a:lnTo>
                    <a:lnTo>
                      <a:pt x="171" y="4854"/>
                    </a:lnTo>
                    <a:lnTo>
                      <a:pt x="171" y="4847"/>
                    </a:lnTo>
                    <a:lnTo>
                      <a:pt x="171" y="4840"/>
                    </a:lnTo>
                    <a:lnTo>
                      <a:pt x="172" y="4834"/>
                    </a:lnTo>
                    <a:lnTo>
                      <a:pt x="175" y="4821"/>
                    </a:lnTo>
                    <a:lnTo>
                      <a:pt x="177" y="4809"/>
                    </a:lnTo>
                    <a:lnTo>
                      <a:pt x="177" y="4804"/>
                    </a:lnTo>
                    <a:lnTo>
                      <a:pt x="176" y="4799"/>
                    </a:lnTo>
                    <a:lnTo>
                      <a:pt x="175" y="4795"/>
                    </a:lnTo>
                    <a:lnTo>
                      <a:pt x="172" y="4791"/>
                    </a:lnTo>
                    <a:lnTo>
                      <a:pt x="167" y="4787"/>
                    </a:lnTo>
                    <a:lnTo>
                      <a:pt x="161" y="4784"/>
                    </a:lnTo>
                    <a:lnTo>
                      <a:pt x="151" y="4783"/>
                    </a:lnTo>
                    <a:lnTo>
                      <a:pt x="141" y="4783"/>
                    </a:lnTo>
                    <a:lnTo>
                      <a:pt x="132" y="4783"/>
                    </a:lnTo>
                    <a:lnTo>
                      <a:pt x="126" y="4782"/>
                    </a:lnTo>
                    <a:lnTo>
                      <a:pt x="120" y="4780"/>
                    </a:lnTo>
                    <a:lnTo>
                      <a:pt x="117" y="4778"/>
                    </a:lnTo>
                    <a:lnTo>
                      <a:pt x="115" y="4775"/>
                    </a:lnTo>
                    <a:lnTo>
                      <a:pt x="115" y="4771"/>
                    </a:lnTo>
                    <a:lnTo>
                      <a:pt x="115" y="4767"/>
                    </a:lnTo>
                    <a:lnTo>
                      <a:pt x="117" y="4764"/>
                    </a:lnTo>
                    <a:lnTo>
                      <a:pt x="119" y="4755"/>
                    </a:lnTo>
                    <a:lnTo>
                      <a:pt x="122" y="4745"/>
                    </a:lnTo>
                    <a:lnTo>
                      <a:pt x="123" y="4740"/>
                    </a:lnTo>
                    <a:lnTo>
                      <a:pt x="122" y="4736"/>
                    </a:lnTo>
                    <a:lnTo>
                      <a:pt x="120" y="4731"/>
                    </a:lnTo>
                    <a:lnTo>
                      <a:pt x="117" y="4726"/>
                    </a:lnTo>
                    <a:lnTo>
                      <a:pt x="109" y="4720"/>
                    </a:lnTo>
                    <a:lnTo>
                      <a:pt x="104" y="4713"/>
                    </a:lnTo>
                    <a:lnTo>
                      <a:pt x="101" y="4708"/>
                    </a:lnTo>
                    <a:lnTo>
                      <a:pt x="100" y="4703"/>
                    </a:lnTo>
                    <a:lnTo>
                      <a:pt x="100" y="4700"/>
                    </a:lnTo>
                    <a:lnTo>
                      <a:pt x="101" y="4698"/>
                    </a:lnTo>
                    <a:lnTo>
                      <a:pt x="104" y="4695"/>
                    </a:lnTo>
                    <a:lnTo>
                      <a:pt x="106" y="4692"/>
                    </a:lnTo>
                    <a:lnTo>
                      <a:pt x="115" y="4688"/>
                    </a:lnTo>
                    <a:lnTo>
                      <a:pt x="123" y="4685"/>
                    </a:lnTo>
                    <a:lnTo>
                      <a:pt x="128" y="4682"/>
                    </a:lnTo>
                    <a:lnTo>
                      <a:pt x="131" y="4678"/>
                    </a:lnTo>
                    <a:lnTo>
                      <a:pt x="135" y="4673"/>
                    </a:lnTo>
                    <a:lnTo>
                      <a:pt x="136" y="4668"/>
                    </a:lnTo>
                    <a:lnTo>
                      <a:pt x="141" y="4669"/>
                    </a:lnTo>
                    <a:lnTo>
                      <a:pt x="146" y="4670"/>
                    </a:lnTo>
                    <a:lnTo>
                      <a:pt x="151" y="4673"/>
                    </a:lnTo>
                    <a:lnTo>
                      <a:pt x="157" y="4676"/>
                    </a:lnTo>
                    <a:lnTo>
                      <a:pt x="167" y="4683"/>
                    </a:lnTo>
                    <a:lnTo>
                      <a:pt x="179" y="4691"/>
                    </a:lnTo>
                    <a:lnTo>
                      <a:pt x="190" y="4696"/>
                    </a:lnTo>
                    <a:lnTo>
                      <a:pt x="201" y="4700"/>
                    </a:lnTo>
                    <a:lnTo>
                      <a:pt x="206" y="4700"/>
                    </a:lnTo>
                    <a:lnTo>
                      <a:pt x="211" y="4699"/>
                    </a:lnTo>
                    <a:lnTo>
                      <a:pt x="215" y="4696"/>
                    </a:lnTo>
                    <a:lnTo>
                      <a:pt x="220" y="4691"/>
                    </a:lnTo>
                    <a:lnTo>
                      <a:pt x="267" y="4630"/>
                    </a:lnTo>
                    <a:lnTo>
                      <a:pt x="268" y="4626"/>
                    </a:lnTo>
                    <a:lnTo>
                      <a:pt x="268" y="4621"/>
                    </a:lnTo>
                    <a:lnTo>
                      <a:pt x="267" y="4615"/>
                    </a:lnTo>
                    <a:lnTo>
                      <a:pt x="265" y="4607"/>
                    </a:lnTo>
                    <a:lnTo>
                      <a:pt x="263" y="4593"/>
                    </a:lnTo>
                    <a:lnTo>
                      <a:pt x="262" y="4582"/>
                    </a:lnTo>
                    <a:lnTo>
                      <a:pt x="260" y="4576"/>
                    </a:lnTo>
                    <a:lnTo>
                      <a:pt x="258" y="4572"/>
                    </a:lnTo>
                    <a:lnTo>
                      <a:pt x="254" y="4569"/>
                    </a:lnTo>
                    <a:lnTo>
                      <a:pt x="250" y="4568"/>
                    </a:lnTo>
                    <a:lnTo>
                      <a:pt x="240" y="4568"/>
                    </a:lnTo>
                    <a:lnTo>
                      <a:pt x="227" y="4571"/>
                    </a:lnTo>
                    <a:lnTo>
                      <a:pt x="214" y="4573"/>
                    </a:lnTo>
                    <a:lnTo>
                      <a:pt x="202" y="4574"/>
                    </a:lnTo>
                    <a:lnTo>
                      <a:pt x="197" y="4574"/>
                    </a:lnTo>
                    <a:lnTo>
                      <a:pt x="192" y="4573"/>
                    </a:lnTo>
                    <a:lnTo>
                      <a:pt x="188" y="4569"/>
                    </a:lnTo>
                    <a:lnTo>
                      <a:pt x="185" y="4565"/>
                    </a:lnTo>
                    <a:lnTo>
                      <a:pt x="172" y="4530"/>
                    </a:lnTo>
                    <a:lnTo>
                      <a:pt x="171" y="4529"/>
                    </a:lnTo>
                    <a:lnTo>
                      <a:pt x="172" y="4527"/>
                    </a:lnTo>
                    <a:lnTo>
                      <a:pt x="174" y="4525"/>
                    </a:lnTo>
                    <a:lnTo>
                      <a:pt x="175" y="4524"/>
                    </a:lnTo>
                    <a:lnTo>
                      <a:pt x="181" y="4521"/>
                    </a:lnTo>
                    <a:lnTo>
                      <a:pt x="188" y="4519"/>
                    </a:lnTo>
                    <a:lnTo>
                      <a:pt x="194" y="4517"/>
                    </a:lnTo>
                    <a:lnTo>
                      <a:pt x="201" y="4514"/>
                    </a:lnTo>
                    <a:lnTo>
                      <a:pt x="203" y="4511"/>
                    </a:lnTo>
                    <a:lnTo>
                      <a:pt x="205" y="4508"/>
                    </a:lnTo>
                    <a:lnTo>
                      <a:pt x="205" y="4506"/>
                    </a:lnTo>
                    <a:lnTo>
                      <a:pt x="205" y="4502"/>
                    </a:lnTo>
                    <a:lnTo>
                      <a:pt x="202" y="4501"/>
                    </a:lnTo>
                    <a:lnTo>
                      <a:pt x="196" y="4499"/>
                    </a:lnTo>
                    <a:lnTo>
                      <a:pt x="185" y="4499"/>
                    </a:lnTo>
                    <a:lnTo>
                      <a:pt x="174" y="4499"/>
                    </a:lnTo>
                    <a:lnTo>
                      <a:pt x="149" y="4498"/>
                    </a:lnTo>
                    <a:lnTo>
                      <a:pt x="131" y="4497"/>
                    </a:lnTo>
                    <a:lnTo>
                      <a:pt x="120" y="4493"/>
                    </a:lnTo>
                    <a:lnTo>
                      <a:pt x="114" y="4489"/>
                    </a:lnTo>
                    <a:lnTo>
                      <a:pt x="109" y="4485"/>
                    </a:lnTo>
                    <a:lnTo>
                      <a:pt x="105" y="4480"/>
                    </a:lnTo>
                    <a:lnTo>
                      <a:pt x="104" y="4476"/>
                    </a:lnTo>
                    <a:lnTo>
                      <a:pt x="105" y="4471"/>
                    </a:lnTo>
                    <a:lnTo>
                      <a:pt x="106" y="4467"/>
                    </a:lnTo>
                    <a:lnTo>
                      <a:pt x="109" y="4462"/>
                    </a:lnTo>
                    <a:lnTo>
                      <a:pt x="117" y="4453"/>
                    </a:lnTo>
                    <a:lnTo>
                      <a:pt x="127" y="4444"/>
                    </a:lnTo>
                    <a:lnTo>
                      <a:pt x="137" y="4436"/>
                    </a:lnTo>
                    <a:lnTo>
                      <a:pt x="148" y="4429"/>
                    </a:lnTo>
                    <a:lnTo>
                      <a:pt x="151" y="4415"/>
                    </a:lnTo>
                    <a:lnTo>
                      <a:pt x="154" y="4406"/>
                    </a:lnTo>
                    <a:lnTo>
                      <a:pt x="174" y="4409"/>
                    </a:lnTo>
                    <a:lnTo>
                      <a:pt x="192" y="4409"/>
                    </a:lnTo>
                    <a:lnTo>
                      <a:pt x="210" y="4409"/>
                    </a:lnTo>
                    <a:lnTo>
                      <a:pt x="228" y="4410"/>
                    </a:lnTo>
                    <a:lnTo>
                      <a:pt x="260" y="4414"/>
                    </a:lnTo>
                    <a:lnTo>
                      <a:pt x="291" y="4419"/>
                    </a:lnTo>
                    <a:lnTo>
                      <a:pt x="306" y="4423"/>
                    </a:lnTo>
                    <a:lnTo>
                      <a:pt x="321" y="4428"/>
                    </a:lnTo>
                    <a:lnTo>
                      <a:pt x="335" y="4433"/>
                    </a:lnTo>
                    <a:lnTo>
                      <a:pt x="351" y="4440"/>
                    </a:lnTo>
                    <a:lnTo>
                      <a:pt x="361" y="4445"/>
                    </a:lnTo>
                    <a:lnTo>
                      <a:pt x="370" y="4450"/>
                    </a:lnTo>
                    <a:lnTo>
                      <a:pt x="380" y="4453"/>
                    </a:lnTo>
                    <a:lnTo>
                      <a:pt x="387" y="4455"/>
                    </a:lnTo>
                    <a:lnTo>
                      <a:pt x="396" y="4455"/>
                    </a:lnTo>
                    <a:lnTo>
                      <a:pt x="405" y="4455"/>
                    </a:lnTo>
                    <a:lnTo>
                      <a:pt x="416" y="4454"/>
                    </a:lnTo>
                    <a:lnTo>
                      <a:pt x="427" y="4451"/>
                    </a:lnTo>
                    <a:lnTo>
                      <a:pt x="447" y="4440"/>
                    </a:lnTo>
                    <a:lnTo>
                      <a:pt x="461" y="4431"/>
                    </a:lnTo>
                    <a:lnTo>
                      <a:pt x="464" y="4433"/>
                    </a:lnTo>
                    <a:lnTo>
                      <a:pt x="468" y="4438"/>
                    </a:lnTo>
                    <a:lnTo>
                      <a:pt x="473" y="4445"/>
                    </a:lnTo>
                    <a:lnTo>
                      <a:pt x="478" y="4454"/>
                    </a:lnTo>
                    <a:lnTo>
                      <a:pt x="488" y="4472"/>
                    </a:lnTo>
                    <a:lnTo>
                      <a:pt x="495" y="4484"/>
                    </a:lnTo>
                    <a:lnTo>
                      <a:pt x="496" y="4489"/>
                    </a:lnTo>
                    <a:lnTo>
                      <a:pt x="497" y="4494"/>
                    </a:lnTo>
                    <a:lnTo>
                      <a:pt x="497" y="4501"/>
                    </a:lnTo>
                    <a:lnTo>
                      <a:pt x="496" y="4506"/>
                    </a:lnTo>
                    <a:lnTo>
                      <a:pt x="495" y="4517"/>
                    </a:lnTo>
                    <a:lnTo>
                      <a:pt x="492" y="4529"/>
                    </a:lnTo>
                    <a:lnTo>
                      <a:pt x="492" y="4534"/>
                    </a:lnTo>
                    <a:lnTo>
                      <a:pt x="492" y="4539"/>
                    </a:lnTo>
                    <a:lnTo>
                      <a:pt x="492" y="4542"/>
                    </a:lnTo>
                    <a:lnTo>
                      <a:pt x="494" y="4546"/>
                    </a:lnTo>
                    <a:lnTo>
                      <a:pt x="497" y="4547"/>
                    </a:lnTo>
                    <a:lnTo>
                      <a:pt x="501" y="4549"/>
                    </a:lnTo>
                    <a:lnTo>
                      <a:pt x="506" y="4549"/>
                    </a:lnTo>
                    <a:lnTo>
                      <a:pt x="514" y="4547"/>
                    </a:lnTo>
                    <a:lnTo>
                      <a:pt x="561" y="4533"/>
                    </a:lnTo>
                    <a:lnTo>
                      <a:pt x="561" y="4532"/>
                    </a:lnTo>
                    <a:lnTo>
                      <a:pt x="560" y="4528"/>
                    </a:lnTo>
                    <a:lnTo>
                      <a:pt x="556" y="4521"/>
                    </a:lnTo>
                    <a:lnTo>
                      <a:pt x="551" y="4515"/>
                    </a:lnTo>
                    <a:lnTo>
                      <a:pt x="540" y="4503"/>
                    </a:lnTo>
                    <a:lnTo>
                      <a:pt x="535" y="4494"/>
                    </a:lnTo>
                    <a:lnTo>
                      <a:pt x="534" y="4492"/>
                    </a:lnTo>
                    <a:lnTo>
                      <a:pt x="534" y="4489"/>
                    </a:lnTo>
                    <a:lnTo>
                      <a:pt x="534" y="4486"/>
                    </a:lnTo>
                    <a:lnTo>
                      <a:pt x="535" y="4484"/>
                    </a:lnTo>
                    <a:lnTo>
                      <a:pt x="540" y="4480"/>
                    </a:lnTo>
                    <a:lnTo>
                      <a:pt x="547" y="4476"/>
                    </a:lnTo>
                    <a:lnTo>
                      <a:pt x="554" y="4472"/>
                    </a:lnTo>
                    <a:lnTo>
                      <a:pt x="565" y="4470"/>
                    </a:lnTo>
                    <a:lnTo>
                      <a:pt x="575" y="4467"/>
                    </a:lnTo>
                    <a:lnTo>
                      <a:pt x="587" y="4464"/>
                    </a:lnTo>
                    <a:lnTo>
                      <a:pt x="610" y="4462"/>
                    </a:lnTo>
                    <a:lnTo>
                      <a:pt x="633" y="4460"/>
                    </a:lnTo>
                    <a:lnTo>
                      <a:pt x="653" y="4459"/>
                    </a:lnTo>
                    <a:lnTo>
                      <a:pt x="666" y="4460"/>
                    </a:lnTo>
                    <a:lnTo>
                      <a:pt x="676" y="4460"/>
                    </a:lnTo>
                    <a:lnTo>
                      <a:pt x="687" y="4458"/>
                    </a:lnTo>
                    <a:lnTo>
                      <a:pt x="698" y="4454"/>
                    </a:lnTo>
                    <a:lnTo>
                      <a:pt x="711" y="4448"/>
                    </a:lnTo>
                    <a:lnTo>
                      <a:pt x="722" y="4441"/>
                    </a:lnTo>
                    <a:lnTo>
                      <a:pt x="733" y="4433"/>
                    </a:lnTo>
                    <a:lnTo>
                      <a:pt x="742" y="4425"/>
                    </a:lnTo>
                    <a:lnTo>
                      <a:pt x="750" y="4419"/>
                    </a:lnTo>
                    <a:lnTo>
                      <a:pt x="750" y="4418"/>
                    </a:lnTo>
                    <a:lnTo>
                      <a:pt x="749" y="4416"/>
                    </a:lnTo>
                    <a:lnTo>
                      <a:pt x="747" y="4414"/>
                    </a:lnTo>
                    <a:lnTo>
                      <a:pt x="744" y="4413"/>
                    </a:lnTo>
                    <a:lnTo>
                      <a:pt x="733" y="4407"/>
                    </a:lnTo>
                    <a:lnTo>
                      <a:pt x="722" y="4403"/>
                    </a:lnTo>
                    <a:lnTo>
                      <a:pt x="709" y="4398"/>
                    </a:lnTo>
                    <a:lnTo>
                      <a:pt x="697" y="4393"/>
                    </a:lnTo>
                    <a:lnTo>
                      <a:pt x="692" y="4389"/>
                    </a:lnTo>
                    <a:lnTo>
                      <a:pt x="688" y="4387"/>
                    </a:lnTo>
                    <a:lnTo>
                      <a:pt x="684" y="4383"/>
                    </a:lnTo>
                    <a:lnTo>
                      <a:pt x="683" y="4379"/>
                    </a:lnTo>
                    <a:lnTo>
                      <a:pt x="680" y="4366"/>
                    </a:lnTo>
                    <a:lnTo>
                      <a:pt x="680" y="4354"/>
                    </a:lnTo>
                    <a:lnTo>
                      <a:pt x="681" y="4344"/>
                    </a:lnTo>
                    <a:lnTo>
                      <a:pt x="685" y="4334"/>
                    </a:lnTo>
                    <a:lnTo>
                      <a:pt x="688" y="4324"/>
                    </a:lnTo>
                    <a:lnTo>
                      <a:pt x="692" y="4315"/>
                    </a:lnTo>
                    <a:lnTo>
                      <a:pt x="694" y="4304"/>
                    </a:lnTo>
                    <a:lnTo>
                      <a:pt x="696" y="4292"/>
                    </a:lnTo>
                    <a:lnTo>
                      <a:pt x="666" y="4295"/>
                    </a:lnTo>
                    <a:lnTo>
                      <a:pt x="645" y="4296"/>
                    </a:lnTo>
                    <a:lnTo>
                      <a:pt x="641" y="4297"/>
                    </a:lnTo>
                    <a:lnTo>
                      <a:pt x="639" y="4299"/>
                    </a:lnTo>
                    <a:lnTo>
                      <a:pt x="636" y="4301"/>
                    </a:lnTo>
                    <a:lnTo>
                      <a:pt x="633" y="4305"/>
                    </a:lnTo>
                    <a:lnTo>
                      <a:pt x="632" y="4310"/>
                    </a:lnTo>
                    <a:lnTo>
                      <a:pt x="631" y="4317"/>
                    </a:lnTo>
                    <a:lnTo>
                      <a:pt x="630" y="4324"/>
                    </a:lnTo>
                    <a:lnTo>
                      <a:pt x="630" y="4334"/>
                    </a:lnTo>
                    <a:lnTo>
                      <a:pt x="630" y="4332"/>
                    </a:lnTo>
                    <a:lnTo>
                      <a:pt x="630" y="4330"/>
                    </a:lnTo>
                    <a:lnTo>
                      <a:pt x="633" y="4358"/>
                    </a:lnTo>
                    <a:lnTo>
                      <a:pt x="639" y="4383"/>
                    </a:lnTo>
                    <a:lnTo>
                      <a:pt x="640" y="4393"/>
                    </a:lnTo>
                    <a:lnTo>
                      <a:pt x="641" y="4403"/>
                    </a:lnTo>
                    <a:lnTo>
                      <a:pt x="641" y="4411"/>
                    </a:lnTo>
                    <a:lnTo>
                      <a:pt x="640" y="4419"/>
                    </a:lnTo>
                    <a:lnTo>
                      <a:pt x="637" y="4425"/>
                    </a:lnTo>
                    <a:lnTo>
                      <a:pt x="633" y="4431"/>
                    </a:lnTo>
                    <a:lnTo>
                      <a:pt x="627" y="4435"/>
                    </a:lnTo>
                    <a:lnTo>
                      <a:pt x="618" y="4437"/>
                    </a:lnTo>
                    <a:lnTo>
                      <a:pt x="608" y="4440"/>
                    </a:lnTo>
                    <a:lnTo>
                      <a:pt x="593" y="4440"/>
                    </a:lnTo>
                    <a:lnTo>
                      <a:pt x="576" y="4440"/>
                    </a:lnTo>
                    <a:lnTo>
                      <a:pt x="557" y="4438"/>
                    </a:lnTo>
                    <a:lnTo>
                      <a:pt x="553" y="4437"/>
                    </a:lnTo>
                    <a:lnTo>
                      <a:pt x="552" y="4436"/>
                    </a:lnTo>
                    <a:lnTo>
                      <a:pt x="549" y="4433"/>
                    </a:lnTo>
                    <a:lnTo>
                      <a:pt x="549" y="4431"/>
                    </a:lnTo>
                    <a:lnTo>
                      <a:pt x="549" y="4424"/>
                    </a:lnTo>
                    <a:lnTo>
                      <a:pt x="551" y="4416"/>
                    </a:lnTo>
                    <a:lnTo>
                      <a:pt x="554" y="4401"/>
                    </a:lnTo>
                    <a:lnTo>
                      <a:pt x="557" y="4391"/>
                    </a:lnTo>
                    <a:lnTo>
                      <a:pt x="556" y="4387"/>
                    </a:lnTo>
                    <a:lnTo>
                      <a:pt x="553" y="4384"/>
                    </a:lnTo>
                    <a:lnTo>
                      <a:pt x="549" y="4384"/>
                    </a:lnTo>
                    <a:lnTo>
                      <a:pt x="545" y="4385"/>
                    </a:lnTo>
                    <a:lnTo>
                      <a:pt x="535" y="4389"/>
                    </a:lnTo>
                    <a:lnTo>
                      <a:pt x="525" y="4397"/>
                    </a:lnTo>
                    <a:lnTo>
                      <a:pt x="513" y="4403"/>
                    </a:lnTo>
                    <a:lnTo>
                      <a:pt x="503" y="4410"/>
                    </a:lnTo>
                    <a:lnTo>
                      <a:pt x="497" y="4413"/>
                    </a:lnTo>
                    <a:lnTo>
                      <a:pt x="492" y="4413"/>
                    </a:lnTo>
                    <a:lnTo>
                      <a:pt x="488" y="4413"/>
                    </a:lnTo>
                    <a:lnTo>
                      <a:pt x="486" y="4411"/>
                    </a:lnTo>
                    <a:lnTo>
                      <a:pt x="481" y="4405"/>
                    </a:lnTo>
                    <a:lnTo>
                      <a:pt x="477" y="4398"/>
                    </a:lnTo>
                    <a:lnTo>
                      <a:pt x="474" y="4393"/>
                    </a:lnTo>
                    <a:lnTo>
                      <a:pt x="474" y="4387"/>
                    </a:lnTo>
                    <a:lnTo>
                      <a:pt x="474" y="4374"/>
                    </a:lnTo>
                    <a:lnTo>
                      <a:pt x="478" y="4361"/>
                    </a:lnTo>
                    <a:lnTo>
                      <a:pt x="483" y="4349"/>
                    </a:lnTo>
                    <a:lnTo>
                      <a:pt x="486" y="4337"/>
                    </a:lnTo>
                    <a:lnTo>
                      <a:pt x="487" y="4334"/>
                    </a:lnTo>
                    <a:lnTo>
                      <a:pt x="487" y="4328"/>
                    </a:lnTo>
                    <a:lnTo>
                      <a:pt x="486" y="4324"/>
                    </a:lnTo>
                    <a:lnTo>
                      <a:pt x="484" y="4322"/>
                    </a:lnTo>
                    <a:lnTo>
                      <a:pt x="481" y="4321"/>
                    </a:lnTo>
                    <a:lnTo>
                      <a:pt x="475" y="4323"/>
                    </a:lnTo>
                    <a:lnTo>
                      <a:pt x="468" y="4328"/>
                    </a:lnTo>
                    <a:lnTo>
                      <a:pt x="460" y="4334"/>
                    </a:lnTo>
                    <a:lnTo>
                      <a:pt x="444" y="4345"/>
                    </a:lnTo>
                    <a:lnTo>
                      <a:pt x="437" y="4354"/>
                    </a:lnTo>
                    <a:lnTo>
                      <a:pt x="430" y="4362"/>
                    </a:lnTo>
                    <a:lnTo>
                      <a:pt x="426" y="4371"/>
                    </a:lnTo>
                    <a:lnTo>
                      <a:pt x="422" y="4381"/>
                    </a:lnTo>
                    <a:lnTo>
                      <a:pt x="420" y="4391"/>
                    </a:lnTo>
                    <a:lnTo>
                      <a:pt x="416" y="4398"/>
                    </a:lnTo>
                    <a:lnTo>
                      <a:pt x="409" y="4405"/>
                    </a:lnTo>
                    <a:lnTo>
                      <a:pt x="407" y="4406"/>
                    </a:lnTo>
                    <a:lnTo>
                      <a:pt x="403" y="4409"/>
                    </a:lnTo>
                    <a:lnTo>
                      <a:pt x="398" y="4410"/>
                    </a:lnTo>
                    <a:lnTo>
                      <a:pt x="392" y="4410"/>
                    </a:lnTo>
                    <a:lnTo>
                      <a:pt x="381" y="4409"/>
                    </a:lnTo>
                    <a:lnTo>
                      <a:pt x="370" y="4406"/>
                    </a:lnTo>
                    <a:lnTo>
                      <a:pt x="360" y="4401"/>
                    </a:lnTo>
                    <a:lnTo>
                      <a:pt x="350" y="4396"/>
                    </a:lnTo>
                    <a:lnTo>
                      <a:pt x="339" y="4389"/>
                    </a:lnTo>
                    <a:lnTo>
                      <a:pt x="328" y="4384"/>
                    </a:lnTo>
                    <a:lnTo>
                      <a:pt x="317" y="4379"/>
                    </a:lnTo>
                    <a:lnTo>
                      <a:pt x="306" y="4375"/>
                    </a:lnTo>
                    <a:lnTo>
                      <a:pt x="277" y="4371"/>
                    </a:lnTo>
                    <a:lnTo>
                      <a:pt x="236" y="4366"/>
                    </a:lnTo>
                    <a:lnTo>
                      <a:pt x="215" y="4363"/>
                    </a:lnTo>
                    <a:lnTo>
                      <a:pt x="197" y="4358"/>
                    </a:lnTo>
                    <a:lnTo>
                      <a:pt x="189" y="4354"/>
                    </a:lnTo>
                    <a:lnTo>
                      <a:pt x="184" y="4352"/>
                    </a:lnTo>
                    <a:lnTo>
                      <a:pt x="179" y="4348"/>
                    </a:lnTo>
                    <a:lnTo>
                      <a:pt x="177" y="4343"/>
                    </a:lnTo>
                    <a:lnTo>
                      <a:pt x="175" y="4334"/>
                    </a:lnTo>
                    <a:lnTo>
                      <a:pt x="174" y="4322"/>
                    </a:lnTo>
                    <a:lnTo>
                      <a:pt x="172" y="4309"/>
                    </a:lnTo>
                    <a:lnTo>
                      <a:pt x="172" y="4295"/>
                    </a:lnTo>
                    <a:lnTo>
                      <a:pt x="174" y="4280"/>
                    </a:lnTo>
                    <a:lnTo>
                      <a:pt x="176" y="4269"/>
                    </a:lnTo>
                    <a:lnTo>
                      <a:pt x="177" y="4264"/>
                    </a:lnTo>
                    <a:lnTo>
                      <a:pt x="180" y="4258"/>
                    </a:lnTo>
                    <a:lnTo>
                      <a:pt x="183" y="4256"/>
                    </a:lnTo>
                    <a:lnTo>
                      <a:pt x="186" y="4253"/>
                    </a:lnTo>
                    <a:lnTo>
                      <a:pt x="186" y="4251"/>
                    </a:lnTo>
                    <a:lnTo>
                      <a:pt x="179" y="4248"/>
                    </a:lnTo>
                    <a:lnTo>
                      <a:pt x="175" y="4244"/>
                    </a:lnTo>
                    <a:lnTo>
                      <a:pt x="171" y="4242"/>
                    </a:lnTo>
                    <a:lnTo>
                      <a:pt x="170" y="4239"/>
                    </a:lnTo>
                    <a:lnTo>
                      <a:pt x="170" y="4236"/>
                    </a:lnTo>
                    <a:lnTo>
                      <a:pt x="170" y="4234"/>
                    </a:lnTo>
                    <a:lnTo>
                      <a:pt x="172" y="4231"/>
                    </a:lnTo>
                    <a:lnTo>
                      <a:pt x="175" y="4229"/>
                    </a:lnTo>
                    <a:lnTo>
                      <a:pt x="184" y="4225"/>
                    </a:lnTo>
                    <a:lnTo>
                      <a:pt x="194" y="4222"/>
                    </a:lnTo>
                    <a:lnTo>
                      <a:pt x="199" y="4222"/>
                    </a:lnTo>
                    <a:lnTo>
                      <a:pt x="206" y="4223"/>
                    </a:lnTo>
                    <a:lnTo>
                      <a:pt x="212" y="4225"/>
                    </a:lnTo>
                    <a:lnTo>
                      <a:pt x="219" y="4226"/>
                    </a:lnTo>
                    <a:lnTo>
                      <a:pt x="229" y="4230"/>
                    </a:lnTo>
                    <a:lnTo>
                      <a:pt x="241" y="4232"/>
                    </a:lnTo>
                    <a:lnTo>
                      <a:pt x="254" y="4235"/>
                    </a:lnTo>
                    <a:lnTo>
                      <a:pt x="263" y="4235"/>
                    </a:lnTo>
                    <a:lnTo>
                      <a:pt x="267" y="4234"/>
                    </a:lnTo>
                    <a:lnTo>
                      <a:pt x="271" y="4232"/>
                    </a:lnTo>
                    <a:lnTo>
                      <a:pt x="272" y="4230"/>
                    </a:lnTo>
                    <a:lnTo>
                      <a:pt x="273" y="4226"/>
                    </a:lnTo>
                    <a:lnTo>
                      <a:pt x="272" y="4222"/>
                    </a:lnTo>
                    <a:lnTo>
                      <a:pt x="269" y="4218"/>
                    </a:lnTo>
                    <a:lnTo>
                      <a:pt x="264" y="4212"/>
                    </a:lnTo>
                    <a:lnTo>
                      <a:pt x="258" y="4204"/>
                    </a:lnTo>
                    <a:lnTo>
                      <a:pt x="253" y="4199"/>
                    </a:lnTo>
                    <a:lnTo>
                      <a:pt x="250" y="4194"/>
                    </a:lnTo>
                    <a:lnTo>
                      <a:pt x="247" y="4188"/>
                    </a:lnTo>
                    <a:lnTo>
                      <a:pt x="245" y="4183"/>
                    </a:lnTo>
                    <a:lnTo>
                      <a:pt x="241" y="4173"/>
                    </a:lnTo>
                    <a:lnTo>
                      <a:pt x="234" y="4163"/>
                    </a:lnTo>
                    <a:lnTo>
                      <a:pt x="216" y="4150"/>
                    </a:lnTo>
                    <a:lnTo>
                      <a:pt x="190" y="4133"/>
                    </a:lnTo>
                    <a:lnTo>
                      <a:pt x="179" y="4122"/>
                    </a:lnTo>
                    <a:lnTo>
                      <a:pt x="171" y="4115"/>
                    </a:lnTo>
                    <a:lnTo>
                      <a:pt x="170" y="4111"/>
                    </a:lnTo>
                    <a:lnTo>
                      <a:pt x="170" y="4107"/>
                    </a:lnTo>
                    <a:lnTo>
                      <a:pt x="172" y="4103"/>
                    </a:lnTo>
                    <a:lnTo>
                      <a:pt x="177" y="4100"/>
                    </a:lnTo>
                    <a:lnTo>
                      <a:pt x="190" y="4098"/>
                    </a:lnTo>
                    <a:lnTo>
                      <a:pt x="206" y="4095"/>
                    </a:lnTo>
                    <a:lnTo>
                      <a:pt x="214" y="4093"/>
                    </a:lnTo>
                    <a:lnTo>
                      <a:pt x="220" y="4090"/>
                    </a:lnTo>
                    <a:lnTo>
                      <a:pt x="227" y="4087"/>
                    </a:lnTo>
                    <a:lnTo>
                      <a:pt x="231" y="4082"/>
                    </a:lnTo>
                    <a:lnTo>
                      <a:pt x="238" y="4072"/>
                    </a:lnTo>
                    <a:lnTo>
                      <a:pt x="245" y="4063"/>
                    </a:lnTo>
                    <a:lnTo>
                      <a:pt x="251" y="4055"/>
                    </a:lnTo>
                    <a:lnTo>
                      <a:pt x="256" y="4050"/>
                    </a:lnTo>
                    <a:lnTo>
                      <a:pt x="263" y="4047"/>
                    </a:lnTo>
                    <a:lnTo>
                      <a:pt x="268" y="4046"/>
                    </a:lnTo>
                    <a:lnTo>
                      <a:pt x="273" y="4046"/>
                    </a:lnTo>
                    <a:lnTo>
                      <a:pt x="278" y="4047"/>
                    </a:lnTo>
                    <a:lnTo>
                      <a:pt x="302" y="4064"/>
                    </a:lnTo>
                    <a:lnTo>
                      <a:pt x="337" y="4090"/>
                    </a:lnTo>
                    <a:lnTo>
                      <a:pt x="346" y="4095"/>
                    </a:lnTo>
                    <a:lnTo>
                      <a:pt x="356" y="4100"/>
                    </a:lnTo>
                    <a:lnTo>
                      <a:pt x="369" y="4104"/>
                    </a:lnTo>
                    <a:lnTo>
                      <a:pt x="383" y="4108"/>
                    </a:lnTo>
                    <a:lnTo>
                      <a:pt x="413" y="4115"/>
                    </a:lnTo>
                    <a:lnTo>
                      <a:pt x="446" y="4117"/>
                    </a:lnTo>
                    <a:lnTo>
                      <a:pt x="462" y="4118"/>
                    </a:lnTo>
                    <a:lnTo>
                      <a:pt x="478" y="4118"/>
                    </a:lnTo>
                    <a:lnTo>
                      <a:pt x="495" y="4118"/>
                    </a:lnTo>
                    <a:lnTo>
                      <a:pt x="509" y="4117"/>
                    </a:lnTo>
                    <a:lnTo>
                      <a:pt x="523" y="4116"/>
                    </a:lnTo>
                    <a:lnTo>
                      <a:pt x="535" y="4112"/>
                    </a:lnTo>
                    <a:lnTo>
                      <a:pt x="547" y="4109"/>
                    </a:lnTo>
                    <a:lnTo>
                      <a:pt x="556" y="4104"/>
                    </a:lnTo>
                    <a:lnTo>
                      <a:pt x="558" y="4103"/>
                    </a:lnTo>
                    <a:lnTo>
                      <a:pt x="558" y="4100"/>
                    </a:lnTo>
                    <a:lnTo>
                      <a:pt x="556" y="4099"/>
                    </a:lnTo>
                    <a:lnTo>
                      <a:pt x="553" y="4098"/>
                    </a:lnTo>
                    <a:lnTo>
                      <a:pt x="543" y="4096"/>
                    </a:lnTo>
                    <a:lnTo>
                      <a:pt x="530" y="4094"/>
                    </a:lnTo>
                    <a:lnTo>
                      <a:pt x="501" y="4093"/>
                    </a:lnTo>
                    <a:lnTo>
                      <a:pt x="483" y="4091"/>
                    </a:lnTo>
                    <a:lnTo>
                      <a:pt x="453" y="4087"/>
                    </a:lnTo>
                    <a:lnTo>
                      <a:pt x="420" y="4080"/>
                    </a:lnTo>
                    <a:lnTo>
                      <a:pt x="404" y="4074"/>
                    </a:lnTo>
                    <a:lnTo>
                      <a:pt x="390" y="4068"/>
                    </a:lnTo>
                    <a:lnTo>
                      <a:pt x="383" y="4064"/>
                    </a:lnTo>
                    <a:lnTo>
                      <a:pt x="377" y="4060"/>
                    </a:lnTo>
                    <a:lnTo>
                      <a:pt x="372" y="4055"/>
                    </a:lnTo>
                    <a:lnTo>
                      <a:pt x="368" y="4050"/>
                    </a:lnTo>
                    <a:lnTo>
                      <a:pt x="363" y="4043"/>
                    </a:lnTo>
                    <a:lnTo>
                      <a:pt x="356" y="4038"/>
                    </a:lnTo>
                    <a:lnTo>
                      <a:pt x="348" y="4034"/>
                    </a:lnTo>
                    <a:lnTo>
                      <a:pt x="338" y="4032"/>
                    </a:lnTo>
                    <a:lnTo>
                      <a:pt x="317" y="4027"/>
                    </a:lnTo>
                    <a:lnTo>
                      <a:pt x="295" y="4025"/>
                    </a:lnTo>
                    <a:lnTo>
                      <a:pt x="275" y="4023"/>
                    </a:lnTo>
                    <a:lnTo>
                      <a:pt x="255" y="4019"/>
                    </a:lnTo>
                    <a:lnTo>
                      <a:pt x="247" y="4016"/>
                    </a:lnTo>
                    <a:lnTo>
                      <a:pt x="240" y="4014"/>
                    </a:lnTo>
                    <a:lnTo>
                      <a:pt x="234" y="4010"/>
                    </a:lnTo>
                    <a:lnTo>
                      <a:pt x="232" y="4004"/>
                    </a:lnTo>
                    <a:lnTo>
                      <a:pt x="231" y="3997"/>
                    </a:lnTo>
                    <a:lnTo>
                      <a:pt x="232" y="3990"/>
                    </a:lnTo>
                    <a:lnTo>
                      <a:pt x="234" y="3982"/>
                    </a:lnTo>
                    <a:lnTo>
                      <a:pt x="237" y="3973"/>
                    </a:lnTo>
                    <a:lnTo>
                      <a:pt x="241" y="3964"/>
                    </a:lnTo>
                    <a:lnTo>
                      <a:pt x="245" y="3957"/>
                    </a:lnTo>
                    <a:lnTo>
                      <a:pt x="246" y="3947"/>
                    </a:lnTo>
                    <a:lnTo>
                      <a:pt x="246" y="3940"/>
                    </a:lnTo>
                    <a:lnTo>
                      <a:pt x="245" y="3923"/>
                    </a:lnTo>
                    <a:lnTo>
                      <a:pt x="245" y="3911"/>
                    </a:lnTo>
                    <a:lnTo>
                      <a:pt x="246" y="3910"/>
                    </a:lnTo>
                    <a:lnTo>
                      <a:pt x="247" y="3910"/>
                    </a:lnTo>
                    <a:lnTo>
                      <a:pt x="247" y="3910"/>
                    </a:lnTo>
                    <a:lnTo>
                      <a:pt x="249" y="3911"/>
                    </a:lnTo>
                    <a:lnTo>
                      <a:pt x="253" y="3918"/>
                    </a:lnTo>
                    <a:lnTo>
                      <a:pt x="258" y="3928"/>
                    </a:lnTo>
                    <a:lnTo>
                      <a:pt x="260" y="3945"/>
                    </a:lnTo>
                    <a:lnTo>
                      <a:pt x="262" y="3963"/>
                    </a:lnTo>
                    <a:lnTo>
                      <a:pt x="263" y="3967"/>
                    </a:lnTo>
                    <a:lnTo>
                      <a:pt x="265" y="3970"/>
                    </a:lnTo>
                    <a:lnTo>
                      <a:pt x="268" y="3972"/>
                    </a:lnTo>
                    <a:lnTo>
                      <a:pt x="271" y="3973"/>
                    </a:lnTo>
                    <a:lnTo>
                      <a:pt x="275" y="3975"/>
                    </a:lnTo>
                    <a:lnTo>
                      <a:pt x="278" y="3975"/>
                    </a:lnTo>
                    <a:lnTo>
                      <a:pt x="282" y="3975"/>
                    </a:lnTo>
                    <a:lnTo>
                      <a:pt x="286" y="3973"/>
                    </a:lnTo>
                    <a:lnTo>
                      <a:pt x="290" y="3972"/>
                    </a:lnTo>
                    <a:lnTo>
                      <a:pt x="293" y="3970"/>
                    </a:lnTo>
                    <a:lnTo>
                      <a:pt x="295" y="3967"/>
                    </a:lnTo>
                    <a:lnTo>
                      <a:pt x="297" y="3963"/>
                    </a:lnTo>
                    <a:lnTo>
                      <a:pt x="298" y="3959"/>
                    </a:lnTo>
                    <a:lnTo>
                      <a:pt x="298" y="3954"/>
                    </a:lnTo>
                    <a:lnTo>
                      <a:pt x="297" y="3947"/>
                    </a:lnTo>
                    <a:lnTo>
                      <a:pt x="294" y="3941"/>
                    </a:lnTo>
                    <a:lnTo>
                      <a:pt x="290" y="3935"/>
                    </a:lnTo>
                    <a:lnTo>
                      <a:pt x="289" y="3929"/>
                    </a:lnTo>
                    <a:lnTo>
                      <a:pt x="289" y="3927"/>
                    </a:lnTo>
                    <a:lnTo>
                      <a:pt x="289" y="3924"/>
                    </a:lnTo>
                    <a:lnTo>
                      <a:pt x="290" y="3923"/>
                    </a:lnTo>
                    <a:lnTo>
                      <a:pt x="293" y="3922"/>
                    </a:lnTo>
                    <a:lnTo>
                      <a:pt x="295" y="3923"/>
                    </a:lnTo>
                    <a:lnTo>
                      <a:pt x="299" y="3923"/>
                    </a:lnTo>
                    <a:lnTo>
                      <a:pt x="308" y="3925"/>
                    </a:lnTo>
                    <a:lnTo>
                      <a:pt x="317" y="3929"/>
                    </a:lnTo>
                    <a:lnTo>
                      <a:pt x="328" y="3932"/>
                    </a:lnTo>
                    <a:lnTo>
                      <a:pt x="337" y="3933"/>
                    </a:lnTo>
                    <a:lnTo>
                      <a:pt x="355" y="3929"/>
                    </a:lnTo>
                    <a:lnTo>
                      <a:pt x="377" y="3927"/>
                    </a:lnTo>
                    <a:lnTo>
                      <a:pt x="386" y="3925"/>
                    </a:lnTo>
                    <a:lnTo>
                      <a:pt x="394" y="3928"/>
                    </a:lnTo>
                    <a:lnTo>
                      <a:pt x="398" y="3929"/>
                    </a:lnTo>
                    <a:lnTo>
                      <a:pt x="400" y="3932"/>
                    </a:lnTo>
                    <a:lnTo>
                      <a:pt x="402" y="3936"/>
                    </a:lnTo>
                    <a:lnTo>
                      <a:pt x="403" y="3941"/>
                    </a:lnTo>
                    <a:lnTo>
                      <a:pt x="404" y="3957"/>
                    </a:lnTo>
                    <a:lnTo>
                      <a:pt x="404" y="3970"/>
                    </a:lnTo>
                    <a:lnTo>
                      <a:pt x="405" y="3980"/>
                    </a:lnTo>
                    <a:lnTo>
                      <a:pt x="408" y="3986"/>
                    </a:lnTo>
                    <a:lnTo>
                      <a:pt x="409" y="3989"/>
                    </a:lnTo>
                    <a:lnTo>
                      <a:pt x="412" y="3992"/>
                    </a:lnTo>
                    <a:lnTo>
                      <a:pt x="414" y="3993"/>
                    </a:lnTo>
                    <a:lnTo>
                      <a:pt x="418" y="3994"/>
                    </a:lnTo>
                    <a:lnTo>
                      <a:pt x="429" y="3995"/>
                    </a:lnTo>
                    <a:lnTo>
                      <a:pt x="444" y="3995"/>
                    </a:lnTo>
                    <a:lnTo>
                      <a:pt x="459" y="3997"/>
                    </a:lnTo>
                    <a:lnTo>
                      <a:pt x="465" y="3995"/>
                    </a:lnTo>
                    <a:lnTo>
                      <a:pt x="465" y="3990"/>
                    </a:lnTo>
                    <a:lnTo>
                      <a:pt x="461" y="3976"/>
                    </a:lnTo>
                    <a:lnTo>
                      <a:pt x="457" y="3967"/>
                    </a:lnTo>
                    <a:lnTo>
                      <a:pt x="449" y="3958"/>
                    </a:lnTo>
                    <a:lnTo>
                      <a:pt x="440" y="3946"/>
                    </a:lnTo>
                    <a:lnTo>
                      <a:pt x="431" y="3936"/>
                    </a:lnTo>
                    <a:lnTo>
                      <a:pt x="424" y="3924"/>
                    </a:lnTo>
                    <a:lnTo>
                      <a:pt x="418" y="3914"/>
                    </a:lnTo>
                    <a:lnTo>
                      <a:pt x="417" y="3910"/>
                    </a:lnTo>
                    <a:lnTo>
                      <a:pt x="417" y="3906"/>
                    </a:lnTo>
                    <a:lnTo>
                      <a:pt x="418" y="3902"/>
                    </a:lnTo>
                    <a:lnTo>
                      <a:pt x="420" y="3900"/>
                    </a:lnTo>
                    <a:lnTo>
                      <a:pt x="426" y="3896"/>
                    </a:lnTo>
                    <a:lnTo>
                      <a:pt x="437" y="3890"/>
                    </a:lnTo>
                    <a:lnTo>
                      <a:pt x="447" y="3884"/>
                    </a:lnTo>
                    <a:lnTo>
                      <a:pt x="460" y="3879"/>
                    </a:lnTo>
                    <a:lnTo>
                      <a:pt x="471" y="3875"/>
                    </a:lnTo>
                    <a:lnTo>
                      <a:pt x="483" y="3872"/>
                    </a:lnTo>
                    <a:lnTo>
                      <a:pt x="488" y="3872"/>
                    </a:lnTo>
                    <a:lnTo>
                      <a:pt x="492" y="3872"/>
                    </a:lnTo>
                    <a:lnTo>
                      <a:pt x="496" y="3874"/>
                    </a:lnTo>
                    <a:lnTo>
                      <a:pt x="497" y="3876"/>
                    </a:lnTo>
                    <a:lnTo>
                      <a:pt x="510" y="3903"/>
                    </a:lnTo>
                    <a:lnTo>
                      <a:pt x="523" y="3938"/>
                    </a:lnTo>
                    <a:lnTo>
                      <a:pt x="527" y="3947"/>
                    </a:lnTo>
                    <a:lnTo>
                      <a:pt x="531" y="3955"/>
                    </a:lnTo>
                    <a:lnTo>
                      <a:pt x="536" y="3963"/>
                    </a:lnTo>
                    <a:lnTo>
                      <a:pt x="540" y="3968"/>
                    </a:lnTo>
                    <a:lnTo>
                      <a:pt x="545" y="3973"/>
                    </a:lnTo>
                    <a:lnTo>
                      <a:pt x="551" y="3977"/>
                    </a:lnTo>
                    <a:lnTo>
                      <a:pt x="557" y="3979"/>
                    </a:lnTo>
                    <a:lnTo>
                      <a:pt x="563" y="3979"/>
                    </a:lnTo>
                    <a:lnTo>
                      <a:pt x="567" y="3977"/>
                    </a:lnTo>
                    <a:lnTo>
                      <a:pt x="570" y="3975"/>
                    </a:lnTo>
                    <a:lnTo>
                      <a:pt x="571" y="3972"/>
                    </a:lnTo>
                    <a:lnTo>
                      <a:pt x="573" y="3970"/>
                    </a:lnTo>
                    <a:lnTo>
                      <a:pt x="573" y="3963"/>
                    </a:lnTo>
                    <a:lnTo>
                      <a:pt x="570" y="3954"/>
                    </a:lnTo>
                    <a:lnTo>
                      <a:pt x="563" y="3937"/>
                    </a:lnTo>
                    <a:lnTo>
                      <a:pt x="557" y="3924"/>
                    </a:lnTo>
                    <a:lnTo>
                      <a:pt x="545" y="3903"/>
                    </a:lnTo>
                    <a:lnTo>
                      <a:pt x="535" y="3887"/>
                    </a:lnTo>
                    <a:lnTo>
                      <a:pt x="532" y="3883"/>
                    </a:lnTo>
                    <a:lnTo>
                      <a:pt x="532" y="3879"/>
                    </a:lnTo>
                    <a:lnTo>
                      <a:pt x="532" y="3876"/>
                    </a:lnTo>
                    <a:lnTo>
                      <a:pt x="535" y="3874"/>
                    </a:lnTo>
                    <a:lnTo>
                      <a:pt x="538" y="3871"/>
                    </a:lnTo>
                    <a:lnTo>
                      <a:pt x="541" y="3868"/>
                    </a:lnTo>
                    <a:lnTo>
                      <a:pt x="548" y="3866"/>
                    </a:lnTo>
                    <a:lnTo>
                      <a:pt x="556" y="3863"/>
                    </a:lnTo>
                    <a:lnTo>
                      <a:pt x="565" y="3862"/>
                    </a:lnTo>
                    <a:lnTo>
                      <a:pt x="574" y="3861"/>
                    </a:lnTo>
                    <a:lnTo>
                      <a:pt x="582" y="3861"/>
                    </a:lnTo>
                    <a:lnTo>
                      <a:pt x="589" y="3862"/>
                    </a:lnTo>
                    <a:lnTo>
                      <a:pt x="596" y="3863"/>
                    </a:lnTo>
                    <a:lnTo>
                      <a:pt x="601" y="3866"/>
                    </a:lnTo>
                    <a:lnTo>
                      <a:pt x="606" y="3870"/>
                    </a:lnTo>
                    <a:lnTo>
                      <a:pt x="611" y="3872"/>
                    </a:lnTo>
                    <a:lnTo>
                      <a:pt x="614" y="3878"/>
                    </a:lnTo>
                    <a:lnTo>
                      <a:pt x="618" y="3883"/>
                    </a:lnTo>
                    <a:lnTo>
                      <a:pt x="620" y="3888"/>
                    </a:lnTo>
                    <a:lnTo>
                      <a:pt x="623" y="3893"/>
                    </a:lnTo>
                    <a:lnTo>
                      <a:pt x="626" y="3905"/>
                    </a:lnTo>
                    <a:lnTo>
                      <a:pt x="628" y="3918"/>
                    </a:lnTo>
                    <a:lnTo>
                      <a:pt x="630" y="3945"/>
                    </a:lnTo>
                    <a:lnTo>
                      <a:pt x="631" y="3968"/>
                    </a:lnTo>
                    <a:lnTo>
                      <a:pt x="632" y="3979"/>
                    </a:lnTo>
                    <a:lnTo>
                      <a:pt x="633" y="3986"/>
                    </a:lnTo>
                    <a:lnTo>
                      <a:pt x="636" y="3989"/>
                    </a:lnTo>
                    <a:lnTo>
                      <a:pt x="637" y="3990"/>
                    </a:lnTo>
                    <a:lnTo>
                      <a:pt x="640" y="3992"/>
                    </a:lnTo>
                    <a:lnTo>
                      <a:pt x="642" y="3993"/>
                    </a:lnTo>
                    <a:lnTo>
                      <a:pt x="654" y="3994"/>
                    </a:lnTo>
                    <a:lnTo>
                      <a:pt x="663" y="3995"/>
                    </a:lnTo>
                    <a:lnTo>
                      <a:pt x="667" y="3995"/>
                    </a:lnTo>
                    <a:lnTo>
                      <a:pt x="668" y="3994"/>
                    </a:lnTo>
                    <a:lnTo>
                      <a:pt x="668" y="3990"/>
                    </a:lnTo>
                    <a:lnTo>
                      <a:pt x="667" y="3985"/>
                    </a:lnTo>
                    <a:lnTo>
                      <a:pt x="663" y="3973"/>
                    </a:lnTo>
                    <a:lnTo>
                      <a:pt x="661" y="3963"/>
                    </a:lnTo>
                    <a:lnTo>
                      <a:pt x="661" y="3954"/>
                    </a:lnTo>
                    <a:lnTo>
                      <a:pt x="662" y="3946"/>
                    </a:lnTo>
                    <a:lnTo>
                      <a:pt x="665" y="3941"/>
                    </a:lnTo>
                    <a:lnTo>
                      <a:pt x="667" y="3936"/>
                    </a:lnTo>
                    <a:lnTo>
                      <a:pt x="672" y="3933"/>
                    </a:lnTo>
                    <a:lnTo>
                      <a:pt x="677" y="3931"/>
                    </a:lnTo>
                    <a:lnTo>
                      <a:pt x="688" y="3927"/>
                    </a:lnTo>
                    <a:lnTo>
                      <a:pt x="698" y="3924"/>
                    </a:lnTo>
                    <a:lnTo>
                      <a:pt x="702" y="3923"/>
                    </a:lnTo>
                    <a:lnTo>
                      <a:pt x="706" y="3922"/>
                    </a:lnTo>
                    <a:lnTo>
                      <a:pt x="709" y="3920"/>
                    </a:lnTo>
                    <a:lnTo>
                      <a:pt x="709" y="3919"/>
                    </a:lnTo>
                    <a:lnTo>
                      <a:pt x="709" y="3916"/>
                    </a:lnTo>
                    <a:lnTo>
                      <a:pt x="707" y="3914"/>
                    </a:lnTo>
                    <a:lnTo>
                      <a:pt x="705" y="3911"/>
                    </a:lnTo>
                    <a:lnTo>
                      <a:pt x="701" y="3910"/>
                    </a:lnTo>
                    <a:lnTo>
                      <a:pt x="693" y="3906"/>
                    </a:lnTo>
                    <a:lnTo>
                      <a:pt x="683" y="3905"/>
                    </a:lnTo>
                    <a:lnTo>
                      <a:pt x="663" y="3900"/>
                    </a:lnTo>
                    <a:lnTo>
                      <a:pt x="649" y="3896"/>
                    </a:lnTo>
                    <a:lnTo>
                      <a:pt x="644" y="3890"/>
                    </a:lnTo>
                    <a:lnTo>
                      <a:pt x="641" y="3884"/>
                    </a:lnTo>
                    <a:lnTo>
                      <a:pt x="640" y="3876"/>
                    </a:lnTo>
                    <a:lnTo>
                      <a:pt x="640" y="3868"/>
                    </a:lnTo>
                    <a:lnTo>
                      <a:pt x="640" y="3862"/>
                    </a:lnTo>
                    <a:lnTo>
                      <a:pt x="639" y="3854"/>
                    </a:lnTo>
                    <a:lnTo>
                      <a:pt x="637" y="3849"/>
                    </a:lnTo>
                    <a:lnTo>
                      <a:pt x="635" y="3845"/>
                    </a:lnTo>
                    <a:lnTo>
                      <a:pt x="624" y="3839"/>
                    </a:lnTo>
                    <a:lnTo>
                      <a:pt x="613" y="3833"/>
                    </a:lnTo>
                    <a:lnTo>
                      <a:pt x="600" y="3831"/>
                    </a:lnTo>
                    <a:lnTo>
                      <a:pt x="587" y="3828"/>
                    </a:lnTo>
                    <a:lnTo>
                      <a:pt x="558" y="3827"/>
                    </a:lnTo>
                    <a:lnTo>
                      <a:pt x="532" y="3830"/>
                    </a:lnTo>
                    <a:lnTo>
                      <a:pt x="510" y="3830"/>
                    </a:lnTo>
                    <a:lnTo>
                      <a:pt x="478" y="3826"/>
                    </a:lnTo>
                    <a:lnTo>
                      <a:pt x="462" y="3823"/>
                    </a:lnTo>
                    <a:lnTo>
                      <a:pt x="449" y="3819"/>
                    </a:lnTo>
                    <a:lnTo>
                      <a:pt x="444" y="3815"/>
                    </a:lnTo>
                    <a:lnTo>
                      <a:pt x="442" y="3813"/>
                    </a:lnTo>
                    <a:lnTo>
                      <a:pt x="440" y="3810"/>
                    </a:lnTo>
                    <a:lnTo>
                      <a:pt x="442" y="3806"/>
                    </a:lnTo>
                    <a:lnTo>
                      <a:pt x="444" y="3801"/>
                    </a:lnTo>
                    <a:lnTo>
                      <a:pt x="448" y="3797"/>
                    </a:lnTo>
                    <a:lnTo>
                      <a:pt x="452" y="3793"/>
                    </a:lnTo>
                    <a:lnTo>
                      <a:pt x="456" y="3791"/>
                    </a:lnTo>
                    <a:lnTo>
                      <a:pt x="465" y="3787"/>
                    </a:lnTo>
                    <a:lnTo>
                      <a:pt x="475" y="3784"/>
                    </a:lnTo>
                    <a:lnTo>
                      <a:pt x="496" y="3782"/>
                    </a:lnTo>
                    <a:lnTo>
                      <a:pt x="516" y="3782"/>
                    </a:lnTo>
                    <a:lnTo>
                      <a:pt x="526" y="3782"/>
                    </a:lnTo>
                    <a:lnTo>
                      <a:pt x="532" y="3780"/>
                    </a:lnTo>
                    <a:lnTo>
                      <a:pt x="536" y="3778"/>
                    </a:lnTo>
                    <a:lnTo>
                      <a:pt x="536" y="3775"/>
                    </a:lnTo>
                    <a:lnTo>
                      <a:pt x="535" y="3771"/>
                    </a:lnTo>
                    <a:lnTo>
                      <a:pt x="531" y="3769"/>
                    </a:lnTo>
                    <a:lnTo>
                      <a:pt x="527" y="3765"/>
                    </a:lnTo>
                    <a:lnTo>
                      <a:pt x="521" y="3760"/>
                    </a:lnTo>
                    <a:lnTo>
                      <a:pt x="494" y="3745"/>
                    </a:lnTo>
                    <a:lnTo>
                      <a:pt x="479" y="3738"/>
                    </a:lnTo>
                    <a:lnTo>
                      <a:pt x="481" y="3732"/>
                    </a:lnTo>
                    <a:lnTo>
                      <a:pt x="483" y="3729"/>
                    </a:lnTo>
                    <a:lnTo>
                      <a:pt x="488" y="3727"/>
                    </a:lnTo>
                    <a:lnTo>
                      <a:pt x="494" y="3726"/>
                    </a:lnTo>
                    <a:lnTo>
                      <a:pt x="510" y="3726"/>
                    </a:lnTo>
                    <a:lnTo>
                      <a:pt x="528" y="3729"/>
                    </a:lnTo>
                    <a:lnTo>
                      <a:pt x="565" y="3736"/>
                    </a:lnTo>
                    <a:lnTo>
                      <a:pt x="588" y="3742"/>
                    </a:lnTo>
                    <a:lnTo>
                      <a:pt x="602" y="3743"/>
                    </a:lnTo>
                    <a:lnTo>
                      <a:pt x="619" y="3742"/>
                    </a:lnTo>
                    <a:lnTo>
                      <a:pt x="627" y="3740"/>
                    </a:lnTo>
                    <a:lnTo>
                      <a:pt x="635" y="3740"/>
                    </a:lnTo>
                    <a:lnTo>
                      <a:pt x="641" y="3742"/>
                    </a:lnTo>
                    <a:lnTo>
                      <a:pt x="646" y="3744"/>
                    </a:lnTo>
                    <a:lnTo>
                      <a:pt x="653" y="3748"/>
                    </a:lnTo>
                    <a:lnTo>
                      <a:pt x="658" y="3753"/>
                    </a:lnTo>
                    <a:lnTo>
                      <a:pt x="662" y="3760"/>
                    </a:lnTo>
                    <a:lnTo>
                      <a:pt x="667" y="3765"/>
                    </a:lnTo>
                    <a:lnTo>
                      <a:pt x="672" y="3770"/>
                    </a:lnTo>
                    <a:lnTo>
                      <a:pt x="677" y="3775"/>
                    </a:lnTo>
                    <a:lnTo>
                      <a:pt x="681" y="3776"/>
                    </a:lnTo>
                    <a:lnTo>
                      <a:pt x="684" y="3776"/>
                    </a:lnTo>
                    <a:lnTo>
                      <a:pt x="689" y="3776"/>
                    </a:lnTo>
                    <a:lnTo>
                      <a:pt x="693" y="3776"/>
                    </a:lnTo>
                    <a:lnTo>
                      <a:pt x="707" y="3773"/>
                    </a:lnTo>
                    <a:lnTo>
                      <a:pt x="722" y="3770"/>
                    </a:lnTo>
                    <a:lnTo>
                      <a:pt x="728" y="3771"/>
                    </a:lnTo>
                    <a:lnTo>
                      <a:pt x="734" y="3774"/>
                    </a:lnTo>
                    <a:lnTo>
                      <a:pt x="740" y="3778"/>
                    </a:lnTo>
                    <a:lnTo>
                      <a:pt x="745" y="3786"/>
                    </a:lnTo>
                    <a:lnTo>
                      <a:pt x="754" y="3800"/>
                    </a:lnTo>
                    <a:lnTo>
                      <a:pt x="764" y="3817"/>
                    </a:lnTo>
                    <a:lnTo>
                      <a:pt x="771" y="3823"/>
                    </a:lnTo>
                    <a:lnTo>
                      <a:pt x="777" y="3828"/>
                    </a:lnTo>
                    <a:lnTo>
                      <a:pt x="785" y="3832"/>
                    </a:lnTo>
                    <a:lnTo>
                      <a:pt x="794" y="3833"/>
                    </a:lnTo>
                    <a:lnTo>
                      <a:pt x="804" y="3832"/>
                    </a:lnTo>
                    <a:lnTo>
                      <a:pt x="819" y="3831"/>
                    </a:lnTo>
                    <a:lnTo>
                      <a:pt x="826" y="3830"/>
                    </a:lnTo>
                    <a:lnTo>
                      <a:pt x="832" y="3827"/>
                    </a:lnTo>
                    <a:lnTo>
                      <a:pt x="833" y="3826"/>
                    </a:lnTo>
                    <a:lnTo>
                      <a:pt x="834" y="3826"/>
                    </a:lnTo>
                    <a:lnTo>
                      <a:pt x="834" y="3824"/>
                    </a:lnTo>
                    <a:lnTo>
                      <a:pt x="834" y="3822"/>
                    </a:lnTo>
                    <a:lnTo>
                      <a:pt x="828" y="3818"/>
                    </a:lnTo>
                    <a:lnTo>
                      <a:pt x="821" y="3814"/>
                    </a:lnTo>
                    <a:lnTo>
                      <a:pt x="813" y="3810"/>
                    </a:lnTo>
                    <a:lnTo>
                      <a:pt x="806" y="3808"/>
                    </a:lnTo>
                    <a:lnTo>
                      <a:pt x="798" y="3804"/>
                    </a:lnTo>
                    <a:lnTo>
                      <a:pt x="790" y="3801"/>
                    </a:lnTo>
                    <a:lnTo>
                      <a:pt x="784" y="3797"/>
                    </a:lnTo>
                    <a:lnTo>
                      <a:pt x="779" y="3792"/>
                    </a:lnTo>
                    <a:lnTo>
                      <a:pt x="777" y="3789"/>
                    </a:lnTo>
                    <a:lnTo>
                      <a:pt x="777" y="3787"/>
                    </a:lnTo>
                    <a:lnTo>
                      <a:pt x="777" y="3784"/>
                    </a:lnTo>
                    <a:lnTo>
                      <a:pt x="779" y="3783"/>
                    </a:lnTo>
                    <a:lnTo>
                      <a:pt x="784" y="3778"/>
                    </a:lnTo>
                    <a:lnTo>
                      <a:pt x="789" y="3774"/>
                    </a:lnTo>
                    <a:lnTo>
                      <a:pt x="803" y="3767"/>
                    </a:lnTo>
                    <a:lnTo>
                      <a:pt x="813" y="3761"/>
                    </a:lnTo>
                    <a:lnTo>
                      <a:pt x="817" y="3758"/>
                    </a:lnTo>
                    <a:lnTo>
                      <a:pt x="821" y="3757"/>
                    </a:lnTo>
                    <a:lnTo>
                      <a:pt x="826" y="3756"/>
                    </a:lnTo>
                    <a:lnTo>
                      <a:pt x="833" y="3754"/>
                    </a:lnTo>
                    <a:lnTo>
                      <a:pt x="848" y="3754"/>
                    </a:lnTo>
                    <a:lnTo>
                      <a:pt x="864" y="3756"/>
                    </a:lnTo>
                    <a:lnTo>
                      <a:pt x="898" y="3760"/>
                    </a:lnTo>
                    <a:lnTo>
                      <a:pt x="922" y="3762"/>
                    </a:lnTo>
                    <a:lnTo>
                      <a:pt x="911" y="3749"/>
                    </a:lnTo>
                    <a:lnTo>
                      <a:pt x="903" y="3740"/>
                    </a:lnTo>
                    <a:lnTo>
                      <a:pt x="899" y="3736"/>
                    </a:lnTo>
                    <a:lnTo>
                      <a:pt x="893" y="3732"/>
                    </a:lnTo>
                    <a:lnTo>
                      <a:pt x="882" y="3730"/>
                    </a:lnTo>
                    <a:lnTo>
                      <a:pt x="869" y="3729"/>
                    </a:lnTo>
                    <a:lnTo>
                      <a:pt x="847" y="3732"/>
                    </a:lnTo>
                    <a:lnTo>
                      <a:pt x="812" y="3739"/>
                    </a:lnTo>
                    <a:lnTo>
                      <a:pt x="804" y="3740"/>
                    </a:lnTo>
                    <a:lnTo>
                      <a:pt x="797" y="3740"/>
                    </a:lnTo>
                    <a:lnTo>
                      <a:pt x="791" y="3740"/>
                    </a:lnTo>
                    <a:lnTo>
                      <a:pt x="786" y="3738"/>
                    </a:lnTo>
                    <a:lnTo>
                      <a:pt x="785" y="3736"/>
                    </a:lnTo>
                    <a:lnTo>
                      <a:pt x="785" y="3735"/>
                    </a:lnTo>
                    <a:lnTo>
                      <a:pt x="784" y="3734"/>
                    </a:lnTo>
                    <a:lnTo>
                      <a:pt x="785" y="3731"/>
                    </a:lnTo>
                    <a:lnTo>
                      <a:pt x="788" y="3726"/>
                    </a:lnTo>
                    <a:lnTo>
                      <a:pt x="794" y="3719"/>
                    </a:lnTo>
                    <a:lnTo>
                      <a:pt x="806" y="3712"/>
                    </a:lnTo>
                    <a:lnTo>
                      <a:pt x="815" y="3703"/>
                    </a:lnTo>
                    <a:lnTo>
                      <a:pt x="813" y="3700"/>
                    </a:lnTo>
                    <a:lnTo>
                      <a:pt x="810" y="3697"/>
                    </a:lnTo>
                    <a:lnTo>
                      <a:pt x="803" y="3696"/>
                    </a:lnTo>
                    <a:lnTo>
                      <a:pt x="794" y="3695"/>
                    </a:lnTo>
                    <a:lnTo>
                      <a:pt x="773" y="3692"/>
                    </a:lnTo>
                    <a:lnTo>
                      <a:pt x="750" y="3690"/>
                    </a:lnTo>
                    <a:lnTo>
                      <a:pt x="727" y="3686"/>
                    </a:lnTo>
                    <a:lnTo>
                      <a:pt x="709" y="3681"/>
                    </a:lnTo>
                    <a:lnTo>
                      <a:pt x="701" y="3678"/>
                    </a:lnTo>
                    <a:lnTo>
                      <a:pt x="696" y="3674"/>
                    </a:lnTo>
                    <a:lnTo>
                      <a:pt x="694" y="3672"/>
                    </a:lnTo>
                    <a:lnTo>
                      <a:pt x="693" y="3669"/>
                    </a:lnTo>
                    <a:lnTo>
                      <a:pt x="693" y="3666"/>
                    </a:lnTo>
                    <a:lnTo>
                      <a:pt x="693" y="3664"/>
                    </a:lnTo>
                    <a:lnTo>
                      <a:pt x="696" y="3659"/>
                    </a:lnTo>
                    <a:lnTo>
                      <a:pt x="698" y="3655"/>
                    </a:lnTo>
                    <a:lnTo>
                      <a:pt x="701" y="3652"/>
                    </a:lnTo>
                    <a:lnTo>
                      <a:pt x="705" y="3650"/>
                    </a:lnTo>
                    <a:lnTo>
                      <a:pt x="714" y="3644"/>
                    </a:lnTo>
                    <a:lnTo>
                      <a:pt x="723" y="3640"/>
                    </a:lnTo>
                    <a:lnTo>
                      <a:pt x="729" y="3637"/>
                    </a:lnTo>
                    <a:lnTo>
                      <a:pt x="734" y="3633"/>
                    </a:lnTo>
                    <a:lnTo>
                      <a:pt x="736" y="3630"/>
                    </a:lnTo>
                    <a:lnTo>
                      <a:pt x="736" y="3628"/>
                    </a:lnTo>
                    <a:lnTo>
                      <a:pt x="736" y="3625"/>
                    </a:lnTo>
                    <a:lnTo>
                      <a:pt x="733" y="3621"/>
                    </a:lnTo>
                    <a:lnTo>
                      <a:pt x="718" y="3602"/>
                    </a:lnTo>
                    <a:lnTo>
                      <a:pt x="710" y="3590"/>
                    </a:lnTo>
                    <a:lnTo>
                      <a:pt x="709" y="3586"/>
                    </a:lnTo>
                    <a:lnTo>
                      <a:pt x="709" y="3583"/>
                    </a:lnTo>
                    <a:lnTo>
                      <a:pt x="710" y="3582"/>
                    </a:lnTo>
                    <a:lnTo>
                      <a:pt x="712" y="3581"/>
                    </a:lnTo>
                    <a:lnTo>
                      <a:pt x="733" y="3581"/>
                    </a:lnTo>
                    <a:lnTo>
                      <a:pt x="766" y="3580"/>
                    </a:lnTo>
                    <a:lnTo>
                      <a:pt x="775" y="3578"/>
                    </a:lnTo>
                    <a:lnTo>
                      <a:pt x="781" y="3580"/>
                    </a:lnTo>
                    <a:lnTo>
                      <a:pt x="785" y="3581"/>
                    </a:lnTo>
                    <a:lnTo>
                      <a:pt x="789" y="3585"/>
                    </a:lnTo>
                    <a:lnTo>
                      <a:pt x="794" y="3595"/>
                    </a:lnTo>
                    <a:lnTo>
                      <a:pt x="802" y="3609"/>
                    </a:lnTo>
                    <a:lnTo>
                      <a:pt x="804" y="3613"/>
                    </a:lnTo>
                    <a:lnTo>
                      <a:pt x="807" y="3616"/>
                    </a:lnTo>
                    <a:lnTo>
                      <a:pt x="811" y="3618"/>
                    </a:lnTo>
                    <a:lnTo>
                      <a:pt x="815" y="3621"/>
                    </a:lnTo>
                    <a:lnTo>
                      <a:pt x="825" y="3624"/>
                    </a:lnTo>
                    <a:lnTo>
                      <a:pt x="836" y="3626"/>
                    </a:lnTo>
                    <a:lnTo>
                      <a:pt x="856" y="3629"/>
                    </a:lnTo>
                    <a:lnTo>
                      <a:pt x="874" y="3631"/>
                    </a:lnTo>
                    <a:lnTo>
                      <a:pt x="891" y="3633"/>
                    </a:lnTo>
                    <a:lnTo>
                      <a:pt x="913" y="3635"/>
                    </a:lnTo>
                    <a:lnTo>
                      <a:pt x="924" y="3637"/>
                    </a:lnTo>
                    <a:lnTo>
                      <a:pt x="934" y="3639"/>
                    </a:lnTo>
                    <a:lnTo>
                      <a:pt x="942" y="3642"/>
                    </a:lnTo>
                    <a:lnTo>
                      <a:pt x="946" y="3646"/>
                    </a:lnTo>
                    <a:lnTo>
                      <a:pt x="960" y="3668"/>
                    </a:lnTo>
                    <a:lnTo>
                      <a:pt x="972" y="3692"/>
                    </a:lnTo>
                    <a:lnTo>
                      <a:pt x="984" y="3717"/>
                    </a:lnTo>
                    <a:lnTo>
                      <a:pt x="1000" y="3739"/>
                    </a:lnTo>
                    <a:lnTo>
                      <a:pt x="1007" y="3749"/>
                    </a:lnTo>
                    <a:lnTo>
                      <a:pt x="1013" y="3756"/>
                    </a:lnTo>
                    <a:lnTo>
                      <a:pt x="1017" y="3760"/>
                    </a:lnTo>
                    <a:lnTo>
                      <a:pt x="1021" y="3761"/>
                    </a:lnTo>
                    <a:lnTo>
                      <a:pt x="1023" y="3761"/>
                    </a:lnTo>
                    <a:lnTo>
                      <a:pt x="1026" y="3758"/>
                    </a:lnTo>
                    <a:lnTo>
                      <a:pt x="1027" y="3754"/>
                    </a:lnTo>
                    <a:lnTo>
                      <a:pt x="1027" y="3751"/>
                    </a:lnTo>
                    <a:lnTo>
                      <a:pt x="1026" y="3738"/>
                    </a:lnTo>
                    <a:lnTo>
                      <a:pt x="1023" y="3725"/>
                    </a:lnTo>
                    <a:lnTo>
                      <a:pt x="1018" y="3713"/>
                    </a:lnTo>
                    <a:lnTo>
                      <a:pt x="1013" y="3704"/>
                    </a:lnTo>
                    <a:lnTo>
                      <a:pt x="995" y="3682"/>
                    </a:lnTo>
                    <a:lnTo>
                      <a:pt x="969" y="3651"/>
                    </a:lnTo>
                    <a:lnTo>
                      <a:pt x="957" y="3634"/>
                    </a:lnTo>
                    <a:lnTo>
                      <a:pt x="947" y="3620"/>
                    </a:lnTo>
                    <a:lnTo>
                      <a:pt x="942" y="3612"/>
                    </a:lnTo>
                    <a:lnTo>
                      <a:pt x="939" y="3607"/>
                    </a:lnTo>
                    <a:lnTo>
                      <a:pt x="938" y="3602"/>
                    </a:lnTo>
                    <a:lnTo>
                      <a:pt x="937" y="3596"/>
                    </a:lnTo>
                    <a:lnTo>
                      <a:pt x="938" y="3594"/>
                    </a:lnTo>
                    <a:lnTo>
                      <a:pt x="939" y="3591"/>
                    </a:lnTo>
                    <a:lnTo>
                      <a:pt x="943" y="3590"/>
                    </a:lnTo>
                    <a:lnTo>
                      <a:pt x="948" y="3590"/>
                    </a:lnTo>
                    <a:lnTo>
                      <a:pt x="960" y="3593"/>
                    </a:lnTo>
                    <a:lnTo>
                      <a:pt x="973" y="3598"/>
                    </a:lnTo>
                    <a:lnTo>
                      <a:pt x="987" y="3605"/>
                    </a:lnTo>
                    <a:lnTo>
                      <a:pt x="1000" y="3612"/>
                    </a:lnTo>
                    <a:lnTo>
                      <a:pt x="1010" y="3618"/>
                    </a:lnTo>
                    <a:lnTo>
                      <a:pt x="1016" y="3624"/>
                    </a:lnTo>
                    <a:lnTo>
                      <a:pt x="1025" y="3639"/>
                    </a:lnTo>
                    <a:lnTo>
                      <a:pt x="1036" y="3655"/>
                    </a:lnTo>
                    <a:lnTo>
                      <a:pt x="1043" y="3660"/>
                    </a:lnTo>
                    <a:lnTo>
                      <a:pt x="1049" y="3665"/>
                    </a:lnTo>
                    <a:lnTo>
                      <a:pt x="1053" y="3666"/>
                    </a:lnTo>
                    <a:lnTo>
                      <a:pt x="1057" y="3668"/>
                    </a:lnTo>
                    <a:lnTo>
                      <a:pt x="1062" y="3668"/>
                    </a:lnTo>
                    <a:lnTo>
                      <a:pt x="1066" y="3668"/>
                    </a:lnTo>
                    <a:lnTo>
                      <a:pt x="1069" y="3666"/>
                    </a:lnTo>
                    <a:lnTo>
                      <a:pt x="1071" y="3665"/>
                    </a:lnTo>
                    <a:lnTo>
                      <a:pt x="1073" y="3662"/>
                    </a:lnTo>
                    <a:lnTo>
                      <a:pt x="1074" y="3659"/>
                    </a:lnTo>
                    <a:lnTo>
                      <a:pt x="1075" y="3652"/>
                    </a:lnTo>
                    <a:lnTo>
                      <a:pt x="1074" y="3644"/>
                    </a:lnTo>
                    <a:lnTo>
                      <a:pt x="1071" y="3635"/>
                    </a:lnTo>
                    <a:lnTo>
                      <a:pt x="1067" y="3628"/>
                    </a:lnTo>
                    <a:lnTo>
                      <a:pt x="1064" y="3621"/>
                    </a:lnTo>
                    <a:lnTo>
                      <a:pt x="1060" y="3616"/>
                    </a:lnTo>
                    <a:lnTo>
                      <a:pt x="1052" y="3608"/>
                    </a:lnTo>
                    <a:lnTo>
                      <a:pt x="1045" y="3600"/>
                    </a:lnTo>
                    <a:lnTo>
                      <a:pt x="1040" y="3593"/>
                    </a:lnTo>
                    <a:lnTo>
                      <a:pt x="1035" y="3583"/>
                    </a:lnTo>
                    <a:lnTo>
                      <a:pt x="1032" y="3573"/>
                    </a:lnTo>
                    <a:lnTo>
                      <a:pt x="1030" y="3564"/>
                    </a:lnTo>
                    <a:lnTo>
                      <a:pt x="1029" y="3554"/>
                    </a:lnTo>
                    <a:lnTo>
                      <a:pt x="1029" y="3542"/>
                    </a:lnTo>
                    <a:lnTo>
                      <a:pt x="1029" y="3530"/>
                    </a:lnTo>
                    <a:lnTo>
                      <a:pt x="1031" y="3524"/>
                    </a:lnTo>
                    <a:lnTo>
                      <a:pt x="1032" y="3523"/>
                    </a:lnTo>
                    <a:lnTo>
                      <a:pt x="1034" y="3523"/>
                    </a:lnTo>
                    <a:lnTo>
                      <a:pt x="1035" y="3523"/>
                    </a:lnTo>
                    <a:lnTo>
                      <a:pt x="1036" y="3525"/>
                    </a:lnTo>
                    <a:lnTo>
                      <a:pt x="1039" y="3530"/>
                    </a:lnTo>
                    <a:lnTo>
                      <a:pt x="1042" y="3537"/>
                    </a:lnTo>
                    <a:lnTo>
                      <a:pt x="1043" y="3546"/>
                    </a:lnTo>
                    <a:lnTo>
                      <a:pt x="1043" y="3555"/>
                    </a:lnTo>
                    <a:lnTo>
                      <a:pt x="1048" y="3559"/>
                    </a:lnTo>
                    <a:lnTo>
                      <a:pt x="1053" y="3564"/>
                    </a:lnTo>
                    <a:lnTo>
                      <a:pt x="1056" y="3567"/>
                    </a:lnTo>
                    <a:lnTo>
                      <a:pt x="1058" y="3569"/>
                    </a:lnTo>
                    <a:lnTo>
                      <a:pt x="1062" y="3571"/>
                    </a:lnTo>
                    <a:lnTo>
                      <a:pt x="1065" y="3571"/>
                    </a:lnTo>
                    <a:lnTo>
                      <a:pt x="1076" y="3571"/>
                    </a:lnTo>
                    <a:lnTo>
                      <a:pt x="1089" y="3573"/>
                    </a:lnTo>
                    <a:lnTo>
                      <a:pt x="1096" y="3573"/>
                    </a:lnTo>
                    <a:lnTo>
                      <a:pt x="1101" y="3572"/>
                    </a:lnTo>
                    <a:lnTo>
                      <a:pt x="1105" y="3569"/>
                    </a:lnTo>
                    <a:lnTo>
                      <a:pt x="1108" y="3565"/>
                    </a:lnTo>
                    <a:lnTo>
                      <a:pt x="1106" y="3560"/>
                    </a:lnTo>
                    <a:lnTo>
                      <a:pt x="1105" y="3555"/>
                    </a:lnTo>
                    <a:lnTo>
                      <a:pt x="1100" y="3550"/>
                    </a:lnTo>
                    <a:lnTo>
                      <a:pt x="1092" y="3545"/>
                    </a:lnTo>
                    <a:lnTo>
                      <a:pt x="1086" y="3541"/>
                    </a:lnTo>
                    <a:lnTo>
                      <a:pt x="1080" y="3537"/>
                    </a:lnTo>
                    <a:lnTo>
                      <a:pt x="1078" y="3532"/>
                    </a:lnTo>
                    <a:lnTo>
                      <a:pt x="1075" y="3526"/>
                    </a:lnTo>
                    <a:lnTo>
                      <a:pt x="1073" y="3514"/>
                    </a:lnTo>
                    <a:lnTo>
                      <a:pt x="1071" y="3499"/>
                    </a:lnTo>
                    <a:lnTo>
                      <a:pt x="1074" y="3491"/>
                    </a:lnTo>
                    <a:lnTo>
                      <a:pt x="1076" y="3484"/>
                    </a:lnTo>
                    <a:lnTo>
                      <a:pt x="1082" y="3477"/>
                    </a:lnTo>
                    <a:lnTo>
                      <a:pt x="1087" y="3472"/>
                    </a:lnTo>
                    <a:lnTo>
                      <a:pt x="1092" y="3468"/>
                    </a:lnTo>
                    <a:lnTo>
                      <a:pt x="1100" y="3466"/>
                    </a:lnTo>
                    <a:lnTo>
                      <a:pt x="1108" y="3466"/>
                    </a:lnTo>
                    <a:lnTo>
                      <a:pt x="1117" y="3467"/>
                    </a:lnTo>
                    <a:lnTo>
                      <a:pt x="1124" y="3468"/>
                    </a:lnTo>
                    <a:lnTo>
                      <a:pt x="1133" y="3469"/>
                    </a:lnTo>
                    <a:lnTo>
                      <a:pt x="1141" y="3468"/>
                    </a:lnTo>
                    <a:lnTo>
                      <a:pt x="1149" y="3467"/>
                    </a:lnTo>
                    <a:lnTo>
                      <a:pt x="1163" y="3464"/>
                    </a:lnTo>
                    <a:lnTo>
                      <a:pt x="1176" y="3464"/>
                    </a:lnTo>
                    <a:lnTo>
                      <a:pt x="1172" y="3482"/>
                    </a:lnTo>
                    <a:lnTo>
                      <a:pt x="1170" y="3504"/>
                    </a:lnTo>
                    <a:lnTo>
                      <a:pt x="1170" y="3511"/>
                    </a:lnTo>
                    <a:lnTo>
                      <a:pt x="1170" y="3515"/>
                    </a:lnTo>
                    <a:lnTo>
                      <a:pt x="1171" y="3519"/>
                    </a:lnTo>
                    <a:lnTo>
                      <a:pt x="1174" y="3523"/>
                    </a:lnTo>
                    <a:lnTo>
                      <a:pt x="1176" y="3525"/>
                    </a:lnTo>
                    <a:lnTo>
                      <a:pt x="1181" y="3526"/>
                    </a:lnTo>
                    <a:lnTo>
                      <a:pt x="1187" y="3526"/>
                    </a:lnTo>
                    <a:lnTo>
                      <a:pt x="1193" y="3525"/>
                    </a:lnTo>
                    <a:lnTo>
                      <a:pt x="1213" y="3519"/>
                    </a:lnTo>
                    <a:lnTo>
                      <a:pt x="1232" y="3511"/>
                    </a:lnTo>
                    <a:lnTo>
                      <a:pt x="1236" y="3508"/>
                    </a:lnTo>
                    <a:lnTo>
                      <a:pt x="1238" y="3506"/>
                    </a:lnTo>
                    <a:lnTo>
                      <a:pt x="1241" y="3503"/>
                    </a:lnTo>
                    <a:lnTo>
                      <a:pt x="1241" y="3499"/>
                    </a:lnTo>
                    <a:lnTo>
                      <a:pt x="1241" y="3495"/>
                    </a:lnTo>
                    <a:lnTo>
                      <a:pt x="1238" y="3491"/>
                    </a:lnTo>
                    <a:lnTo>
                      <a:pt x="1235" y="3488"/>
                    </a:lnTo>
                    <a:lnTo>
                      <a:pt x="1229" y="3482"/>
                    </a:lnTo>
                    <a:lnTo>
                      <a:pt x="1223" y="3476"/>
                    </a:lnTo>
                    <a:lnTo>
                      <a:pt x="1219" y="3471"/>
                    </a:lnTo>
                    <a:lnTo>
                      <a:pt x="1220" y="3467"/>
                    </a:lnTo>
                    <a:lnTo>
                      <a:pt x="1222" y="3464"/>
                    </a:lnTo>
                    <a:lnTo>
                      <a:pt x="1225" y="3460"/>
                    </a:lnTo>
                    <a:lnTo>
                      <a:pt x="1228" y="3458"/>
                    </a:lnTo>
                    <a:lnTo>
                      <a:pt x="1231" y="3455"/>
                    </a:lnTo>
                    <a:lnTo>
                      <a:pt x="1231" y="3451"/>
                    </a:lnTo>
                    <a:lnTo>
                      <a:pt x="1229" y="3444"/>
                    </a:lnTo>
                    <a:lnTo>
                      <a:pt x="1229" y="3437"/>
                    </a:lnTo>
                    <a:lnTo>
                      <a:pt x="1232" y="3431"/>
                    </a:lnTo>
                    <a:lnTo>
                      <a:pt x="1237" y="3427"/>
                    </a:lnTo>
                    <a:lnTo>
                      <a:pt x="1244" y="3423"/>
                    </a:lnTo>
                    <a:lnTo>
                      <a:pt x="1250" y="3422"/>
                    </a:lnTo>
                    <a:lnTo>
                      <a:pt x="1258" y="3420"/>
                    </a:lnTo>
                    <a:lnTo>
                      <a:pt x="1266" y="3422"/>
                    </a:lnTo>
                    <a:lnTo>
                      <a:pt x="1277" y="3424"/>
                    </a:lnTo>
                    <a:lnTo>
                      <a:pt x="1289" y="3424"/>
                    </a:lnTo>
                    <a:lnTo>
                      <a:pt x="1299" y="3424"/>
                    </a:lnTo>
                    <a:lnTo>
                      <a:pt x="1311" y="3423"/>
                    </a:lnTo>
                    <a:lnTo>
                      <a:pt x="1321" y="3424"/>
                    </a:lnTo>
                    <a:lnTo>
                      <a:pt x="1332" y="3427"/>
                    </a:lnTo>
                    <a:lnTo>
                      <a:pt x="1337" y="3429"/>
                    </a:lnTo>
                    <a:lnTo>
                      <a:pt x="1341" y="3433"/>
                    </a:lnTo>
                    <a:lnTo>
                      <a:pt x="1346" y="3437"/>
                    </a:lnTo>
                    <a:lnTo>
                      <a:pt x="1350" y="3442"/>
                    </a:lnTo>
                    <a:lnTo>
                      <a:pt x="1373" y="3468"/>
                    </a:lnTo>
                    <a:lnTo>
                      <a:pt x="1382" y="3481"/>
                    </a:lnTo>
                    <a:lnTo>
                      <a:pt x="1384" y="3488"/>
                    </a:lnTo>
                    <a:lnTo>
                      <a:pt x="1382" y="3498"/>
                    </a:lnTo>
                    <a:lnTo>
                      <a:pt x="1378" y="3514"/>
                    </a:lnTo>
                    <a:lnTo>
                      <a:pt x="1373" y="3537"/>
                    </a:lnTo>
                    <a:lnTo>
                      <a:pt x="1373" y="3542"/>
                    </a:lnTo>
                    <a:lnTo>
                      <a:pt x="1373" y="3547"/>
                    </a:lnTo>
                    <a:lnTo>
                      <a:pt x="1373" y="3551"/>
                    </a:lnTo>
                    <a:lnTo>
                      <a:pt x="1374" y="3555"/>
                    </a:lnTo>
                    <a:lnTo>
                      <a:pt x="1377" y="3556"/>
                    </a:lnTo>
                    <a:lnTo>
                      <a:pt x="1381" y="3558"/>
                    </a:lnTo>
                    <a:lnTo>
                      <a:pt x="1384" y="3559"/>
                    </a:lnTo>
                    <a:lnTo>
                      <a:pt x="1387" y="3559"/>
                    </a:lnTo>
                    <a:lnTo>
                      <a:pt x="1407" y="3556"/>
                    </a:lnTo>
                    <a:lnTo>
                      <a:pt x="1426" y="3555"/>
                    </a:lnTo>
                    <a:lnTo>
                      <a:pt x="1431" y="3555"/>
                    </a:lnTo>
                    <a:lnTo>
                      <a:pt x="1442" y="3555"/>
                    </a:lnTo>
                    <a:lnTo>
                      <a:pt x="1450" y="3555"/>
                    </a:lnTo>
                    <a:lnTo>
                      <a:pt x="1453" y="3552"/>
                    </a:lnTo>
                    <a:lnTo>
                      <a:pt x="1447" y="3550"/>
                    </a:lnTo>
                    <a:lnTo>
                      <a:pt x="1442" y="3546"/>
                    </a:lnTo>
                    <a:lnTo>
                      <a:pt x="1438" y="3542"/>
                    </a:lnTo>
                    <a:lnTo>
                      <a:pt x="1435" y="3538"/>
                    </a:lnTo>
                    <a:lnTo>
                      <a:pt x="1435" y="3534"/>
                    </a:lnTo>
                    <a:lnTo>
                      <a:pt x="1435" y="3530"/>
                    </a:lnTo>
                    <a:lnTo>
                      <a:pt x="1438" y="3526"/>
                    </a:lnTo>
                    <a:lnTo>
                      <a:pt x="1441" y="3523"/>
                    </a:lnTo>
                    <a:lnTo>
                      <a:pt x="1447" y="3515"/>
                    </a:lnTo>
                    <a:lnTo>
                      <a:pt x="1457" y="3508"/>
                    </a:lnTo>
                    <a:lnTo>
                      <a:pt x="1466" y="3504"/>
                    </a:lnTo>
                    <a:lnTo>
                      <a:pt x="1477" y="3501"/>
                    </a:lnTo>
                    <a:lnTo>
                      <a:pt x="1486" y="3501"/>
                    </a:lnTo>
                    <a:lnTo>
                      <a:pt x="1499" y="3502"/>
                    </a:lnTo>
                    <a:lnTo>
                      <a:pt x="1514" y="3503"/>
                    </a:lnTo>
                    <a:lnTo>
                      <a:pt x="1530" y="3506"/>
                    </a:lnTo>
                    <a:lnTo>
                      <a:pt x="1544" y="3508"/>
                    </a:lnTo>
                    <a:lnTo>
                      <a:pt x="1556" y="3508"/>
                    </a:lnTo>
                    <a:lnTo>
                      <a:pt x="1561" y="3507"/>
                    </a:lnTo>
                    <a:lnTo>
                      <a:pt x="1564" y="3506"/>
                    </a:lnTo>
                    <a:lnTo>
                      <a:pt x="1566" y="3503"/>
                    </a:lnTo>
                    <a:lnTo>
                      <a:pt x="1566" y="3501"/>
                    </a:lnTo>
                    <a:lnTo>
                      <a:pt x="1569" y="3488"/>
                    </a:lnTo>
                    <a:lnTo>
                      <a:pt x="1573" y="3469"/>
                    </a:lnTo>
                    <a:lnTo>
                      <a:pt x="1578" y="3453"/>
                    </a:lnTo>
                    <a:lnTo>
                      <a:pt x="1579" y="3445"/>
                    </a:lnTo>
                    <a:lnTo>
                      <a:pt x="1577" y="3442"/>
                    </a:lnTo>
                    <a:lnTo>
                      <a:pt x="1573" y="3442"/>
                    </a:lnTo>
                    <a:lnTo>
                      <a:pt x="1566" y="3442"/>
                    </a:lnTo>
                    <a:lnTo>
                      <a:pt x="1558" y="3442"/>
                    </a:lnTo>
                    <a:lnTo>
                      <a:pt x="1544" y="3445"/>
                    </a:lnTo>
                    <a:lnTo>
                      <a:pt x="1535" y="3446"/>
                    </a:lnTo>
                    <a:lnTo>
                      <a:pt x="1523" y="3446"/>
                    </a:lnTo>
                    <a:lnTo>
                      <a:pt x="1514" y="3445"/>
                    </a:lnTo>
                    <a:lnTo>
                      <a:pt x="1509" y="3444"/>
                    </a:lnTo>
                    <a:lnTo>
                      <a:pt x="1508" y="3441"/>
                    </a:lnTo>
                    <a:lnTo>
                      <a:pt x="1508" y="3438"/>
                    </a:lnTo>
                    <a:lnTo>
                      <a:pt x="1510" y="3436"/>
                    </a:lnTo>
                    <a:lnTo>
                      <a:pt x="1516" y="3432"/>
                    </a:lnTo>
                    <a:lnTo>
                      <a:pt x="1521" y="3428"/>
                    </a:lnTo>
                    <a:lnTo>
                      <a:pt x="1551" y="3414"/>
                    </a:lnTo>
                    <a:lnTo>
                      <a:pt x="1570" y="3405"/>
                    </a:lnTo>
                    <a:lnTo>
                      <a:pt x="1587" y="3396"/>
                    </a:lnTo>
                    <a:lnTo>
                      <a:pt x="1606" y="3389"/>
                    </a:lnTo>
                    <a:lnTo>
                      <a:pt x="1624" y="3384"/>
                    </a:lnTo>
                    <a:lnTo>
                      <a:pt x="1641" y="3378"/>
                    </a:lnTo>
                    <a:lnTo>
                      <a:pt x="1648" y="3374"/>
                    </a:lnTo>
                    <a:lnTo>
                      <a:pt x="1656" y="3368"/>
                    </a:lnTo>
                    <a:lnTo>
                      <a:pt x="1662" y="3362"/>
                    </a:lnTo>
                    <a:lnTo>
                      <a:pt x="1667" y="3355"/>
                    </a:lnTo>
                    <a:lnTo>
                      <a:pt x="1671" y="3348"/>
                    </a:lnTo>
                    <a:lnTo>
                      <a:pt x="1675" y="3337"/>
                    </a:lnTo>
                    <a:lnTo>
                      <a:pt x="1676" y="3326"/>
                    </a:lnTo>
                    <a:lnTo>
                      <a:pt x="1678" y="3311"/>
                    </a:lnTo>
                    <a:lnTo>
                      <a:pt x="1667" y="3313"/>
                    </a:lnTo>
                    <a:lnTo>
                      <a:pt x="1654" y="3315"/>
                    </a:lnTo>
                    <a:lnTo>
                      <a:pt x="1643" y="3315"/>
                    </a:lnTo>
                    <a:lnTo>
                      <a:pt x="1631" y="3315"/>
                    </a:lnTo>
                    <a:lnTo>
                      <a:pt x="1626" y="3314"/>
                    </a:lnTo>
                    <a:lnTo>
                      <a:pt x="1622" y="3313"/>
                    </a:lnTo>
                    <a:lnTo>
                      <a:pt x="1619" y="3310"/>
                    </a:lnTo>
                    <a:lnTo>
                      <a:pt x="1617" y="3308"/>
                    </a:lnTo>
                    <a:lnTo>
                      <a:pt x="1617" y="3304"/>
                    </a:lnTo>
                    <a:lnTo>
                      <a:pt x="1618" y="3298"/>
                    </a:lnTo>
                    <a:lnTo>
                      <a:pt x="1621" y="3292"/>
                    </a:lnTo>
                    <a:lnTo>
                      <a:pt x="1626" y="3284"/>
                    </a:lnTo>
                    <a:lnTo>
                      <a:pt x="1631" y="3279"/>
                    </a:lnTo>
                    <a:lnTo>
                      <a:pt x="1639" y="3273"/>
                    </a:lnTo>
                    <a:lnTo>
                      <a:pt x="1650" y="3265"/>
                    </a:lnTo>
                    <a:lnTo>
                      <a:pt x="1662" y="3257"/>
                    </a:lnTo>
                    <a:lnTo>
                      <a:pt x="1672" y="3251"/>
                    </a:lnTo>
                    <a:lnTo>
                      <a:pt x="1681" y="3244"/>
                    </a:lnTo>
                    <a:lnTo>
                      <a:pt x="1687" y="3240"/>
                    </a:lnTo>
                    <a:lnTo>
                      <a:pt x="1688" y="3238"/>
                    </a:lnTo>
                    <a:lnTo>
                      <a:pt x="1675" y="3219"/>
                    </a:lnTo>
                    <a:lnTo>
                      <a:pt x="1663" y="3204"/>
                    </a:lnTo>
                    <a:lnTo>
                      <a:pt x="1659" y="3204"/>
                    </a:lnTo>
                    <a:lnTo>
                      <a:pt x="1656" y="3205"/>
                    </a:lnTo>
                    <a:lnTo>
                      <a:pt x="1652" y="3207"/>
                    </a:lnTo>
                    <a:lnTo>
                      <a:pt x="1649" y="3209"/>
                    </a:lnTo>
                    <a:lnTo>
                      <a:pt x="1641" y="3216"/>
                    </a:lnTo>
                    <a:lnTo>
                      <a:pt x="1634" y="3223"/>
                    </a:lnTo>
                    <a:lnTo>
                      <a:pt x="1621" y="3240"/>
                    </a:lnTo>
                    <a:lnTo>
                      <a:pt x="1609" y="3253"/>
                    </a:lnTo>
                    <a:lnTo>
                      <a:pt x="1587" y="3269"/>
                    </a:lnTo>
                    <a:lnTo>
                      <a:pt x="1552" y="3292"/>
                    </a:lnTo>
                    <a:lnTo>
                      <a:pt x="1545" y="3298"/>
                    </a:lnTo>
                    <a:lnTo>
                      <a:pt x="1539" y="3304"/>
                    </a:lnTo>
                    <a:lnTo>
                      <a:pt x="1534" y="3310"/>
                    </a:lnTo>
                    <a:lnTo>
                      <a:pt x="1531" y="3315"/>
                    </a:lnTo>
                    <a:lnTo>
                      <a:pt x="1530" y="3317"/>
                    </a:lnTo>
                    <a:lnTo>
                      <a:pt x="1530" y="3319"/>
                    </a:lnTo>
                    <a:lnTo>
                      <a:pt x="1530" y="3322"/>
                    </a:lnTo>
                    <a:lnTo>
                      <a:pt x="1531" y="3323"/>
                    </a:lnTo>
                    <a:lnTo>
                      <a:pt x="1536" y="3326"/>
                    </a:lnTo>
                    <a:lnTo>
                      <a:pt x="1544" y="3328"/>
                    </a:lnTo>
                    <a:lnTo>
                      <a:pt x="1557" y="3328"/>
                    </a:lnTo>
                    <a:lnTo>
                      <a:pt x="1575" y="3330"/>
                    </a:lnTo>
                    <a:lnTo>
                      <a:pt x="1582" y="3331"/>
                    </a:lnTo>
                    <a:lnTo>
                      <a:pt x="1586" y="3333"/>
                    </a:lnTo>
                    <a:lnTo>
                      <a:pt x="1587" y="3335"/>
                    </a:lnTo>
                    <a:lnTo>
                      <a:pt x="1586" y="3337"/>
                    </a:lnTo>
                    <a:lnTo>
                      <a:pt x="1584" y="3340"/>
                    </a:lnTo>
                    <a:lnTo>
                      <a:pt x="1580" y="3344"/>
                    </a:lnTo>
                    <a:lnTo>
                      <a:pt x="1567" y="3353"/>
                    </a:lnTo>
                    <a:lnTo>
                      <a:pt x="1549" y="3367"/>
                    </a:lnTo>
                    <a:lnTo>
                      <a:pt x="1526" y="3381"/>
                    </a:lnTo>
                    <a:lnTo>
                      <a:pt x="1501" y="3397"/>
                    </a:lnTo>
                    <a:lnTo>
                      <a:pt x="1475" y="3411"/>
                    </a:lnTo>
                    <a:lnTo>
                      <a:pt x="1452" y="3423"/>
                    </a:lnTo>
                    <a:lnTo>
                      <a:pt x="1442" y="3427"/>
                    </a:lnTo>
                    <a:lnTo>
                      <a:pt x="1433" y="3429"/>
                    </a:lnTo>
                    <a:lnTo>
                      <a:pt x="1425" y="3431"/>
                    </a:lnTo>
                    <a:lnTo>
                      <a:pt x="1418" y="3431"/>
                    </a:lnTo>
                    <a:lnTo>
                      <a:pt x="1413" y="3428"/>
                    </a:lnTo>
                    <a:lnTo>
                      <a:pt x="1404" y="3424"/>
                    </a:lnTo>
                    <a:lnTo>
                      <a:pt x="1395" y="3418"/>
                    </a:lnTo>
                    <a:lnTo>
                      <a:pt x="1386" y="3411"/>
                    </a:lnTo>
                    <a:lnTo>
                      <a:pt x="1377" y="3403"/>
                    </a:lnTo>
                    <a:lnTo>
                      <a:pt x="1371" y="3396"/>
                    </a:lnTo>
                    <a:lnTo>
                      <a:pt x="1368" y="3392"/>
                    </a:lnTo>
                    <a:lnTo>
                      <a:pt x="1367" y="3388"/>
                    </a:lnTo>
                    <a:lnTo>
                      <a:pt x="1365" y="3384"/>
                    </a:lnTo>
                    <a:lnTo>
                      <a:pt x="1367" y="3381"/>
                    </a:lnTo>
                    <a:lnTo>
                      <a:pt x="1378" y="3370"/>
                    </a:lnTo>
                    <a:lnTo>
                      <a:pt x="1402" y="3353"/>
                    </a:lnTo>
                    <a:lnTo>
                      <a:pt x="1412" y="3345"/>
                    </a:lnTo>
                    <a:lnTo>
                      <a:pt x="1418" y="3339"/>
                    </a:lnTo>
                    <a:lnTo>
                      <a:pt x="1418" y="3336"/>
                    </a:lnTo>
                    <a:lnTo>
                      <a:pt x="1418" y="3335"/>
                    </a:lnTo>
                    <a:lnTo>
                      <a:pt x="1415" y="3333"/>
                    </a:lnTo>
                    <a:lnTo>
                      <a:pt x="1409" y="3335"/>
                    </a:lnTo>
                    <a:lnTo>
                      <a:pt x="1398" y="3336"/>
                    </a:lnTo>
                    <a:lnTo>
                      <a:pt x="1380" y="3341"/>
                    </a:lnTo>
                    <a:lnTo>
                      <a:pt x="1356" y="3345"/>
                    </a:lnTo>
                    <a:lnTo>
                      <a:pt x="1333" y="3349"/>
                    </a:lnTo>
                    <a:lnTo>
                      <a:pt x="1321" y="3350"/>
                    </a:lnTo>
                    <a:lnTo>
                      <a:pt x="1312" y="3352"/>
                    </a:lnTo>
                    <a:lnTo>
                      <a:pt x="1303" y="3350"/>
                    </a:lnTo>
                    <a:lnTo>
                      <a:pt x="1298" y="3349"/>
                    </a:lnTo>
                    <a:lnTo>
                      <a:pt x="1295" y="3348"/>
                    </a:lnTo>
                    <a:lnTo>
                      <a:pt x="1294" y="3345"/>
                    </a:lnTo>
                    <a:lnTo>
                      <a:pt x="1294" y="3344"/>
                    </a:lnTo>
                    <a:lnTo>
                      <a:pt x="1294" y="3341"/>
                    </a:lnTo>
                    <a:lnTo>
                      <a:pt x="1298" y="3335"/>
                    </a:lnTo>
                    <a:lnTo>
                      <a:pt x="1304" y="3326"/>
                    </a:lnTo>
                    <a:lnTo>
                      <a:pt x="1310" y="3322"/>
                    </a:lnTo>
                    <a:lnTo>
                      <a:pt x="1316" y="3319"/>
                    </a:lnTo>
                    <a:lnTo>
                      <a:pt x="1324" y="3318"/>
                    </a:lnTo>
                    <a:lnTo>
                      <a:pt x="1332" y="3315"/>
                    </a:lnTo>
                    <a:lnTo>
                      <a:pt x="1339" y="3314"/>
                    </a:lnTo>
                    <a:lnTo>
                      <a:pt x="1347" y="3311"/>
                    </a:lnTo>
                    <a:lnTo>
                      <a:pt x="1354" y="3309"/>
                    </a:lnTo>
                    <a:lnTo>
                      <a:pt x="1359" y="3305"/>
                    </a:lnTo>
                    <a:lnTo>
                      <a:pt x="1360" y="3304"/>
                    </a:lnTo>
                    <a:lnTo>
                      <a:pt x="1361" y="3301"/>
                    </a:lnTo>
                    <a:lnTo>
                      <a:pt x="1361" y="3298"/>
                    </a:lnTo>
                    <a:lnTo>
                      <a:pt x="1360" y="3296"/>
                    </a:lnTo>
                    <a:lnTo>
                      <a:pt x="1359" y="3291"/>
                    </a:lnTo>
                    <a:lnTo>
                      <a:pt x="1356" y="3286"/>
                    </a:lnTo>
                    <a:lnTo>
                      <a:pt x="1355" y="3280"/>
                    </a:lnTo>
                    <a:lnTo>
                      <a:pt x="1354" y="3275"/>
                    </a:lnTo>
                    <a:lnTo>
                      <a:pt x="1355" y="3273"/>
                    </a:lnTo>
                    <a:lnTo>
                      <a:pt x="1356" y="3270"/>
                    </a:lnTo>
                    <a:lnTo>
                      <a:pt x="1359" y="3269"/>
                    </a:lnTo>
                    <a:lnTo>
                      <a:pt x="1361" y="3266"/>
                    </a:lnTo>
                    <a:lnTo>
                      <a:pt x="1365" y="3266"/>
                    </a:lnTo>
                    <a:lnTo>
                      <a:pt x="1368" y="3266"/>
                    </a:lnTo>
                    <a:lnTo>
                      <a:pt x="1371" y="3266"/>
                    </a:lnTo>
                    <a:lnTo>
                      <a:pt x="1374" y="3267"/>
                    </a:lnTo>
                    <a:lnTo>
                      <a:pt x="1381" y="3273"/>
                    </a:lnTo>
                    <a:lnTo>
                      <a:pt x="1389" y="3278"/>
                    </a:lnTo>
                    <a:lnTo>
                      <a:pt x="1395" y="3283"/>
                    </a:lnTo>
                    <a:lnTo>
                      <a:pt x="1403" y="3287"/>
                    </a:lnTo>
                    <a:lnTo>
                      <a:pt x="1407" y="3288"/>
                    </a:lnTo>
                    <a:lnTo>
                      <a:pt x="1409" y="3289"/>
                    </a:lnTo>
                    <a:lnTo>
                      <a:pt x="1413" y="3289"/>
                    </a:lnTo>
                    <a:lnTo>
                      <a:pt x="1417" y="3288"/>
                    </a:lnTo>
                    <a:lnTo>
                      <a:pt x="1422" y="3286"/>
                    </a:lnTo>
                    <a:lnTo>
                      <a:pt x="1428" y="3283"/>
                    </a:lnTo>
                    <a:lnTo>
                      <a:pt x="1431" y="3280"/>
                    </a:lnTo>
                    <a:lnTo>
                      <a:pt x="1434" y="3278"/>
                    </a:lnTo>
                    <a:lnTo>
                      <a:pt x="1438" y="3270"/>
                    </a:lnTo>
                    <a:lnTo>
                      <a:pt x="1439" y="3262"/>
                    </a:lnTo>
                    <a:lnTo>
                      <a:pt x="1438" y="3245"/>
                    </a:lnTo>
                    <a:lnTo>
                      <a:pt x="1435" y="3226"/>
                    </a:lnTo>
                    <a:lnTo>
                      <a:pt x="1435" y="3222"/>
                    </a:lnTo>
                    <a:lnTo>
                      <a:pt x="1438" y="3216"/>
                    </a:lnTo>
                    <a:lnTo>
                      <a:pt x="1442" y="3208"/>
                    </a:lnTo>
                    <a:lnTo>
                      <a:pt x="1446" y="3199"/>
                    </a:lnTo>
                    <a:lnTo>
                      <a:pt x="1460" y="3177"/>
                    </a:lnTo>
                    <a:lnTo>
                      <a:pt x="1475" y="3151"/>
                    </a:lnTo>
                    <a:lnTo>
                      <a:pt x="1492" y="3125"/>
                    </a:lnTo>
                    <a:lnTo>
                      <a:pt x="1508" y="3100"/>
                    </a:lnTo>
                    <a:lnTo>
                      <a:pt x="1521" y="3078"/>
                    </a:lnTo>
                    <a:lnTo>
                      <a:pt x="1529" y="3061"/>
                    </a:lnTo>
                    <a:lnTo>
                      <a:pt x="1544" y="3052"/>
                    </a:lnTo>
                    <a:lnTo>
                      <a:pt x="1561" y="3043"/>
                    </a:lnTo>
                    <a:lnTo>
                      <a:pt x="1578" y="3033"/>
                    </a:lnTo>
                    <a:lnTo>
                      <a:pt x="1593" y="3021"/>
                    </a:lnTo>
                    <a:lnTo>
                      <a:pt x="1601" y="3015"/>
                    </a:lnTo>
                    <a:lnTo>
                      <a:pt x="1608" y="3008"/>
                    </a:lnTo>
                    <a:lnTo>
                      <a:pt x="1613" y="3002"/>
                    </a:lnTo>
                    <a:lnTo>
                      <a:pt x="1618" y="2994"/>
                    </a:lnTo>
                    <a:lnTo>
                      <a:pt x="1623" y="2986"/>
                    </a:lnTo>
                    <a:lnTo>
                      <a:pt x="1626" y="2979"/>
                    </a:lnTo>
                    <a:lnTo>
                      <a:pt x="1628" y="2971"/>
                    </a:lnTo>
                    <a:lnTo>
                      <a:pt x="1628" y="2962"/>
                    </a:lnTo>
                    <a:lnTo>
                      <a:pt x="1635" y="2971"/>
                    </a:lnTo>
                    <a:lnTo>
                      <a:pt x="1648" y="2994"/>
                    </a:lnTo>
                    <a:lnTo>
                      <a:pt x="1654" y="3007"/>
                    </a:lnTo>
                    <a:lnTo>
                      <a:pt x="1659" y="3019"/>
                    </a:lnTo>
                    <a:lnTo>
                      <a:pt x="1663" y="3029"/>
                    </a:lnTo>
                    <a:lnTo>
                      <a:pt x="1665" y="3036"/>
                    </a:lnTo>
                    <a:lnTo>
                      <a:pt x="1666" y="3054"/>
                    </a:lnTo>
                    <a:lnTo>
                      <a:pt x="1669" y="3067"/>
                    </a:lnTo>
                    <a:lnTo>
                      <a:pt x="1670" y="3072"/>
                    </a:lnTo>
                    <a:lnTo>
                      <a:pt x="1672" y="3074"/>
                    </a:lnTo>
                    <a:lnTo>
                      <a:pt x="1675" y="3076"/>
                    </a:lnTo>
                    <a:lnTo>
                      <a:pt x="1678" y="3077"/>
                    </a:lnTo>
                    <a:lnTo>
                      <a:pt x="1685" y="3076"/>
                    </a:lnTo>
                    <a:lnTo>
                      <a:pt x="1693" y="3072"/>
                    </a:lnTo>
                    <a:lnTo>
                      <a:pt x="1704" y="3065"/>
                    </a:lnTo>
                    <a:lnTo>
                      <a:pt x="1715" y="3059"/>
                    </a:lnTo>
                    <a:lnTo>
                      <a:pt x="1724" y="3054"/>
                    </a:lnTo>
                    <a:lnTo>
                      <a:pt x="1731" y="3052"/>
                    </a:lnTo>
                    <a:lnTo>
                      <a:pt x="1737" y="3052"/>
                    </a:lnTo>
                    <a:lnTo>
                      <a:pt x="1742" y="3052"/>
                    </a:lnTo>
                    <a:lnTo>
                      <a:pt x="1745" y="3052"/>
                    </a:lnTo>
                    <a:lnTo>
                      <a:pt x="1748" y="3051"/>
                    </a:lnTo>
                    <a:lnTo>
                      <a:pt x="1750" y="3050"/>
                    </a:lnTo>
                    <a:lnTo>
                      <a:pt x="1751" y="3047"/>
                    </a:lnTo>
                    <a:lnTo>
                      <a:pt x="1754" y="3038"/>
                    </a:lnTo>
                    <a:lnTo>
                      <a:pt x="1755" y="3024"/>
                    </a:lnTo>
                    <a:lnTo>
                      <a:pt x="1758" y="3016"/>
                    </a:lnTo>
                    <a:lnTo>
                      <a:pt x="1759" y="3010"/>
                    </a:lnTo>
                    <a:lnTo>
                      <a:pt x="1763" y="3006"/>
                    </a:lnTo>
                    <a:lnTo>
                      <a:pt x="1767" y="3002"/>
                    </a:lnTo>
                    <a:lnTo>
                      <a:pt x="1776" y="2997"/>
                    </a:lnTo>
                    <a:lnTo>
                      <a:pt x="1785" y="2995"/>
                    </a:lnTo>
                    <a:lnTo>
                      <a:pt x="1789" y="2994"/>
                    </a:lnTo>
                    <a:lnTo>
                      <a:pt x="1793" y="2993"/>
                    </a:lnTo>
                    <a:lnTo>
                      <a:pt x="1794" y="2990"/>
                    </a:lnTo>
                    <a:lnTo>
                      <a:pt x="1795" y="2988"/>
                    </a:lnTo>
                    <a:lnTo>
                      <a:pt x="1794" y="2984"/>
                    </a:lnTo>
                    <a:lnTo>
                      <a:pt x="1792" y="2979"/>
                    </a:lnTo>
                    <a:lnTo>
                      <a:pt x="1786" y="2972"/>
                    </a:lnTo>
                    <a:lnTo>
                      <a:pt x="1780" y="2963"/>
                    </a:lnTo>
                    <a:lnTo>
                      <a:pt x="1777" y="2958"/>
                    </a:lnTo>
                    <a:lnTo>
                      <a:pt x="1775" y="2954"/>
                    </a:lnTo>
                    <a:lnTo>
                      <a:pt x="1775" y="2949"/>
                    </a:lnTo>
                    <a:lnTo>
                      <a:pt x="1775" y="2944"/>
                    </a:lnTo>
                    <a:lnTo>
                      <a:pt x="1775" y="2940"/>
                    </a:lnTo>
                    <a:lnTo>
                      <a:pt x="1775" y="2934"/>
                    </a:lnTo>
                    <a:lnTo>
                      <a:pt x="1773" y="2929"/>
                    </a:lnTo>
                    <a:lnTo>
                      <a:pt x="1771" y="2924"/>
                    </a:lnTo>
                    <a:lnTo>
                      <a:pt x="1766" y="2915"/>
                    </a:lnTo>
                    <a:lnTo>
                      <a:pt x="1763" y="2907"/>
                    </a:lnTo>
                    <a:lnTo>
                      <a:pt x="1762" y="2899"/>
                    </a:lnTo>
                    <a:lnTo>
                      <a:pt x="1762" y="2893"/>
                    </a:lnTo>
                    <a:lnTo>
                      <a:pt x="1764" y="2887"/>
                    </a:lnTo>
                    <a:lnTo>
                      <a:pt x="1768" y="2881"/>
                    </a:lnTo>
                    <a:lnTo>
                      <a:pt x="1773" y="2876"/>
                    </a:lnTo>
                    <a:lnTo>
                      <a:pt x="1780" y="2872"/>
                    </a:lnTo>
                    <a:lnTo>
                      <a:pt x="1786" y="2868"/>
                    </a:lnTo>
                    <a:lnTo>
                      <a:pt x="1794" y="2865"/>
                    </a:lnTo>
                    <a:lnTo>
                      <a:pt x="1802" y="2862"/>
                    </a:lnTo>
                    <a:lnTo>
                      <a:pt x="1810" y="2861"/>
                    </a:lnTo>
                    <a:lnTo>
                      <a:pt x="1827" y="2858"/>
                    </a:lnTo>
                    <a:lnTo>
                      <a:pt x="1841" y="2857"/>
                    </a:lnTo>
                    <a:lnTo>
                      <a:pt x="1846" y="2857"/>
                    </a:lnTo>
                    <a:lnTo>
                      <a:pt x="1849" y="2855"/>
                    </a:lnTo>
                    <a:lnTo>
                      <a:pt x="1850" y="2853"/>
                    </a:lnTo>
                    <a:lnTo>
                      <a:pt x="1851" y="2850"/>
                    </a:lnTo>
                    <a:lnTo>
                      <a:pt x="1850" y="2845"/>
                    </a:lnTo>
                    <a:lnTo>
                      <a:pt x="1849" y="2837"/>
                    </a:lnTo>
                    <a:lnTo>
                      <a:pt x="1847" y="2830"/>
                    </a:lnTo>
                    <a:lnTo>
                      <a:pt x="1849" y="2823"/>
                    </a:lnTo>
                    <a:lnTo>
                      <a:pt x="1851" y="2820"/>
                    </a:lnTo>
                    <a:lnTo>
                      <a:pt x="1855" y="2818"/>
                    </a:lnTo>
                    <a:lnTo>
                      <a:pt x="1860" y="2817"/>
                    </a:lnTo>
                    <a:lnTo>
                      <a:pt x="1867" y="2815"/>
                    </a:lnTo>
                    <a:lnTo>
                      <a:pt x="1878" y="2815"/>
                    </a:lnTo>
                    <a:lnTo>
                      <a:pt x="1890" y="2817"/>
                    </a:lnTo>
                    <a:lnTo>
                      <a:pt x="1900" y="2818"/>
                    </a:lnTo>
                    <a:lnTo>
                      <a:pt x="1912" y="2820"/>
                    </a:lnTo>
                    <a:lnTo>
                      <a:pt x="1935" y="2824"/>
                    </a:lnTo>
                    <a:lnTo>
                      <a:pt x="1957" y="2827"/>
                    </a:lnTo>
                    <a:lnTo>
                      <a:pt x="1954" y="2819"/>
                    </a:lnTo>
                    <a:lnTo>
                      <a:pt x="1950" y="2813"/>
                    </a:lnTo>
                    <a:lnTo>
                      <a:pt x="1944" y="2808"/>
                    </a:lnTo>
                    <a:lnTo>
                      <a:pt x="1939" y="2802"/>
                    </a:lnTo>
                    <a:lnTo>
                      <a:pt x="1933" y="2800"/>
                    </a:lnTo>
                    <a:lnTo>
                      <a:pt x="1926" y="2797"/>
                    </a:lnTo>
                    <a:lnTo>
                      <a:pt x="1920" y="2796"/>
                    </a:lnTo>
                    <a:lnTo>
                      <a:pt x="1912" y="2795"/>
                    </a:lnTo>
                    <a:lnTo>
                      <a:pt x="1895" y="2795"/>
                    </a:lnTo>
                    <a:lnTo>
                      <a:pt x="1876" y="2797"/>
                    </a:lnTo>
                    <a:lnTo>
                      <a:pt x="1858" y="2802"/>
                    </a:lnTo>
                    <a:lnTo>
                      <a:pt x="1837" y="2809"/>
                    </a:lnTo>
                    <a:lnTo>
                      <a:pt x="1797" y="2824"/>
                    </a:lnTo>
                    <a:lnTo>
                      <a:pt x="1759" y="2840"/>
                    </a:lnTo>
                    <a:lnTo>
                      <a:pt x="1742" y="2846"/>
                    </a:lnTo>
                    <a:lnTo>
                      <a:pt x="1727" y="2852"/>
                    </a:lnTo>
                    <a:lnTo>
                      <a:pt x="1714" y="2855"/>
                    </a:lnTo>
                    <a:lnTo>
                      <a:pt x="1704" y="2857"/>
                    </a:lnTo>
                    <a:lnTo>
                      <a:pt x="1709" y="2844"/>
                    </a:lnTo>
                    <a:lnTo>
                      <a:pt x="1714" y="2832"/>
                    </a:lnTo>
                    <a:lnTo>
                      <a:pt x="1720" y="2824"/>
                    </a:lnTo>
                    <a:lnTo>
                      <a:pt x="1728" y="2818"/>
                    </a:lnTo>
                    <a:lnTo>
                      <a:pt x="1736" y="2814"/>
                    </a:lnTo>
                    <a:lnTo>
                      <a:pt x="1745" y="2810"/>
                    </a:lnTo>
                    <a:lnTo>
                      <a:pt x="1755" y="2808"/>
                    </a:lnTo>
                    <a:lnTo>
                      <a:pt x="1767" y="2804"/>
                    </a:lnTo>
                    <a:lnTo>
                      <a:pt x="1776" y="2801"/>
                    </a:lnTo>
                    <a:lnTo>
                      <a:pt x="1783" y="2797"/>
                    </a:lnTo>
                    <a:lnTo>
                      <a:pt x="1789" y="2793"/>
                    </a:lnTo>
                    <a:lnTo>
                      <a:pt x="1795" y="2788"/>
                    </a:lnTo>
                    <a:lnTo>
                      <a:pt x="1806" y="2776"/>
                    </a:lnTo>
                    <a:lnTo>
                      <a:pt x="1816" y="2765"/>
                    </a:lnTo>
                    <a:lnTo>
                      <a:pt x="1827" y="2753"/>
                    </a:lnTo>
                    <a:lnTo>
                      <a:pt x="1838" y="2741"/>
                    </a:lnTo>
                    <a:lnTo>
                      <a:pt x="1845" y="2736"/>
                    </a:lnTo>
                    <a:lnTo>
                      <a:pt x="1851" y="2732"/>
                    </a:lnTo>
                    <a:lnTo>
                      <a:pt x="1860" y="2728"/>
                    </a:lnTo>
                    <a:lnTo>
                      <a:pt x="1868" y="2726"/>
                    </a:lnTo>
                    <a:lnTo>
                      <a:pt x="1876" y="2723"/>
                    </a:lnTo>
                    <a:lnTo>
                      <a:pt x="1885" y="2718"/>
                    </a:lnTo>
                    <a:lnTo>
                      <a:pt x="1895" y="2712"/>
                    </a:lnTo>
                    <a:lnTo>
                      <a:pt x="1906" y="2705"/>
                    </a:lnTo>
                    <a:lnTo>
                      <a:pt x="1925" y="2692"/>
                    </a:lnTo>
                    <a:lnTo>
                      <a:pt x="1937" y="2687"/>
                    </a:lnTo>
                    <a:lnTo>
                      <a:pt x="1935" y="2709"/>
                    </a:lnTo>
                    <a:lnTo>
                      <a:pt x="1934" y="2734"/>
                    </a:lnTo>
                    <a:lnTo>
                      <a:pt x="1934" y="2738"/>
                    </a:lnTo>
                    <a:lnTo>
                      <a:pt x="1935" y="2743"/>
                    </a:lnTo>
                    <a:lnTo>
                      <a:pt x="1938" y="2745"/>
                    </a:lnTo>
                    <a:lnTo>
                      <a:pt x="1941" y="2748"/>
                    </a:lnTo>
                    <a:lnTo>
                      <a:pt x="1943" y="2749"/>
                    </a:lnTo>
                    <a:lnTo>
                      <a:pt x="1948" y="2748"/>
                    </a:lnTo>
                    <a:lnTo>
                      <a:pt x="1954" y="2747"/>
                    </a:lnTo>
                    <a:lnTo>
                      <a:pt x="1960" y="2743"/>
                    </a:lnTo>
                    <a:lnTo>
                      <a:pt x="1981" y="2734"/>
                    </a:lnTo>
                    <a:lnTo>
                      <a:pt x="2007" y="2722"/>
                    </a:lnTo>
                    <a:lnTo>
                      <a:pt x="2018" y="2716"/>
                    </a:lnTo>
                    <a:lnTo>
                      <a:pt x="2029" y="2708"/>
                    </a:lnTo>
                    <a:lnTo>
                      <a:pt x="2033" y="2703"/>
                    </a:lnTo>
                    <a:lnTo>
                      <a:pt x="2035" y="2699"/>
                    </a:lnTo>
                    <a:lnTo>
                      <a:pt x="2038" y="2694"/>
                    </a:lnTo>
                    <a:lnTo>
                      <a:pt x="2038" y="2688"/>
                    </a:lnTo>
                    <a:lnTo>
                      <a:pt x="2014" y="2692"/>
                    </a:lnTo>
                    <a:lnTo>
                      <a:pt x="1995" y="2696"/>
                    </a:lnTo>
                    <a:lnTo>
                      <a:pt x="1991" y="2696"/>
                    </a:lnTo>
                    <a:lnTo>
                      <a:pt x="1987" y="2695"/>
                    </a:lnTo>
                    <a:lnTo>
                      <a:pt x="1985" y="2692"/>
                    </a:lnTo>
                    <a:lnTo>
                      <a:pt x="1982" y="2688"/>
                    </a:lnTo>
                    <a:lnTo>
                      <a:pt x="1981" y="2683"/>
                    </a:lnTo>
                    <a:lnTo>
                      <a:pt x="1979" y="2677"/>
                    </a:lnTo>
                    <a:lnTo>
                      <a:pt x="1979" y="2668"/>
                    </a:lnTo>
                    <a:lnTo>
                      <a:pt x="1981" y="2656"/>
                    </a:lnTo>
                    <a:lnTo>
                      <a:pt x="1981" y="2647"/>
                    </a:lnTo>
                    <a:lnTo>
                      <a:pt x="1979" y="2640"/>
                    </a:lnTo>
                    <a:lnTo>
                      <a:pt x="1977" y="2635"/>
                    </a:lnTo>
                    <a:lnTo>
                      <a:pt x="1973" y="2631"/>
                    </a:lnTo>
                    <a:lnTo>
                      <a:pt x="1970" y="2630"/>
                    </a:lnTo>
                    <a:lnTo>
                      <a:pt x="1965" y="2629"/>
                    </a:lnTo>
                    <a:lnTo>
                      <a:pt x="1961" y="2629"/>
                    </a:lnTo>
                    <a:lnTo>
                      <a:pt x="1957" y="2630"/>
                    </a:lnTo>
                    <a:lnTo>
                      <a:pt x="1950" y="2630"/>
                    </a:lnTo>
                    <a:lnTo>
                      <a:pt x="1944" y="2630"/>
                    </a:lnTo>
                    <a:lnTo>
                      <a:pt x="1944" y="2627"/>
                    </a:lnTo>
                    <a:lnTo>
                      <a:pt x="1944" y="2624"/>
                    </a:lnTo>
                    <a:lnTo>
                      <a:pt x="1947" y="2618"/>
                    </a:lnTo>
                    <a:lnTo>
                      <a:pt x="1951" y="2611"/>
                    </a:lnTo>
                    <a:lnTo>
                      <a:pt x="1960" y="2599"/>
                    </a:lnTo>
                    <a:lnTo>
                      <a:pt x="1970" y="2589"/>
                    </a:lnTo>
                    <a:lnTo>
                      <a:pt x="1978" y="2577"/>
                    </a:lnTo>
                    <a:lnTo>
                      <a:pt x="1981" y="2573"/>
                    </a:lnTo>
                    <a:lnTo>
                      <a:pt x="1983" y="2573"/>
                    </a:lnTo>
                    <a:lnTo>
                      <a:pt x="1985" y="2577"/>
                    </a:lnTo>
                    <a:lnTo>
                      <a:pt x="1986" y="2582"/>
                    </a:lnTo>
                    <a:lnTo>
                      <a:pt x="1991" y="2589"/>
                    </a:lnTo>
                    <a:lnTo>
                      <a:pt x="1994" y="2591"/>
                    </a:lnTo>
                    <a:lnTo>
                      <a:pt x="1999" y="2592"/>
                    </a:lnTo>
                    <a:lnTo>
                      <a:pt x="2005" y="2594"/>
                    </a:lnTo>
                    <a:lnTo>
                      <a:pt x="2013" y="2594"/>
                    </a:lnTo>
                    <a:lnTo>
                      <a:pt x="2017" y="2592"/>
                    </a:lnTo>
                    <a:lnTo>
                      <a:pt x="2018" y="2590"/>
                    </a:lnTo>
                    <a:lnTo>
                      <a:pt x="2018" y="2587"/>
                    </a:lnTo>
                    <a:lnTo>
                      <a:pt x="2018" y="2582"/>
                    </a:lnTo>
                    <a:lnTo>
                      <a:pt x="2012" y="2570"/>
                    </a:lnTo>
                    <a:lnTo>
                      <a:pt x="2003" y="2556"/>
                    </a:lnTo>
                    <a:lnTo>
                      <a:pt x="1983" y="2530"/>
                    </a:lnTo>
                    <a:lnTo>
                      <a:pt x="1974" y="2515"/>
                    </a:lnTo>
                    <a:lnTo>
                      <a:pt x="1978" y="2504"/>
                    </a:lnTo>
                    <a:lnTo>
                      <a:pt x="1982" y="2495"/>
                    </a:lnTo>
                    <a:lnTo>
                      <a:pt x="1986" y="2490"/>
                    </a:lnTo>
                    <a:lnTo>
                      <a:pt x="1991" y="2486"/>
                    </a:lnTo>
                    <a:lnTo>
                      <a:pt x="1996" y="2484"/>
                    </a:lnTo>
                    <a:lnTo>
                      <a:pt x="2001" y="2484"/>
                    </a:lnTo>
                    <a:lnTo>
                      <a:pt x="2007" y="2484"/>
                    </a:lnTo>
                    <a:lnTo>
                      <a:pt x="2012" y="2486"/>
                    </a:lnTo>
                    <a:lnTo>
                      <a:pt x="2022" y="2490"/>
                    </a:lnTo>
                    <a:lnTo>
                      <a:pt x="2033" y="2494"/>
                    </a:lnTo>
                    <a:lnTo>
                      <a:pt x="2036" y="2495"/>
                    </a:lnTo>
                    <a:lnTo>
                      <a:pt x="2040" y="2495"/>
                    </a:lnTo>
                    <a:lnTo>
                      <a:pt x="2044" y="2494"/>
                    </a:lnTo>
                    <a:lnTo>
                      <a:pt x="2048" y="2490"/>
                    </a:lnTo>
                    <a:lnTo>
                      <a:pt x="2051" y="2485"/>
                    </a:lnTo>
                    <a:lnTo>
                      <a:pt x="2052" y="2480"/>
                    </a:lnTo>
                    <a:lnTo>
                      <a:pt x="2052" y="2475"/>
                    </a:lnTo>
                    <a:lnTo>
                      <a:pt x="2051" y="2469"/>
                    </a:lnTo>
                    <a:lnTo>
                      <a:pt x="2046" y="2458"/>
                    </a:lnTo>
                    <a:lnTo>
                      <a:pt x="2040" y="2447"/>
                    </a:lnTo>
                    <a:lnTo>
                      <a:pt x="2035" y="2437"/>
                    </a:lnTo>
                    <a:lnTo>
                      <a:pt x="2031" y="2428"/>
                    </a:lnTo>
                    <a:lnTo>
                      <a:pt x="2031" y="2424"/>
                    </a:lnTo>
                    <a:lnTo>
                      <a:pt x="2033" y="2420"/>
                    </a:lnTo>
                    <a:lnTo>
                      <a:pt x="2036" y="2416"/>
                    </a:lnTo>
                    <a:lnTo>
                      <a:pt x="2040" y="2414"/>
                    </a:lnTo>
                    <a:lnTo>
                      <a:pt x="2058" y="2399"/>
                    </a:lnTo>
                    <a:lnTo>
                      <a:pt x="2071" y="2387"/>
                    </a:lnTo>
                    <a:lnTo>
                      <a:pt x="2075" y="2388"/>
                    </a:lnTo>
                    <a:lnTo>
                      <a:pt x="2079" y="2389"/>
                    </a:lnTo>
                    <a:lnTo>
                      <a:pt x="2083" y="2392"/>
                    </a:lnTo>
                    <a:lnTo>
                      <a:pt x="2088" y="2396"/>
                    </a:lnTo>
                    <a:lnTo>
                      <a:pt x="2097" y="2405"/>
                    </a:lnTo>
                    <a:lnTo>
                      <a:pt x="2106" y="2414"/>
                    </a:lnTo>
                    <a:lnTo>
                      <a:pt x="2114" y="2423"/>
                    </a:lnTo>
                    <a:lnTo>
                      <a:pt x="2122" y="2431"/>
                    </a:lnTo>
                    <a:lnTo>
                      <a:pt x="2126" y="2433"/>
                    </a:lnTo>
                    <a:lnTo>
                      <a:pt x="2128" y="2434"/>
                    </a:lnTo>
                    <a:lnTo>
                      <a:pt x="2131" y="2434"/>
                    </a:lnTo>
                    <a:lnTo>
                      <a:pt x="2134" y="2434"/>
                    </a:lnTo>
                    <a:lnTo>
                      <a:pt x="2135" y="2432"/>
                    </a:lnTo>
                    <a:lnTo>
                      <a:pt x="2136" y="2428"/>
                    </a:lnTo>
                    <a:lnTo>
                      <a:pt x="2137" y="2424"/>
                    </a:lnTo>
                    <a:lnTo>
                      <a:pt x="2137" y="2419"/>
                    </a:lnTo>
                    <a:lnTo>
                      <a:pt x="2136" y="2410"/>
                    </a:lnTo>
                    <a:lnTo>
                      <a:pt x="2135" y="2398"/>
                    </a:lnTo>
                    <a:lnTo>
                      <a:pt x="2132" y="2388"/>
                    </a:lnTo>
                    <a:lnTo>
                      <a:pt x="2130" y="2377"/>
                    </a:lnTo>
                    <a:lnTo>
                      <a:pt x="2130" y="2368"/>
                    </a:lnTo>
                    <a:lnTo>
                      <a:pt x="2130" y="2361"/>
                    </a:lnTo>
                    <a:lnTo>
                      <a:pt x="2135" y="2350"/>
                    </a:lnTo>
                    <a:lnTo>
                      <a:pt x="2144" y="2336"/>
                    </a:lnTo>
                    <a:lnTo>
                      <a:pt x="2153" y="2323"/>
                    </a:lnTo>
                    <a:lnTo>
                      <a:pt x="2157" y="2315"/>
                    </a:lnTo>
                    <a:lnTo>
                      <a:pt x="2156" y="2313"/>
                    </a:lnTo>
                    <a:lnTo>
                      <a:pt x="2154" y="2310"/>
                    </a:lnTo>
                    <a:lnTo>
                      <a:pt x="2150" y="2307"/>
                    </a:lnTo>
                    <a:lnTo>
                      <a:pt x="2147" y="2305"/>
                    </a:lnTo>
                    <a:lnTo>
                      <a:pt x="2136" y="2302"/>
                    </a:lnTo>
                    <a:lnTo>
                      <a:pt x="2123" y="2300"/>
                    </a:lnTo>
                    <a:lnTo>
                      <a:pt x="2112" y="2298"/>
                    </a:lnTo>
                    <a:lnTo>
                      <a:pt x="2100" y="2297"/>
                    </a:lnTo>
                    <a:lnTo>
                      <a:pt x="2091" y="2295"/>
                    </a:lnTo>
                    <a:lnTo>
                      <a:pt x="2086" y="2292"/>
                    </a:lnTo>
                    <a:lnTo>
                      <a:pt x="2086" y="2291"/>
                    </a:lnTo>
                    <a:lnTo>
                      <a:pt x="2087" y="2288"/>
                    </a:lnTo>
                    <a:lnTo>
                      <a:pt x="2088" y="2284"/>
                    </a:lnTo>
                    <a:lnTo>
                      <a:pt x="2091" y="2282"/>
                    </a:lnTo>
                    <a:lnTo>
                      <a:pt x="2095" y="2275"/>
                    </a:lnTo>
                    <a:lnTo>
                      <a:pt x="2100" y="2273"/>
                    </a:lnTo>
                    <a:lnTo>
                      <a:pt x="2108" y="2271"/>
                    </a:lnTo>
                    <a:lnTo>
                      <a:pt x="2115" y="2273"/>
                    </a:lnTo>
                    <a:lnTo>
                      <a:pt x="2125" y="2275"/>
                    </a:lnTo>
                    <a:lnTo>
                      <a:pt x="2131" y="2278"/>
                    </a:lnTo>
                    <a:lnTo>
                      <a:pt x="2137" y="2280"/>
                    </a:lnTo>
                    <a:lnTo>
                      <a:pt x="2143" y="2282"/>
                    </a:lnTo>
                    <a:lnTo>
                      <a:pt x="2148" y="2283"/>
                    </a:lnTo>
                    <a:lnTo>
                      <a:pt x="2153" y="2283"/>
                    </a:lnTo>
                    <a:lnTo>
                      <a:pt x="2163" y="2280"/>
                    </a:lnTo>
                    <a:lnTo>
                      <a:pt x="2172" y="2278"/>
                    </a:lnTo>
                    <a:lnTo>
                      <a:pt x="2180" y="2275"/>
                    </a:lnTo>
                    <a:lnTo>
                      <a:pt x="2189" y="2271"/>
                    </a:lnTo>
                    <a:lnTo>
                      <a:pt x="2197" y="2270"/>
                    </a:lnTo>
                    <a:lnTo>
                      <a:pt x="2205" y="2271"/>
                    </a:lnTo>
                    <a:lnTo>
                      <a:pt x="2217" y="2275"/>
                    </a:lnTo>
                    <a:lnTo>
                      <a:pt x="2228" y="2282"/>
                    </a:lnTo>
                    <a:lnTo>
                      <a:pt x="2235" y="2284"/>
                    </a:lnTo>
                    <a:lnTo>
                      <a:pt x="2241" y="2284"/>
                    </a:lnTo>
                    <a:lnTo>
                      <a:pt x="2248" y="2284"/>
                    </a:lnTo>
                    <a:lnTo>
                      <a:pt x="2253" y="2282"/>
                    </a:lnTo>
                    <a:lnTo>
                      <a:pt x="2262" y="2274"/>
                    </a:lnTo>
                    <a:lnTo>
                      <a:pt x="2267" y="2267"/>
                    </a:lnTo>
                    <a:lnTo>
                      <a:pt x="2271" y="2263"/>
                    </a:lnTo>
                    <a:lnTo>
                      <a:pt x="2275" y="2261"/>
                    </a:lnTo>
                    <a:lnTo>
                      <a:pt x="2280" y="2260"/>
                    </a:lnTo>
                    <a:lnTo>
                      <a:pt x="2288" y="2258"/>
                    </a:lnTo>
                    <a:lnTo>
                      <a:pt x="2297" y="2256"/>
                    </a:lnTo>
                    <a:lnTo>
                      <a:pt x="2310" y="2248"/>
                    </a:lnTo>
                    <a:lnTo>
                      <a:pt x="2321" y="2240"/>
                    </a:lnTo>
                    <a:lnTo>
                      <a:pt x="2328" y="2235"/>
                    </a:lnTo>
                    <a:lnTo>
                      <a:pt x="2305" y="2234"/>
                    </a:lnTo>
                    <a:lnTo>
                      <a:pt x="2280" y="2234"/>
                    </a:lnTo>
                    <a:lnTo>
                      <a:pt x="2254" y="2231"/>
                    </a:lnTo>
                    <a:lnTo>
                      <a:pt x="2232" y="2228"/>
                    </a:lnTo>
                    <a:lnTo>
                      <a:pt x="2215" y="2226"/>
                    </a:lnTo>
                    <a:lnTo>
                      <a:pt x="2204" y="2223"/>
                    </a:lnTo>
                    <a:lnTo>
                      <a:pt x="2200" y="2222"/>
                    </a:lnTo>
                    <a:lnTo>
                      <a:pt x="2197" y="2221"/>
                    </a:lnTo>
                    <a:lnTo>
                      <a:pt x="2194" y="2218"/>
                    </a:lnTo>
                    <a:lnTo>
                      <a:pt x="2193" y="2217"/>
                    </a:lnTo>
                    <a:lnTo>
                      <a:pt x="2194" y="2212"/>
                    </a:lnTo>
                    <a:lnTo>
                      <a:pt x="2198" y="2205"/>
                    </a:lnTo>
                    <a:lnTo>
                      <a:pt x="2205" y="2196"/>
                    </a:lnTo>
                    <a:lnTo>
                      <a:pt x="2214" y="2184"/>
                    </a:lnTo>
                    <a:lnTo>
                      <a:pt x="2217" y="2182"/>
                    </a:lnTo>
                    <a:lnTo>
                      <a:pt x="2217" y="2178"/>
                    </a:lnTo>
                    <a:lnTo>
                      <a:pt x="2217" y="2175"/>
                    </a:lnTo>
                    <a:lnTo>
                      <a:pt x="2215" y="2171"/>
                    </a:lnTo>
                    <a:lnTo>
                      <a:pt x="2211" y="2165"/>
                    </a:lnTo>
                    <a:lnTo>
                      <a:pt x="2206" y="2159"/>
                    </a:lnTo>
                    <a:lnTo>
                      <a:pt x="2194" y="2146"/>
                    </a:lnTo>
                    <a:lnTo>
                      <a:pt x="2184" y="2138"/>
                    </a:lnTo>
                    <a:lnTo>
                      <a:pt x="2180" y="2133"/>
                    </a:lnTo>
                    <a:lnTo>
                      <a:pt x="2178" y="2129"/>
                    </a:lnTo>
                    <a:lnTo>
                      <a:pt x="2176" y="2125"/>
                    </a:lnTo>
                    <a:lnTo>
                      <a:pt x="2178" y="2124"/>
                    </a:lnTo>
                    <a:lnTo>
                      <a:pt x="2180" y="2122"/>
                    </a:lnTo>
                    <a:lnTo>
                      <a:pt x="2185" y="2121"/>
                    </a:lnTo>
                    <a:lnTo>
                      <a:pt x="2189" y="2121"/>
                    </a:lnTo>
                    <a:lnTo>
                      <a:pt x="2196" y="2121"/>
                    </a:lnTo>
                    <a:lnTo>
                      <a:pt x="2223" y="2124"/>
                    </a:lnTo>
                    <a:lnTo>
                      <a:pt x="2244" y="2125"/>
                    </a:lnTo>
                    <a:lnTo>
                      <a:pt x="2251" y="2124"/>
                    </a:lnTo>
                    <a:lnTo>
                      <a:pt x="2257" y="2122"/>
                    </a:lnTo>
                    <a:lnTo>
                      <a:pt x="2259" y="2121"/>
                    </a:lnTo>
                    <a:lnTo>
                      <a:pt x="2261" y="2120"/>
                    </a:lnTo>
                    <a:lnTo>
                      <a:pt x="2258" y="2114"/>
                    </a:lnTo>
                    <a:lnTo>
                      <a:pt x="2255" y="2103"/>
                    </a:lnTo>
                    <a:lnTo>
                      <a:pt x="2255" y="2096"/>
                    </a:lnTo>
                    <a:lnTo>
                      <a:pt x="2254" y="2092"/>
                    </a:lnTo>
                    <a:lnTo>
                      <a:pt x="2251" y="2090"/>
                    </a:lnTo>
                    <a:lnTo>
                      <a:pt x="2248" y="2087"/>
                    </a:lnTo>
                    <a:lnTo>
                      <a:pt x="2239" y="2086"/>
                    </a:lnTo>
                    <a:lnTo>
                      <a:pt x="2226" y="2079"/>
                    </a:lnTo>
                    <a:lnTo>
                      <a:pt x="2223" y="2077"/>
                    </a:lnTo>
                    <a:lnTo>
                      <a:pt x="2220" y="2073"/>
                    </a:lnTo>
                    <a:lnTo>
                      <a:pt x="2220" y="2070"/>
                    </a:lnTo>
                    <a:lnTo>
                      <a:pt x="2220" y="2069"/>
                    </a:lnTo>
                    <a:lnTo>
                      <a:pt x="2224" y="2064"/>
                    </a:lnTo>
                    <a:lnTo>
                      <a:pt x="2232" y="2061"/>
                    </a:lnTo>
                    <a:lnTo>
                      <a:pt x="2249" y="2056"/>
                    </a:lnTo>
                    <a:lnTo>
                      <a:pt x="2262" y="2054"/>
                    </a:lnTo>
                    <a:lnTo>
                      <a:pt x="2267" y="2052"/>
                    </a:lnTo>
                    <a:lnTo>
                      <a:pt x="2271" y="2050"/>
                    </a:lnTo>
                    <a:lnTo>
                      <a:pt x="2274" y="2048"/>
                    </a:lnTo>
                    <a:lnTo>
                      <a:pt x="2275" y="2045"/>
                    </a:lnTo>
                    <a:lnTo>
                      <a:pt x="2275" y="2042"/>
                    </a:lnTo>
                    <a:lnTo>
                      <a:pt x="2274" y="2039"/>
                    </a:lnTo>
                    <a:lnTo>
                      <a:pt x="2272" y="2035"/>
                    </a:lnTo>
                    <a:lnTo>
                      <a:pt x="2270" y="2032"/>
                    </a:lnTo>
                    <a:lnTo>
                      <a:pt x="2257" y="2017"/>
                    </a:lnTo>
                    <a:lnTo>
                      <a:pt x="2244" y="2002"/>
                    </a:lnTo>
                    <a:lnTo>
                      <a:pt x="2264" y="2002"/>
                    </a:lnTo>
                    <a:lnTo>
                      <a:pt x="2286" y="2000"/>
                    </a:lnTo>
                    <a:lnTo>
                      <a:pt x="2309" y="1999"/>
                    </a:lnTo>
                    <a:lnTo>
                      <a:pt x="2329" y="1998"/>
                    </a:lnTo>
                    <a:lnTo>
                      <a:pt x="2329" y="1998"/>
                    </a:lnTo>
                    <a:lnTo>
                      <a:pt x="2331" y="1998"/>
                    </a:lnTo>
                    <a:lnTo>
                      <a:pt x="2331" y="1994"/>
                    </a:lnTo>
                    <a:lnTo>
                      <a:pt x="2328" y="1991"/>
                    </a:lnTo>
                    <a:lnTo>
                      <a:pt x="2325" y="1988"/>
                    </a:lnTo>
                    <a:lnTo>
                      <a:pt x="2320" y="1984"/>
                    </a:lnTo>
                    <a:lnTo>
                      <a:pt x="2310" y="1976"/>
                    </a:lnTo>
                    <a:lnTo>
                      <a:pt x="2297" y="1967"/>
                    </a:lnTo>
                    <a:lnTo>
                      <a:pt x="2285" y="1956"/>
                    </a:lnTo>
                    <a:lnTo>
                      <a:pt x="2276" y="1945"/>
                    </a:lnTo>
                    <a:lnTo>
                      <a:pt x="2272" y="1940"/>
                    </a:lnTo>
                    <a:lnTo>
                      <a:pt x="2270" y="1933"/>
                    </a:lnTo>
                    <a:lnTo>
                      <a:pt x="2270" y="1928"/>
                    </a:lnTo>
                    <a:lnTo>
                      <a:pt x="2270" y="1921"/>
                    </a:lnTo>
                    <a:lnTo>
                      <a:pt x="2272" y="1919"/>
                    </a:lnTo>
                    <a:lnTo>
                      <a:pt x="2276" y="1919"/>
                    </a:lnTo>
                    <a:lnTo>
                      <a:pt x="2284" y="1919"/>
                    </a:lnTo>
                    <a:lnTo>
                      <a:pt x="2290" y="1919"/>
                    </a:lnTo>
                    <a:lnTo>
                      <a:pt x="2306" y="1921"/>
                    </a:lnTo>
                    <a:lnTo>
                      <a:pt x="2315" y="1921"/>
                    </a:lnTo>
                    <a:lnTo>
                      <a:pt x="2325" y="1920"/>
                    </a:lnTo>
                    <a:lnTo>
                      <a:pt x="2333" y="1918"/>
                    </a:lnTo>
                    <a:lnTo>
                      <a:pt x="2341" y="1912"/>
                    </a:lnTo>
                    <a:lnTo>
                      <a:pt x="2349" y="1907"/>
                    </a:lnTo>
                    <a:lnTo>
                      <a:pt x="2356" y="1903"/>
                    </a:lnTo>
                    <a:lnTo>
                      <a:pt x="2364" y="1898"/>
                    </a:lnTo>
                    <a:lnTo>
                      <a:pt x="2373" y="1896"/>
                    </a:lnTo>
                    <a:lnTo>
                      <a:pt x="2384" y="1894"/>
                    </a:lnTo>
                    <a:lnTo>
                      <a:pt x="2399" y="1897"/>
                    </a:lnTo>
                    <a:lnTo>
                      <a:pt x="2419" y="1899"/>
                    </a:lnTo>
                    <a:lnTo>
                      <a:pt x="2429" y="1901"/>
                    </a:lnTo>
                    <a:lnTo>
                      <a:pt x="2438" y="1902"/>
                    </a:lnTo>
                    <a:lnTo>
                      <a:pt x="2446" y="1901"/>
                    </a:lnTo>
                    <a:lnTo>
                      <a:pt x="2454" y="1898"/>
                    </a:lnTo>
                    <a:lnTo>
                      <a:pt x="2456" y="1896"/>
                    </a:lnTo>
                    <a:lnTo>
                      <a:pt x="2457" y="1894"/>
                    </a:lnTo>
                    <a:lnTo>
                      <a:pt x="2457" y="1892"/>
                    </a:lnTo>
                    <a:lnTo>
                      <a:pt x="2456" y="1888"/>
                    </a:lnTo>
                    <a:lnTo>
                      <a:pt x="2454" y="1883"/>
                    </a:lnTo>
                    <a:lnTo>
                      <a:pt x="2450" y="1875"/>
                    </a:lnTo>
                    <a:lnTo>
                      <a:pt x="2446" y="1868"/>
                    </a:lnTo>
                    <a:lnTo>
                      <a:pt x="2443" y="1862"/>
                    </a:lnTo>
                    <a:lnTo>
                      <a:pt x="2443" y="1859"/>
                    </a:lnTo>
                    <a:lnTo>
                      <a:pt x="2445" y="1857"/>
                    </a:lnTo>
                    <a:lnTo>
                      <a:pt x="2447" y="1854"/>
                    </a:lnTo>
                    <a:lnTo>
                      <a:pt x="2451" y="1852"/>
                    </a:lnTo>
                    <a:lnTo>
                      <a:pt x="2463" y="1848"/>
                    </a:lnTo>
                    <a:lnTo>
                      <a:pt x="2480" y="1842"/>
                    </a:lnTo>
                    <a:lnTo>
                      <a:pt x="2496" y="1839"/>
                    </a:lnTo>
                    <a:lnTo>
                      <a:pt x="2508" y="1836"/>
                    </a:lnTo>
                    <a:lnTo>
                      <a:pt x="2525" y="1845"/>
                    </a:lnTo>
                    <a:lnTo>
                      <a:pt x="2539" y="1855"/>
                    </a:lnTo>
                    <a:lnTo>
                      <a:pt x="2543" y="1854"/>
                    </a:lnTo>
                    <a:lnTo>
                      <a:pt x="2547" y="1853"/>
                    </a:lnTo>
                    <a:lnTo>
                      <a:pt x="2549" y="1850"/>
                    </a:lnTo>
                    <a:lnTo>
                      <a:pt x="2553" y="1848"/>
                    </a:lnTo>
                    <a:lnTo>
                      <a:pt x="2560" y="1841"/>
                    </a:lnTo>
                    <a:lnTo>
                      <a:pt x="2568" y="1836"/>
                    </a:lnTo>
                    <a:lnTo>
                      <a:pt x="2571" y="1835"/>
                    </a:lnTo>
                    <a:lnTo>
                      <a:pt x="2577" y="1833"/>
                    </a:lnTo>
                    <a:lnTo>
                      <a:pt x="2581" y="1833"/>
                    </a:lnTo>
                    <a:lnTo>
                      <a:pt x="2586" y="1835"/>
                    </a:lnTo>
                    <a:lnTo>
                      <a:pt x="2595" y="1837"/>
                    </a:lnTo>
                    <a:lnTo>
                      <a:pt x="2605" y="1840"/>
                    </a:lnTo>
                    <a:lnTo>
                      <a:pt x="2613" y="1842"/>
                    </a:lnTo>
                    <a:lnTo>
                      <a:pt x="2622" y="1844"/>
                    </a:lnTo>
                    <a:lnTo>
                      <a:pt x="2626" y="1844"/>
                    </a:lnTo>
                    <a:lnTo>
                      <a:pt x="2630" y="1842"/>
                    </a:lnTo>
                    <a:lnTo>
                      <a:pt x="2634" y="1840"/>
                    </a:lnTo>
                    <a:lnTo>
                      <a:pt x="2638" y="1837"/>
                    </a:lnTo>
                    <a:lnTo>
                      <a:pt x="2644" y="1828"/>
                    </a:lnTo>
                    <a:lnTo>
                      <a:pt x="2648" y="1822"/>
                    </a:lnTo>
                    <a:lnTo>
                      <a:pt x="2648" y="1818"/>
                    </a:lnTo>
                    <a:lnTo>
                      <a:pt x="2647" y="1815"/>
                    </a:lnTo>
                    <a:lnTo>
                      <a:pt x="2645" y="1813"/>
                    </a:lnTo>
                    <a:lnTo>
                      <a:pt x="2644" y="1811"/>
                    </a:lnTo>
                    <a:lnTo>
                      <a:pt x="2632" y="1804"/>
                    </a:lnTo>
                    <a:lnTo>
                      <a:pt x="2619" y="1795"/>
                    </a:lnTo>
                    <a:lnTo>
                      <a:pt x="2612" y="1787"/>
                    </a:lnTo>
                    <a:lnTo>
                      <a:pt x="2606" y="1778"/>
                    </a:lnTo>
                    <a:lnTo>
                      <a:pt x="2601" y="1767"/>
                    </a:lnTo>
                    <a:lnTo>
                      <a:pt x="2596" y="1758"/>
                    </a:lnTo>
                    <a:lnTo>
                      <a:pt x="2594" y="1754"/>
                    </a:lnTo>
                    <a:lnTo>
                      <a:pt x="2591" y="1752"/>
                    </a:lnTo>
                    <a:lnTo>
                      <a:pt x="2587" y="1749"/>
                    </a:lnTo>
                    <a:lnTo>
                      <a:pt x="2583" y="1748"/>
                    </a:lnTo>
                    <a:lnTo>
                      <a:pt x="2578" y="1748"/>
                    </a:lnTo>
                    <a:lnTo>
                      <a:pt x="2573" y="1748"/>
                    </a:lnTo>
                    <a:lnTo>
                      <a:pt x="2566" y="1750"/>
                    </a:lnTo>
                    <a:lnTo>
                      <a:pt x="2559" y="1756"/>
                    </a:lnTo>
                    <a:lnTo>
                      <a:pt x="2538" y="1770"/>
                    </a:lnTo>
                    <a:lnTo>
                      <a:pt x="2516" y="1783"/>
                    </a:lnTo>
                    <a:lnTo>
                      <a:pt x="2505" y="1787"/>
                    </a:lnTo>
                    <a:lnTo>
                      <a:pt x="2494" y="1791"/>
                    </a:lnTo>
                    <a:lnTo>
                      <a:pt x="2481" y="1792"/>
                    </a:lnTo>
                    <a:lnTo>
                      <a:pt x="2467" y="1791"/>
                    </a:lnTo>
                    <a:lnTo>
                      <a:pt x="2457" y="1791"/>
                    </a:lnTo>
                    <a:lnTo>
                      <a:pt x="2451" y="1791"/>
                    </a:lnTo>
                    <a:lnTo>
                      <a:pt x="2446" y="1789"/>
                    </a:lnTo>
                    <a:lnTo>
                      <a:pt x="2441" y="1788"/>
                    </a:lnTo>
                    <a:lnTo>
                      <a:pt x="2438" y="1785"/>
                    </a:lnTo>
                    <a:lnTo>
                      <a:pt x="2437" y="1783"/>
                    </a:lnTo>
                    <a:lnTo>
                      <a:pt x="2437" y="1780"/>
                    </a:lnTo>
                    <a:lnTo>
                      <a:pt x="2437" y="1776"/>
                    </a:lnTo>
                    <a:lnTo>
                      <a:pt x="2439" y="1769"/>
                    </a:lnTo>
                    <a:lnTo>
                      <a:pt x="2445" y="1761"/>
                    </a:lnTo>
                    <a:lnTo>
                      <a:pt x="2451" y="1753"/>
                    </a:lnTo>
                    <a:lnTo>
                      <a:pt x="2457" y="1745"/>
                    </a:lnTo>
                    <a:lnTo>
                      <a:pt x="2460" y="1741"/>
                    </a:lnTo>
                    <a:lnTo>
                      <a:pt x="2463" y="1739"/>
                    </a:lnTo>
                    <a:lnTo>
                      <a:pt x="2467" y="1738"/>
                    </a:lnTo>
                    <a:lnTo>
                      <a:pt x="2469" y="1736"/>
                    </a:lnTo>
                    <a:lnTo>
                      <a:pt x="2477" y="1735"/>
                    </a:lnTo>
                    <a:lnTo>
                      <a:pt x="2485" y="1736"/>
                    </a:lnTo>
                    <a:lnTo>
                      <a:pt x="2499" y="1740"/>
                    </a:lnTo>
                    <a:lnTo>
                      <a:pt x="2514" y="1741"/>
                    </a:lnTo>
                    <a:lnTo>
                      <a:pt x="2521" y="1740"/>
                    </a:lnTo>
                    <a:lnTo>
                      <a:pt x="2529" y="1739"/>
                    </a:lnTo>
                    <a:lnTo>
                      <a:pt x="2535" y="1738"/>
                    </a:lnTo>
                    <a:lnTo>
                      <a:pt x="2540" y="1735"/>
                    </a:lnTo>
                    <a:lnTo>
                      <a:pt x="2544" y="1731"/>
                    </a:lnTo>
                    <a:lnTo>
                      <a:pt x="2547" y="1726"/>
                    </a:lnTo>
                    <a:lnTo>
                      <a:pt x="2547" y="1723"/>
                    </a:lnTo>
                    <a:lnTo>
                      <a:pt x="2547" y="1719"/>
                    </a:lnTo>
                    <a:lnTo>
                      <a:pt x="2546" y="1715"/>
                    </a:lnTo>
                    <a:lnTo>
                      <a:pt x="2543" y="1712"/>
                    </a:lnTo>
                    <a:lnTo>
                      <a:pt x="2540" y="1710"/>
                    </a:lnTo>
                    <a:lnTo>
                      <a:pt x="2537" y="1708"/>
                    </a:lnTo>
                    <a:lnTo>
                      <a:pt x="2531" y="1706"/>
                    </a:lnTo>
                    <a:lnTo>
                      <a:pt x="2525" y="1706"/>
                    </a:lnTo>
                    <a:lnTo>
                      <a:pt x="2512" y="1704"/>
                    </a:lnTo>
                    <a:lnTo>
                      <a:pt x="2503" y="1700"/>
                    </a:lnTo>
                    <a:lnTo>
                      <a:pt x="2495" y="1695"/>
                    </a:lnTo>
                    <a:lnTo>
                      <a:pt x="2490" y="1691"/>
                    </a:lnTo>
                    <a:lnTo>
                      <a:pt x="2489" y="1688"/>
                    </a:lnTo>
                    <a:lnTo>
                      <a:pt x="2491" y="1686"/>
                    </a:lnTo>
                    <a:lnTo>
                      <a:pt x="2498" y="1682"/>
                    </a:lnTo>
                    <a:lnTo>
                      <a:pt x="2507" y="1675"/>
                    </a:lnTo>
                    <a:lnTo>
                      <a:pt x="2513" y="1669"/>
                    </a:lnTo>
                    <a:lnTo>
                      <a:pt x="2521" y="1660"/>
                    </a:lnTo>
                    <a:lnTo>
                      <a:pt x="2526" y="1656"/>
                    </a:lnTo>
                    <a:lnTo>
                      <a:pt x="2530" y="1652"/>
                    </a:lnTo>
                    <a:lnTo>
                      <a:pt x="2534" y="1651"/>
                    </a:lnTo>
                    <a:lnTo>
                      <a:pt x="2538" y="1651"/>
                    </a:lnTo>
                    <a:lnTo>
                      <a:pt x="2542" y="1652"/>
                    </a:lnTo>
                    <a:lnTo>
                      <a:pt x="2546" y="1655"/>
                    </a:lnTo>
                    <a:lnTo>
                      <a:pt x="2548" y="1657"/>
                    </a:lnTo>
                    <a:lnTo>
                      <a:pt x="2551" y="1661"/>
                    </a:lnTo>
                    <a:lnTo>
                      <a:pt x="2556" y="1669"/>
                    </a:lnTo>
                    <a:lnTo>
                      <a:pt x="2560" y="1674"/>
                    </a:lnTo>
                    <a:lnTo>
                      <a:pt x="2568" y="1679"/>
                    </a:lnTo>
                    <a:lnTo>
                      <a:pt x="2575" y="1682"/>
                    </a:lnTo>
                    <a:lnTo>
                      <a:pt x="2583" y="1683"/>
                    </a:lnTo>
                    <a:lnTo>
                      <a:pt x="2591" y="1684"/>
                    </a:lnTo>
                    <a:lnTo>
                      <a:pt x="2599" y="1687"/>
                    </a:lnTo>
                    <a:lnTo>
                      <a:pt x="2605" y="1690"/>
                    </a:lnTo>
                    <a:lnTo>
                      <a:pt x="2613" y="1695"/>
                    </a:lnTo>
                    <a:lnTo>
                      <a:pt x="2619" y="1704"/>
                    </a:lnTo>
                    <a:lnTo>
                      <a:pt x="2622" y="1712"/>
                    </a:lnTo>
                    <a:lnTo>
                      <a:pt x="2625" y="1723"/>
                    </a:lnTo>
                    <a:lnTo>
                      <a:pt x="2625" y="1730"/>
                    </a:lnTo>
                    <a:lnTo>
                      <a:pt x="2626" y="1734"/>
                    </a:lnTo>
                    <a:lnTo>
                      <a:pt x="2628" y="1738"/>
                    </a:lnTo>
                    <a:lnTo>
                      <a:pt x="2632" y="1740"/>
                    </a:lnTo>
                    <a:lnTo>
                      <a:pt x="2641" y="1743"/>
                    </a:lnTo>
                    <a:lnTo>
                      <a:pt x="2651" y="1744"/>
                    </a:lnTo>
                    <a:lnTo>
                      <a:pt x="2654" y="1743"/>
                    </a:lnTo>
                    <a:lnTo>
                      <a:pt x="2658" y="1740"/>
                    </a:lnTo>
                    <a:lnTo>
                      <a:pt x="2662" y="1736"/>
                    </a:lnTo>
                    <a:lnTo>
                      <a:pt x="2666" y="1732"/>
                    </a:lnTo>
                    <a:lnTo>
                      <a:pt x="2667" y="1726"/>
                    </a:lnTo>
                    <a:lnTo>
                      <a:pt x="2667" y="1719"/>
                    </a:lnTo>
                    <a:lnTo>
                      <a:pt x="2666" y="1714"/>
                    </a:lnTo>
                    <a:lnTo>
                      <a:pt x="2663" y="1710"/>
                    </a:lnTo>
                    <a:lnTo>
                      <a:pt x="2661" y="1705"/>
                    </a:lnTo>
                    <a:lnTo>
                      <a:pt x="2658" y="1701"/>
                    </a:lnTo>
                    <a:lnTo>
                      <a:pt x="2657" y="1696"/>
                    </a:lnTo>
                    <a:lnTo>
                      <a:pt x="2660" y="1691"/>
                    </a:lnTo>
                    <a:lnTo>
                      <a:pt x="2666" y="1682"/>
                    </a:lnTo>
                    <a:lnTo>
                      <a:pt x="2673" y="1674"/>
                    </a:lnTo>
                    <a:lnTo>
                      <a:pt x="2676" y="1670"/>
                    </a:lnTo>
                    <a:lnTo>
                      <a:pt x="2679" y="1665"/>
                    </a:lnTo>
                    <a:lnTo>
                      <a:pt x="2680" y="1660"/>
                    </a:lnTo>
                    <a:lnTo>
                      <a:pt x="2682" y="1653"/>
                    </a:lnTo>
                    <a:lnTo>
                      <a:pt x="2667" y="1655"/>
                    </a:lnTo>
                    <a:lnTo>
                      <a:pt x="2647" y="1658"/>
                    </a:lnTo>
                    <a:lnTo>
                      <a:pt x="2635" y="1658"/>
                    </a:lnTo>
                    <a:lnTo>
                      <a:pt x="2626" y="1658"/>
                    </a:lnTo>
                    <a:lnTo>
                      <a:pt x="2622" y="1657"/>
                    </a:lnTo>
                    <a:lnTo>
                      <a:pt x="2619" y="1655"/>
                    </a:lnTo>
                    <a:lnTo>
                      <a:pt x="2618" y="1652"/>
                    </a:lnTo>
                    <a:lnTo>
                      <a:pt x="2618" y="1648"/>
                    </a:lnTo>
                    <a:lnTo>
                      <a:pt x="2619" y="1644"/>
                    </a:lnTo>
                    <a:lnTo>
                      <a:pt x="2622" y="1640"/>
                    </a:lnTo>
                    <a:lnTo>
                      <a:pt x="2627" y="1636"/>
                    </a:lnTo>
                    <a:lnTo>
                      <a:pt x="2631" y="1633"/>
                    </a:lnTo>
                    <a:lnTo>
                      <a:pt x="2635" y="1629"/>
                    </a:lnTo>
                    <a:lnTo>
                      <a:pt x="2636" y="1625"/>
                    </a:lnTo>
                    <a:lnTo>
                      <a:pt x="2636" y="1624"/>
                    </a:lnTo>
                    <a:lnTo>
                      <a:pt x="2636" y="1622"/>
                    </a:lnTo>
                    <a:lnTo>
                      <a:pt x="2634" y="1621"/>
                    </a:lnTo>
                    <a:lnTo>
                      <a:pt x="2632" y="1620"/>
                    </a:lnTo>
                    <a:lnTo>
                      <a:pt x="2622" y="1616"/>
                    </a:lnTo>
                    <a:lnTo>
                      <a:pt x="2614" y="1611"/>
                    </a:lnTo>
                    <a:lnTo>
                      <a:pt x="2612" y="1608"/>
                    </a:lnTo>
                    <a:lnTo>
                      <a:pt x="2609" y="1605"/>
                    </a:lnTo>
                    <a:lnTo>
                      <a:pt x="2608" y="1601"/>
                    </a:lnTo>
                    <a:lnTo>
                      <a:pt x="2608" y="1599"/>
                    </a:lnTo>
                    <a:lnTo>
                      <a:pt x="2608" y="1596"/>
                    </a:lnTo>
                    <a:lnTo>
                      <a:pt x="2609" y="1594"/>
                    </a:lnTo>
                    <a:lnTo>
                      <a:pt x="2610" y="1591"/>
                    </a:lnTo>
                    <a:lnTo>
                      <a:pt x="2613" y="1590"/>
                    </a:lnTo>
                    <a:lnTo>
                      <a:pt x="2617" y="1587"/>
                    </a:lnTo>
                    <a:lnTo>
                      <a:pt x="2622" y="1587"/>
                    </a:lnTo>
                    <a:lnTo>
                      <a:pt x="2628" y="1587"/>
                    </a:lnTo>
                    <a:lnTo>
                      <a:pt x="2635" y="1587"/>
                    </a:lnTo>
                    <a:lnTo>
                      <a:pt x="2644" y="1589"/>
                    </a:lnTo>
                    <a:lnTo>
                      <a:pt x="2654" y="1591"/>
                    </a:lnTo>
                    <a:lnTo>
                      <a:pt x="2660" y="1591"/>
                    </a:lnTo>
                    <a:lnTo>
                      <a:pt x="2663" y="1591"/>
                    </a:lnTo>
                    <a:lnTo>
                      <a:pt x="2667" y="1589"/>
                    </a:lnTo>
                    <a:lnTo>
                      <a:pt x="2671" y="1586"/>
                    </a:lnTo>
                    <a:lnTo>
                      <a:pt x="2673" y="1582"/>
                    </a:lnTo>
                    <a:lnTo>
                      <a:pt x="2671" y="1577"/>
                    </a:lnTo>
                    <a:lnTo>
                      <a:pt x="2669" y="1573"/>
                    </a:lnTo>
                    <a:lnTo>
                      <a:pt x="2666" y="1569"/>
                    </a:lnTo>
                    <a:lnTo>
                      <a:pt x="2657" y="1563"/>
                    </a:lnTo>
                    <a:lnTo>
                      <a:pt x="2651" y="1556"/>
                    </a:lnTo>
                    <a:lnTo>
                      <a:pt x="2645" y="1551"/>
                    </a:lnTo>
                    <a:lnTo>
                      <a:pt x="2640" y="1546"/>
                    </a:lnTo>
                    <a:lnTo>
                      <a:pt x="2635" y="1543"/>
                    </a:lnTo>
                    <a:lnTo>
                      <a:pt x="2631" y="1541"/>
                    </a:lnTo>
                    <a:lnTo>
                      <a:pt x="2626" y="1539"/>
                    </a:lnTo>
                    <a:lnTo>
                      <a:pt x="2622" y="1539"/>
                    </a:lnTo>
                    <a:lnTo>
                      <a:pt x="2617" y="1539"/>
                    </a:lnTo>
                    <a:lnTo>
                      <a:pt x="2613" y="1541"/>
                    </a:lnTo>
                    <a:lnTo>
                      <a:pt x="2594" y="1550"/>
                    </a:lnTo>
                    <a:lnTo>
                      <a:pt x="2574" y="1561"/>
                    </a:lnTo>
                    <a:lnTo>
                      <a:pt x="2560" y="1568"/>
                    </a:lnTo>
                    <a:lnTo>
                      <a:pt x="2549" y="1570"/>
                    </a:lnTo>
                    <a:lnTo>
                      <a:pt x="2546" y="1572"/>
                    </a:lnTo>
                    <a:lnTo>
                      <a:pt x="2543" y="1572"/>
                    </a:lnTo>
                    <a:lnTo>
                      <a:pt x="2540" y="1570"/>
                    </a:lnTo>
                    <a:lnTo>
                      <a:pt x="2539" y="1569"/>
                    </a:lnTo>
                    <a:lnTo>
                      <a:pt x="2538" y="1565"/>
                    </a:lnTo>
                    <a:lnTo>
                      <a:pt x="2540" y="1560"/>
                    </a:lnTo>
                    <a:lnTo>
                      <a:pt x="2544" y="1554"/>
                    </a:lnTo>
                    <a:lnTo>
                      <a:pt x="2549" y="1546"/>
                    </a:lnTo>
                    <a:lnTo>
                      <a:pt x="2564" y="1529"/>
                    </a:lnTo>
                    <a:lnTo>
                      <a:pt x="2581" y="1512"/>
                    </a:lnTo>
                    <a:lnTo>
                      <a:pt x="2588" y="1504"/>
                    </a:lnTo>
                    <a:lnTo>
                      <a:pt x="2596" y="1499"/>
                    </a:lnTo>
                    <a:lnTo>
                      <a:pt x="2604" y="1494"/>
                    </a:lnTo>
                    <a:lnTo>
                      <a:pt x="2609" y="1491"/>
                    </a:lnTo>
                    <a:lnTo>
                      <a:pt x="2617" y="1490"/>
                    </a:lnTo>
                    <a:lnTo>
                      <a:pt x="2625" y="1490"/>
                    </a:lnTo>
                    <a:lnTo>
                      <a:pt x="2632" y="1491"/>
                    </a:lnTo>
                    <a:lnTo>
                      <a:pt x="2640" y="1493"/>
                    </a:lnTo>
                    <a:lnTo>
                      <a:pt x="2657" y="1498"/>
                    </a:lnTo>
                    <a:lnTo>
                      <a:pt x="2673" y="1502"/>
                    </a:lnTo>
                    <a:lnTo>
                      <a:pt x="2680" y="1502"/>
                    </a:lnTo>
                    <a:lnTo>
                      <a:pt x="2687" y="1502"/>
                    </a:lnTo>
                    <a:lnTo>
                      <a:pt x="2692" y="1499"/>
                    </a:lnTo>
                    <a:lnTo>
                      <a:pt x="2697" y="1497"/>
                    </a:lnTo>
                    <a:lnTo>
                      <a:pt x="2702" y="1490"/>
                    </a:lnTo>
                    <a:lnTo>
                      <a:pt x="2705" y="1482"/>
                    </a:lnTo>
                    <a:lnTo>
                      <a:pt x="2708" y="1472"/>
                    </a:lnTo>
                    <a:lnTo>
                      <a:pt x="2708" y="1459"/>
                    </a:lnTo>
                    <a:lnTo>
                      <a:pt x="2696" y="1456"/>
                    </a:lnTo>
                    <a:lnTo>
                      <a:pt x="2683" y="1451"/>
                    </a:lnTo>
                    <a:lnTo>
                      <a:pt x="2676" y="1449"/>
                    </a:lnTo>
                    <a:lnTo>
                      <a:pt x="2671" y="1446"/>
                    </a:lnTo>
                    <a:lnTo>
                      <a:pt x="2667" y="1442"/>
                    </a:lnTo>
                    <a:lnTo>
                      <a:pt x="2665" y="1437"/>
                    </a:lnTo>
                    <a:lnTo>
                      <a:pt x="2663" y="1434"/>
                    </a:lnTo>
                    <a:lnTo>
                      <a:pt x="2662" y="1432"/>
                    </a:lnTo>
                    <a:lnTo>
                      <a:pt x="2661" y="1430"/>
                    </a:lnTo>
                    <a:lnTo>
                      <a:pt x="2660" y="1430"/>
                    </a:lnTo>
                    <a:lnTo>
                      <a:pt x="2654" y="1430"/>
                    </a:lnTo>
                    <a:lnTo>
                      <a:pt x="2651" y="1432"/>
                    </a:lnTo>
                    <a:lnTo>
                      <a:pt x="2640" y="1438"/>
                    </a:lnTo>
                    <a:lnTo>
                      <a:pt x="2631" y="1441"/>
                    </a:lnTo>
                    <a:lnTo>
                      <a:pt x="2628" y="1440"/>
                    </a:lnTo>
                    <a:lnTo>
                      <a:pt x="2627" y="1438"/>
                    </a:lnTo>
                    <a:lnTo>
                      <a:pt x="2626" y="1437"/>
                    </a:lnTo>
                    <a:lnTo>
                      <a:pt x="2625" y="1434"/>
                    </a:lnTo>
                    <a:lnTo>
                      <a:pt x="2626" y="1429"/>
                    </a:lnTo>
                    <a:lnTo>
                      <a:pt x="2628" y="1423"/>
                    </a:lnTo>
                    <a:lnTo>
                      <a:pt x="2632" y="1416"/>
                    </a:lnTo>
                    <a:lnTo>
                      <a:pt x="2638" y="1411"/>
                    </a:lnTo>
                    <a:lnTo>
                      <a:pt x="2641" y="1408"/>
                    </a:lnTo>
                    <a:lnTo>
                      <a:pt x="2645" y="1407"/>
                    </a:lnTo>
                    <a:lnTo>
                      <a:pt x="2649" y="1406"/>
                    </a:lnTo>
                    <a:lnTo>
                      <a:pt x="2653" y="1406"/>
                    </a:lnTo>
                    <a:lnTo>
                      <a:pt x="2660" y="1405"/>
                    </a:lnTo>
                    <a:lnTo>
                      <a:pt x="2666" y="1403"/>
                    </a:lnTo>
                    <a:lnTo>
                      <a:pt x="2674" y="1402"/>
                    </a:lnTo>
                    <a:lnTo>
                      <a:pt x="2680" y="1398"/>
                    </a:lnTo>
                    <a:lnTo>
                      <a:pt x="2695" y="1392"/>
                    </a:lnTo>
                    <a:lnTo>
                      <a:pt x="2709" y="1385"/>
                    </a:lnTo>
                    <a:lnTo>
                      <a:pt x="2720" y="1380"/>
                    </a:lnTo>
                    <a:lnTo>
                      <a:pt x="2731" y="1377"/>
                    </a:lnTo>
                    <a:lnTo>
                      <a:pt x="2736" y="1377"/>
                    </a:lnTo>
                    <a:lnTo>
                      <a:pt x="2739" y="1379"/>
                    </a:lnTo>
                    <a:lnTo>
                      <a:pt x="2742" y="1381"/>
                    </a:lnTo>
                    <a:lnTo>
                      <a:pt x="2744" y="1385"/>
                    </a:lnTo>
                    <a:lnTo>
                      <a:pt x="2746" y="1397"/>
                    </a:lnTo>
                    <a:lnTo>
                      <a:pt x="2748" y="1410"/>
                    </a:lnTo>
                    <a:lnTo>
                      <a:pt x="2748" y="1423"/>
                    </a:lnTo>
                    <a:lnTo>
                      <a:pt x="2748" y="1436"/>
                    </a:lnTo>
                    <a:lnTo>
                      <a:pt x="2749" y="1447"/>
                    </a:lnTo>
                    <a:lnTo>
                      <a:pt x="2750" y="1459"/>
                    </a:lnTo>
                    <a:lnTo>
                      <a:pt x="2753" y="1464"/>
                    </a:lnTo>
                    <a:lnTo>
                      <a:pt x="2754" y="1469"/>
                    </a:lnTo>
                    <a:lnTo>
                      <a:pt x="2757" y="1473"/>
                    </a:lnTo>
                    <a:lnTo>
                      <a:pt x="2761" y="1477"/>
                    </a:lnTo>
                    <a:lnTo>
                      <a:pt x="2771" y="1489"/>
                    </a:lnTo>
                    <a:lnTo>
                      <a:pt x="2788" y="1508"/>
                    </a:lnTo>
                    <a:lnTo>
                      <a:pt x="2796" y="1516"/>
                    </a:lnTo>
                    <a:lnTo>
                      <a:pt x="2802" y="1519"/>
                    </a:lnTo>
                    <a:lnTo>
                      <a:pt x="2805" y="1519"/>
                    </a:lnTo>
                    <a:lnTo>
                      <a:pt x="2806" y="1517"/>
                    </a:lnTo>
                    <a:lnTo>
                      <a:pt x="2807" y="1513"/>
                    </a:lnTo>
                    <a:lnTo>
                      <a:pt x="2806" y="1507"/>
                    </a:lnTo>
                    <a:lnTo>
                      <a:pt x="2803" y="1498"/>
                    </a:lnTo>
                    <a:lnTo>
                      <a:pt x="2799" y="1487"/>
                    </a:lnTo>
                    <a:lnTo>
                      <a:pt x="2798" y="1484"/>
                    </a:lnTo>
                    <a:lnTo>
                      <a:pt x="2798" y="1478"/>
                    </a:lnTo>
                    <a:lnTo>
                      <a:pt x="2799" y="1475"/>
                    </a:lnTo>
                    <a:lnTo>
                      <a:pt x="2803" y="1469"/>
                    </a:lnTo>
                    <a:lnTo>
                      <a:pt x="2809" y="1464"/>
                    </a:lnTo>
                    <a:lnTo>
                      <a:pt x="2812" y="1459"/>
                    </a:lnTo>
                    <a:lnTo>
                      <a:pt x="2815" y="1454"/>
                    </a:lnTo>
                    <a:lnTo>
                      <a:pt x="2815" y="1450"/>
                    </a:lnTo>
                    <a:lnTo>
                      <a:pt x="2815" y="1447"/>
                    </a:lnTo>
                    <a:lnTo>
                      <a:pt x="2814" y="1445"/>
                    </a:lnTo>
                    <a:lnTo>
                      <a:pt x="2811" y="1442"/>
                    </a:lnTo>
                    <a:lnTo>
                      <a:pt x="2809" y="1440"/>
                    </a:lnTo>
                    <a:lnTo>
                      <a:pt x="2803" y="1436"/>
                    </a:lnTo>
                    <a:lnTo>
                      <a:pt x="2798" y="1430"/>
                    </a:lnTo>
                    <a:lnTo>
                      <a:pt x="2796" y="1429"/>
                    </a:lnTo>
                    <a:lnTo>
                      <a:pt x="2794" y="1427"/>
                    </a:lnTo>
                    <a:lnTo>
                      <a:pt x="2794" y="1423"/>
                    </a:lnTo>
                    <a:lnTo>
                      <a:pt x="2794" y="1420"/>
                    </a:lnTo>
                    <a:lnTo>
                      <a:pt x="2802" y="1396"/>
                    </a:lnTo>
                    <a:lnTo>
                      <a:pt x="2810" y="1368"/>
                    </a:lnTo>
                    <a:lnTo>
                      <a:pt x="2815" y="1355"/>
                    </a:lnTo>
                    <a:lnTo>
                      <a:pt x="2822" y="1344"/>
                    </a:lnTo>
                    <a:lnTo>
                      <a:pt x="2825" y="1340"/>
                    </a:lnTo>
                    <a:lnTo>
                      <a:pt x="2831" y="1335"/>
                    </a:lnTo>
                    <a:lnTo>
                      <a:pt x="2836" y="1331"/>
                    </a:lnTo>
                    <a:lnTo>
                      <a:pt x="2841" y="1328"/>
                    </a:lnTo>
                    <a:lnTo>
                      <a:pt x="2849" y="1326"/>
                    </a:lnTo>
                    <a:lnTo>
                      <a:pt x="2855" y="1326"/>
                    </a:lnTo>
                    <a:lnTo>
                      <a:pt x="2862" y="1327"/>
                    </a:lnTo>
                    <a:lnTo>
                      <a:pt x="2867" y="1329"/>
                    </a:lnTo>
                    <a:lnTo>
                      <a:pt x="2876" y="1335"/>
                    </a:lnTo>
                    <a:lnTo>
                      <a:pt x="2888" y="1340"/>
                    </a:lnTo>
                    <a:lnTo>
                      <a:pt x="2895" y="1341"/>
                    </a:lnTo>
                    <a:lnTo>
                      <a:pt x="2903" y="1340"/>
                    </a:lnTo>
                    <a:lnTo>
                      <a:pt x="2912" y="1337"/>
                    </a:lnTo>
                    <a:lnTo>
                      <a:pt x="2920" y="1335"/>
                    </a:lnTo>
                    <a:lnTo>
                      <a:pt x="2926" y="1332"/>
                    </a:lnTo>
                    <a:lnTo>
                      <a:pt x="2934" y="1332"/>
                    </a:lnTo>
                    <a:lnTo>
                      <a:pt x="2937" y="1332"/>
                    </a:lnTo>
                    <a:lnTo>
                      <a:pt x="2939" y="1333"/>
                    </a:lnTo>
                    <a:lnTo>
                      <a:pt x="2943" y="1336"/>
                    </a:lnTo>
                    <a:lnTo>
                      <a:pt x="2945" y="1340"/>
                    </a:lnTo>
                    <a:lnTo>
                      <a:pt x="2954" y="1350"/>
                    </a:lnTo>
                    <a:lnTo>
                      <a:pt x="2967" y="1364"/>
                    </a:lnTo>
                    <a:lnTo>
                      <a:pt x="2971" y="1367"/>
                    </a:lnTo>
                    <a:lnTo>
                      <a:pt x="2974" y="1368"/>
                    </a:lnTo>
                    <a:lnTo>
                      <a:pt x="2978" y="1370"/>
                    </a:lnTo>
                    <a:lnTo>
                      <a:pt x="2981" y="1371"/>
                    </a:lnTo>
                    <a:lnTo>
                      <a:pt x="2983" y="1370"/>
                    </a:lnTo>
                    <a:lnTo>
                      <a:pt x="2986" y="1368"/>
                    </a:lnTo>
                    <a:lnTo>
                      <a:pt x="2989" y="1364"/>
                    </a:lnTo>
                    <a:lnTo>
                      <a:pt x="2990" y="1359"/>
                    </a:lnTo>
                    <a:lnTo>
                      <a:pt x="2991" y="1351"/>
                    </a:lnTo>
                    <a:lnTo>
                      <a:pt x="2990" y="1345"/>
                    </a:lnTo>
                    <a:lnTo>
                      <a:pt x="2989" y="1339"/>
                    </a:lnTo>
                    <a:lnTo>
                      <a:pt x="2986" y="1333"/>
                    </a:lnTo>
                    <a:lnTo>
                      <a:pt x="2982" y="1324"/>
                    </a:lnTo>
                    <a:lnTo>
                      <a:pt x="2982" y="1319"/>
                    </a:lnTo>
                    <a:lnTo>
                      <a:pt x="2994" y="1311"/>
                    </a:lnTo>
                    <a:lnTo>
                      <a:pt x="3004" y="1306"/>
                    </a:lnTo>
                    <a:lnTo>
                      <a:pt x="3008" y="1304"/>
                    </a:lnTo>
                    <a:lnTo>
                      <a:pt x="3012" y="1298"/>
                    </a:lnTo>
                    <a:lnTo>
                      <a:pt x="3012" y="1292"/>
                    </a:lnTo>
                    <a:lnTo>
                      <a:pt x="3012" y="1284"/>
                    </a:lnTo>
                    <a:lnTo>
                      <a:pt x="3011" y="1274"/>
                    </a:lnTo>
                    <a:lnTo>
                      <a:pt x="3012" y="1267"/>
                    </a:lnTo>
                    <a:lnTo>
                      <a:pt x="3015" y="1261"/>
                    </a:lnTo>
                    <a:lnTo>
                      <a:pt x="3018" y="1257"/>
                    </a:lnTo>
                    <a:lnTo>
                      <a:pt x="3022" y="1252"/>
                    </a:lnTo>
                    <a:lnTo>
                      <a:pt x="3026" y="1247"/>
                    </a:lnTo>
                    <a:lnTo>
                      <a:pt x="3029" y="1241"/>
                    </a:lnTo>
                    <a:lnTo>
                      <a:pt x="3030" y="1234"/>
                    </a:lnTo>
                    <a:lnTo>
                      <a:pt x="3025" y="1235"/>
                    </a:lnTo>
                    <a:lnTo>
                      <a:pt x="3018" y="1237"/>
                    </a:lnTo>
                    <a:lnTo>
                      <a:pt x="3013" y="1243"/>
                    </a:lnTo>
                    <a:lnTo>
                      <a:pt x="3005" y="1248"/>
                    </a:lnTo>
                    <a:lnTo>
                      <a:pt x="2999" y="1254"/>
                    </a:lnTo>
                    <a:lnTo>
                      <a:pt x="2991" y="1259"/>
                    </a:lnTo>
                    <a:lnTo>
                      <a:pt x="2983" y="1263"/>
                    </a:lnTo>
                    <a:lnTo>
                      <a:pt x="2974" y="1266"/>
                    </a:lnTo>
                    <a:lnTo>
                      <a:pt x="2959" y="1266"/>
                    </a:lnTo>
                    <a:lnTo>
                      <a:pt x="2945" y="1266"/>
                    </a:lnTo>
                    <a:lnTo>
                      <a:pt x="2932" y="1262"/>
                    </a:lnTo>
                    <a:lnTo>
                      <a:pt x="2919" y="1258"/>
                    </a:lnTo>
                    <a:lnTo>
                      <a:pt x="2904" y="1261"/>
                    </a:lnTo>
                    <a:lnTo>
                      <a:pt x="2875" y="1267"/>
                    </a:lnTo>
                    <a:lnTo>
                      <a:pt x="2842" y="1274"/>
                    </a:lnTo>
                    <a:lnTo>
                      <a:pt x="2823" y="1278"/>
                    </a:lnTo>
                    <a:lnTo>
                      <a:pt x="2819" y="1276"/>
                    </a:lnTo>
                    <a:lnTo>
                      <a:pt x="2816" y="1275"/>
                    </a:lnTo>
                    <a:lnTo>
                      <a:pt x="2815" y="1274"/>
                    </a:lnTo>
                    <a:lnTo>
                      <a:pt x="2815" y="1272"/>
                    </a:lnTo>
                    <a:lnTo>
                      <a:pt x="2816" y="1269"/>
                    </a:lnTo>
                    <a:lnTo>
                      <a:pt x="2822" y="1263"/>
                    </a:lnTo>
                    <a:lnTo>
                      <a:pt x="2838" y="1250"/>
                    </a:lnTo>
                    <a:lnTo>
                      <a:pt x="2863" y="1235"/>
                    </a:lnTo>
                    <a:lnTo>
                      <a:pt x="2889" y="1221"/>
                    </a:lnTo>
                    <a:lnTo>
                      <a:pt x="2916" y="1206"/>
                    </a:lnTo>
                    <a:lnTo>
                      <a:pt x="2938" y="1196"/>
                    </a:lnTo>
                    <a:lnTo>
                      <a:pt x="2951" y="1192"/>
                    </a:lnTo>
                    <a:lnTo>
                      <a:pt x="2972" y="1186"/>
                    </a:lnTo>
                    <a:lnTo>
                      <a:pt x="2995" y="1175"/>
                    </a:lnTo>
                    <a:lnTo>
                      <a:pt x="3007" y="1169"/>
                    </a:lnTo>
                    <a:lnTo>
                      <a:pt x="3017" y="1162"/>
                    </a:lnTo>
                    <a:lnTo>
                      <a:pt x="3026" y="1155"/>
                    </a:lnTo>
                    <a:lnTo>
                      <a:pt x="3033" y="1147"/>
                    </a:lnTo>
                    <a:lnTo>
                      <a:pt x="3035" y="1140"/>
                    </a:lnTo>
                    <a:lnTo>
                      <a:pt x="3038" y="1134"/>
                    </a:lnTo>
                    <a:lnTo>
                      <a:pt x="3038" y="1127"/>
                    </a:lnTo>
                    <a:lnTo>
                      <a:pt x="3038" y="1122"/>
                    </a:lnTo>
                    <a:lnTo>
                      <a:pt x="3037" y="1109"/>
                    </a:lnTo>
                    <a:lnTo>
                      <a:pt x="3031" y="1098"/>
                    </a:lnTo>
                    <a:lnTo>
                      <a:pt x="3026" y="1086"/>
                    </a:lnTo>
                    <a:lnTo>
                      <a:pt x="3022" y="1074"/>
                    </a:lnTo>
                    <a:lnTo>
                      <a:pt x="3021" y="1068"/>
                    </a:lnTo>
                    <a:lnTo>
                      <a:pt x="3020" y="1063"/>
                    </a:lnTo>
                    <a:lnTo>
                      <a:pt x="3020" y="1056"/>
                    </a:lnTo>
                    <a:lnTo>
                      <a:pt x="3021" y="1050"/>
                    </a:lnTo>
                    <a:lnTo>
                      <a:pt x="3022" y="1026"/>
                    </a:lnTo>
                    <a:lnTo>
                      <a:pt x="3024" y="1000"/>
                    </a:lnTo>
                    <a:lnTo>
                      <a:pt x="3024" y="994"/>
                    </a:lnTo>
                    <a:lnTo>
                      <a:pt x="3025" y="989"/>
                    </a:lnTo>
                    <a:lnTo>
                      <a:pt x="3028" y="984"/>
                    </a:lnTo>
                    <a:lnTo>
                      <a:pt x="3030" y="978"/>
                    </a:lnTo>
                    <a:lnTo>
                      <a:pt x="3033" y="975"/>
                    </a:lnTo>
                    <a:lnTo>
                      <a:pt x="3038" y="972"/>
                    </a:lnTo>
                    <a:lnTo>
                      <a:pt x="3043" y="969"/>
                    </a:lnTo>
                    <a:lnTo>
                      <a:pt x="3050" y="968"/>
                    </a:lnTo>
                    <a:lnTo>
                      <a:pt x="3070" y="968"/>
                    </a:lnTo>
                    <a:lnTo>
                      <a:pt x="3094" y="969"/>
                    </a:lnTo>
                    <a:lnTo>
                      <a:pt x="3105" y="971"/>
                    </a:lnTo>
                    <a:lnTo>
                      <a:pt x="3117" y="971"/>
                    </a:lnTo>
                    <a:lnTo>
                      <a:pt x="3126" y="971"/>
                    </a:lnTo>
                    <a:lnTo>
                      <a:pt x="3135" y="969"/>
                    </a:lnTo>
                    <a:lnTo>
                      <a:pt x="3140" y="967"/>
                    </a:lnTo>
                    <a:lnTo>
                      <a:pt x="3143" y="964"/>
                    </a:lnTo>
                    <a:lnTo>
                      <a:pt x="3144" y="960"/>
                    </a:lnTo>
                    <a:lnTo>
                      <a:pt x="3145" y="956"/>
                    </a:lnTo>
                    <a:lnTo>
                      <a:pt x="3143" y="947"/>
                    </a:lnTo>
                    <a:lnTo>
                      <a:pt x="3138" y="937"/>
                    </a:lnTo>
                    <a:lnTo>
                      <a:pt x="3123" y="916"/>
                    </a:lnTo>
                    <a:lnTo>
                      <a:pt x="3114" y="901"/>
                    </a:lnTo>
                    <a:lnTo>
                      <a:pt x="3116" y="895"/>
                    </a:lnTo>
                    <a:lnTo>
                      <a:pt x="3117" y="889"/>
                    </a:lnTo>
                    <a:lnTo>
                      <a:pt x="3119" y="881"/>
                    </a:lnTo>
                    <a:lnTo>
                      <a:pt x="3123" y="872"/>
                    </a:lnTo>
                    <a:lnTo>
                      <a:pt x="3127" y="863"/>
                    </a:lnTo>
                    <a:lnTo>
                      <a:pt x="3131" y="854"/>
                    </a:lnTo>
                    <a:lnTo>
                      <a:pt x="3134" y="845"/>
                    </a:lnTo>
                    <a:lnTo>
                      <a:pt x="3135" y="836"/>
                    </a:lnTo>
                    <a:lnTo>
                      <a:pt x="3135" y="826"/>
                    </a:lnTo>
                    <a:lnTo>
                      <a:pt x="3136" y="819"/>
                    </a:lnTo>
                    <a:lnTo>
                      <a:pt x="3138" y="816"/>
                    </a:lnTo>
                    <a:lnTo>
                      <a:pt x="3139" y="815"/>
                    </a:lnTo>
                    <a:lnTo>
                      <a:pt x="3142" y="815"/>
                    </a:lnTo>
                    <a:lnTo>
                      <a:pt x="3143" y="815"/>
                    </a:lnTo>
                    <a:lnTo>
                      <a:pt x="3147" y="816"/>
                    </a:lnTo>
                    <a:lnTo>
                      <a:pt x="3152" y="820"/>
                    </a:lnTo>
                    <a:lnTo>
                      <a:pt x="3157" y="827"/>
                    </a:lnTo>
                    <a:lnTo>
                      <a:pt x="3162" y="833"/>
                    </a:lnTo>
                    <a:lnTo>
                      <a:pt x="3174" y="849"/>
                    </a:lnTo>
                    <a:lnTo>
                      <a:pt x="3186" y="866"/>
                    </a:lnTo>
                    <a:lnTo>
                      <a:pt x="3196" y="880"/>
                    </a:lnTo>
                    <a:lnTo>
                      <a:pt x="3204" y="888"/>
                    </a:lnTo>
                    <a:lnTo>
                      <a:pt x="3210" y="888"/>
                    </a:lnTo>
                    <a:lnTo>
                      <a:pt x="3221" y="888"/>
                    </a:lnTo>
                    <a:lnTo>
                      <a:pt x="3235" y="886"/>
                    </a:lnTo>
                    <a:lnTo>
                      <a:pt x="3249" y="884"/>
                    </a:lnTo>
                    <a:lnTo>
                      <a:pt x="3261" y="881"/>
                    </a:lnTo>
                    <a:lnTo>
                      <a:pt x="3270" y="877"/>
                    </a:lnTo>
                    <a:lnTo>
                      <a:pt x="3272" y="875"/>
                    </a:lnTo>
                    <a:lnTo>
                      <a:pt x="3274" y="872"/>
                    </a:lnTo>
                    <a:lnTo>
                      <a:pt x="3272" y="870"/>
                    </a:lnTo>
                    <a:lnTo>
                      <a:pt x="3268" y="866"/>
                    </a:lnTo>
                    <a:lnTo>
                      <a:pt x="3250" y="854"/>
                    </a:lnTo>
                    <a:lnTo>
                      <a:pt x="3231" y="841"/>
                    </a:lnTo>
                    <a:lnTo>
                      <a:pt x="3223" y="833"/>
                    </a:lnTo>
                    <a:lnTo>
                      <a:pt x="3217" y="824"/>
                    </a:lnTo>
                    <a:lnTo>
                      <a:pt x="3214" y="820"/>
                    </a:lnTo>
                    <a:lnTo>
                      <a:pt x="3211" y="815"/>
                    </a:lnTo>
                    <a:lnTo>
                      <a:pt x="3210" y="809"/>
                    </a:lnTo>
                    <a:lnTo>
                      <a:pt x="3210" y="804"/>
                    </a:lnTo>
                    <a:lnTo>
                      <a:pt x="3210" y="794"/>
                    </a:lnTo>
                    <a:lnTo>
                      <a:pt x="3213" y="788"/>
                    </a:lnTo>
                    <a:lnTo>
                      <a:pt x="3215" y="784"/>
                    </a:lnTo>
                    <a:lnTo>
                      <a:pt x="3218" y="783"/>
                    </a:lnTo>
                    <a:lnTo>
                      <a:pt x="3222" y="783"/>
                    </a:lnTo>
                    <a:lnTo>
                      <a:pt x="3227" y="783"/>
                    </a:lnTo>
                    <a:lnTo>
                      <a:pt x="3232" y="785"/>
                    </a:lnTo>
                    <a:lnTo>
                      <a:pt x="3237" y="789"/>
                    </a:lnTo>
                    <a:lnTo>
                      <a:pt x="3258" y="807"/>
                    </a:lnTo>
                    <a:lnTo>
                      <a:pt x="3272" y="823"/>
                    </a:lnTo>
                    <a:lnTo>
                      <a:pt x="3284" y="841"/>
                    </a:lnTo>
                    <a:lnTo>
                      <a:pt x="3293" y="859"/>
                    </a:lnTo>
                    <a:lnTo>
                      <a:pt x="3305" y="868"/>
                    </a:lnTo>
                    <a:lnTo>
                      <a:pt x="3318" y="876"/>
                    </a:lnTo>
                    <a:lnTo>
                      <a:pt x="3323" y="880"/>
                    </a:lnTo>
                    <a:lnTo>
                      <a:pt x="3328" y="885"/>
                    </a:lnTo>
                    <a:lnTo>
                      <a:pt x="3331" y="893"/>
                    </a:lnTo>
                    <a:lnTo>
                      <a:pt x="3332" y="901"/>
                    </a:lnTo>
                    <a:lnTo>
                      <a:pt x="3332" y="916"/>
                    </a:lnTo>
                    <a:lnTo>
                      <a:pt x="3335" y="928"/>
                    </a:lnTo>
                    <a:lnTo>
                      <a:pt x="3340" y="940"/>
                    </a:lnTo>
                    <a:lnTo>
                      <a:pt x="3346" y="952"/>
                    </a:lnTo>
                    <a:lnTo>
                      <a:pt x="3350" y="956"/>
                    </a:lnTo>
                    <a:lnTo>
                      <a:pt x="3353" y="960"/>
                    </a:lnTo>
                    <a:lnTo>
                      <a:pt x="3357" y="964"/>
                    </a:lnTo>
                    <a:lnTo>
                      <a:pt x="3360" y="965"/>
                    </a:lnTo>
                    <a:lnTo>
                      <a:pt x="3364" y="967"/>
                    </a:lnTo>
                    <a:lnTo>
                      <a:pt x="3370" y="967"/>
                    </a:lnTo>
                    <a:lnTo>
                      <a:pt x="3375" y="967"/>
                    </a:lnTo>
                    <a:lnTo>
                      <a:pt x="3380" y="964"/>
                    </a:lnTo>
                    <a:lnTo>
                      <a:pt x="3381" y="963"/>
                    </a:lnTo>
                    <a:lnTo>
                      <a:pt x="3382" y="962"/>
                    </a:lnTo>
                    <a:lnTo>
                      <a:pt x="3381" y="959"/>
                    </a:lnTo>
                    <a:lnTo>
                      <a:pt x="3380" y="958"/>
                    </a:lnTo>
                    <a:lnTo>
                      <a:pt x="3376" y="952"/>
                    </a:lnTo>
                    <a:lnTo>
                      <a:pt x="3373" y="950"/>
                    </a:lnTo>
                    <a:lnTo>
                      <a:pt x="3368" y="938"/>
                    </a:lnTo>
                    <a:lnTo>
                      <a:pt x="3366" y="928"/>
                    </a:lnTo>
                    <a:lnTo>
                      <a:pt x="3364" y="918"/>
                    </a:lnTo>
                    <a:lnTo>
                      <a:pt x="3363" y="907"/>
                    </a:lnTo>
                    <a:lnTo>
                      <a:pt x="3362" y="897"/>
                    </a:lnTo>
                    <a:lnTo>
                      <a:pt x="3358" y="888"/>
                    </a:lnTo>
                    <a:lnTo>
                      <a:pt x="3354" y="883"/>
                    </a:lnTo>
                    <a:lnTo>
                      <a:pt x="3350" y="879"/>
                    </a:lnTo>
                    <a:lnTo>
                      <a:pt x="3345" y="873"/>
                    </a:lnTo>
                    <a:lnTo>
                      <a:pt x="3340" y="870"/>
                    </a:lnTo>
                    <a:lnTo>
                      <a:pt x="3332" y="864"/>
                    </a:lnTo>
                    <a:lnTo>
                      <a:pt x="3325" y="858"/>
                    </a:lnTo>
                    <a:lnTo>
                      <a:pt x="3320" y="853"/>
                    </a:lnTo>
                    <a:lnTo>
                      <a:pt x="3316" y="846"/>
                    </a:lnTo>
                    <a:lnTo>
                      <a:pt x="3314" y="838"/>
                    </a:lnTo>
                    <a:lnTo>
                      <a:pt x="3313" y="831"/>
                    </a:lnTo>
                    <a:lnTo>
                      <a:pt x="3311" y="822"/>
                    </a:lnTo>
                    <a:lnTo>
                      <a:pt x="3311" y="813"/>
                    </a:lnTo>
                    <a:lnTo>
                      <a:pt x="3311" y="801"/>
                    </a:lnTo>
                    <a:lnTo>
                      <a:pt x="3313" y="791"/>
                    </a:lnTo>
                    <a:lnTo>
                      <a:pt x="3313" y="787"/>
                    </a:lnTo>
                    <a:lnTo>
                      <a:pt x="3315" y="781"/>
                    </a:lnTo>
                    <a:lnTo>
                      <a:pt x="3318" y="778"/>
                    </a:lnTo>
                    <a:lnTo>
                      <a:pt x="3322" y="772"/>
                    </a:lnTo>
                    <a:lnTo>
                      <a:pt x="3325" y="765"/>
                    </a:lnTo>
                    <a:lnTo>
                      <a:pt x="3328" y="757"/>
                    </a:lnTo>
                    <a:lnTo>
                      <a:pt x="3329" y="748"/>
                    </a:lnTo>
                    <a:lnTo>
                      <a:pt x="3329" y="740"/>
                    </a:lnTo>
                    <a:lnTo>
                      <a:pt x="3329" y="732"/>
                    </a:lnTo>
                    <a:lnTo>
                      <a:pt x="3331" y="723"/>
                    </a:lnTo>
                    <a:lnTo>
                      <a:pt x="3335" y="715"/>
                    </a:lnTo>
                    <a:lnTo>
                      <a:pt x="3341" y="708"/>
                    </a:lnTo>
                    <a:lnTo>
                      <a:pt x="3351" y="697"/>
                    </a:lnTo>
                    <a:lnTo>
                      <a:pt x="3367" y="683"/>
                    </a:lnTo>
                    <a:lnTo>
                      <a:pt x="3375" y="677"/>
                    </a:lnTo>
                    <a:lnTo>
                      <a:pt x="3382" y="671"/>
                    </a:lnTo>
                    <a:lnTo>
                      <a:pt x="3389" y="666"/>
                    </a:lnTo>
                    <a:lnTo>
                      <a:pt x="3394" y="665"/>
                    </a:lnTo>
                    <a:lnTo>
                      <a:pt x="3393" y="688"/>
                    </a:lnTo>
                    <a:lnTo>
                      <a:pt x="3392" y="709"/>
                    </a:lnTo>
                    <a:lnTo>
                      <a:pt x="3388" y="731"/>
                    </a:lnTo>
                    <a:lnTo>
                      <a:pt x="3384" y="753"/>
                    </a:lnTo>
                    <a:lnTo>
                      <a:pt x="3381" y="774"/>
                    </a:lnTo>
                    <a:lnTo>
                      <a:pt x="3380" y="791"/>
                    </a:lnTo>
                    <a:lnTo>
                      <a:pt x="3381" y="796"/>
                    </a:lnTo>
                    <a:lnTo>
                      <a:pt x="3382" y="800"/>
                    </a:lnTo>
                    <a:lnTo>
                      <a:pt x="3385" y="804"/>
                    </a:lnTo>
                    <a:lnTo>
                      <a:pt x="3388" y="805"/>
                    </a:lnTo>
                    <a:lnTo>
                      <a:pt x="3390" y="805"/>
                    </a:lnTo>
                    <a:lnTo>
                      <a:pt x="3393" y="802"/>
                    </a:lnTo>
                    <a:lnTo>
                      <a:pt x="3397" y="800"/>
                    </a:lnTo>
                    <a:lnTo>
                      <a:pt x="3399" y="794"/>
                    </a:lnTo>
                    <a:lnTo>
                      <a:pt x="3407" y="780"/>
                    </a:lnTo>
                    <a:lnTo>
                      <a:pt x="3415" y="759"/>
                    </a:lnTo>
                    <a:lnTo>
                      <a:pt x="3417" y="752"/>
                    </a:lnTo>
                    <a:lnTo>
                      <a:pt x="3419" y="743"/>
                    </a:lnTo>
                    <a:lnTo>
                      <a:pt x="3419" y="734"/>
                    </a:lnTo>
                    <a:lnTo>
                      <a:pt x="3419" y="726"/>
                    </a:lnTo>
                    <a:lnTo>
                      <a:pt x="3417" y="709"/>
                    </a:lnTo>
                    <a:lnTo>
                      <a:pt x="3419" y="692"/>
                    </a:lnTo>
                    <a:lnTo>
                      <a:pt x="3420" y="680"/>
                    </a:lnTo>
                    <a:lnTo>
                      <a:pt x="3421" y="671"/>
                    </a:lnTo>
                    <a:lnTo>
                      <a:pt x="3423" y="666"/>
                    </a:lnTo>
                    <a:lnTo>
                      <a:pt x="3425" y="662"/>
                    </a:lnTo>
                    <a:lnTo>
                      <a:pt x="3434" y="657"/>
                    </a:lnTo>
                    <a:lnTo>
                      <a:pt x="3454" y="649"/>
                    </a:lnTo>
                    <a:lnTo>
                      <a:pt x="3474" y="640"/>
                    </a:lnTo>
                    <a:lnTo>
                      <a:pt x="3491" y="633"/>
                    </a:lnTo>
                    <a:lnTo>
                      <a:pt x="3495" y="633"/>
                    </a:lnTo>
                    <a:lnTo>
                      <a:pt x="3499" y="633"/>
                    </a:lnTo>
                    <a:lnTo>
                      <a:pt x="3502" y="634"/>
                    </a:lnTo>
                    <a:lnTo>
                      <a:pt x="3503" y="635"/>
                    </a:lnTo>
                    <a:lnTo>
                      <a:pt x="3506" y="639"/>
                    </a:lnTo>
                    <a:lnTo>
                      <a:pt x="3507" y="643"/>
                    </a:lnTo>
                    <a:lnTo>
                      <a:pt x="3507" y="649"/>
                    </a:lnTo>
                    <a:lnTo>
                      <a:pt x="3507" y="656"/>
                    </a:lnTo>
                    <a:lnTo>
                      <a:pt x="3506" y="690"/>
                    </a:lnTo>
                    <a:lnTo>
                      <a:pt x="3503" y="726"/>
                    </a:lnTo>
                    <a:lnTo>
                      <a:pt x="3499" y="743"/>
                    </a:lnTo>
                    <a:lnTo>
                      <a:pt x="3495" y="759"/>
                    </a:lnTo>
                    <a:lnTo>
                      <a:pt x="3491" y="767"/>
                    </a:lnTo>
                    <a:lnTo>
                      <a:pt x="3489" y="775"/>
                    </a:lnTo>
                    <a:lnTo>
                      <a:pt x="3484" y="783"/>
                    </a:lnTo>
                    <a:lnTo>
                      <a:pt x="3480" y="789"/>
                    </a:lnTo>
                    <a:lnTo>
                      <a:pt x="3474" y="797"/>
                    </a:lnTo>
                    <a:lnTo>
                      <a:pt x="3467" y="810"/>
                    </a:lnTo>
                    <a:lnTo>
                      <a:pt x="3464" y="816"/>
                    </a:lnTo>
                    <a:lnTo>
                      <a:pt x="3461" y="823"/>
                    </a:lnTo>
                    <a:lnTo>
                      <a:pt x="3461" y="826"/>
                    </a:lnTo>
                    <a:lnTo>
                      <a:pt x="3461" y="827"/>
                    </a:lnTo>
                    <a:lnTo>
                      <a:pt x="3461" y="829"/>
                    </a:lnTo>
                    <a:lnTo>
                      <a:pt x="3463" y="831"/>
                    </a:lnTo>
                    <a:lnTo>
                      <a:pt x="3465" y="831"/>
                    </a:lnTo>
                    <a:lnTo>
                      <a:pt x="3468" y="829"/>
                    </a:lnTo>
                    <a:lnTo>
                      <a:pt x="3469" y="828"/>
                    </a:lnTo>
                    <a:lnTo>
                      <a:pt x="3472" y="826"/>
                    </a:lnTo>
                    <a:lnTo>
                      <a:pt x="3478" y="819"/>
                    </a:lnTo>
                    <a:lnTo>
                      <a:pt x="3484" y="811"/>
                    </a:lnTo>
                    <a:lnTo>
                      <a:pt x="3493" y="794"/>
                    </a:lnTo>
                    <a:lnTo>
                      <a:pt x="3499" y="784"/>
                    </a:lnTo>
                    <a:lnTo>
                      <a:pt x="3508" y="771"/>
                    </a:lnTo>
                    <a:lnTo>
                      <a:pt x="3520" y="761"/>
                    </a:lnTo>
                    <a:lnTo>
                      <a:pt x="3530" y="749"/>
                    </a:lnTo>
                    <a:lnTo>
                      <a:pt x="3539" y="737"/>
                    </a:lnTo>
                    <a:lnTo>
                      <a:pt x="3542" y="732"/>
                    </a:lnTo>
                    <a:lnTo>
                      <a:pt x="3544" y="726"/>
                    </a:lnTo>
                    <a:lnTo>
                      <a:pt x="3546" y="721"/>
                    </a:lnTo>
                    <a:lnTo>
                      <a:pt x="3547" y="715"/>
                    </a:lnTo>
                    <a:lnTo>
                      <a:pt x="3547" y="704"/>
                    </a:lnTo>
                    <a:lnTo>
                      <a:pt x="3548" y="692"/>
                    </a:lnTo>
                    <a:lnTo>
                      <a:pt x="3550" y="680"/>
                    </a:lnTo>
                    <a:lnTo>
                      <a:pt x="3555" y="669"/>
                    </a:lnTo>
                    <a:lnTo>
                      <a:pt x="3559" y="662"/>
                    </a:lnTo>
                    <a:lnTo>
                      <a:pt x="3563" y="656"/>
                    </a:lnTo>
                    <a:lnTo>
                      <a:pt x="3569" y="651"/>
                    </a:lnTo>
                    <a:lnTo>
                      <a:pt x="3577" y="644"/>
                    </a:lnTo>
                    <a:lnTo>
                      <a:pt x="3585" y="636"/>
                    </a:lnTo>
                    <a:lnTo>
                      <a:pt x="3591" y="626"/>
                    </a:lnTo>
                    <a:lnTo>
                      <a:pt x="3596" y="614"/>
                    </a:lnTo>
                    <a:lnTo>
                      <a:pt x="3601" y="603"/>
                    </a:lnTo>
                    <a:lnTo>
                      <a:pt x="3605" y="592"/>
                    </a:lnTo>
                    <a:lnTo>
                      <a:pt x="3609" y="583"/>
                    </a:lnTo>
                    <a:lnTo>
                      <a:pt x="3612" y="576"/>
                    </a:lnTo>
                    <a:lnTo>
                      <a:pt x="3617" y="570"/>
                    </a:lnTo>
                    <a:lnTo>
                      <a:pt x="3626" y="566"/>
                    </a:lnTo>
                    <a:lnTo>
                      <a:pt x="3635" y="564"/>
                    </a:lnTo>
                    <a:lnTo>
                      <a:pt x="3644" y="564"/>
                    </a:lnTo>
                    <a:lnTo>
                      <a:pt x="3651" y="566"/>
                    </a:lnTo>
                    <a:lnTo>
                      <a:pt x="3658" y="570"/>
                    </a:lnTo>
                    <a:lnTo>
                      <a:pt x="3664" y="577"/>
                    </a:lnTo>
                    <a:lnTo>
                      <a:pt x="3669" y="583"/>
                    </a:lnTo>
                    <a:lnTo>
                      <a:pt x="3674" y="592"/>
                    </a:lnTo>
                    <a:lnTo>
                      <a:pt x="3690" y="629"/>
                    </a:lnTo>
                    <a:lnTo>
                      <a:pt x="3701" y="660"/>
                    </a:lnTo>
                    <a:lnTo>
                      <a:pt x="3705" y="666"/>
                    </a:lnTo>
                    <a:lnTo>
                      <a:pt x="3714" y="675"/>
                    </a:lnTo>
                    <a:lnTo>
                      <a:pt x="3724" y="684"/>
                    </a:lnTo>
                    <a:lnTo>
                      <a:pt x="3736" y="695"/>
                    </a:lnTo>
                    <a:lnTo>
                      <a:pt x="3748" y="702"/>
                    </a:lnTo>
                    <a:lnTo>
                      <a:pt x="3759" y="706"/>
                    </a:lnTo>
                    <a:lnTo>
                      <a:pt x="3765" y="706"/>
                    </a:lnTo>
                    <a:lnTo>
                      <a:pt x="3769" y="706"/>
                    </a:lnTo>
                    <a:lnTo>
                      <a:pt x="3772" y="704"/>
                    </a:lnTo>
                    <a:lnTo>
                      <a:pt x="3775" y="700"/>
                    </a:lnTo>
                    <a:lnTo>
                      <a:pt x="3774" y="696"/>
                    </a:lnTo>
                    <a:lnTo>
                      <a:pt x="3770" y="688"/>
                    </a:lnTo>
                    <a:lnTo>
                      <a:pt x="3763" y="678"/>
                    </a:lnTo>
                    <a:lnTo>
                      <a:pt x="3756" y="666"/>
                    </a:lnTo>
                    <a:lnTo>
                      <a:pt x="3740" y="644"/>
                    </a:lnTo>
                    <a:lnTo>
                      <a:pt x="3730" y="630"/>
                    </a:lnTo>
                    <a:lnTo>
                      <a:pt x="3727" y="625"/>
                    </a:lnTo>
                    <a:lnTo>
                      <a:pt x="3726" y="620"/>
                    </a:lnTo>
                    <a:lnTo>
                      <a:pt x="3726" y="612"/>
                    </a:lnTo>
                    <a:lnTo>
                      <a:pt x="3727" y="605"/>
                    </a:lnTo>
                    <a:lnTo>
                      <a:pt x="3730" y="591"/>
                    </a:lnTo>
                    <a:lnTo>
                      <a:pt x="3735" y="576"/>
                    </a:lnTo>
                    <a:lnTo>
                      <a:pt x="3736" y="568"/>
                    </a:lnTo>
                    <a:lnTo>
                      <a:pt x="3737" y="560"/>
                    </a:lnTo>
                    <a:lnTo>
                      <a:pt x="3737" y="552"/>
                    </a:lnTo>
                    <a:lnTo>
                      <a:pt x="3736" y="546"/>
                    </a:lnTo>
                    <a:lnTo>
                      <a:pt x="3735" y="539"/>
                    </a:lnTo>
                    <a:lnTo>
                      <a:pt x="3731" y="534"/>
                    </a:lnTo>
                    <a:lnTo>
                      <a:pt x="3724" y="528"/>
                    </a:lnTo>
                    <a:lnTo>
                      <a:pt x="3718" y="524"/>
                    </a:lnTo>
                    <a:lnTo>
                      <a:pt x="3704" y="517"/>
                    </a:lnTo>
                    <a:lnTo>
                      <a:pt x="3688" y="509"/>
                    </a:lnTo>
                    <a:lnTo>
                      <a:pt x="3674" y="502"/>
                    </a:lnTo>
                    <a:lnTo>
                      <a:pt x="3660" y="491"/>
                    </a:lnTo>
                    <a:lnTo>
                      <a:pt x="3653" y="486"/>
                    </a:lnTo>
                    <a:lnTo>
                      <a:pt x="3647" y="480"/>
                    </a:lnTo>
                    <a:lnTo>
                      <a:pt x="3642" y="474"/>
                    </a:lnTo>
                    <a:lnTo>
                      <a:pt x="3636" y="468"/>
                    </a:lnTo>
                    <a:lnTo>
                      <a:pt x="3633" y="460"/>
                    </a:lnTo>
                    <a:lnTo>
                      <a:pt x="3630" y="452"/>
                    </a:lnTo>
                    <a:lnTo>
                      <a:pt x="3627" y="445"/>
                    </a:lnTo>
                    <a:lnTo>
                      <a:pt x="3627" y="437"/>
                    </a:lnTo>
                    <a:lnTo>
                      <a:pt x="3629" y="436"/>
                    </a:lnTo>
                    <a:lnTo>
                      <a:pt x="3640" y="441"/>
                    </a:lnTo>
                    <a:lnTo>
                      <a:pt x="3649" y="445"/>
                    </a:lnTo>
                    <a:lnTo>
                      <a:pt x="3657" y="446"/>
                    </a:lnTo>
                    <a:lnTo>
                      <a:pt x="3662" y="446"/>
                    </a:lnTo>
                    <a:lnTo>
                      <a:pt x="3675" y="445"/>
                    </a:lnTo>
                    <a:lnTo>
                      <a:pt x="3695" y="439"/>
                    </a:lnTo>
                    <a:lnTo>
                      <a:pt x="3702" y="439"/>
                    </a:lnTo>
                    <a:lnTo>
                      <a:pt x="3708" y="441"/>
                    </a:lnTo>
                    <a:lnTo>
                      <a:pt x="3713" y="443"/>
                    </a:lnTo>
                    <a:lnTo>
                      <a:pt x="3717" y="447"/>
                    </a:lnTo>
                    <a:lnTo>
                      <a:pt x="3721" y="450"/>
                    </a:lnTo>
                    <a:lnTo>
                      <a:pt x="3724" y="452"/>
                    </a:lnTo>
                    <a:lnTo>
                      <a:pt x="3728" y="455"/>
                    </a:lnTo>
                    <a:lnTo>
                      <a:pt x="3734" y="455"/>
                    </a:lnTo>
                    <a:lnTo>
                      <a:pt x="3743" y="454"/>
                    </a:lnTo>
                    <a:lnTo>
                      <a:pt x="3753" y="450"/>
                    </a:lnTo>
                    <a:lnTo>
                      <a:pt x="3758" y="449"/>
                    </a:lnTo>
                    <a:lnTo>
                      <a:pt x="3763" y="449"/>
                    </a:lnTo>
                    <a:lnTo>
                      <a:pt x="3767" y="450"/>
                    </a:lnTo>
                    <a:lnTo>
                      <a:pt x="3770" y="452"/>
                    </a:lnTo>
                    <a:lnTo>
                      <a:pt x="3775" y="468"/>
                    </a:lnTo>
                    <a:lnTo>
                      <a:pt x="3781" y="489"/>
                    </a:lnTo>
                    <a:lnTo>
                      <a:pt x="3783" y="493"/>
                    </a:lnTo>
                    <a:lnTo>
                      <a:pt x="3785" y="495"/>
                    </a:lnTo>
                    <a:lnTo>
                      <a:pt x="3788" y="498"/>
                    </a:lnTo>
                    <a:lnTo>
                      <a:pt x="3791" y="498"/>
                    </a:lnTo>
                    <a:lnTo>
                      <a:pt x="3793" y="496"/>
                    </a:lnTo>
                    <a:lnTo>
                      <a:pt x="3797" y="494"/>
                    </a:lnTo>
                    <a:lnTo>
                      <a:pt x="3801" y="489"/>
                    </a:lnTo>
                    <a:lnTo>
                      <a:pt x="3805" y="481"/>
                    </a:lnTo>
                    <a:lnTo>
                      <a:pt x="3809" y="474"/>
                    </a:lnTo>
                    <a:lnTo>
                      <a:pt x="3814" y="471"/>
                    </a:lnTo>
                    <a:lnTo>
                      <a:pt x="3820" y="467"/>
                    </a:lnTo>
                    <a:lnTo>
                      <a:pt x="3827" y="464"/>
                    </a:lnTo>
                    <a:lnTo>
                      <a:pt x="3833" y="464"/>
                    </a:lnTo>
                    <a:lnTo>
                      <a:pt x="3841" y="463"/>
                    </a:lnTo>
                    <a:lnTo>
                      <a:pt x="3849" y="464"/>
                    </a:lnTo>
                    <a:lnTo>
                      <a:pt x="3855" y="465"/>
                    </a:lnTo>
                    <a:lnTo>
                      <a:pt x="3868" y="469"/>
                    </a:lnTo>
                    <a:lnTo>
                      <a:pt x="3877" y="474"/>
                    </a:lnTo>
                    <a:lnTo>
                      <a:pt x="3880" y="477"/>
                    </a:lnTo>
                    <a:lnTo>
                      <a:pt x="3881" y="480"/>
                    </a:lnTo>
                    <a:lnTo>
                      <a:pt x="3881" y="482"/>
                    </a:lnTo>
                    <a:lnTo>
                      <a:pt x="3877" y="484"/>
                    </a:lnTo>
                    <a:lnTo>
                      <a:pt x="3863" y="493"/>
                    </a:lnTo>
                    <a:lnTo>
                      <a:pt x="3841" y="508"/>
                    </a:lnTo>
                    <a:lnTo>
                      <a:pt x="3832" y="516"/>
                    </a:lnTo>
                    <a:lnTo>
                      <a:pt x="3826" y="524"/>
                    </a:lnTo>
                    <a:lnTo>
                      <a:pt x="3824" y="526"/>
                    </a:lnTo>
                    <a:lnTo>
                      <a:pt x="3824" y="529"/>
                    </a:lnTo>
                    <a:lnTo>
                      <a:pt x="3824" y="530"/>
                    </a:lnTo>
                    <a:lnTo>
                      <a:pt x="3827" y="531"/>
                    </a:lnTo>
                    <a:lnTo>
                      <a:pt x="3842" y="530"/>
                    </a:lnTo>
                    <a:lnTo>
                      <a:pt x="3863" y="526"/>
                    </a:lnTo>
                    <a:lnTo>
                      <a:pt x="3873" y="524"/>
                    </a:lnTo>
                    <a:lnTo>
                      <a:pt x="3883" y="524"/>
                    </a:lnTo>
                    <a:lnTo>
                      <a:pt x="3886" y="524"/>
                    </a:lnTo>
                    <a:lnTo>
                      <a:pt x="3889" y="524"/>
                    </a:lnTo>
                    <a:lnTo>
                      <a:pt x="3892" y="525"/>
                    </a:lnTo>
                    <a:lnTo>
                      <a:pt x="3893" y="528"/>
                    </a:lnTo>
                    <a:lnTo>
                      <a:pt x="3895" y="530"/>
                    </a:lnTo>
                    <a:lnTo>
                      <a:pt x="3898" y="534"/>
                    </a:lnTo>
                    <a:lnTo>
                      <a:pt x="3898" y="539"/>
                    </a:lnTo>
                    <a:lnTo>
                      <a:pt x="3898" y="544"/>
                    </a:lnTo>
                    <a:lnTo>
                      <a:pt x="3895" y="560"/>
                    </a:lnTo>
                    <a:lnTo>
                      <a:pt x="3892" y="577"/>
                    </a:lnTo>
                    <a:lnTo>
                      <a:pt x="3888" y="592"/>
                    </a:lnTo>
                    <a:lnTo>
                      <a:pt x="3888" y="604"/>
                    </a:lnTo>
                    <a:lnTo>
                      <a:pt x="3888" y="609"/>
                    </a:lnTo>
                    <a:lnTo>
                      <a:pt x="3890" y="612"/>
                    </a:lnTo>
                    <a:lnTo>
                      <a:pt x="3894" y="613"/>
                    </a:lnTo>
                    <a:lnTo>
                      <a:pt x="3899" y="612"/>
                    </a:lnTo>
                    <a:lnTo>
                      <a:pt x="3916" y="598"/>
                    </a:lnTo>
                    <a:lnTo>
                      <a:pt x="3934" y="585"/>
                    </a:lnTo>
                    <a:lnTo>
                      <a:pt x="3952" y="583"/>
                    </a:lnTo>
                    <a:lnTo>
                      <a:pt x="3973" y="583"/>
                    </a:lnTo>
                    <a:lnTo>
                      <a:pt x="3984" y="582"/>
                    </a:lnTo>
                    <a:lnTo>
                      <a:pt x="3991" y="579"/>
                    </a:lnTo>
                    <a:lnTo>
                      <a:pt x="3995" y="577"/>
                    </a:lnTo>
                    <a:lnTo>
                      <a:pt x="3998" y="573"/>
                    </a:lnTo>
                    <a:lnTo>
                      <a:pt x="3999" y="569"/>
                    </a:lnTo>
                    <a:lnTo>
                      <a:pt x="4000" y="564"/>
                    </a:lnTo>
                    <a:lnTo>
                      <a:pt x="4000" y="560"/>
                    </a:lnTo>
                    <a:lnTo>
                      <a:pt x="3999" y="557"/>
                    </a:lnTo>
                    <a:lnTo>
                      <a:pt x="3998" y="555"/>
                    </a:lnTo>
                    <a:lnTo>
                      <a:pt x="3997" y="552"/>
                    </a:lnTo>
                    <a:lnTo>
                      <a:pt x="3990" y="548"/>
                    </a:lnTo>
                    <a:lnTo>
                      <a:pt x="3984" y="543"/>
                    </a:lnTo>
                    <a:lnTo>
                      <a:pt x="3968" y="537"/>
                    </a:lnTo>
                    <a:lnTo>
                      <a:pt x="3956" y="529"/>
                    </a:lnTo>
                    <a:lnTo>
                      <a:pt x="3949" y="522"/>
                    </a:lnTo>
                    <a:lnTo>
                      <a:pt x="3943" y="516"/>
                    </a:lnTo>
                    <a:lnTo>
                      <a:pt x="3941" y="511"/>
                    </a:lnTo>
                    <a:lnTo>
                      <a:pt x="3941" y="507"/>
                    </a:lnTo>
                    <a:lnTo>
                      <a:pt x="3942" y="503"/>
                    </a:lnTo>
                    <a:lnTo>
                      <a:pt x="3946" y="499"/>
                    </a:lnTo>
                    <a:lnTo>
                      <a:pt x="3951" y="496"/>
                    </a:lnTo>
                    <a:lnTo>
                      <a:pt x="3956" y="493"/>
                    </a:lnTo>
                    <a:lnTo>
                      <a:pt x="3967" y="489"/>
                    </a:lnTo>
                    <a:lnTo>
                      <a:pt x="3976" y="484"/>
                    </a:lnTo>
                    <a:lnTo>
                      <a:pt x="3978" y="482"/>
                    </a:lnTo>
                    <a:lnTo>
                      <a:pt x="3978" y="480"/>
                    </a:lnTo>
                    <a:lnTo>
                      <a:pt x="3977" y="476"/>
                    </a:lnTo>
                    <a:lnTo>
                      <a:pt x="3973" y="473"/>
                    </a:lnTo>
                    <a:lnTo>
                      <a:pt x="3967" y="469"/>
                    </a:lnTo>
                    <a:lnTo>
                      <a:pt x="3962" y="464"/>
                    </a:lnTo>
                    <a:lnTo>
                      <a:pt x="3958" y="459"/>
                    </a:lnTo>
                    <a:lnTo>
                      <a:pt x="3954" y="454"/>
                    </a:lnTo>
                    <a:lnTo>
                      <a:pt x="3952" y="449"/>
                    </a:lnTo>
                    <a:lnTo>
                      <a:pt x="3951" y="442"/>
                    </a:lnTo>
                    <a:lnTo>
                      <a:pt x="3950" y="437"/>
                    </a:lnTo>
                    <a:lnTo>
                      <a:pt x="3950" y="430"/>
                    </a:lnTo>
                    <a:lnTo>
                      <a:pt x="3952" y="419"/>
                    </a:lnTo>
                    <a:lnTo>
                      <a:pt x="3958" y="406"/>
                    </a:lnTo>
                    <a:lnTo>
                      <a:pt x="3965" y="394"/>
                    </a:lnTo>
                    <a:lnTo>
                      <a:pt x="3976" y="383"/>
                    </a:lnTo>
                    <a:lnTo>
                      <a:pt x="3985" y="373"/>
                    </a:lnTo>
                    <a:lnTo>
                      <a:pt x="3994" y="363"/>
                    </a:lnTo>
                    <a:lnTo>
                      <a:pt x="3999" y="358"/>
                    </a:lnTo>
                    <a:lnTo>
                      <a:pt x="4004" y="355"/>
                    </a:lnTo>
                    <a:lnTo>
                      <a:pt x="4009" y="353"/>
                    </a:lnTo>
                    <a:lnTo>
                      <a:pt x="4017" y="353"/>
                    </a:lnTo>
                    <a:lnTo>
                      <a:pt x="4038" y="354"/>
                    </a:lnTo>
                    <a:lnTo>
                      <a:pt x="4069" y="353"/>
                    </a:lnTo>
                    <a:lnTo>
                      <a:pt x="4083" y="351"/>
                    </a:lnTo>
                    <a:lnTo>
                      <a:pt x="4098" y="348"/>
                    </a:lnTo>
                    <a:lnTo>
                      <a:pt x="4103" y="346"/>
                    </a:lnTo>
                    <a:lnTo>
                      <a:pt x="4108" y="344"/>
                    </a:lnTo>
                    <a:lnTo>
                      <a:pt x="4112" y="341"/>
                    </a:lnTo>
                    <a:lnTo>
                      <a:pt x="4114" y="338"/>
                    </a:lnTo>
                    <a:lnTo>
                      <a:pt x="4109" y="332"/>
                    </a:lnTo>
                    <a:lnTo>
                      <a:pt x="4099" y="318"/>
                    </a:lnTo>
                    <a:lnTo>
                      <a:pt x="4089" y="301"/>
                    </a:lnTo>
                    <a:lnTo>
                      <a:pt x="4079" y="285"/>
                    </a:lnTo>
                    <a:lnTo>
                      <a:pt x="4074" y="274"/>
                    </a:lnTo>
                    <a:lnTo>
                      <a:pt x="4069" y="254"/>
                    </a:lnTo>
                    <a:lnTo>
                      <a:pt x="4069" y="250"/>
                    </a:lnTo>
                    <a:lnTo>
                      <a:pt x="4069" y="246"/>
                    </a:lnTo>
                    <a:lnTo>
                      <a:pt x="4069" y="243"/>
                    </a:lnTo>
                    <a:lnTo>
                      <a:pt x="4070" y="240"/>
                    </a:lnTo>
                    <a:lnTo>
                      <a:pt x="4073" y="239"/>
                    </a:lnTo>
                    <a:lnTo>
                      <a:pt x="4077" y="237"/>
                    </a:lnTo>
                    <a:lnTo>
                      <a:pt x="4082" y="239"/>
                    </a:lnTo>
                    <a:lnTo>
                      <a:pt x="4089" y="240"/>
                    </a:lnTo>
                    <a:lnTo>
                      <a:pt x="4103" y="246"/>
                    </a:lnTo>
                    <a:lnTo>
                      <a:pt x="4116" y="252"/>
                    </a:lnTo>
                    <a:lnTo>
                      <a:pt x="4126" y="256"/>
                    </a:lnTo>
                    <a:lnTo>
                      <a:pt x="4135" y="257"/>
                    </a:lnTo>
                    <a:lnTo>
                      <a:pt x="4139" y="256"/>
                    </a:lnTo>
                    <a:lnTo>
                      <a:pt x="4140" y="254"/>
                    </a:lnTo>
                    <a:lnTo>
                      <a:pt x="4143" y="250"/>
                    </a:lnTo>
                    <a:lnTo>
                      <a:pt x="4143" y="246"/>
                    </a:lnTo>
                    <a:lnTo>
                      <a:pt x="4142" y="241"/>
                    </a:lnTo>
                    <a:lnTo>
                      <a:pt x="4140" y="234"/>
                    </a:lnTo>
                    <a:lnTo>
                      <a:pt x="4138" y="224"/>
                    </a:lnTo>
                    <a:lnTo>
                      <a:pt x="4134" y="214"/>
                    </a:lnTo>
                    <a:lnTo>
                      <a:pt x="4130" y="208"/>
                    </a:lnTo>
                    <a:lnTo>
                      <a:pt x="4123" y="202"/>
                    </a:lnTo>
                    <a:lnTo>
                      <a:pt x="4117" y="200"/>
                    </a:lnTo>
                    <a:lnTo>
                      <a:pt x="4109" y="197"/>
                    </a:lnTo>
                    <a:lnTo>
                      <a:pt x="4101" y="195"/>
                    </a:lnTo>
                    <a:lnTo>
                      <a:pt x="4094" y="192"/>
                    </a:lnTo>
                    <a:lnTo>
                      <a:pt x="4086" y="187"/>
                    </a:lnTo>
                    <a:lnTo>
                      <a:pt x="4079" y="180"/>
                    </a:lnTo>
                    <a:lnTo>
                      <a:pt x="4074" y="173"/>
                    </a:lnTo>
                    <a:lnTo>
                      <a:pt x="4072" y="165"/>
                    </a:lnTo>
                    <a:lnTo>
                      <a:pt x="4072" y="157"/>
                    </a:lnTo>
                    <a:lnTo>
                      <a:pt x="4073" y="151"/>
                    </a:lnTo>
                    <a:lnTo>
                      <a:pt x="4076" y="144"/>
                    </a:lnTo>
                    <a:lnTo>
                      <a:pt x="4081" y="139"/>
                    </a:lnTo>
                    <a:lnTo>
                      <a:pt x="4086" y="135"/>
                    </a:lnTo>
                    <a:lnTo>
                      <a:pt x="4094" y="131"/>
                    </a:lnTo>
                    <a:lnTo>
                      <a:pt x="4101" y="129"/>
                    </a:lnTo>
                    <a:lnTo>
                      <a:pt x="4109" y="127"/>
                    </a:lnTo>
                    <a:lnTo>
                      <a:pt x="4118" y="126"/>
                    </a:lnTo>
                    <a:lnTo>
                      <a:pt x="4126" y="127"/>
                    </a:lnTo>
                    <a:lnTo>
                      <a:pt x="4135" y="129"/>
                    </a:lnTo>
                    <a:lnTo>
                      <a:pt x="4143" y="132"/>
                    </a:lnTo>
                    <a:lnTo>
                      <a:pt x="4149" y="136"/>
                    </a:lnTo>
                    <a:lnTo>
                      <a:pt x="4156" y="143"/>
                    </a:lnTo>
                    <a:lnTo>
                      <a:pt x="4168" y="156"/>
                    </a:lnTo>
                    <a:lnTo>
                      <a:pt x="4184" y="169"/>
                    </a:lnTo>
                    <a:lnTo>
                      <a:pt x="4192" y="175"/>
                    </a:lnTo>
                    <a:lnTo>
                      <a:pt x="4201" y="180"/>
                    </a:lnTo>
                    <a:lnTo>
                      <a:pt x="4209" y="184"/>
                    </a:lnTo>
                    <a:lnTo>
                      <a:pt x="4217" y="187"/>
                    </a:lnTo>
                    <a:lnTo>
                      <a:pt x="4223" y="188"/>
                    </a:lnTo>
                    <a:lnTo>
                      <a:pt x="4228" y="189"/>
                    </a:lnTo>
                    <a:lnTo>
                      <a:pt x="4232" y="188"/>
                    </a:lnTo>
                    <a:lnTo>
                      <a:pt x="4236" y="187"/>
                    </a:lnTo>
                    <a:lnTo>
                      <a:pt x="4239" y="184"/>
                    </a:lnTo>
                    <a:lnTo>
                      <a:pt x="4240" y="180"/>
                    </a:lnTo>
                    <a:lnTo>
                      <a:pt x="4240" y="177"/>
                    </a:lnTo>
                    <a:lnTo>
                      <a:pt x="4240" y="173"/>
                    </a:lnTo>
                    <a:lnTo>
                      <a:pt x="4236" y="156"/>
                    </a:lnTo>
                    <a:lnTo>
                      <a:pt x="4234" y="143"/>
                    </a:lnTo>
                    <a:lnTo>
                      <a:pt x="4253" y="144"/>
                    </a:lnTo>
                    <a:lnTo>
                      <a:pt x="4269" y="144"/>
                    </a:lnTo>
                    <a:lnTo>
                      <a:pt x="4275" y="145"/>
                    </a:lnTo>
                    <a:lnTo>
                      <a:pt x="4279" y="147"/>
                    </a:lnTo>
                    <a:lnTo>
                      <a:pt x="4283" y="149"/>
                    </a:lnTo>
                    <a:lnTo>
                      <a:pt x="4287" y="152"/>
                    </a:lnTo>
                    <a:lnTo>
                      <a:pt x="4288" y="155"/>
                    </a:lnTo>
                    <a:lnTo>
                      <a:pt x="4289" y="158"/>
                    </a:lnTo>
                    <a:lnTo>
                      <a:pt x="4289" y="162"/>
                    </a:lnTo>
                    <a:lnTo>
                      <a:pt x="4289" y="167"/>
                    </a:lnTo>
                    <a:lnTo>
                      <a:pt x="4287" y="179"/>
                    </a:lnTo>
                    <a:lnTo>
                      <a:pt x="4280" y="195"/>
                    </a:lnTo>
                    <a:lnTo>
                      <a:pt x="4269" y="223"/>
                    </a:lnTo>
                    <a:lnTo>
                      <a:pt x="4257" y="252"/>
                    </a:lnTo>
                    <a:lnTo>
                      <a:pt x="4247" y="283"/>
                    </a:lnTo>
                    <a:lnTo>
                      <a:pt x="4238" y="314"/>
                    </a:lnTo>
                    <a:lnTo>
                      <a:pt x="4228" y="345"/>
                    </a:lnTo>
                    <a:lnTo>
                      <a:pt x="4222" y="377"/>
                    </a:lnTo>
                    <a:lnTo>
                      <a:pt x="4219" y="393"/>
                    </a:lnTo>
                    <a:lnTo>
                      <a:pt x="4218" y="408"/>
                    </a:lnTo>
                    <a:lnTo>
                      <a:pt x="4217" y="424"/>
                    </a:lnTo>
                    <a:lnTo>
                      <a:pt x="4217" y="439"/>
                    </a:lnTo>
                    <a:lnTo>
                      <a:pt x="4215" y="458"/>
                    </a:lnTo>
                    <a:lnTo>
                      <a:pt x="4213" y="480"/>
                    </a:lnTo>
                    <a:lnTo>
                      <a:pt x="4213" y="490"/>
                    </a:lnTo>
                    <a:lnTo>
                      <a:pt x="4214" y="498"/>
                    </a:lnTo>
                    <a:lnTo>
                      <a:pt x="4215" y="500"/>
                    </a:lnTo>
                    <a:lnTo>
                      <a:pt x="4218" y="503"/>
                    </a:lnTo>
                    <a:lnTo>
                      <a:pt x="4219" y="504"/>
                    </a:lnTo>
                    <a:lnTo>
                      <a:pt x="4223" y="504"/>
                    </a:lnTo>
                    <a:lnTo>
                      <a:pt x="4241" y="502"/>
                    </a:lnTo>
                    <a:lnTo>
                      <a:pt x="4261" y="500"/>
                    </a:lnTo>
                    <a:lnTo>
                      <a:pt x="4269" y="498"/>
                    </a:lnTo>
                    <a:lnTo>
                      <a:pt x="4276" y="494"/>
                    </a:lnTo>
                    <a:lnTo>
                      <a:pt x="4279" y="490"/>
                    </a:lnTo>
                    <a:lnTo>
                      <a:pt x="4280" y="487"/>
                    </a:lnTo>
                    <a:lnTo>
                      <a:pt x="4282" y="482"/>
                    </a:lnTo>
                    <a:lnTo>
                      <a:pt x="4283" y="477"/>
                    </a:lnTo>
                    <a:lnTo>
                      <a:pt x="4283" y="465"/>
                    </a:lnTo>
                    <a:lnTo>
                      <a:pt x="4282" y="454"/>
                    </a:lnTo>
                    <a:lnTo>
                      <a:pt x="4280" y="443"/>
                    </a:lnTo>
                    <a:lnTo>
                      <a:pt x="4278" y="432"/>
                    </a:lnTo>
                    <a:lnTo>
                      <a:pt x="4274" y="412"/>
                    </a:lnTo>
                    <a:lnTo>
                      <a:pt x="4272" y="393"/>
                    </a:lnTo>
                    <a:lnTo>
                      <a:pt x="4274" y="384"/>
                    </a:lnTo>
                    <a:lnTo>
                      <a:pt x="4276" y="376"/>
                    </a:lnTo>
                    <a:lnTo>
                      <a:pt x="4282" y="367"/>
                    </a:lnTo>
                    <a:lnTo>
                      <a:pt x="4287" y="359"/>
                    </a:lnTo>
                    <a:lnTo>
                      <a:pt x="4292" y="350"/>
                    </a:lnTo>
                    <a:lnTo>
                      <a:pt x="4296" y="341"/>
                    </a:lnTo>
                    <a:lnTo>
                      <a:pt x="4300" y="332"/>
                    </a:lnTo>
                    <a:lnTo>
                      <a:pt x="4302" y="323"/>
                    </a:lnTo>
                    <a:lnTo>
                      <a:pt x="4306" y="302"/>
                    </a:lnTo>
                    <a:lnTo>
                      <a:pt x="4311" y="284"/>
                    </a:lnTo>
                    <a:lnTo>
                      <a:pt x="4317" y="266"/>
                    </a:lnTo>
                    <a:lnTo>
                      <a:pt x="4324" y="248"/>
                    </a:lnTo>
                    <a:lnTo>
                      <a:pt x="4340" y="213"/>
                    </a:lnTo>
                    <a:lnTo>
                      <a:pt x="4359" y="178"/>
                    </a:lnTo>
                    <a:lnTo>
                      <a:pt x="4362" y="171"/>
                    </a:lnTo>
                    <a:lnTo>
                      <a:pt x="4367" y="166"/>
                    </a:lnTo>
                    <a:lnTo>
                      <a:pt x="4372" y="161"/>
                    </a:lnTo>
                    <a:lnTo>
                      <a:pt x="4377" y="156"/>
                    </a:lnTo>
                    <a:lnTo>
                      <a:pt x="4383" y="152"/>
                    </a:lnTo>
                    <a:lnTo>
                      <a:pt x="4389" y="148"/>
                    </a:lnTo>
                    <a:lnTo>
                      <a:pt x="4394" y="145"/>
                    </a:lnTo>
                    <a:lnTo>
                      <a:pt x="4401" y="144"/>
                    </a:lnTo>
                    <a:lnTo>
                      <a:pt x="4406" y="144"/>
                    </a:lnTo>
                    <a:lnTo>
                      <a:pt x="4412" y="145"/>
                    </a:lnTo>
                    <a:lnTo>
                      <a:pt x="4416" y="147"/>
                    </a:lnTo>
                    <a:lnTo>
                      <a:pt x="4421" y="151"/>
                    </a:lnTo>
                    <a:lnTo>
                      <a:pt x="4425" y="155"/>
                    </a:lnTo>
                    <a:lnTo>
                      <a:pt x="4428" y="161"/>
                    </a:lnTo>
                    <a:lnTo>
                      <a:pt x="4429" y="169"/>
                    </a:lnTo>
                    <a:lnTo>
                      <a:pt x="4431" y="179"/>
                    </a:lnTo>
                    <a:lnTo>
                      <a:pt x="4429" y="188"/>
                    </a:lnTo>
                    <a:lnTo>
                      <a:pt x="4429" y="195"/>
                    </a:lnTo>
                    <a:lnTo>
                      <a:pt x="4427" y="200"/>
                    </a:lnTo>
                    <a:lnTo>
                      <a:pt x="4425" y="204"/>
                    </a:lnTo>
                    <a:lnTo>
                      <a:pt x="4419" y="210"/>
                    </a:lnTo>
                    <a:lnTo>
                      <a:pt x="4411" y="223"/>
                    </a:lnTo>
                    <a:lnTo>
                      <a:pt x="4415" y="235"/>
                    </a:lnTo>
                    <a:lnTo>
                      <a:pt x="4427" y="259"/>
                    </a:lnTo>
                    <a:lnTo>
                      <a:pt x="4433" y="274"/>
                    </a:lnTo>
                    <a:lnTo>
                      <a:pt x="4438" y="288"/>
                    </a:lnTo>
                    <a:lnTo>
                      <a:pt x="4442" y="300"/>
                    </a:lnTo>
                    <a:lnTo>
                      <a:pt x="4443" y="311"/>
                    </a:lnTo>
                    <a:lnTo>
                      <a:pt x="4445" y="326"/>
                    </a:lnTo>
                    <a:lnTo>
                      <a:pt x="4446" y="337"/>
                    </a:lnTo>
                    <a:lnTo>
                      <a:pt x="4447" y="342"/>
                    </a:lnTo>
                    <a:lnTo>
                      <a:pt x="4449" y="346"/>
                    </a:lnTo>
                    <a:lnTo>
                      <a:pt x="4451" y="349"/>
                    </a:lnTo>
                    <a:lnTo>
                      <a:pt x="4454" y="351"/>
                    </a:lnTo>
                    <a:lnTo>
                      <a:pt x="4456" y="353"/>
                    </a:lnTo>
                    <a:lnTo>
                      <a:pt x="4459" y="353"/>
                    </a:lnTo>
                    <a:lnTo>
                      <a:pt x="4463" y="353"/>
                    </a:lnTo>
                    <a:lnTo>
                      <a:pt x="4467" y="351"/>
                    </a:lnTo>
                    <a:lnTo>
                      <a:pt x="4478" y="345"/>
                    </a:lnTo>
                    <a:lnTo>
                      <a:pt x="4491" y="336"/>
                    </a:lnTo>
                    <a:lnTo>
                      <a:pt x="4510" y="327"/>
                    </a:lnTo>
                    <a:lnTo>
                      <a:pt x="4530" y="315"/>
                    </a:lnTo>
                    <a:lnTo>
                      <a:pt x="4535" y="313"/>
                    </a:lnTo>
                    <a:lnTo>
                      <a:pt x="4538" y="309"/>
                    </a:lnTo>
                    <a:lnTo>
                      <a:pt x="4541" y="305"/>
                    </a:lnTo>
                    <a:lnTo>
                      <a:pt x="4543" y="301"/>
                    </a:lnTo>
                    <a:lnTo>
                      <a:pt x="4543" y="297"/>
                    </a:lnTo>
                    <a:lnTo>
                      <a:pt x="4541" y="292"/>
                    </a:lnTo>
                    <a:lnTo>
                      <a:pt x="4538" y="287"/>
                    </a:lnTo>
                    <a:lnTo>
                      <a:pt x="4533" y="281"/>
                    </a:lnTo>
                    <a:lnTo>
                      <a:pt x="4530" y="279"/>
                    </a:lnTo>
                    <a:lnTo>
                      <a:pt x="4528" y="275"/>
                    </a:lnTo>
                    <a:lnTo>
                      <a:pt x="4528" y="272"/>
                    </a:lnTo>
                    <a:lnTo>
                      <a:pt x="4526" y="270"/>
                    </a:lnTo>
                    <a:lnTo>
                      <a:pt x="4528" y="263"/>
                    </a:lnTo>
                    <a:lnTo>
                      <a:pt x="4530" y="256"/>
                    </a:lnTo>
                    <a:lnTo>
                      <a:pt x="4533" y="249"/>
                    </a:lnTo>
                    <a:lnTo>
                      <a:pt x="4534" y="243"/>
                    </a:lnTo>
                    <a:lnTo>
                      <a:pt x="4534" y="239"/>
                    </a:lnTo>
                    <a:lnTo>
                      <a:pt x="4533" y="235"/>
                    </a:lnTo>
                    <a:lnTo>
                      <a:pt x="4532" y="232"/>
                    </a:lnTo>
                    <a:lnTo>
                      <a:pt x="4530" y="228"/>
                    </a:lnTo>
                    <a:lnTo>
                      <a:pt x="4525" y="221"/>
                    </a:lnTo>
                    <a:lnTo>
                      <a:pt x="4521" y="214"/>
                    </a:lnTo>
                    <a:lnTo>
                      <a:pt x="4520" y="209"/>
                    </a:lnTo>
                    <a:lnTo>
                      <a:pt x="4520" y="204"/>
                    </a:lnTo>
                    <a:lnTo>
                      <a:pt x="4520" y="200"/>
                    </a:lnTo>
                    <a:lnTo>
                      <a:pt x="4523" y="196"/>
                    </a:lnTo>
                    <a:lnTo>
                      <a:pt x="4525" y="193"/>
                    </a:lnTo>
                    <a:lnTo>
                      <a:pt x="4529" y="189"/>
                    </a:lnTo>
                    <a:lnTo>
                      <a:pt x="4538" y="184"/>
                    </a:lnTo>
                    <a:lnTo>
                      <a:pt x="4550" y="177"/>
                    </a:lnTo>
                    <a:lnTo>
                      <a:pt x="4555" y="173"/>
                    </a:lnTo>
                    <a:lnTo>
                      <a:pt x="4560" y="167"/>
                    </a:lnTo>
                    <a:lnTo>
                      <a:pt x="4565" y="161"/>
                    </a:lnTo>
                    <a:lnTo>
                      <a:pt x="4570" y="155"/>
                    </a:lnTo>
                    <a:lnTo>
                      <a:pt x="4570" y="152"/>
                    </a:lnTo>
                    <a:lnTo>
                      <a:pt x="4568" y="149"/>
                    </a:lnTo>
                    <a:lnTo>
                      <a:pt x="4564" y="145"/>
                    </a:lnTo>
                    <a:lnTo>
                      <a:pt x="4559" y="143"/>
                    </a:lnTo>
                    <a:lnTo>
                      <a:pt x="4543" y="136"/>
                    </a:lnTo>
                    <a:lnTo>
                      <a:pt x="4525" y="129"/>
                    </a:lnTo>
                    <a:lnTo>
                      <a:pt x="4516" y="125"/>
                    </a:lnTo>
                    <a:lnTo>
                      <a:pt x="4507" y="120"/>
                    </a:lnTo>
                    <a:lnTo>
                      <a:pt x="4498" y="114"/>
                    </a:lnTo>
                    <a:lnTo>
                      <a:pt x="4490" y="109"/>
                    </a:lnTo>
                    <a:lnTo>
                      <a:pt x="4485" y="103"/>
                    </a:lnTo>
                    <a:lnTo>
                      <a:pt x="4480" y="95"/>
                    </a:lnTo>
                    <a:lnTo>
                      <a:pt x="4478" y="87"/>
                    </a:lnTo>
                    <a:lnTo>
                      <a:pt x="4478" y="78"/>
                    </a:lnTo>
                    <a:lnTo>
                      <a:pt x="4480" y="70"/>
                    </a:lnTo>
                    <a:lnTo>
                      <a:pt x="4482" y="64"/>
                    </a:lnTo>
                    <a:lnTo>
                      <a:pt x="4486" y="60"/>
                    </a:lnTo>
                    <a:lnTo>
                      <a:pt x="4490" y="59"/>
                    </a:lnTo>
                    <a:lnTo>
                      <a:pt x="4495" y="57"/>
                    </a:lnTo>
                    <a:lnTo>
                      <a:pt x="4500" y="59"/>
                    </a:lnTo>
                    <a:lnTo>
                      <a:pt x="4507" y="61"/>
                    </a:lnTo>
                    <a:lnTo>
                      <a:pt x="4512" y="64"/>
                    </a:lnTo>
                    <a:lnTo>
                      <a:pt x="4538" y="82"/>
                    </a:lnTo>
                    <a:lnTo>
                      <a:pt x="4557" y="98"/>
                    </a:lnTo>
                    <a:lnTo>
                      <a:pt x="4563" y="100"/>
                    </a:lnTo>
                    <a:lnTo>
                      <a:pt x="4567" y="101"/>
                    </a:lnTo>
                    <a:lnTo>
                      <a:pt x="4570" y="101"/>
                    </a:lnTo>
                    <a:lnTo>
                      <a:pt x="4574" y="100"/>
                    </a:lnTo>
                    <a:lnTo>
                      <a:pt x="4577" y="98"/>
                    </a:lnTo>
                    <a:lnTo>
                      <a:pt x="4578" y="94"/>
                    </a:lnTo>
                    <a:lnTo>
                      <a:pt x="4578" y="90"/>
                    </a:lnTo>
                    <a:lnTo>
                      <a:pt x="4577" y="83"/>
                    </a:lnTo>
                    <a:lnTo>
                      <a:pt x="4574" y="78"/>
                    </a:lnTo>
                    <a:lnTo>
                      <a:pt x="4570" y="73"/>
                    </a:lnTo>
                    <a:lnTo>
                      <a:pt x="4565" y="69"/>
                    </a:lnTo>
                    <a:lnTo>
                      <a:pt x="4561" y="64"/>
                    </a:lnTo>
                    <a:lnTo>
                      <a:pt x="4557" y="60"/>
                    </a:lnTo>
                    <a:lnTo>
                      <a:pt x="4554" y="55"/>
                    </a:lnTo>
                    <a:lnTo>
                      <a:pt x="4551" y="50"/>
                    </a:lnTo>
                    <a:lnTo>
                      <a:pt x="4551" y="43"/>
                    </a:lnTo>
                    <a:lnTo>
                      <a:pt x="4547" y="26"/>
                    </a:lnTo>
                    <a:lnTo>
                      <a:pt x="4546" y="12"/>
                    </a:lnTo>
                    <a:lnTo>
                      <a:pt x="4546" y="8"/>
                    </a:lnTo>
                    <a:lnTo>
                      <a:pt x="4547" y="6"/>
                    </a:lnTo>
                    <a:lnTo>
                      <a:pt x="4548" y="3"/>
                    </a:lnTo>
                    <a:lnTo>
                      <a:pt x="4551" y="2"/>
                    </a:lnTo>
                    <a:lnTo>
                      <a:pt x="4554" y="0"/>
                    </a:lnTo>
                    <a:lnTo>
                      <a:pt x="4556" y="0"/>
                    </a:lnTo>
                    <a:lnTo>
                      <a:pt x="4560" y="0"/>
                    </a:lnTo>
                    <a:lnTo>
                      <a:pt x="4565" y="2"/>
                    </a:lnTo>
                    <a:lnTo>
                      <a:pt x="4576" y="4"/>
                    </a:lnTo>
                    <a:lnTo>
                      <a:pt x="4583" y="8"/>
                    </a:lnTo>
                    <a:lnTo>
                      <a:pt x="4590" y="11"/>
                    </a:lnTo>
                    <a:lnTo>
                      <a:pt x="4595" y="15"/>
                    </a:lnTo>
                    <a:lnTo>
                      <a:pt x="4604" y="21"/>
                    </a:lnTo>
                    <a:lnTo>
                      <a:pt x="4612" y="28"/>
                    </a:lnTo>
                    <a:lnTo>
                      <a:pt x="4617" y="30"/>
                    </a:lnTo>
                    <a:lnTo>
                      <a:pt x="4621" y="31"/>
                    </a:lnTo>
                    <a:lnTo>
                      <a:pt x="4627" y="33"/>
                    </a:lnTo>
                    <a:lnTo>
                      <a:pt x="4634" y="33"/>
                    </a:lnTo>
                    <a:lnTo>
                      <a:pt x="4642" y="33"/>
                    </a:lnTo>
                    <a:lnTo>
                      <a:pt x="4651" y="30"/>
                    </a:lnTo>
                    <a:lnTo>
                      <a:pt x="4661" y="28"/>
                    </a:lnTo>
                    <a:lnTo>
                      <a:pt x="4674" y="22"/>
                    </a:lnTo>
                    <a:lnTo>
                      <a:pt x="4679" y="21"/>
                    </a:lnTo>
                    <a:lnTo>
                      <a:pt x="4683" y="21"/>
                    </a:lnTo>
                    <a:lnTo>
                      <a:pt x="4686" y="24"/>
                    </a:lnTo>
                    <a:lnTo>
                      <a:pt x="4686" y="26"/>
                    </a:lnTo>
                    <a:lnTo>
                      <a:pt x="4684" y="34"/>
                    </a:lnTo>
                    <a:lnTo>
                      <a:pt x="4679" y="46"/>
                    </a:lnTo>
                    <a:lnTo>
                      <a:pt x="4665" y="69"/>
                    </a:lnTo>
                    <a:lnTo>
                      <a:pt x="4657" y="83"/>
                    </a:lnTo>
                    <a:lnTo>
                      <a:pt x="4659" y="85"/>
                    </a:lnTo>
                    <a:lnTo>
                      <a:pt x="4662" y="86"/>
                    </a:lnTo>
                    <a:lnTo>
                      <a:pt x="4669" y="85"/>
                    </a:lnTo>
                    <a:lnTo>
                      <a:pt x="4675" y="83"/>
                    </a:lnTo>
                    <a:lnTo>
                      <a:pt x="4688" y="81"/>
                    </a:lnTo>
                    <a:lnTo>
                      <a:pt x="4696" y="79"/>
                    </a:lnTo>
                    <a:lnTo>
                      <a:pt x="4701" y="79"/>
                    </a:lnTo>
                    <a:lnTo>
                      <a:pt x="4706" y="81"/>
                    </a:lnTo>
                    <a:lnTo>
                      <a:pt x="4710" y="83"/>
                    </a:lnTo>
                    <a:lnTo>
                      <a:pt x="4713" y="86"/>
                    </a:lnTo>
                    <a:lnTo>
                      <a:pt x="4716" y="90"/>
                    </a:lnTo>
                    <a:lnTo>
                      <a:pt x="4717" y="94"/>
                    </a:lnTo>
                    <a:lnTo>
                      <a:pt x="4718" y="98"/>
                    </a:lnTo>
                    <a:lnTo>
                      <a:pt x="4719" y="101"/>
                    </a:lnTo>
                    <a:lnTo>
                      <a:pt x="4719" y="112"/>
                    </a:lnTo>
                    <a:lnTo>
                      <a:pt x="4718" y="121"/>
                    </a:lnTo>
                    <a:lnTo>
                      <a:pt x="4716" y="130"/>
                    </a:lnTo>
                    <a:lnTo>
                      <a:pt x="4712" y="138"/>
                    </a:lnTo>
                    <a:lnTo>
                      <a:pt x="4708" y="142"/>
                    </a:lnTo>
                    <a:lnTo>
                      <a:pt x="4704" y="145"/>
                    </a:lnTo>
                    <a:lnTo>
                      <a:pt x="4700" y="148"/>
                    </a:lnTo>
                    <a:lnTo>
                      <a:pt x="4696" y="149"/>
                    </a:lnTo>
                    <a:lnTo>
                      <a:pt x="4687" y="152"/>
                    </a:lnTo>
                    <a:lnTo>
                      <a:pt x="4677" y="151"/>
                    </a:lnTo>
                    <a:lnTo>
                      <a:pt x="4666" y="148"/>
                    </a:lnTo>
                    <a:lnTo>
                      <a:pt x="4657" y="144"/>
                    </a:lnTo>
                    <a:lnTo>
                      <a:pt x="4648" y="139"/>
                    </a:lnTo>
                    <a:lnTo>
                      <a:pt x="4639" y="134"/>
                    </a:lnTo>
                    <a:lnTo>
                      <a:pt x="4629" y="127"/>
                    </a:lnTo>
                    <a:lnTo>
                      <a:pt x="4614" y="121"/>
                    </a:lnTo>
                    <a:lnTo>
                      <a:pt x="4607" y="121"/>
                    </a:lnTo>
                    <a:lnTo>
                      <a:pt x="4602" y="122"/>
                    </a:lnTo>
                    <a:lnTo>
                      <a:pt x="4599" y="123"/>
                    </a:lnTo>
                    <a:lnTo>
                      <a:pt x="4598" y="126"/>
                    </a:lnTo>
                    <a:lnTo>
                      <a:pt x="4596" y="130"/>
                    </a:lnTo>
                    <a:lnTo>
                      <a:pt x="4596" y="135"/>
                    </a:lnTo>
                    <a:lnTo>
                      <a:pt x="4598" y="139"/>
                    </a:lnTo>
                    <a:lnTo>
                      <a:pt x="4602" y="144"/>
                    </a:lnTo>
                    <a:lnTo>
                      <a:pt x="4605" y="148"/>
                    </a:lnTo>
                    <a:lnTo>
                      <a:pt x="4612" y="153"/>
                    </a:lnTo>
                    <a:lnTo>
                      <a:pt x="4625" y="162"/>
                    </a:lnTo>
                    <a:lnTo>
                      <a:pt x="4637" y="171"/>
                    </a:lnTo>
                    <a:lnTo>
                      <a:pt x="4642" y="177"/>
                    </a:lnTo>
                    <a:lnTo>
                      <a:pt x="4646" y="182"/>
                    </a:lnTo>
                    <a:lnTo>
                      <a:pt x="4648" y="186"/>
                    </a:lnTo>
                    <a:lnTo>
                      <a:pt x="4648" y="191"/>
                    </a:lnTo>
                    <a:lnTo>
                      <a:pt x="4644" y="196"/>
                    </a:lnTo>
                    <a:lnTo>
                      <a:pt x="4639" y="200"/>
                    </a:lnTo>
                    <a:lnTo>
                      <a:pt x="4630" y="205"/>
                    </a:lnTo>
                    <a:lnTo>
                      <a:pt x="4617" y="209"/>
                    </a:lnTo>
                    <a:lnTo>
                      <a:pt x="4609" y="214"/>
                    </a:lnTo>
                    <a:lnTo>
                      <a:pt x="4602" y="221"/>
                    </a:lnTo>
                    <a:lnTo>
                      <a:pt x="4595" y="228"/>
                    </a:lnTo>
                    <a:lnTo>
                      <a:pt x="4590" y="237"/>
                    </a:lnTo>
                    <a:lnTo>
                      <a:pt x="4589" y="241"/>
                    </a:lnTo>
                    <a:lnTo>
                      <a:pt x="4589" y="245"/>
                    </a:lnTo>
                    <a:lnTo>
                      <a:pt x="4589" y="250"/>
                    </a:lnTo>
                    <a:lnTo>
                      <a:pt x="4589" y="254"/>
                    </a:lnTo>
                    <a:lnTo>
                      <a:pt x="4591" y="257"/>
                    </a:lnTo>
                    <a:lnTo>
                      <a:pt x="4594" y="259"/>
                    </a:lnTo>
                    <a:lnTo>
                      <a:pt x="4598" y="262"/>
                    </a:lnTo>
                    <a:lnTo>
                      <a:pt x="4602" y="263"/>
                    </a:lnTo>
                    <a:lnTo>
                      <a:pt x="4609" y="262"/>
                    </a:lnTo>
                    <a:lnTo>
                      <a:pt x="4617" y="259"/>
                    </a:lnTo>
                    <a:lnTo>
                      <a:pt x="4627" y="253"/>
                    </a:lnTo>
                    <a:lnTo>
                      <a:pt x="4638" y="245"/>
                    </a:lnTo>
                    <a:lnTo>
                      <a:pt x="4656" y="230"/>
                    </a:lnTo>
                    <a:lnTo>
                      <a:pt x="4669" y="218"/>
                    </a:lnTo>
                    <a:lnTo>
                      <a:pt x="4674" y="212"/>
                    </a:lnTo>
                    <a:lnTo>
                      <a:pt x="4679" y="206"/>
                    </a:lnTo>
                    <a:lnTo>
                      <a:pt x="4683" y="202"/>
                    </a:lnTo>
                    <a:lnTo>
                      <a:pt x="4688" y="200"/>
                    </a:lnTo>
                    <a:lnTo>
                      <a:pt x="4691" y="200"/>
                    </a:lnTo>
                    <a:lnTo>
                      <a:pt x="4694" y="200"/>
                    </a:lnTo>
                    <a:lnTo>
                      <a:pt x="4696" y="201"/>
                    </a:lnTo>
                    <a:lnTo>
                      <a:pt x="4697" y="204"/>
                    </a:lnTo>
                    <a:lnTo>
                      <a:pt x="4699" y="208"/>
                    </a:lnTo>
                    <a:lnTo>
                      <a:pt x="4699" y="212"/>
                    </a:lnTo>
                    <a:lnTo>
                      <a:pt x="4697" y="215"/>
                    </a:lnTo>
                    <a:lnTo>
                      <a:pt x="4696" y="221"/>
                    </a:lnTo>
                    <a:lnTo>
                      <a:pt x="4694" y="227"/>
                    </a:lnTo>
                    <a:lnTo>
                      <a:pt x="4690" y="232"/>
                    </a:lnTo>
                    <a:lnTo>
                      <a:pt x="4684" y="239"/>
                    </a:lnTo>
                    <a:lnTo>
                      <a:pt x="4679" y="244"/>
                    </a:lnTo>
                    <a:lnTo>
                      <a:pt x="4671" y="253"/>
                    </a:lnTo>
                    <a:lnTo>
                      <a:pt x="4665" y="259"/>
                    </a:lnTo>
                    <a:lnTo>
                      <a:pt x="4661" y="266"/>
                    </a:lnTo>
                    <a:lnTo>
                      <a:pt x="4659" y="270"/>
                    </a:lnTo>
                    <a:lnTo>
                      <a:pt x="4659" y="275"/>
                    </a:lnTo>
                    <a:lnTo>
                      <a:pt x="4659" y="278"/>
                    </a:lnTo>
                    <a:lnTo>
                      <a:pt x="4661" y="280"/>
                    </a:lnTo>
                    <a:lnTo>
                      <a:pt x="4665" y="283"/>
                    </a:lnTo>
                    <a:lnTo>
                      <a:pt x="4684" y="287"/>
                    </a:lnTo>
                    <a:lnTo>
                      <a:pt x="4705" y="291"/>
                    </a:lnTo>
                    <a:lnTo>
                      <a:pt x="4708" y="313"/>
                    </a:lnTo>
                    <a:lnTo>
                      <a:pt x="4708" y="338"/>
                    </a:lnTo>
                    <a:lnTo>
                      <a:pt x="4709" y="350"/>
                    </a:lnTo>
                    <a:lnTo>
                      <a:pt x="4712" y="362"/>
                    </a:lnTo>
                    <a:lnTo>
                      <a:pt x="4714" y="367"/>
                    </a:lnTo>
                    <a:lnTo>
                      <a:pt x="4717" y="371"/>
                    </a:lnTo>
                    <a:lnTo>
                      <a:pt x="4719" y="375"/>
                    </a:lnTo>
                    <a:lnTo>
                      <a:pt x="4723" y="379"/>
                    </a:lnTo>
                    <a:lnTo>
                      <a:pt x="4727" y="373"/>
                    </a:lnTo>
                    <a:lnTo>
                      <a:pt x="4731" y="364"/>
                    </a:lnTo>
                    <a:lnTo>
                      <a:pt x="4734" y="354"/>
                    </a:lnTo>
                    <a:lnTo>
                      <a:pt x="4736" y="342"/>
                    </a:lnTo>
                    <a:lnTo>
                      <a:pt x="4739" y="331"/>
                    </a:lnTo>
                    <a:lnTo>
                      <a:pt x="4743" y="319"/>
                    </a:lnTo>
                    <a:lnTo>
                      <a:pt x="4745" y="315"/>
                    </a:lnTo>
                    <a:lnTo>
                      <a:pt x="4747" y="310"/>
                    </a:lnTo>
                    <a:lnTo>
                      <a:pt x="4751" y="306"/>
                    </a:lnTo>
                    <a:lnTo>
                      <a:pt x="4753" y="303"/>
                    </a:lnTo>
                    <a:lnTo>
                      <a:pt x="4762" y="301"/>
                    </a:lnTo>
                    <a:lnTo>
                      <a:pt x="4775" y="300"/>
                    </a:lnTo>
                    <a:lnTo>
                      <a:pt x="4780" y="298"/>
                    </a:lnTo>
                    <a:lnTo>
                      <a:pt x="4785" y="296"/>
                    </a:lnTo>
                    <a:lnTo>
                      <a:pt x="4785" y="294"/>
                    </a:lnTo>
                    <a:lnTo>
                      <a:pt x="4787" y="293"/>
                    </a:lnTo>
                    <a:lnTo>
                      <a:pt x="4785" y="292"/>
                    </a:lnTo>
                    <a:lnTo>
                      <a:pt x="4783" y="291"/>
                    </a:lnTo>
                    <a:lnTo>
                      <a:pt x="4776" y="284"/>
                    </a:lnTo>
                    <a:lnTo>
                      <a:pt x="4771" y="276"/>
                    </a:lnTo>
                    <a:lnTo>
                      <a:pt x="4767" y="269"/>
                    </a:lnTo>
                    <a:lnTo>
                      <a:pt x="4766" y="261"/>
                    </a:lnTo>
                    <a:lnTo>
                      <a:pt x="4766" y="252"/>
                    </a:lnTo>
                    <a:lnTo>
                      <a:pt x="4767" y="244"/>
                    </a:lnTo>
                    <a:lnTo>
                      <a:pt x="4770" y="235"/>
                    </a:lnTo>
                    <a:lnTo>
                      <a:pt x="4774" y="227"/>
                    </a:lnTo>
                    <a:lnTo>
                      <a:pt x="4780" y="219"/>
                    </a:lnTo>
                    <a:lnTo>
                      <a:pt x="4788" y="213"/>
                    </a:lnTo>
                    <a:lnTo>
                      <a:pt x="4791" y="210"/>
                    </a:lnTo>
                    <a:lnTo>
                      <a:pt x="4795" y="206"/>
                    </a:lnTo>
                    <a:lnTo>
                      <a:pt x="4796" y="202"/>
                    </a:lnTo>
                    <a:lnTo>
                      <a:pt x="4798" y="199"/>
                    </a:lnTo>
                    <a:lnTo>
                      <a:pt x="4797" y="180"/>
                    </a:lnTo>
                    <a:lnTo>
                      <a:pt x="4796" y="161"/>
                    </a:lnTo>
                    <a:lnTo>
                      <a:pt x="4808" y="160"/>
                    </a:lnTo>
                    <a:lnTo>
                      <a:pt x="4819" y="158"/>
                    </a:lnTo>
                    <a:lnTo>
                      <a:pt x="4831" y="156"/>
                    </a:lnTo>
                    <a:lnTo>
                      <a:pt x="4842" y="156"/>
                    </a:lnTo>
                    <a:lnTo>
                      <a:pt x="4849" y="157"/>
                    </a:lnTo>
                    <a:lnTo>
                      <a:pt x="4853" y="160"/>
                    </a:lnTo>
                    <a:lnTo>
                      <a:pt x="4854" y="164"/>
                    </a:lnTo>
                    <a:lnTo>
                      <a:pt x="4855" y="167"/>
                    </a:lnTo>
                    <a:lnTo>
                      <a:pt x="4857" y="171"/>
                    </a:lnTo>
                    <a:lnTo>
                      <a:pt x="4857" y="177"/>
                    </a:lnTo>
                    <a:lnTo>
                      <a:pt x="4858" y="182"/>
                    </a:lnTo>
                    <a:lnTo>
                      <a:pt x="4861" y="186"/>
                    </a:lnTo>
                    <a:lnTo>
                      <a:pt x="4865" y="188"/>
                    </a:lnTo>
                    <a:lnTo>
                      <a:pt x="4867" y="189"/>
                    </a:lnTo>
                    <a:lnTo>
                      <a:pt x="4871" y="191"/>
                    </a:lnTo>
                    <a:lnTo>
                      <a:pt x="4874" y="189"/>
                    </a:lnTo>
                    <a:lnTo>
                      <a:pt x="4881" y="188"/>
                    </a:lnTo>
                    <a:lnTo>
                      <a:pt x="4889" y="184"/>
                    </a:lnTo>
                    <a:lnTo>
                      <a:pt x="4897" y="182"/>
                    </a:lnTo>
                    <a:lnTo>
                      <a:pt x="4906" y="180"/>
                    </a:lnTo>
                    <a:lnTo>
                      <a:pt x="4911" y="180"/>
                    </a:lnTo>
                    <a:lnTo>
                      <a:pt x="4915" y="182"/>
                    </a:lnTo>
                    <a:lnTo>
                      <a:pt x="4922" y="184"/>
                    </a:lnTo>
                    <a:lnTo>
                      <a:pt x="4927" y="188"/>
                    </a:lnTo>
                    <a:lnTo>
                      <a:pt x="4933" y="192"/>
                    </a:lnTo>
                    <a:lnTo>
                      <a:pt x="4941" y="193"/>
                    </a:lnTo>
                    <a:lnTo>
                      <a:pt x="4949" y="195"/>
                    </a:lnTo>
                    <a:lnTo>
                      <a:pt x="4955" y="195"/>
                    </a:lnTo>
                    <a:lnTo>
                      <a:pt x="4963" y="195"/>
                    </a:lnTo>
                    <a:lnTo>
                      <a:pt x="4971" y="196"/>
                    </a:lnTo>
                    <a:lnTo>
                      <a:pt x="4979" y="200"/>
                    </a:lnTo>
                    <a:lnTo>
                      <a:pt x="4986" y="206"/>
                    </a:lnTo>
                    <a:lnTo>
                      <a:pt x="5001" y="221"/>
                    </a:lnTo>
                    <a:lnTo>
                      <a:pt x="5010" y="230"/>
                    </a:lnTo>
                    <a:lnTo>
                      <a:pt x="5015" y="235"/>
                    </a:lnTo>
                    <a:lnTo>
                      <a:pt x="5021" y="237"/>
                    </a:lnTo>
                    <a:lnTo>
                      <a:pt x="5029" y="237"/>
                    </a:lnTo>
                    <a:lnTo>
                      <a:pt x="5041" y="239"/>
                    </a:lnTo>
                    <a:lnTo>
                      <a:pt x="5058" y="241"/>
                    </a:lnTo>
                    <a:lnTo>
                      <a:pt x="5083" y="246"/>
                    </a:lnTo>
                    <a:lnTo>
                      <a:pt x="5147" y="265"/>
                    </a:lnTo>
                    <a:lnTo>
                      <a:pt x="5150" y="272"/>
                    </a:lnTo>
                    <a:lnTo>
                      <a:pt x="5155" y="289"/>
                    </a:lnTo>
                    <a:lnTo>
                      <a:pt x="5156" y="298"/>
                    </a:lnTo>
                    <a:lnTo>
                      <a:pt x="5157" y="306"/>
                    </a:lnTo>
                    <a:lnTo>
                      <a:pt x="5157" y="313"/>
                    </a:lnTo>
                    <a:lnTo>
                      <a:pt x="5156" y="315"/>
                    </a:lnTo>
                    <a:lnTo>
                      <a:pt x="5126" y="333"/>
                    </a:lnTo>
                    <a:lnTo>
                      <a:pt x="5108" y="348"/>
                    </a:lnTo>
                    <a:lnTo>
                      <a:pt x="5100" y="354"/>
                    </a:lnTo>
                    <a:lnTo>
                      <a:pt x="5094" y="364"/>
                    </a:lnTo>
                    <a:lnTo>
                      <a:pt x="5086" y="376"/>
                    </a:lnTo>
                    <a:lnTo>
                      <a:pt x="5076" y="393"/>
                    </a:lnTo>
                    <a:lnTo>
                      <a:pt x="5068" y="403"/>
                    </a:lnTo>
                    <a:lnTo>
                      <a:pt x="5060" y="412"/>
                    </a:lnTo>
                    <a:lnTo>
                      <a:pt x="5051" y="420"/>
                    </a:lnTo>
                    <a:lnTo>
                      <a:pt x="5041" y="427"/>
                    </a:lnTo>
                    <a:lnTo>
                      <a:pt x="5029" y="432"/>
                    </a:lnTo>
                    <a:lnTo>
                      <a:pt x="5017" y="437"/>
                    </a:lnTo>
                    <a:lnTo>
                      <a:pt x="5004" y="439"/>
                    </a:lnTo>
                    <a:lnTo>
                      <a:pt x="4991" y="443"/>
                    </a:lnTo>
                    <a:lnTo>
                      <a:pt x="4966" y="447"/>
                    </a:lnTo>
                    <a:lnTo>
                      <a:pt x="4938" y="449"/>
                    </a:lnTo>
                    <a:lnTo>
                      <a:pt x="4912" y="449"/>
                    </a:lnTo>
                    <a:lnTo>
                      <a:pt x="4889" y="449"/>
                    </a:lnTo>
                    <a:lnTo>
                      <a:pt x="4877" y="449"/>
                    </a:lnTo>
                    <a:lnTo>
                      <a:pt x="4866" y="447"/>
                    </a:lnTo>
                    <a:lnTo>
                      <a:pt x="4855" y="446"/>
                    </a:lnTo>
                    <a:lnTo>
                      <a:pt x="4844" y="445"/>
                    </a:lnTo>
                    <a:lnTo>
                      <a:pt x="4830" y="443"/>
                    </a:lnTo>
                    <a:lnTo>
                      <a:pt x="4818" y="443"/>
                    </a:lnTo>
                    <a:lnTo>
                      <a:pt x="4810" y="445"/>
                    </a:lnTo>
                    <a:lnTo>
                      <a:pt x="4805" y="446"/>
                    </a:lnTo>
                    <a:lnTo>
                      <a:pt x="4805" y="447"/>
                    </a:lnTo>
                    <a:lnTo>
                      <a:pt x="4805" y="450"/>
                    </a:lnTo>
                    <a:lnTo>
                      <a:pt x="4808" y="452"/>
                    </a:lnTo>
                    <a:lnTo>
                      <a:pt x="4810" y="455"/>
                    </a:lnTo>
                    <a:lnTo>
                      <a:pt x="4819" y="463"/>
                    </a:lnTo>
                    <a:lnTo>
                      <a:pt x="4835" y="472"/>
                    </a:lnTo>
                    <a:lnTo>
                      <a:pt x="4845" y="478"/>
                    </a:lnTo>
                    <a:lnTo>
                      <a:pt x="4855" y="484"/>
                    </a:lnTo>
                    <a:lnTo>
                      <a:pt x="4863" y="487"/>
                    </a:lnTo>
                    <a:lnTo>
                      <a:pt x="4872" y="490"/>
                    </a:lnTo>
                    <a:lnTo>
                      <a:pt x="4889" y="494"/>
                    </a:lnTo>
                    <a:lnTo>
                      <a:pt x="4914" y="499"/>
                    </a:lnTo>
                    <a:lnTo>
                      <a:pt x="4932" y="502"/>
                    </a:lnTo>
                    <a:lnTo>
                      <a:pt x="4940" y="503"/>
                    </a:lnTo>
                    <a:lnTo>
                      <a:pt x="4940" y="504"/>
                    </a:lnTo>
                    <a:lnTo>
                      <a:pt x="4938" y="508"/>
                    </a:lnTo>
                    <a:lnTo>
                      <a:pt x="4933" y="513"/>
                    </a:lnTo>
                    <a:lnTo>
                      <a:pt x="4927" y="522"/>
                    </a:lnTo>
                    <a:lnTo>
                      <a:pt x="4920" y="531"/>
                    </a:lnTo>
                    <a:lnTo>
                      <a:pt x="4909" y="547"/>
                    </a:lnTo>
                    <a:lnTo>
                      <a:pt x="4905" y="555"/>
                    </a:lnTo>
                    <a:lnTo>
                      <a:pt x="4902" y="561"/>
                    </a:lnTo>
                    <a:lnTo>
                      <a:pt x="4902" y="564"/>
                    </a:lnTo>
                    <a:lnTo>
                      <a:pt x="4903" y="565"/>
                    </a:lnTo>
                    <a:lnTo>
                      <a:pt x="4906" y="566"/>
                    </a:lnTo>
                    <a:lnTo>
                      <a:pt x="4909" y="566"/>
                    </a:lnTo>
                    <a:lnTo>
                      <a:pt x="4920" y="563"/>
                    </a:lnTo>
                    <a:lnTo>
                      <a:pt x="4934" y="555"/>
                    </a:lnTo>
                    <a:lnTo>
                      <a:pt x="4942" y="551"/>
                    </a:lnTo>
                    <a:lnTo>
                      <a:pt x="4950" y="546"/>
                    </a:lnTo>
                    <a:lnTo>
                      <a:pt x="4959" y="543"/>
                    </a:lnTo>
                    <a:lnTo>
                      <a:pt x="4967" y="541"/>
                    </a:lnTo>
                    <a:lnTo>
                      <a:pt x="4975" y="541"/>
                    </a:lnTo>
                    <a:lnTo>
                      <a:pt x="4981" y="542"/>
                    </a:lnTo>
                    <a:lnTo>
                      <a:pt x="4985" y="543"/>
                    </a:lnTo>
                    <a:lnTo>
                      <a:pt x="4989" y="547"/>
                    </a:lnTo>
                    <a:lnTo>
                      <a:pt x="4990" y="551"/>
                    </a:lnTo>
                    <a:lnTo>
                      <a:pt x="4990" y="556"/>
                    </a:lnTo>
                    <a:lnTo>
                      <a:pt x="4990" y="563"/>
                    </a:lnTo>
                    <a:lnTo>
                      <a:pt x="4989" y="569"/>
                    </a:lnTo>
                    <a:lnTo>
                      <a:pt x="4979" y="595"/>
                    </a:lnTo>
                    <a:lnTo>
                      <a:pt x="4971" y="613"/>
                    </a:lnTo>
                    <a:lnTo>
                      <a:pt x="4964" y="633"/>
                    </a:lnTo>
                    <a:lnTo>
                      <a:pt x="4962" y="644"/>
                    </a:lnTo>
                    <a:lnTo>
                      <a:pt x="4962" y="648"/>
                    </a:lnTo>
                    <a:lnTo>
                      <a:pt x="4962" y="649"/>
                    </a:lnTo>
                    <a:lnTo>
                      <a:pt x="4963" y="651"/>
                    </a:lnTo>
                    <a:lnTo>
                      <a:pt x="4964" y="649"/>
                    </a:lnTo>
                    <a:lnTo>
                      <a:pt x="4971" y="647"/>
                    </a:lnTo>
                    <a:lnTo>
                      <a:pt x="4980" y="640"/>
                    </a:lnTo>
                    <a:lnTo>
                      <a:pt x="4991" y="635"/>
                    </a:lnTo>
                    <a:lnTo>
                      <a:pt x="5007" y="629"/>
                    </a:lnTo>
                    <a:lnTo>
                      <a:pt x="5011" y="629"/>
                    </a:lnTo>
                    <a:lnTo>
                      <a:pt x="5015" y="629"/>
                    </a:lnTo>
                    <a:lnTo>
                      <a:pt x="5020" y="629"/>
                    </a:lnTo>
                    <a:lnTo>
                      <a:pt x="5024" y="630"/>
                    </a:lnTo>
                    <a:lnTo>
                      <a:pt x="5033" y="634"/>
                    </a:lnTo>
                    <a:lnTo>
                      <a:pt x="5041" y="639"/>
                    </a:lnTo>
                    <a:lnTo>
                      <a:pt x="5050" y="643"/>
                    </a:lnTo>
                    <a:lnTo>
                      <a:pt x="5060" y="648"/>
                    </a:lnTo>
                    <a:lnTo>
                      <a:pt x="5065" y="649"/>
                    </a:lnTo>
                    <a:lnTo>
                      <a:pt x="5071" y="649"/>
                    </a:lnTo>
                    <a:lnTo>
                      <a:pt x="5076" y="651"/>
                    </a:lnTo>
                    <a:lnTo>
                      <a:pt x="5081" y="649"/>
                    </a:lnTo>
                    <a:lnTo>
                      <a:pt x="5090" y="647"/>
                    </a:lnTo>
                    <a:lnTo>
                      <a:pt x="5096" y="643"/>
                    </a:lnTo>
                    <a:lnTo>
                      <a:pt x="5099" y="638"/>
                    </a:lnTo>
                    <a:lnTo>
                      <a:pt x="5100" y="633"/>
                    </a:lnTo>
                    <a:lnTo>
                      <a:pt x="5099" y="626"/>
                    </a:lnTo>
                    <a:lnTo>
                      <a:pt x="5098" y="618"/>
                    </a:lnTo>
                    <a:lnTo>
                      <a:pt x="5094" y="610"/>
                    </a:lnTo>
                    <a:lnTo>
                      <a:pt x="5090" y="601"/>
                    </a:lnTo>
                    <a:lnTo>
                      <a:pt x="5083" y="586"/>
                    </a:lnTo>
                    <a:lnTo>
                      <a:pt x="5078" y="570"/>
                    </a:lnTo>
                    <a:lnTo>
                      <a:pt x="5078" y="565"/>
                    </a:lnTo>
                    <a:lnTo>
                      <a:pt x="5080" y="559"/>
                    </a:lnTo>
                    <a:lnTo>
                      <a:pt x="5081" y="557"/>
                    </a:lnTo>
                    <a:lnTo>
                      <a:pt x="5083" y="555"/>
                    </a:lnTo>
                    <a:lnTo>
                      <a:pt x="5086" y="553"/>
                    </a:lnTo>
                    <a:lnTo>
                      <a:pt x="5090" y="552"/>
                    </a:lnTo>
                    <a:lnTo>
                      <a:pt x="5100" y="550"/>
                    </a:lnTo>
                    <a:lnTo>
                      <a:pt x="5108" y="550"/>
                    </a:lnTo>
                    <a:lnTo>
                      <a:pt x="5115" y="551"/>
                    </a:lnTo>
                    <a:lnTo>
                      <a:pt x="5118" y="553"/>
                    </a:lnTo>
                    <a:lnTo>
                      <a:pt x="5121" y="557"/>
                    </a:lnTo>
                    <a:lnTo>
                      <a:pt x="5122" y="563"/>
                    </a:lnTo>
                    <a:lnTo>
                      <a:pt x="5124" y="568"/>
                    </a:lnTo>
                    <a:lnTo>
                      <a:pt x="5124" y="574"/>
                    </a:lnTo>
                    <a:lnTo>
                      <a:pt x="5124" y="588"/>
                    </a:lnTo>
                    <a:lnTo>
                      <a:pt x="5124" y="604"/>
                    </a:lnTo>
                    <a:lnTo>
                      <a:pt x="5126" y="610"/>
                    </a:lnTo>
                    <a:lnTo>
                      <a:pt x="5129" y="616"/>
                    </a:lnTo>
                    <a:lnTo>
                      <a:pt x="5133" y="621"/>
                    </a:lnTo>
                    <a:lnTo>
                      <a:pt x="5139" y="626"/>
                    </a:lnTo>
                    <a:lnTo>
                      <a:pt x="5143" y="627"/>
                    </a:lnTo>
                    <a:lnTo>
                      <a:pt x="5146" y="626"/>
                    </a:lnTo>
                    <a:lnTo>
                      <a:pt x="5148" y="625"/>
                    </a:lnTo>
                    <a:lnTo>
                      <a:pt x="5151" y="621"/>
                    </a:lnTo>
                    <a:lnTo>
                      <a:pt x="5152" y="612"/>
                    </a:lnTo>
                    <a:lnTo>
                      <a:pt x="5155" y="600"/>
                    </a:lnTo>
                    <a:lnTo>
                      <a:pt x="5156" y="587"/>
                    </a:lnTo>
                    <a:lnTo>
                      <a:pt x="5159" y="576"/>
                    </a:lnTo>
                    <a:lnTo>
                      <a:pt x="5160" y="572"/>
                    </a:lnTo>
                    <a:lnTo>
                      <a:pt x="5162" y="568"/>
                    </a:lnTo>
                    <a:lnTo>
                      <a:pt x="5166" y="565"/>
                    </a:lnTo>
                    <a:lnTo>
                      <a:pt x="5170" y="564"/>
                    </a:lnTo>
                    <a:lnTo>
                      <a:pt x="5181" y="563"/>
                    </a:lnTo>
                    <a:lnTo>
                      <a:pt x="5194" y="561"/>
                    </a:lnTo>
                    <a:lnTo>
                      <a:pt x="5194" y="561"/>
                    </a:lnTo>
                    <a:lnTo>
                      <a:pt x="5186" y="644"/>
                    </a:lnTo>
                    <a:lnTo>
                      <a:pt x="5140" y="697"/>
                    </a:lnTo>
                    <a:lnTo>
                      <a:pt x="5128" y="710"/>
                    </a:lnTo>
                    <a:lnTo>
                      <a:pt x="5120" y="718"/>
                    </a:lnTo>
                    <a:lnTo>
                      <a:pt x="5115" y="727"/>
                    </a:lnTo>
                    <a:lnTo>
                      <a:pt x="5111" y="744"/>
                    </a:lnTo>
                    <a:lnTo>
                      <a:pt x="5108" y="750"/>
                    </a:lnTo>
                    <a:lnTo>
                      <a:pt x="5104" y="756"/>
                    </a:lnTo>
                    <a:lnTo>
                      <a:pt x="5100" y="762"/>
                    </a:lnTo>
                    <a:lnTo>
                      <a:pt x="5096" y="767"/>
                    </a:lnTo>
                    <a:lnTo>
                      <a:pt x="5093" y="772"/>
                    </a:lnTo>
                    <a:lnTo>
                      <a:pt x="5089" y="778"/>
                    </a:lnTo>
                    <a:lnTo>
                      <a:pt x="5086" y="784"/>
                    </a:lnTo>
                    <a:lnTo>
                      <a:pt x="5085" y="791"/>
                    </a:lnTo>
                    <a:lnTo>
                      <a:pt x="5085" y="810"/>
                    </a:lnTo>
                    <a:lnTo>
                      <a:pt x="5083" y="826"/>
                    </a:lnTo>
                    <a:lnTo>
                      <a:pt x="5081" y="841"/>
                    </a:lnTo>
                    <a:lnTo>
                      <a:pt x="5077" y="854"/>
                    </a:lnTo>
                    <a:lnTo>
                      <a:pt x="5074" y="859"/>
                    </a:lnTo>
                    <a:lnTo>
                      <a:pt x="5071" y="866"/>
                    </a:lnTo>
                    <a:lnTo>
                      <a:pt x="5067" y="871"/>
                    </a:lnTo>
                    <a:lnTo>
                      <a:pt x="5060" y="876"/>
                    </a:lnTo>
                    <a:lnTo>
                      <a:pt x="5055" y="881"/>
                    </a:lnTo>
                    <a:lnTo>
                      <a:pt x="5047" y="885"/>
                    </a:lnTo>
                    <a:lnTo>
                      <a:pt x="5038" y="890"/>
                    </a:lnTo>
                    <a:lnTo>
                      <a:pt x="5028" y="895"/>
                    </a:lnTo>
                    <a:lnTo>
                      <a:pt x="5014" y="898"/>
                    </a:lnTo>
                    <a:lnTo>
                      <a:pt x="4995" y="899"/>
                    </a:lnTo>
                    <a:lnTo>
                      <a:pt x="4988" y="902"/>
                    </a:lnTo>
                    <a:lnTo>
                      <a:pt x="4980" y="903"/>
                    </a:lnTo>
                    <a:lnTo>
                      <a:pt x="4977" y="906"/>
                    </a:lnTo>
                    <a:lnTo>
                      <a:pt x="4975" y="908"/>
                    </a:lnTo>
                    <a:lnTo>
                      <a:pt x="4972" y="911"/>
                    </a:lnTo>
                    <a:lnTo>
                      <a:pt x="4971" y="914"/>
                    </a:lnTo>
                    <a:lnTo>
                      <a:pt x="4968" y="923"/>
                    </a:lnTo>
                    <a:lnTo>
                      <a:pt x="4966" y="929"/>
                    </a:lnTo>
                    <a:lnTo>
                      <a:pt x="4962" y="934"/>
                    </a:lnTo>
                    <a:lnTo>
                      <a:pt x="4958" y="938"/>
                    </a:lnTo>
                    <a:lnTo>
                      <a:pt x="4950" y="945"/>
                    </a:lnTo>
                    <a:lnTo>
                      <a:pt x="4942" y="949"/>
                    </a:lnTo>
                    <a:lnTo>
                      <a:pt x="4932" y="952"/>
                    </a:lnTo>
                    <a:lnTo>
                      <a:pt x="4923" y="956"/>
                    </a:lnTo>
                    <a:lnTo>
                      <a:pt x="4918" y="959"/>
                    </a:lnTo>
                    <a:lnTo>
                      <a:pt x="4912" y="963"/>
                    </a:lnTo>
                    <a:lnTo>
                      <a:pt x="4907" y="967"/>
                    </a:lnTo>
                    <a:lnTo>
                      <a:pt x="4902" y="972"/>
                    </a:lnTo>
                    <a:lnTo>
                      <a:pt x="4894" y="980"/>
                    </a:lnTo>
                    <a:lnTo>
                      <a:pt x="4887" y="986"/>
                    </a:lnTo>
                    <a:lnTo>
                      <a:pt x="4877" y="991"/>
                    </a:lnTo>
                    <a:lnTo>
                      <a:pt x="4868" y="997"/>
                    </a:lnTo>
                    <a:lnTo>
                      <a:pt x="4858" y="1000"/>
                    </a:lnTo>
                    <a:lnTo>
                      <a:pt x="4849" y="1004"/>
                    </a:lnTo>
                    <a:lnTo>
                      <a:pt x="4839" y="1007"/>
                    </a:lnTo>
                    <a:lnTo>
                      <a:pt x="4828" y="1008"/>
                    </a:lnTo>
                    <a:lnTo>
                      <a:pt x="4828" y="1008"/>
                    </a:lnTo>
                    <a:lnTo>
                      <a:pt x="4830" y="993"/>
                    </a:lnTo>
                    <a:lnTo>
                      <a:pt x="4831" y="978"/>
                    </a:lnTo>
                    <a:lnTo>
                      <a:pt x="4832" y="963"/>
                    </a:lnTo>
                    <a:lnTo>
                      <a:pt x="4836" y="949"/>
                    </a:lnTo>
                    <a:lnTo>
                      <a:pt x="4837" y="937"/>
                    </a:lnTo>
                    <a:lnTo>
                      <a:pt x="4839" y="925"/>
                    </a:lnTo>
                    <a:lnTo>
                      <a:pt x="4840" y="914"/>
                    </a:lnTo>
                    <a:lnTo>
                      <a:pt x="4840" y="902"/>
                    </a:lnTo>
                    <a:lnTo>
                      <a:pt x="4842" y="892"/>
                    </a:lnTo>
                    <a:lnTo>
                      <a:pt x="4845" y="883"/>
                    </a:lnTo>
                    <a:lnTo>
                      <a:pt x="4846" y="872"/>
                    </a:lnTo>
                    <a:lnTo>
                      <a:pt x="4848" y="861"/>
                    </a:lnTo>
                    <a:lnTo>
                      <a:pt x="4846" y="845"/>
                    </a:lnTo>
                    <a:lnTo>
                      <a:pt x="4845" y="829"/>
                    </a:lnTo>
                    <a:lnTo>
                      <a:pt x="4844" y="814"/>
                    </a:lnTo>
                    <a:lnTo>
                      <a:pt x="4842" y="798"/>
                    </a:lnTo>
                    <a:lnTo>
                      <a:pt x="4842" y="758"/>
                    </a:lnTo>
                    <a:lnTo>
                      <a:pt x="4840" y="714"/>
                    </a:lnTo>
                    <a:lnTo>
                      <a:pt x="4837" y="692"/>
                    </a:lnTo>
                    <a:lnTo>
                      <a:pt x="4835" y="671"/>
                    </a:lnTo>
                    <a:lnTo>
                      <a:pt x="4830" y="651"/>
                    </a:lnTo>
                    <a:lnTo>
                      <a:pt x="4823" y="633"/>
                    </a:lnTo>
                    <a:lnTo>
                      <a:pt x="4818" y="625"/>
                    </a:lnTo>
                    <a:lnTo>
                      <a:pt x="4813" y="617"/>
                    </a:lnTo>
                    <a:lnTo>
                      <a:pt x="4805" y="610"/>
                    </a:lnTo>
                    <a:lnTo>
                      <a:pt x="4797" y="604"/>
                    </a:lnTo>
                    <a:lnTo>
                      <a:pt x="4779" y="595"/>
                    </a:lnTo>
                    <a:lnTo>
                      <a:pt x="4758" y="586"/>
                    </a:lnTo>
                    <a:lnTo>
                      <a:pt x="4736" y="579"/>
                    </a:lnTo>
                    <a:lnTo>
                      <a:pt x="4714" y="573"/>
                    </a:lnTo>
                    <a:lnTo>
                      <a:pt x="4695" y="565"/>
                    </a:lnTo>
                    <a:lnTo>
                      <a:pt x="4677" y="557"/>
                    </a:lnTo>
                    <a:lnTo>
                      <a:pt x="4662" y="547"/>
                    </a:lnTo>
                    <a:lnTo>
                      <a:pt x="4646" y="534"/>
                    </a:lnTo>
                    <a:lnTo>
                      <a:pt x="4638" y="528"/>
                    </a:lnTo>
                    <a:lnTo>
                      <a:pt x="4629" y="524"/>
                    </a:lnTo>
                    <a:lnTo>
                      <a:pt x="4622" y="520"/>
                    </a:lnTo>
                    <a:lnTo>
                      <a:pt x="4616" y="519"/>
                    </a:lnTo>
                    <a:lnTo>
                      <a:pt x="4608" y="520"/>
                    </a:lnTo>
                    <a:lnTo>
                      <a:pt x="4603" y="521"/>
                    </a:lnTo>
                    <a:lnTo>
                      <a:pt x="4598" y="524"/>
                    </a:lnTo>
                    <a:lnTo>
                      <a:pt x="4594" y="528"/>
                    </a:lnTo>
                    <a:lnTo>
                      <a:pt x="4590" y="535"/>
                    </a:lnTo>
                    <a:lnTo>
                      <a:pt x="4587" y="546"/>
                    </a:lnTo>
                    <a:lnTo>
                      <a:pt x="4586" y="556"/>
                    </a:lnTo>
                    <a:lnTo>
                      <a:pt x="4583" y="566"/>
                    </a:lnTo>
                    <a:lnTo>
                      <a:pt x="4582" y="570"/>
                    </a:lnTo>
                    <a:lnTo>
                      <a:pt x="4580" y="576"/>
                    </a:lnTo>
                    <a:lnTo>
                      <a:pt x="4577" y="578"/>
                    </a:lnTo>
                    <a:lnTo>
                      <a:pt x="4572" y="582"/>
                    </a:lnTo>
                    <a:lnTo>
                      <a:pt x="4567" y="585"/>
                    </a:lnTo>
                    <a:lnTo>
                      <a:pt x="4560" y="586"/>
                    </a:lnTo>
                    <a:lnTo>
                      <a:pt x="4555" y="586"/>
                    </a:lnTo>
                    <a:lnTo>
                      <a:pt x="4548" y="586"/>
                    </a:lnTo>
                    <a:lnTo>
                      <a:pt x="4535" y="586"/>
                    </a:lnTo>
                    <a:lnTo>
                      <a:pt x="4524" y="587"/>
                    </a:lnTo>
                    <a:lnTo>
                      <a:pt x="4513" y="592"/>
                    </a:lnTo>
                    <a:lnTo>
                      <a:pt x="4506" y="599"/>
                    </a:lnTo>
                    <a:lnTo>
                      <a:pt x="4499" y="605"/>
                    </a:lnTo>
                    <a:lnTo>
                      <a:pt x="4493" y="613"/>
                    </a:lnTo>
                    <a:lnTo>
                      <a:pt x="4484" y="631"/>
                    </a:lnTo>
                    <a:lnTo>
                      <a:pt x="4472" y="649"/>
                    </a:lnTo>
                    <a:lnTo>
                      <a:pt x="4468" y="660"/>
                    </a:lnTo>
                    <a:lnTo>
                      <a:pt x="4460" y="673"/>
                    </a:lnTo>
                    <a:lnTo>
                      <a:pt x="4453" y="684"/>
                    </a:lnTo>
                    <a:lnTo>
                      <a:pt x="4445" y="697"/>
                    </a:lnTo>
                    <a:lnTo>
                      <a:pt x="4437" y="709"/>
                    </a:lnTo>
                    <a:lnTo>
                      <a:pt x="4432" y="721"/>
                    </a:lnTo>
                    <a:lnTo>
                      <a:pt x="4431" y="727"/>
                    </a:lnTo>
                    <a:lnTo>
                      <a:pt x="4429" y="732"/>
                    </a:lnTo>
                    <a:lnTo>
                      <a:pt x="4431" y="737"/>
                    </a:lnTo>
                    <a:lnTo>
                      <a:pt x="4432" y="744"/>
                    </a:lnTo>
                    <a:lnTo>
                      <a:pt x="4437" y="752"/>
                    </a:lnTo>
                    <a:lnTo>
                      <a:pt x="4440" y="761"/>
                    </a:lnTo>
                    <a:lnTo>
                      <a:pt x="4441" y="769"/>
                    </a:lnTo>
                    <a:lnTo>
                      <a:pt x="4442" y="776"/>
                    </a:lnTo>
                    <a:lnTo>
                      <a:pt x="4443" y="792"/>
                    </a:lnTo>
                    <a:lnTo>
                      <a:pt x="4443" y="811"/>
                    </a:lnTo>
                    <a:lnTo>
                      <a:pt x="4445" y="835"/>
                    </a:lnTo>
                    <a:lnTo>
                      <a:pt x="4447" y="861"/>
                    </a:lnTo>
                    <a:lnTo>
                      <a:pt x="4449" y="886"/>
                    </a:lnTo>
                    <a:lnTo>
                      <a:pt x="4450" y="914"/>
                    </a:lnTo>
                    <a:lnTo>
                      <a:pt x="4449" y="941"/>
                    </a:lnTo>
                    <a:lnTo>
                      <a:pt x="4447" y="967"/>
                    </a:lnTo>
                    <a:lnTo>
                      <a:pt x="4446" y="978"/>
                    </a:lnTo>
                    <a:lnTo>
                      <a:pt x="4445" y="991"/>
                    </a:lnTo>
                    <a:lnTo>
                      <a:pt x="4441" y="1003"/>
                    </a:lnTo>
                    <a:lnTo>
                      <a:pt x="4438" y="1015"/>
                    </a:lnTo>
                    <a:lnTo>
                      <a:pt x="4436" y="1021"/>
                    </a:lnTo>
                    <a:lnTo>
                      <a:pt x="4432" y="1028"/>
                    </a:lnTo>
                    <a:lnTo>
                      <a:pt x="4428" y="1033"/>
                    </a:lnTo>
                    <a:lnTo>
                      <a:pt x="4423" y="1038"/>
                    </a:lnTo>
                    <a:lnTo>
                      <a:pt x="4412" y="1047"/>
                    </a:lnTo>
                    <a:lnTo>
                      <a:pt x="4401" y="1056"/>
                    </a:lnTo>
                    <a:lnTo>
                      <a:pt x="4390" y="1065"/>
                    </a:lnTo>
                    <a:lnTo>
                      <a:pt x="4381" y="1076"/>
                    </a:lnTo>
                    <a:lnTo>
                      <a:pt x="4377" y="1081"/>
                    </a:lnTo>
                    <a:lnTo>
                      <a:pt x="4375" y="1087"/>
                    </a:lnTo>
                    <a:lnTo>
                      <a:pt x="4372" y="1094"/>
                    </a:lnTo>
                    <a:lnTo>
                      <a:pt x="4371" y="1103"/>
                    </a:lnTo>
                    <a:lnTo>
                      <a:pt x="4370" y="1114"/>
                    </a:lnTo>
                    <a:lnTo>
                      <a:pt x="4367" y="1126"/>
                    </a:lnTo>
                    <a:lnTo>
                      <a:pt x="4363" y="1135"/>
                    </a:lnTo>
                    <a:lnTo>
                      <a:pt x="4359" y="1144"/>
                    </a:lnTo>
                    <a:lnTo>
                      <a:pt x="4354" y="1153"/>
                    </a:lnTo>
                    <a:lnTo>
                      <a:pt x="4348" y="1160"/>
                    </a:lnTo>
                    <a:lnTo>
                      <a:pt x="4341" y="1166"/>
                    </a:lnTo>
                    <a:lnTo>
                      <a:pt x="4333" y="1173"/>
                    </a:lnTo>
                    <a:lnTo>
                      <a:pt x="4315" y="1182"/>
                    </a:lnTo>
                    <a:lnTo>
                      <a:pt x="4297" y="1190"/>
                    </a:lnTo>
                    <a:lnTo>
                      <a:pt x="4276" y="1196"/>
                    </a:lnTo>
                    <a:lnTo>
                      <a:pt x="4256" y="1201"/>
                    </a:lnTo>
                    <a:lnTo>
                      <a:pt x="4235" y="1196"/>
                    </a:lnTo>
                    <a:lnTo>
                      <a:pt x="4217" y="1191"/>
                    </a:lnTo>
                    <a:lnTo>
                      <a:pt x="4201" y="1184"/>
                    </a:lnTo>
                    <a:lnTo>
                      <a:pt x="4188" y="1178"/>
                    </a:lnTo>
                    <a:lnTo>
                      <a:pt x="4175" y="1169"/>
                    </a:lnTo>
                    <a:lnTo>
                      <a:pt x="4164" y="1157"/>
                    </a:lnTo>
                    <a:lnTo>
                      <a:pt x="4152" y="1144"/>
                    </a:lnTo>
                    <a:lnTo>
                      <a:pt x="4139" y="1127"/>
                    </a:lnTo>
                    <a:lnTo>
                      <a:pt x="4135" y="1122"/>
                    </a:lnTo>
                    <a:lnTo>
                      <a:pt x="4130" y="1120"/>
                    </a:lnTo>
                    <a:lnTo>
                      <a:pt x="4123" y="1118"/>
                    </a:lnTo>
                    <a:lnTo>
                      <a:pt x="4117" y="1118"/>
                    </a:lnTo>
                    <a:lnTo>
                      <a:pt x="4111" y="1121"/>
                    </a:lnTo>
                    <a:lnTo>
                      <a:pt x="4103" y="1123"/>
                    </a:lnTo>
                    <a:lnTo>
                      <a:pt x="4095" y="1127"/>
                    </a:lnTo>
                    <a:lnTo>
                      <a:pt x="4089" y="1133"/>
                    </a:lnTo>
                    <a:lnTo>
                      <a:pt x="4059" y="1153"/>
                    </a:lnTo>
                    <a:lnTo>
                      <a:pt x="4035" y="1169"/>
                    </a:lnTo>
                    <a:lnTo>
                      <a:pt x="4025" y="1174"/>
                    </a:lnTo>
                    <a:lnTo>
                      <a:pt x="4015" y="1177"/>
                    </a:lnTo>
                    <a:lnTo>
                      <a:pt x="4004" y="1179"/>
                    </a:lnTo>
                    <a:lnTo>
                      <a:pt x="3994" y="1179"/>
                    </a:lnTo>
                    <a:lnTo>
                      <a:pt x="3984" y="1179"/>
                    </a:lnTo>
                    <a:lnTo>
                      <a:pt x="3973" y="1179"/>
                    </a:lnTo>
                    <a:lnTo>
                      <a:pt x="3964" y="1177"/>
                    </a:lnTo>
                    <a:lnTo>
                      <a:pt x="3954" y="1174"/>
                    </a:lnTo>
                    <a:lnTo>
                      <a:pt x="3945" y="1171"/>
                    </a:lnTo>
                    <a:lnTo>
                      <a:pt x="3936" y="1166"/>
                    </a:lnTo>
                    <a:lnTo>
                      <a:pt x="3927" y="1161"/>
                    </a:lnTo>
                    <a:lnTo>
                      <a:pt x="3919" y="1156"/>
                    </a:lnTo>
                    <a:lnTo>
                      <a:pt x="3902" y="1143"/>
                    </a:lnTo>
                    <a:lnTo>
                      <a:pt x="3885" y="1129"/>
                    </a:lnTo>
                    <a:lnTo>
                      <a:pt x="3870" y="1113"/>
                    </a:lnTo>
                    <a:lnTo>
                      <a:pt x="3855" y="1096"/>
                    </a:lnTo>
                    <a:lnTo>
                      <a:pt x="3841" y="1078"/>
                    </a:lnTo>
                    <a:lnTo>
                      <a:pt x="3827" y="1060"/>
                    </a:lnTo>
                    <a:lnTo>
                      <a:pt x="3802" y="1026"/>
                    </a:lnTo>
                    <a:lnTo>
                      <a:pt x="3779" y="997"/>
                    </a:lnTo>
                    <a:lnTo>
                      <a:pt x="3754" y="965"/>
                    </a:lnTo>
                    <a:lnTo>
                      <a:pt x="3714" y="919"/>
                    </a:lnTo>
                    <a:lnTo>
                      <a:pt x="3695" y="897"/>
                    </a:lnTo>
                    <a:lnTo>
                      <a:pt x="3675" y="881"/>
                    </a:lnTo>
                    <a:lnTo>
                      <a:pt x="3667" y="876"/>
                    </a:lnTo>
                    <a:lnTo>
                      <a:pt x="3661" y="873"/>
                    </a:lnTo>
                    <a:lnTo>
                      <a:pt x="3658" y="873"/>
                    </a:lnTo>
                    <a:lnTo>
                      <a:pt x="3656" y="873"/>
                    </a:lnTo>
                    <a:lnTo>
                      <a:pt x="3653" y="875"/>
                    </a:lnTo>
                    <a:lnTo>
                      <a:pt x="3652" y="877"/>
                    </a:lnTo>
                    <a:lnTo>
                      <a:pt x="3644" y="898"/>
                    </a:lnTo>
                    <a:lnTo>
                      <a:pt x="3636" y="925"/>
                    </a:lnTo>
                    <a:lnTo>
                      <a:pt x="3629" y="954"/>
                    </a:lnTo>
                    <a:lnTo>
                      <a:pt x="3625" y="977"/>
                    </a:lnTo>
                    <a:lnTo>
                      <a:pt x="3550" y="997"/>
                    </a:lnTo>
                    <a:lnTo>
                      <a:pt x="3550" y="997"/>
                    </a:lnTo>
                    <a:lnTo>
                      <a:pt x="3524" y="1017"/>
                    </a:lnTo>
                    <a:lnTo>
                      <a:pt x="3524" y="1025"/>
                    </a:lnTo>
                    <a:lnTo>
                      <a:pt x="3525" y="1032"/>
                    </a:lnTo>
                    <a:lnTo>
                      <a:pt x="3528" y="1038"/>
                    </a:lnTo>
                    <a:lnTo>
                      <a:pt x="3529" y="1046"/>
                    </a:lnTo>
                    <a:lnTo>
                      <a:pt x="3535" y="1057"/>
                    </a:lnTo>
                    <a:lnTo>
                      <a:pt x="3542" y="1070"/>
                    </a:lnTo>
                    <a:lnTo>
                      <a:pt x="3547" y="1082"/>
                    </a:lnTo>
                    <a:lnTo>
                      <a:pt x="3552" y="1095"/>
                    </a:lnTo>
                    <a:lnTo>
                      <a:pt x="3553" y="1101"/>
                    </a:lnTo>
                    <a:lnTo>
                      <a:pt x="3553" y="1108"/>
                    </a:lnTo>
                    <a:lnTo>
                      <a:pt x="3553" y="1116"/>
                    </a:lnTo>
                    <a:lnTo>
                      <a:pt x="3552" y="1123"/>
                    </a:lnTo>
                    <a:lnTo>
                      <a:pt x="3522" y="1254"/>
                    </a:lnTo>
                    <a:lnTo>
                      <a:pt x="3516" y="1282"/>
                    </a:lnTo>
                    <a:lnTo>
                      <a:pt x="3508" y="1302"/>
                    </a:lnTo>
                    <a:lnTo>
                      <a:pt x="3504" y="1311"/>
                    </a:lnTo>
                    <a:lnTo>
                      <a:pt x="3500" y="1318"/>
                    </a:lnTo>
                    <a:lnTo>
                      <a:pt x="3496" y="1324"/>
                    </a:lnTo>
                    <a:lnTo>
                      <a:pt x="3493" y="1329"/>
                    </a:lnTo>
                    <a:lnTo>
                      <a:pt x="3489" y="1333"/>
                    </a:lnTo>
                    <a:lnTo>
                      <a:pt x="3484" y="1336"/>
                    </a:lnTo>
                    <a:lnTo>
                      <a:pt x="3480" y="1339"/>
                    </a:lnTo>
                    <a:lnTo>
                      <a:pt x="3474" y="1340"/>
                    </a:lnTo>
                    <a:lnTo>
                      <a:pt x="3465" y="1340"/>
                    </a:lnTo>
                    <a:lnTo>
                      <a:pt x="3455" y="1337"/>
                    </a:lnTo>
                    <a:lnTo>
                      <a:pt x="3433" y="1327"/>
                    </a:lnTo>
                    <a:lnTo>
                      <a:pt x="3410" y="1311"/>
                    </a:lnTo>
                    <a:lnTo>
                      <a:pt x="3397" y="1304"/>
                    </a:lnTo>
                    <a:lnTo>
                      <a:pt x="3384" y="1297"/>
                    </a:lnTo>
                    <a:lnTo>
                      <a:pt x="3370" y="1291"/>
                    </a:lnTo>
                    <a:lnTo>
                      <a:pt x="3355" y="1287"/>
                    </a:lnTo>
                    <a:lnTo>
                      <a:pt x="3313" y="1276"/>
                    </a:lnTo>
                    <a:lnTo>
                      <a:pt x="3257" y="1265"/>
                    </a:lnTo>
                    <a:lnTo>
                      <a:pt x="3230" y="1259"/>
                    </a:lnTo>
                    <a:lnTo>
                      <a:pt x="3204" y="1258"/>
                    </a:lnTo>
                    <a:lnTo>
                      <a:pt x="3192" y="1259"/>
                    </a:lnTo>
                    <a:lnTo>
                      <a:pt x="3183" y="1261"/>
                    </a:lnTo>
                    <a:lnTo>
                      <a:pt x="3174" y="1263"/>
                    </a:lnTo>
                    <a:lnTo>
                      <a:pt x="3167" y="1267"/>
                    </a:lnTo>
                    <a:lnTo>
                      <a:pt x="3162" y="1271"/>
                    </a:lnTo>
                    <a:lnTo>
                      <a:pt x="3158" y="1276"/>
                    </a:lnTo>
                    <a:lnTo>
                      <a:pt x="3154" y="1282"/>
                    </a:lnTo>
                    <a:lnTo>
                      <a:pt x="3151" y="1288"/>
                    </a:lnTo>
                    <a:lnTo>
                      <a:pt x="3144" y="1304"/>
                    </a:lnTo>
                    <a:lnTo>
                      <a:pt x="3136" y="1320"/>
                    </a:lnTo>
                    <a:lnTo>
                      <a:pt x="3125" y="1359"/>
                    </a:lnTo>
                    <a:lnTo>
                      <a:pt x="3113" y="1402"/>
                    </a:lnTo>
                    <a:lnTo>
                      <a:pt x="3108" y="1421"/>
                    </a:lnTo>
                    <a:lnTo>
                      <a:pt x="3101" y="1441"/>
                    </a:lnTo>
                    <a:lnTo>
                      <a:pt x="3095" y="1459"/>
                    </a:lnTo>
                    <a:lnTo>
                      <a:pt x="3088" y="1475"/>
                    </a:lnTo>
                    <a:lnTo>
                      <a:pt x="3082" y="1487"/>
                    </a:lnTo>
                    <a:lnTo>
                      <a:pt x="3074" y="1498"/>
                    </a:lnTo>
                    <a:lnTo>
                      <a:pt x="3070" y="1500"/>
                    </a:lnTo>
                    <a:lnTo>
                      <a:pt x="3066" y="1503"/>
                    </a:lnTo>
                    <a:lnTo>
                      <a:pt x="3061" y="1504"/>
                    </a:lnTo>
                    <a:lnTo>
                      <a:pt x="3057" y="1506"/>
                    </a:lnTo>
                    <a:lnTo>
                      <a:pt x="3050" y="1504"/>
                    </a:lnTo>
                    <a:lnTo>
                      <a:pt x="3043" y="1502"/>
                    </a:lnTo>
                    <a:lnTo>
                      <a:pt x="3037" y="1499"/>
                    </a:lnTo>
                    <a:lnTo>
                      <a:pt x="3031" y="1495"/>
                    </a:lnTo>
                    <a:lnTo>
                      <a:pt x="3020" y="1487"/>
                    </a:lnTo>
                    <a:lnTo>
                      <a:pt x="3008" y="1478"/>
                    </a:lnTo>
                    <a:lnTo>
                      <a:pt x="2996" y="1469"/>
                    </a:lnTo>
                    <a:lnTo>
                      <a:pt x="2985" y="1464"/>
                    </a:lnTo>
                    <a:lnTo>
                      <a:pt x="2978" y="1462"/>
                    </a:lnTo>
                    <a:lnTo>
                      <a:pt x="2972" y="1462"/>
                    </a:lnTo>
                    <a:lnTo>
                      <a:pt x="2965" y="1462"/>
                    </a:lnTo>
                    <a:lnTo>
                      <a:pt x="2958" y="1464"/>
                    </a:lnTo>
                    <a:lnTo>
                      <a:pt x="2950" y="1467"/>
                    </a:lnTo>
                    <a:lnTo>
                      <a:pt x="2942" y="1472"/>
                    </a:lnTo>
                    <a:lnTo>
                      <a:pt x="2934" y="1478"/>
                    </a:lnTo>
                    <a:lnTo>
                      <a:pt x="2928" y="1486"/>
                    </a:lnTo>
                    <a:lnTo>
                      <a:pt x="2915" y="1503"/>
                    </a:lnTo>
                    <a:lnTo>
                      <a:pt x="2902" y="1521"/>
                    </a:lnTo>
                    <a:lnTo>
                      <a:pt x="2890" y="1541"/>
                    </a:lnTo>
                    <a:lnTo>
                      <a:pt x="2879" y="1559"/>
                    </a:lnTo>
                    <a:lnTo>
                      <a:pt x="2872" y="1568"/>
                    </a:lnTo>
                    <a:lnTo>
                      <a:pt x="2866" y="1574"/>
                    </a:lnTo>
                    <a:lnTo>
                      <a:pt x="2858" y="1581"/>
                    </a:lnTo>
                    <a:lnTo>
                      <a:pt x="2850" y="1586"/>
                    </a:lnTo>
                    <a:lnTo>
                      <a:pt x="2823" y="1614"/>
                    </a:lnTo>
                    <a:lnTo>
                      <a:pt x="2801" y="1638"/>
                    </a:lnTo>
                    <a:lnTo>
                      <a:pt x="2792" y="1649"/>
                    </a:lnTo>
                    <a:lnTo>
                      <a:pt x="2784" y="1661"/>
                    </a:lnTo>
                    <a:lnTo>
                      <a:pt x="2776" y="1673"/>
                    </a:lnTo>
                    <a:lnTo>
                      <a:pt x="2771" y="1683"/>
                    </a:lnTo>
                    <a:lnTo>
                      <a:pt x="2766" y="1695"/>
                    </a:lnTo>
                    <a:lnTo>
                      <a:pt x="2762" y="1708"/>
                    </a:lnTo>
                    <a:lnTo>
                      <a:pt x="2758" y="1721"/>
                    </a:lnTo>
                    <a:lnTo>
                      <a:pt x="2755" y="1735"/>
                    </a:lnTo>
                    <a:lnTo>
                      <a:pt x="2754" y="1750"/>
                    </a:lnTo>
                    <a:lnTo>
                      <a:pt x="2753" y="1767"/>
                    </a:lnTo>
                    <a:lnTo>
                      <a:pt x="2752" y="1785"/>
                    </a:lnTo>
                    <a:lnTo>
                      <a:pt x="2752" y="1805"/>
                    </a:lnTo>
                    <a:lnTo>
                      <a:pt x="2752" y="1822"/>
                    </a:lnTo>
                    <a:lnTo>
                      <a:pt x="2750" y="1839"/>
                    </a:lnTo>
                    <a:lnTo>
                      <a:pt x="2749" y="1854"/>
                    </a:lnTo>
                    <a:lnTo>
                      <a:pt x="2746" y="1870"/>
                    </a:lnTo>
                    <a:lnTo>
                      <a:pt x="2742" y="1884"/>
                    </a:lnTo>
                    <a:lnTo>
                      <a:pt x="2739" y="1898"/>
                    </a:lnTo>
                    <a:lnTo>
                      <a:pt x="2735" y="1912"/>
                    </a:lnTo>
                    <a:lnTo>
                      <a:pt x="2730" y="1927"/>
                    </a:lnTo>
                    <a:lnTo>
                      <a:pt x="2718" y="1953"/>
                    </a:lnTo>
                    <a:lnTo>
                      <a:pt x="2704" y="1980"/>
                    </a:lnTo>
                    <a:lnTo>
                      <a:pt x="2688" y="2007"/>
                    </a:lnTo>
                    <a:lnTo>
                      <a:pt x="2670" y="2034"/>
                    </a:lnTo>
                    <a:lnTo>
                      <a:pt x="2662" y="2045"/>
                    </a:lnTo>
                    <a:lnTo>
                      <a:pt x="2653" y="2052"/>
                    </a:lnTo>
                    <a:lnTo>
                      <a:pt x="2645" y="2060"/>
                    </a:lnTo>
                    <a:lnTo>
                      <a:pt x="2636" y="2068"/>
                    </a:lnTo>
                    <a:lnTo>
                      <a:pt x="2619" y="2079"/>
                    </a:lnTo>
                    <a:lnTo>
                      <a:pt x="2603" y="2091"/>
                    </a:lnTo>
                    <a:lnTo>
                      <a:pt x="2595" y="2096"/>
                    </a:lnTo>
                    <a:lnTo>
                      <a:pt x="2587" y="2103"/>
                    </a:lnTo>
                    <a:lnTo>
                      <a:pt x="2581" y="2111"/>
                    </a:lnTo>
                    <a:lnTo>
                      <a:pt x="2574" y="2120"/>
                    </a:lnTo>
                    <a:lnTo>
                      <a:pt x="2570" y="2129"/>
                    </a:lnTo>
                    <a:lnTo>
                      <a:pt x="2566" y="2140"/>
                    </a:lnTo>
                    <a:lnTo>
                      <a:pt x="2562" y="2153"/>
                    </a:lnTo>
                    <a:lnTo>
                      <a:pt x="2561" y="2169"/>
                    </a:lnTo>
                    <a:lnTo>
                      <a:pt x="2560" y="2186"/>
                    </a:lnTo>
                    <a:lnTo>
                      <a:pt x="2556" y="2200"/>
                    </a:lnTo>
                    <a:lnTo>
                      <a:pt x="2551" y="2212"/>
                    </a:lnTo>
                    <a:lnTo>
                      <a:pt x="2544" y="2222"/>
                    </a:lnTo>
                    <a:lnTo>
                      <a:pt x="2538" y="2231"/>
                    </a:lnTo>
                    <a:lnTo>
                      <a:pt x="2529" y="2238"/>
                    </a:lnTo>
                    <a:lnTo>
                      <a:pt x="2520" y="2244"/>
                    </a:lnTo>
                    <a:lnTo>
                      <a:pt x="2509" y="2249"/>
                    </a:lnTo>
                    <a:lnTo>
                      <a:pt x="2460" y="2265"/>
                    </a:lnTo>
                    <a:lnTo>
                      <a:pt x="2406" y="2280"/>
                    </a:lnTo>
                    <a:lnTo>
                      <a:pt x="2400" y="2306"/>
                    </a:lnTo>
                    <a:lnTo>
                      <a:pt x="2394" y="2331"/>
                    </a:lnTo>
                    <a:lnTo>
                      <a:pt x="2386" y="2355"/>
                    </a:lnTo>
                    <a:lnTo>
                      <a:pt x="2380" y="2380"/>
                    </a:lnTo>
                    <a:lnTo>
                      <a:pt x="2372" y="2403"/>
                    </a:lnTo>
                    <a:lnTo>
                      <a:pt x="2366" y="2429"/>
                    </a:lnTo>
                    <a:lnTo>
                      <a:pt x="2359" y="2454"/>
                    </a:lnTo>
                    <a:lnTo>
                      <a:pt x="2354" y="2478"/>
                    </a:lnTo>
                    <a:lnTo>
                      <a:pt x="2351" y="2501"/>
                    </a:lnTo>
                    <a:lnTo>
                      <a:pt x="2349" y="2521"/>
                    </a:lnTo>
                    <a:lnTo>
                      <a:pt x="2346" y="2542"/>
                    </a:lnTo>
                    <a:lnTo>
                      <a:pt x="2345" y="2563"/>
                    </a:lnTo>
                    <a:lnTo>
                      <a:pt x="2345" y="2605"/>
                    </a:lnTo>
                    <a:lnTo>
                      <a:pt x="2343" y="2648"/>
                    </a:lnTo>
                    <a:lnTo>
                      <a:pt x="2342" y="2669"/>
                    </a:lnTo>
                    <a:lnTo>
                      <a:pt x="2340" y="2690"/>
                    </a:lnTo>
                    <a:lnTo>
                      <a:pt x="2336" y="2710"/>
                    </a:lnTo>
                    <a:lnTo>
                      <a:pt x="2331" y="2730"/>
                    </a:lnTo>
                    <a:lnTo>
                      <a:pt x="2324" y="2748"/>
                    </a:lnTo>
                    <a:lnTo>
                      <a:pt x="2318" y="2767"/>
                    </a:lnTo>
                    <a:lnTo>
                      <a:pt x="2310" y="2785"/>
                    </a:lnTo>
                    <a:lnTo>
                      <a:pt x="2301" y="2804"/>
                    </a:lnTo>
                    <a:lnTo>
                      <a:pt x="2281" y="2839"/>
                    </a:lnTo>
                    <a:lnTo>
                      <a:pt x="2261" y="2874"/>
                    </a:lnTo>
                    <a:lnTo>
                      <a:pt x="2239" y="2909"/>
                    </a:lnTo>
                    <a:lnTo>
                      <a:pt x="2217" y="2944"/>
                    </a:lnTo>
                    <a:lnTo>
                      <a:pt x="2211" y="2956"/>
                    </a:lnTo>
                    <a:lnTo>
                      <a:pt x="2207" y="2971"/>
                    </a:lnTo>
                    <a:lnTo>
                      <a:pt x="2206" y="2985"/>
                    </a:lnTo>
                    <a:lnTo>
                      <a:pt x="2205" y="2999"/>
                    </a:lnTo>
                    <a:lnTo>
                      <a:pt x="2205" y="3015"/>
                    </a:lnTo>
                    <a:lnTo>
                      <a:pt x="2206" y="3030"/>
                    </a:lnTo>
                    <a:lnTo>
                      <a:pt x="2207" y="3046"/>
                    </a:lnTo>
                    <a:lnTo>
                      <a:pt x="2209" y="3061"/>
                    </a:lnTo>
                    <a:lnTo>
                      <a:pt x="2220" y="3125"/>
                    </a:lnTo>
                    <a:lnTo>
                      <a:pt x="2229" y="3184"/>
                    </a:lnTo>
                    <a:lnTo>
                      <a:pt x="2231" y="3197"/>
                    </a:lnTo>
                    <a:lnTo>
                      <a:pt x="2232" y="3210"/>
                    </a:lnTo>
                    <a:lnTo>
                      <a:pt x="2231" y="3222"/>
                    </a:lnTo>
                    <a:lnTo>
                      <a:pt x="2229" y="3234"/>
                    </a:lnTo>
                    <a:lnTo>
                      <a:pt x="2227" y="3244"/>
                    </a:lnTo>
                    <a:lnTo>
                      <a:pt x="2223" y="3253"/>
                    </a:lnTo>
                    <a:lnTo>
                      <a:pt x="2218" y="3262"/>
                    </a:lnTo>
                    <a:lnTo>
                      <a:pt x="2210" y="3269"/>
                    </a:lnTo>
                    <a:lnTo>
                      <a:pt x="2202" y="3274"/>
                    </a:lnTo>
                    <a:lnTo>
                      <a:pt x="2192" y="3279"/>
                    </a:lnTo>
                    <a:lnTo>
                      <a:pt x="2179" y="3282"/>
                    </a:lnTo>
                    <a:lnTo>
                      <a:pt x="2165" y="3283"/>
                    </a:lnTo>
                    <a:lnTo>
                      <a:pt x="2148" y="3283"/>
                    </a:lnTo>
                    <a:lnTo>
                      <a:pt x="2128" y="3280"/>
                    </a:lnTo>
                    <a:lnTo>
                      <a:pt x="2106" y="3276"/>
                    </a:lnTo>
                    <a:lnTo>
                      <a:pt x="2083" y="3271"/>
                    </a:lnTo>
                    <a:lnTo>
                      <a:pt x="2066" y="3267"/>
                    </a:lnTo>
                    <a:lnTo>
                      <a:pt x="2051" y="3266"/>
                    </a:lnTo>
                    <a:lnTo>
                      <a:pt x="2035" y="3266"/>
                    </a:lnTo>
                    <a:lnTo>
                      <a:pt x="2020" y="3267"/>
                    </a:lnTo>
                    <a:lnTo>
                      <a:pt x="2007" y="3270"/>
                    </a:lnTo>
                    <a:lnTo>
                      <a:pt x="1992" y="3275"/>
                    </a:lnTo>
                    <a:lnTo>
                      <a:pt x="1979" y="3280"/>
                    </a:lnTo>
                    <a:lnTo>
                      <a:pt x="1968" y="3288"/>
                    </a:lnTo>
                    <a:lnTo>
                      <a:pt x="1955" y="3296"/>
                    </a:lnTo>
                    <a:lnTo>
                      <a:pt x="1944" y="3305"/>
                    </a:lnTo>
                    <a:lnTo>
                      <a:pt x="1933" y="3315"/>
                    </a:lnTo>
                    <a:lnTo>
                      <a:pt x="1922" y="3327"/>
                    </a:lnTo>
                    <a:lnTo>
                      <a:pt x="1912" y="3339"/>
                    </a:lnTo>
                    <a:lnTo>
                      <a:pt x="1903" y="3352"/>
                    </a:lnTo>
                    <a:lnTo>
                      <a:pt x="1894" y="3366"/>
                    </a:lnTo>
                    <a:lnTo>
                      <a:pt x="1885" y="3379"/>
                    </a:lnTo>
                    <a:lnTo>
                      <a:pt x="1867" y="3409"/>
                    </a:lnTo>
                    <a:lnTo>
                      <a:pt x="1851" y="3440"/>
                    </a:lnTo>
                    <a:lnTo>
                      <a:pt x="1836" y="3471"/>
                    </a:lnTo>
                    <a:lnTo>
                      <a:pt x="1821" y="3502"/>
                    </a:lnTo>
                    <a:lnTo>
                      <a:pt x="1807" y="3532"/>
                    </a:lnTo>
                    <a:lnTo>
                      <a:pt x="1793" y="3561"/>
                    </a:lnTo>
                    <a:lnTo>
                      <a:pt x="1779" y="3587"/>
                    </a:lnTo>
                    <a:lnTo>
                      <a:pt x="1764" y="3612"/>
                    </a:lnTo>
                    <a:lnTo>
                      <a:pt x="1762" y="3630"/>
                    </a:lnTo>
                    <a:lnTo>
                      <a:pt x="1761" y="3647"/>
                    </a:lnTo>
                    <a:lnTo>
                      <a:pt x="1761" y="3665"/>
                    </a:lnTo>
                    <a:lnTo>
                      <a:pt x="1761" y="3682"/>
                    </a:lnTo>
                    <a:lnTo>
                      <a:pt x="1764" y="3717"/>
                    </a:lnTo>
                    <a:lnTo>
                      <a:pt x="1764" y="3752"/>
                    </a:lnTo>
                    <a:lnTo>
                      <a:pt x="1763" y="3782"/>
                    </a:lnTo>
                    <a:lnTo>
                      <a:pt x="1759" y="3813"/>
                    </a:lnTo>
                    <a:lnTo>
                      <a:pt x="1755" y="3843"/>
                    </a:lnTo>
                    <a:lnTo>
                      <a:pt x="1754" y="3872"/>
                    </a:lnTo>
                    <a:lnTo>
                      <a:pt x="1755" y="3901"/>
                    </a:lnTo>
                    <a:lnTo>
                      <a:pt x="1757" y="3928"/>
                    </a:lnTo>
                    <a:lnTo>
                      <a:pt x="1761" y="3957"/>
                    </a:lnTo>
                    <a:lnTo>
                      <a:pt x="1763" y="3984"/>
                    </a:lnTo>
                    <a:lnTo>
                      <a:pt x="1767" y="4011"/>
                    </a:lnTo>
                    <a:lnTo>
                      <a:pt x="1770" y="4039"/>
                    </a:lnTo>
                    <a:lnTo>
                      <a:pt x="1771" y="4067"/>
                    </a:lnTo>
                    <a:lnTo>
                      <a:pt x="1771" y="4093"/>
                    </a:lnTo>
                    <a:lnTo>
                      <a:pt x="1770" y="4102"/>
                    </a:lnTo>
                    <a:lnTo>
                      <a:pt x="1768" y="4111"/>
                    </a:lnTo>
                    <a:lnTo>
                      <a:pt x="1766" y="4120"/>
                    </a:lnTo>
                    <a:lnTo>
                      <a:pt x="1763" y="4129"/>
                    </a:lnTo>
                    <a:lnTo>
                      <a:pt x="1757" y="4146"/>
                    </a:lnTo>
                    <a:lnTo>
                      <a:pt x="1748" y="4164"/>
                    </a:lnTo>
                    <a:lnTo>
                      <a:pt x="1740" y="4182"/>
                    </a:lnTo>
                    <a:lnTo>
                      <a:pt x="1731" y="4201"/>
                    </a:lnTo>
                    <a:lnTo>
                      <a:pt x="1724" y="4220"/>
                    </a:lnTo>
                    <a:lnTo>
                      <a:pt x="1720" y="4239"/>
                    </a:lnTo>
                    <a:lnTo>
                      <a:pt x="1722" y="4256"/>
                    </a:lnTo>
                    <a:lnTo>
                      <a:pt x="1723" y="4270"/>
                    </a:lnTo>
                    <a:lnTo>
                      <a:pt x="1727" y="4284"/>
                    </a:lnTo>
                    <a:lnTo>
                      <a:pt x="1732" y="4296"/>
                    </a:lnTo>
                    <a:lnTo>
                      <a:pt x="1737" y="4306"/>
                    </a:lnTo>
                    <a:lnTo>
                      <a:pt x="1744" y="4315"/>
                    </a:lnTo>
                    <a:lnTo>
                      <a:pt x="1751" y="4324"/>
                    </a:lnTo>
                    <a:lnTo>
                      <a:pt x="1759" y="4332"/>
                    </a:lnTo>
                    <a:lnTo>
                      <a:pt x="1776" y="4348"/>
                    </a:lnTo>
                    <a:lnTo>
                      <a:pt x="1793" y="4365"/>
                    </a:lnTo>
                    <a:lnTo>
                      <a:pt x="1802" y="4374"/>
                    </a:lnTo>
                    <a:lnTo>
                      <a:pt x="1810" y="4383"/>
                    </a:lnTo>
                    <a:lnTo>
                      <a:pt x="1816" y="4394"/>
                    </a:lnTo>
                    <a:lnTo>
                      <a:pt x="1823" y="4407"/>
                    </a:lnTo>
                    <a:lnTo>
                      <a:pt x="1825" y="4415"/>
                    </a:lnTo>
                    <a:lnTo>
                      <a:pt x="1828" y="4424"/>
                    </a:lnTo>
                    <a:lnTo>
                      <a:pt x="1830" y="4433"/>
                    </a:lnTo>
                    <a:lnTo>
                      <a:pt x="1830" y="4444"/>
                    </a:lnTo>
                    <a:lnTo>
                      <a:pt x="1832" y="4466"/>
                    </a:lnTo>
                    <a:lnTo>
                      <a:pt x="1830" y="4489"/>
                    </a:lnTo>
                    <a:lnTo>
                      <a:pt x="1829" y="4501"/>
                    </a:lnTo>
                    <a:lnTo>
                      <a:pt x="1827" y="4512"/>
                    </a:lnTo>
                    <a:lnTo>
                      <a:pt x="1824" y="4523"/>
                    </a:lnTo>
                    <a:lnTo>
                      <a:pt x="1820" y="4533"/>
                    </a:lnTo>
                    <a:lnTo>
                      <a:pt x="1816" y="4541"/>
                    </a:lnTo>
                    <a:lnTo>
                      <a:pt x="1811" y="4550"/>
                    </a:lnTo>
                    <a:lnTo>
                      <a:pt x="1806" y="4556"/>
                    </a:lnTo>
                    <a:lnTo>
                      <a:pt x="1799" y="4562"/>
                    </a:lnTo>
                    <a:lnTo>
                      <a:pt x="1776" y="4571"/>
                    </a:lnTo>
                    <a:lnTo>
                      <a:pt x="1750" y="4580"/>
                    </a:lnTo>
                    <a:lnTo>
                      <a:pt x="1744" y="4582"/>
                    </a:lnTo>
                    <a:lnTo>
                      <a:pt x="1738" y="4585"/>
                    </a:lnTo>
                    <a:lnTo>
                      <a:pt x="1733" y="4589"/>
                    </a:lnTo>
                    <a:lnTo>
                      <a:pt x="1729" y="4593"/>
                    </a:lnTo>
                    <a:lnTo>
                      <a:pt x="1726" y="4598"/>
                    </a:lnTo>
                    <a:lnTo>
                      <a:pt x="1724" y="4603"/>
                    </a:lnTo>
                    <a:lnTo>
                      <a:pt x="1723" y="4608"/>
                    </a:lnTo>
                    <a:lnTo>
                      <a:pt x="1723" y="4616"/>
                    </a:lnTo>
                    <a:lnTo>
                      <a:pt x="1726" y="4652"/>
                    </a:lnTo>
                    <a:lnTo>
                      <a:pt x="1728" y="4687"/>
                    </a:lnTo>
                    <a:lnTo>
                      <a:pt x="1729" y="4705"/>
                    </a:lnTo>
                    <a:lnTo>
                      <a:pt x="1733" y="4722"/>
                    </a:lnTo>
                    <a:lnTo>
                      <a:pt x="1737" y="4740"/>
                    </a:lnTo>
                    <a:lnTo>
                      <a:pt x="1742" y="4758"/>
                    </a:lnTo>
                    <a:lnTo>
                      <a:pt x="1750" y="4780"/>
                    </a:lnTo>
                    <a:lnTo>
                      <a:pt x="1757" y="4799"/>
                    </a:lnTo>
                    <a:lnTo>
                      <a:pt x="1761" y="4815"/>
                    </a:lnTo>
                    <a:lnTo>
                      <a:pt x="1763" y="4831"/>
                    </a:lnTo>
                    <a:lnTo>
                      <a:pt x="1764" y="4839"/>
                    </a:lnTo>
                    <a:lnTo>
                      <a:pt x="1764" y="4847"/>
                    </a:lnTo>
                    <a:lnTo>
                      <a:pt x="1763" y="4854"/>
                    </a:lnTo>
                    <a:lnTo>
                      <a:pt x="1761" y="4863"/>
                    </a:lnTo>
                    <a:lnTo>
                      <a:pt x="1758" y="4871"/>
                    </a:lnTo>
                    <a:lnTo>
                      <a:pt x="1755" y="4881"/>
                    </a:lnTo>
                    <a:lnTo>
                      <a:pt x="1750" y="4891"/>
                    </a:lnTo>
                    <a:lnTo>
                      <a:pt x="1745" y="4901"/>
                    </a:lnTo>
                    <a:lnTo>
                      <a:pt x="1736" y="4941"/>
                    </a:lnTo>
                    <a:lnTo>
                      <a:pt x="1728" y="4977"/>
                    </a:lnTo>
                    <a:lnTo>
                      <a:pt x="1723" y="4995"/>
                    </a:lnTo>
                    <a:lnTo>
                      <a:pt x="1716" y="5012"/>
                    </a:lnTo>
                    <a:lnTo>
                      <a:pt x="1711" y="5029"/>
                    </a:lnTo>
                    <a:lnTo>
                      <a:pt x="1704" y="5046"/>
                    </a:lnTo>
                    <a:lnTo>
                      <a:pt x="1696" y="5062"/>
                    </a:lnTo>
                    <a:lnTo>
                      <a:pt x="1688" y="5077"/>
                    </a:lnTo>
                    <a:lnTo>
                      <a:pt x="1678" y="5091"/>
                    </a:lnTo>
                    <a:lnTo>
                      <a:pt x="1667" y="5106"/>
                    </a:lnTo>
                    <a:lnTo>
                      <a:pt x="1654" y="5120"/>
                    </a:lnTo>
                    <a:lnTo>
                      <a:pt x="1641" y="5133"/>
                    </a:lnTo>
                    <a:lnTo>
                      <a:pt x="1626" y="5147"/>
                    </a:lnTo>
                    <a:lnTo>
                      <a:pt x="1609" y="5159"/>
                    </a:lnTo>
                    <a:lnTo>
                      <a:pt x="1600" y="5166"/>
                    </a:lnTo>
                    <a:lnTo>
                      <a:pt x="1593" y="5174"/>
                    </a:lnTo>
                    <a:lnTo>
                      <a:pt x="1587" y="5183"/>
                    </a:lnTo>
                    <a:lnTo>
                      <a:pt x="1582" y="5192"/>
                    </a:lnTo>
                    <a:lnTo>
                      <a:pt x="1573" y="5211"/>
                    </a:lnTo>
                    <a:lnTo>
                      <a:pt x="1564" y="5231"/>
                    </a:lnTo>
                    <a:lnTo>
                      <a:pt x="1545" y="5268"/>
                    </a:lnTo>
                    <a:lnTo>
                      <a:pt x="1529" y="5305"/>
                    </a:lnTo>
                    <a:lnTo>
                      <a:pt x="1513" y="5343"/>
                    </a:lnTo>
                    <a:lnTo>
                      <a:pt x="1500" y="5380"/>
                    </a:lnTo>
                    <a:lnTo>
                      <a:pt x="1495" y="5400"/>
                    </a:lnTo>
                    <a:lnTo>
                      <a:pt x="1490" y="5419"/>
                    </a:lnTo>
                    <a:lnTo>
                      <a:pt x="1485" y="5439"/>
                    </a:lnTo>
                    <a:lnTo>
                      <a:pt x="1481" y="5458"/>
                    </a:lnTo>
                    <a:lnTo>
                      <a:pt x="1478" y="5479"/>
                    </a:lnTo>
                    <a:lnTo>
                      <a:pt x="1475" y="5498"/>
                    </a:lnTo>
                    <a:lnTo>
                      <a:pt x="1474" y="5519"/>
                    </a:lnTo>
                    <a:lnTo>
                      <a:pt x="1474" y="5541"/>
                    </a:lnTo>
                    <a:lnTo>
                      <a:pt x="1469" y="5546"/>
                    </a:lnTo>
                    <a:lnTo>
                      <a:pt x="1466" y="5549"/>
                    </a:lnTo>
                    <a:lnTo>
                      <a:pt x="1463" y="5550"/>
                    </a:lnTo>
                    <a:lnTo>
                      <a:pt x="1456" y="5553"/>
                    </a:lnTo>
                    <a:lnTo>
                      <a:pt x="1412" y="5521"/>
                    </a:lnTo>
                    <a:lnTo>
                      <a:pt x="1412" y="5521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39">
                <a:extLst>
                  <a:ext uri="{FF2B5EF4-FFF2-40B4-BE49-F238E27FC236}">
                    <a16:creationId xmlns:a16="http://schemas.microsoft.com/office/drawing/2014/main" id="{6C4C97E6-2C65-6549-B15D-6C1DC44B3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71" y="4961"/>
                  </a:cxn>
                  <a:cxn ang="0">
                    <a:pos x="1388" y="5448"/>
                  </a:cxn>
                  <a:cxn ang="0">
                    <a:pos x="1188" y="5879"/>
                  </a:cxn>
                  <a:cxn ang="0">
                    <a:pos x="1761" y="5197"/>
                  </a:cxn>
                  <a:cxn ang="0">
                    <a:pos x="1887" y="5158"/>
                  </a:cxn>
                  <a:cxn ang="0">
                    <a:pos x="1815" y="5427"/>
                  </a:cxn>
                  <a:cxn ang="0">
                    <a:pos x="1641" y="5636"/>
                  </a:cxn>
                  <a:cxn ang="0">
                    <a:pos x="193" y="4308"/>
                  </a:cxn>
                  <a:cxn ang="0">
                    <a:pos x="428" y="3850"/>
                  </a:cxn>
                  <a:cxn ang="0">
                    <a:pos x="491" y="3515"/>
                  </a:cxn>
                  <a:cxn ang="0">
                    <a:pos x="427" y="3132"/>
                  </a:cxn>
                  <a:cxn ang="0">
                    <a:pos x="515" y="2443"/>
                  </a:cxn>
                  <a:cxn ang="0">
                    <a:pos x="887" y="2256"/>
                  </a:cxn>
                  <a:cxn ang="0">
                    <a:pos x="1007" y="1651"/>
                  </a:cxn>
                  <a:cxn ang="0">
                    <a:pos x="1238" y="1123"/>
                  </a:cxn>
                  <a:cxn ang="0">
                    <a:pos x="1426" y="711"/>
                  </a:cxn>
                  <a:cxn ang="0">
                    <a:pos x="1695" y="498"/>
                  </a:cxn>
                  <a:cxn ang="0">
                    <a:pos x="1921" y="268"/>
                  </a:cxn>
                  <a:cxn ang="0">
                    <a:pos x="2199" y="60"/>
                  </a:cxn>
                  <a:cxn ang="0">
                    <a:pos x="2601" y="426"/>
                  </a:cxn>
                  <a:cxn ang="0">
                    <a:pos x="2760" y="715"/>
                  </a:cxn>
                  <a:cxn ang="0">
                    <a:pos x="2797" y="1103"/>
                  </a:cxn>
                  <a:cxn ang="0">
                    <a:pos x="2693" y="1452"/>
                  </a:cxn>
                  <a:cxn ang="0">
                    <a:pos x="2571" y="1469"/>
                  </a:cxn>
                  <a:cxn ang="0">
                    <a:pos x="2482" y="1522"/>
                  </a:cxn>
                  <a:cxn ang="0">
                    <a:pos x="2473" y="1610"/>
                  </a:cxn>
                  <a:cxn ang="0">
                    <a:pos x="2412" y="1790"/>
                  </a:cxn>
                  <a:cxn ang="0">
                    <a:pos x="2359" y="2016"/>
                  </a:cxn>
                  <a:cxn ang="0">
                    <a:pos x="2346" y="2247"/>
                  </a:cxn>
                  <a:cxn ang="0">
                    <a:pos x="2185" y="2462"/>
                  </a:cxn>
                  <a:cxn ang="0">
                    <a:pos x="1986" y="2580"/>
                  </a:cxn>
                  <a:cxn ang="0">
                    <a:pos x="1793" y="2773"/>
                  </a:cxn>
                  <a:cxn ang="0">
                    <a:pos x="1711" y="2878"/>
                  </a:cxn>
                  <a:cxn ang="0">
                    <a:pos x="1645" y="2975"/>
                  </a:cxn>
                  <a:cxn ang="0">
                    <a:pos x="1515" y="3075"/>
                  </a:cxn>
                  <a:cxn ang="0">
                    <a:pos x="1536" y="3321"/>
                  </a:cxn>
                  <a:cxn ang="0">
                    <a:pos x="1470" y="3410"/>
                  </a:cxn>
                  <a:cxn ang="0">
                    <a:pos x="1429" y="3666"/>
                  </a:cxn>
                  <a:cxn ang="0">
                    <a:pos x="1528" y="3918"/>
                  </a:cxn>
                  <a:cxn ang="0">
                    <a:pos x="1386" y="4134"/>
                  </a:cxn>
                  <a:cxn ang="0">
                    <a:pos x="1635" y="4026"/>
                  </a:cxn>
                  <a:cxn ang="0">
                    <a:pos x="1822" y="4106"/>
                  </a:cxn>
                  <a:cxn ang="0">
                    <a:pos x="1850" y="4204"/>
                  </a:cxn>
                  <a:cxn ang="0">
                    <a:pos x="1860" y="4357"/>
                  </a:cxn>
                  <a:cxn ang="0">
                    <a:pos x="1711" y="4511"/>
                  </a:cxn>
                  <a:cxn ang="0">
                    <a:pos x="1677" y="4536"/>
                  </a:cxn>
                  <a:cxn ang="0">
                    <a:pos x="1598" y="4750"/>
                  </a:cxn>
                  <a:cxn ang="0">
                    <a:pos x="1460" y="4760"/>
                  </a:cxn>
                  <a:cxn ang="0">
                    <a:pos x="1355" y="4875"/>
                  </a:cxn>
                  <a:cxn ang="0">
                    <a:pos x="1356" y="5008"/>
                  </a:cxn>
                  <a:cxn ang="0">
                    <a:pos x="1264" y="5135"/>
                  </a:cxn>
                  <a:cxn ang="0">
                    <a:pos x="1213" y="5563"/>
                  </a:cxn>
                  <a:cxn ang="0">
                    <a:pos x="1067" y="6009"/>
                  </a:cxn>
                  <a:cxn ang="0">
                    <a:pos x="755" y="5983"/>
                  </a:cxn>
                  <a:cxn ang="0">
                    <a:pos x="653" y="6207"/>
                  </a:cxn>
                  <a:cxn ang="0">
                    <a:pos x="435" y="6293"/>
                  </a:cxn>
                  <a:cxn ang="0">
                    <a:pos x="273" y="6137"/>
                  </a:cxn>
                  <a:cxn ang="0">
                    <a:pos x="196" y="5815"/>
                  </a:cxn>
                  <a:cxn ang="0">
                    <a:pos x="243" y="5741"/>
                  </a:cxn>
                  <a:cxn ang="0">
                    <a:pos x="225" y="5579"/>
                  </a:cxn>
                  <a:cxn ang="0">
                    <a:pos x="112" y="5075"/>
                  </a:cxn>
                  <a:cxn ang="0">
                    <a:pos x="95" y="4833"/>
                  </a:cxn>
                  <a:cxn ang="0">
                    <a:pos x="20" y="4703"/>
                  </a:cxn>
                </a:cxnLst>
                <a:rect l="0" t="0" r="r" b="b"/>
                <a:pathLst>
                  <a:path w="2865" h="6317">
                    <a:moveTo>
                      <a:pt x="71" y="4961"/>
                    </a:moveTo>
                    <a:lnTo>
                      <a:pt x="70" y="4962"/>
                    </a:lnTo>
                    <a:lnTo>
                      <a:pt x="67" y="4964"/>
                    </a:lnTo>
                    <a:lnTo>
                      <a:pt x="64" y="4962"/>
                    </a:lnTo>
                    <a:lnTo>
                      <a:pt x="62" y="4961"/>
                    </a:lnTo>
                    <a:lnTo>
                      <a:pt x="58" y="4956"/>
                    </a:lnTo>
                    <a:lnTo>
                      <a:pt x="55" y="4951"/>
                    </a:lnTo>
                    <a:lnTo>
                      <a:pt x="53" y="4942"/>
                    </a:lnTo>
                    <a:lnTo>
                      <a:pt x="51" y="4931"/>
                    </a:lnTo>
                    <a:lnTo>
                      <a:pt x="67" y="4922"/>
                    </a:lnTo>
                    <a:lnTo>
                      <a:pt x="88" y="4910"/>
                    </a:lnTo>
                    <a:lnTo>
                      <a:pt x="93" y="4905"/>
                    </a:lnTo>
                    <a:lnTo>
                      <a:pt x="98" y="4900"/>
                    </a:lnTo>
                    <a:lnTo>
                      <a:pt x="105" y="4896"/>
                    </a:lnTo>
                    <a:lnTo>
                      <a:pt x="114" y="4895"/>
                    </a:lnTo>
                    <a:lnTo>
                      <a:pt x="115" y="4896"/>
                    </a:lnTo>
                    <a:lnTo>
                      <a:pt x="117" y="4899"/>
                    </a:lnTo>
                    <a:lnTo>
                      <a:pt x="117" y="4903"/>
                    </a:lnTo>
                    <a:lnTo>
                      <a:pt x="119" y="4908"/>
                    </a:lnTo>
                    <a:lnTo>
                      <a:pt x="120" y="4917"/>
                    </a:lnTo>
                    <a:lnTo>
                      <a:pt x="121" y="4925"/>
                    </a:lnTo>
                    <a:lnTo>
                      <a:pt x="123" y="4929"/>
                    </a:lnTo>
                    <a:lnTo>
                      <a:pt x="123" y="4931"/>
                    </a:lnTo>
                    <a:lnTo>
                      <a:pt x="120" y="4934"/>
                    </a:lnTo>
                    <a:lnTo>
                      <a:pt x="117" y="4936"/>
                    </a:lnTo>
                    <a:lnTo>
                      <a:pt x="102" y="4943"/>
                    </a:lnTo>
                    <a:lnTo>
                      <a:pt x="88" y="4951"/>
                    </a:lnTo>
                    <a:lnTo>
                      <a:pt x="71" y="4961"/>
                    </a:lnTo>
                    <a:close/>
                    <a:moveTo>
                      <a:pt x="1193" y="5817"/>
                    </a:moveTo>
                    <a:lnTo>
                      <a:pt x="1195" y="5800"/>
                    </a:lnTo>
                    <a:lnTo>
                      <a:pt x="1199" y="5784"/>
                    </a:lnTo>
                    <a:lnTo>
                      <a:pt x="1206" y="5765"/>
                    </a:lnTo>
                    <a:lnTo>
                      <a:pt x="1212" y="5746"/>
                    </a:lnTo>
                    <a:lnTo>
                      <a:pt x="1226" y="5708"/>
                    </a:lnTo>
                    <a:lnTo>
                      <a:pt x="1238" y="5675"/>
                    </a:lnTo>
                    <a:lnTo>
                      <a:pt x="1242" y="5657"/>
                    </a:lnTo>
                    <a:lnTo>
                      <a:pt x="1248" y="5642"/>
                    </a:lnTo>
                    <a:lnTo>
                      <a:pt x="1256" y="5629"/>
                    </a:lnTo>
                    <a:lnTo>
                      <a:pt x="1264" y="5618"/>
                    </a:lnTo>
                    <a:lnTo>
                      <a:pt x="1282" y="5593"/>
                    </a:lnTo>
                    <a:lnTo>
                      <a:pt x="1300" y="5566"/>
                    </a:lnTo>
                    <a:lnTo>
                      <a:pt x="1315" y="5530"/>
                    </a:lnTo>
                    <a:lnTo>
                      <a:pt x="1335" y="5475"/>
                    </a:lnTo>
                    <a:lnTo>
                      <a:pt x="1347" y="5448"/>
                    </a:lnTo>
                    <a:lnTo>
                      <a:pt x="1359" y="5425"/>
                    </a:lnTo>
                    <a:lnTo>
                      <a:pt x="1365" y="5416"/>
                    </a:lnTo>
                    <a:lnTo>
                      <a:pt x="1370" y="5409"/>
                    </a:lnTo>
                    <a:lnTo>
                      <a:pt x="1377" y="5404"/>
                    </a:lnTo>
                    <a:lnTo>
                      <a:pt x="1382" y="5403"/>
                    </a:lnTo>
                    <a:lnTo>
                      <a:pt x="1386" y="5404"/>
                    </a:lnTo>
                    <a:lnTo>
                      <a:pt x="1387" y="5405"/>
                    </a:lnTo>
                    <a:lnTo>
                      <a:pt x="1390" y="5409"/>
                    </a:lnTo>
                    <a:lnTo>
                      <a:pt x="1390" y="5413"/>
                    </a:lnTo>
                    <a:lnTo>
                      <a:pt x="1391" y="5423"/>
                    </a:lnTo>
                    <a:lnTo>
                      <a:pt x="1391" y="5435"/>
                    </a:lnTo>
                    <a:lnTo>
                      <a:pt x="1388" y="5448"/>
                    </a:lnTo>
                    <a:lnTo>
                      <a:pt x="1386" y="5460"/>
                    </a:lnTo>
                    <a:lnTo>
                      <a:pt x="1384" y="5470"/>
                    </a:lnTo>
                    <a:lnTo>
                      <a:pt x="1382" y="5475"/>
                    </a:lnTo>
                    <a:lnTo>
                      <a:pt x="1364" y="5508"/>
                    </a:lnTo>
                    <a:lnTo>
                      <a:pt x="1349" y="5541"/>
                    </a:lnTo>
                    <a:lnTo>
                      <a:pt x="1335" y="5576"/>
                    </a:lnTo>
                    <a:lnTo>
                      <a:pt x="1324" y="5610"/>
                    </a:lnTo>
                    <a:lnTo>
                      <a:pt x="1311" y="5645"/>
                    </a:lnTo>
                    <a:lnTo>
                      <a:pt x="1296" y="5679"/>
                    </a:lnTo>
                    <a:lnTo>
                      <a:pt x="1282" y="5712"/>
                    </a:lnTo>
                    <a:lnTo>
                      <a:pt x="1265" y="5745"/>
                    </a:lnTo>
                    <a:lnTo>
                      <a:pt x="1260" y="5754"/>
                    </a:lnTo>
                    <a:lnTo>
                      <a:pt x="1255" y="5765"/>
                    </a:lnTo>
                    <a:lnTo>
                      <a:pt x="1251" y="5778"/>
                    </a:lnTo>
                    <a:lnTo>
                      <a:pt x="1247" y="5793"/>
                    </a:lnTo>
                    <a:lnTo>
                      <a:pt x="1239" y="5824"/>
                    </a:lnTo>
                    <a:lnTo>
                      <a:pt x="1230" y="5856"/>
                    </a:lnTo>
                    <a:lnTo>
                      <a:pt x="1226" y="5872"/>
                    </a:lnTo>
                    <a:lnTo>
                      <a:pt x="1221" y="5886"/>
                    </a:lnTo>
                    <a:lnTo>
                      <a:pt x="1216" y="5900"/>
                    </a:lnTo>
                    <a:lnTo>
                      <a:pt x="1210" y="5913"/>
                    </a:lnTo>
                    <a:lnTo>
                      <a:pt x="1203" y="5923"/>
                    </a:lnTo>
                    <a:lnTo>
                      <a:pt x="1195" y="5933"/>
                    </a:lnTo>
                    <a:lnTo>
                      <a:pt x="1188" y="5940"/>
                    </a:lnTo>
                    <a:lnTo>
                      <a:pt x="1178" y="5944"/>
                    </a:lnTo>
                    <a:lnTo>
                      <a:pt x="1180" y="5922"/>
                    </a:lnTo>
                    <a:lnTo>
                      <a:pt x="1184" y="5901"/>
                    </a:lnTo>
                    <a:lnTo>
                      <a:pt x="1188" y="5879"/>
                    </a:lnTo>
                    <a:lnTo>
                      <a:pt x="1190" y="5859"/>
                    </a:lnTo>
                    <a:lnTo>
                      <a:pt x="1193" y="5817"/>
                    </a:lnTo>
                    <a:close/>
                    <a:moveTo>
                      <a:pt x="1641" y="5462"/>
                    </a:moveTo>
                    <a:lnTo>
                      <a:pt x="1638" y="5436"/>
                    </a:lnTo>
                    <a:lnTo>
                      <a:pt x="1636" y="5412"/>
                    </a:lnTo>
                    <a:lnTo>
                      <a:pt x="1636" y="5387"/>
                    </a:lnTo>
                    <a:lnTo>
                      <a:pt x="1637" y="5361"/>
                    </a:lnTo>
                    <a:lnTo>
                      <a:pt x="1640" y="5337"/>
                    </a:lnTo>
                    <a:lnTo>
                      <a:pt x="1646" y="5313"/>
                    </a:lnTo>
                    <a:lnTo>
                      <a:pt x="1650" y="5302"/>
                    </a:lnTo>
                    <a:lnTo>
                      <a:pt x="1654" y="5290"/>
                    </a:lnTo>
                    <a:lnTo>
                      <a:pt x="1659" y="5278"/>
                    </a:lnTo>
                    <a:lnTo>
                      <a:pt x="1666" y="5268"/>
                    </a:lnTo>
                    <a:lnTo>
                      <a:pt x="1672" y="5259"/>
                    </a:lnTo>
                    <a:lnTo>
                      <a:pt x="1680" y="5252"/>
                    </a:lnTo>
                    <a:lnTo>
                      <a:pt x="1688" y="5246"/>
                    </a:lnTo>
                    <a:lnTo>
                      <a:pt x="1697" y="5239"/>
                    </a:lnTo>
                    <a:lnTo>
                      <a:pt x="1704" y="5233"/>
                    </a:lnTo>
                    <a:lnTo>
                      <a:pt x="1714" y="5227"/>
                    </a:lnTo>
                    <a:lnTo>
                      <a:pt x="1720" y="5219"/>
                    </a:lnTo>
                    <a:lnTo>
                      <a:pt x="1726" y="5210"/>
                    </a:lnTo>
                    <a:lnTo>
                      <a:pt x="1734" y="5199"/>
                    </a:lnTo>
                    <a:lnTo>
                      <a:pt x="1739" y="5193"/>
                    </a:lnTo>
                    <a:lnTo>
                      <a:pt x="1742" y="5192"/>
                    </a:lnTo>
                    <a:lnTo>
                      <a:pt x="1745" y="5190"/>
                    </a:lnTo>
                    <a:lnTo>
                      <a:pt x="1747" y="5190"/>
                    </a:lnTo>
                    <a:lnTo>
                      <a:pt x="1750" y="5192"/>
                    </a:lnTo>
                    <a:lnTo>
                      <a:pt x="1761" y="5197"/>
                    </a:lnTo>
                    <a:lnTo>
                      <a:pt x="1777" y="5202"/>
                    </a:lnTo>
                    <a:lnTo>
                      <a:pt x="1781" y="5203"/>
                    </a:lnTo>
                    <a:lnTo>
                      <a:pt x="1785" y="5203"/>
                    </a:lnTo>
                    <a:lnTo>
                      <a:pt x="1787" y="5202"/>
                    </a:lnTo>
                    <a:lnTo>
                      <a:pt x="1791" y="5201"/>
                    </a:lnTo>
                    <a:lnTo>
                      <a:pt x="1796" y="5195"/>
                    </a:lnTo>
                    <a:lnTo>
                      <a:pt x="1802" y="5190"/>
                    </a:lnTo>
                    <a:lnTo>
                      <a:pt x="1809" y="5177"/>
                    </a:lnTo>
                    <a:lnTo>
                      <a:pt x="1818" y="5167"/>
                    </a:lnTo>
                    <a:lnTo>
                      <a:pt x="1824" y="5164"/>
                    </a:lnTo>
                    <a:lnTo>
                      <a:pt x="1828" y="5164"/>
                    </a:lnTo>
                    <a:lnTo>
                      <a:pt x="1830" y="5166"/>
                    </a:lnTo>
                    <a:lnTo>
                      <a:pt x="1834" y="5168"/>
                    </a:lnTo>
                    <a:lnTo>
                      <a:pt x="1838" y="5170"/>
                    </a:lnTo>
                    <a:lnTo>
                      <a:pt x="1840" y="5171"/>
                    </a:lnTo>
                    <a:lnTo>
                      <a:pt x="1844" y="5168"/>
                    </a:lnTo>
                    <a:lnTo>
                      <a:pt x="1850" y="5164"/>
                    </a:lnTo>
                    <a:lnTo>
                      <a:pt x="1860" y="5153"/>
                    </a:lnTo>
                    <a:lnTo>
                      <a:pt x="1872" y="5142"/>
                    </a:lnTo>
                    <a:lnTo>
                      <a:pt x="1883" y="5135"/>
                    </a:lnTo>
                    <a:lnTo>
                      <a:pt x="1892" y="5129"/>
                    </a:lnTo>
                    <a:lnTo>
                      <a:pt x="1896" y="5129"/>
                    </a:lnTo>
                    <a:lnTo>
                      <a:pt x="1899" y="5131"/>
                    </a:lnTo>
                    <a:lnTo>
                      <a:pt x="1900" y="5132"/>
                    </a:lnTo>
                    <a:lnTo>
                      <a:pt x="1899" y="5136"/>
                    </a:lnTo>
                    <a:lnTo>
                      <a:pt x="1897" y="5141"/>
                    </a:lnTo>
                    <a:lnTo>
                      <a:pt x="1892" y="5149"/>
                    </a:lnTo>
                    <a:lnTo>
                      <a:pt x="1887" y="5158"/>
                    </a:lnTo>
                    <a:lnTo>
                      <a:pt x="1878" y="5168"/>
                    </a:lnTo>
                    <a:lnTo>
                      <a:pt x="1866" y="5188"/>
                    </a:lnTo>
                    <a:lnTo>
                      <a:pt x="1855" y="5210"/>
                    </a:lnTo>
                    <a:lnTo>
                      <a:pt x="1848" y="5220"/>
                    </a:lnTo>
                    <a:lnTo>
                      <a:pt x="1843" y="5230"/>
                    </a:lnTo>
                    <a:lnTo>
                      <a:pt x="1837" y="5239"/>
                    </a:lnTo>
                    <a:lnTo>
                      <a:pt x="1829" y="5246"/>
                    </a:lnTo>
                    <a:lnTo>
                      <a:pt x="1825" y="5250"/>
                    </a:lnTo>
                    <a:lnTo>
                      <a:pt x="1821" y="5256"/>
                    </a:lnTo>
                    <a:lnTo>
                      <a:pt x="1817" y="5264"/>
                    </a:lnTo>
                    <a:lnTo>
                      <a:pt x="1815" y="5273"/>
                    </a:lnTo>
                    <a:lnTo>
                      <a:pt x="1811" y="5294"/>
                    </a:lnTo>
                    <a:lnTo>
                      <a:pt x="1809" y="5316"/>
                    </a:lnTo>
                    <a:lnTo>
                      <a:pt x="1809" y="5338"/>
                    </a:lnTo>
                    <a:lnTo>
                      <a:pt x="1813" y="5357"/>
                    </a:lnTo>
                    <a:lnTo>
                      <a:pt x="1816" y="5366"/>
                    </a:lnTo>
                    <a:lnTo>
                      <a:pt x="1818" y="5374"/>
                    </a:lnTo>
                    <a:lnTo>
                      <a:pt x="1822" y="5379"/>
                    </a:lnTo>
                    <a:lnTo>
                      <a:pt x="1826" y="5385"/>
                    </a:lnTo>
                    <a:lnTo>
                      <a:pt x="1833" y="5390"/>
                    </a:lnTo>
                    <a:lnTo>
                      <a:pt x="1838" y="5396"/>
                    </a:lnTo>
                    <a:lnTo>
                      <a:pt x="1839" y="5400"/>
                    </a:lnTo>
                    <a:lnTo>
                      <a:pt x="1839" y="5405"/>
                    </a:lnTo>
                    <a:lnTo>
                      <a:pt x="1837" y="5409"/>
                    </a:lnTo>
                    <a:lnTo>
                      <a:pt x="1833" y="5414"/>
                    </a:lnTo>
                    <a:lnTo>
                      <a:pt x="1828" y="5418"/>
                    </a:lnTo>
                    <a:lnTo>
                      <a:pt x="1821" y="5423"/>
                    </a:lnTo>
                    <a:lnTo>
                      <a:pt x="1815" y="5427"/>
                    </a:lnTo>
                    <a:lnTo>
                      <a:pt x="1809" y="5432"/>
                    </a:lnTo>
                    <a:lnTo>
                      <a:pt x="1806" y="5439"/>
                    </a:lnTo>
                    <a:lnTo>
                      <a:pt x="1802" y="5444"/>
                    </a:lnTo>
                    <a:lnTo>
                      <a:pt x="1796" y="5456"/>
                    </a:lnTo>
                    <a:lnTo>
                      <a:pt x="1791" y="5467"/>
                    </a:lnTo>
                    <a:lnTo>
                      <a:pt x="1786" y="5479"/>
                    </a:lnTo>
                    <a:lnTo>
                      <a:pt x="1778" y="5489"/>
                    </a:lnTo>
                    <a:lnTo>
                      <a:pt x="1774" y="5495"/>
                    </a:lnTo>
                    <a:lnTo>
                      <a:pt x="1768" y="5500"/>
                    </a:lnTo>
                    <a:lnTo>
                      <a:pt x="1761" y="5504"/>
                    </a:lnTo>
                    <a:lnTo>
                      <a:pt x="1754" y="5509"/>
                    </a:lnTo>
                    <a:lnTo>
                      <a:pt x="1746" y="5513"/>
                    </a:lnTo>
                    <a:lnTo>
                      <a:pt x="1738" y="5519"/>
                    </a:lnTo>
                    <a:lnTo>
                      <a:pt x="1732" y="5526"/>
                    </a:lnTo>
                    <a:lnTo>
                      <a:pt x="1726" y="5532"/>
                    </a:lnTo>
                    <a:lnTo>
                      <a:pt x="1715" y="5549"/>
                    </a:lnTo>
                    <a:lnTo>
                      <a:pt x="1706" y="5567"/>
                    </a:lnTo>
                    <a:lnTo>
                      <a:pt x="1697" y="5585"/>
                    </a:lnTo>
                    <a:lnTo>
                      <a:pt x="1686" y="5602"/>
                    </a:lnTo>
                    <a:lnTo>
                      <a:pt x="1681" y="5610"/>
                    </a:lnTo>
                    <a:lnTo>
                      <a:pt x="1676" y="5616"/>
                    </a:lnTo>
                    <a:lnTo>
                      <a:pt x="1669" y="5623"/>
                    </a:lnTo>
                    <a:lnTo>
                      <a:pt x="1662" y="5628"/>
                    </a:lnTo>
                    <a:lnTo>
                      <a:pt x="1655" y="5632"/>
                    </a:lnTo>
                    <a:lnTo>
                      <a:pt x="1650" y="5635"/>
                    </a:lnTo>
                    <a:lnTo>
                      <a:pt x="1646" y="5637"/>
                    </a:lnTo>
                    <a:lnTo>
                      <a:pt x="1642" y="5637"/>
                    </a:lnTo>
                    <a:lnTo>
                      <a:pt x="1641" y="5636"/>
                    </a:lnTo>
                    <a:lnTo>
                      <a:pt x="1640" y="5635"/>
                    </a:lnTo>
                    <a:lnTo>
                      <a:pt x="1640" y="5632"/>
                    </a:lnTo>
                    <a:lnTo>
                      <a:pt x="1640" y="5629"/>
                    </a:lnTo>
                    <a:lnTo>
                      <a:pt x="1645" y="5613"/>
                    </a:lnTo>
                    <a:lnTo>
                      <a:pt x="1653" y="5596"/>
                    </a:lnTo>
                    <a:lnTo>
                      <a:pt x="1659" y="5581"/>
                    </a:lnTo>
                    <a:lnTo>
                      <a:pt x="1662" y="5571"/>
                    </a:lnTo>
                    <a:lnTo>
                      <a:pt x="1662" y="5563"/>
                    </a:lnTo>
                    <a:lnTo>
                      <a:pt x="1660" y="5557"/>
                    </a:lnTo>
                    <a:lnTo>
                      <a:pt x="1653" y="5544"/>
                    </a:lnTo>
                    <a:lnTo>
                      <a:pt x="1641" y="5522"/>
                    </a:lnTo>
                    <a:lnTo>
                      <a:pt x="1641" y="5462"/>
                    </a:lnTo>
                    <a:close/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BABF5F73-1D28-454C-882A-89C135A7A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81211" y="2279687"/>
                <a:ext cx="32790" cy="30708"/>
              </a:xfrm>
              <a:custGeom>
                <a:avLst/>
                <a:gdLst/>
                <a:ahLst/>
                <a:cxnLst>
                  <a:cxn ang="0">
                    <a:pos x="20" y="66"/>
                  </a:cxn>
                  <a:cxn ang="0">
                    <a:pos x="19" y="67"/>
                  </a:cxn>
                  <a:cxn ang="0">
                    <a:pos x="16" y="69"/>
                  </a:cxn>
                  <a:cxn ang="0">
                    <a:pos x="13" y="67"/>
                  </a:cxn>
                  <a:cxn ang="0">
                    <a:pos x="11" y="66"/>
                  </a:cxn>
                  <a:cxn ang="0">
                    <a:pos x="7" y="61"/>
                  </a:cxn>
                  <a:cxn ang="0">
                    <a:pos x="4" y="56"/>
                  </a:cxn>
                  <a:cxn ang="0">
                    <a:pos x="2" y="47"/>
                  </a:cxn>
                  <a:cxn ang="0">
                    <a:pos x="0" y="36"/>
                  </a:cxn>
                  <a:cxn ang="0">
                    <a:pos x="16" y="27"/>
                  </a:cxn>
                  <a:cxn ang="0">
                    <a:pos x="37" y="15"/>
                  </a:cxn>
                  <a:cxn ang="0">
                    <a:pos x="42" y="10"/>
                  </a:cxn>
                  <a:cxn ang="0">
                    <a:pos x="47" y="5"/>
                  </a:cxn>
                  <a:cxn ang="0">
                    <a:pos x="54" y="1"/>
                  </a:cxn>
                  <a:cxn ang="0">
                    <a:pos x="63" y="0"/>
                  </a:cxn>
                  <a:cxn ang="0">
                    <a:pos x="64" y="1"/>
                  </a:cxn>
                  <a:cxn ang="0">
                    <a:pos x="66" y="4"/>
                  </a:cxn>
                  <a:cxn ang="0">
                    <a:pos x="66" y="8"/>
                  </a:cxn>
                  <a:cxn ang="0">
                    <a:pos x="68" y="13"/>
                  </a:cxn>
                  <a:cxn ang="0">
                    <a:pos x="69" y="22"/>
                  </a:cxn>
                  <a:cxn ang="0">
                    <a:pos x="70" y="30"/>
                  </a:cxn>
                  <a:cxn ang="0">
                    <a:pos x="72" y="34"/>
                  </a:cxn>
                  <a:cxn ang="0">
                    <a:pos x="72" y="36"/>
                  </a:cxn>
                  <a:cxn ang="0">
                    <a:pos x="69" y="39"/>
                  </a:cxn>
                  <a:cxn ang="0">
                    <a:pos x="66" y="41"/>
                  </a:cxn>
                  <a:cxn ang="0">
                    <a:pos x="51" y="48"/>
                  </a:cxn>
                  <a:cxn ang="0">
                    <a:pos x="37" y="56"/>
                  </a:cxn>
                  <a:cxn ang="0">
                    <a:pos x="20" y="66"/>
                  </a:cxn>
                </a:cxnLst>
                <a:rect l="0" t="0" r="r" b="b"/>
                <a:pathLst>
                  <a:path w="72" h="69">
                    <a:moveTo>
                      <a:pt x="20" y="66"/>
                    </a:moveTo>
                    <a:lnTo>
                      <a:pt x="19" y="67"/>
                    </a:lnTo>
                    <a:lnTo>
                      <a:pt x="16" y="69"/>
                    </a:lnTo>
                    <a:lnTo>
                      <a:pt x="13" y="67"/>
                    </a:lnTo>
                    <a:lnTo>
                      <a:pt x="11" y="66"/>
                    </a:lnTo>
                    <a:lnTo>
                      <a:pt x="7" y="61"/>
                    </a:lnTo>
                    <a:lnTo>
                      <a:pt x="4" y="56"/>
                    </a:lnTo>
                    <a:lnTo>
                      <a:pt x="2" y="47"/>
                    </a:lnTo>
                    <a:lnTo>
                      <a:pt x="0" y="36"/>
                    </a:lnTo>
                    <a:lnTo>
                      <a:pt x="16" y="27"/>
                    </a:lnTo>
                    <a:lnTo>
                      <a:pt x="37" y="15"/>
                    </a:lnTo>
                    <a:lnTo>
                      <a:pt x="42" y="10"/>
                    </a:lnTo>
                    <a:lnTo>
                      <a:pt x="47" y="5"/>
                    </a:lnTo>
                    <a:lnTo>
                      <a:pt x="54" y="1"/>
                    </a:lnTo>
                    <a:lnTo>
                      <a:pt x="63" y="0"/>
                    </a:lnTo>
                    <a:lnTo>
                      <a:pt x="64" y="1"/>
                    </a:lnTo>
                    <a:lnTo>
                      <a:pt x="66" y="4"/>
                    </a:lnTo>
                    <a:lnTo>
                      <a:pt x="66" y="8"/>
                    </a:lnTo>
                    <a:lnTo>
                      <a:pt x="68" y="13"/>
                    </a:lnTo>
                    <a:lnTo>
                      <a:pt x="69" y="22"/>
                    </a:lnTo>
                    <a:lnTo>
                      <a:pt x="70" y="30"/>
                    </a:lnTo>
                    <a:lnTo>
                      <a:pt x="72" y="34"/>
                    </a:lnTo>
                    <a:lnTo>
                      <a:pt x="72" y="36"/>
                    </a:lnTo>
                    <a:lnTo>
                      <a:pt x="69" y="39"/>
                    </a:lnTo>
                    <a:lnTo>
                      <a:pt x="66" y="41"/>
                    </a:lnTo>
                    <a:lnTo>
                      <a:pt x="51" y="48"/>
                    </a:lnTo>
                    <a:lnTo>
                      <a:pt x="37" y="56"/>
                    </a:lnTo>
                    <a:lnTo>
                      <a:pt x="20" y="66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8F20D4CA-EA98-2648-83F0-413545A0D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4927" y="2509088"/>
                <a:ext cx="96550" cy="243852"/>
              </a:xfrm>
              <a:custGeom>
                <a:avLst/>
                <a:gdLst/>
                <a:ahLst/>
                <a:cxnLst>
                  <a:cxn ang="0">
                    <a:pos x="15" y="414"/>
                  </a:cxn>
                  <a:cxn ang="0">
                    <a:pos x="17" y="397"/>
                  </a:cxn>
                  <a:cxn ang="0">
                    <a:pos x="21" y="381"/>
                  </a:cxn>
                  <a:cxn ang="0">
                    <a:pos x="28" y="362"/>
                  </a:cxn>
                  <a:cxn ang="0">
                    <a:pos x="34" y="343"/>
                  </a:cxn>
                  <a:cxn ang="0">
                    <a:pos x="48" y="305"/>
                  </a:cxn>
                  <a:cxn ang="0">
                    <a:pos x="60" y="272"/>
                  </a:cxn>
                  <a:cxn ang="0">
                    <a:pos x="64" y="254"/>
                  </a:cxn>
                  <a:cxn ang="0">
                    <a:pos x="70" y="239"/>
                  </a:cxn>
                  <a:cxn ang="0">
                    <a:pos x="78" y="226"/>
                  </a:cxn>
                  <a:cxn ang="0">
                    <a:pos x="86" y="215"/>
                  </a:cxn>
                  <a:cxn ang="0">
                    <a:pos x="104" y="190"/>
                  </a:cxn>
                  <a:cxn ang="0">
                    <a:pos x="122" y="163"/>
                  </a:cxn>
                  <a:cxn ang="0">
                    <a:pos x="137" y="127"/>
                  </a:cxn>
                  <a:cxn ang="0">
                    <a:pos x="157" y="72"/>
                  </a:cxn>
                  <a:cxn ang="0">
                    <a:pos x="169" y="45"/>
                  </a:cxn>
                  <a:cxn ang="0">
                    <a:pos x="181" y="22"/>
                  </a:cxn>
                  <a:cxn ang="0">
                    <a:pos x="187" y="13"/>
                  </a:cxn>
                  <a:cxn ang="0">
                    <a:pos x="192" y="6"/>
                  </a:cxn>
                  <a:cxn ang="0">
                    <a:pos x="199" y="1"/>
                  </a:cxn>
                  <a:cxn ang="0">
                    <a:pos x="204" y="0"/>
                  </a:cxn>
                  <a:cxn ang="0">
                    <a:pos x="208" y="1"/>
                  </a:cxn>
                  <a:cxn ang="0">
                    <a:pos x="209" y="2"/>
                  </a:cxn>
                  <a:cxn ang="0">
                    <a:pos x="212" y="6"/>
                  </a:cxn>
                  <a:cxn ang="0">
                    <a:pos x="212" y="10"/>
                  </a:cxn>
                  <a:cxn ang="0">
                    <a:pos x="213" y="20"/>
                  </a:cxn>
                  <a:cxn ang="0">
                    <a:pos x="213" y="32"/>
                  </a:cxn>
                  <a:cxn ang="0">
                    <a:pos x="210" y="45"/>
                  </a:cxn>
                  <a:cxn ang="0">
                    <a:pos x="208" y="57"/>
                  </a:cxn>
                  <a:cxn ang="0">
                    <a:pos x="206" y="67"/>
                  </a:cxn>
                  <a:cxn ang="0">
                    <a:pos x="204" y="72"/>
                  </a:cxn>
                  <a:cxn ang="0">
                    <a:pos x="186" y="105"/>
                  </a:cxn>
                  <a:cxn ang="0">
                    <a:pos x="171" y="138"/>
                  </a:cxn>
                  <a:cxn ang="0">
                    <a:pos x="157" y="173"/>
                  </a:cxn>
                  <a:cxn ang="0">
                    <a:pos x="146" y="207"/>
                  </a:cxn>
                  <a:cxn ang="0">
                    <a:pos x="133" y="242"/>
                  </a:cxn>
                  <a:cxn ang="0">
                    <a:pos x="118" y="276"/>
                  </a:cxn>
                  <a:cxn ang="0">
                    <a:pos x="104" y="309"/>
                  </a:cxn>
                  <a:cxn ang="0">
                    <a:pos x="87" y="342"/>
                  </a:cxn>
                  <a:cxn ang="0">
                    <a:pos x="82" y="351"/>
                  </a:cxn>
                  <a:cxn ang="0">
                    <a:pos x="77" y="362"/>
                  </a:cxn>
                  <a:cxn ang="0">
                    <a:pos x="73" y="375"/>
                  </a:cxn>
                  <a:cxn ang="0">
                    <a:pos x="69" y="390"/>
                  </a:cxn>
                  <a:cxn ang="0">
                    <a:pos x="61" y="421"/>
                  </a:cxn>
                  <a:cxn ang="0">
                    <a:pos x="52" y="453"/>
                  </a:cxn>
                  <a:cxn ang="0">
                    <a:pos x="48" y="469"/>
                  </a:cxn>
                  <a:cxn ang="0">
                    <a:pos x="43" y="483"/>
                  </a:cxn>
                  <a:cxn ang="0">
                    <a:pos x="38" y="497"/>
                  </a:cxn>
                  <a:cxn ang="0">
                    <a:pos x="32" y="510"/>
                  </a:cxn>
                  <a:cxn ang="0">
                    <a:pos x="25" y="520"/>
                  </a:cxn>
                  <a:cxn ang="0">
                    <a:pos x="17" y="530"/>
                  </a:cxn>
                  <a:cxn ang="0">
                    <a:pos x="10" y="537"/>
                  </a:cxn>
                  <a:cxn ang="0">
                    <a:pos x="0" y="541"/>
                  </a:cxn>
                  <a:cxn ang="0">
                    <a:pos x="2" y="519"/>
                  </a:cxn>
                  <a:cxn ang="0">
                    <a:pos x="6" y="498"/>
                  </a:cxn>
                  <a:cxn ang="0">
                    <a:pos x="10" y="476"/>
                  </a:cxn>
                  <a:cxn ang="0">
                    <a:pos x="12" y="456"/>
                  </a:cxn>
                  <a:cxn ang="0">
                    <a:pos x="15" y="414"/>
                  </a:cxn>
                </a:cxnLst>
                <a:rect l="0" t="0" r="r" b="b"/>
                <a:pathLst>
                  <a:path w="213" h="541">
                    <a:moveTo>
                      <a:pt x="15" y="414"/>
                    </a:moveTo>
                    <a:lnTo>
                      <a:pt x="17" y="397"/>
                    </a:lnTo>
                    <a:lnTo>
                      <a:pt x="21" y="381"/>
                    </a:lnTo>
                    <a:lnTo>
                      <a:pt x="28" y="362"/>
                    </a:lnTo>
                    <a:lnTo>
                      <a:pt x="34" y="343"/>
                    </a:lnTo>
                    <a:lnTo>
                      <a:pt x="48" y="305"/>
                    </a:lnTo>
                    <a:lnTo>
                      <a:pt x="60" y="272"/>
                    </a:lnTo>
                    <a:lnTo>
                      <a:pt x="64" y="254"/>
                    </a:lnTo>
                    <a:lnTo>
                      <a:pt x="70" y="239"/>
                    </a:lnTo>
                    <a:lnTo>
                      <a:pt x="78" y="226"/>
                    </a:lnTo>
                    <a:lnTo>
                      <a:pt x="86" y="215"/>
                    </a:lnTo>
                    <a:lnTo>
                      <a:pt x="104" y="190"/>
                    </a:lnTo>
                    <a:lnTo>
                      <a:pt x="122" y="163"/>
                    </a:lnTo>
                    <a:lnTo>
                      <a:pt x="137" y="127"/>
                    </a:lnTo>
                    <a:lnTo>
                      <a:pt x="157" y="72"/>
                    </a:lnTo>
                    <a:lnTo>
                      <a:pt x="169" y="45"/>
                    </a:lnTo>
                    <a:lnTo>
                      <a:pt x="181" y="22"/>
                    </a:lnTo>
                    <a:lnTo>
                      <a:pt x="187" y="13"/>
                    </a:lnTo>
                    <a:lnTo>
                      <a:pt x="192" y="6"/>
                    </a:lnTo>
                    <a:lnTo>
                      <a:pt x="199" y="1"/>
                    </a:lnTo>
                    <a:lnTo>
                      <a:pt x="204" y="0"/>
                    </a:lnTo>
                    <a:lnTo>
                      <a:pt x="208" y="1"/>
                    </a:lnTo>
                    <a:lnTo>
                      <a:pt x="209" y="2"/>
                    </a:lnTo>
                    <a:lnTo>
                      <a:pt x="212" y="6"/>
                    </a:lnTo>
                    <a:lnTo>
                      <a:pt x="212" y="10"/>
                    </a:lnTo>
                    <a:lnTo>
                      <a:pt x="213" y="20"/>
                    </a:lnTo>
                    <a:lnTo>
                      <a:pt x="213" y="32"/>
                    </a:lnTo>
                    <a:lnTo>
                      <a:pt x="210" y="45"/>
                    </a:lnTo>
                    <a:lnTo>
                      <a:pt x="208" y="57"/>
                    </a:lnTo>
                    <a:lnTo>
                      <a:pt x="206" y="67"/>
                    </a:lnTo>
                    <a:lnTo>
                      <a:pt x="204" y="72"/>
                    </a:lnTo>
                    <a:lnTo>
                      <a:pt x="186" y="105"/>
                    </a:lnTo>
                    <a:lnTo>
                      <a:pt x="171" y="138"/>
                    </a:lnTo>
                    <a:lnTo>
                      <a:pt x="157" y="173"/>
                    </a:lnTo>
                    <a:lnTo>
                      <a:pt x="146" y="207"/>
                    </a:lnTo>
                    <a:lnTo>
                      <a:pt x="133" y="242"/>
                    </a:lnTo>
                    <a:lnTo>
                      <a:pt x="118" y="276"/>
                    </a:lnTo>
                    <a:lnTo>
                      <a:pt x="104" y="309"/>
                    </a:lnTo>
                    <a:lnTo>
                      <a:pt x="87" y="342"/>
                    </a:lnTo>
                    <a:lnTo>
                      <a:pt x="82" y="351"/>
                    </a:lnTo>
                    <a:lnTo>
                      <a:pt x="77" y="362"/>
                    </a:lnTo>
                    <a:lnTo>
                      <a:pt x="73" y="375"/>
                    </a:lnTo>
                    <a:lnTo>
                      <a:pt x="69" y="390"/>
                    </a:lnTo>
                    <a:lnTo>
                      <a:pt x="61" y="421"/>
                    </a:lnTo>
                    <a:lnTo>
                      <a:pt x="52" y="453"/>
                    </a:lnTo>
                    <a:lnTo>
                      <a:pt x="48" y="469"/>
                    </a:lnTo>
                    <a:lnTo>
                      <a:pt x="43" y="483"/>
                    </a:lnTo>
                    <a:lnTo>
                      <a:pt x="38" y="497"/>
                    </a:lnTo>
                    <a:lnTo>
                      <a:pt x="32" y="510"/>
                    </a:lnTo>
                    <a:lnTo>
                      <a:pt x="25" y="520"/>
                    </a:lnTo>
                    <a:lnTo>
                      <a:pt x="17" y="530"/>
                    </a:lnTo>
                    <a:lnTo>
                      <a:pt x="10" y="537"/>
                    </a:lnTo>
                    <a:lnTo>
                      <a:pt x="0" y="541"/>
                    </a:lnTo>
                    <a:lnTo>
                      <a:pt x="2" y="519"/>
                    </a:lnTo>
                    <a:lnTo>
                      <a:pt x="6" y="498"/>
                    </a:lnTo>
                    <a:lnTo>
                      <a:pt x="10" y="476"/>
                    </a:lnTo>
                    <a:lnTo>
                      <a:pt x="12" y="456"/>
                    </a:lnTo>
                    <a:lnTo>
                      <a:pt x="15" y="41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342CD255-F3B2-9D43-A404-D2E0BB8868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2600" y="2386259"/>
                <a:ext cx="122054" cy="229401"/>
              </a:xfrm>
              <a:custGeom>
                <a:avLst/>
                <a:gdLst/>
                <a:ahLst/>
                <a:cxnLst>
                  <a:cxn ang="0">
                    <a:pos x="2" y="307"/>
                  </a:cxn>
                  <a:cxn ang="0">
                    <a:pos x="0" y="258"/>
                  </a:cxn>
                  <a:cxn ang="0">
                    <a:pos x="4" y="208"/>
                  </a:cxn>
                  <a:cxn ang="0">
                    <a:pos x="14" y="173"/>
                  </a:cxn>
                  <a:cxn ang="0">
                    <a:pos x="23" y="149"/>
                  </a:cxn>
                  <a:cxn ang="0">
                    <a:pos x="36" y="130"/>
                  </a:cxn>
                  <a:cxn ang="0">
                    <a:pos x="52" y="117"/>
                  </a:cxn>
                  <a:cxn ang="0">
                    <a:pos x="68" y="104"/>
                  </a:cxn>
                  <a:cxn ang="0">
                    <a:pos x="84" y="90"/>
                  </a:cxn>
                  <a:cxn ang="0">
                    <a:pos x="98" y="70"/>
                  </a:cxn>
                  <a:cxn ang="0">
                    <a:pos x="106" y="63"/>
                  </a:cxn>
                  <a:cxn ang="0">
                    <a:pos x="111" y="61"/>
                  </a:cxn>
                  <a:cxn ang="0">
                    <a:pos x="125" y="68"/>
                  </a:cxn>
                  <a:cxn ang="0">
                    <a:pos x="145" y="74"/>
                  </a:cxn>
                  <a:cxn ang="0">
                    <a:pos x="151" y="73"/>
                  </a:cxn>
                  <a:cxn ang="0">
                    <a:pos x="160" y="66"/>
                  </a:cxn>
                  <a:cxn ang="0">
                    <a:pos x="173" y="48"/>
                  </a:cxn>
                  <a:cxn ang="0">
                    <a:pos x="188" y="35"/>
                  </a:cxn>
                  <a:cxn ang="0">
                    <a:pos x="194" y="37"/>
                  </a:cxn>
                  <a:cxn ang="0">
                    <a:pos x="202" y="41"/>
                  </a:cxn>
                  <a:cxn ang="0">
                    <a:pos x="208" y="39"/>
                  </a:cxn>
                  <a:cxn ang="0">
                    <a:pos x="224" y="24"/>
                  </a:cxn>
                  <a:cxn ang="0">
                    <a:pos x="247" y="6"/>
                  </a:cxn>
                  <a:cxn ang="0">
                    <a:pos x="260" y="0"/>
                  </a:cxn>
                  <a:cxn ang="0">
                    <a:pos x="264" y="3"/>
                  </a:cxn>
                  <a:cxn ang="0">
                    <a:pos x="261" y="12"/>
                  </a:cxn>
                  <a:cxn ang="0">
                    <a:pos x="251" y="29"/>
                  </a:cxn>
                  <a:cxn ang="0">
                    <a:pos x="230" y="59"/>
                  </a:cxn>
                  <a:cxn ang="0">
                    <a:pos x="212" y="91"/>
                  </a:cxn>
                  <a:cxn ang="0">
                    <a:pos x="201" y="110"/>
                  </a:cxn>
                  <a:cxn ang="0">
                    <a:pos x="189" y="121"/>
                  </a:cxn>
                  <a:cxn ang="0">
                    <a:pos x="181" y="135"/>
                  </a:cxn>
                  <a:cxn ang="0">
                    <a:pos x="175" y="165"/>
                  </a:cxn>
                  <a:cxn ang="0">
                    <a:pos x="173" y="209"/>
                  </a:cxn>
                  <a:cxn ang="0">
                    <a:pos x="180" y="237"/>
                  </a:cxn>
                  <a:cxn ang="0">
                    <a:pos x="186" y="250"/>
                  </a:cxn>
                  <a:cxn ang="0">
                    <a:pos x="197" y="261"/>
                  </a:cxn>
                  <a:cxn ang="0">
                    <a:pos x="203" y="271"/>
                  </a:cxn>
                  <a:cxn ang="0">
                    <a:pos x="201" y="280"/>
                  </a:cxn>
                  <a:cxn ang="0">
                    <a:pos x="192" y="289"/>
                  </a:cxn>
                  <a:cxn ang="0">
                    <a:pos x="179" y="298"/>
                  </a:cxn>
                  <a:cxn ang="0">
                    <a:pos x="170" y="310"/>
                  </a:cxn>
                  <a:cxn ang="0">
                    <a:pos x="160" y="327"/>
                  </a:cxn>
                  <a:cxn ang="0">
                    <a:pos x="150" y="350"/>
                  </a:cxn>
                  <a:cxn ang="0">
                    <a:pos x="138" y="366"/>
                  </a:cxn>
                  <a:cxn ang="0">
                    <a:pos x="125" y="375"/>
                  </a:cxn>
                  <a:cxn ang="0">
                    <a:pos x="110" y="384"/>
                  </a:cxn>
                  <a:cxn ang="0">
                    <a:pos x="96" y="397"/>
                  </a:cxn>
                  <a:cxn ang="0">
                    <a:pos x="79" y="420"/>
                  </a:cxn>
                  <a:cxn ang="0">
                    <a:pos x="61" y="456"/>
                  </a:cxn>
                  <a:cxn ang="0">
                    <a:pos x="45" y="481"/>
                  </a:cxn>
                  <a:cxn ang="0">
                    <a:pos x="33" y="494"/>
                  </a:cxn>
                  <a:cxn ang="0">
                    <a:pos x="19" y="503"/>
                  </a:cxn>
                  <a:cxn ang="0">
                    <a:pos x="10" y="508"/>
                  </a:cxn>
                  <a:cxn ang="0">
                    <a:pos x="5" y="507"/>
                  </a:cxn>
                  <a:cxn ang="0">
                    <a:pos x="4" y="503"/>
                  </a:cxn>
                  <a:cxn ang="0">
                    <a:pos x="9" y="484"/>
                  </a:cxn>
                  <a:cxn ang="0">
                    <a:pos x="23" y="452"/>
                  </a:cxn>
                  <a:cxn ang="0">
                    <a:pos x="26" y="434"/>
                  </a:cxn>
                  <a:cxn ang="0">
                    <a:pos x="17" y="415"/>
                  </a:cxn>
                  <a:cxn ang="0">
                    <a:pos x="5" y="333"/>
                  </a:cxn>
                </a:cxnLst>
                <a:rect l="0" t="0" r="r" b="b"/>
                <a:pathLst>
                  <a:path w="264" h="508">
                    <a:moveTo>
                      <a:pt x="5" y="333"/>
                    </a:moveTo>
                    <a:lnTo>
                      <a:pt x="2" y="307"/>
                    </a:lnTo>
                    <a:lnTo>
                      <a:pt x="0" y="283"/>
                    </a:lnTo>
                    <a:lnTo>
                      <a:pt x="0" y="258"/>
                    </a:lnTo>
                    <a:lnTo>
                      <a:pt x="1" y="232"/>
                    </a:lnTo>
                    <a:lnTo>
                      <a:pt x="4" y="208"/>
                    </a:lnTo>
                    <a:lnTo>
                      <a:pt x="10" y="184"/>
                    </a:lnTo>
                    <a:lnTo>
                      <a:pt x="14" y="173"/>
                    </a:lnTo>
                    <a:lnTo>
                      <a:pt x="18" y="161"/>
                    </a:lnTo>
                    <a:lnTo>
                      <a:pt x="23" y="149"/>
                    </a:lnTo>
                    <a:lnTo>
                      <a:pt x="30" y="139"/>
                    </a:lnTo>
                    <a:lnTo>
                      <a:pt x="36" y="130"/>
                    </a:lnTo>
                    <a:lnTo>
                      <a:pt x="44" y="123"/>
                    </a:lnTo>
                    <a:lnTo>
                      <a:pt x="52" y="117"/>
                    </a:lnTo>
                    <a:lnTo>
                      <a:pt x="61" y="110"/>
                    </a:lnTo>
                    <a:lnTo>
                      <a:pt x="68" y="104"/>
                    </a:lnTo>
                    <a:lnTo>
                      <a:pt x="78" y="98"/>
                    </a:lnTo>
                    <a:lnTo>
                      <a:pt x="84" y="90"/>
                    </a:lnTo>
                    <a:lnTo>
                      <a:pt x="90" y="81"/>
                    </a:lnTo>
                    <a:lnTo>
                      <a:pt x="98" y="70"/>
                    </a:lnTo>
                    <a:lnTo>
                      <a:pt x="103" y="64"/>
                    </a:lnTo>
                    <a:lnTo>
                      <a:pt x="106" y="63"/>
                    </a:lnTo>
                    <a:lnTo>
                      <a:pt x="109" y="61"/>
                    </a:lnTo>
                    <a:lnTo>
                      <a:pt x="111" y="61"/>
                    </a:lnTo>
                    <a:lnTo>
                      <a:pt x="114" y="63"/>
                    </a:lnTo>
                    <a:lnTo>
                      <a:pt x="125" y="68"/>
                    </a:lnTo>
                    <a:lnTo>
                      <a:pt x="141" y="73"/>
                    </a:lnTo>
                    <a:lnTo>
                      <a:pt x="145" y="74"/>
                    </a:lnTo>
                    <a:lnTo>
                      <a:pt x="149" y="74"/>
                    </a:lnTo>
                    <a:lnTo>
                      <a:pt x="151" y="73"/>
                    </a:lnTo>
                    <a:lnTo>
                      <a:pt x="155" y="72"/>
                    </a:lnTo>
                    <a:lnTo>
                      <a:pt x="160" y="66"/>
                    </a:lnTo>
                    <a:lnTo>
                      <a:pt x="166" y="61"/>
                    </a:lnTo>
                    <a:lnTo>
                      <a:pt x="173" y="48"/>
                    </a:lnTo>
                    <a:lnTo>
                      <a:pt x="182" y="38"/>
                    </a:lnTo>
                    <a:lnTo>
                      <a:pt x="188" y="35"/>
                    </a:lnTo>
                    <a:lnTo>
                      <a:pt x="192" y="35"/>
                    </a:lnTo>
                    <a:lnTo>
                      <a:pt x="194" y="37"/>
                    </a:lnTo>
                    <a:lnTo>
                      <a:pt x="198" y="39"/>
                    </a:lnTo>
                    <a:lnTo>
                      <a:pt x="202" y="41"/>
                    </a:lnTo>
                    <a:lnTo>
                      <a:pt x="204" y="42"/>
                    </a:lnTo>
                    <a:lnTo>
                      <a:pt x="208" y="39"/>
                    </a:lnTo>
                    <a:lnTo>
                      <a:pt x="214" y="35"/>
                    </a:lnTo>
                    <a:lnTo>
                      <a:pt x="224" y="24"/>
                    </a:lnTo>
                    <a:lnTo>
                      <a:pt x="236" y="13"/>
                    </a:lnTo>
                    <a:lnTo>
                      <a:pt x="247" y="6"/>
                    </a:lnTo>
                    <a:lnTo>
                      <a:pt x="256" y="0"/>
                    </a:lnTo>
                    <a:lnTo>
                      <a:pt x="260" y="0"/>
                    </a:lnTo>
                    <a:lnTo>
                      <a:pt x="263" y="2"/>
                    </a:lnTo>
                    <a:lnTo>
                      <a:pt x="264" y="3"/>
                    </a:lnTo>
                    <a:lnTo>
                      <a:pt x="263" y="7"/>
                    </a:lnTo>
                    <a:lnTo>
                      <a:pt x="261" y="12"/>
                    </a:lnTo>
                    <a:lnTo>
                      <a:pt x="256" y="20"/>
                    </a:lnTo>
                    <a:lnTo>
                      <a:pt x="251" y="29"/>
                    </a:lnTo>
                    <a:lnTo>
                      <a:pt x="242" y="39"/>
                    </a:lnTo>
                    <a:lnTo>
                      <a:pt x="230" y="59"/>
                    </a:lnTo>
                    <a:lnTo>
                      <a:pt x="219" y="81"/>
                    </a:lnTo>
                    <a:lnTo>
                      <a:pt x="212" y="91"/>
                    </a:lnTo>
                    <a:lnTo>
                      <a:pt x="207" y="101"/>
                    </a:lnTo>
                    <a:lnTo>
                      <a:pt x="201" y="110"/>
                    </a:lnTo>
                    <a:lnTo>
                      <a:pt x="193" y="117"/>
                    </a:lnTo>
                    <a:lnTo>
                      <a:pt x="189" y="121"/>
                    </a:lnTo>
                    <a:lnTo>
                      <a:pt x="185" y="127"/>
                    </a:lnTo>
                    <a:lnTo>
                      <a:pt x="181" y="135"/>
                    </a:lnTo>
                    <a:lnTo>
                      <a:pt x="179" y="144"/>
                    </a:lnTo>
                    <a:lnTo>
                      <a:pt x="175" y="165"/>
                    </a:lnTo>
                    <a:lnTo>
                      <a:pt x="173" y="187"/>
                    </a:lnTo>
                    <a:lnTo>
                      <a:pt x="173" y="209"/>
                    </a:lnTo>
                    <a:lnTo>
                      <a:pt x="177" y="228"/>
                    </a:lnTo>
                    <a:lnTo>
                      <a:pt x="180" y="237"/>
                    </a:lnTo>
                    <a:lnTo>
                      <a:pt x="182" y="245"/>
                    </a:lnTo>
                    <a:lnTo>
                      <a:pt x="186" y="250"/>
                    </a:lnTo>
                    <a:lnTo>
                      <a:pt x="190" y="256"/>
                    </a:lnTo>
                    <a:lnTo>
                      <a:pt x="197" y="261"/>
                    </a:lnTo>
                    <a:lnTo>
                      <a:pt x="202" y="267"/>
                    </a:lnTo>
                    <a:lnTo>
                      <a:pt x="203" y="271"/>
                    </a:lnTo>
                    <a:lnTo>
                      <a:pt x="203" y="276"/>
                    </a:lnTo>
                    <a:lnTo>
                      <a:pt x="201" y="280"/>
                    </a:lnTo>
                    <a:lnTo>
                      <a:pt x="197" y="285"/>
                    </a:lnTo>
                    <a:lnTo>
                      <a:pt x="192" y="289"/>
                    </a:lnTo>
                    <a:lnTo>
                      <a:pt x="185" y="294"/>
                    </a:lnTo>
                    <a:lnTo>
                      <a:pt x="179" y="298"/>
                    </a:lnTo>
                    <a:lnTo>
                      <a:pt x="173" y="303"/>
                    </a:lnTo>
                    <a:lnTo>
                      <a:pt x="170" y="310"/>
                    </a:lnTo>
                    <a:lnTo>
                      <a:pt x="166" y="315"/>
                    </a:lnTo>
                    <a:lnTo>
                      <a:pt x="160" y="327"/>
                    </a:lnTo>
                    <a:lnTo>
                      <a:pt x="155" y="338"/>
                    </a:lnTo>
                    <a:lnTo>
                      <a:pt x="150" y="350"/>
                    </a:lnTo>
                    <a:lnTo>
                      <a:pt x="142" y="360"/>
                    </a:lnTo>
                    <a:lnTo>
                      <a:pt x="138" y="366"/>
                    </a:lnTo>
                    <a:lnTo>
                      <a:pt x="132" y="371"/>
                    </a:lnTo>
                    <a:lnTo>
                      <a:pt x="125" y="375"/>
                    </a:lnTo>
                    <a:lnTo>
                      <a:pt x="118" y="380"/>
                    </a:lnTo>
                    <a:lnTo>
                      <a:pt x="110" y="384"/>
                    </a:lnTo>
                    <a:lnTo>
                      <a:pt x="102" y="390"/>
                    </a:lnTo>
                    <a:lnTo>
                      <a:pt x="96" y="397"/>
                    </a:lnTo>
                    <a:lnTo>
                      <a:pt x="90" y="403"/>
                    </a:lnTo>
                    <a:lnTo>
                      <a:pt x="79" y="420"/>
                    </a:lnTo>
                    <a:lnTo>
                      <a:pt x="70" y="438"/>
                    </a:lnTo>
                    <a:lnTo>
                      <a:pt x="61" y="456"/>
                    </a:lnTo>
                    <a:lnTo>
                      <a:pt x="50" y="473"/>
                    </a:lnTo>
                    <a:lnTo>
                      <a:pt x="45" y="481"/>
                    </a:lnTo>
                    <a:lnTo>
                      <a:pt x="40" y="487"/>
                    </a:lnTo>
                    <a:lnTo>
                      <a:pt x="33" y="494"/>
                    </a:lnTo>
                    <a:lnTo>
                      <a:pt x="26" y="499"/>
                    </a:lnTo>
                    <a:lnTo>
                      <a:pt x="19" y="503"/>
                    </a:lnTo>
                    <a:lnTo>
                      <a:pt x="14" y="506"/>
                    </a:lnTo>
                    <a:lnTo>
                      <a:pt x="10" y="508"/>
                    </a:lnTo>
                    <a:lnTo>
                      <a:pt x="6" y="508"/>
                    </a:lnTo>
                    <a:lnTo>
                      <a:pt x="5" y="507"/>
                    </a:lnTo>
                    <a:lnTo>
                      <a:pt x="4" y="506"/>
                    </a:lnTo>
                    <a:lnTo>
                      <a:pt x="4" y="503"/>
                    </a:lnTo>
                    <a:lnTo>
                      <a:pt x="4" y="500"/>
                    </a:lnTo>
                    <a:lnTo>
                      <a:pt x="9" y="484"/>
                    </a:lnTo>
                    <a:lnTo>
                      <a:pt x="17" y="467"/>
                    </a:lnTo>
                    <a:lnTo>
                      <a:pt x="23" y="452"/>
                    </a:lnTo>
                    <a:lnTo>
                      <a:pt x="26" y="442"/>
                    </a:lnTo>
                    <a:lnTo>
                      <a:pt x="26" y="434"/>
                    </a:lnTo>
                    <a:lnTo>
                      <a:pt x="24" y="428"/>
                    </a:lnTo>
                    <a:lnTo>
                      <a:pt x="17" y="415"/>
                    </a:lnTo>
                    <a:lnTo>
                      <a:pt x="5" y="393"/>
                    </a:lnTo>
                    <a:lnTo>
                      <a:pt x="5" y="33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AB22D3B7-AA42-014D-BA06-FF9DA9757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290" y="4150"/>
                  </a:cxn>
                  <a:cxn ang="0">
                    <a:pos x="406" y="3761"/>
                  </a:cxn>
                  <a:cxn ang="0">
                    <a:pos x="496" y="3469"/>
                  </a:cxn>
                  <a:cxn ang="0">
                    <a:pos x="427" y="3132"/>
                  </a:cxn>
                  <a:cxn ang="0">
                    <a:pos x="471" y="2535"/>
                  </a:cxn>
                  <a:cxn ang="0">
                    <a:pos x="829" y="2286"/>
                  </a:cxn>
                  <a:cxn ang="0">
                    <a:pos x="945" y="1842"/>
                  </a:cxn>
                  <a:cxn ang="0">
                    <a:pos x="1173" y="1252"/>
                  </a:cxn>
                  <a:cxn ang="0">
                    <a:pos x="1382" y="956"/>
                  </a:cxn>
                  <a:cxn ang="0">
                    <a:pos x="1530" y="577"/>
                  </a:cxn>
                  <a:cxn ang="0">
                    <a:pos x="1734" y="503"/>
                  </a:cxn>
                  <a:cxn ang="0">
                    <a:pos x="2048" y="300"/>
                  </a:cxn>
                  <a:cxn ang="0">
                    <a:pos x="2193" y="49"/>
                  </a:cxn>
                  <a:cxn ang="0">
                    <a:pos x="2574" y="402"/>
                  </a:cxn>
                  <a:cxn ang="0">
                    <a:pos x="2723" y="680"/>
                  </a:cxn>
                  <a:cxn ang="0">
                    <a:pos x="2808" y="949"/>
                  </a:cxn>
                  <a:cxn ang="0">
                    <a:pos x="2865" y="1387"/>
                  </a:cxn>
                  <a:cxn ang="0">
                    <a:pos x="2616" y="1437"/>
                  </a:cxn>
                  <a:cxn ang="0">
                    <a:pos x="2515" y="1430"/>
                  </a:cxn>
                  <a:cxn ang="0">
                    <a:pos x="2403" y="1466"/>
                  </a:cxn>
                  <a:cxn ang="0">
                    <a:pos x="2482" y="1636"/>
                  </a:cxn>
                  <a:cxn ang="0">
                    <a:pos x="2412" y="1790"/>
                  </a:cxn>
                  <a:cxn ang="0">
                    <a:pos x="2360" y="2000"/>
                  </a:cxn>
                  <a:cxn ang="0">
                    <a:pos x="2420" y="2163"/>
                  </a:cxn>
                  <a:cxn ang="0">
                    <a:pos x="2224" y="2460"/>
                  </a:cxn>
                  <a:cxn ang="0">
                    <a:pos x="2043" y="2619"/>
                  </a:cxn>
                  <a:cxn ang="0">
                    <a:pos x="1912" y="2730"/>
                  </a:cxn>
                  <a:cxn ang="0">
                    <a:pos x="1803" y="2853"/>
                  </a:cxn>
                  <a:cxn ang="0">
                    <a:pos x="1637" y="2839"/>
                  </a:cxn>
                  <a:cxn ang="0">
                    <a:pos x="1635" y="3014"/>
                  </a:cxn>
                  <a:cxn ang="0">
                    <a:pos x="1513" y="3094"/>
                  </a:cxn>
                  <a:cxn ang="0">
                    <a:pos x="1559" y="3272"/>
                  </a:cxn>
                  <a:cxn ang="0">
                    <a:pos x="1471" y="3392"/>
                  </a:cxn>
                  <a:cxn ang="0">
                    <a:pos x="1470" y="3636"/>
                  </a:cxn>
                  <a:cxn ang="0">
                    <a:pos x="1492" y="3864"/>
                  </a:cxn>
                  <a:cxn ang="0">
                    <a:pos x="1463" y="4059"/>
                  </a:cxn>
                  <a:cxn ang="0">
                    <a:pos x="1539" y="3988"/>
                  </a:cxn>
                  <a:cxn ang="0">
                    <a:pos x="1664" y="4048"/>
                  </a:cxn>
                  <a:cxn ang="0">
                    <a:pos x="1856" y="4131"/>
                  </a:cxn>
                  <a:cxn ang="0">
                    <a:pos x="1861" y="4194"/>
                  </a:cxn>
                  <a:cxn ang="0">
                    <a:pos x="1865" y="4353"/>
                  </a:cxn>
                  <a:cxn ang="0">
                    <a:pos x="1686" y="4496"/>
                  </a:cxn>
                  <a:cxn ang="0">
                    <a:pos x="1721" y="4540"/>
                  </a:cxn>
                  <a:cxn ang="0">
                    <a:pos x="1649" y="4646"/>
                  </a:cxn>
                  <a:cxn ang="0">
                    <a:pos x="1543" y="4636"/>
                  </a:cxn>
                  <a:cxn ang="0">
                    <a:pos x="1322" y="4826"/>
                  </a:cxn>
                  <a:cxn ang="0">
                    <a:pos x="1368" y="4923"/>
                  </a:cxn>
                  <a:cxn ang="0">
                    <a:pos x="1318" y="5040"/>
                  </a:cxn>
                  <a:cxn ang="0">
                    <a:pos x="1270" y="5158"/>
                  </a:cxn>
                  <a:cxn ang="0">
                    <a:pos x="1213" y="5563"/>
                  </a:cxn>
                  <a:cxn ang="0">
                    <a:pos x="1084" y="5992"/>
                  </a:cxn>
                  <a:cxn ang="0">
                    <a:pos x="747" y="5940"/>
                  </a:cxn>
                  <a:cxn ang="0">
                    <a:pos x="634" y="6085"/>
                  </a:cxn>
                  <a:cxn ang="0">
                    <a:pos x="592" y="6307"/>
                  </a:cxn>
                  <a:cxn ang="0">
                    <a:pos x="248" y="6262"/>
                  </a:cxn>
                  <a:cxn ang="0">
                    <a:pos x="224" y="6005"/>
                  </a:cxn>
                  <a:cxn ang="0">
                    <a:pos x="235" y="5856"/>
                  </a:cxn>
                  <a:cxn ang="0">
                    <a:pos x="282" y="5743"/>
                  </a:cxn>
                  <a:cxn ang="0">
                    <a:pos x="224" y="5574"/>
                  </a:cxn>
                  <a:cxn ang="0">
                    <a:pos x="117" y="5106"/>
                  </a:cxn>
                  <a:cxn ang="0">
                    <a:pos x="128" y="4825"/>
                  </a:cxn>
                  <a:cxn ang="0">
                    <a:pos x="2" y="4828"/>
                  </a:cxn>
                </a:cxnLst>
                <a:rect l="0" t="0" r="r" b="b"/>
                <a:pathLst>
                  <a:path w="2865" h="6317"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lnTo>
                      <a:pt x="76" y="452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" name="Freeform 44">
                <a:extLst>
                  <a:ext uri="{FF2B5EF4-FFF2-40B4-BE49-F238E27FC236}">
                    <a16:creationId xmlns:a16="http://schemas.microsoft.com/office/drawing/2014/main" id="{EBEC99EC-48D0-0845-BAE4-FA5D8C3C15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481126" y="-146180"/>
                <a:ext cx="1147665" cy="2162147"/>
              </a:xfrm>
              <a:custGeom>
                <a:avLst/>
                <a:gdLst/>
                <a:ahLst/>
                <a:cxnLst>
                  <a:cxn ang="0">
                    <a:pos x="48" y="4558"/>
                  </a:cxn>
                  <a:cxn ang="0">
                    <a:pos x="101" y="4521"/>
                  </a:cxn>
                  <a:cxn ang="0">
                    <a:pos x="111" y="4640"/>
                  </a:cxn>
                  <a:cxn ang="0">
                    <a:pos x="113" y="4684"/>
                  </a:cxn>
                  <a:cxn ang="0">
                    <a:pos x="479" y="786"/>
                  </a:cxn>
                  <a:cxn ang="0">
                    <a:pos x="676" y="956"/>
                  </a:cxn>
                  <a:cxn ang="0">
                    <a:pos x="733" y="1202"/>
                  </a:cxn>
                  <a:cxn ang="0">
                    <a:pos x="781" y="1427"/>
                  </a:cxn>
                  <a:cxn ang="0">
                    <a:pos x="785" y="1722"/>
                  </a:cxn>
                  <a:cxn ang="0">
                    <a:pos x="899" y="1961"/>
                  </a:cxn>
                  <a:cxn ang="0">
                    <a:pos x="1075" y="2080"/>
                  </a:cxn>
                  <a:cxn ang="0">
                    <a:pos x="1091" y="2239"/>
                  </a:cxn>
                  <a:cxn ang="0">
                    <a:pos x="1118" y="2357"/>
                  </a:cxn>
                  <a:cxn ang="0">
                    <a:pos x="1040" y="2399"/>
                  </a:cxn>
                  <a:cxn ang="0">
                    <a:pos x="913" y="2558"/>
                  </a:cxn>
                  <a:cxn ang="0">
                    <a:pos x="760" y="2751"/>
                  </a:cxn>
                  <a:cxn ang="0">
                    <a:pos x="595" y="2945"/>
                  </a:cxn>
                  <a:cxn ang="0">
                    <a:pos x="529" y="3110"/>
                  </a:cxn>
                  <a:cxn ang="0">
                    <a:pos x="469" y="3188"/>
                  </a:cxn>
                  <a:cxn ang="0">
                    <a:pos x="367" y="3273"/>
                  </a:cxn>
                  <a:cxn ang="0">
                    <a:pos x="307" y="3467"/>
                  </a:cxn>
                  <a:cxn ang="0">
                    <a:pos x="341" y="3609"/>
                  </a:cxn>
                  <a:cxn ang="0">
                    <a:pos x="333" y="3796"/>
                  </a:cxn>
                  <a:cxn ang="0">
                    <a:pos x="391" y="3918"/>
                  </a:cxn>
                  <a:cxn ang="0">
                    <a:pos x="376" y="4088"/>
                  </a:cxn>
                  <a:cxn ang="0">
                    <a:pos x="399" y="4234"/>
                  </a:cxn>
                  <a:cxn ang="0">
                    <a:pos x="433" y="4403"/>
                  </a:cxn>
                  <a:cxn ang="0">
                    <a:pos x="501" y="4441"/>
                  </a:cxn>
                  <a:cxn ang="0">
                    <a:pos x="672" y="4466"/>
                  </a:cxn>
                  <a:cxn ang="0">
                    <a:pos x="658" y="4517"/>
                  </a:cxn>
                  <a:cxn ang="0">
                    <a:pos x="643" y="4638"/>
                  </a:cxn>
                  <a:cxn ang="0">
                    <a:pos x="744" y="4684"/>
                  </a:cxn>
                  <a:cxn ang="0">
                    <a:pos x="845" y="4607"/>
                  </a:cxn>
                  <a:cxn ang="0">
                    <a:pos x="881" y="4717"/>
                  </a:cxn>
                  <a:cxn ang="0">
                    <a:pos x="894" y="4785"/>
                  </a:cxn>
                  <a:cxn ang="0">
                    <a:pos x="1056" y="4701"/>
                  </a:cxn>
                  <a:cxn ang="0">
                    <a:pos x="1354" y="4562"/>
                  </a:cxn>
                  <a:cxn ang="0">
                    <a:pos x="1516" y="4430"/>
                  </a:cxn>
                  <a:cxn ang="0">
                    <a:pos x="1815" y="4392"/>
                  </a:cxn>
                  <a:cxn ang="0">
                    <a:pos x="1862" y="4256"/>
                  </a:cxn>
                  <a:cxn ang="0">
                    <a:pos x="2144" y="3792"/>
                  </a:cxn>
                  <a:cxn ang="0">
                    <a:pos x="2472" y="3274"/>
                  </a:cxn>
                  <a:cxn ang="0">
                    <a:pos x="2347" y="2903"/>
                  </a:cxn>
                  <a:cxn ang="0">
                    <a:pos x="2160" y="2734"/>
                  </a:cxn>
                  <a:cxn ang="0">
                    <a:pos x="2153" y="2458"/>
                  </a:cxn>
                  <a:cxn ang="0">
                    <a:pos x="2035" y="2229"/>
                  </a:cxn>
                  <a:cxn ang="0">
                    <a:pos x="1945" y="1948"/>
                  </a:cxn>
                  <a:cxn ang="0">
                    <a:pos x="1898" y="1642"/>
                  </a:cxn>
                  <a:cxn ang="0">
                    <a:pos x="1711" y="1348"/>
                  </a:cxn>
                  <a:cxn ang="0">
                    <a:pos x="1787" y="992"/>
                  </a:cxn>
                  <a:cxn ang="0">
                    <a:pos x="1520" y="654"/>
                  </a:cxn>
                  <a:cxn ang="0">
                    <a:pos x="1473" y="430"/>
                  </a:cxn>
                  <a:cxn ang="0">
                    <a:pos x="1460" y="114"/>
                  </a:cxn>
                  <a:cxn ang="0">
                    <a:pos x="1240" y="2"/>
                  </a:cxn>
                  <a:cxn ang="0">
                    <a:pos x="1143" y="80"/>
                  </a:cxn>
                  <a:cxn ang="0">
                    <a:pos x="1079" y="257"/>
                  </a:cxn>
                  <a:cxn ang="0">
                    <a:pos x="1038" y="537"/>
                  </a:cxn>
                  <a:cxn ang="0">
                    <a:pos x="893" y="682"/>
                  </a:cxn>
                  <a:cxn ang="0">
                    <a:pos x="672" y="650"/>
                  </a:cxn>
                  <a:cxn ang="0">
                    <a:pos x="464" y="541"/>
                  </a:cxn>
                </a:cxnLst>
                <a:rect l="0" t="0" r="r" b="b"/>
                <a:pathLst>
                  <a:path w="2517" h="4789">
                    <a:moveTo>
                      <a:pt x="67" y="4675"/>
                    </a:moveTo>
                    <a:lnTo>
                      <a:pt x="64" y="4673"/>
                    </a:lnTo>
                    <a:lnTo>
                      <a:pt x="60" y="4672"/>
                    </a:lnTo>
                    <a:lnTo>
                      <a:pt x="56" y="4668"/>
                    </a:lnTo>
                    <a:lnTo>
                      <a:pt x="51" y="4664"/>
                    </a:lnTo>
                    <a:lnTo>
                      <a:pt x="39" y="4653"/>
                    </a:lnTo>
                    <a:lnTo>
                      <a:pt x="29" y="4638"/>
                    </a:lnTo>
                    <a:lnTo>
                      <a:pt x="17" y="4623"/>
                    </a:lnTo>
                    <a:lnTo>
                      <a:pt x="9" y="4609"/>
                    </a:lnTo>
                    <a:lnTo>
                      <a:pt x="3" y="4597"/>
                    </a:lnTo>
                    <a:lnTo>
                      <a:pt x="0" y="4589"/>
                    </a:lnTo>
                    <a:lnTo>
                      <a:pt x="14" y="4585"/>
                    </a:lnTo>
                    <a:lnTo>
                      <a:pt x="31" y="4579"/>
                    </a:lnTo>
                    <a:lnTo>
                      <a:pt x="39" y="4574"/>
                    </a:lnTo>
                    <a:lnTo>
                      <a:pt x="45" y="4568"/>
                    </a:lnTo>
                    <a:lnTo>
                      <a:pt x="47" y="4565"/>
                    </a:lnTo>
                    <a:lnTo>
                      <a:pt x="48" y="4562"/>
                    </a:lnTo>
                    <a:lnTo>
                      <a:pt x="48" y="4558"/>
                    </a:lnTo>
                    <a:lnTo>
                      <a:pt x="47" y="4554"/>
                    </a:lnTo>
                    <a:lnTo>
                      <a:pt x="40" y="4539"/>
                    </a:lnTo>
                    <a:lnTo>
                      <a:pt x="31" y="4523"/>
                    </a:lnTo>
                    <a:lnTo>
                      <a:pt x="29" y="4515"/>
                    </a:lnTo>
                    <a:lnTo>
                      <a:pt x="27" y="4508"/>
                    </a:lnTo>
                    <a:lnTo>
                      <a:pt x="27" y="4502"/>
                    </a:lnTo>
                    <a:lnTo>
                      <a:pt x="27" y="4498"/>
                    </a:lnTo>
                    <a:lnTo>
                      <a:pt x="30" y="4493"/>
                    </a:lnTo>
                    <a:lnTo>
                      <a:pt x="31" y="4489"/>
                    </a:lnTo>
                    <a:lnTo>
                      <a:pt x="34" y="4487"/>
                    </a:lnTo>
                    <a:lnTo>
                      <a:pt x="36" y="4484"/>
                    </a:lnTo>
                    <a:lnTo>
                      <a:pt x="40" y="4483"/>
                    </a:lnTo>
                    <a:lnTo>
                      <a:pt x="44" y="4483"/>
                    </a:lnTo>
                    <a:lnTo>
                      <a:pt x="51" y="4484"/>
                    </a:lnTo>
                    <a:lnTo>
                      <a:pt x="58" y="4488"/>
                    </a:lnTo>
                    <a:lnTo>
                      <a:pt x="73" y="4498"/>
                    </a:lnTo>
                    <a:lnTo>
                      <a:pt x="83" y="4508"/>
                    </a:lnTo>
                    <a:lnTo>
                      <a:pt x="101" y="4521"/>
                    </a:lnTo>
                    <a:lnTo>
                      <a:pt x="124" y="4535"/>
                    </a:lnTo>
                    <a:lnTo>
                      <a:pt x="128" y="4539"/>
                    </a:lnTo>
                    <a:lnTo>
                      <a:pt x="133" y="4543"/>
                    </a:lnTo>
                    <a:lnTo>
                      <a:pt x="136" y="4546"/>
                    </a:lnTo>
                    <a:lnTo>
                      <a:pt x="139" y="4550"/>
                    </a:lnTo>
                    <a:lnTo>
                      <a:pt x="139" y="4554"/>
                    </a:lnTo>
                    <a:lnTo>
                      <a:pt x="139" y="4558"/>
                    </a:lnTo>
                    <a:lnTo>
                      <a:pt x="136" y="4562"/>
                    </a:lnTo>
                    <a:lnTo>
                      <a:pt x="131" y="4567"/>
                    </a:lnTo>
                    <a:lnTo>
                      <a:pt x="117" y="4576"/>
                    </a:lnTo>
                    <a:lnTo>
                      <a:pt x="108" y="4585"/>
                    </a:lnTo>
                    <a:lnTo>
                      <a:pt x="105" y="4590"/>
                    </a:lnTo>
                    <a:lnTo>
                      <a:pt x="104" y="4596"/>
                    </a:lnTo>
                    <a:lnTo>
                      <a:pt x="102" y="4603"/>
                    </a:lnTo>
                    <a:lnTo>
                      <a:pt x="102" y="4612"/>
                    </a:lnTo>
                    <a:lnTo>
                      <a:pt x="105" y="4624"/>
                    </a:lnTo>
                    <a:lnTo>
                      <a:pt x="109" y="4635"/>
                    </a:lnTo>
                    <a:lnTo>
                      <a:pt x="111" y="4640"/>
                    </a:lnTo>
                    <a:lnTo>
                      <a:pt x="115" y="4644"/>
                    </a:lnTo>
                    <a:lnTo>
                      <a:pt x="121" y="4646"/>
                    </a:lnTo>
                    <a:lnTo>
                      <a:pt x="126" y="4647"/>
                    </a:lnTo>
                    <a:lnTo>
                      <a:pt x="144" y="4644"/>
                    </a:lnTo>
                    <a:lnTo>
                      <a:pt x="157" y="4638"/>
                    </a:lnTo>
                    <a:lnTo>
                      <a:pt x="159" y="4638"/>
                    </a:lnTo>
                    <a:lnTo>
                      <a:pt x="161" y="4640"/>
                    </a:lnTo>
                    <a:lnTo>
                      <a:pt x="163" y="4641"/>
                    </a:lnTo>
                    <a:lnTo>
                      <a:pt x="163" y="4644"/>
                    </a:lnTo>
                    <a:lnTo>
                      <a:pt x="165" y="4653"/>
                    </a:lnTo>
                    <a:lnTo>
                      <a:pt x="165" y="4667"/>
                    </a:lnTo>
                    <a:lnTo>
                      <a:pt x="165" y="4672"/>
                    </a:lnTo>
                    <a:lnTo>
                      <a:pt x="162" y="4676"/>
                    </a:lnTo>
                    <a:lnTo>
                      <a:pt x="159" y="4679"/>
                    </a:lnTo>
                    <a:lnTo>
                      <a:pt x="155" y="4681"/>
                    </a:lnTo>
                    <a:lnTo>
                      <a:pt x="146" y="4684"/>
                    </a:lnTo>
                    <a:lnTo>
                      <a:pt x="136" y="4685"/>
                    </a:lnTo>
                    <a:lnTo>
                      <a:pt x="113" y="4684"/>
                    </a:lnTo>
                    <a:lnTo>
                      <a:pt x="96" y="4681"/>
                    </a:lnTo>
                    <a:lnTo>
                      <a:pt x="67" y="4675"/>
                    </a:lnTo>
                    <a:close/>
                    <a:moveTo>
                      <a:pt x="187" y="478"/>
                    </a:moveTo>
                    <a:lnTo>
                      <a:pt x="212" y="510"/>
                    </a:lnTo>
                    <a:lnTo>
                      <a:pt x="237" y="546"/>
                    </a:lnTo>
                    <a:lnTo>
                      <a:pt x="260" y="582"/>
                    </a:lnTo>
                    <a:lnTo>
                      <a:pt x="284" y="617"/>
                    </a:lnTo>
                    <a:lnTo>
                      <a:pt x="292" y="629"/>
                    </a:lnTo>
                    <a:lnTo>
                      <a:pt x="301" y="639"/>
                    </a:lnTo>
                    <a:lnTo>
                      <a:pt x="310" y="649"/>
                    </a:lnTo>
                    <a:lnTo>
                      <a:pt x="319" y="658"/>
                    </a:lnTo>
                    <a:lnTo>
                      <a:pt x="339" y="672"/>
                    </a:lnTo>
                    <a:lnTo>
                      <a:pt x="360" y="685"/>
                    </a:lnTo>
                    <a:lnTo>
                      <a:pt x="407" y="709"/>
                    </a:lnTo>
                    <a:lnTo>
                      <a:pt x="452" y="735"/>
                    </a:lnTo>
                    <a:lnTo>
                      <a:pt x="460" y="752"/>
                    </a:lnTo>
                    <a:lnTo>
                      <a:pt x="469" y="769"/>
                    </a:lnTo>
                    <a:lnTo>
                      <a:pt x="479" y="786"/>
                    </a:lnTo>
                    <a:lnTo>
                      <a:pt x="491" y="803"/>
                    </a:lnTo>
                    <a:lnTo>
                      <a:pt x="513" y="836"/>
                    </a:lnTo>
                    <a:lnTo>
                      <a:pt x="535" y="866"/>
                    </a:lnTo>
                    <a:lnTo>
                      <a:pt x="547" y="880"/>
                    </a:lnTo>
                    <a:lnTo>
                      <a:pt x="558" y="893"/>
                    </a:lnTo>
                    <a:lnTo>
                      <a:pt x="566" y="899"/>
                    </a:lnTo>
                    <a:lnTo>
                      <a:pt x="574" y="904"/>
                    </a:lnTo>
                    <a:lnTo>
                      <a:pt x="582" y="906"/>
                    </a:lnTo>
                    <a:lnTo>
                      <a:pt x="591" y="908"/>
                    </a:lnTo>
                    <a:lnTo>
                      <a:pt x="606" y="905"/>
                    </a:lnTo>
                    <a:lnTo>
                      <a:pt x="626" y="901"/>
                    </a:lnTo>
                    <a:lnTo>
                      <a:pt x="636" y="900"/>
                    </a:lnTo>
                    <a:lnTo>
                      <a:pt x="645" y="899"/>
                    </a:lnTo>
                    <a:lnTo>
                      <a:pt x="653" y="899"/>
                    </a:lnTo>
                    <a:lnTo>
                      <a:pt x="659" y="900"/>
                    </a:lnTo>
                    <a:lnTo>
                      <a:pt x="665" y="918"/>
                    </a:lnTo>
                    <a:lnTo>
                      <a:pt x="670" y="937"/>
                    </a:lnTo>
                    <a:lnTo>
                      <a:pt x="676" y="956"/>
                    </a:lnTo>
                    <a:lnTo>
                      <a:pt x="683" y="975"/>
                    </a:lnTo>
                    <a:lnTo>
                      <a:pt x="689" y="994"/>
                    </a:lnTo>
                    <a:lnTo>
                      <a:pt x="694" y="1013"/>
                    </a:lnTo>
                    <a:lnTo>
                      <a:pt x="698" y="1032"/>
                    </a:lnTo>
                    <a:lnTo>
                      <a:pt x="701" y="1051"/>
                    </a:lnTo>
                    <a:lnTo>
                      <a:pt x="696" y="1088"/>
                    </a:lnTo>
                    <a:lnTo>
                      <a:pt x="691" y="1127"/>
                    </a:lnTo>
                    <a:lnTo>
                      <a:pt x="691" y="1134"/>
                    </a:lnTo>
                    <a:lnTo>
                      <a:pt x="691" y="1143"/>
                    </a:lnTo>
                    <a:lnTo>
                      <a:pt x="693" y="1150"/>
                    </a:lnTo>
                    <a:lnTo>
                      <a:pt x="696" y="1158"/>
                    </a:lnTo>
                    <a:lnTo>
                      <a:pt x="701" y="1163"/>
                    </a:lnTo>
                    <a:lnTo>
                      <a:pt x="707" y="1168"/>
                    </a:lnTo>
                    <a:lnTo>
                      <a:pt x="715" y="1172"/>
                    </a:lnTo>
                    <a:lnTo>
                      <a:pt x="726" y="1174"/>
                    </a:lnTo>
                    <a:lnTo>
                      <a:pt x="731" y="1184"/>
                    </a:lnTo>
                    <a:lnTo>
                      <a:pt x="733" y="1193"/>
                    </a:lnTo>
                    <a:lnTo>
                      <a:pt x="733" y="1202"/>
                    </a:lnTo>
                    <a:lnTo>
                      <a:pt x="732" y="1212"/>
                    </a:lnTo>
                    <a:lnTo>
                      <a:pt x="727" y="1231"/>
                    </a:lnTo>
                    <a:lnTo>
                      <a:pt x="719" y="1251"/>
                    </a:lnTo>
                    <a:lnTo>
                      <a:pt x="710" y="1278"/>
                    </a:lnTo>
                    <a:lnTo>
                      <a:pt x="705" y="1295"/>
                    </a:lnTo>
                    <a:lnTo>
                      <a:pt x="705" y="1303"/>
                    </a:lnTo>
                    <a:lnTo>
                      <a:pt x="705" y="1313"/>
                    </a:lnTo>
                    <a:lnTo>
                      <a:pt x="705" y="1325"/>
                    </a:lnTo>
                    <a:lnTo>
                      <a:pt x="706" y="1340"/>
                    </a:lnTo>
                    <a:lnTo>
                      <a:pt x="715" y="1355"/>
                    </a:lnTo>
                    <a:lnTo>
                      <a:pt x="726" y="1366"/>
                    </a:lnTo>
                    <a:lnTo>
                      <a:pt x="737" y="1377"/>
                    </a:lnTo>
                    <a:lnTo>
                      <a:pt x="748" y="1387"/>
                    </a:lnTo>
                    <a:lnTo>
                      <a:pt x="758" y="1396"/>
                    </a:lnTo>
                    <a:lnTo>
                      <a:pt x="768" y="1406"/>
                    </a:lnTo>
                    <a:lnTo>
                      <a:pt x="773" y="1413"/>
                    </a:lnTo>
                    <a:lnTo>
                      <a:pt x="777" y="1419"/>
                    </a:lnTo>
                    <a:lnTo>
                      <a:pt x="781" y="1427"/>
                    </a:lnTo>
                    <a:lnTo>
                      <a:pt x="785" y="1435"/>
                    </a:lnTo>
                    <a:lnTo>
                      <a:pt x="789" y="1446"/>
                    </a:lnTo>
                    <a:lnTo>
                      <a:pt x="790" y="1459"/>
                    </a:lnTo>
                    <a:lnTo>
                      <a:pt x="792" y="1471"/>
                    </a:lnTo>
                    <a:lnTo>
                      <a:pt x="792" y="1483"/>
                    </a:lnTo>
                    <a:lnTo>
                      <a:pt x="788" y="1507"/>
                    </a:lnTo>
                    <a:lnTo>
                      <a:pt x="783" y="1532"/>
                    </a:lnTo>
                    <a:lnTo>
                      <a:pt x="776" y="1557"/>
                    </a:lnTo>
                    <a:lnTo>
                      <a:pt x="770" y="1581"/>
                    </a:lnTo>
                    <a:lnTo>
                      <a:pt x="767" y="1594"/>
                    </a:lnTo>
                    <a:lnTo>
                      <a:pt x="764" y="1606"/>
                    </a:lnTo>
                    <a:lnTo>
                      <a:pt x="763" y="1617"/>
                    </a:lnTo>
                    <a:lnTo>
                      <a:pt x="762" y="1630"/>
                    </a:lnTo>
                    <a:lnTo>
                      <a:pt x="763" y="1646"/>
                    </a:lnTo>
                    <a:lnTo>
                      <a:pt x="766" y="1663"/>
                    </a:lnTo>
                    <a:lnTo>
                      <a:pt x="770" y="1678"/>
                    </a:lnTo>
                    <a:lnTo>
                      <a:pt x="773" y="1693"/>
                    </a:lnTo>
                    <a:lnTo>
                      <a:pt x="785" y="1722"/>
                    </a:lnTo>
                    <a:lnTo>
                      <a:pt x="798" y="1751"/>
                    </a:lnTo>
                    <a:lnTo>
                      <a:pt x="812" y="1779"/>
                    </a:lnTo>
                    <a:lnTo>
                      <a:pt x="824" y="1808"/>
                    </a:lnTo>
                    <a:lnTo>
                      <a:pt x="829" y="1822"/>
                    </a:lnTo>
                    <a:lnTo>
                      <a:pt x="833" y="1836"/>
                    </a:lnTo>
                    <a:lnTo>
                      <a:pt x="836" y="1851"/>
                    </a:lnTo>
                    <a:lnTo>
                      <a:pt x="838" y="1865"/>
                    </a:lnTo>
                    <a:lnTo>
                      <a:pt x="836" y="1910"/>
                    </a:lnTo>
                    <a:lnTo>
                      <a:pt x="838" y="1912"/>
                    </a:lnTo>
                    <a:lnTo>
                      <a:pt x="840" y="1913"/>
                    </a:lnTo>
                    <a:lnTo>
                      <a:pt x="841" y="1914"/>
                    </a:lnTo>
                    <a:lnTo>
                      <a:pt x="842" y="1917"/>
                    </a:lnTo>
                    <a:lnTo>
                      <a:pt x="845" y="1925"/>
                    </a:lnTo>
                    <a:lnTo>
                      <a:pt x="849" y="1932"/>
                    </a:lnTo>
                    <a:lnTo>
                      <a:pt x="855" y="1937"/>
                    </a:lnTo>
                    <a:lnTo>
                      <a:pt x="863" y="1943"/>
                    </a:lnTo>
                    <a:lnTo>
                      <a:pt x="880" y="1952"/>
                    </a:lnTo>
                    <a:lnTo>
                      <a:pt x="899" y="1961"/>
                    </a:lnTo>
                    <a:lnTo>
                      <a:pt x="919" y="1969"/>
                    </a:lnTo>
                    <a:lnTo>
                      <a:pt x="934" y="1976"/>
                    </a:lnTo>
                    <a:lnTo>
                      <a:pt x="939" y="1982"/>
                    </a:lnTo>
                    <a:lnTo>
                      <a:pt x="943" y="1988"/>
                    </a:lnTo>
                    <a:lnTo>
                      <a:pt x="946" y="1994"/>
                    </a:lnTo>
                    <a:lnTo>
                      <a:pt x="946" y="2002"/>
                    </a:lnTo>
                    <a:lnTo>
                      <a:pt x="946" y="2004"/>
                    </a:lnTo>
                    <a:lnTo>
                      <a:pt x="947" y="2006"/>
                    </a:lnTo>
                    <a:lnTo>
                      <a:pt x="948" y="2007"/>
                    </a:lnTo>
                    <a:lnTo>
                      <a:pt x="951" y="2010"/>
                    </a:lnTo>
                    <a:lnTo>
                      <a:pt x="959" y="2014"/>
                    </a:lnTo>
                    <a:lnTo>
                      <a:pt x="969" y="2018"/>
                    </a:lnTo>
                    <a:lnTo>
                      <a:pt x="995" y="2028"/>
                    </a:lnTo>
                    <a:lnTo>
                      <a:pt x="1025" y="2041"/>
                    </a:lnTo>
                    <a:lnTo>
                      <a:pt x="1039" y="2049"/>
                    </a:lnTo>
                    <a:lnTo>
                      <a:pt x="1053" y="2058"/>
                    </a:lnTo>
                    <a:lnTo>
                      <a:pt x="1065" y="2068"/>
                    </a:lnTo>
                    <a:lnTo>
                      <a:pt x="1075" y="2080"/>
                    </a:lnTo>
                    <a:lnTo>
                      <a:pt x="1080" y="2086"/>
                    </a:lnTo>
                    <a:lnTo>
                      <a:pt x="1083" y="2093"/>
                    </a:lnTo>
                    <a:lnTo>
                      <a:pt x="1087" y="2101"/>
                    </a:lnTo>
                    <a:lnTo>
                      <a:pt x="1088" y="2108"/>
                    </a:lnTo>
                    <a:lnTo>
                      <a:pt x="1090" y="2118"/>
                    </a:lnTo>
                    <a:lnTo>
                      <a:pt x="1090" y="2127"/>
                    </a:lnTo>
                    <a:lnTo>
                      <a:pt x="1090" y="2136"/>
                    </a:lnTo>
                    <a:lnTo>
                      <a:pt x="1088" y="2146"/>
                    </a:lnTo>
                    <a:lnTo>
                      <a:pt x="1084" y="2159"/>
                    </a:lnTo>
                    <a:lnTo>
                      <a:pt x="1082" y="2173"/>
                    </a:lnTo>
                    <a:lnTo>
                      <a:pt x="1079" y="2187"/>
                    </a:lnTo>
                    <a:lnTo>
                      <a:pt x="1078" y="2202"/>
                    </a:lnTo>
                    <a:lnTo>
                      <a:pt x="1078" y="2208"/>
                    </a:lnTo>
                    <a:lnTo>
                      <a:pt x="1079" y="2215"/>
                    </a:lnTo>
                    <a:lnTo>
                      <a:pt x="1080" y="2221"/>
                    </a:lnTo>
                    <a:lnTo>
                      <a:pt x="1083" y="2228"/>
                    </a:lnTo>
                    <a:lnTo>
                      <a:pt x="1087" y="2234"/>
                    </a:lnTo>
                    <a:lnTo>
                      <a:pt x="1091" y="2239"/>
                    </a:lnTo>
                    <a:lnTo>
                      <a:pt x="1096" y="2244"/>
                    </a:lnTo>
                    <a:lnTo>
                      <a:pt x="1103" y="2250"/>
                    </a:lnTo>
                    <a:lnTo>
                      <a:pt x="1118" y="2260"/>
                    </a:lnTo>
                    <a:lnTo>
                      <a:pt x="1132" y="2270"/>
                    </a:lnTo>
                    <a:lnTo>
                      <a:pt x="1139" y="2274"/>
                    </a:lnTo>
                    <a:lnTo>
                      <a:pt x="1144" y="2279"/>
                    </a:lnTo>
                    <a:lnTo>
                      <a:pt x="1149" y="2285"/>
                    </a:lnTo>
                    <a:lnTo>
                      <a:pt x="1153" y="2289"/>
                    </a:lnTo>
                    <a:lnTo>
                      <a:pt x="1156" y="2294"/>
                    </a:lnTo>
                    <a:lnTo>
                      <a:pt x="1157" y="2300"/>
                    </a:lnTo>
                    <a:lnTo>
                      <a:pt x="1156" y="2305"/>
                    </a:lnTo>
                    <a:lnTo>
                      <a:pt x="1154" y="2312"/>
                    </a:lnTo>
                    <a:lnTo>
                      <a:pt x="1149" y="2318"/>
                    </a:lnTo>
                    <a:lnTo>
                      <a:pt x="1144" y="2326"/>
                    </a:lnTo>
                    <a:lnTo>
                      <a:pt x="1135" y="2334"/>
                    </a:lnTo>
                    <a:lnTo>
                      <a:pt x="1125" y="2343"/>
                    </a:lnTo>
                    <a:lnTo>
                      <a:pt x="1122" y="2351"/>
                    </a:lnTo>
                    <a:lnTo>
                      <a:pt x="1118" y="2357"/>
                    </a:lnTo>
                    <a:lnTo>
                      <a:pt x="1113" y="2365"/>
                    </a:lnTo>
                    <a:lnTo>
                      <a:pt x="1108" y="2371"/>
                    </a:lnTo>
                    <a:lnTo>
                      <a:pt x="1101" y="2375"/>
                    </a:lnTo>
                    <a:lnTo>
                      <a:pt x="1093" y="2377"/>
                    </a:lnTo>
                    <a:lnTo>
                      <a:pt x="1091" y="2377"/>
                    </a:lnTo>
                    <a:lnTo>
                      <a:pt x="1087" y="2375"/>
                    </a:lnTo>
                    <a:lnTo>
                      <a:pt x="1084" y="2373"/>
                    </a:lnTo>
                    <a:lnTo>
                      <a:pt x="1080" y="2369"/>
                    </a:lnTo>
                    <a:lnTo>
                      <a:pt x="1078" y="2364"/>
                    </a:lnTo>
                    <a:lnTo>
                      <a:pt x="1075" y="2361"/>
                    </a:lnTo>
                    <a:lnTo>
                      <a:pt x="1071" y="2360"/>
                    </a:lnTo>
                    <a:lnTo>
                      <a:pt x="1069" y="2360"/>
                    </a:lnTo>
                    <a:lnTo>
                      <a:pt x="1065" y="2362"/>
                    </a:lnTo>
                    <a:lnTo>
                      <a:pt x="1061" y="2368"/>
                    </a:lnTo>
                    <a:lnTo>
                      <a:pt x="1055" y="2382"/>
                    </a:lnTo>
                    <a:lnTo>
                      <a:pt x="1049" y="2392"/>
                    </a:lnTo>
                    <a:lnTo>
                      <a:pt x="1046" y="2396"/>
                    </a:lnTo>
                    <a:lnTo>
                      <a:pt x="1040" y="2399"/>
                    </a:lnTo>
                    <a:lnTo>
                      <a:pt x="1035" y="2401"/>
                    </a:lnTo>
                    <a:lnTo>
                      <a:pt x="1029" y="2403"/>
                    </a:lnTo>
                    <a:lnTo>
                      <a:pt x="1013" y="2405"/>
                    </a:lnTo>
                    <a:lnTo>
                      <a:pt x="998" y="2408"/>
                    </a:lnTo>
                    <a:lnTo>
                      <a:pt x="981" y="2410"/>
                    </a:lnTo>
                    <a:lnTo>
                      <a:pt x="966" y="2413"/>
                    </a:lnTo>
                    <a:lnTo>
                      <a:pt x="959" y="2415"/>
                    </a:lnTo>
                    <a:lnTo>
                      <a:pt x="954" y="2418"/>
                    </a:lnTo>
                    <a:lnTo>
                      <a:pt x="948" y="2422"/>
                    </a:lnTo>
                    <a:lnTo>
                      <a:pt x="943" y="2426"/>
                    </a:lnTo>
                    <a:lnTo>
                      <a:pt x="939" y="2434"/>
                    </a:lnTo>
                    <a:lnTo>
                      <a:pt x="935" y="2445"/>
                    </a:lnTo>
                    <a:lnTo>
                      <a:pt x="933" y="2460"/>
                    </a:lnTo>
                    <a:lnTo>
                      <a:pt x="932" y="2474"/>
                    </a:lnTo>
                    <a:lnTo>
                      <a:pt x="928" y="2505"/>
                    </a:lnTo>
                    <a:lnTo>
                      <a:pt x="922" y="2529"/>
                    </a:lnTo>
                    <a:lnTo>
                      <a:pt x="919" y="2545"/>
                    </a:lnTo>
                    <a:lnTo>
                      <a:pt x="913" y="2558"/>
                    </a:lnTo>
                    <a:lnTo>
                      <a:pt x="908" y="2568"/>
                    </a:lnTo>
                    <a:lnTo>
                      <a:pt x="903" y="2577"/>
                    </a:lnTo>
                    <a:lnTo>
                      <a:pt x="890" y="2594"/>
                    </a:lnTo>
                    <a:lnTo>
                      <a:pt x="871" y="2615"/>
                    </a:lnTo>
                    <a:lnTo>
                      <a:pt x="862" y="2627"/>
                    </a:lnTo>
                    <a:lnTo>
                      <a:pt x="854" y="2640"/>
                    </a:lnTo>
                    <a:lnTo>
                      <a:pt x="845" y="2655"/>
                    </a:lnTo>
                    <a:lnTo>
                      <a:pt x="837" y="2671"/>
                    </a:lnTo>
                    <a:lnTo>
                      <a:pt x="829" y="2688"/>
                    </a:lnTo>
                    <a:lnTo>
                      <a:pt x="820" y="2703"/>
                    </a:lnTo>
                    <a:lnTo>
                      <a:pt x="811" y="2719"/>
                    </a:lnTo>
                    <a:lnTo>
                      <a:pt x="802" y="2733"/>
                    </a:lnTo>
                    <a:lnTo>
                      <a:pt x="795" y="2741"/>
                    </a:lnTo>
                    <a:lnTo>
                      <a:pt x="792" y="2745"/>
                    </a:lnTo>
                    <a:lnTo>
                      <a:pt x="786" y="2747"/>
                    </a:lnTo>
                    <a:lnTo>
                      <a:pt x="783" y="2748"/>
                    </a:lnTo>
                    <a:lnTo>
                      <a:pt x="775" y="2748"/>
                    </a:lnTo>
                    <a:lnTo>
                      <a:pt x="760" y="2751"/>
                    </a:lnTo>
                    <a:lnTo>
                      <a:pt x="751" y="2761"/>
                    </a:lnTo>
                    <a:lnTo>
                      <a:pt x="738" y="2785"/>
                    </a:lnTo>
                    <a:lnTo>
                      <a:pt x="726" y="2809"/>
                    </a:lnTo>
                    <a:lnTo>
                      <a:pt x="718" y="2825"/>
                    </a:lnTo>
                    <a:lnTo>
                      <a:pt x="714" y="2831"/>
                    </a:lnTo>
                    <a:lnTo>
                      <a:pt x="710" y="2839"/>
                    </a:lnTo>
                    <a:lnTo>
                      <a:pt x="706" y="2844"/>
                    </a:lnTo>
                    <a:lnTo>
                      <a:pt x="701" y="2849"/>
                    </a:lnTo>
                    <a:lnTo>
                      <a:pt x="689" y="2859"/>
                    </a:lnTo>
                    <a:lnTo>
                      <a:pt x="678" y="2866"/>
                    </a:lnTo>
                    <a:lnTo>
                      <a:pt x="665" y="2874"/>
                    </a:lnTo>
                    <a:lnTo>
                      <a:pt x="653" y="2882"/>
                    </a:lnTo>
                    <a:lnTo>
                      <a:pt x="640" y="2891"/>
                    </a:lnTo>
                    <a:lnTo>
                      <a:pt x="630" y="2903"/>
                    </a:lnTo>
                    <a:lnTo>
                      <a:pt x="617" y="2917"/>
                    </a:lnTo>
                    <a:lnTo>
                      <a:pt x="604" y="2930"/>
                    </a:lnTo>
                    <a:lnTo>
                      <a:pt x="599" y="2938"/>
                    </a:lnTo>
                    <a:lnTo>
                      <a:pt x="595" y="2945"/>
                    </a:lnTo>
                    <a:lnTo>
                      <a:pt x="591" y="2953"/>
                    </a:lnTo>
                    <a:lnTo>
                      <a:pt x="589" y="2962"/>
                    </a:lnTo>
                    <a:lnTo>
                      <a:pt x="588" y="2976"/>
                    </a:lnTo>
                    <a:lnTo>
                      <a:pt x="586" y="2988"/>
                    </a:lnTo>
                    <a:lnTo>
                      <a:pt x="583" y="3001"/>
                    </a:lnTo>
                    <a:lnTo>
                      <a:pt x="580" y="3011"/>
                    </a:lnTo>
                    <a:lnTo>
                      <a:pt x="575" y="3022"/>
                    </a:lnTo>
                    <a:lnTo>
                      <a:pt x="569" y="3032"/>
                    </a:lnTo>
                    <a:lnTo>
                      <a:pt x="560" y="3041"/>
                    </a:lnTo>
                    <a:lnTo>
                      <a:pt x="548" y="3049"/>
                    </a:lnTo>
                    <a:lnTo>
                      <a:pt x="540" y="3059"/>
                    </a:lnTo>
                    <a:lnTo>
                      <a:pt x="534" y="3068"/>
                    </a:lnTo>
                    <a:lnTo>
                      <a:pt x="530" y="3076"/>
                    </a:lnTo>
                    <a:lnTo>
                      <a:pt x="527" y="3084"/>
                    </a:lnTo>
                    <a:lnTo>
                      <a:pt x="526" y="3090"/>
                    </a:lnTo>
                    <a:lnTo>
                      <a:pt x="526" y="3098"/>
                    </a:lnTo>
                    <a:lnTo>
                      <a:pt x="526" y="3105"/>
                    </a:lnTo>
                    <a:lnTo>
                      <a:pt x="529" y="3110"/>
                    </a:lnTo>
                    <a:lnTo>
                      <a:pt x="532" y="3123"/>
                    </a:lnTo>
                    <a:lnTo>
                      <a:pt x="535" y="3137"/>
                    </a:lnTo>
                    <a:lnTo>
                      <a:pt x="536" y="3146"/>
                    </a:lnTo>
                    <a:lnTo>
                      <a:pt x="536" y="3154"/>
                    </a:lnTo>
                    <a:lnTo>
                      <a:pt x="535" y="3164"/>
                    </a:lnTo>
                    <a:lnTo>
                      <a:pt x="532" y="3175"/>
                    </a:lnTo>
                    <a:lnTo>
                      <a:pt x="527" y="3189"/>
                    </a:lnTo>
                    <a:lnTo>
                      <a:pt x="522" y="3199"/>
                    </a:lnTo>
                    <a:lnTo>
                      <a:pt x="517" y="3208"/>
                    </a:lnTo>
                    <a:lnTo>
                      <a:pt x="512" y="3213"/>
                    </a:lnTo>
                    <a:lnTo>
                      <a:pt x="507" y="3216"/>
                    </a:lnTo>
                    <a:lnTo>
                      <a:pt x="501" y="3216"/>
                    </a:lnTo>
                    <a:lnTo>
                      <a:pt x="495" y="3216"/>
                    </a:lnTo>
                    <a:lnTo>
                      <a:pt x="490" y="3212"/>
                    </a:lnTo>
                    <a:lnTo>
                      <a:pt x="485" y="3208"/>
                    </a:lnTo>
                    <a:lnTo>
                      <a:pt x="479" y="3202"/>
                    </a:lnTo>
                    <a:lnTo>
                      <a:pt x="474" y="3195"/>
                    </a:lnTo>
                    <a:lnTo>
                      <a:pt x="469" y="3188"/>
                    </a:lnTo>
                    <a:lnTo>
                      <a:pt x="461" y="3171"/>
                    </a:lnTo>
                    <a:lnTo>
                      <a:pt x="455" y="3154"/>
                    </a:lnTo>
                    <a:lnTo>
                      <a:pt x="443" y="3163"/>
                    </a:lnTo>
                    <a:lnTo>
                      <a:pt x="429" y="3175"/>
                    </a:lnTo>
                    <a:lnTo>
                      <a:pt x="407" y="3177"/>
                    </a:lnTo>
                    <a:lnTo>
                      <a:pt x="382" y="3178"/>
                    </a:lnTo>
                    <a:lnTo>
                      <a:pt x="376" y="3180"/>
                    </a:lnTo>
                    <a:lnTo>
                      <a:pt x="371" y="3181"/>
                    </a:lnTo>
                    <a:lnTo>
                      <a:pt x="367" y="3182"/>
                    </a:lnTo>
                    <a:lnTo>
                      <a:pt x="363" y="3185"/>
                    </a:lnTo>
                    <a:lnTo>
                      <a:pt x="360" y="3189"/>
                    </a:lnTo>
                    <a:lnTo>
                      <a:pt x="358" y="3193"/>
                    </a:lnTo>
                    <a:lnTo>
                      <a:pt x="358" y="3198"/>
                    </a:lnTo>
                    <a:lnTo>
                      <a:pt x="358" y="3204"/>
                    </a:lnTo>
                    <a:lnTo>
                      <a:pt x="363" y="3233"/>
                    </a:lnTo>
                    <a:lnTo>
                      <a:pt x="365" y="3255"/>
                    </a:lnTo>
                    <a:lnTo>
                      <a:pt x="367" y="3265"/>
                    </a:lnTo>
                    <a:lnTo>
                      <a:pt x="367" y="3273"/>
                    </a:lnTo>
                    <a:lnTo>
                      <a:pt x="367" y="3282"/>
                    </a:lnTo>
                    <a:lnTo>
                      <a:pt x="365" y="3290"/>
                    </a:lnTo>
                    <a:lnTo>
                      <a:pt x="363" y="3298"/>
                    </a:lnTo>
                    <a:lnTo>
                      <a:pt x="360" y="3305"/>
                    </a:lnTo>
                    <a:lnTo>
                      <a:pt x="356" y="3312"/>
                    </a:lnTo>
                    <a:lnTo>
                      <a:pt x="351" y="3321"/>
                    </a:lnTo>
                    <a:lnTo>
                      <a:pt x="339" y="3338"/>
                    </a:lnTo>
                    <a:lnTo>
                      <a:pt x="324" y="3360"/>
                    </a:lnTo>
                    <a:lnTo>
                      <a:pt x="315" y="3371"/>
                    </a:lnTo>
                    <a:lnTo>
                      <a:pt x="308" y="3382"/>
                    </a:lnTo>
                    <a:lnTo>
                      <a:pt x="303" y="3394"/>
                    </a:lnTo>
                    <a:lnTo>
                      <a:pt x="299" y="3404"/>
                    </a:lnTo>
                    <a:lnTo>
                      <a:pt x="297" y="3416"/>
                    </a:lnTo>
                    <a:lnTo>
                      <a:pt x="297" y="3427"/>
                    </a:lnTo>
                    <a:lnTo>
                      <a:pt x="299" y="3440"/>
                    </a:lnTo>
                    <a:lnTo>
                      <a:pt x="304" y="3453"/>
                    </a:lnTo>
                    <a:lnTo>
                      <a:pt x="306" y="3460"/>
                    </a:lnTo>
                    <a:lnTo>
                      <a:pt x="307" y="3467"/>
                    </a:lnTo>
                    <a:lnTo>
                      <a:pt x="307" y="3478"/>
                    </a:lnTo>
                    <a:lnTo>
                      <a:pt x="307" y="3489"/>
                    </a:lnTo>
                    <a:lnTo>
                      <a:pt x="304" y="3517"/>
                    </a:lnTo>
                    <a:lnTo>
                      <a:pt x="302" y="3545"/>
                    </a:lnTo>
                    <a:lnTo>
                      <a:pt x="302" y="3559"/>
                    </a:lnTo>
                    <a:lnTo>
                      <a:pt x="302" y="3572"/>
                    </a:lnTo>
                    <a:lnTo>
                      <a:pt x="302" y="3584"/>
                    </a:lnTo>
                    <a:lnTo>
                      <a:pt x="303" y="3593"/>
                    </a:lnTo>
                    <a:lnTo>
                      <a:pt x="306" y="3601"/>
                    </a:lnTo>
                    <a:lnTo>
                      <a:pt x="308" y="3607"/>
                    </a:lnTo>
                    <a:lnTo>
                      <a:pt x="311" y="3609"/>
                    </a:lnTo>
                    <a:lnTo>
                      <a:pt x="314" y="3610"/>
                    </a:lnTo>
                    <a:lnTo>
                      <a:pt x="316" y="3610"/>
                    </a:lnTo>
                    <a:lnTo>
                      <a:pt x="320" y="3609"/>
                    </a:lnTo>
                    <a:lnTo>
                      <a:pt x="329" y="3606"/>
                    </a:lnTo>
                    <a:lnTo>
                      <a:pt x="336" y="3606"/>
                    </a:lnTo>
                    <a:lnTo>
                      <a:pt x="338" y="3607"/>
                    </a:lnTo>
                    <a:lnTo>
                      <a:pt x="341" y="3609"/>
                    </a:lnTo>
                    <a:lnTo>
                      <a:pt x="342" y="3611"/>
                    </a:lnTo>
                    <a:lnTo>
                      <a:pt x="343" y="3614"/>
                    </a:lnTo>
                    <a:lnTo>
                      <a:pt x="345" y="3620"/>
                    </a:lnTo>
                    <a:lnTo>
                      <a:pt x="343" y="3629"/>
                    </a:lnTo>
                    <a:lnTo>
                      <a:pt x="342" y="3638"/>
                    </a:lnTo>
                    <a:lnTo>
                      <a:pt x="339" y="3649"/>
                    </a:lnTo>
                    <a:lnTo>
                      <a:pt x="333" y="3673"/>
                    </a:lnTo>
                    <a:lnTo>
                      <a:pt x="327" y="3697"/>
                    </a:lnTo>
                    <a:lnTo>
                      <a:pt x="324" y="3708"/>
                    </a:lnTo>
                    <a:lnTo>
                      <a:pt x="323" y="3719"/>
                    </a:lnTo>
                    <a:lnTo>
                      <a:pt x="321" y="3729"/>
                    </a:lnTo>
                    <a:lnTo>
                      <a:pt x="323" y="3737"/>
                    </a:lnTo>
                    <a:lnTo>
                      <a:pt x="323" y="3742"/>
                    </a:lnTo>
                    <a:lnTo>
                      <a:pt x="321" y="3756"/>
                    </a:lnTo>
                    <a:lnTo>
                      <a:pt x="323" y="3772"/>
                    </a:lnTo>
                    <a:lnTo>
                      <a:pt x="325" y="3783"/>
                    </a:lnTo>
                    <a:lnTo>
                      <a:pt x="329" y="3790"/>
                    </a:lnTo>
                    <a:lnTo>
                      <a:pt x="333" y="3796"/>
                    </a:lnTo>
                    <a:lnTo>
                      <a:pt x="337" y="3800"/>
                    </a:lnTo>
                    <a:lnTo>
                      <a:pt x="341" y="3803"/>
                    </a:lnTo>
                    <a:lnTo>
                      <a:pt x="347" y="3807"/>
                    </a:lnTo>
                    <a:lnTo>
                      <a:pt x="354" y="3809"/>
                    </a:lnTo>
                    <a:lnTo>
                      <a:pt x="356" y="3811"/>
                    </a:lnTo>
                    <a:lnTo>
                      <a:pt x="359" y="3813"/>
                    </a:lnTo>
                    <a:lnTo>
                      <a:pt x="360" y="3816"/>
                    </a:lnTo>
                    <a:lnTo>
                      <a:pt x="363" y="3820"/>
                    </a:lnTo>
                    <a:lnTo>
                      <a:pt x="365" y="3831"/>
                    </a:lnTo>
                    <a:lnTo>
                      <a:pt x="365" y="3851"/>
                    </a:lnTo>
                    <a:lnTo>
                      <a:pt x="367" y="3861"/>
                    </a:lnTo>
                    <a:lnTo>
                      <a:pt x="371" y="3870"/>
                    </a:lnTo>
                    <a:lnTo>
                      <a:pt x="374" y="3879"/>
                    </a:lnTo>
                    <a:lnTo>
                      <a:pt x="378" y="3887"/>
                    </a:lnTo>
                    <a:lnTo>
                      <a:pt x="384" y="3895"/>
                    </a:lnTo>
                    <a:lnTo>
                      <a:pt x="387" y="3903"/>
                    </a:lnTo>
                    <a:lnTo>
                      <a:pt x="390" y="3910"/>
                    </a:lnTo>
                    <a:lnTo>
                      <a:pt x="391" y="3918"/>
                    </a:lnTo>
                    <a:lnTo>
                      <a:pt x="390" y="3923"/>
                    </a:lnTo>
                    <a:lnTo>
                      <a:pt x="387" y="3929"/>
                    </a:lnTo>
                    <a:lnTo>
                      <a:pt x="384" y="3934"/>
                    </a:lnTo>
                    <a:lnTo>
                      <a:pt x="380" y="3939"/>
                    </a:lnTo>
                    <a:lnTo>
                      <a:pt x="374" y="3945"/>
                    </a:lnTo>
                    <a:lnTo>
                      <a:pt x="371" y="3952"/>
                    </a:lnTo>
                    <a:lnTo>
                      <a:pt x="368" y="3961"/>
                    </a:lnTo>
                    <a:lnTo>
                      <a:pt x="368" y="3970"/>
                    </a:lnTo>
                    <a:lnTo>
                      <a:pt x="373" y="3995"/>
                    </a:lnTo>
                    <a:lnTo>
                      <a:pt x="382" y="4030"/>
                    </a:lnTo>
                    <a:lnTo>
                      <a:pt x="386" y="4048"/>
                    </a:lnTo>
                    <a:lnTo>
                      <a:pt x="389" y="4065"/>
                    </a:lnTo>
                    <a:lnTo>
                      <a:pt x="389" y="4071"/>
                    </a:lnTo>
                    <a:lnTo>
                      <a:pt x="387" y="4077"/>
                    </a:lnTo>
                    <a:lnTo>
                      <a:pt x="385" y="4084"/>
                    </a:lnTo>
                    <a:lnTo>
                      <a:pt x="382" y="4088"/>
                    </a:lnTo>
                    <a:lnTo>
                      <a:pt x="380" y="4089"/>
                    </a:lnTo>
                    <a:lnTo>
                      <a:pt x="376" y="4088"/>
                    </a:lnTo>
                    <a:lnTo>
                      <a:pt x="372" y="4085"/>
                    </a:lnTo>
                    <a:lnTo>
                      <a:pt x="368" y="4083"/>
                    </a:lnTo>
                    <a:lnTo>
                      <a:pt x="363" y="4080"/>
                    </a:lnTo>
                    <a:lnTo>
                      <a:pt x="358" y="4079"/>
                    </a:lnTo>
                    <a:lnTo>
                      <a:pt x="355" y="4079"/>
                    </a:lnTo>
                    <a:lnTo>
                      <a:pt x="351" y="4080"/>
                    </a:lnTo>
                    <a:lnTo>
                      <a:pt x="349" y="4083"/>
                    </a:lnTo>
                    <a:lnTo>
                      <a:pt x="346" y="4085"/>
                    </a:lnTo>
                    <a:lnTo>
                      <a:pt x="345" y="4088"/>
                    </a:lnTo>
                    <a:lnTo>
                      <a:pt x="346" y="4093"/>
                    </a:lnTo>
                    <a:lnTo>
                      <a:pt x="347" y="4101"/>
                    </a:lnTo>
                    <a:lnTo>
                      <a:pt x="349" y="4110"/>
                    </a:lnTo>
                    <a:lnTo>
                      <a:pt x="356" y="4132"/>
                    </a:lnTo>
                    <a:lnTo>
                      <a:pt x="364" y="4157"/>
                    </a:lnTo>
                    <a:lnTo>
                      <a:pt x="374" y="4181"/>
                    </a:lnTo>
                    <a:lnTo>
                      <a:pt x="385" y="4204"/>
                    </a:lnTo>
                    <a:lnTo>
                      <a:pt x="393" y="4223"/>
                    </a:lnTo>
                    <a:lnTo>
                      <a:pt x="399" y="4234"/>
                    </a:lnTo>
                    <a:lnTo>
                      <a:pt x="400" y="4237"/>
                    </a:lnTo>
                    <a:lnTo>
                      <a:pt x="402" y="4239"/>
                    </a:lnTo>
                    <a:lnTo>
                      <a:pt x="400" y="4243"/>
                    </a:lnTo>
                    <a:lnTo>
                      <a:pt x="400" y="4246"/>
                    </a:lnTo>
                    <a:lnTo>
                      <a:pt x="398" y="4252"/>
                    </a:lnTo>
                    <a:lnTo>
                      <a:pt x="394" y="4260"/>
                    </a:lnTo>
                    <a:lnTo>
                      <a:pt x="390" y="4267"/>
                    </a:lnTo>
                    <a:lnTo>
                      <a:pt x="387" y="4276"/>
                    </a:lnTo>
                    <a:lnTo>
                      <a:pt x="386" y="4280"/>
                    </a:lnTo>
                    <a:lnTo>
                      <a:pt x="387" y="4285"/>
                    </a:lnTo>
                    <a:lnTo>
                      <a:pt x="387" y="4289"/>
                    </a:lnTo>
                    <a:lnTo>
                      <a:pt x="390" y="4294"/>
                    </a:lnTo>
                    <a:lnTo>
                      <a:pt x="400" y="4318"/>
                    </a:lnTo>
                    <a:lnTo>
                      <a:pt x="409" y="4342"/>
                    </a:lnTo>
                    <a:lnTo>
                      <a:pt x="416" y="4366"/>
                    </a:lnTo>
                    <a:lnTo>
                      <a:pt x="424" y="4392"/>
                    </a:lnTo>
                    <a:lnTo>
                      <a:pt x="429" y="4399"/>
                    </a:lnTo>
                    <a:lnTo>
                      <a:pt x="433" y="4403"/>
                    </a:lnTo>
                    <a:lnTo>
                      <a:pt x="437" y="4405"/>
                    </a:lnTo>
                    <a:lnTo>
                      <a:pt x="442" y="4405"/>
                    </a:lnTo>
                    <a:lnTo>
                      <a:pt x="446" y="4404"/>
                    </a:lnTo>
                    <a:lnTo>
                      <a:pt x="450" y="4401"/>
                    </a:lnTo>
                    <a:lnTo>
                      <a:pt x="455" y="4399"/>
                    </a:lnTo>
                    <a:lnTo>
                      <a:pt x="459" y="4395"/>
                    </a:lnTo>
                    <a:lnTo>
                      <a:pt x="469" y="4386"/>
                    </a:lnTo>
                    <a:lnTo>
                      <a:pt x="479" y="4378"/>
                    </a:lnTo>
                    <a:lnTo>
                      <a:pt x="486" y="4374"/>
                    </a:lnTo>
                    <a:lnTo>
                      <a:pt x="491" y="4373"/>
                    </a:lnTo>
                    <a:lnTo>
                      <a:pt x="498" y="4370"/>
                    </a:lnTo>
                    <a:lnTo>
                      <a:pt x="504" y="4372"/>
                    </a:lnTo>
                    <a:lnTo>
                      <a:pt x="503" y="4387"/>
                    </a:lnTo>
                    <a:lnTo>
                      <a:pt x="498" y="4412"/>
                    </a:lnTo>
                    <a:lnTo>
                      <a:pt x="496" y="4423"/>
                    </a:lnTo>
                    <a:lnTo>
                      <a:pt x="498" y="4434"/>
                    </a:lnTo>
                    <a:lnTo>
                      <a:pt x="499" y="4438"/>
                    </a:lnTo>
                    <a:lnTo>
                      <a:pt x="501" y="4441"/>
                    </a:lnTo>
                    <a:lnTo>
                      <a:pt x="504" y="4443"/>
                    </a:lnTo>
                    <a:lnTo>
                      <a:pt x="508" y="4444"/>
                    </a:lnTo>
                    <a:lnTo>
                      <a:pt x="522" y="4444"/>
                    </a:lnTo>
                    <a:lnTo>
                      <a:pt x="532" y="4447"/>
                    </a:lnTo>
                    <a:lnTo>
                      <a:pt x="543" y="4451"/>
                    </a:lnTo>
                    <a:lnTo>
                      <a:pt x="551" y="4454"/>
                    </a:lnTo>
                    <a:lnTo>
                      <a:pt x="564" y="4465"/>
                    </a:lnTo>
                    <a:lnTo>
                      <a:pt x="575" y="4475"/>
                    </a:lnTo>
                    <a:lnTo>
                      <a:pt x="580" y="4480"/>
                    </a:lnTo>
                    <a:lnTo>
                      <a:pt x="587" y="4483"/>
                    </a:lnTo>
                    <a:lnTo>
                      <a:pt x="595" y="4486"/>
                    </a:lnTo>
                    <a:lnTo>
                      <a:pt x="602" y="4487"/>
                    </a:lnTo>
                    <a:lnTo>
                      <a:pt x="613" y="4486"/>
                    </a:lnTo>
                    <a:lnTo>
                      <a:pt x="626" y="4483"/>
                    </a:lnTo>
                    <a:lnTo>
                      <a:pt x="640" y="4478"/>
                    </a:lnTo>
                    <a:lnTo>
                      <a:pt x="657" y="4470"/>
                    </a:lnTo>
                    <a:lnTo>
                      <a:pt x="663" y="4467"/>
                    </a:lnTo>
                    <a:lnTo>
                      <a:pt x="672" y="4466"/>
                    </a:lnTo>
                    <a:lnTo>
                      <a:pt x="680" y="4466"/>
                    </a:lnTo>
                    <a:lnTo>
                      <a:pt x="687" y="4467"/>
                    </a:lnTo>
                    <a:lnTo>
                      <a:pt x="689" y="4469"/>
                    </a:lnTo>
                    <a:lnTo>
                      <a:pt x="692" y="4470"/>
                    </a:lnTo>
                    <a:lnTo>
                      <a:pt x="693" y="4471"/>
                    </a:lnTo>
                    <a:lnTo>
                      <a:pt x="693" y="4474"/>
                    </a:lnTo>
                    <a:lnTo>
                      <a:pt x="693" y="4476"/>
                    </a:lnTo>
                    <a:lnTo>
                      <a:pt x="692" y="4480"/>
                    </a:lnTo>
                    <a:lnTo>
                      <a:pt x="689" y="4484"/>
                    </a:lnTo>
                    <a:lnTo>
                      <a:pt x="684" y="4488"/>
                    </a:lnTo>
                    <a:lnTo>
                      <a:pt x="672" y="4496"/>
                    </a:lnTo>
                    <a:lnTo>
                      <a:pt x="659" y="4504"/>
                    </a:lnTo>
                    <a:lnTo>
                      <a:pt x="658" y="4506"/>
                    </a:lnTo>
                    <a:lnTo>
                      <a:pt x="656" y="4508"/>
                    </a:lnTo>
                    <a:lnTo>
                      <a:pt x="656" y="4510"/>
                    </a:lnTo>
                    <a:lnTo>
                      <a:pt x="656" y="4513"/>
                    </a:lnTo>
                    <a:lnTo>
                      <a:pt x="657" y="4514"/>
                    </a:lnTo>
                    <a:lnTo>
                      <a:pt x="658" y="4517"/>
                    </a:lnTo>
                    <a:lnTo>
                      <a:pt x="662" y="4519"/>
                    </a:lnTo>
                    <a:lnTo>
                      <a:pt x="667" y="4522"/>
                    </a:lnTo>
                    <a:lnTo>
                      <a:pt x="676" y="4526"/>
                    </a:lnTo>
                    <a:lnTo>
                      <a:pt x="684" y="4531"/>
                    </a:lnTo>
                    <a:lnTo>
                      <a:pt x="691" y="4536"/>
                    </a:lnTo>
                    <a:lnTo>
                      <a:pt x="694" y="4541"/>
                    </a:lnTo>
                    <a:lnTo>
                      <a:pt x="697" y="4546"/>
                    </a:lnTo>
                    <a:lnTo>
                      <a:pt x="698" y="4552"/>
                    </a:lnTo>
                    <a:lnTo>
                      <a:pt x="698" y="4557"/>
                    </a:lnTo>
                    <a:lnTo>
                      <a:pt x="697" y="4562"/>
                    </a:lnTo>
                    <a:lnTo>
                      <a:pt x="693" y="4572"/>
                    </a:lnTo>
                    <a:lnTo>
                      <a:pt x="685" y="4584"/>
                    </a:lnTo>
                    <a:lnTo>
                      <a:pt x="676" y="4596"/>
                    </a:lnTo>
                    <a:lnTo>
                      <a:pt x="666" y="4606"/>
                    </a:lnTo>
                    <a:lnTo>
                      <a:pt x="657" y="4618"/>
                    </a:lnTo>
                    <a:lnTo>
                      <a:pt x="648" y="4628"/>
                    </a:lnTo>
                    <a:lnTo>
                      <a:pt x="645" y="4633"/>
                    </a:lnTo>
                    <a:lnTo>
                      <a:pt x="643" y="4638"/>
                    </a:lnTo>
                    <a:lnTo>
                      <a:pt x="641" y="4644"/>
                    </a:lnTo>
                    <a:lnTo>
                      <a:pt x="640" y="4649"/>
                    </a:lnTo>
                    <a:lnTo>
                      <a:pt x="641" y="4654"/>
                    </a:lnTo>
                    <a:lnTo>
                      <a:pt x="643" y="4658"/>
                    </a:lnTo>
                    <a:lnTo>
                      <a:pt x="646" y="4663"/>
                    </a:lnTo>
                    <a:lnTo>
                      <a:pt x="650" y="4667"/>
                    </a:lnTo>
                    <a:lnTo>
                      <a:pt x="657" y="4671"/>
                    </a:lnTo>
                    <a:lnTo>
                      <a:pt x="666" y="4675"/>
                    </a:lnTo>
                    <a:lnTo>
                      <a:pt x="676" y="4679"/>
                    </a:lnTo>
                    <a:lnTo>
                      <a:pt x="688" y="4682"/>
                    </a:lnTo>
                    <a:lnTo>
                      <a:pt x="702" y="4686"/>
                    </a:lnTo>
                    <a:lnTo>
                      <a:pt x="713" y="4690"/>
                    </a:lnTo>
                    <a:lnTo>
                      <a:pt x="722" y="4693"/>
                    </a:lnTo>
                    <a:lnTo>
                      <a:pt x="729" y="4693"/>
                    </a:lnTo>
                    <a:lnTo>
                      <a:pt x="733" y="4692"/>
                    </a:lnTo>
                    <a:lnTo>
                      <a:pt x="736" y="4690"/>
                    </a:lnTo>
                    <a:lnTo>
                      <a:pt x="740" y="4688"/>
                    </a:lnTo>
                    <a:lnTo>
                      <a:pt x="744" y="4684"/>
                    </a:lnTo>
                    <a:lnTo>
                      <a:pt x="750" y="4673"/>
                    </a:lnTo>
                    <a:lnTo>
                      <a:pt x="760" y="4659"/>
                    </a:lnTo>
                    <a:lnTo>
                      <a:pt x="766" y="4647"/>
                    </a:lnTo>
                    <a:lnTo>
                      <a:pt x="776" y="4627"/>
                    </a:lnTo>
                    <a:lnTo>
                      <a:pt x="790" y="4600"/>
                    </a:lnTo>
                    <a:lnTo>
                      <a:pt x="805" y="4571"/>
                    </a:lnTo>
                    <a:lnTo>
                      <a:pt x="820" y="4545"/>
                    </a:lnTo>
                    <a:lnTo>
                      <a:pt x="833" y="4527"/>
                    </a:lnTo>
                    <a:lnTo>
                      <a:pt x="838" y="4522"/>
                    </a:lnTo>
                    <a:lnTo>
                      <a:pt x="842" y="4519"/>
                    </a:lnTo>
                    <a:lnTo>
                      <a:pt x="843" y="4521"/>
                    </a:lnTo>
                    <a:lnTo>
                      <a:pt x="845" y="4522"/>
                    </a:lnTo>
                    <a:lnTo>
                      <a:pt x="845" y="4526"/>
                    </a:lnTo>
                    <a:lnTo>
                      <a:pt x="845" y="4530"/>
                    </a:lnTo>
                    <a:lnTo>
                      <a:pt x="843" y="4559"/>
                    </a:lnTo>
                    <a:lnTo>
                      <a:pt x="841" y="4584"/>
                    </a:lnTo>
                    <a:lnTo>
                      <a:pt x="841" y="4596"/>
                    </a:lnTo>
                    <a:lnTo>
                      <a:pt x="845" y="4607"/>
                    </a:lnTo>
                    <a:lnTo>
                      <a:pt x="851" y="4620"/>
                    </a:lnTo>
                    <a:lnTo>
                      <a:pt x="862" y="4636"/>
                    </a:lnTo>
                    <a:lnTo>
                      <a:pt x="868" y="4645"/>
                    </a:lnTo>
                    <a:lnTo>
                      <a:pt x="871" y="4654"/>
                    </a:lnTo>
                    <a:lnTo>
                      <a:pt x="872" y="4664"/>
                    </a:lnTo>
                    <a:lnTo>
                      <a:pt x="871" y="4673"/>
                    </a:lnTo>
                    <a:lnTo>
                      <a:pt x="868" y="4682"/>
                    </a:lnTo>
                    <a:lnTo>
                      <a:pt x="864" y="4692"/>
                    </a:lnTo>
                    <a:lnTo>
                      <a:pt x="859" y="4699"/>
                    </a:lnTo>
                    <a:lnTo>
                      <a:pt x="855" y="4707"/>
                    </a:lnTo>
                    <a:lnTo>
                      <a:pt x="846" y="4719"/>
                    </a:lnTo>
                    <a:lnTo>
                      <a:pt x="842" y="4726"/>
                    </a:lnTo>
                    <a:lnTo>
                      <a:pt x="843" y="4729"/>
                    </a:lnTo>
                    <a:lnTo>
                      <a:pt x="846" y="4729"/>
                    </a:lnTo>
                    <a:lnTo>
                      <a:pt x="852" y="4726"/>
                    </a:lnTo>
                    <a:lnTo>
                      <a:pt x="860" y="4723"/>
                    </a:lnTo>
                    <a:lnTo>
                      <a:pt x="872" y="4719"/>
                    </a:lnTo>
                    <a:lnTo>
                      <a:pt x="881" y="4717"/>
                    </a:lnTo>
                    <a:lnTo>
                      <a:pt x="889" y="4716"/>
                    </a:lnTo>
                    <a:lnTo>
                      <a:pt x="894" y="4717"/>
                    </a:lnTo>
                    <a:lnTo>
                      <a:pt x="897" y="4719"/>
                    </a:lnTo>
                    <a:lnTo>
                      <a:pt x="898" y="4720"/>
                    </a:lnTo>
                    <a:lnTo>
                      <a:pt x="899" y="4723"/>
                    </a:lnTo>
                    <a:lnTo>
                      <a:pt x="899" y="4725"/>
                    </a:lnTo>
                    <a:lnTo>
                      <a:pt x="898" y="4732"/>
                    </a:lnTo>
                    <a:lnTo>
                      <a:pt x="893" y="4741"/>
                    </a:lnTo>
                    <a:lnTo>
                      <a:pt x="882" y="4752"/>
                    </a:lnTo>
                    <a:lnTo>
                      <a:pt x="869" y="4764"/>
                    </a:lnTo>
                    <a:lnTo>
                      <a:pt x="864" y="4769"/>
                    </a:lnTo>
                    <a:lnTo>
                      <a:pt x="859" y="4774"/>
                    </a:lnTo>
                    <a:lnTo>
                      <a:pt x="858" y="4778"/>
                    </a:lnTo>
                    <a:lnTo>
                      <a:pt x="858" y="4781"/>
                    </a:lnTo>
                    <a:lnTo>
                      <a:pt x="858" y="4785"/>
                    </a:lnTo>
                    <a:lnTo>
                      <a:pt x="859" y="4789"/>
                    </a:lnTo>
                    <a:lnTo>
                      <a:pt x="878" y="4787"/>
                    </a:lnTo>
                    <a:lnTo>
                      <a:pt x="894" y="4785"/>
                    </a:lnTo>
                    <a:lnTo>
                      <a:pt x="899" y="4783"/>
                    </a:lnTo>
                    <a:lnTo>
                      <a:pt x="904" y="4781"/>
                    </a:lnTo>
                    <a:lnTo>
                      <a:pt x="908" y="4777"/>
                    </a:lnTo>
                    <a:lnTo>
                      <a:pt x="912" y="4774"/>
                    </a:lnTo>
                    <a:lnTo>
                      <a:pt x="919" y="4767"/>
                    </a:lnTo>
                    <a:lnTo>
                      <a:pt x="926" y="4756"/>
                    </a:lnTo>
                    <a:lnTo>
                      <a:pt x="938" y="4745"/>
                    </a:lnTo>
                    <a:lnTo>
                      <a:pt x="954" y="4732"/>
                    </a:lnTo>
                    <a:lnTo>
                      <a:pt x="960" y="4728"/>
                    </a:lnTo>
                    <a:lnTo>
                      <a:pt x="966" y="4724"/>
                    </a:lnTo>
                    <a:lnTo>
                      <a:pt x="973" y="4721"/>
                    </a:lnTo>
                    <a:lnTo>
                      <a:pt x="979" y="4719"/>
                    </a:lnTo>
                    <a:lnTo>
                      <a:pt x="992" y="4716"/>
                    </a:lnTo>
                    <a:lnTo>
                      <a:pt x="1005" y="4714"/>
                    </a:lnTo>
                    <a:lnTo>
                      <a:pt x="1020" y="4712"/>
                    </a:lnTo>
                    <a:lnTo>
                      <a:pt x="1031" y="4710"/>
                    </a:lnTo>
                    <a:lnTo>
                      <a:pt x="1044" y="4706"/>
                    </a:lnTo>
                    <a:lnTo>
                      <a:pt x="1056" y="4701"/>
                    </a:lnTo>
                    <a:lnTo>
                      <a:pt x="1074" y="4689"/>
                    </a:lnTo>
                    <a:lnTo>
                      <a:pt x="1092" y="4681"/>
                    </a:lnTo>
                    <a:lnTo>
                      <a:pt x="1110" y="4673"/>
                    </a:lnTo>
                    <a:lnTo>
                      <a:pt x="1128" y="4667"/>
                    </a:lnTo>
                    <a:lnTo>
                      <a:pt x="1144" y="4660"/>
                    </a:lnTo>
                    <a:lnTo>
                      <a:pt x="1158" y="4653"/>
                    </a:lnTo>
                    <a:lnTo>
                      <a:pt x="1165" y="4649"/>
                    </a:lnTo>
                    <a:lnTo>
                      <a:pt x="1171" y="4644"/>
                    </a:lnTo>
                    <a:lnTo>
                      <a:pt x="1176" y="4637"/>
                    </a:lnTo>
                    <a:lnTo>
                      <a:pt x="1182" y="4631"/>
                    </a:lnTo>
                    <a:lnTo>
                      <a:pt x="1187" y="4627"/>
                    </a:lnTo>
                    <a:lnTo>
                      <a:pt x="1193" y="4622"/>
                    </a:lnTo>
                    <a:lnTo>
                      <a:pt x="1202" y="4616"/>
                    </a:lnTo>
                    <a:lnTo>
                      <a:pt x="1211" y="4611"/>
                    </a:lnTo>
                    <a:lnTo>
                      <a:pt x="1235" y="4602"/>
                    </a:lnTo>
                    <a:lnTo>
                      <a:pt x="1261" y="4593"/>
                    </a:lnTo>
                    <a:lnTo>
                      <a:pt x="1314" y="4576"/>
                    </a:lnTo>
                    <a:lnTo>
                      <a:pt x="1354" y="4562"/>
                    </a:lnTo>
                    <a:lnTo>
                      <a:pt x="1369" y="4557"/>
                    </a:lnTo>
                    <a:lnTo>
                      <a:pt x="1384" y="4550"/>
                    </a:lnTo>
                    <a:lnTo>
                      <a:pt x="1397" y="4543"/>
                    </a:lnTo>
                    <a:lnTo>
                      <a:pt x="1410" y="4533"/>
                    </a:lnTo>
                    <a:lnTo>
                      <a:pt x="1432" y="4514"/>
                    </a:lnTo>
                    <a:lnTo>
                      <a:pt x="1456" y="4493"/>
                    </a:lnTo>
                    <a:lnTo>
                      <a:pt x="1461" y="4489"/>
                    </a:lnTo>
                    <a:lnTo>
                      <a:pt x="1465" y="4484"/>
                    </a:lnTo>
                    <a:lnTo>
                      <a:pt x="1469" y="4480"/>
                    </a:lnTo>
                    <a:lnTo>
                      <a:pt x="1472" y="4475"/>
                    </a:lnTo>
                    <a:lnTo>
                      <a:pt x="1476" y="4465"/>
                    </a:lnTo>
                    <a:lnTo>
                      <a:pt x="1477" y="4454"/>
                    </a:lnTo>
                    <a:lnTo>
                      <a:pt x="1478" y="4444"/>
                    </a:lnTo>
                    <a:lnTo>
                      <a:pt x="1481" y="4434"/>
                    </a:lnTo>
                    <a:lnTo>
                      <a:pt x="1483" y="4423"/>
                    </a:lnTo>
                    <a:lnTo>
                      <a:pt x="1487" y="4413"/>
                    </a:lnTo>
                    <a:lnTo>
                      <a:pt x="1499" y="4418"/>
                    </a:lnTo>
                    <a:lnTo>
                      <a:pt x="1516" y="4430"/>
                    </a:lnTo>
                    <a:lnTo>
                      <a:pt x="1526" y="4436"/>
                    </a:lnTo>
                    <a:lnTo>
                      <a:pt x="1537" y="4441"/>
                    </a:lnTo>
                    <a:lnTo>
                      <a:pt x="1547" y="4445"/>
                    </a:lnTo>
                    <a:lnTo>
                      <a:pt x="1559" y="4447"/>
                    </a:lnTo>
                    <a:lnTo>
                      <a:pt x="1570" y="4447"/>
                    </a:lnTo>
                    <a:lnTo>
                      <a:pt x="1581" y="4447"/>
                    </a:lnTo>
                    <a:lnTo>
                      <a:pt x="1591" y="4444"/>
                    </a:lnTo>
                    <a:lnTo>
                      <a:pt x="1601" y="4443"/>
                    </a:lnTo>
                    <a:lnTo>
                      <a:pt x="1622" y="4436"/>
                    </a:lnTo>
                    <a:lnTo>
                      <a:pt x="1641" y="4430"/>
                    </a:lnTo>
                    <a:lnTo>
                      <a:pt x="1661" y="4422"/>
                    </a:lnTo>
                    <a:lnTo>
                      <a:pt x="1680" y="4416"/>
                    </a:lnTo>
                    <a:lnTo>
                      <a:pt x="1700" y="4409"/>
                    </a:lnTo>
                    <a:lnTo>
                      <a:pt x="1720" y="4404"/>
                    </a:lnTo>
                    <a:lnTo>
                      <a:pt x="1752" y="4400"/>
                    </a:lnTo>
                    <a:lnTo>
                      <a:pt x="1784" y="4399"/>
                    </a:lnTo>
                    <a:lnTo>
                      <a:pt x="1799" y="4396"/>
                    </a:lnTo>
                    <a:lnTo>
                      <a:pt x="1815" y="4392"/>
                    </a:lnTo>
                    <a:lnTo>
                      <a:pt x="1823" y="4390"/>
                    </a:lnTo>
                    <a:lnTo>
                      <a:pt x="1831" y="4387"/>
                    </a:lnTo>
                    <a:lnTo>
                      <a:pt x="1837" y="4383"/>
                    </a:lnTo>
                    <a:lnTo>
                      <a:pt x="1844" y="4379"/>
                    </a:lnTo>
                    <a:lnTo>
                      <a:pt x="1846" y="4364"/>
                    </a:lnTo>
                    <a:lnTo>
                      <a:pt x="1850" y="4352"/>
                    </a:lnTo>
                    <a:lnTo>
                      <a:pt x="1851" y="4348"/>
                    </a:lnTo>
                    <a:lnTo>
                      <a:pt x="1854" y="4346"/>
                    </a:lnTo>
                    <a:lnTo>
                      <a:pt x="1856" y="4343"/>
                    </a:lnTo>
                    <a:lnTo>
                      <a:pt x="1859" y="4342"/>
                    </a:lnTo>
                    <a:lnTo>
                      <a:pt x="1856" y="4334"/>
                    </a:lnTo>
                    <a:lnTo>
                      <a:pt x="1855" y="4324"/>
                    </a:lnTo>
                    <a:lnTo>
                      <a:pt x="1854" y="4315"/>
                    </a:lnTo>
                    <a:lnTo>
                      <a:pt x="1854" y="4304"/>
                    </a:lnTo>
                    <a:lnTo>
                      <a:pt x="1855" y="4293"/>
                    </a:lnTo>
                    <a:lnTo>
                      <a:pt x="1856" y="4281"/>
                    </a:lnTo>
                    <a:lnTo>
                      <a:pt x="1859" y="4269"/>
                    </a:lnTo>
                    <a:lnTo>
                      <a:pt x="1862" y="4256"/>
                    </a:lnTo>
                    <a:lnTo>
                      <a:pt x="1871" y="4230"/>
                    </a:lnTo>
                    <a:lnTo>
                      <a:pt x="1881" y="4203"/>
                    </a:lnTo>
                    <a:lnTo>
                      <a:pt x="1893" y="4175"/>
                    </a:lnTo>
                    <a:lnTo>
                      <a:pt x="1907" y="4147"/>
                    </a:lnTo>
                    <a:lnTo>
                      <a:pt x="1921" y="4120"/>
                    </a:lnTo>
                    <a:lnTo>
                      <a:pt x="1937" y="4093"/>
                    </a:lnTo>
                    <a:lnTo>
                      <a:pt x="1952" y="4067"/>
                    </a:lnTo>
                    <a:lnTo>
                      <a:pt x="1967" y="4044"/>
                    </a:lnTo>
                    <a:lnTo>
                      <a:pt x="1995" y="4002"/>
                    </a:lnTo>
                    <a:lnTo>
                      <a:pt x="2018" y="3973"/>
                    </a:lnTo>
                    <a:lnTo>
                      <a:pt x="2031" y="3956"/>
                    </a:lnTo>
                    <a:lnTo>
                      <a:pt x="2046" y="3938"/>
                    </a:lnTo>
                    <a:lnTo>
                      <a:pt x="2057" y="3921"/>
                    </a:lnTo>
                    <a:lnTo>
                      <a:pt x="2070" y="3903"/>
                    </a:lnTo>
                    <a:lnTo>
                      <a:pt x="2095" y="3866"/>
                    </a:lnTo>
                    <a:lnTo>
                      <a:pt x="2121" y="3833"/>
                    </a:lnTo>
                    <a:lnTo>
                      <a:pt x="2131" y="3812"/>
                    </a:lnTo>
                    <a:lnTo>
                      <a:pt x="2144" y="3792"/>
                    </a:lnTo>
                    <a:lnTo>
                      <a:pt x="2157" y="3774"/>
                    </a:lnTo>
                    <a:lnTo>
                      <a:pt x="2170" y="3755"/>
                    </a:lnTo>
                    <a:lnTo>
                      <a:pt x="2199" y="3717"/>
                    </a:lnTo>
                    <a:lnTo>
                      <a:pt x="2228" y="3681"/>
                    </a:lnTo>
                    <a:lnTo>
                      <a:pt x="2259" y="3645"/>
                    </a:lnTo>
                    <a:lnTo>
                      <a:pt x="2289" y="3609"/>
                    </a:lnTo>
                    <a:lnTo>
                      <a:pt x="2318" y="3571"/>
                    </a:lnTo>
                    <a:lnTo>
                      <a:pt x="2345" y="3533"/>
                    </a:lnTo>
                    <a:lnTo>
                      <a:pt x="2357" y="3517"/>
                    </a:lnTo>
                    <a:lnTo>
                      <a:pt x="2367" y="3498"/>
                    </a:lnTo>
                    <a:lnTo>
                      <a:pt x="2376" y="3480"/>
                    </a:lnTo>
                    <a:lnTo>
                      <a:pt x="2385" y="3461"/>
                    </a:lnTo>
                    <a:lnTo>
                      <a:pt x="2403" y="3423"/>
                    </a:lnTo>
                    <a:lnTo>
                      <a:pt x="2420" y="3386"/>
                    </a:lnTo>
                    <a:lnTo>
                      <a:pt x="2437" y="3348"/>
                    </a:lnTo>
                    <a:lnTo>
                      <a:pt x="2454" y="3311"/>
                    </a:lnTo>
                    <a:lnTo>
                      <a:pt x="2463" y="3292"/>
                    </a:lnTo>
                    <a:lnTo>
                      <a:pt x="2472" y="3274"/>
                    </a:lnTo>
                    <a:lnTo>
                      <a:pt x="2482" y="3257"/>
                    </a:lnTo>
                    <a:lnTo>
                      <a:pt x="2494" y="3239"/>
                    </a:lnTo>
                    <a:lnTo>
                      <a:pt x="2503" y="3215"/>
                    </a:lnTo>
                    <a:lnTo>
                      <a:pt x="2511" y="3193"/>
                    </a:lnTo>
                    <a:lnTo>
                      <a:pt x="2515" y="3173"/>
                    </a:lnTo>
                    <a:lnTo>
                      <a:pt x="2517" y="3155"/>
                    </a:lnTo>
                    <a:lnTo>
                      <a:pt x="2516" y="3138"/>
                    </a:lnTo>
                    <a:lnTo>
                      <a:pt x="2513" y="3124"/>
                    </a:lnTo>
                    <a:lnTo>
                      <a:pt x="2509" y="3110"/>
                    </a:lnTo>
                    <a:lnTo>
                      <a:pt x="2503" y="3097"/>
                    </a:lnTo>
                    <a:lnTo>
                      <a:pt x="2495" y="3084"/>
                    </a:lnTo>
                    <a:lnTo>
                      <a:pt x="2486" y="3072"/>
                    </a:lnTo>
                    <a:lnTo>
                      <a:pt x="2476" y="3059"/>
                    </a:lnTo>
                    <a:lnTo>
                      <a:pt x="2464" y="3046"/>
                    </a:lnTo>
                    <a:lnTo>
                      <a:pt x="2438" y="3018"/>
                    </a:lnTo>
                    <a:lnTo>
                      <a:pt x="2411" y="2984"/>
                    </a:lnTo>
                    <a:lnTo>
                      <a:pt x="2353" y="2908"/>
                    </a:lnTo>
                    <a:lnTo>
                      <a:pt x="2347" y="2903"/>
                    </a:lnTo>
                    <a:lnTo>
                      <a:pt x="2342" y="2897"/>
                    </a:lnTo>
                    <a:lnTo>
                      <a:pt x="2337" y="2895"/>
                    </a:lnTo>
                    <a:lnTo>
                      <a:pt x="2331" y="2891"/>
                    </a:lnTo>
                    <a:lnTo>
                      <a:pt x="2316" y="2886"/>
                    </a:lnTo>
                    <a:lnTo>
                      <a:pt x="2302" y="2882"/>
                    </a:lnTo>
                    <a:lnTo>
                      <a:pt x="2288" y="2878"/>
                    </a:lnTo>
                    <a:lnTo>
                      <a:pt x="2275" y="2873"/>
                    </a:lnTo>
                    <a:lnTo>
                      <a:pt x="2268" y="2870"/>
                    </a:lnTo>
                    <a:lnTo>
                      <a:pt x="2263" y="2866"/>
                    </a:lnTo>
                    <a:lnTo>
                      <a:pt x="2258" y="2862"/>
                    </a:lnTo>
                    <a:lnTo>
                      <a:pt x="2254" y="2859"/>
                    </a:lnTo>
                    <a:lnTo>
                      <a:pt x="2245" y="2844"/>
                    </a:lnTo>
                    <a:lnTo>
                      <a:pt x="2236" y="2829"/>
                    </a:lnTo>
                    <a:lnTo>
                      <a:pt x="2227" y="2814"/>
                    </a:lnTo>
                    <a:lnTo>
                      <a:pt x="2218" y="2802"/>
                    </a:lnTo>
                    <a:lnTo>
                      <a:pt x="2188" y="2769"/>
                    </a:lnTo>
                    <a:lnTo>
                      <a:pt x="2164" y="2741"/>
                    </a:lnTo>
                    <a:lnTo>
                      <a:pt x="2160" y="2734"/>
                    </a:lnTo>
                    <a:lnTo>
                      <a:pt x="2157" y="2726"/>
                    </a:lnTo>
                    <a:lnTo>
                      <a:pt x="2154" y="2717"/>
                    </a:lnTo>
                    <a:lnTo>
                      <a:pt x="2154" y="2708"/>
                    </a:lnTo>
                    <a:lnTo>
                      <a:pt x="2154" y="2698"/>
                    </a:lnTo>
                    <a:lnTo>
                      <a:pt x="2157" y="2686"/>
                    </a:lnTo>
                    <a:lnTo>
                      <a:pt x="2160" y="2675"/>
                    </a:lnTo>
                    <a:lnTo>
                      <a:pt x="2165" y="2660"/>
                    </a:lnTo>
                    <a:lnTo>
                      <a:pt x="2169" y="2638"/>
                    </a:lnTo>
                    <a:lnTo>
                      <a:pt x="2173" y="2615"/>
                    </a:lnTo>
                    <a:lnTo>
                      <a:pt x="2175" y="2592"/>
                    </a:lnTo>
                    <a:lnTo>
                      <a:pt x="2176" y="2567"/>
                    </a:lnTo>
                    <a:lnTo>
                      <a:pt x="2175" y="2542"/>
                    </a:lnTo>
                    <a:lnTo>
                      <a:pt x="2174" y="2519"/>
                    </a:lnTo>
                    <a:lnTo>
                      <a:pt x="2171" y="2507"/>
                    </a:lnTo>
                    <a:lnTo>
                      <a:pt x="2169" y="2497"/>
                    </a:lnTo>
                    <a:lnTo>
                      <a:pt x="2166" y="2487"/>
                    </a:lnTo>
                    <a:lnTo>
                      <a:pt x="2162" y="2476"/>
                    </a:lnTo>
                    <a:lnTo>
                      <a:pt x="2153" y="2458"/>
                    </a:lnTo>
                    <a:lnTo>
                      <a:pt x="2143" y="2441"/>
                    </a:lnTo>
                    <a:lnTo>
                      <a:pt x="2131" y="2425"/>
                    </a:lnTo>
                    <a:lnTo>
                      <a:pt x="2121" y="2409"/>
                    </a:lnTo>
                    <a:lnTo>
                      <a:pt x="2112" y="2392"/>
                    </a:lnTo>
                    <a:lnTo>
                      <a:pt x="2104" y="2374"/>
                    </a:lnTo>
                    <a:lnTo>
                      <a:pt x="2100" y="2365"/>
                    </a:lnTo>
                    <a:lnTo>
                      <a:pt x="2097" y="2356"/>
                    </a:lnTo>
                    <a:lnTo>
                      <a:pt x="2096" y="2346"/>
                    </a:lnTo>
                    <a:lnTo>
                      <a:pt x="2096" y="2334"/>
                    </a:lnTo>
                    <a:lnTo>
                      <a:pt x="2094" y="2300"/>
                    </a:lnTo>
                    <a:lnTo>
                      <a:pt x="2092" y="2292"/>
                    </a:lnTo>
                    <a:lnTo>
                      <a:pt x="2090" y="2286"/>
                    </a:lnTo>
                    <a:lnTo>
                      <a:pt x="2087" y="2279"/>
                    </a:lnTo>
                    <a:lnTo>
                      <a:pt x="2082" y="2273"/>
                    </a:lnTo>
                    <a:lnTo>
                      <a:pt x="2072" y="2261"/>
                    </a:lnTo>
                    <a:lnTo>
                      <a:pt x="2060" y="2251"/>
                    </a:lnTo>
                    <a:lnTo>
                      <a:pt x="2047" y="2241"/>
                    </a:lnTo>
                    <a:lnTo>
                      <a:pt x="2035" y="2229"/>
                    </a:lnTo>
                    <a:lnTo>
                      <a:pt x="2029" y="2224"/>
                    </a:lnTo>
                    <a:lnTo>
                      <a:pt x="2024" y="2217"/>
                    </a:lnTo>
                    <a:lnTo>
                      <a:pt x="2020" y="2212"/>
                    </a:lnTo>
                    <a:lnTo>
                      <a:pt x="2016" y="2206"/>
                    </a:lnTo>
                    <a:lnTo>
                      <a:pt x="2005" y="2180"/>
                    </a:lnTo>
                    <a:lnTo>
                      <a:pt x="1996" y="2155"/>
                    </a:lnTo>
                    <a:lnTo>
                      <a:pt x="1991" y="2129"/>
                    </a:lnTo>
                    <a:lnTo>
                      <a:pt x="1986" y="2102"/>
                    </a:lnTo>
                    <a:lnTo>
                      <a:pt x="1983" y="2083"/>
                    </a:lnTo>
                    <a:lnTo>
                      <a:pt x="1980" y="2064"/>
                    </a:lnTo>
                    <a:lnTo>
                      <a:pt x="1976" y="2046"/>
                    </a:lnTo>
                    <a:lnTo>
                      <a:pt x="1972" y="2026"/>
                    </a:lnTo>
                    <a:lnTo>
                      <a:pt x="1963" y="2010"/>
                    </a:lnTo>
                    <a:lnTo>
                      <a:pt x="1955" y="1997"/>
                    </a:lnTo>
                    <a:lnTo>
                      <a:pt x="1950" y="1985"/>
                    </a:lnTo>
                    <a:lnTo>
                      <a:pt x="1946" y="1974"/>
                    </a:lnTo>
                    <a:lnTo>
                      <a:pt x="1945" y="1961"/>
                    </a:lnTo>
                    <a:lnTo>
                      <a:pt x="1945" y="1948"/>
                    </a:lnTo>
                    <a:lnTo>
                      <a:pt x="1947" y="1932"/>
                    </a:lnTo>
                    <a:lnTo>
                      <a:pt x="1951" y="1914"/>
                    </a:lnTo>
                    <a:lnTo>
                      <a:pt x="1956" y="1897"/>
                    </a:lnTo>
                    <a:lnTo>
                      <a:pt x="1960" y="1880"/>
                    </a:lnTo>
                    <a:lnTo>
                      <a:pt x="1963" y="1864"/>
                    </a:lnTo>
                    <a:lnTo>
                      <a:pt x="1965" y="1847"/>
                    </a:lnTo>
                    <a:lnTo>
                      <a:pt x="1967" y="1830"/>
                    </a:lnTo>
                    <a:lnTo>
                      <a:pt x="1967" y="1813"/>
                    </a:lnTo>
                    <a:lnTo>
                      <a:pt x="1967" y="1795"/>
                    </a:lnTo>
                    <a:lnTo>
                      <a:pt x="1965" y="1778"/>
                    </a:lnTo>
                    <a:lnTo>
                      <a:pt x="1961" y="1759"/>
                    </a:lnTo>
                    <a:lnTo>
                      <a:pt x="1956" y="1742"/>
                    </a:lnTo>
                    <a:lnTo>
                      <a:pt x="1950" y="1724"/>
                    </a:lnTo>
                    <a:lnTo>
                      <a:pt x="1941" y="1707"/>
                    </a:lnTo>
                    <a:lnTo>
                      <a:pt x="1932" y="1690"/>
                    </a:lnTo>
                    <a:lnTo>
                      <a:pt x="1921" y="1673"/>
                    </a:lnTo>
                    <a:lnTo>
                      <a:pt x="1910" y="1658"/>
                    </a:lnTo>
                    <a:lnTo>
                      <a:pt x="1898" y="1642"/>
                    </a:lnTo>
                    <a:lnTo>
                      <a:pt x="1873" y="1610"/>
                    </a:lnTo>
                    <a:lnTo>
                      <a:pt x="1850" y="1579"/>
                    </a:lnTo>
                    <a:lnTo>
                      <a:pt x="1838" y="1562"/>
                    </a:lnTo>
                    <a:lnTo>
                      <a:pt x="1828" y="1546"/>
                    </a:lnTo>
                    <a:lnTo>
                      <a:pt x="1819" y="1529"/>
                    </a:lnTo>
                    <a:lnTo>
                      <a:pt x="1811" y="1513"/>
                    </a:lnTo>
                    <a:lnTo>
                      <a:pt x="1799" y="1494"/>
                    </a:lnTo>
                    <a:lnTo>
                      <a:pt x="1784" y="1478"/>
                    </a:lnTo>
                    <a:lnTo>
                      <a:pt x="1770" y="1461"/>
                    </a:lnTo>
                    <a:lnTo>
                      <a:pt x="1754" y="1444"/>
                    </a:lnTo>
                    <a:lnTo>
                      <a:pt x="1741" y="1427"/>
                    </a:lnTo>
                    <a:lnTo>
                      <a:pt x="1728" y="1409"/>
                    </a:lnTo>
                    <a:lnTo>
                      <a:pt x="1723" y="1399"/>
                    </a:lnTo>
                    <a:lnTo>
                      <a:pt x="1719" y="1388"/>
                    </a:lnTo>
                    <a:lnTo>
                      <a:pt x="1715" y="1378"/>
                    </a:lnTo>
                    <a:lnTo>
                      <a:pt x="1713" y="1366"/>
                    </a:lnTo>
                    <a:lnTo>
                      <a:pt x="1711" y="1357"/>
                    </a:lnTo>
                    <a:lnTo>
                      <a:pt x="1711" y="1348"/>
                    </a:lnTo>
                    <a:lnTo>
                      <a:pt x="1711" y="1340"/>
                    </a:lnTo>
                    <a:lnTo>
                      <a:pt x="1713" y="1331"/>
                    </a:lnTo>
                    <a:lnTo>
                      <a:pt x="1717" y="1314"/>
                    </a:lnTo>
                    <a:lnTo>
                      <a:pt x="1723" y="1298"/>
                    </a:lnTo>
                    <a:lnTo>
                      <a:pt x="1737" y="1265"/>
                    </a:lnTo>
                    <a:lnTo>
                      <a:pt x="1752" y="1233"/>
                    </a:lnTo>
                    <a:lnTo>
                      <a:pt x="1763" y="1203"/>
                    </a:lnTo>
                    <a:lnTo>
                      <a:pt x="1775" y="1172"/>
                    </a:lnTo>
                    <a:lnTo>
                      <a:pt x="1788" y="1137"/>
                    </a:lnTo>
                    <a:lnTo>
                      <a:pt x="1797" y="1103"/>
                    </a:lnTo>
                    <a:lnTo>
                      <a:pt x="1801" y="1085"/>
                    </a:lnTo>
                    <a:lnTo>
                      <a:pt x="1803" y="1068"/>
                    </a:lnTo>
                    <a:lnTo>
                      <a:pt x="1803" y="1051"/>
                    </a:lnTo>
                    <a:lnTo>
                      <a:pt x="1802" y="1036"/>
                    </a:lnTo>
                    <a:lnTo>
                      <a:pt x="1799" y="1020"/>
                    </a:lnTo>
                    <a:lnTo>
                      <a:pt x="1794" y="1006"/>
                    </a:lnTo>
                    <a:lnTo>
                      <a:pt x="1790" y="998"/>
                    </a:lnTo>
                    <a:lnTo>
                      <a:pt x="1787" y="992"/>
                    </a:lnTo>
                    <a:lnTo>
                      <a:pt x="1781" y="985"/>
                    </a:lnTo>
                    <a:lnTo>
                      <a:pt x="1776" y="979"/>
                    </a:lnTo>
                    <a:lnTo>
                      <a:pt x="1763" y="963"/>
                    </a:lnTo>
                    <a:lnTo>
                      <a:pt x="1749" y="946"/>
                    </a:lnTo>
                    <a:lnTo>
                      <a:pt x="1735" y="928"/>
                    </a:lnTo>
                    <a:lnTo>
                      <a:pt x="1720" y="908"/>
                    </a:lnTo>
                    <a:lnTo>
                      <a:pt x="1708" y="887"/>
                    </a:lnTo>
                    <a:lnTo>
                      <a:pt x="1696" y="866"/>
                    </a:lnTo>
                    <a:lnTo>
                      <a:pt x="1688" y="847"/>
                    </a:lnTo>
                    <a:lnTo>
                      <a:pt x="1682" y="827"/>
                    </a:lnTo>
                    <a:lnTo>
                      <a:pt x="1641" y="791"/>
                    </a:lnTo>
                    <a:lnTo>
                      <a:pt x="1601" y="755"/>
                    </a:lnTo>
                    <a:lnTo>
                      <a:pt x="1581" y="735"/>
                    </a:lnTo>
                    <a:lnTo>
                      <a:pt x="1562" y="716"/>
                    </a:lnTo>
                    <a:lnTo>
                      <a:pt x="1544" y="695"/>
                    </a:lnTo>
                    <a:lnTo>
                      <a:pt x="1529" y="673"/>
                    </a:lnTo>
                    <a:lnTo>
                      <a:pt x="1524" y="664"/>
                    </a:lnTo>
                    <a:lnTo>
                      <a:pt x="1520" y="654"/>
                    </a:lnTo>
                    <a:lnTo>
                      <a:pt x="1516" y="645"/>
                    </a:lnTo>
                    <a:lnTo>
                      <a:pt x="1514" y="636"/>
                    </a:lnTo>
                    <a:lnTo>
                      <a:pt x="1512" y="616"/>
                    </a:lnTo>
                    <a:lnTo>
                      <a:pt x="1512" y="597"/>
                    </a:lnTo>
                    <a:lnTo>
                      <a:pt x="1513" y="579"/>
                    </a:lnTo>
                    <a:lnTo>
                      <a:pt x="1513" y="559"/>
                    </a:lnTo>
                    <a:lnTo>
                      <a:pt x="1514" y="540"/>
                    </a:lnTo>
                    <a:lnTo>
                      <a:pt x="1513" y="520"/>
                    </a:lnTo>
                    <a:lnTo>
                      <a:pt x="1500" y="514"/>
                    </a:lnTo>
                    <a:lnTo>
                      <a:pt x="1485" y="506"/>
                    </a:lnTo>
                    <a:lnTo>
                      <a:pt x="1478" y="503"/>
                    </a:lnTo>
                    <a:lnTo>
                      <a:pt x="1472" y="498"/>
                    </a:lnTo>
                    <a:lnTo>
                      <a:pt x="1468" y="494"/>
                    </a:lnTo>
                    <a:lnTo>
                      <a:pt x="1465" y="489"/>
                    </a:lnTo>
                    <a:lnTo>
                      <a:pt x="1467" y="474"/>
                    </a:lnTo>
                    <a:lnTo>
                      <a:pt x="1468" y="459"/>
                    </a:lnTo>
                    <a:lnTo>
                      <a:pt x="1469" y="444"/>
                    </a:lnTo>
                    <a:lnTo>
                      <a:pt x="1473" y="430"/>
                    </a:lnTo>
                    <a:lnTo>
                      <a:pt x="1474" y="418"/>
                    </a:lnTo>
                    <a:lnTo>
                      <a:pt x="1476" y="406"/>
                    </a:lnTo>
                    <a:lnTo>
                      <a:pt x="1477" y="395"/>
                    </a:lnTo>
                    <a:lnTo>
                      <a:pt x="1477" y="383"/>
                    </a:lnTo>
                    <a:lnTo>
                      <a:pt x="1479" y="373"/>
                    </a:lnTo>
                    <a:lnTo>
                      <a:pt x="1482" y="364"/>
                    </a:lnTo>
                    <a:lnTo>
                      <a:pt x="1483" y="353"/>
                    </a:lnTo>
                    <a:lnTo>
                      <a:pt x="1485" y="342"/>
                    </a:lnTo>
                    <a:lnTo>
                      <a:pt x="1483" y="326"/>
                    </a:lnTo>
                    <a:lnTo>
                      <a:pt x="1482" y="310"/>
                    </a:lnTo>
                    <a:lnTo>
                      <a:pt x="1481" y="295"/>
                    </a:lnTo>
                    <a:lnTo>
                      <a:pt x="1479" y="279"/>
                    </a:lnTo>
                    <a:lnTo>
                      <a:pt x="1479" y="239"/>
                    </a:lnTo>
                    <a:lnTo>
                      <a:pt x="1477" y="195"/>
                    </a:lnTo>
                    <a:lnTo>
                      <a:pt x="1474" y="173"/>
                    </a:lnTo>
                    <a:lnTo>
                      <a:pt x="1472" y="152"/>
                    </a:lnTo>
                    <a:lnTo>
                      <a:pt x="1467" y="132"/>
                    </a:lnTo>
                    <a:lnTo>
                      <a:pt x="1460" y="114"/>
                    </a:lnTo>
                    <a:lnTo>
                      <a:pt x="1455" y="106"/>
                    </a:lnTo>
                    <a:lnTo>
                      <a:pt x="1450" y="98"/>
                    </a:lnTo>
                    <a:lnTo>
                      <a:pt x="1442" y="91"/>
                    </a:lnTo>
                    <a:lnTo>
                      <a:pt x="1434" y="85"/>
                    </a:lnTo>
                    <a:lnTo>
                      <a:pt x="1416" y="76"/>
                    </a:lnTo>
                    <a:lnTo>
                      <a:pt x="1395" y="67"/>
                    </a:lnTo>
                    <a:lnTo>
                      <a:pt x="1373" y="60"/>
                    </a:lnTo>
                    <a:lnTo>
                      <a:pt x="1351" y="54"/>
                    </a:lnTo>
                    <a:lnTo>
                      <a:pt x="1332" y="46"/>
                    </a:lnTo>
                    <a:lnTo>
                      <a:pt x="1314" y="38"/>
                    </a:lnTo>
                    <a:lnTo>
                      <a:pt x="1299" y="28"/>
                    </a:lnTo>
                    <a:lnTo>
                      <a:pt x="1283" y="15"/>
                    </a:lnTo>
                    <a:lnTo>
                      <a:pt x="1275" y="9"/>
                    </a:lnTo>
                    <a:lnTo>
                      <a:pt x="1266" y="5"/>
                    </a:lnTo>
                    <a:lnTo>
                      <a:pt x="1259" y="1"/>
                    </a:lnTo>
                    <a:lnTo>
                      <a:pt x="1253" y="0"/>
                    </a:lnTo>
                    <a:lnTo>
                      <a:pt x="1245" y="1"/>
                    </a:lnTo>
                    <a:lnTo>
                      <a:pt x="1240" y="2"/>
                    </a:lnTo>
                    <a:lnTo>
                      <a:pt x="1235" y="5"/>
                    </a:lnTo>
                    <a:lnTo>
                      <a:pt x="1231" y="9"/>
                    </a:lnTo>
                    <a:lnTo>
                      <a:pt x="1227" y="16"/>
                    </a:lnTo>
                    <a:lnTo>
                      <a:pt x="1224" y="27"/>
                    </a:lnTo>
                    <a:lnTo>
                      <a:pt x="1223" y="37"/>
                    </a:lnTo>
                    <a:lnTo>
                      <a:pt x="1220" y="47"/>
                    </a:lnTo>
                    <a:lnTo>
                      <a:pt x="1219" y="51"/>
                    </a:lnTo>
                    <a:lnTo>
                      <a:pt x="1217" y="57"/>
                    </a:lnTo>
                    <a:lnTo>
                      <a:pt x="1214" y="59"/>
                    </a:lnTo>
                    <a:lnTo>
                      <a:pt x="1209" y="63"/>
                    </a:lnTo>
                    <a:lnTo>
                      <a:pt x="1204" y="66"/>
                    </a:lnTo>
                    <a:lnTo>
                      <a:pt x="1197" y="67"/>
                    </a:lnTo>
                    <a:lnTo>
                      <a:pt x="1192" y="67"/>
                    </a:lnTo>
                    <a:lnTo>
                      <a:pt x="1185" y="67"/>
                    </a:lnTo>
                    <a:lnTo>
                      <a:pt x="1172" y="67"/>
                    </a:lnTo>
                    <a:lnTo>
                      <a:pt x="1161" y="68"/>
                    </a:lnTo>
                    <a:lnTo>
                      <a:pt x="1150" y="73"/>
                    </a:lnTo>
                    <a:lnTo>
                      <a:pt x="1143" y="80"/>
                    </a:lnTo>
                    <a:lnTo>
                      <a:pt x="1136" y="86"/>
                    </a:lnTo>
                    <a:lnTo>
                      <a:pt x="1130" y="94"/>
                    </a:lnTo>
                    <a:lnTo>
                      <a:pt x="1121" y="112"/>
                    </a:lnTo>
                    <a:lnTo>
                      <a:pt x="1109" y="130"/>
                    </a:lnTo>
                    <a:lnTo>
                      <a:pt x="1105" y="141"/>
                    </a:lnTo>
                    <a:lnTo>
                      <a:pt x="1097" y="154"/>
                    </a:lnTo>
                    <a:lnTo>
                      <a:pt x="1090" y="165"/>
                    </a:lnTo>
                    <a:lnTo>
                      <a:pt x="1082" y="178"/>
                    </a:lnTo>
                    <a:lnTo>
                      <a:pt x="1074" y="190"/>
                    </a:lnTo>
                    <a:lnTo>
                      <a:pt x="1069" y="202"/>
                    </a:lnTo>
                    <a:lnTo>
                      <a:pt x="1068" y="208"/>
                    </a:lnTo>
                    <a:lnTo>
                      <a:pt x="1066" y="213"/>
                    </a:lnTo>
                    <a:lnTo>
                      <a:pt x="1068" y="218"/>
                    </a:lnTo>
                    <a:lnTo>
                      <a:pt x="1069" y="225"/>
                    </a:lnTo>
                    <a:lnTo>
                      <a:pt x="1074" y="233"/>
                    </a:lnTo>
                    <a:lnTo>
                      <a:pt x="1077" y="242"/>
                    </a:lnTo>
                    <a:lnTo>
                      <a:pt x="1078" y="250"/>
                    </a:lnTo>
                    <a:lnTo>
                      <a:pt x="1079" y="257"/>
                    </a:lnTo>
                    <a:lnTo>
                      <a:pt x="1080" y="273"/>
                    </a:lnTo>
                    <a:lnTo>
                      <a:pt x="1080" y="292"/>
                    </a:lnTo>
                    <a:lnTo>
                      <a:pt x="1082" y="316"/>
                    </a:lnTo>
                    <a:lnTo>
                      <a:pt x="1084" y="342"/>
                    </a:lnTo>
                    <a:lnTo>
                      <a:pt x="1086" y="367"/>
                    </a:lnTo>
                    <a:lnTo>
                      <a:pt x="1087" y="395"/>
                    </a:lnTo>
                    <a:lnTo>
                      <a:pt x="1086" y="422"/>
                    </a:lnTo>
                    <a:lnTo>
                      <a:pt x="1084" y="448"/>
                    </a:lnTo>
                    <a:lnTo>
                      <a:pt x="1083" y="459"/>
                    </a:lnTo>
                    <a:lnTo>
                      <a:pt x="1082" y="472"/>
                    </a:lnTo>
                    <a:lnTo>
                      <a:pt x="1078" y="484"/>
                    </a:lnTo>
                    <a:lnTo>
                      <a:pt x="1075" y="496"/>
                    </a:lnTo>
                    <a:lnTo>
                      <a:pt x="1073" y="502"/>
                    </a:lnTo>
                    <a:lnTo>
                      <a:pt x="1069" y="509"/>
                    </a:lnTo>
                    <a:lnTo>
                      <a:pt x="1065" y="514"/>
                    </a:lnTo>
                    <a:lnTo>
                      <a:pt x="1060" y="519"/>
                    </a:lnTo>
                    <a:lnTo>
                      <a:pt x="1049" y="528"/>
                    </a:lnTo>
                    <a:lnTo>
                      <a:pt x="1038" y="537"/>
                    </a:lnTo>
                    <a:lnTo>
                      <a:pt x="1027" y="546"/>
                    </a:lnTo>
                    <a:lnTo>
                      <a:pt x="1018" y="557"/>
                    </a:lnTo>
                    <a:lnTo>
                      <a:pt x="1014" y="562"/>
                    </a:lnTo>
                    <a:lnTo>
                      <a:pt x="1012" y="568"/>
                    </a:lnTo>
                    <a:lnTo>
                      <a:pt x="1009" y="575"/>
                    </a:lnTo>
                    <a:lnTo>
                      <a:pt x="1008" y="584"/>
                    </a:lnTo>
                    <a:lnTo>
                      <a:pt x="1007" y="595"/>
                    </a:lnTo>
                    <a:lnTo>
                      <a:pt x="1004" y="607"/>
                    </a:lnTo>
                    <a:lnTo>
                      <a:pt x="1000" y="616"/>
                    </a:lnTo>
                    <a:lnTo>
                      <a:pt x="996" y="625"/>
                    </a:lnTo>
                    <a:lnTo>
                      <a:pt x="991" y="634"/>
                    </a:lnTo>
                    <a:lnTo>
                      <a:pt x="985" y="641"/>
                    </a:lnTo>
                    <a:lnTo>
                      <a:pt x="978" y="647"/>
                    </a:lnTo>
                    <a:lnTo>
                      <a:pt x="970" y="654"/>
                    </a:lnTo>
                    <a:lnTo>
                      <a:pt x="952" y="663"/>
                    </a:lnTo>
                    <a:lnTo>
                      <a:pt x="934" y="671"/>
                    </a:lnTo>
                    <a:lnTo>
                      <a:pt x="913" y="677"/>
                    </a:lnTo>
                    <a:lnTo>
                      <a:pt x="893" y="682"/>
                    </a:lnTo>
                    <a:lnTo>
                      <a:pt x="872" y="677"/>
                    </a:lnTo>
                    <a:lnTo>
                      <a:pt x="854" y="672"/>
                    </a:lnTo>
                    <a:lnTo>
                      <a:pt x="838" y="665"/>
                    </a:lnTo>
                    <a:lnTo>
                      <a:pt x="825" y="659"/>
                    </a:lnTo>
                    <a:lnTo>
                      <a:pt x="812" y="650"/>
                    </a:lnTo>
                    <a:lnTo>
                      <a:pt x="801" y="638"/>
                    </a:lnTo>
                    <a:lnTo>
                      <a:pt x="789" y="625"/>
                    </a:lnTo>
                    <a:lnTo>
                      <a:pt x="776" y="608"/>
                    </a:lnTo>
                    <a:lnTo>
                      <a:pt x="772" y="603"/>
                    </a:lnTo>
                    <a:lnTo>
                      <a:pt x="767" y="601"/>
                    </a:lnTo>
                    <a:lnTo>
                      <a:pt x="760" y="599"/>
                    </a:lnTo>
                    <a:lnTo>
                      <a:pt x="754" y="599"/>
                    </a:lnTo>
                    <a:lnTo>
                      <a:pt x="748" y="602"/>
                    </a:lnTo>
                    <a:lnTo>
                      <a:pt x="740" y="604"/>
                    </a:lnTo>
                    <a:lnTo>
                      <a:pt x="732" y="608"/>
                    </a:lnTo>
                    <a:lnTo>
                      <a:pt x="726" y="614"/>
                    </a:lnTo>
                    <a:lnTo>
                      <a:pt x="696" y="634"/>
                    </a:lnTo>
                    <a:lnTo>
                      <a:pt x="672" y="650"/>
                    </a:lnTo>
                    <a:lnTo>
                      <a:pt x="662" y="655"/>
                    </a:lnTo>
                    <a:lnTo>
                      <a:pt x="652" y="658"/>
                    </a:lnTo>
                    <a:lnTo>
                      <a:pt x="641" y="660"/>
                    </a:lnTo>
                    <a:lnTo>
                      <a:pt x="631" y="660"/>
                    </a:lnTo>
                    <a:lnTo>
                      <a:pt x="621" y="660"/>
                    </a:lnTo>
                    <a:lnTo>
                      <a:pt x="610" y="660"/>
                    </a:lnTo>
                    <a:lnTo>
                      <a:pt x="601" y="658"/>
                    </a:lnTo>
                    <a:lnTo>
                      <a:pt x="591" y="655"/>
                    </a:lnTo>
                    <a:lnTo>
                      <a:pt x="582" y="652"/>
                    </a:lnTo>
                    <a:lnTo>
                      <a:pt x="573" y="647"/>
                    </a:lnTo>
                    <a:lnTo>
                      <a:pt x="564" y="642"/>
                    </a:lnTo>
                    <a:lnTo>
                      <a:pt x="556" y="637"/>
                    </a:lnTo>
                    <a:lnTo>
                      <a:pt x="539" y="624"/>
                    </a:lnTo>
                    <a:lnTo>
                      <a:pt x="522" y="610"/>
                    </a:lnTo>
                    <a:lnTo>
                      <a:pt x="507" y="594"/>
                    </a:lnTo>
                    <a:lnTo>
                      <a:pt x="492" y="577"/>
                    </a:lnTo>
                    <a:lnTo>
                      <a:pt x="478" y="559"/>
                    </a:lnTo>
                    <a:lnTo>
                      <a:pt x="464" y="541"/>
                    </a:lnTo>
                    <a:lnTo>
                      <a:pt x="439" y="507"/>
                    </a:lnTo>
                    <a:lnTo>
                      <a:pt x="416" y="478"/>
                    </a:lnTo>
                    <a:lnTo>
                      <a:pt x="391" y="446"/>
                    </a:lnTo>
                    <a:lnTo>
                      <a:pt x="351" y="400"/>
                    </a:lnTo>
                    <a:lnTo>
                      <a:pt x="332" y="378"/>
                    </a:lnTo>
                    <a:lnTo>
                      <a:pt x="312" y="362"/>
                    </a:lnTo>
                    <a:lnTo>
                      <a:pt x="304" y="357"/>
                    </a:lnTo>
                    <a:lnTo>
                      <a:pt x="298" y="354"/>
                    </a:lnTo>
                    <a:lnTo>
                      <a:pt x="295" y="354"/>
                    </a:lnTo>
                    <a:lnTo>
                      <a:pt x="293" y="354"/>
                    </a:lnTo>
                    <a:lnTo>
                      <a:pt x="290" y="356"/>
                    </a:lnTo>
                    <a:lnTo>
                      <a:pt x="289" y="358"/>
                    </a:lnTo>
                    <a:lnTo>
                      <a:pt x="281" y="379"/>
                    </a:lnTo>
                    <a:lnTo>
                      <a:pt x="273" y="406"/>
                    </a:lnTo>
                    <a:lnTo>
                      <a:pt x="266" y="435"/>
                    </a:lnTo>
                    <a:lnTo>
                      <a:pt x="262" y="458"/>
                    </a:lnTo>
                    <a:lnTo>
                      <a:pt x="187" y="47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45">
                <a:extLst>
                  <a:ext uri="{FF2B5EF4-FFF2-40B4-BE49-F238E27FC236}">
                    <a16:creationId xmlns:a16="http://schemas.microsoft.com/office/drawing/2014/main" id="{0DA0F8BC-ED95-5C47-AE76-DE638ECC3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1126" y="1876881"/>
                <a:ext cx="74690" cy="92122"/>
              </a:xfrm>
              <a:custGeom>
                <a:avLst/>
                <a:gdLst/>
                <a:ahLst/>
                <a:cxnLst>
                  <a:cxn ang="0">
                    <a:pos x="64" y="190"/>
                  </a:cxn>
                  <a:cxn ang="0">
                    <a:pos x="56" y="185"/>
                  </a:cxn>
                  <a:cxn ang="0">
                    <a:pos x="39" y="170"/>
                  </a:cxn>
                  <a:cxn ang="0">
                    <a:pos x="17" y="140"/>
                  </a:cxn>
                  <a:cxn ang="0">
                    <a:pos x="3" y="114"/>
                  </a:cxn>
                  <a:cxn ang="0">
                    <a:pos x="14" y="102"/>
                  </a:cxn>
                  <a:cxn ang="0">
                    <a:pos x="39" y="91"/>
                  </a:cxn>
                  <a:cxn ang="0">
                    <a:pos x="47" y="82"/>
                  </a:cxn>
                  <a:cxn ang="0">
                    <a:pos x="48" y="75"/>
                  </a:cxn>
                  <a:cxn ang="0">
                    <a:pos x="40" y="56"/>
                  </a:cxn>
                  <a:cxn ang="0">
                    <a:pos x="29" y="32"/>
                  </a:cxn>
                  <a:cxn ang="0">
                    <a:pos x="27" y="19"/>
                  </a:cxn>
                  <a:cxn ang="0">
                    <a:pos x="30" y="10"/>
                  </a:cxn>
                  <a:cxn ang="0">
                    <a:pos x="34" y="4"/>
                  </a:cxn>
                  <a:cxn ang="0">
                    <a:pos x="40" y="0"/>
                  </a:cxn>
                  <a:cxn ang="0">
                    <a:pos x="51" y="1"/>
                  </a:cxn>
                  <a:cxn ang="0">
                    <a:pos x="73" y="15"/>
                  </a:cxn>
                  <a:cxn ang="0">
                    <a:pos x="101" y="38"/>
                  </a:cxn>
                  <a:cxn ang="0">
                    <a:pos x="128" y="56"/>
                  </a:cxn>
                  <a:cxn ang="0">
                    <a:pos x="136" y="63"/>
                  </a:cxn>
                  <a:cxn ang="0">
                    <a:pos x="139" y="71"/>
                  </a:cxn>
                  <a:cxn ang="0">
                    <a:pos x="136" y="79"/>
                  </a:cxn>
                  <a:cxn ang="0">
                    <a:pos x="117" y="93"/>
                  </a:cxn>
                  <a:cxn ang="0">
                    <a:pos x="105" y="107"/>
                  </a:cxn>
                  <a:cxn ang="0">
                    <a:pos x="102" y="120"/>
                  </a:cxn>
                  <a:cxn ang="0">
                    <a:pos x="105" y="141"/>
                  </a:cxn>
                  <a:cxn ang="0">
                    <a:pos x="111" y="157"/>
                  </a:cxn>
                  <a:cxn ang="0">
                    <a:pos x="121" y="163"/>
                  </a:cxn>
                  <a:cxn ang="0">
                    <a:pos x="144" y="161"/>
                  </a:cxn>
                  <a:cxn ang="0">
                    <a:pos x="159" y="155"/>
                  </a:cxn>
                  <a:cxn ang="0">
                    <a:pos x="163" y="158"/>
                  </a:cxn>
                  <a:cxn ang="0">
                    <a:pos x="165" y="170"/>
                  </a:cxn>
                  <a:cxn ang="0">
                    <a:pos x="165" y="189"/>
                  </a:cxn>
                  <a:cxn ang="0">
                    <a:pos x="159" y="196"/>
                  </a:cxn>
                  <a:cxn ang="0">
                    <a:pos x="146" y="201"/>
                  </a:cxn>
                  <a:cxn ang="0">
                    <a:pos x="113" y="201"/>
                  </a:cxn>
                  <a:cxn ang="0">
                    <a:pos x="67" y="192"/>
                  </a:cxn>
                </a:cxnLst>
                <a:rect l="0" t="0" r="r" b="b"/>
                <a:pathLst>
                  <a:path w="165" h="202">
                    <a:moveTo>
                      <a:pt x="67" y="192"/>
                    </a:moveTo>
                    <a:lnTo>
                      <a:pt x="64" y="190"/>
                    </a:lnTo>
                    <a:lnTo>
                      <a:pt x="60" y="189"/>
                    </a:lnTo>
                    <a:lnTo>
                      <a:pt x="56" y="185"/>
                    </a:lnTo>
                    <a:lnTo>
                      <a:pt x="51" y="181"/>
                    </a:lnTo>
                    <a:lnTo>
                      <a:pt x="39" y="170"/>
                    </a:lnTo>
                    <a:lnTo>
                      <a:pt x="29" y="155"/>
                    </a:lnTo>
                    <a:lnTo>
                      <a:pt x="17" y="140"/>
                    </a:lnTo>
                    <a:lnTo>
                      <a:pt x="9" y="126"/>
                    </a:lnTo>
                    <a:lnTo>
                      <a:pt x="3" y="114"/>
                    </a:lnTo>
                    <a:lnTo>
                      <a:pt x="0" y="106"/>
                    </a:lnTo>
                    <a:lnTo>
                      <a:pt x="14" y="102"/>
                    </a:lnTo>
                    <a:lnTo>
                      <a:pt x="31" y="96"/>
                    </a:lnTo>
                    <a:lnTo>
                      <a:pt x="39" y="91"/>
                    </a:lnTo>
                    <a:lnTo>
                      <a:pt x="45" y="85"/>
                    </a:lnTo>
                    <a:lnTo>
                      <a:pt x="47" y="82"/>
                    </a:lnTo>
                    <a:lnTo>
                      <a:pt x="48" y="79"/>
                    </a:lnTo>
                    <a:lnTo>
                      <a:pt x="48" y="75"/>
                    </a:lnTo>
                    <a:lnTo>
                      <a:pt x="47" y="71"/>
                    </a:lnTo>
                    <a:lnTo>
                      <a:pt x="40" y="56"/>
                    </a:lnTo>
                    <a:lnTo>
                      <a:pt x="31" y="40"/>
                    </a:lnTo>
                    <a:lnTo>
                      <a:pt x="29" y="32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7" y="15"/>
                    </a:lnTo>
                    <a:lnTo>
                      <a:pt x="30" y="10"/>
                    </a:lnTo>
                    <a:lnTo>
                      <a:pt x="31" y="6"/>
                    </a:lnTo>
                    <a:lnTo>
                      <a:pt x="34" y="4"/>
                    </a:lnTo>
                    <a:lnTo>
                      <a:pt x="36" y="1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1"/>
                    </a:lnTo>
                    <a:lnTo>
                      <a:pt x="58" y="5"/>
                    </a:lnTo>
                    <a:lnTo>
                      <a:pt x="73" y="15"/>
                    </a:lnTo>
                    <a:lnTo>
                      <a:pt x="83" y="25"/>
                    </a:lnTo>
                    <a:lnTo>
                      <a:pt x="101" y="38"/>
                    </a:lnTo>
                    <a:lnTo>
                      <a:pt x="124" y="52"/>
                    </a:lnTo>
                    <a:lnTo>
                      <a:pt x="128" y="56"/>
                    </a:lnTo>
                    <a:lnTo>
                      <a:pt x="133" y="60"/>
                    </a:lnTo>
                    <a:lnTo>
                      <a:pt x="136" y="63"/>
                    </a:lnTo>
                    <a:lnTo>
                      <a:pt x="139" y="67"/>
                    </a:lnTo>
                    <a:lnTo>
                      <a:pt x="139" y="71"/>
                    </a:lnTo>
                    <a:lnTo>
                      <a:pt x="139" y="75"/>
                    </a:lnTo>
                    <a:lnTo>
                      <a:pt x="136" y="79"/>
                    </a:lnTo>
                    <a:lnTo>
                      <a:pt x="131" y="84"/>
                    </a:lnTo>
                    <a:lnTo>
                      <a:pt x="117" y="93"/>
                    </a:lnTo>
                    <a:lnTo>
                      <a:pt x="108" y="102"/>
                    </a:lnTo>
                    <a:lnTo>
                      <a:pt x="105" y="107"/>
                    </a:lnTo>
                    <a:lnTo>
                      <a:pt x="104" y="113"/>
                    </a:lnTo>
                    <a:lnTo>
                      <a:pt x="102" y="120"/>
                    </a:lnTo>
                    <a:lnTo>
                      <a:pt x="102" y="129"/>
                    </a:lnTo>
                    <a:lnTo>
                      <a:pt x="105" y="141"/>
                    </a:lnTo>
                    <a:lnTo>
                      <a:pt x="109" y="152"/>
                    </a:lnTo>
                    <a:lnTo>
                      <a:pt x="111" y="157"/>
                    </a:lnTo>
                    <a:lnTo>
                      <a:pt x="115" y="161"/>
                    </a:lnTo>
                    <a:lnTo>
                      <a:pt x="121" y="163"/>
                    </a:lnTo>
                    <a:lnTo>
                      <a:pt x="126" y="164"/>
                    </a:lnTo>
                    <a:lnTo>
                      <a:pt x="144" y="161"/>
                    </a:lnTo>
                    <a:lnTo>
                      <a:pt x="157" y="155"/>
                    </a:lnTo>
                    <a:lnTo>
                      <a:pt x="159" y="155"/>
                    </a:lnTo>
                    <a:lnTo>
                      <a:pt x="161" y="157"/>
                    </a:lnTo>
                    <a:lnTo>
                      <a:pt x="163" y="158"/>
                    </a:lnTo>
                    <a:lnTo>
                      <a:pt x="163" y="161"/>
                    </a:lnTo>
                    <a:lnTo>
                      <a:pt x="165" y="170"/>
                    </a:lnTo>
                    <a:lnTo>
                      <a:pt x="165" y="184"/>
                    </a:lnTo>
                    <a:lnTo>
                      <a:pt x="165" y="189"/>
                    </a:lnTo>
                    <a:lnTo>
                      <a:pt x="162" y="193"/>
                    </a:lnTo>
                    <a:lnTo>
                      <a:pt x="159" y="196"/>
                    </a:lnTo>
                    <a:lnTo>
                      <a:pt x="155" y="198"/>
                    </a:lnTo>
                    <a:lnTo>
                      <a:pt x="146" y="201"/>
                    </a:lnTo>
                    <a:lnTo>
                      <a:pt x="136" y="202"/>
                    </a:lnTo>
                    <a:lnTo>
                      <a:pt x="113" y="201"/>
                    </a:lnTo>
                    <a:lnTo>
                      <a:pt x="96" y="198"/>
                    </a:lnTo>
                    <a:lnTo>
                      <a:pt x="67" y="19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46">
                <a:extLst>
                  <a:ext uri="{FF2B5EF4-FFF2-40B4-BE49-F238E27FC236}">
                    <a16:creationId xmlns:a16="http://schemas.microsoft.com/office/drawing/2014/main" id="{A51055C9-0514-7644-AF7F-03A5D9538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6746" y="-146180"/>
                <a:ext cx="1062046" cy="2162147"/>
              </a:xfrm>
              <a:custGeom>
                <a:avLst/>
                <a:gdLst/>
                <a:ahLst/>
                <a:cxnLst>
                  <a:cxn ang="0">
                    <a:pos x="304" y="803"/>
                  </a:cxn>
                  <a:cxn ang="0">
                    <a:pos x="489" y="956"/>
                  </a:cxn>
                  <a:cxn ang="0">
                    <a:pos x="546" y="1193"/>
                  </a:cxn>
                  <a:cxn ang="0">
                    <a:pos x="586" y="1413"/>
                  </a:cxn>
                  <a:cxn ang="0">
                    <a:pos x="579" y="1663"/>
                  </a:cxn>
                  <a:cxn ang="0">
                    <a:pos x="658" y="1925"/>
                  </a:cxn>
                  <a:cxn ang="0">
                    <a:pos x="782" y="2018"/>
                  </a:cxn>
                  <a:cxn ang="0">
                    <a:pos x="892" y="2187"/>
                  </a:cxn>
                  <a:cxn ang="0">
                    <a:pos x="970" y="2300"/>
                  </a:cxn>
                  <a:cxn ang="0">
                    <a:pos x="891" y="2364"/>
                  </a:cxn>
                  <a:cxn ang="0">
                    <a:pos x="767" y="2418"/>
                  </a:cxn>
                  <a:cxn ang="0">
                    <a:pos x="658" y="2655"/>
                  </a:cxn>
                  <a:cxn ang="0">
                    <a:pos x="523" y="2839"/>
                  </a:cxn>
                  <a:cxn ang="0">
                    <a:pos x="396" y="3001"/>
                  </a:cxn>
                  <a:cxn ang="0">
                    <a:pos x="349" y="3154"/>
                  </a:cxn>
                  <a:cxn ang="0">
                    <a:pos x="256" y="3163"/>
                  </a:cxn>
                  <a:cxn ang="0">
                    <a:pos x="178" y="3290"/>
                  </a:cxn>
                  <a:cxn ang="0">
                    <a:pos x="120" y="3478"/>
                  </a:cxn>
                  <a:cxn ang="0">
                    <a:pos x="154" y="3609"/>
                  </a:cxn>
                  <a:cxn ang="0">
                    <a:pos x="142" y="3790"/>
                  </a:cxn>
                  <a:cxn ang="0">
                    <a:pos x="200" y="3903"/>
                  </a:cxn>
                  <a:cxn ang="0">
                    <a:pos x="198" y="4084"/>
                  </a:cxn>
                  <a:cxn ang="0">
                    <a:pos x="177" y="4157"/>
                  </a:cxn>
                  <a:cxn ang="0">
                    <a:pos x="213" y="4318"/>
                  </a:cxn>
                  <a:cxn ang="0">
                    <a:pos x="317" y="4372"/>
                  </a:cxn>
                  <a:cxn ang="0">
                    <a:pos x="408" y="4486"/>
                  </a:cxn>
                  <a:cxn ang="0">
                    <a:pos x="497" y="4488"/>
                  </a:cxn>
                  <a:cxn ang="0">
                    <a:pos x="511" y="4557"/>
                  </a:cxn>
                  <a:cxn ang="0">
                    <a:pos x="479" y="4675"/>
                  </a:cxn>
                  <a:cxn ang="0">
                    <a:pos x="633" y="4545"/>
                  </a:cxn>
                  <a:cxn ang="0">
                    <a:pos x="684" y="4673"/>
                  </a:cxn>
                  <a:cxn ang="0">
                    <a:pos x="712" y="4723"/>
                  </a:cxn>
                  <a:cxn ang="0">
                    <a:pos x="725" y="4774"/>
                  </a:cxn>
                  <a:cxn ang="0">
                    <a:pos x="923" y="4673"/>
                  </a:cxn>
                  <a:cxn ang="0">
                    <a:pos x="1197" y="4550"/>
                  </a:cxn>
                  <a:cxn ang="0">
                    <a:pos x="1339" y="4436"/>
                  </a:cxn>
                  <a:cxn ang="0">
                    <a:pos x="1628" y="4392"/>
                  </a:cxn>
                  <a:cxn ang="0">
                    <a:pos x="1669" y="4281"/>
                  </a:cxn>
                  <a:cxn ang="0">
                    <a:pos x="1908" y="3866"/>
                  </a:cxn>
                  <a:cxn ang="0">
                    <a:pos x="2233" y="3386"/>
                  </a:cxn>
                  <a:cxn ang="0">
                    <a:pos x="2289" y="3059"/>
                  </a:cxn>
                  <a:cxn ang="0">
                    <a:pos x="2058" y="2844"/>
                  </a:cxn>
                  <a:cxn ang="0">
                    <a:pos x="1989" y="2567"/>
                  </a:cxn>
                  <a:cxn ang="0">
                    <a:pos x="1907" y="2300"/>
                  </a:cxn>
                  <a:cxn ang="0">
                    <a:pos x="1796" y="2083"/>
                  </a:cxn>
                  <a:cxn ang="0">
                    <a:pos x="1780" y="1813"/>
                  </a:cxn>
                  <a:cxn ang="0">
                    <a:pos x="1612" y="1494"/>
                  </a:cxn>
                  <a:cxn ang="0">
                    <a:pos x="1565" y="1233"/>
                  </a:cxn>
                  <a:cxn ang="0">
                    <a:pos x="1548" y="928"/>
                  </a:cxn>
                  <a:cxn ang="0">
                    <a:pos x="1325" y="597"/>
                  </a:cxn>
                  <a:cxn ang="0">
                    <a:pos x="1289" y="406"/>
                  </a:cxn>
                  <a:cxn ang="0">
                    <a:pos x="1268" y="106"/>
                  </a:cxn>
                  <a:cxn ang="0">
                    <a:pos x="1053" y="2"/>
                  </a:cxn>
                  <a:cxn ang="0">
                    <a:pos x="963" y="73"/>
                  </a:cxn>
                  <a:cxn ang="0">
                    <a:pos x="890" y="242"/>
                  </a:cxn>
                  <a:cxn ang="0">
                    <a:pos x="878" y="514"/>
                  </a:cxn>
                  <a:cxn ang="0">
                    <a:pos x="783" y="654"/>
                  </a:cxn>
                  <a:cxn ang="0">
                    <a:pos x="561" y="602"/>
                  </a:cxn>
                  <a:cxn ang="0">
                    <a:pos x="369" y="637"/>
                  </a:cxn>
                  <a:cxn ang="0">
                    <a:pos x="103" y="356"/>
                  </a:cxn>
                </a:cxnLst>
                <a:rect l="0" t="0" r="r" b="b"/>
                <a:pathLst>
                  <a:path w="2330" h="4789">
                    <a:moveTo>
                      <a:pt x="0" y="478"/>
                    </a:moveTo>
                    <a:lnTo>
                      <a:pt x="25" y="510"/>
                    </a:lnTo>
                    <a:lnTo>
                      <a:pt x="50" y="546"/>
                    </a:lnTo>
                    <a:lnTo>
                      <a:pt x="73" y="582"/>
                    </a:lnTo>
                    <a:lnTo>
                      <a:pt x="97" y="617"/>
                    </a:lnTo>
                    <a:lnTo>
                      <a:pt x="105" y="629"/>
                    </a:lnTo>
                    <a:lnTo>
                      <a:pt x="114" y="639"/>
                    </a:lnTo>
                    <a:lnTo>
                      <a:pt x="123" y="649"/>
                    </a:lnTo>
                    <a:lnTo>
                      <a:pt x="132" y="658"/>
                    </a:lnTo>
                    <a:lnTo>
                      <a:pt x="152" y="672"/>
                    </a:lnTo>
                    <a:lnTo>
                      <a:pt x="173" y="685"/>
                    </a:lnTo>
                    <a:lnTo>
                      <a:pt x="220" y="709"/>
                    </a:lnTo>
                    <a:lnTo>
                      <a:pt x="265" y="735"/>
                    </a:lnTo>
                    <a:lnTo>
                      <a:pt x="273" y="752"/>
                    </a:lnTo>
                    <a:lnTo>
                      <a:pt x="282" y="769"/>
                    </a:lnTo>
                    <a:lnTo>
                      <a:pt x="292" y="786"/>
                    </a:lnTo>
                    <a:lnTo>
                      <a:pt x="304" y="803"/>
                    </a:lnTo>
                    <a:lnTo>
                      <a:pt x="326" y="836"/>
                    </a:lnTo>
                    <a:lnTo>
                      <a:pt x="348" y="866"/>
                    </a:lnTo>
                    <a:lnTo>
                      <a:pt x="360" y="880"/>
                    </a:lnTo>
                    <a:lnTo>
                      <a:pt x="371" y="893"/>
                    </a:lnTo>
                    <a:lnTo>
                      <a:pt x="379" y="899"/>
                    </a:lnTo>
                    <a:lnTo>
                      <a:pt x="387" y="904"/>
                    </a:lnTo>
                    <a:lnTo>
                      <a:pt x="395" y="906"/>
                    </a:lnTo>
                    <a:lnTo>
                      <a:pt x="404" y="908"/>
                    </a:lnTo>
                    <a:lnTo>
                      <a:pt x="419" y="905"/>
                    </a:lnTo>
                    <a:lnTo>
                      <a:pt x="439" y="901"/>
                    </a:lnTo>
                    <a:lnTo>
                      <a:pt x="449" y="900"/>
                    </a:lnTo>
                    <a:lnTo>
                      <a:pt x="458" y="899"/>
                    </a:lnTo>
                    <a:lnTo>
                      <a:pt x="466" y="899"/>
                    </a:lnTo>
                    <a:lnTo>
                      <a:pt x="472" y="900"/>
                    </a:lnTo>
                    <a:lnTo>
                      <a:pt x="478" y="918"/>
                    </a:lnTo>
                    <a:lnTo>
                      <a:pt x="483" y="937"/>
                    </a:lnTo>
                    <a:lnTo>
                      <a:pt x="489" y="956"/>
                    </a:lnTo>
                    <a:lnTo>
                      <a:pt x="496" y="975"/>
                    </a:lnTo>
                    <a:lnTo>
                      <a:pt x="502" y="994"/>
                    </a:lnTo>
                    <a:lnTo>
                      <a:pt x="507" y="1013"/>
                    </a:lnTo>
                    <a:lnTo>
                      <a:pt x="511" y="1032"/>
                    </a:lnTo>
                    <a:lnTo>
                      <a:pt x="514" y="1051"/>
                    </a:lnTo>
                    <a:lnTo>
                      <a:pt x="509" y="1088"/>
                    </a:lnTo>
                    <a:lnTo>
                      <a:pt x="504" y="1127"/>
                    </a:lnTo>
                    <a:lnTo>
                      <a:pt x="504" y="1134"/>
                    </a:lnTo>
                    <a:lnTo>
                      <a:pt x="504" y="1143"/>
                    </a:lnTo>
                    <a:lnTo>
                      <a:pt x="506" y="1150"/>
                    </a:lnTo>
                    <a:lnTo>
                      <a:pt x="509" y="1158"/>
                    </a:lnTo>
                    <a:lnTo>
                      <a:pt x="514" y="1163"/>
                    </a:lnTo>
                    <a:lnTo>
                      <a:pt x="520" y="1168"/>
                    </a:lnTo>
                    <a:lnTo>
                      <a:pt x="528" y="1172"/>
                    </a:lnTo>
                    <a:lnTo>
                      <a:pt x="539" y="1174"/>
                    </a:lnTo>
                    <a:lnTo>
                      <a:pt x="544" y="1184"/>
                    </a:lnTo>
                    <a:lnTo>
                      <a:pt x="546" y="1193"/>
                    </a:lnTo>
                    <a:lnTo>
                      <a:pt x="546" y="1202"/>
                    </a:lnTo>
                    <a:lnTo>
                      <a:pt x="545" y="1212"/>
                    </a:lnTo>
                    <a:lnTo>
                      <a:pt x="540" y="1231"/>
                    </a:lnTo>
                    <a:lnTo>
                      <a:pt x="532" y="1251"/>
                    </a:lnTo>
                    <a:lnTo>
                      <a:pt x="523" y="1278"/>
                    </a:lnTo>
                    <a:lnTo>
                      <a:pt x="518" y="1295"/>
                    </a:lnTo>
                    <a:lnTo>
                      <a:pt x="518" y="1303"/>
                    </a:lnTo>
                    <a:lnTo>
                      <a:pt x="518" y="1313"/>
                    </a:lnTo>
                    <a:lnTo>
                      <a:pt x="518" y="1325"/>
                    </a:lnTo>
                    <a:lnTo>
                      <a:pt x="519" y="1340"/>
                    </a:lnTo>
                    <a:lnTo>
                      <a:pt x="528" y="1355"/>
                    </a:lnTo>
                    <a:lnTo>
                      <a:pt x="539" y="1366"/>
                    </a:lnTo>
                    <a:lnTo>
                      <a:pt x="550" y="1377"/>
                    </a:lnTo>
                    <a:lnTo>
                      <a:pt x="561" y="1387"/>
                    </a:lnTo>
                    <a:lnTo>
                      <a:pt x="571" y="1396"/>
                    </a:lnTo>
                    <a:lnTo>
                      <a:pt x="581" y="1406"/>
                    </a:lnTo>
                    <a:lnTo>
                      <a:pt x="586" y="1413"/>
                    </a:lnTo>
                    <a:lnTo>
                      <a:pt x="590" y="1419"/>
                    </a:lnTo>
                    <a:lnTo>
                      <a:pt x="594" y="1427"/>
                    </a:lnTo>
                    <a:lnTo>
                      <a:pt x="598" y="1435"/>
                    </a:lnTo>
                    <a:lnTo>
                      <a:pt x="602" y="1446"/>
                    </a:lnTo>
                    <a:lnTo>
                      <a:pt x="603" y="1459"/>
                    </a:lnTo>
                    <a:lnTo>
                      <a:pt x="605" y="1471"/>
                    </a:lnTo>
                    <a:lnTo>
                      <a:pt x="605" y="1483"/>
                    </a:lnTo>
                    <a:lnTo>
                      <a:pt x="601" y="1507"/>
                    </a:lnTo>
                    <a:lnTo>
                      <a:pt x="596" y="1532"/>
                    </a:lnTo>
                    <a:lnTo>
                      <a:pt x="589" y="1557"/>
                    </a:lnTo>
                    <a:lnTo>
                      <a:pt x="583" y="1581"/>
                    </a:lnTo>
                    <a:lnTo>
                      <a:pt x="580" y="1594"/>
                    </a:lnTo>
                    <a:lnTo>
                      <a:pt x="577" y="1606"/>
                    </a:lnTo>
                    <a:lnTo>
                      <a:pt x="576" y="1617"/>
                    </a:lnTo>
                    <a:lnTo>
                      <a:pt x="575" y="1630"/>
                    </a:lnTo>
                    <a:lnTo>
                      <a:pt x="576" y="1646"/>
                    </a:lnTo>
                    <a:lnTo>
                      <a:pt x="579" y="1663"/>
                    </a:lnTo>
                    <a:lnTo>
                      <a:pt x="583" y="1678"/>
                    </a:lnTo>
                    <a:lnTo>
                      <a:pt x="586" y="1693"/>
                    </a:lnTo>
                    <a:lnTo>
                      <a:pt x="598" y="1722"/>
                    </a:lnTo>
                    <a:lnTo>
                      <a:pt x="611" y="1751"/>
                    </a:lnTo>
                    <a:lnTo>
                      <a:pt x="625" y="1779"/>
                    </a:lnTo>
                    <a:lnTo>
                      <a:pt x="637" y="1808"/>
                    </a:lnTo>
                    <a:lnTo>
                      <a:pt x="642" y="1822"/>
                    </a:lnTo>
                    <a:lnTo>
                      <a:pt x="646" y="1836"/>
                    </a:lnTo>
                    <a:lnTo>
                      <a:pt x="649" y="1851"/>
                    </a:lnTo>
                    <a:lnTo>
                      <a:pt x="651" y="1865"/>
                    </a:lnTo>
                    <a:lnTo>
                      <a:pt x="649" y="1910"/>
                    </a:lnTo>
                    <a:lnTo>
                      <a:pt x="649" y="1910"/>
                    </a:lnTo>
                    <a:lnTo>
                      <a:pt x="651" y="1912"/>
                    </a:lnTo>
                    <a:lnTo>
                      <a:pt x="653" y="1913"/>
                    </a:lnTo>
                    <a:lnTo>
                      <a:pt x="654" y="1914"/>
                    </a:lnTo>
                    <a:lnTo>
                      <a:pt x="655" y="1917"/>
                    </a:lnTo>
                    <a:lnTo>
                      <a:pt x="658" y="1925"/>
                    </a:lnTo>
                    <a:lnTo>
                      <a:pt x="662" y="1932"/>
                    </a:lnTo>
                    <a:lnTo>
                      <a:pt x="668" y="1937"/>
                    </a:lnTo>
                    <a:lnTo>
                      <a:pt x="676" y="1943"/>
                    </a:lnTo>
                    <a:lnTo>
                      <a:pt x="693" y="1952"/>
                    </a:lnTo>
                    <a:lnTo>
                      <a:pt x="712" y="1961"/>
                    </a:lnTo>
                    <a:lnTo>
                      <a:pt x="732" y="1969"/>
                    </a:lnTo>
                    <a:lnTo>
                      <a:pt x="747" y="1976"/>
                    </a:lnTo>
                    <a:lnTo>
                      <a:pt x="752" y="1982"/>
                    </a:lnTo>
                    <a:lnTo>
                      <a:pt x="756" y="1988"/>
                    </a:lnTo>
                    <a:lnTo>
                      <a:pt x="759" y="1994"/>
                    </a:lnTo>
                    <a:lnTo>
                      <a:pt x="759" y="2002"/>
                    </a:lnTo>
                    <a:lnTo>
                      <a:pt x="759" y="2004"/>
                    </a:lnTo>
                    <a:lnTo>
                      <a:pt x="760" y="2006"/>
                    </a:lnTo>
                    <a:lnTo>
                      <a:pt x="761" y="2007"/>
                    </a:lnTo>
                    <a:lnTo>
                      <a:pt x="764" y="2010"/>
                    </a:lnTo>
                    <a:lnTo>
                      <a:pt x="772" y="2014"/>
                    </a:lnTo>
                    <a:lnTo>
                      <a:pt x="782" y="2018"/>
                    </a:lnTo>
                    <a:lnTo>
                      <a:pt x="808" y="2028"/>
                    </a:lnTo>
                    <a:lnTo>
                      <a:pt x="838" y="2041"/>
                    </a:lnTo>
                    <a:lnTo>
                      <a:pt x="852" y="2049"/>
                    </a:lnTo>
                    <a:lnTo>
                      <a:pt x="866" y="2058"/>
                    </a:lnTo>
                    <a:lnTo>
                      <a:pt x="878" y="2068"/>
                    </a:lnTo>
                    <a:lnTo>
                      <a:pt x="888" y="2080"/>
                    </a:lnTo>
                    <a:lnTo>
                      <a:pt x="893" y="2086"/>
                    </a:lnTo>
                    <a:lnTo>
                      <a:pt x="896" y="2093"/>
                    </a:lnTo>
                    <a:lnTo>
                      <a:pt x="900" y="2101"/>
                    </a:lnTo>
                    <a:lnTo>
                      <a:pt x="901" y="2108"/>
                    </a:lnTo>
                    <a:lnTo>
                      <a:pt x="903" y="2118"/>
                    </a:lnTo>
                    <a:lnTo>
                      <a:pt x="903" y="2127"/>
                    </a:lnTo>
                    <a:lnTo>
                      <a:pt x="903" y="2136"/>
                    </a:lnTo>
                    <a:lnTo>
                      <a:pt x="901" y="2146"/>
                    </a:lnTo>
                    <a:lnTo>
                      <a:pt x="897" y="2159"/>
                    </a:lnTo>
                    <a:lnTo>
                      <a:pt x="895" y="2173"/>
                    </a:lnTo>
                    <a:lnTo>
                      <a:pt x="892" y="2187"/>
                    </a:lnTo>
                    <a:lnTo>
                      <a:pt x="891" y="2202"/>
                    </a:lnTo>
                    <a:lnTo>
                      <a:pt x="891" y="2208"/>
                    </a:lnTo>
                    <a:lnTo>
                      <a:pt x="892" y="2215"/>
                    </a:lnTo>
                    <a:lnTo>
                      <a:pt x="893" y="2221"/>
                    </a:lnTo>
                    <a:lnTo>
                      <a:pt x="896" y="2228"/>
                    </a:lnTo>
                    <a:lnTo>
                      <a:pt x="900" y="2234"/>
                    </a:lnTo>
                    <a:lnTo>
                      <a:pt x="904" y="2239"/>
                    </a:lnTo>
                    <a:lnTo>
                      <a:pt x="909" y="2244"/>
                    </a:lnTo>
                    <a:lnTo>
                      <a:pt x="916" y="2250"/>
                    </a:lnTo>
                    <a:lnTo>
                      <a:pt x="931" y="2260"/>
                    </a:lnTo>
                    <a:lnTo>
                      <a:pt x="945" y="2270"/>
                    </a:lnTo>
                    <a:lnTo>
                      <a:pt x="952" y="2274"/>
                    </a:lnTo>
                    <a:lnTo>
                      <a:pt x="957" y="2279"/>
                    </a:lnTo>
                    <a:lnTo>
                      <a:pt x="962" y="2285"/>
                    </a:lnTo>
                    <a:lnTo>
                      <a:pt x="966" y="2289"/>
                    </a:lnTo>
                    <a:lnTo>
                      <a:pt x="969" y="2294"/>
                    </a:lnTo>
                    <a:lnTo>
                      <a:pt x="970" y="2300"/>
                    </a:lnTo>
                    <a:lnTo>
                      <a:pt x="969" y="2305"/>
                    </a:lnTo>
                    <a:lnTo>
                      <a:pt x="967" y="2312"/>
                    </a:lnTo>
                    <a:lnTo>
                      <a:pt x="962" y="2318"/>
                    </a:lnTo>
                    <a:lnTo>
                      <a:pt x="957" y="2326"/>
                    </a:lnTo>
                    <a:lnTo>
                      <a:pt x="948" y="2334"/>
                    </a:lnTo>
                    <a:lnTo>
                      <a:pt x="938" y="2343"/>
                    </a:lnTo>
                    <a:lnTo>
                      <a:pt x="935" y="2351"/>
                    </a:lnTo>
                    <a:lnTo>
                      <a:pt x="931" y="2357"/>
                    </a:lnTo>
                    <a:lnTo>
                      <a:pt x="926" y="2365"/>
                    </a:lnTo>
                    <a:lnTo>
                      <a:pt x="921" y="2371"/>
                    </a:lnTo>
                    <a:lnTo>
                      <a:pt x="914" y="2375"/>
                    </a:lnTo>
                    <a:lnTo>
                      <a:pt x="906" y="2377"/>
                    </a:lnTo>
                    <a:lnTo>
                      <a:pt x="904" y="2377"/>
                    </a:lnTo>
                    <a:lnTo>
                      <a:pt x="900" y="2375"/>
                    </a:lnTo>
                    <a:lnTo>
                      <a:pt x="897" y="2373"/>
                    </a:lnTo>
                    <a:lnTo>
                      <a:pt x="893" y="2369"/>
                    </a:lnTo>
                    <a:lnTo>
                      <a:pt x="891" y="2364"/>
                    </a:lnTo>
                    <a:lnTo>
                      <a:pt x="888" y="2361"/>
                    </a:lnTo>
                    <a:lnTo>
                      <a:pt x="884" y="2360"/>
                    </a:lnTo>
                    <a:lnTo>
                      <a:pt x="882" y="2360"/>
                    </a:lnTo>
                    <a:lnTo>
                      <a:pt x="878" y="2362"/>
                    </a:lnTo>
                    <a:lnTo>
                      <a:pt x="874" y="2368"/>
                    </a:lnTo>
                    <a:lnTo>
                      <a:pt x="868" y="2382"/>
                    </a:lnTo>
                    <a:lnTo>
                      <a:pt x="862" y="2392"/>
                    </a:lnTo>
                    <a:lnTo>
                      <a:pt x="859" y="2396"/>
                    </a:lnTo>
                    <a:lnTo>
                      <a:pt x="853" y="2399"/>
                    </a:lnTo>
                    <a:lnTo>
                      <a:pt x="848" y="2401"/>
                    </a:lnTo>
                    <a:lnTo>
                      <a:pt x="842" y="2403"/>
                    </a:lnTo>
                    <a:lnTo>
                      <a:pt x="826" y="2405"/>
                    </a:lnTo>
                    <a:lnTo>
                      <a:pt x="811" y="2408"/>
                    </a:lnTo>
                    <a:lnTo>
                      <a:pt x="794" y="2410"/>
                    </a:lnTo>
                    <a:lnTo>
                      <a:pt x="779" y="2413"/>
                    </a:lnTo>
                    <a:lnTo>
                      <a:pt x="772" y="2415"/>
                    </a:lnTo>
                    <a:lnTo>
                      <a:pt x="767" y="2418"/>
                    </a:lnTo>
                    <a:lnTo>
                      <a:pt x="761" y="2422"/>
                    </a:lnTo>
                    <a:lnTo>
                      <a:pt x="756" y="2426"/>
                    </a:lnTo>
                    <a:lnTo>
                      <a:pt x="752" y="2434"/>
                    </a:lnTo>
                    <a:lnTo>
                      <a:pt x="748" y="2445"/>
                    </a:lnTo>
                    <a:lnTo>
                      <a:pt x="746" y="2460"/>
                    </a:lnTo>
                    <a:lnTo>
                      <a:pt x="745" y="2474"/>
                    </a:lnTo>
                    <a:lnTo>
                      <a:pt x="741" y="2505"/>
                    </a:lnTo>
                    <a:lnTo>
                      <a:pt x="735" y="2529"/>
                    </a:lnTo>
                    <a:lnTo>
                      <a:pt x="732" y="2545"/>
                    </a:lnTo>
                    <a:lnTo>
                      <a:pt x="726" y="2558"/>
                    </a:lnTo>
                    <a:lnTo>
                      <a:pt x="721" y="2568"/>
                    </a:lnTo>
                    <a:lnTo>
                      <a:pt x="716" y="2577"/>
                    </a:lnTo>
                    <a:lnTo>
                      <a:pt x="703" y="2594"/>
                    </a:lnTo>
                    <a:lnTo>
                      <a:pt x="684" y="2615"/>
                    </a:lnTo>
                    <a:lnTo>
                      <a:pt x="675" y="2627"/>
                    </a:lnTo>
                    <a:lnTo>
                      <a:pt x="667" y="2640"/>
                    </a:lnTo>
                    <a:lnTo>
                      <a:pt x="658" y="2655"/>
                    </a:lnTo>
                    <a:lnTo>
                      <a:pt x="650" y="2671"/>
                    </a:lnTo>
                    <a:lnTo>
                      <a:pt x="642" y="2688"/>
                    </a:lnTo>
                    <a:lnTo>
                      <a:pt x="633" y="2703"/>
                    </a:lnTo>
                    <a:lnTo>
                      <a:pt x="624" y="2719"/>
                    </a:lnTo>
                    <a:lnTo>
                      <a:pt x="615" y="2733"/>
                    </a:lnTo>
                    <a:lnTo>
                      <a:pt x="608" y="2741"/>
                    </a:lnTo>
                    <a:lnTo>
                      <a:pt x="605" y="2745"/>
                    </a:lnTo>
                    <a:lnTo>
                      <a:pt x="599" y="2747"/>
                    </a:lnTo>
                    <a:lnTo>
                      <a:pt x="596" y="2748"/>
                    </a:lnTo>
                    <a:lnTo>
                      <a:pt x="588" y="2748"/>
                    </a:lnTo>
                    <a:lnTo>
                      <a:pt x="573" y="2751"/>
                    </a:lnTo>
                    <a:lnTo>
                      <a:pt x="564" y="2761"/>
                    </a:lnTo>
                    <a:lnTo>
                      <a:pt x="551" y="2785"/>
                    </a:lnTo>
                    <a:lnTo>
                      <a:pt x="539" y="2809"/>
                    </a:lnTo>
                    <a:lnTo>
                      <a:pt x="531" y="2825"/>
                    </a:lnTo>
                    <a:lnTo>
                      <a:pt x="527" y="2831"/>
                    </a:lnTo>
                    <a:lnTo>
                      <a:pt x="523" y="2839"/>
                    </a:lnTo>
                    <a:lnTo>
                      <a:pt x="519" y="2844"/>
                    </a:lnTo>
                    <a:lnTo>
                      <a:pt x="514" y="2849"/>
                    </a:lnTo>
                    <a:lnTo>
                      <a:pt x="502" y="2859"/>
                    </a:lnTo>
                    <a:lnTo>
                      <a:pt x="491" y="2866"/>
                    </a:lnTo>
                    <a:lnTo>
                      <a:pt x="478" y="2874"/>
                    </a:lnTo>
                    <a:lnTo>
                      <a:pt x="466" y="2882"/>
                    </a:lnTo>
                    <a:lnTo>
                      <a:pt x="453" y="2891"/>
                    </a:lnTo>
                    <a:lnTo>
                      <a:pt x="443" y="2903"/>
                    </a:lnTo>
                    <a:lnTo>
                      <a:pt x="430" y="2917"/>
                    </a:lnTo>
                    <a:lnTo>
                      <a:pt x="417" y="2930"/>
                    </a:lnTo>
                    <a:lnTo>
                      <a:pt x="412" y="2938"/>
                    </a:lnTo>
                    <a:lnTo>
                      <a:pt x="408" y="2945"/>
                    </a:lnTo>
                    <a:lnTo>
                      <a:pt x="404" y="2953"/>
                    </a:lnTo>
                    <a:lnTo>
                      <a:pt x="402" y="2962"/>
                    </a:lnTo>
                    <a:lnTo>
                      <a:pt x="401" y="2976"/>
                    </a:lnTo>
                    <a:lnTo>
                      <a:pt x="399" y="2988"/>
                    </a:lnTo>
                    <a:lnTo>
                      <a:pt x="396" y="3001"/>
                    </a:lnTo>
                    <a:lnTo>
                      <a:pt x="393" y="3011"/>
                    </a:lnTo>
                    <a:lnTo>
                      <a:pt x="388" y="3022"/>
                    </a:lnTo>
                    <a:lnTo>
                      <a:pt x="382" y="3032"/>
                    </a:lnTo>
                    <a:lnTo>
                      <a:pt x="373" y="3041"/>
                    </a:lnTo>
                    <a:lnTo>
                      <a:pt x="361" y="3049"/>
                    </a:lnTo>
                    <a:lnTo>
                      <a:pt x="353" y="3059"/>
                    </a:lnTo>
                    <a:lnTo>
                      <a:pt x="347" y="3068"/>
                    </a:lnTo>
                    <a:lnTo>
                      <a:pt x="343" y="3076"/>
                    </a:lnTo>
                    <a:lnTo>
                      <a:pt x="340" y="3084"/>
                    </a:lnTo>
                    <a:lnTo>
                      <a:pt x="339" y="3090"/>
                    </a:lnTo>
                    <a:lnTo>
                      <a:pt x="339" y="3098"/>
                    </a:lnTo>
                    <a:lnTo>
                      <a:pt x="339" y="3105"/>
                    </a:lnTo>
                    <a:lnTo>
                      <a:pt x="342" y="3110"/>
                    </a:lnTo>
                    <a:lnTo>
                      <a:pt x="345" y="3123"/>
                    </a:lnTo>
                    <a:lnTo>
                      <a:pt x="348" y="3137"/>
                    </a:lnTo>
                    <a:lnTo>
                      <a:pt x="349" y="3146"/>
                    </a:lnTo>
                    <a:lnTo>
                      <a:pt x="349" y="3154"/>
                    </a:lnTo>
                    <a:lnTo>
                      <a:pt x="348" y="3164"/>
                    </a:lnTo>
                    <a:lnTo>
                      <a:pt x="345" y="3175"/>
                    </a:lnTo>
                    <a:lnTo>
                      <a:pt x="340" y="3189"/>
                    </a:lnTo>
                    <a:lnTo>
                      <a:pt x="335" y="3199"/>
                    </a:lnTo>
                    <a:lnTo>
                      <a:pt x="330" y="3208"/>
                    </a:lnTo>
                    <a:lnTo>
                      <a:pt x="325" y="3213"/>
                    </a:lnTo>
                    <a:lnTo>
                      <a:pt x="320" y="3216"/>
                    </a:lnTo>
                    <a:lnTo>
                      <a:pt x="314" y="3216"/>
                    </a:lnTo>
                    <a:lnTo>
                      <a:pt x="308" y="3216"/>
                    </a:lnTo>
                    <a:lnTo>
                      <a:pt x="303" y="3212"/>
                    </a:lnTo>
                    <a:lnTo>
                      <a:pt x="298" y="3208"/>
                    </a:lnTo>
                    <a:lnTo>
                      <a:pt x="292" y="3202"/>
                    </a:lnTo>
                    <a:lnTo>
                      <a:pt x="287" y="3195"/>
                    </a:lnTo>
                    <a:lnTo>
                      <a:pt x="282" y="3188"/>
                    </a:lnTo>
                    <a:lnTo>
                      <a:pt x="274" y="3171"/>
                    </a:lnTo>
                    <a:lnTo>
                      <a:pt x="268" y="3154"/>
                    </a:lnTo>
                    <a:lnTo>
                      <a:pt x="256" y="3163"/>
                    </a:lnTo>
                    <a:lnTo>
                      <a:pt x="242" y="3175"/>
                    </a:lnTo>
                    <a:lnTo>
                      <a:pt x="220" y="3177"/>
                    </a:lnTo>
                    <a:lnTo>
                      <a:pt x="195" y="3178"/>
                    </a:lnTo>
                    <a:lnTo>
                      <a:pt x="189" y="3180"/>
                    </a:lnTo>
                    <a:lnTo>
                      <a:pt x="184" y="3181"/>
                    </a:lnTo>
                    <a:lnTo>
                      <a:pt x="180" y="3182"/>
                    </a:lnTo>
                    <a:lnTo>
                      <a:pt x="176" y="3185"/>
                    </a:lnTo>
                    <a:lnTo>
                      <a:pt x="173" y="3189"/>
                    </a:lnTo>
                    <a:lnTo>
                      <a:pt x="171" y="3193"/>
                    </a:lnTo>
                    <a:lnTo>
                      <a:pt x="171" y="3198"/>
                    </a:lnTo>
                    <a:lnTo>
                      <a:pt x="171" y="3204"/>
                    </a:lnTo>
                    <a:lnTo>
                      <a:pt x="176" y="3233"/>
                    </a:lnTo>
                    <a:lnTo>
                      <a:pt x="178" y="3255"/>
                    </a:lnTo>
                    <a:lnTo>
                      <a:pt x="180" y="3265"/>
                    </a:lnTo>
                    <a:lnTo>
                      <a:pt x="180" y="3273"/>
                    </a:lnTo>
                    <a:lnTo>
                      <a:pt x="180" y="3282"/>
                    </a:lnTo>
                    <a:lnTo>
                      <a:pt x="178" y="3290"/>
                    </a:lnTo>
                    <a:lnTo>
                      <a:pt x="176" y="3298"/>
                    </a:lnTo>
                    <a:lnTo>
                      <a:pt x="173" y="3305"/>
                    </a:lnTo>
                    <a:lnTo>
                      <a:pt x="169" y="3312"/>
                    </a:lnTo>
                    <a:lnTo>
                      <a:pt x="164" y="3321"/>
                    </a:lnTo>
                    <a:lnTo>
                      <a:pt x="152" y="3338"/>
                    </a:lnTo>
                    <a:lnTo>
                      <a:pt x="137" y="3360"/>
                    </a:lnTo>
                    <a:lnTo>
                      <a:pt x="128" y="3371"/>
                    </a:lnTo>
                    <a:lnTo>
                      <a:pt x="121" y="3382"/>
                    </a:lnTo>
                    <a:lnTo>
                      <a:pt x="116" y="3394"/>
                    </a:lnTo>
                    <a:lnTo>
                      <a:pt x="112" y="3404"/>
                    </a:lnTo>
                    <a:lnTo>
                      <a:pt x="110" y="3416"/>
                    </a:lnTo>
                    <a:lnTo>
                      <a:pt x="110" y="3427"/>
                    </a:lnTo>
                    <a:lnTo>
                      <a:pt x="112" y="3440"/>
                    </a:lnTo>
                    <a:lnTo>
                      <a:pt x="117" y="3453"/>
                    </a:lnTo>
                    <a:lnTo>
                      <a:pt x="119" y="3460"/>
                    </a:lnTo>
                    <a:lnTo>
                      <a:pt x="120" y="3467"/>
                    </a:lnTo>
                    <a:lnTo>
                      <a:pt x="120" y="3478"/>
                    </a:lnTo>
                    <a:lnTo>
                      <a:pt x="120" y="3489"/>
                    </a:lnTo>
                    <a:lnTo>
                      <a:pt x="117" y="3517"/>
                    </a:lnTo>
                    <a:lnTo>
                      <a:pt x="115" y="3545"/>
                    </a:lnTo>
                    <a:lnTo>
                      <a:pt x="115" y="3559"/>
                    </a:lnTo>
                    <a:lnTo>
                      <a:pt x="115" y="3572"/>
                    </a:lnTo>
                    <a:lnTo>
                      <a:pt x="115" y="3584"/>
                    </a:lnTo>
                    <a:lnTo>
                      <a:pt x="116" y="3593"/>
                    </a:lnTo>
                    <a:lnTo>
                      <a:pt x="119" y="3601"/>
                    </a:lnTo>
                    <a:lnTo>
                      <a:pt x="121" y="3607"/>
                    </a:lnTo>
                    <a:lnTo>
                      <a:pt x="124" y="3609"/>
                    </a:lnTo>
                    <a:lnTo>
                      <a:pt x="127" y="3610"/>
                    </a:lnTo>
                    <a:lnTo>
                      <a:pt x="129" y="3610"/>
                    </a:lnTo>
                    <a:lnTo>
                      <a:pt x="133" y="3609"/>
                    </a:lnTo>
                    <a:lnTo>
                      <a:pt x="142" y="3606"/>
                    </a:lnTo>
                    <a:lnTo>
                      <a:pt x="149" y="3606"/>
                    </a:lnTo>
                    <a:lnTo>
                      <a:pt x="151" y="3607"/>
                    </a:lnTo>
                    <a:lnTo>
                      <a:pt x="154" y="3609"/>
                    </a:lnTo>
                    <a:lnTo>
                      <a:pt x="155" y="3611"/>
                    </a:lnTo>
                    <a:lnTo>
                      <a:pt x="156" y="3614"/>
                    </a:lnTo>
                    <a:lnTo>
                      <a:pt x="158" y="3620"/>
                    </a:lnTo>
                    <a:lnTo>
                      <a:pt x="156" y="3629"/>
                    </a:lnTo>
                    <a:lnTo>
                      <a:pt x="155" y="3638"/>
                    </a:lnTo>
                    <a:lnTo>
                      <a:pt x="152" y="3649"/>
                    </a:lnTo>
                    <a:lnTo>
                      <a:pt x="146" y="3673"/>
                    </a:lnTo>
                    <a:lnTo>
                      <a:pt x="140" y="3697"/>
                    </a:lnTo>
                    <a:lnTo>
                      <a:pt x="137" y="3708"/>
                    </a:lnTo>
                    <a:lnTo>
                      <a:pt x="136" y="3719"/>
                    </a:lnTo>
                    <a:lnTo>
                      <a:pt x="134" y="3729"/>
                    </a:lnTo>
                    <a:lnTo>
                      <a:pt x="136" y="3737"/>
                    </a:lnTo>
                    <a:lnTo>
                      <a:pt x="136" y="3742"/>
                    </a:lnTo>
                    <a:lnTo>
                      <a:pt x="134" y="3756"/>
                    </a:lnTo>
                    <a:lnTo>
                      <a:pt x="136" y="3772"/>
                    </a:lnTo>
                    <a:lnTo>
                      <a:pt x="138" y="3783"/>
                    </a:lnTo>
                    <a:lnTo>
                      <a:pt x="142" y="3790"/>
                    </a:lnTo>
                    <a:lnTo>
                      <a:pt x="146" y="3796"/>
                    </a:lnTo>
                    <a:lnTo>
                      <a:pt x="150" y="3800"/>
                    </a:lnTo>
                    <a:lnTo>
                      <a:pt x="154" y="3803"/>
                    </a:lnTo>
                    <a:lnTo>
                      <a:pt x="160" y="3807"/>
                    </a:lnTo>
                    <a:lnTo>
                      <a:pt x="167" y="3809"/>
                    </a:lnTo>
                    <a:lnTo>
                      <a:pt x="169" y="3811"/>
                    </a:lnTo>
                    <a:lnTo>
                      <a:pt x="172" y="3813"/>
                    </a:lnTo>
                    <a:lnTo>
                      <a:pt x="173" y="3816"/>
                    </a:lnTo>
                    <a:lnTo>
                      <a:pt x="176" y="3820"/>
                    </a:lnTo>
                    <a:lnTo>
                      <a:pt x="178" y="3831"/>
                    </a:lnTo>
                    <a:lnTo>
                      <a:pt x="178" y="3851"/>
                    </a:lnTo>
                    <a:lnTo>
                      <a:pt x="180" y="3861"/>
                    </a:lnTo>
                    <a:lnTo>
                      <a:pt x="184" y="3870"/>
                    </a:lnTo>
                    <a:lnTo>
                      <a:pt x="187" y="3879"/>
                    </a:lnTo>
                    <a:lnTo>
                      <a:pt x="191" y="3887"/>
                    </a:lnTo>
                    <a:lnTo>
                      <a:pt x="197" y="3895"/>
                    </a:lnTo>
                    <a:lnTo>
                      <a:pt x="200" y="3903"/>
                    </a:lnTo>
                    <a:lnTo>
                      <a:pt x="203" y="3910"/>
                    </a:lnTo>
                    <a:lnTo>
                      <a:pt x="204" y="3918"/>
                    </a:lnTo>
                    <a:lnTo>
                      <a:pt x="203" y="3923"/>
                    </a:lnTo>
                    <a:lnTo>
                      <a:pt x="200" y="3929"/>
                    </a:lnTo>
                    <a:lnTo>
                      <a:pt x="197" y="3934"/>
                    </a:lnTo>
                    <a:lnTo>
                      <a:pt x="193" y="3939"/>
                    </a:lnTo>
                    <a:lnTo>
                      <a:pt x="187" y="3945"/>
                    </a:lnTo>
                    <a:lnTo>
                      <a:pt x="184" y="3952"/>
                    </a:lnTo>
                    <a:lnTo>
                      <a:pt x="181" y="3961"/>
                    </a:lnTo>
                    <a:lnTo>
                      <a:pt x="181" y="3970"/>
                    </a:lnTo>
                    <a:lnTo>
                      <a:pt x="186" y="3995"/>
                    </a:lnTo>
                    <a:lnTo>
                      <a:pt x="195" y="4030"/>
                    </a:lnTo>
                    <a:lnTo>
                      <a:pt x="199" y="4048"/>
                    </a:lnTo>
                    <a:lnTo>
                      <a:pt x="202" y="4065"/>
                    </a:lnTo>
                    <a:lnTo>
                      <a:pt x="202" y="4071"/>
                    </a:lnTo>
                    <a:lnTo>
                      <a:pt x="200" y="4077"/>
                    </a:lnTo>
                    <a:lnTo>
                      <a:pt x="198" y="4084"/>
                    </a:lnTo>
                    <a:lnTo>
                      <a:pt x="195" y="4088"/>
                    </a:lnTo>
                    <a:lnTo>
                      <a:pt x="193" y="4089"/>
                    </a:lnTo>
                    <a:lnTo>
                      <a:pt x="189" y="4088"/>
                    </a:lnTo>
                    <a:lnTo>
                      <a:pt x="185" y="4085"/>
                    </a:lnTo>
                    <a:lnTo>
                      <a:pt x="181" y="4083"/>
                    </a:lnTo>
                    <a:lnTo>
                      <a:pt x="176" y="4080"/>
                    </a:lnTo>
                    <a:lnTo>
                      <a:pt x="171" y="4079"/>
                    </a:lnTo>
                    <a:lnTo>
                      <a:pt x="168" y="4079"/>
                    </a:lnTo>
                    <a:lnTo>
                      <a:pt x="164" y="4080"/>
                    </a:lnTo>
                    <a:lnTo>
                      <a:pt x="162" y="4083"/>
                    </a:lnTo>
                    <a:lnTo>
                      <a:pt x="159" y="4085"/>
                    </a:lnTo>
                    <a:lnTo>
                      <a:pt x="158" y="4088"/>
                    </a:lnTo>
                    <a:lnTo>
                      <a:pt x="159" y="4093"/>
                    </a:lnTo>
                    <a:lnTo>
                      <a:pt x="160" y="4101"/>
                    </a:lnTo>
                    <a:lnTo>
                      <a:pt x="162" y="4110"/>
                    </a:lnTo>
                    <a:lnTo>
                      <a:pt x="169" y="4132"/>
                    </a:lnTo>
                    <a:lnTo>
                      <a:pt x="177" y="4157"/>
                    </a:lnTo>
                    <a:lnTo>
                      <a:pt x="187" y="4181"/>
                    </a:lnTo>
                    <a:lnTo>
                      <a:pt x="198" y="4204"/>
                    </a:lnTo>
                    <a:lnTo>
                      <a:pt x="206" y="4223"/>
                    </a:lnTo>
                    <a:lnTo>
                      <a:pt x="212" y="4234"/>
                    </a:lnTo>
                    <a:lnTo>
                      <a:pt x="213" y="4237"/>
                    </a:lnTo>
                    <a:lnTo>
                      <a:pt x="215" y="4239"/>
                    </a:lnTo>
                    <a:lnTo>
                      <a:pt x="213" y="4243"/>
                    </a:lnTo>
                    <a:lnTo>
                      <a:pt x="213" y="4246"/>
                    </a:lnTo>
                    <a:lnTo>
                      <a:pt x="211" y="4252"/>
                    </a:lnTo>
                    <a:lnTo>
                      <a:pt x="207" y="4260"/>
                    </a:lnTo>
                    <a:lnTo>
                      <a:pt x="203" y="4267"/>
                    </a:lnTo>
                    <a:lnTo>
                      <a:pt x="200" y="4276"/>
                    </a:lnTo>
                    <a:lnTo>
                      <a:pt x="199" y="4280"/>
                    </a:lnTo>
                    <a:lnTo>
                      <a:pt x="200" y="4285"/>
                    </a:lnTo>
                    <a:lnTo>
                      <a:pt x="200" y="4289"/>
                    </a:lnTo>
                    <a:lnTo>
                      <a:pt x="203" y="4294"/>
                    </a:lnTo>
                    <a:lnTo>
                      <a:pt x="213" y="4318"/>
                    </a:lnTo>
                    <a:lnTo>
                      <a:pt x="222" y="4342"/>
                    </a:lnTo>
                    <a:lnTo>
                      <a:pt x="229" y="4366"/>
                    </a:lnTo>
                    <a:lnTo>
                      <a:pt x="237" y="4392"/>
                    </a:lnTo>
                    <a:lnTo>
                      <a:pt x="242" y="4399"/>
                    </a:lnTo>
                    <a:lnTo>
                      <a:pt x="246" y="4403"/>
                    </a:lnTo>
                    <a:lnTo>
                      <a:pt x="250" y="4405"/>
                    </a:lnTo>
                    <a:lnTo>
                      <a:pt x="255" y="4405"/>
                    </a:lnTo>
                    <a:lnTo>
                      <a:pt x="259" y="4404"/>
                    </a:lnTo>
                    <a:lnTo>
                      <a:pt x="263" y="4401"/>
                    </a:lnTo>
                    <a:lnTo>
                      <a:pt x="268" y="4399"/>
                    </a:lnTo>
                    <a:lnTo>
                      <a:pt x="272" y="4395"/>
                    </a:lnTo>
                    <a:lnTo>
                      <a:pt x="282" y="4386"/>
                    </a:lnTo>
                    <a:lnTo>
                      <a:pt x="292" y="4378"/>
                    </a:lnTo>
                    <a:lnTo>
                      <a:pt x="299" y="4374"/>
                    </a:lnTo>
                    <a:lnTo>
                      <a:pt x="304" y="4373"/>
                    </a:lnTo>
                    <a:lnTo>
                      <a:pt x="311" y="4370"/>
                    </a:lnTo>
                    <a:lnTo>
                      <a:pt x="317" y="4372"/>
                    </a:lnTo>
                    <a:lnTo>
                      <a:pt x="316" y="4387"/>
                    </a:lnTo>
                    <a:lnTo>
                      <a:pt x="311" y="4412"/>
                    </a:lnTo>
                    <a:lnTo>
                      <a:pt x="309" y="4423"/>
                    </a:lnTo>
                    <a:lnTo>
                      <a:pt x="311" y="4434"/>
                    </a:lnTo>
                    <a:lnTo>
                      <a:pt x="312" y="4438"/>
                    </a:lnTo>
                    <a:lnTo>
                      <a:pt x="314" y="4441"/>
                    </a:lnTo>
                    <a:lnTo>
                      <a:pt x="317" y="4443"/>
                    </a:lnTo>
                    <a:lnTo>
                      <a:pt x="321" y="4444"/>
                    </a:lnTo>
                    <a:lnTo>
                      <a:pt x="335" y="4444"/>
                    </a:lnTo>
                    <a:lnTo>
                      <a:pt x="345" y="4447"/>
                    </a:lnTo>
                    <a:lnTo>
                      <a:pt x="356" y="4451"/>
                    </a:lnTo>
                    <a:lnTo>
                      <a:pt x="364" y="4454"/>
                    </a:lnTo>
                    <a:lnTo>
                      <a:pt x="377" y="4465"/>
                    </a:lnTo>
                    <a:lnTo>
                      <a:pt x="388" y="4475"/>
                    </a:lnTo>
                    <a:lnTo>
                      <a:pt x="393" y="4480"/>
                    </a:lnTo>
                    <a:lnTo>
                      <a:pt x="400" y="4483"/>
                    </a:lnTo>
                    <a:lnTo>
                      <a:pt x="408" y="4486"/>
                    </a:lnTo>
                    <a:lnTo>
                      <a:pt x="415" y="4487"/>
                    </a:lnTo>
                    <a:lnTo>
                      <a:pt x="426" y="4486"/>
                    </a:lnTo>
                    <a:lnTo>
                      <a:pt x="439" y="4483"/>
                    </a:lnTo>
                    <a:lnTo>
                      <a:pt x="453" y="4478"/>
                    </a:lnTo>
                    <a:lnTo>
                      <a:pt x="470" y="4470"/>
                    </a:lnTo>
                    <a:lnTo>
                      <a:pt x="476" y="4467"/>
                    </a:lnTo>
                    <a:lnTo>
                      <a:pt x="485" y="4466"/>
                    </a:lnTo>
                    <a:lnTo>
                      <a:pt x="493" y="4466"/>
                    </a:lnTo>
                    <a:lnTo>
                      <a:pt x="500" y="4467"/>
                    </a:lnTo>
                    <a:lnTo>
                      <a:pt x="502" y="4469"/>
                    </a:lnTo>
                    <a:lnTo>
                      <a:pt x="505" y="4470"/>
                    </a:lnTo>
                    <a:lnTo>
                      <a:pt x="506" y="4471"/>
                    </a:lnTo>
                    <a:lnTo>
                      <a:pt x="506" y="4474"/>
                    </a:lnTo>
                    <a:lnTo>
                      <a:pt x="506" y="4476"/>
                    </a:lnTo>
                    <a:lnTo>
                      <a:pt x="505" y="4480"/>
                    </a:lnTo>
                    <a:lnTo>
                      <a:pt x="502" y="4484"/>
                    </a:lnTo>
                    <a:lnTo>
                      <a:pt x="497" y="4488"/>
                    </a:lnTo>
                    <a:lnTo>
                      <a:pt x="485" y="4496"/>
                    </a:lnTo>
                    <a:lnTo>
                      <a:pt x="472" y="4504"/>
                    </a:lnTo>
                    <a:lnTo>
                      <a:pt x="471" y="4506"/>
                    </a:lnTo>
                    <a:lnTo>
                      <a:pt x="469" y="4508"/>
                    </a:lnTo>
                    <a:lnTo>
                      <a:pt x="469" y="4510"/>
                    </a:lnTo>
                    <a:lnTo>
                      <a:pt x="469" y="4513"/>
                    </a:lnTo>
                    <a:lnTo>
                      <a:pt x="470" y="4514"/>
                    </a:lnTo>
                    <a:lnTo>
                      <a:pt x="471" y="4517"/>
                    </a:lnTo>
                    <a:lnTo>
                      <a:pt x="475" y="4519"/>
                    </a:lnTo>
                    <a:lnTo>
                      <a:pt x="480" y="4522"/>
                    </a:lnTo>
                    <a:lnTo>
                      <a:pt x="489" y="4526"/>
                    </a:lnTo>
                    <a:lnTo>
                      <a:pt x="497" y="4531"/>
                    </a:lnTo>
                    <a:lnTo>
                      <a:pt x="504" y="4536"/>
                    </a:lnTo>
                    <a:lnTo>
                      <a:pt x="507" y="4541"/>
                    </a:lnTo>
                    <a:lnTo>
                      <a:pt x="510" y="4546"/>
                    </a:lnTo>
                    <a:lnTo>
                      <a:pt x="511" y="4552"/>
                    </a:lnTo>
                    <a:lnTo>
                      <a:pt x="511" y="4557"/>
                    </a:lnTo>
                    <a:lnTo>
                      <a:pt x="510" y="4562"/>
                    </a:lnTo>
                    <a:lnTo>
                      <a:pt x="506" y="4572"/>
                    </a:lnTo>
                    <a:lnTo>
                      <a:pt x="498" y="4584"/>
                    </a:lnTo>
                    <a:lnTo>
                      <a:pt x="489" y="4596"/>
                    </a:lnTo>
                    <a:lnTo>
                      <a:pt x="479" y="4606"/>
                    </a:lnTo>
                    <a:lnTo>
                      <a:pt x="470" y="4618"/>
                    </a:lnTo>
                    <a:lnTo>
                      <a:pt x="461" y="4628"/>
                    </a:lnTo>
                    <a:lnTo>
                      <a:pt x="458" y="4633"/>
                    </a:lnTo>
                    <a:lnTo>
                      <a:pt x="456" y="4638"/>
                    </a:lnTo>
                    <a:lnTo>
                      <a:pt x="454" y="4644"/>
                    </a:lnTo>
                    <a:lnTo>
                      <a:pt x="453" y="4649"/>
                    </a:lnTo>
                    <a:lnTo>
                      <a:pt x="454" y="4654"/>
                    </a:lnTo>
                    <a:lnTo>
                      <a:pt x="456" y="4658"/>
                    </a:lnTo>
                    <a:lnTo>
                      <a:pt x="459" y="4663"/>
                    </a:lnTo>
                    <a:lnTo>
                      <a:pt x="463" y="4667"/>
                    </a:lnTo>
                    <a:lnTo>
                      <a:pt x="470" y="4671"/>
                    </a:lnTo>
                    <a:lnTo>
                      <a:pt x="479" y="4675"/>
                    </a:lnTo>
                    <a:lnTo>
                      <a:pt x="489" y="4679"/>
                    </a:lnTo>
                    <a:lnTo>
                      <a:pt x="501" y="4682"/>
                    </a:lnTo>
                    <a:lnTo>
                      <a:pt x="515" y="4686"/>
                    </a:lnTo>
                    <a:lnTo>
                      <a:pt x="526" y="4690"/>
                    </a:lnTo>
                    <a:lnTo>
                      <a:pt x="535" y="4693"/>
                    </a:lnTo>
                    <a:lnTo>
                      <a:pt x="542" y="4693"/>
                    </a:lnTo>
                    <a:lnTo>
                      <a:pt x="546" y="4692"/>
                    </a:lnTo>
                    <a:lnTo>
                      <a:pt x="549" y="4690"/>
                    </a:lnTo>
                    <a:lnTo>
                      <a:pt x="553" y="4688"/>
                    </a:lnTo>
                    <a:lnTo>
                      <a:pt x="557" y="4684"/>
                    </a:lnTo>
                    <a:lnTo>
                      <a:pt x="563" y="4673"/>
                    </a:lnTo>
                    <a:lnTo>
                      <a:pt x="573" y="4659"/>
                    </a:lnTo>
                    <a:lnTo>
                      <a:pt x="579" y="4647"/>
                    </a:lnTo>
                    <a:lnTo>
                      <a:pt x="589" y="4627"/>
                    </a:lnTo>
                    <a:lnTo>
                      <a:pt x="603" y="4600"/>
                    </a:lnTo>
                    <a:lnTo>
                      <a:pt x="618" y="4571"/>
                    </a:lnTo>
                    <a:lnTo>
                      <a:pt x="633" y="4545"/>
                    </a:lnTo>
                    <a:lnTo>
                      <a:pt x="646" y="4527"/>
                    </a:lnTo>
                    <a:lnTo>
                      <a:pt x="651" y="4522"/>
                    </a:lnTo>
                    <a:lnTo>
                      <a:pt x="655" y="4519"/>
                    </a:lnTo>
                    <a:lnTo>
                      <a:pt x="656" y="4521"/>
                    </a:lnTo>
                    <a:lnTo>
                      <a:pt x="658" y="4522"/>
                    </a:lnTo>
                    <a:lnTo>
                      <a:pt x="658" y="4526"/>
                    </a:lnTo>
                    <a:lnTo>
                      <a:pt x="658" y="4530"/>
                    </a:lnTo>
                    <a:lnTo>
                      <a:pt x="656" y="4559"/>
                    </a:lnTo>
                    <a:lnTo>
                      <a:pt x="654" y="4584"/>
                    </a:lnTo>
                    <a:lnTo>
                      <a:pt x="654" y="4596"/>
                    </a:lnTo>
                    <a:lnTo>
                      <a:pt x="658" y="4607"/>
                    </a:lnTo>
                    <a:lnTo>
                      <a:pt x="664" y="4620"/>
                    </a:lnTo>
                    <a:lnTo>
                      <a:pt x="675" y="4636"/>
                    </a:lnTo>
                    <a:lnTo>
                      <a:pt x="681" y="4645"/>
                    </a:lnTo>
                    <a:lnTo>
                      <a:pt x="684" y="4654"/>
                    </a:lnTo>
                    <a:lnTo>
                      <a:pt x="685" y="4664"/>
                    </a:lnTo>
                    <a:lnTo>
                      <a:pt x="684" y="4673"/>
                    </a:lnTo>
                    <a:lnTo>
                      <a:pt x="681" y="4682"/>
                    </a:lnTo>
                    <a:lnTo>
                      <a:pt x="677" y="4692"/>
                    </a:lnTo>
                    <a:lnTo>
                      <a:pt x="672" y="4699"/>
                    </a:lnTo>
                    <a:lnTo>
                      <a:pt x="668" y="4707"/>
                    </a:lnTo>
                    <a:lnTo>
                      <a:pt x="659" y="4719"/>
                    </a:lnTo>
                    <a:lnTo>
                      <a:pt x="655" y="4726"/>
                    </a:lnTo>
                    <a:lnTo>
                      <a:pt x="656" y="4729"/>
                    </a:lnTo>
                    <a:lnTo>
                      <a:pt x="659" y="4729"/>
                    </a:lnTo>
                    <a:lnTo>
                      <a:pt x="665" y="4726"/>
                    </a:lnTo>
                    <a:lnTo>
                      <a:pt x="673" y="4723"/>
                    </a:lnTo>
                    <a:lnTo>
                      <a:pt x="685" y="4719"/>
                    </a:lnTo>
                    <a:lnTo>
                      <a:pt x="694" y="4717"/>
                    </a:lnTo>
                    <a:lnTo>
                      <a:pt x="702" y="4716"/>
                    </a:lnTo>
                    <a:lnTo>
                      <a:pt x="707" y="4717"/>
                    </a:lnTo>
                    <a:lnTo>
                      <a:pt x="710" y="4719"/>
                    </a:lnTo>
                    <a:lnTo>
                      <a:pt x="711" y="4720"/>
                    </a:lnTo>
                    <a:lnTo>
                      <a:pt x="712" y="4723"/>
                    </a:lnTo>
                    <a:lnTo>
                      <a:pt x="712" y="4725"/>
                    </a:lnTo>
                    <a:lnTo>
                      <a:pt x="711" y="4732"/>
                    </a:lnTo>
                    <a:lnTo>
                      <a:pt x="706" y="4741"/>
                    </a:lnTo>
                    <a:lnTo>
                      <a:pt x="695" y="4752"/>
                    </a:lnTo>
                    <a:lnTo>
                      <a:pt x="682" y="4764"/>
                    </a:lnTo>
                    <a:lnTo>
                      <a:pt x="677" y="4769"/>
                    </a:lnTo>
                    <a:lnTo>
                      <a:pt x="672" y="4774"/>
                    </a:lnTo>
                    <a:lnTo>
                      <a:pt x="671" y="4778"/>
                    </a:lnTo>
                    <a:lnTo>
                      <a:pt x="671" y="4781"/>
                    </a:lnTo>
                    <a:lnTo>
                      <a:pt x="671" y="4785"/>
                    </a:lnTo>
                    <a:lnTo>
                      <a:pt x="672" y="4789"/>
                    </a:lnTo>
                    <a:lnTo>
                      <a:pt x="691" y="4787"/>
                    </a:lnTo>
                    <a:lnTo>
                      <a:pt x="707" y="4785"/>
                    </a:lnTo>
                    <a:lnTo>
                      <a:pt x="712" y="4783"/>
                    </a:lnTo>
                    <a:lnTo>
                      <a:pt x="717" y="4781"/>
                    </a:lnTo>
                    <a:lnTo>
                      <a:pt x="721" y="4777"/>
                    </a:lnTo>
                    <a:lnTo>
                      <a:pt x="725" y="4774"/>
                    </a:lnTo>
                    <a:lnTo>
                      <a:pt x="732" y="4767"/>
                    </a:lnTo>
                    <a:lnTo>
                      <a:pt x="739" y="4756"/>
                    </a:lnTo>
                    <a:lnTo>
                      <a:pt x="751" y="4745"/>
                    </a:lnTo>
                    <a:lnTo>
                      <a:pt x="767" y="4732"/>
                    </a:lnTo>
                    <a:lnTo>
                      <a:pt x="773" y="4728"/>
                    </a:lnTo>
                    <a:lnTo>
                      <a:pt x="779" y="4724"/>
                    </a:lnTo>
                    <a:lnTo>
                      <a:pt x="786" y="4721"/>
                    </a:lnTo>
                    <a:lnTo>
                      <a:pt x="792" y="4719"/>
                    </a:lnTo>
                    <a:lnTo>
                      <a:pt x="805" y="4716"/>
                    </a:lnTo>
                    <a:lnTo>
                      <a:pt x="818" y="4714"/>
                    </a:lnTo>
                    <a:lnTo>
                      <a:pt x="833" y="4712"/>
                    </a:lnTo>
                    <a:lnTo>
                      <a:pt x="844" y="4710"/>
                    </a:lnTo>
                    <a:lnTo>
                      <a:pt x="857" y="4706"/>
                    </a:lnTo>
                    <a:lnTo>
                      <a:pt x="869" y="4701"/>
                    </a:lnTo>
                    <a:lnTo>
                      <a:pt x="887" y="4689"/>
                    </a:lnTo>
                    <a:lnTo>
                      <a:pt x="905" y="4681"/>
                    </a:lnTo>
                    <a:lnTo>
                      <a:pt x="923" y="4673"/>
                    </a:lnTo>
                    <a:lnTo>
                      <a:pt x="941" y="4667"/>
                    </a:lnTo>
                    <a:lnTo>
                      <a:pt x="957" y="4660"/>
                    </a:lnTo>
                    <a:lnTo>
                      <a:pt x="971" y="4653"/>
                    </a:lnTo>
                    <a:lnTo>
                      <a:pt x="978" y="4649"/>
                    </a:lnTo>
                    <a:lnTo>
                      <a:pt x="984" y="4644"/>
                    </a:lnTo>
                    <a:lnTo>
                      <a:pt x="989" y="4637"/>
                    </a:lnTo>
                    <a:lnTo>
                      <a:pt x="995" y="4631"/>
                    </a:lnTo>
                    <a:lnTo>
                      <a:pt x="1000" y="4627"/>
                    </a:lnTo>
                    <a:lnTo>
                      <a:pt x="1006" y="4622"/>
                    </a:lnTo>
                    <a:lnTo>
                      <a:pt x="1015" y="4616"/>
                    </a:lnTo>
                    <a:lnTo>
                      <a:pt x="1024" y="4611"/>
                    </a:lnTo>
                    <a:lnTo>
                      <a:pt x="1048" y="4602"/>
                    </a:lnTo>
                    <a:lnTo>
                      <a:pt x="1074" y="4593"/>
                    </a:lnTo>
                    <a:lnTo>
                      <a:pt x="1127" y="4576"/>
                    </a:lnTo>
                    <a:lnTo>
                      <a:pt x="1167" y="4562"/>
                    </a:lnTo>
                    <a:lnTo>
                      <a:pt x="1182" y="4557"/>
                    </a:lnTo>
                    <a:lnTo>
                      <a:pt x="1197" y="4550"/>
                    </a:lnTo>
                    <a:lnTo>
                      <a:pt x="1210" y="4543"/>
                    </a:lnTo>
                    <a:lnTo>
                      <a:pt x="1223" y="4533"/>
                    </a:lnTo>
                    <a:lnTo>
                      <a:pt x="1245" y="4514"/>
                    </a:lnTo>
                    <a:lnTo>
                      <a:pt x="1269" y="4493"/>
                    </a:lnTo>
                    <a:lnTo>
                      <a:pt x="1274" y="4489"/>
                    </a:lnTo>
                    <a:lnTo>
                      <a:pt x="1278" y="4484"/>
                    </a:lnTo>
                    <a:lnTo>
                      <a:pt x="1282" y="4480"/>
                    </a:lnTo>
                    <a:lnTo>
                      <a:pt x="1285" y="4475"/>
                    </a:lnTo>
                    <a:lnTo>
                      <a:pt x="1289" y="4465"/>
                    </a:lnTo>
                    <a:lnTo>
                      <a:pt x="1290" y="4454"/>
                    </a:lnTo>
                    <a:lnTo>
                      <a:pt x="1291" y="4444"/>
                    </a:lnTo>
                    <a:lnTo>
                      <a:pt x="1294" y="4434"/>
                    </a:lnTo>
                    <a:lnTo>
                      <a:pt x="1296" y="4423"/>
                    </a:lnTo>
                    <a:lnTo>
                      <a:pt x="1300" y="4413"/>
                    </a:lnTo>
                    <a:lnTo>
                      <a:pt x="1312" y="4418"/>
                    </a:lnTo>
                    <a:lnTo>
                      <a:pt x="1329" y="4430"/>
                    </a:lnTo>
                    <a:lnTo>
                      <a:pt x="1339" y="4436"/>
                    </a:lnTo>
                    <a:lnTo>
                      <a:pt x="1350" y="4441"/>
                    </a:lnTo>
                    <a:lnTo>
                      <a:pt x="1360" y="4445"/>
                    </a:lnTo>
                    <a:lnTo>
                      <a:pt x="1372" y="4447"/>
                    </a:lnTo>
                    <a:lnTo>
                      <a:pt x="1383" y="4447"/>
                    </a:lnTo>
                    <a:lnTo>
                      <a:pt x="1394" y="4447"/>
                    </a:lnTo>
                    <a:lnTo>
                      <a:pt x="1404" y="4444"/>
                    </a:lnTo>
                    <a:lnTo>
                      <a:pt x="1414" y="4443"/>
                    </a:lnTo>
                    <a:lnTo>
                      <a:pt x="1435" y="4436"/>
                    </a:lnTo>
                    <a:lnTo>
                      <a:pt x="1454" y="4430"/>
                    </a:lnTo>
                    <a:lnTo>
                      <a:pt x="1474" y="4422"/>
                    </a:lnTo>
                    <a:lnTo>
                      <a:pt x="1493" y="4416"/>
                    </a:lnTo>
                    <a:lnTo>
                      <a:pt x="1513" y="4409"/>
                    </a:lnTo>
                    <a:lnTo>
                      <a:pt x="1533" y="4404"/>
                    </a:lnTo>
                    <a:lnTo>
                      <a:pt x="1565" y="4400"/>
                    </a:lnTo>
                    <a:lnTo>
                      <a:pt x="1597" y="4399"/>
                    </a:lnTo>
                    <a:lnTo>
                      <a:pt x="1612" y="4396"/>
                    </a:lnTo>
                    <a:lnTo>
                      <a:pt x="1628" y="4392"/>
                    </a:lnTo>
                    <a:lnTo>
                      <a:pt x="1636" y="4390"/>
                    </a:lnTo>
                    <a:lnTo>
                      <a:pt x="1644" y="4387"/>
                    </a:lnTo>
                    <a:lnTo>
                      <a:pt x="1650" y="4383"/>
                    </a:lnTo>
                    <a:lnTo>
                      <a:pt x="1657" y="4379"/>
                    </a:lnTo>
                    <a:lnTo>
                      <a:pt x="1659" y="4364"/>
                    </a:lnTo>
                    <a:lnTo>
                      <a:pt x="1663" y="4352"/>
                    </a:lnTo>
                    <a:lnTo>
                      <a:pt x="1664" y="4348"/>
                    </a:lnTo>
                    <a:lnTo>
                      <a:pt x="1667" y="4346"/>
                    </a:lnTo>
                    <a:lnTo>
                      <a:pt x="1669" y="4343"/>
                    </a:lnTo>
                    <a:lnTo>
                      <a:pt x="1672" y="4342"/>
                    </a:lnTo>
                    <a:lnTo>
                      <a:pt x="1672" y="4342"/>
                    </a:lnTo>
                    <a:lnTo>
                      <a:pt x="1669" y="4334"/>
                    </a:lnTo>
                    <a:lnTo>
                      <a:pt x="1668" y="4324"/>
                    </a:lnTo>
                    <a:lnTo>
                      <a:pt x="1667" y="4315"/>
                    </a:lnTo>
                    <a:lnTo>
                      <a:pt x="1667" y="4304"/>
                    </a:lnTo>
                    <a:lnTo>
                      <a:pt x="1668" y="4293"/>
                    </a:lnTo>
                    <a:lnTo>
                      <a:pt x="1669" y="4281"/>
                    </a:lnTo>
                    <a:lnTo>
                      <a:pt x="1672" y="4269"/>
                    </a:lnTo>
                    <a:lnTo>
                      <a:pt x="1675" y="4256"/>
                    </a:lnTo>
                    <a:lnTo>
                      <a:pt x="1684" y="4230"/>
                    </a:lnTo>
                    <a:lnTo>
                      <a:pt x="1694" y="4203"/>
                    </a:lnTo>
                    <a:lnTo>
                      <a:pt x="1706" y="4175"/>
                    </a:lnTo>
                    <a:lnTo>
                      <a:pt x="1720" y="4147"/>
                    </a:lnTo>
                    <a:lnTo>
                      <a:pt x="1734" y="4120"/>
                    </a:lnTo>
                    <a:lnTo>
                      <a:pt x="1750" y="4093"/>
                    </a:lnTo>
                    <a:lnTo>
                      <a:pt x="1765" y="4067"/>
                    </a:lnTo>
                    <a:lnTo>
                      <a:pt x="1780" y="4044"/>
                    </a:lnTo>
                    <a:lnTo>
                      <a:pt x="1808" y="4002"/>
                    </a:lnTo>
                    <a:lnTo>
                      <a:pt x="1831" y="3973"/>
                    </a:lnTo>
                    <a:lnTo>
                      <a:pt x="1844" y="3956"/>
                    </a:lnTo>
                    <a:lnTo>
                      <a:pt x="1859" y="3938"/>
                    </a:lnTo>
                    <a:lnTo>
                      <a:pt x="1870" y="3921"/>
                    </a:lnTo>
                    <a:lnTo>
                      <a:pt x="1883" y="3903"/>
                    </a:lnTo>
                    <a:lnTo>
                      <a:pt x="1908" y="3866"/>
                    </a:lnTo>
                    <a:lnTo>
                      <a:pt x="1934" y="3833"/>
                    </a:lnTo>
                    <a:lnTo>
                      <a:pt x="1944" y="3812"/>
                    </a:lnTo>
                    <a:lnTo>
                      <a:pt x="1957" y="3792"/>
                    </a:lnTo>
                    <a:lnTo>
                      <a:pt x="1970" y="3774"/>
                    </a:lnTo>
                    <a:lnTo>
                      <a:pt x="1983" y="3755"/>
                    </a:lnTo>
                    <a:lnTo>
                      <a:pt x="2012" y="3717"/>
                    </a:lnTo>
                    <a:lnTo>
                      <a:pt x="2041" y="3681"/>
                    </a:lnTo>
                    <a:lnTo>
                      <a:pt x="2072" y="3645"/>
                    </a:lnTo>
                    <a:lnTo>
                      <a:pt x="2102" y="3609"/>
                    </a:lnTo>
                    <a:lnTo>
                      <a:pt x="2131" y="3571"/>
                    </a:lnTo>
                    <a:lnTo>
                      <a:pt x="2158" y="3533"/>
                    </a:lnTo>
                    <a:lnTo>
                      <a:pt x="2170" y="3517"/>
                    </a:lnTo>
                    <a:lnTo>
                      <a:pt x="2180" y="3498"/>
                    </a:lnTo>
                    <a:lnTo>
                      <a:pt x="2189" y="3480"/>
                    </a:lnTo>
                    <a:lnTo>
                      <a:pt x="2198" y="3461"/>
                    </a:lnTo>
                    <a:lnTo>
                      <a:pt x="2216" y="3423"/>
                    </a:lnTo>
                    <a:lnTo>
                      <a:pt x="2233" y="3386"/>
                    </a:lnTo>
                    <a:lnTo>
                      <a:pt x="2250" y="3348"/>
                    </a:lnTo>
                    <a:lnTo>
                      <a:pt x="2267" y="3311"/>
                    </a:lnTo>
                    <a:lnTo>
                      <a:pt x="2276" y="3292"/>
                    </a:lnTo>
                    <a:lnTo>
                      <a:pt x="2285" y="3274"/>
                    </a:lnTo>
                    <a:lnTo>
                      <a:pt x="2295" y="3257"/>
                    </a:lnTo>
                    <a:lnTo>
                      <a:pt x="2307" y="3239"/>
                    </a:lnTo>
                    <a:lnTo>
                      <a:pt x="2316" y="3215"/>
                    </a:lnTo>
                    <a:lnTo>
                      <a:pt x="2324" y="3193"/>
                    </a:lnTo>
                    <a:lnTo>
                      <a:pt x="2328" y="3173"/>
                    </a:lnTo>
                    <a:lnTo>
                      <a:pt x="2330" y="3155"/>
                    </a:lnTo>
                    <a:lnTo>
                      <a:pt x="2329" y="3138"/>
                    </a:lnTo>
                    <a:lnTo>
                      <a:pt x="2326" y="3124"/>
                    </a:lnTo>
                    <a:lnTo>
                      <a:pt x="2322" y="3110"/>
                    </a:lnTo>
                    <a:lnTo>
                      <a:pt x="2316" y="3097"/>
                    </a:lnTo>
                    <a:lnTo>
                      <a:pt x="2308" y="3084"/>
                    </a:lnTo>
                    <a:lnTo>
                      <a:pt x="2299" y="3072"/>
                    </a:lnTo>
                    <a:lnTo>
                      <a:pt x="2289" y="3059"/>
                    </a:lnTo>
                    <a:lnTo>
                      <a:pt x="2277" y="3046"/>
                    </a:lnTo>
                    <a:lnTo>
                      <a:pt x="2251" y="3018"/>
                    </a:lnTo>
                    <a:lnTo>
                      <a:pt x="2224" y="2984"/>
                    </a:lnTo>
                    <a:lnTo>
                      <a:pt x="2166" y="2908"/>
                    </a:lnTo>
                    <a:lnTo>
                      <a:pt x="2160" y="2903"/>
                    </a:lnTo>
                    <a:lnTo>
                      <a:pt x="2155" y="2897"/>
                    </a:lnTo>
                    <a:lnTo>
                      <a:pt x="2150" y="2895"/>
                    </a:lnTo>
                    <a:lnTo>
                      <a:pt x="2144" y="2891"/>
                    </a:lnTo>
                    <a:lnTo>
                      <a:pt x="2129" y="2886"/>
                    </a:lnTo>
                    <a:lnTo>
                      <a:pt x="2115" y="2882"/>
                    </a:lnTo>
                    <a:lnTo>
                      <a:pt x="2101" y="2878"/>
                    </a:lnTo>
                    <a:lnTo>
                      <a:pt x="2088" y="2873"/>
                    </a:lnTo>
                    <a:lnTo>
                      <a:pt x="2081" y="2870"/>
                    </a:lnTo>
                    <a:lnTo>
                      <a:pt x="2076" y="2866"/>
                    </a:lnTo>
                    <a:lnTo>
                      <a:pt x="2071" y="2862"/>
                    </a:lnTo>
                    <a:lnTo>
                      <a:pt x="2067" y="2859"/>
                    </a:lnTo>
                    <a:lnTo>
                      <a:pt x="2058" y="2844"/>
                    </a:lnTo>
                    <a:lnTo>
                      <a:pt x="2049" y="2829"/>
                    </a:lnTo>
                    <a:lnTo>
                      <a:pt x="2040" y="2814"/>
                    </a:lnTo>
                    <a:lnTo>
                      <a:pt x="2031" y="2802"/>
                    </a:lnTo>
                    <a:lnTo>
                      <a:pt x="2001" y="2769"/>
                    </a:lnTo>
                    <a:lnTo>
                      <a:pt x="1977" y="2741"/>
                    </a:lnTo>
                    <a:lnTo>
                      <a:pt x="1973" y="2734"/>
                    </a:lnTo>
                    <a:lnTo>
                      <a:pt x="1970" y="2726"/>
                    </a:lnTo>
                    <a:lnTo>
                      <a:pt x="1967" y="2717"/>
                    </a:lnTo>
                    <a:lnTo>
                      <a:pt x="1967" y="2708"/>
                    </a:lnTo>
                    <a:lnTo>
                      <a:pt x="1967" y="2698"/>
                    </a:lnTo>
                    <a:lnTo>
                      <a:pt x="1970" y="2686"/>
                    </a:lnTo>
                    <a:lnTo>
                      <a:pt x="1973" y="2675"/>
                    </a:lnTo>
                    <a:lnTo>
                      <a:pt x="1978" y="2660"/>
                    </a:lnTo>
                    <a:lnTo>
                      <a:pt x="1982" y="2638"/>
                    </a:lnTo>
                    <a:lnTo>
                      <a:pt x="1986" y="2615"/>
                    </a:lnTo>
                    <a:lnTo>
                      <a:pt x="1988" y="2592"/>
                    </a:lnTo>
                    <a:lnTo>
                      <a:pt x="1989" y="2567"/>
                    </a:lnTo>
                    <a:lnTo>
                      <a:pt x="1988" y="2542"/>
                    </a:lnTo>
                    <a:lnTo>
                      <a:pt x="1987" y="2519"/>
                    </a:lnTo>
                    <a:lnTo>
                      <a:pt x="1984" y="2507"/>
                    </a:lnTo>
                    <a:lnTo>
                      <a:pt x="1982" y="2497"/>
                    </a:lnTo>
                    <a:lnTo>
                      <a:pt x="1979" y="2487"/>
                    </a:lnTo>
                    <a:lnTo>
                      <a:pt x="1975" y="2476"/>
                    </a:lnTo>
                    <a:lnTo>
                      <a:pt x="1966" y="2458"/>
                    </a:lnTo>
                    <a:lnTo>
                      <a:pt x="1956" y="2441"/>
                    </a:lnTo>
                    <a:lnTo>
                      <a:pt x="1944" y="2425"/>
                    </a:lnTo>
                    <a:lnTo>
                      <a:pt x="1934" y="2409"/>
                    </a:lnTo>
                    <a:lnTo>
                      <a:pt x="1925" y="2392"/>
                    </a:lnTo>
                    <a:lnTo>
                      <a:pt x="1917" y="2374"/>
                    </a:lnTo>
                    <a:lnTo>
                      <a:pt x="1913" y="2365"/>
                    </a:lnTo>
                    <a:lnTo>
                      <a:pt x="1910" y="2356"/>
                    </a:lnTo>
                    <a:lnTo>
                      <a:pt x="1909" y="2346"/>
                    </a:lnTo>
                    <a:lnTo>
                      <a:pt x="1909" y="2334"/>
                    </a:lnTo>
                    <a:lnTo>
                      <a:pt x="1907" y="2300"/>
                    </a:lnTo>
                    <a:lnTo>
                      <a:pt x="1905" y="2292"/>
                    </a:lnTo>
                    <a:lnTo>
                      <a:pt x="1903" y="2286"/>
                    </a:lnTo>
                    <a:lnTo>
                      <a:pt x="1900" y="2279"/>
                    </a:lnTo>
                    <a:lnTo>
                      <a:pt x="1895" y="2273"/>
                    </a:lnTo>
                    <a:lnTo>
                      <a:pt x="1885" y="2261"/>
                    </a:lnTo>
                    <a:lnTo>
                      <a:pt x="1873" y="2251"/>
                    </a:lnTo>
                    <a:lnTo>
                      <a:pt x="1860" y="2241"/>
                    </a:lnTo>
                    <a:lnTo>
                      <a:pt x="1848" y="2229"/>
                    </a:lnTo>
                    <a:lnTo>
                      <a:pt x="1842" y="2224"/>
                    </a:lnTo>
                    <a:lnTo>
                      <a:pt x="1837" y="2217"/>
                    </a:lnTo>
                    <a:lnTo>
                      <a:pt x="1833" y="2212"/>
                    </a:lnTo>
                    <a:lnTo>
                      <a:pt x="1829" y="2206"/>
                    </a:lnTo>
                    <a:lnTo>
                      <a:pt x="1818" y="2180"/>
                    </a:lnTo>
                    <a:lnTo>
                      <a:pt x="1809" y="2155"/>
                    </a:lnTo>
                    <a:lnTo>
                      <a:pt x="1804" y="2129"/>
                    </a:lnTo>
                    <a:lnTo>
                      <a:pt x="1799" y="2102"/>
                    </a:lnTo>
                    <a:lnTo>
                      <a:pt x="1796" y="2083"/>
                    </a:lnTo>
                    <a:lnTo>
                      <a:pt x="1793" y="2064"/>
                    </a:lnTo>
                    <a:lnTo>
                      <a:pt x="1789" y="2046"/>
                    </a:lnTo>
                    <a:lnTo>
                      <a:pt x="1785" y="2026"/>
                    </a:lnTo>
                    <a:lnTo>
                      <a:pt x="1776" y="2010"/>
                    </a:lnTo>
                    <a:lnTo>
                      <a:pt x="1768" y="1997"/>
                    </a:lnTo>
                    <a:lnTo>
                      <a:pt x="1763" y="1985"/>
                    </a:lnTo>
                    <a:lnTo>
                      <a:pt x="1759" y="1974"/>
                    </a:lnTo>
                    <a:lnTo>
                      <a:pt x="1758" y="1961"/>
                    </a:lnTo>
                    <a:lnTo>
                      <a:pt x="1758" y="1948"/>
                    </a:lnTo>
                    <a:lnTo>
                      <a:pt x="1760" y="1932"/>
                    </a:lnTo>
                    <a:lnTo>
                      <a:pt x="1764" y="1914"/>
                    </a:lnTo>
                    <a:lnTo>
                      <a:pt x="1769" y="1897"/>
                    </a:lnTo>
                    <a:lnTo>
                      <a:pt x="1773" y="1880"/>
                    </a:lnTo>
                    <a:lnTo>
                      <a:pt x="1776" y="1864"/>
                    </a:lnTo>
                    <a:lnTo>
                      <a:pt x="1778" y="1847"/>
                    </a:lnTo>
                    <a:lnTo>
                      <a:pt x="1780" y="1830"/>
                    </a:lnTo>
                    <a:lnTo>
                      <a:pt x="1780" y="1813"/>
                    </a:lnTo>
                    <a:lnTo>
                      <a:pt x="1780" y="1795"/>
                    </a:lnTo>
                    <a:lnTo>
                      <a:pt x="1778" y="1778"/>
                    </a:lnTo>
                    <a:lnTo>
                      <a:pt x="1774" y="1759"/>
                    </a:lnTo>
                    <a:lnTo>
                      <a:pt x="1769" y="1742"/>
                    </a:lnTo>
                    <a:lnTo>
                      <a:pt x="1763" y="1724"/>
                    </a:lnTo>
                    <a:lnTo>
                      <a:pt x="1754" y="1707"/>
                    </a:lnTo>
                    <a:lnTo>
                      <a:pt x="1745" y="1690"/>
                    </a:lnTo>
                    <a:lnTo>
                      <a:pt x="1734" y="1673"/>
                    </a:lnTo>
                    <a:lnTo>
                      <a:pt x="1723" y="1658"/>
                    </a:lnTo>
                    <a:lnTo>
                      <a:pt x="1711" y="1642"/>
                    </a:lnTo>
                    <a:lnTo>
                      <a:pt x="1686" y="1610"/>
                    </a:lnTo>
                    <a:lnTo>
                      <a:pt x="1663" y="1579"/>
                    </a:lnTo>
                    <a:lnTo>
                      <a:pt x="1651" y="1562"/>
                    </a:lnTo>
                    <a:lnTo>
                      <a:pt x="1641" y="1546"/>
                    </a:lnTo>
                    <a:lnTo>
                      <a:pt x="1632" y="1529"/>
                    </a:lnTo>
                    <a:lnTo>
                      <a:pt x="1624" y="1513"/>
                    </a:lnTo>
                    <a:lnTo>
                      <a:pt x="1612" y="1494"/>
                    </a:lnTo>
                    <a:lnTo>
                      <a:pt x="1597" y="1478"/>
                    </a:lnTo>
                    <a:lnTo>
                      <a:pt x="1583" y="1461"/>
                    </a:lnTo>
                    <a:lnTo>
                      <a:pt x="1567" y="1444"/>
                    </a:lnTo>
                    <a:lnTo>
                      <a:pt x="1554" y="1427"/>
                    </a:lnTo>
                    <a:lnTo>
                      <a:pt x="1541" y="1409"/>
                    </a:lnTo>
                    <a:lnTo>
                      <a:pt x="1536" y="1399"/>
                    </a:lnTo>
                    <a:lnTo>
                      <a:pt x="1532" y="1388"/>
                    </a:lnTo>
                    <a:lnTo>
                      <a:pt x="1528" y="1378"/>
                    </a:lnTo>
                    <a:lnTo>
                      <a:pt x="1526" y="1366"/>
                    </a:lnTo>
                    <a:lnTo>
                      <a:pt x="1524" y="1357"/>
                    </a:lnTo>
                    <a:lnTo>
                      <a:pt x="1524" y="1348"/>
                    </a:lnTo>
                    <a:lnTo>
                      <a:pt x="1524" y="1340"/>
                    </a:lnTo>
                    <a:lnTo>
                      <a:pt x="1526" y="1331"/>
                    </a:lnTo>
                    <a:lnTo>
                      <a:pt x="1530" y="1314"/>
                    </a:lnTo>
                    <a:lnTo>
                      <a:pt x="1536" y="1298"/>
                    </a:lnTo>
                    <a:lnTo>
                      <a:pt x="1550" y="1265"/>
                    </a:lnTo>
                    <a:lnTo>
                      <a:pt x="1565" y="1233"/>
                    </a:lnTo>
                    <a:lnTo>
                      <a:pt x="1576" y="1203"/>
                    </a:lnTo>
                    <a:lnTo>
                      <a:pt x="1588" y="1172"/>
                    </a:lnTo>
                    <a:lnTo>
                      <a:pt x="1601" y="1137"/>
                    </a:lnTo>
                    <a:lnTo>
                      <a:pt x="1610" y="1103"/>
                    </a:lnTo>
                    <a:lnTo>
                      <a:pt x="1614" y="1085"/>
                    </a:lnTo>
                    <a:lnTo>
                      <a:pt x="1616" y="1068"/>
                    </a:lnTo>
                    <a:lnTo>
                      <a:pt x="1616" y="1051"/>
                    </a:lnTo>
                    <a:lnTo>
                      <a:pt x="1615" y="1036"/>
                    </a:lnTo>
                    <a:lnTo>
                      <a:pt x="1612" y="1020"/>
                    </a:lnTo>
                    <a:lnTo>
                      <a:pt x="1607" y="1006"/>
                    </a:lnTo>
                    <a:lnTo>
                      <a:pt x="1603" y="998"/>
                    </a:lnTo>
                    <a:lnTo>
                      <a:pt x="1600" y="992"/>
                    </a:lnTo>
                    <a:lnTo>
                      <a:pt x="1594" y="985"/>
                    </a:lnTo>
                    <a:lnTo>
                      <a:pt x="1589" y="979"/>
                    </a:lnTo>
                    <a:lnTo>
                      <a:pt x="1576" y="963"/>
                    </a:lnTo>
                    <a:lnTo>
                      <a:pt x="1562" y="946"/>
                    </a:lnTo>
                    <a:lnTo>
                      <a:pt x="1548" y="928"/>
                    </a:lnTo>
                    <a:lnTo>
                      <a:pt x="1533" y="908"/>
                    </a:lnTo>
                    <a:lnTo>
                      <a:pt x="1521" y="887"/>
                    </a:lnTo>
                    <a:lnTo>
                      <a:pt x="1509" y="866"/>
                    </a:lnTo>
                    <a:lnTo>
                      <a:pt x="1501" y="847"/>
                    </a:lnTo>
                    <a:lnTo>
                      <a:pt x="1495" y="827"/>
                    </a:lnTo>
                    <a:lnTo>
                      <a:pt x="1454" y="791"/>
                    </a:lnTo>
                    <a:lnTo>
                      <a:pt x="1414" y="755"/>
                    </a:lnTo>
                    <a:lnTo>
                      <a:pt x="1394" y="735"/>
                    </a:lnTo>
                    <a:lnTo>
                      <a:pt x="1375" y="716"/>
                    </a:lnTo>
                    <a:lnTo>
                      <a:pt x="1357" y="695"/>
                    </a:lnTo>
                    <a:lnTo>
                      <a:pt x="1342" y="673"/>
                    </a:lnTo>
                    <a:lnTo>
                      <a:pt x="1337" y="664"/>
                    </a:lnTo>
                    <a:lnTo>
                      <a:pt x="1333" y="654"/>
                    </a:lnTo>
                    <a:lnTo>
                      <a:pt x="1329" y="645"/>
                    </a:lnTo>
                    <a:lnTo>
                      <a:pt x="1327" y="636"/>
                    </a:lnTo>
                    <a:lnTo>
                      <a:pt x="1325" y="616"/>
                    </a:lnTo>
                    <a:lnTo>
                      <a:pt x="1325" y="597"/>
                    </a:lnTo>
                    <a:lnTo>
                      <a:pt x="1326" y="579"/>
                    </a:lnTo>
                    <a:lnTo>
                      <a:pt x="1326" y="559"/>
                    </a:lnTo>
                    <a:lnTo>
                      <a:pt x="1327" y="540"/>
                    </a:lnTo>
                    <a:lnTo>
                      <a:pt x="1326" y="520"/>
                    </a:lnTo>
                    <a:lnTo>
                      <a:pt x="1313" y="514"/>
                    </a:lnTo>
                    <a:lnTo>
                      <a:pt x="1298" y="506"/>
                    </a:lnTo>
                    <a:lnTo>
                      <a:pt x="1291" y="503"/>
                    </a:lnTo>
                    <a:lnTo>
                      <a:pt x="1285" y="498"/>
                    </a:lnTo>
                    <a:lnTo>
                      <a:pt x="1281" y="494"/>
                    </a:lnTo>
                    <a:lnTo>
                      <a:pt x="1278" y="489"/>
                    </a:lnTo>
                    <a:lnTo>
                      <a:pt x="1278" y="489"/>
                    </a:lnTo>
                    <a:lnTo>
                      <a:pt x="1280" y="474"/>
                    </a:lnTo>
                    <a:lnTo>
                      <a:pt x="1281" y="459"/>
                    </a:lnTo>
                    <a:lnTo>
                      <a:pt x="1282" y="444"/>
                    </a:lnTo>
                    <a:lnTo>
                      <a:pt x="1286" y="430"/>
                    </a:lnTo>
                    <a:lnTo>
                      <a:pt x="1287" y="418"/>
                    </a:lnTo>
                    <a:lnTo>
                      <a:pt x="1289" y="406"/>
                    </a:lnTo>
                    <a:lnTo>
                      <a:pt x="1290" y="395"/>
                    </a:lnTo>
                    <a:lnTo>
                      <a:pt x="1290" y="383"/>
                    </a:lnTo>
                    <a:lnTo>
                      <a:pt x="1292" y="373"/>
                    </a:lnTo>
                    <a:lnTo>
                      <a:pt x="1295" y="364"/>
                    </a:lnTo>
                    <a:lnTo>
                      <a:pt x="1296" y="353"/>
                    </a:lnTo>
                    <a:lnTo>
                      <a:pt x="1298" y="342"/>
                    </a:lnTo>
                    <a:lnTo>
                      <a:pt x="1296" y="326"/>
                    </a:lnTo>
                    <a:lnTo>
                      <a:pt x="1295" y="310"/>
                    </a:lnTo>
                    <a:lnTo>
                      <a:pt x="1294" y="295"/>
                    </a:lnTo>
                    <a:lnTo>
                      <a:pt x="1292" y="279"/>
                    </a:lnTo>
                    <a:lnTo>
                      <a:pt x="1292" y="239"/>
                    </a:lnTo>
                    <a:lnTo>
                      <a:pt x="1290" y="195"/>
                    </a:lnTo>
                    <a:lnTo>
                      <a:pt x="1287" y="173"/>
                    </a:lnTo>
                    <a:lnTo>
                      <a:pt x="1285" y="152"/>
                    </a:lnTo>
                    <a:lnTo>
                      <a:pt x="1280" y="132"/>
                    </a:lnTo>
                    <a:lnTo>
                      <a:pt x="1273" y="114"/>
                    </a:lnTo>
                    <a:lnTo>
                      <a:pt x="1268" y="106"/>
                    </a:lnTo>
                    <a:lnTo>
                      <a:pt x="1263" y="98"/>
                    </a:lnTo>
                    <a:lnTo>
                      <a:pt x="1255" y="91"/>
                    </a:lnTo>
                    <a:lnTo>
                      <a:pt x="1247" y="85"/>
                    </a:lnTo>
                    <a:lnTo>
                      <a:pt x="1229" y="76"/>
                    </a:lnTo>
                    <a:lnTo>
                      <a:pt x="1208" y="67"/>
                    </a:lnTo>
                    <a:lnTo>
                      <a:pt x="1186" y="60"/>
                    </a:lnTo>
                    <a:lnTo>
                      <a:pt x="1164" y="54"/>
                    </a:lnTo>
                    <a:lnTo>
                      <a:pt x="1145" y="46"/>
                    </a:lnTo>
                    <a:lnTo>
                      <a:pt x="1127" y="38"/>
                    </a:lnTo>
                    <a:lnTo>
                      <a:pt x="1112" y="28"/>
                    </a:lnTo>
                    <a:lnTo>
                      <a:pt x="1096" y="15"/>
                    </a:lnTo>
                    <a:lnTo>
                      <a:pt x="1088" y="9"/>
                    </a:lnTo>
                    <a:lnTo>
                      <a:pt x="1079" y="5"/>
                    </a:lnTo>
                    <a:lnTo>
                      <a:pt x="1072" y="1"/>
                    </a:lnTo>
                    <a:lnTo>
                      <a:pt x="1066" y="0"/>
                    </a:lnTo>
                    <a:lnTo>
                      <a:pt x="1058" y="1"/>
                    </a:lnTo>
                    <a:lnTo>
                      <a:pt x="1053" y="2"/>
                    </a:lnTo>
                    <a:lnTo>
                      <a:pt x="1048" y="5"/>
                    </a:lnTo>
                    <a:lnTo>
                      <a:pt x="1044" y="9"/>
                    </a:lnTo>
                    <a:lnTo>
                      <a:pt x="1040" y="16"/>
                    </a:lnTo>
                    <a:lnTo>
                      <a:pt x="1037" y="27"/>
                    </a:lnTo>
                    <a:lnTo>
                      <a:pt x="1036" y="37"/>
                    </a:lnTo>
                    <a:lnTo>
                      <a:pt x="1033" y="47"/>
                    </a:lnTo>
                    <a:lnTo>
                      <a:pt x="1032" y="51"/>
                    </a:lnTo>
                    <a:lnTo>
                      <a:pt x="1030" y="57"/>
                    </a:lnTo>
                    <a:lnTo>
                      <a:pt x="1027" y="59"/>
                    </a:lnTo>
                    <a:lnTo>
                      <a:pt x="1022" y="63"/>
                    </a:lnTo>
                    <a:lnTo>
                      <a:pt x="1017" y="66"/>
                    </a:lnTo>
                    <a:lnTo>
                      <a:pt x="1010" y="67"/>
                    </a:lnTo>
                    <a:lnTo>
                      <a:pt x="1005" y="67"/>
                    </a:lnTo>
                    <a:lnTo>
                      <a:pt x="998" y="67"/>
                    </a:lnTo>
                    <a:lnTo>
                      <a:pt x="985" y="67"/>
                    </a:lnTo>
                    <a:lnTo>
                      <a:pt x="974" y="68"/>
                    </a:lnTo>
                    <a:lnTo>
                      <a:pt x="963" y="73"/>
                    </a:lnTo>
                    <a:lnTo>
                      <a:pt x="956" y="80"/>
                    </a:lnTo>
                    <a:lnTo>
                      <a:pt x="949" y="86"/>
                    </a:lnTo>
                    <a:lnTo>
                      <a:pt x="943" y="94"/>
                    </a:lnTo>
                    <a:lnTo>
                      <a:pt x="934" y="112"/>
                    </a:lnTo>
                    <a:lnTo>
                      <a:pt x="922" y="130"/>
                    </a:lnTo>
                    <a:lnTo>
                      <a:pt x="918" y="141"/>
                    </a:lnTo>
                    <a:lnTo>
                      <a:pt x="910" y="154"/>
                    </a:lnTo>
                    <a:lnTo>
                      <a:pt x="903" y="165"/>
                    </a:lnTo>
                    <a:lnTo>
                      <a:pt x="895" y="178"/>
                    </a:lnTo>
                    <a:lnTo>
                      <a:pt x="887" y="190"/>
                    </a:lnTo>
                    <a:lnTo>
                      <a:pt x="882" y="202"/>
                    </a:lnTo>
                    <a:lnTo>
                      <a:pt x="881" y="208"/>
                    </a:lnTo>
                    <a:lnTo>
                      <a:pt x="879" y="213"/>
                    </a:lnTo>
                    <a:lnTo>
                      <a:pt x="881" y="218"/>
                    </a:lnTo>
                    <a:lnTo>
                      <a:pt x="882" y="225"/>
                    </a:lnTo>
                    <a:lnTo>
                      <a:pt x="887" y="233"/>
                    </a:lnTo>
                    <a:lnTo>
                      <a:pt x="890" y="242"/>
                    </a:lnTo>
                    <a:lnTo>
                      <a:pt x="891" y="250"/>
                    </a:lnTo>
                    <a:lnTo>
                      <a:pt x="892" y="257"/>
                    </a:lnTo>
                    <a:lnTo>
                      <a:pt x="893" y="273"/>
                    </a:lnTo>
                    <a:lnTo>
                      <a:pt x="893" y="292"/>
                    </a:lnTo>
                    <a:lnTo>
                      <a:pt x="895" y="316"/>
                    </a:lnTo>
                    <a:lnTo>
                      <a:pt x="897" y="342"/>
                    </a:lnTo>
                    <a:lnTo>
                      <a:pt x="899" y="367"/>
                    </a:lnTo>
                    <a:lnTo>
                      <a:pt x="900" y="395"/>
                    </a:lnTo>
                    <a:lnTo>
                      <a:pt x="899" y="422"/>
                    </a:lnTo>
                    <a:lnTo>
                      <a:pt x="897" y="448"/>
                    </a:lnTo>
                    <a:lnTo>
                      <a:pt x="896" y="459"/>
                    </a:lnTo>
                    <a:lnTo>
                      <a:pt x="895" y="472"/>
                    </a:lnTo>
                    <a:lnTo>
                      <a:pt x="891" y="484"/>
                    </a:lnTo>
                    <a:lnTo>
                      <a:pt x="888" y="496"/>
                    </a:lnTo>
                    <a:lnTo>
                      <a:pt x="886" y="502"/>
                    </a:lnTo>
                    <a:lnTo>
                      <a:pt x="882" y="509"/>
                    </a:lnTo>
                    <a:lnTo>
                      <a:pt x="878" y="514"/>
                    </a:lnTo>
                    <a:lnTo>
                      <a:pt x="873" y="519"/>
                    </a:lnTo>
                    <a:lnTo>
                      <a:pt x="862" y="528"/>
                    </a:lnTo>
                    <a:lnTo>
                      <a:pt x="851" y="537"/>
                    </a:lnTo>
                    <a:lnTo>
                      <a:pt x="840" y="546"/>
                    </a:lnTo>
                    <a:lnTo>
                      <a:pt x="831" y="557"/>
                    </a:lnTo>
                    <a:lnTo>
                      <a:pt x="827" y="562"/>
                    </a:lnTo>
                    <a:lnTo>
                      <a:pt x="825" y="568"/>
                    </a:lnTo>
                    <a:lnTo>
                      <a:pt x="822" y="575"/>
                    </a:lnTo>
                    <a:lnTo>
                      <a:pt x="821" y="584"/>
                    </a:lnTo>
                    <a:lnTo>
                      <a:pt x="820" y="595"/>
                    </a:lnTo>
                    <a:lnTo>
                      <a:pt x="817" y="607"/>
                    </a:lnTo>
                    <a:lnTo>
                      <a:pt x="813" y="616"/>
                    </a:lnTo>
                    <a:lnTo>
                      <a:pt x="809" y="625"/>
                    </a:lnTo>
                    <a:lnTo>
                      <a:pt x="804" y="634"/>
                    </a:lnTo>
                    <a:lnTo>
                      <a:pt x="798" y="641"/>
                    </a:lnTo>
                    <a:lnTo>
                      <a:pt x="791" y="647"/>
                    </a:lnTo>
                    <a:lnTo>
                      <a:pt x="783" y="654"/>
                    </a:lnTo>
                    <a:lnTo>
                      <a:pt x="765" y="663"/>
                    </a:lnTo>
                    <a:lnTo>
                      <a:pt x="747" y="671"/>
                    </a:lnTo>
                    <a:lnTo>
                      <a:pt x="726" y="677"/>
                    </a:lnTo>
                    <a:lnTo>
                      <a:pt x="706" y="682"/>
                    </a:lnTo>
                    <a:lnTo>
                      <a:pt x="685" y="677"/>
                    </a:lnTo>
                    <a:lnTo>
                      <a:pt x="667" y="672"/>
                    </a:lnTo>
                    <a:lnTo>
                      <a:pt x="651" y="665"/>
                    </a:lnTo>
                    <a:lnTo>
                      <a:pt x="638" y="659"/>
                    </a:lnTo>
                    <a:lnTo>
                      <a:pt x="625" y="650"/>
                    </a:lnTo>
                    <a:lnTo>
                      <a:pt x="614" y="638"/>
                    </a:lnTo>
                    <a:lnTo>
                      <a:pt x="602" y="625"/>
                    </a:lnTo>
                    <a:lnTo>
                      <a:pt x="589" y="608"/>
                    </a:lnTo>
                    <a:lnTo>
                      <a:pt x="585" y="603"/>
                    </a:lnTo>
                    <a:lnTo>
                      <a:pt x="580" y="601"/>
                    </a:lnTo>
                    <a:lnTo>
                      <a:pt x="573" y="599"/>
                    </a:lnTo>
                    <a:lnTo>
                      <a:pt x="567" y="599"/>
                    </a:lnTo>
                    <a:lnTo>
                      <a:pt x="561" y="602"/>
                    </a:lnTo>
                    <a:lnTo>
                      <a:pt x="553" y="604"/>
                    </a:lnTo>
                    <a:lnTo>
                      <a:pt x="545" y="608"/>
                    </a:lnTo>
                    <a:lnTo>
                      <a:pt x="539" y="614"/>
                    </a:lnTo>
                    <a:lnTo>
                      <a:pt x="509" y="634"/>
                    </a:lnTo>
                    <a:lnTo>
                      <a:pt x="485" y="650"/>
                    </a:lnTo>
                    <a:lnTo>
                      <a:pt x="475" y="655"/>
                    </a:lnTo>
                    <a:lnTo>
                      <a:pt x="465" y="658"/>
                    </a:lnTo>
                    <a:lnTo>
                      <a:pt x="454" y="660"/>
                    </a:lnTo>
                    <a:lnTo>
                      <a:pt x="444" y="660"/>
                    </a:lnTo>
                    <a:lnTo>
                      <a:pt x="434" y="660"/>
                    </a:lnTo>
                    <a:lnTo>
                      <a:pt x="423" y="660"/>
                    </a:lnTo>
                    <a:lnTo>
                      <a:pt x="414" y="658"/>
                    </a:lnTo>
                    <a:lnTo>
                      <a:pt x="404" y="655"/>
                    </a:lnTo>
                    <a:lnTo>
                      <a:pt x="395" y="652"/>
                    </a:lnTo>
                    <a:lnTo>
                      <a:pt x="386" y="647"/>
                    </a:lnTo>
                    <a:lnTo>
                      <a:pt x="377" y="642"/>
                    </a:lnTo>
                    <a:lnTo>
                      <a:pt x="369" y="637"/>
                    </a:lnTo>
                    <a:lnTo>
                      <a:pt x="352" y="624"/>
                    </a:lnTo>
                    <a:lnTo>
                      <a:pt x="335" y="610"/>
                    </a:lnTo>
                    <a:lnTo>
                      <a:pt x="320" y="594"/>
                    </a:lnTo>
                    <a:lnTo>
                      <a:pt x="305" y="577"/>
                    </a:lnTo>
                    <a:lnTo>
                      <a:pt x="291" y="559"/>
                    </a:lnTo>
                    <a:lnTo>
                      <a:pt x="277" y="541"/>
                    </a:lnTo>
                    <a:lnTo>
                      <a:pt x="252" y="507"/>
                    </a:lnTo>
                    <a:lnTo>
                      <a:pt x="229" y="478"/>
                    </a:lnTo>
                    <a:lnTo>
                      <a:pt x="204" y="446"/>
                    </a:lnTo>
                    <a:lnTo>
                      <a:pt x="164" y="400"/>
                    </a:lnTo>
                    <a:lnTo>
                      <a:pt x="145" y="378"/>
                    </a:lnTo>
                    <a:lnTo>
                      <a:pt x="125" y="362"/>
                    </a:lnTo>
                    <a:lnTo>
                      <a:pt x="117" y="357"/>
                    </a:lnTo>
                    <a:lnTo>
                      <a:pt x="111" y="354"/>
                    </a:lnTo>
                    <a:lnTo>
                      <a:pt x="108" y="354"/>
                    </a:lnTo>
                    <a:lnTo>
                      <a:pt x="106" y="354"/>
                    </a:lnTo>
                    <a:lnTo>
                      <a:pt x="103" y="356"/>
                    </a:lnTo>
                    <a:lnTo>
                      <a:pt x="102" y="358"/>
                    </a:lnTo>
                    <a:lnTo>
                      <a:pt x="94" y="379"/>
                    </a:lnTo>
                    <a:lnTo>
                      <a:pt x="86" y="406"/>
                    </a:lnTo>
                    <a:lnTo>
                      <a:pt x="79" y="435"/>
                    </a:lnTo>
                    <a:lnTo>
                      <a:pt x="75" y="458"/>
                    </a:lnTo>
                    <a:lnTo>
                      <a:pt x="0" y="478"/>
                    </a:lnTo>
                    <a:lnTo>
                      <a:pt x="0" y="47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Freeform 47">
                <a:extLst>
                  <a:ext uri="{FF2B5EF4-FFF2-40B4-BE49-F238E27FC236}">
                    <a16:creationId xmlns:a16="http://schemas.microsoft.com/office/drawing/2014/main" id="{B461AB5C-821D-254E-8868-0CC5E1E374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94820" y="2360971"/>
                <a:ext cx="843443" cy="688203"/>
              </a:xfrm>
              <a:custGeom>
                <a:avLst/>
                <a:gdLst/>
                <a:ahLst/>
                <a:cxnLst>
                  <a:cxn ang="0">
                    <a:pos x="475" y="1099"/>
                  </a:cxn>
                  <a:cxn ang="0">
                    <a:pos x="601" y="1024"/>
                  </a:cxn>
                  <a:cxn ang="0">
                    <a:pos x="664" y="1068"/>
                  </a:cxn>
                  <a:cxn ang="0">
                    <a:pos x="697" y="1150"/>
                  </a:cxn>
                  <a:cxn ang="0">
                    <a:pos x="1079" y="1316"/>
                  </a:cxn>
                  <a:cxn ang="0">
                    <a:pos x="1101" y="1247"/>
                  </a:cxn>
                  <a:cxn ang="0">
                    <a:pos x="1115" y="1144"/>
                  </a:cxn>
                  <a:cxn ang="0">
                    <a:pos x="1190" y="1005"/>
                  </a:cxn>
                  <a:cxn ang="0">
                    <a:pos x="1182" y="859"/>
                  </a:cxn>
                  <a:cxn ang="0">
                    <a:pos x="1024" y="873"/>
                  </a:cxn>
                  <a:cxn ang="0">
                    <a:pos x="1049" y="985"/>
                  </a:cxn>
                  <a:cxn ang="0">
                    <a:pos x="976" y="1009"/>
                  </a:cxn>
                  <a:cxn ang="0">
                    <a:pos x="973" y="918"/>
                  </a:cxn>
                  <a:cxn ang="0">
                    <a:pos x="877" y="870"/>
                  </a:cxn>
                  <a:cxn ang="0">
                    <a:pos x="901" y="954"/>
                  </a:cxn>
                  <a:cxn ang="0">
                    <a:pos x="781" y="998"/>
                  </a:cxn>
                  <a:cxn ang="0">
                    <a:pos x="805" y="1162"/>
                  </a:cxn>
                  <a:cxn ang="0">
                    <a:pos x="956" y="1245"/>
                  </a:cxn>
                  <a:cxn ang="0">
                    <a:pos x="962" y="1330"/>
                  </a:cxn>
                  <a:cxn ang="0">
                    <a:pos x="1077" y="1331"/>
                  </a:cxn>
                  <a:cxn ang="0">
                    <a:pos x="726" y="884"/>
                  </a:cxn>
                  <a:cxn ang="0">
                    <a:pos x="436" y="1281"/>
                  </a:cxn>
                  <a:cxn ang="0">
                    <a:pos x="497" y="1309"/>
                  </a:cxn>
                  <a:cxn ang="0">
                    <a:pos x="668" y="1383"/>
                  </a:cxn>
                  <a:cxn ang="0">
                    <a:pos x="750" y="1267"/>
                  </a:cxn>
                  <a:cxn ang="0">
                    <a:pos x="855" y="1394"/>
                  </a:cxn>
                  <a:cxn ang="0">
                    <a:pos x="774" y="1399"/>
                  </a:cxn>
                  <a:cxn ang="0">
                    <a:pos x="830" y="1480"/>
                  </a:cxn>
                  <a:cxn ang="0">
                    <a:pos x="938" y="1501"/>
                  </a:cxn>
                  <a:cxn ang="0">
                    <a:pos x="887" y="1425"/>
                  </a:cxn>
                  <a:cxn ang="0">
                    <a:pos x="995" y="1388"/>
                  </a:cxn>
                  <a:cxn ang="0">
                    <a:pos x="1133" y="1364"/>
                  </a:cxn>
                  <a:cxn ang="0">
                    <a:pos x="1133" y="1410"/>
                  </a:cxn>
                  <a:cxn ang="0">
                    <a:pos x="1014" y="1502"/>
                  </a:cxn>
                  <a:cxn ang="0">
                    <a:pos x="912" y="235"/>
                  </a:cxn>
                  <a:cxn ang="0">
                    <a:pos x="890" y="296"/>
                  </a:cxn>
                  <a:cxn ang="0">
                    <a:pos x="1767" y="1404"/>
                  </a:cxn>
                  <a:cxn ang="0">
                    <a:pos x="1799" y="1344"/>
                  </a:cxn>
                  <a:cxn ang="0">
                    <a:pos x="208" y="1278"/>
                  </a:cxn>
                  <a:cxn ang="0">
                    <a:pos x="403" y="1346"/>
                  </a:cxn>
                  <a:cxn ang="0">
                    <a:pos x="344" y="1243"/>
                  </a:cxn>
                  <a:cxn ang="0">
                    <a:pos x="415" y="1146"/>
                  </a:cxn>
                  <a:cxn ang="0">
                    <a:pos x="453" y="967"/>
                  </a:cxn>
                  <a:cxn ang="0">
                    <a:pos x="518" y="906"/>
                  </a:cxn>
                  <a:cxn ang="0">
                    <a:pos x="610" y="870"/>
                  </a:cxn>
                  <a:cxn ang="0">
                    <a:pos x="678" y="725"/>
                  </a:cxn>
                  <a:cxn ang="0">
                    <a:pos x="769" y="802"/>
                  </a:cxn>
                  <a:cxn ang="0">
                    <a:pos x="831" y="733"/>
                  </a:cxn>
                  <a:cxn ang="0">
                    <a:pos x="838" y="633"/>
                  </a:cxn>
                  <a:cxn ang="0">
                    <a:pos x="719" y="586"/>
                  </a:cxn>
                  <a:cxn ang="0">
                    <a:pos x="690" y="423"/>
                  </a:cxn>
                  <a:cxn ang="0">
                    <a:pos x="795" y="169"/>
                  </a:cxn>
                  <a:cxn ang="0">
                    <a:pos x="835" y="6"/>
                  </a:cxn>
                  <a:cxn ang="0">
                    <a:pos x="627" y="59"/>
                  </a:cxn>
                  <a:cxn ang="0">
                    <a:pos x="487" y="259"/>
                  </a:cxn>
                  <a:cxn ang="0">
                    <a:pos x="232" y="299"/>
                  </a:cxn>
                  <a:cxn ang="0">
                    <a:pos x="159" y="440"/>
                  </a:cxn>
                  <a:cxn ang="0">
                    <a:pos x="159" y="510"/>
                  </a:cxn>
                  <a:cxn ang="0">
                    <a:pos x="116" y="579"/>
                  </a:cxn>
                  <a:cxn ang="0">
                    <a:pos x="15" y="839"/>
                  </a:cxn>
                  <a:cxn ang="0">
                    <a:pos x="66" y="971"/>
                  </a:cxn>
                  <a:cxn ang="0">
                    <a:pos x="128" y="1215"/>
                  </a:cxn>
                </a:cxnLst>
                <a:rect l="0" t="0" r="r" b="b"/>
                <a:pathLst>
                  <a:path w="1850" h="1527">
                    <a:moveTo>
                      <a:pt x="554" y="1259"/>
                    </a:moveTo>
                    <a:lnTo>
                      <a:pt x="549" y="1256"/>
                    </a:lnTo>
                    <a:lnTo>
                      <a:pt x="542" y="1251"/>
                    </a:lnTo>
                    <a:lnTo>
                      <a:pt x="536" y="1246"/>
                    </a:lnTo>
                    <a:lnTo>
                      <a:pt x="529" y="1239"/>
                    </a:lnTo>
                    <a:lnTo>
                      <a:pt x="515" y="1225"/>
                    </a:lnTo>
                    <a:lnTo>
                      <a:pt x="505" y="1215"/>
                    </a:lnTo>
                    <a:lnTo>
                      <a:pt x="501" y="1211"/>
                    </a:lnTo>
                    <a:lnTo>
                      <a:pt x="498" y="1207"/>
                    </a:lnTo>
                    <a:lnTo>
                      <a:pt x="494" y="1201"/>
                    </a:lnTo>
                    <a:lnTo>
                      <a:pt x="492" y="1194"/>
                    </a:lnTo>
                    <a:lnTo>
                      <a:pt x="487" y="1178"/>
                    </a:lnTo>
                    <a:lnTo>
                      <a:pt x="482" y="1160"/>
                    </a:lnTo>
                    <a:lnTo>
                      <a:pt x="479" y="1144"/>
                    </a:lnTo>
                    <a:lnTo>
                      <a:pt x="476" y="1127"/>
                    </a:lnTo>
                    <a:lnTo>
                      <a:pt x="475" y="1111"/>
                    </a:lnTo>
                    <a:lnTo>
                      <a:pt x="475" y="1099"/>
                    </a:lnTo>
                    <a:lnTo>
                      <a:pt x="476" y="1093"/>
                    </a:lnTo>
                    <a:lnTo>
                      <a:pt x="479" y="1089"/>
                    </a:lnTo>
                    <a:lnTo>
                      <a:pt x="483" y="1085"/>
                    </a:lnTo>
                    <a:lnTo>
                      <a:pt x="487" y="1083"/>
                    </a:lnTo>
                    <a:lnTo>
                      <a:pt x="494" y="1079"/>
                    </a:lnTo>
                    <a:lnTo>
                      <a:pt x="502" y="1074"/>
                    </a:lnTo>
                    <a:lnTo>
                      <a:pt x="519" y="1057"/>
                    </a:lnTo>
                    <a:lnTo>
                      <a:pt x="533" y="1039"/>
                    </a:lnTo>
                    <a:lnTo>
                      <a:pt x="541" y="1031"/>
                    </a:lnTo>
                    <a:lnTo>
                      <a:pt x="549" y="1024"/>
                    </a:lnTo>
                    <a:lnTo>
                      <a:pt x="561" y="1018"/>
                    </a:lnTo>
                    <a:lnTo>
                      <a:pt x="572" y="1014"/>
                    </a:lnTo>
                    <a:lnTo>
                      <a:pt x="581" y="1014"/>
                    </a:lnTo>
                    <a:lnTo>
                      <a:pt x="588" y="1014"/>
                    </a:lnTo>
                    <a:lnTo>
                      <a:pt x="593" y="1017"/>
                    </a:lnTo>
                    <a:lnTo>
                      <a:pt x="597" y="1020"/>
                    </a:lnTo>
                    <a:lnTo>
                      <a:pt x="601" y="1024"/>
                    </a:lnTo>
                    <a:lnTo>
                      <a:pt x="603" y="1030"/>
                    </a:lnTo>
                    <a:lnTo>
                      <a:pt x="605" y="1036"/>
                    </a:lnTo>
                    <a:lnTo>
                      <a:pt x="606" y="1042"/>
                    </a:lnTo>
                    <a:lnTo>
                      <a:pt x="610" y="1057"/>
                    </a:lnTo>
                    <a:lnTo>
                      <a:pt x="612" y="1071"/>
                    </a:lnTo>
                    <a:lnTo>
                      <a:pt x="615" y="1077"/>
                    </a:lnTo>
                    <a:lnTo>
                      <a:pt x="619" y="1083"/>
                    </a:lnTo>
                    <a:lnTo>
                      <a:pt x="623" y="1088"/>
                    </a:lnTo>
                    <a:lnTo>
                      <a:pt x="627" y="1093"/>
                    </a:lnTo>
                    <a:lnTo>
                      <a:pt x="632" y="1096"/>
                    </a:lnTo>
                    <a:lnTo>
                      <a:pt x="636" y="1097"/>
                    </a:lnTo>
                    <a:lnTo>
                      <a:pt x="638" y="1097"/>
                    </a:lnTo>
                    <a:lnTo>
                      <a:pt x="642" y="1097"/>
                    </a:lnTo>
                    <a:lnTo>
                      <a:pt x="647" y="1096"/>
                    </a:lnTo>
                    <a:lnTo>
                      <a:pt x="651" y="1092"/>
                    </a:lnTo>
                    <a:lnTo>
                      <a:pt x="658" y="1080"/>
                    </a:lnTo>
                    <a:lnTo>
                      <a:pt x="664" y="1068"/>
                    </a:lnTo>
                    <a:lnTo>
                      <a:pt x="673" y="1058"/>
                    </a:lnTo>
                    <a:lnTo>
                      <a:pt x="686" y="1045"/>
                    </a:lnTo>
                    <a:lnTo>
                      <a:pt x="694" y="1040"/>
                    </a:lnTo>
                    <a:lnTo>
                      <a:pt x="700" y="1035"/>
                    </a:lnTo>
                    <a:lnTo>
                      <a:pt x="704" y="1033"/>
                    </a:lnTo>
                    <a:lnTo>
                      <a:pt x="707" y="1032"/>
                    </a:lnTo>
                    <a:lnTo>
                      <a:pt x="708" y="1032"/>
                    </a:lnTo>
                    <a:lnTo>
                      <a:pt x="711" y="1033"/>
                    </a:lnTo>
                    <a:lnTo>
                      <a:pt x="710" y="1044"/>
                    </a:lnTo>
                    <a:lnTo>
                      <a:pt x="708" y="1054"/>
                    </a:lnTo>
                    <a:lnTo>
                      <a:pt x="706" y="1063"/>
                    </a:lnTo>
                    <a:lnTo>
                      <a:pt x="703" y="1074"/>
                    </a:lnTo>
                    <a:lnTo>
                      <a:pt x="700" y="1084"/>
                    </a:lnTo>
                    <a:lnTo>
                      <a:pt x="698" y="1094"/>
                    </a:lnTo>
                    <a:lnTo>
                      <a:pt x="695" y="1105"/>
                    </a:lnTo>
                    <a:lnTo>
                      <a:pt x="695" y="1115"/>
                    </a:lnTo>
                    <a:lnTo>
                      <a:pt x="697" y="1150"/>
                    </a:lnTo>
                    <a:lnTo>
                      <a:pt x="699" y="1181"/>
                    </a:lnTo>
                    <a:lnTo>
                      <a:pt x="699" y="1197"/>
                    </a:lnTo>
                    <a:lnTo>
                      <a:pt x="698" y="1213"/>
                    </a:lnTo>
                    <a:lnTo>
                      <a:pt x="695" y="1230"/>
                    </a:lnTo>
                    <a:lnTo>
                      <a:pt x="690" y="1248"/>
                    </a:lnTo>
                    <a:lnTo>
                      <a:pt x="686" y="1256"/>
                    </a:lnTo>
                    <a:lnTo>
                      <a:pt x="682" y="1263"/>
                    </a:lnTo>
                    <a:lnTo>
                      <a:pt x="677" y="1267"/>
                    </a:lnTo>
                    <a:lnTo>
                      <a:pt x="671" y="1270"/>
                    </a:lnTo>
                    <a:lnTo>
                      <a:pt x="665" y="1274"/>
                    </a:lnTo>
                    <a:lnTo>
                      <a:pt x="659" y="1276"/>
                    </a:lnTo>
                    <a:lnTo>
                      <a:pt x="653" y="1277"/>
                    </a:lnTo>
                    <a:lnTo>
                      <a:pt x="645" y="1277"/>
                    </a:lnTo>
                    <a:lnTo>
                      <a:pt x="615" y="1273"/>
                    </a:lnTo>
                    <a:lnTo>
                      <a:pt x="586" y="1267"/>
                    </a:lnTo>
                    <a:lnTo>
                      <a:pt x="554" y="1259"/>
                    </a:lnTo>
                    <a:close/>
                    <a:moveTo>
                      <a:pt x="1079" y="1316"/>
                    </a:moveTo>
                    <a:lnTo>
                      <a:pt x="1080" y="1309"/>
                    </a:lnTo>
                    <a:lnTo>
                      <a:pt x="1080" y="1304"/>
                    </a:lnTo>
                    <a:lnTo>
                      <a:pt x="1079" y="1300"/>
                    </a:lnTo>
                    <a:lnTo>
                      <a:pt x="1076" y="1296"/>
                    </a:lnTo>
                    <a:lnTo>
                      <a:pt x="1071" y="1290"/>
                    </a:lnTo>
                    <a:lnTo>
                      <a:pt x="1063" y="1286"/>
                    </a:lnTo>
                    <a:lnTo>
                      <a:pt x="1061" y="1283"/>
                    </a:lnTo>
                    <a:lnTo>
                      <a:pt x="1058" y="1281"/>
                    </a:lnTo>
                    <a:lnTo>
                      <a:pt x="1057" y="1278"/>
                    </a:lnTo>
                    <a:lnTo>
                      <a:pt x="1055" y="1276"/>
                    </a:lnTo>
                    <a:lnTo>
                      <a:pt x="1055" y="1273"/>
                    </a:lnTo>
                    <a:lnTo>
                      <a:pt x="1058" y="1269"/>
                    </a:lnTo>
                    <a:lnTo>
                      <a:pt x="1062" y="1264"/>
                    </a:lnTo>
                    <a:lnTo>
                      <a:pt x="1068" y="1259"/>
                    </a:lnTo>
                    <a:lnTo>
                      <a:pt x="1077" y="1254"/>
                    </a:lnTo>
                    <a:lnTo>
                      <a:pt x="1089" y="1250"/>
                    </a:lnTo>
                    <a:lnTo>
                      <a:pt x="1101" y="1247"/>
                    </a:lnTo>
                    <a:lnTo>
                      <a:pt x="1112" y="1246"/>
                    </a:lnTo>
                    <a:lnTo>
                      <a:pt x="1125" y="1245"/>
                    </a:lnTo>
                    <a:lnTo>
                      <a:pt x="1138" y="1242"/>
                    </a:lnTo>
                    <a:lnTo>
                      <a:pt x="1150" y="1239"/>
                    </a:lnTo>
                    <a:lnTo>
                      <a:pt x="1162" y="1234"/>
                    </a:lnTo>
                    <a:lnTo>
                      <a:pt x="1167" y="1230"/>
                    </a:lnTo>
                    <a:lnTo>
                      <a:pt x="1171" y="1225"/>
                    </a:lnTo>
                    <a:lnTo>
                      <a:pt x="1173" y="1219"/>
                    </a:lnTo>
                    <a:lnTo>
                      <a:pt x="1175" y="1212"/>
                    </a:lnTo>
                    <a:lnTo>
                      <a:pt x="1175" y="1206"/>
                    </a:lnTo>
                    <a:lnTo>
                      <a:pt x="1173" y="1199"/>
                    </a:lnTo>
                    <a:lnTo>
                      <a:pt x="1171" y="1194"/>
                    </a:lnTo>
                    <a:lnTo>
                      <a:pt x="1166" y="1189"/>
                    </a:lnTo>
                    <a:lnTo>
                      <a:pt x="1147" y="1177"/>
                    </a:lnTo>
                    <a:lnTo>
                      <a:pt x="1129" y="1162"/>
                    </a:lnTo>
                    <a:lnTo>
                      <a:pt x="1122" y="1153"/>
                    </a:lnTo>
                    <a:lnTo>
                      <a:pt x="1115" y="1144"/>
                    </a:lnTo>
                    <a:lnTo>
                      <a:pt x="1112" y="1138"/>
                    </a:lnTo>
                    <a:lnTo>
                      <a:pt x="1110" y="1134"/>
                    </a:lnTo>
                    <a:lnTo>
                      <a:pt x="1109" y="1129"/>
                    </a:lnTo>
                    <a:lnTo>
                      <a:pt x="1109" y="1124"/>
                    </a:lnTo>
                    <a:lnTo>
                      <a:pt x="1110" y="1116"/>
                    </a:lnTo>
                    <a:lnTo>
                      <a:pt x="1111" y="1111"/>
                    </a:lnTo>
                    <a:lnTo>
                      <a:pt x="1112" y="1106"/>
                    </a:lnTo>
                    <a:lnTo>
                      <a:pt x="1116" y="1101"/>
                    </a:lnTo>
                    <a:lnTo>
                      <a:pt x="1123" y="1092"/>
                    </a:lnTo>
                    <a:lnTo>
                      <a:pt x="1133" y="1083"/>
                    </a:lnTo>
                    <a:lnTo>
                      <a:pt x="1142" y="1076"/>
                    </a:lnTo>
                    <a:lnTo>
                      <a:pt x="1153" y="1068"/>
                    </a:lnTo>
                    <a:lnTo>
                      <a:pt x="1162" y="1061"/>
                    </a:lnTo>
                    <a:lnTo>
                      <a:pt x="1169" y="1052"/>
                    </a:lnTo>
                    <a:lnTo>
                      <a:pt x="1179" y="1033"/>
                    </a:lnTo>
                    <a:lnTo>
                      <a:pt x="1188" y="1014"/>
                    </a:lnTo>
                    <a:lnTo>
                      <a:pt x="1190" y="1005"/>
                    </a:lnTo>
                    <a:lnTo>
                      <a:pt x="1193" y="995"/>
                    </a:lnTo>
                    <a:lnTo>
                      <a:pt x="1194" y="985"/>
                    </a:lnTo>
                    <a:lnTo>
                      <a:pt x="1194" y="975"/>
                    </a:lnTo>
                    <a:lnTo>
                      <a:pt x="1190" y="961"/>
                    </a:lnTo>
                    <a:lnTo>
                      <a:pt x="1188" y="945"/>
                    </a:lnTo>
                    <a:lnTo>
                      <a:pt x="1186" y="938"/>
                    </a:lnTo>
                    <a:lnTo>
                      <a:pt x="1185" y="930"/>
                    </a:lnTo>
                    <a:lnTo>
                      <a:pt x="1186" y="922"/>
                    </a:lnTo>
                    <a:lnTo>
                      <a:pt x="1189" y="916"/>
                    </a:lnTo>
                    <a:lnTo>
                      <a:pt x="1193" y="908"/>
                    </a:lnTo>
                    <a:lnTo>
                      <a:pt x="1195" y="900"/>
                    </a:lnTo>
                    <a:lnTo>
                      <a:pt x="1195" y="892"/>
                    </a:lnTo>
                    <a:lnTo>
                      <a:pt x="1195" y="886"/>
                    </a:lnTo>
                    <a:lnTo>
                      <a:pt x="1193" y="878"/>
                    </a:lnTo>
                    <a:lnTo>
                      <a:pt x="1190" y="871"/>
                    </a:lnTo>
                    <a:lnTo>
                      <a:pt x="1186" y="865"/>
                    </a:lnTo>
                    <a:lnTo>
                      <a:pt x="1182" y="859"/>
                    </a:lnTo>
                    <a:lnTo>
                      <a:pt x="1177" y="853"/>
                    </a:lnTo>
                    <a:lnTo>
                      <a:pt x="1171" y="848"/>
                    </a:lnTo>
                    <a:lnTo>
                      <a:pt x="1164" y="843"/>
                    </a:lnTo>
                    <a:lnTo>
                      <a:pt x="1158" y="839"/>
                    </a:lnTo>
                    <a:lnTo>
                      <a:pt x="1144" y="831"/>
                    </a:lnTo>
                    <a:lnTo>
                      <a:pt x="1129" y="827"/>
                    </a:lnTo>
                    <a:lnTo>
                      <a:pt x="1123" y="826"/>
                    </a:lnTo>
                    <a:lnTo>
                      <a:pt x="1116" y="826"/>
                    </a:lnTo>
                    <a:lnTo>
                      <a:pt x="1111" y="826"/>
                    </a:lnTo>
                    <a:lnTo>
                      <a:pt x="1105" y="827"/>
                    </a:lnTo>
                    <a:lnTo>
                      <a:pt x="1094" y="830"/>
                    </a:lnTo>
                    <a:lnTo>
                      <a:pt x="1085" y="835"/>
                    </a:lnTo>
                    <a:lnTo>
                      <a:pt x="1067" y="848"/>
                    </a:lnTo>
                    <a:lnTo>
                      <a:pt x="1048" y="860"/>
                    </a:lnTo>
                    <a:lnTo>
                      <a:pt x="1036" y="865"/>
                    </a:lnTo>
                    <a:lnTo>
                      <a:pt x="1027" y="869"/>
                    </a:lnTo>
                    <a:lnTo>
                      <a:pt x="1024" y="873"/>
                    </a:lnTo>
                    <a:lnTo>
                      <a:pt x="1024" y="875"/>
                    </a:lnTo>
                    <a:lnTo>
                      <a:pt x="1028" y="879"/>
                    </a:lnTo>
                    <a:lnTo>
                      <a:pt x="1035" y="883"/>
                    </a:lnTo>
                    <a:lnTo>
                      <a:pt x="1045" y="887"/>
                    </a:lnTo>
                    <a:lnTo>
                      <a:pt x="1059" y="892"/>
                    </a:lnTo>
                    <a:lnTo>
                      <a:pt x="1066" y="896"/>
                    </a:lnTo>
                    <a:lnTo>
                      <a:pt x="1071" y="900"/>
                    </a:lnTo>
                    <a:lnTo>
                      <a:pt x="1074" y="904"/>
                    </a:lnTo>
                    <a:lnTo>
                      <a:pt x="1075" y="908"/>
                    </a:lnTo>
                    <a:lnTo>
                      <a:pt x="1059" y="974"/>
                    </a:lnTo>
                    <a:lnTo>
                      <a:pt x="1058" y="979"/>
                    </a:lnTo>
                    <a:lnTo>
                      <a:pt x="1057" y="984"/>
                    </a:lnTo>
                    <a:lnTo>
                      <a:pt x="1055" y="987"/>
                    </a:lnTo>
                    <a:lnTo>
                      <a:pt x="1053" y="988"/>
                    </a:lnTo>
                    <a:lnTo>
                      <a:pt x="1052" y="988"/>
                    </a:lnTo>
                    <a:lnTo>
                      <a:pt x="1050" y="987"/>
                    </a:lnTo>
                    <a:lnTo>
                      <a:pt x="1049" y="985"/>
                    </a:lnTo>
                    <a:lnTo>
                      <a:pt x="1046" y="983"/>
                    </a:lnTo>
                    <a:lnTo>
                      <a:pt x="1041" y="967"/>
                    </a:lnTo>
                    <a:lnTo>
                      <a:pt x="1039" y="953"/>
                    </a:lnTo>
                    <a:lnTo>
                      <a:pt x="1037" y="938"/>
                    </a:lnTo>
                    <a:lnTo>
                      <a:pt x="1033" y="925"/>
                    </a:lnTo>
                    <a:lnTo>
                      <a:pt x="1022" y="939"/>
                    </a:lnTo>
                    <a:lnTo>
                      <a:pt x="1008" y="954"/>
                    </a:lnTo>
                    <a:lnTo>
                      <a:pt x="1008" y="970"/>
                    </a:lnTo>
                    <a:lnTo>
                      <a:pt x="1009" y="987"/>
                    </a:lnTo>
                    <a:lnTo>
                      <a:pt x="1006" y="993"/>
                    </a:lnTo>
                    <a:lnTo>
                      <a:pt x="1004" y="998"/>
                    </a:lnTo>
                    <a:lnTo>
                      <a:pt x="1000" y="1002"/>
                    </a:lnTo>
                    <a:lnTo>
                      <a:pt x="996" y="1006"/>
                    </a:lnTo>
                    <a:lnTo>
                      <a:pt x="991" y="1008"/>
                    </a:lnTo>
                    <a:lnTo>
                      <a:pt x="987" y="1009"/>
                    </a:lnTo>
                    <a:lnTo>
                      <a:pt x="982" y="1009"/>
                    </a:lnTo>
                    <a:lnTo>
                      <a:pt x="976" y="1009"/>
                    </a:lnTo>
                    <a:lnTo>
                      <a:pt x="967" y="1008"/>
                    </a:lnTo>
                    <a:lnTo>
                      <a:pt x="960" y="1004"/>
                    </a:lnTo>
                    <a:lnTo>
                      <a:pt x="957" y="1001"/>
                    </a:lnTo>
                    <a:lnTo>
                      <a:pt x="954" y="998"/>
                    </a:lnTo>
                    <a:lnTo>
                      <a:pt x="953" y="996"/>
                    </a:lnTo>
                    <a:lnTo>
                      <a:pt x="953" y="995"/>
                    </a:lnTo>
                    <a:lnTo>
                      <a:pt x="958" y="983"/>
                    </a:lnTo>
                    <a:lnTo>
                      <a:pt x="962" y="970"/>
                    </a:lnTo>
                    <a:lnTo>
                      <a:pt x="965" y="963"/>
                    </a:lnTo>
                    <a:lnTo>
                      <a:pt x="966" y="958"/>
                    </a:lnTo>
                    <a:lnTo>
                      <a:pt x="967" y="952"/>
                    </a:lnTo>
                    <a:lnTo>
                      <a:pt x="966" y="945"/>
                    </a:lnTo>
                    <a:lnTo>
                      <a:pt x="966" y="939"/>
                    </a:lnTo>
                    <a:lnTo>
                      <a:pt x="966" y="934"/>
                    </a:lnTo>
                    <a:lnTo>
                      <a:pt x="966" y="928"/>
                    </a:lnTo>
                    <a:lnTo>
                      <a:pt x="969" y="925"/>
                    </a:lnTo>
                    <a:lnTo>
                      <a:pt x="973" y="918"/>
                    </a:lnTo>
                    <a:lnTo>
                      <a:pt x="978" y="912"/>
                    </a:lnTo>
                    <a:lnTo>
                      <a:pt x="983" y="906"/>
                    </a:lnTo>
                    <a:lnTo>
                      <a:pt x="988" y="901"/>
                    </a:lnTo>
                    <a:lnTo>
                      <a:pt x="991" y="896"/>
                    </a:lnTo>
                    <a:lnTo>
                      <a:pt x="992" y="888"/>
                    </a:lnTo>
                    <a:lnTo>
                      <a:pt x="991" y="886"/>
                    </a:lnTo>
                    <a:lnTo>
                      <a:pt x="987" y="883"/>
                    </a:lnTo>
                    <a:lnTo>
                      <a:pt x="982" y="883"/>
                    </a:lnTo>
                    <a:lnTo>
                      <a:pt x="975" y="883"/>
                    </a:lnTo>
                    <a:lnTo>
                      <a:pt x="963" y="883"/>
                    </a:lnTo>
                    <a:lnTo>
                      <a:pt x="954" y="884"/>
                    </a:lnTo>
                    <a:lnTo>
                      <a:pt x="940" y="883"/>
                    </a:lnTo>
                    <a:lnTo>
                      <a:pt x="925" y="879"/>
                    </a:lnTo>
                    <a:lnTo>
                      <a:pt x="906" y="875"/>
                    </a:lnTo>
                    <a:lnTo>
                      <a:pt x="890" y="871"/>
                    </a:lnTo>
                    <a:lnTo>
                      <a:pt x="883" y="870"/>
                    </a:lnTo>
                    <a:lnTo>
                      <a:pt x="877" y="870"/>
                    </a:lnTo>
                    <a:lnTo>
                      <a:pt x="871" y="871"/>
                    </a:lnTo>
                    <a:lnTo>
                      <a:pt x="868" y="874"/>
                    </a:lnTo>
                    <a:lnTo>
                      <a:pt x="866" y="879"/>
                    </a:lnTo>
                    <a:lnTo>
                      <a:pt x="866" y="886"/>
                    </a:lnTo>
                    <a:lnTo>
                      <a:pt x="869" y="894"/>
                    </a:lnTo>
                    <a:lnTo>
                      <a:pt x="874" y="905"/>
                    </a:lnTo>
                    <a:lnTo>
                      <a:pt x="892" y="913"/>
                    </a:lnTo>
                    <a:lnTo>
                      <a:pt x="909" y="921"/>
                    </a:lnTo>
                    <a:lnTo>
                      <a:pt x="912" y="922"/>
                    </a:lnTo>
                    <a:lnTo>
                      <a:pt x="914" y="925"/>
                    </a:lnTo>
                    <a:lnTo>
                      <a:pt x="917" y="927"/>
                    </a:lnTo>
                    <a:lnTo>
                      <a:pt x="918" y="931"/>
                    </a:lnTo>
                    <a:lnTo>
                      <a:pt x="918" y="934"/>
                    </a:lnTo>
                    <a:lnTo>
                      <a:pt x="917" y="938"/>
                    </a:lnTo>
                    <a:lnTo>
                      <a:pt x="914" y="941"/>
                    </a:lnTo>
                    <a:lnTo>
                      <a:pt x="912" y="945"/>
                    </a:lnTo>
                    <a:lnTo>
                      <a:pt x="901" y="954"/>
                    </a:lnTo>
                    <a:lnTo>
                      <a:pt x="891" y="962"/>
                    </a:lnTo>
                    <a:lnTo>
                      <a:pt x="879" y="967"/>
                    </a:lnTo>
                    <a:lnTo>
                      <a:pt x="866" y="971"/>
                    </a:lnTo>
                    <a:lnTo>
                      <a:pt x="853" y="974"/>
                    </a:lnTo>
                    <a:lnTo>
                      <a:pt x="840" y="975"/>
                    </a:lnTo>
                    <a:lnTo>
                      <a:pt x="827" y="974"/>
                    </a:lnTo>
                    <a:lnTo>
                      <a:pt x="814" y="973"/>
                    </a:lnTo>
                    <a:lnTo>
                      <a:pt x="800" y="969"/>
                    </a:lnTo>
                    <a:lnTo>
                      <a:pt x="787" y="965"/>
                    </a:lnTo>
                    <a:lnTo>
                      <a:pt x="782" y="965"/>
                    </a:lnTo>
                    <a:lnTo>
                      <a:pt x="778" y="967"/>
                    </a:lnTo>
                    <a:lnTo>
                      <a:pt x="777" y="969"/>
                    </a:lnTo>
                    <a:lnTo>
                      <a:pt x="777" y="973"/>
                    </a:lnTo>
                    <a:lnTo>
                      <a:pt x="776" y="976"/>
                    </a:lnTo>
                    <a:lnTo>
                      <a:pt x="777" y="980"/>
                    </a:lnTo>
                    <a:lnTo>
                      <a:pt x="778" y="991"/>
                    </a:lnTo>
                    <a:lnTo>
                      <a:pt x="781" y="998"/>
                    </a:lnTo>
                    <a:lnTo>
                      <a:pt x="786" y="1002"/>
                    </a:lnTo>
                    <a:lnTo>
                      <a:pt x="790" y="1006"/>
                    </a:lnTo>
                    <a:lnTo>
                      <a:pt x="795" y="1009"/>
                    </a:lnTo>
                    <a:lnTo>
                      <a:pt x="800" y="1011"/>
                    </a:lnTo>
                    <a:lnTo>
                      <a:pt x="807" y="1014"/>
                    </a:lnTo>
                    <a:lnTo>
                      <a:pt x="812" y="1019"/>
                    </a:lnTo>
                    <a:lnTo>
                      <a:pt x="814" y="1023"/>
                    </a:lnTo>
                    <a:lnTo>
                      <a:pt x="816" y="1028"/>
                    </a:lnTo>
                    <a:lnTo>
                      <a:pt x="817" y="1033"/>
                    </a:lnTo>
                    <a:lnTo>
                      <a:pt x="817" y="1040"/>
                    </a:lnTo>
                    <a:lnTo>
                      <a:pt x="814" y="1052"/>
                    </a:lnTo>
                    <a:lnTo>
                      <a:pt x="812" y="1066"/>
                    </a:lnTo>
                    <a:lnTo>
                      <a:pt x="804" y="1093"/>
                    </a:lnTo>
                    <a:lnTo>
                      <a:pt x="800" y="1115"/>
                    </a:lnTo>
                    <a:lnTo>
                      <a:pt x="800" y="1128"/>
                    </a:lnTo>
                    <a:lnTo>
                      <a:pt x="803" y="1144"/>
                    </a:lnTo>
                    <a:lnTo>
                      <a:pt x="805" y="1162"/>
                    </a:lnTo>
                    <a:lnTo>
                      <a:pt x="809" y="1180"/>
                    </a:lnTo>
                    <a:lnTo>
                      <a:pt x="814" y="1197"/>
                    </a:lnTo>
                    <a:lnTo>
                      <a:pt x="822" y="1212"/>
                    </a:lnTo>
                    <a:lnTo>
                      <a:pt x="826" y="1220"/>
                    </a:lnTo>
                    <a:lnTo>
                      <a:pt x="830" y="1225"/>
                    </a:lnTo>
                    <a:lnTo>
                      <a:pt x="835" y="1230"/>
                    </a:lnTo>
                    <a:lnTo>
                      <a:pt x="840" y="1233"/>
                    </a:lnTo>
                    <a:lnTo>
                      <a:pt x="847" y="1235"/>
                    </a:lnTo>
                    <a:lnTo>
                      <a:pt x="853" y="1238"/>
                    </a:lnTo>
                    <a:lnTo>
                      <a:pt x="861" y="1238"/>
                    </a:lnTo>
                    <a:lnTo>
                      <a:pt x="868" y="1238"/>
                    </a:lnTo>
                    <a:lnTo>
                      <a:pt x="882" y="1237"/>
                    </a:lnTo>
                    <a:lnTo>
                      <a:pt x="896" y="1238"/>
                    </a:lnTo>
                    <a:lnTo>
                      <a:pt x="912" y="1242"/>
                    </a:lnTo>
                    <a:lnTo>
                      <a:pt x="930" y="1247"/>
                    </a:lnTo>
                    <a:lnTo>
                      <a:pt x="941" y="1246"/>
                    </a:lnTo>
                    <a:lnTo>
                      <a:pt x="956" y="1245"/>
                    </a:lnTo>
                    <a:lnTo>
                      <a:pt x="962" y="1245"/>
                    </a:lnTo>
                    <a:lnTo>
                      <a:pt x="967" y="1246"/>
                    </a:lnTo>
                    <a:lnTo>
                      <a:pt x="970" y="1247"/>
                    </a:lnTo>
                    <a:lnTo>
                      <a:pt x="971" y="1248"/>
                    </a:lnTo>
                    <a:lnTo>
                      <a:pt x="973" y="1251"/>
                    </a:lnTo>
                    <a:lnTo>
                      <a:pt x="974" y="1254"/>
                    </a:lnTo>
                    <a:lnTo>
                      <a:pt x="973" y="1259"/>
                    </a:lnTo>
                    <a:lnTo>
                      <a:pt x="971" y="1264"/>
                    </a:lnTo>
                    <a:lnTo>
                      <a:pt x="967" y="1268"/>
                    </a:lnTo>
                    <a:lnTo>
                      <a:pt x="965" y="1274"/>
                    </a:lnTo>
                    <a:lnTo>
                      <a:pt x="961" y="1280"/>
                    </a:lnTo>
                    <a:lnTo>
                      <a:pt x="957" y="1285"/>
                    </a:lnTo>
                    <a:lnTo>
                      <a:pt x="956" y="1291"/>
                    </a:lnTo>
                    <a:lnTo>
                      <a:pt x="954" y="1298"/>
                    </a:lnTo>
                    <a:lnTo>
                      <a:pt x="954" y="1309"/>
                    </a:lnTo>
                    <a:lnTo>
                      <a:pt x="957" y="1320"/>
                    </a:lnTo>
                    <a:lnTo>
                      <a:pt x="962" y="1330"/>
                    </a:lnTo>
                    <a:lnTo>
                      <a:pt x="969" y="1339"/>
                    </a:lnTo>
                    <a:lnTo>
                      <a:pt x="973" y="1343"/>
                    </a:lnTo>
                    <a:lnTo>
                      <a:pt x="975" y="1346"/>
                    </a:lnTo>
                    <a:lnTo>
                      <a:pt x="979" y="1348"/>
                    </a:lnTo>
                    <a:lnTo>
                      <a:pt x="983" y="1349"/>
                    </a:lnTo>
                    <a:lnTo>
                      <a:pt x="992" y="1351"/>
                    </a:lnTo>
                    <a:lnTo>
                      <a:pt x="1001" y="1352"/>
                    </a:lnTo>
                    <a:lnTo>
                      <a:pt x="1014" y="1356"/>
                    </a:lnTo>
                    <a:lnTo>
                      <a:pt x="1026" y="1360"/>
                    </a:lnTo>
                    <a:lnTo>
                      <a:pt x="1039" y="1365"/>
                    </a:lnTo>
                    <a:lnTo>
                      <a:pt x="1052" y="1369"/>
                    </a:lnTo>
                    <a:lnTo>
                      <a:pt x="1057" y="1369"/>
                    </a:lnTo>
                    <a:lnTo>
                      <a:pt x="1062" y="1368"/>
                    </a:lnTo>
                    <a:lnTo>
                      <a:pt x="1066" y="1365"/>
                    </a:lnTo>
                    <a:lnTo>
                      <a:pt x="1068" y="1360"/>
                    </a:lnTo>
                    <a:lnTo>
                      <a:pt x="1074" y="1346"/>
                    </a:lnTo>
                    <a:lnTo>
                      <a:pt x="1077" y="1331"/>
                    </a:lnTo>
                    <a:lnTo>
                      <a:pt x="1079" y="1316"/>
                    </a:lnTo>
                    <a:close/>
                    <a:moveTo>
                      <a:pt x="693" y="940"/>
                    </a:moveTo>
                    <a:lnTo>
                      <a:pt x="691" y="940"/>
                    </a:lnTo>
                    <a:lnTo>
                      <a:pt x="691" y="938"/>
                    </a:lnTo>
                    <a:lnTo>
                      <a:pt x="691" y="936"/>
                    </a:lnTo>
                    <a:lnTo>
                      <a:pt x="691" y="934"/>
                    </a:lnTo>
                    <a:lnTo>
                      <a:pt x="694" y="914"/>
                    </a:lnTo>
                    <a:lnTo>
                      <a:pt x="699" y="896"/>
                    </a:lnTo>
                    <a:lnTo>
                      <a:pt x="700" y="890"/>
                    </a:lnTo>
                    <a:lnTo>
                      <a:pt x="703" y="883"/>
                    </a:lnTo>
                    <a:lnTo>
                      <a:pt x="704" y="882"/>
                    </a:lnTo>
                    <a:lnTo>
                      <a:pt x="707" y="879"/>
                    </a:lnTo>
                    <a:lnTo>
                      <a:pt x="710" y="879"/>
                    </a:lnTo>
                    <a:lnTo>
                      <a:pt x="713" y="878"/>
                    </a:lnTo>
                    <a:lnTo>
                      <a:pt x="719" y="879"/>
                    </a:lnTo>
                    <a:lnTo>
                      <a:pt x="723" y="882"/>
                    </a:lnTo>
                    <a:lnTo>
                      <a:pt x="726" y="884"/>
                    </a:lnTo>
                    <a:lnTo>
                      <a:pt x="729" y="888"/>
                    </a:lnTo>
                    <a:lnTo>
                      <a:pt x="730" y="894"/>
                    </a:lnTo>
                    <a:lnTo>
                      <a:pt x="730" y="897"/>
                    </a:lnTo>
                    <a:lnTo>
                      <a:pt x="730" y="901"/>
                    </a:lnTo>
                    <a:lnTo>
                      <a:pt x="729" y="906"/>
                    </a:lnTo>
                    <a:lnTo>
                      <a:pt x="728" y="918"/>
                    </a:lnTo>
                    <a:lnTo>
                      <a:pt x="729" y="930"/>
                    </a:lnTo>
                    <a:lnTo>
                      <a:pt x="728" y="934"/>
                    </a:lnTo>
                    <a:lnTo>
                      <a:pt x="726" y="936"/>
                    </a:lnTo>
                    <a:lnTo>
                      <a:pt x="725" y="939"/>
                    </a:lnTo>
                    <a:lnTo>
                      <a:pt x="721" y="941"/>
                    </a:lnTo>
                    <a:lnTo>
                      <a:pt x="715" y="944"/>
                    </a:lnTo>
                    <a:lnTo>
                      <a:pt x="708" y="947"/>
                    </a:lnTo>
                    <a:lnTo>
                      <a:pt x="693" y="940"/>
                    </a:lnTo>
                    <a:close/>
                    <a:moveTo>
                      <a:pt x="452" y="1309"/>
                    </a:moveTo>
                    <a:lnTo>
                      <a:pt x="443" y="1296"/>
                    </a:lnTo>
                    <a:lnTo>
                      <a:pt x="436" y="1281"/>
                    </a:lnTo>
                    <a:lnTo>
                      <a:pt x="428" y="1269"/>
                    </a:lnTo>
                    <a:lnTo>
                      <a:pt x="421" y="1255"/>
                    </a:lnTo>
                    <a:lnTo>
                      <a:pt x="421" y="1250"/>
                    </a:lnTo>
                    <a:lnTo>
                      <a:pt x="421" y="1247"/>
                    </a:lnTo>
                    <a:lnTo>
                      <a:pt x="421" y="1243"/>
                    </a:lnTo>
                    <a:lnTo>
                      <a:pt x="422" y="1242"/>
                    </a:lnTo>
                    <a:lnTo>
                      <a:pt x="426" y="1241"/>
                    </a:lnTo>
                    <a:lnTo>
                      <a:pt x="431" y="1241"/>
                    </a:lnTo>
                    <a:lnTo>
                      <a:pt x="441" y="1247"/>
                    </a:lnTo>
                    <a:lnTo>
                      <a:pt x="450" y="1255"/>
                    </a:lnTo>
                    <a:lnTo>
                      <a:pt x="465" y="1267"/>
                    </a:lnTo>
                    <a:lnTo>
                      <a:pt x="482" y="1281"/>
                    </a:lnTo>
                    <a:lnTo>
                      <a:pt x="489" y="1289"/>
                    </a:lnTo>
                    <a:lnTo>
                      <a:pt x="494" y="1296"/>
                    </a:lnTo>
                    <a:lnTo>
                      <a:pt x="496" y="1300"/>
                    </a:lnTo>
                    <a:lnTo>
                      <a:pt x="497" y="1304"/>
                    </a:lnTo>
                    <a:lnTo>
                      <a:pt x="497" y="1309"/>
                    </a:lnTo>
                    <a:lnTo>
                      <a:pt x="496" y="1313"/>
                    </a:lnTo>
                    <a:lnTo>
                      <a:pt x="493" y="1321"/>
                    </a:lnTo>
                    <a:lnTo>
                      <a:pt x="492" y="1329"/>
                    </a:lnTo>
                    <a:lnTo>
                      <a:pt x="492" y="1335"/>
                    </a:lnTo>
                    <a:lnTo>
                      <a:pt x="492" y="1344"/>
                    </a:lnTo>
                    <a:lnTo>
                      <a:pt x="491" y="1347"/>
                    </a:lnTo>
                    <a:lnTo>
                      <a:pt x="491" y="1349"/>
                    </a:lnTo>
                    <a:lnTo>
                      <a:pt x="489" y="1351"/>
                    </a:lnTo>
                    <a:lnTo>
                      <a:pt x="488" y="1351"/>
                    </a:lnTo>
                    <a:lnTo>
                      <a:pt x="483" y="1351"/>
                    </a:lnTo>
                    <a:lnTo>
                      <a:pt x="479" y="1348"/>
                    </a:lnTo>
                    <a:lnTo>
                      <a:pt x="469" y="1340"/>
                    </a:lnTo>
                    <a:lnTo>
                      <a:pt x="463" y="1333"/>
                    </a:lnTo>
                    <a:lnTo>
                      <a:pt x="452" y="1309"/>
                    </a:lnTo>
                    <a:close/>
                    <a:moveTo>
                      <a:pt x="662" y="1399"/>
                    </a:moveTo>
                    <a:lnTo>
                      <a:pt x="664" y="1391"/>
                    </a:lnTo>
                    <a:lnTo>
                      <a:pt x="668" y="1383"/>
                    </a:lnTo>
                    <a:lnTo>
                      <a:pt x="673" y="1377"/>
                    </a:lnTo>
                    <a:lnTo>
                      <a:pt x="680" y="1372"/>
                    </a:lnTo>
                    <a:lnTo>
                      <a:pt x="686" y="1366"/>
                    </a:lnTo>
                    <a:lnTo>
                      <a:pt x="693" y="1361"/>
                    </a:lnTo>
                    <a:lnTo>
                      <a:pt x="698" y="1356"/>
                    </a:lnTo>
                    <a:lnTo>
                      <a:pt x="703" y="1349"/>
                    </a:lnTo>
                    <a:lnTo>
                      <a:pt x="708" y="1338"/>
                    </a:lnTo>
                    <a:lnTo>
                      <a:pt x="711" y="1326"/>
                    </a:lnTo>
                    <a:lnTo>
                      <a:pt x="715" y="1315"/>
                    </a:lnTo>
                    <a:lnTo>
                      <a:pt x="720" y="1303"/>
                    </a:lnTo>
                    <a:lnTo>
                      <a:pt x="725" y="1294"/>
                    </a:lnTo>
                    <a:lnTo>
                      <a:pt x="734" y="1281"/>
                    </a:lnTo>
                    <a:lnTo>
                      <a:pt x="739" y="1274"/>
                    </a:lnTo>
                    <a:lnTo>
                      <a:pt x="743" y="1269"/>
                    </a:lnTo>
                    <a:lnTo>
                      <a:pt x="746" y="1268"/>
                    </a:lnTo>
                    <a:lnTo>
                      <a:pt x="747" y="1267"/>
                    </a:lnTo>
                    <a:lnTo>
                      <a:pt x="750" y="1267"/>
                    </a:lnTo>
                    <a:lnTo>
                      <a:pt x="751" y="1268"/>
                    </a:lnTo>
                    <a:lnTo>
                      <a:pt x="750" y="1281"/>
                    </a:lnTo>
                    <a:lnTo>
                      <a:pt x="747" y="1295"/>
                    </a:lnTo>
                    <a:lnTo>
                      <a:pt x="743" y="1309"/>
                    </a:lnTo>
                    <a:lnTo>
                      <a:pt x="738" y="1324"/>
                    </a:lnTo>
                    <a:lnTo>
                      <a:pt x="725" y="1351"/>
                    </a:lnTo>
                    <a:lnTo>
                      <a:pt x="712" y="1377"/>
                    </a:lnTo>
                    <a:lnTo>
                      <a:pt x="703" y="1392"/>
                    </a:lnTo>
                    <a:lnTo>
                      <a:pt x="686" y="1416"/>
                    </a:lnTo>
                    <a:lnTo>
                      <a:pt x="678" y="1425"/>
                    </a:lnTo>
                    <a:lnTo>
                      <a:pt x="669" y="1430"/>
                    </a:lnTo>
                    <a:lnTo>
                      <a:pt x="667" y="1431"/>
                    </a:lnTo>
                    <a:lnTo>
                      <a:pt x="663" y="1430"/>
                    </a:lnTo>
                    <a:lnTo>
                      <a:pt x="660" y="1426"/>
                    </a:lnTo>
                    <a:lnTo>
                      <a:pt x="659" y="1422"/>
                    </a:lnTo>
                    <a:lnTo>
                      <a:pt x="662" y="1399"/>
                    </a:lnTo>
                    <a:close/>
                    <a:moveTo>
                      <a:pt x="855" y="1394"/>
                    </a:moveTo>
                    <a:lnTo>
                      <a:pt x="846" y="1392"/>
                    </a:lnTo>
                    <a:lnTo>
                      <a:pt x="837" y="1388"/>
                    </a:lnTo>
                    <a:lnTo>
                      <a:pt x="827" y="1384"/>
                    </a:lnTo>
                    <a:lnTo>
                      <a:pt x="820" y="1379"/>
                    </a:lnTo>
                    <a:lnTo>
                      <a:pt x="812" y="1374"/>
                    </a:lnTo>
                    <a:lnTo>
                      <a:pt x="803" y="1370"/>
                    </a:lnTo>
                    <a:lnTo>
                      <a:pt x="794" y="1368"/>
                    </a:lnTo>
                    <a:lnTo>
                      <a:pt x="783" y="1366"/>
                    </a:lnTo>
                    <a:lnTo>
                      <a:pt x="778" y="1368"/>
                    </a:lnTo>
                    <a:lnTo>
                      <a:pt x="774" y="1368"/>
                    </a:lnTo>
                    <a:lnTo>
                      <a:pt x="772" y="1369"/>
                    </a:lnTo>
                    <a:lnTo>
                      <a:pt x="770" y="1372"/>
                    </a:lnTo>
                    <a:lnTo>
                      <a:pt x="769" y="1375"/>
                    </a:lnTo>
                    <a:lnTo>
                      <a:pt x="769" y="1381"/>
                    </a:lnTo>
                    <a:lnTo>
                      <a:pt x="772" y="1387"/>
                    </a:lnTo>
                    <a:lnTo>
                      <a:pt x="773" y="1394"/>
                    </a:lnTo>
                    <a:lnTo>
                      <a:pt x="774" y="1399"/>
                    </a:lnTo>
                    <a:lnTo>
                      <a:pt x="773" y="1404"/>
                    </a:lnTo>
                    <a:lnTo>
                      <a:pt x="767" y="1412"/>
                    </a:lnTo>
                    <a:lnTo>
                      <a:pt x="757" y="1423"/>
                    </a:lnTo>
                    <a:lnTo>
                      <a:pt x="754" y="1429"/>
                    </a:lnTo>
                    <a:lnTo>
                      <a:pt x="751" y="1434"/>
                    </a:lnTo>
                    <a:lnTo>
                      <a:pt x="751" y="1436"/>
                    </a:lnTo>
                    <a:lnTo>
                      <a:pt x="751" y="1439"/>
                    </a:lnTo>
                    <a:lnTo>
                      <a:pt x="752" y="1441"/>
                    </a:lnTo>
                    <a:lnTo>
                      <a:pt x="755" y="1444"/>
                    </a:lnTo>
                    <a:lnTo>
                      <a:pt x="761" y="1448"/>
                    </a:lnTo>
                    <a:lnTo>
                      <a:pt x="769" y="1452"/>
                    </a:lnTo>
                    <a:lnTo>
                      <a:pt x="776" y="1454"/>
                    </a:lnTo>
                    <a:lnTo>
                      <a:pt x="783" y="1457"/>
                    </a:lnTo>
                    <a:lnTo>
                      <a:pt x="799" y="1461"/>
                    </a:lnTo>
                    <a:lnTo>
                      <a:pt x="814" y="1467"/>
                    </a:lnTo>
                    <a:lnTo>
                      <a:pt x="824" y="1473"/>
                    </a:lnTo>
                    <a:lnTo>
                      <a:pt x="830" y="1480"/>
                    </a:lnTo>
                    <a:lnTo>
                      <a:pt x="837" y="1487"/>
                    </a:lnTo>
                    <a:lnTo>
                      <a:pt x="840" y="1493"/>
                    </a:lnTo>
                    <a:lnTo>
                      <a:pt x="847" y="1498"/>
                    </a:lnTo>
                    <a:lnTo>
                      <a:pt x="853" y="1502"/>
                    </a:lnTo>
                    <a:lnTo>
                      <a:pt x="859" y="1505"/>
                    </a:lnTo>
                    <a:lnTo>
                      <a:pt x="864" y="1505"/>
                    </a:lnTo>
                    <a:lnTo>
                      <a:pt x="870" y="1505"/>
                    </a:lnTo>
                    <a:lnTo>
                      <a:pt x="878" y="1505"/>
                    </a:lnTo>
                    <a:lnTo>
                      <a:pt x="886" y="1504"/>
                    </a:lnTo>
                    <a:lnTo>
                      <a:pt x="895" y="1502"/>
                    </a:lnTo>
                    <a:lnTo>
                      <a:pt x="903" y="1501"/>
                    </a:lnTo>
                    <a:lnTo>
                      <a:pt x="910" y="1504"/>
                    </a:lnTo>
                    <a:lnTo>
                      <a:pt x="916" y="1505"/>
                    </a:lnTo>
                    <a:lnTo>
                      <a:pt x="922" y="1505"/>
                    </a:lnTo>
                    <a:lnTo>
                      <a:pt x="927" y="1505"/>
                    </a:lnTo>
                    <a:lnTo>
                      <a:pt x="932" y="1504"/>
                    </a:lnTo>
                    <a:lnTo>
                      <a:pt x="938" y="1501"/>
                    </a:lnTo>
                    <a:lnTo>
                      <a:pt x="941" y="1498"/>
                    </a:lnTo>
                    <a:lnTo>
                      <a:pt x="945" y="1495"/>
                    </a:lnTo>
                    <a:lnTo>
                      <a:pt x="948" y="1489"/>
                    </a:lnTo>
                    <a:lnTo>
                      <a:pt x="951" y="1482"/>
                    </a:lnTo>
                    <a:lnTo>
                      <a:pt x="953" y="1473"/>
                    </a:lnTo>
                    <a:lnTo>
                      <a:pt x="956" y="1463"/>
                    </a:lnTo>
                    <a:lnTo>
                      <a:pt x="957" y="1454"/>
                    </a:lnTo>
                    <a:lnTo>
                      <a:pt x="957" y="1445"/>
                    </a:lnTo>
                    <a:lnTo>
                      <a:pt x="954" y="1438"/>
                    </a:lnTo>
                    <a:lnTo>
                      <a:pt x="952" y="1435"/>
                    </a:lnTo>
                    <a:lnTo>
                      <a:pt x="949" y="1434"/>
                    </a:lnTo>
                    <a:lnTo>
                      <a:pt x="945" y="1432"/>
                    </a:lnTo>
                    <a:lnTo>
                      <a:pt x="941" y="1432"/>
                    </a:lnTo>
                    <a:lnTo>
                      <a:pt x="922" y="1432"/>
                    </a:lnTo>
                    <a:lnTo>
                      <a:pt x="904" y="1431"/>
                    </a:lnTo>
                    <a:lnTo>
                      <a:pt x="895" y="1429"/>
                    </a:lnTo>
                    <a:lnTo>
                      <a:pt x="887" y="1425"/>
                    </a:lnTo>
                    <a:lnTo>
                      <a:pt x="881" y="1419"/>
                    </a:lnTo>
                    <a:lnTo>
                      <a:pt x="874" y="1413"/>
                    </a:lnTo>
                    <a:lnTo>
                      <a:pt x="855" y="1394"/>
                    </a:lnTo>
                    <a:close/>
                    <a:moveTo>
                      <a:pt x="991" y="1475"/>
                    </a:moveTo>
                    <a:lnTo>
                      <a:pt x="989" y="1462"/>
                    </a:lnTo>
                    <a:lnTo>
                      <a:pt x="989" y="1451"/>
                    </a:lnTo>
                    <a:lnTo>
                      <a:pt x="987" y="1440"/>
                    </a:lnTo>
                    <a:lnTo>
                      <a:pt x="983" y="1427"/>
                    </a:lnTo>
                    <a:lnTo>
                      <a:pt x="980" y="1418"/>
                    </a:lnTo>
                    <a:lnTo>
                      <a:pt x="979" y="1409"/>
                    </a:lnTo>
                    <a:lnTo>
                      <a:pt x="980" y="1400"/>
                    </a:lnTo>
                    <a:lnTo>
                      <a:pt x="982" y="1394"/>
                    </a:lnTo>
                    <a:lnTo>
                      <a:pt x="983" y="1391"/>
                    </a:lnTo>
                    <a:lnTo>
                      <a:pt x="985" y="1388"/>
                    </a:lnTo>
                    <a:lnTo>
                      <a:pt x="988" y="1388"/>
                    </a:lnTo>
                    <a:lnTo>
                      <a:pt x="991" y="1387"/>
                    </a:lnTo>
                    <a:lnTo>
                      <a:pt x="995" y="1388"/>
                    </a:lnTo>
                    <a:lnTo>
                      <a:pt x="998" y="1390"/>
                    </a:lnTo>
                    <a:lnTo>
                      <a:pt x="1004" y="1394"/>
                    </a:lnTo>
                    <a:lnTo>
                      <a:pt x="1009" y="1397"/>
                    </a:lnTo>
                    <a:lnTo>
                      <a:pt x="1017" y="1404"/>
                    </a:lnTo>
                    <a:lnTo>
                      <a:pt x="1026" y="1408"/>
                    </a:lnTo>
                    <a:lnTo>
                      <a:pt x="1035" y="1410"/>
                    </a:lnTo>
                    <a:lnTo>
                      <a:pt x="1045" y="1413"/>
                    </a:lnTo>
                    <a:lnTo>
                      <a:pt x="1054" y="1413"/>
                    </a:lnTo>
                    <a:lnTo>
                      <a:pt x="1065" y="1410"/>
                    </a:lnTo>
                    <a:lnTo>
                      <a:pt x="1074" y="1406"/>
                    </a:lnTo>
                    <a:lnTo>
                      <a:pt x="1081" y="1401"/>
                    </a:lnTo>
                    <a:lnTo>
                      <a:pt x="1093" y="1391"/>
                    </a:lnTo>
                    <a:lnTo>
                      <a:pt x="1102" y="1382"/>
                    </a:lnTo>
                    <a:lnTo>
                      <a:pt x="1112" y="1374"/>
                    </a:lnTo>
                    <a:lnTo>
                      <a:pt x="1123" y="1368"/>
                    </a:lnTo>
                    <a:lnTo>
                      <a:pt x="1128" y="1365"/>
                    </a:lnTo>
                    <a:lnTo>
                      <a:pt x="1133" y="1364"/>
                    </a:lnTo>
                    <a:lnTo>
                      <a:pt x="1140" y="1362"/>
                    </a:lnTo>
                    <a:lnTo>
                      <a:pt x="1146" y="1362"/>
                    </a:lnTo>
                    <a:lnTo>
                      <a:pt x="1153" y="1362"/>
                    </a:lnTo>
                    <a:lnTo>
                      <a:pt x="1159" y="1364"/>
                    </a:lnTo>
                    <a:lnTo>
                      <a:pt x="1167" y="1365"/>
                    </a:lnTo>
                    <a:lnTo>
                      <a:pt x="1175" y="1369"/>
                    </a:lnTo>
                    <a:lnTo>
                      <a:pt x="1184" y="1373"/>
                    </a:lnTo>
                    <a:lnTo>
                      <a:pt x="1190" y="1377"/>
                    </a:lnTo>
                    <a:lnTo>
                      <a:pt x="1194" y="1379"/>
                    </a:lnTo>
                    <a:lnTo>
                      <a:pt x="1197" y="1382"/>
                    </a:lnTo>
                    <a:lnTo>
                      <a:pt x="1197" y="1386"/>
                    </a:lnTo>
                    <a:lnTo>
                      <a:pt x="1195" y="1387"/>
                    </a:lnTo>
                    <a:lnTo>
                      <a:pt x="1193" y="1390"/>
                    </a:lnTo>
                    <a:lnTo>
                      <a:pt x="1189" y="1392"/>
                    </a:lnTo>
                    <a:lnTo>
                      <a:pt x="1166" y="1397"/>
                    </a:lnTo>
                    <a:lnTo>
                      <a:pt x="1146" y="1403"/>
                    </a:lnTo>
                    <a:lnTo>
                      <a:pt x="1133" y="1410"/>
                    </a:lnTo>
                    <a:lnTo>
                      <a:pt x="1120" y="1419"/>
                    </a:lnTo>
                    <a:lnTo>
                      <a:pt x="1114" y="1422"/>
                    </a:lnTo>
                    <a:lnTo>
                      <a:pt x="1109" y="1422"/>
                    </a:lnTo>
                    <a:lnTo>
                      <a:pt x="1103" y="1421"/>
                    </a:lnTo>
                    <a:lnTo>
                      <a:pt x="1097" y="1421"/>
                    </a:lnTo>
                    <a:lnTo>
                      <a:pt x="1092" y="1419"/>
                    </a:lnTo>
                    <a:lnTo>
                      <a:pt x="1087" y="1419"/>
                    </a:lnTo>
                    <a:lnTo>
                      <a:pt x="1080" y="1422"/>
                    </a:lnTo>
                    <a:lnTo>
                      <a:pt x="1074" y="1425"/>
                    </a:lnTo>
                    <a:lnTo>
                      <a:pt x="1065" y="1438"/>
                    </a:lnTo>
                    <a:lnTo>
                      <a:pt x="1058" y="1449"/>
                    </a:lnTo>
                    <a:lnTo>
                      <a:pt x="1045" y="1462"/>
                    </a:lnTo>
                    <a:lnTo>
                      <a:pt x="1033" y="1474"/>
                    </a:lnTo>
                    <a:lnTo>
                      <a:pt x="1028" y="1480"/>
                    </a:lnTo>
                    <a:lnTo>
                      <a:pt x="1022" y="1487"/>
                    </a:lnTo>
                    <a:lnTo>
                      <a:pt x="1018" y="1495"/>
                    </a:lnTo>
                    <a:lnTo>
                      <a:pt x="1014" y="1502"/>
                    </a:lnTo>
                    <a:lnTo>
                      <a:pt x="1009" y="1514"/>
                    </a:lnTo>
                    <a:lnTo>
                      <a:pt x="1002" y="1524"/>
                    </a:lnTo>
                    <a:lnTo>
                      <a:pt x="998" y="1527"/>
                    </a:lnTo>
                    <a:lnTo>
                      <a:pt x="996" y="1527"/>
                    </a:lnTo>
                    <a:lnTo>
                      <a:pt x="992" y="1524"/>
                    </a:lnTo>
                    <a:lnTo>
                      <a:pt x="989" y="1522"/>
                    </a:lnTo>
                    <a:lnTo>
                      <a:pt x="985" y="1515"/>
                    </a:lnTo>
                    <a:lnTo>
                      <a:pt x="984" y="1508"/>
                    </a:lnTo>
                    <a:lnTo>
                      <a:pt x="991" y="1475"/>
                    </a:lnTo>
                    <a:close/>
                    <a:moveTo>
                      <a:pt x="856" y="272"/>
                    </a:moveTo>
                    <a:lnTo>
                      <a:pt x="857" y="268"/>
                    </a:lnTo>
                    <a:lnTo>
                      <a:pt x="862" y="264"/>
                    </a:lnTo>
                    <a:lnTo>
                      <a:pt x="868" y="259"/>
                    </a:lnTo>
                    <a:lnTo>
                      <a:pt x="875" y="252"/>
                    </a:lnTo>
                    <a:lnTo>
                      <a:pt x="891" y="243"/>
                    </a:lnTo>
                    <a:lnTo>
                      <a:pt x="901" y="238"/>
                    </a:lnTo>
                    <a:lnTo>
                      <a:pt x="912" y="235"/>
                    </a:lnTo>
                    <a:lnTo>
                      <a:pt x="923" y="235"/>
                    </a:lnTo>
                    <a:lnTo>
                      <a:pt x="936" y="235"/>
                    </a:lnTo>
                    <a:lnTo>
                      <a:pt x="945" y="238"/>
                    </a:lnTo>
                    <a:lnTo>
                      <a:pt x="941" y="245"/>
                    </a:lnTo>
                    <a:lnTo>
                      <a:pt x="936" y="251"/>
                    </a:lnTo>
                    <a:lnTo>
                      <a:pt x="930" y="267"/>
                    </a:lnTo>
                    <a:lnTo>
                      <a:pt x="926" y="282"/>
                    </a:lnTo>
                    <a:lnTo>
                      <a:pt x="923" y="289"/>
                    </a:lnTo>
                    <a:lnTo>
                      <a:pt x="919" y="294"/>
                    </a:lnTo>
                    <a:lnTo>
                      <a:pt x="916" y="296"/>
                    </a:lnTo>
                    <a:lnTo>
                      <a:pt x="912" y="299"/>
                    </a:lnTo>
                    <a:lnTo>
                      <a:pt x="908" y="300"/>
                    </a:lnTo>
                    <a:lnTo>
                      <a:pt x="903" y="300"/>
                    </a:lnTo>
                    <a:lnTo>
                      <a:pt x="899" y="300"/>
                    </a:lnTo>
                    <a:lnTo>
                      <a:pt x="895" y="300"/>
                    </a:lnTo>
                    <a:lnTo>
                      <a:pt x="892" y="298"/>
                    </a:lnTo>
                    <a:lnTo>
                      <a:pt x="890" y="296"/>
                    </a:lnTo>
                    <a:lnTo>
                      <a:pt x="887" y="294"/>
                    </a:lnTo>
                    <a:lnTo>
                      <a:pt x="883" y="292"/>
                    </a:lnTo>
                    <a:lnTo>
                      <a:pt x="879" y="292"/>
                    </a:lnTo>
                    <a:lnTo>
                      <a:pt x="874" y="294"/>
                    </a:lnTo>
                    <a:lnTo>
                      <a:pt x="869" y="295"/>
                    </a:lnTo>
                    <a:lnTo>
                      <a:pt x="864" y="296"/>
                    </a:lnTo>
                    <a:lnTo>
                      <a:pt x="860" y="296"/>
                    </a:lnTo>
                    <a:lnTo>
                      <a:pt x="855" y="295"/>
                    </a:lnTo>
                    <a:lnTo>
                      <a:pt x="851" y="294"/>
                    </a:lnTo>
                    <a:lnTo>
                      <a:pt x="847" y="290"/>
                    </a:lnTo>
                    <a:lnTo>
                      <a:pt x="843" y="286"/>
                    </a:lnTo>
                    <a:lnTo>
                      <a:pt x="840" y="281"/>
                    </a:lnTo>
                    <a:lnTo>
                      <a:pt x="856" y="272"/>
                    </a:lnTo>
                    <a:close/>
                    <a:moveTo>
                      <a:pt x="1785" y="1416"/>
                    </a:moveTo>
                    <a:lnTo>
                      <a:pt x="1780" y="1413"/>
                    </a:lnTo>
                    <a:lnTo>
                      <a:pt x="1773" y="1409"/>
                    </a:lnTo>
                    <a:lnTo>
                      <a:pt x="1767" y="1404"/>
                    </a:lnTo>
                    <a:lnTo>
                      <a:pt x="1760" y="1397"/>
                    </a:lnTo>
                    <a:lnTo>
                      <a:pt x="1754" y="1390"/>
                    </a:lnTo>
                    <a:lnTo>
                      <a:pt x="1750" y="1382"/>
                    </a:lnTo>
                    <a:lnTo>
                      <a:pt x="1747" y="1375"/>
                    </a:lnTo>
                    <a:lnTo>
                      <a:pt x="1746" y="1369"/>
                    </a:lnTo>
                    <a:lnTo>
                      <a:pt x="1747" y="1357"/>
                    </a:lnTo>
                    <a:lnTo>
                      <a:pt x="1752" y="1340"/>
                    </a:lnTo>
                    <a:lnTo>
                      <a:pt x="1755" y="1331"/>
                    </a:lnTo>
                    <a:lnTo>
                      <a:pt x="1758" y="1325"/>
                    </a:lnTo>
                    <a:lnTo>
                      <a:pt x="1760" y="1318"/>
                    </a:lnTo>
                    <a:lnTo>
                      <a:pt x="1763" y="1317"/>
                    </a:lnTo>
                    <a:lnTo>
                      <a:pt x="1767" y="1317"/>
                    </a:lnTo>
                    <a:lnTo>
                      <a:pt x="1771" y="1318"/>
                    </a:lnTo>
                    <a:lnTo>
                      <a:pt x="1776" y="1322"/>
                    </a:lnTo>
                    <a:lnTo>
                      <a:pt x="1782" y="1327"/>
                    </a:lnTo>
                    <a:lnTo>
                      <a:pt x="1793" y="1337"/>
                    </a:lnTo>
                    <a:lnTo>
                      <a:pt x="1799" y="1344"/>
                    </a:lnTo>
                    <a:lnTo>
                      <a:pt x="1812" y="1356"/>
                    </a:lnTo>
                    <a:lnTo>
                      <a:pt x="1828" y="1366"/>
                    </a:lnTo>
                    <a:lnTo>
                      <a:pt x="1834" y="1372"/>
                    </a:lnTo>
                    <a:lnTo>
                      <a:pt x="1841" y="1377"/>
                    </a:lnTo>
                    <a:lnTo>
                      <a:pt x="1846" y="1383"/>
                    </a:lnTo>
                    <a:lnTo>
                      <a:pt x="1848" y="1391"/>
                    </a:lnTo>
                    <a:lnTo>
                      <a:pt x="1850" y="1400"/>
                    </a:lnTo>
                    <a:lnTo>
                      <a:pt x="1850" y="1408"/>
                    </a:lnTo>
                    <a:lnTo>
                      <a:pt x="1848" y="1416"/>
                    </a:lnTo>
                    <a:lnTo>
                      <a:pt x="1846" y="1422"/>
                    </a:lnTo>
                    <a:lnTo>
                      <a:pt x="1841" y="1427"/>
                    </a:lnTo>
                    <a:lnTo>
                      <a:pt x="1834" y="1430"/>
                    </a:lnTo>
                    <a:lnTo>
                      <a:pt x="1826" y="1432"/>
                    </a:lnTo>
                    <a:lnTo>
                      <a:pt x="1816" y="1432"/>
                    </a:lnTo>
                    <a:lnTo>
                      <a:pt x="1785" y="1416"/>
                    </a:lnTo>
                    <a:close/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48">
                <a:extLst>
                  <a:ext uri="{FF2B5EF4-FFF2-40B4-BE49-F238E27FC236}">
                    <a16:creationId xmlns:a16="http://schemas.microsoft.com/office/drawing/2014/main" id="{7337FC13-6F08-394F-A0FA-67F4ED4C6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600" y="2817966"/>
                <a:ext cx="107480" cy="119216"/>
              </a:xfrm>
              <a:custGeom>
                <a:avLst/>
                <a:gdLst/>
                <a:ahLst/>
                <a:cxnLst>
                  <a:cxn ang="0">
                    <a:pos x="74" y="242"/>
                  </a:cxn>
                  <a:cxn ang="0">
                    <a:pos x="61" y="232"/>
                  </a:cxn>
                  <a:cxn ang="0">
                    <a:pos x="40" y="211"/>
                  </a:cxn>
                  <a:cxn ang="0">
                    <a:pos x="26" y="197"/>
                  </a:cxn>
                  <a:cxn ang="0">
                    <a:pos x="19" y="187"/>
                  </a:cxn>
                  <a:cxn ang="0">
                    <a:pos x="12" y="164"/>
                  </a:cxn>
                  <a:cxn ang="0">
                    <a:pos x="4" y="130"/>
                  </a:cxn>
                  <a:cxn ang="0">
                    <a:pos x="0" y="97"/>
                  </a:cxn>
                  <a:cxn ang="0">
                    <a:pos x="1" y="79"/>
                  </a:cxn>
                  <a:cxn ang="0">
                    <a:pos x="8" y="71"/>
                  </a:cxn>
                  <a:cxn ang="0">
                    <a:pos x="19" y="65"/>
                  </a:cxn>
                  <a:cxn ang="0">
                    <a:pos x="44" y="43"/>
                  </a:cxn>
                  <a:cxn ang="0">
                    <a:pos x="66" y="17"/>
                  </a:cxn>
                  <a:cxn ang="0">
                    <a:pos x="86" y="4"/>
                  </a:cxn>
                  <a:cxn ang="0">
                    <a:pos x="106" y="0"/>
                  </a:cxn>
                  <a:cxn ang="0">
                    <a:pos x="118" y="3"/>
                  </a:cxn>
                  <a:cxn ang="0">
                    <a:pos x="126" y="10"/>
                  </a:cxn>
                  <a:cxn ang="0">
                    <a:pos x="130" y="22"/>
                  </a:cxn>
                  <a:cxn ang="0">
                    <a:pos x="135" y="43"/>
                  </a:cxn>
                  <a:cxn ang="0">
                    <a:pos x="140" y="63"/>
                  </a:cxn>
                  <a:cxn ang="0">
                    <a:pos x="148" y="74"/>
                  </a:cxn>
                  <a:cxn ang="0">
                    <a:pos x="157" y="82"/>
                  </a:cxn>
                  <a:cxn ang="0">
                    <a:pos x="163" y="83"/>
                  </a:cxn>
                  <a:cxn ang="0">
                    <a:pos x="172" y="82"/>
                  </a:cxn>
                  <a:cxn ang="0">
                    <a:pos x="183" y="66"/>
                  </a:cxn>
                  <a:cxn ang="0">
                    <a:pos x="198" y="44"/>
                  </a:cxn>
                  <a:cxn ang="0">
                    <a:pos x="219" y="26"/>
                  </a:cxn>
                  <a:cxn ang="0">
                    <a:pos x="229" y="19"/>
                  </a:cxn>
                  <a:cxn ang="0">
                    <a:pos x="233" y="18"/>
                  </a:cxn>
                  <a:cxn ang="0">
                    <a:pos x="235" y="30"/>
                  </a:cxn>
                  <a:cxn ang="0">
                    <a:pos x="231" y="49"/>
                  </a:cxn>
                  <a:cxn ang="0">
                    <a:pos x="225" y="70"/>
                  </a:cxn>
                  <a:cxn ang="0">
                    <a:pos x="220" y="91"/>
                  </a:cxn>
                  <a:cxn ang="0">
                    <a:pos x="222" y="136"/>
                  </a:cxn>
                  <a:cxn ang="0">
                    <a:pos x="224" y="183"/>
                  </a:cxn>
                  <a:cxn ang="0">
                    <a:pos x="220" y="216"/>
                  </a:cxn>
                  <a:cxn ang="0">
                    <a:pos x="211" y="242"/>
                  </a:cxn>
                  <a:cxn ang="0">
                    <a:pos x="202" y="253"/>
                  </a:cxn>
                  <a:cxn ang="0">
                    <a:pos x="190" y="260"/>
                  </a:cxn>
                  <a:cxn ang="0">
                    <a:pos x="178" y="263"/>
                  </a:cxn>
                  <a:cxn ang="0">
                    <a:pos x="140" y="259"/>
                  </a:cxn>
                  <a:cxn ang="0">
                    <a:pos x="79" y="245"/>
                  </a:cxn>
                </a:cxnLst>
                <a:rect l="0" t="0" r="r" b="b"/>
                <a:pathLst>
                  <a:path w="236" h="263">
                    <a:moveTo>
                      <a:pt x="79" y="245"/>
                    </a:moveTo>
                    <a:lnTo>
                      <a:pt x="74" y="242"/>
                    </a:lnTo>
                    <a:lnTo>
                      <a:pt x="67" y="237"/>
                    </a:lnTo>
                    <a:lnTo>
                      <a:pt x="61" y="232"/>
                    </a:lnTo>
                    <a:lnTo>
                      <a:pt x="54" y="225"/>
                    </a:lnTo>
                    <a:lnTo>
                      <a:pt x="40" y="211"/>
                    </a:lnTo>
                    <a:lnTo>
                      <a:pt x="30" y="201"/>
                    </a:lnTo>
                    <a:lnTo>
                      <a:pt x="26" y="197"/>
                    </a:lnTo>
                    <a:lnTo>
                      <a:pt x="23" y="193"/>
                    </a:lnTo>
                    <a:lnTo>
                      <a:pt x="19" y="187"/>
                    </a:lnTo>
                    <a:lnTo>
                      <a:pt x="17" y="180"/>
                    </a:lnTo>
                    <a:lnTo>
                      <a:pt x="12" y="164"/>
                    </a:lnTo>
                    <a:lnTo>
                      <a:pt x="7" y="146"/>
                    </a:lnTo>
                    <a:lnTo>
                      <a:pt x="4" y="130"/>
                    </a:lnTo>
                    <a:lnTo>
                      <a:pt x="1" y="113"/>
                    </a:lnTo>
                    <a:lnTo>
                      <a:pt x="0" y="97"/>
                    </a:lnTo>
                    <a:lnTo>
                      <a:pt x="0" y="85"/>
                    </a:lnTo>
                    <a:lnTo>
                      <a:pt x="1" y="79"/>
                    </a:lnTo>
                    <a:lnTo>
                      <a:pt x="4" y="75"/>
                    </a:lnTo>
                    <a:lnTo>
                      <a:pt x="8" y="71"/>
                    </a:lnTo>
                    <a:lnTo>
                      <a:pt x="12" y="69"/>
                    </a:lnTo>
                    <a:lnTo>
                      <a:pt x="19" y="65"/>
                    </a:lnTo>
                    <a:lnTo>
                      <a:pt x="27" y="60"/>
                    </a:lnTo>
                    <a:lnTo>
                      <a:pt x="44" y="43"/>
                    </a:lnTo>
                    <a:lnTo>
                      <a:pt x="58" y="25"/>
                    </a:lnTo>
                    <a:lnTo>
                      <a:pt x="66" y="17"/>
                    </a:lnTo>
                    <a:lnTo>
                      <a:pt x="74" y="10"/>
                    </a:lnTo>
                    <a:lnTo>
                      <a:pt x="86" y="4"/>
                    </a:lnTo>
                    <a:lnTo>
                      <a:pt x="97" y="0"/>
                    </a:lnTo>
                    <a:lnTo>
                      <a:pt x="106" y="0"/>
                    </a:lnTo>
                    <a:lnTo>
                      <a:pt x="113" y="0"/>
                    </a:lnTo>
                    <a:lnTo>
                      <a:pt x="118" y="3"/>
                    </a:lnTo>
                    <a:lnTo>
                      <a:pt x="122" y="6"/>
                    </a:lnTo>
                    <a:lnTo>
                      <a:pt x="126" y="10"/>
                    </a:lnTo>
                    <a:lnTo>
                      <a:pt x="128" y="16"/>
                    </a:lnTo>
                    <a:lnTo>
                      <a:pt x="130" y="22"/>
                    </a:lnTo>
                    <a:lnTo>
                      <a:pt x="131" y="28"/>
                    </a:lnTo>
                    <a:lnTo>
                      <a:pt x="135" y="43"/>
                    </a:lnTo>
                    <a:lnTo>
                      <a:pt x="137" y="57"/>
                    </a:lnTo>
                    <a:lnTo>
                      <a:pt x="140" y="63"/>
                    </a:lnTo>
                    <a:lnTo>
                      <a:pt x="144" y="69"/>
                    </a:lnTo>
                    <a:lnTo>
                      <a:pt x="148" y="74"/>
                    </a:lnTo>
                    <a:lnTo>
                      <a:pt x="152" y="79"/>
                    </a:lnTo>
                    <a:lnTo>
                      <a:pt x="157" y="82"/>
                    </a:lnTo>
                    <a:lnTo>
                      <a:pt x="161" y="83"/>
                    </a:lnTo>
                    <a:lnTo>
                      <a:pt x="163" y="83"/>
                    </a:lnTo>
                    <a:lnTo>
                      <a:pt x="167" y="83"/>
                    </a:lnTo>
                    <a:lnTo>
                      <a:pt x="172" y="82"/>
                    </a:lnTo>
                    <a:lnTo>
                      <a:pt x="176" y="78"/>
                    </a:lnTo>
                    <a:lnTo>
                      <a:pt x="183" y="66"/>
                    </a:lnTo>
                    <a:lnTo>
                      <a:pt x="189" y="54"/>
                    </a:lnTo>
                    <a:lnTo>
                      <a:pt x="198" y="44"/>
                    </a:lnTo>
                    <a:lnTo>
                      <a:pt x="211" y="31"/>
                    </a:lnTo>
                    <a:lnTo>
                      <a:pt x="219" y="26"/>
                    </a:lnTo>
                    <a:lnTo>
                      <a:pt x="225" y="21"/>
                    </a:lnTo>
                    <a:lnTo>
                      <a:pt x="229" y="19"/>
                    </a:lnTo>
                    <a:lnTo>
                      <a:pt x="232" y="18"/>
                    </a:lnTo>
                    <a:lnTo>
                      <a:pt x="233" y="18"/>
                    </a:lnTo>
                    <a:lnTo>
                      <a:pt x="236" y="19"/>
                    </a:lnTo>
                    <a:lnTo>
                      <a:pt x="235" y="30"/>
                    </a:lnTo>
                    <a:lnTo>
                      <a:pt x="233" y="40"/>
                    </a:lnTo>
                    <a:lnTo>
                      <a:pt x="231" y="49"/>
                    </a:lnTo>
                    <a:lnTo>
                      <a:pt x="228" y="60"/>
                    </a:lnTo>
                    <a:lnTo>
                      <a:pt x="225" y="70"/>
                    </a:lnTo>
                    <a:lnTo>
                      <a:pt x="223" y="80"/>
                    </a:lnTo>
                    <a:lnTo>
                      <a:pt x="220" y="91"/>
                    </a:lnTo>
                    <a:lnTo>
                      <a:pt x="220" y="101"/>
                    </a:lnTo>
                    <a:lnTo>
                      <a:pt x="222" y="136"/>
                    </a:lnTo>
                    <a:lnTo>
                      <a:pt x="224" y="167"/>
                    </a:lnTo>
                    <a:lnTo>
                      <a:pt x="224" y="183"/>
                    </a:lnTo>
                    <a:lnTo>
                      <a:pt x="223" y="199"/>
                    </a:lnTo>
                    <a:lnTo>
                      <a:pt x="220" y="216"/>
                    </a:lnTo>
                    <a:lnTo>
                      <a:pt x="215" y="234"/>
                    </a:lnTo>
                    <a:lnTo>
                      <a:pt x="211" y="242"/>
                    </a:lnTo>
                    <a:lnTo>
                      <a:pt x="207" y="249"/>
                    </a:lnTo>
                    <a:lnTo>
                      <a:pt x="202" y="253"/>
                    </a:lnTo>
                    <a:lnTo>
                      <a:pt x="196" y="256"/>
                    </a:lnTo>
                    <a:lnTo>
                      <a:pt x="190" y="260"/>
                    </a:lnTo>
                    <a:lnTo>
                      <a:pt x="184" y="262"/>
                    </a:lnTo>
                    <a:lnTo>
                      <a:pt x="178" y="263"/>
                    </a:lnTo>
                    <a:lnTo>
                      <a:pt x="170" y="263"/>
                    </a:lnTo>
                    <a:lnTo>
                      <a:pt x="140" y="259"/>
                    </a:lnTo>
                    <a:lnTo>
                      <a:pt x="111" y="253"/>
                    </a:lnTo>
                    <a:lnTo>
                      <a:pt x="79" y="24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49">
                <a:extLst>
                  <a:ext uri="{FF2B5EF4-FFF2-40B4-BE49-F238E27FC236}">
                    <a16:creationId xmlns:a16="http://schemas.microsoft.com/office/drawing/2014/main" id="{D07F627F-BB3D-FF43-9FE4-91729F884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48228" y="2733069"/>
                <a:ext cx="191278" cy="245657"/>
              </a:xfrm>
              <a:custGeom>
                <a:avLst/>
                <a:gdLst/>
                <a:ahLst/>
                <a:cxnLst>
                  <a:cxn ang="0">
                    <a:pos x="300" y="470"/>
                  </a:cxn>
                  <a:cxn ang="0">
                    <a:pos x="281" y="452"/>
                  </a:cxn>
                  <a:cxn ang="0">
                    <a:pos x="292" y="433"/>
                  </a:cxn>
                  <a:cxn ang="0">
                    <a:pos x="349" y="419"/>
                  </a:cxn>
                  <a:cxn ang="0">
                    <a:pos x="395" y="399"/>
                  </a:cxn>
                  <a:cxn ang="0">
                    <a:pos x="395" y="368"/>
                  </a:cxn>
                  <a:cxn ang="0">
                    <a:pos x="339" y="318"/>
                  </a:cxn>
                  <a:cxn ang="0">
                    <a:pos x="334" y="290"/>
                  </a:cxn>
                  <a:cxn ang="0">
                    <a:pos x="357" y="257"/>
                  </a:cxn>
                  <a:cxn ang="0">
                    <a:pos x="403" y="207"/>
                  </a:cxn>
                  <a:cxn ang="0">
                    <a:pos x="418" y="149"/>
                  </a:cxn>
                  <a:cxn ang="0">
                    <a:pos x="410" y="96"/>
                  </a:cxn>
                  <a:cxn ang="0">
                    <a:pos x="419" y="60"/>
                  </a:cxn>
                  <a:cxn ang="0">
                    <a:pos x="401" y="27"/>
                  </a:cxn>
                  <a:cxn ang="0">
                    <a:pos x="353" y="1"/>
                  </a:cxn>
                  <a:cxn ang="0">
                    <a:pos x="318" y="4"/>
                  </a:cxn>
                  <a:cxn ang="0">
                    <a:pos x="251" y="43"/>
                  </a:cxn>
                  <a:cxn ang="0">
                    <a:pos x="269" y="61"/>
                  </a:cxn>
                  <a:cxn ang="0">
                    <a:pos x="299" y="82"/>
                  </a:cxn>
                  <a:cxn ang="0">
                    <a:pos x="277" y="162"/>
                  </a:cxn>
                  <a:cxn ang="0">
                    <a:pos x="265" y="141"/>
                  </a:cxn>
                  <a:cxn ang="0">
                    <a:pos x="232" y="128"/>
                  </a:cxn>
                  <a:cxn ang="0">
                    <a:pos x="224" y="176"/>
                  </a:cxn>
                  <a:cxn ang="0">
                    <a:pos x="200" y="183"/>
                  </a:cxn>
                  <a:cxn ang="0">
                    <a:pos x="177" y="170"/>
                  </a:cxn>
                  <a:cxn ang="0">
                    <a:pos x="190" y="132"/>
                  </a:cxn>
                  <a:cxn ang="0">
                    <a:pos x="190" y="102"/>
                  </a:cxn>
                  <a:cxn ang="0">
                    <a:pos x="212" y="75"/>
                  </a:cxn>
                  <a:cxn ang="0">
                    <a:pos x="206" y="57"/>
                  </a:cxn>
                  <a:cxn ang="0">
                    <a:pos x="149" y="53"/>
                  </a:cxn>
                  <a:cxn ang="0">
                    <a:pos x="95" y="45"/>
                  </a:cxn>
                  <a:cxn ang="0">
                    <a:pos x="98" y="79"/>
                  </a:cxn>
                  <a:cxn ang="0">
                    <a:pos x="141" y="101"/>
                  </a:cxn>
                  <a:cxn ang="0">
                    <a:pos x="136" y="119"/>
                  </a:cxn>
                  <a:cxn ang="0">
                    <a:pos x="77" y="148"/>
                  </a:cxn>
                  <a:cxn ang="0">
                    <a:pos x="11" y="139"/>
                  </a:cxn>
                  <a:cxn ang="0">
                    <a:pos x="0" y="150"/>
                  </a:cxn>
                  <a:cxn ang="0">
                    <a:pos x="14" y="180"/>
                  </a:cxn>
                  <a:cxn ang="0">
                    <a:pos x="38" y="197"/>
                  </a:cxn>
                  <a:cxn ang="0">
                    <a:pos x="36" y="240"/>
                  </a:cxn>
                  <a:cxn ang="0">
                    <a:pos x="29" y="336"/>
                  </a:cxn>
                  <a:cxn ang="0">
                    <a:pos x="54" y="399"/>
                  </a:cxn>
                  <a:cxn ang="0">
                    <a:pos x="85" y="412"/>
                  </a:cxn>
                  <a:cxn ang="0">
                    <a:pos x="154" y="421"/>
                  </a:cxn>
                  <a:cxn ang="0">
                    <a:pos x="194" y="421"/>
                  </a:cxn>
                  <a:cxn ang="0">
                    <a:pos x="195" y="438"/>
                  </a:cxn>
                  <a:cxn ang="0">
                    <a:pos x="180" y="465"/>
                  </a:cxn>
                  <a:cxn ang="0">
                    <a:pos x="193" y="513"/>
                  </a:cxn>
                  <a:cxn ang="0">
                    <a:pos x="216" y="525"/>
                  </a:cxn>
                  <a:cxn ang="0">
                    <a:pos x="276" y="543"/>
                  </a:cxn>
                  <a:cxn ang="0">
                    <a:pos x="298" y="520"/>
                  </a:cxn>
                </a:cxnLst>
                <a:rect l="0" t="0" r="r" b="b"/>
                <a:pathLst>
                  <a:path w="419" h="543">
                    <a:moveTo>
                      <a:pt x="303" y="490"/>
                    </a:moveTo>
                    <a:lnTo>
                      <a:pt x="304" y="483"/>
                    </a:lnTo>
                    <a:lnTo>
                      <a:pt x="304" y="478"/>
                    </a:lnTo>
                    <a:lnTo>
                      <a:pt x="303" y="474"/>
                    </a:lnTo>
                    <a:lnTo>
                      <a:pt x="300" y="470"/>
                    </a:lnTo>
                    <a:lnTo>
                      <a:pt x="295" y="464"/>
                    </a:lnTo>
                    <a:lnTo>
                      <a:pt x="287" y="460"/>
                    </a:lnTo>
                    <a:lnTo>
                      <a:pt x="285" y="457"/>
                    </a:lnTo>
                    <a:lnTo>
                      <a:pt x="282" y="455"/>
                    </a:lnTo>
                    <a:lnTo>
                      <a:pt x="281" y="452"/>
                    </a:lnTo>
                    <a:lnTo>
                      <a:pt x="279" y="450"/>
                    </a:lnTo>
                    <a:lnTo>
                      <a:pt x="279" y="447"/>
                    </a:lnTo>
                    <a:lnTo>
                      <a:pt x="282" y="443"/>
                    </a:lnTo>
                    <a:lnTo>
                      <a:pt x="286" y="438"/>
                    </a:lnTo>
                    <a:lnTo>
                      <a:pt x="292" y="433"/>
                    </a:lnTo>
                    <a:lnTo>
                      <a:pt x="301" y="428"/>
                    </a:lnTo>
                    <a:lnTo>
                      <a:pt x="313" y="424"/>
                    </a:lnTo>
                    <a:lnTo>
                      <a:pt x="325" y="421"/>
                    </a:lnTo>
                    <a:lnTo>
                      <a:pt x="336" y="420"/>
                    </a:lnTo>
                    <a:lnTo>
                      <a:pt x="349" y="419"/>
                    </a:lnTo>
                    <a:lnTo>
                      <a:pt x="362" y="416"/>
                    </a:lnTo>
                    <a:lnTo>
                      <a:pt x="374" y="413"/>
                    </a:lnTo>
                    <a:lnTo>
                      <a:pt x="386" y="408"/>
                    </a:lnTo>
                    <a:lnTo>
                      <a:pt x="391" y="404"/>
                    </a:lnTo>
                    <a:lnTo>
                      <a:pt x="395" y="399"/>
                    </a:lnTo>
                    <a:lnTo>
                      <a:pt x="397" y="393"/>
                    </a:lnTo>
                    <a:lnTo>
                      <a:pt x="399" y="386"/>
                    </a:lnTo>
                    <a:lnTo>
                      <a:pt x="399" y="380"/>
                    </a:lnTo>
                    <a:lnTo>
                      <a:pt x="397" y="373"/>
                    </a:lnTo>
                    <a:lnTo>
                      <a:pt x="395" y="368"/>
                    </a:lnTo>
                    <a:lnTo>
                      <a:pt x="390" y="363"/>
                    </a:lnTo>
                    <a:lnTo>
                      <a:pt x="371" y="351"/>
                    </a:lnTo>
                    <a:lnTo>
                      <a:pt x="353" y="336"/>
                    </a:lnTo>
                    <a:lnTo>
                      <a:pt x="346" y="327"/>
                    </a:lnTo>
                    <a:lnTo>
                      <a:pt x="339" y="318"/>
                    </a:lnTo>
                    <a:lnTo>
                      <a:pt x="336" y="312"/>
                    </a:lnTo>
                    <a:lnTo>
                      <a:pt x="334" y="308"/>
                    </a:lnTo>
                    <a:lnTo>
                      <a:pt x="333" y="303"/>
                    </a:lnTo>
                    <a:lnTo>
                      <a:pt x="333" y="298"/>
                    </a:lnTo>
                    <a:lnTo>
                      <a:pt x="334" y="290"/>
                    </a:lnTo>
                    <a:lnTo>
                      <a:pt x="335" y="285"/>
                    </a:lnTo>
                    <a:lnTo>
                      <a:pt x="336" y="280"/>
                    </a:lnTo>
                    <a:lnTo>
                      <a:pt x="340" y="275"/>
                    </a:lnTo>
                    <a:lnTo>
                      <a:pt x="347" y="266"/>
                    </a:lnTo>
                    <a:lnTo>
                      <a:pt x="357" y="257"/>
                    </a:lnTo>
                    <a:lnTo>
                      <a:pt x="366" y="250"/>
                    </a:lnTo>
                    <a:lnTo>
                      <a:pt x="377" y="242"/>
                    </a:lnTo>
                    <a:lnTo>
                      <a:pt x="386" y="235"/>
                    </a:lnTo>
                    <a:lnTo>
                      <a:pt x="393" y="226"/>
                    </a:lnTo>
                    <a:lnTo>
                      <a:pt x="403" y="207"/>
                    </a:lnTo>
                    <a:lnTo>
                      <a:pt x="412" y="188"/>
                    </a:lnTo>
                    <a:lnTo>
                      <a:pt x="414" y="179"/>
                    </a:lnTo>
                    <a:lnTo>
                      <a:pt x="417" y="169"/>
                    </a:lnTo>
                    <a:lnTo>
                      <a:pt x="418" y="159"/>
                    </a:lnTo>
                    <a:lnTo>
                      <a:pt x="418" y="149"/>
                    </a:lnTo>
                    <a:lnTo>
                      <a:pt x="414" y="135"/>
                    </a:lnTo>
                    <a:lnTo>
                      <a:pt x="412" y="119"/>
                    </a:lnTo>
                    <a:lnTo>
                      <a:pt x="410" y="112"/>
                    </a:lnTo>
                    <a:lnTo>
                      <a:pt x="409" y="104"/>
                    </a:lnTo>
                    <a:lnTo>
                      <a:pt x="410" y="96"/>
                    </a:lnTo>
                    <a:lnTo>
                      <a:pt x="413" y="90"/>
                    </a:lnTo>
                    <a:lnTo>
                      <a:pt x="417" y="82"/>
                    </a:lnTo>
                    <a:lnTo>
                      <a:pt x="419" y="74"/>
                    </a:lnTo>
                    <a:lnTo>
                      <a:pt x="419" y="66"/>
                    </a:lnTo>
                    <a:lnTo>
                      <a:pt x="419" y="60"/>
                    </a:lnTo>
                    <a:lnTo>
                      <a:pt x="417" y="52"/>
                    </a:lnTo>
                    <a:lnTo>
                      <a:pt x="414" y="45"/>
                    </a:lnTo>
                    <a:lnTo>
                      <a:pt x="410" y="39"/>
                    </a:lnTo>
                    <a:lnTo>
                      <a:pt x="406" y="33"/>
                    </a:lnTo>
                    <a:lnTo>
                      <a:pt x="401" y="27"/>
                    </a:lnTo>
                    <a:lnTo>
                      <a:pt x="395" y="22"/>
                    </a:lnTo>
                    <a:lnTo>
                      <a:pt x="388" y="17"/>
                    </a:lnTo>
                    <a:lnTo>
                      <a:pt x="382" y="13"/>
                    </a:lnTo>
                    <a:lnTo>
                      <a:pt x="368" y="5"/>
                    </a:lnTo>
                    <a:lnTo>
                      <a:pt x="353" y="1"/>
                    </a:lnTo>
                    <a:lnTo>
                      <a:pt x="347" y="0"/>
                    </a:lnTo>
                    <a:lnTo>
                      <a:pt x="340" y="0"/>
                    </a:lnTo>
                    <a:lnTo>
                      <a:pt x="335" y="0"/>
                    </a:lnTo>
                    <a:lnTo>
                      <a:pt x="329" y="1"/>
                    </a:lnTo>
                    <a:lnTo>
                      <a:pt x="318" y="4"/>
                    </a:lnTo>
                    <a:lnTo>
                      <a:pt x="309" y="9"/>
                    </a:lnTo>
                    <a:lnTo>
                      <a:pt x="291" y="22"/>
                    </a:lnTo>
                    <a:lnTo>
                      <a:pt x="272" y="34"/>
                    </a:lnTo>
                    <a:lnTo>
                      <a:pt x="260" y="39"/>
                    </a:lnTo>
                    <a:lnTo>
                      <a:pt x="251" y="43"/>
                    </a:lnTo>
                    <a:lnTo>
                      <a:pt x="248" y="47"/>
                    </a:lnTo>
                    <a:lnTo>
                      <a:pt x="248" y="49"/>
                    </a:lnTo>
                    <a:lnTo>
                      <a:pt x="252" y="53"/>
                    </a:lnTo>
                    <a:lnTo>
                      <a:pt x="259" y="57"/>
                    </a:lnTo>
                    <a:lnTo>
                      <a:pt x="269" y="61"/>
                    </a:lnTo>
                    <a:lnTo>
                      <a:pt x="283" y="66"/>
                    </a:lnTo>
                    <a:lnTo>
                      <a:pt x="290" y="70"/>
                    </a:lnTo>
                    <a:lnTo>
                      <a:pt x="295" y="74"/>
                    </a:lnTo>
                    <a:lnTo>
                      <a:pt x="298" y="78"/>
                    </a:lnTo>
                    <a:lnTo>
                      <a:pt x="299" y="82"/>
                    </a:lnTo>
                    <a:lnTo>
                      <a:pt x="283" y="148"/>
                    </a:lnTo>
                    <a:lnTo>
                      <a:pt x="282" y="153"/>
                    </a:lnTo>
                    <a:lnTo>
                      <a:pt x="281" y="158"/>
                    </a:lnTo>
                    <a:lnTo>
                      <a:pt x="279" y="161"/>
                    </a:lnTo>
                    <a:lnTo>
                      <a:pt x="277" y="162"/>
                    </a:lnTo>
                    <a:lnTo>
                      <a:pt x="276" y="162"/>
                    </a:lnTo>
                    <a:lnTo>
                      <a:pt x="274" y="161"/>
                    </a:lnTo>
                    <a:lnTo>
                      <a:pt x="273" y="159"/>
                    </a:lnTo>
                    <a:lnTo>
                      <a:pt x="270" y="157"/>
                    </a:lnTo>
                    <a:lnTo>
                      <a:pt x="265" y="141"/>
                    </a:lnTo>
                    <a:lnTo>
                      <a:pt x="263" y="127"/>
                    </a:lnTo>
                    <a:lnTo>
                      <a:pt x="261" y="112"/>
                    </a:lnTo>
                    <a:lnTo>
                      <a:pt x="257" y="99"/>
                    </a:lnTo>
                    <a:lnTo>
                      <a:pt x="246" y="113"/>
                    </a:lnTo>
                    <a:lnTo>
                      <a:pt x="232" y="128"/>
                    </a:lnTo>
                    <a:lnTo>
                      <a:pt x="232" y="144"/>
                    </a:lnTo>
                    <a:lnTo>
                      <a:pt x="233" y="161"/>
                    </a:lnTo>
                    <a:lnTo>
                      <a:pt x="230" y="167"/>
                    </a:lnTo>
                    <a:lnTo>
                      <a:pt x="228" y="172"/>
                    </a:lnTo>
                    <a:lnTo>
                      <a:pt x="224" y="176"/>
                    </a:lnTo>
                    <a:lnTo>
                      <a:pt x="220" y="180"/>
                    </a:lnTo>
                    <a:lnTo>
                      <a:pt x="215" y="182"/>
                    </a:lnTo>
                    <a:lnTo>
                      <a:pt x="211" y="183"/>
                    </a:lnTo>
                    <a:lnTo>
                      <a:pt x="206" y="183"/>
                    </a:lnTo>
                    <a:lnTo>
                      <a:pt x="200" y="183"/>
                    </a:lnTo>
                    <a:lnTo>
                      <a:pt x="191" y="182"/>
                    </a:lnTo>
                    <a:lnTo>
                      <a:pt x="184" y="178"/>
                    </a:lnTo>
                    <a:lnTo>
                      <a:pt x="181" y="175"/>
                    </a:lnTo>
                    <a:lnTo>
                      <a:pt x="178" y="172"/>
                    </a:lnTo>
                    <a:lnTo>
                      <a:pt x="177" y="170"/>
                    </a:lnTo>
                    <a:lnTo>
                      <a:pt x="177" y="169"/>
                    </a:lnTo>
                    <a:lnTo>
                      <a:pt x="182" y="157"/>
                    </a:lnTo>
                    <a:lnTo>
                      <a:pt x="186" y="144"/>
                    </a:lnTo>
                    <a:lnTo>
                      <a:pt x="189" y="137"/>
                    </a:lnTo>
                    <a:lnTo>
                      <a:pt x="190" y="132"/>
                    </a:lnTo>
                    <a:lnTo>
                      <a:pt x="191" y="126"/>
                    </a:lnTo>
                    <a:lnTo>
                      <a:pt x="190" y="119"/>
                    </a:lnTo>
                    <a:lnTo>
                      <a:pt x="190" y="113"/>
                    </a:lnTo>
                    <a:lnTo>
                      <a:pt x="190" y="108"/>
                    </a:lnTo>
                    <a:lnTo>
                      <a:pt x="190" y="102"/>
                    </a:lnTo>
                    <a:lnTo>
                      <a:pt x="193" y="99"/>
                    </a:lnTo>
                    <a:lnTo>
                      <a:pt x="197" y="92"/>
                    </a:lnTo>
                    <a:lnTo>
                      <a:pt x="202" y="86"/>
                    </a:lnTo>
                    <a:lnTo>
                      <a:pt x="207" y="80"/>
                    </a:lnTo>
                    <a:lnTo>
                      <a:pt x="212" y="75"/>
                    </a:lnTo>
                    <a:lnTo>
                      <a:pt x="215" y="70"/>
                    </a:lnTo>
                    <a:lnTo>
                      <a:pt x="216" y="62"/>
                    </a:lnTo>
                    <a:lnTo>
                      <a:pt x="215" y="60"/>
                    </a:lnTo>
                    <a:lnTo>
                      <a:pt x="211" y="57"/>
                    </a:lnTo>
                    <a:lnTo>
                      <a:pt x="206" y="57"/>
                    </a:lnTo>
                    <a:lnTo>
                      <a:pt x="199" y="57"/>
                    </a:lnTo>
                    <a:lnTo>
                      <a:pt x="187" y="57"/>
                    </a:lnTo>
                    <a:lnTo>
                      <a:pt x="178" y="58"/>
                    </a:lnTo>
                    <a:lnTo>
                      <a:pt x="164" y="57"/>
                    </a:lnTo>
                    <a:lnTo>
                      <a:pt x="149" y="53"/>
                    </a:lnTo>
                    <a:lnTo>
                      <a:pt x="130" y="49"/>
                    </a:lnTo>
                    <a:lnTo>
                      <a:pt x="114" y="45"/>
                    </a:lnTo>
                    <a:lnTo>
                      <a:pt x="107" y="44"/>
                    </a:lnTo>
                    <a:lnTo>
                      <a:pt x="101" y="44"/>
                    </a:lnTo>
                    <a:lnTo>
                      <a:pt x="95" y="45"/>
                    </a:lnTo>
                    <a:lnTo>
                      <a:pt x="92" y="48"/>
                    </a:lnTo>
                    <a:lnTo>
                      <a:pt x="90" y="53"/>
                    </a:lnTo>
                    <a:lnTo>
                      <a:pt x="90" y="60"/>
                    </a:lnTo>
                    <a:lnTo>
                      <a:pt x="93" y="68"/>
                    </a:lnTo>
                    <a:lnTo>
                      <a:pt x="98" y="79"/>
                    </a:lnTo>
                    <a:lnTo>
                      <a:pt x="116" y="87"/>
                    </a:lnTo>
                    <a:lnTo>
                      <a:pt x="133" y="95"/>
                    </a:lnTo>
                    <a:lnTo>
                      <a:pt x="136" y="96"/>
                    </a:lnTo>
                    <a:lnTo>
                      <a:pt x="138" y="99"/>
                    </a:lnTo>
                    <a:lnTo>
                      <a:pt x="141" y="101"/>
                    </a:lnTo>
                    <a:lnTo>
                      <a:pt x="142" y="105"/>
                    </a:lnTo>
                    <a:lnTo>
                      <a:pt x="142" y="108"/>
                    </a:lnTo>
                    <a:lnTo>
                      <a:pt x="141" y="112"/>
                    </a:lnTo>
                    <a:lnTo>
                      <a:pt x="138" y="115"/>
                    </a:lnTo>
                    <a:lnTo>
                      <a:pt x="136" y="119"/>
                    </a:lnTo>
                    <a:lnTo>
                      <a:pt x="125" y="128"/>
                    </a:lnTo>
                    <a:lnTo>
                      <a:pt x="115" y="136"/>
                    </a:lnTo>
                    <a:lnTo>
                      <a:pt x="103" y="141"/>
                    </a:lnTo>
                    <a:lnTo>
                      <a:pt x="90" y="145"/>
                    </a:lnTo>
                    <a:lnTo>
                      <a:pt x="77" y="148"/>
                    </a:lnTo>
                    <a:lnTo>
                      <a:pt x="64" y="149"/>
                    </a:lnTo>
                    <a:lnTo>
                      <a:pt x="51" y="148"/>
                    </a:lnTo>
                    <a:lnTo>
                      <a:pt x="38" y="147"/>
                    </a:lnTo>
                    <a:lnTo>
                      <a:pt x="24" y="143"/>
                    </a:lnTo>
                    <a:lnTo>
                      <a:pt x="11" y="139"/>
                    </a:lnTo>
                    <a:lnTo>
                      <a:pt x="6" y="139"/>
                    </a:lnTo>
                    <a:lnTo>
                      <a:pt x="2" y="141"/>
                    </a:lnTo>
                    <a:lnTo>
                      <a:pt x="1" y="143"/>
                    </a:lnTo>
                    <a:lnTo>
                      <a:pt x="1" y="147"/>
                    </a:lnTo>
                    <a:lnTo>
                      <a:pt x="0" y="150"/>
                    </a:lnTo>
                    <a:lnTo>
                      <a:pt x="1" y="154"/>
                    </a:lnTo>
                    <a:lnTo>
                      <a:pt x="2" y="165"/>
                    </a:lnTo>
                    <a:lnTo>
                      <a:pt x="5" y="172"/>
                    </a:lnTo>
                    <a:lnTo>
                      <a:pt x="10" y="176"/>
                    </a:lnTo>
                    <a:lnTo>
                      <a:pt x="14" y="180"/>
                    </a:lnTo>
                    <a:lnTo>
                      <a:pt x="19" y="183"/>
                    </a:lnTo>
                    <a:lnTo>
                      <a:pt x="24" y="185"/>
                    </a:lnTo>
                    <a:lnTo>
                      <a:pt x="31" y="188"/>
                    </a:lnTo>
                    <a:lnTo>
                      <a:pt x="36" y="193"/>
                    </a:lnTo>
                    <a:lnTo>
                      <a:pt x="38" y="197"/>
                    </a:lnTo>
                    <a:lnTo>
                      <a:pt x="40" y="202"/>
                    </a:lnTo>
                    <a:lnTo>
                      <a:pt x="41" y="207"/>
                    </a:lnTo>
                    <a:lnTo>
                      <a:pt x="41" y="214"/>
                    </a:lnTo>
                    <a:lnTo>
                      <a:pt x="38" y="226"/>
                    </a:lnTo>
                    <a:lnTo>
                      <a:pt x="36" y="240"/>
                    </a:lnTo>
                    <a:lnTo>
                      <a:pt x="28" y="267"/>
                    </a:lnTo>
                    <a:lnTo>
                      <a:pt x="24" y="289"/>
                    </a:lnTo>
                    <a:lnTo>
                      <a:pt x="24" y="302"/>
                    </a:lnTo>
                    <a:lnTo>
                      <a:pt x="27" y="318"/>
                    </a:lnTo>
                    <a:lnTo>
                      <a:pt x="29" y="336"/>
                    </a:lnTo>
                    <a:lnTo>
                      <a:pt x="33" y="354"/>
                    </a:lnTo>
                    <a:lnTo>
                      <a:pt x="38" y="371"/>
                    </a:lnTo>
                    <a:lnTo>
                      <a:pt x="46" y="386"/>
                    </a:lnTo>
                    <a:lnTo>
                      <a:pt x="50" y="394"/>
                    </a:lnTo>
                    <a:lnTo>
                      <a:pt x="54" y="399"/>
                    </a:lnTo>
                    <a:lnTo>
                      <a:pt x="59" y="404"/>
                    </a:lnTo>
                    <a:lnTo>
                      <a:pt x="64" y="407"/>
                    </a:lnTo>
                    <a:lnTo>
                      <a:pt x="71" y="409"/>
                    </a:lnTo>
                    <a:lnTo>
                      <a:pt x="77" y="412"/>
                    </a:lnTo>
                    <a:lnTo>
                      <a:pt x="85" y="412"/>
                    </a:lnTo>
                    <a:lnTo>
                      <a:pt x="92" y="412"/>
                    </a:lnTo>
                    <a:lnTo>
                      <a:pt x="106" y="411"/>
                    </a:lnTo>
                    <a:lnTo>
                      <a:pt x="120" y="412"/>
                    </a:lnTo>
                    <a:lnTo>
                      <a:pt x="136" y="416"/>
                    </a:lnTo>
                    <a:lnTo>
                      <a:pt x="154" y="421"/>
                    </a:lnTo>
                    <a:lnTo>
                      <a:pt x="165" y="420"/>
                    </a:lnTo>
                    <a:lnTo>
                      <a:pt x="180" y="419"/>
                    </a:lnTo>
                    <a:lnTo>
                      <a:pt x="186" y="419"/>
                    </a:lnTo>
                    <a:lnTo>
                      <a:pt x="191" y="420"/>
                    </a:lnTo>
                    <a:lnTo>
                      <a:pt x="194" y="421"/>
                    </a:lnTo>
                    <a:lnTo>
                      <a:pt x="195" y="422"/>
                    </a:lnTo>
                    <a:lnTo>
                      <a:pt x="197" y="425"/>
                    </a:lnTo>
                    <a:lnTo>
                      <a:pt x="198" y="428"/>
                    </a:lnTo>
                    <a:lnTo>
                      <a:pt x="197" y="433"/>
                    </a:lnTo>
                    <a:lnTo>
                      <a:pt x="195" y="438"/>
                    </a:lnTo>
                    <a:lnTo>
                      <a:pt x="191" y="442"/>
                    </a:lnTo>
                    <a:lnTo>
                      <a:pt x="189" y="448"/>
                    </a:lnTo>
                    <a:lnTo>
                      <a:pt x="185" y="454"/>
                    </a:lnTo>
                    <a:lnTo>
                      <a:pt x="181" y="459"/>
                    </a:lnTo>
                    <a:lnTo>
                      <a:pt x="180" y="465"/>
                    </a:lnTo>
                    <a:lnTo>
                      <a:pt x="178" y="472"/>
                    </a:lnTo>
                    <a:lnTo>
                      <a:pt x="178" y="483"/>
                    </a:lnTo>
                    <a:lnTo>
                      <a:pt x="181" y="494"/>
                    </a:lnTo>
                    <a:lnTo>
                      <a:pt x="186" y="504"/>
                    </a:lnTo>
                    <a:lnTo>
                      <a:pt x="193" y="513"/>
                    </a:lnTo>
                    <a:lnTo>
                      <a:pt x="197" y="517"/>
                    </a:lnTo>
                    <a:lnTo>
                      <a:pt x="199" y="520"/>
                    </a:lnTo>
                    <a:lnTo>
                      <a:pt x="203" y="522"/>
                    </a:lnTo>
                    <a:lnTo>
                      <a:pt x="207" y="523"/>
                    </a:lnTo>
                    <a:lnTo>
                      <a:pt x="216" y="525"/>
                    </a:lnTo>
                    <a:lnTo>
                      <a:pt x="225" y="526"/>
                    </a:lnTo>
                    <a:lnTo>
                      <a:pt x="238" y="530"/>
                    </a:lnTo>
                    <a:lnTo>
                      <a:pt x="250" y="534"/>
                    </a:lnTo>
                    <a:lnTo>
                      <a:pt x="263" y="539"/>
                    </a:lnTo>
                    <a:lnTo>
                      <a:pt x="276" y="543"/>
                    </a:lnTo>
                    <a:lnTo>
                      <a:pt x="281" y="543"/>
                    </a:lnTo>
                    <a:lnTo>
                      <a:pt x="286" y="542"/>
                    </a:lnTo>
                    <a:lnTo>
                      <a:pt x="290" y="539"/>
                    </a:lnTo>
                    <a:lnTo>
                      <a:pt x="292" y="534"/>
                    </a:lnTo>
                    <a:lnTo>
                      <a:pt x="298" y="520"/>
                    </a:lnTo>
                    <a:lnTo>
                      <a:pt x="301" y="505"/>
                    </a:lnTo>
                    <a:lnTo>
                      <a:pt x="303" y="49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50">
                <a:extLst>
                  <a:ext uri="{FF2B5EF4-FFF2-40B4-BE49-F238E27FC236}">
                    <a16:creationId xmlns:a16="http://schemas.microsoft.com/office/drawing/2014/main" id="{1237D753-9225-BB46-A515-20F16A5C59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9972" y="2756552"/>
                <a:ext cx="18217" cy="30708"/>
              </a:xfrm>
              <a:custGeom>
                <a:avLst/>
                <a:gdLst/>
                <a:ahLst/>
                <a:cxnLst>
                  <a:cxn ang="0">
                    <a:pos x="2" y="62"/>
                  </a:cxn>
                  <a:cxn ang="0">
                    <a:pos x="0" y="62"/>
                  </a:cxn>
                  <a:cxn ang="0">
                    <a:pos x="0" y="60"/>
                  </a:cxn>
                  <a:cxn ang="0">
                    <a:pos x="0" y="58"/>
                  </a:cxn>
                  <a:cxn ang="0">
                    <a:pos x="0" y="56"/>
                  </a:cxn>
                  <a:cxn ang="0">
                    <a:pos x="3" y="36"/>
                  </a:cxn>
                  <a:cxn ang="0">
                    <a:pos x="8" y="18"/>
                  </a:cxn>
                  <a:cxn ang="0">
                    <a:pos x="9" y="12"/>
                  </a:cxn>
                  <a:cxn ang="0">
                    <a:pos x="12" y="5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9" y="1"/>
                  </a:cxn>
                  <a:cxn ang="0">
                    <a:pos x="22" y="0"/>
                  </a:cxn>
                  <a:cxn ang="0">
                    <a:pos x="28" y="1"/>
                  </a:cxn>
                  <a:cxn ang="0">
                    <a:pos x="32" y="4"/>
                  </a:cxn>
                  <a:cxn ang="0">
                    <a:pos x="35" y="6"/>
                  </a:cxn>
                  <a:cxn ang="0">
                    <a:pos x="38" y="10"/>
                  </a:cxn>
                  <a:cxn ang="0">
                    <a:pos x="39" y="16"/>
                  </a:cxn>
                  <a:cxn ang="0">
                    <a:pos x="39" y="19"/>
                  </a:cxn>
                  <a:cxn ang="0">
                    <a:pos x="39" y="23"/>
                  </a:cxn>
                  <a:cxn ang="0">
                    <a:pos x="38" y="28"/>
                  </a:cxn>
                  <a:cxn ang="0">
                    <a:pos x="37" y="40"/>
                  </a:cxn>
                  <a:cxn ang="0">
                    <a:pos x="38" y="52"/>
                  </a:cxn>
                  <a:cxn ang="0">
                    <a:pos x="37" y="56"/>
                  </a:cxn>
                  <a:cxn ang="0">
                    <a:pos x="35" y="58"/>
                  </a:cxn>
                  <a:cxn ang="0">
                    <a:pos x="34" y="61"/>
                  </a:cxn>
                  <a:cxn ang="0">
                    <a:pos x="30" y="63"/>
                  </a:cxn>
                  <a:cxn ang="0">
                    <a:pos x="24" y="66"/>
                  </a:cxn>
                  <a:cxn ang="0">
                    <a:pos x="17" y="69"/>
                  </a:cxn>
                  <a:cxn ang="0">
                    <a:pos x="2" y="62"/>
                  </a:cxn>
                </a:cxnLst>
                <a:rect l="0" t="0" r="r" b="b"/>
                <a:pathLst>
                  <a:path w="39" h="69">
                    <a:moveTo>
                      <a:pt x="2" y="62"/>
                    </a:moveTo>
                    <a:lnTo>
                      <a:pt x="0" y="62"/>
                    </a:lnTo>
                    <a:lnTo>
                      <a:pt x="0" y="60"/>
                    </a:lnTo>
                    <a:lnTo>
                      <a:pt x="0" y="58"/>
                    </a:lnTo>
                    <a:lnTo>
                      <a:pt x="0" y="56"/>
                    </a:lnTo>
                    <a:lnTo>
                      <a:pt x="3" y="36"/>
                    </a:lnTo>
                    <a:lnTo>
                      <a:pt x="8" y="18"/>
                    </a:lnTo>
                    <a:lnTo>
                      <a:pt x="9" y="12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8" y="10"/>
                    </a:lnTo>
                    <a:lnTo>
                      <a:pt x="39" y="16"/>
                    </a:lnTo>
                    <a:lnTo>
                      <a:pt x="39" y="19"/>
                    </a:lnTo>
                    <a:lnTo>
                      <a:pt x="39" y="23"/>
                    </a:lnTo>
                    <a:lnTo>
                      <a:pt x="38" y="28"/>
                    </a:lnTo>
                    <a:lnTo>
                      <a:pt x="37" y="40"/>
                    </a:lnTo>
                    <a:lnTo>
                      <a:pt x="38" y="52"/>
                    </a:lnTo>
                    <a:lnTo>
                      <a:pt x="37" y="56"/>
                    </a:lnTo>
                    <a:lnTo>
                      <a:pt x="35" y="58"/>
                    </a:lnTo>
                    <a:lnTo>
                      <a:pt x="34" y="61"/>
                    </a:lnTo>
                    <a:lnTo>
                      <a:pt x="30" y="63"/>
                    </a:lnTo>
                    <a:lnTo>
                      <a:pt x="24" y="66"/>
                    </a:lnTo>
                    <a:lnTo>
                      <a:pt x="17" y="69"/>
                    </a:lnTo>
                    <a:lnTo>
                      <a:pt x="2" y="6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51">
                <a:extLst>
                  <a:ext uri="{FF2B5EF4-FFF2-40B4-BE49-F238E27FC236}">
                    <a16:creationId xmlns:a16="http://schemas.microsoft.com/office/drawing/2014/main" id="{A0DA836B-3003-2C45-A381-D5C4CCA9C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6097" y="2920925"/>
                <a:ext cx="36434" cy="48771"/>
              </a:xfrm>
              <a:custGeom>
                <a:avLst/>
                <a:gdLst/>
                <a:ahLst/>
                <a:cxnLst>
                  <a:cxn ang="0">
                    <a:pos x="31" y="68"/>
                  </a:cxn>
                  <a:cxn ang="0">
                    <a:pos x="22" y="55"/>
                  </a:cxn>
                  <a:cxn ang="0">
                    <a:pos x="15" y="40"/>
                  </a:cxn>
                  <a:cxn ang="0">
                    <a:pos x="7" y="28"/>
                  </a:cxn>
                  <a:cxn ang="0">
                    <a:pos x="0" y="14"/>
                  </a:cxn>
                  <a:cxn ang="0">
                    <a:pos x="0" y="9"/>
                  </a:cxn>
                  <a:cxn ang="0">
                    <a:pos x="0" y="6"/>
                  </a:cxn>
                  <a:cxn ang="0">
                    <a:pos x="0" y="2"/>
                  </a:cxn>
                  <a:cxn ang="0">
                    <a:pos x="1" y="1"/>
                  </a:cxn>
                  <a:cxn ang="0">
                    <a:pos x="5" y="0"/>
                  </a:cxn>
                  <a:cxn ang="0">
                    <a:pos x="10" y="0"/>
                  </a:cxn>
                  <a:cxn ang="0">
                    <a:pos x="20" y="6"/>
                  </a:cxn>
                  <a:cxn ang="0">
                    <a:pos x="29" y="14"/>
                  </a:cxn>
                  <a:cxn ang="0">
                    <a:pos x="44" y="26"/>
                  </a:cxn>
                  <a:cxn ang="0">
                    <a:pos x="61" y="40"/>
                  </a:cxn>
                  <a:cxn ang="0">
                    <a:pos x="68" y="48"/>
                  </a:cxn>
                  <a:cxn ang="0">
                    <a:pos x="73" y="55"/>
                  </a:cxn>
                  <a:cxn ang="0">
                    <a:pos x="75" y="59"/>
                  </a:cxn>
                  <a:cxn ang="0">
                    <a:pos x="76" y="63"/>
                  </a:cxn>
                  <a:cxn ang="0">
                    <a:pos x="76" y="68"/>
                  </a:cxn>
                  <a:cxn ang="0">
                    <a:pos x="75" y="72"/>
                  </a:cxn>
                  <a:cxn ang="0">
                    <a:pos x="72" y="80"/>
                  </a:cxn>
                  <a:cxn ang="0">
                    <a:pos x="71" y="88"/>
                  </a:cxn>
                  <a:cxn ang="0">
                    <a:pos x="71" y="94"/>
                  </a:cxn>
                  <a:cxn ang="0">
                    <a:pos x="71" y="103"/>
                  </a:cxn>
                  <a:cxn ang="0">
                    <a:pos x="70" y="106"/>
                  </a:cxn>
                  <a:cxn ang="0">
                    <a:pos x="70" y="108"/>
                  </a:cxn>
                  <a:cxn ang="0">
                    <a:pos x="68" y="110"/>
                  </a:cxn>
                  <a:cxn ang="0">
                    <a:pos x="67" y="110"/>
                  </a:cxn>
                  <a:cxn ang="0">
                    <a:pos x="62" y="110"/>
                  </a:cxn>
                  <a:cxn ang="0">
                    <a:pos x="58" y="107"/>
                  </a:cxn>
                  <a:cxn ang="0">
                    <a:pos x="48" y="99"/>
                  </a:cxn>
                  <a:cxn ang="0">
                    <a:pos x="42" y="92"/>
                  </a:cxn>
                  <a:cxn ang="0">
                    <a:pos x="31" y="68"/>
                  </a:cxn>
                </a:cxnLst>
                <a:rect l="0" t="0" r="r" b="b"/>
                <a:pathLst>
                  <a:path w="76" h="110">
                    <a:moveTo>
                      <a:pt x="31" y="68"/>
                    </a:moveTo>
                    <a:lnTo>
                      <a:pt x="22" y="55"/>
                    </a:lnTo>
                    <a:lnTo>
                      <a:pt x="15" y="40"/>
                    </a:lnTo>
                    <a:lnTo>
                      <a:pt x="7" y="2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20" y="6"/>
                    </a:lnTo>
                    <a:lnTo>
                      <a:pt x="29" y="14"/>
                    </a:lnTo>
                    <a:lnTo>
                      <a:pt x="44" y="26"/>
                    </a:lnTo>
                    <a:lnTo>
                      <a:pt x="61" y="40"/>
                    </a:lnTo>
                    <a:lnTo>
                      <a:pt x="68" y="48"/>
                    </a:lnTo>
                    <a:lnTo>
                      <a:pt x="73" y="55"/>
                    </a:lnTo>
                    <a:lnTo>
                      <a:pt x="75" y="59"/>
                    </a:lnTo>
                    <a:lnTo>
                      <a:pt x="76" y="63"/>
                    </a:lnTo>
                    <a:lnTo>
                      <a:pt x="76" y="68"/>
                    </a:lnTo>
                    <a:lnTo>
                      <a:pt x="75" y="72"/>
                    </a:lnTo>
                    <a:lnTo>
                      <a:pt x="72" y="80"/>
                    </a:lnTo>
                    <a:lnTo>
                      <a:pt x="71" y="88"/>
                    </a:lnTo>
                    <a:lnTo>
                      <a:pt x="71" y="94"/>
                    </a:lnTo>
                    <a:lnTo>
                      <a:pt x="71" y="103"/>
                    </a:lnTo>
                    <a:lnTo>
                      <a:pt x="70" y="106"/>
                    </a:lnTo>
                    <a:lnTo>
                      <a:pt x="70" y="108"/>
                    </a:lnTo>
                    <a:lnTo>
                      <a:pt x="68" y="110"/>
                    </a:lnTo>
                    <a:lnTo>
                      <a:pt x="67" y="110"/>
                    </a:lnTo>
                    <a:lnTo>
                      <a:pt x="62" y="110"/>
                    </a:lnTo>
                    <a:lnTo>
                      <a:pt x="58" y="107"/>
                    </a:lnTo>
                    <a:lnTo>
                      <a:pt x="48" y="99"/>
                    </a:lnTo>
                    <a:lnTo>
                      <a:pt x="42" y="92"/>
                    </a:lnTo>
                    <a:lnTo>
                      <a:pt x="31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52">
                <a:extLst>
                  <a:ext uri="{FF2B5EF4-FFF2-40B4-BE49-F238E27FC236}">
                    <a16:creationId xmlns:a16="http://schemas.microsoft.com/office/drawing/2014/main" id="{46270E00-6291-DC47-ADE1-DD3789BF1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5398" y="2931763"/>
                <a:ext cx="41899" cy="75865"/>
              </a:xfrm>
              <a:custGeom>
                <a:avLst/>
                <a:gdLst/>
                <a:ahLst/>
                <a:cxnLst>
                  <a:cxn ang="0">
                    <a:pos x="3" y="132"/>
                  </a:cxn>
                  <a:cxn ang="0">
                    <a:pos x="5" y="124"/>
                  </a:cxn>
                  <a:cxn ang="0">
                    <a:pos x="9" y="116"/>
                  </a:cxn>
                  <a:cxn ang="0">
                    <a:pos x="14" y="110"/>
                  </a:cxn>
                  <a:cxn ang="0">
                    <a:pos x="21" y="105"/>
                  </a:cxn>
                  <a:cxn ang="0">
                    <a:pos x="27" y="99"/>
                  </a:cxn>
                  <a:cxn ang="0">
                    <a:pos x="34" y="94"/>
                  </a:cxn>
                  <a:cxn ang="0">
                    <a:pos x="39" y="89"/>
                  </a:cxn>
                  <a:cxn ang="0">
                    <a:pos x="44" y="82"/>
                  </a:cxn>
                  <a:cxn ang="0">
                    <a:pos x="49" y="71"/>
                  </a:cxn>
                  <a:cxn ang="0">
                    <a:pos x="52" y="59"/>
                  </a:cxn>
                  <a:cxn ang="0">
                    <a:pos x="56" y="48"/>
                  </a:cxn>
                  <a:cxn ang="0">
                    <a:pos x="61" y="36"/>
                  </a:cxn>
                  <a:cxn ang="0">
                    <a:pos x="66" y="27"/>
                  </a:cxn>
                  <a:cxn ang="0">
                    <a:pos x="75" y="14"/>
                  </a:cxn>
                  <a:cxn ang="0">
                    <a:pos x="80" y="7"/>
                  </a:cxn>
                  <a:cxn ang="0">
                    <a:pos x="84" y="2"/>
                  </a:cxn>
                  <a:cxn ang="0">
                    <a:pos x="87" y="1"/>
                  </a:cxn>
                  <a:cxn ang="0">
                    <a:pos x="88" y="0"/>
                  </a:cxn>
                  <a:cxn ang="0">
                    <a:pos x="91" y="0"/>
                  </a:cxn>
                  <a:cxn ang="0">
                    <a:pos x="92" y="1"/>
                  </a:cxn>
                  <a:cxn ang="0">
                    <a:pos x="91" y="14"/>
                  </a:cxn>
                  <a:cxn ang="0">
                    <a:pos x="88" y="28"/>
                  </a:cxn>
                  <a:cxn ang="0">
                    <a:pos x="84" y="42"/>
                  </a:cxn>
                  <a:cxn ang="0">
                    <a:pos x="79" y="57"/>
                  </a:cxn>
                  <a:cxn ang="0">
                    <a:pos x="66" y="84"/>
                  </a:cxn>
                  <a:cxn ang="0">
                    <a:pos x="53" y="110"/>
                  </a:cxn>
                  <a:cxn ang="0">
                    <a:pos x="44" y="125"/>
                  </a:cxn>
                  <a:cxn ang="0">
                    <a:pos x="27" y="149"/>
                  </a:cxn>
                  <a:cxn ang="0">
                    <a:pos x="19" y="158"/>
                  </a:cxn>
                  <a:cxn ang="0">
                    <a:pos x="10" y="163"/>
                  </a:cxn>
                  <a:cxn ang="0">
                    <a:pos x="8" y="164"/>
                  </a:cxn>
                  <a:cxn ang="0">
                    <a:pos x="4" y="163"/>
                  </a:cxn>
                  <a:cxn ang="0">
                    <a:pos x="1" y="159"/>
                  </a:cxn>
                  <a:cxn ang="0">
                    <a:pos x="0" y="155"/>
                  </a:cxn>
                  <a:cxn ang="0">
                    <a:pos x="3" y="132"/>
                  </a:cxn>
                </a:cxnLst>
                <a:rect l="0" t="0" r="r" b="b"/>
                <a:pathLst>
                  <a:path w="92" h="164">
                    <a:moveTo>
                      <a:pt x="3" y="132"/>
                    </a:moveTo>
                    <a:lnTo>
                      <a:pt x="5" y="124"/>
                    </a:lnTo>
                    <a:lnTo>
                      <a:pt x="9" y="116"/>
                    </a:lnTo>
                    <a:lnTo>
                      <a:pt x="14" y="110"/>
                    </a:lnTo>
                    <a:lnTo>
                      <a:pt x="21" y="105"/>
                    </a:lnTo>
                    <a:lnTo>
                      <a:pt x="27" y="99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4" y="82"/>
                    </a:lnTo>
                    <a:lnTo>
                      <a:pt x="49" y="71"/>
                    </a:lnTo>
                    <a:lnTo>
                      <a:pt x="52" y="59"/>
                    </a:lnTo>
                    <a:lnTo>
                      <a:pt x="56" y="48"/>
                    </a:lnTo>
                    <a:lnTo>
                      <a:pt x="61" y="36"/>
                    </a:lnTo>
                    <a:lnTo>
                      <a:pt x="66" y="27"/>
                    </a:lnTo>
                    <a:lnTo>
                      <a:pt x="75" y="14"/>
                    </a:lnTo>
                    <a:lnTo>
                      <a:pt x="80" y="7"/>
                    </a:lnTo>
                    <a:lnTo>
                      <a:pt x="84" y="2"/>
                    </a:lnTo>
                    <a:lnTo>
                      <a:pt x="87" y="1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2" y="1"/>
                    </a:lnTo>
                    <a:lnTo>
                      <a:pt x="91" y="14"/>
                    </a:lnTo>
                    <a:lnTo>
                      <a:pt x="88" y="28"/>
                    </a:lnTo>
                    <a:lnTo>
                      <a:pt x="84" y="42"/>
                    </a:lnTo>
                    <a:lnTo>
                      <a:pt x="79" y="57"/>
                    </a:lnTo>
                    <a:lnTo>
                      <a:pt x="66" y="84"/>
                    </a:lnTo>
                    <a:lnTo>
                      <a:pt x="53" y="110"/>
                    </a:lnTo>
                    <a:lnTo>
                      <a:pt x="44" y="125"/>
                    </a:lnTo>
                    <a:lnTo>
                      <a:pt x="27" y="149"/>
                    </a:lnTo>
                    <a:lnTo>
                      <a:pt x="19" y="158"/>
                    </a:lnTo>
                    <a:lnTo>
                      <a:pt x="10" y="163"/>
                    </a:lnTo>
                    <a:lnTo>
                      <a:pt x="8" y="164"/>
                    </a:lnTo>
                    <a:lnTo>
                      <a:pt x="4" y="163"/>
                    </a:lnTo>
                    <a:lnTo>
                      <a:pt x="1" y="159"/>
                    </a:lnTo>
                    <a:lnTo>
                      <a:pt x="0" y="155"/>
                    </a:lnTo>
                    <a:lnTo>
                      <a:pt x="3" y="13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Freeform 53">
                <a:extLst>
                  <a:ext uri="{FF2B5EF4-FFF2-40B4-BE49-F238E27FC236}">
                    <a16:creationId xmlns:a16="http://schemas.microsoft.com/office/drawing/2014/main" id="{37130DD2-DB75-9746-9F32-3F83150F7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37298" y="2976921"/>
                <a:ext cx="92907" cy="63221"/>
              </a:xfrm>
              <a:custGeom>
                <a:avLst/>
                <a:gdLst/>
                <a:ahLst/>
                <a:cxnLst>
                  <a:cxn ang="0">
                    <a:pos x="95" y="26"/>
                  </a:cxn>
                  <a:cxn ang="0">
                    <a:pos x="76" y="18"/>
                  </a:cxn>
                  <a:cxn ang="0">
                    <a:pos x="61" y="8"/>
                  </a:cxn>
                  <a:cxn ang="0">
                    <a:pos x="43" y="2"/>
                  </a:cxn>
                  <a:cxn ang="0">
                    <a:pos x="27" y="2"/>
                  </a:cxn>
                  <a:cxn ang="0">
                    <a:pos x="21" y="3"/>
                  </a:cxn>
                  <a:cxn ang="0">
                    <a:pos x="18" y="9"/>
                  </a:cxn>
                  <a:cxn ang="0">
                    <a:pos x="21" y="21"/>
                  </a:cxn>
                  <a:cxn ang="0">
                    <a:pos x="23" y="33"/>
                  </a:cxn>
                  <a:cxn ang="0">
                    <a:pos x="16" y="46"/>
                  </a:cxn>
                  <a:cxn ang="0">
                    <a:pos x="3" y="63"/>
                  </a:cxn>
                  <a:cxn ang="0">
                    <a:pos x="0" y="70"/>
                  </a:cxn>
                  <a:cxn ang="0">
                    <a:pos x="1" y="75"/>
                  </a:cxn>
                  <a:cxn ang="0">
                    <a:pos x="10" y="82"/>
                  </a:cxn>
                  <a:cxn ang="0">
                    <a:pos x="25" y="88"/>
                  </a:cxn>
                  <a:cxn ang="0">
                    <a:pos x="48" y="95"/>
                  </a:cxn>
                  <a:cxn ang="0">
                    <a:pos x="73" y="107"/>
                  </a:cxn>
                  <a:cxn ang="0">
                    <a:pos x="86" y="121"/>
                  </a:cxn>
                  <a:cxn ang="0">
                    <a:pos x="96" y="132"/>
                  </a:cxn>
                  <a:cxn ang="0">
                    <a:pos x="108" y="139"/>
                  </a:cxn>
                  <a:cxn ang="0">
                    <a:pos x="119" y="139"/>
                  </a:cxn>
                  <a:cxn ang="0">
                    <a:pos x="135" y="138"/>
                  </a:cxn>
                  <a:cxn ang="0">
                    <a:pos x="152" y="135"/>
                  </a:cxn>
                  <a:cxn ang="0">
                    <a:pos x="165" y="139"/>
                  </a:cxn>
                  <a:cxn ang="0">
                    <a:pos x="176" y="139"/>
                  </a:cxn>
                  <a:cxn ang="0">
                    <a:pos x="187" y="135"/>
                  </a:cxn>
                  <a:cxn ang="0">
                    <a:pos x="194" y="129"/>
                  </a:cxn>
                  <a:cxn ang="0">
                    <a:pos x="200" y="116"/>
                  </a:cxn>
                  <a:cxn ang="0">
                    <a:pos x="205" y="97"/>
                  </a:cxn>
                  <a:cxn ang="0">
                    <a:pos x="206" y="79"/>
                  </a:cxn>
                  <a:cxn ang="0">
                    <a:pos x="201" y="69"/>
                  </a:cxn>
                  <a:cxn ang="0">
                    <a:pos x="194" y="66"/>
                  </a:cxn>
                  <a:cxn ang="0">
                    <a:pos x="171" y="66"/>
                  </a:cxn>
                  <a:cxn ang="0">
                    <a:pos x="144" y="63"/>
                  </a:cxn>
                  <a:cxn ang="0">
                    <a:pos x="130" y="53"/>
                  </a:cxn>
                  <a:cxn ang="0">
                    <a:pos x="104" y="28"/>
                  </a:cxn>
                </a:cxnLst>
                <a:rect l="0" t="0" r="r" b="b"/>
                <a:pathLst>
                  <a:path w="206" h="139">
                    <a:moveTo>
                      <a:pt x="104" y="28"/>
                    </a:moveTo>
                    <a:lnTo>
                      <a:pt x="95" y="26"/>
                    </a:lnTo>
                    <a:lnTo>
                      <a:pt x="86" y="22"/>
                    </a:lnTo>
                    <a:lnTo>
                      <a:pt x="76" y="18"/>
                    </a:lnTo>
                    <a:lnTo>
                      <a:pt x="69" y="13"/>
                    </a:lnTo>
                    <a:lnTo>
                      <a:pt x="61" y="8"/>
                    </a:lnTo>
                    <a:lnTo>
                      <a:pt x="52" y="4"/>
                    </a:lnTo>
                    <a:lnTo>
                      <a:pt x="43" y="2"/>
                    </a:lnTo>
                    <a:lnTo>
                      <a:pt x="32" y="0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21" y="3"/>
                    </a:lnTo>
                    <a:lnTo>
                      <a:pt x="19" y="6"/>
                    </a:lnTo>
                    <a:lnTo>
                      <a:pt x="18" y="9"/>
                    </a:lnTo>
                    <a:lnTo>
                      <a:pt x="18" y="15"/>
                    </a:lnTo>
                    <a:lnTo>
                      <a:pt x="21" y="21"/>
                    </a:lnTo>
                    <a:lnTo>
                      <a:pt x="22" y="28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6" y="46"/>
                    </a:lnTo>
                    <a:lnTo>
                      <a:pt x="6" y="57"/>
                    </a:lnTo>
                    <a:lnTo>
                      <a:pt x="3" y="63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3"/>
                    </a:lnTo>
                    <a:lnTo>
                      <a:pt x="1" y="75"/>
                    </a:lnTo>
                    <a:lnTo>
                      <a:pt x="4" y="78"/>
                    </a:lnTo>
                    <a:lnTo>
                      <a:pt x="10" y="82"/>
                    </a:lnTo>
                    <a:lnTo>
                      <a:pt x="18" y="86"/>
                    </a:lnTo>
                    <a:lnTo>
                      <a:pt x="25" y="88"/>
                    </a:lnTo>
                    <a:lnTo>
                      <a:pt x="32" y="91"/>
                    </a:lnTo>
                    <a:lnTo>
                      <a:pt x="48" y="95"/>
                    </a:lnTo>
                    <a:lnTo>
                      <a:pt x="63" y="101"/>
                    </a:lnTo>
                    <a:lnTo>
                      <a:pt x="73" y="107"/>
                    </a:lnTo>
                    <a:lnTo>
                      <a:pt x="79" y="114"/>
                    </a:lnTo>
                    <a:lnTo>
                      <a:pt x="86" y="121"/>
                    </a:lnTo>
                    <a:lnTo>
                      <a:pt x="89" y="127"/>
                    </a:lnTo>
                    <a:lnTo>
                      <a:pt x="96" y="132"/>
                    </a:lnTo>
                    <a:lnTo>
                      <a:pt x="102" y="136"/>
                    </a:lnTo>
                    <a:lnTo>
                      <a:pt x="108" y="139"/>
                    </a:lnTo>
                    <a:lnTo>
                      <a:pt x="113" y="139"/>
                    </a:lnTo>
                    <a:lnTo>
                      <a:pt x="119" y="139"/>
                    </a:lnTo>
                    <a:lnTo>
                      <a:pt x="127" y="139"/>
                    </a:lnTo>
                    <a:lnTo>
                      <a:pt x="135" y="138"/>
                    </a:lnTo>
                    <a:lnTo>
                      <a:pt x="144" y="136"/>
                    </a:lnTo>
                    <a:lnTo>
                      <a:pt x="152" y="135"/>
                    </a:lnTo>
                    <a:lnTo>
                      <a:pt x="159" y="138"/>
                    </a:lnTo>
                    <a:lnTo>
                      <a:pt x="165" y="139"/>
                    </a:lnTo>
                    <a:lnTo>
                      <a:pt x="171" y="139"/>
                    </a:lnTo>
                    <a:lnTo>
                      <a:pt x="176" y="139"/>
                    </a:lnTo>
                    <a:lnTo>
                      <a:pt x="181" y="138"/>
                    </a:lnTo>
                    <a:lnTo>
                      <a:pt x="187" y="135"/>
                    </a:lnTo>
                    <a:lnTo>
                      <a:pt x="190" y="132"/>
                    </a:lnTo>
                    <a:lnTo>
                      <a:pt x="194" y="129"/>
                    </a:lnTo>
                    <a:lnTo>
                      <a:pt x="197" y="123"/>
                    </a:lnTo>
                    <a:lnTo>
                      <a:pt x="200" y="116"/>
                    </a:lnTo>
                    <a:lnTo>
                      <a:pt x="202" y="107"/>
                    </a:lnTo>
                    <a:lnTo>
                      <a:pt x="205" y="97"/>
                    </a:lnTo>
                    <a:lnTo>
                      <a:pt x="206" y="88"/>
                    </a:lnTo>
                    <a:lnTo>
                      <a:pt x="206" y="79"/>
                    </a:lnTo>
                    <a:lnTo>
                      <a:pt x="203" y="72"/>
                    </a:lnTo>
                    <a:lnTo>
                      <a:pt x="201" y="69"/>
                    </a:lnTo>
                    <a:lnTo>
                      <a:pt x="198" y="68"/>
                    </a:lnTo>
                    <a:lnTo>
                      <a:pt x="194" y="66"/>
                    </a:lnTo>
                    <a:lnTo>
                      <a:pt x="190" y="66"/>
                    </a:lnTo>
                    <a:lnTo>
                      <a:pt x="171" y="66"/>
                    </a:lnTo>
                    <a:lnTo>
                      <a:pt x="153" y="65"/>
                    </a:lnTo>
                    <a:lnTo>
                      <a:pt x="144" y="63"/>
                    </a:lnTo>
                    <a:lnTo>
                      <a:pt x="136" y="59"/>
                    </a:lnTo>
                    <a:lnTo>
                      <a:pt x="130" y="53"/>
                    </a:lnTo>
                    <a:lnTo>
                      <a:pt x="123" y="47"/>
                    </a:lnTo>
                    <a:lnTo>
                      <a:pt x="104" y="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54">
                <a:extLst>
                  <a:ext uri="{FF2B5EF4-FFF2-40B4-BE49-F238E27FC236}">
                    <a16:creationId xmlns:a16="http://schemas.microsoft.com/office/drawing/2014/main" id="{E04CC25D-5630-8B44-B231-A1EDA9EC3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41133" y="2975114"/>
                <a:ext cx="98371" cy="74059"/>
              </a:xfrm>
              <a:custGeom>
                <a:avLst/>
                <a:gdLst/>
                <a:ahLst/>
                <a:cxnLst>
                  <a:cxn ang="0">
                    <a:pos x="10" y="100"/>
                  </a:cxn>
                  <a:cxn ang="0">
                    <a:pos x="8" y="78"/>
                  </a:cxn>
                  <a:cxn ang="0">
                    <a:pos x="1" y="56"/>
                  </a:cxn>
                  <a:cxn ang="0">
                    <a:pos x="1" y="38"/>
                  </a:cxn>
                  <a:cxn ang="0">
                    <a:pos x="4" y="29"/>
                  </a:cxn>
                  <a:cxn ang="0">
                    <a:pos x="9" y="26"/>
                  </a:cxn>
                  <a:cxn ang="0">
                    <a:pos x="16" y="26"/>
                  </a:cxn>
                  <a:cxn ang="0">
                    <a:pos x="25" y="32"/>
                  </a:cxn>
                  <a:cxn ang="0">
                    <a:pos x="38" y="42"/>
                  </a:cxn>
                  <a:cxn ang="0">
                    <a:pos x="56" y="48"/>
                  </a:cxn>
                  <a:cxn ang="0">
                    <a:pos x="75" y="51"/>
                  </a:cxn>
                  <a:cxn ang="0">
                    <a:pos x="95" y="44"/>
                  </a:cxn>
                  <a:cxn ang="0">
                    <a:pos x="114" y="29"/>
                  </a:cxn>
                  <a:cxn ang="0">
                    <a:pos x="133" y="12"/>
                  </a:cxn>
                  <a:cxn ang="0">
                    <a:pos x="149" y="3"/>
                  </a:cxn>
                  <a:cxn ang="0">
                    <a:pos x="161" y="0"/>
                  </a:cxn>
                  <a:cxn ang="0">
                    <a:pos x="174" y="0"/>
                  </a:cxn>
                  <a:cxn ang="0">
                    <a:pos x="188" y="3"/>
                  </a:cxn>
                  <a:cxn ang="0">
                    <a:pos x="205" y="11"/>
                  </a:cxn>
                  <a:cxn ang="0">
                    <a:pos x="215" y="17"/>
                  </a:cxn>
                  <a:cxn ang="0">
                    <a:pos x="218" y="24"/>
                  </a:cxn>
                  <a:cxn ang="0">
                    <a:pos x="214" y="28"/>
                  </a:cxn>
                  <a:cxn ang="0">
                    <a:pos x="187" y="35"/>
                  </a:cxn>
                  <a:cxn ang="0">
                    <a:pos x="154" y="48"/>
                  </a:cxn>
                  <a:cxn ang="0">
                    <a:pos x="135" y="60"/>
                  </a:cxn>
                  <a:cxn ang="0">
                    <a:pos x="124" y="59"/>
                  </a:cxn>
                  <a:cxn ang="0">
                    <a:pos x="113" y="57"/>
                  </a:cxn>
                  <a:cxn ang="0">
                    <a:pos x="101" y="60"/>
                  </a:cxn>
                  <a:cxn ang="0">
                    <a:pos x="86" y="76"/>
                  </a:cxn>
                  <a:cxn ang="0">
                    <a:pos x="66" y="100"/>
                  </a:cxn>
                  <a:cxn ang="0">
                    <a:pos x="49" y="118"/>
                  </a:cxn>
                  <a:cxn ang="0">
                    <a:pos x="39" y="133"/>
                  </a:cxn>
                  <a:cxn ang="0">
                    <a:pos x="30" y="152"/>
                  </a:cxn>
                  <a:cxn ang="0">
                    <a:pos x="19" y="165"/>
                  </a:cxn>
                  <a:cxn ang="0">
                    <a:pos x="13" y="162"/>
                  </a:cxn>
                  <a:cxn ang="0">
                    <a:pos x="6" y="153"/>
                  </a:cxn>
                  <a:cxn ang="0">
                    <a:pos x="12" y="113"/>
                  </a:cxn>
                </a:cxnLst>
                <a:rect l="0" t="0" r="r" b="b"/>
                <a:pathLst>
                  <a:path w="218" h="165">
                    <a:moveTo>
                      <a:pt x="12" y="113"/>
                    </a:moveTo>
                    <a:lnTo>
                      <a:pt x="10" y="100"/>
                    </a:lnTo>
                    <a:lnTo>
                      <a:pt x="10" y="89"/>
                    </a:lnTo>
                    <a:lnTo>
                      <a:pt x="8" y="78"/>
                    </a:lnTo>
                    <a:lnTo>
                      <a:pt x="4" y="65"/>
                    </a:lnTo>
                    <a:lnTo>
                      <a:pt x="1" y="56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3" y="32"/>
                    </a:lnTo>
                    <a:lnTo>
                      <a:pt x="4" y="29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2" y="25"/>
                    </a:lnTo>
                    <a:lnTo>
                      <a:pt x="16" y="26"/>
                    </a:lnTo>
                    <a:lnTo>
                      <a:pt x="19" y="28"/>
                    </a:lnTo>
                    <a:lnTo>
                      <a:pt x="25" y="32"/>
                    </a:lnTo>
                    <a:lnTo>
                      <a:pt x="30" y="35"/>
                    </a:lnTo>
                    <a:lnTo>
                      <a:pt x="38" y="42"/>
                    </a:lnTo>
                    <a:lnTo>
                      <a:pt x="47" y="46"/>
                    </a:lnTo>
                    <a:lnTo>
                      <a:pt x="56" y="48"/>
                    </a:lnTo>
                    <a:lnTo>
                      <a:pt x="66" y="51"/>
                    </a:lnTo>
                    <a:lnTo>
                      <a:pt x="75" y="51"/>
                    </a:lnTo>
                    <a:lnTo>
                      <a:pt x="86" y="48"/>
                    </a:lnTo>
                    <a:lnTo>
                      <a:pt x="95" y="44"/>
                    </a:lnTo>
                    <a:lnTo>
                      <a:pt x="102" y="39"/>
                    </a:lnTo>
                    <a:lnTo>
                      <a:pt x="114" y="29"/>
                    </a:lnTo>
                    <a:lnTo>
                      <a:pt x="123" y="20"/>
                    </a:lnTo>
                    <a:lnTo>
                      <a:pt x="133" y="12"/>
                    </a:lnTo>
                    <a:lnTo>
                      <a:pt x="144" y="6"/>
                    </a:lnTo>
                    <a:lnTo>
                      <a:pt x="149" y="3"/>
                    </a:lnTo>
                    <a:lnTo>
                      <a:pt x="154" y="2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2"/>
                    </a:lnTo>
                    <a:lnTo>
                      <a:pt x="188" y="3"/>
                    </a:lnTo>
                    <a:lnTo>
                      <a:pt x="196" y="7"/>
                    </a:lnTo>
                    <a:lnTo>
                      <a:pt x="205" y="11"/>
                    </a:lnTo>
                    <a:lnTo>
                      <a:pt x="211" y="15"/>
                    </a:lnTo>
                    <a:lnTo>
                      <a:pt x="215" y="17"/>
                    </a:lnTo>
                    <a:lnTo>
                      <a:pt x="218" y="20"/>
                    </a:lnTo>
                    <a:lnTo>
                      <a:pt x="218" y="24"/>
                    </a:lnTo>
                    <a:lnTo>
                      <a:pt x="216" y="25"/>
                    </a:lnTo>
                    <a:lnTo>
                      <a:pt x="214" y="28"/>
                    </a:lnTo>
                    <a:lnTo>
                      <a:pt x="210" y="30"/>
                    </a:lnTo>
                    <a:lnTo>
                      <a:pt x="187" y="35"/>
                    </a:lnTo>
                    <a:lnTo>
                      <a:pt x="167" y="41"/>
                    </a:lnTo>
                    <a:lnTo>
                      <a:pt x="154" y="48"/>
                    </a:lnTo>
                    <a:lnTo>
                      <a:pt x="141" y="57"/>
                    </a:lnTo>
                    <a:lnTo>
                      <a:pt x="135" y="60"/>
                    </a:lnTo>
                    <a:lnTo>
                      <a:pt x="130" y="60"/>
                    </a:lnTo>
                    <a:lnTo>
                      <a:pt x="124" y="59"/>
                    </a:lnTo>
                    <a:lnTo>
                      <a:pt x="118" y="59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1" y="60"/>
                    </a:lnTo>
                    <a:lnTo>
                      <a:pt x="95" y="63"/>
                    </a:lnTo>
                    <a:lnTo>
                      <a:pt x="86" y="76"/>
                    </a:lnTo>
                    <a:lnTo>
                      <a:pt x="79" y="87"/>
                    </a:lnTo>
                    <a:lnTo>
                      <a:pt x="66" y="100"/>
                    </a:lnTo>
                    <a:lnTo>
                      <a:pt x="54" y="112"/>
                    </a:lnTo>
                    <a:lnTo>
                      <a:pt x="49" y="118"/>
                    </a:lnTo>
                    <a:lnTo>
                      <a:pt x="43" y="125"/>
                    </a:lnTo>
                    <a:lnTo>
                      <a:pt x="39" y="133"/>
                    </a:lnTo>
                    <a:lnTo>
                      <a:pt x="35" y="140"/>
                    </a:lnTo>
                    <a:lnTo>
                      <a:pt x="30" y="152"/>
                    </a:lnTo>
                    <a:lnTo>
                      <a:pt x="23" y="162"/>
                    </a:lnTo>
                    <a:lnTo>
                      <a:pt x="19" y="165"/>
                    </a:lnTo>
                    <a:lnTo>
                      <a:pt x="17" y="165"/>
                    </a:lnTo>
                    <a:lnTo>
                      <a:pt x="13" y="162"/>
                    </a:lnTo>
                    <a:lnTo>
                      <a:pt x="10" y="160"/>
                    </a:lnTo>
                    <a:lnTo>
                      <a:pt x="6" y="153"/>
                    </a:lnTo>
                    <a:lnTo>
                      <a:pt x="5" y="146"/>
                    </a:lnTo>
                    <a:lnTo>
                      <a:pt x="12" y="11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55">
                <a:extLst>
                  <a:ext uri="{FF2B5EF4-FFF2-40B4-BE49-F238E27FC236}">
                    <a16:creationId xmlns:a16="http://schemas.microsoft.com/office/drawing/2014/main" id="{C6A105DC-0748-7742-A6AA-FD08E3AA6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77375" y="2467543"/>
                <a:ext cx="49186" cy="28901"/>
              </a:xfrm>
              <a:custGeom>
                <a:avLst/>
                <a:gdLst/>
                <a:ahLst/>
                <a:cxnLst>
                  <a:cxn ang="0">
                    <a:pos x="16" y="37"/>
                  </a:cxn>
                  <a:cxn ang="0">
                    <a:pos x="17" y="33"/>
                  </a:cxn>
                  <a:cxn ang="0">
                    <a:pos x="22" y="29"/>
                  </a:cxn>
                  <a:cxn ang="0">
                    <a:pos x="28" y="24"/>
                  </a:cxn>
                  <a:cxn ang="0">
                    <a:pos x="35" y="17"/>
                  </a:cxn>
                  <a:cxn ang="0">
                    <a:pos x="51" y="8"/>
                  </a:cxn>
                  <a:cxn ang="0">
                    <a:pos x="61" y="3"/>
                  </a:cxn>
                  <a:cxn ang="0">
                    <a:pos x="72" y="0"/>
                  </a:cxn>
                  <a:cxn ang="0">
                    <a:pos x="83" y="0"/>
                  </a:cxn>
                  <a:cxn ang="0">
                    <a:pos x="96" y="0"/>
                  </a:cxn>
                  <a:cxn ang="0">
                    <a:pos x="105" y="3"/>
                  </a:cxn>
                  <a:cxn ang="0">
                    <a:pos x="101" y="10"/>
                  </a:cxn>
                  <a:cxn ang="0">
                    <a:pos x="96" y="16"/>
                  </a:cxn>
                  <a:cxn ang="0">
                    <a:pos x="90" y="32"/>
                  </a:cxn>
                  <a:cxn ang="0">
                    <a:pos x="86" y="47"/>
                  </a:cxn>
                  <a:cxn ang="0">
                    <a:pos x="83" y="54"/>
                  </a:cxn>
                  <a:cxn ang="0">
                    <a:pos x="79" y="59"/>
                  </a:cxn>
                  <a:cxn ang="0">
                    <a:pos x="76" y="61"/>
                  </a:cxn>
                  <a:cxn ang="0">
                    <a:pos x="72" y="64"/>
                  </a:cxn>
                  <a:cxn ang="0">
                    <a:pos x="68" y="65"/>
                  </a:cxn>
                  <a:cxn ang="0">
                    <a:pos x="63" y="65"/>
                  </a:cxn>
                  <a:cxn ang="0">
                    <a:pos x="59" y="65"/>
                  </a:cxn>
                  <a:cxn ang="0">
                    <a:pos x="55" y="65"/>
                  </a:cxn>
                  <a:cxn ang="0">
                    <a:pos x="52" y="63"/>
                  </a:cxn>
                  <a:cxn ang="0">
                    <a:pos x="50" y="61"/>
                  </a:cxn>
                  <a:cxn ang="0">
                    <a:pos x="47" y="59"/>
                  </a:cxn>
                  <a:cxn ang="0">
                    <a:pos x="43" y="57"/>
                  </a:cxn>
                  <a:cxn ang="0">
                    <a:pos x="39" y="57"/>
                  </a:cxn>
                  <a:cxn ang="0">
                    <a:pos x="34" y="59"/>
                  </a:cxn>
                  <a:cxn ang="0">
                    <a:pos x="29" y="60"/>
                  </a:cxn>
                  <a:cxn ang="0">
                    <a:pos x="24" y="61"/>
                  </a:cxn>
                  <a:cxn ang="0">
                    <a:pos x="20" y="61"/>
                  </a:cxn>
                  <a:cxn ang="0">
                    <a:pos x="15" y="60"/>
                  </a:cxn>
                  <a:cxn ang="0">
                    <a:pos x="11" y="59"/>
                  </a:cxn>
                  <a:cxn ang="0">
                    <a:pos x="7" y="55"/>
                  </a:cxn>
                  <a:cxn ang="0">
                    <a:pos x="3" y="51"/>
                  </a:cxn>
                  <a:cxn ang="0">
                    <a:pos x="0" y="46"/>
                  </a:cxn>
                  <a:cxn ang="0">
                    <a:pos x="16" y="37"/>
                  </a:cxn>
                </a:cxnLst>
                <a:rect l="0" t="0" r="r" b="b"/>
                <a:pathLst>
                  <a:path w="105" h="65">
                    <a:moveTo>
                      <a:pt x="16" y="37"/>
                    </a:moveTo>
                    <a:lnTo>
                      <a:pt x="17" y="33"/>
                    </a:lnTo>
                    <a:lnTo>
                      <a:pt x="22" y="29"/>
                    </a:lnTo>
                    <a:lnTo>
                      <a:pt x="28" y="24"/>
                    </a:lnTo>
                    <a:lnTo>
                      <a:pt x="35" y="17"/>
                    </a:lnTo>
                    <a:lnTo>
                      <a:pt x="51" y="8"/>
                    </a:lnTo>
                    <a:lnTo>
                      <a:pt x="61" y="3"/>
                    </a:lnTo>
                    <a:lnTo>
                      <a:pt x="72" y="0"/>
                    </a:lnTo>
                    <a:lnTo>
                      <a:pt x="83" y="0"/>
                    </a:lnTo>
                    <a:lnTo>
                      <a:pt x="96" y="0"/>
                    </a:lnTo>
                    <a:lnTo>
                      <a:pt x="105" y="3"/>
                    </a:lnTo>
                    <a:lnTo>
                      <a:pt x="101" y="10"/>
                    </a:lnTo>
                    <a:lnTo>
                      <a:pt x="96" y="16"/>
                    </a:lnTo>
                    <a:lnTo>
                      <a:pt x="90" y="32"/>
                    </a:lnTo>
                    <a:lnTo>
                      <a:pt x="86" y="47"/>
                    </a:lnTo>
                    <a:lnTo>
                      <a:pt x="83" y="54"/>
                    </a:lnTo>
                    <a:lnTo>
                      <a:pt x="79" y="59"/>
                    </a:lnTo>
                    <a:lnTo>
                      <a:pt x="76" y="61"/>
                    </a:lnTo>
                    <a:lnTo>
                      <a:pt x="72" y="64"/>
                    </a:lnTo>
                    <a:lnTo>
                      <a:pt x="68" y="65"/>
                    </a:lnTo>
                    <a:lnTo>
                      <a:pt x="63" y="65"/>
                    </a:lnTo>
                    <a:lnTo>
                      <a:pt x="59" y="65"/>
                    </a:lnTo>
                    <a:lnTo>
                      <a:pt x="55" y="65"/>
                    </a:lnTo>
                    <a:lnTo>
                      <a:pt x="52" y="63"/>
                    </a:lnTo>
                    <a:lnTo>
                      <a:pt x="50" y="61"/>
                    </a:lnTo>
                    <a:lnTo>
                      <a:pt x="47" y="59"/>
                    </a:lnTo>
                    <a:lnTo>
                      <a:pt x="43" y="57"/>
                    </a:lnTo>
                    <a:lnTo>
                      <a:pt x="39" y="57"/>
                    </a:lnTo>
                    <a:lnTo>
                      <a:pt x="34" y="59"/>
                    </a:lnTo>
                    <a:lnTo>
                      <a:pt x="29" y="60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15" y="60"/>
                    </a:lnTo>
                    <a:lnTo>
                      <a:pt x="11" y="59"/>
                    </a:lnTo>
                    <a:lnTo>
                      <a:pt x="7" y="55"/>
                    </a:lnTo>
                    <a:lnTo>
                      <a:pt x="3" y="51"/>
                    </a:lnTo>
                    <a:lnTo>
                      <a:pt x="0" y="46"/>
                    </a:lnTo>
                    <a:lnTo>
                      <a:pt x="16" y="3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40A13FFE-0584-DD4F-85B7-A7157D8DB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0898" y="2955245"/>
                <a:ext cx="47364" cy="52383"/>
              </a:xfrm>
              <a:custGeom>
                <a:avLst/>
                <a:gdLst/>
                <a:ahLst/>
                <a:cxnLst>
                  <a:cxn ang="0">
                    <a:pos x="39" y="99"/>
                  </a:cxn>
                  <a:cxn ang="0">
                    <a:pos x="34" y="96"/>
                  </a:cxn>
                  <a:cxn ang="0">
                    <a:pos x="27" y="92"/>
                  </a:cxn>
                  <a:cxn ang="0">
                    <a:pos x="21" y="87"/>
                  </a:cxn>
                  <a:cxn ang="0">
                    <a:pos x="14" y="80"/>
                  </a:cxn>
                  <a:cxn ang="0">
                    <a:pos x="8" y="73"/>
                  </a:cxn>
                  <a:cxn ang="0">
                    <a:pos x="4" y="65"/>
                  </a:cxn>
                  <a:cxn ang="0">
                    <a:pos x="1" y="58"/>
                  </a:cxn>
                  <a:cxn ang="0">
                    <a:pos x="0" y="52"/>
                  </a:cxn>
                  <a:cxn ang="0">
                    <a:pos x="1" y="40"/>
                  </a:cxn>
                  <a:cxn ang="0">
                    <a:pos x="6" y="23"/>
                  </a:cxn>
                  <a:cxn ang="0">
                    <a:pos x="9" y="14"/>
                  </a:cxn>
                  <a:cxn ang="0">
                    <a:pos x="12" y="8"/>
                  </a:cxn>
                  <a:cxn ang="0">
                    <a:pos x="14" y="1"/>
                  </a:cxn>
                  <a:cxn ang="0">
                    <a:pos x="17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30" y="5"/>
                  </a:cxn>
                  <a:cxn ang="0">
                    <a:pos x="36" y="10"/>
                  </a:cxn>
                  <a:cxn ang="0">
                    <a:pos x="47" y="20"/>
                  </a:cxn>
                  <a:cxn ang="0">
                    <a:pos x="53" y="27"/>
                  </a:cxn>
                  <a:cxn ang="0">
                    <a:pos x="66" y="39"/>
                  </a:cxn>
                  <a:cxn ang="0">
                    <a:pos x="82" y="49"/>
                  </a:cxn>
                  <a:cxn ang="0">
                    <a:pos x="88" y="55"/>
                  </a:cxn>
                  <a:cxn ang="0">
                    <a:pos x="95" y="60"/>
                  </a:cxn>
                  <a:cxn ang="0">
                    <a:pos x="100" y="66"/>
                  </a:cxn>
                  <a:cxn ang="0">
                    <a:pos x="102" y="74"/>
                  </a:cxn>
                  <a:cxn ang="0">
                    <a:pos x="104" y="83"/>
                  </a:cxn>
                  <a:cxn ang="0">
                    <a:pos x="104" y="91"/>
                  </a:cxn>
                  <a:cxn ang="0">
                    <a:pos x="102" y="99"/>
                  </a:cxn>
                  <a:cxn ang="0">
                    <a:pos x="100" y="105"/>
                  </a:cxn>
                  <a:cxn ang="0">
                    <a:pos x="95" y="110"/>
                  </a:cxn>
                  <a:cxn ang="0">
                    <a:pos x="88" y="113"/>
                  </a:cxn>
                  <a:cxn ang="0">
                    <a:pos x="80" y="115"/>
                  </a:cxn>
                  <a:cxn ang="0">
                    <a:pos x="70" y="115"/>
                  </a:cxn>
                  <a:cxn ang="0">
                    <a:pos x="39" y="99"/>
                  </a:cxn>
                </a:cxnLst>
                <a:rect l="0" t="0" r="r" b="b"/>
                <a:pathLst>
                  <a:path w="104" h="115">
                    <a:moveTo>
                      <a:pt x="39" y="99"/>
                    </a:moveTo>
                    <a:lnTo>
                      <a:pt x="34" y="96"/>
                    </a:lnTo>
                    <a:lnTo>
                      <a:pt x="27" y="92"/>
                    </a:lnTo>
                    <a:lnTo>
                      <a:pt x="21" y="87"/>
                    </a:lnTo>
                    <a:lnTo>
                      <a:pt x="14" y="80"/>
                    </a:lnTo>
                    <a:lnTo>
                      <a:pt x="8" y="73"/>
                    </a:lnTo>
                    <a:lnTo>
                      <a:pt x="4" y="65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0"/>
                    </a:lnTo>
                    <a:lnTo>
                      <a:pt x="6" y="23"/>
                    </a:lnTo>
                    <a:lnTo>
                      <a:pt x="9" y="14"/>
                    </a:lnTo>
                    <a:lnTo>
                      <a:pt x="12" y="8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30" y="5"/>
                    </a:lnTo>
                    <a:lnTo>
                      <a:pt x="36" y="10"/>
                    </a:lnTo>
                    <a:lnTo>
                      <a:pt x="47" y="20"/>
                    </a:lnTo>
                    <a:lnTo>
                      <a:pt x="53" y="27"/>
                    </a:lnTo>
                    <a:lnTo>
                      <a:pt x="66" y="39"/>
                    </a:lnTo>
                    <a:lnTo>
                      <a:pt x="82" y="49"/>
                    </a:lnTo>
                    <a:lnTo>
                      <a:pt x="88" y="55"/>
                    </a:lnTo>
                    <a:lnTo>
                      <a:pt x="95" y="60"/>
                    </a:lnTo>
                    <a:lnTo>
                      <a:pt x="100" y="66"/>
                    </a:lnTo>
                    <a:lnTo>
                      <a:pt x="102" y="74"/>
                    </a:lnTo>
                    <a:lnTo>
                      <a:pt x="104" y="83"/>
                    </a:lnTo>
                    <a:lnTo>
                      <a:pt x="104" y="91"/>
                    </a:lnTo>
                    <a:lnTo>
                      <a:pt x="102" y="99"/>
                    </a:lnTo>
                    <a:lnTo>
                      <a:pt x="100" y="105"/>
                    </a:lnTo>
                    <a:lnTo>
                      <a:pt x="95" y="110"/>
                    </a:lnTo>
                    <a:lnTo>
                      <a:pt x="88" y="113"/>
                    </a:lnTo>
                    <a:lnTo>
                      <a:pt x="80" y="115"/>
                    </a:lnTo>
                    <a:lnTo>
                      <a:pt x="70" y="115"/>
                    </a:lnTo>
                    <a:lnTo>
                      <a:pt x="39" y="9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BB378B70-A76D-F048-A67C-1029B9A0C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4820" y="2360971"/>
                <a:ext cx="391664" cy="621369"/>
              </a:xfrm>
              <a:custGeom>
                <a:avLst/>
                <a:gdLst/>
                <a:ahLst/>
                <a:cxnLst>
                  <a:cxn ang="0">
                    <a:pos x="278" y="1365"/>
                  </a:cxn>
                  <a:cxn ang="0">
                    <a:pos x="347" y="1373"/>
                  </a:cxn>
                  <a:cxn ang="0">
                    <a:pos x="419" y="1342"/>
                  </a:cxn>
                  <a:cxn ang="0">
                    <a:pos x="423" y="1303"/>
                  </a:cxn>
                  <a:cxn ang="0">
                    <a:pos x="369" y="1256"/>
                  </a:cxn>
                  <a:cxn ang="0">
                    <a:pos x="358" y="1195"/>
                  </a:cxn>
                  <a:cxn ang="0">
                    <a:pos x="405" y="1182"/>
                  </a:cxn>
                  <a:cxn ang="0">
                    <a:pos x="410" y="1107"/>
                  </a:cxn>
                  <a:cxn ang="0">
                    <a:pos x="456" y="1014"/>
                  </a:cxn>
                  <a:cxn ang="0">
                    <a:pos x="457" y="974"/>
                  </a:cxn>
                  <a:cxn ang="0">
                    <a:pos x="452" y="941"/>
                  </a:cxn>
                  <a:cxn ang="0">
                    <a:pos x="514" y="947"/>
                  </a:cxn>
                  <a:cxn ang="0">
                    <a:pos x="520" y="888"/>
                  </a:cxn>
                  <a:cxn ang="0">
                    <a:pos x="572" y="892"/>
                  </a:cxn>
                  <a:cxn ang="0">
                    <a:pos x="610" y="870"/>
                  </a:cxn>
                  <a:cxn ang="0">
                    <a:pos x="629" y="770"/>
                  </a:cxn>
                  <a:cxn ang="0">
                    <a:pos x="656" y="729"/>
                  </a:cxn>
                  <a:cxn ang="0">
                    <a:pos x="703" y="800"/>
                  </a:cxn>
                  <a:cxn ang="0">
                    <a:pos x="754" y="754"/>
                  </a:cxn>
                  <a:cxn ang="0">
                    <a:pos x="773" y="804"/>
                  </a:cxn>
                  <a:cxn ang="0">
                    <a:pos x="789" y="773"/>
                  </a:cxn>
                  <a:cxn ang="0">
                    <a:pos x="827" y="747"/>
                  </a:cxn>
                  <a:cxn ang="0">
                    <a:pos x="839" y="700"/>
                  </a:cxn>
                  <a:cxn ang="0">
                    <a:pos x="859" y="664"/>
                  </a:cxn>
                  <a:cxn ang="0">
                    <a:pos x="827" y="620"/>
                  </a:cxn>
                  <a:cxn ang="0">
                    <a:pos x="794" y="592"/>
                  </a:cxn>
                  <a:cxn ang="0">
                    <a:pos x="725" y="590"/>
                  </a:cxn>
                  <a:cxn ang="0">
                    <a:pos x="667" y="559"/>
                  </a:cxn>
                  <a:cxn ang="0">
                    <a:pos x="686" y="492"/>
                  </a:cxn>
                  <a:cxn ang="0">
                    <a:pos x="706" y="369"/>
                  </a:cxn>
                  <a:cxn ang="0">
                    <a:pos x="777" y="265"/>
                  </a:cxn>
                  <a:cxn ang="0">
                    <a:pos x="795" y="169"/>
                  </a:cxn>
                  <a:cxn ang="0">
                    <a:pos x="774" y="102"/>
                  </a:cxn>
                  <a:cxn ang="0">
                    <a:pos x="826" y="24"/>
                  </a:cxn>
                  <a:cxn ang="0">
                    <a:pos x="804" y="1"/>
                  </a:cxn>
                  <a:cxn ang="0">
                    <a:pos x="706" y="46"/>
                  </a:cxn>
                  <a:cxn ang="0">
                    <a:pos x="621" y="62"/>
                  </a:cxn>
                  <a:cxn ang="0">
                    <a:pos x="589" y="131"/>
                  </a:cxn>
                  <a:cxn ang="0">
                    <a:pos x="510" y="239"/>
                  </a:cxn>
                  <a:cxn ang="0">
                    <a:pos x="422" y="276"/>
                  </a:cxn>
                  <a:cxn ang="0">
                    <a:pos x="313" y="287"/>
                  </a:cxn>
                  <a:cxn ang="0">
                    <a:pos x="219" y="307"/>
                  </a:cxn>
                  <a:cxn ang="0">
                    <a:pos x="173" y="379"/>
                  </a:cxn>
                  <a:cxn ang="0">
                    <a:pos x="155" y="435"/>
                  </a:cxn>
                  <a:cxn ang="0">
                    <a:pos x="206" y="482"/>
                  </a:cxn>
                  <a:cxn ang="0">
                    <a:pos x="190" y="518"/>
                  </a:cxn>
                  <a:cxn ang="0">
                    <a:pos x="141" y="506"/>
                  </a:cxn>
                  <a:cxn ang="0">
                    <a:pos x="102" y="541"/>
                  </a:cxn>
                  <a:cxn ang="0">
                    <a:pos x="116" y="579"/>
                  </a:cxn>
                  <a:cxn ang="0">
                    <a:pos x="80" y="594"/>
                  </a:cxn>
                  <a:cxn ang="0">
                    <a:pos x="38" y="707"/>
                  </a:cxn>
                  <a:cxn ang="0">
                    <a:pos x="0" y="934"/>
                  </a:cxn>
                  <a:cxn ang="0">
                    <a:pos x="29" y="1001"/>
                  </a:cxn>
                  <a:cxn ang="0">
                    <a:pos x="68" y="971"/>
                  </a:cxn>
                  <a:cxn ang="0">
                    <a:pos x="106" y="1013"/>
                  </a:cxn>
                  <a:cxn ang="0">
                    <a:pos x="128" y="1163"/>
                  </a:cxn>
                </a:cxnLst>
                <a:rect l="0" t="0" r="r" b="b"/>
                <a:pathLst>
                  <a:path w="860" h="1378"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58">
                <a:extLst>
                  <a:ext uri="{FF2B5EF4-FFF2-40B4-BE49-F238E27FC236}">
                    <a16:creationId xmlns:a16="http://schemas.microsoft.com/office/drawing/2014/main" id="{5D5D1708-18BB-A84A-BDF2-487F607D45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4341" y="2032223"/>
                <a:ext cx="670382" cy="420870"/>
              </a:xfrm>
              <a:custGeom>
                <a:avLst/>
                <a:gdLst/>
                <a:ahLst/>
                <a:cxnLst>
                  <a:cxn ang="0">
                    <a:pos x="97" y="388"/>
                  </a:cxn>
                  <a:cxn ang="0">
                    <a:pos x="70" y="361"/>
                  </a:cxn>
                  <a:cxn ang="0">
                    <a:pos x="136" y="301"/>
                  </a:cxn>
                  <a:cxn ang="0">
                    <a:pos x="205" y="326"/>
                  </a:cxn>
                  <a:cxn ang="0">
                    <a:pos x="241" y="375"/>
                  </a:cxn>
                  <a:cxn ang="0">
                    <a:pos x="170" y="427"/>
                  </a:cxn>
                  <a:cxn ang="0">
                    <a:pos x="134" y="700"/>
                  </a:cxn>
                  <a:cxn ang="0">
                    <a:pos x="237" y="633"/>
                  </a:cxn>
                  <a:cxn ang="0">
                    <a:pos x="292" y="562"/>
                  </a:cxn>
                  <a:cxn ang="0">
                    <a:pos x="271" y="518"/>
                  </a:cxn>
                  <a:cxn ang="0">
                    <a:pos x="183" y="506"/>
                  </a:cxn>
                  <a:cxn ang="0">
                    <a:pos x="108" y="522"/>
                  </a:cxn>
                  <a:cxn ang="0">
                    <a:pos x="56" y="597"/>
                  </a:cxn>
                  <a:cxn ang="0">
                    <a:pos x="9" y="581"/>
                  </a:cxn>
                  <a:cxn ang="0">
                    <a:pos x="27" y="631"/>
                  </a:cxn>
                  <a:cxn ang="0">
                    <a:pos x="5" y="688"/>
                  </a:cxn>
                  <a:cxn ang="0">
                    <a:pos x="66" y="715"/>
                  </a:cxn>
                  <a:cxn ang="0">
                    <a:pos x="48" y="777"/>
                  </a:cxn>
                  <a:cxn ang="0">
                    <a:pos x="56" y="820"/>
                  </a:cxn>
                  <a:cxn ang="0">
                    <a:pos x="114" y="715"/>
                  </a:cxn>
                  <a:cxn ang="0">
                    <a:pos x="651" y="611"/>
                  </a:cxn>
                  <a:cxn ang="0">
                    <a:pos x="596" y="579"/>
                  </a:cxn>
                  <a:cxn ang="0">
                    <a:pos x="578" y="642"/>
                  </a:cxn>
                  <a:cxn ang="0">
                    <a:pos x="526" y="641"/>
                  </a:cxn>
                  <a:cxn ang="0">
                    <a:pos x="442" y="606"/>
                  </a:cxn>
                  <a:cxn ang="0">
                    <a:pos x="416" y="545"/>
                  </a:cxn>
                  <a:cxn ang="0">
                    <a:pos x="386" y="497"/>
                  </a:cxn>
                  <a:cxn ang="0">
                    <a:pos x="375" y="432"/>
                  </a:cxn>
                  <a:cxn ang="0">
                    <a:pos x="437" y="410"/>
                  </a:cxn>
                  <a:cxn ang="0">
                    <a:pos x="372" y="404"/>
                  </a:cxn>
                  <a:cxn ang="0">
                    <a:pos x="367" y="325"/>
                  </a:cxn>
                  <a:cxn ang="0">
                    <a:pos x="350" y="274"/>
                  </a:cxn>
                  <a:cxn ang="0">
                    <a:pos x="364" y="197"/>
                  </a:cxn>
                  <a:cxn ang="0">
                    <a:pos x="446" y="198"/>
                  </a:cxn>
                  <a:cxn ang="0">
                    <a:pos x="496" y="137"/>
                  </a:cxn>
                  <a:cxn ang="0">
                    <a:pos x="578" y="94"/>
                  </a:cxn>
                  <a:cxn ang="0">
                    <a:pos x="632" y="70"/>
                  </a:cxn>
                  <a:cxn ang="0">
                    <a:pos x="674" y="61"/>
                  </a:cxn>
                  <a:cxn ang="0">
                    <a:pos x="705" y="41"/>
                  </a:cxn>
                  <a:cxn ang="0">
                    <a:pos x="805" y="57"/>
                  </a:cxn>
                  <a:cxn ang="0">
                    <a:pos x="837" y="20"/>
                  </a:cxn>
                  <a:cxn ang="0">
                    <a:pos x="906" y="19"/>
                  </a:cxn>
                  <a:cxn ang="0">
                    <a:pos x="1008" y="4"/>
                  </a:cxn>
                  <a:cxn ang="0">
                    <a:pos x="1114" y="14"/>
                  </a:cxn>
                  <a:cxn ang="0">
                    <a:pos x="1252" y="33"/>
                  </a:cxn>
                  <a:cxn ang="0">
                    <a:pos x="1392" y="33"/>
                  </a:cxn>
                  <a:cxn ang="0">
                    <a:pos x="1469" y="58"/>
                  </a:cxn>
                  <a:cxn ang="0">
                    <a:pos x="1408" y="119"/>
                  </a:cxn>
                  <a:cxn ang="0">
                    <a:pos x="1393" y="190"/>
                  </a:cxn>
                  <a:cxn ang="0">
                    <a:pos x="1328" y="304"/>
                  </a:cxn>
                  <a:cxn ang="0">
                    <a:pos x="1368" y="452"/>
                  </a:cxn>
                  <a:cxn ang="0">
                    <a:pos x="1381" y="627"/>
                  </a:cxn>
                  <a:cxn ang="0">
                    <a:pos x="1416" y="721"/>
                  </a:cxn>
                  <a:cxn ang="0">
                    <a:pos x="1316" y="859"/>
                  </a:cxn>
                  <a:cxn ang="0">
                    <a:pos x="1143" y="932"/>
                  </a:cxn>
                  <a:cxn ang="0">
                    <a:pos x="1042" y="873"/>
                  </a:cxn>
                  <a:cxn ang="0">
                    <a:pos x="908" y="741"/>
                  </a:cxn>
                  <a:cxn ang="0">
                    <a:pos x="803" y="733"/>
                  </a:cxn>
                </a:cxnLst>
                <a:rect l="0" t="0" r="r" b="b"/>
                <a:pathLst>
                  <a:path w="1473" h="932">
                    <a:moveTo>
                      <a:pt x="143" y="413"/>
                    </a:moveTo>
                    <a:lnTo>
                      <a:pt x="138" y="409"/>
                    </a:lnTo>
                    <a:lnTo>
                      <a:pt x="135" y="405"/>
                    </a:lnTo>
                    <a:lnTo>
                      <a:pt x="132" y="401"/>
                    </a:lnTo>
                    <a:lnTo>
                      <a:pt x="130" y="397"/>
                    </a:lnTo>
                    <a:lnTo>
                      <a:pt x="128" y="393"/>
                    </a:lnTo>
                    <a:lnTo>
                      <a:pt x="125" y="391"/>
                    </a:lnTo>
                    <a:lnTo>
                      <a:pt x="118" y="388"/>
                    </a:lnTo>
                    <a:lnTo>
                      <a:pt x="110" y="388"/>
                    </a:lnTo>
                    <a:lnTo>
                      <a:pt x="97" y="388"/>
                    </a:lnTo>
                    <a:lnTo>
                      <a:pt x="84" y="386"/>
                    </a:lnTo>
                    <a:lnTo>
                      <a:pt x="78" y="383"/>
                    </a:lnTo>
                    <a:lnTo>
                      <a:pt x="71" y="380"/>
                    </a:lnTo>
                    <a:lnTo>
                      <a:pt x="66" y="377"/>
                    </a:lnTo>
                    <a:lnTo>
                      <a:pt x="62" y="370"/>
                    </a:lnTo>
                    <a:lnTo>
                      <a:pt x="62" y="369"/>
                    </a:lnTo>
                    <a:lnTo>
                      <a:pt x="62" y="368"/>
                    </a:lnTo>
                    <a:lnTo>
                      <a:pt x="64" y="365"/>
                    </a:lnTo>
                    <a:lnTo>
                      <a:pt x="65" y="364"/>
                    </a:lnTo>
                    <a:lnTo>
                      <a:pt x="70" y="361"/>
                    </a:lnTo>
                    <a:lnTo>
                      <a:pt x="77" y="358"/>
                    </a:lnTo>
                    <a:lnTo>
                      <a:pt x="91" y="355"/>
                    </a:lnTo>
                    <a:lnTo>
                      <a:pt x="100" y="351"/>
                    </a:lnTo>
                    <a:lnTo>
                      <a:pt x="106" y="346"/>
                    </a:lnTo>
                    <a:lnTo>
                      <a:pt x="113" y="336"/>
                    </a:lnTo>
                    <a:lnTo>
                      <a:pt x="119" y="325"/>
                    </a:lnTo>
                    <a:lnTo>
                      <a:pt x="126" y="314"/>
                    </a:lnTo>
                    <a:lnTo>
                      <a:pt x="130" y="309"/>
                    </a:lnTo>
                    <a:lnTo>
                      <a:pt x="132" y="305"/>
                    </a:lnTo>
                    <a:lnTo>
                      <a:pt x="136" y="301"/>
                    </a:lnTo>
                    <a:lnTo>
                      <a:pt x="141" y="299"/>
                    </a:lnTo>
                    <a:lnTo>
                      <a:pt x="145" y="298"/>
                    </a:lnTo>
                    <a:lnTo>
                      <a:pt x="149" y="298"/>
                    </a:lnTo>
                    <a:lnTo>
                      <a:pt x="154" y="300"/>
                    </a:lnTo>
                    <a:lnTo>
                      <a:pt x="160" y="304"/>
                    </a:lnTo>
                    <a:lnTo>
                      <a:pt x="167" y="309"/>
                    </a:lnTo>
                    <a:lnTo>
                      <a:pt x="174" y="313"/>
                    </a:lnTo>
                    <a:lnTo>
                      <a:pt x="182" y="317"/>
                    </a:lnTo>
                    <a:lnTo>
                      <a:pt x="189" y="321"/>
                    </a:lnTo>
                    <a:lnTo>
                      <a:pt x="205" y="326"/>
                    </a:lnTo>
                    <a:lnTo>
                      <a:pt x="220" y="334"/>
                    </a:lnTo>
                    <a:lnTo>
                      <a:pt x="230" y="339"/>
                    </a:lnTo>
                    <a:lnTo>
                      <a:pt x="237" y="346"/>
                    </a:lnTo>
                    <a:lnTo>
                      <a:pt x="240" y="349"/>
                    </a:lnTo>
                    <a:lnTo>
                      <a:pt x="242" y="355"/>
                    </a:lnTo>
                    <a:lnTo>
                      <a:pt x="244" y="360"/>
                    </a:lnTo>
                    <a:lnTo>
                      <a:pt x="245" y="365"/>
                    </a:lnTo>
                    <a:lnTo>
                      <a:pt x="245" y="369"/>
                    </a:lnTo>
                    <a:lnTo>
                      <a:pt x="244" y="373"/>
                    </a:lnTo>
                    <a:lnTo>
                      <a:pt x="241" y="375"/>
                    </a:lnTo>
                    <a:lnTo>
                      <a:pt x="239" y="378"/>
                    </a:lnTo>
                    <a:lnTo>
                      <a:pt x="232" y="382"/>
                    </a:lnTo>
                    <a:lnTo>
                      <a:pt x="223" y="386"/>
                    </a:lnTo>
                    <a:lnTo>
                      <a:pt x="214" y="388"/>
                    </a:lnTo>
                    <a:lnTo>
                      <a:pt x="206" y="391"/>
                    </a:lnTo>
                    <a:lnTo>
                      <a:pt x="197" y="395"/>
                    </a:lnTo>
                    <a:lnTo>
                      <a:pt x="192" y="400"/>
                    </a:lnTo>
                    <a:lnTo>
                      <a:pt x="184" y="410"/>
                    </a:lnTo>
                    <a:lnTo>
                      <a:pt x="175" y="423"/>
                    </a:lnTo>
                    <a:lnTo>
                      <a:pt x="170" y="427"/>
                    </a:lnTo>
                    <a:lnTo>
                      <a:pt x="165" y="431"/>
                    </a:lnTo>
                    <a:lnTo>
                      <a:pt x="162" y="431"/>
                    </a:lnTo>
                    <a:lnTo>
                      <a:pt x="158" y="431"/>
                    </a:lnTo>
                    <a:lnTo>
                      <a:pt x="154" y="430"/>
                    </a:lnTo>
                    <a:lnTo>
                      <a:pt x="150" y="428"/>
                    </a:lnTo>
                    <a:lnTo>
                      <a:pt x="143" y="413"/>
                    </a:lnTo>
                    <a:close/>
                    <a:moveTo>
                      <a:pt x="114" y="715"/>
                    </a:moveTo>
                    <a:lnTo>
                      <a:pt x="119" y="710"/>
                    </a:lnTo>
                    <a:lnTo>
                      <a:pt x="127" y="704"/>
                    </a:lnTo>
                    <a:lnTo>
                      <a:pt x="134" y="700"/>
                    </a:lnTo>
                    <a:lnTo>
                      <a:pt x="141" y="697"/>
                    </a:lnTo>
                    <a:lnTo>
                      <a:pt x="157" y="691"/>
                    </a:lnTo>
                    <a:lnTo>
                      <a:pt x="173" y="686"/>
                    </a:lnTo>
                    <a:lnTo>
                      <a:pt x="188" y="681"/>
                    </a:lnTo>
                    <a:lnTo>
                      <a:pt x="202" y="675"/>
                    </a:lnTo>
                    <a:lnTo>
                      <a:pt x="209" y="671"/>
                    </a:lnTo>
                    <a:lnTo>
                      <a:pt x="215" y="665"/>
                    </a:lnTo>
                    <a:lnTo>
                      <a:pt x="220" y="660"/>
                    </a:lnTo>
                    <a:lnTo>
                      <a:pt x="224" y="654"/>
                    </a:lnTo>
                    <a:lnTo>
                      <a:pt x="237" y="633"/>
                    </a:lnTo>
                    <a:lnTo>
                      <a:pt x="252" y="615"/>
                    </a:lnTo>
                    <a:lnTo>
                      <a:pt x="258" y="606"/>
                    </a:lnTo>
                    <a:lnTo>
                      <a:pt x="264" y="597"/>
                    </a:lnTo>
                    <a:lnTo>
                      <a:pt x="270" y="586"/>
                    </a:lnTo>
                    <a:lnTo>
                      <a:pt x="275" y="575"/>
                    </a:lnTo>
                    <a:lnTo>
                      <a:pt x="277" y="572"/>
                    </a:lnTo>
                    <a:lnTo>
                      <a:pt x="279" y="568"/>
                    </a:lnTo>
                    <a:lnTo>
                      <a:pt x="281" y="566"/>
                    </a:lnTo>
                    <a:lnTo>
                      <a:pt x="285" y="564"/>
                    </a:lnTo>
                    <a:lnTo>
                      <a:pt x="292" y="562"/>
                    </a:lnTo>
                    <a:lnTo>
                      <a:pt x="299" y="559"/>
                    </a:lnTo>
                    <a:lnTo>
                      <a:pt x="307" y="559"/>
                    </a:lnTo>
                    <a:lnTo>
                      <a:pt x="315" y="558"/>
                    </a:lnTo>
                    <a:lnTo>
                      <a:pt x="322" y="555"/>
                    </a:lnTo>
                    <a:lnTo>
                      <a:pt x="328" y="551"/>
                    </a:lnTo>
                    <a:lnTo>
                      <a:pt x="328" y="549"/>
                    </a:lnTo>
                    <a:lnTo>
                      <a:pt x="328" y="548"/>
                    </a:lnTo>
                    <a:lnTo>
                      <a:pt x="310" y="536"/>
                    </a:lnTo>
                    <a:lnTo>
                      <a:pt x="290" y="527"/>
                    </a:lnTo>
                    <a:lnTo>
                      <a:pt x="271" y="518"/>
                    </a:lnTo>
                    <a:lnTo>
                      <a:pt x="253" y="506"/>
                    </a:lnTo>
                    <a:lnTo>
                      <a:pt x="246" y="502"/>
                    </a:lnTo>
                    <a:lnTo>
                      <a:pt x="241" y="500"/>
                    </a:lnTo>
                    <a:lnTo>
                      <a:pt x="236" y="498"/>
                    </a:lnTo>
                    <a:lnTo>
                      <a:pt x="231" y="497"/>
                    </a:lnTo>
                    <a:lnTo>
                      <a:pt x="222" y="497"/>
                    </a:lnTo>
                    <a:lnTo>
                      <a:pt x="213" y="500"/>
                    </a:lnTo>
                    <a:lnTo>
                      <a:pt x="204" y="502"/>
                    </a:lnTo>
                    <a:lnTo>
                      <a:pt x="193" y="505"/>
                    </a:lnTo>
                    <a:lnTo>
                      <a:pt x="183" y="506"/>
                    </a:lnTo>
                    <a:lnTo>
                      <a:pt x="173" y="506"/>
                    </a:lnTo>
                    <a:lnTo>
                      <a:pt x="165" y="504"/>
                    </a:lnTo>
                    <a:lnTo>
                      <a:pt x="157" y="501"/>
                    </a:lnTo>
                    <a:lnTo>
                      <a:pt x="148" y="498"/>
                    </a:lnTo>
                    <a:lnTo>
                      <a:pt x="140" y="498"/>
                    </a:lnTo>
                    <a:lnTo>
                      <a:pt x="131" y="500"/>
                    </a:lnTo>
                    <a:lnTo>
                      <a:pt x="125" y="501"/>
                    </a:lnTo>
                    <a:lnTo>
                      <a:pt x="117" y="506"/>
                    </a:lnTo>
                    <a:lnTo>
                      <a:pt x="112" y="513"/>
                    </a:lnTo>
                    <a:lnTo>
                      <a:pt x="108" y="522"/>
                    </a:lnTo>
                    <a:lnTo>
                      <a:pt x="103" y="531"/>
                    </a:lnTo>
                    <a:lnTo>
                      <a:pt x="96" y="540"/>
                    </a:lnTo>
                    <a:lnTo>
                      <a:pt x="88" y="548"/>
                    </a:lnTo>
                    <a:lnTo>
                      <a:pt x="82" y="553"/>
                    </a:lnTo>
                    <a:lnTo>
                      <a:pt x="75" y="561"/>
                    </a:lnTo>
                    <a:lnTo>
                      <a:pt x="70" y="568"/>
                    </a:lnTo>
                    <a:lnTo>
                      <a:pt x="66" y="576"/>
                    </a:lnTo>
                    <a:lnTo>
                      <a:pt x="62" y="589"/>
                    </a:lnTo>
                    <a:lnTo>
                      <a:pt x="59" y="596"/>
                    </a:lnTo>
                    <a:lnTo>
                      <a:pt x="56" y="597"/>
                    </a:lnTo>
                    <a:lnTo>
                      <a:pt x="55" y="597"/>
                    </a:lnTo>
                    <a:lnTo>
                      <a:pt x="52" y="596"/>
                    </a:lnTo>
                    <a:lnTo>
                      <a:pt x="49" y="594"/>
                    </a:lnTo>
                    <a:lnTo>
                      <a:pt x="46" y="590"/>
                    </a:lnTo>
                    <a:lnTo>
                      <a:pt x="39" y="585"/>
                    </a:lnTo>
                    <a:lnTo>
                      <a:pt x="33" y="580"/>
                    </a:lnTo>
                    <a:lnTo>
                      <a:pt x="26" y="576"/>
                    </a:lnTo>
                    <a:lnTo>
                      <a:pt x="20" y="576"/>
                    </a:lnTo>
                    <a:lnTo>
                      <a:pt x="13" y="577"/>
                    </a:lnTo>
                    <a:lnTo>
                      <a:pt x="9" y="581"/>
                    </a:lnTo>
                    <a:lnTo>
                      <a:pt x="5" y="585"/>
                    </a:lnTo>
                    <a:lnTo>
                      <a:pt x="4" y="590"/>
                    </a:lnTo>
                    <a:lnTo>
                      <a:pt x="4" y="596"/>
                    </a:lnTo>
                    <a:lnTo>
                      <a:pt x="5" y="602"/>
                    </a:lnTo>
                    <a:lnTo>
                      <a:pt x="9" y="606"/>
                    </a:lnTo>
                    <a:lnTo>
                      <a:pt x="16" y="612"/>
                    </a:lnTo>
                    <a:lnTo>
                      <a:pt x="24" y="620"/>
                    </a:lnTo>
                    <a:lnTo>
                      <a:pt x="26" y="624"/>
                    </a:lnTo>
                    <a:lnTo>
                      <a:pt x="27" y="628"/>
                    </a:lnTo>
                    <a:lnTo>
                      <a:pt x="27" y="631"/>
                    </a:lnTo>
                    <a:lnTo>
                      <a:pt x="25" y="634"/>
                    </a:lnTo>
                    <a:lnTo>
                      <a:pt x="20" y="640"/>
                    </a:lnTo>
                    <a:lnTo>
                      <a:pt x="14" y="646"/>
                    </a:lnTo>
                    <a:lnTo>
                      <a:pt x="9" y="653"/>
                    </a:lnTo>
                    <a:lnTo>
                      <a:pt x="4" y="660"/>
                    </a:lnTo>
                    <a:lnTo>
                      <a:pt x="2" y="669"/>
                    </a:lnTo>
                    <a:lnTo>
                      <a:pt x="0" y="677"/>
                    </a:lnTo>
                    <a:lnTo>
                      <a:pt x="2" y="680"/>
                    </a:lnTo>
                    <a:lnTo>
                      <a:pt x="3" y="684"/>
                    </a:lnTo>
                    <a:lnTo>
                      <a:pt x="5" y="688"/>
                    </a:lnTo>
                    <a:lnTo>
                      <a:pt x="9" y="690"/>
                    </a:lnTo>
                    <a:lnTo>
                      <a:pt x="17" y="693"/>
                    </a:lnTo>
                    <a:lnTo>
                      <a:pt x="24" y="695"/>
                    </a:lnTo>
                    <a:lnTo>
                      <a:pt x="30" y="695"/>
                    </a:lnTo>
                    <a:lnTo>
                      <a:pt x="36" y="695"/>
                    </a:lnTo>
                    <a:lnTo>
                      <a:pt x="44" y="695"/>
                    </a:lnTo>
                    <a:lnTo>
                      <a:pt x="51" y="697"/>
                    </a:lnTo>
                    <a:lnTo>
                      <a:pt x="57" y="700"/>
                    </a:lnTo>
                    <a:lnTo>
                      <a:pt x="65" y="708"/>
                    </a:lnTo>
                    <a:lnTo>
                      <a:pt x="66" y="715"/>
                    </a:lnTo>
                    <a:lnTo>
                      <a:pt x="66" y="721"/>
                    </a:lnTo>
                    <a:lnTo>
                      <a:pt x="65" y="728"/>
                    </a:lnTo>
                    <a:lnTo>
                      <a:pt x="61" y="734"/>
                    </a:lnTo>
                    <a:lnTo>
                      <a:pt x="56" y="742"/>
                    </a:lnTo>
                    <a:lnTo>
                      <a:pt x="49" y="750"/>
                    </a:lnTo>
                    <a:lnTo>
                      <a:pt x="47" y="755"/>
                    </a:lnTo>
                    <a:lnTo>
                      <a:pt x="46" y="760"/>
                    </a:lnTo>
                    <a:lnTo>
                      <a:pt x="46" y="764"/>
                    </a:lnTo>
                    <a:lnTo>
                      <a:pt x="47" y="770"/>
                    </a:lnTo>
                    <a:lnTo>
                      <a:pt x="48" y="777"/>
                    </a:lnTo>
                    <a:lnTo>
                      <a:pt x="49" y="785"/>
                    </a:lnTo>
                    <a:lnTo>
                      <a:pt x="49" y="792"/>
                    </a:lnTo>
                    <a:lnTo>
                      <a:pt x="48" y="800"/>
                    </a:lnTo>
                    <a:lnTo>
                      <a:pt x="48" y="804"/>
                    </a:lnTo>
                    <a:lnTo>
                      <a:pt x="48" y="811"/>
                    </a:lnTo>
                    <a:lnTo>
                      <a:pt x="48" y="813"/>
                    </a:lnTo>
                    <a:lnTo>
                      <a:pt x="48" y="817"/>
                    </a:lnTo>
                    <a:lnTo>
                      <a:pt x="49" y="818"/>
                    </a:lnTo>
                    <a:lnTo>
                      <a:pt x="51" y="820"/>
                    </a:lnTo>
                    <a:lnTo>
                      <a:pt x="56" y="820"/>
                    </a:lnTo>
                    <a:lnTo>
                      <a:pt x="61" y="818"/>
                    </a:lnTo>
                    <a:lnTo>
                      <a:pt x="65" y="814"/>
                    </a:lnTo>
                    <a:lnTo>
                      <a:pt x="69" y="811"/>
                    </a:lnTo>
                    <a:lnTo>
                      <a:pt x="77" y="800"/>
                    </a:lnTo>
                    <a:lnTo>
                      <a:pt x="81" y="792"/>
                    </a:lnTo>
                    <a:lnTo>
                      <a:pt x="86" y="779"/>
                    </a:lnTo>
                    <a:lnTo>
                      <a:pt x="90" y="767"/>
                    </a:lnTo>
                    <a:lnTo>
                      <a:pt x="93" y="752"/>
                    </a:lnTo>
                    <a:lnTo>
                      <a:pt x="97" y="739"/>
                    </a:lnTo>
                    <a:lnTo>
                      <a:pt x="114" y="715"/>
                    </a:lnTo>
                    <a:close/>
                    <a:moveTo>
                      <a:pt x="613" y="789"/>
                    </a:moveTo>
                    <a:lnTo>
                      <a:pt x="614" y="779"/>
                    </a:lnTo>
                    <a:lnTo>
                      <a:pt x="614" y="769"/>
                    </a:lnTo>
                    <a:lnTo>
                      <a:pt x="619" y="725"/>
                    </a:lnTo>
                    <a:lnTo>
                      <a:pt x="626" y="682"/>
                    </a:lnTo>
                    <a:lnTo>
                      <a:pt x="631" y="662"/>
                    </a:lnTo>
                    <a:lnTo>
                      <a:pt x="638" y="641"/>
                    </a:lnTo>
                    <a:lnTo>
                      <a:pt x="641" y="631"/>
                    </a:lnTo>
                    <a:lnTo>
                      <a:pt x="645" y="620"/>
                    </a:lnTo>
                    <a:lnTo>
                      <a:pt x="651" y="611"/>
                    </a:lnTo>
                    <a:lnTo>
                      <a:pt x="657" y="602"/>
                    </a:lnTo>
                    <a:lnTo>
                      <a:pt x="660" y="598"/>
                    </a:lnTo>
                    <a:lnTo>
                      <a:pt x="660" y="594"/>
                    </a:lnTo>
                    <a:lnTo>
                      <a:pt x="658" y="590"/>
                    </a:lnTo>
                    <a:lnTo>
                      <a:pt x="656" y="588"/>
                    </a:lnTo>
                    <a:lnTo>
                      <a:pt x="647" y="583"/>
                    </a:lnTo>
                    <a:lnTo>
                      <a:pt x="634" y="580"/>
                    </a:lnTo>
                    <a:lnTo>
                      <a:pt x="621" y="579"/>
                    </a:lnTo>
                    <a:lnTo>
                      <a:pt x="607" y="579"/>
                    </a:lnTo>
                    <a:lnTo>
                      <a:pt x="596" y="579"/>
                    </a:lnTo>
                    <a:lnTo>
                      <a:pt x="590" y="580"/>
                    </a:lnTo>
                    <a:lnTo>
                      <a:pt x="586" y="583"/>
                    </a:lnTo>
                    <a:lnTo>
                      <a:pt x="583" y="586"/>
                    </a:lnTo>
                    <a:lnTo>
                      <a:pt x="582" y="589"/>
                    </a:lnTo>
                    <a:lnTo>
                      <a:pt x="582" y="594"/>
                    </a:lnTo>
                    <a:lnTo>
                      <a:pt x="582" y="603"/>
                    </a:lnTo>
                    <a:lnTo>
                      <a:pt x="583" y="612"/>
                    </a:lnTo>
                    <a:lnTo>
                      <a:pt x="582" y="624"/>
                    </a:lnTo>
                    <a:lnTo>
                      <a:pt x="581" y="634"/>
                    </a:lnTo>
                    <a:lnTo>
                      <a:pt x="578" y="642"/>
                    </a:lnTo>
                    <a:lnTo>
                      <a:pt x="574" y="650"/>
                    </a:lnTo>
                    <a:lnTo>
                      <a:pt x="570" y="655"/>
                    </a:lnTo>
                    <a:lnTo>
                      <a:pt x="565" y="658"/>
                    </a:lnTo>
                    <a:lnTo>
                      <a:pt x="560" y="660"/>
                    </a:lnTo>
                    <a:lnTo>
                      <a:pt x="553" y="660"/>
                    </a:lnTo>
                    <a:lnTo>
                      <a:pt x="548" y="659"/>
                    </a:lnTo>
                    <a:lnTo>
                      <a:pt x="542" y="656"/>
                    </a:lnTo>
                    <a:lnTo>
                      <a:pt x="537" y="653"/>
                    </a:lnTo>
                    <a:lnTo>
                      <a:pt x="531" y="647"/>
                    </a:lnTo>
                    <a:lnTo>
                      <a:pt x="526" y="641"/>
                    </a:lnTo>
                    <a:lnTo>
                      <a:pt x="521" y="633"/>
                    </a:lnTo>
                    <a:lnTo>
                      <a:pt x="518" y="624"/>
                    </a:lnTo>
                    <a:lnTo>
                      <a:pt x="515" y="615"/>
                    </a:lnTo>
                    <a:lnTo>
                      <a:pt x="508" y="611"/>
                    </a:lnTo>
                    <a:lnTo>
                      <a:pt x="502" y="610"/>
                    </a:lnTo>
                    <a:lnTo>
                      <a:pt x="494" y="608"/>
                    </a:lnTo>
                    <a:lnTo>
                      <a:pt x="485" y="607"/>
                    </a:lnTo>
                    <a:lnTo>
                      <a:pt x="467" y="607"/>
                    </a:lnTo>
                    <a:lnTo>
                      <a:pt x="450" y="607"/>
                    </a:lnTo>
                    <a:lnTo>
                      <a:pt x="442" y="606"/>
                    </a:lnTo>
                    <a:lnTo>
                      <a:pt x="434" y="605"/>
                    </a:lnTo>
                    <a:lnTo>
                      <a:pt x="428" y="602"/>
                    </a:lnTo>
                    <a:lnTo>
                      <a:pt x="423" y="598"/>
                    </a:lnTo>
                    <a:lnTo>
                      <a:pt x="419" y="593"/>
                    </a:lnTo>
                    <a:lnTo>
                      <a:pt x="416" y="586"/>
                    </a:lnTo>
                    <a:lnTo>
                      <a:pt x="415" y="577"/>
                    </a:lnTo>
                    <a:lnTo>
                      <a:pt x="416" y="567"/>
                    </a:lnTo>
                    <a:lnTo>
                      <a:pt x="416" y="558"/>
                    </a:lnTo>
                    <a:lnTo>
                      <a:pt x="416" y="550"/>
                    </a:lnTo>
                    <a:lnTo>
                      <a:pt x="416" y="545"/>
                    </a:lnTo>
                    <a:lnTo>
                      <a:pt x="413" y="540"/>
                    </a:lnTo>
                    <a:lnTo>
                      <a:pt x="410" y="532"/>
                    </a:lnTo>
                    <a:lnTo>
                      <a:pt x="403" y="527"/>
                    </a:lnTo>
                    <a:lnTo>
                      <a:pt x="398" y="523"/>
                    </a:lnTo>
                    <a:lnTo>
                      <a:pt x="391" y="519"/>
                    </a:lnTo>
                    <a:lnTo>
                      <a:pt x="390" y="517"/>
                    </a:lnTo>
                    <a:lnTo>
                      <a:pt x="388" y="513"/>
                    </a:lnTo>
                    <a:lnTo>
                      <a:pt x="386" y="510"/>
                    </a:lnTo>
                    <a:lnTo>
                      <a:pt x="386" y="505"/>
                    </a:lnTo>
                    <a:lnTo>
                      <a:pt x="386" y="497"/>
                    </a:lnTo>
                    <a:lnTo>
                      <a:pt x="384" y="488"/>
                    </a:lnTo>
                    <a:lnTo>
                      <a:pt x="380" y="480"/>
                    </a:lnTo>
                    <a:lnTo>
                      <a:pt x="377" y="472"/>
                    </a:lnTo>
                    <a:lnTo>
                      <a:pt x="373" y="466"/>
                    </a:lnTo>
                    <a:lnTo>
                      <a:pt x="371" y="458"/>
                    </a:lnTo>
                    <a:lnTo>
                      <a:pt x="368" y="450"/>
                    </a:lnTo>
                    <a:lnTo>
                      <a:pt x="368" y="443"/>
                    </a:lnTo>
                    <a:lnTo>
                      <a:pt x="369" y="439"/>
                    </a:lnTo>
                    <a:lnTo>
                      <a:pt x="372" y="435"/>
                    </a:lnTo>
                    <a:lnTo>
                      <a:pt x="375" y="432"/>
                    </a:lnTo>
                    <a:lnTo>
                      <a:pt x="380" y="430"/>
                    </a:lnTo>
                    <a:lnTo>
                      <a:pt x="391" y="426"/>
                    </a:lnTo>
                    <a:lnTo>
                      <a:pt x="403" y="425"/>
                    </a:lnTo>
                    <a:lnTo>
                      <a:pt x="416" y="423"/>
                    </a:lnTo>
                    <a:lnTo>
                      <a:pt x="428" y="422"/>
                    </a:lnTo>
                    <a:lnTo>
                      <a:pt x="432" y="421"/>
                    </a:lnTo>
                    <a:lnTo>
                      <a:pt x="436" y="421"/>
                    </a:lnTo>
                    <a:lnTo>
                      <a:pt x="437" y="419"/>
                    </a:lnTo>
                    <a:lnTo>
                      <a:pt x="438" y="417"/>
                    </a:lnTo>
                    <a:lnTo>
                      <a:pt x="437" y="410"/>
                    </a:lnTo>
                    <a:lnTo>
                      <a:pt x="436" y="405"/>
                    </a:lnTo>
                    <a:lnTo>
                      <a:pt x="432" y="401"/>
                    </a:lnTo>
                    <a:lnTo>
                      <a:pt x="428" y="399"/>
                    </a:lnTo>
                    <a:lnTo>
                      <a:pt x="423" y="397"/>
                    </a:lnTo>
                    <a:lnTo>
                      <a:pt x="417" y="397"/>
                    </a:lnTo>
                    <a:lnTo>
                      <a:pt x="411" y="397"/>
                    </a:lnTo>
                    <a:lnTo>
                      <a:pt x="404" y="399"/>
                    </a:lnTo>
                    <a:lnTo>
                      <a:pt x="390" y="403"/>
                    </a:lnTo>
                    <a:lnTo>
                      <a:pt x="377" y="404"/>
                    </a:lnTo>
                    <a:lnTo>
                      <a:pt x="372" y="404"/>
                    </a:lnTo>
                    <a:lnTo>
                      <a:pt x="367" y="404"/>
                    </a:lnTo>
                    <a:lnTo>
                      <a:pt x="363" y="401"/>
                    </a:lnTo>
                    <a:lnTo>
                      <a:pt x="359" y="399"/>
                    </a:lnTo>
                    <a:lnTo>
                      <a:pt x="356" y="392"/>
                    </a:lnTo>
                    <a:lnTo>
                      <a:pt x="354" y="386"/>
                    </a:lnTo>
                    <a:lnTo>
                      <a:pt x="354" y="379"/>
                    </a:lnTo>
                    <a:lnTo>
                      <a:pt x="354" y="371"/>
                    </a:lnTo>
                    <a:lnTo>
                      <a:pt x="356" y="356"/>
                    </a:lnTo>
                    <a:lnTo>
                      <a:pt x="362" y="339"/>
                    </a:lnTo>
                    <a:lnTo>
                      <a:pt x="367" y="325"/>
                    </a:lnTo>
                    <a:lnTo>
                      <a:pt x="371" y="312"/>
                    </a:lnTo>
                    <a:lnTo>
                      <a:pt x="372" y="307"/>
                    </a:lnTo>
                    <a:lnTo>
                      <a:pt x="373" y="301"/>
                    </a:lnTo>
                    <a:lnTo>
                      <a:pt x="373" y="299"/>
                    </a:lnTo>
                    <a:lnTo>
                      <a:pt x="372" y="298"/>
                    </a:lnTo>
                    <a:lnTo>
                      <a:pt x="359" y="289"/>
                    </a:lnTo>
                    <a:lnTo>
                      <a:pt x="353" y="282"/>
                    </a:lnTo>
                    <a:lnTo>
                      <a:pt x="351" y="279"/>
                    </a:lnTo>
                    <a:lnTo>
                      <a:pt x="350" y="277"/>
                    </a:lnTo>
                    <a:lnTo>
                      <a:pt x="350" y="274"/>
                    </a:lnTo>
                    <a:lnTo>
                      <a:pt x="351" y="273"/>
                    </a:lnTo>
                    <a:lnTo>
                      <a:pt x="354" y="268"/>
                    </a:lnTo>
                    <a:lnTo>
                      <a:pt x="358" y="261"/>
                    </a:lnTo>
                    <a:lnTo>
                      <a:pt x="363" y="252"/>
                    </a:lnTo>
                    <a:lnTo>
                      <a:pt x="366" y="242"/>
                    </a:lnTo>
                    <a:lnTo>
                      <a:pt x="367" y="230"/>
                    </a:lnTo>
                    <a:lnTo>
                      <a:pt x="366" y="220"/>
                    </a:lnTo>
                    <a:lnTo>
                      <a:pt x="364" y="208"/>
                    </a:lnTo>
                    <a:lnTo>
                      <a:pt x="364" y="198"/>
                    </a:lnTo>
                    <a:lnTo>
                      <a:pt x="364" y="197"/>
                    </a:lnTo>
                    <a:lnTo>
                      <a:pt x="366" y="195"/>
                    </a:lnTo>
                    <a:lnTo>
                      <a:pt x="368" y="195"/>
                    </a:lnTo>
                    <a:lnTo>
                      <a:pt x="369" y="195"/>
                    </a:lnTo>
                    <a:lnTo>
                      <a:pt x="376" y="197"/>
                    </a:lnTo>
                    <a:lnTo>
                      <a:pt x="382" y="199"/>
                    </a:lnTo>
                    <a:lnTo>
                      <a:pt x="397" y="203"/>
                    </a:lnTo>
                    <a:lnTo>
                      <a:pt x="407" y="206"/>
                    </a:lnTo>
                    <a:lnTo>
                      <a:pt x="419" y="204"/>
                    </a:lnTo>
                    <a:lnTo>
                      <a:pt x="432" y="202"/>
                    </a:lnTo>
                    <a:lnTo>
                      <a:pt x="446" y="198"/>
                    </a:lnTo>
                    <a:lnTo>
                      <a:pt x="460" y="193"/>
                    </a:lnTo>
                    <a:lnTo>
                      <a:pt x="473" y="186"/>
                    </a:lnTo>
                    <a:lnTo>
                      <a:pt x="483" y="177"/>
                    </a:lnTo>
                    <a:lnTo>
                      <a:pt x="487" y="173"/>
                    </a:lnTo>
                    <a:lnTo>
                      <a:pt x="490" y="168"/>
                    </a:lnTo>
                    <a:lnTo>
                      <a:pt x="491" y="163"/>
                    </a:lnTo>
                    <a:lnTo>
                      <a:pt x="491" y="158"/>
                    </a:lnTo>
                    <a:lnTo>
                      <a:pt x="491" y="150"/>
                    </a:lnTo>
                    <a:lnTo>
                      <a:pt x="493" y="143"/>
                    </a:lnTo>
                    <a:lnTo>
                      <a:pt x="496" y="137"/>
                    </a:lnTo>
                    <a:lnTo>
                      <a:pt x="500" y="132"/>
                    </a:lnTo>
                    <a:lnTo>
                      <a:pt x="505" y="128"/>
                    </a:lnTo>
                    <a:lnTo>
                      <a:pt x="512" y="124"/>
                    </a:lnTo>
                    <a:lnTo>
                      <a:pt x="518" y="121"/>
                    </a:lnTo>
                    <a:lnTo>
                      <a:pt x="526" y="119"/>
                    </a:lnTo>
                    <a:lnTo>
                      <a:pt x="542" y="114"/>
                    </a:lnTo>
                    <a:lnTo>
                      <a:pt x="557" y="107"/>
                    </a:lnTo>
                    <a:lnTo>
                      <a:pt x="565" y="103"/>
                    </a:lnTo>
                    <a:lnTo>
                      <a:pt x="572" y="99"/>
                    </a:lnTo>
                    <a:lnTo>
                      <a:pt x="578" y="94"/>
                    </a:lnTo>
                    <a:lnTo>
                      <a:pt x="583" y="89"/>
                    </a:lnTo>
                    <a:lnTo>
                      <a:pt x="590" y="79"/>
                    </a:lnTo>
                    <a:lnTo>
                      <a:pt x="596" y="64"/>
                    </a:lnTo>
                    <a:lnTo>
                      <a:pt x="601" y="59"/>
                    </a:lnTo>
                    <a:lnTo>
                      <a:pt x="607" y="55"/>
                    </a:lnTo>
                    <a:lnTo>
                      <a:pt x="609" y="55"/>
                    </a:lnTo>
                    <a:lnTo>
                      <a:pt x="612" y="55"/>
                    </a:lnTo>
                    <a:lnTo>
                      <a:pt x="614" y="57"/>
                    </a:lnTo>
                    <a:lnTo>
                      <a:pt x="617" y="58"/>
                    </a:lnTo>
                    <a:lnTo>
                      <a:pt x="632" y="70"/>
                    </a:lnTo>
                    <a:lnTo>
                      <a:pt x="645" y="77"/>
                    </a:lnTo>
                    <a:lnTo>
                      <a:pt x="651" y="79"/>
                    </a:lnTo>
                    <a:lnTo>
                      <a:pt x="656" y="80"/>
                    </a:lnTo>
                    <a:lnTo>
                      <a:pt x="660" y="80"/>
                    </a:lnTo>
                    <a:lnTo>
                      <a:pt x="662" y="79"/>
                    </a:lnTo>
                    <a:lnTo>
                      <a:pt x="666" y="76"/>
                    </a:lnTo>
                    <a:lnTo>
                      <a:pt x="669" y="75"/>
                    </a:lnTo>
                    <a:lnTo>
                      <a:pt x="670" y="71"/>
                    </a:lnTo>
                    <a:lnTo>
                      <a:pt x="671" y="68"/>
                    </a:lnTo>
                    <a:lnTo>
                      <a:pt x="674" y="61"/>
                    </a:lnTo>
                    <a:lnTo>
                      <a:pt x="676" y="51"/>
                    </a:lnTo>
                    <a:lnTo>
                      <a:pt x="678" y="35"/>
                    </a:lnTo>
                    <a:lnTo>
                      <a:pt x="682" y="23"/>
                    </a:lnTo>
                    <a:lnTo>
                      <a:pt x="682" y="20"/>
                    </a:lnTo>
                    <a:lnTo>
                      <a:pt x="684" y="20"/>
                    </a:lnTo>
                    <a:lnTo>
                      <a:pt x="686" y="20"/>
                    </a:lnTo>
                    <a:lnTo>
                      <a:pt x="688" y="22"/>
                    </a:lnTo>
                    <a:lnTo>
                      <a:pt x="693" y="27"/>
                    </a:lnTo>
                    <a:lnTo>
                      <a:pt x="701" y="37"/>
                    </a:lnTo>
                    <a:lnTo>
                      <a:pt x="705" y="41"/>
                    </a:lnTo>
                    <a:lnTo>
                      <a:pt x="708" y="45"/>
                    </a:lnTo>
                    <a:lnTo>
                      <a:pt x="711" y="48"/>
                    </a:lnTo>
                    <a:lnTo>
                      <a:pt x="715" y="50"/>
                    </a:lnTo>
                    <a:lnTo>
                      <a:pt x="723" y="51"/>
                    </a:lnTo>
                    <a:lnTo>
                      <a:pt x="730" y="51"/>
                    </a:lnTo>
                    <a:lnTo>
                      <a:pt x="746" y="45"/>
                    </a:lnTo>
                    <a:lnTo>
                      <a:pt x="763" y="36"/>
                    </a:lnTo>
                    <a:lnTo>
                      <a:pt x="779" y="42"/>
                    </a:lnTo>
                    <a:lnTo>
                      <a:pt x="796" y="53"/>
                    </a:lnTo>
                    <a:lnTo>
                      <a:pt x="805" y="57"/>
                    </a:lnTo>
                    <a:lnTo>
                      <a:pt x="812" y="59"/>
                    </a:lnTo>
                    <a:lnTo>
                      <a:pt x="816" y="58"/>
                    </a:lnTo>
                    <a:lnTo>
                      <a:pt x="820" y="58"/>
                    </a:lnTo>
                    <a:lnTo>
                      <a:pt x="824" y="55"/>
                    </a:lnTo>
                    <a:lnTo>
                      <a:pt x="828" y="53"/>
                    </a:lnTo>
                    <a:lnTo>
                      <a:pt x="831" y="46"/>
                    </a:lnTo>
                    <a:lnTo>
                      <a:pt x="833" y="40"/>
                    </a:lnTo>
                    <a:lnTo>
                      <a:pt x="835" y="33"/>
                    </a:lnTo>
                    <a:lnTo>
                      <a:pt x="836" y="27"/>
                    </a:lnTo>
                    <a:lnTo>
                      <a:pt x="837" y="20"/>
                    </a:lnTo>
                    <a:lnTo>
                      <a:pt x="840" y="14"/>
                    </a:lnTo>
                    <a:lnTo>
                      <a:pt x="844" y="10"/>
                    </a:lnTo>
                    <a:lnTo>
                      <a:pt x="849" y="7"/>
                    </a:lnTo>
                    <a:lnTo>
                      <a:pt x="855" y="5"/>
                    </a:lnTo>
                    <a:lnTo>
                      <a:pt x="862" y="5"/>
                    </a:lnTo>
                    <a:lnTo>
                      <a:pt x="868" y="5"/>
                    </a:lnTo>
                    <a:lnTo>
                      <a:pt x="875" y="6"/>
                    </a:lnTo>
                    <a:lnTo>
                      <a:pt x="885" y="10"/>
                    </a:lnTo>
                    <a:lnTo>
                      <a:pt x="895" y="15"/>
                    </a:lnTo>
                    <a:lnTo>
                      <a:pt x="906" y="19"/>
                    </a:lnTo>
                    <a:lnTo>
                      <a:pt x="917" y="22"/>
                    </a:lnTo>
                    <a:lnTo>
                      <a:pt x="923" y="22"/>
                    </a:lnTo>
                    <a:lnTo>
                      <a:pt x="929" y="22"/>
                    </a:lnTo>
                    <a:lnTo>
                      <a:pt x="937" y="19"/>
                    </a:lnTo>
                    <a:lnTo>
                      <a:pt x="945" y="16"/>
                    </a:lnTo>
                    <a:lnTo>
                      <a:pt x="964" y="6"/>
                    </a:lnTo>
                    <a:lnTo>
                      <a:pt x="981" y="0"/>
                    </a:lnTo>
                    <a:lnTo>
                      <a:pt x="990" y="0"/>
                    </a:lnTo>
                    <a:lnTo>
                      <a:pt x="999" y="0"/>
                    </a:lnTo>
                    <a:lnTo>
                      <a:pt x="1008" y="4"/>
                    </a:lnTo>
                    <a:lnTo>
                      <a:pt x="1021" y="10"/>
                    </a:lnTo>
                    <a:lnTo>
                      <a:pt x="1028" y="13"/>
                    </a:lnTo>
                    <a:lnTo>
                      <a:pt x="1034" y="15"/>
                    </a:lnTo>
                    <a:lnTo>
                      <a:pt x="1042" y="16"/>
                    </a:lnTo>
                    <a:lnTo>
                      <a:pt x="1048" y="18"/>
                    </a:lnTo>
                    <a:lnTo>
                      <a:pt x="1063" y="18"/>
                    </a:lnTo>
                    <a:lnTo>
                      <a:pt x="1077" y="16"/>
                    </a:lnTo>
                    <a:lnTo>
                      <a:pt x="1092" y="14"/>
                    </a:lnTo>
                    <a:lnTo>
                      <a:pt x="1107" y="13"/>
                    </a:lnTo>
                    <a:lnTo>
                      <a:pt x="1114" y="14"/>
                    </a:lnTo>
                    <a:lnTo>
                      <a:pt x="1121" y="14"/>
                    </a:lnTo>
                    <a:lnTo>
                      <a:pt x="1129" y="16"/>
                    </a:lnTo>
                    <a:lnTo>
                      <a:pt x="1136" y="19"/>
                    </a:lnTo>
                    <a:lnTo>
                      <a:pt x="1148" y="23"/>
                    </a:lnTo>
                    <a:lnTo>
                      <a:pt x="1160" y="27"/>
                    </a:lnTo>
                    <a:lnTo>
                      <a:pt x="1171" y="29"/>
                    </a:lnTo>
                    <a:lnTo>
                      <a:pt x="1183" y="32"/>
                    </a:lnTo>
                    <a:lnTo>
                      <a:pt x="1205" y="35"/>
                    </a:lnTo>
                    <a:lnTo>
                      <a:pt x="1228" y="36"/>
                    </a:lnTo>
                    <a:lnTo>
                      <a:pt x="1252" y="33"/>
                    </a:lnTo>
                    <a:lnTo>
                      <a:pt x="1274" y="31"/>
                    </a:lnTo>
                    <a:lnTo>
                      <a:pt x="1297" y="27"/>
                    </a:lnTo>
                    <a:lnTo>
                      <a:pt x="1322" y="23"/>
                    </a:lnTo>
                    <a:lnTo>
                      <a:pt x="1333" y="22"/>
                    </a:lnTo>
                    <a:lnTo>
                      <a:pt x="1345" y="23"/>
                    </a:lnTo>
                    <a:lnTo>
                      <a:pt x="1355" y="26"/>
                    </a:lnTo>
                    <a:lnTo>
                      <a:pt x="1366" y="29"/>
                    </a:lnTo>
                    <a:lnTo>
                      <a:pt x="1375" y="32"/>
                    </a:lnTo>
                    <a:lnTo>
                      <a:pt x="1385" y="35"/>
                    </a:lnTo>
                    <a:lnTo>
                      <a:pt x="1392" y="33"/>
                    </a:lnTo>
                    <a:lnTo>
                      <a:pt x="1397" y="33"/>
                    </a:lnTo>
                    <a:lnTo>
                      <a:pt x="1403" y="31"/>
                    </a:lnTo>
                    <a:lnTo>
                      <a:pt x="1410" y="28"/>
                    </a:lnTo>
                    <a:lnTo>
                      <a:pt x="1416" y="26"/>
                    </a:lnTo>
                    <a:lnTo>
                      <a:pt x="1421" y="20"/>
                    </a:lnTo>
                    <a:lnTo>
                      <a:pt x="1425" y="16"/>
                    </a:lnTo>
                    <a:lnTo>
                      <a:pt x="1428" y="11"/>
                    </a:lnTo>
                    <a:lnTo>
                      <a:pt x="1459" y="44"/>
                    </a:lnTo>
                    <a:lnTo>
                      <a:pt x="1465" y="51"/>
                    </a:lnTo>
                    <a:lnTo>
                      <a:pt x="1469" y="58"/>
                    </a:lnTo>
                    <a:lnTo>
                      <a:pt x="1472" y="63"/>
                    </a:lnTo>
                    <a:lnTo>
                      <a:pt x="1473" y="68"/>
                    </a:lnTo>
                    <a:lnTo>
                      <a:pt x="1472" y="73"/>
                    </a:lnTo>
                    <a:lnTo>
                      <a:pt x="1469" y="77"/>
                    </a:lnTo>
                    <a:lnTo>
                      <a:pt x="1467" y="81"/>
                    </a:lnTo>
                    <a:lnTo>
                      <a:pt x="1462" y="84"/>
                    </a:lnTo>
                    <a:lnTo>
                      <a:pt x="1440" y="96"/>
                    </a:lnTo>
                    <a:lnTo>
                      <a:pt x="1417" y="110"/>
                    </a:lnTo>
                    <a:lnTo>
                      <a:pt x="1412" y="115"/>
                    </a:lnTo>
                    <a:lnTo>
                      <a:pt x="1408" y="119"/>
                    </a:lnTo>
                    <a:lnTo>
                      <a:pt x="1406" y="123"/>
                    </a:lnTo>
                    <a:lnTo>
                      <a:pt x="1403" y="127"/>
                    </a:lnTo>
                    <a:lnTo>
                      <a:pt x="1402" y="134"/>
                    </a:lnTo>
                    <a:lnTo>
                      <a:pt x="1402" y="142"/>
                    </a:lnTo>
                    <a:lnTo>
                      <a:pt x="1403" y="150"/>
                    </a:lnTo>
                    <a:lnTo>
                      <a:pt x="1403" y="158"/>
                    </a:lnTo>
                    <a:lnTo>
                      <a:pt x="1403" y="167"/>
                    </a:lnTo>
                    <a:lnTo>
                      <a:pt x="1401" y="176"/>
                    </a:lnTo>
                    <a:lnTo>
                      <a:pt x="1398" y="182"/>
                    </a:lnTo>
                    <a:lnTo>
                      <a:pt x="1393" y="190"/>
                    </a:lnTo>
                    <a:lnTo>
                      <a:pt x="1388" y="197"/>
                    </a:lnTo>
                    <a:lnTo>
                      <a:pt x="1383" y="203"/>
                    </a:lnTo>
                    <a:lnTo>
                      <a:pt x="1370" y="215"/>
                    </a:lnTo>
                    <a:lnTo>
                      <a:pt x="1358" y="226"/>
                    </a:lnTo>
                    <a:lnTo>
                      <a:pt x="1348" y="239"/>
                    </a:lnTo>
                    <a:lnTo>
                      <a:pt x="1338" y="252"/>
                    </a:lnTo>
                    <a:lnTo>
                      <a:pt x="1333" y="265"/>
                    </a:lnTo>
                    <a:lnTo>
                      <a:pt x="1329" y="278"/>
                    </a:lnTo>
                    <a:lnTo>
                      <a:pt x="1328" y="291"/>
                    </a:lnTo>
                    <a:lnTo>
                      <a:pt x="1328" y="304"/>
                    </a:lnTo>
                    <a:lnTo>
                      <a:pt x="1331" y="317"/>
                    </a:lnTo>
                    <a:lnTo>
                      <a:pt x="1333" y="330"/>
                    </a:lnTo>
                    <a:lnTo>
                      <a:pt x="1341" y="356"/>
                    </a:lnTo>
                    <a:lnTo>
                      <a:pt x="1351" y="382"/>
                    </a:lnTo>
                    <a:lnTo>
                      <a:pt x="1357" y="395"/>
                    </a:lnTo>
                    <a:lnTo>
                      <a:pt x="1362" y="408"/>
                    </a:lnTo>
                    <a:lnTo>
                      <a:pt x="1366" y="421"/>
                    </a:lnTo>
                    <a:lnTo>
                      <a:pt x="1368" y="435"/>
                    </a:lnTo>
                    <a:lnTo>
                      <a:pt x="1370" y="443"/>
                    </a:lnTo>
                    <a:lnTo>
                      <a:pt x="1368" y="452"/>
                    </a:lnTo>
                    <a:lnTo>
                      <a:pt x="1367" y="460"/>
                    </a:lnTo>
                    <a:lnTo>
                      <a:pt x="1364" y="467"/>
                    </a:lnTo>
                    <a:lnTo>
                      <a:pt x="1360" y="484"/>
                    </a:lnTo>
                    <a:lnTo>
                      <a:pt x="1358" y="502"/>
                    </a:lnTo>
                    <a:lnTo>
                      <a:pt x="1359" y="532"/>
                    </a:lnTo>
                    <a:lnTo>
                      <a:pt x="1363" y="558"/>
                    </a:lnTo>
                    <a:lnTo>
                      <a:pt x="1368" y="583"/>
                    </a:lnTo>
                    <a:lnTo>
                      <a:pt x="1375" y="610"/>
                    </a:lnTo>
                    <a:lnTo>
                      <a:pt x="1377" y="619"/>
                    </a:lnTo>
                    <a:lnTo>
                      <a:pt x="1381" y="627"/>
                    </a:lnTo>
                    <a:lnTo>
                      <a:pt x="1386" y="634"/>
                    </a:lnTo>
                    <a:lnTo>
                      <a:pt x="1392" y="641"/>
                    </a:lnTo>
                    <a:lnTo>
                      <a:pt x="1403" y="655"/>
                    </a:lnTo>
                    <a:lnTo>
                      <a:pt x="1414" y="671"/>
                    </a:lnTo>
                    <a:lnTo>
                      <a:pt x="1416" y="675"/>
                    </a:lnTo>
                    <a:lnTo>
                      <a:pt x="1417" y="680"/>
                    </a:lnTo>
                    <a:lnTo>
                      <a:pt x="1419" y="686"/>
                    </a:lnTo>
                    <a:lnTo>
                      <a:pt x="1419" y="693"/>
                    </a:lnTo>
                    <a:lnTo>
                      <a:pt x="1419" y="706"/>
                    </a:lnTo>
                    <a:lnTo>
                      <a:pt x="1416" y="721"/>
                    </a:lnTo>
                    <a:lnTo>
                      <a:pt x="1412" y="735"/>
                    </a:lnTo>
                    <a:lnTo>
                      <a:pt x="1407" y="748"/>
                    </a:lnTo>
                    <a:lnTo>
                      <a:pt x="1402" y="760"/>
                    </a:lnTo>
                    <a:lnTo>
                      <a:pt x="1394" y="769"/>
                    </a:lnTo>
                    <a:lnTo>
                      <a:pt x="1372" y="790"/>
                    </a:lnTo>
                    <a:lnTo>
                      <a:pt x="1350" y="809"/>
                    </a:lnTo>
                    <a:lnTo>
                      <a:pt x="1340" y="820"/>
                    </a:lnTo>
                    <a:lnTo>
                      <a:pt x="1331" y="831"/>
                    </a:lnTo>
                    <a:lnTo>
                      <a:pt x="1323" y="844"/>
                    </a:lnTo>
                    <a:lnTo>
                      <a:pt x="1316" y="859"/>
                    </a:lnTo>
                    <a:lnTo>
                      <a:pt x="1313" y="893"/>
                    </a:lnTo>
                    <a:lnTo>
                      <a:pt x="1292" y="895"/>
                    </a:lnTo>
                    <a:lnTo>
                      <a:pt x="1271" y="899"/>
                    </a:lnTo>
                    <a:lnTo>
                      <a:pt x="1252" y="904"/>
                    </a:lnTo>
                    <a:lnTo>
                      <a:pt x="1232" y="910"/>
                    </a:lnTo>
                    <a:lnTo>
                      <a:pt x="1213" y="917"/>
                    </a:lnTo>
                    <a:lnTo>
                      <a:pt x="1193" y="923"/>
                    </a:lnTo>
                    <a:lnTo>
                      <a:pt x="1174" y="928"/>
                    </a:lnTo>
                    <a:lnTo>
                      <a:pt x="1153" y="932"/>
                    </a:lnTo>
                    <a:lnTo>
                      <a:pt x="1143" y="932"/>
                    </a:lnTo>
                    <a:lnTo>
                      <a:pt x="1132" y="932"/>
                    </a:lnTo>
                    <a:lnTo>
                      <a:pt x="1123" y="930"/>
                    </a:lnTo>
                    <a:lnTo>
                      <a:pt x="1116" y="927"/>
                    </a:lnTo>
                    <a:lnTo>
                      <a:pt x="1108" y="923"/>
                    </a:lnTo>
                    <a:lnTo>
                      <a:pt x="1100" y="919"/>
                    </a:lnTo>
                    <a:lnTo>
                      <a:pt x="1092" y="914"/>
                    </a:lnTo>
                    <a:lnTo>
                      <a:pt x="1085" y="909"/>
                    </a:lnTo>
                    <a:lnTo>
                      <a:pt x="1072" y="896"/>
                    </a:lnTo>
                    <a:lnTo>
                      <a:pt x="1057" y="884"/>
                    </a:lnTo>
                    <a:lnTo>
                      <a:pt x="1042" y="873"/>
                    </a:lnTo>
                    <a:lnTo>
                      <a:pt x="1025" y="864"/>
                    </a:lnTo>
                    <a:lnTo>
                      <a:pt x="1013" y="856"/>
                    </a:lnTo>
                    <a:lnTo>
                      <a:pt x="1004" y="849"/>
                    </a:lnTo>
                    <a:lnTo>
                      <a:pt x="996" y="842"/>
                    </a:lnTo>
                    <a:lnTo>
                      <a:pt x="991" y="834"/>
                    </a:lnTo>
                    <a:lnTo>
                      <a:pt x="981" y="817"/>
                    </a:lnTo>
                    <a:lnTo>
                      <a:pt x="967" y="796"/>
                    </a:lnTo>
                    <a:lnTo>
                      <a:pt x="947" y="776"/>
                    </a:lnTo>
                    <a:lnTo>
                      <a:pt x="921" y="751"/>
                    </a:lnTo>
                    <a:lnTo>
                      <a:pt x="908" y="741"/>
                    </a:lnTo>
                    <a:lnTo>
                      <a:pt x="894" y="732"/>
                    </a:lnTo>
                    <a:lnTo>
                      <a:pt x="888" y="728"/>
                    </a:lnTo>
                    <a:lnTo>
                      <a:pt x="881" y="725"/>
                    </a:lnTo>
                    <a:lnTo>
                      <a:pt x="875" y="722"/>
                    </a:lnTo>
                    <a:lnTo>
                      <a:pt x="869" y="721"/>
                    </a:lnTo>
                    <a:lnTo>
                      <a:pt x="858" y="721"/>
                    </a:lnTo>
                    <a:lnTo>
                      <a:pt x="847" y="721"/>
                    </a:lnTo>
                    <a:lnTo>
                      <a:pt x="836" y="722"/>
                    </a:lnTo>
                    <a:lnTo>
                      <a:pt x="825" y="725"/>
                    </a:lnTo>
                    <a:lnTo>
                      <a:pt x="803" y="733"/>
                    </a:lnTo>
                    <a:lnTo>
                      <a:pt x="780" y="742"/>
                    </a:lnTo>
                    <a:lnTo>
                      <a:pt x="758" y="751"/>
                    </a:lnTo>
                    <a:lnTo>
                      <a:pt x="735" y="761"/>
                    </a:lnTo>
                    <a:lnTo>
                      <a:pt x="713" y="770"/>
                    </a:lnTo>
                    <a:lnTo>
                      <a:pt x="691" y="776"/>
                    </a:lnTo>
                    <a:lnTo>
                      <a:pt x="613" y="78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59">
                <a:extLst>
                  <a:ext uri="{FF2B5EF4-FFF2-40B4-BE49-F238E27FC236}">
                    <a16:creationId xmlns:a16="http://schemas.microsoft.com/office/drawing/2014/main" id="{E5E2DE5D-1872-1246-A57D-1F0D636BD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61666" y="2165890"/>
                <a:ext cx="83798" cy="61414"/>
              </a:xfrm>
              <a:custGeom>
                <a:avLst/>
                <a:gdLst/>
                <a:ahLst/>
                <a:cxnLst>
                  <a:cxn ang="0">
                    <a:pos x="76" y="111"/>
                  </a:cxn>
                  <a:cxn ang="0">
                    <a:pos x="70" y="103"/>
                  </a:cxn>
                  <a:cxn ang="0">
                    <a:pos x="66" y="95"/>
                  </a:cxn>
                  <a:cxn ang="0">
                    <a:pos x="56" y="90"/>
                  </a:cxn>
                  <a:cxn ang="0">
                    <a:pos x="35" y="90"/>
                  </a:cxn>
                  <a:cxn ang="0">
                    <a:pos x="16" y="85"/>
                  </a:cxn>
                  <a:cxn ang="0">
                    <a:pos x="4" y="79"/>
                  </a:cxn>
                  <a:cxn ang="0">
                    <a:pos x="0" y="71"/>
                  </a:cxn>
                  <a:cxn ang="0">
                    <a:pos x="2" y="67"/>
                  </a:cxn>
                  <a:cxn ang="0">
                    <a:pos x="8" y="63"/>
                  </a:cxn>
                  <a:cxn ang="0">
                    <a:pos x="29" y="57"/>
                  </a:cxn>
                  <a:cxn ang="0">
                    <a:pos x="44" y="48"/>
                  </a:cxn>
                  <a:cxn ang="0">
                    <a:pos x="57" y="27"/>
                  </a:cxn>
                  <a:cxn ang="0">
                    <a:pos x="68" y="11"/>
                  </a:cxn>
                  <a:cxn ang="0">
                    <a:pos x="74" y="3"/>
                  </a:cxn>
                  <a:cxn ang="0">
                    <a:pos x="83" y="0"/>
                  </a:cxn>
                  <a:cxn ang="0">
                    <a:pos x="92" y="2"/>
                  </a:cxn>
                  <a:cxn ang="0">
                    <a:pos x="105" y="11"/>
                  </a:cxn>
                  <a:cxn ang="0">
                    <a:pos x="120" y="19"/>
                  </a:cxn>
                  <a:cxn ang="0">
                    <a:pos x="143" y="28"/>
                  </a:cxn>
                  <a:cxn ang="0">
                    <a:pos x="168" y="41"/>
                  </a:cxn>
                  <a:cxn ang="0">
                    <a:pos x="178" y="51"/>
                  </a:cxn>
                  <a:cxn ang="0">
                    <a:pos x="182" y="62"/>
                  </a:cxn>
                  <a:cxn ang="0">
                    <a:pos x="183" y="71"/>
                  </a:cxn>
                  <a:cxn ang="0">
                    <a:pos x="179" y="77"/>
                  </a:cxn>
                  <a:cxn ang="0">
                    <a:pos x="170" y="84"/>
                  </a:cxn>
                  <a:cxn ang="0">
                    <a:pos x="152" y="90"/>
                  </a:cxn>
                  <a:cxn ang="0">
                    <a:pos x="135" y="97"/>
                  </a:cxn>
                  <a:cxn ang="0">
                    <a:pos x="122" y="112"/>
                  </a:cxn>
                  <a:cxn ang="0">
                    <a:pos x="108" y="129"/>
                  </a:cxn>
                  <a:cxn ang="0">
                    <a:pos x="100" y="133"/>
                  </a:cxn>
                  <a:cxn ang="0">
                    <a:pos x="92" y="132"/>
                  </a:cxn>
                  <a:cxn ang="0">
                    <a:pos x="81" y="115"/>
                  </a:cxn>
                </a:cxnLst>
                <a:rect l="0" t="0" r="r" b="b"/>
                <a:pathLst>
                  <a:path w="183" h="133">
                    <a:moveTo>
                      <a:pt x="81" y="115"/>
                    </a:moveTo>
                    <a:lnTo>
                      <a:pt x="76" y="111"/>
                    </a:lnTo>
                    <a:lnTo>
                      <a:pt x="73" y="107"/>
                    </a:lnTo>
                    <a:lnTo>
                      <a:pt x="70" y="103"/>
                    </a:lnTo>
                    <a:lnTo>
                      <a:pt x="68" y="99"/>
                    </a:lnTo>
                    <a:lnTo>
                      <a:pt x="66" y="95"/>
                    </a:lnTo>
                    <a:lnTo>
                      <a:pt x="63" y="93"/>
                    </a:lnTo>
                    <a:lnTo>
                      <a:pt x="56" y="90"/>
                    </a:lnTo>
                    <a:lnTo>
                      <a:pt x="48" y="90"/>
                    </a:lnTo>
                    <a:lnTo>
                      <a:pt x="35" y="90"/>
                    </a:lnTo>
                    <a:lnTo>
                      <a:pt x="22" y="88"/>
                    </a:lnTo>
                    <a:lnTo>
                      <a:pt x="16" y="85"/>
                    </a:lnTo>
                    <a:lnTo>
                      <a:pt x="9" y="82"/>
                    </a:lnTo>
                    <a:lnTo>
                      <a:pt x="4" y="79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8" y="63"/>
                    </a:lnTo>
                    <a:lnTo>
                      <a:pt x="15" y="60"/>
                    </a:lnTo>
                    <a:lnTo>
                      <a:pt x="29" y="57"/>
                    </a:lnTo>
                    <a:lnTo>
                      <a:pt x="38" y="53"/>
                    </a:lnTo>
                    <a:lnTo>
                      <a:pt x="44" y="48"/>
                    </a:lnTo>
                    <a:lnTo>
                      <a:pt x="51" y="38"/>
                    </a:lnTo>
                    <a:lnTo>
                      <a:pt x="57" y="27"/>
                    </a:lnTo>
                    <a:lnTo>
                      <a:pt x="64" y="16"/>
                    </a:lnTo>
                    <a:lnTo>
                      <a:pt x="68" y="11"/>
                    </a:lnTo>
                    <a:lnTo>
                      <a:pt x="70" y="7"/>
                    </a:lnTo>
                    <a:lnTo>
                      <a:pt x="74" y="3"/>
                    </a:lnTo>
                    <a:lnTo>
                      <a:pt x="79" y="1"/>
                    </a:lnTo>
                    <a:lnTo>
                      <a:pt x="83" y="0"/>
                    </a:lnTo>
                    <a:lnTo>
                      <a:pt x="87" y="0"/>
                    </a:lnTo>
                    <a:lnTo>
                      <a:pt x="92" y="2"/>
                    </a:lnTo>
                    <a:lnTo>
                      <a:pt x="98" y="6"/>
                    </a:lnTo>
                    <a:lnTo>
                      <a:pt x="105" y="11"/>
                    </a:lnTo>
                    <a:lnTo>
                      <a:pt x="112" y="15"/>
                    </a:lnTo>
                    <a:lnTo>
                      <a:pt x="120" y="19"/>
                    </a:lnTo>
                    <a:lnTo>
                      <a:pt x="127" y="23"/>
                    </a:lnTo>
                    <a:lnTo>
                      <a:pt x="143" y="28"/>
                    </a:lnTo>
                    <a:lnTo>
                      <a:pt x="158" y="36"/>
                    </a:lnTo>
                    <a:lnTo>
                      <a:pt x="168" y="41"/>
                    </a:lnTo>
                    <a:lnTo>
                      <a:pt x="175" y="48"/>
                    </a:lnTo>
                    <a:lnTo>
                      <a:pt x="178" y="51"/>
                    </a:lnTo>
                    <a:lnTo>
                      <a:pt x="180" y="57"/>
                    </a:lnTo>
                    <a:lnTo>
                      <a:pt x="182" y="62"/>
                    </a:lnTo>
                    <a:lnTo>
                      <a:pt x="183" y="67"/>
                    </a:lnTo>
                    <a:lnTo>
                      <a:pt x="183" y="71"/>
                    </a:lnTo>
                    <a:lnTo>
                      <a:pt x="182" y="75"/>
                    </a:lnTo>
                    <a:lnTo>
                      <a:pt x="179" y="77"/>
                    </a:lnTo>
                    <a:lnTo>
                      <a:pt x="177" y="80"/>
                    </a:lnTo>
                    <a:lnTo>
                      <a:pt x="170" y="84"/>
                    </a:lnTo>
                    <a:lnTo>
                      <a:pt x="161" y="88"/>
                    </a:lnTo>
                    <a:lnTo>
                      <a:pt x="152" y="90"/>
                    </a:lnTo>
                    <a:lnTo>
                      <a:pt x="144" y="93"/>
                    </a:lnTo>
                    <a:lnTo>
                      <a:pt x="135" y="97"/>
                    </a:lnTo>
                    <a:lnTo>
                      <a:pt x="130" y="102"/>
                    </a:lnTo>
                    <a:lnTo>
                      <a:pt x="122" y="112"/>
                    </a:lnTo>
                    <a:lnTo>
                      <a:pt x="113" y="125"/>
                    </a:lnTo>
                    <a:lnTo>
                      <a:pt x="108" y="129"/>
                    </a:lnTo>
                    <a:lnTo>
                      <a:pt x="103" y="133"/>
                    </a:lnTo>
                    <a:lnTo>
                      <a:pt x="100" y="133"/>
                    </a:lnTo>
                    <a:lnTo>
                      <a:pt x="96" y="133"/>
                    </a:lnTo>
                    <a:lnTo>
                      <a:pt x="92" y="132"/>
                    </a:lnTo>
                    <a:lnTo>
                      <a:pt x="88" y="130"/>
                    </a:lnTo>
                    <a:lnTo>
                      <a:pt x="81" y="11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60">
                <a:extLst>
                  <a:ext uri="{FF2B5EF4-FFF2-40B4-BE49-F238E27FC236}">
                    <a16:creationId xmlns:a16="http://schemas.microsoft.com/office/drawing/2014/main" id="{FCB14B6F-6151-8D4B-B6EA-5671D4DE5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4341" y="2256205"/>
                <a:ext cx="147558" cy="146311"/>
              </a:xfrm>
              <a:custGeom>
                <a:avLst/>
                <a:gdLst/>
                <a:ahLst/>
                <a:cxnLst>
                  <a:cxn ang="0">
                    <a:pos x="127" y="207"/>
                  </a:cxn>
                  <a:cxn ang="0">
                    <a:pos x="157" y="194"/>
                  </a:cxn>
                  <a:cxn ang="0">
                    <a:pos x="202" y="178"/>
                  </a:cxn>
                  <a:cxn ang="0">
                    <a:pos x="220" y="163"/>
                  </a:cxn>
                  <a:cxn ang="0">
                    <a:pos x="252" y="118"/>
                  </a:cxn>
                  <a:cxn ang="0">
                    <a:pos x="270" y="89"/>
                  </a:cxn>
                  <a:cxn ang="0">
                    <a:pos x="279" y="71"/>
                  </a:cxn>
                  <a:cxn ang="0">
                    <a:pos x="292" y="65"/>
                  </a:cxn>
                  <a:cxn ang="0">
                    <a:pos x="315" y="61"/>
                  </a:cxn>
                  <a:cxn ang="0">
                    <a:pos x="328" y="52"/>
                  </a:cxn>
                  <a:cxn ang="0">
                    <a:pos x="290" y="30"/>
                  </a:cxn>
                  <a:cxn ang="0">
                    <a:pos x="246" y="5"/>
                  </a:cxn>
                  <a:cxn ang="0">
                    <a:pos x="231" y="0"/>
                  </a:cxn>
                  <a:cxn ang="0">
                    <a:pos x="204" y="5"/>
                  </a:cxn>
                  <a:cxn ang="0">
                    <a:pos x="173" y="9"/>
                  </a:cxn>
                  <a:cxn ang="0">
                    <a:pos x="148" y="1"/>
                  </a:cxn>
                  <a:cxn ang="0">
                    <a:pos x="125" y="4"/>
                  </a:cxn>
                  <a:cxn ang="0">
                    <a:pos x="108" y="25"/>
                  </a:cxn>
                  <a:cxn ang="0">
                    <a:pos x="88" y="51"/>
                  </a:cxn>
                  <a:cxn ang="0">
                    <a:pos x="70" y="71"/>
                  </a:cxn>
                  <a:cxn ang="0">
                    <a:pos x="59" y="99"/>
                  </a:cxn>
                  <a:cxn ang="0">
                    <a:pos x="52" y="99"/>
                  </a:cxn>
                  <a:cxn ang="0">
                    <a:pos x="39" y="88"/>
                  </a:cxn>
                  <a:cxn ang="0">
                    <a:pos x="20" y="79"/>
                  </a:cxn>
                  <a:cxn ang="0">
                    <a:pos x="5" y="88"/>
                  </a:cxn>
                  <a:cxn ang="0">
                    <a:pos x="5" y="105"/>
                  </a:cxn>
                  <a:cxn ang="0">
                    <a:pos x="24" y="123"/>
                  </a:cxn>
                  <a:cxn ang="0">
                    <a:pos x="27" y="134"/>
                  </a:cxn>
                  <a:cxn ang="0">
                    <a:pos x="14" y="149"/>
                  </a:cxn>
                  <a:cxn ang="0">
                    <a:pos x="2" y="172"/>
                  </a:cxn>
                  <a:cxn ang="0">
                    <a:pos x="3" y="187"/>
                  </a:cxn>
                  <a:cxn ang="0">
                    <a:pos x="17" y="196"/>
                  </a:cxn>
                  <a:cxn ang="0">
                    <a:pos x="36" y="198"/>
                  </a:cxn>
                  <a:cxn ang="0">
                    <a:pos x="57" y="203"/>
                  </a:cxn>
                  <a:cxn ang="0">
                    <a:pos x="66" y="224"/>
                  </a:cxn>
                  <a:cxn ang="0">
                    <a:pos x="56" y="245"/>
                  </a:cxn>
                  <a:cxn ang="0">
                    <a:pos x="46" y="263"/>
                  </a:cxn>
                  <a:cxn ang="0">
                    <a:pos x="48" y="280"/>
                  </a:cxn>
                  <a:cxn ang="0">
                    <a:pos x="48" y="303"/>
                  </a:cxn>
                  <a:cxn ang="0">
                    <a:pos x="48" y="316"/>
                  </a:cxn>
                  <a:cxn ang="0">
                    <a:pos x="51" y="323"/>
                  </a:cxn>
                  <a:cxn ang="0">
                    <a:pos x="65" y="317"/>
                  </a:cxn>
                  <a:cxn ang="0">
                    <a:pos x="81" y="295"/>
                  </a:cxn>
                  <a:cxn ang="0">
                    <a:pos x="93" y="255"/>
                  </a:cxn>
                </a:cxnLst>
                <a:rect l="0" t="0" r="r" b="b"/>
                <a:pathLst>
                  <a:path w="328" h="323">
                    <a:moveTo>
                      <a:pt x="114" y="218"/>
                    </a:moveTo>
                    <a:lnTo>
                      <a:pt x="119" y="213"/>
                    </a:lnTo>
                    <a:lnTo>
                      <a:pt x="127" y="207"/>
                    </a:lnTo>
                    <a:lnTo>
                      <a:pt x="134" y="203"/>
                    </a:lnTo>
                    <a:lnTo>
                      <a:pt x="141" y="200"/>
                    </a:lnTo>
                    <a:lnTo>
                      <a:pt x="157" y="194"/>
                    </a:lnTo>
                    <a:lnTo>
                      <a:pt x="173" y="189"/>
                    </a:lnTo>
                    <a:lnTo>
                      <a:pt x="188" y="184"/>
                    </a:lnTo>
                    <a:lnTo>
                      <a:pt x="202" y="178"/>
                    </a:lnTo>
                    <a:lnTo>
                      <a:pt x="209" y="174"/>
                    </a:lnTo>
                    <a:lnTo>
                      <a:pt x="215" y="168"/>
                    </a:lnTo>
                    <a:lnTo>
                      <a:pt x="220" y="163"/>
                    </a:lnTo>
                    <a:lnTo>
                      <a:pt x="224" y="157"/>
                    </a:lnTo>
                    <a:lnTo>
                      <a:pt x="237" y="136"/>
                    </a:lnTo>
                    <a:lnTo>
                      <a:pt x="252" y="118"/>
                    </a:lnTo>
                    <a:lnTo>
                      <a:pt x="258" y="109"/>
                    </a:lnTo>
                    <a:lnTo>
                      <a:pt x="264" y="100"/>
                    </a:lnTo>
                    <a:lnTo>
                      <a:pt x="270" y="89"/>
                    </a:lnTo>
                    <a:lnTo>
                      <a:pt x="275" y="78"/>
                    </a:lnTo>
                    <a:lnTo>
                      <a:pt x="277" y="75"/>
                    </a:lnTo>
                    <a:lnTo>
                      <a:pt x="279" y="71"/>
                    </a:lnTo>
                    <a:lnTo>
                      <a:pt x="281" y="69"/>
                    </a:lnTo>
                    <a:lnTo>
                      <a:pt x="285" y="67"/>
                    </a:lnTo>
                    <a:lnTo>
                      <a:pt x="292" y="65"/>
                    </a:lnTo>
                    <a:lnTo>
                      <a:pt x="299" y="62"/>
                    </a:lnTo>
                    <a:lnTo>
                      <a:pt x="307" y="62"/>
                    </a:lnTo>
                    <a:lnTo>
                      <a:pt x="315" y="61"/>
                    </a:lnTo>
                    <a:lnTo>
                      <a:pt x="322" y="58"/>
                    </a:lnTo>
                    <a:lnTo>
                      <a:pt x="328" y="54"/>
                    </a:lnTo>
                    <a:lnTo>
                      <a:pt x="328" y="52"/>
                    </a:lnTo>
                    <a:lnTo>
                      <a:pt x="328" y="51"/>
                    </a:lnTo>
                    <a:lnTo>
                      <a:pt x="310" y="39"/>
                    </a:lnTo>
                    <a:lnTo>
                      <a:pt x="290" y="30"/>
                    </a:lnTo>
                    <a:lnTo>
                      <a:pt x="271" y="21"/>
                    </a:lnTo>
                    <a:lnTo>
                      <a:pt x="253" y="9"/>
                    </a:lnTo>
                    <a:lnTo>
                      <a:pt x="246" y="5"/>
                    </a:lnTo>
                    <a:lnTo>
                      <a:pt x="241" y="3"/>
                    </a:lnTo>
                    <a:lnTo>
                      <a:pt x="236" y="1"/>
                    </a:lnTo>
                    <a:lnTo>
                      <a:pt x="231" y="0"/>
                    </a:lnTo>
                    <a:lnTo>
                      <a:pt x="222" y="0"/>
                    </a:lnTo>
                    <a:lnTo>
                      <a:pt x="213" y="3"/>
                    </a:lnTo>
                    <a:lnTo>
                      <a:pt x="204" y="5"/>
                    </a:lnTo>
                    <a:lnTo>
                      <a:pt x="193" y="8"/>
                    </a:lnTo>
                    <a:lnTo>
                      <a:pt x="183" y="9"/>
                    </a:lnTo>
                    <a:lnTo>
                      <a:pt x="173" y="9"/>
                    </a:lnTo>
                    <a:lnTo>
                      <a:pt x="165" y="7"/>
                    </a:lnTo>
                    <a:lnTo>
                      <a:pt x="157" y="4"/>
                    </a:lnTo>
                    <a:lnTo>
                      <a:pt x="148" y="1"/>
                    </a:lnTo>
                    <a:lnTo>
                      <a:pt x="140" y="1"/>
                    </a:lnTo>
                    <a:lnTo>
                      <a:pt x="131" y="3"/>
                    </a:lnTo>
                    <a:lnTo>
                      <a:pt x="125" y="4"/>
                    </a:lnTo>
                    <a:lnTo>
                      <a:pt x="117" y="9"/>
                    </a:lnTo>
                    <a:lnTo>
                      <a:pt x="112" y="16"/>
                    </a:lnTo>
                    <a:lnTo>
                      <a:pt x="108" y="25"/>
                    </a:lnTo>
                    <a:lnTo>
                      <a:pt x="103" y="34"/>
                    </a:lnTo>
                    <a:lnTo>
                      <a:pt x="96" y="43"/>
                    </a:lnTo>
                    <a:lnTo>
                      <a:pt x="88" y="51"/>
                    </a:lnTo>
                    <a:lnTo>
                      <a:pt x="82" y="56"/>
                    </a:lnTo>
                    <a:lnTo>
                      <a:pt x="75" y="64"/>
                    </a:lnTo>
                    <a:lnTo>
                      <a:pt x="70" y="71"/>
                    </a:lnTo>
                    <a:lnTo>
                      <a:pt x="66" y="79"/>
                    </a:lnTo>
                    <a:lnTo>
                      <a:pt x="62" y="92"/>
                    </a:lnTo>
                    <a:lnTo>
                      <a:pt x="59" y="99"/>
                    </a:lnTo>
                    <a:lnTo>
                      <a:pt x="56" y="100"/>
                    </a:lnTo>
                    <a:lnTo>
                      <a:pt x="55" y="100"/>
                    </a:lnTo>
                    <a:lnTo>
                      <a:pt x="52" y="99"/>
                    </a:lnTo>
                    <a:lnTo>
                      <a:pt x="49" y="97"/>
                    </a:lnTo>
                    <a:lnTo>
                      <a:pt x="46" y="93"/>
                    </a:lnTo>
                    <a:lnTo>
                      <a:pt x="39" y="88"/>
                    </a:lnTo>
                    <a:lnTo>
                      <a:pt x="33" y="83"/>
                    </a:lnTo>
                    <a:lnTo>
                      <a:pt x="26" y="79"/>
                    </a:lnTo>
                    <a:lnTo>
                      <a:pt x="20" y="79"/>
                    </a:lnTo>
                    <a:lnTo>
                      <a:pt x="13" y="80"/>
                    </a:lnTo>
                    <a:lnTo>
                      <a:pt x="9" y="84"/>
                    </a:lnTo>
                    <a:lnTo>
                      <a:pt x="5" y="88"/>
                    </a:lnTo>
                    <a:lnTo>
                      <a:pt x="4" y="93"/>
                    </a:lnTo>
                    <a:lnTo>
                      <a:pt x="4" y="99"/>
                    </a:lnTo>
                    <a:lnTo>
                      <a:pt x="5" y="105"/>
                    </a:lnTo>
                    <a:lnTo>
                      <a:pt x="9" y="109"/>
                    </a:lnTo>
                    <a:lnTo>
                      <a:pt x="16" y="115"/>
                    </a:lnTo>
                    <a:lnTo>
                      <a:pt x="24" y="123"/>
                    </a:lnTo>
                    <a:lnTo>
                      <a:pt x="26" y="127"/>
                    </a:lnTo>
                    <a:lnTo>
                      <a:pt x="27" y="131"/>
                    </a:lnTo>
                    <a:lnTo>
                      <a:pt x="27" y="134"/>
                    </a:lnTo>
                    <a:lnTo>
                      <a:pt x="25" y="137"/>
                    </a:lnTo>
                    <a:lnTo>
                      <a:pt x="20" y="143"/>
                    </a:lnTo>
                    <a:lnTo>
                      <a:pt x="14" y="149"/>
                    </a:lnTo>
                    <a:lnTo>
                      <a:pt x="9" y="156"/>
                    </a:lnTo>
                    <a:lnTo>
                      <a:pt x="4" y="163"/>
                    </a:lnTo>
                    <a:lnTo>
                      <a:pt x="2" y="172"/>
                    </a:lnTo>
                    <a:lnTo>
                      <a:pt x="0" y="180"/>
                    </a:lnTo>
                    <a:lnTo>
                      <a:pt x="2" y="183"/>
                    </a:lnTo>
                    <a:lnTo>
                      <a:pt x="3" y="187"/>
                    </a:lnTo>
                    <a:lnTo>
                      <a:pt x="5" y="191"/>
                    </a:lnTo>
                    <a:lnTo>
                      <a:pt x="9" y="193"/>
                    </a:lnTo>
                    <a:lnTo>
                      <a:pt x="17" y="196"/>
                    </a:lnTo>
                    <a:lnTo>
                      <a:pt x="24" y="198"/>
                    </a:lnTo>
                    <a:lnTo>
                      <a:pt x="30" y="198"/>
                    </a:lnTo>
                    <a:lnTo>
                      <a:pt x="36" y="198"/>
                    </a:lnTo>
                    <a:lnTo>
                      <a:pt x="44" y="198"/>
                    </a:lnTo>
                    <a:lnTo>
                      <a:pt x="51" y="200"/>
                    </a:lnTo>
                    <a:lnTo>
                      <a:pt x="57" y="203"/>
                    </a:lnTo>
                    <a:lnTo>
                      <a:pt x="65" y="211"/>
                    </a:lnTo>
                    <a:lnTo>
                      <a:pt x="66" y="218"/>
                    </a:lnTo>
                    <a:lnTo>
                      <a:pt x="66" y="224"/>
                    </a:lnTo>
                    <a:lnTo>
                      <a:pt x="65" y="231"/>
                    </a:lnTo>
                    <a:lnTo>
                      <a:pt x="61" y="237"/>
                    </a:lnTo>
                    <a:lnTo>
                      <a:pt x="56" y="245"/>
                    </a:lnTo>
                    <a:lnTo>
                      <a:pt x="49" y="253"/>
                    </a:lnTo>
                    <a:lnTo>
                      <a:pt x="47" y="258"/>
                    </a:lnTo>
                    <a:lnTo>
                      <a:pt x="46" y="263"/>
                    </a:lnTo>
                    <a:lnTo>
                      <a:pt x="46" y="267"/>
                    </a:lnTo>
                    <a:lnTo>
                      <a:pt x="47" y="273"/>
                    </a:lnTo>
                    <a:lnTo>
                      <a:pt x="48" y="280"/>
                    </a:lnTo>
                    <a:lnTo>
                      <a:pt x="49" y="288"/>
                    </a:lnTo>
                    <a:lnTo>
                      <a:pt x="49" y="295"/>
                    </a:lnTo>
                    <a:lnTo>
                      <a:pt x="48" y="303"/>
                    </a:lnTo>
                    <a:lnTo>
                      <a:pt x="48" y="307"/>
                    </a:lnTo>
                    <a:lnTo>
                      <a:pt x="48" y="314"/>
                    </a:lnTo>
                    <a:lnTo>
                      <a:pt x="48" y="316"/>
                    </a:lnTo>
                    <a:lnTo>
                      <a:pt x="48" y="320"/>
                    </a:lnTo>
                    <a:lnTo>
                      <a:pt x="49" y="321"/>
                    </a:lnTo>
                    <a:lnTo>
                      <a:pt x="51" y="323"/>
                    </a:lnTo>
                    <a:lnTo>
                      <a:pt x="56" y="323"/>
                    </a:lnTo>
                    <a:lnTo>
                      <a:pt x="61" y="321"/>
                    </a:lnTo>
                    <a:lnTo>
                      <a:pt x="65" y="317"/>
                    </a:lnTo>
                    <a:lnTo>
                      <a:pt x="69" y="314"/>
                    </a:lnTo>
                    <a:lnTo>
                      <a:pt x="77" y="303"/>
                    </a:lnTo>
                    <a:lnTo>
                      <a:pt x="81" y="295"/>
                    </a:lnTo>
                    <a:lnTo>
                      <a:pt x="86" y="282"/>
                    </a:lnTo>
                    <a:lnTo>
                      <a:pt x="90" y="270"/>
                    </a:lnTo>
                    <a:lnTo>
                      <a:pt x="93" y="255"/>
                    </a:lnTo>
                    <a:lnTo>
                      <a:pt x="97" y="242"/>
                    </a:lnTo>
                    <a:lnTo>
                      <a:pt x="114" y="21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3" name="Freeform 61">
                <a:extLst>
                  <a:ext uri="{FF2B5EF4-FFF2-40B4-BE49-F238E27FC236}">
                    <a16:creationId xmlns:a16="http://schemas.microsoft.com/office/drawing/2014/main" id="{668E2C1A-29ED-5742-86EE-ED1750FBA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2828" y="2032223"/>
                <a:ext cx="511896" cy="420870"/>
              </a:xfrm>
              <a:custGeom>
                <a:avLst/>
                <a:gdLst/>
                <a:ahLst/>
                <a:cxnLst>
                  <a:cxn ang="0">
                    <a:pos x="288" y="641"/>
                  </a:cxn>
                  <a:cxn ang="0">
                    <a:pos x="308" y="590"/>
                  </a:cxn>
                  <a:cxn ang="0">
                    <a:pos x="240" y="580"/>
                  </a:cxn>
                  <a:cxn ang="0">
                    <a:pos x="232" y="624"/>
                  </a:cxn>
                  <a:cxn ang="0">
                    <a:pos x="203" y="660"/>
                  </a:cxn>
                  <a:cxn ang="0">
                    <a:pos x="168" y="624"/>
                  </a:cxn>
                  <a:cxn ang="0">
                    <a:pos x="100" y="607"/>
                  </a:cxn>
                  <a:cxn ang="0">
                    <a:pos x="65" y="577"/>
                  </a:cxn>
                  <a:cxn ang="0">
                    <a:pos x="53" y="527"/>
                  </a:cxn>
                  <a:cxn ang="0">
                    <a:pos x="36" y="497"/>
                  </a:cxn>
                  <a:cxn ang="0">
                    <a:pos x="18" y="443"/>
                  </a:cxn>
                  <a:cxn ang="0">
                    <a:pos x="66" y="423"/>
                  </a:cxn>
                  <a:cxn ang="0">
                    <a:pos x="86" y="405"/>
                  </a:cxn>
                  <a:cxn ang="0">
                    <a:pos x="40" y="403"/>
                  </a:cxn>
                  <a:cxn ang="0">
                    <a:pos x="4" y="386"/>
                  </a:cxn>
                  <a:cxn ang="0">
                    <a:pos x="22" y="307"/>
                  </a:cxn>
                  <a:cxn ang="0">
                    <a:pos x="0" y="277"/>
                  </a:cxn>
                  <a:cxn ang="0">
                    <a:pos x="17" y="230"/>
                  </a:cxn>
                  <a:cxn ang="0">
                    <a:pos x="19" y="195"/>
                  </a:cxn>
                  <a:cxn ang="0">
                    <a:pos x="96" y="198"/>
                  </a:cxn>
                  <a:cxn ang="0">
                    <a:pos x="141" y="158"/>
                  </a:cxn>
                  <a:cxn ang="0">
                    <a:pos x="168" y="121"/>
                  </a:cxn>
                  <a:cxn ang="0">
                    <a:pos x="233" y="89"/>
                  </a:cxn>
                  <a:cxn ang="0">
                    <a:pos x="264" y="57"/>
                  </a:cxn>
                  <a:cxn ang="0">
                    <a:pos x="312" y="79"/>
                  </a:cxn>
                  <a:cxn ang="0">
                    <a:pos x="328" y="35"/>
                  </a:cxn>
                  <a:cxn ang="0">
                    <a:pos x="351" y="37"/>
                  </a:cxn>
                  <a:cxn ang="0">
                    <a:pos x="396" y="45"/>
                  </a:cxn>
                  <a:cxn ang="0">
                    <a:pos x="470" y="58"/>
                  </a:cxn>
                  <a:cxn ang="0">
                    <a:pos x="487" y="20"/>
                  </a:cxn>
                  <a:cxn ang="0">
                    <a:pos x="525" y="6"/>
                  </a:cxn>
                  <a:cxn ang="0">
                    <a:pos x="587" y="19"/>
                  </a:cxn>
                  <a:cxn ang="0">
                    <a:pos x="671" y="10"/>
                  </a:cxn>
                  <a:cxn ang="0">
                    <a:pos x="742" y="14"/>
                  </a:cxn>
                  <a:cxn ang="0">
                    <a:pos x="810" y="27"/>
                  </a:cxn>
                  <a:cxn ang="0">
                    <a:pos x="947" y="27"/>
                  </a:cxn>
                  <a:cxn ang="0">
                    <a:pos x="1035" y="35"/>
                  </a:cxn>
                  <a:cxn ang="0">
                    <a:pos x="1075" y="16"/>
                  </a:cxn>
                  <a:cxn ang="0">
                    <a:pos x="1123" y="68"/>
                  </a:cxn>
                  <a:cxn ang="0">
                    <a:pos x="1062" y="115"/>
                  </a:cxn>
                  <a:cxn ang="0">
                    <a:pos x="1053" y="158"/>
                  </a:cxn>
                  <a:cxn ang="0">
                    <a:pos x="1020" y="215"/>
                  </a:cxn>
                  <a:cxn ang="0">
                    <a:pos x="978" y="304"/>
                  </a:cxn>
                  <a:cxn ang="0">
                    <a:pos x="1016" y="421"/>
                  </a:cxn>
                  <a:cxn ang="0">
                    <a:pos x="1008" y="502"/>
                  </a:cxn>
                  <a:cxn ang="0">
                    <a:pos x="1036" y="634"/>
                  </a:cxn>
                  <a:cxn ang="0">
                    <a:pos x="1069" y="693"/>
                  </a:cxn>
                  <a:cxn ang="0">
                    <a:pos x="1022" y="790"/>
                  </a:cxn>
                  <a:cxn ang="0">
                    <a:pos x="963" y="893"/>
                  </a:cxn>
                  <a:cxn ang="0">
                    <a:pos x="824" y="928"/>
                  </a:cxn>
                  <a:cxn ang="0">
                    <a:pos x="750" y="919"/>
                  </a:cxn>
                  <a:cxn ang="0">
                    <a:pos x="663" y="856"/>
                  </a:cxn>
                  <a:cxn ang="0">
                    <a:pos x="571" y="751"/>
                  </a:cxn>
                  <a:cxn ang="0">
                    <a:pos x="508" y="721"/>
                  </a:cxn>
                  <a:cxn ang="0">
                    <a:pos x="385" y="761"/>
                  </a:cxn>
                </a:cxnLst>
                <a:rect l="0" t="0" r="r" b="b"/>
                <a:pathLst>
                  <a:path w="1123" h="932">
                    <a:moveTo>
                      <a:pt x="263" y="789"/>
                    </a:moveTo>
                    <a:lnTo>
                      <a:pt x="264" y="779"/>
                    </a:lnTo>
                    <a:lnTo>
                      <a:pt x="264" y="769"/>
                    </a:lnTo>
                    <a:lnTo>
                      <a:pt x="269" y="725"/>
                    </a:lnTo>
                    <a:lnTo>
                      <a:pt x="276" y="682"/>
                    </a:lnTo>
                    <a:lnTo>
                      <a:pt x="281" y="662"/>
                    </a:lnTo>
                    <a:lnTo>
                      <a:pt x="288" y="641"/>
                    </a:lnTo>
                    <a:lnTo>
                      <a:pt x="291" y="631"/>
                    </a:lnTo>
                    <a:lnTo>
                      <a:pt x="295" y="620"/>
                    </a:lnTo>
                    <a:lnTo>
                      <a:pt x="301" y="611"/>
                    </a:lnTo>
                    <a:lnTo>
                      <a:pt x="307" y="602"/>
                    </a:lnTo>
                    <a:lnTo>
                      <a:pt x="310" y="598"/>
                    </a:lnTo>
                    <a:lnTo>
                      <a:pt x="310" y="594"/>
                    </a:lnTo>
                    <a:lnTo>
                      <a:pt x="308" y="590"/>
                    </a:lnTo>
                    <a:lnTo>
                      <a:pt x="306" y="588"/>
                    </a:lnTo>
                    <a:lnTo>
                      <a:pt x="297" y="583"/>
                    </a:lnTo>
                    <a:lnTo>
                      <a:pt x="284" y="580"/>
                    </a:lnTo>
                    <a:lnTo>
                      <a:pt x="271" y="579"/>
                    </a:lnTo>
                    <a:lnTo>
                      <a:pt x="257" y="579"/>
                    </a:lnTo>
                    <a:lnTo>
                      <a:pt x="246" y="579"/>
                    </a:lnTo>
                    <a:lnTo>
                      <a:pt x="240" y="580"/>
                    </a:lnTo>
                    <a:lnTo>
                      <a:pt x="236" y="583"/>
                    </a:lnTo>
                    <a:lnTo>
                      <a:pt x="233" y="586"/>
                    </a:lnTo>
                    <a:lnTo>
                      <a:pt x="232" y="589"/>
                    </a:lnTo>
                    <a:lnTo>
                      <a:pt x="232" y="594"/>
                    </a:lnTo>
                    <a:lnTo>
                      <a:pt x="232" y="603"/>
                    </a:lnTo>
                    <a:lnTo>
                      <a:pt x="233" y="612"/>
                    </a:lnTo>
                    <a:lnTo>
                      <a:pt x="232" y="624"/>
                    </a:lnTo>
                    <a:lnTo>
                      <a:pt x="231" y="634"/>
                    </a:lnTo>
                    <a:lnTo>
                      <a:pt x="228" y="642"/>
                    </a:lnTo>
                    <a:lnTo>
                      <a:pt x="224" y="650"/>
                    </a:lnTo>
                    <a:lnTo>
                      <a:pt x="220" y="655"/>
                    </a:lnTo>
                    <a:lnTo>
                      <a:pt x="215" y="658"/>
                    </a:lnTo>
                    <a:lnTo>
                      <a:pt x="210" y="660"/>
                    </a:lnTo>
                    <a:lnTo>
                      <a:pt x="203" y="660"/>
                    </a:lnTo>
                    <a:lnTo>
                      <a:pt x="198" y="659"/>
                    </a:lnTo>
                    <a:lnTo>
                      <a:pt x="192" y="656"/>
                    </a:lnTo>
                    <a:lnTo>
                      <a:pt x="187" y="653"/>
                    </a:lnTo>
                    <a:lnTo>
                      <a:pt x="181" y="647"/>
                    </a:lnTo>
                    <a:lnTo>
                      <a:pt x="176" y="641"/>
                    </a:lnTo>
                    <a:lnTo>
                      <a:pt x="171" y="633"/>
                    </a:lnTo>
                    <a:lnTo>
                      <a:pt x="168" y="624"/>
                    </a:lnTo>
                    <a:lnTo>
                      <a:pt x="165" y="615"/>
                    </a:lnTo>
                    <a:lnTo>
                      <a:pt x="158" y="611"/>
                    </a:lnTo>
                    <a:lnTo>
                      <a:pt x="152" y="610"/>
                    </a:lnTo>
                    <a:lnTo>
                      <a:pt x="144" y="608"/>
                    </a:lnTo>
                    <a:lnTo>
                      <a:pt x="135" y="607"/>
                    </a:lnTo>
                    <a:lnTo>
                      <a:pt x="117" y="607"/>
                    </a:lnTo>
                    <a:lnTo>
                      <a:pt x="100" y="607"/>
                    </a:lnTo>
                    <a:lnTo>
                      <a:pt x="92" y="606"/>
                    </a:lnTo>
                    <a:lnTo>
                      <a:pt x="84" y="605"/>
                    </a:lnTo>
                    <a:lnTo>
                      <a:pt x="78" y="602"/>
                    </a:lnTo>
                    <a:lnTo>
                      <a:pt x="73" y="598"/>
                    </a:lnTo>
                    <a:lnTo>
                      <a:pt x="69" y="593"/>
                    </a:lnTo>
                    <a:lnTo>
                      <a:pt x="66" y="586"/>
                    </a:lnTo>
                    <a:lnTo>
                      <a:pt x="65" y="577"/>
                    </a:lnTo>
                    <a:lnTo>
                      <a:pt x="66" y="567"/>
                    </a:lnTo>
                    <a:lnTo>
                      <a:pt x="66" y="558"/>
                    </a:lnTo>
                    <a:lnTo>
                      <a:pt x="66" y="550"/>
                    </a:lnTo>
                    <a:lnTo>
                      <a:pt x="66" y="545"/>
                    </a:lnTo>
                    <a:lnTo>
                      <a:pt x="63" y="540"/>
                    </a:lnTo>
                    <a:lnTo>
                      <a:pt x="60" y="532"/>
                    </a:lnTo>
                    <a:lnTo>
                      <a:pt x="53" y="527"/>
                    </a:lnTo>
                    <a:lnTo>
                      <a:pt x="48" y="523"/>
                    </a:lnTo>
                    <a:lnTo>
                      <a:pt x="41" y="519"/>
                    </a:lnTo>
                    <a:lnTo>
                      <a:pt x="40" y="517"/>
                    </a:lnTo>
                    <a:lnTo>
                      <a:pt x="38" y="513"/>
                    </a:lnTo>
                    <a:lnTo>
                      <a:pt x="36" y="510"/>
                    </a:lnTo>
                    <a:lnTo>
                      <a:pt x="36" y="505"/>
                    </a:lnTo>
                    <a:lnTo>
                      <a:pt x="36" y="497"/>
                    </a:lnTo>
                    <a:lnTo>
                      <a:pt x="34" y="488"/>
                    </a:lnTo>
                    <a:lnTo>
                      <a:pt x="30" y="480"/>
                    </a:lnTo>
                    <a:lnTo>
                      <a:pt x="27" y="472"/>
                    </a:lnTo>
                    <a:lnTo>
                      <a:pt x="23" y="466"/>
                    </a:lnTo>
                    <a:lnTo>
                      <a:pt x="21" y="458"/>
                    </a:lnTo>
                    <a:lnTo>
                      <a:pt x="18" y="450"/>
                    </a:lnTo>
                    <a:lnTo>
                      <a:pt x="18" y="443"/>
                    </a:lnTo>
                    <a:lnTo>
                      <a:pt x="19" y="439"/>
                    </a:lnTo>
                    <a:lnTo>
                      <a:pt x="22" y="435"/>
                    </a:lnTo>
                    <a:lnTo>
                      <a:pt x="25" y="432"/>
                    </a:lnTo>
                    <a:lnTo>
                      <a:pt x="30" y="430"/>
                    </a:lnTo>
                    <a:lnTo>
                      <a:pt x="41" y="426"/>
                    </a:lnTo>
                    <a:lnTo>
                      <a:pt x="53" y="425"/>
                    </a:lnTo>
                    <a:lnTo>
                      <a:pt x="66" y="423"/>
                    </a:lnTo>
                    <a:lnTo>
                      <a:pt x="78" y="422"/>
                    </a:lnTo>
                    <a:lnTo>
                      <a:pt x="82" y="421"/>
                    </a:lnTo>
                    <a:lnTo>
                      <a:pt x="86" y="421"/>
                    </a:lnTo>
                    <a:lnTo>
                      <a:pt x="87" y="419"/>
                    </a:lnTo>
                    <a:lnTo>
                      <a:pt x="88" y="417"/>
                    </a:lnTo>
                    <a:lnTo>
                      <a:pt x="87" y="410"/>
                    </a:lnTo>
                    <a:lnTo>
                      <a:pt x="86" y="405"/>
                    </a:lnTo>
                    <a:lnTo>
                      <a:pt x="82" y="401"/>
                    </a:lnTo>
                    <a:lnTo>
                      <a:pt x="78" y="399"/>
                    </a:lnTo>
                    <a:lnTo>
                      <a:pt x="73" y="397"/>
                    </a:lnTo>
                    <a:lnTo>
                      <a:pt x="67" y="397"/>
                    </a:lnTo>
                    <a:lnTo>
                      <a:pt x="61" y="397"/>
                    </a:lnTo>
                    <a:lnTo>
                      <a:pt x="54" y="399"/>
                    </a:lnTo>
                    <a:lnTo>
                      <a:pt x="40" y="403"/>
                    </a:lnTo>
                    <a:lnTo>
                      <a:pt x="27" y="404"/>
                    </a:lnTo>
                    <a:lnTo>
                      <a:pt x="22" y="404"/>
                    </a:lnTo>
                    <a:lnTo>
                      <a:pt x="17" y="404"/>
                    </a:lnTo>
                    <a:lnTo>
                      <a:pt x="13" y="401"/>
                    </a:lnTo>
                    <a:lnTo>
                      <a:pt x="9" y="399"/>
                    </a:lnTo>
                    <a:lnTo>
                      <a:pt x="6" y="392"/>
                    </a:lnTo>
                    <a:lnTo>
                      <a:pt x="4" y="386"/>
                    </a:lnTo>
                    <a:lnTo>
                      <a:pt x="4" y="379"/>
                    </a:lnTo>
                    <a:lnTo>
                      <a:pt x="4" y="371"/>
                    </a:lnTo>
                    <a:lnTo>
                      <a:pt x="6" y="356"/>
                    </a:lnTo>
                    <a:lnTo>
                      <a:pt x="12" y="339"/>
                    </a:lnTo>
                    <a:lnTo>
                      <a:pt x="17" y="325"/>
                    </a:lnTo>
                    <a:lnTo>
                      <a:pt x="21" y="312"/>
                    </a:lnTo>
                    <a:lnTo>
                      <a:pt x="22" y="307"/>
                    </a:lnTo>
                    <a:lnTo>
                      <a:pt x="23" y="301"/>
                    </a:lnTo>
                    <a:lnTo>
                      <a:pt x="23" y="299"/>
                    </a:lnTo>
                    <a:lnTo>
                      <a:pt x="22" y="298"/>
                    </a:lnTo>
                    <a:lnTo>
                      <a:pt x="9" y="289"/>
                    </a:lnTo>
                    <a:lnTo>
                      <a:pt x="3" y="282"/>
                    </a:lnTo>
                    <a:lnTo>
                      <a:pt x="1" y="279"/>
                    </a:lnTo>
                    <a:lnTo>
                      <a:pt x="0" y="277"/>
                    </a:lnTo>
                    <a:lnTo>
                      <a:pt x="0" y="274"/>
                    </a:lnTo>
                    <a:lnTo>
                      <a:pt x="1" y="273"/>
                    </a:lnTo>
                    <a:lnTo>
                      <a:pt x="4" y="268"/>
                    </a:lnTo>
                    <a:lnTo>
                      <a:pt x="8" y="261"/>
                    </a:lnTo>
                    <a:lnTo>
                      <a:pt x="13" y="252"/>
                    </a:lnTo>
                    <a:lnTo>
                      <a:pt x="16" y="242"/>
                    </a:lnTo>
                    <a:lnTo>
                      <a:pt x="17" y="230"/>
                    </a:lnTo>
                    <a:lnTo>
                      <a:pt x="16" y="220"/>
                    </a:lnTo>
                    <a:lnTo>
                      <a:pt x="14" y="208"/>
                    </a:lnTo>
                    <a:lnTo>
                      <a:pt x="14" y="198"/>
                    </a:lnTo>
                    <a:lnTo>
                      <a:pt x="14" y="197"/>
                    </a:lnTo>
                    <a:lnTo>
                      <a:pt x="16" y="195"/>
                    </a:lnTo>
                    <a:lnTo>
                      <a:pt x="18" y="195"/>
                    </a:lnTo>
                    <a:lnTo>
                      <a:pt x="19" y="195"/>
                    </a:lnTo>
                    <a:lnTo>
                      <a:pt x="26" y="197"/>
                    </a:lnTo>
                    <a:lnTo>
                      <a:pt x="32" y="199"/>
                    </a:lnTo>
                    <a:lnTo>
                      <a:pt x="47" y="203"/>
                    </a:lnTo>
                    <a:lnTo>
                      <a:pt x="57" y="206"/>
                    </a:lnTo>
                    <a:lnTo>
                      <a:pt x="69" y="204"/>
                    </a:lnTo>
                    <a:lnTo>
                      <a:pt x="82" y="202"/>
                    </a:lnTo>
                    <a:lnTo>
                      <a:pt x="96" y="198"/>
                    </a:lnTo>
                    <a:lnTo>
                      <a:pt x="110" y="193"/>
                    </a:lnTo>
                    <a:lnTo>
                      <a:pt x="123" y="186"/>
                    </a:lnTo>
                    <a:lnTo>
                      <a:pt x="133" y="177"/>
                    </a:lnTo>
                    <a:lnTo>
                      <a:pt x="137" y="173"/>
                    </a:lnTo>
                    <a:lnTo>
                      <a:pt x="140" y="168"/>
                    </a:lnTo>
                    <a:lnTo>
                      <a:pt x="141" y="163"/>
                    </a:lnTo>
                    <a:lnTo>
                      <a:pt x="141" y="158"/>
                    </a:lnTo>
                    <a:lnTo>
                      <a:pt x="141" y="150"/>
                    </a:lnTo>
                    <a:lnTo>
                      <a:pt x="143" y="143"/>
                    </a:lnTo>
                    <a:lnTo>
                      <a:pt x="146" y="137"/>
                    </a:lnTo>
                    <a:lnTo>
                      <a:pt x="150" y="132"/>
                    </a:lnTo>
                    <a:lnTo>
                      <a:pt x="155" y="128"/>
                    </a:lnTo>
                    <a:lnTo>
                      <a:pt x="162" y="124"/>
                    </a:lnTo>
                    <a:lnTo>
                      <a:pt x="168" y="121"/>
                    </a:lnTo>
                    <a:lnTo>
                      <a:pt x="176" y="119"/>
                    </a:lnTo>
                    <a:lnTo>
                      <a:pt x="192" y="114"/>
                    </a:lnTo>
                    <a:lnTo>
                      <a:pt x="207" y="107"/>
                    </a:lnTo>
                    <a:lnTo>
                      <a:pt x="215" y="103"/>
                    </a:lnTo>
                    <a:lnTo>
                      <a:pt x="222" y="99"/>
                    </a:lnTo>
                    <a:lnTo>
                      <a:pt x="228" y="94"/>
                    </a:lnTo>
                    <a:lnTo>
                      <a:pt x="233" y="89"/>
                    </a:lnTo>
                    <a:lnTo>
                      <a:pt x="240" y="79"/>
                    </a:lnTo>
                    <a:lnTo>
                      <a:pt x="246" y="64"/>
                    </a:lnTo>
                    <a:lnTo>
                      <a:pt x="251" y="59"/>
                    </a:lnTo>
                    <a:lnTo>
                      <a:pt x="257" y="55"/>
                    </a:lnTo>
                    <a:lnTo>
                      <a:pt x="259" y="55"/>
                    </a:lnTo>
                    <a:lnTo>
                      <a:pt x="262" y="55"/>
                    </a:lnTo>
                    <a:lnTo>
                      <a:pt x="264" y="57"/>
                    </a:lnTo>
                    <a:lnTo>
                      <a:pt x="267" y="58"/>
                    </a:lnTo>
                    <a:lnTo>
                      <a:pt x="282" y="70"/>
                    </a:lnTo>
                    <a:lnTo>
                      <a:pt x="295" y="77"/>
                    </a:lnTo>
                    <a:lnTo>
                      <a:pt x="301" y="79"/>
                    </a:lnTo>
                    <a:lnTo>
                      <a:pt x="306" y="80"/>
                    </a:lnTo>
                    <a:lnTo>
                      <a:pt x="310" y="80"/>
                    </a:lnTo>
                    <a:lnTo>
                      <a:pt x="312" y="79"/>
                    </a:lnTo>
                    <a:lnTo>
                      <a:pt x="316" y="76"/>
                    </a:lnTo>
                    <a:lnTo>
                      <a:pt x="319" y="75"/>
                    </a:lnTo>
                    <a:lnTo>
                      <a:pt x="320" y="71"/>
                    </a:lnTo>
                    <a:lnTo>
                      <a:pt x="321" y="68"/>
                    </a:lnTo>
                    <a:lnTo>
                      <a:pt x="324" y="61"/>
                    </a:lnTo>
                    <a:lnTo>
                      <a:pt x="326" y="51"/>
                    </a:lnTo>
                    <a:lnTo>
                      <a:pt x="328" y="35"/>
                    </a:lnTo>
                    <a:lnTo>
                      <a:pt x="332" y="23"/>
                    </a:lnTo>
                    <a:lnTo>
                      <a:pt x="332" y="20"/>
                    </a:lnTo>
                    <a:lnTo>
                      <a:pt x="334" y="20"/>
                    </a:lnTo>
                    <a:lnTo>
                      <a:pt x="336" y="20"/>
                    </a:lnTo>
                    <a:lnTo>
                      <a:pt x="338" y="22"/>
                    </a:lnTo>
                    <a:lnTo>
                      <a:pt x="343" y="27"/>
                    </a:lnTo>
                    <a:lnTo>
                      <a:pt x="351" y="37"/>
                    </a:lnTo>
                    <a:lnTo>
                      <a:pt x="355" y="41"/>
                    </a:lnTo>
                    <a:lnTo>
                      <a:pt x="358" y="45"/>
                    </a:lnTo>
                    <a:lnTo>
                      <a:pt x="361" y="48"/>
                    </a:lnTo>
                    <a:lnTo>
                      <a:pt x="365" y="50"/>
                    </a:lnTo>
                    <a:lnTo>
                      <a:pt x="373" y="51"/>
                    </a:lnTo>
                    <a:lnTo>
                      <a:pt x="380" y="51"/>
                    </a:lnTo>
                    <a:lnTo>
                      <a:pt x="396" y="45"/>
                    </a:lnTo>
                    <a:lnTo>
                      <a:pt x="413" y="36"/>
                    </a:lnTo>
                    <a:lnTo>
                      <a:pt x="429" y="42"/>
                    </a:lnTo>
                    <a:lnTo>
                      <a:pt x="446" y="53"/>
                    </a:lnTo>
                    <a:lnTo>
                      <a:pt x="455" y="57"/>
                    </a:lnTo>
                    <a:lnTo>
                      <a:pt x="462" y="59"/>
                    </a:lnTo>
                    <a:lnTo>
                      <a:pt x="466" y="58"/>
                    </a:lnTo>
                    <a:lnTo>
                      <a:pt x="470" y="58"/>
                    </a:lnTo>
                    <a:lnTo>
                      <a:pt x="474" y="55"/>
                    </a:lnTo>
                    <a:lnTo>
                      <a:pt x="478" y="53"/>
                    </a:lnTo>
                    <a:lnTo>
                      <a:pt x="481" y="46"/>
                    </a:lnTo>
                    <a:lnTo>
                      <a:pt x="483" y="40"/>
                    </a:lnTo>
                    <a:lnTo>
                      <a:pt x="485" y="33"/>
                    </a:lnTo>
                    <a:lnTo>
                      <a:pt x="486" y="27"/>
                    </a:lnTo>
                    <a:lnTo>
                      <a:pt x="487" y="20"/>
                    </a:lnTo>
                    <a:lnTo>
                      <a:pt x="490" y="14"/>
                    </a:lnTo>
                    <a:lnTo>
                      <a:pt x="494" y="10"/>
                    </a:lnTo>
                    <a:lnTo>
                      <a:pt x="499" y="7"/>
                    </a:lnTo>
                    <a:lnTo>
                      <a:pt x="505" y="5"/>
                    </a:lnTo>
                    <a:lnTo>
                      <a:pt x="512" y="5"/>
                    </a:lnTo>
                    <a:lnTo>
                      <a:pt x="518" y="5"/>
                    </a:lnTo>
                    <a:lnTo>
                      <a:pt x="525" y="6"/>
                    </a:lnTo>
                    <a:lnTo>
                      <a:pt x="535" y="10"/>
                    </a:lnTo>
                    <a:lnTo>
                      <a:pt x="545" y="15"/>
                    </a:lnTo>
                    <a:lnTo>
                      <a:pt x="556" y="19"/>
                    </a:lnTo>
                    <a:lnTo>
                      <a:pt x="567" y="22"/>
                    </a:lnTo>
                    <a:lnTo>
                      <a:pt x="573" y="22"/>
                    </a:lnTo>
                    <a:lnTo>
                      <a:pt x="579" y="22"/>
                    </a:lnTo>
                    <a:lnTo>
                      <a:pt x="587" y="19"/>
                    </a:lnTo>
                    <a:lnTo>
                      <a:pt x="595" y="16"/>
                    </a:lnTo>
                    <a:lnTo>
                      <a:pt x="614" y="6"/>
                    </a:lnTo>
                    <a:lnTo>
                      <a:pt x="631" y="0"/>
                    </a:lnTo>
                    <a:lnTo>
                      <a:pt x="640" y="0"/>
                    </a:lnTo>
                    <a:lnTo>
                      <a:pt x="649" y="0"/>
                    </a:lnTo>
                    <a:lnTo>
                      <a:pt x="658" y="4"/>
                    </a:lnTo>
                    <a:lnTo>
                      <a:pt x="671" y="10"/>
                    </a:lnTo>
                    <a:lnTo>
                      <a:pt x="678" y="13"/>
                    </a:lnTo>
                    <a:lnTo>
                      <a:pt x="684" y="15"/>
                    </a:lnTo>
                    <a:lnTo>
                      <a:pt x="692" y="16"/>
                    </a:lnTo>
                    <a:lnTo>
                      <a:pt x="698" y="18"/>
                    </a:lnTo>
                    <a:lnTo>
                      <a:pt x="713" y="18"/>
                    </a:lnTo>
                    <a:lnTo>
                      <a:pt x="727" y="16"/>
                    </a:lnTo>
                    <a:lnTo>
                      <a:pt x="742" y="14"/>
                    </a:lnTo>
                    <a:lnTo>
                      <a:pt x="757" y="13"/>
                    </a:lnTo>
                    <a:lnTo>
                      <a:pt x="764" y="14"/>
                    </a:lnTo>
                    <a:lnTo>
                      <a:pt x="771" y="14"/>
                    </a:lnTo>
                    <a:lnTo>
                      <a:pt x="779" y="16"/>
                    </a:lnTo>
                    <a:lnTo>
                      <a:pt x="786" y="19"/>
                    </a:lnTo>
                    <a:lnTo>
                      <a:pt x="798" y="23"/>
                    </a:lnTo>
                    <a:lnTo>
                      <a:pt x="810" y="27"/>
                    </a:lnTo>
                    <a:lnTo>
                      <a:pt x="821" y="29"/>
                    </a:lnTo>
                    <a:lnTo>
                      <a:pt x="833" y="32"/>
                    </a:lnTo>
                    <a:lnTo>
                      <a:pt x="855" y="35"/>
                    </a:lnTo>
                    <a:lnTo>
                      <a:pt x="878" y="36"/>
                    </a:lnTo>
                    <a:lnTo>
                      <a:pt x="902" y="33"/>
                    </a:lnTo>
                    <a:lnTo>
                      <a:pt x="924" y="31"/>
                    </a:lnTo>
                    <a:lnTo>
                      <a:pt x="947" y="27"/>
                    </a:lnTo>
                    <a:lnTo>
                      <a:pt x="972" y="23"/>
                    </a:lnTo>
                    <a:lnTo>
                      <a:pt x="983" y="22"/>
                    </a:lnTo>
                    <a:lnTo>
                      <a:pt x="995" y="23"/>
                    </a:lnTo>
                    <a:lnTo>
                      <a:pt x="1005" y="26"/>
                    </a:lnTo>
                    <a:lnTo>
                      <a:pt x="1016" y="29"/>
                    </a:lnTo>
                    <a:lnTo>
                      <a:pt x="1025" y="32"/>
                    </a:lnTo>
                    <a:lnTo>
                      <a:pt x="1035" y="35"/>
                    </a:lnTo>
                    <a:lnTo>
                      <a:pt x="1042" y="33"/>
                    </a:lnTo>
                    <a:lnTo>
                      <a:pt x="1047" y="33"/>
                    </a:lnTo>
                    <a:lnTo>
                      <a:pt x="1053" y="31"/>
                    </a:lnTo>
                    <a:lnTo>
                      <a:pt x="1060" y="28"/>
                    </a:lnTo>
                    <a:lnTo>
                      <a:pt x="1066" y="26"/>
                    </a:lnTo>
                    <a:lnTo>
                      <a:pt x="1071" y="20"/>
                    </a:lnTo>
                    <a:lnTo>
                      <a:pt x="1075" y="16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109" y="44"/>
                    </a:lnTo>
                    <a:lnTo>
                      <a:pt x="1115" y="51"/>
                    </a:lnTo>
                    <a:lnTo>
                      <a:pt x="1119" y="58"/>
                    </a:lnTo>
                    <a:lnTo>
                      <a:pt x="1122" y="63"/>
                    </a:lnTo>
                    <a:lnTo>
                      <a:pt x="1123" y="68"/>
                    </a:lnTo>
                    <a:lnTo>
                      <a:pt x="1122" y="73"/>
                    </a:lnTo>
                    <a:lnTo>
                      <a:pt x="1119" y="77"/>
                    </a:lnTo>
                    <a:lnTo>
                      <a:pt x="1117" y="81"/>
                    </a:lnTo>
                    <a:lnTo>
                      <a:pt x="1112" y="84"/>
                    </a:lnTo>
                    <a:lnTo>
                      <a:pt x="1090" y="96"/>
                    </a:lnTo>
                    <a:lnTo>
                      <a:pt x="1067" y="110"/>
                    </a:lnTo>
                    <a:lnTo>
                      <a:pt x="1062" y="115"/>
                    </a:lnTo>
                    <a:lnTo>
                      <a:pt x="1058" y="119"/>
                    </a:lnTo>
                    <a:lnTo>
                      <a:pt x="1056" y="123"/>
                    </a:lnTo>
                    <a:lnTo>
                      <a:pt x="1053" y="127"/>
                    </a:lnTo>
                    <a:lnTo>
                      <a:pt x="1052" y="134"/>
                    </a:lnTo>
                    <a:lnTo>
                      <a:pt x="1052" y="142"/>
                    </a:lnTo>
                    <a:lnTo>
                      <a:pt x="1053" y="150"/>
                    </a:lnTo>
                    <a:lnTo>
                      <a:pt x="1053" y="158"/>
                    </a:lnTo>
                    <a:lnTo>
                      <a:pt x="1053" y="167"/>
                    </a:lnTo>
                    <a:lnTo>
                      <a:pt x="1051" y="176"/>
                    </a:lnTo>
                    <a:lnTo>
                      <a:pt x="1048" y="182"/>
                    </a:lnTo>
                    <a:lnTo>
                      <a:pt x="1043" y="190"/>
                    </a:lnTo>
                    <a:lnTo>
                      <a:pt x="1038" y="197"/>
                    </a:lnTo>
                    <a:lnTo>
                      <a:pt x="1033" y="203"/>
                    </a:lnTo>
                    <a:lnTo>
                      <a:pt x="1020" y="215"/>
                    </a:lnTo>
                    <a:lnTo>
                      <a:pt x="1008" y="226"/>
                    </a:lnTo>
                    <a:lnTo>
                      <a:pt x="998" y="239"/>
                    </a:lnTo>
                    <a:lnTo>
                      <a:pt x="988" y="252"/>
                    </a:lnTo>
                    <a:lnTo>
                      <a:pt x="983" y="265"/>
                    </a:lnTo>
                    <a:lnTo>
                      <a:pt x="979" y="278"/>
                    </a:lnTo>
                    <a:lnTo>
                      <a:pt x="978" y="291"/>
                    </a:lnTo>
                    <a:lnTo>
                      <a:pt x="978" y="304"/>
                    </a:lnTo>
                    <a:lnTo>
                      <a:pt x="981" y="317"/>
                    </a:lnTo>
                    <a:lnTo>
                      <a:pt x="983" y="330"/>
                    </a:lnTo>
                    <a:lnTo>
                      <a:pt x="991" y="356"/>
                    </a:lnTo>
                    <a:lnTo>
                      <a:pt x="1001" y="382"/>
                    </a:lnTo>
                    <a:lnTo>
                      <a:pt x="1007" y="395"/>
                    </a:lnTo>
                    <a:lnTo>
                      <a:pt x="1012" y="408"/>
                    </a:lnTo>
                    <a:lnTo>
                      <a:pt x="1016" y="421"/>
                    </a:lnTo>
                    <a:lnTo>
                      <a:pt x="1018" y="435"/>
                    </a:lnTo>
                    <a:lnTo>
                      <a:pt x="1020" y="443"/>
                    </a:lnTo>
                    <a:lnTo>
                      <a:pt x="1018" y="452"/>
                    </a:lnTo>
                    <a:lnTo>
                      <a:pt x="1017" y="460"/>
                    </a:lnTo>
                    <a:lnTo>
                      <a:pt x="1014" y="467"/>
                    </a:lnTo>
                    <a:lnTo>
                      <a:pt x="1010" y="484"/>
                    </a:lnTo>
                    <a:lnTo>
                      <a:pt x="1008" y="502"/>
                    </a:lnTo>
                    <a:lnTo>
                      <a:pt x="1009" y="532"/>
                    </a:lnTo>
                    <a:lnTo>
                      <a:pt x="1013" y="558"/>
                    </a:lnTo>
                    <a:lnTo>
                      <a:pt x="1018" y="583"/>
                    </a:lnTo>
                    <a:lnTo>
                      <a:pt x="1025" y="610"/>
                    </a:lnTo>
                    <a:lnTo>
                      <a:pt x="1027" y="619"/>
                    </a:lnTo>
                    <a:lnTo>
                      <a:pt x="1031" y="627"/>
                    </a:lnTo>
                    <a:lnTo>
                      <a:pt x="1036" y="634"/>
                    </a:lnTo>
                    <a:lnTo>
                      <a:pt x="1042" y="641"/>
                    </a:lnTo>
                    <a:lnTo>
                      <a:pt x="1053" y="655"/>
                    </a:lnTo>
                    <a:lnTo>
                      <a:pt x="1064" y="671"/>
                    </a:lnTo>
                    <a:lnTo>
                      <a:pt x="1066" y="675"/>
                    </a:lnTo>
                    <a:lnTo>
                      <a:pt x="1067" y="680"/>
                    </a:lnTo>
                    <a:lnTo>
                      <a:pt x="1069" y="686"/>
                    </a:lnTo>
                    <a:lnTo>
                      <a:pt x="1069" y="693"/>
                    </a:lnTo>
                    <a:lnTo>
                      <a:pt x="1069" y="706"/>
                    </a:lnTo>
                    <a:lnTo>
                      <a:pt x="1066" y="721"/>
                    </a:lnTo>
                    <a:lnTo>
                      <a:pt x="1062" y="735"/>
                    </a:lnTo>
                    <a:lnTo>
                      <a:pt x="1057" y="748"/>
                    </a:lnTo>
                    <a:lnTo>
                      <a:pt x="1052" y="760"/>
                    </a:lnTo>
                    <a:lnTo>
                      <a:pt x="1044" y="769"/>
                    </a:lnTo>
                    <a:lnTo>
                      <a:pt x="1022" y="790"/>
                    </a:lnTo>
                    <a:lnTo>
                      <a:pt x="1000" y="809"/>
                    </a:lnTo>
                    <a:lnTo>
                      <a:pt x="990" y="820"/>
                    </a:lnTo>
                    <a:lnTo>
                      <a:pt x="981" y="831"/>
                    </a:lnTo>
                    <a:lnTo>
                      <a:pt x="973" y="844"/>
                    </a:lnTo>
                    <a:lnTo>
                      <a:pt x="966" y="859"/>
                    </a:lnTo>
                    <a:lnTo>
                      <a:pt x="963" y="893"/>
                    </a:lnTo>
                    <a:lnTo>
                      <a:pt x="963" y="893"/>
                    </a:lnTo>
                    <a:lnTo>
                      <a:pt x="942" y="895"/>
                    </a:lnTo>
                    <a:lnTo>
                      <a:pt x="921" y="899"/>
                    </a:lnTo>
                    <a:lnTo>
                      <a:pt x="902" y="904"/>
                    </a:lnTo>
                    <a:lnTo>
                      <a:pt x="882" y="910"/>
                    </a:lnTo>
                    <a:lnTo>
                      <a:pt x="863" y="917"/>
                    </a:lnTo>
                    <a:lnTo>
                      <a:pt x="843" y="923"/>
                    </a:lnTo>
                    <a:lnTo>
                      <a:pt x="824" y="928"/>
                    </a:lnTo>
                    <a:lnTo>
                      <a:pt x="803" y="932"/>
                    </a:lnTo>
                    <a:lnTo>
                      <a:pt x="793" y="932"/>
                    </a:lnTo>
                    <a:lnTo>
                      <a:pt x="782" y="932"/>
                    </a:lnTo>
                    <a:lnTo>
                      <a:pt x="773" y="930"/>
                    </a:lnTo>
                    <a:lnTo>
                      <a:pt x="766" y="927"/>
                    </a:lnTo>
                    <a:lnTo>
                      <a:pt x="758" y="923"/>
                    </a:lnTo>
                    <a:lnTo>
                      <a:pt x="750" y="919"/>
                    </a:lnTo>
                    <a:lnTo>
                      <a:pt x="742" y="914"/>
                    </a:lnTo>
                    <a:lnTo>
                      <a:pt x="735" y="909"/>
                    </a:lnTo>
                    <a:lnTo>
                      <a:pt x="722" y="896"/>
                    </a:lnTo>
                    <a:lnTo>
                      <a:pt x="707" y="884"/>
                    </a:lnTo>
                    <a:lnTo>
                      <a:pt x="692" y="873"/>
                    </a:lnTo>
                    <a:lnTo>
                      <a:pt x="675" y="864"/>
                    </a:lnTo>
                    <a:lnTo>
                      <a:pt x="663" y="856"/>
                    </a:lnTo>
                    <a:lnTo>
                      <a:pt x="654" y="849"/>
                    </a:lnTo>
                    <a:lnTo>
                      <a:pt x="646" y="842"/>
                    </a:lnTo>
                    <a:lnTo>
                      <a:pt x="641" y="834"/>
                    </a:lnTo>
                    <a:lnTo>
                      <a:pt x="631" y="817"/>
                    </a:lnTo>
                    <a:lnTo>
                      <a:pt x="617" y="796"/>
                    </a:lnTo>
                    <a:lnTo>
                      <a:pt x="597" y="776"/>
                    </a:lnTo>
                    <a:lnTo>
                      <a:pt x="571" y="751"/>
                    </a:lnTo>
                    <a:lnTo>
                      <a:pt x="558" y="741"/>
                    </a:lnTo>
                    <a:lnTo>
                      <a:pt x="544" y="732"/>
                    </a:lnTo>
                    <a:lnTo>
                      <a:pt x="538" y="728"/>
                    </a:lnTo>
                    <a:lnTo>
                      <a:pt x="531" y="725"/>
                    </a:lnTo>
                    <a:lnTo>
                      <a:pt x="525" y="722"/>
                    </a:lnTo>
                    <a:lnTo>
                      <a:pt x="519" y="721"/>
                    </a:lnTo>
                    <a:lnTo>
                      <a:pt x="508" y="721"/>
                    </a:lnTo>
                    <a:lnTo>
                      <a:pt x="497" y="721"/>
                    </a:lnTo>
                    <a:lnTo>
                      <a:pt x="486" y="722"/>
                    </a:lnTo>
                    <a:lnTo>
                      <a:pt x="475" y="725"/>
                    </a:lnTo>
                    <a:lnTo>
                      <a:pt x="453" y="733"/>
                    </a:lnTo>
                    <a:lnTo>
                      <a:pt x="430" y="742"/>
                    </a:lnTo>
                    <a:lnTo>
                      <a:pt x="408" y="751"/>
                    </a:lnTo>
                    <a:lnTo>
                      <a:pt x="385" y="761"/>
                    </a:lnTo>
                    <a:lnTo>
                      <a:pt x="363" y="770"/>
                    </a:lnTo>
                    <a:lnTo>
                      <a:pt x="341" y="776"/>
                    </a:lnTo>
                    <a:lnTo>
                      <a:pt x="263" y="789"/>
                    </a:lnTo>
                    <a:lnTo>
                      <a:pt x="263" y="78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4" name="Freeform 62">
                <a:extLst>
                  <a:ext uri="{FF2B5EF4-FFF2-40B4-BE49-F238E27FC236}">
                    <a16:creationId xmlns:a16="http://schemas.microsoft.com/office/drawing/2014/main" id="{A0BC378C-5969-8F49-8948-04D900B79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1008" y="21"/>
                  </a:cxn>
                  <a:cxn ang="0">
                    <a:pos x="1086" y="0"/>
                  </a:cxn>
                  <a:cxn ang="0">
                    <a:pos x="1122" y="11"/>
                  </a:cxn>
                  <a:cxn ang="0">
                    <a:pos x="1209" y="96"/>
                  </a:cxn>
                  <a:cxn ang="0">
                    <a:pos x="1253" y="143"/>
                  </a:cxn>
                  <a:cxn ang="0">
                    <a:pos x="1320" y="193"/>
                  </a:cxn>
                  <a:cxn ang="0">
                    <a:pos x="1360" y="211"/>
                  </a:cxn>
                  <a:cxn ang="0">
                    <a:pos x="1441" y="196"/>
                  </a:cxn>
                  <a:cxn ang="0">
                    <a:pos x="1541" y="172"/>
                  </a:cxn>
                  <a:cxn ang="0">
                    <a:pos x="1607" y="210"/>
                  </a:cxn>
                  <a:cxn ang="0">
                    <a:pos x="1669" y="267"/>
                  </a:cxn>
                  <a:cxn ang="0">
                    <a:pos x="1680" y="360"/>
                  </a:cxn>
                  <a:cxn ang="0">
                    <a:pos x="1691" y="422"/>
                  </a:cxn>
                  <a:cxn ang="0">
                    <a:pos x="1734" y="491"/>
                  </a:cxn>
                  <a:cxn ang="0">
                    <a:pos x="1809" y="575"/>
                  </a:cxn>
                  <a:cxn ang="0">
                    <a:pos x="1840" y="632"/>
                  </a:cxn>
                  <a:cxn ang="0">
                    <a:pos x="1851" y="815"/>
                  </a:cxn>
                  <a:cxn ang="0">
                    <a:pos x="1761" y="924"/>
                  </a:cxn>
                  <a:cxn ang="0">
                    <a:pos x="1759" y="970"/>
                  </a:cxn>
                  <a:cxn ang="0">
                    <a:pos x="1736" y="996"/>
                  </a:cxn>
                  <a:cxn ang="0">
                    <a:pos x="1653" y="992"/>
                  </a:cxn>
                  <a:cxn ang="0">
                    <a:pos x="1572" y="989"/>
                  </a:cxn>
                  <a:cxn ang="0">
                    <a:pos x="1544" y="1012"/>
                  </a:cxn>
                  <a:cxn ang="0">
                    <a:pos x="1515" y="1040"/>
                  </a:cxn>
                  <a:cxn ang="0">
                    <a:pos x="1395" y="1021"/>
                  </a:cxn>
                  <a:cxn ang="0">
                    <a:pos x="1278" y="926"/>
                  </a:cxn>
                  <a:cxn ang="0">
                    <a:pos x="1219" y="878"/>
                  </a:cxn>
                  <a:cxn ang="0">
                    <a:pos x="1103" y="844"/>
                  </a:cxn>
                  <a:cxn ang="0">
                    <a:pos x="1025" y="785"/>
                  </a:cxn>
                  <a:cxn ang="0">
                    <a:pos x="949" y="784"/>
                  </a:cxn>
                  <a:cxn ang="0">
                    <a:pos x="868" y="807"/>
                  </a:cxn>
                  <a:cxn ang="0">
                    <a:pos x="801" y="796"/>
                  </a:cxn>
                  <a:cxn ang="0">
                    <a:pos x="770" y="812"/>
                  </a:cxn>
                  <a:cxn ang="0">
                    <a:pos x="702" y="812"/>
                  </a:cxn>
                  <a:cxn ang="0">
                    <a:pos x="546" y="815"/>
                  </a:cxn>
                  <a:cxn ang="0">
                    <a:pos x="324" y="809"/>
                  </a:cxn>
                  <a:cxn ang="0">
                    <a:pos x="231" y="823"/>
                  </a:cxn>
                  <a:cxn ang="0">
                    <a:pos x="183" y="85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5" name="Freeform 63">
                <a:extLst>
                  <a:ext uri="{FF2B5EF4-FFF2-40B4-BE49-F238E27FC236}">
                    <a16:creationId xmlns:a16="http://schemas.microsoft.com/office/drawing/2014/main" id="{F430DF96-26B6-BA4D-86E3-CFE1DF95B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986" y="30"/>
                  </a:cxn>
                  <a:cxn ang="0">
                    <a:pos x="1075" y="0"/>
                  </a:cxn>
                  <a:cxn ang="0">
                    <a:pos x="1116" y="7"/>
                  </a:cxn>
                  <a:cxn ang="0">
                    <a:pos x="1195" y="75"/>
                  </a:cxn>
                  <a:cxn ang="0">
                    <a:pos x="1241" y="135"/>
                  </a:cxn>
                  <a:cxn ang="0">
                    <a:pos x="1313" y="188"/>
                  </a:cxn>
                  <a:cxn ang="0">
                    <a:pos x="1351" y="209"/>
                  </a:cxn>
                  <a:cxn ang="0">
                    <a:pos x="1421" y="202"/>
                  </a:cxn>
                  <a:cxn ang="0">
                    <a:pos x="1520" y="174"/>
                  </a:cxn>
                  <a:cxn ang="0">
                    <a:pos x="1574" y="189"/>
                  </a:cxn>
                  <a:cxn ang="0">
                    <a:pos x="1651" y="245"/>
                  </a:cxn>
                  <a:cxn ang="0">
                    <a:pos x="1680" y="305"/>
                  </a:cxn>
                  <a:cxn ang="0">
                    <a:pos x="1684" y="399"/>
                  </a:cxn>
                  <a:cxn ang="0">
                    <a:pos x="1706" y="454"/>
                  </a:cxn>
                  <a:cxn ang="0">
                    <a:pos x="1780" y="542"/>
                  </a:cxn>
                  <a:cxn ang="0">
                    <a:pos x="1832" y="612"/>
                  </a:cxn>
                  <a:cxn ang="0">
                    <a:pos x="1848" y="665"/>
                  </a:cxn>
                  <a:cxn ang="0">
                    <a:pos x="1767" y="903"/>
                  </a:cxn>
                  <a:cxn ang="0">
                    <a:pos x="1761" y="951"/>
                  </a:cxn>
                  <a:cxn ang="0">
                    <a:pos x="1754" y="982"/>
                  </a:cxn>
                  <a:cxn ang="0">
                    <a:pos x="1710" y="1002"/>
                  </a:cxn>
                  <a:cxn ang="0">
                    <a:pos x="1611" y="983"/>
                  </a:cxn>
                  <a:cxn ang="0">
                    <a:pos x="1560" y="995"/>
                  </a:cxn>
                  <a:cxn ang="0">
                    <a:pos x="1537" y="1027"/>
                  </a:cxn>
                  <a:cxn ang="0">
                    <a:pos x="1494" y="1040"/>
                  </a:cxn>
                  <a:cxn ang="0">
                    <a:pos x="1359" y="995"/>
                  </a:cxn>
                  <a:cxn ang="0">
                    <a:pos x="1262" y="908"/>
                  </a:cxn>
                  <a:cxn ang="0">
                    <a:pos x="1195" y="869"/>
                  </a:cxn>
                  <a:cxn ang="0">
                    <a:pos x="1091" y="837"/>
                  </a:cxn>
                  <a:cxn ang="0">
                    <a:pos x="1016" y="780"/>
                  </a:cxn>
                  <a:cxn ang="0">
                    <a:pos x="921" y="794"/>
                  </a:cxn>
                  <a:cxn ang="0">
                    <a:pos x="847" y="803"/>
                  </a:cxn>
                  <a:cxn ang="0">
                    <a:pos x="796" y="798"/>
                  </a:cxn>
                  <a:cxn ang="0">
                    <a:pos x="762" y="814"/>
                  </a:cxn>
                  <a:cxn ang="0">
                    <a:pos x="683" y="815"/>
                  </a:cxn>
                  <a:cxn ang="0">
                    <a:pos x="496" y="812"/>
                  </a:cxn>
                  <a:cxn ang="0">
                    <a:pos x="299" y="810"/>
                  </a:cxn>
                  <a:cxn ang="0">
                    <a:pos x="220" y="828"/>
                  </a:cxn>
                  <a:cxn ang="0">
                    <a:pos x="174" y="86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Freeform 64">
                <a:extLst>
                  <a:ext uri="{FF2B5EF4-FFF2-40B4-BE49-F238E27FC236}">
                    <a16:creationId xmlns:a16="http://schemas.microsoft.com/office/drawing/2014/main" id="{2A5E8FB0-765F-BE4E-BF37-3378350882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1435" y="2705975"/>
                <a:ext cx="670382" cy="520216"/>
              </a:xfrm>
              <a:custGeom>
                <a:avLst/>
                <a:gdLst/>
                <a:ahLst/>
                <a:cxnLst>
                  <a:cxn ang="0">
                    <a:pos x="149" y="630"/>
                  </a:cxn>
                  <a:cxn ang="0">
                    <a:pos x="201" y="649"/>
                  </a:cxn>
                  <a:cxn ang="0">
                    <a:pos x="277" y="676"/>
                  </a:cxn>
                  <a:cxn ang="0">
                    <a:pos x="355" y="678"/>
                  </a:cxn>
                  <a:cxn ang="0">
                    <a:pos x="431" y="678"/>
                  </a:cxn>
                  <a:cxn ang="0">
                    <a:pos x="471" y="702"/>
                  </a:cxn>
                  <a:cxn ang="0">
                    <a:pos x="490" y="759"/>
                  </a:cxn>
                  <a:cxn ang="0">
                    <a:pos x="479" y="838"/>
                  </a:cxn>
                  <a:cxn ang="0">
                    <a:pos x="554" y="1000"/>
                  </a:cxn>
                  <a:cxn ang="0">
                    <a:pos x="637" y="1021"/>
                  </a:cxn>
                  <a:cxn ang="0">
                    <a:pos x="681" y="1051"/>
                  </a:cxn>
                  <a:cxn ang="0">
                    <a:pos x="719" y="1138"/>
                  </a:cxn>
                  <a:cxn ang="0">
                    <a:pos x="772" y="1136"/>
                  </a:cxn>
                  <a:cxn ang="0">
                    <a:pos x="852" y="1139"/>
                  </a:cxn>
                  <a:cxn ang="0">
                    <a:pos x="903" y="1135"/>
                  </a:cxn>
                  <a:cxn ang="0">
                    <a:pos x="966" y="1095"/>
                  </a:cxn>
                  <a:cxn ang="0">
                    <a:pos x="1013" y="1092"/>
                  </a:cxn>
                  <a:cxn ang="0">
                    <a:pos x="1049" y="1087"/>
                  </a:cxn>
                  <a:cxn ang="0">
                    <a:pos x="1045" y="1070"/>
                  </a:cxn>
                  <a:cxn ang="0">
                    <a:pos x="1025" y="1046"/>
                  </a:cxn>
                  <a:cxn ang="0">
                    <a:pos x="1036" y="1025"/>
                  </a:cxn>
                  <a:cxn ang="0">
                    <a:pos x="1135" y="991"/>
                  </a:cxn>
                  <a:cxn ang="0">
                    <a:pos x="1176" y="990"/>
                  </a:cxn>
                  <a:cxn ang="0">
                    <a:pos x="1256" y="1021"/>
                  </a:cxn>
                  <a:cxn ang="0">
                    <a:pos x="1285" y="1012"/>
                  </a:cxn>
                  <a:cxn ang="0">
                    <a:pos x="1289" y="989"/>
                  </a:cxn>
                  <a:cxn ang="0">
                    <a:pos x="1263" y="964"/>
                  </a:cxn>
                  <a:cxn ang="0">
                    <a:pos x="1256" y="933"/>
                  </a:cxn>
                  <a:cxn ang="0">
                    <a:pos x="1277" y="838"/>
                  </a:cxn>
                  <a:cxn ang="0">
                    <a:pos x="1268" y="750"/>
                  </a:cxn>
                  <a:cxn ang="0">
                    <a:pos x="1268" y="698"/>
                  </a:cxn>
                  <a:cxn ang="0">
                    <a:pos x="1306" y="670"/>
                  </a:cxn>
                  <a:cxn ang="0">
                    <a:pos x="1355" y="674"/>
                  </a:cxn>
                  <a:cxn ang="0">
                    <a:pos x="1390" y="654"/>
                  </a:cxn>
                  <a:cxn ang="0">
                    <a:pos x="1411" y="600"/>
                  </a:cxn>
                  <a:cxn ang="0">
                    <a:pos x="1411" y="560"/>
                  </a:cxn>
                  <a:cxn ang="0">
                    <a:pos x="1461" y="508"/>
                  </a:cxn>
                  <a:cxn ang="0">
                    <a:pos x="1468" y="474"/>
                  </a:cxn>
                  <a:cxn ang="0">
                    <a:pos x="1426" y="438"/>
                  </a:cxn>
                  <a:cxn ang="0">
                    <a:pos x="1416" y="399"/>
                  </a:cxn>
                  <a:cxn ang="0">
                    <a:pos x="1431" y="363"/>
                  </a:cxn>
                  <a:cxn ang="0">
                    <a:pos x="1429" y="288"/>
                  </a:cxn>
                  <a:cxn ang="0">
                    <a:pos x="1284" y="184"/>
                  </a:cxn>
                  <a:cxn ang="0">
                    <a:pos x="1218" y="119"/>
                  </a:cxn>
                  <a:cxn ang="0">
                    <a:pos x="1117" y="83"/>
                  </a:cxn>
                  <a:cxn ang="0">
                    <a:pos x="1044" y="51"/>
                  </a:cxn>
                  <a:cxn ang="0">
                    <a:pos x="965" y="2"/>
                  </a:cxn>
                  <a:cxn ang="0">
                    <a:pos x="869" y="31"/>
                  </a:cxn>
                  <a:cxn ang="0">
                    <a:pos x="791" y="24"/>
                  </a:cxn>
                  <a:cxn ang="0">
                    <a:pos x="760" y="31"/>
                  </a:cxn>
                  <a:cxn ang="0">
                    <a:pos x="716" y="40"/>
                  </a:cxn>
                  <a:cxn ang="0">
                    <a:pos x="618" y="47"/>
                  </a:cxn>
                  <a:cxn ang="0">
                    <a:pos x="373" y="35"/>
                  </a:cxn>
                  <a:cxn ang="0">
                    <a:pos x="227" y="44"/>
                  </a:cxn>
                  <a:cxn ang="0">
                    <a:pos x="176" y="70"/>
                  </a:cxn>
                  <a:cxn ang="0">
                    <a:pos x="85" y="175"/>
                  </a:cxn>
                  <a:cxn ang="0">
                    <a:pos x="28" y="276"/>
                  </a:cxn>
                  <a:cxn ang="0">
                    <a:pos x="56" y="399"/>
                  </a:cxn>
                  <a:cxn ang="0">
                    <a:pos x="62" y="495"/>
                  </a:cxn>
                  <a:cxn ang="0">
                    <a:pos x="81" y="557"/>
                  </a:cxn>
                </a:cxnLst>
                <a:rect l="0" t="0" r="r" b="b"/>
                <a:pathLst>
                  <a:path w="1472" h="1153">
                    <a:moveTo>
                      <a:pt x="81" y="560"/>
                    </a:moveTo>
                    <a:lnTo>
                      <a:pt x="120" y="600"/>
                    </a:lnTo>
                    <a:lnTo>
                      <a:pt x="132" y="612"/>
                    </a:lnTo>
                    <a:lnTo>
                      <a:pt x="144" y="623"/>
                    </a:lnTo>
                    <a:lnTo>
                      <a:pt x="149" y="630"/>
                    </a:lnTo>
                    <a:lnTo>
                      <a:pt x="155" y="635"/>
                    </a:lnTo>
                    <a:lnTo>
                      <a:pt x="163" y="639"/>
                    </a:lnTo>
                    <a:lnTo>
                      <a:pt x="171" y="643"/>
                    </a:lnTo>
                    <a:lnTo>
                      <a:pt x="185" y="648"/>
                    </a:lnTo>
                    <a:lnTo>
                      <a:pt x="201" y="649"/>
                    </a:lnTo>
                    <a:lnTo>
                      <a:pt x="216" y="652"/>
                    </a:lnTo>
                    <a:lnTo>
                      <a:pt x="232" y="657"/>
                    </a:lnTo>
                    <a:lnTo>
                      <a:pt x="249" y="666"/>
                    </a:lnTo>
                    <a:lnTo>
                      <a:pt x="263" y="673"/>
                    </a:lnTo>
                    <a:lnTo>
                      <a:pt x="277" y="676"/>
                    </a:lnTo>
                    <a:lnTo>
                      <a:pt x="290" y="680"/>
                    </a:lnTo>
                    <a:lnTo>
                      <a:pt x="304" y="682"/>
                    </a:lnTo>
                    <a:lnTo>
                      <a:pt x="319" y="682"/>
                    </a:lnTo>
                    <a:lnTo>
                      <a:pt x="335" y="680"/>
                    </a:lnTo>
                    <a:lnTo>
                      <a:pt x="355" y="678"/>
                    </a:lnTo>
                    <a:lnTo>
                      <a:pt x="378" y="675"/>
                    </a:lnTo>
                    <a:lnTo>
                      <a:pt x="400" y="674"/>
                    </a:lnTo>
                    <a:lnTo>
                      <a:pt x="412" y="675"/>
                    </a:lnTo>
                    <a:lnTo>
                      <a:pt x="422" y="675"/>
                    </a:lnTo>
                    <a:lnTo>
                      <a:pt x="431" y="678"/>
                    </a:lnTo>
                    <a:lnTo>
                      <a:pt x="440" y="680"/>
                    </a:lnTo>
                    <a:lnTo>
                      <a:pt x="449" y="684"/>
                    </a:lnTo>
                    <a:lnTo>
                      <a:pt x="457" y="689"/>
                    </a:lnTo>
                    <a:lnTo>
                      <a:pt x="465" y="696"/>
                    </a:lnTo>
                    <a:lnTo>
                      <a:pt x="471" y="702"/>
                    </a:lnTo>
                    <a:lnTo>
                      <a:pt x="477" y="711"/>
                    </a:lnTo>
                    <a:lnTo>
                      <a:pt x="482" y="722"/>
                    </a:lnTo>
                    <a:lnTo>
                      <a:pt x="486" y="733"/>
                    </a:lnTo>
                    <a:lnTo>
                      <a:pt x="488" y="748"/>
                    </a:lnTo>
                    <a:lnTo>
                      <a:pt x="490" y="759"/>
                    </a:lnTo>
                    <a:lnTo>
                      <a:pt x="491" y="771"/>
                    </a:lnTo>
                    <a:lnTo>
                      <a:pt x="491" y="781"/>
                    </a:lnTo>
                    <a:lnTo>
                      <a:pt x="490" y="793"/>
                    </a:lnTo>
                    <a:lnTo>
                      <a:pt x="486" y="816"/>
                    </a:lnTo>
                    <a:lnTo>
                      <a:pt x="479" y="838"/>
                    </a:lnTo>
                    <a:lnTo>
                      <a:pt x="465" y="884"/>
                    </a:lnTo>
                    <a:lnTo>
                      <a:pt x="451" y="928"/>
                    </a:lnTo>
                    <a:lnTo>
                      <a:pt x="456" y="1000"/>
                    </a:lnTo>
                    <a:lnTo>
                      <a:pt x="508" y="999"/>
                    </a:lnTo>
                    <a:lnTo>
                      <a:pt x="554" y="1000"/>
                    </a:lnTo>
                    <a:lnTo>
                      <a:pt x="578" y="1003"/>
                    </a:lnTo>
                    <a:lnTo>
                      <a:pt x="601" y="1008"/>
                    </a:lnTo>
                    <a:lnTo>
                      <a:pt x="613" y="1012"/>
                    </a:lnTo>
                    <a:lnTo>
                      <a:pt x="624" y="1016"/>
                    </a:lnTo>
                    <a:lnTo>
                      <a:pt x="637" y="1021"/>
                    </a:lnTo>
                    <a:lnTo>
                      <a:pt x="650" y="1028"/>
                    </a:lnTo>
                    <a:lnTo>
                      <a:pt x="661" y="1034"/>
                    </a:lnTo>
                    <a:lnTo>
                      <a:pt x="668" y="1039"/>
                    </a:lnTo>
                    <a:lnTo>
                      <a:pt x="676" y="1044"/>
                    </a:lnTo>
                    <a:lnTo>
                      <a:pt x="681" y="1051"/>
                    </a:lnTo>
                    <a:lnTo>
                      <a:pt x="692" y="1065"/>
                    </a:lnTo>
                    <a:lnTo>
                      <a:pt x="702" y="1083"/>
                    </a:lnTo>
                    <a:lnTo>
                      <a:pt x="708" y="1099"/>
                    </a:lnTo>
                    <a:lnTo>
                      <a:pt x="715" y="1117"/>
                    </a:lnTo>
                    <a:lnTo>
                      <a:pt x="719" y="1138"/>
                    </a:lnTo>
                    <a:lnTo>
                      <a:pt x="720" y="1153"/>
                    </a:lnTo>
                    <a:lnTo>
                      <a:pt x="737" y="1149"/>
                    </a:lnTo>
                    <a:lnTo>
                      <a:pt x="750" y="1145"/>
                    </a:lnTo>
                    <a:lnTo>
                      <a:pt x="762" y="1142"/>
                    </a:lnTo>
                    <a:lnTo>
                      <a:pt x="772" y="1136"/>
                    </a:lnTo>
                    <a:lnTo>
                      <a:pt x="782" y="1134"/>
                    </a:lnTo>
                    <a:lnTo>
                      <a:pt x="795" y="1132"/>
                    </a:lnTo>
                    <a:lnTo>
                      <a:pt x="811" y="1132"/>
                    </a:lnTo>
                    <a:lnTo>
                      <a:pt x="830" y="1135"/>
                    </a:lnTo>
                    <a:lnTo>
                      <a:pt x="852" y="1139"/>
                    </a:lnTo>
                    <a:lnTo>
                      <a:pt x="872" y="1140"/>
                    </a:lnTo>
                    <a:lnTo>
                      <a:pt x="881" y="1140"/>
                    </a:lnTo>
                    <a:lnTo>
                      <a:pt x="889" y="1139"/>
                    </a:lnTo>
                    <a:lnTo>
                      <a:pt x="895" y="1138"/>
                    </a:lnTo>
                    <a:lnTo>
                      <a:pt x="903" y="1135"/>
                    </a:lnTo>
                    <a:lnTo>
                      <a:pt x="916" y="1130"/>
                    </a:lnTo>
                    <a:lnTo>
                      <a:pt x="930" y="1121"/>
                    </a:lnTo>
                    <a:lnTo>
                      <a:pt x="946" y="1110"/>
                    </a:lnTo>
                    <a:lnTo>
                      <a:pt x="962" y="1099"/>
                    </a:lnTo>
                    <a:lnTo>
                      <a:pt x="966" y="1095"/>
                    </a:lnTo>
                    <a:lnTo>
                      <a:pt x="973" y="1094"/>
                    </a:lnTo>
                    <a:lnTo>
                      <a:pt x="978" y="1092"/>
                    </a:lnTo>
                    <a:lnTo>
                      <a:pt x="984" y="1091"/>
                    </a:lnTo>
                    <a:lnTo>
                      <a:pt x="999" y="1092"/>
                    </a:lnTo>
                    <a:lnTo>
                      <a:pt x="1013" y="1092"/>
                    </a:lnTo>
                    <a:lnTo>
                      <a:pt x="1026" y="1094"/>
                    </a:lnTo>
                    <a:lnTo>
                      <a:pt x="1038" y="1092"/>
                    </a:lnTo>
                    <a:lnTo>
                      <a:pt x="1043" y="1092"/>
                    </a:lnTo>
                    <a:lnTo>
                      <a:pt x="1047" y="1090"/>
                    </a:lnTo>
                    <a:lnTo>
                      <a:pt x="1049" y="1087"/>
                    </a:lnTo>
                    <a:lnTo>
                      <a:pt x="1052" y="1085"/>
                    </a:lnTo>
                    <a:lnTo>
                      <a:pt x="1052" y="1081"/>
                    </a:lnTo>
                    <a:lnTo>
                      <a:pt x="1050" y="1078"/>
                    </a:lnTo>
                    <a:lnTo>
                      <a:pt x="1049" y="1074"/>
                    </a:lnTo>
                    <a:lnTo>
                      <a:pt x="1045" y="1070"/>
                    </a:lnTo>
                    <a:lnTo>
                      <a:pt x="1039" y="1064"/>
                    </a:lnTo>
                    <a:lnTo>
                      <a:pt x="1031" y="1056"/>
                    </a:lnTo>
                    <a:lnTo>
                      <a:pt x="1028" y="1052"/>
                    </a:lnTo>
                    <a:lnTo>
                      <a:pt x="1026" y="1048"/>
                    </a:lnTo>
                    <a:lnTo>
                      <a:pt x="1025" y="1046"/>
                    </a:lnTo>
                    <a:lnTo>
                      <a:pt x="1023" y="1042"/>
                    </a:lnTo>
                    <a:lnTo>
                      <a:pt x="1025" y="1038"/>
                    </a:lnTo>
                    <a:lnTo>
                      <a:pt x="1026" y="1034"/>
                    </a:lnTo>
                    <a:lnTo>
                      <a:pt x="1030" y="1029"/>
                    </a:lnTo>
                    <a:lnTo>
                      <a:pt x="1036" y="1025"/>
                    </a:lnTo>
                    <a:lnTo>
                      <a:pt x="1052" y="1025"/>
                    </a:lnTo>
                    <a:lnTo>
                      <a:pt x="1065" y="1026"/>
                    </a:lnTo>
                    <a:lnTo>
                      <a:pt x="1100" y="1009"/>
                    </a:lnTo>
                    <a:lnTo>
                      <a:pt x="1127" y="995"/>
                    </a:lnTo>
                    <a:lnTo>
                      <a:pt x="1135" y="991"/>
                    </a:lnTo>
                    <a:lnTo>
                      <a:pt x="1141" y="990"/>
                    </a:lnTo>
                    <a:lnTo>
                      <a:pt x="1149" y="989"/>
                    </a:lnTo>
                    <a:lnTo>
                      <a:pt x="1158" y="987"/>
                    </a:lnTo>
                    <a:lnTo>
                      <a:pt x="1167" y="989"/>
                    </a:lnTo>
                    <a:lnTo>
                      <a:pt x="1176" y="990"/>
                    </a:lnTo>
                    <a:lnTo>
                      <a:pt x="1188" y="993"/>
                    </a:lnTo>
                    <a:lnTo>
                      <a:pt x="1199" y="996"/>
                    </a:lnTo>
                    <a:lnTo>
                      <a:pt x="1221" y="1007"/>
                    </a:lnTo>
                    <a:lnTo>
                      <a:pt x="1249" y="1018"/>
                    </a:lnTo>
                    <a:lnTo>
                      <a:pt x="1256" y="1021"/>
                    </a:lnTo>
                    <a:lnTo>
                      <a:pt x="1263" y="1021"/>
                    </a:lnTo>
                    <a:lnTo>
                      <a:pt x="1269" y="1021"/>
                    </a:lnTo>
                    <a:lnTo>
                      <a:pt x="1275" y="1020"/>
                    </a:lnTo>
                    <a:lnTo>
                      <a:pt x="1280" y="1017"/>
                    </a:lnTo>
                    <a:lnTo>
                      <a:pt x="1285" y="1012"/>
                    </a:lnTo>
                    <a:lnTo>
                      <a:pt x="1288" y="1006"/>
                    </a:lnTo>
                    <a:lnTo>
                      <a:pt x="1290" y="998"/>
                    </a:lnTo>
                    <a:lnTo>
                      <a:pt x="1290" y="994"/>
                    </a:lnTo>
                    <a:lnTo>
                      <a:pt x="1290" y="991"/>
                    </a:lnTo>
                    <a:lnTo>
                      <a:pt x="1289" y="989"/>
                    </a:lnTo>
                    <a:lnTo>
                      <a:pt x="1286" y="986"/>
                    </a:lnTo>
                    <a:lnTo>
                      <a:pt x="1281" y="981"/>
                    </a:lnTo>
                    <a:lnTo>
                      <a:pt x="1275" y="976"/>
                    </a:lnTo>
                    <a:lnTo>
                      <a:pt x="1268" y="969"/>
                    </a:lnTo>
                    <a:lnTo>
                      <a:pt x="1263" y="964"/>
                    </a:lnTo>
                    <a:lnTo>
                      <a:pt x="1260" y="960"/>
                    </a:lnTo>
                    <a:lnTo>
                      <a:pt x="1259" y="956"/>
                    </a:lnTo>
                    <a:lnTo>
                      <a:pt x="1258" y="952"/>
                    </a:lnTo>
                    <a:lnTo>
                      <a:pt x="1256" y="949"/>
                    </a:lnTo>
                    <a:lnTo>
                      <a:pt x="1256" y="933"/>
                    </a:lnTo>
                    <a:lnTo>
                      <a:pt x="1258" y="919"/>
                    </a:lnTo>
                    <a:lnTo>
                      <a:pt x="1260" y="904"/>
                    </a:lnTo>
                    <a:lnTo>
                      <a:pt x="1264" y="892"/>
                    </a:lnTo>
                    <a:lnTo>
                      <a:pt x="1272" y="866"/>
                    </a:lnTo>
                    <a:lnTo>
                      <a:pt x="1277" y="838"/>
                    </a:lnTo>
                    <a:lnTo>
                      <a:pt x="1278" y="820"/>
                    </a:lnTo>
                    <a:lnTo>
                      <a:pt x="1277" y="803"/>
                    </a:lnTo>
                    <a:lnTo>
                      <a:pt x="1275" y="785"/>
                    </a:lnTo>
                    <a:lnTo>
                      <a:pt x="1271" y="767"/>
                    </a:lnTo>
                    <a:lnTo>
                      <a:pt x="1268" y="750"/>
                    </a:lnTo>
                    <a:lnTo>
                      <a:pt x="1266" y="733"/>
                    </a:lnTo>
                    <a:lnTo>
                      <a:pt x="1266" y="724"/>
                    </a:lnTo>
                    <a:lnTo>
                      <a:pt x="1266" y="715"/>
                    </a:lnTo>
                    <a:lnTo>
                      <a:pt x="1267" y="708"/>
                    </a:lnTo>
                    <a:lnTo>
                      <a:pt x="1268" y="698"/>
                    </a:lnTo>
                    <a:lnTo>
                      <a:pt x="1276" y="688"/>
                    </a:lnTo>
                    <a:lnTo>
                      <a:pt x="1284" y="680"/>
                    </a:lnTo>
                    <a:lnTo>
                      <a:pt x="1291" y="675"/>
                    </a:lnTo>
                    <a:lnTo>
                      <a:pt x="1298" y="671"/>
                    </a:lnTo>
                    <a:lnTo>
                      <a:pt x="1306" y="670"/>
                    </a:lnTo>
                    <a:lnTo>
                      <a:pt x="1313" y="669"/>
                    </a:lnTo>
                    <a:lnTo>
                      <a:pt x="1320" y="670"/>
                    </a:lnTo>
                    <a:lnTo>
                      <a:pt x="1328" y="670"/>
                    </a:lnTo>
                    <a:lnTo>
                      <a:pt x="1341" y="673"/>
                    </a:lnTo>
                    <a:lnTo>
                      <a:pt x="1355" y="674"/>
                    </a:lnTo>
                    <a:lnTo>
                      <a:pt x="1361" y="674"/>
                    </a:lnTo>
                    <a:lnTo>
                      <a:pt x="1369" y="671"/>
                    </a:lnTo>
                    <a:lnTo>
                      <a:pt x="1376" y="667"/>
                    </a:lnTo>
                    <a:lnTo>
                      <a:pt x="1382" y="662"/>
                    </a:lnTo>
                    <a:lnTo>
                      <a:pt x="1390" y="654"/>
                    </a:lnTo>
                    <a:lnTo>
                      <a:pt x="1396" y="644"/>
                    </a:lnTo>
                    <a:lnTo>
                      <a:pt x="1402" y="634"/>
                    </a:lnTo>
                    <a:lnTo>
                      <a:pt x="1405" y="623"/>
                    </a:lnTo>
                    <a:lnTo>
                      <a:pt x="1409" y="612"/>
                    </a:lnTo>
                    <a:lnTo>
                      <a:pt x="1411" y="600"/>
                    </a:lnTo>
                    <a:lnTo>
                      <a:pt x="1412" y="588"/>
                    </a:lnTo>
                    <a:lnTo>
                      <a:pt x="1411" y="578"/>
                    </a:lnTo>
                    <a:lnTo>
                      <a:pt x="1409" y="572"/>
                    </a:lnTo>
                    <a:lnTo>
                      <a:pt x="1409" y="565"/>
                    </a:lnTo>
                    <a:lnTo>
                      <a:pt x="1411" y="560"/>
                    </a:lnTo>
                    <a:lnTo>
                      <a:pt x="1413" y="555"/>
                    </a:lnTo>
                    <a:lnTo>
                      <a:pt x="1418" y="547"/>
                    </a:lnTo>
                    <a:lnTo>
                      <a:pt x="1425" y="539"/>
                    </a:lnTo>
                    <a:lnTo>
                      <a:pt x="1443" y="525"/>
                    </a:lnTo>
                    <a:lnTo>
                      <a:pt x="1461" y="508"/>
                    </a:lnTo>
                    <a:lnTo>
                      <a:pt x="1468" y="499"/>
                    </a:lnTo>
                    <a:lnTo>
                      <a:pt x="1472" y="493"/>
                    </a:lnTo>
                    <a:lnTo>
                      <a:pt x="1472" y="485"/>
                    </a:lnTo>
                    <a:lnTo>
                      <a:pt x="1472" y="480"/>
                    </a:lnTo>
                    <a:lnTo>
                      <a:pt x="1468" y="474"/>
                    </a:lnTo>
                    <a:lnTo>
                      <a:pt x="1464" y="469"/>
                    </a:lnTo>
                    <a:lnTo>
                      <a:pt x="1459" y="464"/>
                    </a:lnTo>
                    <a:lnTo>
                      <a:pt x="1452" y="459"/>
                    </a:lnTo>
                    <a:lnTo>
                      <a:pt x="1439" y="450"/>
                    </a:lnTo>
                    <a:lnTo>
                      <a:pt x="1426" y="438"/>
                    </a:lnTo>
                    <a:lnTo>
                      <a:pt x="1422" y="432"/>
                    </a:lnTo>
                    <a:lnTo>
                      <a:pt x="1418" y="425"/>
                    </a:lnTo>
                    <a:lnTo>
                      <a:pt x="1416" y="416"/>
                    </a:lnTo>
                    <a:lnTo>
                      <a:pt x="1415" y="407"/>
                    </a:lnTo>
                    <a:lnTo>
                      <a:pt x="1416" y="399"/>
                    </a:lnTo>
                    <a:lnTo>
                      <a:pt x="1418" y="393"/>
                    </a:lnTo>
                    <a:lnTo>
                      <a:pt x="1421" y="385"/>
                    </a:lnTo>
                    <a:lnTo>
                      <a:pt x="1425" y="379"/>
                    </a:lnTo>
                    <a:lnTo>
                      <a:pt x="1427" y="371"/>
                    </a:lnTo>
                    <a:lnTo>
                      <a:pt x="1431" y="363"/>
                    </a:lnTo>
                    <a:lnTo>
                      <a:pt x="1434" y="355"/>
                    </a:lnTo>
                    <a:lnTo>
                      <a:pt x="1434" y="346"/>
                    </a:lnTo>
                    <a:lnTo>
                      <a:pt x="1434" y="328"/>
                    </a:lnTo>
                    <a:lnTo>
                      <a:pt x="1431" y="309"/>
                    </a:lnTo>
                    <a:lnTo>
                      <a:pt x="1429" y="288"/>
                    </a:lnTo>
                    <a:lnTo>
                      <a:pt x="1427" y="268"/>
                    </a:lnTo>
                    <a:lnTo>
                      <a:pt x="1370" y="249"/>
                    </a:lnTo>
                    <a:lnTo>
                      <a:pt x="1334" y="223"/>
                    </a:lnTo>
                    <a:lnTo>
                      <a:pt x="1301" y="197"/>
                    </a:lnTo>
                    <a:lnTo>
                      <a:pt x="1284" y="184"/>
                    </a:lnTo>
                    <a:lnTo>
                      <a:pt x="1268" y="170"/>
                    </a:lnTo>
                    <a:lnTo>
                      <a:pt x="1253" y="154"/>
                    </a:lnTo>
                    <a:lnTo>
                      <a:pt x="1237" y="136"/>
                    </a:lnTo>
                    <a:lnTo>
                      <a:pt x="1228" y="127"/>
                    </a:lnTo>
                    <a:lnTo>
                      <a:pt x="1218" y="119"/>
                    </a:lnTo>
                    <a:lnTo>
                      <a:pt x="1206" y="112"/>
                    </a:lnTo>
                    <a:lnTo>
                      <a:pt x="1194" y="106"/>
                    </a:lnTo>
                    <a:lnTo>
                      <a:pt x="1170" y="97"/>
                    </a:lnTo>
                    <a:lnTo>
                      <a:pt x="1142" y="90"/>
                    </a:lnTo>
                    <a:lnTo>
                      <a:pt x="1117" y="83"/>
                    </a:lnTo>
                    <a:lnTo>
                      <a:pt x="1089" y="75"/>
                    </a:lnTo>
                    <a:lnTo>
                      <a:pt x="1078" y="72"/>
                    </a:lnTo>
                    <a:lnTo>
                      <a:pt x="1066" y="65"/>
                    </a:lnTo>
                    <a:lnTo>
                      <a:pt x="1054" y="59"/>
                    </a:lnTo>
                    <a:lnTo>
                      <a:pt x="1044" y="51"/>
                    </a:lnTo>
                    <a:lnTo>
                      <a:pt x="1018" y="27"/>
                    </a:lnTo>
                    <a:lnTo>
                      <a:pt x="1000" y="13"/>
                    </a:lnTo>
                    <a:lnTo>
                      <a:pt x="991" y="8"/>
                    </a:lnTo>
                    <a:lnTo>
                      <a:pt x="979" y="4"/>
                    </a:lnTo>
                    <a:lnTo>
                      <a:pt x="965" y="2"/>
                    </a:lnTo>
                    <a:lnTo>
                      <a:pt x="946" y="0"/>
                    </a:lnTo>
                    <a:lnTo>
                      <a:pt x="924" y="12"/>
                    </a:lnTo>
                    <a:lnTo>
                      <a:pt x="896" y="22"/>
                    </a:lnTo>
                    <a:lnTo>
                      <a:pt x="882" y="27"/>
                    </a:lnTo>
                    <a:lnTo>
                      <a:pt x="869" y="31"/>
                    </a:lnTo>
                    <a:lnTo>
                      <a:pt x="856" y="34"/>
                    </a:lnTo>
                    <a:lnTo>
                      <a:pt x="843" y="35"/>
                    </a:lnTo>
                    <a:lnTo>
                      <a:pt x="822" y="31"/>
                    </a:lnTo>
                    <a:lnTo>
                      <a:pt x="802" y="25"/>
                    </a:lnTo>
                    <a:lnTo>
                      <a:pt x="791" y="24"/>
                    </a:lnTo>
                    <a:lnTo>
                      <a:pt x="781" y="24"/>
                    </a:lnTo>
                    <a:lnTo>
                      <a:pt x="776" y="24"/>
                    </a:lnTo>
                    <a:lnTo>
                      <a:pt x="771" y="26"/>
                    </a:lnTo>
                    <a:lnTo>
                      <a:pt x="765" y="29"/>
                    </a:lnTo>
                    <a:lnTo>
                      <a:pt x="760" y="31"/>
                    </a:lnTo>
                    <a:lnTo>
                      <a:pt x="753" y="38"/>
                    </a:lnTo>
                    <a:lnTo>
                      <a:pt x="745" y="40"/>
                    </a:lnTo>
                    <a:lnTo>
                      <a:pt x="737" y="42"/>
                    </a:lnTo>
                    <a:lnTo>
                      <a:pt x="730" y="43"/>
                    </a:lnTo>
                    <a:lnTo>
                      <a:pt x="716" y="40"/>
                    </a:lnTo>
                    <a:lnTo>
                      <a:pt x="698" y="39"/>
                    </a:lnTo>
                    <a:lnTo>
                      <a:pt x="677" y="40"/>
                    </a:lnTo>
                    <a:lnTo>
                      <a:pt x="658" y="43"/>
                    </a:lnTo>
                    <a:lnTo>
                      <a:pt x="639" y="46"/>
                    </a:lnTo>
                    <a:lnTo>
                      <a:pt x="618" y="47"/>
                    </a:lnTo>
                    <a:lnTo>
                      <a:pt x="570" y="46"/>
                    </a:lnTo>
                    <a:lnTo>
                      <a:pt x="521" y="43"/>
                    </a:lnTo>
                    <a:lnTo>
                      <a:pt x="471" y="40"/>
                    </a:lnTo>
                    <a:lnTo>
                      <a:pt x="422" y="37"/>
                    </a:lnTo>
                    <a:lnTo>
                      <a:pt x="373" y="35"/>
                    </a:lnTo>
                    <a:lnTo>
                      <a:pt x="324" y="35"/>
                    </a:lnTo>
                    <a:lnTo>
                      <a:pt x="299" y="37"/>
                    </a:lnTo>
                    <a:lnTo>
                      <a:pt x="274" y="38"/>
                    </a:lnTo>
                    <a:lnTo>
                      <a:pt x="251" y="40"/>
                    </a:lnTo>
                    <a:lnTo>
                      <a:pt x="227" y="44"/>
                    </a:lnTo>
                    <a:lnTo>
                      <a:pt x="216" y="47"/>
                    </a:lnTo>
                    <a:lnTo>
                      <a:pt x="206" y="51"/>
                    </a:lnTo>
                    <a:lnTo>
                      <a:pt x="195" y="56"/>
                    </a:lnTo>
                    <a:lnTo>
                      <a:pt x="186" y="62"/>
                    </a:lnTo>
                    <a:lnTo>
                      <a:pt x="176" y="70"/>
                    </a:lnTo>
                    <a:lnTo>
                      <a:pt x="167" y="78"/>
                    </a:lnTo>
                    <a:lnTo>
                      <a:pt x="158" y="87"/>
                    </a:lnTo>
                    <a:lnTo>
                      <a:pt x="149" y="97"/>
                    </a:lnTo>
                    <a:lnTo>
                      <a:pt x="115" y="138"/>
                    </a:lnTo>
                    <a:lnTo>
                      <a:pt x="85" y="175"/>
                    </a:lnTo>
                    <a:lnTo>
                      <a:pt x="0" y="178"/>
                    </a:lnTo>
                    <a:lnTo>
                      <a:pt x="5" y="202"/>
                    </a:lnTo>
                    <a:lnTo>
                      <a:pt x="13" y="227"/>
                    </a:lnTo>
                    <a:lnTo>
                      <a:pt x="21" y="252"/>
                    </a:lnTo>
                    <a:lnTo>
                      <a:pt x="28" y="276"/>
                    </a:lnTo>
                    <a:lnTo>
                      <a:pt x="36" y="301"/>
                    </a:lnTo>
                    <a:lnTo>
                      <a:pt x="44" y="324"/>
                    </a:lnTo>
                    <a:lnTo>
                      <a:pt x="49" y="349"/>
                    </a:lnTo>
                    <a:lnTo>
                      <a:pt x="53" y="373"/>
                    </a:lnTo>
                    <a:lnTo>
                      <a:pt x="56" y="399"/>
                    </a:lnTo>
                    <a:lnTo>
                      <a:pt x="56" y="424"/>
                    </a:lnTo>
                    <a:lnTo>
                      <a:pt x="56" y="450"/>
                    </a:lnTo>
                    <a:lnTo>
                      <a:pt x="57" y="474"/>
                    </a:lnTo>
                    <a:lnTo>
                      <a:pt x="59" y="485"/>
                    </a:lnTo>
                    <a:lnTo>
                      <a:pt x="62" y="495"/>
                    </a:lnTo>
                    <a:lnTo>
                      <a:pt x="65" y="505"/>
                    </a:lnTo>
                    <a:lnTo>
                      <a:pt x="68" y="516"/>
                    </a:lnTo>
                    <a:lnTo>
                      <a:pt x="76" y="534"/>
                    </a:lnTo>
                    <a:lnTo>
                      <a:pt x="80" y="553"/>
                    </a:lnTo>
                    <a:lnTo>
                      <a:pt x="81" y="557"/>
                    </a:lnTo>
                    <a:lnTo>
                      <a:pt x="81" y="56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7" name="Freeform 66">
                <a:extLst>
                  <a:ext uri="{FF2B5EF4-FFF2-40B4-BE49-F238E27FC236}">
                    <a16:creationId xmlns:a16="http://schemas.microsoft.com/office/drawing/2014/main" id="{0AD7B3D6-1621-704A-AFC8-A2FE88419F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87" y="398"/>
                  </a:cxn>
                  <a:cxn ang="0">
                    <a:pos x="98" y="477"/>
                  </a:cxn>
                  <a:cxn ang="0">
                    <a:pos x="162" y="616"/>
                  </a:cxn>
                  <a:cxn ang="0">
                    <a:pos x="155" y="524"/>
                  </a:cxn>
                  <a:cxn ang="0">
                    <a:pos x="208" y="380"/>
                  </a:cxn>
                  <a:cxn ang="0">
                    <a:pos x="107" y="390"/>
                  </a:cxn>
                  <a:cxn ang="0">
                    <a:pos x="254" y="300"/>
                  </a:cxn>
                  <a:cxn ang="0">
                    <a:pos x="546" y="256"/>
                  </a:cxn>
                  <a:cxn ang="0">
                    <a:pos x="761" y="100"/>
                  </a:cxn>
                  <a:cxn ang="0">
                    <a:pos x="881" y="34"/>
                  </a:cxn>
                  <a:cxn ang="0">
                    <a:pos x="1155" y="0"/>
                  </a:cxn>
                  <a:cxn ang="0">
                    <a:pos x="1279" y="76"/>
                  </a:cxn>
                  <a:cxn ang="0">
                    <a:pos x="1178" y="16"/>
                  </a:cxn>
                  <a:cxn ang="0">
                    <a:pos x="1222" y="100"/>
                  </a:cxn>
                  <a:cxn ang="0">
                    <a:pos x="1377" y="230"/>
                  </a:cxn>
                  <a:cxn ang="0">
                    <a:pos x="1515" y="164"/>
                  </a:cxn>
                  <a:cxn ang="0">
                    <a:pos x="2047" y="214"/>
                  </a:cxn>
                  <a:cxn ang="0">
                    <a:pos x="2387" y="209"/>
                  </a:cxn>
                  <a:cxn ang="0">
                    <a:pos x="2571" y="275"/>
                  </a:cxn>
                  <a:cxn ang="0">
                    <a:pos x="2602" y="467"/>
                  </a:cxn>
                  <a:cxn ang="0">
                    <a:pos x="2718" y="713"/>
                  </a:cxn>
                  <a:cxn ang="0">
                    <a:pos x="2711" y="951"/>
                  </a:cxn>
                  <a:cxn ang="0">
                    <a:pos x="2568" y="1160"/>
                  </a:cxn>
                  <a:cxn ang="0">
                    <a:pos x="2655" y="1238"/>
                  </a:cxn>
                  <a:cxn ang="0">
                    <a:pos x="2687" y="1429"/>
                  </a:cxn>
                  <a:cxn ang="0">
                    <a:pos x="2730" y="1561"/>
                  </a:cxn>
                  <a:cxn ang="0">
                    <a:pos x="2742" y="1670"/>
                  </a:cxn>
                  <a:cxn ang="0">
                    <a:pos x="2814" y="1784"/>
                  </a:cxn>
                  <a:cxn ang="0">
                    <a:pos x="2808" y="1861"/>
                  </a:cxn>
                  <a:cxn ang="0">
                    <a:pos x="2837" y="1976"/>
                  </a:cxn>
                  <a:cxn ang="0">
                    <a:pos x="2559" y="2283"/>
                  </a:cxn>
                  <a:cxn ang="0">
                    <a:pos x="2479" y="2477"/>
                  </a:cxn>
                  <a:cxn ang="0">
                    <a:pos x="2305" y="2621"/>
                  </a:cxn>
                  <a:cxn ang="0">
                    <a:pos x="2153" y="2517"/>
                  </a:cxn>
                  <a:cxn ang="0">
                    <a:pos x="1920" y="2547"/>
                  </a:cxn>
                  <a:cxn ang="0">
                    <a:pos x="1804" y="2506"/>
                  </a:cxn>
                  <a:cxn ang="0">
                    <a:pos x="1631" y="2569"/>
                  </a:cxn>
                  <a:cxn ang="0">
                    <a:pos x="1538" y="2470"/>
                  </a:cxn>
                  <a:cxn ang="0">
                    <a:pos x="1410" y="2433"/>
                  </a:cxn>
                  <a:cxn ang="0">
                    <a:pos x="1318" y="2457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8" y="1731"/>
                  </a:cxn>
                  <a:cxn ang="0">
                    <a:pos x="202" y="1561"/>
                  </a:cxn>
                  <a:cxn ang="0">
                    <a:pos x="139" y="1350"/>
                  </a:cxn>
                  <a:cxn ang="0">
                    <a:pos x="127" y="1156"/>
                  </a:cxn>
                  <a:cxn ang="0">
                    <a:pos x="114" y="1043"/>
                  </a:cxn>
                  <a:cxn ang="0">
                    <a:pos x="38" y="881"/>
                  </a:cxn>
                  <a:cxn ang="0">
                    <a:pos x="82" y="726"/>
                  </a:cxn>
                </a:cxnLst>
                <a:rect l="0" t="0" r="r" b="b"/>
                <a:pathLst>
                  <a:path w="2848" h="2668">
                    <a:moveTo>
                      <a:pt x="52" y="337"/>
                    </a:moveTo>
                    <a:lnTo>
                      <a:pt x="34" y="385"/>
                    </a:lnTo>
                    <a:lnTo>
                      <a:pt x="42" y="390"/>
                    </a:lnTo>
                    <a:lnTo>
                      <a:pt x="51" y="397"/>
                    </a:lnTo>
                    <a:lnTo>
                      <a:pt x="61" y="403"/>
                    </a:lnTo>
                    <a:lnTo>
                      <a:pt x="72" y="407"/>
                    </a:lnTo>
                    <a:lnTo>
                      <a:pt x="77" y="409"/>
                    </a:lnTo>
                    <a:lnTo>
                      <a:pt x="81" y="409"/>
                    </a:lnTo>
                    <a:lnTo>
                      <a:pt x="83" y="409"/>
                    </a:lnTo>
                    <a:lnTo>
                      <a:pt x="86" y="406"/>
                    </a:lnTo>
                    <a:lnTo>
                      <a:pt x="87" y="403"/>
                    </a:lnTo>
                    <a:lnTo>
                      <a:pt x="87" y="398"/>
                    </a:lnTo>
                    <a:lnTo>
                      <a:pt x="85" y="392"/>
                    </a:lnTo>
                    <a:lnTo>
                      <a:pt x="81" y="384"/>
                    </a:lnTo>
                    <a:lnTo>
                      <a:pt x="69" y="364"/>
                    </a:lnTo>
                    <a:lnTo>
                      <a:pt x="57" y="346"/>
                    </a:lnTo>
                    <a:lnTo>
                      <a:pt x="55" y="341"/>
                    </a:lnTo>
                    <a:lnTo>
                      <a:pt x="52" y="337"/>
                    </a:lnTo>
                    <a:close/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8" name="Freeform 67">
                <a:extLst>
                  <a:ext uri="{FF2B5EF4-FFF2-40B4-BE49-F238E27FC236}">
                    <a16:creationId xmlns:a16="http://schemas.microsoft.com/office/drawing/2014/main" id="{7594B701-3166-7049-B8ED-4B7F5F65B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01636" y="3215353"/>
                <a:ext cx="23683" cy="32513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8" y="53"/>
                  </a:cxn>
                  <a:cxn ang="0">
                    <a:pos x="17" y="60"/>
                  </a:cxn>
                  <a:cxn ang="0">
                    <a:pos x="27" y="66"/>
                  </a:cxn>
                  <a:cxn ang="0">
                    <a:pos x="38" y="70"/>
                  </a:cxn>
                  <a:cxn ang="0">
                    <a:pos x="43" y="72"/>
                  </a:cxn>
                  <a:cxn ang="0">
                    <a:pos x="47" y="72"/>
                  </a:cxn>
                  <a:cxn ang="0">
                    <a:pos x="49" y="72"/>
                  </a:cxn>
                  <a:cxn ang="0">
                    <a:pos x="52" y="69"/>
                  </a:cxn>
                  <a:cxn ang="0">
                    <a:pos x="53" y="66"/>
                  </a:cxn>
                  <a:cxn ang="0">
                    <a:pos x="53" y="61"/>
                  </a:cxn>
                  <a:cxn ang="0">
                    <a:pos x="51" y="55"/>
                  </a:cxn>
                  <a:cxn ang="0">
                    <a:pos x="47" y="47"/>
                  </a:cxn>
                  <a:cxn ang="0">
                    <a:pos x="35" y="27"/>
                  </a:cxn>
                  <a:cxn ang="0">
                    <a:pos x="23" y="9"/>
                  </a:cxn>
                  <a:cxn ang="0">
                    <a:pos x="21" y="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53" h="72">
                    <a:moveTo>
                      <a:pt x="18" y="0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8" y="53"/>
                    </a:lnTo>
                    <a:lnTo>
                      <a:pt x="17" y="60"/>
                    </a:lnTo>
                    <a:lnTo>
                      <a:pt x="27" y="66"/>
                    </a:lnTo>
                    <a:lnTo>
                      <a:pt x="38" y="70"/>
                    </a:lnTo>
                    <a:lnTo>
                      <a:pt x="43" y="72"/>
                    </a:lnTo>
                    <a:lnTo>
                      <a:pt x="47" y="72"/>
                    </a:lnTo>
                    <a:lnTo>
                      <a:pt x="49" y="72"/>
                    </a:lnTo>
                    <a:lnTo>
                      <a:pt x="52" y="69"/>
                    </a:lnTo>
                    <a:lnTo>
                      <a:pt x="53" y="66"/>
                    </a:lnTo>
                    <a:lnTo>
                      <a:pt x="53" y="61"/>
                    </a:lnTo>
                    <a:lnTo>
                      <a:pt x="51" y="55"/>
                    </a:lnTo>
                    <a:lnTo>
                      <a:pt x="47" y="47"/>
                    </a:lnTo>
                    <a:lnTo>
                      <a:pt x="35" y="27"/>
                    </a:lnTo>
                    <a:lnTo>
                      <a:pt x="23" y="9"/>
                    </a:lnTo>
                    <a:lnTo>
                      <a:pt x="21" y="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9" name="Freeform 68">
                <a:extLst>
                  <a:ext uri="{FF2B5EF4-FFF2-40B4-BE49-F238E27FC236}">
                    <a16:creationId xmlns:a16="http://schemas.microsoft.com/office/drawing/2014/main" id="{DEFC95F3-CBEF-804B-BAF9-31B10BD17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136" y="526"/>
                  </a:cxn>
                  <a:cxn ang="0">
                    <a:pos x="175" y="603"/>
                  </a:cxn>
                  <a:cxn ang="0">
                    <a:pos x="158" y="443"/>
                  </a:cxn>
                  <a:cxn ang="0">
                    <a:pos x="123" y="407"/>
                  </a:cxn>
                  <a:cxn ang="0">
                    <a:pos x="126" y="344"/>
                  </a:cxn>
                  <a:cxn ang="0">
                    <a:pos x="447" y="283"/>
                  </a:cxn>
                  <a:cxn ang="0">
                    <a:pos x="671" y="126"/>
                  </a:cxn>
                  <a:cxn ang="0">
                    <a:pos x="826" y="70"/>
                  </a:cxn>
                  <a:cxn ang="0">
                    <a:pos x="949" y="29"/>
                  </a:cxn>
                  <a:cxn ang="0">
                    <a:pos x="1228" y="15"/>
                  </a:cxn>
                  <a:cxn ang="0">
                    <a:pos x="1274" y="85"/>
                  </a:cxn>
                  <a:cxn ang="0">
                    <a:pos x="1169" y="33"/>
                  </a:cxn>
                  <a:cxn ang="0">
                    <a:pos x="1288" y="206"/>
                  </a:cxn>
                  <a:cxn ang="0">
                    <a:pos x="1458" y="216"/>
                  </a:cxn>
                  <a:cxn ang="0">
                    <a:pos x="1784" y="187"/>
                  </a:cxn>
                  <a:cxn ang="0">
                    <a:pos x="2209" y="227"/>
                  </a:cxn>
                  <a:cxn ang="0">
                    <a:pos x="2492" y="222"/>
                  </a:cxn>
                  <a:cxn ang="0">
                    <a:pos x="2598" y="348"/>
                  </a:cxn>
                  <a:cxn ang="0">
                    <a:pos x="2635" y="538"/>
                  </a:cxn>
                  <a:cxn ang="0">
                    <a:pos x="2729" y="801"/>
                  </a:cxn>
                  <a:cxn ang="0">
                    <a:pos x="2651" y="1015"/>
                  </a:cxn>
                  <a:cxn ang="0">
                    <a:pos x="2577" y="1169"/>
                  </a:cxn>
                  <a:cxn ang="0">
                    <a:pos x="2661" y="1263"/>
                  </a:cxn>
                  <a:cxn ang="0">
                    <a:pos x="2682" y="1464"/>
                  </a:cxn>
                  <a:cxn ang="0">
                    <a:pos x="2734" y="1573"/>
                  </a:cxn>
                  <a:cxn ang="0">
                    <a:pos x="2752" y="1679"/>
                  </a:cxn>
                  <a:cxn ang="0">
                    <a:pos x="2837" y="1797"/>
                  </a:cxn>
                  <a:cxn ang="0">
                    <a:pos x="2805" y="1871"/>
                  </a:cxn>
                  <a:cxn ang="0">
                    <a:pos x="2825" y="1995"/>
                  </a:cxn>
                  <a:cxn ang="0">
                    <a:pos x="2507" y="2339"/>
                  </a:cxn>
                  <a:cxn ang="0">
                    <a:pos x="2494" y="2554"/>
                  </a:cxn>
                  <a:cxn ang="0">
                    <a:pos x="2284" y="2609"/>
                  </a:cxn>
                  <a:cxn ang="0">
                    <a:pos x="2139" y="2512"/>
                  </a:cxn>
                  <a:cxn ang="0">
                    <a:pos x="1909" y="2551"/>
                  </a:cxn>
                  <a:cxn ang="0">
                    <a:pos x="1795" y="2506"/>
                  </a:cxn>
                  <a:cxn ang="0">
                    <a:pos x="1620" y="2567"/>
                  </a:cxn>
                  <a:cxn ang="0">
                    <a:pos x="1530" y="2459"/>
                  </a:cxn>
                  <a:cxn ang="0">
                    <a:pos x="1398" y="2451"/>
                  </a:cxn>
                  <a:cxn ang="0">
                    <a:pos x="1304" y="2444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2" y="1742"/>
                  </a:cxn>
                  <a:cxn ang="0">
                    <a:pos x="200" y="1577"/>
                  </a:cxn>
                  <a:cxn ang="0">
                    <a:pos x="142" y="1359"/>
                  </a:cxn>
                  <a:cxn ang="0">
                    <a:pos x="129" y="1174"/>
                  </a:cxn>
                  <a:cxn ang="0">
                    <a:pos x="110" y="1051"/>
                  </a:cxn>
                  <a:cxn ang="0">
                    <a:pos x="72" y="909"/>
                  </a:cxn>
                  <a:cxn ang="0">
                    <a:pos x="75" y="744"/>
                  </a:cxn>
                </a:cxnLst>
                <a:rect l="0" t="0" r="r" b="b"/>
                <a:pathLst>
                  <a:path w="2848" h="2668"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lnTo>
                      <a:pt x="47" y="46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a16="http://schemas.microsoft.com/office/drawing/2014/main" id="{1DA80B1F-7962-F449-BB50-A4B12734DA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22" y="593"/>
                  </a:cxn>
                  <a:cxn ang="0">
                    <a:pos x="2543" y="611"/>
                  </a:cxn>
                  <a:cxn ang="0">
                    <a:pos x="2383" y="412"/>
                  </a:cxn>
                  <a:cxn ang="0">
                    <a:pos x="2338" y="322"/>
                  </a:cxn>
                  <a:cxn ang="0">
                    <a:pos x="2452" y="342"/>
                  </a:cxn>
                  <a:cxn ang="0">
                    <a:pos x="2430" y="448"/>
                  </a:cxn>
                  <a:cxn ang="0">
                    <a:pos x="2310" y="418"/>
                  </a:cxn>
                  <a:cxn ang="0">
                    <a:pos x="2515" y="1151"/>
                  </a:cxn>
                  <a:cxn ang="0">
                    <a:pos x="2627" y="1399"/>
                  </a:cxn>
                  <a:cxn ang="0">
                    <a:pos x="2679" y="1738"/>
                  </a:cxn>
                  <a:cxn ang="0">
                    <a:pos x="2584" y="2041"/>
                  </a:cxn>
                  <a:cxn ang="0">
                    <a:pos x="2373" y="2039"/>
                  </a:cxn>
                  <a:cxn ang="0">
                    <a:pos x="1977" y="2206"/>
                  </a:cxn>
                  <a:cxn ang="0">
                    <a:pos x="1859" y="2340"/>
                  </a:cxn>
                  <a:cxn ang="0">
                    <a:pos x="1956" y="2585"/>
                  </a:cxn>
                  <a:cxn ang="0">
                    <a:pos x="2215" y="2925"/>
                  </a:cxn>
                  <a:cxn ang="0">
                    <a:pos x="2119" y="3151"/>
                  </a:cxn>
                  <a:cxn ang="0">
                    <a:pos x="1891" y="3268"/>
                  </a:cxn>
                  <a:cxn ang="0">
                    <a:pos x="1920" y="3565"/>
                  </a:cxn>
                  <a:cxn ang="0">
                    <a:pos x="1721" y="3465"/>
                  </a:cxn>
                  <a:cxn ang="0">
                    <a:pos x="1453" y="3548"/>
                  </a:cxn>
                  <a:cxn ang="0">
                    <a:pos x="1204" y="3491"/>
                  </a:cxn>
                  <a:cxn ang="0">
                    <a:pos x="1102" y="3601"/>
                  </a:cxn>
                  <a:cxn ang="0">
                    <a:pos x="684" y="3322"/>
                  </a:cxn>
                  <a:cxn ang="0">
                    <a:pos x="557" y="3400"/>
                  </a:cxn>
                  <a:cxn ang="0">
                    <a:pos x="331" y="3378"/>
                  </a:cxn>
                  <a:cxn ang="0">
                    <a:pos x="304" y="3147"/>
                  </a:cxn>
                  <a:cxn ang="0">
                    <a:pos x="541" y="2780"/>
                  </a:cxn>
                  <a:cxn ang="0">
                    <a:pos x="264" y="2550"/>
                  </a:cxn>
                  <a:cxn ang="0">
                    <a:pos x="49" y="2366"/>
                  </a:cxn>
                  <a:cxn ang="0">
                    <a:pos x="0" y="2154"/>
                  </a:cxn>
                  <a:cxn ang="0">
                    <a:pos x="23" y="1807"/>
                  </a:cxn>
                  <a:cxn ang="0">
                    <a:pos x="132" y="1501"/>
                  </a:cxn>
                  <a:cxn ang="0">
                    <a:pos x="106" y="1349"/>
                  </a:cxn>
                  <a:cxn ang="0">
                    <a:pos x="382" y="1273"/>
                  </a:cxn>
                  <a:cxn ang="0">
                    <a:pos x="460" y="1077"/>
                  </a:cxn>
                  <a:cxn ang="0">
                    <a:pos x="460" y="975"/>
                  </a:cxn>
                  <a:cxn ang="0">
                    <a:pos x="602" y="712"/>
                  </a:cxn>
                  <a:cxn ang="0">
                    <a:pos x="585" y="577"/>
                  </a:cxn>
                  <a:cxn ang="0">
                    <a:pos x="865" y="572"/>
                  </a:cxn>
                  <a:cxn ang="0">
                    <a:pos x="903" y="712"/>
                  </a:cxn>
                  <a:cxn ang="0">
                    <a:pos x="960" y="744"/>
                  </a:cxn>
                  <a:cxn ang="0">
                    <a:pos x="1017" y="506"/>
                  </a:cxn>
                  <a:cxn ang="0">
                    <a:pos x="1261" y="624"/>
                  </a:cxn>
                  <a:cxn ang="0">
                    <a:pos x="1102" y="443"/>
                  </a:cxn>
                  <a:cxn ang="0">
                    <a:pos x="1111" y="340"/>
                  </a:cxn>
                  <a:cxn ang="0">
                    <a:pos x="1088" y="273"/>
                  </a:cxn>
                  <a:cxn ang="0">
                    <a:pos x="1106" y="18"/>
                  </a:cxn>
                  <a:cxn ang="0">
                    <a:pos x="1394" y="76"/>
                  </a:cxn>
                  <a:cxn ang="0">
                    <a:pos x="1454" y="225"/>
                  </a:cxn>
                  <a:cxn ang="0">
                    <a:pos x="1476" y="310"/>
                  </a:cxn>
                  <a:cxn ang="0">
                    <a:pos x="1592" y="365"/>
                  </a:cxn>
                  <a:cxn ang="0">
                    <a:pos x="1745" y="296"/>
                  </a:cxn>
                  <a:cxn ang="0">
                    <a:pos x="1723" y="436"/>
                  </a:cxn>
                  <a:cxn ang="0">
                    <a:pos x="1633" y="538"/>
                  </a:cxn>
                  <a:cxn ang="0">
                    <a:pos x="1837" y="538"/>
                  </a:cxn>
                  <a:cxn ang="0">
                    <a:pos x="2065" y="415"/>
                  </a:cxn>
                  <a:cxn ang="0">
                    <a:pos x="2109" y="415"/>
                  </a:cxn>
                  <a:cxn ang="0">
                    <a:pos x="2198" y="452"/>
                  </a:cxn>
                  <a:cxn ang="0">
                    <a:pos x="2354" y="544"/>
                  </a:cxn>
                  <a:cxn ang="0">
                    <a:pos x="2434" y="640"/>
                  </a:cxn>
                </a:cxnLst>
                <a:rect l="0" t="0" r="r" b="b"/>
                <a:pathLst>
                  <a:path w="2701" h="3602">
                    <a:moveTo>
                      <a:pt x="2549" y="625"/>
                    </a:moveTo>
                    <a:lnTo>
                      <a:pt x="2531" y="673"/>
                    </a:lnTo>
                    <a:lnTo>
                      <a:pt x="2518" y="665"/>
                    </a:lnTo>
                    <a:lnTo>
                      <a:pt x="2503" y="659"/>
                    </a:lnTo>
                    <a:lnTo>
                      <a:pt x="2495" y="656"/>
                    </a:lnTo>
                    <a:lnTo>
                      <a:pt x="2488" y="652"/>
                    </a:lnTo>
                    <a:lnTo>
                      <a:pt x="2483" y="647"/>
                    </a:lnTo>
                    <a:lnTo>
                      <a:pt x="2479" y="641"/>
                    </a:lnTo>
                    <a:lnTo>
                      <a:pt x="2477" y="634"/>
                    </a:lnTo>
                    <a:lnTo>
                      <a:pt x="2475" y="628"/>
                    </a:lnTo>
                    <a:lnTo>
                      <a:pt x="2475" y="620"/>
                    </a:lnTo>
                    <a:lnTo>
                      <a:pt x="2478" y="615"/>
                    </a:lnTo>
                    <a:lnTo>
                      <a:pt x="2482" y="610"/>
                    </a:lnTo>
                    <a:lnTo>
                      <a:pt x="2486" y="607"/>
                    </a:lnTo>
                    <a:lnTo>
                      <a:pt x="2491" y="606"/>
                    </a:lnTo>
                    <a:lnTo>
                      <a:pt x="2495" y="605"/>
                    </a:lnTo>
                    <a:lnTo>
                      <a:pt x="2504" y="605"/>
                    </a:lnTo>
                    <a:lnTo>
                      <a:pt x="2515" y="603"/>
                    </a:lnTo>
                    <a:lnTo>
                      <a:pt x="2519" y="601"/>
                    </a:lnTo>
                    <a:lnTo>
                      <a:pt x="2522" y="598"/>
                    </a:lnTo>
                    <a:lnTo>
                      <a:pt x="2522" y="593"/>
                    </a:lnTo>
                    <a:lnTo>
                      <a:pt x="2521" y="589"/>
                    </a:lnTo>
                    <a:lnTo>
                      <a:pt x="2513" y="577"/>
                    </a:lnTo>
                    <a:lnTo>
                      <a:pt x="2503" y="566"/>
                    </a:lnTo>
                    <a:lnTo>
                      <a:pt x="2478" y="542"/>
                    </a:lnTo>
                    <a:lnTo>
                      <a:pt x="2464" y="529"/>
                    </a:lnTo>
                    <a:lnTo>
                      <a:pt x="2458" y="523"/>
                    </a:lnTo>
                    <a:lnTo>
                      <a:pt x="2457" y="518"/>
                    </a:lnTo>
                    <a:lnTo>
                      <a:pt x="2457" y="514"/>
                    </a:lnTo>
                    <a:lnTo>
                      <a:pt x="2460" y="511"/>
                    </a:lnTo>
                    <a:lnTo>
                      <a:pt x="2464" y="511"/>
                    </a:lnTo>
                    <a:lnTo>
                      <a:pt x="2469" y="513"/>
                    </a:lnTo>
                    <a:lnTo>
                      <a:pt x="2474" y="514"/>
                    </a:lnTo>
                    <a:lnTo>
                      <a:pt x="2481" y="518"/>
                    </a:lnTo>
                    <a:lnTo>
                      <a:pt x="2490" y="527"/>
                    </a:lnTo>
                    <a:lnTo>
                      <a:pt x="2503" y="540"/>
                    </a:lnTo>
                    <a:lnTo>
                      <a:pt x="2508" y="546"/>
                    </a:lnTo>
                    <a:lnTo>
                      <a:pt x="2514" y="551"/>
                    </a:lnTo>
                    <a:lnTo>
                      <a:pt x="2519" y="555"/>
                    </a:lnTo>
                    <a:lnTo>
                      <a:pt x="2525" y="558"/>
                    </a:lnTo>
                    <a:lnTo>
                      <a:pt x="2536" y="598"/>
                    </a:lnTo>
                    <a:lnTo>
                      <a:pt x="2543" y="611"/>
                    </a:lnTo>
                    <a:lnTo>
                      <a:pt x="2549" y="625"/>
                    </a:lnTo>
                    <a:close/>
                    <a:moveTo>
                      <a:pt x="2310" y="418"/>
                    </a:moveTo>
                    <a:lnTo>
                      <a:pt x="2307" y="417"/>
                    </a:lnTo>
                    <a:lnTo>
                      <a:pt x="2304" y="413"/>
                    </a:lnTo>
                    <a:lnTo>
                      <a:pt x="2302" y="408"/>
                    </a:lnTo>
                    <a:lnTo>
                      <a:pt x="2300" y="402"/>
                    </a:lnTo>
                    <a:lnTo>
                      <a:pt x="2299" y="388"/>
                    </a:lnTo>
                    <a:lnTo>
                      <a:pt x="2299" y="374"/>
                    </a:lnTo>
                    <a:lnTo>
                      <a:pt x="2300" y="367"/>
                    </a:lnTo>
                    <a:lnTo>
                      <a:pt x="2303" y="362"/>
                    </a:lnTo>
                    <a:lnTo>
                      <a:pt x="2306" y="357"/>
                    </a:lnTo>
                    <a:lnTo>
                      <a:pt x="2311" y="355"/>
                    </a:lnTo>
                    <a:lnTo>
                      <a:pt x="2316" y="353"/>
                    </a:lnTo>
                    <a:lnTo>
                      <a:pt x="2322" y="353"/>
                    </a:lnTo>
                    <a:lnTo>
                      <a:pt x="2330" y="357"/>
                    </a:lnTo>
                    <a:lnTo>
                      <a:pt x="2339" y="364"/>
                    </a:lnTo>
                    <a:lnTo>
                      <a:pt x="2355" y="371"/>
                    </a:lnTo>
                    <a:lnTo>
                      <a:pt x="2368" y="379"/>
                    </a:lnTo>
                    <a:lnTo>
                      <a:pt x="2376" y="395"/>
                    </a:lnTo>
                    <a:lnTo>
                      <a:pt x="2381" y="406"/>
                    </a:lnTo>
                    <a:lnTo>
                      <a:pt x="2383" y="412"/>
                    </a:lnTo>
                    <a:lnTo>
                      <a:pt x="2389" y="417"/>
                    </a:lnTo>
                    <a:lnTo>
                      <a:pt x="2395" y="421"/>
                    </a:lnTo>
                    <a:lnTo>
                      <a:pt x="2405" y="424"/>
                    </a:lnTo>
                    <a:lnTo>
                      <a:pt x="2409" y="424"/>
                    </a:lnTo>
                    <a:lnTo>
                      <a:pt x="2413" y="424"/>
                    </a:lnTo>
                    <a:lnTo>
                      <a:pt x="2417" y="423"/>
                    </a:lnTo>
                    <a:lnTo>
                      <a:pt x="2418" y="422"/>
                    </a:lnTo>
                    <a:lnTo>
                      <a:pt x="2421" y="415"/>
                    </a:lnTo>
                    <a:lnTo>
                      <a:pt x="2421" y="408"/>
                    </a:lnTo>
                    <a:lnTo>
                      <a:pt x="2417" y="390"/>
                    </a:lnTo>
                    <a:lnTo>
                      <a:pt x="2413" y="377"/>
                    </a:lnTo>
                    <a:lnTo>
                      <a:pt x="2412" y="370"/>
                    </a:lnTo>
                    <a:lnTo>
                      <a:pt x="2411" y="365"/>
                    </a:lnTo>
                    <a:lnTo>
                      <a:pt x="2409" y="361"/>
                    </a:lnTo>
                    <a:lnTo>
                      <a:pt x="2407" y="357"/>
                    </a:lnTo>
                    <a:lnTo>
                      <a:pt x="2400" y="352"/>
                    </a:lnTo>
                    <a:lnTo>
                      <a:pt x="2392" y="347"/>
                    </a:lnTo>
                    <a:lnTo>
                      <a:pt x="2374" y="340"/>
                    </a:lnTo>
                    <a:lnTo>
                      <a:pt x="2356" y="333"/>
                    </a:lnTo>
                    <a:lnTo>
                      <a:pt x="2348" y="329"/>
                    </a:lnTo>
                    <a:lnTo>
                      <a:pt x="2338" y="322"/>
                    </a:lnTo>
                    <a:lnTo>
                      <a:pt x="2333" y="318"/>
                    </a:lnTo>
                    <a:lnTo>
                      <a:pt x="2329" y="314"/>
                    </a:lnTo>
                    <a:lnTo>
                      <a:pt x="2326" y="310"/>
                    </a:lnTo>
                    <a:lnTo>
                      <a:pt x="2326" y="308"/>
                    </a:lnTo>
                    <a:lnTo>
                      <a:pt x="2333" y="301"/>
                    </a:lnTo>
                    <a:lnTo>
                      <a:pt x="2347" y="294"/>
                    </a:lnTo>
                    <a:lnTo>
                      <a:pt x="2361" y="287"/>
                    </a:lnTo>
                    <a:lnTo>
                      <a:pt x="2370" y="283"/>
                    </a:lnTo>
                    <a:lnTo>
                      <a:pt x="2374" y="288"/>
                    </a:lnTo>
                    <a:lnTo>
                      <a:pt x="2376" y="294"/>
                    </a:lnTo>
                    <a:lnTo>
                      <a:pt x="2377" y="299"/>
                    </a:lnTo>
                    <a:lnTo>
                      <a:pt x="2378" y="305"/>
                    </a:lnTo>
                    <a:lnTo>
                      <a:pt x="2379" y="310"/>
                    </a:lnTo>
                    <a:lnTo>
                      <a:pt x="2382" y="317"/>
                    </a:lnTo>
                    <a:lnTo>
                      <a:pt x="2387" y="322"/>
                    </a:lnTo>
                    <a:lnTo>
                      <a:pt x="2395" y="326"/>
                    </a:lnTo>
                    <a:lnTo>
                      <a:pt x="2408" y="330"/>
                    </a:lnTo>
                    <a:lnTo>
                      <a:pt x="2422" y="333"/>
                    </a:lnTo>
                    <a:lnTo>
                      <a:pt x="2436" y="335"/>
                    </a:lnTo>
                    <a:lnTo>
                      <a:pt x="2449" y="339"/>
                    </a:lnTo>
                    <a:lnTo>
                      <a:pt x="2452" y="342"/>
                    </a:lnTo>
                    <a:lnTo>
                      <a:pt x="2455" y="345"/>
                    </a:lnTo>
                    <a:lnTo>
                      <a:pt x="2455" y="349"/>
                    </a:lnTo>
                    <a:lnTo>
                      <a:pt x="2455" y="353"/>
                    </a:lnTo>
                    <a:lnTo>
                      <a:pt x="2453" y="362"/>
                    </a:lnTo>
                    <a:lnTo>
                      <a:pt x="2452" y="370"/>
                    </a:lnTo>
                    <a:lnTo>
                      <a:pt x="2451" y="379"/>
                    </a:lnTo>
                    <a:lnTo>
                      <a:pt x="2452" y="387"/>
                    </a:lnTo>
                    <a:lnTo>
                      <a:pt x="2455" y="395"/>
                    </a:lnTo>
                    <a:lnTo>
                      <a:pt x="2457" y="402"/>
                    </a:lnTo>
                    <a:lnTo>
                      <a:pt x="2460" y="409"/>
                    </a:lnTo>
                    <a:lnTo>
                      <a:pt x="2462" y="417"/>
                    </a:lnTo>
                    <a:lnTo>
                      <a:pt x="2465" y="423"/>
                    </a:lnTo>
                    <a:lnTo>
                      <a:pt x="2465" y="432"/>
                    </a:lnTo>
                    <a:lnTo>
                      <a:pt x="2465" y="440"/>
                    </a:lnTo>
                    <a:lnTo>
                      <a:pt x="2462" y="447"/>
                    </a:lnTo>
                    <a:lnTo>
                      <a:pt x="2458" y="450"/>
                    </a:lnTo>
                    <a:lnTo>
                      <a:pt x="2455" y="452"/>
                    </a:lnTo>
                    <a:lnTo>
                      <a:pt x="2449" y="453"/>
                    </a:lnTo>
                    <a:lnTo>
                      <a:pt x="2443" y="452"/>
                    </a:lnTo>
                    <a:lnTo>
                      <a:pt x="2436" y="450"/>
                    </a:lnTo>
                    <a:lnTo>
                      <a:pt x="2430" y="448"/>
                    </a:lnTo>
                    <a:lnTo>
                      <a:pt x="2425" y="445"/>
                    </a:lnTo>
                    <a:lnTo>
                      <a:pt x="2420" y="445"/>
                    </a:lnTo>
                    <a:lnTo>
                      <a:pt x="2414" y="447"/>
                    </a:lnTo>
                    <a:lnTo>
                      <a:pt x="2411" y="448"/>
                    </a:lnTo>
                    <a:lnTo>
                      <a:pt x="2403" y="454"/>
                    </a:lnTo>
                    <a:lnTo>
                      <a:pt x="2396" y="462"/>
                    </a:lnTo>
                    <a:lnTo>
                      <a:pt x="2391" y="469"/>
                    </a:lnTo>
                    <a:lnTo>
                      <a:pt x="2386" y="472"/>
                    </a:lnTo>
                    <a:lnTo>
                      <a:pt x="2378" y="475"/>
                    </a:lnTo>
                    <a:lnTo>
                      <a:pt x="2372" y="478"/>
                    </a:lnTo>
                    <a:lnTo>
                      <a:pt x="2357" y="480"/>
                    </a:lnTo>
                    <a:lnTo>
                      <a:pt x="2342" y="480"/>
                    </a:lnTo>
                    <a:lnTo>
                      <a:pt x="2333" y="479"/>
                    </a:lnTo>
                    <a:lnTo>
                      <a:pt x="2326" y="476"/>
                    </a:lnTo>
                    <a:lnTo>
                      <a:pt x="2321" y="471"/>
                    </a:lnTo>
                    <a:lnTo>
                      <a:pt x="2317" y="466"/>
                    </a:lnTo>
                    <a:lnTo>
                      <a:pt x="2316" y="458"/>
                    </a:lnTo>
                    <a:lnTo>
                      <a:pt x="2315" y="452"/>
                    </a:lnTo>
                    <a:lnTo>
                      <a:pt x="2313" y="444"/>
                    </a:lnTo>
                    <a:lnTo>
                      <a:pt x="2313" y="435"/>
                    </a:lnTo>
                    <a:lnTo>
                      <a:pt x="2310" y="418"/>
                    </a:lnTo>
                    <a:close/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C75DE98B-1448-4146-98CF-A2DE49B7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67023" y="3162970"/>
                <a:ext cx="41899" cy="74059"/>
              </a:xfrm>
              <a:custGeom>
                <a:avLst/>
                <a:gdLst/>
                <a:ahLst/>
                <a:cxnLst>
                  <a:cxn ang="0">
                    <a:pos x="92" y="114"/>
                  </a:cxn>
                  <a:cxn ang="0">
                    <a:pos x="74" y="162"/>
                  </a:cxn>
                  <a:cxn ang="0">
                    <a:pos x="74" y="162"/>
                  </a:cxn>
                  <a:cxn ang="0">
                    <a:pos x="61" y="154"/>
                  </a:cxn>
                  <a:cxn ang="0">
                    <a:pos x="46" y="148"/>
                  </a:cxn>
                  <a:cxn ang="0">
                    <a:pos x="38" y="145"/>
                  </a:cxn>
                  <a:cxn ang="0">
                    <a:pos x="31" y="141"/>
                  </a:cxn>
                  <a:cxn ang="0">
                    <a:pos x="26" y="136"/>
                  </a:cxn>
                  <a:cxn ang="0">
                    <a:pos x="22" y="130"/>
                  </a:cxn>
                  <a:cxn ang="0">
                    <a:pos x="20" y="123"/>
                  </a:cxn>
                  <a:cxn ang="0">
                    <a:pos x="18" y="117"/>
                  </a:cxn>
                  <a:cxn ang="0">
                    <a:pos x="18" y="109"/>
                  </a:cxn>
                  <a:cxn ang="0">
                    <a:pos x="21" y="104"/>
                  </a:cxn>
                  <a:cxn ang="0">
                    <a:pos x="25" y="99"/>
                  </a:cxn>
                  <a:cxn ang="0">
                    <a:pos x="29" y="96"/>
                  </a:cxn>
                  <a:cxn ang="0">
                    <a:pos x="34" y="95"/>
                  </a:cxn>
                  <a:cxn ang="0">
                    <a:pos x="38" y="94"/>
                  </a:cxn>
                  <a:cxn ang="0">
                    <a:pos x="47" y="94"/>
                  </a:cxn>
                  <a:cxn ang="0">
                    <a:pos x="58" y="92"/>
                  </a:cxn>
                  <a:cxn ang="0">
                    <a:pos x="62" y="90"/>
                  </a:cxn>
                  <a:cxn ang="0">
                    <a:pos x="65" y="87"/>
                  </a:cxn>
                  <a:cxn ang="0">
                    <a:pos x="65" y="82"/>
                  </a:cxn>
                  <a:cxn ang="0">
                    <a:pos x="64" y="78"/>
                  </a:cxn>
                  <a:cxn ang="0">
                    <a:pos x="56" y="66"/>
                  </a:cxn>
                  <a:cxn ang="0">
                    <a:pos x="46" y="55"/>
                  </a:cxn>
                  <a:cxn ang="0">
                    <a:pos x="21" y="31"/>
                  </a:cxn>
                  <a:cxn ang="0">
                    <a:pos x="7" y="18"/>
                  </a:cxn>
                  <a:cxn ang="0">
                    <a:pos x="1" y="12"/>
                  </a:cxn>
                  <a:cxn ang="0">
                    <a:pos x="0" y="7"/>
                  </a:cxn>
                  <a:cxn ang="0">
                    <a:pos x="0" y="3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2" y="2"/>
                  </a:cxn>
                  <a:cxn ang="0">
                    <a:pos x="17" y="3"/>
                  </a:cxn>
                  <a:cxn ang="0">
                    <a:pos x="24" y="7"/>
                  </a:cxn>
                  <a:cxn ang="0">
                    <a:pos x="33" y="16"/>
                  </a:cxn>
                  <a:cxn ang="0">
                    <a:pos x="46" y="29"/>
                  </a:cxn>
                  <a:cxn ang="0">
                    <a:pos x="51" y="35"/>
                  </a:cxn>
                  <a:cxn ang="0">
                    <a:pos x="57" y="40"/>
                  </a:cxn>
                  <a:cxn ang="0">
                    <a:pos x="62" y="44"/>
                  </a:cxn>
                  <a:cxn ang="0">
                    <a:pos x="68" y="47"/>
                  </a:cxn>
                  <a:cxn ang="0">
                    <a:pos x="79" y="87"/>
                  </a:cxn>
                  <a:cxn ang="0">
                    <a:pos x="86" y="100"/>
                  </a:cxn>
                  <a:cxn ang="0">
                    <a:pos x="92" y="114"/>
                  </a:cxn>
                  <a:cxn ang="0">
                    <a:pos x="92" y="114"/>
                  </a:cxn>
                </a:cxnLst>
                <a:rect l="0" t="0" r="r" b="b"/>
                <a:pathLst>
                  <a:path w="92" h="162">
                    <a:moveTo>
                      <a:pt x="92" y="114"/>
                    </a:moveTo>
                    <a:lnTo>
                      <a:pt x="74" y="162"/>
                    </a:lnTo>
                    <a:lnTo>
                      <a:pt x="74" y="162"/>
                    </a:lnTo>
                    <a:lnTo>
                      <a:pt x="61" y="154"/>
                    </a:lnTo>
                    <a:lnTo>
                      <a:pt x="46" y="148"/>
                    </a:lnTo>
                    <a:lnTo>
                      <a:pt x="38" y="145"/>
                    </a:lnTo>
                    <a:lnTo>
                      <a:pt x="31" y="141"/>
                    </a:lnTo>
                    <a:lnTo>
                      <a:pt x="26" y="136"/>
                    </a:lnTo>
                    <a:lnTo>
                      <a:pt x="22" y="130"/>
                    </a:lnTo>
                    <a:lnTo>
                      <a:pt x="20" y="123"/>
                    </a:lnTo>
                    <a:lnTo>
                      <a:pt x="18" y="117"/>
                    </a:lnTo>
                    <a:lnTo>
                      <a:pt x="18" y="109"/>
                    </a:lnTo>
                    <a:lnTo>
                      <a:pt x="21" y="104"/>
                    </a:lnTo>
                    <a:lnTo>
                      <a:pt x="25" y="99"/>
                    </a:lnTo>
                    <a:lnTo>
                      <a:pt x="29" y="96"/>
                    </a:lnTo>
                    <a:lnTo>
                      <a:pt x="34" y="95"/>
                    </a:lnTo>
                    <a:lnTo>
                      <a:pt x="38" y="94"/>
                    </a:lnTo>
                    <a:lnTo>
                      <a:pt x="47" y="94"/>
                    </a:lnTo>
                    <a:lnTo>
                      <a:pt x="58" y="92"/>
                    </a:lnTo>
                    <a:lnTo>
                      <a:pt x="62" y="90"/>
                    </a:lnTo>
                    <a:lnTo>
                      <a:pt x="65" y="87"/>
                    </a:lnTo>
                    <a:lnTo>
                      <a:pt x="65" y="82"/>
                    </a:lnTo>
                    <a:lnTo>
                      <a:pt x="64" y="78"/>
                    </a:lnTo>
                    <a:lnTo>
                      <a:pt x="56" y="66"/>
                    </a:lnTo>
                    <a:lnTo>
                      <a:pt x="46" y="55"/>
                    </a:lnTo>
                    <a:lnTo>
                      <a:pt x="21" y="31"/>
                    </a:lnTo>
                    <a:lnTo>
                      <a:pt x="7" y="18"/>
                    </a:lnTo>
                    <a:lnTo>
                      <a:pt x="1" y="12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2" y="2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33" y="16"/>
                    </a:lnTo>
                    <a:lnTo>
                      <a:pt x="46" y="29"/>
                    </a:lnTo>
                    <a:lnTo>
                      <a:pt x="51" y="35"/>
                    </a:lnTo>
                    <a:lnTo>
                      <a:pt x="57" y="40"/>
                    </a:lnTo>
                    <a:lnTo>
                      <a:pt x="62" y="44"/>
                    </a:lnTo>
                    <a:lnTo>
                      <a:pt x="68" y="47"/>
                    </a:lnTo>
                    <a:lnTo>
                      <a:pt x="79" y="87"/>
                    </a:lnTo>
                    <a:lnTo>
                      <a:pt x="86" y="100"/>
                    </a:lnTo>
                    <a:lnTo>
                      <a:pt x="92" y="114"/>
                    </a:lnTo>
                    <a:lnTo>
                      <a:pt x="92" y="114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45813A59-F213-4E4A-B04F-8906579CE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95978" y="3060011"/>
                <a:ext cx="74690" cy="90315"/>
              </a:xfrm>
              <a:custGeom>
                <a:avLst/>
                <a:gdLst/>
                <a:ahLst/>
                <a:cxnLst>
                  <a:cxn ang="0">
                    <a:pos x="8" y="134"/>
                  </a:cxn>
                  <a:cxn ang="0">
                    <a:pos x="3" y="125"/>
                  </a:cxn>
                  <a:cxn ang="0">
                    <a:pos x="0" y="105"/>
                  </a:cxn>
                  <a:cxn ang="0">
                    <a:pos x="1" y="84"/>
                  </a:cxn>
                  <a:cxn ang="0">
                    <a:pos x="7" y="74"/>
                  </a:cxn>
                  <a:cxn ang="0">
                    <a:pos x="17" y="70"/>
                  </a:cxn>
                  <a:cxn ang="0">
                    <a:pos x="31" y="74"/>
                  </a:cxn>
                  <a:cxn ang="0">
                    <a:pos x="56" y="88"/>
                  </a:cxn>
                  <a:cxn ang="0">
                    <a:pos x="77" y="112"/>
                  </a:cxn>
                  <a:cxn ang="0">
                    <a:pos x="84" y="129"/>
                  </a:cxn>
                  <a:cxn ang="0">
                    <a:pos x="96" y="138"/>
                  </a:cxn>
                  <a:cxn ang="0">
                    <a:pos x="110" y="141"/>
                  </a:cxn>
                  <a:cxn ang="0">
                    <a:pos x="118" y="140"/>
                  </a:cxn>
                  <a:cxn ang="0">
                    <a:pos x="122" y="132"/>
                  </a:cxn>
                  <a:cxn ang="0">
                    <a:pos x="118" y="107"/>
                  </a:cxn>
                  <a:cxn ang="0">
                    <a:pos x="113" y="87"/>
                  </a:cxn>
                  <a:cxn ang="0">
                    <a:pos x="110" y="78"/>
                  </a:cxn>
                  <a:cxn ang="0">
                    <a:pos x="101" y="69"/>
                  </a:cxn>
                  <a:cxn ang="0">
                    <a:pos x="75" y="57"/>
                  </a:cxn>
                  <a:cxn ang="0">
                    <a:pos x="49" y="46"/>
                  </a:cxn>
                  <a:cxn ang="0">
                    <a:pos x="34" y="35"/>
                  </a:cxn>
                  <a:cxn ang="0">
                    <a:pos x="27" y="27"/>
                  </a:cxn>
                  <a:cxn ang="0">
                    <a:pos x="34" y="18"/>
                  </a:cxn>
                  <a:cxn ang="0">
                    <a:pos x="62" y="4"/>
                  </a:cxn>
                  <a:cxn ang="0">
                    <a:pos x="75" y="5"/>
                  </a:cxn>
                  <a:cxn ang="0">
                    <a:pos x="78" y="16"/>
                  </a:cxn>
                  <a:cxn ang="0">
                    <a:pos x="80" y="27"/>
                  </a:cxn>
                  <a:cxn ang="0">
                    <a:pos x="88" y="39"/>
                  </a:cxn>
                  <a:cxn ang="0">
                    <a:pos x="109" y="47"/>
                  </a:cxn>
                  <a:cxn ang="0">
                    <a:pos x="137" y="52"/>
                  </a:cxn>
                  <a:cxn ang="0">
                    <a:pos x="153" y="59"/>
                  </a:cxn>
                  <a:cxn ang="0">
                    <a:pos x="156" y="66"/>
                  </a:cxn>
                  <a:cxn ang="0">
                    <a:pos x="154" y="79"/>
                  </a:cxn>
                  <a:cxn ang="0">
                    <a:pos x="152" y="96"/>
                  </a:cxn>
                  <a:cxn ang="0">
                    <a:pos x="156" y="112"/>
                  </a:cxn>
                  <a:cxn ang="0">
                    <a:pos x="161" y="126"/>
                  </a:cxn>
                  <a:cxn ang="0">
                    <a:pos x="166" y="140"/>
                  </a:cxn>
                  <a:cxn ang="0">
                    <a:pos x="166" y="157"/>
                  </a:cxn>
                  <a:cxn ang="0">
                    <a:pos x="159" y="167"/>
                  </a:cxn>
                  <a:cxn ang="0">
                    <a:pos x="150" y="170"/>
                  </a:cxn>
                  <a:cxn ang="0">
                    <a:pos x="137" y="167"/>
                  </a:cxn>
                  <a:cxn ang="0">
                    <a:pos x="126" y="162"/>
                  </a:cxn>
                  <a:cxn ang="0">
                    <a:pos x="115" y="164"/>
                  </a:cxn>
                  <a:cxn ang="0">
                    <a:pos x="104" y="171"/>
                  </a:cxn>
                  <a:cxn ang="0">
                    <a:pos x="92" y="186"/>
                  </a:cxn>
                  <a:cxn ang="0">
                    <a:pos x="79" y="192"/>
                  </a:cxn>
                  <a:cxn ang="0">
                    <a:pos x="58" y="197"/>
                  </a:cxn>
                  <a:cxn ang="0">
                    <a:pos x="34" y="196"/>
                  </a:cxn>
                  <a:cxn ang="0">
                    <a:pos x="22" y="188"/>
                  </a:cxn>
                  <a:cxn ang="0">
                    <a:pos x="17" y="175"/>
                  </a:cxn>
                  <a:cxn ang="0">
                    <a:pos x="14" y="161"/>
                  </a:cxn>
                  <a:cxn ang="0">
                    <a:pos x="11" y="135"/>
                  </a:cxn>
                </a:cxnLst>
                <a:rect l="0" t="0" r="r" b="b"/>
                <a:pathLst>
                  <a:path w="166" h="197">
                    <a:moveTo>
                      <a:pt x="11" y="135"/>
                    </a:moveTo>
                    <a:lnTo>
                      <a:pt x="8" y="134"/>
                    </a:lnTo>
                    <a:lnTo>
                      <a:pt x="5" y="130"/>
                    </a:lnTo>
                    <a:lnTo>
                      <a:pt x="3" y="125"/>
                    </a:lnTo>
                    <a:lnTo>
                      <a:pt x="1" y="119"/>
                    </a:lnTo>
                    <a:lnTo>
                      <a:pt x="0" y="105"/>
                    </a:lnTo>
                    <a:lnTo>
                      <a:pt x="0" y="91"/>
                    </a:lnTo>
                    <a:lnTo>
                      <a:pt x="1" y="84"/>
                    </a:lnTo>
                    <a:lnTo>
                      <a:pt x="4" y="79"/>
                    </a:lnTo>
                    <a:lnTo>
                      <a:pt x="7" y="74"/>
                    </a:lnTo>
                    <a:lnTo>
                      <a:pt x="12" y="72"/>
                    </a:lnTo>
                    <a:lnTo>
                      <a:pt x="17" y="70"/>
                    </a:lnTo>
                    <a:lnTo>
                      <a:pt x="23" y="70"/>
                    </a:lnTo>
                    <a:lnTo>
                      <a:pt x="31" y="74"/>
                    </a:lnTo>
                    <a:lnTo>
                      <a:pt x="40" y="81"/>
                    </a:lnTo>
                    <a:lnTo>
                      <a:pt x="56" y="88"/>
                    </a:lnTo>
                    <a:lnTo>
                      <a:pt x="69" y="96"/>
                    </a:lnTo>
                    <a:lnTo>
                      <a:pt x="77" y="112"/>
                    </a:lnTo>
                    <a:lnTo>
                      <a:pt x="82" y="123"/>
                    </a:lnTo>
                    <a:lnTo>
                      <a:pt x="84" y="129"/>
                    </a:lnTo>
                    <a:lnTo>
                      <a:pt x="90" y="134"/>
                    </a:lnTo>
                    <a:lnTo>
                      <a:pt x="96" y="138"/>
                    </a:lnTo>
                    <a:lnTo>
                      <a:pt x="106" y="141"/>
                    </a:lnTo>
                    <a:lnTo>
                      <a:pt x="110" y="141"/>
                    </a:lnTo>
                    <a:lnTo>
                      <a:pt x="114" y="141"/>
                    </a:lnTo>
                    <a:lnTo>
                      <a:pt x="118" y="140"/>
                    </a:lnTo>
                    <a:lnTo>
                      <a:pt x="119" y="139"/>
                    </a:lnTo>
                    <a:lnTo>
                      <a:pt x="122" y="132"/>
                    </a:lnTo>
                    <a:lnTo>
                      <a:pt x="122" y="125"/>
                    </a:lnTo>
                    <a:lnTo>
                      <a:pt x="118" y="107"/>
                    </a:lnTo>
                    <a:lnTo>
                      <a:pt x="114" y="94"/>
                    </a:lnTo>
                    <a:lnTo>
                      <a:pt x="113" y="87"/>
                    </a:lnTo>
                    <a:lnTo>
                      <a:pt x="112" y="82"/>
                    </a:lnTo>
                    <a:lnTo>
                      <a:pt x="110" y="78"/>
                    </a:lnTo>
                    <a:lnTo>
                      <a:pt x="108" y="74"/>
                    </a:lnTo>
                    <a:lnTo>
                      <a:pt x="101" y="69"/>
                    </a:lnTo>
                    <a:lnTo>
                      <a:pt x="93" y="64"/>
                    </a:lnTo>
                    <a:lnTo>
                      <a:pt x="75" y="57"/>
                    </a:lnTo>
                    <a:lnTo>
                      <a:pt x="57" y="50"/>
                    </a:lnTo>
                    <a:lnTo>
                      <a:pt x="49" y="46"/>
                    </a:lnTo>
                    <a:lnTo>
                      <a:pt x="39" y="39"/>
                    </a:lnTo>
                    <a:lnTo>
                      <a:pt x="34" y="35"/>
                    </a:lnTo>
                    <a:lnTo>
                      <a:pt x="30" y="31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34" y="18"/>
                    </a:lnTo>
                    <a:lnTo>
                      <a:pt x="48" y="11"/>
                    </a:lnTo>
                    <a:lnTo>
                      <a:pt x="62" y="4"/>
                    </a:lnTo>
                    <a:lnTo>
                      <a:pt x="71" y="0"/>
                    </a:lnTo>
                    <a:lnTo>
                      <a:pt x="75" y="5"/>
                    </a:lnTo>
                    <a:lnTo>
                      <a:pt x="77" y="11"/>
                    </a:lnTo>
                    <a:lnTo>
                      <a:pt x="78" y="16"/>
                    </a:lnTo>
                    <a:lnTo>
                      <a:pt x="79" y="22"/>
                    </a:lnTo>
                    <a:lnTo>
                      <a:pt x="80" y="27"/>
                    </a:lnTo>
                    <a:lnTo>
                      <a:pt x="83" y="34"/>
                    </a:lnTo>
                    <a:lnTo>
                      <a:pt x="88" y="39"/>
                    </a:lnTo>
                    <a:lnTo>
                      <a:pt x="96" y="43"/>
                    </a:lnTo>
                    <a:lnTo>
                      <a:pt x="109" y="47"/>
                    </a:lnTo>
                    <a:lnTo>
                      <a:pt x="123" y="50"/>
                    </a:lnTo>
                    <a:lnTo>
                      <a:pt x="137" y="52"/>
                    </a:lnTo>
                    <a:lnTo>
                      <a:pt x="150" y="56"/>
                    </a:lnTo>
                    <a:lnTo>
                      <a:pt x="153" y="59"/>
                    </a:lnTo>
                    <a:lnTo>
                      <a:pt x="156" y="62"/>
                    </a:lnTo>
                    <a:lnTo>
                      <a:pt x="156" y="66"/>
                    </a:lnTo>
                    <a:lnTo>
                      <a:pt x="156" y="70"/>
                    </a:lnTo>
                    <a:lnTo>
                      <a:pt x="154" y="79"/>
                    </a:lnTo>
                    <a:lnTo>
                      <a:pt x="153" y="87"/>
                    </a:lnTo>
                    <a:lnTo>
                      <a:pt x="152" y="96"/>
                    </a:lnTo>
                    <a:lnTo>
                      <a:pt x="153" y="104"/>
                    </a:lnTo>
                    <a:lnTo>
                      <a:pt x="156" y="112"/>
                    </a:lnTo>
                    <a:lnTo>
                      <a:pt x="158" y="119"/>
                    </a:lnTo>
                    <a:lnTo>
                      <a:pt x="161" y="126"/>
                    </a:lnTo>
                    <a:lnTo>
                      <a:pt x="163" y="134"/>
                    </a:lnTo>
                    <a:lnTo>
                      <a:pt x="166" y="140"/>
                    </a:lnTo>
                    <a:lnTo>
                      <a:pt x="166" y="149"/>
                    </a:lnTo>
                    <a:lnTo>
                      <a:pt x="166" y="157"/>
                    </a:lnTo>
                    <a:lnTo>
                      <a:pt x="163" y="164"/>
                    </a:lnTo>
                    <a:lnTo>
                      <a:pt x="159" y="167"/>
                    </a:lnTo>
                    <a:lnTo>
                      <a:pt x="156" y="169"/>
                    </a:lnTo>
                    <a:lnTo>
                      <a:pt x="150" y="170"/>
                    </a:lnTo>
                    <a:lnTo>
                      <a:pt x="144" y="169"/>
                    </a:lnTo>
                    <a:lnTo>
                      <a:pt x="137" y="167"/>
                    </a:lnTo>
                    <a:lnTo>
                      <a:pt x="131" y="165"/>
                    </a:lnTo>
                    <a:lnTo>
                      <a:pt x="126" y="162"/>
                    </a:lnTo>
                    <a:lnTo>
                      <a:pt x="121" y="162"/>
                    </a:lnTo>
                    <a:lnTo>
                      <a:pt x="115" y="164"/>
                    </a:lnTo>
                    <a:lnTo>
                      <a:pt x="112" y="165"/>
                    </a:lnTo>
                    <a:lnTo>
                      <a:pt x="104" y="171"/>
                    </a:lnTo>
                    <a:lnTo>
                      <a:pt x="97" y="179"/>
                    </a:lnTo>
                    <a:lnTo>
                      <a:pt x="92" y="186"/>
                    </a:lnTo>
                    <a:lnTo>
                      <a:pt x="87" y="189"/>
                    </a:lnTo>
                    <a:lnTo>
                      <a:pt x="79" y="192"/>
                    </a:lnTo>
                    <a:lnTo>
                      <a:pt x="73" y="195"/>
                    </a:lnTo>
                    <a:lnTo>
                      <a:pt x="58" y="197"/>
                    </a:lnTo>
                    <a:lnTo>
                      <a:pt x="43" y="197"/>
                    </a:lnTo>
                    <a:lnTo>
                      <a:pt x="34" y="196"/>
                    </a:lnTo>
                    <a:lnTo>
                      <a:pt x="27" y="193"/>
                    </a:lnTo>
                    <a:lnTo>
                      <a:pt x="22" y="188"/>
                    </a:lnTo>
                    <a:lnTo>
                      <a:pt x="18" y="183"/>
                    </a:lnTo>
                    <a:lnTo>
                      <a:pt x="17" y="175"/>
                    </a:lnTo>
                    <a:lnTo>
                      <a:pt x="16" y="169"/>
                    </a:lnTo>
                    <a:lnTo>
                      <a:pt x="14" y="161"/>
                    </a:lnTo>
                    <a:lnTo>
                      <a:pt x="14" y="152"/>
                    </a:lnTo>
                    <a:lnTo>
                      <a:pt x="11" y="13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E4021E17-C638-384B-9113-824048011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00" y="1133"/>
                  </a:cxn>
                  <a:cxn ang="0">
                    <a:pos x="2606" y="1355"/>
                  </a:cxn>
                  <a:cxn ang="0">
                    <a:pos x="2635" y="1629"/>
                  </a:cxn>
                  <a:cxn ang="0">
                    <a:pos x="2671" y="1922"/>
                  </a:cxn>
                  <a:cxn ang="0">
                    <a:pos x="2503" y="1985"/>
                  </a:cxn>
                  <a:cxn ang="0">
                    <a:pos x="2205" y="2109"/>
                  </a:cxn>
                  <a:cxn ang="0">
                    <a:pos x="1912" y="2247"/>
                  </a:cxn>
                  <a:cxn ang="0">
                    <a:pos x="1887" y="2378"/>
                  </a:cxn>
                  <a:cxn ang="0">
                    <a:pos x="2012" y="2640"/>
                  </a:cxn>
                  <a:cxn ang="0">
                    <a:pos x="2215" y="2925"/>
                  </a:cxn>
                  <a:cxn ang="0">
                    <a:pos x="2140" y="3136"/>
                  </a:cxn>
                  <a:cxn ang="0">
                    <a:pos x="1996" y="3271"/>
                  </a:cxn>
                  <a:cxn ang="0">
                    <a:pos x="1948" y="3528"/>
                  </a:cxn>
                  <a:cxn ang="0">
                    <a:pos x="1800" y="3493"/>
                  </a:cxn>
                  <a:cxn ang="0">
                    <a:pos x="1653" y="3523"/>
                  </a:cxn>
                  <a:cxn ang="0">
                    <a:pos x="1326" y="3572"/>
                  </a:cxn>
                  <a:cxn ang="0">
                    <a:pos x="1168" y="3491"/>
                  </a:cxn>
                  <a:cxn ang="0">
                    <a:pos x="1070" y="3585"/>
                  </a:cxn>
                  <a:cxn ang="0">
                    <a:pos x="664" y="3308"/>
                  </a:cxn>
                  <a:cxn ang="0">
                    <a:pos x="562" y="3395"/>
                  </a:cxn>
                  <a:cxn ang="0">
                    <a:pos x="387" y="3365"/>
                  </a:cxn>
                  <a:cxn ang="0">
                    <a:pos x="277" y="3278"/>
                  </a:cxn>
                  <a:cxn ang="0">
                    <a:pos x="406" y="2940"/>
                  </a:cxn>
                  <a:cxn ang="0">
                    <a:pos x="382" y="2636"/>
                  </a:cxn>
                  <a:cxn ang="0">
                    <a:pos x="151" y="2510"/>
                  </a:cxn>
                  <a:cxn ang="0">
                    <a:pos x="75" y="2305"/>
                  </a:cxn>
                  <a:cxn ang="0">
                    <a:pos x="5" y="2085"/>
                  </a:cxn>
                  <a:cxn ang="0">
                    <a:pos x="16" y="1792"/>
                  </a:cxn>
                  <a:cxn ang="0">
                    <a:pos x="132" y="1518"/>
                  </a:cxn>
                  <a:cxn ang="0">
                    <a:pos x="84" y="1369"/>
                  </a:cxn>
                  <a:cxn ang="0">
                    <a:pos x="331" y="1314"/>
                  </a:cxn>
                  <a:cxn ang="0">
                    <a:pos x="414" y="1184"/>
                  </a:cxn>
                  <a:cxn ang="0">
                    <a:pos x="423" y="1044"/>
                  </a:cxn>
                  <a:cxn ang="0">
                    <a:pos x="533" y="870"/>
                  </a:cxn>
                  <a:cxn ang="0">
                    <a:pos x="548" y="699"/>
                  </a:cxn>
                  <a:cxn ang="0">
                    <a:pos x="594" y="554"/>
                  </a:cxn>
                  <a:cxn ang="0">
                    <a:pos x="864" y="607"/>
                  </a:cxn>
                  <a:cxn ang="0">
                    <a:pos x="901" y="708"/>
                  </a:cxn>
                  <a:cxn ang="0">
                    <a:pos x="961" y="715"/>
                  </a:cxn>
                  <a:cxn ang="0">
                    <a:pos x="984" y="546"/>
                  </a:cxn>
                  <a:cxn ang="0">
                    <a:pos x="1177" y="557"/>
                  </a:cxn>
                  <a:cxn ang="0">
                    <a:pos x="1138" y="496"/>
                  </a:cxn>
                  <a:cxn ang="0">
                    <a:pos x="1101" y="380"/>
                  </a:cxn>
                  <a:cxn ang="0">
                    <a:pos x="1061" y="333"/>
                  </a:cxn>
                  <a:cxn ang="0">
                    <a:pos x="1146" y="233"/>
                  </a:cxn>
                  <a:cxn ang="0">
                    <a:pos x="1226" y="64"/>
                  </a:cxn>
                  <a:cxn ang="0">
                    <a:pos x="1410" y="73"/>
                  </a:cxn>
                  <a:cxn ang="0">
                    <a:pos x="1454" y="225"/>
                  </a:cxn>
                  <a:cxn ang="0">
                    <a:pos x="1469" y="303"/>
                  </a:cxn>
                  <a:cxn ang="0">
                    <a:pos x="1563" y="335"/>
                  </a:cxn>
                  <a:cxn ang="0">
                    <a:pos x="1706" y="325"/>
                  </a:cxn>
                  <a:cxn ang="0">
                    <a:pos x="1771" y="360"/>
                  </a:cxn>
                  <a:cxn ang="0">
                    <a:pos x="1616" y="489"/>
                  </a:cxn>
                  <a:cxn ang="0">
                    <a:pos x="1727" y="529"/>
                  </a:cxn>
                  <a:cxn ang="0">
                    <a:pos x="1886" y="494"/>
                  </a:cxn>
                  <a:cxn ang="0">
                    <a:pos x="2096" y="377"/>
                  </a:cxn>
                  <a:cxn ang="0">
                    <a:pos x="2084" y="428"/>
                  </a:cxn>
                  <a:cxn ang="0">
                    <a:pos x="2206" y="447"/>
                  </a:cxn>
                  <a:cxn ang="0">
                    <a:pos x="2347" y="540"/>
                  </a:cxn>
                  <a:cxn ang="0">
                    <a:pos x="2440" y="624"/>
                  </a:cxn>
                  <a:cxn ang="0">
                    <a:pos x="2544" y="750"/>
                  </a:cxn>
                </a:cxnLst>
                <a:rect l="0" t="0" r="r" b="b"/>
                <a:pathLst>
                  <a:path w="2701" h="3602"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lnTo>
                      <a:pt x="2544" y="75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81">
                <a:extLst>
                  <a:ext uri="{FF2B5EF4-FFF2-40B4-BE49-F238E27FC236}">
                    <a16:creationId xmlns:a16="http://schemas.microsoft.com/office/drawing/2014/main" id="{6A038651-363B-0F4A-B826-6ACFC44EF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5" y="219"/>
                  </a:cxn>
                  <a:cxn ang="0">
                    <a:pos x="2134" y="288"/>
                  </a:cxn>
                  <a:cxn ang="0">
                    <a:pos x="2059" y="346"/>
                  </a:cxn>
                  <a:cxn ang="0">
                    <a:pos x="1955" y="352"/>
                  </a:cxn>
                  <a:cxn ang="0">
                    <a:pos x="1860" y="574"/>
                  </a:cxn>
                  <a:cxn ang="0">
                    <a:pos x="1815" y="678"/>
                  </a:cxn>
                  <a:cxn ang="0">
                    <a:pos x="1754" y="766"/>
                  </a:cxn>
                  <a:cxn ang="0">
                    <a:pos x="1731" y="793"/>
                  </a:cxn>
                  <a:cxn ang="0">
                    <a:pos x="1793" y="787"/>
                  </a:cxn>
                  <a:cxn ang="0">
                    <a:pos x="1868" y="832"/>
                  </a:cxn>
                  <a:cxn ang="0">
                    <a:pos x="1939" y="945"/>
                  </a:cxn>
                  <a:cxn ang="0">
                    <a:pos x="1836" y="1048"/>
                  </a:cxn>
                  <a:cxn ang="0">
                    <a:pos x="1753" y="1026"/>
                  </a:cxn>
                  <a:cxn ang="0">
                    <a:pos x="1644" y="928"/>
                  </a:cxn>
                  <a:cxn ang="0">
                    <a:pos x="1588" y="958"/>
                  </a:cxn>
                  <a:cxn ang="0">
                    <a:pos x="1516" y="1051"/>
                  </a:cxn>
                  <a:cxn ang="0">
                    <a:pos x="1312" y="1102"/>
                  </a:cxn>
                  <a:cxn ang="0">
                    <a:pos x="1253" y="1112"/>
                  </a:cxn>
                  <a:cxn ang="0">
                    <a:pos x="1262" y="1217"/>
                  </a:cxn>
                  <a:cxn ang="0">
                    <a:pos x="1253" y="1271"/>
                  </a:cxn>
                  <a:cxn ang="0">
                    <a:pos x="1110" y="1291"/>
                  </a:cxn>
                  <a:cxn ang="0">
                    <a:pos x="1025" y="1326"/>
                  </a:cxn>
                  <a:cxn ang="0">
                    <a:pos x="916" y="1275"/>
                  </a:cxn>
                  <a:cxn ang="0">
                    <a:pos x="794" y="1282"/>
                  </a:cxn>
                  <a:cxn ang="0">
                    <a:pos x="736" y="1273"/>
                  </a:cxn>
                  <a:cxn ang="0">
                    <a:pos x="648" y="1229"/>
                  </a:cxn>
                  <a:cxn ang="0">
                    <a:pos x="587" y="1271"/>
                  </a:cxn>
                  <a:cxn ang="0">
                    <a:pos x="509" y="1352"/>
                  </a:cxn>
                  <a:cxn ang="0">
                    <a:pos x="372" y="1380"/>
                  </a:cxn>
                  <a:cxn ang="0">
                    <a:pos x="262" y="1400"/>
                  </a:cxn>
                  <a:cxn ang="0">
                    <a:pos x="202" y="1394"/>
                  </a:cxn>
                  <a:cxn ang="0">
                    <a:pos x="188" y="1182"/>
                  </a:cxn>
                  <a:cxn ang="0">
                    <a:pos x="188" y="1102"/>
                  </a:cxn>
                  <a:cxn ang="0">
                    <a:pos x="113" y="1073"/>
                  </a:cxn>
                  <a:cxn ang="0">
                    <a:pos x="8" y="1004"/>
                  </a:cxn>
                  <a:cxn ang="0">
                    <a:pos x="18" y="844"/>
                  </a:cxn>
                  <a:cxn ang="0">
                    <a:pos x="12" y="699"/>
                  </a:cxn>
                  <a:cxn ang="0">
                    <a:pos x="137" y="633"/>
                  </a:cxn>
                  <a:cxn ang="0">
                    <a:pos x="190" y="583"/>
                  </a:cxn>
                  <a:cxn ang="0">
                    <a:pos x="146" y="511"/>
                  </a:cxn>
                  <a:cxn ang="0">
                    <a:pos x="32" y="392"/>
                  </a:cxn>
                  <a:cxn ang="0">
                    <a:pos x="5" y="249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82">
                <a:extLst>
                  <a:ext uri="{FF2B5EF4-FFF2-40B4-BE49-F238E27FC236}">
                    <a16:creationId xmlns:a16="http://schemas.microsoft.com/office/drawing/2014/main" id="{C4EF289D-E0D2-434B-9F97-FD44E7181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2" y="209"/>
                  </a:cxn>
                  <a:cxn ang="0">
                    <a:pos x="2135" y="285"/>
                  </a:cxn>
                  <a:cxn ang="0">
                    <a:pos x="2068" y="345"/>
                  </a:cxn>
                  <a:cxn ang="0">
                    <a:pos x="1967" y="348"/>
                  </a:cxn>
                  <a:cxn ang="0">
                    <a:pos x="1858" y="529"/>
                  </a:cxn>
                  <a:cxn ang="0">
                    <a:pos x="1828" y="668"/>
                  </a:cxn>
                  <a:cxn ang="0">
                    <a:pos x="1759" y="756"/>
                  </a:cxn>
                  <a:cxn ang="0">
                    <a:pos x="1728" y="792"/>
                  </a:cxn>
                  <a:cxn ang="0">
                    <a:pos x="1784" y="791"/>
                  </a:cxn>
                  <a:cxn ang="0">
                    <a:pos x="1840" y="804"/>
                  </a:cxn>
                  <a:cxn ang="0">
                    <a:pos x="1937" y="936"/>
                  </a:cxn>
                  <a:cxn ang="0">
                    <a:pos x="1858" y="1037"/>
                  </a:cxn>
                  <a:cxn ang="0">
                    <a:pos x="1770" y="1041"/>
                  </a:cxn>
                  <a:cxn ang="0">
                    <a:pos x="1661" y="934"/>
                  </a:cxn>
                  <a:cxn ang="0">
                    <a:pos x="1597" y="946"/>
                  </a:cxn>
                  <a:cxn ang="0">
                    <a:pos x="1540" y="1042"/>
                  </a:cxn>
                  <a:cxn ang="0">
                    <a:pos x="1356" y="1107"/>
                  </a:cxn>
                  <a:cxn ang="0">
                    <a:pos x="1274" y="1100"/>
                  </a:cxn>
                  <a:cxn ang="0">
                    <a:pos x="1233" y="1152"/>
                  </a:cxn>
                  <a:cxn ang="0">
                    <a:pos x="1268" y="1251"/>
                  </a:cxn>
                  <a:cxn ang="0">
                    <a:pos x="1202" y="1292"/>
                  </a:cxn>
                  <a:cxn ang="0">
                    <a:pos x="1055" y="1311"/>
                  </a:cxn>
                  <a:cxn ang="0">
                    <a:pos x="982" y="1318"/>
                  </a:cxn>
                  <a:cxn ang="0">
                    <a:pos x="858" y="1270"/>
                  </a:cxn>
                  <a:cxn ang="0">
                    <a:pos x="749" y="1280"/>
                  </a:cxn>
                  <a:cxn ang="0">
                    <a:pos x="689" y="1225"/>
                  </a:cxn>
                  <a:cxn ang="0">
                    <a:pos x="608" y="1247"/>
                  </a:cxn>
                  <a:cxn ang="0">
                    <a:pos x="554" y="1317"/>
                  </a:cxn>
                  <a:cxn ang="0">
                    <a:pos x="415" y="1387"/>
                  </a:cxn>
                  <a:cxn ang="0">
                    <a:pos x="299" y="1381"/>
                  </a:cxn>
                  <a:cxn ang="0">
                    <a:pos x="229" y="1403"/>
                  </a:cxn>
                  <a:cxn ang="0">
                    <a:pos x="212" y="1254"/>
                  </a:cxn>
                  <a:cxn ang="0">
                    <a:pos x="181" y="1129"/>
                  </a:cxn>
                  <a:cxn ang="0">
                    <a:pos x="176" y="1091"/>
                  </a:cxn>
                  <a:cxn ang="0">
                    <a:pos x="60" y="1046"/>
                  </a:cxn>
                  <a:cxn ang="0">
                    <a:pos x="14" y="919"/>
                  </a:cxn>
                  <a:cxn ang="0">
                    <a:pos x="8" y="780"/>
                  </a:cxn>
                  <a:cxn ang="0">
                    <a:pos x="40" y="673"/>
                  </a:cxn>
                  <a:cxn ang="0">
                    <a:pos x="172" y="613"/>
                  </a:cxn>
                  <a:cxn ang="0">
                    <a:pos x="187" y="554"/>
                  </a:cxn>
                  <a:cxn ang="0">
                    <a:pos x="86" y="466"/>
                  </a:cxn>
                  <a:cxn ang="0">
                    <a:pos x="16" y="341"/>
                  </a:cxn>
                  <a:cxn ang="0">
                    <a:pos x="26" y="206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84">
                <a:extLst>
                  <a:ext uri="{FF2B5EF4-FFF2-40B4-BE49-F238E27FC236}">
                    <a16:creationId xmlns:a16="http://schemas.microsoft.com/office/drawing/2014/main" id="{693B2218-83B8-5948-AE7E-BF6E3C835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2018" y="6226463"/>
                <a:ext cx="85620" cy="79477"/>
              </a:xfrm>
              <a:custGeom>
                <a:avLst/>
                <a:gdLst/>
                <a:ahLst/>
                <a:cxnLst>
                  <a:cxn ang="0">
                    <a:pos x="83" y="135"/>
                  </a:cxn>
                  <a:cxn ang="0">
                    <a:pos x="75" y="122"/>
                  </a:cxn>
                  <a:cxn ang="0">
                    <a:pos x="69" y="108"/>
                  </a:cxn>
                  <a:cxn ang="0">
                    <a:pos x="64" y="94"/>
                  </a:cxn>
                  <a:cxn ang="0">
                    <a:pos x="57" y="81"/>
                  </a:cxn>
                  <a:cxn ang="0">
                    <a:pos x="52" y="74"/>
                  </a:cxn>
                  <a:cxn ang="0">
                    <a:pos x="44" y="66"/>
                  </a:cxn>
                  <a:cxn ang="0">
                    <a:pos x="35" y="60"/>
                  </a:cxn>
                  <a:cxn ang="0">
                    <a:pos x="25" y="52"/>
                  </a:cxn>
                  <a:cxn ang="0">
                    <a:pos x="16" y="46"/>
                  </a:cxn>
                  <a:cxn ang="0">
                    <a:pos x="8" y="38"/>
                  </a:cxn>
                  <a:cxn ang="0">
                    <a:pos x="5" y="34"/>
                  </a:cxn>
                  <a:cxn ang="0">
                    <a:pos x="3" y="30"/>
                  </a:cxn>
                  <a:cxn ang="0">
                    <a:pos x="2" y="28"/>
                  </a:cxn>
                  <a:cxn ang="0">
                    <a:pos x="0" y="24"/>
                  </a:cxn>
                  <a:cxn ang="0">
                    <a:pos x="2" y="19"/>
                  </a:cxn>
                  <a:cxn ang="0">
                    <a:pos x="3" y="15"/>
                  </a:cxn>
                  <a:cxn ang="0">
                    <a:pos x="5" y="12"/>
                  </a:cxn>
                  <a:cxn ang="0">
                    <a:pos x="9" y="11"/>
                  </a:cxn>
                  <a:cxn ang="0">
                    <a:pos x="17" y="9"/>
                  </a:cxn>
                  <a:cxn ang="0">
                    <a:pos x="25" y="8"/>
                  </a:cxn>
                  <a:cxn ang="0">
                    <a:pos x="35" y="6"/>
                  </a:cxn>
                  <a:cxn ang="0">
                    <a:pos x="46" y="3"/>
                  </a:cxn>
                  <a:cxn ang="0">
                    <a:pos x="56" y="0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2" y="2"/>
                  </a:cxn>
                  <a:cxn ang="0">
                    <a:pos x="73" y="4"/>
                  </a:cxn>
                  <a:cxn ang="0">
                    <a:pos x="74" y="7"/>
                  </a:cxn>
                  <a:cxn ang="0">
                    <a:pos x="74" y="13"/>
                  </a:cxn>
                  <a:cxn ang="0">
                    <a:pos x="74" y="20"/>
                  </a:cxn>
                  <a:cxn ang="0">
                    <a:pos x="75" y="25"/>
                  </a:cxn>
                  <a:cxn ang="0">
                    <a:pos x="79" y="29"/>
                  </a:cxn>
                  <a:cxn ang="0">
                    <a:pos x="86" y="34"/>
                  </a:cxn>
                  <a:cxn ang="0">
                    <a:pos x="91" y="38"/>
                  </a:cxn>
                  <a:cxn ang="0">
                    <a:pos x="97" y="43"/>
                  </a:cxn>
                  <a:cxn ang="0">
                    <a:pos x="104" y="47"/>
                  </a:cxn>
                  <a:cxn ang="0">
                    <a:pos x="108" y="53"/>
                  </a:cxn>
                  <a:cxn ang="0">
                    <a:pos x="110" y="59"/>
                  </a:cxn>
                  <a:cxn ang="0">
                    <a:pos x="114" y="81"/>
                  </a:cxn>
                  <a:cxn ang="0">
                    <a:pos x="118" y="99"/>
                  </a:cxn>
                  <a:cxn ang="0">
                    <a:pos x="121" y="108"/>
                  </a:cxn>
                  <a:cxn ang="0">
                    <a:pos x="125" y="116"/>
                  </a:cxn>
                  <a:cxn ang="0">
                    <a:pos x="132" y="123"/>
                  </a:cxn>
                  <a:cxn ang="0">
                    <a:pos x="142" y="130"/>
                  </a:cxn>
                  <a:cxn ang="0">
                    <a:pos x="152" y="134"/>
                  </a:cxn>
                  <a:cxn ang="0">
                    <a:pos x="162" y="136"/>
                  </a:cxn>
                  <a:cxn ang="0">
                    <a:pos x="167" y="138"/>
                  </a:cxn>
                  <a:cxn ang="0">
                    <a:pos x="173" y="139"/>
                  </a:cxn>
                  <a:cxn ang="0">
                    <a:pos x="176" y="142"/>
                  </a:cxn>
                  <a:cxn ang="0">
                    <a:pos x="180" y="147"/>
                  </a:cxn>
                  <a:cxn ang="0">
                    <a:pos x="184" y="160"/>
                  </a:cxn>
                  <a:cxn ang="0">
                    <a:pos x="188" y="175"/>
                  </a:cxn>
                  <a:cxn ang="0">
                    <a:pos x="171" y="173"/>
                  </a:cxn>
                  <a:cxn ang="0">
                    <a:pos x="153" y="169"/>
                  </a:cxn>
                  <a:cxn ang="0">
                    <a:pos x="135" y="164"/>
                  </a:cxn>
                  <a:cxn ang="0">
                    <a:pos x="119" y="158"/>
                  </a:cxn>
                  <a:cxn ang="0">
                    <a:pos x="83" y="135"/>
                  </a:cxn>
                </a:cxnLst>
                <a:rect l="0" t="0" r="r" b="b"/>
                <a:pathLst>
                  <a:path w="188" h="175">
                    <a:moveTo>
                      <a:pt x="83" y="135"/>
                    </a:moveTo>
                    <a:lnTo>
                      <a:pt x="75" y="122"/>
                    </a:lnTo>
                    <a:lnTo>
                      <a:pt x="69" y="108"/>
                    </a:lnTo>
                    <a:lnTo>
                      <a:pt x="64" y="94"/>
                    </a:lnTo>
                    <a:lnTo>
                      <a:pt x="57" y="81"/>
                    </a:lnTo>
                    <a:lnTo>
                      <a:pt x="52" y="74"/>
                    </a:lnTo>
                    <a:lnTo>
                      <a:pt x="44" y="66"/>
                    </a:lnTo>
                    <a:lnTo>
                      <a:pt x="35" y="60"/>
                    </a:lnTo>
                    <a:lnTo>
                      <a:pt x="25" y="52"/>
                    </a:lnTo>
                    <a:lnTo>
                      <a:pt x="16" y="46"/>
                    </a:lnTo>
                    <a:lnTo>
                      <a:pt x="8" y="38"/>
                    </a:lnTo>
                    <a:lnTo>
                      <a:pt x="5" y="34"/>
                    </a:lnTo>
                    <a:lnTo>
                      <a:pt x="3" y="30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2" y="19"/>
                    </a:lnTo>
                    <a:lnTo>
                      <a:pt x="3" y="15"/>
                    </a:lnTo>
                    <a:lnTo>
                      <a:pt x="5" y="12"/>
                    </a:lnTo>
                    <a:lnTo>
                      <a:pt x="9" y="11"/>
                    </a:lnTo>
                    <a:lnTo>
                      <a:pt x="17" y="9"/>
                    </a:lnTo>
                    <a:lnTo>
                      <a:pt x="25" y="8"/>
                    </a:lnTo>
                    <a:lnTo>
                      <a:pt x="35" y="6"/>
                    </a:lnTo>
                    <a:lnTo>
                      <a:pt x="46" y="3"/>
                    </a:lnTo>
                    <a:lnTo>
                      <a:pt x="56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2"/>
                    </a:lnTo>
                    <a:lnTo>
                      <a:pt x="73" y="4"/>
                    </a:lnTo>
                    <a:lnTo>
                      <a:pt x="74" y="7"/>
                    </a:lnTo>
                    <a:lnTo>
                      <a:pt x="74" y="13"/>
                    </a:lnTo>
                    <a:lnTo>
                      <a:pt x="74" y="20"/>
                    </a:lnTo>
                    <a:lnTo>
                      <a:pt x="75" y="25"/>
                    </a:lnTo>
                    <a:lnTo>
                      <a:pt x="79" y="29"/>
                    </a:lnTo>
                    <a:lnTo>
                      <a:pt x="86" y="34"/>
                    </a:lnTo>
                    <a:lnTo>
                      <a:pt x="91" y="38"/>
                    </a:lnTo>
                    <a:lnTo>
                      <a:pt x="97" y="43"/>
                    </a:lnTo>
                    <a:lnTo>
                      <a:pt x="104" y="47"/>
                    </a:lnTo>
                    <a:lnTo>
                      <a:pt x="108" y="53"/>
                    </a:lnTo>
                    <a:lnTo>
                      <a:pt x="110" y="59"/>
                    </a:lnTo>
                    <a:lnTo>
                      <a:pt x="114" y="81"/>
                    </a:lnTo>
                    <a:lnTo>
                      <a:pt x="118" y="99"/>
                    </a:lnTo>
                    <a:lnTo>
                      <a:pt x="121" y="108"/>
                    </a:lnTo>
                    <a:lnTo>
                      <a:pt x="125" y="116"/>
                    </a:lnTo>
                    <a:lnTo>
                      <a:pt x="132" y="123"/>
                    </a:lnTo>
                    <a:lnTo>
                      <a:pt x="142" y="130"/>
                    </a:lnTo>
                    <a:lnTo>
                      <a:pt x="152" y="134"/>
                    </a:lnTo>
                    <a:lnTo>
                      <a:pt x="162" y="136"/>
                    </a:lnTo>
                    <a:lnTo>
                      <a:pt x="167" y="138"/>
                    </a:lnTo>
                    <a:lnTo>
                      <a:pt x="173" y="139"/>
                    </a:lnTo>
                    <a:lnTo>
                      <a:pt x="176" y="142"/>
                    </a:lnTo>
                    <a:lnTo>
                      <a:pt x="180" y="147"/>
                    </a:lnTo>
                    <a:lnTo>
                      <a:pt x="184" y="160"/>
                    </a:lnTo>
                    <a:lnTo>
                      <a:pt x="188" y="175"/>
                    </a:lnTo>
                    <a:lnTo>
                      <a:pt x="171" y="173"/>
                    </a:lnTo>
                    <a:lnTo>
                      <a:pt x="153" y="169"/>
                    </a:lnTo>
                    <a:lnTo>
                      <a:pt x="135" y="164"/>
                    </a:lnTo>
                    <a:lnTo>
                      <a:pt x="119" y="158"/>
                    </a:lnTo>
                    <a:lnTo>
                      <a:pt x="83" y="13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85">
                <a:extLst>
                  <a:ext uri="{FF2B5EF4-FFF2-40B4-BE49-F238E27FC236}">
                    <a16:creationId xmlns:a16="http://schemas.microsoft.com/office/drawing/2014/main" id="{F2F275F7-6A58-0942-8CEB-AD338DE63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6430576"/>
                <a:ext cx="32790" cy="45158"/>
              </a:xfrm>
              <a:custGeom>
                <a:avLst/>
                <a:gdLst/>
                <a:ahLst/>
                <a:cxnLst>
                  <a:cxn ang="0">
                    <a:pos x="14" y="66"/>
                  </a:cxn>
                  <a:cxn ang="0">
                    <a:pos x="28" y="48"/>
                  </a:cxn>
                  <a:cxn ang="0">
                    <a:pos x="41" y="29"/>
                  </a:cxn>
                  <a:cxn ang="0">
                    <a:pos x="45" y="20"/>
                  </a:cxn>
                  <a:cxn ang="0">
                    <a:pos x="53" y="11"/>
                  </a:cxn>
                  <a:cxn ang="0">
                    <a:pos x="58" y="7"/>
                  </a:cxn>
                  <a:cxn ang="0">
                    <a:pos x="62" y="3"/>
                  </a:cxn>
                  <a:cxn ang="0">
                    <a:pos x="67" y="0"/>
                  </a:cxn>
                  <a:cxn ang="0">
                    <a:pos x="71" y="0"/>
                  </a:cxn>
                  <a:cxn ang="0">
                    <a:pos x="72" y="9"/>
                  </a:cxn>
                  <a:cxn ang="0">
                    <a:pos x="71" y="18"/>
                  </a:cxn>
                  <a:cxn ang="0">
                    <a:pos x="70" y="30"/>
                  </a:cxn>
                  <a:cxn ang="0">
                    <a:pos x="67" y="40"/>
                  </a:cxn>
                  <a:cxn ang="0">
                    <a:pos x="66" y="51"/>
                  </a:cxn>
                  <a:cxn ang="0">
                    <a:pos x="64" y="62"/>
                  </a:cxn>
                  <a:cxn ang="0">
                    <a:pos x="62" y="73"/>
                  </a:cxn>
                  <a:cxn ang="0">
                    <a:pos x="58" y="82"/>
                  </a:cxn>
                  <a:cxn ang="0">
                    <a:pos x="57" y="84"/>
                  </a:cxn>
                  <a:cxn ang="0">
                    <a:pos x="54" y="87"/>
                  </a:cxn>
                  <a:cxn ang="0">
                    <a:pos x="50" y="87"/>
                  </a:cxn>
                  <a:cxn ang="0">
                    <a:pos x="46" y="87"/>
                  </a:cxn>
                  <a:cxn ang="0">
                    <a:pos x="44" y="86"/>
                  </a:cxn>
                  <a:cxn ang="0">
                    <a:pos x="41" y="86"/>
                  </a:cxn>
                  <a:cxn ang="0">
                    <a:pos x="40" y="87"/>
                  </a:cxn>
                  <a:cxn ang="0">
                    <a:pos x="37" y="87"/>
                  </a:cxn>
                  <a:cxn ang="0">
                    <a:pos x="32" y="91"/>
                  </a:cxn>
                  <a:cxn ang="0">
                    <a:pos x="28" y="95"/>
                  </a:cxn>
                  <a:cxn ang="0">
                    <a:pos x="22" y="99"/>
                  </a:cxn>
                  <a:cxn ang="0">
                    <a:pos x="13" y="101"/>
                  </a:cxn>
                  <a:cxn ang="0">
                    <a:pos x="9" y="101"/>
                  </a:cxn>
                  <a:cxn ang="0">
                    <a:pos x="5" y="100"/>
                  </a:cxn>
                  <a:cxn ang="0">
                    <a:pos x="2" y="99"/>
                  </a:cxn>
                  <a:cxn ang="0">
                    <a:pos x="0" y="95"/>
                  </a:cxn>
                  <a:cxn ang="0">
                    <a:pos x="14" y="66"/>
                  </a:cxn>
                </a:cxnLst>
                <a:rect l="0" t="0" r="r" b="b"/>
                <a:pathLst>
                  <a:path w="72" h="101">
                    <a:moveTo>
                      <a:pt x="14" y="66"/>
                    </a:moveTo>
                    <a:lnTo>
                      <a:pt x="28" y="48"/>
                    </a:lnTo>
                    <a:lnTo>
                      <a:pt x="41" y="29"/>
                    </a:lnTo>
                    <a:lnTo>
                      <a:pt x="45" y="20"/>
                    </a:lnTo>
                    <a:lnTo>
                      <a:pt x="53" y="11"/>
                    </a:lnTo>
                    <a:lnTo>
                      <a:pt x="58" y="7"/>
                    </a:lnTo>
                    <a:lnTo>
                      <a:pt x="62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2" y="9"/>
                    </a:lnTo>
                    <a:lnTo>
                      <a:pt x="71" y="18"/>
                    </a:lnTo>
                    <a:lnTo>
                      <a:pt x="70" y="30"/>
                    </a:lnTo>
                    <a:lnTo>
                      <a:pt x="67" y="40"/>
                    </a:lnTo>
                    <a:lnTo>
                      <a:pt x="66" y="51"/>
                    </a:lnTo>
                    <a:lnTo>
                      <a:pt x="64" y="62"/>
                    </a:lnTo>
                    <a:lnTo>
                      <a:pt x="62" y="73"/>
                    </a:lnTo>
                    <a:lnTo>
                      <a:pt x="58" y="82"/>
                    </a:lnTo>
                    <a:lnTo>
                      <a:pt x="57" y="84"/>
                    </a:lnTo>
                    <a:lnTo>
                      <a:pt x="54" y="87"/>
                    </a:lnTo>
                    <a:lnTo>
                      <a:pt x="50" y="87"/>
                    </a:lnTo>
                    <a:lnTo>
                      <a:pt x="46" y="87"/>
                    </a:lnTo>
                    <a:lnTo>
                      <a:pt x="44" y="86"/>
                    </a:lnTo>
                    <a:lnTo>
                      <a:pt x="41" y="86"/>
                    </a:lnTo>
                    <a:lnTo>
                      <a:pt x="40" y="87"/>
                    </a:lnTo>
                    <a:lnTo>
                      <a:pt x="37" y="87"/>
                    </a:lnTo>
                    <a:lnTo>
                      <a:pt x="32" y="91"/>
                    </a:lnTo>
                    <a:lnTo>
                      <a:pt x="28" y="95"/>
                    </a:lnTo>
                    <a:lnTo>
                      <a:pt x="22" y="99"/>
                    </a:lnTo>
                    <a:lnTo>
                      <a:pt x="13" y="101"/>
                    </a:lnTo>
                    <a:lnTo>
                      <a:pt x="9" y="101"/>
                    </a:lnTo>
                    <a:lnTo>
                      <a:pt x="5" y="100"/>
                    </a:lnTo>
                    <a:lnTo>
                      <a:pt x="2" y="99"/>
                    </a:lnTo>
                    <a:lnTo>
                      <a:pt x="0" y="95"/>
                    </a:lnTo>
                    <a:lnTo>
                      <a:pt x="14" y="66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86">
                <a:extLst>
                  <a:ext uri="{FF2B5EF4-FFF2-40B4-BE49-F238E27FC236}">
                    <a16:creationId xmlns:a16="http://schemas.microsoft.com/office/drawing/2014/main" id="{4F71028C-F1F7-594D-A7A1-D38EF76A8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50544" y="6504634"/>
                <a:ext cx="23683" cy="34320"/>
              </a:xfrm>
              <a:custGeom>
                <a:avLst/>
                <a:gdLst/>
                <a:ahLst/>
                <a:cxnLst>
                  <a:cxn ang="0">
                    <a:pos x="51" y="51"/>
                  </a:cxn>
                  <a:cxn ang="0">
                    <a:pos x="47" y="48"/>
                  </a:cxn>
                  <a:cxn ang="0">
                    <a:pos x="45" y="44"/>
                  </a:cxn>
                  <a:cxn ang="0">
                    <a:pos x="42" y="39"/>
                  </a:cxn>
                  <a:cxn ang="0">
                    <a:pos x="41" y="34"/>
                  </a:cxn>
                  <a:cxn ang="0">
                    <a:pos x="38" y="24"/>
                  </a:cxn>
                  <a:cxn ang="0">
                    <a:pos x="33" y="15"/>
                  </a:cxn>
                  <a:cxn ang="0">
                    <a:pos x="28" y="8"/>
                  </a:cxn>
                  <a:cxn ang="0">
                    <a:pos x="19" y="3"/>
                  </a:cxn>
                  <a:cxn ang="0">
                    <a:pos x="14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2" y="3"/>
                  </a:cxn>
                  <a:cxn ang="0">
                    <a:pos x="1" y="6"/>
                  </a:cxn>
                  <a:cxn ang="0">
                    <a:pos x="0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2" y="22"/>
                  </a:cxn>
                  <a:cxn ang="0">
                    <a:pos x="6" y="28"/>
                  </a:cxn>
                  <a:cxn ang="0">
                    <a:pos x="13" y="44"/>
                  </a:cxn>
                  <a:cxn ang="0">
                    <a:pos x="22" y="61"/>
                  </a:cxn>
                  <a:cxn ang="0">
                    <a:pos x="25" y="68"/>
                  </a:cxn>
                  <a:cxn ang="0">
                    <a:pos x="32" y="74"/>
                  </a:cxn>
                  <a:cxn ang="0">
                    <a:pos x="37" y="77"/>
                  </a:cxn>
                  <a:cxn ang="0">
                    <a:pos x="42" y="77"/>
                  </a:cxn>
                  <a:cxn ang="0">
                    <a:pos x="47" y="73"/>
                  </a:cxn>
                  <a:cxn ang="0">
                    <a:pos x="51" y="68"/>
                  </a:cxn>
                  <a:cxn ang="0">
                    <a:pos x="51" y="51"/>
                  </a:cxn>
                </a:cxnLst>
                <a:rect l="0" t="0" r="r" b="b"/>
                <a:pathLst>
                  <a:path w="51" h="77">
                    <a:moveTo>
                      <a:pt x="51" y="51"/>
                    </a:moveTo>
                    <a:lnTo>
                      <a:pt x="47" y="48"/>
                    </a:lnTo>
                    <a:lnTo>
                      <a:pt x="45" y="44"/>
                    </a:lnTo>
                    <a:lnTo>
                      <a:pt x="42" y="39"/>
                    </a:lnTo>
                    <a:lnTo>
                      <a:pt x="41" y="34"/>
                    </a:lnTo>
                    <a:lnTo>
                      <a:pt x="38" y="24"/>
                    </a:lnTo>
                    <a:lnTo>
                      <a:pt x="33" y="15"/>
                    </a:lnTo>
                    <a:lnTo>
                      <a:pt x="28" y="8"/>
                    </a:lnTo>
                    <a:lnTo>
                      <a:pt x="19" y="3"/>
                    </a:lnTo>
                    <a:lnTo>
                      <a:pt x="14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2" y="22"/>
                    </a:lnTo>
                    <a:lnTo>
                      <a:pt x="6" y="28"/>
                    </a:lnTo>
                    <a:lnTo>
                      <a:pt x="13" y="44"/>
                    </a:lnTo>
                    <a:lnTo>
                      <a:pt x="22" y="61"/>
                    </a:lnTo>
                    <a:lnTo>
                      <a:pt x="25" y="68"/>
                    </a:lnTo>
                    <a:lnTo>
                      <a:pt x="32" y="74"/>
                    </a:lnTo>
                    <a:lnTo>
                      <a:pt x="37" y="77"/>
                    </a:lnTo>
                    <a:lnTo>
                      <a:pt x="42" y="77"/>
                    </a:lnTo>
                    <a:lnTo>
                      <a:pt x="47" y="73"/>
                    </a:lnTo>
                    <a:lnTo>
                      <a:pt x="51" y="68"/>
                    </a:lnTo>
                    <a:lnTo>
                      <a:pt x="51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Freeform 87">
                <a:extLst>
                  <a:ext uri="{FF2B5EF4-FFF2-40B4-BE49-F238E27FC236}">
                    <a16:creationId xmlns:a16="http://schemas.microsoft.com/office/drawing/2014/main" id="{8321D6E9-BB05-4041-B9FE-B7B113133E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6823" y="6515471"/>
                <a:ext cx="58294" cy="68640"/>
              </a:xfrm>
              <a:custGeom>
                <a:avLst/>
                <a:gdLst/>
                <a:ahLst/>
                <a:cxnLst>
                  <a:cxn ang="0">
                    <a:pos x="98" y="90"/>
                  </a:cxn>
                  <a:cxn ang="0">
                    <a:pos x="87" y="78"/>
                  </a:cxn>
                  <a:cxn ang="0">
                    <a:pos x="74" y="56"/>
                  </a:cxn>
                  <a:cxn ang="0">
                    <a:pos x="66" y="31"/>
                  </a:cxn>
                  <a:cxn ang="0">
                    <a:pos x="60" y="8"/>
                  </a:cxn>
                  <a:cxn ang="0">
                    <a:pos x="54" y="2"/>
                  </a:cxn>
                  <a:cxn ang="0">
                    <a:pos x="51" y="2"/>
                  </a:cxn>
                  <a:cxn ang="0">
                    <a:pos x="47" y="15"/>
                  </a:cxn>
                  <a:cxn ang="0">
                    <a:pos x="27" y="34"/>
                  </a:cxn>
                  <a:cxn ang="0">
                    <a:pos x="4" y="50"/>
                  </a:cxn>
                  <a:cxn ang="0">
                    <a:pos x="0" y="65"/>
                  </a:cxn>
                  <a:cxn ang="0">
                    <a:pos x="3" y="85"/>
                  </a:cxn>
                  <a:cxn ang="0">
                    <a:pos x="3" y="104"/>
                  </a:cxn>
                  <a:cxn ang="0">
                    <a:pos x="3" y="119"/>
                  </a:cxn>
                  <a:cxn ang="0">
                    <a:pos x="5" y="125"/>
                  </a:cxn>
                  <a:cxn ang="0">
                    <a:pos x="9" y="125"/>
                  </a:cxn>
                  <a:cxn ang="0">
                    <a:pos x="14" y="119"/>
                  </a:cxn>
                  <a:cxn ang="0">
                    <a:pos x="21" y="109"/>
                  </a:cxn>
                  <a:cxn ang="0">
                    <a:pos x="30" y="101"/>
                  </a:cxn>
                  <a:cxn ang="0">
                    <a:pos x="38" y="100"/>
                  </a:cxn>
                  <a:cxn ang="0">
                    <a:pos x="44" y="107"/>
                  </a:cxn>
                  <a:cxn ang="0">
                    <a:pos x="47" y="123"/>
                  </a:cxn>
                  <a:cxn ang="0">
                    <a:pos x="49" y="132"/>
                  </a:cxn>
                  <a:cxn ang="0">
                    <a:pos x="56" y="134"/>
                  </a:cxn>
                  <a:cxn ang="0">
                    <a:pos x="67" y="131"/>
                  </a:cxn>
                  <a:cxn ang="0">
                    <a:pos x="79" y="134"/>
                  </a:cxn>
                  <a:cxn ang="0">
                    <a:pos x="96" y="143"/>
                  </a:cxn>
                  <a:cxn ang="0">
                    <a:pos x="114" y="151"/>
                  </a:cxn>
                  <a:cxn ang="0">
                    <a:pos x="123" y="152"/>
                  </a:cxn>
                  <a:cxn ang="0">
                    <a:pos x="127" y="151"/>
                  </a:cxn>
                  <a:cxn ang="0">
                    <a:pos x="128" y="145"/>
                  </a:cxn>
                  <a:cxn ang="0">
                    <a:pos x="120" y="129"/>
                  </a:cxn>
                  <a:cxn ang="0">
                    <a:pos x="104" y="94"/>
                  </a:cxn>
                </a:cxnLst>
                <a:rect l="0" t="0" r="r" b="b"/>
                <a:pathLst>
                  <a:path w="128" h="152">
                    <a:moveTo>
                      <a:pt x="104" y="94"/>
                    </a:moveTo>
                    <a:lnTo>
                      <a:pt x="98" y="90"/>
                    </a:lnTo>
                    <a:lnTo>
                      <a:pt x="92" y="85"/>
                    </a:lnTo>
                    <a:lnTo>
                      <a:pt x="87" y="78"/>
                    </a:lnTo>
                    <a:lnTo>
                      <a:pt x="82" y="72"/>
                    </a:lnTo>
                    <a:lnTo>
                      <a:pt x="74" y="56"/>
                    </a:lnTo>
                    <a:lnTo>
                      <a:pt x="69" y="42"/>
                    </a:lnTo>
                    <a:lnTo>
                      <a:pt x="66" y="31"/>
                    </a:lnTo>
                    <a:lnTo>
                      <a:pt x="62" y="16"/>
                    </a:lnTo>
                    <a:lnTo>
                      <a:pt x="60" y="8"/>
                    </a:lnTo>
                    <a:lnTo>
                      <a:pt x="56" y="3"/>
                    </a:lnTo>
                    <a:lnTo>
                      <a:pt x="54" y="2"/>
                    </a:lnTo>
                    <a:lnTo>
                      <a:pt x="53" y="0"/>
                    </a:lnTo>
                    <a:lnTo>
                      <a:pt x="51" y="2"/>
                    </a:lnTo>
                    <a:lnTo>
                      <a:pt x="48" y="3"/>
                    </a:lnTo>
                    <a:lnTo>
                      <a:pt x="47" y="15"/>
                    </a:lnTo>
                    <a:lnTo>
                      <a:pt x="44" y="28"/>
                    </a:lnTo>
                    <a:lnTo>
                      <a:pt x="27" y="34"/>
                    </a:lnTo>
                    <a:lnTo>
                      <a:pt x="10" y="42"/>
                    </a:lnTo>
                    <a:lnTo>
                      <a:pt x="4" y="50"/>
                    </a:lnTo>
                    <a:lnTo>
                      <a:pt x="0" y="56"/>
                    </a:lnTo>
                    <a:lnTo>
                      <a:pt x="0" y="65"/>
                    </a:lnTo>
                    <a:lnTo>
                      <a:pt x="1" y="75"/>
                    </a:lnTo>
                    <a:lnTo>
                      <a:pt x="3" y="85"/>
                    </a:lnTo>
                    <a:lnTo>
                      <a:pt x="3" y="95"/>
                    </a:lnTo>
                    <a:lnTo>
                      <a:pt x="3" y="104"/>
                    </a:lnTo>
                    <a:lnTo>
                      <a:pt x="3" y="114"/>
                    </a:lnTo>
                    <a:lnTo>
                      <a:pt x="3" y="119"/>
                    </a:lnTo>
                    <a:lnTo>
                      <a:pt x="3" y="123"/>
                    </a:lnTo>
                    <a:lnTo>
                      <a:pt x="5" y="125"/>
                    </a:lnTo>
                    <a:lnTo>
                      <a:pt x="6" y="126"/>
                    </a:lnTo>
                    <a:lnTo>
                      <a:pt x="9" y="125"/>
                    </a:lnTo>
                    <a:lnTo>
                      <a:pt x="12" y="122"/>
                    </a:lnTo>
                    <a:lnTo>
                      <a:pt x="14" y="119"/>
                    </a:lnTo>
                    <a:lnTo>
                      <a:pt x="17" y="116"/>
                    </a:lnTo>
                    <a:lnTo>
                      <a:pt x="21" y="109"/>
                    </a:lnTo>
                    <a:lnTo>
                      <a:pt x="26" y="104"/>
                    </a:lnTo>
                    <a:lnTo>
                      <a:pt x="30" y="101"/>
                    </a:lnTo>
                    <a:lnTo>
                      <a:pt x="34" y="99"/>
                    </a:lnTo>
                    <a:lnTo>
                      <a:pt x="38" y="100"/>
                    </a:lnTo>
                    <a:lnTo>
                      <a:pt x="41" y="103"/>
                    </a:lnTo>
                    <a:lnTo>
                      <a:pt x="44" y="107"/>
                    </a:lnTo>
                    <a:lnTo>
                      <a:pt x="45" y="114"/>
                    </a:lnTo>
                    <a:lnTo>
                      <a:pt x="47" y="123"/>
                    </a:lnTo>
                    <a:lnTo>
                      <a:pt x="48" y="130"/>
                    </a:lnTo>
                    <a:lnTo>
                      <a:pt x="49" y="132"/>
                    </a:lnTo>
                    <a:lnTo>
                      <a:pt x="52" y="134"/>
                    </a:lnTo>
                    <a:lnTo>
                      <a:pt x="56" y="134"/>
                    </a:lnTo>
                    <a:lnTo>
                      <a:pt x="61" y="132"/>
                    </a:lnTo>
                    <a:lnTo>
                      <a:pt x="67" y="131"/>
                    </a:lnTo>
                    <a:lnTo>
                      <a:pt x="74" y="131"/>
                    </a:lnTo>
                    <a:lnTo>
                      <a:pt x="79" y="134"/>
                    </a:lnTo>
                    <a:lnTo>
                      <a:pt x="84" y="136"/>
                    </a:lnTo>
                    <a:lnTo>
                      <a:pt x="96" y="143"/>
                    </a:lnTo>
                    <a:lnTo>
                      <a:pt x="108" y="149"/>
                    </a:lnTo>
                    <a:lnTo>
                      <a:pt x="114" y="151"/>
                    </a:lnTo>
                    <a:lnTo>
                      <a:pt x="119" y="152"/>
                    </a:lnTo>
                    <a:lnTo>
                      <a:pt x="123" y="152"/>
                    </a:lnTo>
                    <a:lnTo>
                      <a:pt x="126" y="152"/>
                    </a:lnTo>
                    <a:lnTo>
                      <a:pt x="127" y="151"/>
                    </a:lnTo>
                    <a:lnTo>
                      <a:pt x="128" y="148"/>
                    </a:lnTo>
                    <a:lnTo>
                      <a:pt x="128" y="145"/>
                    </a:lnTo>
                    <a:lnTo>
                      <a:pt x="127" y="143"/>
                    </a:lnTo>
                    <a:lnTo>
                      <a:pt x="120" y="129"/>
                    </a:lnTo>
                    <a:lnTo>
                      <a:pt x="113" y="113"/>
                    </a:lnTo>
                    <a:lnTo>
                      <a:pt x="104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0" name="Freeform 88">
                <a:extLst>
                  <a:ext uri="{FF2B5EF4-FFF2-40B4-BE49-F238E27FC236}">
                    <a16:creationId xmlns:a16="http://schemas.microsoft.com/office/drawing/2014/main" id="{E6DDEB5C-AE7E-DA42-8665-BC7A79432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3257" y="6620237"/>
                <a:ext cx="52830" cy="46964"/>
              </a:xfrm>
              <a:custGeom>
                <a:avLst/>
                <a:gdLst/>
                <a:ahLst/>
                <a:cxnLst>
                  <a:cxn ang="0">
                    <a:pos x="110" y="64"/>
                  </a:cxn>
                  <a:cxn ang="0">
                    <a:pos x="97" y="51"/>
                  </a:cxn>
                  <a:cxn ang="0">
                    <a:pos x="86" y="36"/>
                  </a:cxn>
                  <a:cxn ang="0">
                    <a:pos x="72" y="29"/>
                  </a:cxn>
                  <a:cxn ang="0">
                    <a:pos x="59" y="18"/>
                  </a:cxn>
                  <a:cxn ang="0">
                    <a:pos x="53" y="13"/>
                  </a:cxn>
                  <a:cxn ang="0">
                    <a:pos x="48" y="8"/>
                  </a:cxn>
                  <a:cxn ang="0">
                    <a:pos x="43" y="4"/>
                  </a:cxn>
                  <a:cxn ang="0">
                    <a:pos x="35" y="1"/>
                  </a:cxn>
                  <a:cxn ang="0">
                    <a:pos x="29" y="0"/>
                  </a:cxn>
                  <a:cxn ang="0">
                    <a:pos x="24" y="0"/>
                  </a:cxn>
                  <a:cxn ang="0">
                    <a:pos x="20" y="3"/>
                  </a:cxn>
                  <a:cxn ang="0">
                    <a:pos x="16" y="8"/>
                  </a:cxn>
                  <a:cxn ang="0">
                    <a:pos x="5" y="18"/>
                  </a:cxn>
                  <a:cxn ang="0">
                    <a:pos x="0" y="27"/>
                  </a:cxn>
                  <a:cxn ang="0">
                    <a:pos x="0" y="31"/>
                  </a:cxn>
                  <a:cxn ang="0">
                    <a:pos x="2" y="35"/>
                  </a:cxn>
                  <a:cxn ang="0">
                    <a:pos x="5" y="40"/>
                  </a:cxn>
                  <a:cxn ang="0">
                    <a:pos x="12" y="46"/>
                  </a:cxn>
                  <a:cxn ang="0">
                    <a:pos x="21" y="52"/>
                  </a:cxn>
                  <a:cxn ang="0">
                    <a:pos x="29" y="58"/>
                  </a:cxn>
                  <a:cxn ang="0">
                    <a:pos x="33" y="62"/>
                  </a:cxn>
                  <a:cxn ang="0">
                    <a:pos x="35" y="66"/>
                  </a:cxn>
                  <a:cxn ang="0">
                    <a:pos x="39" y="70"/>
                  </a:cxn>
                  <a:cxn ang="0">
                    <a:pos x="40" y="77"/>
                  </a:cxn>
                  <a:cxn ang="0">
                    <a:pos x="43" y="83"/>
                  </a:cxn>
                  <a:cxn ang="0">
                    <a:pos x="47" y="88"/>
                  </a:cxn>
                  <a:cxn ang="0">
                    <a:pos x="50" y="93"/>
                  </a:cxn>
                  <a:cxn ang="0">
                    <a:pos x="53" y="97"/>
                  </a:cxn>
                  <a:cxn ang="0">
                    <a:pos x="57" y="100"/>
                  </a:cxn>
                  <a:cxn ang="0">
                    <a:pos x="62" y="103"/>
                  </a:cxn>
                  <a:cxn ang="0">
                    <a:pos x="69" y="104"/>
                  </a:cxn>
                  <a:cxn ang="0">
                    <a:pos x="77" y="104"/>
                  </a:cxn>
                  <a:cxn ang="0">
                    <a:pos x="88" y="104"/>
                  </a:cxn>
                  <a:cxn ang="0">
                    <a:pos x="104" y="103"/>
                  </a:cxn>
                  <a:cxn ang="0">
                    <a:pos x="109" y="100"/>
                  </a:cxn>
                  <a:cxn ang="0">
                    <a:pos x="113" y="96"/>
                  </a:cxn>
                  <a:cxn ang="0">
                    <a:pos x="114" y="93"/>
                  </a:cxn>
                  <a:cxn ang="0">
                    <a:pos x="116" y="91"/>
                  </a:cxn>
                  <a:cxn ang="0">
                    <a:pos x="114" y="87"/>
                  </a:cxn>
                  <a:cxn ang="0">
                    <a:pos x="113" y="83"/>
                  </a:cxn>
                  <a:cxn ang="0">
                    <a:pos x="110" y="64"/>
                  </a:cxn>
                </a:cxnLst>
                <a:rect l="0" t="0" r="r" b="b"/>
                <a:pathLst>
                  <a:path w="116" h="104">
                    <a:moveTo>
                      <a:pt x="110" y="64"/>
                    </a:moveTo>
                    <a:lnTo>
                      <a:pt x="97" y="51"/>
                    </a:lnTo>
                    <a:lnTo>
                      <a:pt x="86" y="36"/>
                    </a:lnTo>
                    <a:lnTo>
                      <a:pt x="72" y="29"/>
                    </a:lnTo>
                    <a:lnTo>
                      <a:pt x="59" y="18"/>
                    </a:lnTo>
                    <a:lnTo>
                      <a:pt x="53" y="13"/>
                    </a:lnTo>
                    <a:lnTo>
                      <a:pt x="48" y="8"/>
                    </a:lnTo>
                    <a:lnTo>
                      <a:pt x="43" y="4"/>
                    </a:lnTo>
                    <a:lnTo>
                      <a:pt x="35" y="1"/>
                    </a:lnTo>
                    <a:lnTo>
                      <a:pt x="29" y="0"/>
                    </a:lnTo>
                    <a:lnTo>
                      <a:pt x="24" y="0"/>
                    </a:lnTo>
                    <a:lnTo>
                      <a:pt x="20" y="3"/>
                    </a:lnTo>
                    <a:lnTo>
                      <a:pt x="16" y="8"/>
                    </a:lnTo>
                    <a:lnTo>
                      <a:pt x="5" y="18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5" y="40"/>
                    </a:lnTo>
                    <a:lnTo>
                      <a:pt x="12" y="46"/>
                    </a:lnTo>
                    <a:lnTo>
                      <a:pt x="21" y="52"/>
                    </a:lnTo>
                    <a:lnTo>
                      <a:pt x="29" y="58"/>
                    </a:lnTo>
                    <a:lnTo>
                      <a:pt x="33" y="62"/>
                    </a:lnTo>
                    <a:lnTo>
                      <a:pt x="35" y="66"/>
                    </a:lnTo>
                    <a:lnTo>
                      <a:pt x="39" y="70"/>
                    </a:lnTo>
                    <a:lnTo>
                      <a:pt x="40" y="77"/>
                    </a:lnTo>
                    <a:lnTo>
                      <a:pt x="43" y="83"/>
                    </a:lnTo>
                    <a:lnTo>
                      <a:pt x="47" y="88"/>
                    </a:lnTo>
                    <a:lnTo>
                      <a:pt x="50" y="93"/>
                    </a:lnTo>
                    <a:lnTo>
                      <a:pt x="53" y="97"/>
                    </a:lnTo>
                    <a:lnTo>
                      <a:pt x="57" y="100"/>
                    </a:lnTo>
                    <a:lnTo>
                      <a:pt x="62" y="103"/>
                    </a:lnTo>
                    <a:lnTo>
                      <a:pt x="69" y="104"/>
                    </a:lnTo>
                    <a:lnTo>
                      <a:pt x="77" y="104"/>
                    </a:lnTo>
                    <a:lnTo>
                      <a:pt x="88" y="104"/>
                    </a:lnTo>
                    <a:lnTo>
                      <a:pt x="104" y="103"/>
                    </a:lnTo>
                    <a:lnTo>
                      <a:pt x="109" y="100"/>
                    </a:lnTo>
                    <a:lnTo>
                      <a:pt x="113" y="96"/>
                    </a:lnTo>
                    <a:lnTo>
                      <a:pt x="114" y="93"/>
                    </a:lnTo>
                    <a:lnTo>
                      <a:pt x="116" y="91"/>
                    </a:lnTo>
                    <a:lnTo>
                      <a:pt x="114" y="87"/>
                    </a:lnTo>
                    <a:lnTo>
                      <a:pt x="113" y="83"/>
                    </a:lnTo>
                    <a:lnTo>
                      <a:pt x="110" y="6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Freeform 89">
                <a:extLst>
                  <a:ext uri="{FF2B5EF4-FFF2-40B4-BE49-F238E27FC236}">
                    <a16:creationId xmlns:a16="http://schemas.microsoft.com/office/drawing/2014/main" id="{E4A77BCB-39C6-7B40-8C51-CC99259CE1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38563" y="6923696"/>
                <a:ext cx="36434" cy="48771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" y="56"/>
                  </a:cxn>
                  <a:cxn ang="0">
                    <a:pos x="8" y="39"/>
                  </a:cxn>
                  <a:cxn ang="0">
                    <a:pos x="8" y="26"/>
                  </a:cxn>
                  <a:cxn ang="0">
                    <a:pos x="10" y="11"/>
                  </a:cxn>
                  <a:cxn ang="0">
                    <a:pos x="12" y="4"/>
                  </a:cxn>
                  <a:cxn ang="0">
                    <a:pos x="16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6" y="6"/>
                  </a:cxn>
                  <a:cxn ang="0">
                    <a:pos x="35" y="13"/>
                  </a:cxn>
                  <a:cxn ang="0">
                    <a:pos x="43" y="21"/>
                  </a:cxn>
                  <a:cxn ang="0">
                    <a:pos x="57" y="37"/>
                  </a:cxn>
                  <a:cxn ang="0">
                    <a:pos x="73" y="51"/>
                  </a:cxn>
                  <a:cxn ang="0">
                    <a:pos x="76" y="56"/>
                  </a:cxn>
                  <a:cxn ang="0">
                    <a:pos x="79" y="63"/>
                  </a:cxn>
                  <a:cxn ang="0">
                    <a:pos x="78" y="68"/>
                  </a:cxn>
                  <a:cxn ang="0">
                    <a:pos x="76" y="73"/>
                  </a:cxn>
                  <a:cxn ang="0">
                    <a:pos x="69" y="83"/>
                  </a:cxn>
                  <a:cxn ang="0">
                    <a:pos x="60" y="94"/>
                  </a:cxn>
                  <a:cxn ang="0">
                    <a:pos x="54" y="100"/>
                  </a:cxn>
                  <a:cxn ang="0">
                    <a:pos x="48" y="105"/>
                  </a:cxn>
                  <a:cxn ang="0">
                    <a:pos x="41" y="107"/>
                  </a:cxn>
                  <a:cxn ang="0">
                    <a:pos x="35" y="108"/>
                  </a:cxn>
                  <a:cxn ang="0">
                    <a:pos x="27" y="107"/>
                  </a:cxn>
                  <a:cxn ang="0">
                    <a:pos x="21" y="103"/>
                  </a:cxn>
                  <a:cxn ang="0">
                    <a:pos x="13" y="99"/>
                  </a:cxn>
                  <a:cxn ang="0">
                    <a:pos x="5" y="94"/>
                  </a:cxn>
                  <a:cxn ang="0">
                    <a:pos x="0" y="74"/>
                  </a:cxn>
                </a:cxnLst>
                <a:rect l="0" t="0" r="r" b="b"/>
                <a:pathLst>
                  <a:path w="79" h="108">
                    <a:moveTo>
                      <a:pt x="0" y="74"/>
                    </a:moveTo>
                    <a:lnTo>
                      <a:pt x="4" y="56"/>
                    </a:lnTo>
                    <a:lnTo>
                      <a:pt x="8" y="39"/>
                    </a:lnTo>
                    <a:lnTo>
                      <a:pt x="8" y="26"/>
                    </a:lnTo>
                    <a:lnTo>
                      <a:pt x="10" y="11"/>
                    </a:lnTo>
                    <a:lnTo>
                      <a:pt x="12" y="4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6" y="6"/>
                    </a:lnTo>
                    <a:lnTo>
                      <a:pt x="35" y="13"/>
                    </a:lnTo>
                    <a:lnTo>
                      <a:pt x="43" y="21"/>
                    </a:lnTo>
                    <a:lnTo>
                      <a:pt x="57" y="37"/>
                    </a:lnTo>
                    <a:lnTo>
                      <a:pt x="73" y="51"/>
                    </a:lnTo>
                    <a:lnTo>
                      <a:pt x="76" y="56"/>
                    </a:lnTo>
                    <a:lnTo>
                      <a:pt x="79" y="63"/>
                    </a:lnTo>
                    <a:lnTo>
                      <a:pt x="78" y="68"/>
                    </a:lnTo>
                    <a:lnTo>
                      <a:pt x="76" y="73"/>
                    </a:lnTo>
                    <a:lnTo>
                      <a:pt x="69" y="83"/>
                    </a:lnTo>
                    <a:lnTo>
                      <a:pt x="60" y="94"/>
                    </a:lnTo>
                    <a:lnTo>
                      <a:pt x="54" y="100"/>
                    </a:lnTo>
                    <a:lnTo>
                      <a:pt x="48" y="105"/>
                    </a:lnTo>
                    <a:lnTo>
                      <a:pt x="41" y="107"/>
                    </a:lnTo>
                    <a:lnTo>
                      <a:pt x="35" y="108"/>
                    </a:lnTo>
                    <a:lnTo>
                      <a:pt x="27" y="107"/>
                    </a:lnTo>
                    <a:lnTo>
                      <a:pt x="21" y="103"/>
                    </a:lnTo>
                    <a:lnTo>
                      <a:pt x="13" y="99"/>
                    </a:lnTo>
                    <a:lnTo>
                      <a:pt x="5" y="9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Freeform 93">
                <a:extLst>
                  <a:ext uri="{FF2B5EF4-FFF2-40B4-BE49-F238E27FC236}">
                    <a16:creationId xmlns:a16="http://schemas.microsoft.com/office/drawing/2014/main" id="{9E428D92-C527-BB43-A51C-C155A47A9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0809" y="5988030"/>
                <a:ext cx="41899" cy="41546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9" y="35"/>
                  </a:cxn>
                  <a:cxn ang="0">
                    <a:pos x="17" y="21"/>
                  </a:cxn>
                  <a:cxn ang="0">
                    <a:pos x="21" y="13"/>
                  </a:cxn>
                  <a:cxn ang="0">
                    <a:pos x="28" y="8"/>
                  </a:cxn>
                  <a:cxn ang="0">
                    <a:pos x="34" y="3"/>
                  </a:cxn>
                  <a:cxn ang="0">
                    <a:pos x="43" y="0"/>
                  </a:cxn>
                  <a:cxn ang="0">
                    <a:pos x="50" y="0"/>
                  </a:cxn>
                  <a:cxn ang="0">
                    <a:pos x="55" y="2"/>
                  </a:cxn>
                  <a:cxn ang="0">
                    <a:pos x="60" y="3"/>
                  </a:cxn>
                  <a:cxn ang="0">
                    <a:pos x="65" y="5"/>
                  </a:cxn>
                  <a:cxn ang="0">
                    <a:pos x="69" y="9"/>
                  </a:cxn>
                  <a:cxn ang="0">
                    <a:pos x="72" y="14"/>
                  </a:cxn>
                  <a:cxn ang="0">
                    <a:pos x="74" y="20"/>
                  </a:cxn>
                  <a:cxn ang="0">
                    <a:pos x="77" y="26"/>
                  </a:cxn>
                  <a:cxn ang="0">
                    <a:pos x="81" y="35"/>
                  </a:cxn>
                  <a:cxn ang="0">
                    <a:pos x="86" y="44"/>
                  </a:cxn>
                  <a:cxn ang="0">
                    <a:pos x="91" y="60"/>
                  </a:cxn>
                  <a:cxn ang="0">
                    <a:pos x="94" y="77"/>
                  </a:cxn>
                  <a:cxn ang="0">
                    <a:pos x="92" y="82"/>
                  </a:cxn>
                  <a:cxn ang="0">
                    <a:pos x="88" y="87"/>
                  </a:cxn>
                  <a:cxn ang="0">
                    <a:pos x="83" y="91"/>
                  </a:cxn>
                  <a:cxn ang="0">
                    <a:pos x="78" y="92"/>
                  </a:cxn>
                  <a:cxn ang="0">
                    <a:pos x="61" y="87"/>
                  </a:cxn>
                  <a:cxn ang="0">
                    <a:pos x="46" y="81"/>
                  </a:cxn>
                  <a:cxn ang="0">
                    <a:pos x="33" y="79"/>
                  </a:cxn>
                  <a:cxn ang="0">
                    <a:pos x="21" y="78"/>
                  </a:cxn>
                  <a:cxn ang="0">
                    <a:pos x="16" y="77"/>
                  </a:cxn>
                  <a:cxn ang="0">
                    <a:pos x="11" y="73"/>
                  </a:cxn>
                  <a:cxn ang="0">
                    <a:pos x="6" y="69"/>
                  </a:cxn>
                  <a:cxn ang="0">
                    <a:pos x="2" y="62"/>
                  </a:cxn>
                  <a:cxn ang="0">
                    <a:pos x="0" y="51"/>
                  </a:cxn>
                </a:cxnLst>
                <a:rect l="0" t="0" r="r" b="b"/>
                <a:pathLst>
                  <a:path w="94" h="92">
                    <a:moveTo>
                      <a:pt x="0" y="51"/>
                    </a:moveTo>
                    <a:lnTo>
                      <a:pt x="9" y="35"/>
                    </a:lnTo>
                    <a:lnTo>
                      <a:pt x="17" y="21"/>
                    </a:lnTo>
                    <a:lnTo>
                      <a:pt x="21" y="13"/>
                    </a:lnTo>
                    <a:lnTo>
                      <a:pt x="28" y="8"/>
                    </a:lnTo>
                    <a:lnTo>
                      <a:pt x="34" y="3"/>
                    </a:lnTo>
                    <a:lnTo>
                      <a:pt x="43" y="0"/>
                    </a:lnTo>
                    <a:lnTo>
                      <a:pt x="50" y="0"/>
                    </a:lnTo>
                    <a:lnTo>
                      <a:pt x="55" y="2"/>
                    </a:lnTo>
                    <a:lnTo>
                      <a:pt x="60" y="3"/>
                    </a:lnTo>
                    <a:lnTo>
                      <a:pt x="65" y="5"/>
                    </a:lnTo>
                    <a:lnTo>
                      <a:pt x="69" y="9"/>
                    </a:lnTo>
                    <a:lnTo>
                      <a:pt x="72" y="14"/>
                    </a:lnTo>
                    <a:lnTo>
                      <a:pt x="74" y="20"/>
                    </a:lnTo>
                    <a:lnTo>
                      <a:pt x="77" y="26"/>
                    </a:lnTo>
                    <a:lnTo>
                      <a:pt x="81" y="35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4" y="77"/>
                    </a:lnTo>
                    <a:lnTo>
                      <a:pt x="92" y="82"/>
                    </a:lnTo>
                    <a:lnTo>
                      <a:pt x="88" y="87"/>
                    </a:lnTo>
                    <a:lnTo>
                      <a:pt x="83" y="91"/>
                    </a:lnTo>
                    <a:lnTo>
                      <a:pt x="78" y="92"/>
                    </a:lnTo>
                    <a:lnTo>
                      <a:pt x="61" y="87"/>
                    </a:lnTo>
                    <a:lnTo>
                      <a:pt x="46" y="81"/>
                    </a:lnTo>
                    <a:lnTo>
                      <a:pt x="33" y="79"/>
                    </a:lnTo>
                    <a:lnTo>
                      <a:pt x="21" y="78"/>
                    </a:lnTo>
                    <a:lnTo>
                      <a:pt x="16" y="77"/>
                    </a:lnTo>
                    <a:lnTo>
                      <a:pt x="11" y="73"/>
                    </a:lnTo>
                    <a:lnTo>
                      <a:pt x="6" y="69"/>
                    </a:lnTo>
                    <a:lnTo>
                      <a:pt x="2" y="6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Freeform 94">
                <a:extLst>
                  <a:ext uri="{FF2B5EF4-FFF2-40B4-BE49-F238E27FC236}">
                    <a16:creationId xmlns:a16="http://schemas.microsoft.com/office/drawing/2014/main" id="{80D68F53-666B-6B43-A261-C4DB44625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22940" y="6034994"/>
                <a:ext cx="29147" cy="19870"/>
              </a:xfrm>
              <a:custGeom>
                <a:avLst/>
                <a:gdLst/>
                <a:ahLst/>
                <a:cxnLst>
                  <a:cxn ang="0">
                    <a:pos x="9" y="41"/>
                  </a:cxn>
                  <a:cxn ang="0">
                    <a:pos x="6" y="39"/>
                  </a:cxn>
                  <a:cxn ang="0">
                    <a:pos x="3" y="35"/>
                  </a:cxn>
                  <a:cxn ang="0">
                    <a:pos x="1" y="30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0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9" y="2"/>
                  </a:cxn>
                  <a:cxn ang="0">
                    <a:pos x="12" y="2"/>
                  </a:cxn>
                  <a:cxn ang="0">
                    <a:pos x="19" y="2"/>
                  </a:cxn>
                  <a:cxn ang="0">
                    <a:pos x="26" y="1"/>
                  </a:cxn>
                  <a:cxn ang="0">
                    <a:pos x="31" y="0"/>
                  </a:cxn>
                  <a:cxn ang="0">
                    <a:pos x="39" y="0"/>
                  </a:cxn>
                  <a:cxn ang="0">
                    <a:pos x="45" y="0"/>
                  </a:cxn>
                  <a:cxn ang="0">
                    <a:pos x="50" y="1"/>
                  </a:cxn>
                  <a:cxn ang="0">
                    <a:pos x="57" y="11"/>
                  </a:cxn>
                  <a:cxn ang="0">
                    <a:pos x="63" y="22"/>
                  </a:cxn>
                  <a:cxn ang="0">
                    <a:pos x="57" y="26"/>
                  </a:cxn>
                  <a:cxn ang="0">
                    <a:pos x="49" y="28"/>
                  </a:cxn>
                  <a:cxn ang="0">
                    <a:pos x="43" y="30"/>
                  </a:cxn>
                  <a:cxn ang="0">
                    <a:pos x="36" y="32"/>
                  </a:cxn>
                  <a:cxn ang="0">
                    <a:pos x="28" y="32"/>
                  </a:cxn>
                  <a:cxn ang="0">
                    <a:pos x="21" y="32"/>
                  </a:cxn>
                  <a:cxn ang="0">
                    <a:pos x="9" y="41"/>
                  </a:cxn>
                </a:cxnLst>
                <a:rect l="0" t="0" r="r" b="b"/>
                <a:pathLst>
                  <a:path w="63" h="41">
                    <a:moveTo>
                      <a:pt x="9" y="41"/>
                    </a:moveTo>
                    <a:lnTo>
                      <a:pt x="6" y="39"/>
                    </a:lnTo>
                    <a:lnTo>
                      <a:pt x="3" y="35"/>
                    </a:lnTo>
                    <a:lnTo>
                      <a:pt x="1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0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9" y="2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0" y="1"/>
                    </a:lnTo>
                    <a:lnTo>
                      <a:pt x="57" y="11"/>
                    </a:lnTo>
                    <a:lnTo>
                      <a:pt x="63" y="22"/>
                    </a:lnTo>
                    <a:lnTo>
                      <a:pt x="57" y="26"/>
                    </a:lnTo>
                    <a:lnTo>
                      <a:pt x="49" y="28"/>
                    </a:lnTo>
                    <a:lnTo>
                      <a:pt x="43" y="30"/>
                    </a:lnTo>
                    <a:lnTo>
                      <a:pt x="36" y="32"/>
                    </a:lnTo>
                    <a:lnTo>
                      <a:pt x="28" y="32"/>
                    </a:lnTo>
                    <a:lnTo>
                      <a:pt x="21" y="32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Freeform 95">
                <a:extLst>
                  <a:ext uri="{FF2B5EF4-FFF2-40B4-BE49-F238E27FC236}">
                    <a16:creationId xmlns:a16="http://schemas.microsoft.com/office/drawing/2014/main" id="{61511E0D-7939-814A-84E6-7708FE1D1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5537" y="6141567"/>
                <a:ext cx="51007" cy="54189"/>
              </a:xfrm>
              <a:custGeom>
                <a:avLst/>
                <a:gdLst/>
                <a:ahLst/>
                <a:cxnLst>
                  <a:cxn ang="0">
                    <a:pos x="87" y="80"/>
                  </a:cxn>
                  <a:cxn ang="0">
                    <a:pos x="74" y="62"/>
                  </a:cxn>
                  <a:cxn ang="0">
                    <a:pos x="68" y="59"/>
                  </a:cxn>
                  <a:cxn ang="0">
                    <a:pos x="63" y="64"/>
                  </a:cxn>
                  <a:cxn ang="0">
                    <a:pos x="60" y="80"/>
                  </a:cxn>
                  <a:cxn ang="0">
                    <a:pos x="61" y="101"/>
                  </a:cxn>
                  <a:cxn ang="0">
                    <a:pos x="57" y="111"/>
                  </a:cxn>
                  <a:cxn ang="0">
                    <a:pos x="47" y="117"/>
                  </a:cxn>
                  <a:cxn ang="0">
                    <a:pos x="37" y="116"/>
                  </a:cxn>
                  <a:cxn ang="0">
                    <a:pos x="26" y="110"/>
                  </a:cxn>
                  <a:cxn ang="0">
                    <a:pos x="20" y="101"/>
                  </a:cxn>
                  <a:cxn ang="0">
                    <a:pos x="19" y="85"/>
                  </a:cxn>
                  <a:cxn ang="0">
                    <a:pos x="16" y="71"/>
                  </a:cxn>
                  <a:cxn ang="0">
                    <a:pos x="7" y="53"/>
                  </a:cxn>
                  <a:cxn ang="0">
                    <a:pos x="0" y="35"/>
                  </a:cxn>
                  <a:cxn ang="0">
                    <a:pos x="0" y="25"/>
                  </a:cxn>
                  <a:cxn ang="0">
                    <a:pos x="7" y="20"/>
                  </a:cxn>
                  <a:cxn ang="0">
                    <a:pos x="16" y="20"/>
                  </a:cxn>
                  <a:cxn ang="0">
                    <a:pos x="30" y="24"/>
                  </a:cxn>
                  <a:cxn ang="0">
                    <a:pos x="48" y="29"/>
                  </a:cxn>
                  <a:cxn ang="0">
                    <a:pos x="64" y="27"/>
                  </a:cxn>
                  <a:cxn ang="0">
                    <a:pos x="83" y="14"/>
                  </a:cxn>
                  <a:cxn ang="0">
                    <a:pos x="103" y="2"/>
                  </a:cxn>
                  <a:cxn ang="0">
                    <a:pos x="110" y="0"/>
                  </a:cxn>
                  <a:cxn ang="0">
                    <a:pos x="114" y="2"/>
                  </a:cxn>
                  <a:cxn ang="0">
                    <a:pos x="116" y="9"/>
                  </a:cxn>
                  <a:cxn ang="0">
                    <a:pos x="110" y="22"/>
                  </a:cxn>
                  <a:cxn ang="0">
                    <a:pos x="105" y="36"/>
                  </a:cxn>
                  <a:cxn ang="0">
                    <a:pos x="108" y="63"/>
                  </a:cxn>
                  <a:cxn ang="0">
                    <a:pos x="113" y="85"/>
                  </a:cxn>
                  <a:cxn ang="0">
                    <a:pos x="113" y="93"/>
                  </a:cxn>
                  <a:cxn ang="0">
                    <a:pos x="109" y="99"/>
                  </a:cxn>
                  <a:cxn ang="0">
                    <a:pos x="101" y="102"/>
                  </a:cxn>
                  <a:cxn ang="0">
                    <a:pos x="92" y="92"/>
                  </a:cxn>
                </a:cxnLst>
                <a:rect l="0" t="0" r="r" b="b"/>
                <a:pathLst>
                  <a:path w="116" h="117">
                    <a:moveTo>
                      <a:pt x="92" y="92"/>
                    </a:moveTo>
                    <a:lnTo>
                      <a:pt x="87" y="80"/>
                    </a:lnTo>
                    <a:lnTo>
                      <a:pt x="79" y="66"/>
                    </a:lnTo>
                    <a:lnTo>
                      <a:pt x="74" y="62"/>
                    </a:lnTo>
                    <a:lnTo>
                      <a:pt x="69" y="59"/>
                    </a:lnTo>
                    <a:lnTo>
                      <a:pt x="68" y="59"/>
                    </a:lnTo>
                    <a:lnTo>
                      <a:pt x="65" y="62"/>
                    </a:lnTo>
                    <a:lnTo>
                      <a:pt x="63" y="64"/>
                    </a:lnTo>
                    <a:lnTo>
                      <a:pt x="61" y="68"/>
                    </a:lnTo>
                    <a:lnTo>
                      <a:pt x="60" y="80"/>
                    </a:lnTo>
                    <a:lnTo>
                      <a:pt x="61" y="94"/>
                    </a:lnTo>
                    <a:lnTo>
                      <a:pt x="61" y="101"/>
                    </a:lnTo>
                    <a:lnTo>
                      <a:pt x="60" y="106"/>
                    </a:lnTo>
                    <a:lnTo>
                      <a:pt x="57" y="111"/>
                    </a:lnTo>
                    <a:lnTo>
                      <a:pt x="52" y="116"/>
                    </a:lnTo>
                    <a:lnTo>
                      <a:pt x="47" y="117"/>
                    </a:lnTo>
                    <a:lnTo>
                      <a:pt x="42" y="117"/>
                    </a:lnTo>
                    <a:lnTo>
                      <a:pt x="37" y="116"/>
                    </a:lnTo>
                    <a:lnTo>
                      <a:pt x="31" y="112"/>
                    </a:lnTo>
                    <a:lnTo>
                      <a:pt x="26" y="110"/>
                    </a:lnTo>
                    <a:lnTo>
                      <a:pt x="22" y="104"/>
                    </a:lnTo>
                    <a:lnTo>
                      <a:pt x="20" y="101"/>
                    </a:lnTo>
                    <a:lnTo>
                      <a:pt x="19" y="95"/>
                    </a:lnTo>
                    <a:lnTo>
                      <a:pt x="19" y="85"/>
                    </a:lnTo>
                    <a:lnTo>
                      <a:pt x="19" y="77"/>
                    </a:lnTo>
                    <a:lnTo>
                      <a:pt x="16" y="71"/>
                    </a:lnTo>
                    <a:lnTo>
                      <a:pt x="12" y="62"/>
                    </a:lnTo>
                    <a:lnTo>
                      <a:pt x="7" y="53"/>
                    </a:lnTo>
                    <a:lnTo>
                      <a:pt x="2" y="41"/>
                    </a:lnTo>
                    <a:lnTo>
                      <a:pt x="0" y="35"/>
                    </a:lnTo>
                    <a:lnTo>
                      <a:pt x="0" y="29"/>
                    </a:lnTo>
                    <a:lnTo>
                      <a:pt x="0" y="25"/>
                    </a:lnTo>
                    <a:lnTo>
                      <a:pt x="3" y="22"/>
                    </a:lnTo>
                    <a:lnTo>
                      <a:pt x="7" y="20"/>
                    </a:lnTo>
                    <a:lnTo>
                      <a:pt x="12" y="20"/>
                    </a:lnTo>
                    <a:lnTo>
                      <a:pt x="16" y="20"/>
                    </a:lnTo>
                    <a:lnTo>
                      <a:pt x="21" y="22"/>
                    </a:lnTo>
                    <a:lnTo>
                      <a:pt x="30" y="24"/>
                    </a:lnTo>
                    <a:lnTo>
                      <a:pt x="38" y="27"/>
                    </a:lnTo>
                    <a:lnTo>
                      <a:pt x="48" y="29"/>
                    </a:lnTo>
                    <a:lnTo>
                      <a:pt x="56" y="28"/>
                    </a:lnTo>
                    <a:lnTo>
                      <a:pt x="64" y="27"/>
                    </a:lnTo>
                    <a:lnTo>
                      <a:pt x="70" y="23"/>
                    </a:lnTo>
                    <a:lnTo>
                      <a:pt x="83" y="14"/>
                    </a:lnTo>
                    <a:lnTo>
                      <a:pt x="99" y="3"/>
                    </a:lnTo>
                    <a:lnTo>
                      <a:pt x="103" y="2"/>
                    </a:lnTo>
                    <a:lnTo>
                      <a:pt x="107" y="1"/>
                    </a:lnTo>
                    <a:lnTo>
                      <a:pt x="110" y="0"/>
                    </a:lnTo>
                    <a:lnTo>
                      <a:pt x="113" y="1"/>
                    </a:lnTo>
                    <a:lnTo>
                      <a:pt x="114" y="2"/>
                    </a:lnTo>
                    <a:lnTo>
                      <a:pt x="116" y="5"/>
                    </a:lnTo>
                    <a:lnTo>
                      <a:pt x="116" y="9"/>
                    </a:lnTo>
                    <a:lnTo>
                      <a:pt x="114" y="14"/>
                    </a:lnTo>
                    <a:lnTo>
                      <a:pt x="110" y="22"/>
                    </a:lnTo>
                    <a:lnTo>
                      <a:pt x="108" y="28"/>
                    </a:lnTo>
                    <a:lnTo>
                      <a:pt x="105" y="36"/>
                    </a:lnTo>
                    <a:lnTo>
                      <a:pt x="105" y="44"/>
                    </a:lnTo>
                    <a:lnTo>
                      <a:pt x="108" y="63"/>
                    </a:lnTo>
                    <a:lnTo>
                      <a:pt x="113" y="81"/>
                    </a:lnTo>
                    <a:lnTo>
                      <a:pt x="113" y="85"/>
                    </a:lnTo>
                    <a:lnTo>
                      <a:pt x="113" y="89"/>
                    </a:lnTo>
                    <a:lnTo>
                      <a:pt x="113" y="93"/>
                    </a:lnTo>
                    <a:lnTo>
                      <a:pt x="112" y="97"/>
                    </a:lnTo>
                    <a:lnTo>
                      <a:pt x="109" y="99"/>
                    </a:lnTo>
                    <a:lnTo>
                      <a:pt x="107" y="101"/>
                    </a:lnTo>
                    <a:lnTo>
                      <a:pt x="101" y="102"/>
                    </a:lnTo>
                    <a:lnTo>
                      <a:pt x="96" y="101"/>
                    </a:lnTo>
                    <a:lnTo>
                      <a:pt x="92" y="92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Freeform 98">
                <a:extLst>
                  <a:ext uri="{FF2B5EF4-FFF2-40B4-BE49-F238E27FC236}">
                    <a16:creationId xmlns:a16="http://schemas.microsoft.com/office/drawing/2014/main" id="{5CCDE9B4-EA62-FC4E-93E8-458B4F26C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8525" y="6374580"/>
                <a:ext cx="284184" cy="214951"/>
              </a:xfrm>
              <a:custGeom>
                <a:avLst/>
                <a:gdLst/>
                <a:ahLst/>
                <a:cxnLst>
                  <a:cxn ang="0">
                    <a:pos x="514" y="338"/>
                  </a:cxn>
                  <a:cxn ang="0">
                    <a:pos x="492" y="307"/>
                  </a:cxn>
                  <a:cxn ang="0">
                    <a:pos x="476" y="271"/>
                  </a:cxn>
                  <a:cxn ang="0">
                    <a:pos x="461" y="240"/>
                  </a:cxn>
                  <a:cxn ang="0">
                    <a:pos x="440" y="213"/>
                  </a:cxn>
                  <a:cxn ang="0">
                    <a:pos x="425" y="188"/>
                  </a:cxn>
                  <a:cxn ang="0">
                    <a:pos x="406" y="178"/>
                  </a:cxn>
                  <a:cxn ang="0">
                    <a:pos x="362" y="172"/>
                  </a:cxn>
                  <a:cxn ang="0">
                    <a:pos x="325" y="175"/>
                  </a:cxn>
                  <a:cxn ang="0">
                    <a:pos x="313" y="171"/>
                  </a:cxn>
                  <a:cxn ang="0">
                    <a:pos x="296" y="148"/>
                  </a:cxn>
                  <a:cxn ang="0">
                    <a:pos x="285" y="137"/>
                  </a:cxn>
                  <a:cxn ang="0">
                    <a:pos x="247" y="123"/>
                  </a:cxn>
                  <a:cxn ang="0">
                    <a:pos x="212" y="100"/>
                  </a:cxn>
                  <a:cxn ang="0">
                    <a:pos x="184" y="65"/>
                  </a:cxn>
                  <a:cxn ang="0">
                    <a:pos x="165" y="17"/>
                  </a:cxn>
                  <a:cxn ang="0">
                    <a:pos x="143" y="0"/>
                  </a:cxn>
                  <a:cxn ang="0">
                    <a:pos x="111" y="16"/>
                  </a:cxn>
                  <a:cxn ang="0">
                    <a:pos x="64" y="60"/>
                  </a:cxn>
                  <a:cxn ang="0">
                    <a:pos x="44" y="75"/>
                  </a:cxn>
                  <a:cxn ang="0">
                    <a:pos x="15" y="86"/>
                  </a:cxn>
                  <a:cxn ang="0">
                    <a:pos x="1" y="92"/>
                  </a:cxn>
                  <a:cxn ang="0">
                    <a:pos x="10" y="100"/>
                  </a:cxn>
                  <a:cxn ang="0">
                    <a:pos x="50" y="97"/>
                  </a:cxn>
                  <a:cxn ang="0">
                    <a:pos x="97" y="100"/>
                  </a:cxn>
                  <a:cxn ang="0">
                    <a:pos x="120" y="108"/>
                  </a:cxn>
                  <a:cxn ang="0">
                    <a:pos x="194" y="163"/>
                  </a:cxn>
                  <a:cxn ang="0">
                    <a:pos x="242" y="194"/>
                  </a:cxn>
                  <a:cxn ang="0">
                    <a:pos x="257" y="200"/>
                  </a:cxn>
                  <a:cxn ang="0">
                    <a:pos x="273" y="200"/>
                  </a:cxn>
                  <a:cxn ang="0">
                    <a:pos x="279" y="206"/>
                  </a:cxn>
                  <a:cxn ang="0">
                    <a:pos x="283" y="229"/>
                  </a:cxn>
                  <a:cxn ang="0">
                    <a:pos x="295" y="263"/>
                  </a:cxn>
                  <a:cxn ang="0">
                    <a:pos x="318" y="275"/>
                  </a:cxn>
                  <a:cxn ang="0">
                    <a:pos x="346" y="275"/>
                  </a:cxn>
                  <a:cxn ang="0">
                    <a:pos x="392" y="272"/>
                  </a:cxn>
                  <a:cxn ang="0">
                    <a:pos x="412" y="283"/>
                  </a:cxn>
                  <a:cxn ang="0">
                    <a:pos x="425" y="307"/>
                  </a:cxn>
                  <a:cxn ang="0">
                    <a:pos x="439" y="321"/>
                  </a:cxn>
                  <a:cxn ang="0">
                    <a:pos x="457" y="337"/>
                  </a:cxn>
                  <a:cxn ang="0">
                    <a:pos x="479" y="368"/>
                  </a:cxn>
                  <a:cxn ang="0">
                    <a:pos x="505" y="411"/>
                  </a:cxn>
                  <a:cxn ang="0">
                    <a:pos x="523" y="452"/>
                  </a:cxn>
                  <a:cxn ang="0">
                    <a:pos x="553" y="468"/>
                  </a:cxn>
                  <a:cxn ang="0">
                    <a:pos x="601" y="453"/>
                  </a:cxn>
                  <a:cxn ang="0">
                    <a:pos x="616" y="446"/>
                  </a:cxn>
                  <a:cxn ang="0">
                    <a:pos x="620" y="435"/>
                  </a:cxn>
                  <a:cxn ang="0">
                    <a:pos x="625" y="384"/>
                  </a:cxn>
                  <a:cxn ang="0">
                    <a:pos x="612" y="367"/>
                  </a:cxn>
                  <a:cxn ang="0">
                    <a:pos x="584" y="371"/>
                  </a:cxn>
                  <a:cxn ang="0">
                    <a:pos x="546" y="367"/>
                  </a:cxn>
                </a:cxnLst>
                <a:rect l="0" t="0" r="r" b="b"/>
                <a:pathLst>
                  <a:path w="625" h="476">
                    <a:moveTo>
                      <a:pt x="532" y="358"/>
                    </a:moveTo>
                    <a:lnTo>
                      <a:pt x="522" y="349"/>
                    </a:lnTo>
                    <a:lnTo>
                      <a:pt x="514" y="338"/>
                    </a:lnTo>
                    <a:lnTo>
                      <a:pt x="505" y="328"/>
                    </a:lnTo>
                    <a:lnTo>
                      <a:pt x="498" y="317"/>
                    </a:lnTo>
                    <a:lnTo>
                      <a:pt x="492" y="307"/>
                    </a:lnTo>
                    <a:lnTo>
                      <a:pt x="485" y="295"/>
                    </a:lnTo>
                    <a:lnTo>
                      <a:pt x="480" y="284"/>
                    </a:lnTo>
                    <a:lnTo>
                      <a:pt x="476" y="271"/>
                    </a:lnTo>
                    <a:lnTo>
                      <a:pt x="473" y="259"/>
                    </a:lnTo>
                    <a:lnTo>
                      <a:pt x="467" y="249"/>
                    </a:lnTo>
                    <a:lnTo>
                      <a:pt x="461" y="240"/>
                    </a:lnTo>
                    <a:lnTo>
                      <a:pt x="454" y="231"/>
                    </a:lnTo>
                    <a:lnTo>
                      <a:pt x="447" y="222"/>
                    </a:lnTo>
                    <a:lnTo>
                      <a:pt x="440" y="213"/>
                    </a:lnTo>
                    <a:lnTo>
                      <a:pt x="434" y="203"/>
                    </a:lnTo>
                    <a:lnTo>
                      <a:pt x="428" y="193"/>
                    </a:lnTo>
                    <a:lnTo>
                      <a:pt x="425" y="188"/>
                    </a:lnTo>
                    <a:lnTo>
                      <a:pt x="419" y="184"/>
                    </a:lnTo>
                    <a:lnTo>
                      <a:pt x="414" y="180"/>
                    </a:lnTo>
                    <a:lnTo>
                      <a:pt x="406" y="178"/>
                    </a:lnTo>
                    <a:lnTo>
                      <a:pt x="392" y="172"/>
                    </a:lnTo>
                    <a:lnTo>
                      <a:pt x="378" y="170"/>
                    </a:lnTo>
                    <a:lnTo>
                      <a:pt x="362" y="172"/>
                    </a:lnTo>
                    <a:lnTo>
                      <a:pt x="343" y="175"/>
                    </a:lnTo>
                    <a:lnTo>
                      <a:pt x="334" y="176"/>
                    </a:lnTo>
                    <a:lnTo>
                      <a:pt x="325" y="175"/>
                    </a:lnTo>
                    <a:lnTo>
                      <a:pt x="320" y="175"/>
                    </a:lnTo>
                    <a:lnTo>
                      <a:pt x="316" y="172"/>
                    </a:lnTo>
                    <a:lnTo>
                      <a:pt x="313" y="171"/>
                    </a:lnTo>
                    <a:lnTo>
                      <a:pt x="309" y="169"/>
                    </a:lnTo>
                    <a:lnTo>
                      <a:pt x="301" y="157"/>
                    </a:lnTo>
                    <a:lnTo>
                      <a:pt x="296" y="148"/>
                    </a:lnTo>
                    <a:lnTo>
                      <a:pt x="294" y="144"/>
                    </a:lnTo>
                    <a:lnTo>
                      <a:pt x="290" y="140"/>
                    </a:lnTo>
                    <a:lnTo>
                      <a:pt x="285" y="137"/>
                    </a:lnTo>
                    <a:lnTo>
                      <a:pt x="277" y="134"/>
                    </a:lnTo>
                    <a:lnTo>
                      <a:pt x="261" y="128"/>
                    </a:lnTo>
                    <a:lnTo>
                      <a:pt x="247" y="123"/>
                    </a:lnTo>
                    <a:lnTo>
                      <a:pt x="234" y="117"/>
                    </a:lnTo>
                    <a:lnTo>
                      <a:pt x="222" y="109"/>
                    </a:lnTo>
                    <a:lnTo>
                      <a:pt x="212" y="100"/>
                    </a:lnTo>
                    <a:lnTo>
                      <a:pt x="202" y="91"/>
                    </a:lnTo>
                    <a:lnTo>
                      <a:pt x="193" y="79"/>
                    </a:lnTo>
                    <a:lnTo>
                      <a:pt x="184" y="65"/>
                    </a:lnTo>
                    <a:lnTo>
                      <a:pt x="176" y="49"/>
                    </a:lnTo>
                    <a:lnTo>
                      <a:pt x="171" y="32"/>
                    </a:lnTo>
                    <a:lnTo>
                      <a:pt x="165" y="17"/>
                    </a:lnTo>
                    <a:lnTo>
                      <a:pt x="158" y="1"/>
                    </a:lnTo>
                    <a:lnTo>
                      <a:pt x="151" y="0"/>
                    </a:lnTo>
                    <a:lnTo>
                      <a:pt x="143" y="0"/>
                    </a:lnTo>
                    <a:lnTo>
                      <a:pt x="134" y="1"/>
                    </a:lnTo>
                    <a:lnTo>
                      <a:pt x="127" y="5"/>
                    </a:lnTo>
                    <a:lnTo>
                      <a:pt x="111" y="16"/>
                    </a:lnTo>
                    <a:lnTo>
                      <a:pt x="96" y="30"/>
                    </a:lnTo>
                    <a:lnTo>
                      <a:pt x="80" y="44"/>
                    </a:lnTo>
                    <a:lnTo>
                      <a:pt x="64" y="60"/>
                    </a:lnTo>
                    <a:lnTo>
                      <a:pt x="58" y="66"/>
                    </a:lnTo>
                    <a:lnTo>
                      <a:pt x="50" y="71"/>
                    </a:lnTo>
                    <a:lnTo>
                      <a:pt x="44" y="75"/>
                    </a:lnTo>
                    <a:lnTo>
                      <a:pt x="37" y="79"/>
                    </a:lnTo>
                    <a:lnTo>
                      <a:pt x="28" y="82"/>
                    </a:lnTo>
                    <a:lnTo>
                      <a:pt x="15" y="86"/>
                    </a:lnTo>
                    <a:lnTo>
                      <a:pt x="9" y="87"/>
                    </a:lnTo>
                    <a:lnTo>
                      <a:pt x="5" y="89"/>
                    </a:lnTo>
                    <a:lnTo>
                      <a:pt x="1" y="92"/>
                    </a:lnTo>
                    <a:lnTo>
                      <a:pt x="0" y="96"/>
                    </a:lnTo>
                    <a:lnTo>
                      <a:pt x="4" y="99"/>
                    </a:lnTo>
                    <a:lnTo>
                      <a:pt x="10" y="100"/>
                    </a:lnTo>
                    <a:lnTo>
                      <a:pt x="19" y="100"/>
                    </a:lnTo>
                    <a:lnTo>
                      <a:pt x="29" y="100"/>
                    </a:lnTo>
                    <a:lnTo>
                      <a:pt x="50" y="97"/>
                    </a:lnTo>
                    <a:lnTo>
                      <a:pt x="64" y="96"/>
                    </a:lnTo>
                    <a:lnTo>
                      <a:pt x="83" y="99"/>
                    </a:lnTo>
                    <a:lnTo>
                      <a:pt x="97" y="100"/>
                    </a:lnTo>
                    <a:lnTo>
                      <a:pt x="105" y="102"/>
                    </a:lnTo>
                    <a:lnTo>
                      <a:pt x="112" y="105"/>
                    </a:lnTo>
                    <a:lnTo>
                      <a:pt x="120" y="108"/>
                    </a:lnTo>
                    <a:lnTo>
                      <a:pt x="128" y="113"/>
                    </a:lnTo>
                    <a:lnTo>
                      <a:pt x="154" y="132"/>
                    </a:lnTo>
                    <a:lnTo>
                      <a:pt x="194" y="163"/>
                    </a:lnTo>
                    <a:lnTo>
                      <a:pt x="215" y="178"/>
                    </a:lnTo>
                    <a:lnTo>
                      <a:pt x="234" y="191"/>
                    </a:lnTo>
                    <a:lnTo>
                      <a:pt x="242" y="194"/>
                    </a:lnTo>
                    <a:lnTo>
                      <a:pt x="248" y="198"/>
                    </a:lnTo>
                    <a:lnTo>
                      <a:pt x="254" y="200"/>
                    </a:lnTo>
                    <a:lnTo>
                      <a:pt x="257" y="200"/>
                    </a:lnTo>
                    <a:lnTo>
                      <a:pt x="264" y="198"/>
                    </a:lnTo>
                    <a:lnTo>
                      <a:pt x="269" y="200"/>
                    </a:lnTo>
                    <a:lnTo>
                      <a:pt x="273" y="200"/>
                    </a:lnTo>
                    <a:lnTo>
                      <a:pt x="276" y="202"/>
                    </a:lnTo>
                    <a:lnTo>
                      <a:pt x="278" y="203"/>
                    </a:lnTo>
                    <a:lnTo>
                      <a:pt x="279" y="206"/>
                    </a:lnTo>
                    <a:lnTo>
                      <a:pt x="281" y="210"/>
                    </a:lnTo>
                    <a:lnTo>
                      <a:pt x="282" y="213"/>
                    </a:lnTo>
                    <a:lnTo>
                      <a:pt x="283" y="229"/>
                    </a:lnTo>
                    <a:lnTo>
                      <a:pt x="286" y="246"/>
                    </a:lnTo>
                    <a:lnTo>
                      <a:pt x="290" y="257"/>
                    </a:lnTo>
                    <a:lnTo>
                      <a:pt x="295" y="263"/>
                    </a:lnTo>
                    <a:lnTo>
                      <a:pt x="303" y="268"/>
                    </a:lnTo>
                    <a:lnTo>
                      <a:pt x="309" y="272"/>
                    </a:lnTo>
                    <a:lnTo>
                      <a:pt x="318" y="275"/>
                    </a:lnTo>
                    <a:lnTo>
                      <a:pt x="327" y="275"/>
                    </a:lnTo>
                    <a:lnTo>
                      <a:pt x="336" y="275"/>
                    </a:lnTo>
                    <a:lnTo>
                      <a:pt x="346" y="275"/>
                    </a:lnTo>
                    <a:lnTo>
                      <a:pt x="365" y="273"/>
                    </a:lnTo>
                    <a:lnTo>
                      <a:pt x="383" y="272"/>
                    </a:lnTo>
                    <a:lnTo>
                      <a:pt x="392" y="272"/>
                    </a:lnTo>
                    <a:lnTo>
                      <a:pt x="400" y="275"/>
                    </a:lnTo>
                    <a:lnTo>
                      <a:pt x="406" y="277"/>
                    </a:lnTo>
                    <a:lnTo>
                      <a:pt x="412" y="283"/>
                    </a:lnTo>
                    <a:lnTo>
                      <a:pt x="418" y="293"/>
                    </a:lnTo>
                    <a:lnTo>
                      <a:pt x="422" y="302"/>
                    </a:lnTo>
                    <a:lnTo>
                      <a:pt x="425" y="307"/>
                    </a:lnTo>
                    <a:lnTo>
                      <a:pt x="428" y="311"/>
                    </a:lnTo>
                    <a:lnTo>
                      <a:pt x="432" y="316"/>
                    </a:lnTo>
                    <a:lnTo>
                      <a:pt x="439" y="321"/>
                    </a:lnTo>
                    <a:lnTo>
                      <a:pt x="447" y="327"/>
                    </a:lnTo>
                    <a:lnTo>
                      <a:pt x="453" y="332"/>
                    </a:lnTo>
                    <a:lnTo>
                      <a:pt x="457" y="337"/>
                    </a:lnTo>
                    <a:lnTo>
                      <a:pt x="462" y="343"/>
                    </a:lnTo>
                    <a:lnTo>
                      <a:pt x="469" y="355"/>
                    </a:lnTo>
                    <a:lnTo>
                      <a:pt x="479" y="368"/>
                    </a:lnTo>
                    <a:lnTo>
                      <a:pt x="491" y="382"/>
                    </a:lnTo>
                    <a:lnTo>
                      <a:pt x="498" y="395"/>
                    </a:lnTo>
                    <a:lnTo>
                      <a:pt x="505" y="411"/>
                    </a:lnTo>
                    <a:lnTo>
                      <a:pt x="511" y="426"/>
                    </a:lnTo>
                    <a:lnTo>
                      <a:pt x="517" y="438"/>
                    </a:lnTo>
                    <a:lnTo>
                      <a:pt x="523" y="452"/>
                    </a:lnTo>
                    <a:lnTo>
                      <a:pt x="531" y="465"/>
                    </a:lnTo>
                    <a:lnTo>
                      <a:pt x="539" y="476"/>
                    </a:lnTo>
                    <a:lnTo>
                      <a:pt x="553" y="468"/>
                    </a:lnTo>
                    <a:lnTo>
                      <a:pt x="570" y="457"/>
                    </a:lnTo>
                    <a:lnTo>
                      <a:pt x="584" y="455"/>
                    </a:lnTo>
                    <a:lnTo>
                      <a:pt x="601" y="453"/>
                    </a:lnTo>
                    <a:lnTo>
                      <a:pt x="607" y="451"/>
                    </a:lnTo>
                    <a:lnTo>
                      <a:pt x="614" y="448"/>
                    </a:lnTo>
                    <a:lnTo>
                      <a:pt x="616" y="446"/>
                    </a:lnTo>
                    <a:lnTo>
                      <a:pt x="619" y="443"/>
                    </a:lnTo>
                    <a:lnTo>
                      <a:pt x="620" y="439"/>
                    </a:lnTo>
                    <a:lnTo>
                      <a:pt x="620" y="435"/>
                    </a:lnTo>
                    <a:lnTo>
                      <a:pt x="621" y="417"/>
                    </a:lnTo>
                    <a:lnTo>
                      <a:pt x="623" y="399"/>
                    </a:lnTo>
                    <a:lnTo>
                      <a:pt x="625" y="384"/>
                    </a:lnTo>
                    <a:lnTo>
                      <a:pt x="625" y="368"/>
                    </a:lnTo>
                    <a:lnTo>
                      <a:pt x="620" y="367"/>
                    </a:lnTo>
                    <a:lnTo>
                      <a:pt x="612" y="367"/>
                    </a:lnTo>
                    <a:lnTo>
                      <a:pt x="603" y="369"/>
                    </a:lnTo>
                    <a:lnTo>
                      <a:pt x="597" y="371"/>
                    </a:lnTo>
                    <a:lnTo>
                      <a:pt x="584" y="371"/>
                    </a:lnTo>
                    <a:lnTo>
                      <a:pt x="572" y="371"/>
                    </a:lnTo>
                    <a:lnTo>
                      <a:pt x="559" y="369"/>
                    </a:lnTo>
                    <a:lnTo>
                      <a:pt x="546" y="367"/>
                    </a:lnTo>
                    <a:lnTo>
                      <a:pt x="532" y="35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6" name="Freeform 99">
                <a:extLst>
                  <a:ext uri="{FF2B5EF4-FFF2-40B4-BE49-F238E27FC236}">
                    <a16:creationId xmlns:a16="http://schemas.microsoft.com/office/drawing/2014/main" id="{A388A8AB-C271-D147-9076-55461D129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9103" y="6584111"/>
                <a:ext cx="41899" cy="34320"/>
              </a:xfrm>
              <a:custGeom>
                <a:avLst/>
                <a:gdLst/>
                <a:ahLst/>
                <a:cxnLst>
                  <a:cxn ang="0">
                    <a:pos x="89" y="60"/>
                  </a:cxn>
                  <a:cxn ang="0">
                    <a:pos x="84" y="48"/>
                  </a:cxn>
                  <a:cxn ang="0">
                    <a:pos x="79" y="37"/>
                  </a:cxn>
                  <a:cxn ang="0">
                    <a:pos x="71" y="26"/>
                  </a:cxn>
                  <a:cxn ang="0">
                    <a:pos x="63" y="16"/>
                  </a:cxn>
                  <a:cxn ang="0">
                    <a:pos x="53" y="9"/>
                  </a:cxn>
                  <a:cxn ang="0">
                    <a:pos x="41" y="4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12" y="2"/>
                  </a:cxn>
                  <a:cxn ang="0">
                    <a:pos x="8" y="3"/>
                  </a:cxn>
                  <a:cxn ang="0">
                    <a:pos x="4" y="4"/>
                  </a:cxn>
                  <a:cxn ang="0">
                    <a:pos x="3" y="7"/>
                  </a:cxn>
                  <a:cxn ang="0">
                    <a:pos x="1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9" y="25"/>
                  </a:cxn>
                  <a:cxn ang="0">
                    <a:pos x="15" y="29"/>
                  </a:cxn>
                  <a:cxn ang="0">
                    <a:pos x="22" y="33"/>
                  </a:cxn>
                  <a:cxn ang="0">
                    <a:pos x="28" y="37"/>
                  </a:cxn>
                  <a:cxn ang="0">
                    <a:pos x="36" y="42"/>
                  </a:cxn>
                  <a:cxn ang="0">
                    <a:pos x="44" y="47"/>
                  </a:cxn>
                  <a:cxn ang="0">
                    <a:pos x="52" y="55"/>
                  </a:cxn>
                  <a:cxn ang="0">
                    <a:pos x="60" y="61"/>
                  </a:cxn>
                  <a:cxn ang="0">
                    <a:pos x="66" y="68"/>
                  </a:cxn>
                  <a:cxn ang="0">
                    <a:pos x="71" y="74"/>
                  </a:cxn>
                  <a:cxn ang="0">
                    <a:pos x="74" y="77"/>
                  </a:cxn>
                  <a:cxn ang="0">
                    <a:pos x="78" y="78"/>
                  </a:cxn>
                  <a:cxn ang="0">
                    <a:pos x="83" y="78"/>
                  </a:cxn>
                  <a:cxn ang="0">
                    <a:pos x="89" y="78"/>
                  </a:cxn>
                  <a:cxn ang="0">
                    <a:pos x="89" y="60"/>
                  </a:cxn>
                </a:cxnLst>
                <a:rect l="0" t="0" r="r" b="b"/>
                <a:pathLst>
                  <a:path w="89" h="78">
                    <a:moveTo>
                      <a:pt x="89" y="60"/>
                    </a:moveTo>
                    <a:lnTo>
                      <a:pt x="84" y="48"/>
                    </a:lnTo>
                    <a:lnTo>
                      <a:pt x="79" y="37"/>
                    </a:lnTo>
                    <a:lnTo>
                      <a:pt x="71" y="26"/>
                    </a:lnTo>
                    <a:lnTo>
                      <a:pt x="63" y="16"/>
                    </a:lnTo>
                    <a:lnTo>
                      <a:pt x="53" y="9"/>
                    </a:lnTo>
                    <a:lnTo>
                      <a:pt x="41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12" y="2"/>
                    </a:lnTo>
                    <a:lnTo>
                      <a:pt x="8" y="3"/>
                    </a:lnTo>
                    <a:lnTo>
                      <a:pt x="4" y="4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9" y="25"/>
                    </a:lnTo>
                    <a:lnTo>
                      <a:pt x="15" y="29"/>
                    </a:lnTo>
                    <a:lnTo>
                      <a:pt x="22" y="33"/>
                    </a:lnTo>
                    <a:lnTo>
                      <a:pt x="28" y="37"/>
                    </a:lnTo>
                    <a:lnTo>
                      <a:pt x="36" y="42"/>
                    </a:lnTo>
                    <a:lnTo>
                      <a:pt x="44" y="47"/>
                    </a:lnTo>
                    <a:lnTo>
                      <a:pt x="52" y="55"/>
                    </a:lnTo>
                    <a:lnTo>
                      <a:pt x="60" y="61"/>
                    </a:lnTo>
                    <a:lnTo>
                      <a:pt x="66" y="68"/>
                    </a:lnTo>
                    <a:lnTo>
                      <a:pt x="71" y="74"/>
                    </a:lnTo>
                    <a:lnTo>
                      <a:pt x="74" y="77"/>
                    </a:lnTo>
                    <a:lnTo>
                      <a:pt x="78" y="78"/>
                    </a:lnTo>
                    <a:lnTo>
                      <a:pt x="83" y="78"/>
                    </a:lnTo>
                    <a:lnTo>
                      <a:pt x="89" y="78"/>
                    </a:lnTo>
                    <a:lnTo>
                      <a:pt x="89" y="60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7" name="Freeform 100">
                <a:extLst>
                  <a:ext uri="{FF2B5EF4-FFF2-40B4-BE49-F238E27FC236}">
                    <a16:creationId xmlns:a16="http://schemas.microsoft.com/office/drawing/2014/main" id="{BBF620AB-124E-6A45-A1FC-687DE4046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75576" y="6634687"/>
                <a:ext cx="36434" cy="25288"/>
              </a:xfrm>
              <a:custGeom>
                <a:avLst/>
                <a:gdLst/>
                <a:ahLst/>
                <a:cxnLst>
                  <a:cxn ang="0">
                    <a:pos x="78" y="15"/>
                  </a:cxn>
                  <a:cxn ang="0">
                    <a:pos x="68" y="12"/>
                  </a:cxn>
                  <a:cxn ang="0">
                    <a:pos x="57" y="7"/>
                  </a:cxn>
                  <a:cxn ang="0">
                    <a:pos x="44" y="5"/>
                  </a:cxn>
                  <a:cxn ang="0">
                    <a:pos x="33" y="3"/>
                  </a:cxn>
                  <a:cxn ang="0">
                    <a:pos x="20" y="2"/>
                  </a:cxn>
                  <a:cxn ang="0">
                    <a:pos x="8" y="0"/>
                  </a:cxn>
                  <a:cxn ang="0">
                    <a:pos x="4" y="2"/>
                  </a:cxn>
                  <a:cxn ang="0">
                    <a:pos x="2" y="3"/>
                  </a:cxn>
                  <a:cxn ang="0">
                    <a:pos x="0" y="5"/>
                  </a:cxn>
                  <a:cxn ang="0">
                    <a:pos x="2" y="8"/>
                  </a:cxn>
                  <a:cxn ang="0">
                    <a:pos x="3" y="12"/>
                  </a:cxn>
                  <a:cxn ang="0">
                    <a:pos x="7" y="15"/>
                  </a:cxn>
                  <a:cxn ang="0">
                    <a:pos x="11" y="17"/>
                  </a:cxn>
                  <a:cxn ang="0">
                    <a:pos x="15" y="18"/>
                  </a:cxn>
                  <a:cxn ang="0">
                    <a:pos x="22" y="21"/>
                  </a:cxn>
                  <a:cxn ang="0">
                    <a:pos x="30" y="24"/>
                  </a:cxn>
                  <a:cxn ang="0">
                    <a:pos x="35" y="26"/>
                  </a:cxn>
                  <a:cxn ang="0">
                    <a:pos x="39" y="29"/>
                  </a:cxn>
                  <a:cxn ang="0">
                    <a:pos x="42" y="33"/>
                  </a:cxn>
                  <a:cxn ang="0">
                    <a:pos x="44" y="38"/>
                  </a:cxn>
                  <a:cxn ang="0">
                    <a:pos x="47" y="42"/>
                  </a:cxn>
                  <a:cxn ang="0">
                    <a:pos x="48" y="46"/>
                  </a:cxn>
                  <a:cxn ang="0">
                    <a:pos x="52" y="49"/>
                  </a:cxn>
                  <a:cxn ang="0">
                    <a:pos x="56" y="53"/>
                  </a:cxn>
                  <a:cxn ang="0">
                    <a:pos x="60" y="56"/>
                  </a:cxn>
                  <a:cxn ang="0">
                    <a:pos x="65" y="56"/>
                  </a:cxn>
                  <a:cxn ang="0">
                    <a:pos x="69" y="55"/>
                  </a:cxn>
                  <a:cxn ang="0">
                    <a:pos x="73" y="52"/>
                  </a:cxn>
                  <a:cxn ang="0">
                    <a:pos x="77" y="48"/>
                  </a:cxn>
                  <a:cxn ang="0">
                    <a:pos x="81" y="42"/>
                  </a:cxn>
                  <a:cxn ang="0">
                    <a:pos x="81" y="38"/>
                  </a:cxn>
                  <a:cxn ang="0">
                    <a:pos x="81" y="34"/>
                  </a:cxn>
                  <a:cxn ang="0">
                    <a:pos x="81" y="31"/>
                  </a:cxn>
                  <a:cxn ang="0">
                    <a:pos x="79" y="29"/>
                  </a:cxn>
                  <a:cxn ang="0">
                    <a:pos x="78" y="15"/>
                  </a:cxn>
                </a:cxnLst>
                <a:rect l="0" t="0" r="r" b="b"/>
                <a:pathLst>
                  <a:path w="81" h="56">
                    <a:moveTo>
                      <a:pt x="78" y="15"/>
                    </a:moveTo>
                    <a:lnTo>
                      <a:pt x="68" y="12"/>
                    </a:lnTo>
                    <a:lnTo>
                      <a:pt x="57" y="7"/>
                    </a:lnTo>
                    <a:lnTo>
                      <a:pt x="44" y="5"/>
                    </a:lnTo>
                    <a:lnTo>
                      <a:pt x="33" y="3"/>
                    </a:lnTo>
                    <a:lnTo>
                      <a:pt x="20" y="2"/>
                    </a:lnTo>
                    <a:lnTo>
                      <a:pt x="8" y="0"/>
                    </a:lnTo>
                    <a:lnTo>
                      <a:pt x="4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2" y="8"/>
                    </a:lnTo>
                    <a:lnTo>
                      <a:pt x="3" y="12"/>
                    </a:lnTo>
                    <a:lnTo>
                      <a:pt x="7" y="15"/>
                    </a:lnTo>
                    <a:lnTo>
                      <a:pt x="11" y="17"/>
                    </a:lnTo>
                    <a:lnTo>
                      <a:pt x="15" y="18"/>
                    </a:lnTo>
                    <a:lnTo>
                      <a:pt x="22" y="21"/>
                    </a:lnTo>
                    <a:lnTo>
                      <a:pt x="30" y="24"/>
                    </a:lnTo>
                    <a:lnTo>
                      <a:pt x="35" y="26"/>
                    </a:lnTo>
                    <a:lnTo>
                      <a:pt x="39" y="29"/>
                    </a:lnTo>
                    <a:lnTo>
                      <a:pt x="42" y="33"/>
                    </a:lnTo>
                    <a:lnTo>
                      <a:pt x="44" y="38"/>
                    </a:lnTo>
                    <a:lnTo>
                      <a:pt x="47" y="42"/>
                    </a:lnTo>
                    <a:lnTo>
                      <a:pt x="48" y="46"/>
                    </a:lnTo>
                    <a:lnTo>
                      <a:pt x="52" y="49"/>
                    </a:lnTo>
                    <a:lnTo>
                      <a:pt x="56" y="53"/>
                    </a:lnTo>
                    <a:lnTo>
                      <a:pt x="60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2"/>
                    </a:lnTo>
                    <a:lnTo>
                      <a:pt x="77" y="48"/>
                    </a:lnTo>
                    <a:lnTo>
                      <a:pt x="81" y="42"/>
                    </a:lnTo>
                    <a:lnTo>
                      <a:pt x="81" y="38"/>
                    </a:lnTo>
                    <a:lnTo>
                      <a:pt x="81" y="34"/>
                    </a:lnTo>
                    <a:lnTo>
                      <a:pt x="81" y="31"/>
                    </a:lnTo>
                    <a:lnTo>
                      <a:pt x="79" y="29"/>
                    </a:lnTo>
                    <a:lnTo>
                      <a:pt x="78" y="1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8" name="Freeform 108">
                <a:extLst>
                  <a:ext uri="{FF2B5EF4-FFF2-40B4-BE49-F238E27FC236}">
                    <a16:creationId xmlns:a16="http://schemas.microsoft.com/office/drawing/2014/main" id="{95853101-D10D-4944-85BF-9988723AE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86313" y="6829768"/>
                <a:ext cx="32790" cy="32513"/>
              </a:xfrm>
              <a:custGeom>
                <a:avLst/>
                <a:gdLst/>
                <a:ahLst/>
                <a:cxnLst>
                  <a:cxn ang="0">
                    <a:pos x="6" y="39"/>
                  </a:cxn>
                  <a:cxn ang="0">
                    <a:pos x="14" y="39"/>
                  </a:cxn>
                  <a:cxn ang="0">
                    <a:pos x="22" y="35"/>
                  </a:cxn>
                  <a:cxn ang="0">
                    <a:pos x="30" y="31"/>
                  </a:cxn>
                  <a:cxn ang="0">
                    <a:pos x="36" y="26"/>
                  </a:cxn>
                  <a:cxn ang="0">
                    <a:pos x="41" y="18"/>
                  </a:cxn>
                  <a:cxn ang="0">
                    <a:pos x="50" y="9"/>
                  </a:cxn>
                  <a:cxn ang="0">
                    <a:pos x="56" y="5"/>
                  </a:cxn>
                  <a:cxn ang="0">
                    <a:pos x="59" y="3"/>
                  </a:cxn>
                  <a:cxn ang="0">
                    <a:pos x="65" y="0"/>
                  </a:cxn>
                  <a:cxn ang="0">
                    <a:pos x="70" y="0"/>
                  </a:cxn>
                  <a:cxn ang="0">
                    <a:pos x="72" y="1"/>
                  </a:cxn>
                  <a:cxn ang="0">
                    <a:pos x="74" y="5"/>
                  </a:cxn>
                  <a:cxn ang="0">
                    <a:pos x="74" y="8"/>
                  </a:cxn>
                  <a:cxn ang="0">
                    <a:pos x="72" y="12"/>
                  </a:cxn>
                  <a:cxn ang="0">
                    <a:pos x="70" y="19"/>
                  </a:cxn>
                  <a:cxn ang="0">
                    <a:pos x="67" y="25"/>
                  </a:cxn>
                  <a:cxn ang="0">
                    <a:pos x="58" y="35"/>
                  </a:cxn>
                  <a:cxn ang="0">
                    <a:pos x="49" y="45"/>
                  </a:cxn>
                  <a:cxn ang="0">
                    <a:pos x="46" y="50"/>
                  </a:cxn>
                  <a:cxn ang="0">
                    <a:pos x="46" y="57"/>
                  </a:cxn>
                  <a:cxn ang="0">
                    <a:pos x="45" y="60"/>
                  </a:cxn>
                  <a:cxn ang="0">
                    <a:pos x="43" y="62"/>
                  </a:cxn>
                  <a:cxn ang="0">
                    <a:pos x="40" y="65"/>
                  </a:cxn>
                  <a:cxn ang="0">
                    <a:pos x="36" y="67"/>
                  </a:cxn>
                  <a:cxn ang="0">
                    <a:pos x="28" y="70"/>
                  </a:cxn>
                  <a:cxn ang="0">
                    <a:pos x="22" y="71"/>
                  </a:cxn>
                  <a:cxn ang="0">
                    <a:pos x="18" y="72"/>
                  </a:cxn>
                  <a:cxn ang="0">
                    <a:pos x="14" y="71"/>
                  </a:cxn>
                  <a:cxn ang="0">
                    <a:pos x="10" y="70"/>
                  </a:cxn>
                  <a:cxn ang="0">
                    <a:pos x="6" y="69"/>
                  </a:cxn>
                  <a:cxn ang="0">
                    <a:pos x="4" y="66"/>
                  </a:cxn>
                  <a:cxn ang="0">
                    <a:pos x="1" y="63"/>
                  </a:cxn>
                  <a:cxn ang="0">
                    <a:pos x="0" y="60"/>
                  </a:cxn>
                  <a:cxn ang="0">
                    <a:pos x="0" y="56"/>
                  </a:cxn>
                  <a:cxn ang="0">
                    <a:pos x="6" y="39"/>
                  </a:cxn>
                </a:cxnLst>
                <a:rect l="0" t="0" r="r" b="b"/>
                <a:pathLst>
                  <a:path w="74" h="72">
                    <a:moveTo>
                      <a:pt x="6" y="39"/>
                    </a:moveTo>
                    <a:lnTo>
                      <a:pt x="14" y="39"/>
                    </a:lnTo>
                    <a:lnTo>
                      <a:pt x="22" y="35"/>
                    </a:lnTo>
                    <a:lnTo>
                      <a:pt x="30" y="31"/>
                    </a:lnTo>
                    <a:lnTo>
                      <a:pt x="36" y="26"/>
                    </a:lnTo>
                    <a:lnTo>
                      <a:pt x="41" y="18"/>
                    </a:lnTo>
                    <a:lnTo>
                      <a:pt x="50" y="9"/>
                    </a:lnTo>
                    <a:lnTo>
                      <a:pt x="56" y="5"/>
                    </a:lnTo>
                    <a:lnTo>
                      <a:pt x="59" y="3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2" y="1"/>
                    </a:lnTo>
                    <a:lnTo>
                      <a:pt x="74" y="5"/>
                    </a:lnTo>
                    <a:lnTo>
                      <a:pt x="74" y="8"/>
                    </a:lnTo>
                    <a:lnTo>
                      <a:pt x="72" y="12"/>
                    </a:lnTo>
                    <a:lnTo>
                      <a:pt x="70" y="19"/>
                    </a:lnTo>
                    <a:lnTo>
                      <a:pt x="67" y="25"/>
                    </a:lnTo>
                    <a:lnTo>
                      <a:pt x="58" y="35"/>
                    </a:lnTo>
                    <a:lnTo>
                      <a:pt x="49" y="45"/>
                    </a:lnTo>
                    <a:lnTo>
                      <a:pt x="46" y="50"/>
                    </a:lnTo>
                    <a:lnTo>
                      <a:pt x="46" y="57"/>
                    </a:lnTo>
                    <a:lnTo>
                      <a:pt x="45" y="60"/>
                    </a:lnTo>
                    <a:lnTo>
                      <a:pt x="43" y="62"/>
                    </a:lnTo>
                    <a:lnTo>
                      <a:pt x="40" y="65"/>
                    </a:lnTo>
                    <a:lnTo>
                      <a:pt x="36" y="67"/>
                    </a:lnTo>
                    <a:lnTo>
                      <a:pt x="28" y="70"/>
                    </a:lnTo>
                    <a:lnTo>
                      <a:pt x="22" y="71"/>
                    </a:lnTo>
                    <a:lnTo>
                      <a:pt x="18" y="72"/>
                    </a:lnTo>
                    <a:lnTo>
                      <a:pt x="14" y="71"/>
                    </a:lnTo>
                    <a:lnTo>
                      <a:pt x="10" y="70"/>
                    </a:lnTo>
                    <a:lnTo>
                      <a:pt x="6" y="69"/>
                    </a:lnTo>
                    <a:lnTo>
                      <a:pt x="4" y="66"/>
                    </a:lnTo>
                    <a:lnTo>
                      <a:pt x="1" y="63"/>
                    </a:lnTo>
                    <a:lnTo>
                      <a:pt x="0" y="60"/>
                    </a:lnTo>
                    <a:lnTo>
                      <a:pt x="0" y="56"/>
                    </a:lnTo>
                    <a:lnTo>
                      <a:pt x="6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9" name="Freeform 109">
                <a:extLst>
                  <a:ext uri="{FF2B5EF4-FFF2-40B4-BE49-F238E27FC236}">
                    <a16:creationId xmlns:a16="http://schemas.microsoft.com/office/drawing/2014/main" id="{D996CFDE-D877-DA4A-999B-F3E159BD2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3831" y="6755710"/>
                <a:ext cx="14574" cy="21676"/>
              </a:xfrm>
              <a:custGeom>
                <a:avLst/>
                <a:gdLst/>
                <a:ahLst/>
                <a:cxnLst>
                  <a:cxn ang="0">
                    <a:pos x="34" y="39"/>
                  </a:cxn>
                  <a:cxn ang="0">
                    <a:pos x="34" y="24"/>
                  </a:cxn>
                  <a:cxn ang="0">
                    <a:pos x="31" y="7"/>
                  </a:cxn>
                  <a:cxn ang="0">
                    <a:pos x="30" y="4"/>
                  </a:cxn>
                  <a:cxn ang="0">
                    <a:pos x="27" y="3"/>
                  </a:cxn>
                  <a:cxn ang="0">
                    <a:pos x="25" y="2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3"/>
                  </a:cxn>
                  <a:cxn ang="0">
                    <a:pos x="3" y="6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6" y="21"/>
                  </a:cxn>
                  <a:cxn ang="0">
                    <a:pos x="8" y="25"/>
                  </a:cxn>
                  <a:cxn ang="0">
                    <a:pos x="6" y="30"/>
                  </a:cxn>
                  <a:cxn ang="0">
                    <a:pos x="6" y="34"/>
                  </a:cxn>
                  <a:cxn ang="0">
                    <a:pos x="5" y="38"/>
                  </a:cxn>
                  <a:cxn ang="0">
                    <a:pos x="5" y="42"/>
                  </a:cxn>
                  <a:cxn ang="0">
                    <a:pos x="5" y="44"/>
                  </a:cxn>
                  <a:cxn ang="0">
                    <a:pos x="6" y="47"/>
                  </a:cxn>
                  <a:cxn ang="0">
                    <a:pos x="8" y="48"/>
                  </a:cxn>
                  <a:cxn ang="0">
                    <a:pos x="12" y="50"/>
                  </a:cxn>
                  <a:cxn ang="0">
                    <a:pos x="18" y="48"/>
                  </a:cxn>
                  <a:cxn ang="0">
                    <a:pos x="34" y="39"/>
                  </a:cxn>
                </a:cxnLst>
                <a:rect l="0" t="0" r="r" b="b"/>
                <a:pathLst>
                  <a:path w="34" h="50">
                    <a:moveTo>
                      <a:pt x="34" y="39"/>
                    </a:moveTo>
                    <a:lnTo>
                      <a:pt x="34" y="24"/>
                    </a:lnTo>
                    <a:lnTo>
                      <a:pt x="31" y="7"/>
                    </a:lnTo>
                    <a:lnTo>
                      <a:pt x="30" y="4"/>
                    </a:lnTo>
                    <a:lnTo>
                      <a:pt x="27" y="3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6" y="21"/>
                    </a:lnTo>
                    <a:lnTo>
                      <a:pt x="8" y="25"/>
                    </a:lnTo>
                    <a:lnTo>
                      <a:pt x="6" y="30"/>
                    </a:lnTo>
                    <a:lnTo>
                      <a:pt x="6" y="34"/>
                    </a:lnTo>
                    <a:lnTo>
                      <a:pt x="5" y="38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8" y="48"/>
                    </a:lnTo>
                    <a:lnTo>
                      <a:pt x="12" y="50"/>
                    </a:lnTo>
                    <a:lnTo>
                      <a:pt x="18" y="48"/>
                    </a:lnTo>
                    <a:lnTo>
                      <a:pt x="34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0" name="Freeform 110">
                <a:extLst>
                  <a:ext uri="{FF2B5EF4-FFF2-40B4-BE49-F238E27FC236}">
                    <a16:creationId xmlns:a16="http://schemas.microsoft.com/office/drawing/2014/main" id="{6251749D-2400-9448-B157-9E4899E43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2133" y="5738760"/>
                <a:ext cx="1062046" cy="1193968"/>
              </a:xfrm>
              <a:custGeom>
                <a:avLst/>
                <a:gdLst/>
                <a:ahLst/>
                <a:cxnLst>
                  <a:cxn ang="0">
                    <a:pos x="692" y="453"/>
                  </a:cxn>
                  <a:cxn ang="0">
                    <a:pos x="973" y="334"/>
                  </a:cxn>
                  <a:cxn ang="0">
                    <a:pos x="1243" y="287"/>
                  </a:cxn>
                  <a:cxn ang="0">
                    <a:pos x="1503" y="127"/>
                  </a:cxn>
                  <a:cxn ang="0">
                    <a:pos x="1782" y="212"/>
                  </a:cxn>
                  <a:cxn ang="0">
                    <a:pos x="2075" y="167"/>
                  </a:cxn>
                  <a:cxn ang="0">
                    <a:pos x="2126" y="4"/>
                  </a:cxn>
                  <a:cxn ang="0">
                    <a:pos x="2304" y="129"/>
                  </a:cxn>
                  <a:cxn ang="0">
                    <a:pos x="2240" y="237"/>
                  </a:cxn>
                  <a:cxn ang="0">
                    <a:pos x="2224" y="374"/>
                  </a:cxn>
                  <a:cxn ang="0">
                    <a:pos x="1923" y="465"/>
                  </a:cxn>
                  <a:cxn ang="0">
                    <a:pos x="1769" y="460"/>
                  </a:cxn>
                  <a:cxn ang="0">
                    <a:pos x="1577" y="471"/>
                  </a:cxn>
                  <a:cxn ang="0">
                    <a:pos x="1328" y="577"/>
                  </a:cxn>
                  <a:cxn ang="0">
                    <a:pos x="1497" y="768"/>
                  </a:cxn>
                  <a:cxn ang="0">
                    <a:pos x="1419" y="772"/>
                  </a:cxn>
                  <a:cxn ang="0">
                    <a:pos x="1435" y="918"/>
                  </a:cxn>
                  <a:cxn ang="0">
                    <a:pos x="1235" y="815"/>
                  </a:cxn>
                  <a:cxn ang="0">
                    <a:pos x="1344" y="996"/>
                  </a:cxn>
                  <a:cxn ang="0">
                    <a:pos x="1122" y="816"/>
                  </a:cxn>
                  <a:cxn ang="0">
                    <a:pos x="1033" y="690"/>
                  </a:cxn>
                  <a:cxn ang="0">
                    <a:pos x="928" y="843"/>
                  </a:cxn>
                  <a:cxn ang="0">
                    <a:pos x="1071" y="1162"/>
                  </a:cxn>
                  <a:cxn ang="0">
                    <a:pos x="1174" y="1361"/>
                  </a:cxn>
                  <a:cxn ang="0">
                    <a:pos x="1155" y="1298"/>
                  </a:cxn>
                  <a:cxn ang="0">
                    <a:pos x="997" y="1286"/>
                  </a:cxn>
                  <a:cxn ang="0">
                    <a:pos x="1077" y="1425"/>
                  </a:cxn>
                  <a:cxn ang="0">
                    <a:pos x="964" y="1527"/>
                  </a:cxn>
                  <a:cxn ang="0">
                    <a:pos x="1181" y="1605"/>
                  </a:cxn>
                  <a:cxn ang="0">
                    <a:pos x="1332" y="1675"/>
                  </a:cxn>
                  <a:cxn ang="0">
                    <a:pos x="1490" y="1796"/>
                  </a:cxn>
                  <a:cxn ang="0">
                    <a:pos x="1533" y="1988"/>
                  </a:cxn>
                  <a:cxn ang="0">
                    <a:pos x="1375" y="1905"/>
                  </a:cxn>
                  <a:cxn ang="0">
                    <a:pos x="1148" y="1944"/>
                  </a:cxn>
                  <a:cxn ang="0">
                    <a:pos x="1207" y="2096"/>
                  </a:cxn>
                  <a:cxn ang="0">
                    <a:pos x="1282" y="2163"/>
                  </a:cxn>
                  <a:cxn ang="0">
                    <a:pos x="1190" y="2216"/>
                  </a:cxn>
                  <a:cxn ang="0">
                    <a:pos x="1028" y="2105"/>
                  </a:cxn>
                  <a:cxn ang="0">
                    <a:pos x="1160" y="2438"/>
                  </a:cxn>
                  <a:cxn ang="0">
                    <a:pos x="1208" y="2591"/>
                  </a:cxn>
                  <a:cxn ang="0">
                    <a:pos x="993" y="2469"/>
                  </a:cxn>
                  <a:cxn ang="0">
                    <a:pos x="880" y="2583"/>
                  </a:cxn>
                  <a:cxn ang="0">
                    <a:pos x="831" y="2382"/>
                  </a:cxn>
                  <a:cxn ang="0">
                    <a:pos x="736" y="2435"/>
                  </a:cxn>
                  <a:cxn ang="0">
                    <a:pos x="669" y="2395"/>
                  </a:cxn>
                  <a:cxn ang="0">
                    <a:pos x="642" y="2208"/>
                  </a:cxn>
                  <a:cxn ang="0">
                    <a:pos x="464" y="2043"/>
                  </a:cxn>
                  <a:cxn ang="0">
                    <a:pos x="471" y="1904"/>
                  </a:cxn>
                  <a:cxn ang="0">
                    <a:pos x="674" y="1821"/>
                  </a:cxn>
                  <a:cxn ang="0">
                    <a:pos x="966" y="1870"/>
                  </a:cxn>
                  <a:cxn ang="0">
                    <a:pos x="1083" y="1894"/>
                  </a:cxn>
                  <a:cxn ang="0">
                    <a:pos x="1128" y="1787"/>
                  </a:cxn>
                  <a:cxn ang="0">
                    <a:pos x="989" y="1736"/>
                  </a:cxn>
                  <a:cxn ang="0">
                    <a:pos x="879" y="1729"/>
                  </a:cxn>
                  <a:cxn ang="0">
                    <a:pos x="512" y="1728"/>
                  </a:cxn>
                  <a:cxn ang="0">
                    <a:pos x="392" y="1658"/>
                  </a:cxn>
                  <a:cxn ang="0">
                    <a:pos x="342" y="1473"/>
                  </a:cxn>
                  <a:cxn ang="0">
                    <a:pos x="397" y="1451"/>
                  </a:cxn>
                  <a:cxn ang="0">
                    <a:pos x="138" y="1252"/>
                  </a:cxn>
                  <a:cxn ang="0">
                    <a:pos x="89" y="1094"/>
                  </a:cxn>
                  <a:cxn ang="0">
                    <a:pos x="144" y="965"/>
                  </a:cxn>
                  <a:cxn ang="0">
                    <a:pos x="363" y="802"/>
                  </a:cxn>
                </a:cxnLst>
                <a:rect l="0" t="0" r="r" b="b"/>
                <a:pathLst>
                  <a:path w="2331" h="2644">
                    <a:moveTo>
                      <a:pt x="390" y="594"/>
                    </a:moveTo>
                    <a:lnTo>
                      <a:pt x="405" y="593"/>
                    </a:lnTo>
                    <a:lnTo>
                      <a:pt x="416" y="589"/>
                    </a:lnTo>
                    <a:lnTo>
                      <a:pt x="425" y="585"/>
                    </a:lnTo>
                    <a:lnTo>
                      <a:pt x="434" y="580"/>
                    </a:lnTo>
                    <a:lnTo>
                      <a:pt x="442" y="575"/>
                    </a:lnTo>
                    <a:lnTo>
                      <a:pt x="451" y="570"/>
                    </a:lnTo>
                    <a:lnTo>
                      <a:pt x="460" y="566"/>
                    </a:lnTo>
                    <a:lnTo>
                      <a:pt x="472" y="562"/>
                    </a:lnTo>
                    <a:lnTo>
                      <a:pt x="517" y="555"/>
                    </a:lnTo>
                    <a:lnTo>
                      <a:pt x="554" y="550"/>
                    </a:lnTo>
                    <a:lnTo>
                      <a:pt x="563" y="548"/>
                    </a:lnTo>
                    <a:lnTo>
                      <a:pt x="570" y="545"/>
                    </a:lnTo>
                    <a:lnTo>
                      <a:pt x="580" y="542"/>
                    </a:lnTo>
                    <a:lnTo>
                      <a:pt x="587" y="537"/>
                    </a:lnTo>
                    <a:lnTo>
                      <a:pt x="596" y="532"/>
                    </a:lnTo>
                    <a:lnTo>
                      <a:pt x="605" y="526"/>
                    </a:lnTo>
                    <a:lnTo>
                      <a:pt x="615" y="518"/>
                    </a:lnTo>
                    <a:lnTo>
                      <a:pt x="625" y="509"/>
                    </a:lnTo>
                    <a:lnTo>
                      <a:pt x="651" y="483"/>
                    </a:lnTo>
                    <a:lnTo>
                      <a:pt x="673" y="466"/>
                    </a:lnTo>
                    <a:lnTo>
                      <a:pt x="682" y="458"/>
                    </a:lnTo>
                    <a:lnTo>
                      <a:pt x="692" y="453"/>
                    </a:lnTo>
                    <a:lnTo>
                      <a:pt x="701" y="449"/>
                    </a:lnTo>
                    <a:lnTo>
                      <a:pt x="710" y="447"/>
                    </a:lnTo>
                    <a:lnTo>
                      <a:pt x="721" y="444"/>
                    </a:lnTo>
                    <a:lnTo>
                      <a:pt x="730" y="443"/>
                    </a:lnTo>
                    <a:lnTo>
                      <a:pt x="740" y="441"/>
                    </a:lnTo>
                    <a:lnTo>
                      <a:pt x="752" y="441"/>
                    </a:lnTo>
                    <a:lnTo>
                      <a:pt x="779" y="443"/>
                    </a:lnTo>
                    <a:lnTo>
                      <a:pt x="811" y="444"/>
                    </a:lnTo>
                    <a:lnTo>
                      <a:pt x="832" y="444"/>
                    </a:lnTo>
                    <a:lnTo>
                      <a:pt x="850" y="444"/>
                    </a:lnTo>
                    <a:lnTo>
                      <a:pt x="867" y="443"/>
                    </a:lnTo>
                    <a:lnTo>
                      <a:pt x="881" y="440"/>
                    </a:lnTo>
                    <a:lnTo>
                      <a:pt x="896" y="436"/>
                    </a:lnTo>
                    <a:lnTo>
                      <a:pt x="907" y="432"/>
                    </a:lnTo>
                    <a:lnTo>
                      <a:pt x="918" y="427"/>
                    </a:lnTo>
                    <a:lnTo>
                      <a:pt x="928" y="419"/>
                    </a:lnTo>
                    <a:lnTo>
                      <a:pt x="936" y="412"/>
                    </a:lnTo>
                    <a:lnTo>
                      <a:pt x="944" y="403"/>
                    </a:lnTo>
                    <a:lnTo>
                      <a:pt x="950" y="392"/>
                    </a:lnTo>
                    <a:lnTo>
                      <a:pt x="957" y="379"/>
                    </a:lnTo>
                    <a:lnTo>
                      <a:pt x="963" y="366"/>
                    </a:lnTo>
                    <a:lnTo>
                      <a:pt x="968" y="351"/>
                    </a:lnTo>
                    <a:lnTo>
                      <a:pt x="973" y="334"/>
                    </a:lnTo>
                    <a:lnTo>
                      <a:pt x="979" y="316"/>
                    </a:lnTo>
                    <a:lnTo>
                      <a:pt x="1016" y="296"/>
                    </a:lnTo>
                    <a:lnTo>
                      <a:pt x="1016" y="296"/>
                    </a:lnTo>
                    <a:lnTo>
                      <a:pt x="1026" y="300"/>
                    </a:lnTo>
                    <a:lnTo>
                      <a:pt x="1036" y="304"/>
                    </a:lnTo>
                    <a:lnTo>
                      <a:pt x="1043" y="305"/>
                    </a:lnTo>
                    <a:lnTo>
                      <a:pt x="1051" y="307"/>
                    </a:lnTo>
                    <a:lnTo>
                      <a:pt x="1058" y="307"/>
                    </a:lnTo>
                    <a:lnTo>
                      <a:pt x="1064" y="305"/>
                    </a:lnTo>
                    <a:lnTo>
                      <a:pt x="1069" y="304"/>
                    </a:lnTo>
                    <a:lnTo>
                      <a:pt x="1076" y="302"/>
                    </a:lnTo>
                    <a:lnTo>
                      <a:pt x="1087" y="296"/>
                    </a:lnTo>
                    <a:lnTo>
                      <a:pt x="1099" y="290"/>
                    </a:lnTo>
                    <a:lnTo>
                      <a:pt x="1113" y="283"/>
                    </a:lnTo>
                    <a:lnTo>
                      <a:pt x="1131" y="278"/>
                    </a:lnTo>
                    <a:lnTo>
                      <a:pt x="1146" y="277"/>
                    </a:lnTo>
                    <a:lnTo>
                      <a:pt x="1159" y="277"/>
                    </a:lnTo>
                    <a:lnTo>
                      <a:pt x="1173" y="280"/>
                    </a:lnTo>
                    <a:lnTo>
                      <a:pt x="1186" y="282"/>
                    </a:lnTo>
                    <a:lnTo>
                      <a:pt x="1200" y="285"/>
                    </a:lnTo>
                    <a:lnTo>
                      <a:pt x="1214" y="287"/>
                    </a:lnTo>
                    <a:lnTo>
                      <a:pt x="1229" y="289"/>
                    </a:lnTo>
                    <a:lnTo>
                      <a:pt x="1243" y="287"/>
                    </a:lnTo>
                    <a:lnTo>
                      <a:pt x="1262" y="283"/>
                    </a:lnTo>
                    <a:lnTo>
                      <a:pt x="1282" y="276"/>
                    </a:lnTo>
                    <a:lnTo>
                      <a:pt x="1302" y="267"/>
                    </a:lnTo>
                    <a:lnTo>
                      <a:pt x="1323" y="254"/>
                    </a:lnTo>
                    <a:lnTo>
                      <a:pt x="1343" y="241"/>
                    </a:lnTo>
                    <a:lnTo>
                      <a:pt x="1361" y="226"/>
                    </a:lnTo>
                    <a:lnTo>
                      <a:pt x="1368" y="219"/>
                    </a:lnTo>
                    <a:lnTo>
                      <a:pt x="1375" y="211"/>
                    </a:lnTo>
                    <a:lnTo>
                      <a:pt x="1381" y="203"/>
                    </a:lnTo>
                    <a:lnTo>
                      <a:pt x="1387" y="195"/>
                    </a:lnTo>
                    <a:lnTo>
                      <a:pt x="1393" y="184"/>
                    </a:lnTo>
                    <a:lnTo>
                      <a:pt x="1401" y="173"/>
                    </a:lnTo>
                    <a:lnTo>
                      <a:pt x="1407" y="164"/>
                    </a:lnTo>
                    <a:lnTo>
                      <a:pt x="1415" y="156"/>
                    </a:lnTo>
                    <a:lnTo>
                      <a:pt x="1422" y="149"/>
                    </a:lnTo>
                    <a:lnTo>
                      <a:pt x="1429" y="143"/>
                    </a:lnTo>
                    <a:lnTo>
                      <a:pt x="1437" y="140"/>
                    </a:lnTo>
                    <a:lnTo>
                      <a:pt x="1445" y="136"/>
                    </a:lnTo>
                    <a:lnTo>
                      <a:pt x="1453" y="132"/>
                    </a:lnTo>
                    <a:lnTo>
                      <a:pt x="1462" y="131"/>
                    </a:lnTo>
                    <a:lnTo>
                      <a:pt x="1471" y="128"/>
                    </a:lnTo>
                    <a:lnTo>
                      <a:pt x="1481" y="128"/>
                    </a:lnTo>
                    <a:lnTo>
                      <a:pt x="1503" y="127"/>
                    </a:lnTo>
                    <a:lnTo>
                      <a:pt x="1529" y="127"/>
                    </a:lnTo>
                    <a:lnTo>
                      <a:pt x="1536" y="145"/>
                    </a:lnTo>
                    <a:lnTo>
                      <a:pt x="1541" y="162"/>
                    </a:lnTo>
                    <a:lnTo>
                      <a:pt x="1545" y="169"/>
                    </a:lnTo>
                    <a:lnTo>
                      <a:pt x="1550" y="175"/>
                    </a:lnTo>
                    <a:lnTo>
                      <a:pt x="1554" y="177"/>
                    </a:lnTo>
                    <a:lnTo>
                      <a:pt x="1558" y="180"/>
                    </a:lnTo>
                    <a:lnTo>
                      <a:pt x="1563" y="182"/>
                    </a:lnTo>
                    <a:lnTo>
                      <a:pt x="1569" y="184"/>
                    </a:lnTo>
                    <a:lnTo>
                      <a:pt x="1578" y="185"/>
                    </a:lnTo>
                    <a:lnTo>
                      <a:pt x="1589" y="185"/>
                    </a:lnTo>
                    <a:lnTo>
                      <a:pt x="1599" y="185"/>
                    </a:lnTo>
                    <a:lnTo>
                      <a:pt x="1608" y="184"/>
                    </a:lnTo>
                    <a:lnTo>
                      <a:pt x="1629" y="180"/>
                    </a:lnTo>
                    <a:lnTo>
                      <a:pt x="1651" y="175"/>
                    </a:lnTo>
                    <a:lnTo>
                      <a:pt x="1672" y="172"/>
                    </a:lnTo>
                    <a:lnTo>
                      <a:pt x="1691" y="169"/>
                    </a:lnTo>
                    <a:lnTo>
                      <a:pt x="1701" y="169"/>
                    </a:lnTo>
                    <a:lnTo>
                      <a:pt x="1712" y="171"/>
                    </a:lnTo>
                    <a:lnTo>
                      <a:pt x="1721" y="173"/>
                    </a:lnTo>
                    <a:lnTo>
                      <a:pt x="1730" y="177"/>
                    </a:lnTo>
                    <a:lnTo>
                      <a:pt x="1753" y="193"/>
                    </a:lnTo>
                    <a:lnTo>
                      <a:pt x="1782" y="212"/>
                    </a:lnTo>
                    <a:lnTo>
                      <a:pt x="1796" y="220"/>
                    </a:lnTo>
                    <a:lnTo>
                      <a:pt x="1812" y="226"/>
                    </a:lnTo>
                    <a:lnTo>
                      <a:pt x="1818" y="228"/>
                    </a:lnTo>
                    <a:lnTo>
                      <a:pt x="1825" y="229"/>
                    </a:lnTo>
                    <a:lnTo>
                      <a:pt x="1832" y="229"/>
                    </a:lnTo>
                    <a:lnTo>
                      <a:pt x="1839" y="228"/>
                    </a:lnTo>
                    <a:lnTo>
                      <a:pt x="1849" y="224"/>
                    </a:lnTo>
                    <a:lnTo>
                      <a:pt x="1859" y="219"/>
                    </a:lnTo>
                    <a:lnTo>
                      <a:pt x="1869" y="213"/>
                    </a:lnTo>
                    <a:lnTo>
                      <a:pt x="1879" y="207"/>
                    </a:lnTo>
                    <a:lnTo>
                      <a:pt x="1889" y="202"/>
                    </a:lnTo>
                    <a:lnTo>
                      <a:pt x="1900" y="198"/>
                    </a:lnTo>
                    <a:lnTo>
                      <a:pt x="1911" y="194"/>
                    </a:lnTo>
                    <a:lnTo>
                      <a:pt x="1924" y="193"/>
                    </a:lnTo>
                    <a:lnTo>
                      <a:pt x="1961" y="195"/>
                    </a:lnTo>
                    <a:lnTo>
                      <a:pt x="1998" y="195"/>
                    </a:lnTo>
                    <a:lnTo>
                      <a:pt x="2016" y="194"/>
                    </a:lnTo>
                    <a:lnTo>
                      <a:pt x="2034" y="190"/>
                    </a:lnTo>
                    <a:lnTo>
                      <a:pt x="2042" y="188"/>
                    </a:lnTo>
                    <a:lnTo>
                      <a:pt x="2051" y="184"/>
                    </a:lnTo>
                    <a:lnTo>
                      <a:pt x="2059" y="178"/>
                    </a:lnTo>
                    <a:lnTo>
                      <a:pt x="2067" y="173"/>
                    </a:lnTo>
                    <a:lnTo>
                      <a:pt x="2075" y="167"/>
                    </a:lnTo>
                    <a:lnTo>
                      <a:pt x="2080" y="159"/>
                    </a:lnTo>
                    <a:lnTo>
                      <a:pt x="2082" y="153"/>
                    </a:lnTo>
                    <a:lnTo>
                      <a:pt x="2084" y="146"/>
                    </a:lnTo>
                    <a:lnTo>
                      <a:pt x="2084" y="140"/>
                    </a:lnTo>
                    <a:lnTo>
                      <a:pt x="2082" y="132"/>
                    </a:lnTo>
                    <a:lnTo>
                      <a:pt x="2080" y="125"/>
                    </a:lnTo>
                    <a:lnTo>
                      <a:pt x="2076" y="119"/>
                    </a:lnTo>
                    <a:lnTo>
                      <a:pt x="2058" y="93"/>
                    </a:lnTo>
                    <a:lnTo>
                      <a:pt x="2042" y="68"/>
                    </a:lnTo>
                    <a:lnTo>
                      <a:pt x="2047" y="54"/>
                    </a:lnTo>
                    <a:lnTo>
                      <a:pt x="2053" y="39"/>
                    </a:lnTo>
                    <a:lnTo>
                      <a:pt x="2055" y="31"/>
                    </a:lnTo>
                    <a:lnTo>
                      <a:pt x="2058" y="24"/>
                    </a:lnTo>
                    <a:lnTo>
                      <a:pt x="2062" y="18"/>
                    </a:lnTo>
                    <a:lnTo>
                      <a:pt x="2067" y="14"/>
                    </a:lnTo>
                    <a:lnTo>
                      <a:pt x="2073" y="9"/>
                    </a:lnTo>
                    <a:lnTo>
                      <a:pt x="2081" y="5"/>
                    </a:lnTo>
                    <a:lnTo>
                      <a:pt x="2088" y="2"/>
                    </a:lnTo>
                    <a:lnTo>
                      <a:pt x="2094" y="1"/>
                    </a:lnTo>
                    <a:lnTo>
                      <a:pt x="2102" y="0"/>
                    </a:lnTo>
                    <a:lnTo>
                      <a:pt x="2110" y="1"/>
                    </a:lnTo>
                    <a:lnTo>
                      <a:pt x="2117" y="1"/>
                    </a:lnTo>
                    <a:lnTo>
                      <a:pt x="2126" y="4"/>
                    </a:lnTo>
                    <a:lnTo>
                      <a:pt x="2146" y="7"/>
                    </a:lnTo>
                    <a:lnTo>
                      <a:pt x="2161" y="9"/>
                    </a:lnTo>
                    <a:lnTo>
                      <a:pt x="2170" y="9"/>
                    </a:lnTo>
                    <a:lnTo>
                      <a:pt x="2178" y="7"/>
                    </a:lnTo>
                    <a:lnTo>
                      <a:pt x="2187" y="5"/>
                    </a:lnTo>
                    <a:lnTo>
                      <a:pt x="2198" y="2"/>
                    </a:lnTo>
                    <a:lnTo>
                      <a:pt x="2198" y="2"/>
                    </a:lnTo>
                    <a:lnTo>
                      <a:pt x="2203" y="9"/>
                    </a:lnTo>
                    <a:lnTo>
                      <a:pt x="2209" y="17"/>
                    </a:lnTo>
                    <a:lnTo>
                      <a:pt x="2216" y="22"/>
                    </a:lnTo>
                    <a:lnTo>
                      <a:pt x="2222" y="28"/>
                    </a:lnTo>
                    <a:lnTo>
                      <a:pt x="2238" y="37"/>
                    </a:lnTo>
                    <a:lnTo>
                      <a:pt x="2253" y="46"/>
                    </a:lnTo>
                    <a:lnTo>
                      <a:pt x="2268" y="55"/>
                    </a:lnTo>
                    <a:lnTo>
                      <a:pt x="2282" y="64"/>
                    </a:lnTo>
                    <a:lnTo>
                      <a:pt x="2288" y="70"/>
                    </a:lnTo>
                    <a:lnTo>
                      <a:pt x="2293" y="75"/>
                    </a:lnTo>
                    <a:lnTo>
                      <a:pt x="2299" y="81"/>
                    </a:lnTo>
                    <a:lnTo>
                      <a:pt x="2303" y="88"/>
                    </a:lnTo>
                    <a:lnTo>
                      <a:pt x="2305" y="97"/>
                    </a:lnTo>
                    <a:lnTo>
                      <a:pt x="2305" y="109"/>
                    </a:lnTo>
                    <a:lnTo>
                      <a:pt x="2304" y="119"/>
                    </a:lnTo>
                    <a:lnTo>
                      <a:pt x="2304" y="129"/>
                    </a:lnTo>
                    <a:lnTo>
                      <a:pt x="2306" y="136"/>
                    </a:lnTo>
                    <a:lnTo>
                      <a:pt x="2310" y="143"/>
                    </a:lnTo>
                    <a:lnTo>
                      <a:pt x="2317" y="151"/>
                    </a:lnTo>
                    <a:lnTo>
                      <a:pt x="2322" y="160"/>
                    </a:lnTo>
                    <a:lnTo>
                      <a:pt x="2327" y="169"/>
                    </a:lnTo>
                    <a:lnTo>
                      <a:pt x="2331" y="177"/>
                    </a:lnTo>
                    <a:lnTo>
                      <a:pt x="2331" y="181"/>
                    </a:lnTo>
                    <a:lnTo>
                      <a:pt x="2331" y="185"/>
                    </a:lnTo>
                    <a:lnTo>
                      <a:pt x="2330" y="189"/>
                    </a:lnTo>
                    <a:lnTo>
                      <a:pt x="2326" y="193"/>
                    </a:lnTo>
                    <a:lnTo>
                      <a:pt x="2321" y="198"/>
                    </a:lnTo>
                    <a:lnTo>
                      <a:pt x="2313" y="200"/>
                    </a:lnTo>
                    <a:lnTo>
                      <a:pt x="2305" y="204"/>
                    </a:lnTo>
                    <a:lnTo>
                      <a:pt x="2296" y="207"/>
                    </a:lnTo>
                    <a:lnTo>
                      <a:pt x="2288" y="208"/>
                    </a:lnTo>
                    <a:lnTo>
                      <a:pt x="2282" y="212"/>
                    </a:lnTo>
                    <a:lnTo>
                      <a:pt x="2275" y="216"/>
                    </a:lnTo>
                    <a:lnTo>
                      <a:pt x="2270" y="221"/>
                    </a:lnTo>
                    <a:lnTo>
                      <a:pt x="2266" y="225"/>
                    </a:lnTo>
                    <a:lnTo>
                      <a:pt x="2261" y="229"/>
                    </a:lnTo>
                    <a:lnTo>
                      <a:pt x="2256" y="232"/>
                    </a:lnTo>
                    <a:lnTo>
                      <a:pt x="2251" y="234"/>
                    </a:lnTo>
                    <a:lnTo>
                      <a:pt x="2240" y="237"/>
                    </a:lnTo>
                    <a:lnTo>
                      <a:pt x="2229" y="238"/>
                    </a:lnTo>
                    <a:lnTo>
                      <a:pt x="2218" y="239"/>
                    </a:lnTo>
                    <a:lnTo>
                      <a:pt x="2208" y="243"/>
                    </a:lnTo>
                    <a:lnTo>
                      <a:pt x="2204" y="247"/>
                    </a:lnTo>
                    <a:lnTo>
                      <a:pt x="2199" y="251"/>
                    </a:lnTo>
                    <a:lnTo>
                      <a:pt x="2196" y="257"/>
                    </a:lnTo>
                    <a:lnTo>
                      <a:pt x="2194" y="264"/>
                    </a:lnTo>
                    <a:lnTo>
                      <a:pt x="2192" y="270"/>
                    </a:lnTo>
                    <a:lnTo>
                      <a:pt x="2192" y="276"/>
                    </a:lnTo>
                    <a:lnTo>
                      <a:pt x="2194" y="281"/>
                    </a:lnTo>
                    <a:lnTo>
                      <a:pt x="2196" y="286"/>
                    </a:lnTo>
                    <a:lnTo>
                      <a:pt x="2203" y="296"/>
                    </a:lnTo>
                    <a:lnTo>
                      <a:pt x="2211" y="307"/>
                    </a:lnTo>
                    <a:lnTo>
                      <a:pt x="2220" y="317"/>
                    </a:lnTo>
                    <a:lnTo>
                      <a:pt x="2225" y="330"/>
                    </a:lnTo>
                    <a:lnTo>
                      <a:pt x="2227" y="335"/>
                    </a:lnTo>
                    <a:lnTo>
                      <a:pt x="2229" y="342"/>
                    </a:lnTo>
                    <a:lnTo>
                      <a:pt x="2227" y="348"/>
                    </a:lnTo>
                    <a:lnTo>
                      <a:pt x="2226" y="356"/>
                    </a:lnTo>
                    <a:lnTo>
                      <a:pt x="2226" y="361"/>
                    </a:lnTo>
                    <a:lnTo>
                      <a:pt x="2226" y="366"/>
                    </a:lnTo>
                    <a:lnTo>
                      <a:pt x="2225" y="370"/>
                    </a:lnTo>
                    <a:lnTo>
                      <a:pt x="2224" y="374"/>
                    </a:lnTo>
                    <a:lnTo>
                      <a:pt x="2218" y="382"/>
                    </a:lnTo>
                    <a:lnTo>
                      <a:pt x="2212" y="388"/>
                    </a:lnTo>
                    <a:lnTo>
                      <a:pt x="2198" y="400"/>
                    </a:lnTo>
                    <a:lnTo>
                      <a:pt x="2183" y="412"/>
                    </a:lnTo>
                    <a:lnTo>
                      <a:pt x="2168" y="430"/>
                    </a:lnTo>
                    <a:lnTo>
                      <a:pt x="2155" y="449"/>
                    </a:lnTo>
                    <a:lnTo>
                      <a:pt x="2147" y="458"/>
                    </a:lnTo>
                    <a:lnTo>
                      <a:pt x="2139" y="471"/>
                    </a:lnTo>
                    <a:lnTo>
                      <a:pt x="2130" y="484"/>
                    </a:lnTo>
                    <a:lnTo>
                      <a:pt x="2122" y="493"/>
                    </a:lnTo>
                    <a:lnTo>
                      <a:pt x="2122" y="493"/>
                    </a:lnTo>
                    <a:lnTo>
                      <a:pt x="2117" y="488"/>
                    </a:lnTo>
                    <a:lnTo>
                      <a:pt x="2112" y="484"/>
                    </a:lnTo>
                    <a:lnTo>
                      <a:pt x="2104" y="482"/>
                    </a:lnTo>
                    <a:lnTo>
                      <a:pt x="2095" y="482"/>
                    </a:lnTo>
                    <a:lnTo>
                      <a:pt x="2065" y="483"/>
                    </a:lnTo>
                    <a:lnTo>
                      <a:pt x="2032" y="482"/>
                    </a:lnTo>
                    <a:lnTo>
                      <a:pt x="2014" y="482"/>
                    </a:lnTo>
                    <a:lnTo>
                      <a:pt x="1996" y="479"/>
                    </a:lnTo>
                    <a:lnTo>
                      <a:pt x="1977" y="476"/>
                    </a:lnTo>
                    <a:lnTo>
                      <a:pt x="1959" y="474"/>
                    </a:lnTo>
                    <a:lnTo>
                      <a:pt x="1941" y="470"/>
                    </a:lnTo>
                    <a:lnTo>
                      <a:pt x="1923" y="465"/>
                    </a:lnTo>
                    <a:lnTo>
                      <a:pt x="1906" y="458"/>
                    </a:lnTo>
                    <a:lnTo>
                      <a:pt x="1891" y="452"/>
                    </a:lnTo>
                    <a:lnTo>
                      <a:pt x="1875" y="444"/>
                    </a:lnTo>
                    <a:lnTo>
                      <a:pt x="1861" y="435"/>
                    </a:lnTo>
                    <a:lnTo>
                      <a:pt x="1849" y="426"/>
                    </a:lnTo>
                    <a:lnTo>
                      <a:pt x="1839" y="414"/>
                    </a:lnTo>
                    <a:lnTo>
                      <a:pt x="1831" y="403"/>
                    </a:lnTo>
                    <a:lnTo>
                      <a:pt x="1822" y="383"/>
                    </a:lnTo>
                    <a:lnTo>
                      <a:pt x="1813" y="365"/>
                    </a:lnTo>
                    <a:lnTo>
                      <a:pt x="1810" y="357"/>
                    </a:lnTo>
                    <a:lnTo>
                      <a:pt x="1805" y="360"/>
                    </a:lnTo>
                    <a:lnTo>
                      <a:pt x="1801" y="364"/>
                    </a:lnTo>
                    <a:lnTo>
                      <a:pt x="1799" y="369"/>
                    </a:lnTo>
                    <a:lnTo>
                      <a:pt x="1796" y="374"/>
                    </a:lnTo>
                    <a:lnTo>
                      <a:pt x="1793" y="386"/>
                    </a:lnTo>
                    <a:lnTo>
                      <a:pt x="1793" y="400"/>
                    </a:lnTo>
                    <a:lnTo>
                      <a:pt x="1793" y="414"/>
                    </a:lnTo>
                    <a:lnTo>
                      <a:pt x="1793" y="427"/>
                    </a:lnTo>
                    <a:lnTo>
                      <a:pt x="1792" y="432"/>
                    </a:lnTo>
                    <a:lnTo>
                      <a:pt x="1791" y="438"/>
                    </a:lnTo>
                    <a:lnTo>
                      <a:pt x="1788" y="443"/>
                    </a:lnTo>
                    <a:lnTo>
                      <a:pt x="1786" y="447"/>
                    </a:lnTo>
                    <a:lnTo>
                      <a:pt x="1769" y="460"/>
                    </a:lnTo>
                    <a:lnTo>
                      <a:pt x="1751" y="473"/>
                    </a:lnTo>
                    <a:lnTo>
                      <a:pt x="1740" y="479"/>
                    </a:lnTo>
                    <a:lnTo>
                      <a:pt x="1730" y="483"/>
                    </a:lnTo>
                    <a:lnTo>
                      <a:pt x="1720" y="487"/>
                    </a:lnTo>
                    <a:lnTo>
                      <a:pt x="1709" y="489"/>
                    </a:lnTo>
                    <a:lnTo>
                      <a:pt x="1690" y="500"/>
                    </a:lnTo>
                    <a:lnTo>
                      <a:pt x="1666" y="509"/>
                    </a:lnTo>
                    <a:lnTo>
                      <a:pt x="1660" y="510"/>
                    </a:lnTo>
                    <a:lnTo>
                      <a:pt x="1655" y="511"/>
                    </a:lnTo>
                    <a:lnTo>
                      <a:pt x="1650" y="511"/>
                    </a:lnTo>
                    <a:lnTo>
                      <a:pt x="1644" y="510"/>
                    </a:lnTo>
                    <a:lnTo>
                      <a:pt x="1639" y="509"/>
                    </a:lnTo>
                    <a:lnTo>
                      <a:pt x="1635" y="506"/>
                    </a:lnTo>
                    <a:lnTo>
                      <a:pt x="1631" y="501"/>
                    </a:lnTo>
                    <a:lnTo>
                      <a:pt x="1629" y="496"/>
                    </a:lnTo>
                    <a:lnTo>
                      <a:pt x="1625" y="487"/>
                    </a:lnTo>
                    <a:lnTo>
                      <a:pt x="1621" y="479"/>
                    </a:lnTo>
                    <a:lnTo>
                      <a:pt x="1616" y="473"/>
                    </a:lnTo>
                    <a:lnTo>
                      <a:pt x="1609" y="467"/>
                    </a:lnTo>
                    <a:lnTo>
                      <a:pt x="1603" y="465"/>
                    </a:lnTo>
                    <a:lnTo>
                      <a:pt x="1595" y="463"/>
                    </a:lnTo>
                    <a:lnTo>
                      <a:pt x="1587" y="466"/>
                    </a:lnTo>
                    <a:lnTo>
                      <a:pt x="1577" y="471"/>
                    </a:lnTo>
                    <a:lnTo>
                      <a:pt x="1542" y="498"/>
                    </a:lnTo>
                    <a:lnTo>
                      <a:pt x="1508" y="527"/>
                    </a:lnTo>
                    <a:lnTo>
                      <a:pt x="1499" y="533"/>
                    </a:lnTo>
                    <a:lnTo>
                      <a:pt x="1490" y="540"/>
                    </a:lnTo>
                    <a:lnTo>
                      <a:pt x="1481" y="545"/>
                    </a:lnTo>
                    <a:lnTo>
                      <a:pt x="1471" y="549"/>
                    </a:lnTo>
                    <a:lnTo>
                      <a:pt x="1462" y="552"/>
                    </a:lnTo>
                    <a:lnTo>
                      <a:pt x="1451" y="553"/>
                    </a:lnTo>
                    <a:lnTo>
                      <a:pt x="1440" y="553"/>
                    </a:lnTo>
                    <a:lnTo>
                      <a:pt x="1428" y="552"/>
                    </a:lnTo>
                    <a:lnTo>
                      <a:pt x="1402" y="542"/>
                    </a:lnTo>
                    <a:lnTo>
                      <a:pt x="1376" y="531"/>
                    </a:lnTo>
                    <a:lnTo>
                      <a:pt x="1370" y="530"/>
                    </a:lnTo>
                    <a:lnTo>
                      <a:pt x="1363" y="528"/>
                    </a:lnTo>
                    <a:lnTo>
                      <a:pt x="1358" y="528"/>
                    </a:lnTo>
                    <a:lnTo>
                      <a:pt x="1352" y="530"/>
                    </a:lnTo>
                    <a:lnTo>
                      <a:pt x="1346" y="532"/>
                    </a:lnTo>
                    <a:lnTo>
                      <a:pt x="1343" y="536"/>
                    </a:lnTo>
                    <a:lnTo>
                      <a:pt x="1337" y="542"/>
                    </a:lnTo>
                    <a:lnTo>
                      <a:pt x="1334" y="550"/>
                    </a:lnTo>
                    <a:lnTo>
                      <a:pt x="1330" y="559"/>
                    </a:lnTo>
                    <a:lnTo>
                      <a:pt x="1328" y="568"/>
                    </a:lnTo>
                    <a:lnTo>
                      <a:pt x="1328" y="577"/>
                    </a:lnTo>
                    <a:lnTo>
                      <a:pt x="1330" y="585"/>
                    </a:lnTo>
                    <a:lnTo>
                      <a:pt x="1334" y="593"/>
                    </a:lnTo>
                    <a:lnTo>
                      <a:pt x="1337" y="601"/>
                    </a:lnTo>
                    <a:lnTo>
                      <a:pt x="1343" y="609"/>
                    </a:lnTo>
                    <a:lnTo>
                      <a:pt x="1348" y="615"/>
                    </a:lnTo>
                    <a:lnTo>
                      <a:pt x="1376" y="641"/>
                    </a:lnTo>
                    <a:lnTo>
                      <a:pt x="1405" y="664"/>
                    </a:lnTo>
                    <a:lnTo>
                      <a:pt x="1407" y="667"/>
                    </a:lnTo>
                    <a:lnTo>
                      <a:pt x="1409" y="669"/>
                    </a:lnTo>
                    <a:lnTo>
                      <a:pt x="1409" y="672"/>
                    </a:lnTo>
                    <a:lnTo>
                      <a:pt x="1409" y="675"/>
                    </a:lnTo>
                    <a:lnTo>
                      <a:pt x="1406" y="681"/>
                    </a:lnTo>
                    <a:lnTo>
                      <a:pt x="1401" y="686"/>
                    </a:lnTo>
                    <a:lnTo>
                      <a:pt x="1389" y="698"/>
                    </a:lnTo>
                    <a:lnTo>
                      <a:pt x="1381" y="707"/>
                    </a:lnTo>
                    <a:lnTo>
                      <a:pt x="1397" y="719"/>
                    </a:lnTo>
                    <a:lnTo>
                      <a:pt x="1415" y="728"/>
                    </a:lnTo>
                    <a:lnTo>
                      <a:pt x="1432" y="735"/>
                    </a:lnTo>
                    <a:lnTo>
                      <a:pt x="1450" y="743"/>
                    </a:lnTo>
                    <a:lnTo>
                      <a:pt x="1467" y="750"/>
                    </a:lnTo>
                    <a:lnTo>
                      <a:pt x="1483" y="759"/>
                    </a:lnTo>
                    <a:lnTo>
                      <a:pt x="1489" y="763"/>
                    </a:lnTo>
                    <a:lnTo>
                      <a:pt x="1497" y="768"/>
                    </a:lnTo>
                    <a:lnTo>
                      <a:pt x="1503" y="774"/>
                    </a:lnTo>
                    <a:lnTo>
                      <a:pt x="1508" y="780"/>
                    </a:lnTo>
                    <a:lnTo>
                      <a:pt x="1516" y="790"/>
                    </a:lnTo>
                    <a:lnTo>
                      <a:pt x="1527" y="808"/>
                    </a:lnTo>
                    <a:lnTo>
                      <a:pt x="1538" y="827"/>
                    </a:lnTo>
                    <a:lnTo>
                      <a:pt x="1549" y="848"/>
                    </a:lnTo>
                    <a:lnTo>
                      <a:pt x="1556" y="865"/>
                    </a:lnTo>
                    <a:lnTo>
                      <a:pt x="1559" y="875"/>
                    </a:lnTo>
                    <a:lnTo>
                      <a:pt x="1559" y="877"/>
                    </a:lnTo>
                    <a:lnTo>
                      <a:pt x="1558" y="877"/>
                    </a:lnTo>
                    <a:lnTo>
                      <a:pt x="1556" y="877"/>
                    </a:lnTo>
                    <a:lnTo>
                      <a:pt x="1555" y="875"/>
                    </a:lnTo>
                    <a:lnTo>
                      <a:pt x="1549" y="872"/>
                    </a:lnTo>
                    <a:lnTo>
                      <a:pt x="1541" y="864"/>
                    </a:lnTo>
                    <a:lnTo>
                      <a:pt x="1524" y="844"/>
                    </a:lnTo>
                    <a:lnTo>
                      <a:pt x="1511" y="830"/>
                    </a:lnTo>
                    <a:lnTo>
                      <a:pt x="1503" y="825"/>
                    </a:lnTo>
                    <a:lnTo>
                      <a:pt x="1495" y="818"/>
                    </a:lnTo>
                    <a:lnTo>
                      <a:pt x="1485" y="812"/>
                    </a:lnTo>
                    <a:lnTo>
                      <a:pt x="1471" y="805"/>
                    </a:lnTo>
                    <a:lnTo>
                      <a:pt x="1448" y="790"/>
                    </a:lnTo>
                    <a:lnTo>
                      <a:pt x="1428" y="777"/>
                    </a:lnTo>
                    <a:lnTo>
                      <a:pt x="1419" y="772"/>
                    </a:lnTo>
                    <a:lnTo>
                      <a:pt x="1409" y="769"/>
                    </a:lnTo>
                    <a:lnTo>
                      <a:pt x="1402" y="769"/>
                    </a:lnTo>
                    <a:lnTo>
                      <a:pt x="1396" y="769"/>
                    </a:lnTo>
                    <a:lnTo>
                      <a:pt x="1389" y="770"/>
                    </a:lnTo>
                    <a:lnTo>
                      <a:pt x="1381" y="772"/>
                    </a:lnTo>
                    <a:lnTo>
                      <a:pt x="1367" y="777"/>
                    </a:lnTo>
                    <a:lnTo>
                      <a:pt x="1357" y="782"/>
                    </a:lnTo>
                    <a:lnTo>
                      <a:pt x="1349" y="789"/>
                    </a:lnTo>
                    <a:lnTo>
                      <a:pt x="1344" y="795"/>
                    </a:lnTo>
                    <a:lnTo>
                      <a:pt x="1340" y="802"/>
                    </a:lnTo>
                    <a:lnTo>
                      <a:pt x="1340" y="809"/>
                    </a:lnTo>
                    <a:lnTo>
                      <a:pt x="1341" y="816"/>
                    </a:lnTo>
                    <a:lnTo>
                      <a:pt x="1344" y="824"/>
                    </a:lnTo>
                    <a:lnTo>
                      <a:pt x="1349" y="833"/>
                    </a:lnTo>
                    <a:lnTo>
                      <a:pt x="1354" y="840"/>
                    </a:lnTo>
                    <a:lnTo>
                      <a:pt x="1362" y="848"/>
                    </a:lnTo>
                    <a:lnTo>
                      <a:pt x="1370" y="856"/>
                    </a:lnTo>
                    <a:lnTo>
                      <a:pt x="1388" y="870"/>
                    </a:lnTo>
                    <a:lnTo>
                      <a:pt x="1407" y="883"/>
                    </a:lnTo>
                    <a:lnTo>
                      <a:pt x="1418" y="891"/>
                    </a:lnTo>
                    <a:lnTo>
                      <a:pt x="1426" y="900"/>
                    </a:lnTo>
                    <a:lnTo>
                      <a:pt x="1431" y="909"/>
                    </a:lnTo>
                    <a:lnTo>
                      <a:pt x="1435" y="918"/>
                    </a:lnTo>
                    <a:lnTo>
                      <a:pt x="1440" y="940"/>
                    </a:lnTo>
                    <a:lnTo>
                      <a:pt x="1444" y="963"/>
                    </a:lnTo>
                    <a:lnTo>
                      <a:pt x="1441" y="965"/>
                    </a:lnTo>
                    <a:lnTo>
                      <a:pt x="1438" y="966"/>
                    </a:lnTo>
                    <a:lnTo>
                      <a:pt x="1435" y="966"/>
                    </a:lnTo>
                    <a:lnTo>
                      <a:pt x="1431" y="965"/>
                    </a:lnTo>
                    <a:lnTo>
                      <a:pt x="1423" y="961"/>
                    </a:lnTo>
                    <a:lnTo>
                      <a:pt x="1414" y="953"/>
                    </a:lnTo>
                    <a:lnTo>
                      <a:pt x="1405" y="944"/>
                    </a:lnTo>
                    <a:lnTo>
                      <a:pt x="1394" y="934"/>
                    </a:lnTo>
                    <a:lnTo>
                      <a:pt x="1385" y="921"/>
                    </a:lnTo>
                    <a:lnTo>
                      <a:pt x="1375" y="908"/>
                    </a:lnTo>
                    <a:lnTo>
                      <a:pt x="1356" y="881"/>
                    </a:lnTo>
                    <a:lnTo>
                      <a:pt x="1339" y="856"/>
                    </a:lnTo>
                    <a:lnTo>
                      <a:pt x="1331" y="846"/>
                    </a:lnTo>
                    <a:lnTo>
                      <a:pt x="1324" y="838"/>
                    </a:lnTo>
                    <a:lnTo>
                      <a:pt x="1318" y="831"/>
                    </a:lnTo>
                    <a:lnTo>
                      <a:pt x="1314" y="829"/>
                    </a:lnTo>
                    <a:lnTo>
                      <a:pt x="1296" y="824"/>
                    </a:lnTo>
                    <a:lnTo>
                      <a:pt x="1280" y="820"/>
                    </a:lnTo>
                    <a:lnTo>
                      <a:pt x="1264" y="817"/>
                    </a:lnTo>
                    <a:lnTo>
                      <a:pt x="1249" y="815"/>
                    </a:lnTo>
                    <a:lnTo>
                      <a:pt x="1235" y="815"/>
                    </a:lnTo>
                    <a:lnTo>
                      <a:pt x="1223" y="816"/>
                    </a:lnTo>
                    <a:lnTo>
                      <a:pt x="1213" y="817"/>
                    </a:lnTo>
                    <a:lnTo>
                      <a:pt x="1204" y="821"/>
                    </a:lnTo>
                    <a:lnTo>
                      <a:pt x="1200" y="824"/>
                    </a:lnTo>
                    <a:lnTo>
                      <a:pt x="1197" y="826"/>
                    </a:lnTo>
                    <a:lnTo>
                      <a:pt x="1196" y="829"/>
                    </a:lnTo>
                    <a:lnTo>
                      <a:pt x="1194" y="833"/>
                    </a:lnTo>
                    <a:lnTo>
                      <a:pt x="1194" y="837"/>
                    </a:lnTo>
                    <a:lnTo>
                      <a:pt x="1194" y="840"/>
                    </a:lnTo>
                    <a:lnTo>
                      <a:pt x="1194" y="844"/>
                    </a:lnTo>
                    <a:lnTo>
                      <a:pt x="1195" y="849"/>
                    </a:lnTo>
                    <a:lnTo>
                      <a:pt x="1201" y="861"/>
                    </a:lnTo>
                    <a:lnTo>
                      <a:pt x="1210" y="874"/>
                    </a:lnTo>
                    <a:lnTo>
                      <a:pt x="1223" y="888"/>
                    </a:lnTo>
                    <a:lnTo>
                      <a:pt x="1240" y="904"/>
                    </a:lnTo>
                    <a:lnTo>
                      <a:pt x="1265" y="922"/>
                    </a:lnTo>
                    <a:lnTo>
                      <a:pt x="1301" y="947"/>
                    </a:lnTo>
                    <a:lnTo>
                      <a:pt x="1319" y="960"/>
                    </a:lnTo>
                    <a:lnTo>
                      <a:pt x="1334" y="973"/>
                    </a:lnTo>
                    <a:lnTo>
                      <a:pt x="1339" y="979"/>
                    </a:lnTo>
                    <a:lnTo>
                      <a:pt x="1341" y="986"/>
                    </a:lnTo>
                    <a:lnTo>
                      <a:pt x="1344" y="991"/>
                    </a:lnTo>
                    <a:lnTo>
                      <a:pt x="1344" y="996"/>
                    </a:lnTo>
                    <a:lnTo>
                      <a:pt x="1331" y="996"/>
                    </a:lnTo>
                    <a:lnTo>
                      <a:pt x="1313" y="995"/>
                    </a:lnTo>
                    <a:lnTo>
                      <a:pt x="1289" y="991"/>
                    </a:lnTo>
                    <a:lnTo>
                      <a:pt x="1265" y="986"/>
                    </a:lnTo>
                    <a:lnTo>
                      <a:pt x="1240" y="980"/>
                    </a:lnTo>
                    <a:lnTo>
                      <a:pt x="1218" y="974"/>
                    </a:lnTo>
                    <a:lnTo>
                      <a:pt x="1209" y="970"/>
                    </a:lnTo>
                    <a:lnTo>
                      <a:pt x="1203" y="966"/>
                    </a:lnTo>
                    <a:lnTo>
                      <a:pt x="1196" y="963"/>
                    </a:lnTo>
                    <a:lnTo>
                      <a:pt x="1194" y="960"/>
                    </a:lnTo>
                    <a:lnTo>
                      <a:pt x="1187" y="949"/>
                    </a:lnTo>
                    <a:lnTo>
                      <a:pt x="1183" y="939"/>
                    </a:lnTo>
                    <a:lnTo>
                      <a:pt x="1179" y="927"/>
                    </a:lnTo>
                    <a:lnTo>
                      <a:pt x="1175" y="916"/>
                    </a:lnTo>
                    <a:lnTo>
                      <a:pt x="1172" y="892"/>
                    </a:lnTo>
                    <a:lnTo>
                      <a:pt x="1166" y="870"/>
                    </a:lnTo>
                    <a:lnTo>
                      <a:pt x="1163" y="860"/>
                    </a:lnTo>
                    <a:lnTo>
                      <a:pt x="1159" y="849"/>
                    </a:lnTo>
                    <a:lnTo>
                      <a:pt x="1155" y="840"/>
                    </a:lnTo>
                    <a:lnTo>
                      <a:pt x="1148" y="833"/>
                    </a:lnTo>
                    <a:lnTo>
                      <a:pt x="1142" y="826"/>
                    </a:lnTo>
                    <a:lnTo>
                      <a:pt x="1133" y="820"/>
                    </a:lnTo>
                    <a:lnTo>
                      <a:pt x="1122" y="816"/>
                    </a:lnTo>
                    <a:lnTo>
                      <a:pt x="1109" y="815"/>
                    </a:lnTo>
                    <a:lnTo>
                      <a:pt x="1085" y="812"/>
                    </a:lnTo>
                    <a:lnTo>
                      <a:pt x="1064" y="808"/>
                    </a:lnTo>
                    <a:lnTo>
                      <a:pt x="1056" y="805"/>
                    </a:lnTo>
                    <a:lnTo>
                      <a:pt x="1049" y="803"/>
                    </a:lnTo>
                    <a:lnTo>
                      <a:pt x="1041" y="800"/>
                    </a:lnTo>
                    <a:lnTo>
                      <a:pt x="1034" y="796"/>
                    </a:lnTo>
                    <a:lnTo>
                      <a:pt x="1029" y="791"/>
                    </a:lnTo>
                    <a:lnTo>
                      <a:pt x="1024" y="786"/>
                    </a:lnTo>
                    <a:lnTo>
                      <a:pt x="1019" y="780"/>
                    </a:lnTo>
                    <a:lnTo>
                      <a:pt x="1014" y="772"/>
                    </a:lnTo>
                    <a:lnTo>
                      <a:pt x="1006" y="752"/>
                    </a:lnTo>
                    <a:lnTo>
                      <a:pt x="997" y="729"/>
                    </a:lnTo>
                    <a:lnTo>
                      <a:pt x="997" y="724"/>
                    </a:lnTo>
                    <a:lnTo>
                      <a:pt x="997" y="720"/>
                    </a:lnTo>
                    <a:lnTo>
                      <a:pt x="998" y="717"/>
                    </a:lnTo>
                    <a:lnTo>
                      <a:pt x="1001" y="713"/>
                    </a:lnTo>
                    <a:lnTo>
                      <a:pt x="1006" y="708"/>
                    </a:lnTo>
                    <a:lnTo>
                      <a:pt x="1014" y="703"/>
                    </a:lnTo>
                    <a:lnTo>
                      <a:pt x="1021" y="699"/>
                    </a:lnTo>
                    <a:lnTo>
                      <a:pt x="1028" y="695"/>
                    </a:lnTo>
                    <a:lnTo>
                      <a:pt x="1032" y="693"/>
                    </a:lnTo>
                    <a:lnTo>
                      <a:pt x="1033" y="690"/>
                    </a:lnTo>
                    <a:lnTo>
                      <a:pt x="1034" y="688"/>
                    </a:lnTo>
                    <a:lnTo>
                      <a:pt x="1036" y="685"/>
                    </a:lnTo>
                    <a:lnTo>
                      <a:pt x="1020" y="681"/>
                    </a:lnTo>
                    <a:lnTo>
                      <a:pt x="1004" y="678"/>
                    </a:lnTo>
                    <a:lnTo>
                      <a:pt x="997" y="678"/>
                    </a:lnTo>
                    <a:lnTo>
                      <a:pt x="988" y="678"/>
                    </a:lnTo>
                    <a:lnTo>
                      <a:pt x="981" y="680"/>
                    </a:lnTo>
                    <a:lnTo>
                      <a:pt x="973" y="681"/>
                    </a:lnTo>
                    <a:lnTo>
                      <a:pt x="967" y="684"/>
                    </a:lnTo>
                    <a:lnTo>
                      <a:pt x="960" y="688"/>
                    </a:lnTo>
                    <a:lnTo>
                      <a:pt x="957" y="693"/>
                    </a:lnTo>
                    <a:lnTo>
                      <a:pt x="953" y="698"/>
                    </a:lnTo>
                    <a:lnTo>
                      <a:pt x="949" y="704"/>
                    </a:lnTo>
                    <a:lnTo>
                      <a:pt x="947" y="713"/>
                    </a:lnTo>
                    <a:lnTo>
                      <a:pt x="947" y="723"/>
                    </a:lnTo>
                    <a:lnTo>
                      <a:pt x="949" y="734"/>
                    </a:lnTo>
                    <a:lnTo>
                      <a:pt x="950" y="741"/>
                    </a:lnTo>
                    <a:lnTo>
                      <a:pt x="950" y="750"/>
                    </a:lnTo>
                    <a:lnTo>
                      <a:pt x="949" y="759"/>
                    </a:lnTo>
                    <a:lnTo>
                      <a:pt x="947" y="770"/>
                    </a:lnTo>
                    <a:lnTo>
                      <a:pt x="942" y="794"/>
                    </a:lnTo>
                    <a:lnTo>
                      <a:pt x="936" y="818"/>
                    </a:lnTo>
                    <a:lnTo>
                      <a:pt x="928" y="843"/>
                    </a:lnTo>
                    <a:lnTo>
                      <a:pt x="919" y="866"/>
                    </a:lnTo>
                    <a:lnTo>
                      <a:pt x="911" y="886"/>
                    </a:lnTo>
                    <a:lnTo>
                      <a:pt x="903" y="900"/>
                    </a:lnTo>
                    <a:lnTo>
                      <a:pt x="923" y="940"/>
                    </a:lnTo>
                    <a:lnTo>
                      <a:pt x="944" y="979"/>
                    </a:lnTo>
                    <a:lnTo>
                      <a:pt x="955" y="997"/>
                    </a:lnTo>
                    <a:lnTo>
                      <a:pt x="968" y="1014"/>
                    </a:lnTo>
                    <a:lnTo>
                      <a:pt x="975" y="1022"/>
                    </a:lnTo>
                    <a:lnTo>
                      <a:pt x="982" y="1030"/>
                    </a:lnTo>
                    <a:lnTo>
                      <a:pt x="992" y="1037"/>
                    </a:lnTo>
                    <a:lnTo>
                      <a:pt x="1001" y="1045"/>
                    </a:lnTo>
                    <a:lnTo>
                      <a:pt x="1014" y="1055"/>
                    </a:lnTo>
                    <a:lnTo>
                      <a:pt x="1023" y="1066"/>
                    </a:lnTo>
                    <a:lnTo>
                      <a:pt x="1028" y="1075"/>
                    </a:lnTo>
                    <a:lnTo>
                      <a:pt x="1032" y="1085"/>
                    </a:lnTo>
                    <a:lnTo>
                      <a:pt x="1033" y="1096"/>
                    </a:lnTo>
                    <a:lnTo>
                      <a:pt x="1036" y="1107"/>
                    </a:lnTo>
                    <a:lnTo>
                      <a:pt x="1038" y="1120"/>
                    </a:lnTo>
                    <a:lnTo>
                      <a:pt x="1043" y="1134"/>
                    </a:lnTo>
                    <a:lnTo>
                      <a:pt x="1049" y="1144"/>
                    </a:lnTo>
                    <a:lnTo>
                      <a:pt x="1055" y="1150"/>
                    </a:lnTo>
                    <a:lnTo>
                      <a:pt x="1063" y="1156"/>
                    </a:lnTo>
                    <a:lnTo>
                      <a:pt x="1071" y="1162"/>
                    </a:lnTo>
                    <a:lnTo>
                      <a:pt x="1089" y="1169"/>
                    </a:lnTo>
                    <a:lnTo>
                      <a:pt x="1106" y="1179"/>
                    </a:lnTo>
                    <a:lnTo>
                      <a:pt x="1116" y="1186"/>
                    </a:lnTo>
                    <a:lnTo>
                      <a:pt x="1125" y="1195"/>
                    </a:lnTo>
                    <a:lnTo>
                      <a:pt x="1134" y="1204"/>
                    </a:lnTo>
                    <a:lnTo>
                      <a:pt x="1143" y="1213"/>
                    </a:lnTo>
                    <a:lnTo>
                      <a:pt x="1151" y="1224"/>
                    </a:lnTo>
                    <a:lnTo>
                      <a:pt x="1157" y="1236"/>
                    </a:lnTo>
                    <a:lnTo>
                      <a:pt x="1164" y="1246"/>
                    </a:lnTo>
                    <a:lnTo>
                      <a:pt x="1169" y="1259"/>
                    </a:lnTo>
                    <a:lnTo>
                      <a:pt x="1178" y="1274"/>
                    </a:lnTo>
                    <a:lnTo>
                      <a:pt x="1188" y="1289"/>
                    </a:lnTo>
                    <a:lnTo>
                      <a:pt x="1200" y="1302"/>
                    </a:lnTo>
                    <a:lnTo>
                      <a:pt x="1209" y="1315"/>
                    </a:lnTo>
                    <a:lnTo>
                      <a:pt x="1213" y="1320"/>
                    </a:lnTo>
                    <a:lnTo>
                      <a:pt x="1214" y="1326"/>
                    </a:lnTo>
                    <a:lnTo>
                      <a:pt x="1214" y="1331"/>
                    </a:lnTo>
                    <a:lnTo>
                      <a:pt x="1213" y="1337"/>
                    </a:lnTo>
                    <a:lnTo>
                      <a:pt x="1210" y="1343"/>
                    </a:lnTo>
                    <a:lnTo>
                      <a:pt x="1204" y="1348"/>
                    </a:lnTo>
                    <a:lnTo>
                      <a:pt x="1196" y="1353"/>
                    </a:lnTo>
                    <a:lnTo>
                      <a:pt x="1185" y="1357"/>
                    </a:lnTo>
                    <a:lnTo>
                      <a:pt x="1174" y="1361"/>
                    </a:lnTo>
                    <a:lnTo>
                      <a:pt x="1157" y="1366"/>
                    </a:lnTo>
                    <a:lnTo>
                      <a:pt x="1148" y="1368"/>
                    </a:lnTo>
                    <a:lnTo>
                      <a:pt x="1140" y="1369"/>
                    </a:lnTo>
                    <a:lnTo>
                      <a:pt x="1135" y="1369"/>
                    </a:lnTo>
                    <a:lnTo>
                      <a:pt x="1134" y="1366"/>
                    </a:lnTo>
                    <a:lnTo>
                      <a:pt x="1134" y="1361"/>
                    </a:lnTo>
                    <a:lnTo>
                      <a:pt x="1135" y="1356"/>
                    </a:lnTo>
                    <a:lnTo>
                      <a:pt x="1137" y="1352"/>
                    </a:lnTo>
                    <a:lnTo>
                      <a:pt x="1139" y="1350"/>
                    </a:lnTo>
                    <a:lnTo>
                      <a:pt x="1146" y="1344"/>
                    </a:lnTo>
                    <a:lnTo>
                      <a:pt x="1153" y="1340"/>
                    </a:lnTo>
                    <a:lnTo>
                      <a:pt x="1161" y="1338"/>
                    </a:lnTo>
                    <a:lnTo>
                      <a:pt x="1168" y="1335"/>
                    </a:lnTo>
                    <a:lnTo>
                      <a:pt x="1170" y="1334"/>
                    </a:lnTo>
                    <a:lnTo>
                      <a:pt x="1173" y="1333"/>
                    </a:lnTo>
                    <a:lnTo>
                      <a:pt x="1174" y="1330"/>
                    </a:lnTo>
                    <a:lnTo>
                      <a:pt x="1174" y="1327"/>
                    </a:lnTo>
                    <a:lnTo>
                      <a:pt x="1174" y="1322"/>
                    </a:lnTo>
                    <a:lnTo>
                      <a:pt x="1173" y="1317"/>
                    </a:lnTo>
                    <a:lnTo>
                      <a:pt x="1172" y="1313"/>
                    </a:lnTo>
                    <a:lnTo>
                      <a:pt x="1169" y="1309"/>
                    </a:lnTo>
                    <a:lnTo>
                      <a:pt x="1163" y="1303"/>
                    </a:lnTo>
                    <a:lnTo>
                      <a:pt x="1155" y="1298"/>
                    </a:lnTo>
                    <a:lnTo>
                      <a:pt x="1147" y="1293"/>
                    </a:lnTo>
                    <a:lnTo>
                      <a:pt x="1138" y="1289"/>
                    </a:lnTo>
                    <a:lnTo>
                      <a:pt x="1130" y="1283"/>
                    </a:lnTo>
                    <a:lnTo>
                      <a:pt x="1124" y="1277"/>
                    </a:lnTo>
                    <a:lnTo>
                      <a:pt x="1117" y="1270"/>
                    </a:lnTo>
                    <a:lnTo>
                      <a:pt x="1112" y="1267"/>
                    </a:lnTo>
                    <a:lnTo>
                      <a:pt x="1106" y="1263"/>
                    </a:lnTo>
                    <a:lnTo>
                      <a:pt x="1099" y="1261"/>
                    </a:lnTo>
                    <a:lnTo>
                      <a:pt x="1093" y="1261"/>
                    </a:lnTo>
                    <a:lnTo>
                      <a:pt x="1086" y="1261"/>
                    </a:lnTo>
                    <a:lnTo>
                      <a:pt x="1080" y="1261"/>
                    </a:lnTo>
                    <a:lnTo>
                      <a:pt x="1073" y="1263"/>
                    </a:lnTo>
                    <a:lnTo>
                      <a:pt x="1059" y="1267"/>
                    </a:lnTo>
                    <a:lnTo>
                      <a:pt x="1045" y="1270"/>
                    </a:lnTo>
                    <a:lnTo>
                      <a:pt x="1037" y="1272"/>
                    </a:lnTo>
                    <a:lnTo>
                      <a:pt x="1029" y="1272"/>
                    </a:lnTo>
                    <a:lnTo>
                      <a:pt x="1021" y="1272"/>
                    </a:lnTo>
                    <a:lnTo>
                      <a:pt x="1014" y="1272"/>
                    </a:lnTo>
                    <a:lnTo>
                      <a:pt x="1010" y="1272"/>
                    </a:lnTo>
                    <a:lnTo>
                      <a:pt x="1007" y="1274"/>
                    </a:lnTo>
                    <a:lnTo>
                      <a:pt x="1004" y="1276"/>
                    </a:lnTo>
                    <a:lnTo>
                      <a:pt x="1002" y="1280"/>
                    </a:lnTo>
                    <a:lnTo>
                      <a:pt x="997" y="1286"/>
                    </a:lnTo>
                    <a:lnTo>
                      <a:pt x="993" y="1295"/>
                    </a:lnTo>
                    <a:lnTo>
                      <a:pt x="990" y="1304"/>
                    </a:lnTo>
                    <a:lnTo>
                      <a:pt x="989" y="1313"/>
                    </a:lnTo>
                    <a:lnTo>
                      <a:pt x="989" y="1322"/>
                    </a:lnTo>
                    <a:lnTo>
                      <a:pt x="990" y="1327"/>
                    </a:lnTo>
                    <a:lnTo>
                      <a:pt x="995" y="1333"/>
                    </a:lnTo>
                    <a:lnTo>
                      <a:pt x="1001" y="1338"/>
                    </a:lnTo>
                    <a:lnTo>
                      <a:pt x="1007" y="1342"/>
                    </a:lnTo>
                    <a:lnTo>
                      <a:pt x="1014" y="1344"/>
                    </a:lnTo>
                    <a:lnTo>
                      <a:pt x="1028" y="1351"/>
                    </a:lnTo>
                    <a:lnTo>
                      <a:pt x="1041" y="1356"/>
                    </a:lnTo>
                    <a:lnTo>
                      <a:pt x="1049" y="1360"/>
                    </a:lnTo>
                    <a:lnTo>
                      <a:pt x="1054" y="1364"/>
                    </a:lnTo>
                    <a:lnTo>
                      <a:pt x="1058" y="1368"/>
                    </a:lnTo>
                    <a:lnTo>
                      <a:pt x="1060" y="1372"/>
                    </a:lnTo>
                    <a:lnTo>
                      <a:pt x="1063" y="1379"/>
                    </a:lnTo>
                    <a:lnTo>
                      <a:pt x="1063" y="1388"/>
                    </a:lnTo>
                    <a:lnTo>
                      <a:pt x="1063" y="1397"/>
                    </a:lnTo>
                    <a:lnTo>
                      <a:pt x="1064" y="1407"/>
                    </a:lnTo>
                    <a:lnTo>
                      <a:pt x="1065" y="1410"/>
                    </a:lnTo>
                    <a:lnTo>
                      <a:pt x="1068" y="1416"/>
                    </a:lnTo>
                    <a:lnTo>
                      <a:pt x="1072" y="1419"/>
                    </a:lnTo>
                    <a:lnTo>
                      <a:pt x="1077" y="1425"/>
                    </a:lnTo>
                    <a:lnTo>
                      <a:pt x="1085" y="1431"/>
                    </a:lnTo>
                    <a:lnTo>
                      <a:pt x="1090" y="1436"/>
                    </a:lnTo>
                    <a:lnTo>
                      <a:pt x="1093" y="1440"/>
                    </a:lnTo>
                    <a:lnTo>
                      <a:pt x="1091" y="1443"/>
                    </a:lnTo>
                    <a:lnTo>
                      <a:pt x="1083" y="1449"/>
                    </a:lnTo>
                    <a:lnTo>
                      <a:pt x="1068" y="1458"/>
                    </a:lnTo>
                    <a:lnTo>
                      <a:pt x="1056" y="1467"/>
                    </a:lnTo>
                    <a:lnTo>
                      <a:pt x="1045" y="1474"/>
                    </a:lnTo>
                    <a:lnTo>
                      <a:pt x="1034" y="1478"/>
                    </a:lnTo>
                    <a:lnTo>
                      <a:pt x="1024" y="1480"/>
                    </a:lnTo>
                    <a:lnTo>
                      <a:pt x="1002" y="1484"/>
                    </a:lnTo>
                    <a:lnTo>
                      <a:pt x="975" y="1489"/>
                    </a:lnTo>
                    <a:lnTo>
                      <a:pt x="966" y="1491"/>
                    </a:lnTo>
                    <a:lnTo>
                      <a:pt x="951" y="1492"/>
                    </a:lnTo>
                    <a:lnTo>
                      <a:pt x="945" y="1493"/>
                    </a:lnTo>
                    <a:lnTo>
                      <a:pt x="938" y="1495"/>
                    </a:lnTo>
                    <a:lnTo>
                      <a:pt x="936" y="1497"/>
                    </a:lnTo>
                    <a:lnTo>
                      <a:pt x="935" y="1498"/>
                    </a:lnTo>
                    <a:lnTo>
                      <a:pt x="937" y="1504"/>
                    </a:lnTo>
                    <a:lnTo>
                      <a:pt x="941" y="1510"/>
                    </a:lnTo>
                    <a:lnTo>
                      <a:pt x="946" y="1515"/>
                    </a:lnTo>
                    <a:lnTo>
                      <a:pt x="953" y="1519"/>
                    </a:lnTo>
                    <a:lnTo>
                      <a:pt x="964" y="1527"/>
                    </a:lnTo>
                    <a:lnTo>
                      <a:pt x="976" y="1532"/>
                    </a:lnTo>
                    <a:lnTo>
                      <a:pt x="988" y="1536"/>
                    </a:lnTo>
                    <a:lnTo>
                      <a:pt x="1002" y="1539"/>
                    </a:lnTo>
                    <a:lnTo>
                      <a:pt x="1015" y="1540"/>
                    </a:lnTo>
                    <a:lnTo>
                      <a:pt x="1028" y="1541"/>
                    </a:lnTo>
                    <a:lnTo>
                      <a:pt x="1046" y="1546"/>
                    </a:lnTo>
                    <a:lnTo>
                      <a:pt x="1063" y="1553"/>
                    </a:lnTo>
                    <a:lnTo>
                      <a:pt x="1078" y="1561"/>
                    </a:lnTo>
                    <a:lnTo>
                      <a:pt x="1096" y="1565"/>
                    </a:lnTo>
                    <a:lnTo>
                      <a:pt x="1108" y="1568"/>
                    </a:lnTo>
                    <a:lnTo>
                      <a:pt x="1117" y="1571"/>
                    </a:lnTo>
                    <a:lnTo>
                      <a:pt x="1124" y="1576"/>
                    </a:lnTo>
                    <a:lnTo>
                      <a:pt x="1128" y="1581"/>
                    </a:lnTo>
                    <a:lnTo>
                      <a:pt x="1130" y="1587"/>
                    </a:lnTo>
                    <a:lnTo>
                      <a:pt x="1134" y="1593"/>
                    </a:lnTo>
                    <a:lnTo>
                      <a:pt x="1138" y="1598"/>
                    </a:lnTo>
                    <a:lnTo>
                      <a:pt x="1146" y="1606"/>
                    </a:lnTo>
                    <a:lnTo>
                      <a:pt x="1151" y="1610"/>
                    </a:lnTo>
                    <a:lnTo>
                      <a:pt x="1156" y="1611"/>
                    </a:lnTo>
                    <a:lnTo>
                      <a:pt x="1161" y="1612"/>
                    </a:lnTo>
                    <a:lnTo>
                      <a:pt x="1165" y="1612"/>
                    </a:lnTo>
                    <a:lnTo>
                      <a:pt x="1174" y="1610"/>
                    </a:lnTo>
                    <a:lnTo>
                      <a:pt x="1181" y="1605"/>
                    </a:lnTo>
                    <a:lnTo>
                      <a:pt x="1187" y="1600"/>
                    </a:lnTo>
                    <a:lnTo>
                      <a:pt x="1194" y="1593"/>
                    </a:lnTo>
                    <a:lnTo>
                      <a:pt x="1196" y="1592"/>
                    </a:lnTo>
                    <a:lnTo>
                      <a:pt x="1199" y="1590"/>
                    </a:lnTo>
                    <a:lnTo>
                      <a:pt x="1201" y="1589"/>
                    </a:lnTo>
                    <a:lnTo>
                      <a:pt x="1204" y="1590"/>
                    </a:lnTo>
                    <a:lnTo>
                      <a:pt x="1210" y="1593"/>
                    </a:lnTo>
                    <a:lnTo>
                      <a:pt x="1214" y="1598"/>
                    </a:lnTo>
                    <a:lnTo>
                      <a:pt x="1218" y="1605"/>
                    </a:lnTo>
                    <a:lnTo>
                      <a:pt x="1222" y="1612"/>
                    </a:lnTo>
                    <a:lnTo>
                      <a:pt x="1226" y="1628"/>
                    </a:lnTo>
                    <a:lnTo>
                      <a:pt x="1230" y="1641"/>
                    </a:lnTo>
                    <a:lnTo>
                      <a:pt x="1234" y="1647"/>
                    </a:lnTo>
                    <a:lnTo>
                      <a:pt x="1238" y="1654"/>
                    </a:lnTo>
                    <a:lnTo>
                      <a:pt x="1242" y="1659"/>
                    </a:lnTo>
                    <a:lnTo>
                      <a:pt x="1247" y="1663"/>
                    </a:lnTo>
                    <a:lnTo>
                      <a:pt x="1253" y="1666"/>
                    </a:lnTo>
                    <a:lnTo>
                      <a:pt x="1258" y="1668"/>
                    </a:lnTo>
                    <a:lnTo>
                      <a:pt x="1265" y="1671"/>
                    </a:lnTo>
                    <a:lnTo>
                      <a:pt x="1271" y="1672"/>
                    </a:lnTo>
                    <a:lnTo>
                      <a:pt x="1300" y="1675"/>
                    </a:lnTo>
                    <a:lnTo>
                      <a:pt x="1327" y="1675"/>
                    </a:lnTo>
                    <a:lnTo>
                      <a:pt x="1332" y="1675"/>
                    </a:lnTo>
                    <a:lnTo>
                      <a:pt x="1337" y="1676"/>
                    </a:lnTo>
                    <a:lnTo>
                      <a:pt x="1341" y="1677"/>
                    </a:lnTo>
                    <a:lnTo>
                      <a:pt x="1345" y="1680"/>
                    </a:lnTo>
                    <a:lnTo>
                      <a:pt x="1353" y="1686"/>
                    </a:lnTo>
                    <a:lnTo>
                      <a:pt x="1358" y="1694"/>
                    </a:lnTo>
                    <a:lnTo>
                      <a:pt x="1365" y="1702"/>
                    </a:lnTo>
                    <a:lnTo>
                      <a:pt x="1370" y="1711"/>
                    </a:lnTo>
                    <a:lnTo>
                      <a:pt x="1376" y="1719"/>
                    </a:lnTo>
                    <a:lnTo>
                      <a:pt x="1383" y="1725"/>
                    </a:lnTo>
                    <a:lnTo>
                      <a:pt x="1391" y="1730"/>
                    </a:lnTo>
                    <a:lnTo>
                      <a:pt x="1400" y="1736"/>
                    </a:lnTo>
                    <a:lnTo>
                      <a:pt x="1409" y="1739"/>
                    </a:lnTo>
                    <a:lnTo>
                      <a:pt x="1419" y="1743"/>
                    </a:lnTo>
                    <a:lnTo>
                      <a:pt x="1441" y="1751"/>
                    </a:lnTo>
                    <a:lnTo>
                      <a:pt x="1462" y="1759"/>
                    </a:lnTo>
                    <a:lnTo>
                      <a:pt x="1471" y="1764"/>
                    </a:lnTo>
                    <a:lnTo>
                      <a:pt x="1479" y="1769"/>
                    </a:lnTo>
                    <a:lnTo>
                      <a:pt x="1484" y="1774"/>
                    </a:lnTo>
                    <a:lnTo>
                      <a:pt x="1488" y="1781"/>
                    </a:lnTo>
                    <a:lnTo>
                      <a:pt x="1489" y="1785"/>
                    </a:lnTo>
                    <a:lnTo>
                      <a:pt x="1490" y="1789"/>
                    </a:lnTo>
                    <a:lnTo>
                      <a:pt x="1490" y="1793"/>
                    </a:lnTo>
                    <a:lnTo>
                      <a:pt x="1490" y="1796"/>
                    </a:lnTo>
                    <a:lnTo>
                      <a:pt x="1486" y="1807"/>
                    </a:lnTo>
                    <a:lnTo>
                      <a:pt x="1480" y="1817"/>
                    </a:lnTo>
                    <a:lnTo>
                      <a:pt x="1475" y="1826"/>
                    </a:lnTo>
                    <a:lnTo>
                      <a:pt x="1471" y="1838"/>
                    </a:lnTo>
                    <a:lnTo>
                      <a:pt x="1470" y="1852"/>
                    </a:lnTo>
                    <a:lnTo>
                      <a:pt x="1468" y="1866"/>
                    </a:lnTo>
                    <a:lnTo>
                      <a:pt x="1468" y="1882"/>
                    </a:lnTo>
                    <a:lnTo>
                      <a:pt x="1471" y="1896"/>
                    </a:lnTo>
                    <a:lnTo>
                      <a:pt x="1473" y="1909"/>
                    </a:lnTo>
                    <a:lnTo>
                      <a:pt x="1477" y="1919"/>
                    </a:lnTo>
                    <a:lnTo>
                      <a:pt x="1484" y="1931"/>
                    </a:lnTo>
                    <a:lnTo>
                      <a:pt x="1490" y="1939"/>
                    </a:lnTo>
                    <a:lnTo>
                      <a:pt x="1497" y="1944"/>
                    </a:lnTo>
                    <a:lnTo>
                      <a:pt x="1503" y="1948"/>
                    </a:lnTo>
                    <a:lnTo>
                      <a:pt x="1510" y="1952"/>
                    </a:lnTo>
                    <a:lnTo>
                      <a:pt x="1516" y="1956"/>
                    </a:lnTo>
                    <a:lnTo>
                      <a:pt x="1524" y="1961"/>
                    </a:lnTo>
                    <a:lnTo>
                      <a:pt x="1532" y="1969"/>
                    </a:lnTo>
                    <a:lnTo>
                      <a:pt x="1533" y="1971"/>
                    </a:lnTo>
                    <a:lnTo>
                      <a:pt x="1534" y="1975"/>
                    </a:lnTo>
                    <a:lnTo>
                      <a:pt x="1536" y="1978"/>
                    </a:lnTo>
                    <a:lnTo>
                      <a:pt x="1534" y="1982"/>
                    </a:lnTo>
                    <a:lnTo>
                      <a:pt x="1533" y="1988"/>
                    </a:lnTo>
                    <a:lnTo>
                      <a:pt x="1529" y="1996"/>
                    </a:lnTo>
                    <a:lnTo>
                      <a:pt x="1524" y="2004"/>
                    </a:lnTo>
                    <a:lnTo>
                      <a:pt x="1519" y="2011"/>
                    </a:lnTo>
                    <a:lnTo>
                      <a:pt x="1515" y="2021"/>
                    </a:lnTo>
                    <a:lnTo>
                      <a:pt x="1512" y="2030"/>
                    </a:lnTo>
                    <a:lnTo>
                      <a:pt x="1510" y="2040"/>
                    </a:lnTo>
                    <a:lnTo>
                      <a:pt x="1506" y="2045"/>
                    </a:lnTo>
                    <a:lnTo>
                      <a:pt x="1505" y="2046"/>
                    </a:lnTo>
                    <a:lnTo>
                      <a:pt x="1502" y="2048"/>
                    </a:lnTo>
                    <a:lnTo>
                      <a:pt x="1499" y="2046"/>
                    </a:lnTo>
                    <a:lnTo>
                      <a:pt x="1497" y="2045"/>
                    </a:lnTo>
                    <a:lnTo>
                      <a:pt x="1492" y="2041"/>
                    </a:lnTo>
                    <a:lnTo>
                      <a:pt x="1485" y="2035"/>
                    </a:lnTo>
                    <a:lnTo>
                      <a:pt x="1480" y="2026"/>
                    </a:lnTo>
                    <a:lnTo>
                      <a:pt x="1473" y="2015"/>
                    </a:lnTo>
                    <a:lnTo>
                      <a:pt x="1460" y="1992"/>
                    </a:lnTo>
                    <a:lnTo>
                      <a:pt x="1449" y="1970"/>
                    </a:lnTo>
                    <a:lnTo>
                      <a:pt x="1440" y="1952"/>
                    </a:lnTo>
                    <a:lnTo>
                      <a:pt x="1435" y="1942"/>
                    </a:lnTo>
                    <a:lnTo>
                      <a:pt x="1422" y="1932"/>
                    </a:lnTo>
                    <a:lnTo>
                      <a:pt x="1406" y="1922"/>
                    </a:lnTo>
                    <a:lnTo>
                      <a:pt x="1389" y="1913"/>
                    </a:lnTo>
                    <a:lnTo>
                      <a:pt x="1375" y="1905"/>
                    </a:lnTo>
                    <a:lnTo>
                      <a:pt x="1368" y="1900"/>
                    </a:lnTo>
                    <a:lnTo>
                      <a:pt x="1365" y="1894"/>
                    </a:lnTo>
                    <a:lnTo>
                      <a:pt x="1361" y="1886"/>
                    </a:lnTo>
                    <a:lnTo>
                      <a:pt x="1358" y="1878"/>
                    </a:lnTo>
                    <a:lnTo>
                      <a:pt x="1354" y="1873"/>
                    </a:lnTo>
                    <a:lnTo>
                      <a:pt x="1349" y="1868"/>
                    </a:lnTo>
                    <a:lnTo>
                      <a:pt x="1346" y="1866"/>
                    </a:lnTo>
                    <a:lnTo>
                      <a:pt x="1343" y="1865"/>
                    </a:lnTo>
                    <a:lnTo>
                      <a:pt x="1337" y="1865"/>
                    </a:lnTo>
                    <a:lnTo>
                      <a:pt x="1332" y="1866"/>
                    </a:lnTo>
                    <a:lnTo>
                      <a:pt x="1318" y="1873"/>
                    </a:lnTo>
                    <a:lnTo>
                      <a:pt x="1301" y="1883"/>
                    </a:lnTo>
                    <a:lnTo>
                      <a:pt x="1284" y="1894"/>
                    </a:lnTo>
                    <a:lnTo>
                      <a:pt x="1271" y="1904"/>
                    </a:lnTo>
                    <a:lnTo>
                      <a:pt x="1261" y="1912"/>
                    </a:lnTo>
                    <a:lnTo>
                      <a:pt x="1252" y="1917"/>
                    </a:lnTo>
                    <a:lnTo>
                      <a:pt x="1244" y="1922"/>
                    </a:lnTo>
                    <a:lnTo>
                      <a:pt x="1236" y="1925"/>
                    </a:lnTo>
                    <a:lnTo>
                      <a:pt x="1220" y="1929"/>
                    </a:lnTo>
                    <a:lnTo>
                      <a:pt x="1199" y="1935"/>
                    </a:lnTo>
                    <a:lnTo>
                      <a:pt x="1179" y="1939"/>
                    </a:lnTo>
                    <a:lnTo>
                      <a:pt x="1159" y="1942"/>
                    </a:lnTo>
                    <a:lnTo>
                      <a:pt x="1148" y="1944"/>
                    </a:lnTo>
                    <a:lnTo>
                      <a:pt x="1140" y="1948"/>
                    </a:lnTo>
                    <a:lnTo>
                      <a:pt x="1138" y="1952"/>
                    </a:lnTo>
                    <a:lnTo>
                      <a:pt x="1135" y="1956"/>
                    </a:lnTo>
                    <a:lnTo>
                      <a:pt x="1134" y="1961"/>
                    </a:lnTo>
                    <a:lnTo>
                      <a:pt x="1134" y="1966"/>
                    </a:lnTo>
                    <a:lnTo>
                      <a:pt x="1134" y="1973"/>
                    </a:lnTo>
                    <a:lnTo>
                      <a:pt x="1135" y="1978"/>
                    </a:lnTo>
                    <a:lnTo>
                      <a:pt x="1137" y="1983"/>
                    </a:lnTo>
                    <a:lnTo>
                      <a:pt x="1139" y="1987"/>
                    </a:lnTo>
                    <a:lnTo>
                      <a:pt x="1142" y="1989"/>
                    </a:lnTo>
                    <a:lnTo>
                      <a:pt x="1146" y="1992"/>
                    </a:lnTo>
                    <a:lnTo>
                      <a:pt x="1150" y="1995"/>
                    </a:lnTo>
                    <a:lnTo>
                      <a:pt x="1153" y="1996"/>
                    </a:lnTo>
                    <a:lnTo>
                      <a:pt x="1172" y="1999"/>
                    </a:lnTo>
                    <a:lnTo>
                      <a:pt x="1192" y="2002"/>
                    </a:lnTo>
                    <a:lnTo>
                      <a:pt x="1190" y="2023"/>
                    </a:lnTo>
                    <a:lnTo>
                      <a:pt x="1186" y="2041"/>
                    </a:lnTo>
                    <a:lnTo>
                      <a:pt x="1185" y="2050"/>
                    </a:lnTo>
                    <a:lnTo>
                      <a:pt x="1185" y="2059"/>
                    </a:lnTo>
                    <a:lnTo>
                      <a:pt x="1187" y="2070"/>
                    </a:lnTo>
                    <a:lnTo>
                      <a:pt x="1194" y="2081"/>
                    </a:lnTo>
                    <a:lnTo>
                      <a:pt x="1200" y="2090"/>
                    </a:lnTo>
                    <a:lnTo>
                      <a:pt x="1207" y="2096"/>
                    </a:lnTo>
                    <a:lnTo>
                      <a:pt x="1212" y="2101"/>
                    </a:lnTo>
                    <a:lnTo>
                      <a:pt x="1218" y="2102"/>
                    </a:lnTo>
                    <a:lnTo>
                      <a:pt x="1223" y="2103"/>
                    </a:lnTo>
                    <a:lnTo>
                      <a:pt x="1229" y="2102"/>
                    </a:lnTo>
                    <a:lnTo>
                      <a:pt x="1235" y="2101"/>
                    </a:lnTo>
                    <a:lnTo>
                      <a:pt x="1239" y="2098"/>
                    </a:lnTo>
                    <a:lnTo>
                      <a:pt x="1248" y="2094"/>
                    </a:lnTo>
                    <a:lnTo>
                      <a:pt x="1256" y="2090"/>
                    </a:lnTo>
                    <a:lnTo>
                      <a:pt x="1258" y="2089"/>
                    </a:lnTo>
                    <a:lnTo>
                      <a:pt x="1262" y="2090"/>
                    </a:lnTo>
                    <a:lnTo>
                      <a:pt x="1264" y="2093"/>
                    </a:lnTo>
                    <a:lnTo>
                      <a:pt x="1265" y="2097"/>
                    </a:lnTo>
                    <a:lnTo>
                      <a:pt x="1266" y="2106"/>
                    </a:lnTo>
                    <a:lnTo>
                      <a:pt x="1265" y="2114"/>
                    </a:lnTo>
                    <a:lnTo>
                      <a:pt x="1261" y="2122"/>
                    </a:lnTo>
                    <a:lnTo>
                      <a:pt x="1258" y="2129"/>
                    </a:lnTo>
                    <a:lnTo>
                      <a:pt x="1257" y="2133"/>
                    </a:lnTo>
                    <a:lnTo>
                      <a:pt x="1257" y="2137"/>
                    </a:lnTo>
                    <a:lnTo>
                      <a:pt x="1258" y="2141"/>
                    </a:lnTo>
                    <a:lnTo>
                      <a:pt x="1261" y="2145"/>
                    </a:lnTo>
                    <a:lnTo>
                      <a:pt x="1266" y="2151"/>
                    </a:lnTo>
                    <a:lnTo>
                      <a:pt x="1274" y="2158"/>
                    </a:lnTo>
                    <a:lnTo>
                      <a:pt x="1282" y="2163"/>
                    </a:lnTo>
                    <a:lnTo>
                      <a:pt x="1289" y="2170"/>
                    </a:lnTo>
                    <a:lnTo>
                      <a:pt x="1296" y="2175"/>
                    </a:lnTo>
                    <a:lnTo>
                      <a:pt x="1300" y="2179"/>
                    </a:lnTo>
                    <a:lnTo>
                      <a:pt x="1289" y="2181"/>
                    </a:lnTo>
                    <a:lnTo>
                      <a:pt x="1282" y="2182"/>
                    </a:lnTo>
                    <a:lnTo>
                      <a:pt x="1275" y="2182"/>
                    </a:lnTo>
                    <a:lnTo>
                      <a:pt x="1270" y="2182"/>
                    </a:lnTo>
                    <a:lnTo>
                      <a:pt x="1261" y="2179"/>
                    </a:lnTo>
                    <a:lnTo>
                      <a:pt x="1256" y="2176"/>
                    </a:lnTo>
                    <a:lnTo>
                      <a:pt x="1253" y="2175"/>
                    </a:lnTo>
                    <a:lnTo>
                      <a:pt x="1251" y="2175"/>
                    </a:lnTo>
                    <a:lnTo>
                      <a:pt x="1248" y="2176"/>
                    </a:lnTo>
                    <a:lnTo>
                      <a:pt x="1245" y="2179"/>
                    </a:lnTo>
                    <a:lnTo>
                      <a:pt x="1238" y="2189"/>
                    </a:lnTo>
                    <a:lnTo>
                      <a:pt x="1226" y="2208"/>
                    </a:lnTo>
                    <a:lnTo>
                      <a:pt x="1222" y="2212"/>
                    </a:lnTo>
                    <a:lnTo>
                      <a:pt x="1218" y="2216"/>
                    </a:lnTo>
                    <a:lnTo>
                      <a:pt x="1214" y="2217"/>
                    </a:lnTo>
                    <a:lnTo>
                      <a:pt x="1209" y="2219"/>
                    </a:lnTo>
                    <a:lnTo>
                      <a:pt x="1204" y="2220"/>
                    </a:lnTo>
                    <a:lnTo>
                      <a:pt x="1199" y="2219"/>
                    </a:lnTo>
                    <a:lnTo>
                      <a:pt x="1194" y="2217"/>
                    </a:lnTo>
                    <a:lnTo>
                      <a:pt x="1190" y="2216"/>
                    </a:lnTo>
                    <a:lnTo>
                      <a:pt x="1186" y="2214"/>
                    </a:lnTo>
                    <a:lnTo>
                      <a:pt x="1183" y="2210"/>
                    </a:lnTo>
                    <a:lnTo>
                      <a:pt x="1181" y="2204"/>
                    </a:lnTo>
                    <a:lnTo>
                      <a:pt x="1181" y="2199"/>
                    </a:lnTo>
                    <a:lnTo>
                      <a:pt x="1181" y="2194"/>
                    </a:lnTo>
                    <a:lnTo>
                      <a:pt x="1183" y="2188"/>
                    </a:lnTo>
                    <a:lnTo>
                      <a:pt x="1188" y="2180"/>
                    </a:lnTo>
                    <a:lnTo>
                      <a:pt x="1195" y="2172"/>
                    </a:lnTo>
                    <a:lnTo>
                      <a:pt x="1195" y="2171"/>
                    </a:lnTo>
                    <a:lnTo>
                      <a:pt x="1195" y="2168"/>
                    </a:lnTo>
                    <a:lnTo>
                      <a:pt x="1194" y="2167"/>
                    </a:lnTo>
                    <a:lnTo>
                      <a:pt x="1191" y="2164"/>
                    </a:lnTo>
                    <a:lnTo>
                      <a:pt x="1185" y="2158"/>
                    </a:lnTo>
                    <a:lnTo>
                      <a:pt x="1177" y="2153"/>
                    </a:lnTo>
                    <a:lnTo>
                      <a:pt x="1160" y="2141"/>
                    </a:lnTo>
                    <a:lnTo>
                      <a:pt x="1148" y="2133"/>
                    </a:lnTo>
                    <a:lnTo>
                      <a:pt x="1128" y="2124"/>
                    </a:lnTo>
                    <a:lnTo>
                      <a:pt x="1090" y="2111"/>
                    </a:lnTo>
                    <a:lnTo>
                      <a:pt x="1071" y="2105"/>
                    </a:lnTo>
                    <a:lnTo>
                      <a:pt x="1055" y="2100"/>
                    </a:lnTo>
                    <a:lnTo>
                      <a:pt x="1042" y="2097"/>
                    </a:lnTo>
                    <a:lnTo>
                      <a:pt x="1037" y="2096"/>
                    </a:lnTo>
                    <a:lnTo>
                      <a:pt x="1028" y="2105"/>
                    </a:lnTo>
                    <a:lnTo>
                      <a:pt x="1021" y="2114"/>
                    </a:lnTo>
                    <a:lnTo>
                      <a:pt x="1017" y="2123"/>
                    </a:lnTo>
                    <a:lnTo>
                      <a:pt x="1015" y="2133"/>
                    </a:lnTo>
                    <a:lnTo>
                      <a:pt x="1015" y="2142"/>
                    </a:lnTo>
                    <a:lnTo>
                      <a:pt x="1016" y="2153"/>
                    </a:lnTo>
                    <a:lnTo>
                      <a:pt x="1019" y="2163"/>
                    </a:lnTo>
                    <a:lnTo>
                      <a:pt x="1023" y="2173"/>
                    </a:lnTo>
                    <a:lnTo>
                      <a:pt x="1045" y="2211"/>
                    </a:lnTo>
                    <a:lnTo>
                      <a:pt x="1064" y="2243"/>
                    </a:lnTo>
                    <a:lnTo>
                      <a:pt x="1067" y="2250"/>
                    </a:lnTo>
                    <a:lnTo>
                      <a:pt x="1068" y="2258"/>
                    </a:lnTo>
                    <a:lnTo>
                      <a:pt x="1069" y="2265"/>
                    </a:lnTo>
                    <a:lnTo>
                      <a:pt x="1069" y="2272"/>
                    </a:lnTo>
                    <a:lnTo>
                      <a:pt x="1071" y="2280"/>
                    </a:lnTo>
                    <a:lnTo>
                      <a:pt x="1072" y="2287"/>
                    </a:lnTo>
                    <a:lnTo>
                      <a:pt x="1073" y="2295"/>
                    </a:lnTo>
                    <a:lnTo>
                      <a:pt x="1077" y="2303"/>
                    </a:lnTo>
                    <a:lnTo>
                      <a:pt x="1098" y="2335"/>
                    </a:lnTo>
                    <a:lnTo>
                      <a:pt x="1121" y="2370"/>
                    </a:lnTo>
                    <a:lnTo>
                      <a:pt x="1133" y="2387"/>
                    </a:lnTo>
                    <a:lnTo>
                      <a:pt x="1144" y="2405"/>
                    </a:lnTo>
                    <a:lnTo>
                      <a:pt x="1153" y="2422"/>
                    </a:lnTo>
                    <a:lnTo>
                      <a:pt x="1160" y="2438"/>
                    </a:lnTo>
                    <a:lnTo>
                      <a:pt x="1161" y="2444"/>
                    </a:lnTo>
                    <a:lnTo>
                      <a:pt x="1163" y="2451"/>
                    </a:lnTo>
                    <a:lnTo>
                      <a:pt x="1161" y="2456"/>
                    </a:lnTo>
                    <a:lnTo>
                      <a:pt x="1161" y="2460"/>
                    </a:lnTo>
                    <a:lnTo>
                      <a:pt x="1157" y="2469"/>
                    </a:lnTo>
                    <a:lnTo>
                      <a:pt x="1153" y="2477"/>
                    </a:lnTo>
                    <a:lnTo>
                      <a:pt x="1148" y="2482"/>
                    </a:lnTo>
                    <a:lnTo>
                      <a:pt x="1146" y="2488"/>
                    </a:lnTo>
                    <a:lnTo>
                      <a:pt x="1144" y="2491"/>
                    </a:lnTo>
                    <a:lnTo>
                      <a:pt x="1144" y="2495"/>
                    </a:lnTo>
                    <a:lnTo>
                      <a:pt x="1144" y="2497"/>
                    </a:lnTo>
                    <a:lnTo>
                      <a:pt x="1146" y="2501"/>
                    </a:lnTo>
                    <a:lnTo>
                      <a:pt x="1155" y="2513"/>
                    </a:lnTo>
                    <a:lnTo>
                      <a:pt x="1165" y="2522"/>
                    </a:lnTo>
                    <a:lnTo>
                      <a:pt x="1175" y="2531"/>
                    </a:lnTo>
                    <a:lnTo>
                      <a:pt x="1186" y="2540"/>
                    </a:lnTo>
                    <a:lnTo>
                      <a:pt x="1195" y="2549"/>
                    </a:lnTo>
                    <a:lnTo>
                      <a:pt x="1203" y="2561"/>
                    </a:lnTo>
                    <a:lnTo>
                      <a:pt x="1205" y="2566"/>
                    </a:lnTo>
                    <a:lnTo>
                      <a:pt x="1208" y="2574"/>
                    </a:lnTo>
                    <a:lnTo>
                      <a:pt x="1209" y="2581"/>
                    </a:lnTo>
                    <a:lnTo>
                      <a:pt x="1209" y="2589"/>
                    </a:lnTo>
                    <a:lnTo>
                      <a:pt x="1208" y="2591"/>
                    </a:lnTo>
                    <a:lnTo>
                      <a:pt x="1190" y="2591"/>
                    </a:lnTo>
                    <a:lnTo>
                      <a:pt x="1173" y="2589"/>
                    </a:lnTo>
                    <a:lnTo>
                      <a:pt x="1169" y="2581"/>
                    </a:lnTo>
                    <a:lnTo>
                      <a:pt x="1165" y="2572"/>
                    </a:lnTo>
                    <a:lnTo>
                      <a:pt x="1052" y="2510"/>
                    </a:lnTo>
                    <a:lnTo>
                      <a:pt x="1051" y="2508"/>
                    </a:lnTo>
                    <a:lnTo>
                      <a:pt x="1050" y="2502"/>
                    </a:lnTo>
                    <a:lnTo>
                      <a:pt x="1050" y="2497"/>
                    </a:lnTo>
                    <a:lnTo>
                      <a:pt x="1051" y="2491"/>
                    </a:lnTo>
                    <a:lnTo>
                      <a:pt x="1051" y="2484"/>
                    </a:lnTo>
                    <a:lnTo>
                      <a:pt x="1051" y="2478"/>
                    </a:lnTo>
                    <a:lnTo>
                      <a:pt x="1050" y="2473"/>
                    </a:lnTo>
                    <a:lnTo>
                      <a:pt x="1047" y="2467"/>
                    </a:lnTo>
                    <a:lnTo>
                      <a:pt x="1041" y="2461"/>
                    </a:lnTo>
                    <a:lnTo>
                      <a:pt x="1034" y="2457"/>
                    </a:lnTo>
                    <a:lnTo>
                      <a:pt x="1029" y="2455"/>
                    </a:lnTo>
                    <a:lnTo>
                      <a:pt x="1023" y="2453"/>
                    </a:lnTo>
                    <a:lnTo>
                      <a:pt x="1017" y="2453"/>
                    </a:lnTo>
                    <a:lnTo>
                      <a:pt x="1012" y="2455"/>
                    </a:lnTo>
                    <a:lnTo>
                      <a:pt x="1007" y="2456"/>
                    </a:lnTo>
                    <a:lnTo>
                      <a:pt x="1002" y="2460"/>
                    </a:lnTo>
                    <a:lnTo>
                      <a:pt x="998" y="2464"/>
                    </a:lnTo>
                    <a:lnTo>
                      <a:pt x="993" y="2469"/>
                    </a:lnTo>
                    <a:lnTo>
                      <a:pt x="989" y="2475"/>
                    </a:lnTo>
                    <a:lnTo>
                      <a:pt x="985" y="2482"/>
                    </a:lnTo>
                    <a:lnTo>
                      <a:pt x="977" y="2497"/>
                    </a:lnTo>
                    <a:lnTo>
                      <a:pt x="971" y="2515"/>
                    </a:lnTo>
                    <a:lnTo>
                      <a:pt x="964" y="2534"/>
                    </a:lnTo>
                    <a:lnTo>
                      <a:pt x="959" y="2553"/>
                    </a:lnTo>
                    <a:lnTo>
                      <a:pt x="955" y="2572"/>
                    </a:lnTo>
                    <a:lnTo>
                      <a:pt x="951" y="2591"/>
                    </a:lnTo>
                    <a:lnTo>
                      <a:pt x="946" y="2622"/>
                    </a:lnTo>
                    <a:lnTo>
                      <a:pt x="945" y="2641"/>
                    </a:lnTo>
                    <a:lnTo>
                      <a:pt x="944" y="2642"/>
                    </a:lnTo>
                    <a:lnTo>
                      <a:pt x="941" y="2644"/>
                    </a:lnTo>
                    <a:lnTo>
                      <a:pt x="937" y="2642"/>
                    </a:lnTo>
                    <a:lnTo>
                      <a:pt x="931" y="2640"/>
                    </a:lnTo>
                    <a:lnTo>
                      <a:pt x="916" y="2633"/>
                    </a:lnTo>
                    <a:lnTo>
                      <a:pt x="902" y="2624"/>
                    </a:lnTo>
                    <a:lnTo>
                      <a:pt x="894" y="2618"/>
                    </a:lnTo>
                    <a:lnTo>
                      <a:pt x="888" y="2613"/>
                    </a:lnTo>
                    <a:lnTo>
                      <a:pt x="884" y="2606"/>
                    </a:lnTo>
                    <a:lnTo>
                      <a:pt x="880" y="2600"/>
                    </a:lnTo>
                    <a:lnTo>
                      <a:pt x="878" y="2594"/>
                    </a:lnTo>
                    <a:lnTo>
                      <a:pt x="878" y="2588"/>
                    </a:lnTo>
                    <a:lnTo>
                      <a:pt x="880" y="2583"/>
                    </a:lnTo>
                    <a:lnTo>
                      <a:pt x="885" y="2578"/>
                    </a:lnTo>
                    <a:lnTo>
                      <a:pt x="893" y="2571"/>
                    </a:lnTo>
                    <a:lnTo>
                      <a:pt x="898" y="2563"/>
                    </a:lnTo>
                    <a:lnTo>
                      <a:pt x="902" y="2554"/>
                    </a:lnTo>
                    <a:lnTo>
                      <a:pt x="905" y="2544"/>
                    </a:lnTo>
                    <a:lnTo>
                      <a:pt x="906" y="2532"/>
                    </a:lnTo>
                    <a:lnTo>
                      <a:pt x="906" y="2521"/>
                    </a:lnTo>
                    <a:lnTo>
                      <a:pt x="905" y="2509"/>
                    </a:lnTo>
                    <a:lnTo>
                      <a:pt x="902" y="2496"/>
                    </a:lnTo>
                    <a:lnTo>
                      <a:pt x="898" y="2484"/>
                    </a:lnTo>
                    <a:lnTo>
                      <a:pt x="893" y="2473"/>
                    </a:lnTo>
                    <a:lnTo>
                      <a:pt x="888" y="2461"/>
                    </a:lnTo>
                    <a:lnTo>
                      <a:pt x="881" y="2451"/>
                    </a:lnTo>
                    <a:lnTo>
                      <a:pt x="875" y="2442"/>
                    </a:lnTo>
                    <a:lnTo>
                      <a:pt x="867" y="2435"/>
                    </a:lnTo>
                    <a:lnTo>
                      <a:pt x="859" y="2429"/>
                    </a:lnTo>
                    <a:lnTo>
                      <a:pt x="850" y="2425"/>
                    </a:lnTo>
                    <a:lnTo>
                      <a:pt x="845" y="2422"/>
                    </a:lnTo>
                    <a:lnTo>
                      <a:pt x="840" y="2417"/>
                    </a:lnTo>
                    <a:lnTo>
                      <a:pt x="836" y="2413"/>
                    </a:lnTo>
                    <a:lnTo>
                      <a:pt x="833" y="2408"/>
                    </a:lnTo>
                    <a:lnTo>
                      <a:pt x="831" y="2395"/>
                    </a:lnTo>
                    <a:lnTo>
                      <a:pt x="831" y="2382"/>
                    </a:lnTo>
                    <a:lnTo>
                      <a:pt x="831" y="2368"/>
                    </a:lnTo>
                    <a:lnTo>
                      <a:pt x="830" y="2355"/>
                    </a:lnTo>
                    <a:lnTo>
                      <a:pt x="827" y="2348"/>
                    </a:lnTo>
                    <a:lnTo>
                      <a:pt x="824" y="2343"/>
                    </a:lnTo>
                    <a:lnTo>
                      <a:pt x="822" y="2338"/>
                    </a:lnTo>
                    <a:lnTo>
                      <a:pt x="817" y="2334"/>
                    </a:lnTo>
                    <a:lnTo>
                      <a:pt x="808" y="2330"/>
                    </a:lnTo>
                    <a:lnTo>
                      <a:pt x="798" y="2328"/>
                    </a:lnTo>
                    <a:lnTo>
                      <a:pt x="789" y="2328"/>
                    </a:lnTo>
                    <a:lnTo>
                      <a:pt x="782" y="2330"/>
                    </a:lnTo>
                    <a:lnTo>
                      <a:pt x="774" y="2334"/>
                    </a:lnTo>
                    <a:lnTo>
                      <a:pt x="767" y="2339"/>
                    </a:lnTo>
                    <a:lnTo>
                      <a:pt x="761" y="2346"/>
                    </a:lnTo>
                    <a:lnTo>
                      <a:pt x="754" y="2353"/>
                    </a:lnTo>
                    <a:lnTo>
                      <a:pt x="749" y="2361"/>
                    </a:lnTo>
                    <a:lnTo>
                      <a:pt x="745" y="2370"/>
                    </a:lnTo>
                    <a:lnTo>
                      <a:pt x="741" y="2379"/>
                    </a:lnTo>
                    <a:lnTo>
                      <a:pt x="738" y="2388"/>
                    </a:lnTo>
                    <a:lnTo>
                      <a:pt x="735" y="2398"/>
                    </a:lnTo>
                    <a:lnTo>
                      <a:pt x="734" y="2407"/>
                    </a:lnTo>
                    <a:lnTo>
                      <a:pt x="734" y="2416"/>
                    </a:lnTo>
                    <a:lnTo>
                      <a:pt x="734" y="2423"/>
                    </a:lnTo>
                    <a:lnTo>
                      <a:pt x="736" y="2435"/>
                    </a:lnTo>
                    <a:lnTo>
                      <a:pt x="741" y="2456"/>
                    </a:lnTo>
                    <a:lnTo>
                      <a:pt x="743" y="2466"/>
                    </a:lnTo>
                    <a:lnTo>
                      <a:pt x="741" y="2475"/>
                    </a:lnTo>
                    <a:lnTo>
                      <a:pt x="740" y="2478"/>
                    </a:lnTo>
                    <a:lnTo>
                      <a:pt x="739" y="2480"/>
                    </a:lnTo>
                    <a:lnTo>
                      <a:pt x="736" y="2483"/>
                    </a:lnTo>
                    <a:lnTo>
                      <a:pt x="732" y="2483"/>
                    </a:lnTo>
                    <a:lnTo>
                      <a:pt x="717" y="2482"/>
                    </a:lnTo>
                    <a:lnTo>
                      <a:pt x="700" y="2478"/>
                    </a:lnTo>
                    <a:lnTo>
                      <a:pt x="691" y="2475"/>
                    </a:lnTo>
                    <a:lnTo>
                      <a:pt x="682" y="2471"/>
                    </a:lnTo>
                    <a:lnTo>
                      <a:pt x="673" y="2467"/>
                    </a:lnTo>
                    <a:lnTo>
                      <a:pt x="665" y="2462"/>
                    </a:lnTo>
                    <a:lnTo>
                      <a:pt x="659" y="2457"/>
                    </a:lnTo>
                    <a:lnTo>
                      <a:pt x="652" y="2452"/>
                    </a:lnTo>
                    <a:lnTo>
                      <a:pt x="648" y="2445"/>
                    </a:lnTo>
                    <a:lnTo>
                      <a:pt x="646" y="2439"/>
                    </a:lnTo>
                    <a:lnTo>
                      <a:pt x="644" y="2432"/>
                    </a:lnTo>
                    <a:lnTo>
                      <a:pt x="646" y="2425"/>
                    </a:lnTo>
                    <a:lnTo>
                      <a:pt x="651" y="2417"/>
                    </a:lnTo>
                    <a:lnTo>
                      <a:pt x="657" y="2409"/>
                    </a:lnTo>
                    <a:lnTo>
                      <a:pt x="665" y="2401"/>
                    </a:lnTo>
                    <a:lnTo>
                      <a:pt x="669" y="2395"/>
                    </a:lnTo>
                    <a:lnTo>
                      <a:pt x="670" y="2392"/>
                    </a:lnTo>
                    <a:lnTo>
                      <a:pt x="670" y="2390"/>
                    </a:lnTo>
                    <a:lnTo>
                      <a:pt x="669" y="2388"/>
                    </a:lnTo>
                    <a:lnTo>
                      <a:pt x="666" y="2387"/>
                    </a:lnTo>
                    <a:lnTo>
                      <a:pt x="656" y="2382"/>
                    </a:lnTo>
                    <a:lnTo>
                      <a:pt x="640" y="2373"/>
                    </a:lnTo>
                    <a:lnTo>
                      <a:pt x="627" y="2363"/>
                    </a:lnTo>
                    <a:lnTo>
                      <a:pt x="618" y="2353"/>
                    </a:lnTo>
                    <a:lnTo>
                      <a:pt x="612" y="2344"/>
                    </a:lnTo>
                    <a:lnTo>
                      <a:pt x="608" y="2335"/>
                    </a:lnTo>
                    <a:lnTo>
                      <a:pt x="607" y="2328"/>
                    </a:lnTo>
                    <a:lnTo>
                      <a:pt x="608" y="2321"/>
                    </a:lnTo>
                    <a:lnTo>
                      <a:pt x="611" y="2313"/>
                    </a:lnTo>
                    <a:lnTo>
                      <a:pt x="613" y="2307"/>
                    </a:lnTo>
                    <a:lnTo>
                      <a:pt x="624" y="2293"/>
                    </a:lnTo>
                    <a:lnTo>
                      <a:pt x="634" y="2277"/>
                    </a:lnTo>
                    <a:lnTo>
                      <a:pt x="639" y="2268"/>
                    </a:lnTo>
                    <a:lnTo>
                      <a:pt x="644" y="2259"/>
                    </a:lnTo>
                    <a:lnTo>
                      <a:pt x="647" y="2249"/>
                    </a:lnTo>
                    <a:lnTo>
                      <a:pt x="649" y="2238"/>
                    </a:lnTo>
                    <a:lnTo>
                      <a:pt x="648" y="2228"/>
                    </a:lnTo>
                    <a:lnTo>
                      <a:pt x="646" y="2219"/>
                    </a:lnTo>
                    <a:lnTo>
                      <a:pt x="642" y="2208"/>
                    </a:lnTo>
                    <a:lnTo>
                      <a:pt x="638" y="2199"/>
                    </a:lnTo>
                    <a:lnTo>
                      <a:pt x="633" y="2189"/>
                    </a:lnTo>
                    <a:lnTo>
                      <a:pt x="627" y="2180"/>
                    </a:lnTo>
                    <a:lnTo>
                      <a:pt x="621" y="2171"/>
                    </a:lnTo>
                    <a:lnTo>
                      <a:pt x="615" y="2162"/>
                    </a:lnTo>
                    <a:lnTo>
                      <a:pt x="599" y="2144"/>
                    </a:lnTo>
                    <a:lnTo>
                      <a:pt x="582" y="2128"/>
                    </a:lnTo>
                    <a:lnTo>
                      <a:pt x="565" y="2115"/>
                    </a:lnTo>
                    <a:lnTo>
                      <a:pt x="550" y="2105"/>
                    </a:lnTo>
                    <a:lnTo>
                      <a:pt x="539" y="2100"/>
                    </a:lnTo>
                    <a:lnTo>
                      <a:pt x="529" y="2096"/>
                    </a:lnTo>
                    <a:lnTo>
                      <a:pt x="520" y="2093"/>
                    </a:lnTo>
                    <a:lnTo>
                      <a:pt x="512" y="2092"/>
                    </a:lnTo>
                    <a:lnTo>
                      <a:pt x="497" y="2090"/>
                    </a:lnTo>
                    <a:lnTo>
                      <a:pt x="485" y="2090"/>
                    </a:lnTo>
                    <a:lnTo>
                      <a:pt x="480" y="2089"/>
                    </a:lnTo>
                    <a:lnTo>
                      <a:pt x="475" y="2087"/>
                    </a:lnTo>
                    <a:lnTo>
                      <a:pt x="471" y="2084"/>
                    </a:lnTo>
                    <a:lnTo>
                      <a:pt x="468" y="2080"/>
                    </a:lnTo>
                    <a:lnTo>
                      <a:pt x="466" y="2074"/>
                    </a:lnTo>
                    <a:lnTo>
                      <a:pt x="464" y="2066"/>
                    </a:lnTo>
                    <a:lnTo>
                      <a:pt x="464" y="2056"/>
                    </a:lnTo>
                    <a:lnTo>
                      <a:pt x="464" y="2043"/>
                    </a:lnTo>
                    <a:lnTo>
                      <a:pt x="464" y="2031"/>
                    </a:lnTo>
                    <a:lnTo>
                      <a:pt x="463" y="2021"/>
                    </a:lnTo>
                    <a:lnTo>
                      <a:pt x="459" y="2013"/>
                    </a:lnTo>
                    <a:lnTo>
                      <a:pt x="455" y="2006"/>
                    </a:lnTo>
                    <a:lnTo>
                      <a:pt x="449" y="2000"/>
                    </a:lnTo>
                    <a:lnTo>
                      <a:pt x="441" y="1995"/>
                    </a:lnTo>
                    <a:lnTo>
                      <a:pt x="432" y="1989"/>
                    </a:lnTo>
                    <a:lnTo>
                      <a:pt x="421" y="1983"/>
                    </a:lnTo>
                    <a:lnTo>
                      <a:pt x="414" y="1979"/>
                    </a:lnTo>
                    <a:lnTo>
                      <a:pt x="407" y="1975"/>
                    </a:lnTo>
                    <a:lnTo>
                      <a:pt x="405" y="1970"/>
                    </a:lnTo>
                    <a:lnTo>
                      <a:pt x="402" y="1966"/>
                    </a:lnTo>
                    <a:lnTo>
                      <a:pt x="402" y="1962"/>
                    </a:lnTo>
                    <a:lnTo>
                      <a:pt x="403" y="1957"/>
                    </a:lnTo>
                    <a:lnTo>
                      <a:pt x="406" y="1953"/>
                    </a:lnTo>
                    <a:lnTo>
                      <a:pt x="409" y="1949"/>
                    </a:lnTo>
                    <a:lnTo>
                      <a:pt x="418" y="1942"/>
                    </a:lnTo>
                    <a:lnTo>
                      <a:pt x="429" y="1935"/>
                    </a:lnTo>
                    <a:lnTo>
                      <a:pt x="441" y="1929"/>
                    </a:lnTo>
                    <a:lnTo>
                      <a:pt x="453" y="1922"/>
                    </a:lnTo>
                    <a:lnTo>
                      <a:pt x="459" y="1918"/>
                    </a:lnTo>
                    <a:lnTo>
                      <a:pt x="466" y="1912"/>
                    </a:lnTo>
                    <a:lnTo>
                      <a:pt x="471" y="1904"/>
                    </a:lnTo>
                    <a:lnTo>
                      <a:pt x="475" y="1896"/>
                    </a:lnTo>
                    <a:lnTo>
                      <a:pt x="482" y="1877"/>
                    </a:lnTo>
                    <a:lnTo>
                      <a:pt x="490" y="1859"/>
                    </a:lnTo>
                    <a:lnTo>
                      <a:pt x="497" y="1842"/>
                    </a:lnTo>
                    <a:lnTo>
                      <a:pt x="504" y="1829"/>
                    </a:lnTo>
                    <a:lnTo>
                      <a:pt x="508" y="1825"/>
                    </a:lnTo>
                    <a:lnTo>
                      <a:pt x="513" y="1824"/>
                    </a:lnTo>
                    <a:lnTo>
                      <a:pt x="519" y="1824"/>
                    </a:lnTo>
                    <a:lnTo>
                      <a:pt x="525" y="1828"/>
                    </a:lnTo>
                    <a:lnTo>
                      <a:pt x="542" y="1840"/>
                    </a:lnTo>
                    <a:lnTo>
                      <a:pt x="556" y="1852"/>
                    </a:lnTo>
                    <a:lnTo>
                      <a:pt x="563" y="1857"/>
                    </a:lnTo>
                    <a:lnTo>
                      <a:pt x="572" y="1860"/>
                    </a:lnTo>
                    <a:lnTo>
                      <a:pt x="582" y="1862"/>
                    </a:lnTo>
                    <a:lnTo>
                      <a:pt x="594" y="1864"/>
                    </a:lnTo>
                    <a:lnTo>
                      <a:pt x="604" y="1862"/>
                    </a:lnTo>
                    <a:lnTo>
                      <a:pt x="616" y="1860"/>
                    </a:lnTo>
                    <a:lnTo>
                      <a:pt x="627" y="1857"/>
                    </a:lnTo>
                    <a:lnTo>
                      <a:pt x="639" y="1852"/>
                    </a:lnTo>
                    <a:lnTo>
                      <a:pt x="651" y="1846"/>
                    </a:lnTo>
                    <a:lnTo>
                      <a:pt x="660" y="1839"/>
                    </a:lnTo>
                    <a:lnTo>
                      <a:pt x="668" y="1830"/>
                    </a:lnTo>
                    <a:lnTo>
                      <a:pt x="674" y="1821"/>
                    </a:lnTo>
                    <a:lnTo>
                      <a:pt x="678" y="1812"/>
                    </a:lnTo>
                    <a:lnTo>
                      <a:pt x="683" y="1804"/>
                    </a:lnTo>
                    <a:lnTo>
                      <a:pt x="687" y="1799"/>
                    </a:lnTo>
                    <a:lnTo>
                      <a:pt x="692" y="1795"/>
                    </a:lnTo>
                    <a:lnTo>
                      <a:pt x="697" y="1794"/>
                    </a:lnTo>
                    <a:lnTo>
                      <a:pt x="701" y="1793"/>
                    </a:lnTo>
                    <a:lnTo>
                      <a:pt x="706" y="1793"/>
                    </a:lnTo>
                    <a:lnTo>
                      <a:pt x="712" y="1795"/>
                    </a:lnTo>
                    <a:lnTo>
                      <a:pt x="734" y="1806"/>
                    </a:lnTo>
                    <a:lnTo>
                      <a:pt x="757" y="1816"/>
                    </a:lnTo>
                    <a:lnTo>
                      <a:pt x="758" y="1818"/>
                    </a:lnTo>
                    <a:lnTo>
                      <a:pt x="762" y="1820"/>
                    </a:lnTo>
                    <a:lnTo>
                      <a:pt x="766" y="1820"/>
                    </a:lnTo>
                    <a:lnTo>
                      <a:pt x="770" y="1821"/>
                    </a:lnTo>
                    <a:lnTo>
                      <a:pt x="780" y="1820"/>
                    </a:lnTo>
                    <a:lnTo>
                      <a:pt x="787" y="1818"/>
                    </a:lnTo>
                    <a:lnTo>
                      <a:pt x="815" y="1826"/>
                    </a:lnTo>
                    <a:lnTo>
                      <a:pt x="841" y="1834"/>
                    </a:lnTo>
                    <a:lnTo>
                      <a:pt x="867" y="1844"/>
                    </a:lnTo>
                    <a:lnTo>
                      <a:pt x="894" y="1855"/>
                    </a:lnTo>
                    <a:lnTo>
                      <a:pt x="916" y="1861"/>
                    </a:lnTo>
                    <a:lnTo>
                      <a:pt x="941" y="1866"/>
                    </a:lnTo>
                    <a:lnTo>
                      <a:pt x="966" y="1870"/>
                    </a:lnTo>
                    <a:lnTo>
                      <a:pt x="989" y="1875"/>
                    </a:lnTo>
                    <a:lnTo>
                      <a:pt x="997" y="1878"/>
                    </a:lnTo>
                    <a:lnTo>
                      <a:pt x="1004" y="1881"/>
                    </a:lnTo>
                    <a:lnTo>
                      <a:pt x="1010" y="1885"/>
                    </a:lnTo>
                    <a:lnTo>
                      <a:pt x="1015" y="1890"/>
                    </a:lnTo>
                    <a:lnTo>
                      <a:pt x="1025" y="1900"/>
                    </a:lnTo>
                    <a:lnTo>
                      <a:pt x="1037" y="1912"/>
                    </a:lnTo>
                    <a:lnTo>
                      <a:pt x="1046" y="1921"/>
                    </a:lnTo>
                    <a:lnTo>
                      <a:pt x="1061" y="1931"/>
                    </a:lnTo>
                    <a:lnTo>
                      <a:pt x="1068" y="1936"/>
                    </a:lnTo>
                    <a:lnTo>
                      <a:pt x="1076" y="1940"/>
                    </a:lnTo>
                    <a:lnTo>
                      <a:pt x="1080" y="1940"/>
                    </a:lnTo>
                    <a:lnTo>
                      <a:pt x="1082" y="1940"/>
                    </a:lnTo>
                    <a:lnTo>
                      <a:pt x="1085" y="1940"/>
                    </a:lnTo>
                    <a:lnTo>
                      <a:pt x="1086" y="1938"/>
                    </a:lnTo>
                    <a:lnTo>
                      <a:pt x="1090" y="1934"/>
                    </a:lnTo>
                    <a:lnTo>
                      <a:pt x="1093" y="1930"/>
                    </a:lnTo>
                    <a:lnTo>
                      <a:pt x="1094" y="1926"/>
                    </a:lnTo>
                    <a:lnTo>
                      <a:pt x="1095" y="1922"/>
                    </a:lnTo>
                    <a:lnTo>
                      <a:pt x="1094" y="1914"/>
                    </a:lnTo>
                    <a:lnTo>
                      <a:pt x="1091" y="1908"/>
                    </a:lnTo>
                    <a:lnTo>
                      <a:pt x="1087" y="1900"/>
                    </a:lnTo>
                    <a:lnTo>
                      <a:pt x="1083" y="1894"/>
                    </a:lnTo>
                    <a:lnTo>
                      <a:pt x="1080" y="1886"/>
                    </a:lnTo>
                    <a:lnTo>
                      <a:pt x="1077" y="1878"/>
                    </a:lnTo>
                    <a:lnTo>
                      <a:pt x="1078" y="1874"/>
                    </a:lnTo>
                    <a:lnTo>
                      <a:pt x="1081" y="1872"/>
                    </a:lnTo>
                    <a:lnTo>
                      <a:pt x="1085" y="1869"/>
                    </a:lnTo>
                    <a:lnTo>
                      <a:pt x="1090" y="1868"/>
                    </a:lnTo>
                    <a:lnTo>
                      <a:pt x="1103" y="1865"/>
                    </a:lnTo>
                    <a:lnTo>
                      <a:pt x="1120" y="1862"/>
                    </a:lnTo>
                    <a:lnTo>
                      <a:pt x="1135" y="1861"/>
                    </a:lnTo>
                    <a:lnTo>
                      <a:pt x="1151" y="1857"/>
                    </a:lnTo>
                    <a:lnTo>
                      <a:pt x="1157" y="1856"/>
                    </a:lnTo>
                    <a:lnTo>
                      <a:pt x="1163" y="1853"/>
                    </a:lnTo>
                    <a:lnTo>
                      <a:pt x="1166" y="1851"/>
                    </a:lnTo>
                    <a:lnTo>
                      <a:pt x="1169" y="1848"/>
                    </a:lnTo>
                    <a:lnTo>
                      <a:pt x="1170" y="1844"/>
                    </a:lnTo>
                    <a:lnTo>
                      <a:pt x="1170" y="1842"/>
                    </a:lnTo>
                    <a:lnTo>
                      <a:pt x="1169" y="1839"/>
                    </a:lnTo>
                    <a:lnTo>
                      <a:pt x="1168" y="1835"/>
                    </a:lnTo>
                    <a:lnTo>
                      <a:pt x="1163" y="1830"/>
                    </a:lnTo>
                    <a:lnTo>
                      <a:pt x="1156" y="1824"/>
                    </a:lnTo>
                    <a:lnTo>
                      <a:pt x="1142" y="1812"/>
                    </a:lnTo>
                    <a:lnTo>
                      <a:pt x="1133" y="1802"/>
                    </a:lnTo>
                    <a:lnTo>
                      <a:pt x="1128" y="1787"/>
                    </a:lnTo>
                    <a:lnTo>
                      <a:pt x="1121" y="1777"/>
                    </a:lnTo>
                    <a:lnTo>
                      <a:pt x="1116" y="1778"/>
                    </a:lnTo>
                    <a:lnTo>
                      <a:pt x="1111" y="1780"/>
                    </a:lnTo>
                    <a:lnTo>
                      <a:pt x="1106" y="1783"/>
                    </a:lnTo>
                    <a:lnTo>
                      <a:pt x="1099" y="1786"/>
                    </a:lnTo>
                    <a:lnTo>
                      <a:pt x="1087" y="1794"/>
                    </a:lnTo>
                    <a:lnTo>
                      <a:pt x="1076" y="1799"/>
                    </a:lnTo>
                    <a:lnTo>
                      <a:pt x="1063" y="1800"/>
                    </a:lnTo>
                    <a:lnTo>
                      <a:pt x="1052" y="1800"/>
                    </a:lnTo>
                    <a:lnTo>
                      <a:pt x="1045" y="1798"/>
                    </a:lnTo>
                    <a:lnTo>
                      <a:pt x="1039" y="1793"/>
                    </a:lnTo>
                    <a:lnTo>
                      <a:pt x="1036" y="1787"/>
                    </a:lnTo>
                    <a:lnTo>
                      <a:pt x="1032" y="1781"/>
                    </a:lnTo>
                    <a:lnTo>
                      <a:pt x="1030" y="1774"/>
                    </a:lnTo>
                    <a:lnTo>
                      <a:pt x="1028" y="1767"/>
                    </a:lnTo>
                    <a:lnTo>
                      <a:pt x="1025" y="1751"/>
                    </a:lnTo>
                    <a:lnTo>
                      <a:pt x="1020" y="1738"/>
                    </a:lnTo>
                    <a:lnTo>
                      <a:pt x="1016" y="1734"/>
                    </a:lnTo>
                    <a:lnTo>
                      <a:pt x="1011" y="1730"/>
                    </a:lnTo>
                    <a:lnTo>
                      <a:pt x="1003" y="1729"/>
                    </a:lnTo>
                    <a:lnTo>
                      <a:pt x="994" y="1730"/>
                    </a:lnTo>
                    <a:lnTo>
                      <a:pt x="992" y="1732"/>
                    </a:lnTo>
                    <a:lnTo>
                      <a:pt x="989" y="1736"/>
                    </a:lnTo>
                    <a:lnTo>
                      <a:pt x="985" y="1741"/>
                    </a:lnTo>
                    <a:lnTo>
                      <a:pt x="982" y="1746"/>
                    </a:lnTo>
                    <a:lnTo>
                      <a:pt x="975" y="1760"/>
                    </a:lnTo>
                    <a:lnTo>
                      <a:pt x="967" y="1776"/>
                    </a:lnTo>
                    <a:lnTo>
                      <a:pt x="963" y="1781"/>
                    </a:lnTo>
                    <a:lnTo>
                      <a:pt x="958" y="1786"/>
                    </a:lnTo>
                    <a:lnTo>
                      <a:pt x="954" y="1790"/>
                    </a:lnTo>
                    <a:lnTo>
                      <a:pt x="950" y="1791"/>
                    </a:lnTo>
                    <a:lnTo>
                      <a:pt x="945" y="1790"/>
                    </a:lnTo>
                    <a:lnTo>
                      <a:pt x="941" y="1786"/>
                    </a:lnTo>
                    <a:lnTo>
                      <a:pt x="936" y="1778"/>
                    </a:lnTo>
                    <a:lnTo>
                      <a:pt x="932" y="1768"/>
                    </a:lnTo>
                    <a:lnTo>
                      <a:pt x="925" y="1751"/>
                    </a:lnTo>
                    <a:lnTo>
                      <a:pt x="912" y="1726"/>
                    </a:lnTo>
                    <a:lnTo>
                      <a:pt x="909" y="1720"/>
                    </a:lnTo>
                    <a:lnTo>
                      <a:pt x="905" y="1716"/>
                    </a:lnTo>
                    <a:lnTo>
                      <a:pt x="901" y="1712"/>
                    </a:lnTo>
                    <a:lnTo>
                      <a:pt x="897" y="1710"/>
                    </a:lnTo>
                    <a:lnTo>
                      <a:pt x="894" y="1708"/>
                    </a:lnTo>
                    <a:lnTo>
                      <a:pt x="890" y="1710"/>
                    </a:lnTo>
                    <a:lnTo>
                      <a:pt x="888" y="1712"/>
                    </a:lnTo>
                    <a:lnTo>
                      <a:pt x="885" y="1717"/>
                    </a:lnTo>
                    <a:lnTo>
                      <a:pt x="879" y="1729"/>
                    </a:lnTo>
                    <a:lnTo>
                      <a:pt x="874" y="1739"/>
                    </a:lnTo>
                    <a:lnTo>
                      <a:pt x="868" y="1747"/>
                    </a:lnTo>
                    <a:lnTo>
                      <a:pt x="863" y="1754"/>
                    </a:lnTo>
                    <a:lnTo>
                      <a:pt x="858" y="1759"/>
                    </a:lnTo>
                    <a:lnTo>
                      <a:pt x="853" y="1761"/>
                    </a:lnTo>
                    <a:lnTo>
                      <a:pt x="846" y="1764"/>
                    </a:lnTo>
                    <a:lnTo>
                      <a:pt x="841" y="1765"/>
                    </a:lnTo>
                    <a:lnTo>
                      <a:pt x="813" y="1763"/>
                    </a:lnTo>
                    <a:lnTo>
                      <a:pt x="773" y="1759"/>
                    </a:lnTo>
                    <a:lnTo>
                      <a:pt x="751" y="1760"/>
                    </a:lnTo>
                    <a:lnTo>
                      <a:pt x="717" y="1761"/>
                    </a:lnTo>
                    <a:lnTo>
                      <a:pt x="674" y="1764"/>
                    </a:lnTo>
                    <a:lnTo>
                      <a:pt x="629" y="1765"/>
                    </a:lnTo>
                    <a:lnTo>
                      <a:pt x="586" y="1767"/>
                    </a:lnTo>
                    <a:lnTo>
                      <a:pt x="548" y="1764"/>
                    </a:lnTo>
                    <a:lnTo>
                      <a:pt x="534" y="1763"/>
                    </a:lnTo>
                    <a:lnTo>
                      <a:pt x="523" y="1760"/>
                    </a:lnTo>
                    <a:lnTo>
                      <a:pt x="519" y="1758"/>
                    </a:lnTo>
                    <a:lnTo>
                      <a:pt x="516" y="1756"/>
                    </a:lnTo>
                    <a:lnTo>
                      <a:pt x="515" y="1754"/>
                    </a:lnTo>
                    <a:lnTo>
                      <a:pt x="513" y="1751"/>
                    </a:lnTo>
                    <a:lnTo>
                      <a:pt x="513" y="1737"/>
                    </a:lnTo>
                    <a:lnTo>
                      <a:pt x="512" y="1728"/>
                    </a:lnTo>
                    <a:lnTo>
                      <a:pt x="510" y="1725"/>
                    </a:lnTo>
                    <a:lnTo>
                      <a:pt x="508" y="1724"/>
                    </a:lnTo>
                    <a:lnTo>
                      <a:pt x="506" y="1723"/>
                    </a:lnTo>
                    <a:lnTo>
                      <a:pt x="502" y="1723"/>
                    </a:lnTo>
                    <a:lnTo>
                      <a:pt x="495" y="1724"/>
                    </a:lnTo>
                    <a:lnTo>
                      <a:pt x="488" y="1726"/>
                    </a:lnTo>
                    <a:lnTo>
                      <a:pt x="478" y="1730"/>
                    </a:lnTo>
                    <a:lnTo>
                      <a:pt x="469" y="1736"/>
                    </a:lnTo>
                    <a:lnTo>
                      <a:pt x="459" y="1739"/>
                    </a:lnTo>
                    <a:lnTo>
                      <a:pt x="449" y="1742"/>
                    </a:lnTo>
                    <a:lnTo>
                      <a:pt x="444" y="1742"/>
                    </a:lnTo>
                    <a:lnTo>
                      <a:pt x="438" y="1742"/>
                    </a:lnTo>
                    <a:lnTo>
                      <a:pt x="433" y="1742"/>
                    </a:lnTo>
                    <a:lnTo>
                      <a:pt x="429" y="1741"/>
                    </a:lnTo>
                    <a:lnTo>
                      <a:pt x="424" y="1738"/>
                    </a:lnTo>
                    <a:lnTo>
                      <a:pt x="420" y="1734"/>
                    </a:lnTo>
                    <a:lnTo>
                      <a:pt x="415" y="1730"/>
                    </a:lnTo>
                    <a:lnTo>
                      <a:pt x="411" y="1725"/>
                    </a:lnTo>
                    <a:lnTo>
                      <a:pt x="407" y="1717"/>
                    </a:lnTo>
                    <a:lnTo>
                      <a:pt x="403" y="1710"/>
                    </a:lnTo>
                    <a:lnTo>
                      <a:pt x="401" y="1699"/>
                    </a:lnTo>
                    <a:lnTo>
                      <a:pt x="397" y="1689"/>
                    </a:lnTo>
                    <a:lnTo>
                      <a:pt x="392" y="1658"/>
                    </a:lnTo>
                    <a:lnTo>
                      <a:pt x="384" y="1618"/>
                    </a:lnTo>
                    <a:lnTo>
                      <a:pt x="379" y="1598"/>
                    </a:lnTo>
                    <a:lnTo>
                      <a:pt x="372" y="1580"/>
                    </a:lnTo>
                    <a:lnTo>
                      <a:pt x="368" y="1572"/>
                    </a:lnTo>
                    <a:lnTo>
                      <a:pt x="364" y="1566"/>
                    </a:lnTo>
                    <a:lnTo>
                      <a:pt x="361" y="1561"/>
                    </a:lnTo>
                    <a:lnTo>
                      <a:pt x="355" y="1555"/>
                    </a:lnTo>
                    <a:lnTo>
                      <a:pt x="344" y="1548"/>
                    </a:lnTo>
                    <a:lnTo>
                      <a:pt x="336" y="1544"/>
                    </a:lnTo>
                    <a:lnTo>
                      <a:pt x="330" y="1543"/>
                    </a:lnTo>
                    <a:lnTo>
                      <a:pt x="326" y="1543"/>
                    </a:lnTo>
                    <a:lnTo>
                      <a:pt x="324" y="1541"/>
                    </a:lnTo>
                    <a:lnTo>
                      <a:pt x="322" y="1537"/>
                    </a:lnTo>
                    <a:lnTo>
                      <a:pt x="319" y="1530"/>
                    </a:lnTo>
                    <a:lnTo>
                      <a:pt x="317" y="1514"/>
                    </a:lnTo>
                    <a:lnTo>
                      <a:pt x="313" y="1500"/>
                    </a:lnTo>
                    <a:lnTo>
                      <a:pt x="313" y="1488"/>
                    </a:lnTo>
                    <a:lnTo>
                      <a:pt x="314" y="1484"/>
                    </a:lnTo>
                    <a:lnTo>
                      <a:pt x="318" y="1480"/>
                    </a:lnTo>
                    <a:lnTo>
                      <a:pt x="323" y="1476"/>
                    </a:lnTo>
                    <a:lnTo>
                      <a:pt x="331" y="1473"/>
                    </a:lnTo>
                    <a:lnTo>
                      <a:pt x="336" y="1471"/>
                    </a:lnTo>
                    <a:lnTo>
                      <a:pt x="342" y="1473"/>
                    </a:lnTo>
                    <a:lnTo>
                      <a:pt x="350" y="1474"/>
                    </a:lnTo>
                    <a:lnTo>
                      <a:pt x="359" y="1478"/>
                    </a:lnTo>
                    <a:lnTo>
                      <a:pt x="376" y="1487"/>
                    </a:lnTo>
                    <a:lnTo>
                      <a:pt x="394" y="1497"/>
                    </a:lnTo>
                    <a:lnTo>
                      <a:pt x="411" y="1508"/>
                    </a:lnTo>
                    <a:lnTo>
                      <a:pt x="424" y="1517"/>
                    </a:lnTo>
                    <a:lnTo>
                      <a:pt x="431" y="1518"/>
                    </a:lnTo>
                    <a:lnTo>
                      <a:pt x="434" y="1519"/>
                    </a:lnTo>
                    <a:lnTo>
                      <a:pt x="437" y="1519"/>
                    </a:lnTo>
                    <a:lnTo>
                      <a:pt x="438" y="1517"/>
                    </a:lnTo>
                    <a:lnTo>
                      <a:pt x="440" y="1509"/>
                    </a:lnTo>
                    <a:lnTo>
                      <a:pt x="438" y="1500"/>
                    </a:lnTo>
                    <a:lnTo>
                      <a:pt x="438" y="1489"/>
                    </a:lnTo>
                    <a:lnTo>
                      <a:pt x="436" y="1479"/>
                    </a:lnTo>
                    <a:lnTo>
                      <a:pt x="433" y="1469"/>
                    </a:lnTo>
                    <a:lnTo>
                      <a:pt x="429" y="1461"/>
                    </a:lnTo>
                    <a:lnTo>
                      <a:pt x="427" y="1458"/>
                    </a:lnTo>
                    <a:lnTo>
                      <a:pt x="424" y="1456"/>
                    </a:lnTo>
                    <a:lnTo>
                      <a:pt x="421" y="1454"/>
                    </a:lnTo>
                    <a:lnTo>
                      <a:pt x="418" y="1454"/>
                    </a:lnTo>
                    <a:lnTo>
                      <a:pt x="410" y="1453"/>
                    </a:lnTo>
                    <a:lnTo>
                      <a:pt x="403" y="1452"/>
                    </a:lnTo>
                    <a:lnTo>
                      <a:pt x="397" y="1451"/>
                    </a:lnTo>
                    <a:lnTo>
                      <a:pt x="390" y="1448"/>
                    </a:lnTo>
                    <a:lnTo>
                      <a:pt x="379" y="1443"/>
                    </a:lnTo>
                    <a:lnTo>
                      <a:pt x="370" y="1436"/>
                    </a:lnTo>
                    <a:lnTo>
                      <a:pt x="361" y="1430"/>
                    </a:lnTo>
                    <a:lnTo>
                      <a:pt x="352" y="1425"/>
                    </a:lnTo>
                    <a:lnTo>
                      <a:pt x="342" y="1419"/>
                    </a:lnTo>
                    <a:lnTo>
                      <a:pt x="332" y="1417"/>
                    </a:lnTo>
                    <a:lnTo>
                      <a:pt x="326" y="1418"/>
                    </a:lnTo>
                    <a:lnTo>
                      <a:pt x="318" y="1421"/>
                    </a:lnTo>
                    <a:lnTo>
                      <a:pt x="313" y="1425"/>
                    </a:lnTo>
                    <a:lnTo>
                      <a:pt x="306" y="1429"/>
                    </a:lnTo>
                    <a:lnTo>
                      <a:pt x="301" y="1434"/>
                    </a:lnTo>
                    <a:lnTo>
                      <a:pt x="296" y="1436"/>
                    </a:lnTo>
                    <a:lnTo>
                      <a:pt x="292" y="1439"/>
                    </a:lnTo>
                    <a:lnTo>
                      <a:pt x="287" y="1439"/>
                    </a:lnTo>
                    <a:lnTo>
                      <a:pt x="283" y="1436"/>
                    </a:lnTo>
                    <a:lnTo>
                      <a:pt x="278" y="1430"/>
                    </a:lnTo>
                    <a:lnTo>
                      <a:pt x="271" y="1422"/>
                    </a:lnTo>
                    <a:lnTo>
                      <a:pt x="266" y="1413"/>
                    </a:lnTo>
                    <a:lnTo>
                      <a:pt x="257" y="1395"/>
                    </a:lnTo>
                    <a:lnTo>
                      <a:pt x="253" y="1382"/>
                    </a:lnTo>
                    <a:lnTo>
                      <a:pt x="159" y="1273"/>
                    </a:lnTo>
                    <a:lnTo>
                      <a:pt x="138" y="1252"/>
                    </a:lnTo>
                    <a:lnTo>
                      <a:pt x="117" y="1233"/>
                    </a:lnTo>
                    <a:lnTo>
                      <a:pt x="108" y="1221"/>
                    </a:lnTo>
                    <a:lnTo>
                      <a:pt x="101" y="1210"/>
                    </a:lnTo>
                    <a:lnTo>
                      <a:pt x="99" y="1203"/>
                    </a:lnTo>
                    <a:lnTo>
                      <a:pt x="96" y="1197"/>
                    </a:lnTo>
                    <a:lnTo>
                      <a:pt x="95" y="1189"/>
                    </a:lnTo>
                    <a:lnTo>
                      <a:pt x="95" y="1180"/>
                    </a:lnTo>
                    <a:lnTo>
                      <a:pt x="95" y="1171"/>
                    </a:lnTo>
                    <a:lnTo>
                      <a:pt x="92" y="1163"/>
                    </a:lnTo>
                    <a:lnTo>
                      <a:pt x="90" y="1156"/>
                    </a:lnTo>
                    <a:lnTo>
                      <a:pt x="86" y="1151"/>
                    </a:lnTo>
                    <a:lnTo>
                      <a:pt x="74" y="1144"/>
                    </a:lnTo>
                    <a:lnTo>
                      <a:pt x="60" y="1132"/>
                    </a:lnTo>
                    <a:lnTo>
                      <a:pt x="47" y="1122"/>
                    </a:lnTo>
                    <a:lnTo>
                      <a:pt x="30" y="1111"/>
                    </a:lnTo>
                    <a:lnTo>
                      <a:pt x="21" y="1106"/>
                    </a:lnTo>
                    <a:lnTo>
                      <a:pt x="13" y="1100"/>
                    </a:lnTo>
                    <a:lnTo>
                      <a:pt x="6" y="1094"/>
                    </a:lnTo>
                    <a:lnTo>
                      <a:pt x="0" y="1087"/>
                    </a:lnTo>
                    <a:lnTo>
                      <a:pt x="0" y="1087"/>
                    </a:lnTo>
                    <a:lnTo>
                      <a:pt x="60" y="1084"/>
                    </a:lnTo>
                    <a:lnTo>
                      <a:pt x="74" y="1089"/>
                    </a:lnTo>
                    <a:lnTo>
                      <a:pt x="89" y="1094"/>
                    </a:lnTo>
                    <a:lnTo>
                      <a:pt x="96" y="1097"/>
                    </a:lnTo>
                    <a:lnTo>
                      <a:pt x="104" y="1100"/>
                    </a:lnTo>
                    <a:lnTo>
                      <a:pt x="112" y="1101"/>
                    </a:lnTo>
                    <a:lnTo>
                      <a:pt x="120" y="1101"/>
                    </a:lnTo>
                    <a:lnTo>
                      <a:pt x="126" y="1100"/>
                    </a:lnTo>
                    <a:lnTo>
                      <a:pt x="131" y="1097"/>
                    </a:lnTo>
                    <a:lnTo>
                      <a:pt x="135" y="1094"/>
                    </a:lnTo>
                    <a:lnTo>
                      <a:pt x="136" y="1089"/>
                    </a:lnTo>
                    <a:lnTo>
                      <a:pt x="140" y="1079"/>
                    </a:lnTo>
                    <a:lnTo>
                      <a:pt x="143" y="1067"/>
                    </a:lnTo>
                    <a:lnTo>
                      <a:pt x="148" y="1059"/>
                    </a:lnTo>
                    <a:lnTo>
                      <a:pt x="155" y="1052"/>
                    </a:lnTo>
                    <a:lnTo>
                      <a:pt x="159" y="1049"/>
                    </a:lnTo>
                    <a:lnTo>
                      <a:pt x="162" y="1045"/>
                    </a:lnTo>
                    <a:lnTo>
                      <a:pt x="164" y="1041"/>
                    </a:lnTo>
                    <a:lnTo>
                      <a:pt x="165" y="1036"/>
                    </a:lnTo>
                    <a:lnTo>
                      <a:pt x="164" y="1027"/>
                    </a:lnTo>
                    <a:lnTo>
                      <a:pt x="160" y="1017"/>
                    </a:lnTo>
                    <a:lnTo>
                      <a:pt x="155" y="1005"/>
                    </a:lnTo>
                    <a:lnTo>
                      <a:pt x="149" y="993"/>
                    </a:lnTo>
                    <a:lnTo>
                      <a:pt x="146" y="980"/>
                    </a:lnTo>
                    <a:lnTo>
                      <a:pt x="144" y="970"/>
                    </a:lnTo>
                    <a:lnTo>
                      <a:pt x="144" y="965"/>
                    </a:lnTo>
                    <a:lnTo>
                      <a:pt x="146" y="960"/>
                    </a:lnTo>
                    <a:lnTo>
                      <a:pt x="147" y="956"/>
                    </a:lnTo>
                    <a:lnTo>
                      <a:pt x="151" y="952"/>
                    </a:lnTo>
                    <a:lnTo>
                      <a:pt x="156" y="948"/>
                    </a:lnTo>
                    <a:lnTo>
                      <a:pt x="165" y="945"/>
                    </a:lnTo>
                    <a:lnTo>
                      <a:pt x="174" y="944"/>
                    </a:lnTo>
                    <a:lnTo>
                      <a:pt x="186" y="941"/>
                    </a:lnTo>
                    <a:lnTo>
                      <a:pt x="208" y="938"/>
                    </a:lnTo>
                    <a:lnTo>
                      <a:pt x="225" y="934"/>
                    </a:lnTo>
                    <a:lnTo>
                      <a:pt x="234" y="931"/>
                    </a:lnTo>
                    <a:lnTo>
                      <a:pt x="243" y="926"/>
                    </a:lnTo>
                    <a:lnTo>
                      <a:pt x="249" y="922"/>
                    </a:lnTo>
                    <a:lnTo>
                      <a:pt x="256" y="917"/>
                    </a:lnTo>
                    <a:lnTo>
                      <a:pt x="266" y="905"/>
                    </a:lnTo>
                    <a:lnTo>
                      <a:pt x="275" y="892"/>
                    </a:lnTo>
                    <a:lnTo>
                      <a:pt x="284" y="878"/>
                    </a:lnTo>
                    <a:lnTo>
                      <a:pt x="292" y="864"/>
                    </a:lnTo>
                    <a:lnTo>
                      <a:pt x="302" y="849"/>
                    </a:lnTo>
                    <a:lnTo>
                      <a:pt x="314" y="837"/>
                    </a:lnTo>
                    <a:lnTo>
                      <a:pt x="326" y="826"/>
                    </a:lnTo>
                    <a:lnTo>
                      <a:pt x="339" y="818"/>
                    </a:lnTo>
                    <a:lnTo>
                      <a:pt x="350" y="811"/>
                    </a:lnTo>
                    <a:lnTo>
                      <a:pt x="363" y="802"/>
                    </a:lnTo>
                    <a:lnTo>
                      <a:pt x="370" y="795"/>
                    </a:lnTo>
                    <a:lnTo>
                      <a:pt x="375" y="789"/>
                    </a:lnTo>
                    <a:lnTo>
                      <a:pt x="380" y="781"/>
                    </a:lnTo>
                    <a:lnTo>
                      <a:pt x="383" y="773"/>
                    </a:lnTo>
                    <a:lnTo>
                      <a:pt x="388" y="756"/>
                    </a:lnTo>
                    <a:lnTo>
                      <a:pt x="392" y="738"/>
                    </a:lnTo>
                    <a:lnTo>
                      <a:pt x="398" y="720"/>
                    </a:lnTo>
                    <a:lnTo>
                      <a:pt x="402" y="701"/>
                    </a:lnTo>
                    <a:lnTo>
                      <a:pt x="399" y="688"/>
                    </a:lnTo>
                    <a:lnTo>
                      <a:pt x="396" y="677"/>
                    </a:lnTo>
                    <a:lnTo>
                      <a:pt x="392" y="666"/>
                    </a:lnTo>
                    <a:lnTo>
                      <a:pt x="388" y="654"/>
                    </a:lnTo>
                    <a:lnTo>
                      <a:pt x="387" y="640"/>
                    </a:lnTo>
                    <a:lnTo>
                      <a:pt x="388" y="624"/>
                    </a:lnTo>
                    <a:lnTo>
                      <a:pt x="389" y="610"/>
                    </a:lnTo>
                    <a:lnTo>
                      <a:pt x="390" y="594"/>
                    </a:lnTo>
                    <a:lnTo>
                      <a:pt x="390" y="59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Freeform 112">
                <a:extLst>
                  <a:ext uri="{FF2B5EF4-FFF2-40B4-BE49-F238E27FC236}">
                    <a16:creationId xmlns:a16="http://schemas.microsoft.com/office/drawing/2014/main" id="{7E90C2DE-685F-4C44-82C7-D9EAC7E3C5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9451" y="5661090"/>
                <a:ext cx="482749" cy="455189"/>
              </a:xfrm>
              <a:custGeom>
                <a:avLst/>
                <a:gdLst/>
                <a:ahLst/>
                <a:cxnLst>
                  <a:cxn ang="0">
                    <a:pos x="232" y="114"/>
                  </a:cxn>
                  <a:cxn ang="0">
                    <a:pos x="276" y="36"/>
                  </a:cxn>
                  <a:cxn ang="0">
                    <a:pos x="302" y="9"/>
                  </a:cxn>
                  <a:cxn ang="0">
                    <a:pos x="344" y="3"/>
                  </a:cxn>
                  <a:cxn ang="0">
                    <a:pos x="418" y="70"/>
                  </a:cxn>
                  <a:cxn ang="0">
                    <a:pos x="469" y="118"/>
                  </a:cxn>
                  <a:cxn ang="0">
                    <a:pos x="528" y="120"/>
                  </a:cxn>
                  <a:cxn ang="0">
                    <a:pos x="644" y="40"/>
                  </a:cxn>
                  <a:cxn ang="0">
                    <a:pos x="686" y="89"/>
                  </a:cxn>
                  <a:cxn ang="0">
                    <a:pos x="696" y="117"/>
                  </a:cxn>
                  <a:cxn ang="0">
                    <a:pos x="669" y="130"/>
                  </a:cxn>
                  <a:cxn ang="0">
                    <a:pos x="675" y="189"/>
                  </a:cxn>
                  <a:cxn ang="0">
                    <a:pos x="713" y="241"/>
                  </a:cxn>
                  <a:cxn ang="0">
                    <a:pos x="761" y="263"/>
                  </a:cxn>
                  <a:cxn ang="0">
                    <a:pos x="832" y="295"/>
                  </a:cxn>
                  <a:cxn ang="0">
                    <a:pos x="900" y="312"/>
                  </a:cxn>
                  <a:cxn ang="0">
                    <a:pos x="990" y="307"/>
                  </a:cxn>
                  <a:cxn ang="0">
                    <a:pos x="1049" y="289"/>
                  </a:cxn>
                  <a:cxn ang="0">
                    <a:pos x="1056" y="328"/>
                  </a:cxn>
                  <a:cxn ang="0">
                    <a:pos x="1045" y="400"/>
                  </a:cxn>
                  <a:cxn ang="0">
                    <a:pos x="1045" y="474"/>
                  </a:cxn>
                  <a:cxn ang="0">
                    <a:pos x="1021" y="490"/>
                  </a:cxn>
                  <a:cxn ang="0">
                    <a:pos x="946" y="487"/>
                  </a:cxn>
                  <a:cxn ang="0">
                    <a:pos x="819" y="452"/>
                  </a:cxn>
                  <a:cxn ang="0">
                    <a:pos x="764" y="453"/>
                  </a:cxn>
                  <a:cxn ang="0">
                    <a:pos x="677" y="495"/>
                  </a:cxn>
                  <a:cxn ang="0">
                    <a:pos x="596" y="513"/>
                  </a:cxn>
                  <a:cxn ang="0">
                    <a:pos x="537" y="509"/>
                  </a:cxn>
                  <a:cxn ang="0">
                    <a:pos x="501" y="543"/>
                  </a:cxn>
                  <a:cxn ang="0">
                    <a:pos x="466" y="637"/>
                  </a:cxn>
                  <a:cxn ang="0">
                    <a:pos x="407" y="718"/>
                  </a:cxn>
                  <a:cxn ang="0">
                    <a:pos x="339" y="758"/>
                  </a:cxn>
                  <a:cxn ang="0">
                    <a:pos x="271" y="820"/>
                  </a:cxn>
                  <a:cxn ang="0">
                    <a:pos x="203" y="889"/>
                  </a:cxn>
                  <a:cxn ang="0">
                    <a:pos x="151" y="946"/>
                  </a:cxn>
                  <a:cxn ang="0">
                    <a:pos x="100" y="991"/>
                  </a:cxn>
                  <a:cxn ang="0">
                    <a:pos x="80" y="1003"/>
                  </a:cxn>
                  <a:cxn ang="0">
                    <a:pos x="76" y="975"/>
                  </a:cxn>
                  <a:cxn ang="0">
                    <a:pos x="98" y="922"/>
                  </a:cxn>
                  <a:cxn ang="0">
                    <a:pos x="77" y="859"/>
                  </a:cxn>
                  <a:cxn ang="0">
                    <a:pos x="108" y="836"/>
                  </a:cxn>
                  <a:cxn ang="0">
                    <a:pos x="161" y="823"/>
                  </a:cxn>
                  <a:cxn ang="0">
                    <a:pos x="223" y="769"/>
                  </a:cxn>
                  <a:cxn ang="0">
                    <a:pos x="261" y="728"/>
                  </a:cxn>
                  <a:cxn ang="0">
                    <a:pos x="241" y="715"/>
                  </a:cxn>
                  <a:cxn ang="0">
                    <a:pos x="139" y="727"/>
                  </a:cxn>
                  <a:cxn ang="0">
                    <a:pos x="46" y="736"/>
                  </a:cxn>
                  <a:cxn ang="0">
                    <a:pos x="21" y="712"/>
                  </a:cxn>
                  <a:cxn ang="0">
                    <a:pos x="8" y="654"/>
                  </a:cxn>
                  <a:cxn ang="0">
                    <a:pos x="61" y="582"/>
                  </a:cxn>
                  <a:cxn ang="0">
                    <a:pos x="103" y="540"/>
                  </a:cxn>
                  <a:cxn ang="0">
                    <a:pos x="107" y="512"/>
                  </a:cxn>
                  <a:cxn ang="0">
                    <a:pos x="81" y="466"/>
                  </a:cxn>
                  <a:cxn ang="0">
                    <a:pos x="72" y="434"/>
                  </a:cxn>
                  <a:cxn ang="0">
                    <a:pos x="96" y="409"/>
                  </a:cxn>
                  <a:cxn ang="0">
                    <a:pos x="139" y="399"/>
                  </a:cxn>
                  <a:cxn ang="0">
                    <a:pos x="166" y="378"/>
                  </a:cxn>
                  <a:cxn ang="0">
                    <a:pos x="204" y="363"/>
                  </a:cxn>
                  <a:cxn ang="0">
                    <a:pos x="205" y="339"/>
                  </a:cxn>
                  <a:cxn ang="0">
                    <a:pos x="182" y="299"/>
                  </a:cxn>
                  <a:cxn ang="0">
                    <a:pos x="177" y="251"/>
                  </a:cxn>
                  <a:cxn ang="0">
                    <a:pos x="131" y="216"/>
                  </a:cxn>
                  <a:cxn ang="0">
                    <a:pos x="81" y="179"/>
                  </a:cxn>
                </a:cxnLst>
                <a:rect l="0" t="0" r="r" b="b"/>
                <a:pathLst>
                  <a:path w="1060" h="1005">
                    <a:moveTo>
                      <a:pt x="76" y="172"/>
                    </a:moveTo>
                    <a:lnTo>
                      <a:pt x="191" y="128"/>
                    </a:lnTo>
                    <a:lnTo>
                      <a:pt x="208" y="123"/>
                    </a:lnTo>
                    <a:lnTo>
                      <a:pt x="225" y="118"/>
                    </a:lnTo>
                    <a:lnTo>
                      <a:pt x="232" y="114"/>
                    </a:lnTo>
                    <a:lnTo>
                      <a:pt x="240" y="109"/>
                    </a:lnTo>
                    <a:lnTo>
                      <a:pt x="245" y="102"/>
                    </a:lnTo>
                    <a:lnTo>
                      <a:pt x="251" y="95"/>
                    </a:lnTo>
                    <a:lnTo>
                      <a:pt x="263" y="65"/>
                    </a:lnTo>
                    <a:lnTo>
                      <a:pt x="276" y="36"/>
                    </a:lnTo>
                    <a:lnTo>
                      <a:pt x="280" y="30"/>
                    </a:lnTo>
                    <a:lnTo>
                      <a:pt x="284" y="23"/>
                    </a:lnTo>
                    <a:lnTo>
                      <a:pt x="289" y="18"/>
                    </a:lnTo>
                    <a:lnTo>
                      <a:pt x="296" y="13"/>
                    </a:lnTo>
                    <a:lnTo>
                      <a:pt x="302" y="9"/>
                    </a:lnTo>
                    <a:lnTo>
                      <a:pt x="310" y="5"/>
                    </a:lnTo>
                    <a:lnTo>
                      <a:pt x="319" y="3"/>
                    </a:lnTo>
                    <a:lnTo>
                      <a:pt x="328" y="0"/>
                    </a:lnTo>
                    <a:lnTo>
                      <a:pt x="336" y="0"/>
                    </a:lnTo>
                    <a:lnTo>
                      <a:pt x="344" y="3"/>
                    </a:lnTo>
                    <a:lnTo>
                      <a:pt x="353" y="6"/>
                    </a:lnTo>
                    <a:lnTo>
                      <a:pt x="362" y="13"/>
                    </a:lnTo>
                    <a:lnTo>
                      <a:pt x="380" y="30"/>
                    </a:lnTo>
                    <a:lnTo>
                      <a:pt x="399" y="49"/>
                    </a:lnTo>
                    <a:lnTo>
                      <a:pt x="418" y="70"/>
                    </a:lnTo>
                    <a:lnTo>
                      <a:pt x="437" y="89"/>
                    </a:lnTo>
                    <a:lnTo>
                      <a:pt x="445" y="98"/>
                    </a:lnTo>
                    <a:lnTo>
                      <a:pt x="454" y="106"/>
                    </a:lnTo>
                    <a:lnTo>
                      <a:pt x="462" y="113"/>
                    </a:lnTo>
                    <a:lnTo>
                      <a:pt x="469" y="118"/>
                    </a:lnTo>
                    <a:lnTo>
                      <a:pt x="481" y="123"/>
                    </a:lnTo>
                    <a:lnTo>
                      <a:pt x="493" y="126"/>
                    </a:lnTo>
                    <a:lnTo>
                      <a:pt x="504" y="126"/>
                    </a:lnTo>
                    <a:lnTo>
                      <a:pt x="516" y="123"/>
                    </a:lnTo>
                    <a:lnTo>
                      <a:pt x="528" y="120"/>
                    </a:lnTo>
                    <a:lnTo>
                      <a:pt x="539" y="115"/>
                    </a:lnTo>
                    <a:lnTo>
                      <a:pt x="550" y="109"/>
                    </a:lnTo>
                    <a:lnTo>
                      <a:pt x="561" y="102"/>
                    </a:lnTo>
                    <a:lnTo>
                      <a:pt x="604" y="69"/>
                    </a:lnTo>
                    <a:lnTo>
                      <a:pt x="644" y="40"/>
                    </a:lnTo>
                    <a:lnTo>
                      <a:pt x="644" y="40"/>
                    </a:lnTo>
                    <a:lnTo>
                      <a:pt x="657" y="57"/>
                    </a:lnTo>
                    <a:lnTo>
                      <a:pt x="673" y="74"/>
                    </a:lnTo>
                    <a:lnTo>
                      <a:pt x="679" y="82"/>
                    </a:lnTo>
                    <a:lnTo>
                      <a:pt x="686" y="89"/>
                    </a:lnTo>
                    <a:lnTo>
                      <a:pt x="691" y="97"/>
                    </a:lnTo>
                    <a:lnTo>
                      <a:pt x="695" y="106"/>
                    </a:lnTo>
                    <a:lnTo>
                      <a:pt x="696" y="110"/>
                    </a:lnTo>
                    <a:lnTo>
                      <a:pt x="696" y="113"/>
                    </a:lnTo>
                    <a:lnTo>
                      <a:pt x="696" y="117"/>
                    </a:lnTo>
                    <a:lnTo>
                      <a:pt x="695" y="118"/>
                    </a:lnTo>
                    <a:lnTo>
                      <a:pt x="690" y="122"/>
                    </a:lnTo>
                    <a:lnTo>
                      <a:pt x="683" y="124"/>
                    </a:lnTo>
                    <a:lnTo>
                      <a:pt x="675" y="127"/>
                    </a:lnTo>
                    <a:lnTo>
                      <a:pt x="669" y="130"/>
                    </a:lnTo>
                    <a:lnTo>
                      <a:pt x="661" y="132"/>
                    </a:lnTo>
                    <a:lnTo>
                      <a:pt x="656" y="135"/>
                    </a:lnTo>
                    <a:lnTo>
                      <a:pt x="660" y="152"/>
                    </a:lnTo>
                    <a:lnTo>
                      <a:pt x="666" y="170"/>
                    </a:lnTo>
                    <a:lnTo>
                      <a:pt x="675" y="189"/>
                    </a:lnTo>
                    <a:lnTo>
                      <a:pt x="686" y="209"/>
                    </a:lnTo>
                    <a:lnTo>
                      <a:pt x="692" y="218"/>
                    </a:lnTo>
                    <a:lnTo>
                      <a:pt x="699" y="227"/>
                    </a:lnTo>
                    <a:lnTo>
                      <a:pt x="705" y="234"/>
                    </a:lnTo>
                    <a:lnTo>
                      <a:pt x="713" y="241"/>
                    </a:lnTo>
                    <a:lnTo>
                      <a:pt x="719" y="247"/>
                    </a:lnTo>
                    <a:lnTo>
                      <a:pt x="727" y="253"/>
                    </a:lnTo>
                    <a:lnTo>
                      <a:pt x="736" y="256"/>
                    </a:lnTo>
                    <a:lnTo>
                      <a:pt x="744" y="259"/>
                    </a:lnTo>
                    <a:lnTo>
                      <a:pt x="761" y="263"/>
                    </a:lnTo>
                    <a:lnTo>
                      <a:pt x="776" y="268"/>
                    </a:lnTo>
                    <a:lnTo>
                      <a:pt x="791" y="275"/>
                    </a:lnTo>
                    <a:lnTo>
                      <a:pt x="805" y="282"/>
                    </a:lnTo>
                    <a:lnTo>
                      <a:pt x="818" y="289"/>
                    </a:lnTo>
                    <a:lnTo>
                      <a:pt x="832" y="295"/>
                    </a:lnTo>
                    <a:lnTo>
                      <a:pt x="846" y="301"/>
                    </a:lnTo>
                    <a:lnTo>
                      <a:pt x="862" y="306"/>
                    </a:lnTo>
                    <a:lnTo>
                      <a:pt x="874" y="308"/>
                    </a:lnTo>
                    <a:lnTo>
                      <a:pt x="887" y="311"/>
                    </a:lnTo>
                    <a:lnTo>
                      <a:pt x="900" y="312"/>
                    </a:lnTo>
                    <a:lnTo>
                      <a:pt x="913" y="312"/>
                    </a:lnTo>
                    <a:lnTo>
                      <a:pt x="940" y="312"/>
                    </a:lnTo>
                    <a:lnTo>
                      <a:pt x="966" y="311"/>
                    </a:lnTo>
                    <a:lnTo>
                      <a:pt x="977" y="310"/>
                    </a:lnTo>
                    <a:lnTo>
                      <a:pt x="990" y="307"/>
                    </a:lnTo>
                    <a:lnTo>
                      <a:pt x="1002" y="303"/>
                    </a:lnTo>
                    <a:lnTo>
                      <a:pt x="1015" y="299"/>
                    </a:lnTo>
                    <a:lnTo>
                      <a:pt x="1027" y="295"/>
                    </a:lnTo>
                    <a:lnTo>
                      <a:pt x="1038" y="291"/>
                    </a:lnTo>
                    <a:lnTo>
                      <a:pt x="1049" y="289"/>
                    </a:lnTo>
                    <a:lnTo>
                      <a:pt x="1058" y="288"/>
                    </a:lnTo>
                    <a:lnTo>
                      <a:pt x="1060" y="299"/>
                    </a:lnTo>
                    <a:lnTo>
                      <a:pt x="1060" y="308"/>
                    </a:lnTo>
                    <a:lnTo>
                      <a:pt x="1059" y="319"/>
                    </a:lnTo>
                    <a:lnTo>
                      <a:pt x="1056" y="328"/>
                    </a:lnTo>
                    <a:lnTo>
                      <a:pt x="1051" y="346"/>
                    </a:lnTo>
                    <a:lnTo>
                      <a:pt x="1046" y="365"/>
                    </a:lnTo>
                    <a:lnTo>
                      <a:pt x="1045" y="377"/>
                    </a:lnTo>
                    <a:lnTo>
                      <a:pt x="1045" y="389"/>
                    </a:lnTo>
                    <a:lnTo>
                      <a:pt x="1045" y="400"/>
                    </a:lnTo>
                    <a:lnTo>
                      <a:pt x="1045" y="413"/>
                    </a:lnTo>
                    <a:lnTo>
                      <a:pt x="1047" y="438"/>
                    </a:lnTo>
                    <a:lnTo>
                      <a:pt x="1047" y="462"/>
                    </a:lnTo>
                    <a:lnTo>
                      <a:pt x="1046" y="469"/>
                    </a:lnTo>
                    <a:lnTo>
                      <a:pt x="1045" y="474"/>
                    </a:lnTo>
                    <a:lnTo>
                      <a:pt x="1041" y="478"/>
                    </a:lnTo>
                    <a:lnTo>
                      <a:pt x="1038" y="482"/>
                    </a:lnTo>
                    <a:lnTo>
                      <a:pt x="1033" y="486"/>
                    </a:lnTo>
                    <a:lnTo>
                      <a:pt x="1028" y="488"/>
                    </a:lnTo>
                    <a:lnTo>
                      <a:pt x="1021" y="490"/>
                    </a:lnTo>
                    <a:lnTo>
                      <a:pt x="1015" y="491"/>
                    </a:lnTo>
                    <a:lnTo>
                      <a:pt x="1001" y="492"/>
                    </a:lnTo>
                    <a:lnTo>
                      <a:pt x="984" y="492"/>
                    </a:lnTo>
                    <a:lnTo>
                      <a:pt x="966" y="490"/>
                    </a:lnTo>
                    <a:lnTo>
                      <a:pt x="946" y="487"/>
                    </a:lnTo>
                    <a:lnTo>
                      <a:pt x="909" y="478"/>
                    </a:lnTo>
                    <a:lnTo>
                      <a:pt x="874" y="469"/>
                    </a:lnTo>
                    <a:lnTo>
                      <a:pt x="845" y="460"/>
                    </a:lnTo>
                    <a:lnTo>
                      <a:pt x="827" y="453"/>
                    </a:lnTo>
                    <a:lnTo>
                      <a:pt x="819" y="452"/>
                    </a:lnTo>
                    <a:lnTo>
                      <a:pt x="810" y="450"/>
                    </a:lnTo>
                    <a:lnTo>
                      <a:pt x="802" y="450"/>
                    </a:lnTo>
                    <a:lnTo>
                      <a:pt x="795" y="450"/>
                    </a:lnTo>
                    <a:lnTo>
                      <a:pt x="779" y="451"/>
                    </a:lnTo>
                    <a:lnTo>
                      <a:pt x="764" y="453"/>
                    </a:lnTo>
                    <a:lnTo>
                      <a:pt x="749" y="459"/>
                    </a:lnTo>
                    <a:lnTo>
                      <a:pt x="734" y="465"/>
                    </a:lnTo>
                    <a:lnTo>
                      <a:pt x="719" y="473"/>
                    </a:lnTo>
                    <a:lnTo>
                      <a:pt x="705" y="479"/>
                    </a:lnTo>
                    <a:lnTo>
                      <a:pt x="677" y="495"/>
                    </a:lnTo>
                    <a:lnTo>
                      <a:pt x="650" y="508"/>
                    </a:lnTo>
                    <a:lnTo>
                      <a:pt x="637" y="512"/>
                    </a:lnTo>
                    <a:lnTo>
                      <a:pt x="622" y="514"/>
                    </a:lnTo>
                    <a:lnTo>
                      <a:pt x="609" y="516"/>
                    </a:lnTo>
                    <a:lnTo>
                      <a:pt x="596" y="513"/>
                    </a:lnTo>
                    <a:lnTo>
                      <a:pt x="580" y="509"/>
                    </a:lnTo>
                    <a:lnTo>
                      <a:pt x="565" y="507"/>
                    </a:lnTo>
                    <a:lnTo>
                      <a:pt x="552" y="505"/>
                    </a:lnTo>
                    <a:lnTo>
                      <a:pt x="542" y="508"/>
                    </a:lnTo>
                    <a:lnTo>
                      <a:pt x="537" y="509"/>
                    </a:lnTo>
                    <a:lnTo>
                      <a:pt x="532" y="512"/>
                    </a:lnTo>
                    <a:lnTo>
                      <a:pt x="526" y="514"/>
                    </a:lnTo>
                    <a:lnTo>
                      <a:pt x="523" y="518"/>
                    </a:lnTo>
                    <a:lnTo>
                      <a:pt x="512" y="529"/>
                    </a:lnTo>
                    <a:lnTo>
                      <a:pt x="501" y="543"/>
                    </a:lnTo>
                    <a:lnTo>
                      <a:pt x="493" y="557"/>
                    </a:lnTo>
                    <a:lnTo>
                      <a:pt x="485" y="571"/>
                    </a:lnTo>
                    <a:lnTo>
                      <a:pt x="479" y="588"/>
                    </a:lnTo>
                    <a:lnTo>
                      <a:pt x="475" y="604"/>
                    </a:lnTo>
                    <a:lnTo>
                      <a:pt x="466" y="637"/>
                    </a:lnTo>
                    <a:lnTo>
                      <a:pt x="459" y="670"/>
                    </a:lnTo>
                    <a:lnTo>
                      <a:pt x="442" y="687"/>
                    </a:lnTo>
                    <a:lnTo>
                      <a:pt x="425" y="703"/>
                    </a:lnTo>
                    <a:lnTo>
                      <a:pt x="416" y="711"/>
                    </a:lnTo>
                    <a:lnTo>
                      <a:pt x="407" y="718"/>
                    </a:lnTo>
                    <a:lnTo>
                      <a:pt x="397" y="724"/>
                    </a:lnTo>
                    <a:lnTo>
                      <a:pt x="387" y="729"/>
                    </a:lnTo>
                    <a:lnTo>
                      <a:pt x="371" y="736"/>
                    </a:lnTo>
                    <a:lnTo>
                      <a:pt x="354" y="746"/>
                    </a:lnTo>
                    <a:lnTo>
                      <a:pt x="339" y="758"/>
                    </a:lnTo>
                    <a:lnTo>
                      <a:pt x="326" y="771"/>
                    </a:lnTo>
                    <a:lnTo>
                      <a:pt x="314" y="784"/>
                    </a:lnTo>
                    <a:lnTo>
                      <a:pt x="300" y="797"/>
                    </a:lnTo>
                    <a:lnTo>
                      <a:pt x="285" y="808"/>
                    </a:lnTo>
                    <a:lnTo>
                      <a:pt x="271" y="820"/>
                    </a:lnTo>
                    <a:lnTo>
                      <a:pt x="257" y="832"/>
                    </a:lnTo>
                    <a:lnTo>
                      <a:pt x="243" y="845"/>
                    </a:lnTo>
                    <a:lnTo>
                      <a:pt x="230" y="858"/>
                    </a:lnTo>
                    <a:lnTo>
                      <a:pt x="217" y="871"/>
                    </a:lnTo>
                    <a:lnTo>
                      <a:pt x="203" y="889"/>
                    </a:lnTo>
                    <a:lnTo>
                      <a:pt x="186" y="911"/>
                    </a:lnTo>
                    <a:lnTo>
                      <a:pt x="177" y="921"/>
                    </a:lnTo>
                    <a:lnTo>
                      <a:pt x="168" y="930"/>
                    </a:lnTo>
                    <a:lnTo>
                      <a:pt x="159" y="939"/>
                    </a:lnTo>
                    <a:lnTo>
                      <a:pt x="151" y="946"/>
                    </a:lnTo>
                    <a:lnTo>
                      <a:pt x="138" y="955"/>
                    </a:lnTo>
                    <a:lnTo>
                      <a:pt x="126" y="964"/>
                    </a:lnTo>
                    <a:lnTo>
                      <a:pt x="114" y="973"/>
                    </a:lnTo>
                    <a:lnTo>
                      <a:pt x="104" y="985"/>
                    </a:lnTo>
                    <a:lnTo>
                      <a:pt x="100" y="991"/>
                    </a:lnTo>
                    <a:lnTo>
                      <a:pt x="94" y="999"/>
                    </a:lnTo>
                    <a:lnTo>
                      <a:pt x="90" y="1003"/>
                    </a:lnTo>
                    <a:lnTo>
                      <a:pt x="87" y="1004"/>
                    </a:lnTo>
                    <a:lnTo>
                      <a:pt x="83" y="1005"/>
                    </a:lnTo>
                    <a:lnTo>
                      <a:pt x="80" y="1003"/>
                    </a:lnTo>
                    <a:lnTo>
                      <a:pt x="76" y="1000"/>
                    </a:lnTo>
                    <a:lnTo>
                      <a:pt x="74" y="995"/>
                    </a:lnTo>
                    <a:lnTo>
                      <a:pt x="73" y="991"/>
                    </a:lnTo>
                    <a:lnTo>
                      <a:pt x="73" y="986"/>
                    </a:lnTo>
                    <a:lnTo>
                      <a:pt x="76" y="975"/>
                    </a:lnTo>
                    <a:lnTo>
                      <a:pt x="80" y="964"/>
                    </a:lnTo>
                    <a:lnTo>
                      <a:pt x="86" y="952"/>
                    </a:lnTo>
                    <a:lnTo>
                      <a:pt x="91" y="942"/>
                    </a:lnTo>
                    <a:lnTo>
                      <a:pt x="96" y="931"/>
                    </a:lnTo>
                    <a:lnTo>
                      <a:pt x="98" y="922"/>
                    </a:lnTo>
                    <a:lnTo>
                      <a:pt x="94" y="913"/>
                    </a:lnTo>
                    <a:lnTo>
                      <a:pt x="86" y="898"/>
                    </a:lnTo>
                    <a:lnTo>
                      <a:pt x="78" y="882"/>
                    </a:lnTo>
                    <a:lnTo>
                      <a:pt x="72" y="869"/>
                    </a:lnTo>
                    <a:lnTo>
                      <a:pt x="77" y="859"/>
                    </a:lnTo>
                    <a:lnTo>
                      <a:pt x="82" y="851"/>
                    </a:lnTo>
                    <a:lnTo>
                      <a:pt x="89" y="846"/>
                    </a:lnTo>
                    <a:lnTo>
                      <a:pt x="95" y="841"/>
                    </a:lnTo>
                    <a:lnTo>
                      <a:pt x="102" y="838"/>
                    </a:lnTo>
                    <a:lnTo>
                      <a:pt x="108" y="836"/>
                    </a:lnTo>
                    <a:lnTo>
                      <a:pt x="116" y="833"/>
                    </a:lnTo>
                    <a:lnTo>
                      <a:pt x="124" y="832"/>
                    </a:lnTo>
                    <a:lnTo>
                      <a:pt x="138" y="830"/>
                    </a:lnTo>
                    <a:lnTo>
                      <a:pt x="153" y="826"/>
                    </a:lnTo>
                    <a:lnTo>
                      <a:pt x="161" y="823"/>
                    </a:lnTo>
                    <a:lnTo>
                      <a:pt x="168" y="819"/>
                    </a:lnTo>
                    <a:lnTo>
                      <a:pt x="175" y="814"/>
                    </a:lnTo>
                    <a:lnTo>
                      <a:pt x="182" y="807"/>
                    </a:lnTo>
                    <a:lnTo>
                      <a:pt x="201" y="788"/>
                    </a:lnTo>
                    <a:lnTo>
                      <a:pt x="223" y="769"/>
                    </a:lnTo>
                    <a:lnTo>
                      <a:pt x="234" y="759"/>
                    </a:lnTo>
                    <a:lnTo>
                      <a:pt x="244" y="750"/>
                    </a:lnTo>
                    <a:lnTo>
                      <a:pt x="252" y="741"/>
                    </a:lnTo>
                    <a:lnTo>
                      <a:pt x="260" y="732"/>
                    </a:lnTo>
                    <a:lnTo>
                      <a:pt x="261" y="728"/>
                    </a:lnTo>
                    <a:lnTo>
                      <a:pt x="261" y="724"/>
                    </a:lnTo>
                    <a:lnTo>
                      <a:pt x="261" y="722"/>
                    </a:lnTo>
                    <a:lnTo>
                      <a:pt x="258" y="719"/>
                    </a:lnTo>
                    <a:lnTo>
                      <a:pt x="252" y="716"/>
                    </a:lnTo>
                    <a:lnTo>
                      <a:pt x="241" y="715"/>
                    </a:lnTo>
                    <a:lnTo>
                      <a:pt x="228" y="715"/>
                    </a:lnTo>
                    <a:lnTo>
                      <a:pt x="213" y="716"/>
                    </a:lnTo>
                    <a:lnTo>
                      <a:pt x="196" y="718"/>
                    </a:lnTo>
                    <a:lnTo>
                      <a:pt x="177" y="720"/>
                    </a:lnTo>
                    <a:lnTo>
                      <a:pt x="139" y="727"/>
                    </a:lnTo>
                    <a:lnTo>
                      <a:pt x="105" y="733"/>
                    </a:lnTo>
                    <a:lnTo>
                      <a:pt x="78" y="738"/>
                    </a:lnTo>
                    <a:lnTo>
                      <a:pt x="63" y="740"/>
                    </a:lnTo>
                    <a:lnTo>
                      <a:pt x="54" y="738"/>
                    </a:lnTo>
                    <a:lnTo>
                      <a:pt x="46" y="736"/>
                    </a:lnTo>
                    <a:lnTo>
                      <a:pt x="39" y="732"/>
                    </a:lnTo>
                    <a:lnTo>
                      <a:pt x="33" y="728"/>
                    </a:lnTo>
                    <a:lnTo>
                      <a:pt x="28" y="723"/>
                    </a:lnTo>
                    <a:lnTo>
                      <a:pt x="24" y="719"/>
                    </a:lnTo>
                    <a:lnTo>
                      <a:pt x="21" y="712"/>
                    </a:lnTo>
                    <a:lnTo>
                      <a:pt x="17" y="707"/>
                    </a:lnTo>
                    <a:lnTo>
                      <a:pt x="10" y="683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8" y="654"/>
                    </a:lnTo>
                    <a:lnTo>
                      <a:pt x="17" y="641"/>
                    </a:lnTo>
                    <a:lnTo>
                      <a:pt x="25" y="628"/>
                    </a:lnTo>
                    <a:lnTo>
                      <a:pt x="33" y="619"/>
                    </a:lnTo>
                    <a:lnTo>
                      <a:pt x="46" y="600"/>
                    </a:lnTo>
                    <a:lnTo>
                      <a:pt x="61" y="582"/>
                    </a:lnTo>
                    <a:lnTo>
                      <a:pt x="76" y="570"/>
                    </a:lnTo>
                    <a:lnTo>
                      <a:pt x="90" y="558"/>
                    </a:lnTo>
                    <a:lnTo>
                      <a:pt x="96" y="552"/>
                    </a:lnTo>
                    <a:lnTo>
                      <a:pt x="102" y="544"/>
                    </a:lnTo>
                    <a:lnTo>
                      <a:pt x="103" y="540"/>
                    </a:lnTo>
                    <a:lnTo>
                      <a:pt x="104" y="536"/>
                    </a:lnTo>
                    <a:lnTo>
                      <a:pt x="104" y="531"/>
                    </a:lnTo>
                    <a:lnTo>
                      <a:pt x="104" y="526"/>
                    </a:lnTo>
                    <a:lnTo>
                      <a:pt x="105" y="518"/>
                    </a:lnTo>
                    <a:lnTo>
                      <a:pt x="107" y="512"/>
                    </a:lnTo>
                    <a:lnTo>
                      <a:pt x="105" y="505"/>
                    </a:lnTo>
                    <a:lnTo>
                      <a:pt x="103" y="500"/>
                    </a:lnTo>
                    <a:lnTo>
                      <a:pt x="98" y="487"/>
                    </a:lnTo>
                    <a:lnTo>
                      <a:pt x="89" y="477"/>
                    </a:lnTo>
                    <a:lnTo>
                      <a:pt x="81" y="466"/>
                    </a:lnTo>
                    <a:lnTo>
                      <a:pt x="74" y="456"/>
                    </a:lnTo>
                    <a:lnTo>
                      <a:pt x="72" y="451"/>
                    </a:lnTo>
                    <a:lnTo>
                      <a:pt x="70" y="446"/>
                    </a:lnTo>
                    <a:lnTo>
                      <a:pt x="70" y="440"/>
                    </a:lnTo>
                    <a:lnTo>
                      <a:pt x="72" y="434"/>
                    </a:lnTo>
                    <a:lnTo>
                      <a:pt x="74" y="427"/>
                    </a:lnTo>
                    <a:lnTo>
                      <a:pt x="77" y="421"/>
                    </a:lnTo>
                    <a:lnTo>
                      <a:pt x="82" y="417"/>
                    </a:lnTo>
                    <a:lnTo>
                      <a:pt x="86" y="413"/>
                    </a:lnTo>
                    <a:lnTo>
                      <a:pt x="96" y="409"/>
                    </a:lnTo>
                    <a:lnTo>
                      <a:pt x="107" y="408"/>
                    </a:lnTo>
                    <a:lnTo>
                      <a:pt x="118" y="407"/>
                    </a:lnTo>
                    <a:lnTo>
                      <a:pt x="129" y="404"/>
                    </a:lnTo>
                    <a:lnTo>
                      <a:pt x="134" y="402"/>
                    </a:lnTo>
                    <a:lnTo>
                      <a:pt x="139" y="399"/>
                    </a:lnTo>
                    <a:lnTo>
                      <a:pt x="144" y="395"/>
                    </a:lnTo>
                    <a:lnTo>
                      <a:pt x="148" y="391"/>
                    </a:lnTo>
                    <a:lnTo>
                      <a:pt x="153" y="386"/>
                    </a:lnTo>
                    <a:lnTo>
                      <a:pt x="160" y="382"/>
                    </a:lnTo>
                    <a:lnTo>
                      <a:pt x="166" y="378"/>
                    </a:lnTo>
                    <a:lnTo>
                      <a:pt x="174" y="377"/>
                    </a:lnTo>
                    <a:lnTo>
                      <a:pt x="183" y="374"/>
                    </a:lnTo>
                    <a:lnTo>
                      <a:pt x="191" y="370"/>
                    </a:lnTo>
                    <a:lnTo>
                      <a:pt x="199" y="368"/>
                    </a:lnTo>
                    <a:lnTo>
                      <a:pt x="204" y="363"/>
                    </a:lnTo>
                    <a:lnTo>
                      <a:pt x="208" y="359"/>
                    </a:lnTo>
                    <a:lnTo>
                      <a:pt x="209" y="355"/>
                    </a:lnTo>
                    <a:lnTo>
                      <a:pt x="209" y="351"/>
                    </a:lnTo>
                    <a:lnTo>
                      <a:pt x="209" y="347"/>
                    </a:lnTo>
                    <a:lnTo>
                      <a:pt x="205" y="339"/>
                    </a:lnTo>
                    <a:lnTo>
                      <a:pt x="200" y="330"/>
                    </a:lnTo>
                    <a:lnTo>
                      <a:pt x="195" y="321"/>
                    </a:lnTo>
                    <a:lnTo>
                      <a:pt x="188" y="313"/>
                    </a:lnTo>
                    <a:lnTo>
                      <a:pt x="184" y="306"/>
                    </a:lnTo>
                    <a:lnTo>
                      <a:pt x="182" y="299"/>
                    </a:lnTo>
                    <a:lnTo>
                      <a:pt x="182" y="289"/>
                    </a:lnTo>
                    <a:lnTo>
                      <a:pt x="183" y="279"/>
                    </a:lnTo>
                    <a:lnTo>
                      <a:pt x="183" y="267"/>
                    </a:lnTo>
                    <a:lnTo>
                      <a:pt x="181" y="258"/>
                    </a:lnTo>
                    <a:lnTo>
                      <a:pt x="177" y="251"/>
                    </a:lnTo>
                    <a:lnTo>
                      <a:pt x="171" y="245"/>
                    </a:lnTo>
                    <a:lnTo>
                      <a:pt x="166" y="240"/>
                    </a:lnTo>
                    <a:lnTo>
                      <a:pt x="160" y="234"/>
                    </a:lnTo>
                    <a:lnTo>
                      <a:pt x="146" y="225"/>
                    </a:lnTo>
                    <a:lnTo>
                      <a:pt x="131" y="216"/>
                    </a:lnTo>
                    <a:lnTo>
                      <a:pt x="116" y="207"/>
                    </a:lnTo>
                    <a:lnTo>
                      <a:pt x="100" y="198"/>
                    </a:lnTo>
                    <a:lnTo>
                      <a:pt x="94" y="192"/>
                    </a:lnTo>
                    <a:lnTo>
                      <a:pt x="87" y="187"/>
                    </a:lnTo>
                    <a:lnTo>
                      <a:pt x="81" y="179"/>
                    </a:lnTo>
                    <a:lnTo>
                      <a:pt x="76" y="172"/>
                    </a:lnTo>
                    <a:lnTo>
                      <a:pt x="76" y="17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Freeform 113">
                <a:extLst>
                  <a:ext uri="{FF2B5EF4-FFF2-40B4-BE49-F238E27FC236}">
                    <a16:creationId xmlns:a16="http://schemas.microsoft.com/office/drawing/2014/main" id="{1C8DA26E-9916-7849-970A-D37EEA2C7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5731" y="6080153"/>
                <a:ext cx="43721" cy="27095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66" y="5"/>
                  </a:cxn>
                  <a:cxn ang="0">
                    <a:pos x="51" y="9"/>
                  </a:cxn>
                  <a:cxn ang="0">
                    <a:pos x="37" y="11"/>
                  </a:cxn>
                  <a:cxn ang="0">
                    <a:pos x="22" y="12"/>
                  </a:cxn>
                  <a:cxn ang="0">
                    <a:pos x="11" y="14"/>
                  </a:cxn>
                  <a:cxn ang="0">
                    <a:pos x="3" y="16"/>
                  </a:cxn>
                  <a:cxn ang="0">
                    <a:pos x="1" y="19"/>
                  </a:cxn>
                  <a:cxn ang="0">
                    <a:pos x="0" y="22"/>
                  </a:cxn>
                  <a:cxn ang="0">
                    <a:pos x="0" y="27"/>
                  </a:cxn>
                  <a:cxn ang="0">
                    <a:pos x="3" y="33"/>
                  </a:cxn>
                  <a:cxn ang="0">
                    <a:pos x="6" y="40"/>
                  </a:cxn>
                  <a:cxn ang="0">
                    <a:pos x="7" y="47"/>
                  </a:cxn>
                  <a:cxn ang="0">
                    <a:pos x="9" y="51"/>
                  </a:cxn>
                  <a:cxn ang="0">
                    <a:pos x="10" y="54"/>
                  </a:cxn>
                  <a:cxn ang="0">
                    <a:pos x="13" y="57"/>
                  </a:cxn>
                  <a:cxn ang="0">
                    <a:pos x="16" y="58"/>
                  </a:cxn>
                  <a:cxn ang="0">
                    <a:pos x="24" y="58"/>
                  </a:cxn>
                  <a:cxn ang="0">
                    <a:pos x="31" y="57"/>
                  </a:cxn>
                  <a:cxn ang="0">
                    <a:pos x="36" y="54"/>
                  </a:cxn>
                  <a:cxn ang="0">
                    <a:pos x="42" y="51"/>
                  </a:cxn>
                  <a:cxn ang="0">
                    <a:pos x="54" y="47"/>
                  </a:cxn>
                  <a:cxn ang="0">
                    <a:pos x="66" y="45"/>
                  </a:cxn>
                  <a:cxn ang="0">
                    <a:pos x="80" y="45"/>
                  </a:cxn>
                  <a:cxn ang="0">
                    <a:pos x="94" y="45"/>
                  </a:cxn>
                  <a:cxn ang="0">
                    <a:pos x="97" y="42"/>
                  </a:cxn>
                  <a:cxn ang="0">
                    <a:pos x="97" y="40"/>
                  </a:cxn>
                  <a:cxn ang="0">
                    <a:pos x="97" y="36"/>
                  </a:cxn>
                  <a:cxn ang="0">
                    <a:pos x="95" y="31"/>
                  </a:cxn>
                  <a:cxn ang="0">
                    <a:pos x="93" y="23"/>
                  </a:cxn>
                  <a:cxn ang="0">
                    <a:pos x="92" y="15"/>
                  </a:cxn>
                  <a:cxn ang="0">
                    <a:pos x="80" y="0"/>
                  </a:cxn>
                </a:cxnLst>
                <a:rect l="0" t="0" r="r" b="b"/>
                <a:pathLst>
                  <a:path w="97" h="58">
                    <a:moveTo>
                      <a:pt x="80" y="0"/>
                    </a:moveTo>
                    <a:lnTo>
                      <a:pt x="66" y="5"/>
                    </a:lnTo>
                    <a:lnTo>
                      <a:pt x="51" y="9"/>
                    </a:lnTo>
                    <a:lnTo>
                      <a:pt x="37" y="11"/>
                    </a:lnTo>
                    <a:lnTo>
                      <a:pt x="22" y="12"/>
                    </a:lnTo>
                    <a:lnTo>
                      <a:pt x="11" y="14"/>
                    </a:lnTo>
                    <a:lnTo>
                      <a:pt x="3" y="16"/>
                    </a:lnTo>
                    <a:lnTo>
                      <a:pt x="1" y="19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3" y="33"/>
                    </a:lnTo>
                    <a:lnTo>
                      <a:pt x="6" y="40"/>
                    </a:lnTo>
                    <a:lnTo>
                      <a:pt x="7" y="47"/>
                    </a:lnTo>
                    <a:lnTo>
                      <a:pt x="9" y="51"/>
                    </a:lnTo>
                    <a:lnTo>
                      <a:pt x="10" y="54"/>
                    </a:lnTo>
                    <a:lnTo>
                      <a:pt x="13" y="57"/>
                    </a:lnTo>
                    <a:lnTo>
                      <a:pt x="16" y="58"/>
                    </a:lnTo>
                    <a:lnTo>
                      <a:pt x="24" y="58"/>
                    </a:lnTo>
                    <a:lnTo>
                      <a:pt x="31" y="57"/>
                    </a:lnTo>
                    <a:lnTo>
                      <a:pt x="36" y="54"/>
                    </a:lnTo>
                    <a:lnTo>
                      <a:pt x="42" y="51"/>
                    </a:lnTo>
                    <a:lnTo>
                      <a:pt x="54" y="47"/>
                    </a:lnTo>
                    <a:lnTo>
                      <a:pt x="66" y="45"/>
                    </a:lnTo>
                    <a:lnTo>
                      <a:pt x="80" y="45"/>
                    </a:lnTo>
                    <a:lnTo>
                      <a:pt x="94" y="45"/>
                    </a:lnTo>
                    <a:lnTo>
                      <a:pt x="97" y="42"/>
                    </a:lnTo>
                    <a:lnTo>
                      <a:pt x="97" y="40"/>
                    </a:lnTo>
                    <a:lnTo>
                      <a:pt x="97" y="36"/>
                    </a:lnTo>
                    <a:lnTo>
                      <a:pt x="95" y="31"/>
                    </a:lnTo>
                    <a:lnTo>
                      <a:pt x="93" y="23"/>
                    </a:lnTo>
                    <a:lnTo>
                      <a:pt x="92" y="15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Freeform 115">
                <a:extLst>
                  <a:ext uri="{FF2B5EF4-FFF2-40B4-BE49-F238E27FC236}">
                    <a16:creationId xmlns:a16="http://schemas.microsoft.com/office/drawing/2014/main" id="{71880655-54DA-7E4E-B362-8E1B7ACB9B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27" y="1041"/>
                  </a:cxn>
                  <a:cxn ang="0">
                    <a:pos x="1217" y="1176"/>
                  </a:cxn>
                  <a:cxn ang="0">
                    <a:pos x="1287" y="1301"/>
                  </a:cxn>
                  <a:cxn ang="0">
                    <a:pos x="1388" y="1389"/>
                  </a:cxn>
                  <a:cxn ang="0">
                    <a:pos x="1373" y="1448"/>
                  </a:cxn>
                  <a:cxn ang="0">
                    <a:pos x="1241" y="1508"/>
                  </a:cxn>
                  <a:cxn ang="0">
                    <a:pos x="1209" y="1615"/>
                  </a:cxn>
                  <a:cxn ang="0">
                    <a:pos x="1215" y="1754"/>
                  </a:cxn>
                  <a:cxn ang="0">
                    <a:pos x="1173" y="1797"/>
                  </a:cxn>
                  <a:cxn ang="0">
                    <a:pos x="1116" y="1821"/>
                  </a:cxn>
                  <a:cxn ang="0">
                    <a:pos x="1070" y="1803"/>
                  </a:cxn>
                  <a:cxn ang="0">
                    <a:pos x="1022" y="1832"/>
                  </a:cxn>
                  <a:cxn ang="0">
                    <a:pos x="926" y="1825"/>
                  </a:cxn>
                  <a:cxn ang="0">
                    <a:pos x="985" y="1649"/>
                  </a:cxn>
                  <a:cxn ang="0">
                    <a:pos x="933" y="1639"/>
                  </a:cxn>
                  <a:cxn ang="0">
                    <a:pos x="880" y="1595"/>
                  </a:cxn>
                  <a:cxn ang="0">
                    <a:pos x="860" y="1553"/>
                  </a:cxn>
                  <a:cxn ang="0">
                    <a:pos x="797" y="1487"/>
                  </a:cxn>
                  <a:cxn ang="0">
                    <a:pos x="737" y="1440"/>
                  </a:cxn>
                  <a:cxn ang="0">
                    <a:pos x="684" y="1407"/>
                  </a:cxn>
                  <a:cxn ang="0">
                    <a:pos x="660" y="1373"/>
                  </a:cxn>
                  <a:cxn ang="0">
                    <a:pos x="604" y="1416"/>
                  </a:cxn>
                  <a:cxn ang="0">
                    <a:pos x="615" y="1474"/>
                  </a:cxn>
                  <a:cxn ang="0">
                    <a:pos x="560" y="1539"/>
                  </a:cxn>
                  <a:cxn ang="0">
                    <a:pos x="527" y="1574"/>
                  </a:cxn>
                  <a:cxn ang="0">
                    <a:pos x="472" y="1518"/>
                  </a:cxn>
                  <a:cxn ang="0">
                    <a:pos x="382" y="1462"/>
                  </a:cxn>
                  <a:cxn ang="0">
                    <a:pos x="333" y="1442"/>
                  </a:cxn>
                  <a:cxn ang="0">
                    <a:pos x="293" y="1413"/>
                  </a:cxn>
                  <a:cxn ang="0">
                    <a:pos x="231" y="1361"/>
                  </a:cxn>
                  <a:cxn ang="0">
                    <a:pos x="167" y="1303"/>
                  </a:cxn>
                  <a:cxn ang="0">
                    <a:pos x="201" y="1229"/>
                  </a:cxn>
                  <a:cxn ang="0">
                    <a:pos x="206" y="1171"/>
                  </a:cxn>
                  <a:cxn ang="0">
                    <a:pos x="152" y="1079"/>
                  </a:cxn>
                  <a:cxn ang="0">
                    <a:pos x="227" y="1058"/>
                  </a:cxn>
                  <a:cxn ang="0">
                    <a:pos x="210" y="1012"/>
                  </a:cxn>
                  <a:cxn ang="0">
                    <a:pos x="112" y="905"/>
                  </a:cxn>
                  <a:cxn ang="0">
                    <a:pos x="108" y="813"/>
                  </a:cxn>
                  <a:cxn ang="0">
                    <a:pos x="163" y="554"/>
                  </a:cxn>
                  <a:cxn ang="0">
                    <a:pos x="150" y="488"/>
                  </a:cxn>
                  <a:cxn ang="0">
                    <a:pos x="130" y="448"/>
                  </a:cxn>
                  <a:cxn ang="0">
                    <a:pos x="86" y="372"/>
                  </a:cxn>
                  <a:cxn ang="0">
                    <a:pos x="23" y="291"/>
                  </a:cxn>
                  <a:cxn ang="0">
                    <a:pos x="1" y="176"/>
                  </a:cxn>
                  <a:cxn ang="0">
                    <a:pos x="110" y="115"/>
                  </a:cxn>
                  <a:cxn ang="0">
                    <a:pos x="191" y="60"/>
                  </a:cxn>
                  <a:cxn ang="0">
                    <a:pos x="271" y="1"/>
                  </a:cxn>
                  <a:cxn ang="0">
                    <a:pos x="377" y="18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Freeform 116">
                <a:extLst>
                  <a:ext uri="{FF2B5EF4-FFF2-40B4-BE49-F238E27FC236}">
                    <a16:creationId xmlns:a16="http://schemas.microsoft.com/office/drawing/2014/main" id="{FE443E0B-1F7E-6049-BFC7-20E56526E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39" y="1023"/>
                  </a:cxn>
                  <a:cxn ang="0">
                    <a:pos x="1213" y="1157"/>
                  </a:cxn>
                  <a:cxn ang="0">
                    <a:pos x="1272" y="1288"/>
                  </a:cxn>
                  <a:cxn ang="0">
                    <a:pos x="1381" y="1380"/>
                  </a:cxn>
                  <a:cxn ang="0">
                    <a:pos x="1382" y="1439"/>
                  </a:cxn>
                  <a:cxn ang="0">
                    <a:pos x="1254" y="1501"/>
                  </a:cxn>
                  <a:cxn ang="0">
                    <a:pos x="1208" y="1593"/>
                  </a:cxn>
                  <a:cxn ang="0">
                    <a:pos x="1215" y="1744"/>
                  </a:cxn>
                  <a:cxn ang="0">
                    <a:pos x="1185" y="1806"/>
                  </a:cxn>
                  <a:cxn ang="0">
                    <a:pos x="1130" y="1812"/>
                  </a:cxn>
                  <a:cxn ang="0">
                    <a:pos x="1083" y="1815"/>
                  </a:cxn>
                  <a:cxn ang="0">
                    <a:pos x="1043" y="1810"/>
                  </a:cxn>
                  <a:cxn ang="0">
                    <a:pos x="977" y="1842"/>
                  </a:cxn>
                  <a:cxn ang="0">
                    <a:pos x="992" y="1654"/>
                  </a:cxn>
                  <a:cxn ang="0">
                    <a:pos x="951" y="1649"/>
                  </a:cxn>
                  <a:cxn ang="0">
                    <a:pos x="890" y="1614"/>
                  </a:cxn>
                  <a:cxn ang="0">
                    <a:pos x="877" y="1563"/>
                  </a:cxn>
                  <a:cxn ang="0">
                    <a:pos x="825" y="1535"/>
                  </a:cxn>
                  <a:cxn ang="0">
                    <a:pos x="770" y="1450"/>
                  </a:cxn>
                  <a:cxn ang="0">
                    <a:pos x="696" y="1425"/>
                  </a:cxn>
                  <a:cxn ang="0">
                    <a:pos x="672" y="1373"/>
                  </a:cxn>
                  <a:cxn ang="0">
                    <a:pos x="615" y="1399"/>
                  </a:cxn>
                  <a:cxn ang="0">
                    <a:pos x="613" y="1453"/>
                  </a:cxn>
                  <a:cxn ang="0">
                    <a:pos x="587" y="1505"/>
                  </a:cxn>
                  <a:cxn ang="0">
                    <a:pos x="552" y="1567"/>
                  </a:cxn>
                  <a:cxn ang="0">
                    <a:pos x="513" y="1545"/>
                  </a:cxn>
                  <a:cxn ang="0">
                    <a:pos x="407" y="1497"/>
                  </a:cxn>
                  <a:cxn ang="0">
                    <a:pos x="355" y="1455"/>
                  </a:cxn>
                  <a:cxn ang="0">
                    <a:pos x="314" y="1418"/>
                  </a:cxn>
                  <a:cxn ang="0">
                    <a:pos x="263" y="1400"/>
                  </a:cxn>
                  <a:cxn ang="0">
                    <a:pos x="211" y="1328"/>
                  </a:cxn>
                  <a:cxn ang="0">
                    <a:pos x="141" y="1282"/>
                  </a:cxn>
                  <a:cxn ang="0">
                    <a:pos x="215" y="1209"/>
                  </a:cxn>
                  <a:cxn ang="0">
                    <a:pos x="159" y="1109"/>
                  </a:cxn>
                  <a:cxn ang="0">
                    <a:pos x="178" y="1070"/>
                  </a:cxn>
                  <a:cxn ang="0">
                    <a:pos x="231" y="1049"/>
                  </a:cxn>
                  <a:cxn ang="0">
                    <a:pos x="154" y="962"/>
                  </a:cxn>
                  <a:cxn ang="0">
                    <a:pos x="101" y="872"/>
                  </a:cxn>
                  <a:cxn ang="0">
                    <a:pos x="123" y="773"/>
                  </a:cxn>
                  <a:cxn ang="0">
                    <a:pos x="156" y="531"/>
                  </a:cxn>
                  <a:cxn ang="0">
                    <a:pos x="157" y="474"/>
                  </a:cxn>
                  <a:cxn ang="0">
                    <a:pos x="115" y="438"/>
                  </a:cxn>
                  <a:cxn ang="0">
                    <a:pos x="79" y="339"/>
                  </a:cxn>
                  <a:cxn ang="0">
                    <a:pos x="13" y="264"/>
                  </a:cxn>
                  <a:cxn ang="0">
                    <a:pos x="3" y="151"/>
                  </a:cxn>
                  <a:cxn ang="0">
                    <a:pos x="136" y="107"/>
                  </a:cxn>
                  <a:cxn ang="0">
                    <a:pos x="203" y="35"/>
                  </a:cxn>
                  <a:cxn ang="0">
                    <a:pos x="299" y="0"/>
                  </a:cxn>
                  <a:cxn ang="0">
                    <a:pos x="520" y="40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Freeform 117">
                <a:extLst>
                  <a:ext uri="{FF2B5EF4-FFF2-40B4-BE49-F238E27FC236}">
                    <a16:creationId xmlns:a16="http://schemas.microsoft.com/office/drawing/2014/main" id="{65E05D4D-D653-C44E-BA7D-7A4508D09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494" y="476"/>
                  </a:cxn>
                  <a:cxn ang="0">
                    <a:pos x="452" y="517"/>
                  </a:cxn>
                  <a:cxn ang="0">
                    <a:pos x="420" y="545"/>
                  </a:cxn>
                  <a:cxn ang="0">
                    <a:pos x="376" y="513"/>
                  </a:cxn>
                  <a:cxn ang="0">
                    <a:pos x="359" y="509"/>
                  </a:cxn>
                  <a:cxn ang="0">
                    <a:pos x="322" y="523"/>
                  </a:cxn>
                  <a:cxn ang="0">
                    <a:pos x="289" y="554"/>
                  </a:cxn>
                  <a:cxn ang="0">
                    <a:pos x="268" y="570"/>
                  </a:cxn>
                  <a:cxn ang="0">
                    <a:pos x="252" y="588"/>
                  </a:cxn>
                  <a:cxn ang="0">
                    <a:pos x="252" y="633"/>
                  </a:cxn>
                  <a:cxn ang="0">
                    <a:pos x="239" y="655"/>
                  </a:cxn>
                  <a:cxn ang="0">
                    <a:pos x="211" y="641"/>
                  </a:cxn>
                  <a:cxn ang="0">
                    <a:pos x="209" y="570"/>
                  </a:cxn>
                  <a:cxn ang="0">
                    <a:pos x="195" y="522"/>
                  </a:cxn>
                  <a:cxn ang="0">
                    <a:pos x="161" y="461"/>
                  </a:cxn>
                  <a:cxn ang="0">
                    <a:pos x="138" y="439"/>
                  </a:cxn>
                  <a:cxn ang="0">
                    <a:pos x="105" y="427"/>
                  </a:cxn>
                  <a:cxn ang="0">
                    <a:pos x="88" y="405"/>
                  </a:cxn>
                  <a:cxn ang="0">
                    <a:pos x="81" y="379"/>
                  </a:cxn>
                  <a:cxn ang="0">
                    <a:pos x="39" y="334"/>
                  </a:cxn>
                  <a:cxn ang="0">
                    <a:pos x="18" y="272"/>
                  </a:cxn>
                  <a:cxn ang="0">
                    <a:pos x="2" y="247"/>
                  </a:cxn>
                  <a:cxn ang="0">
                    <a:pos x="18" y="239"/>
                  </a:cxn>
                  <a:cxn ang="0">
                    <a:pos x="82" y="242"/>
                  </a:cxn>
                  <a:cxn ang="0">
                    <a:pos x="100" y="221"/>
                  </a:cxn>
                  <a:cxn ang="0">
                    <a:pos x="138" y="211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Freeform 118">
                <a:extLst>
                  <a:ext uri="{FF2B5EF4-FFF2-40B4-BE49-F238E27FC236}">
                    <a16:creationId xmlns:a16="http://schemas.microsoft.com/office/drawing/2014/main" id="{F6C922B3-66D1-1F42-8BCA-4FE1B252A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506" y="469"/>
                  </a:cxn>
                  <a:cxn ang="0">
                    <a:pos x="461" y="506"/>
                  </a:cxn>
                  <a:cxn ang="0">
                    <a:pos x="423" y="544"/>
                  </a:cxn>
                  <a:cxn ang="0">
                    <a:pos x="401" y="532"/>
                  </a:cxn>
                  <a:cxn ang="0">
                    <a:pos x="364" y="509"/>
                  </a:cxn>
                  <a:cxn ang="0">
                    <a:pos x="331" y="518"/>
                  </a:cxn>
                  <a:cxn ang="0">
                    <a:pos x="300" y="543"/>
                  </a:cxn>
                  <a:cxn ang="0">
                    <a:pos x="274" y="567"/>
                  </a:cxn>
                  <a:cxn ang="0">
                    <a:pos x="253" y="581"/>
                  </a:cxn>
                  <a:cxn ang="0">
                    <a:pos x="253" y="625"/>
                  </a:cxn>
                  <a:cxn ang="0">
                    <a:pos x="245" y="651"/>
                  </a:cxn>
                  <a:cxn ang="0">
                    <a:pos x="219" y="659"/>
                  </a:cxn>
                  <a:cxn ang="0">
                    <a:pos x="209" y="616"/>
                  </a:cxn>
                  <a:cxn ang="0">
                    <a:pos x="205" y="545"/>
                  </a:cxn>
                  <a:cxn ang="0">
                    <a:pos x="170" y="478"/>
                  </a:cxn>
                  <a:cxn ang="0">
                    <a:pos x="152" y="449"/>
                  </a:cxn>
                  <a:cxn ang="0">
                    <a:pos x="119" y="432"/>
                  </a:cxn>
                  <a:cxn ang="0">
                    <a:pos x="96" y="421"/>
                  </a:cxn>
                  <a:cxn ang="0">
                    <a:pos x="84" y="388"/>
                  </a:cxn>
                  <a:cxn ang="0">
                    <a:pos x="74" y="370"/>
                  </a:cxn>
                  <a:cxn ang="0">
                    <a:pos x="44" y="313"/>
                  </a:cxn>
                  <a:cxn ang="0">
                    <a:pos x="3" y="260"/>
                  </a:cxn>
                  <a:cxn ang="0">
                    <a:pos x="4" y="245"/>
                  </a:cxn>
                  <a:cxn ang="0">
                    <a:pos x="25" y="239"/>
                  </a:cxn>
                  <a:cxn ang="0">
                    <a:pos x="88" y="239"/>
                  </a:cxn>
                  <a:cxn ang="0">
                    <a:pos x="106" y="219"/>
                  </a:cxn>
                  <a:cxn ang="0">
                    <a:pos x="151" y="208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Freeform 119">
                <a:extLst>
                  <a:ext uri="{FF2B5EF4-FFF2-40B4-BE49-F238E27FC236}">
                    <a16:creationId xmlns:a16="http://schemas.microsoft.com/office/drawing/2014/main" id="{1C293FC8-E343-4A40-B384-BF72AEBA8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7" y="296"/>
                  </a:cxn>
                  <a:cxn ang="0">
                    <a:pos x="803" y="224"/>
                  </a:cxn>
                  <a:cxn ang="0">
                    <a:pos x="796" y="171"/>
                  </a:cxn>
                  <a:cxn ang="0">
                    <a:pos x="803" y="144"/>
                  </a:cxn>
                  <a:cxn ang="0">
                    <a:pos x="791" y="133"/>
                  </a:cxn>
                  <a:cxn ang="0">
                    <a:pos x="728" y="115"/>
                  </a:cxn>
                  <a:cxn ang="0">
                    <a:pos x="675" y="88"/>
                  </a:cxn>
                  <a:cxn ang="0">
                    <a:pos x="623" y="46"/>
                  </a:cxn>
                  <a:cxn ang="0">
                    <a:pos x="605" y="19"/>
                  </a:cxn>
                  <a:cxn ang="0">
                    <a:pos x="580" y="0"/>
                  </a:cxn>
                  <a:cxn ang="0">
                    <a:pos x="552" y="13"/>
                  </a:cxn>
                  <a:cxn ang="0">
                    <a:pos x="526" y="30"/>
                  </a:cxn>
                  <a:cxn ang="0">
                    <a:pos x="504" y="27"/>
                  </a:cxn>
                  <a:cxn ang="0">
                    <a:pos x="482" y="9"/>
                  </a:cxn>
                  <a:cxn ang="0">
                    <a:pos x="465" y="13"/>
                  </a:cxn>
                  <a:cxn ang="0">
                    <a:pos x="432" y="44"/>
                  </a:cxn>
                  <a:cxn ang="0">
                    <a:pos x="404" y="52"/>
                  </a:cxn>
                  <a:cxn ang="0">
                    <a:pos x="327" y="35"/>
                  </a:cxn>
                  <a:cxn ang="0">
                    <a:pos x="278" y="66"/>
                  </a:cxn>
                  <a:cxn ang="0">
                    <a:pos x="234" y="111"/>
                  </a:cxn>
                  <a:cxn ang="0">
                    <a:pos x="212" y="124"/>
                  </a:cxn>
                  <a:cxn ang="0">
                    <a:pos x="168" y="89"/>
                  </a:cxn>
                  <a:cxn ang="0">
                    <a:pos x="146" y="89"/>
                  </a:cxn>
                  <a:cxn ang="0">
                    <a:pos x="110" y="107"/>
                  </a:cxn>
                  <a:cxn ang="0">
                    <a:pos x="80" y="138"/>
                  </a:cxn>
                  <a:cxn ang="0">
                    <a:pos x="58" y="151"/>
                  </a:cxn>
                  <a:cxn ang="0">
                    <a:pos x="46" y="181"/>
                  </a:cxn>
                  <a:cxn ang="0">
                    <a:pos x="48" y="219"/>
                  </a:cxn>
                  <a:cxn ang="0">
                    <a:pos x="26" y="237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Freeform 120">
                <a:extLst>
                  <a:ext uri="{FF2B5EF4-FFF2-40B4-BE49-F238E27FC236}">
                    <a16:creationId xmlns:a16="http://schemas.microsoft.com/office/drawing/2014/main" id="{D21268BB-3A8C-9044-BA94-25825A72F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9" y="307"/>
                  </a:cxn>
                  <a:cxn ang="0">
                    <a:pos x="812" y="243"/>
                  </a:cxn>
                  <a:cxn ang="0">
                    <a:pos x="795" y="181"/>
                  </a:cxn>
                  <a:cxn ang="0">
                    <a:pos x="803" y="149"/>
                  </a:cxn>
                  <a:cxn ang="0">
                    <a:pos x="796" y="135"/>
                  </a:cxn>
                  <a:cxn ang="0">
                    <a:pos x="739" y="119"/>
                  </a:cxn>
                  <a:cxn ang="0">
                    <a:pos x="697" y="101"/>
                  </a:cxn>
                  <a:cxn ang="0">
                    <a:pos x="632" y="57"/>
                  </a:cxn>
                  <a:cxn ang="0">
                    <a:pos x="614" y="32"/>
                  </a:cxn>
                  <a:cxn ang="0">
                    <a:pos x="593" y="8"/>
                  </a:cxn>
                  <a:cxn ang="0">
                    <a:pos x="567" y="2"/>
                  </a:cxn>
                  <a:cxn ang="0">
                    <a:pos x="537" y="24"/>
                  </a:cxn>
                  <a:cxn ang="0">
                    <a:pos x="517" y="31"/>
                  </a:cxn>
                  <a:cxn ang="0">
                    <a:pos x="491" y="15"/>
                  </a:cxn>
                  <a:cxn ang="0">
                    <a:pos x="475" y="8"/>
                  </a:cxn>
                  <a:cxn ang="0">
                    <a:pos x="445" y="30"/>
                  </a:cxn>
                  <a:cxn ang="0">
                    <a:pos x="422" y="50"/>
                  </a:cxn>
                  <a:cxn ang="0">
                    <a:pos x="364" y="40"/>
                  </a:cxn>
                  <a:cxn ang="0">
                    <a:pos x="313" y="40"/>
                  </a:cxn>
                  <a:cxn ang="0">
                    <a:pos x="268" y="75"/>
                  </a:cxn>
                  <a:cxn ang="0">
                    <a:pos x="224" y="122"/>
                  </a:cxn>
                  <a:cxn ang="0">
                    <a:pos x="210" y="123"/>
                  </a:cxn>
                  <a:cxn ang="0">
                    <a:pos x="164" y="88"/>
                  </a:cxn>
                  <a:cxn ang="0">
                    <a:pos x="136" y="93"/>
                  </a:cxn>
                  <a:cxn ang="0">
                    <a:pos x="103" y="112"/>
                  </a:cxn>
                  <a:cxn ang="0">
                    <a:pos x="75" y="142"/>
                  </a:cxn>
                  <a:cxn ang="0">
                    <a:pos x="53" y="155"/>
                  </a:cxn>
                  <a:cxn ang="0">
                    <a:pos x="48" y="197"/>
                  </a:cxn>
                  <a:cxn ang="0">
                    <a:pos x="45" y="225"/>
                  </a:cxn>
                  <a:cxn ang="0">
                    <a:pos x="15" y="238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9" name="Freeform 121">
                <a:extLst>
                  <a:ext uri="{FF2B5EF4-FFF2-40B4-BE49-F238E27FC236}">
                    <a16:creationId xmlns:a16="http://schemas.microsoft.com/office/drawing/2014/main" id="{5DAFEB40-65BF-3941-B221-CC2C226F95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1" y="90"/>
                  </a:cxn>
                  <a:cxn ang="0">
                    <a:pos x="342" y="129"/>
                  </a:cxn>
                  <a:cxn ang="0">
                    <a:pos x="389" y="151"/>
                  </a:cxn>
                  <a:cxn ang="0">
                    <a:pos x="432" y="224"/>
                  </a:cxn>
                  <a:cxn ang="0">
                    <a:pos x="446" y="318"/>
                  </a:cxn>
                  <a:cxn ang="0">
                    <a:pos x="446" y="440"/>
                  </a:cxn>
                  <a:cxn ang="0">
                    <a:pos x="441" y="545"/>
                  </a:cxn>
                  <a:cxn ang="0">
                    <a:pos x="482" y="702"/>
                  </a:cxn>
                  <a:cxn ang="0">
                    <a:pos x="539" y="851"/>
                  </a:cxn>
                  <a:cxn ang="0">
                    <a:pos x="578" y="872"/>
                  </a:cxn>
                  <a:cxn ang="0">
                    <a:pos x="630" y="917"/>
                  </a:cxn>
                  <a:cxn ang="0">
                    <a:pos x="634" y="1001"/>
                  </a:cxn>
                  <a:cxn ang="0">
                    <a:pos x="605" y="1065"/>
                  </a:cxn>
                  <a:cxn ang="0">
                    <a:pos x="534" y="1127"/>
                  </a:cxn>
                  <a:cxn ang="0">
                    <a:pos x="485" y="1189"/>
                  </a:cxn>
                  <a:cxn ang="0">
                    <a:pos x="407" y="1208"/>
                  </a:cxn>
                  <a:cxn ang="0">
                    <a:pos x="386" y="1233"/>
                  </a:cxn>
                  <a:cxn ang="0">
                    <a:pos x="407" y="1299"/>
                  </a:cxn>
                  <a:cxn ang="0">
                    <a:pos x="385" y="1330"/>
                  </a:cxn>
                  <a:cxn ang="0">
                    <a:pos x="362" y="1364"/>
                  </a:cxn>
                  <a:cxn ang="0">
                    <a:pos x="302" y="1347"/>
                  </a:cxn>
                  <a:cxn ang="0">
                    <a:pos x="235" y="1313"/>
                  </a:cxn>
                  <a:cxn ang="0">
                    <a:pos x="204" y="1269"/>
                  </a:cxn>
                  <a:cxn ang="0">
                    <a:pos x="125" y="1202"/>
                  </a:cxn>
                  <a:cxn ang="0">
                    <a:pos x="46" y="1141"/>
                  </a:cxn>
                  <a:cxn ang="0">
                    <a:pos x="3" y="1068"/>
                  </a:cxn>
                  <a:cxn ang="0">
                    <a:pos x="7" y="1054"/>
                  </a:cxn>
                  <a:cxn ang="0">
                    <a:pos x="36" y="1081"/>
                  </a:cxn>
                  <a:cxn ang="0">
                    <a:pos x="56" y="1084"/>
                  </a:cxn>
                  <a:cxn ang="0">
                    <a:pos x="34" y="1031"/>
                  </a:cxn>
                  <a:cxn ang="0">
                    <a:pos x="9" y="993"/>
                  </a:cxn>
                  <a:cxn ang="0">
                    <a:pos x="20" y="910"/>
                  </a:cxn>
                  <a:cxn ang="0">
                    <a:pos x="73" y="821"/>
                  </a:cxn>
                  <a:cxn ang="0">
                    <a:pos x="71" y="786"/>
                  </a:cxn>
                  <a:cxn ang="0">
                    <a:pos x="40" y="758"/>
                  </a:cxn>
                  <a:cxn ang="0">
                    <a:pos x="53" y="703"/>
                  </a:cxn>
                  <a:cxn ang="0">
                    <a:pos x="66" y="654"/>
                  </a:cxn>
                  <a:cxn ang="0">
                    <a:pos x="46" y="605"/>
                  </a:cxn>
                  <a:cxn ang="0">
                    <a:pos x="78" y="576"/>
                  </a:cxn>
                  <a:cxn ang="0">
                    <a:pos x="82" y="540"/>
                  </a:cxn>
                  <a:cxn ang="0">
                    <a:pos x="71" y="510"/>
                  </a:cxn>
                  <a:cxn ang="0">
                    <a:pos x="101" y="505"/>
                  </a:cxn>
                  <a:cxn ang="0">
                    <a:pos x="91" y="422"/>
                  </a:cxn>
                  <a:cxn ang="0">
                    <a:pos x="70" y="381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0" name="Freeform 122">
                <a:extLst>
                  <a:ext uri="{FF2B5EF4-FFF2-40B4-BE49-F238E27FC236}">
                    <a16:creationId xmlns:a16="http://schemas.microsoft.com/office/drawing/2014/main" id="{A074285D-786E-6742-AA5B-BAE29E609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0" y="87"/>
                  </a:cxn>
                  <a:cxn ang="0">
                    <a:pos x="338" y="127"/>
                  </a:cxn>
                  <a:cxn ang="0">
                    <a:pos x="382" y="146"/>
                  </a:cxn>
                  <a:cxn ang="0">
                    <a:pos x="419" y="203"/>
                  </a:cxn>
                  <a:cxn ang="0">
                    <a:pos x="445" y="294"/>
                  </a:cxn>
                  <a:cxn ang="0">
                    <a:pos x="456" y="361"/>
                  </a:cxn>
                  <a:cxn ang="0">
                    <a:pos x="445" y="513"/>
                  </a:cxn>
                  <a:cxn ang="0">
                    <a:pos x="460" y="610"/>
                  </a:cxn>
                  <a:cxn ang="0">
                    <a:pos x="524" y="825"/>
                  </a:cxn>
                  <a:cxn ang="0">
                    <a:pos x="564" y="870"/>
                  </a:cxn>
                  <a:cxn ang="0">
                    <a:pos x="631" y="873"/>
                  </a:cxn>
                  <a:cxn ang="0">
                    <a:pos x="641" y="951"/>
                  </a:cxn>
                  <a:cxn ang="0">
                    <a:pos x="622" y="1044"/>
                  </a:cxn>
                  <a:cxn ang="0">
                    <a:pos x="568" y="1089"/>
                  </a:cxn>
                  <a:cxn ang="0">
                    <a:pos x="508" y="1168"/>
                  </a:cxn>
                  <a:cxn ang="0">
                    <a:pos x="450" y="1201"/>
                  </a:cxn>
                  <a:cxn ang="0">
                    <a:pos x="389" y="1219"/>
                  </a:cxn>
                  <a:cxn ang="0">
                    <a:pos x="397" y="1268"/>
                  </a:cxn>
                  <a:cxn ang="0">
                    <a:pos x="401" y="1312"/>
                  </a:cxn>
                  <a:cxn ang="0">
                    <a:pos x="377" y="1357"/>
                  </a:cxn>
                  <a:cxn ang="0">
                    <a:pos x="338" y="1360"/>
                  </a:cxn>
                  <a:cxn ang="0">
                    <a:pos x="239" y="1346"/>
                  </a:cxn>
                  <a:cxn ang="0">
                    <a:pos x="231" y="1294"/>
                  </a:cxn>
                  <a:cxn ang="0">
                    <a:pos x="182" y="1246"/>
                  </a:cxn>
                  <a:cxn ang="0">
                    <a:pos x="88" y="1179"/>
                  </a:cxn>
                  <a:cxn ang="0">
                    <a:pos x="29" y="1118"/>
                  </a:cxn>
                  <a:cxn ang="0">
                    <a:pos x="0" y="1058"/>
                  </a:cxn>
                  <a:cxn ang="0">
                    <a:pos x="13" y="1057"/>
                  </a:cxn>
                  <a:cxn ang="0">
                    <a:pos x="49" y="1094"/>
                  </a:cxn>
                  <a:cxn ang="0">
                    <a:pos x="52" y="1065"/>
                  </a:cxn>
                  <a:cxn ang="0">
                    <a:pos x="21" y="1018"/>
                  </a:cxn>
                  <a:cxn ang="0">
                    <a:pos x="9" y="961"/>
                  </a:cxn>
                  <a:cxn ang="0">
                    <a:pos x="40" y="878"/>
                  </a:cxn>
                  <a:cxn ang="0">
                    <a:pos x="75" y="804"/>
                  </a:cxn>
                  <a:cxn ang="0">
                    <a:pos x="65" y="778"/>
                  </a:cxn>
                  <a:cxn ang="0">
                    <a:pos x="35" y="745"/>
                  </a:cxn>
                  <a:cxn ang="0">
                    <a:pos x="70" y="673"/>
                  </a:cxn>
                  <a:cxn ang="0">
                    <a:pos x="56" y="640"/>
                  </a:cxn>
                  <a:cxn ang="0">
                    <a:pos x="52" y="590"/>
                  </a:cxn>
                  <a:cxn ang="0">
                    <a:pos x="88" y="565"/>
                  </a:cxn>
                  <a:cxn ang="0">
                    <a:pos x="69" y="522"/>
                  </a:cxn>
                  <a:cxn ang="0">
                    <a:pos x="88" y="510"/>
                  </a:cxn>
                  <a:cxn ang="0">
                    <a:pos x="97" y="493"/>
                  </a:cxn>
                  <a:cxn ang="0">
                    <a:pos x="87" y="405"/>
                  </a:cxn>
                  <a:cxn ang="0">
                    <a:pos x="56" y="372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1" name="Freeform 123">
                <a:extLst>
                  <a:ext uri="{FF2B5EF4-FFF2-40B4-BE49-F238E27FC236}">
                    <a16:creationId xmlns:a16="http://schemas.microsoft.com/office/drawing/2014/main" id="{67D83B6E-8024-EC49-98ED-0F0BB7D42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42" y="429"/>
                  </a:cxn>
                  <a:cxn ang="0">
                    <a:pos x="29" y="369"/>
                  </a:cxn>
                  <a:cxn ang="0">
                    <a:pos x="8" y="333"/>
                  </a:cxn>
                  <a:cxn ang="0">
                    <a:pos x="22" y="251"/>
                  </a:cxn>
                  <a:cxn ang="0">
                    <a:pos x="55" y="241"/>
                  </a:cxn>
                  <a:cxn ang="0">
                    <a:pos x="78" y="220"/>
                  </a:cxn>
                  <a:cxn ang="0">
                    <a:pos x="77" y="184"/>
                  </a:cxn>
                  <a:cxn ang="0">
                    <a:pos x="93" y="134"/>
                  </a:cxn>
                  <a:cxn ang="0">
                    <a:pos x="109" y="109"/>
                  </a:cxn>
                  <a:cxn ang="0">
                    <a:pos x="144" y="91"/>
                  </a:cxn>
                  <a:cxn ang="0">
                    <a:pos x="172" y="114"/>
                  </a:cxn>
                  <a:cxn ang="0">
                    <a:pos x="182" y="119"/>
                  </a:cxn>
                  <a:cxn ang="0">
                    <a:pos x="211" y="99"/>
                  </a:cxn>
                  <a:cxn ang="0">
                    <a:pos x="172" y="45"/>
                  </a:cxn>
                  <a:cxn ang="0">
                    <a:pos x="274" y="21"/>
                  </a:cxn>
                  <a:cxn ang="0">
                    <a:pos x="299" y="53"/>
                  </a:cxn>
                  <a:cxn ang="0">
                    <a:pos x="351" y="82"/>
                  </a:cxn>
                  <a:cxn ang="0">
                    <a:pos x="377" y="126"/>
                  </a:cxn>
                  <a:cxn ang="0">
                    <a:pos x="420" y="163"/>
                  </a:cxn>
                  <a:cxn ang="0">
                    <a:pos x="450" y="170"/>
                  </a:cxn>
                  <a:cxn ang="0">
                    <a:pos x="473" y="196"/>
                  </a:cxn>
                  <a:cxn ang="0">
                    <a:pos x="503" y="209"/>
                  </a:cxn>
                  <a:cxn ang="0">
                    <a:pos x="533" y="233"/>
                  </a:cxn>
                  <a:cxn ang="0">
                    <a:pos x="583" y="264"/>
                  </a:cxn>
                  <a:cxn ang="0">
                    <a:pos x="653" y="299"/>
                  </a:cxn>
                  <a:cxn ang="0">
                    <a:pos x="673" y="334"/>
                  </a:cxn>
                  <a:cxn ang="0">
                    <a:pos x="622" y="347"/>
                  </a:cxn>
                  <a:cxn ang="0">
                    <a:pos x="592" y="368"/>
                  </a:cxn>
                  <a:cxn ang="0">
                    <a:pos x="530" y="368"/>
                  </a:cxn>
                  <a:cxn ang="0">
                    <a:pos x="525" y="386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Freeform 124">
                <a:extLst>
                  <a:ext uri="{FF2B5EF4-FFF2-40B4-BE49-F238E27FC236}">
                    <a16:creationId xmlns:a16="http://schemas.microsoft.com/office/drawing/2014/main" id="{FEFC4D8F-E8CF-E54C-B795-4B8847853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0" y="456"/>
                  </a:cxn>
                  <a:cxn ang="0">
                    <a:pos x="40" y="391"/>
                  </a:cxn>
                  <a:cxn ang="0">
                    <a:pos x="14" y="356"/>
                  </a:cxn>
                  <a:cxn ang="0">
                    <a:pos x="14" y="275"/>
                  </a:cxn>
                  <a:cxn ang="0">
                    <a:pos x="33" y="244"/>
                  </a:cxn>
                  <a:cxn ang="0">
                    <a:pos x="81" y="240"/>
                  </a:cxn>
                  <a:cxn ang="0">
                    <a:pos x="74" y="192"/>
                  </a:cxn>
                  <a:cxn ang="0">
                    <a:pos x="88" y="166"/>
                  </a:cxn>
                  <a:cxn ang="0">
                    <a:pos x="101" y="115"/>
                  </a:cxn>
                  <a:cxn ang="0">
                    <a:pos x="134" y="93"/>
                  </a:cxn>
                  <a:cxn ang="0">
                    <a:pos x="166" y="102"/>
                  </a:cxn>
                  <a:cxn ang="0">
                    <a:pos x="176" y="119"/>
                  </a:cxn>
                  <a:cxn ang="0">
                    <a:pos x="209" y="105"/>
                  </a:cxn>
                  <a:cxn ang="0">
                    <a:pos x="202" y="77"/>
                  </a:cxn>
                  <a:cxn ang="0">
                    <a:pos x="214" y="16"/>
                  </a:cxn>
                  <a:cxn ang="0">
                    <a:pos x="281" y="36"/>
                  </a:cxn>
                  <a:cxn ang="0">
                    <a:pos x="315" y="61"/>
                  </a:cxn>
                  <a:cxn ang="0">
                    <a:pos x="363" y="95"/>
                  </a:cxn>
                  <a:cxn ang="0">
                    <a:pos x="393" y="147"/>
                  </a:cxn>
                  <a:cxn ang="0">
                    <a:pos x="433" y="167"/>
                  </a:cxn>
                  <a:cxn ang="0">
                    <a:pos x="457" y="175"/>
                  </a:cxn>
                  <a:cxn ang="0">
                    <a:pos x="485" y="205"/>
                  </a:cxn>
                  <a:cxn ang="0">
                    <a:pos x="517" y="213"/>
                  </a:cxn>
                  <a:cxn ang="0">
                    <a:pos x="547" y="251"/>
                  </a:cxn>
                  <a:cxn ang="0">
                    <a:pos x="635" y="281"/>
                  </a:cxn>
                  <a:cxn ang="0">
                    <a:pos x="661" y="314"/>
                  </a:cxn>
                  <a:cxn ang="0">
                    <a:pos x="660" y="337"/>
                  </a:cxn>
                  <a:cxn ang="0">
                    <a:pos x="618" y="351"/>
                  </a:cxn>
                  <a:cxn ang="0">
                    <a:pos x="574" y="367"/>
                  </a:cxn>
                  <a:cxn ang="0">
                    <a:pos x="526" y="371"/>
                  </a:cxn>
                  <a:cxn ang="0">
                    <a:pos x="540" y="398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lnTo>
                      <a:pt x="311" y="78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Freeform 125">
                <a:extLst>
                  <a:ext uri="{FF2B5EF4-FFF2-40B4-BE49-F238E27FC236}">
                    <a16:creationId xmlns:a16="http://schemas.microsoft.com/office/drawing/2014/main" id="{B0C2C295-586F-AD4B-9D83-C0099CD67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3" y="1216"/>
                  </a:cxn>
                  <a:cxn ang="0">
                    <a:pos x="909" y="1160"/>
                  </a:cxn>
                  <a:cxn ang="0">
                    <a:pos x="903" y="1075"/>
                  </a:cxn>
                  <a:cxn ang="0">
                    <a:pos x="924" y="1042"/>
                  </a:cxn>
                  <a:cxn ang="0">
                    <a:pos x="967" y="1020"/>
                  </a:cxn>
                  <a:cxn ang="0">
                    <a:pos x="968" y="980"/>
                  </a:cxn>
                  <a:cxn ang="0">
                    <a:pos x="988" y="918"/>
                  </a:cxn>
                  <a:cxn ang="0">
                    <a:pos x="1023" y="893"/>
                  </a:cxn>
                  <a:cxn ang="0">
                    <a:pos x="1059" y="909"/>
                  </a:cxn>
                  <a:cxn ang="0">
                    <a:pos x="1071" y="919"/>
                  </a:cxn>
                  <a:cxn ang="0">
                    <a:pos x="1100" y="895"/>
                  </a:cxn>
                  <a:cxn ang="0">
                    <a:pos x="1080" y="800"/>
                  </a:cxn>
                  <a:cxn ang="0">
                    <a:pos x="1244" y="763"/>
                  </a:cxn>
                  <a:cxn ang="0">
                    <a:pos x="1213" y="696"/>
                  </a:cxn>
                  <a:cxn ang="0">
                    <a:pos x="1179" y="637"/>
                  </a:cxn>
                  <a:cxn ang="0">
                    <a:pos x="1244" y="619"/>
                  </a:cxn>
                  <a:cxn ang="0">
                    <a:pos x="1260" y="603"/>
                  </a:cxn>
                  <a:cxn ang="0">
                    <a:pos x="1220" y="548"/>
                  </a:cxn>
                  <a:cxn ang="0">
                    <a:pos x="1147" y="471"/>
                  </a:cxn>
                  <a:cxn ang="0">
                    <a:pos x="1129" y="402"/>
                  </a:cxn>
                  <a:cxn ang="0">
                    <a:pos x="1152" y="327"/>
                  </a:cxn>
                  <a:cxn ang="0">
                    <a:pos x="1146" y="182"/>
                  </a:cxn>
                  <a:cxn ang="0">
                    <a:pos x="1060" y="168"/>
                  </a:cxn>
                  <a:cxn ang="0">
                    <a:pos x="1036" y="111"/>
                  </a:cxn>
                  <a:cxn ang="0">
                    <a:pos x="1014" y="66"/>
                  </a:cxn>
                  <a:cxn ang="0">
                    <a:pos x="885" y="68"/>
                  </a:cxn>
                  <a:cxn ang="0">
                    <a:pos x="817" y="57"/>
                  </a:cxn>
                  <a:cxn ang="0">
                    <a:pos x="752" y="60"/>
                  </a:cxn>
                  <a:cxn ang="0">
                    <a:pos x="672" y="58"/>
                  </a:cxn>
                  <a:cxn ang="0">
                    <a:pos x="608" y="51"/>
                  </a:cxn>
                  <a:cxn ang="0">
                    <a:pos x="559" y="40"/>
                  </a:cxn>
                  <a:cxn ang="0">
                    <a:pos x="438" y="2"/>
                  </a:cxn>
                  <a:cxn ang="0">
                    <a:pos x="363" y="5"/>
                  </a:cxn>
                  <a:cxn ang="0">
                    <a:pos x="288" y="45"/>
                  </a:cxn>
                  <a:cxn ang="0">
                    <a:pos x="208" y="103"/>
                  </a:cxn>
                  <a:cxn ang="0">
                    <a:pos x="149" y="73"/>
                  </a:cxn>
                  <a:cxn ang="0">
                    <a:pos x="70" y="13"/>
                  </a:cxn>
                  <a:cxn ang="0">
                    <a:pos x="32" y="57"/>
                  </a:cxn>
                  <a:cxn ang="0">
                    <a:pos x="7" y="127"/>
                  </a:cxn>
                  <a:cxn ang="0">
                    <a:pos x="4" y="212"/>
                  </a:cxn>
                  <a:cxn ang="0">
                    <a:pos x="65" y="273"/>
                  </a:cxn>
                  <a:cxn ang="0">
                    <a:pos x="100" y="339"/>
                  </a:cxn>
                  <a:cxn ang="0">
                    <a:pos x="138" y="462"/>
                  </a:cxn>
                  <a:cxn ang="0">
                    <a:pos x="192" y="544"/>
                  </a:cxn>
                  <a:cxn ang="0">
                    <a:pos x="282" y="633"/>
                  </a:cxn>
                  <a:cxn ang="0">
                    <a:pos x="337" y="721"/>
                  </a:cxn>
                  <a:cxn ang="0">
                    <a:pos x="459" y="830"/>
                  </a:cxn>
                  <a:cxn ang="0">
                    <a:pos x="504" y="844"/>
                  </a:cxn>
                  <a:cxn ang="0">
                    <a:pos x="513" y="874"/>
                  </a:cxn>
                  <a:cxn ang="0">
                    <a:pos x="538" y="931"/>
                  </a:cxn>
                  <a:cxn ang="0">
                    <a:pos x="583" y="987"/>
                  </a:cxn>
                  <a:cxn ang="0">
                    <a:pos x="629" y="1031"/>
                  </a:cxn>
                  <a:cxn ang="0">
                    <a:pos x="617" y="1094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" name="Freeform 126">
                <a:extLst>
                  <a:ext uri="{FF2B5EF4-FFF2-40B4-BE49-F238E27FC236}">
                    <a16:creationId xmlns:a16="http://schemas.microsoft.com/office/drawing/2014/main" id="{9BEE954D-94C1-7C44-B360-A655604D3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1" y="1229"/>
                  </a:cxn>
                  <a:cxn ang="0">
                    <a:pos x="914" y="1164"/>
                  </a:cxn>
                  <a:cxn ang="0">
                    <a:pos x="901" y="1093"/>
                  </a:cxn>
                  <a:cxn ang="0">
                    <a:pos x="922" y="1044"/>
                  </a:cxn>
                  <a:cxn ang="0">
                    <a:pos x="970" y="1029"/>
                  </a:cxn>
                  <a:cxn ang="0">
                    <a:pos x="966" y="984"/>
                  </a:cxn>
                  <a:cxn ang="0">
                    <a:pos x="985" y="926"/>
                  </a:cxn>
                  <a:cxn ang="0">
                    <a:pos x="1012" y="901"/>
                  </a:cxn>
                  <a:cxn ang="0">
                    <a:pos x="1055" y="902"/>
                  </a:cxn>
                  <a:cxn ang="0">
                    <a:pos x="1068" y="919"/>
                  </a:cxn>
                  <a:cxn ang="0">
                    <a:pos x="1100" y="899"/>
                  </a:cxn>
                  <a:cxn ang="0">
                    <a:pos x="1054" y="814"/>
                  </a:cxn>
                  <a:cxn ang="0">
                    <a:pos x="1236" y="777"/>
                  </a:cxn>
                  <a:cxn ang="0">
                    <a:pos x="1239" y="733"/>
                  </a:cxn>
                  <a:cxn ang="0">
                    <a:pos x="1181" y="647"/>
                  </a:cxn>
                  <a:cxn ang="0">
                    <a:pos x="1207" y="624"/>
                  </a:cxn>
                  <a:cxn ang="0">
                    <a:pos x="1258" y="610"/>
                  </a:cxn>
                  <a:cxn ang="0">
                    <a:pos x="1247" y="575"/>
                  </a:cxn>
                  <a:cxn ang="0">
                    <a:pos x="1163" y="493"/>
                  </a:cxn>
                  <a:cxn ang="0">
                    <a:pos x="1130" y="426"/>
                  </a:cxn>
                  <a:cxn ang="0">
                    <a:pos x="1141" y="354"/>
                  </a:cxn>
                  <a:cxn ang="0">
                    <a:pos x="1199" y="176"/>
                  </a:cxn>
                  <a:cxn ang="0">
                    <a:pos x="1084" y="177"/>
                  </a:cxn>
                  <a:cxn ang="0">
                    <a:pos x="1045" y="147"/>
                  </a:cxn>
                  <a:cxn ang="0">
                    <a:pos x="1029" y="81"/>
                  </a:cxn>
                  <a:cxn ang="0">
                    <a:pos x="981" y="60"/>
                  </a:cxn>
                  <a:cxn ang="0">
                    <a:pos x="848" y="66"/>
                  </a:cxn>
                  <a:cxn ang="0">
                    <a:pos x="787" y="51"/>
                  </a:cxn>
                  <a:cxn ang="0">
                    <a:pos x="716" y="70"/>
                  </a:cxn>
                  <a:cxn ang="0">
                    <a:pos x="639" y="46"/>
                  </a:cxn>
                  <a:cxn ang="0">
                    <a:pos x="593" y="51"/>
                  </a:cxn>
                  <a:cxn ang="0">
                    <a:pos x="513" y="22"/>
                  </a:cxn>
                  <a:cxn ang="0">
                    <a:pos x="398" y="0"/>
                  </a:cxn>
                  <a:cxn ang="0">
                    <a:pos x="331" y="18"/>
                  </a:cxn>
                  <a:cxn ang="0">
                    <a:pos x="225" y="97"/>
                  </a:cxn>
                  <a:cxn ang="0">
                    <a:pos x="188" y="101"/>
                  </a:cxn>
                  <a:cxn ang="0">
                    <a:pos x="87" y="20"/>
                  </a:cxn>
                  <a:cxn ang="0">
                    <a:pos x="51" y="27"/>
                  </a:cxn>
                  <a:cxn ang="0">
                    <a:pos x="20" y="86"/>
                  </a:cxn>
                  <a:cxn ang="0">
                    <a:pos x="0" y="198"/>
                  </a:cxn>
                  <a:cxn ang="0">
                    <a:pos x="21" y="234"/>
                  </a:cxn>
                  <a:cxn ang="0">
                    <a:pos x="87" y="305"/>
                  </a:cxn>
                  <a:cxn ang="0">
                    <a:pos x="114" y="399"/>
                  </a:cxn>
                  <a:cxn ang="0">
                    <a:pos x="166" y="503"/>
                  </a:cxn>
                  <a:cxn ang="0">
                    <a:pos x="248" y="598"/>
                  </a:cxn>
                  <a:cxn ang="0">
                    <a:pos x="315" y="693"/>
                  </a:cxn>
                  <a:cxn ang="0">
                    <a:pos x="415" y="794"/>
                  </a:cxn>
                  <a:cxn ang="0">
                    <a:pos x="482" y="839"/>
                  </a:cxn>
                  <a:cxn ang="0">
                    <a:pos x="512" y="855"/>
                  </a:cxn>
                  <a:cxn ang="0">
                    <a:pos x="513" y="900"/>
                  </a:cxn>
                  <a:cxn ang="0">
                    <a:pos x="559" y="959"/>
                  </a:cxn>
                  <a:cxn ang="0">
                    <a:pos x="612" y="1010"/>
                  </a:cxn>
                  <a:cxn ang="0">
                    <a:pos x="634" y="1059"/>
                  </a:cxn>
                  <a:cxn ang="0">
                    <a:pos x="633" y="1106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lnTo>
                      <a:pt x="633" y="110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" name="Freeform 127">
                <a:extLst>
                  <a:ext uri="{FF2B5EF4-FFF2-40B4-BE49-F238E27FC236}">
                    <a16:creationId xmlns:a16="http://schemas.microsoft.com/office/drawing/2014/main" id="{7E1FDE57-66F6-804A-914F-7D0D9B21F7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4772388"/>
                <a:ext cx="876234" cy="897734"/>
              </a:xfrm>
              <a:custGeom>
                <a:avLst/>
                <a:gdLst/>
                <a:ahLst/>
                <a:cxnLst>
                  <a:cxn ang="0">
                    <a:pos x="290" y="754"/>
                  </a:cxn>
                  <a:cxn ang="0">
                    <a:pos x="316" y="842"/>
                  </a:cxn>
                  <a:cxn ang="0">
                    <a:pos x="339" y="722"/>
                  </a:cxn>
                  <a:cxn ang="0">
                    <a:pos x="369" y="696"/>
                  </a:cxn>
                  <a:cxn ang="0">
                    <a:pos x="366" y="737"/>
                  </a:cxn>
                  <a:cxn ang="0">
                    <a:pos x="427" y="982"/>
                  </a:cxn>
                  <a:cxn ang="0">
                    <a:pos x="523" y="1079"/>
                  </a:cxn>
                  <a:cxn ang="0">
                    <a:pos x="237" y="883"/>
                  </a:cxn>
                  <a:cxn ang="0">
                    <a:pos x="295" y="999"/>
                  </a:cxn>
                  <a:cxn ang="0">
                    <a:pos x="415" y="1188"/>
                  </a:cxn>
                  <a:cxn ang="0">
                    <a:pos x="476" y="1255"/>
                  </a:cxn>
                  <a:cxn ang="0">
                    <a:pos x="496" y="1190"/>
                  </a:cxn>
                  <a:cxn ang="0">
                    <a:pos x="576" y="1285"/>
                  </a:cxn>
                  <a:cxn ang="0">
                    <a:pos x="694" y="1433"/>
                  </a:cxn>
                  <a:cxn ang="0">
                    <a:pos x="949" y="1554"/>
                  </a:cxn>
                  <a:cxn ang="0">
                    <a:pos x="1011" y="1604"/>
                  </a:cxn>
                  <a:cxn ang="0">
                    <a:pos x="1027" y="1640"/>
                  </a:cxn>
                  <a:cxn ang="0">
                    <a:pos x="934" y="1672"/>
                  </a:cxn>
                  <a:cxn ang="0">
                    <a:pos x="1136" y="1671"/>
                  </a:cxn>
                  <a:cxn ang="0">
                    <a:pos x="1032" y="1727"/>
                  </a:cxn>
                  <a:cxn ang="0">
                    <a:pos x="1075" y="1771"/>
                  </a:cxn>
                  <a:cxn ang="0">
                    <a:pos x="1110" y="1738"/>
                  </a:cxn>
                  <a:cxn ang="0">
                    <a:pos x="1243" y="1858"/>
                  </a:cxn>
                  <a:cxn ang="0">
                    <a:pos x="1349" y="1860"/>
                  </a:cxn>
                  <a:cxn ang="0">
                    <a:pos x="1181" y="1720"/>
                  </a:cxn>
                  <a:cxn ang="0">
                    <a:pos x="1353" y="1802"/>
                  </a:cxn>
                  <a:cxn ang="0">
                    <a:pos x="1557" y="1931"/>
                  </a:cxn>
                  <a:cxn ang="0">
                    <a:pos x="1413" y="1824"/>
                  </a:cxn>
                  <a:cxn ang="0">
                    <a:pos x="1545" y="1876"/>
                  </a:cxn>
                  <a:cxn ang="0">
                    <a:pos x="1221" y="1671"/>
                  </a:cxn>
                  <a:cxn ang="0">
                    <a:pos x="957" y="1483"/>
                  </a:cxn>
                  <a:cxn ang="0">
                    <a:pos x="789" y="1487"/>
                  </a:cxn>
                  <a:cxn ang="0">
                    <a:pos x="594" y="1240"/>
                  </a:cxn>
                  <a:cxn ang="0">
                    <a:pos x="579" y="1122"/>
                  </a:cxn>
                  <a:cxn ang="0">
                    <a:pos x="563" y="1036"/>
                  </a:cxn>
                  <a:cxn ang="0">
                    <a:pos x="443" y="707"/>
                  </a:cxn>
                  <a:cxn ang="0">
                    <a:pos x="264" y="657"/>
                  </a:cxn>
                  <a:cxn ang="0">
                    <a:pos x="133" y="834"/>
                  </a:cxn>
                  <a:cxn ang="0">
                    <a:pos x="2" y="563"/>
                  </a:cxn>
                  <a:cxn ang="0">
                    <a:pos x="225" y="553"/>
                  </a:cxn>
                  <a:cxn ang="0">
                    <a:pos x="366" y="471"/>
                  </a:cxn>
                  <a:cxn ang="0">
                    <a:pos x="576" y="553"/>
                  </a:cxn>
                  <a:cxn ang="0">
                    <a:pos x="744" y="385"/>
                  </a:cxn>
                  <a:cxn ang="0">
                    <a:pos x="726" y="227"/>
                  </a:cxn>
                  <a:cxn ang="0">
                    <a:pos x="921" y="149"/>
                  </a:cxn>
                  <a:cxn ang="0">
                    <a:pos x="1000" y="17"/>
                  </a:cxn>
                  <a:cxn ang="0">
                    <a:pos x="1149" y="215"/>
                  </a:cxn>
                  <a:cxn ang="0">
                    <a:pos x="1406" y="408"/>
                  </a:cxn>
                  <a:cxn ang="0">
                    <a:pos x="1676" y="385"/>
                  </a:cxn>
                  <a:cxn ang="0">
                    <a:pos x="1798" y="518"/>
                  </a:cxn>
                  <a:cxn ang="0">
                    <a:pos x="1900" y="663"/>
                  </a:cxn>
                  <a:cxn ang="0">
                    <a:pos x="1921" y="828"/>
                  </a:cxn>
                  <a:cxn ang="0">
                    <a:pos x="1755" y="747"/>
                  </a:cxn>
                  <a:cxn ang="0">
                    <a:pos x="1554" y="714"/>
                  </a:cxn>
                  <a:cxn ang="0">
                    <a:pos x="1361" y="698"/>
                  </a:cxn>
                  <a:cxn ang="0">
                    <a:pos x="1146" y="653"/>
                  </a:cxn>
                  <a:cxn ang="0">
                    <a:pos x="936" y="754"/>
                  </a:cxn>
                  <a:cxn ang="0">
                    <a:pos x="773" y="679"/>
                  </a:cxn>
                  <a:cxn ang="0">
                    <a:pos x="729" y="869"/>
                  </a:cxn>
                  <a:cxn ang="0">
                    <a:pos x="853" y="1100"/>
                  </a:cxn>
                  <a:cxn ang="0">
                    <a:pos x="1037" y="1345"/>
                  </a:cxn>
                  <a:cxn ang="0">
                    <a:pos x="1230" y="1499"/>
                  </a:cxn>
                  <a:cxn ang="0">
                    <a:pos x="1291" y="1626"/>
                  </a:cxn>
                </a:cxnLst>
                <a:rect l="0" t="0" r="r" b="b"/>
                <a:pathLst>
                  <a:path w="1921" h="1987">
                    <a:moveTo>
                      <a:pt x="282" y="860"/>
                    </a:moveTo>
                    <a:lnTo>
                      <a:pt x="274" y="851"/>
                    </a:lnTo>
                    <a:lnTo>
                      <a:pt x="268" y="842"/>
                    </a:lnTo>
                    <a:lnTo>
                      <a:pt x="266" y="837"/>
                    </a:lnTo>
                    <a:lnTo>
                      <a:pt x="264" y="832"/>
                    </a:lnTo>
                    <a:lnTo>
                      <a:pt x="263" y="826"/>
                    </a:lnTo>
                    <a:lnTo>
                      <a:pt x="263" y="820"/>
                    </a:lnTo>
                    <a:lnTo>
                      <a:pt x="264" y="812"/>
                    </a:lnTo>
                    <a:lnTo>
                      <a:pt x="268" y="806"/>
                    </a:lnTo>
                    <a:lnTo>
                      <a:pt x="272" y="801"/>
                    </a:lnTo>
                    <a:lnTo>
                      <a:pt x="276" y="794"/>
                    </a:lnTo>
                    <a:lnTo>
                      <a:pt x="278" y="784"/>
                    </a:lnTo>
                    <a:lnTo>
                      <a:pt x="282" y="768"/>
                    </a:lnTo>
                    <a:lnTo>
                      <a:pt x="285" y="762"/>
                    </a:lnTo>
                    <a:lnTo>
                      <a:pt x="287" y="755"/>
                    </a:lnTo>
                    <a:lnTo>
                      <a:pt x="290" y="754"/>
                    </a:lnTo>
                    <a:lnTo>
                      <a:pt x="291" y="751"/>
                    </a:lnTo>
                    <a:lnTo>
                      <a:pt x="294" y="751"/>
                    </a:lnTo>
                    <a:lnTo>
                      <a:pt x="296" y="751"/>
                    </a:lnTo>
                    <a:lnTo>
                      <a:pt x="299" y="754"/>
                    </a:lnTo>
                    <a:lnTo>
                      <a:pt x="301" y="756"/>
                    </a:lnTo>
                    <a:lnTo>
                      <a:pt x="303" y="760"/>
                    </a:lnTo>
                    <a:lnTo>
                      <a:pt x="305" y="766"/>
                    </a:lnTo>
                    <a:lnTo>
                      <a:pt x="308" y="775"/>
                    </a:lnTo>
                    <a:lnTo>
                      <a:pt x="308" y="782"/>
                    </a:lnTo>
                    <a:lnTo>
                      <a:pt x="308" y="790"/>
                    </a:lnTo>
                    <a:lnTo>
                      <a:pt x="307" y="798"/>
                    </a:lnTo>
                    <a:lnTo>
                      <a:pt x="307" y="807"/>
                    </a:lnTo>
                    <a:lnTo>
                      <a:pt x="308" y="815"/>
                    </a:lnTo>
                    <a:lnTo>
                      <a:pt x="311" y="823"/>
                    </a:lnTo>
                    <a:lnTo>
                      <a:pt x="314" y="833"/>
                    </a:lnTo>
                    <a:lnTo>
                      <a:pt x="316" y="842"/>
                    </a:lnTo>
                    <a:lnTo>
                      <a:pt x="317" y="851"/>
                    </a:lnTo>
                    <a:lnTo>
                      <a:pt x="318" y="860"/>
                    </a:lnTo>
                    <a:lnTo>
                      <a:pt x="318" y="870"/>
                    </a:lnTo>
                    <a:lnTo>
                      <a:pt x="317" y="874"/>
                    </a:lnTo>
                    <a:lnTo>
                      <a:pt x="314" y="878"/>
                    </a:lnTo>
                    <a:lnTo>
                      <a:pt x="312" y="881"/>
                    </a:lnTo>
                    <a:lnTo>
                      <a:pt x="309" y="882"/>
                    </a:lnTo>
                    <a:lnTo>
                      <a:pt x="305" y="883"/>
                    </a:lnTo>
                    <a:lnTo>
                      <a:pt x="301" y="883"/>
                    </a:lnTo>
                    <a:lnTo>
                      <a:pt x="298" y="882"/>
                    </a:lnTo>
                    <a:lnTo>
                      <a:pt x="294" y="880"/>
                    </a:lnTo>
                    <a:lnTo>
                      <a:pt x="282" y="860"/>
                    </a:lnTo>
                    <a:close/>
                    <a:moveTo>
                      <a:pt x="366" y="737"/>
                    </a:moveTo>
                    <a:lnTo>
                      <a:pt x="356" y="732"/>
                    </a:lnTo>
                    <a:lnTo>
                      <a:pt x="345" y="725"/>
                    </a:lnTo>
                    <a:lnTo>
                      <a:pt x="339" y="722"/>
                    </a:lnTo>
                    <a:lnTo>
                      <a:pt x="330" y="716"/>
                    </a:lnTo>
                    <a:lnTo>
                      <a:pt x="322" y="710"/>
                    </a:lnTo>
                    <a:lnTo>
                      <a:pt x="320" y="703"/>
                    </a:lnTo>
                    <a:lnTo>
                      <a:pt x="320" y="699"/>
                    </a:lnTo>
                    <a:lnTo>
                      <a:pt x="322" y="694"/>
                    </a:lnTo>
                    <a:lnTo>
                      <a:pt x="325" y="689"/>
                    </a:lnTo>
                    <a:lnTo>
                      <a:pt x="329" y="685"/>
                    </a:lnTo>
                    <a:lnTo>
                      <a:pt x="335" y="676"/>
                    </a:lnTo>
                    <a:lnTo>
                      <a:pt x="342" y="668"/>
                    </a:lnTo>
                    <a:lnTo>
                      <a:pt x="345" y="668"/>
                    </a:lnTo>
                    <a:lnTo>
                      <a:pt x="348" y="670"/>
                    </a:lnTo>
                    <a:lnTo>
                      <a:pt x="352" y="671"/>
                    </a:lnTo>
                    <a:lnTo>
                      <a:pt x="355" y="674"/>
                    </a:lnTo>
                    <a:lnTo>
                      <a:pt x="360" y="680"/>
                    </a:lnTo>
                    <a:lnTo>
                      <a:pt x="365" y="688"/>
                    </a:lnTo>
                    <a:lnTo>
                      <a:pt x="369" y="696"/>
                    </a:lnTo>
                    <a:lnTo>
                      <a:pt x="374" y="703"/>
                    </a:lnTo>
                    <a:lnTo>
                      <a:pt x="379" y="710"/>
                    </a:lnTo>
                    <a:lnTo>
                      <a:pt x="384" y="715"/>
                    </a:lnTo>
                    <a:lnTo>
                      <a:pt x="390" y="720"/>
                    </a:lnTo>
                    <a:lnTo>
                      <a:pt x="393" y="725"/>
                    </a:lnTo>
                    <a:lnTo>
                      <a:pt x="397" y="731"/>
                    </a:lnTo>
                    <a:lnTo>
                      <a:pt x="399" y="737"/>
                    </a:lnTo>
                    <a:lnTo>
                      <a:pt x="400" y="741"/>
                    </a:lnTo>
                    <a:lnTo>
                      <a:pt x="399" y="745"/>
                    </a:lnTo>
                    <a:lnTo>
                      <a:pt x="397" y="749"/>
                    </a:lnTo>
                    <a:lnTo>
                      <a:pt x="395" y="753"/>
                    </a:lnTo>
                    <a:lnTo>
                      <a:pt x="392" y="755"/>
                    </a:lnTo>
                    <a:lnTo>
                      <a:pt x="390" y="758"/>
                    </a:lnTo>
                    <a:lnTo>
                      <a:pt x="386" y="759"/>
                    </a:lnTo>
                    <a:lnTo>
                      <a:pt x="383" y="759"/>
                    </a:lnTo>
                    <a:lnTo>
                      <a:pt x="366" y="737"/>
                    </a:lnTo>
                    <a:close/>
                    <a:moveTo>
                      <a:pt x="483" y="1001"/>
                    </a:moveTo>
                    <a:lnTo>
                      <a:pt x="472" y="992"/>
                    </a:lnTo>
                    <a:lnTo>
                      <a:pt x="462" y="983"/>
                    </a:lnTo>
                    <a:lnTo>
                      <a:pt x="453" y="973"/>
                    </a:lnTo>
                    <a:lnTo>
                      <a:pt x="443" y="962"/>
                    </a:lnTo>
                    <a:lnTo>
                      <a:pt x="437" y="957"/>
                    </a:lnTo>
                    <a:lnTo>
                      <a:pt x="430" y="948"/>
                    </a:lnTo>
                    <a:lnTo>
                      <a:pt x="422" y="942"/>
                    </a:lnTo>
                    <a:lnTo>
                      <a:pt x="415" y="939"/>
                    </a:lnTo>
                    <a:lnTo>
                      <a:pt x="412" y="939"/>
                    </a:lnTo>
                    <a:lnTo>
                      <a:pt x="409" y="940"/>
                    </a:lnTo>
                    <a:lnTo>
                      <a:pt x="408" y="943"/>
                    </a:lnTo>
                    <a:lnTo>
                      <a:pt x="408" y="947"/>
                    </a:lnTo>
                    <a:lnTo>
                      <a:pt x="410" y="955"/>
                    </a:lnTo>
                    <a:lnTo>
                      <a:pt x="414" y="964"/>
                    </a:lnTo>
                    <a:lnTo>
                      <a:pt x="427" y="982"/>
                    </a:lnTo>
                    <a:lnTo>
                      <a:pt x="436" y="992"/>
                    </a:lnTo>
                    <a:lnTo>
                      <a:pt x="450" y="1009"/>
                    </a:lnTo>
                    <a:lnTo>
                      <a:pt x="465" y="1025"/>
                    </a:lnTo>
                    <a:lnTo>
                      <a:pt x="472" y="1036"/>
                    </a:lnTo>
                    <a:lnTo>
                      <a:pt x="479" y="1049"/>
                    </a:lnTo>
                    <a:lnTo>
                      <a:pt x="483" y="1056"/>
                    </a:lnTo>
                    <a:lnTo>
                      <a:pt x="487" y="1062"/>
                    </a:lnTo>
                    <a:lnTo>
                      <a:pt x="492" y="1067"/>
                    </a:lnTo>
                    <a:lnTo>
                      <a:pt x="497" y="1074"/>
                    </a:lnTo>
                    <a:lnTo>
                      <a:pt x="501" y="1076"/>
                    </a:lnTo>
                    <a:lnTo>
                      <a:pt x="507" y="1082"/>
                    </a:lnTo>
                    <a:lnTo>
                      <a:pt x="511" y="1083"/>
                    </a:lnTo>
                    <a:lnTo>
                      <a:pt x="515" y="1084"/>
                    </a:lnTo>
                    <a:lnTo>
                      <a:pt x="518" y="1084"/>
                    </a:lnTo>
                    <a:lnTo>
                      <a:pt x="520" y="1083"/>
                    </a:lnTo>
                    <a:lnTo>
                      <a:pt x="523" y="1079"/>
                    </a:lnTo>
                    <a:lnTo>
                      <a:pt x="523" y="1074"/>
                    </a:lnTo>
                    <a:lnTo>
                      <a:pt x="522" y="1069"/>
                    </a:lnTo>
                    <a:lnTo>
                      <a:pt x="520" y="1063"/>
                    </a:lnTo>
                    <a:lnTo>
                      <a:pt x="513" y="1054"/>
                    </a:lnTo>
                    <a:lnTo>
                      <a:pt x="506" y="1048"/>
                    </a:lnTo>
                    <a:lnTo>
                      <a:pt x="483" y="1001"/>
                    </a:lnTo>
                    <a:close/>
                    <a:moveTo>
                      <a:pt x="294" y="952"/>
                    </a:moveTo>
                    <a:lnTo>
                      <a:pt x="285" y="940"/>
                    </a:lnTo>
                    <a:lnTo>
                      <a:pt x="278" y="926"/>
                    </a:lnTo>
                    <a:lnTo>
                      <a:pt x="272" y="915"/>
                    </a:lnTo>
                    <a:lnTo>
                      <a:pt x="263" y="902"/>
                    </a:lnTo>
                    <a:lnTo>
                      <a:pt x="259" y="895"/>
                    </a:lnTo>
                    <a:lnTo>
                      <a:pt x="253" y="890"/>
                    </a:lnTo>
                    <a:lnTo>
                      <a:pt x="248" y="886"/>
                    </a:lnTo>
                    <a:lnTo>
                      <a:pt x="243" y="883"/>
                    </a:lnTo>
                    <a:lnTo>
                      <a:pt x="237" y="883"/>
                    </a:lnTo>
                    <a:lnTo>
                      <a:pt x="233" y="885"/>
                    </a:lnTo>
                    <a:lnTo>
                      <a:pt x="230" y="887"/>
                    </a:lnTo>
                    <a:lnTo>
                      <a:pt x="229" y="891"/>
                    </a:lnTo>
                    <a:lnTo>
                      <a:pt x="228" y="896"/>
                    </a:lnTo>
                    <a:lnTo>
                      <a:pt x="229" y="902"/>
                    </a:lnTo>
                    <a:lnTo>
                      <a:pt x="229" y="905"/>
                    </a:lnTo>
                    <a:lnTo>
                      <a:pt x="231" y="909"/>
                    </a:lnTo>
                    <a:lnTo>
                      <a:pt x="243" y="925"/>
                    </a:lnTo>
                    <a:lnTo>
                      <a:pt x="255" y="940"/>
                    </a:lnTo>
                    <a:lnTo>
                      <a:pt x="263" y="950"/>
                    </a:lnTo>
                    <a:lnTo>
                      <a:pt x="269" y="959"/>
                    </a:lnTo>
                    <a:lnTo>
                      <a:pt x="276" y="969"/>
                    </a:lnTo>
                    <a:lnTo>
                      <a:pt x="282" y="979"/>
                    </a:lnTo>
                    <a:lnTo>
                      <a:pt x="287" y="987"/>
                    </a:lnTo>
                    <a:lnTo>
                      <a:pt x="292" y="995"/>
                    </a:lnTo>
                    <a:lnTo>
                      <a:pt x="295" y="999"/>
                    </a:lnTo>
                    <a:lnTo>
                      <a:pt x="298" y="1000"/>
                    </a:lnTo>
                    <a:lnTo>
                      <a:pt x="300" y="1000"/>
                    </a:lnTo>
                    <a:lnTo>
                      <a:pt x="301" y="999"/>
                    </a:lnTo>
                    <a:lnTo>
                      <a:pt x="303" y="994"/>
                    </a:lnTo>
                    <a:lnTo>
                      <a:pt x="303" y="987"/>
                    </a:lnTo>
                    <a:lnTo>
                      <a:pt x="294" y="952"/>
                    </a:lnTo>
                    <a:close/>
                    <a:moveTo>
                      <a:pt x="470" y="1281"/>
                    </a:moveTo>
                    <a:lnTo>
                      <a:pt x="462" y="1271"/>
                    </a:lnTo>
                    <a:lnTo>
                      <a:pt x="457" y="1262"/>
                    </a:lnTo>
                    <a:lnTo>
                      <a:pt x="450" y="1251"/>
                    </a:lnTo>
                    <a:lnTo>
                      <a:pt x="444" y="1241"/>
                    </a:lnTo>
                    <a:lnTo>
                      <a:pt x="437" y="1228"/>
                    </a:lnTo>
                    <a:lnTo>
                      <a:pt x="431" y="1214"/>
                    </a:lnTo>
                    <a:lnTo>
                      <a:pt x="425" y="1203"/>
                    </a:lnTo>
                    <a:lnTo>
                      <a:pt x="418" y="1193"/>
                    </a:lnTo>
                    <a:lnTo>
                      <a:pt x="415" y="1188"/>
                    </a:lnTo>
                    <a:lnTo>
                      <a:pt x="414" y="1183"/>
                    </a:lnTo>
                    <a:lnTo>
                      <a:pt x="413" y="1177"/>
                    </a:lnTo>
                    <a:lnTo>
                      <a:pt x="413" y="1171"/>
                    </a:lnTo>
                    <a:lnTo>
                      <a:pt x="413" y="1168"/>
                    </a:lnTo>
                    <a:lnTo>
                      <a:pt x="414" y="1167"/>
                    </a:lnTo>
                    <a:lnTo>
                      <a:pt x="415" y="1167"/>
                    </a:lnTo>
                    <a:lnTo>
                      <a:pt x="417" y="1167"/>
                    </a:lnTo>
                    <a:lnTo>
                      <a:pt x="421" y="1170"/>
                    </a:lnTo>
                    <a:lnTo>
                      <a:pt x="425" y="1174"/>
                    </a:lnTo>
                    <a:lnTo>
                      <a:pt x="431" y="1184"/>
                    </a:lnTo>
                    <a:lnTo>
                      <a:pt x="435" y="1189"/>
                    </a:lnTo>
                    <a:lnTo>
                      <a:pt x="444" y="1207"/>
                    </a:lnTo>
                    <a:lnTo>
                      <a:pt x="454" y="1224"/>
                    </a:lnTo>
                    <a:lnTo>
                      <a:pt x="462" y="1234"/>
                    </a:lnTo>
                    <a:lnTo>
                      <a:pt x="470" y="1245"/>
                    </a:lnTo>
                    <a:lnTo>
                      <a:pt x="476" y="1255"/>
                    </a:lnTo>
                    <a:lnTo>
                      <a:pt x="483" y="1267"/>
                    </a:lnTo>
                    <a:lnTo>
                      <a:pt x="485" y="1273"/>
                    </a:lnTo>
                    <a:lnTo>
                      <a:pt x="489" y="1282"/>
                    </a:lnTo>
                    <a:lnTo>
                      <a:pt x="491" y="1286"/>
                    </a:lnTo>
                    <a:lnTo>
                      <a:pt x="489" y="1289"/>
                    </a:lnTo>
                    <a:lnTo>
                      <a:pt x="488" y="1291"/>
                    </a:lnTo>
                    <a:lnTo>
                      <a:pt x="483" y="1290"/>
                    </a:lnTo>
                    <a:lnTo>
                      <a:pt x="470" y="1281"/>
                    </a:lnTo>
                    <a:close/>
                    <a:moveTo>
                      <a:pt x="551" y="1268"/>
                    </a:moveTo>
                    <a:lnTo>
                      <a:pt x="539" y="1255"/>
                    </a:lnTo>
                    <a:lnTo>
                      <a:pt x="528" y="1242"/>
                    </a:lnTo>
                    <a:lnTo>
                      <a:pt x="519" y="1229"/>
                    </a:lnTo>
                    <a:lnTo>
                      <a:pt x="509" y="1215"/>
                    </a:lnTo>
                    <a:lnTo>
                      <a:pt x="502" y="1206"/>
                    </a:lnTo>
                    <a:lnTo>
                      <a:pt x="497" y="1194"/>
                    </a:lnTo>
                    <a:lnTo>
                      <a:pt x="496" y="1190"/>
                    </a:lnTo>
                    <a:lnTo>
                      <a:pt x="497" y="1189"/>
                    </a:lnTo>
                    <a:lnTo>
                      <a:pt x="501" y="1189"/>
                    </a:lnTo>
                    <a:lnTo>
                      <a:pt x="507" y="1194"/>
                    </a:lnTo>
                    <a:lnTo>
                      <a:pt x="524" y="1209"/>
                    </a:lnTo>
                    <a:lnTo>
                      <a:pt x="541" y="1223"/>
                    </a:lnTo>
                    <a:lnTo>
                      <a:pt x="553" y="1232"/>
                    </a:lnTo>
                    <a:lnTo>
                      <a:pt x="563" y="1242"/>
                    </a:lnTo>
                    <a:lnTo>
                      <a:pt x="573" y="1253"/>
                    </a:lnTo>
                    <a:lnTo>
                      <a:pt x="581" y="1264"/>
                    </a:lnTo>
                    <a:lnTo>
                      <a:pt x="588" y="1272"/>
                    </a:lnTo>
                    <a:lnTo>
                      <a:pt x="592" y="1280"/>
                    </a:lnTo>
                    <a:lnTo>
                      <a:pt x="592" y="1284"/>
                    </a:lnTo>
                    <a:lnTo>
                      <a:pt x="589" y="1285"/>
                    </a:lnTo>
                    <a:lnTo>
                      <a:pt x="586" y="1286"/>
                    </a:lnTo>
                    <a:lnTo>
                      <a:pt x="584" y="1286"/>
                    </a:lnTo>
                    <a:lnTo>
                      <a:pt x="576" y="1285"/>
                    </a:lnTo>
                    <a:lnTo>
                      <a:pt x="572" y="1282"/>
                    </a:lnTo>
                    <a:lnTo>
                      <a:pt x="551" y="1268"/>
                    </a:lnTo>
                    <a:close/>
                    <a:moveTo>
                      <a:pt x="710" y="1413"/>
                    </a:moveTo>
                    <a:lnTo>
                      <a:pt x="698" y="1407"/>
                    </a:lnTo>
                    <a:lnTo>
                      <a:pt x="686" y="1400"/>
                    </a:lnTo>
                    <a:lnTo>
                      <a:pt x="680" y="1398"/>
                    </a:lnTo>
                    <a:lnTo>
                      <a:pt x="673" y="1396"/>
                    </a:lnTo>
                    <a:lnTo>
                      <a:pt x="669" y="1396"/>
                    </a:lnTo>
                    <a:lnTo>
                      <a:pt x="665" y="1398"/>
                    </a:lnTo>
                    <a:lnTo>
                      <a:pt x="664" y="1403"/>
                    </a:lnTo>
                    <a:lnTo>
                      <a:pt x="665" y="1408"/>
                    </a:lnTo>
                    <a:lnTo>
                      <a:pt x="675" y="1415"/>
                    </a:lnTo>
                    <a:lnTo>
                      <a:pt x="684" y="1421"/>
                    </a:lnTo>
                    <a:lnTo>
                      <a:pt x="686" y="1428"/>
                    </a:lnTo>
                    <a:lnTo>
                      <a:pt x="690" y="1433"/>
                    </a:lnTo>
                    <a:lnTo>
                      <a:pt x="694" y="1433"/>
                    </a:lnTo>
                    <a:lnTo>
                      <a:pt x="698" y="1433"/>
                    </a:lnTo>
                    <a:lnTo>
                      <a:pt x="702" y="1431"/>
                    </a:lnTo>
                    <a:lnTo>
                      <a:pt x="706" y="1429"/>
                    </a:lnTo>
                    <a:lnTo>
                      <a:pt x="710" y="1413"/>
                    </a:lnTo>
                    <a:close/>
                    <a:moveTo>
                      <a:pt x="1050" y="1574"/>
                    </a:moveTo>
                    <a:lnTo>
                      <a:pt x="1033" y="1569"/>
                    </a:lnTo>
                    <a:lnTo>
                      <a:pt x="1017" y="1564"/>
                    </a:lnTo>
                    <a:lnTo>
                      <a:pt x="1004" y="1558"/>
                    </a:lnTo>
                    <a:lnTo>
                      <a:pt x="989" y="1552"/>
                    </a:lnTo>
                    <a:lnTo>
                      <a:pt x="983" y="1549"/>
                    </a:lnTo>
                    <a:lnTo>
                      <a:pt x="975" y="1547"/>
                    </a:lnTo>
                    <a:lnTo>
                      <a:pt x="969" y="1545"/>
                    </a:lnTo>
                    <a:lnTo>
                      <a:pt x="962" y="1545"/>
                    </a:lnTo>
                    <a:lnTo>
                      <a:pt x="957" y="1548"/>
                    </a:lnTo>
                    <a:lnTo>
                      <a:pt x="952" y="1551"/>
                    </a:lnTo>
                    <a:lnTo>
                      <a:pt x="949" y="1554"/>
                    </a:lnTo>
                    <a:lnTo>
                      <a:pt x="947" y="1560"/>
                    </a:lnTo>
                    <a:lnTo>
                      <a:pt x="945" y="1565"/>
                    </a:lnTo>
                    <a:lnTo>
                      <a:pt x="945" y="1570"/>
                    </a:lnTo>
                    <a:lnTo>
                      <a:pt x="945" y="1575"/>
                    </a:lnTo>
                    <a:lnTo>
                      <a:pt x="948" y="1580"/>
                    </a:lnTo>
                    <a:lnTo>
                      <a:pt x="949" y="1584"/>
                    </a:lnTo>
                    <a:lnTo>
                      <a:pt x="953" y="1588"/>
                    </a:lnTo>
                    <a:lnTo>
                      <a:pt x="956" y="1591"/>
                    </a:lnTo>
                    <a:lnTo>
                      <a:pt x="960" y="1592"/>
                    </a:lnTo>
                    <a:lnTo>
                      <a:pt x="967" y="1595"/>
                    </a:lnTo>
                    <a:lnTo>
                      <a:pt x="976" y="1595"/>
                    </a:lnTo>
                    <a:lnTo>
                      <a:pt x="984" y="1596"/>
                    </a:lnTo>
                    <a:lnTo>
                      <a:pt x="992" y="1597"/>
                    </a:lnTo>
                    <a:lnTo>
                      <a:pt x="998" y="1599"/>
                    </a:lnTo>
                    <a:lnTo>
                      <a:pt x="1005" y="1601"/>
                    </a:lnTo>
                    <a:lnTo>
                      <a:pt x="1011" y="1604"/>
                    </a:lnTo>
                    <a:lnTo>
                      <a:pt x="1019" y="1606"/>
                    </a:lnTo>
                    <a:lnTo>
                      <a:pt x="1027" y="1608"/>
                    </a:lnTo>
                    <a:lnTo>
                      <a:pt x="1035" y="1608"/>
                    </a:lnTo>
                    <a:lnTo>
                      <a:pt x="1048" y="1608"/>
                    </a:lnTo>
                    <a:lnTo>
                      <a:pt x="1059" y="1605"/>
                    </a:lnTo>
                    <a:lnTo>
                      <a:pt x="1064" y="1602"/>
                    </a:lnTo>
                    <a:lnTo>
                      <a:pt x="1068" y="1599"/>
                    </a:lnTo>
                    <a:lnTo>
                      <a:pt x="1070" y="1593"/>
                    </a:lnTo>
                    <a:lnTo>
                      <a:pt x="1071" y="1586"/>
                    </a:lnTo>
                    <a:lnTo>
                      <a:pt x="1050" y="1574"/>
                    </a:lnTo>
                    <a:close/>
                    <a:moveTo>
                      <a:pt x="1107" y="1652"/>
                    </a:moveTo>
                    <a:lnTo>
                      <a:pt x="1093" y="1654"/>
                    </a:lnTo>
                    <a:lnTo>
                      <a:pt x="1077" y="1654"/>
                    </a:lnTo>
                    <a:lnTo>
                      <a:pt x="1061" y="1653"/>
                    </a:lnTo>
                    <a:lnTo>
                      <a:pt x="1046" y="1650"/>
                    </a:lnTo>
                    <a:lnTo>
                      <a:pt x="1027" y="1640"/>
                    </a:lnTo>
                    <a:lnTo>
                      <a:pt x="1006" y="1628"/>
                    </a:lnTo>
                    <a:lnTo>
                      <a:pt x="996" y="1624"/>
                    </a:lnTo>
                    <a:lnTo>
                      <a:pt x="987" y="1623"/>
                    </a:lnTo>
                    <a:lnTo>
                      <a:pt x="982" y="1624"/>
                    </a:lnTo>
                    <a:lnTo>
                      <a:pt x="976" y="1626"/>
                    </a:lnTo>
                    <a:lnTo>
                      <a:pt x="973" y="1630"/>
                    </a:lnTo>
                    <a:lnTo>
                      <a:pt x="967" y="1633"/>
                    </a:lnTo>
                    <a:lnTo>
                      <a:pt x="954" y="1641"/>
                    </a:lnTo>
                    <a:lnTo>
                      <a:pt x="936" y="1652"/>
                    </a:lnTo>
                    <a:lnTo>
                      <a:pt x="932" y="1656"/>
                    </a:lnTo>
                    <a:lnTo>
                      <a:pt x="930" y="1658"/>
                    </a:lnTo>
                    <a:lnTo>
                      <a:pt x="927" y="1661"/>
                    </a:lnTo>
                    <a:lnTo>
                      <a:pt x="927" y="1663"/>
                    </a:lnTo>
                    <a:lnTo>
                      <a:pt x="927" y="1666"/>
                    </a:lnTo>
                    <a:lnTo>
                      <a:pt x="930" y="1670"/>
                    </a:lnTo>
                    <a:lnTo>
                      <a:pt x="934" y="1672"/>
                    </a:lnTo>
                    <a:lnTo>
                      <a:pt x="939" y="1675"/>
                    </a:lnTo>
                    <a:lnTo>
                      <a:pt x="949" y="1678"/>
                    </a:lnTo>
                    <a:lnTo>
                      <a:pt x="961" y="1679"/>
                    </a:lnTo>
                    <a:lnTo>
                      <a:pt x="971" y="1679"/>
                    </a:lnTo>
                    <a:lnTo>
                      <a:pt x="983" y="1679"/>
                    </a:lnTo>
                    <a:lnTo>
                      <a:pt x="1005" y="1678"/>
                    </a:lnTo>
                    <a:lnTo>
                      <a:pt x="1026" y="1678"/>
                    </a:lnTo>
                    <a:lnTo>
                      <a:pt x="1036" y="1679"/>
                    </a:lnTo>
                    <a:lnTo>
                      <a:pt x="1046" y="1680"/>
                    </a:lnTo>
                    <a:lnTo>
                      <a:pt x="1057" y="1681"/>
                    </a:lnTo>
                    <a:lnTo>
                      <a:pt x="1066" y="1681"/>
                    </a:lnTo>
                    <a:lnTo>
                      <a:pt x="1080" y="1678"/>
                    </a:lnTo>
                    <a:lnTo>
                      <a:pt x="1093" y="1672"/>
                    </a:lnTo>
                    <a:lnTo>
                      <a:pt x="1111" y="1672"/>
                    </a:lnTo>
                    <a:lnTo>
                      <a:pt x="1129" y="1672"/>
                    </a:lnTo>
                    <a:lnTo>
                      <a:pt x="1136" y="1671"/>
                    </a:lnTo>
                    <a:lnTo>
                      <a:pt x="1140" y="1668"/>
                    </a:lnTo>
                    <a:lnTo>
                      <a:pt x="1142" y="1665"/>
                    </a:lnTo>
                    <a:lnTo>
                      <a:pt x="1144" y="1661"/>
                    </a:lnTo>
                    <a:lnTo>
                      <a:pt x="1142" y="1657"/>
                    </a:lnTo>
                    <a:lnTo>
                      <a:pt x="1140" y="1654"/>
                    </a:lnTo>
                    <a:lnTo>
                      <a:pt x="1136" y="1652"/>
                    </a:lnTo>
                    <a:lnTo>
                      <a:pt x="1129" y="1650"/>
                    </a:lnTo>
                    <a:lnTo>
                      <a:pt x="1107" y="1652"/>
                    </a:lnTo>
                    <a:close/>
                    <a:moveTo>
                      <a:pt x="1110" y="1738"/>
                    </a:moveTo>
                    <a:lnTo>
                      <a:pt x="1102" y="1738"/>
                    </a:lnTo>
                    <a:lnTo>
                      <a:pt x="1094" y="1738"/>
                    </a:lnTo>
                    <a:lnTo>
                      <a:pt x="1087" y="1737"/>
                    </a:lnTo>
                    <a:lnTo>
                      <a:pt x="1079" y="1735"/>
                    </a:lnTo>
                    <a:lnTo>
                      <a:pt x="1063" y="1729"/>
                    </a:lnTo>
                    <a:lnTo>
                      <a:pt x="1048" y="1727"/>
                    </a:lnTo>
                    <a:lnTo>
                      <a:pt x="1032" y="1727"/>
                    </a:lnTo>
                    <a:lnTo>
                      <a:pt x="1020" y="1728"/>
                    </a:lnTo>
                    <a:lnTo>
                      <a:pt x="1018" y="1731"/>
                    </a:lnTo>
                    <a:lnTo>
                      <a:pt x="1015" y="1736"/>
                    </a:lnTo>
                    <a:lnTo>
                      <a:pt x="1014" y="1742"/>
                    </a:lnTo>
                    <a:lnTo>
                      <a:pt x="1015" y="1751"/>
                    </a:lnTo>
                    <a:lnTo>
                      <a:pt x="1017" y="1759"/>
                    </a:lnTo>
                    <a:lnTo>
                      <a:pt x="1018" y="1766"/>
                    </a:lnTo>
                    <a:lnTo>
                      <a:pt x="1019" y="1769"/>
                    </a:lnTo>
                    <a:lnTo>
                      <a:pt x="1023" y="1773"/>
                    </a:lnTo>
                    <a:lnTo>
                      <a:pt x="1026" y="1776"/>
                    </a:lnTo>
                    <a:lnTo>
                      <a:pt x="1031" y="1777"/>
                    </a:lnTo>
                    <a:lnTo>
                      <a:pt x="1037" y="1776"/>
                    </a:lnTo>
                    <a:lnTo>
                      <a:pt x="1044" y="1773"/>
                    </a:lnTo>
                    <a:lnTo>
                      <a:pt x="1054" y="1771"/>
                    </a:lnTo>
                    <a:lnTo>
                      <a:pt x="1064" y="1769"/>
                    </a:lnTo>
                    <a:lnTo>
                      <a:pt x="1075" y="1771"/>
                    </a:lnTo>
                    <a:lnTo>
                      <a:pt x="1085" y="1771"/>
                    </a:lnTo>
                    <a:lnTo>
                      <a:pt x="1101" y="1771"/>
                    </a:lnTo>
                    <a:lnTo>
                      <a:pt x="1116" y="1771"/>
                    </a:lnTo>
                    <a:lnTo>
                      <a:pt x="1133" y="1771"/>
                    </a:lnTo>
                    <a:lnTo>
                      <a:pt x="1147" y="1769"/>
                    </a:lnTo>
                    <a:lnTo>
                      <a:pt x="1151" y="1768"/>
                    </a:lnTo>
                    <a:lnTo>
                      <a:pt x="1154" y="1767"/>
                    </a:lnTo>
                    <a:lnTo>
                      <a:pt x="1155" y="1766"/>
                    </a:lnTo>
                    <a:lnTo>
                      <a:pt x="1156" y="1763"/>
                    </a:lnTo>
                    <a:lnTo>
                      <a:pt x="1156" y="1760"/>
                    </a:lnTo>
                    <a:lnTo>
                      <a:pt x="1156" y="1758"/>
                    </a:lnTo>
                    <a:lnTo>
                      <a:pt x="1154" y="1755"/>
                    </a:lnTo>
                    <a:lnTo>
                      <a:pt x="1151" y="1754"/>
                    </a:lnTo>
                    <a:lnTo>
                      <a:pt x="1136" y="1747"/>
                    </a:lnTo>
                    <a:lnTo>
                      <a:pt x="1120" y="1742"/>
                    </a:lnTo>
                    <a:lnTo>
                      <a:pt x="1110" y="1738"/>
                    </a:lnTo>
                    <a:close/>
                    <a:moveTo>
                      <a:pt x="1318" y="1841"/>
                    </a:moveTo>
                    <a:lnTo>
                      <a:pt x="1300" y="1836"/>
                    </a:lnTo>
                    <a:lnTo>
                      <a:pt x="1280" y="1830"/>
                    </a:lnTo>
                    <a:lnTo>
                      <a:pt x="1269" y="1829"/>
                    </a:lnTo>
                    <a:lnTo>
                      <a:pt x="1259" y="1828"/>
                    </a:lnTo>
                    <a:lnTo>
                      <a:pt x="1248" y="1828"/>
                    </a:lnTo>
                    <a:lnTo>
                      <a:pt x="1238" y="1829"/>
                    </a:lnTo>
                    <a:lnTo>
                      <a:pt x="1232" y="1829"/>
                    </a:lnTo>
                    <a:lnTo>
                      <a:pt x="1225" y="1832"/>
                    </a:lnTo>
                    <a:lnTo>
                      <a:pt x="1221" y="1834"/>
                    </a:lnTo>
                    <a:lnTo>
                      <a:pt x="1219" y="1837"/>
                    </a:lnTo>
                    <a:lnTo>
                      <a:pt x="1217" y="1841"/>
                    </a:lnTo>
                    <a:lnTo>
                      <a:pt x="1220" y="1845"/>
                    </a:lnTo>
                    <a:lnTo>
                      <a:pt x="1224" y="1849"/>
                    </a:lnTo>
                    <a:lnTo>
                      <a:pt x="1230" y="1854"/>
                    </a:lnTo>
                    <a:lnTo>
                      <a:pt x="1243" y="1858"/>
                    </a:lnTo>
                    <a:lnTo>
                      <a:pt x="1258" y="1860"/>
                    </a:lnTo>
                    <a:lnTo>
                      <a:pt x="1273" y="1861"/>
                    </a:lnTo>
                    <a:lnTo>
                      <a:pt x="1286" y="1863"/>
                    </a:lnTo>
                    <a:lnTo>
                      <a:pt x="1302" y="1867"/>
                    </a:lnTo>
                    <a:lnTo>
                      <a:pt x="1316" y="1873"/>
                    </a:lnTo>
                    <a:lnTo>
                      <a:pt x="1330" y="1878"/>
                    </a:lnTo>
                    <a:lnTo>
                      <a:pt x="1346" y="1882"/>
                    </a:lnTo>
                    <a:lnTo>
                      <a:pt x="1349" y="1883"/>
                    </a:lnTo>
                    <a:lnTo>
                      <a:pt x="1356" y="1883"/>
                    </a:lnTo>
                    <a:lnTo>
                      <a:pt x="1361" y="1882"/>
                    </a:lnTo>
                    <a:lnTo>
                      <a:pt x="1365" y="1880"/>
                    </a:lnTo>
                    <a:lnTo>
                      <a:pt x="1365" y="1876"/>
                    </a:lnTo>
                    <a:lnTo>
                      <a:pt x="1364" y="1872"/>
                    </a:lnTo>
                    <a:lnTo>
                      <a:pt x="1361" y="1869"/>
                    </a:lnTo>
                    <a:lnTo>
                      <a:pt x="1357" y="1865"/>
                    </a:lnTo>
                    <a:lnTo>
                      <a:pt x="1349" y="1860"/>
                    </a:lnTo>
                    <a:lnTo>
                      <a:pt x="1343" y="1856"/>
                    </a:lnTo>
                    <a:lnTo>
                      <a:pt x="1318" y="1841"/>
                    </a:lnTo>
                    <a:close/>
                    <a:moveTo>
                      <a:pt x="1286" y="1754"/>
                    </a:moveTo>
                    <a:lnTo>
                      <a:pt x="1259" y="1740"/>
                    </a:lnTo>
                    <a:lnTo>
                      <a:pt x="1221" y="1718"/>
                    </a:lnTo>
                    <a:lnTo>
                      <a:pt x="1203" y="1707"/>
                    </a:lnTo>
                    <a:lnTo>
                      <a:pt x="1185" y="1700"/>
                    </a:lnTo>
                    <a:lnTo>
                      <a:pt x="1178" y="1697"/>
                    </a:lnTo>
                    <a:lnTo>
                      <a:pt x="1172" y="1697"/>
                    </a:lnTo>
                    <a:lnTo>
                      <a:pt x="1167" y="1697"/>
                    </a:lnTo>
                    <a:lnTo>
                      <a:pt x="1163" y="1698"/>
                    </a:lnTo>
                    <a:lnTo>
                      <a:pt x="1164" y="1702"/>
                    </a:lnTo>
                    <a:lnTo>
                      <a:pt x="1166" y="1706"/>
                    </a:lnTo>
                    <a:lnTo>
                      <a:pt x="1168" y="1710"/>
                    </a:lnTo>
                    <a:lnTo>
                      <a:pt x="1172" y="1714"/>
                    </a:lnTo>
                    <a:lnTo>
                      <a:pt x="1181" y="1720"/>
                    </a:lnTo>
                    <a:lnTo>
                      <a:pt x="1193" y="1728"/>
                    </a:lnTo>
                    <a:lnTo>
                      <a:pt x="1216" y="1741"/>
                    </a:lnTo>
                    <a:lnTo>
                      <a:pt x="1233" y="1749"/>
                    </a:lnTo>
                    <a:lnTo>
                      <a:pt x="1243" y="1755"/>
                    </a:lnTo>
                    <a:lnTo>
                      <a:pt x="1254" y="1763"/>
                    </a:lnTo>
                    <a:lnTo>
                      <a:pt x="1264" y="1769"/>
                    </a:lnTo>
                    <a:lnTo>
                      <a:pt x="1274" y="1775"/>
                    </a:lnTo>
                    <a:lnTo>
                      <a:pt x="1291" y="1779"/>
                    </a:lnTo>
                    <a:lnTo>
                      <a:pt x="1309" y="1784"/>
                    </a:lnTo>
                    <a:lnTo>
                      <a:pt x="1318" y="1789"/>
                    </a:lnTo>
                    <a:lnTo>
                      <a:pt x="1329" y="1794"/>
                    </a:lnTo>
                    <a:lnTo>
                      <a:pt x="1334" y="1797"/>
                    </a:lnTo>
                    <a:lnTo>
                      <a:pt x="1339" y="1799"/>
                    </a:lnTo>
                    <a:lnTo>
                      <a:pt x="1344" y="1801"/>
                    </a:lnTo>
                    <a:lnTo>
                      <a:pt x="1349" y="1802"/>
                    </a:lnTo>
                    <a:lnTo>
                      <a:pt x="1353" y="1802"/>
                    </a:lnTo>
                    <a:lnTo>
                      <a:pt x="1356" y="1801"/>
                    </a:lnTo>
                    <a:lnTo>
                      <a:pt x="1357" y="1799"/>
                    </a:lnTo>
                    <a:lnTo>
                      <a:pt x="1357" y="1797"/>
                    </a:lnTo>
                    <a:lnTo>
                      <a:pt x="1353" y="1792"/>
                    </a:lnTo>
                    <a:lnTo>
                      <a:pt x="1347" y="1785"/>
                    </a:lnTo>
                    <a:lnTo>
                      <a:pt x="1331" y="1773"/>
                    </a:lnTo>
                    <a:lnTo>
                      <a:pt x="1321" y="1767"/>
                    </a:lnTo>
                    <a:lnTo>
                      <a:pt x="1286" y="1754"/>
                    </a:lnTo>
                    <a:close/>
                    <a:moveTo>
                      <a:pt x="1624" y="1987"/>
                    </a:moveTo>
                    <a:lnTo>
                      <a:pt x="1618" y="1978"/>
                    </a:lnTo>
                    <a:lnTo>
                      <a:pt x="1611" y="1969"/>
                    </a:lnTo>
                    <a:lnTo>
                      <a:pt x="1603" y="1961"/>
                    </a:lnTo>
                    <a:lnTo>
                      <a:pt x="1593" y="1953"/>
                    </a:lnTo>
                    <a:lnTo>
                      <a:pt x="1577" y="1944"/>
                    </a:lnTo>
                    <a:lnTo>
                      <a:pt x="1563" y="1937"/>
                    </a:lnTo>
                    <a:lnTo>
                      <a:pt x="1557" y="1931"/>
                    </a:lnTo>
                    <a:lnTo>
                      <a:pt x="1552" y="1926"/>
                    </a:lnTo>
                    <a:lnTo>
                      <a:pt x="1545" y="1920"/>
                    </a:lnTo>
                    <a:lnTo>
                      <a:pt x="1539" y="1911"/>
                    </a:lnTo>
                    <a:lnTo>
                      <a:pt x="1522" y="1889"/>
                    </a:lnTo>
                    <a:lnTo>
                      <a:pt x="1504" y="1868"/>
                    </a:lnTo>
                    <a:lnTo>
                      <a:pt x="1498" y="1864"/>
                    </a:lnTo>
                    <a:lnTo>
                      <a:pt x="1493" y="1860"/>
                    </a:lnTo>
                    <a:lnTo>
                      <a:pt x="1488" y="1858"/>
                    </a:lnTo>
                    <a:lnTo>
                      <a:pt x="1482" y="1855"/>
                    </a:lnTo>
                    <a:lnTo>
                      <a:pt x="1475" y="1852"/>
                    </a:lnTo>
                    <a:lnTo>
                      <a:pt x="1467" y="1852"/>
                    </a:lnTo>
                    <a:lnTo>
                      <a:pt x="1460" y="1852"/>
                    </a:lnTo>
                    <a:lnTo>
                      <a:pt x="1452" y="1854"/>
                    </a:lnTo>
                    <a:lnTo>
                      <a:pt x="1438" y="1845"/>
                    </a:lnTo>
                    <a:lnTo>
                      <a:pt x="1425" y="1836"/>
                    </a:lnTo>
                    <a:lnTo>
                      <a:pt x="1413" y="1824"/>
                    </a:lnTo>
                    <a:lnTo>
                      <a:pt x="1401" y="1811"/>
                    </a:lnTo>
                    <a:lnTo>
                      <a:pt x="1379" y="1785"/>
                    </a:lnTo>
                    <a:lnTo>
                      <a:pt x="1357" y="1762"/>
                    </a:lnTo>
                    <a:lnTo>
                      <a:pt x="1355" y="1758"/>
                    </a:lnTo>
                    <a:lnTo>
                      <a:pt x="1408" y="1753"/>
                    </a:lnTo>
                    <a:lnTo>
                      <a:pt x="1417" y="1764"/>
                    </a:lnTo>
                    <a:lnTo>
                      <a:pt x="1426" y="1775"/>
                    </a:lnTo>
                    <a:lnTo>
                      <a:pt x="1435" y="1784"/>
                    </a:lnTo>
                    <a:lnTo>
                      <a:pt x="1445" y="1794"/>
                    </a:lnTo>
                    <a:lnTo>
                      <a:pt x="1465" y="1812"/>
                    </a:lnTo>
                    <a:lnTo>
                      <a:pt x="1484" y="1826"/>
                    </a:lnTo>
                    <a:lnTo>
                      <a:pt x="1505" y="1842"/>
                    </a:lnTo>
                    <a:lnTo>
                      <a:pt x="1526" y="1858"/>
                    </a:lnTo>
                    <a:lnTo>
                      <a:pt x="1533" y="1865"/>
                    </a:lnTo>
                    <a:lnTo>
                      <a:pt x="1541" y="1873"/>
                    </a:lnTo>
                    <a:lnTo>
                      <a:pt x="1545" y="1876"/>
                    </a:lnTo>
                    <a:lnTo>
                      <a:pt x="1549" y="1878"/>
                    </a:lnTo>
                    <a:lnTo>
                      <a:pt x="1555" y="1880"/>
                    </a:lnTo>
                    <a:lnTo>
                      <a:pt x="1561" y="1881"/>
                    </a:lnTo>
                    <a:lnTo>
                      <a:pt x="1572" y="1882"/>
                    </a:lnTo>
                    <a:lnTo>
                      <a:pt x="1583" y="1885"/>
                    </a:lnTo>
                    <a:lnTo>
                      <a:pt x="1593" y="1890"/>
                    </a:lnTo>
                    <a:lnTo>
                      <a:pt x="1601" y="1896"/>
                    </a:lnTo>
                    <a:lnTo>
                      <a:pt x="1611" y="1908"/>
                    </a:lnTo>
                    <a:lnTo>
                      <a:pt x="1627" y="1957"/>
                    </a:lnTo>
                    <a:lnTo>
                      <a:pt x="1624" y="1987"/>
                    </a:lnTo>
                    <a:close/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" name="Freeform 128">
                <a:extLst>
                  <a:ext uri="{FF2B5EF4-FFF2-40B4-BE49-F238E27FC236}">
                    <a16:creationId xmlns:a16="http://schemas.microsoft.com/office/drawing/2014/main" id="{A1AB2C34-5A4E-4449-A6D5-3F70670E7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7761" y="5111973"/>
                <a:ext cx="25504" cy="59609"/>
              </a:xfrm>
              <a:custGeom>
                <a:avLst/>
                <a:gdLst/>
                <a:ahLst/>
                <a:cxnLst>
                  <a:cxn ang="0">
                    <a:pos x="19" y="109"/>
                  </a:cxn>
                  <a:cxn ang="0">
                    <a:pos x="11" y="100"/>
                  </a:cxn>
                  <a:cxn ang="0">
                    <a:pos x="5" y="91"/>
                  </a:cxn>
                  <a:cxn ang="0">
                    <a:pos x="3" y="86"/>
                  </a:cxn>
                  <a:cxn ang="0">
                    <a:pos x="1" y="81"/>
                  </a:cxn>
                  <a:cxn ang="0">
                    <a:pos x="0" y="75"/>
                  </a:cxn>
                  <a:cxn ang="0">
                    <a:pos x="0" y="69"/>
                  </a:cxn>
                  <a:cxn ang="0">
                    <a:pos x="1" y="61"/>
                  </a:cxn>
                  <a:cxn ang="0">
                    <a:pos x="5" y="55"/>
                  </a:cxn>
                  <a:cxn ang="0">
                    <a:pos x="9" y="50"/>
                  </a:cxn>
                  <a:cxn ang="0">
                    <a:pos x="13" y="43"/>
                  </a:cxn>
                  <a:cxn ang="0">
                    <a:pos x="15" y="33"/>
                  </a:cxn>
                  <a:cxn ang="0">
                    <a:pos x="19" y="17"/>
                  </a:cxn>
                  <a:cxn ang="0">
                    <a:pos x="22" y="11"/>
                  </a:cxn>
                  <a:cxn ang="0">
                    <a:pos x="24" y="4"/>
                  </a:cxn>
                  <a:cxn ang="0">
                    <a:pos x="27" y="3"/>
                  </a:cxn>
                  <a:cxn ang="0">
                    <a:pos x="28" y="0"/>
                  </a:cxn>
                  <a:cxn ang="0">
                    <a:pos x="31" y="0"/>
                  </a:cxn>
                  <a:cxn ang="0">
                    <a:pos x="33" y="0"/>
                  </a:cxn>
                  <a:cxn ang="0">
                    <a:pos x="36" y="3"/>
                  </a:cxn>
                  <a:cxn ang="0">
                    <a:pos x="38" y="5"/>
                  </a:cxn>
                  <a:cxn ang="0">
                    <a:pos x="40" y="9"/>
                  </a:cxn>
                  <a:cxn ang="0">
                    <a:pos x="42" y="15"/>
                  </a:cxn>
                  <a:cxn ang="0">
                    <a:pos x="45" y="24"/>
                  </a:cxn>
                  <a:cxn ang="0">
                    <a:pos x="45" y="31"/>
                  </a:cxn>
                  <a:cxn ang="0">
                    <a:pos x="45" y="39"/>
                  </a:cxn>
                  <a:cxn ang="0">
                    <a:pos x="44" y="47"/>
                  </a:cxn>
                  <a:cxn ang="0">
                    <a:pos x="44" y="56"/>
                  </a:cxn>
                  <a:cxn ang="0">
                    <a:pos x="45" y="64"/>
                  </a:cxn>
                  <a:cxn ang="0">
                    <a:pos x="48" y="72"/>
                  </a:cxn>
                  <a:cxn ang="0">
                    <a:pos x="51" y="82"/>
                  </a:cxn>
                  <a:cxn ang="0">
                    <a:pos x="53" y="91"/>
                  </a:cxn>
                  <a:cxn ang="0">
                    <a:pos x="54" y="100"/>
                  </a:cxn>
                  <a:cxn ang="0">
                    <a:pos x="55" y="109"/>
                  </a:cxn>
                  <a:cxn ang="0">
                    <a:pos x="55" y="119"/>
                  </a:cxn>
                  <a:cxn ang="0">
                    <a:pos x="54" y="123"/>
                  </a:cxn>
                  <a:cxn ang="0">
                    <a:pos x="51" y="127"/>
                  </a:cxn>
                  <a:cxn ang="0">
                    <a:pos x="49" y="130"/>
                  </a:cxn>
                  <a:cxn ang="0">
                    <a:pos x="46" y="131"/>
                  </a:cxn>
                  <a:cxn ang="0">
                    <a:pos x="42" y="132"/>
                  </a:cxn>
                  <a:cxn ang="0">
                    <a:pos x="38" y="132"/>
                  </a:cxn>
                  <a:cxn ang="0">
                    <a:pos x="35" y="131"/>
                  </a:cxn>
                  <a:cxn ang="0">
                    <a:pos x="31" y="129"/>
                  </a:cxn>
                  <a:cxn ang="0">
                    <a:pos x="19" y="109"/>
                  </a:cxn>
                </a:cxnLst>
                <a:rect l="0" t="0" r="r" b="b"/>
                <a:pathLst>
                  <a:path w="55" h="132">
                    <a:moveTo>
                      <a:pt x="19" y="109"/>
                    </a:moveTo>
                    <a:lnTo>
                      <a:pt x="11" y="100"/>
                    </a:lnTo>
                    <a:lnTo>
                      <a:pt x="5" y="91"/>
                    </a:lnTo>
                    <a:lnTo>
                      <a:pt x="3" y="86"/>
                    </a:lnTo>
                    <a:lnTo>
                      <a:pt x="1" y="81"/>
                    </a:lnTo>
                    <a:lnTo>
                      <a:pt x="0" y="75"/>
                    </a:lnTo>
                    <a:lnTo>
                      <a:pt x="0" y="69"/>
                    </a:lnTo>
                    <a:lnTo>
                      <a:pt x="1" y="61"/>
                    </a:lnTo>
                    <a:lnTo>
                      <a:pt x="5" y="55"/>
                    </a:lnTo>
                    <a:lnTo>
                      <a:pt x="9" y="50"/>
                    </a:lnTo>
                    <a:lnTo>
                      <a:pt x="13" y="43"/>
                    </a:lnTo>
                    <a:lnTo>
                      <a:pt x="15" y="33"/>
                    </a:lnTo>
                    <a:lnTo>
                      <a:pt x="19" y="17"/>
                    </a:lnTo>
                    <a:lnTo>
                      <a:pt x="22" y="11"/>
                    </a:lnTo>
                    <a:lnTo>
                      <a:pt x="24" y="4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38" y="5"/>
                    </a:lnTo>
                    <a:lnTo>
                      <a:pt x="40" y="9"/>
                    </a:lnTo>
                    <a:lnTo>
                      <a:pt x="42" y="15"/>
                    </a:lnTo>
                    <a:lnTo>
                      <a:pt x="45" y="24"/>
                    </a:lnTo>
                    <a:lnTo>
                      <a:pt x="45" y="31"/>
                    </a:lnTo>
                    <a:lnTo>
                      <a:pt x="45" y="39"/>
                    </a:lnTo>
                    <a:lnTo>
                      <a:pt x="44" y="47"/>
                    </a:lnTo>
                    <a:lnTo>
                      <a:pt x="44" y="56"/>
                    </a:lnTo>
                    <a:lnTo>
                      <a:pt x="45" y="64"/>
                    </a:lnTo>
                    <a:lnTo>
                      <a:pt x="48" y="72"/>
                    </a:lnTo>
                    <a:lnTo>
                      <a:pt x="51" y="82"/>
                    </a:lnTo>
                    <a:lnTo>
                      <a:pt x="53" y="91"/>
                    </a:lnTo>
                    <a:lnTo>
                      <a:pt x="54" y="100"/>
                    </a:lnTo>
                    <a:lnTo>
                      <a:pt x="55" y="109"/>
                    </a:lnTo>
                    <a:lnTo>
                      <a:pt x="55" y="119"/>
                    </a:lnTo>
                    <a:lnTo>
                      <a:pt x="54" y="123"/>
                    </a:lnTo>
                    <a:lnTo>
                      <a:pt x="51" y="127"/>
                    </a:lnTo>
                    <a:lnTo>
                      <a:pt x="49" y="130"/>
                    </a:lnTo>
                    <a:lnTo>
                      <a:pt x="46" y="131"/>
                    </a:lnTo>
                    <a:lnTo>
                      <a:pt x="42" y="132"/>
                    </a:lnTo>
                    <a:lnTo>
                      <a:pt x="38" y="132"/>
                    </a:lnTo>
                    <a:lnTo>
                      <a:pt x="35" y="131"/>
                    </a:lnTo>
                    <a:lnTo>
                      <a:pt x="31" y="129"/>
                    </a:lnTo>
                    <a:lnTo>
                      <a:pt x="19" y="10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7" name="Freeform 129">
                <a:extLst>
                  <a:ext uri="{FF2B5EF4-FFF2-40B4-BE49-F238E27FC236}">
                    <a16:creationId xmlns:a16="http://schemas.microsoft.com/office/drawing/2014/main" id="{8E05F988-26FE-2D45-9161-105DEFFD7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3264" y="5074040"/>
                <a:ext cx="36434" cy="41546"/>
              </a:xfrm>
              <a:custGeom>
                <a:avLst/>
                <a:gdLst/>
                <a:ahLst/>
                <a:cxnLst>
                  <a:cxn ang="0">
                    <a:pos x="46" y="69"/>
                  </a:cxn>
                  <a:cxn ang="0">
                    <a:pos x="36" y="64"/>
                  </a:cxn>
                  <a:cxn ang="0">
                    <a:pos x="25" y="57"/>
                  </a:cxn>
                  <a:cxn ang="0">
                    <a:pos x="19" y="54"/>
                  </a:cxn>
                  <a:cxn ang="0">
                    <a:pos x="10" y="48"/>
                  </a:cxn>
                  <a:cxn ang="0">
                    <a:pos x="2" y="42"/>
                  </a:cxn>
                  <a:cxn ang="0">
                    <a:pos x="0" y="35"/>
                  </a:cxn>
                  <a:cxn ang="0">
                    <a:pos x="0" y="31"/>
                  </a:cxn>
                  <a:cxn ang="0">
                    <a:pos x="2" y="26"/>
                  </a:cxn>
                  <a:cxn ang="0">
                    <a:pos x="5" y="21"/>
                  </a:cxn>
                  <a:cxn ang="0">
                    <a:pos x="9" y="17"/>
                  </a:cxn>
                  <a:cxn ang="0">
                    <a:pos x="15" y="8"/>
                  </a:cxn>
                  <a:cxn ang="0">
                    <a:pos x="22" y="0"/>
                  </a:cxn>
                  <a:cxn ang="0">
                    <a:pos x="25" y="0"/>
                  </a:cxn>
                  <a:cxn ang="0">
                    <a:pos x="28" y="2"/>
                  </a:cxn>
                  <a:cxn ang="0">
                    <a:pos x="32" y="3"/>
                  </a:cxn>
                  <a:cxn ang="0">
                    <a:pos x="35" y="6"/>
                  </a:cxn>
                  <a:cxn ang="0">
                    <a:pos x="40" y="12"/>
                  </a:cxn>
                  <a:cxn ang="0">
                    <a:pos x="45" y="20"/>
                  </a:cxn>
                  <a:cxn ang="0">
                    <a:pos x="49" y="28"/>
                  </a:cxn>
                  <a:cxn ang="0">
                    <a:pos x="54" y="35"/>
                  </a:cxn>
                  <a:cxn ang="0">
                    <a:pos x="59" y="42"/>
                  </a:cxn>
                  <a:cxn ang="0">
                    <a:pos x="64" y="47"/>
                  </a:cxn>
                  <a:cxn ang="0">
                    <a:pos x="70" y="52"/>
                  </a:cxn>
                  <a:cxn ang="0">
                    <a:pos x="73" y="57"/>
                  </a:cxn>
                  <a:cxn ang="0">
                    <a:pos x="77" y="63"/>
                  </a:cxn>
                  <a:cxn ang="0">
                    <a:pos x="79" y="69"/>
                  </a:cxn>
                  <a:cxn ang="0">
                    <a:pos x="80" y="73"/>
                  </a:cxn>
                  <a:cxn ang="0">
                    <a:pos x="79" y="77"/>
                  </a:cxn>
                  <a:cxn ang="0">
                    <a:pos x="77" y="81"/>
                  </a:cxn>
                  <a:cxn ang="0">
                    <a:pos x="75" y="85"/>
                  </a:cxn>
                  <a:cxn ang="0">
                    <a:pos x="72" y="87"/>
                  </a:cxn>
                  <a:cxn ang="0">
                    <a:pos x="70" y="90"/>
                  </a:cxn>
                  <a:cxn ang="0">
                    <a:pos x="66" y="91"/>
                  </a:cxn>
                  <a:cxn ang="0">
                    <a:pos x="63" y="91"/>
                  </a:cxn>
                  <a:cxn ang="0">
                    <a:pos x="46" y="69"/>
                  </a:cxn>
                </a:cxnLst>
                <a:rect l="0" t="0" r="r" b="b"/>
                <a:pathLst>
                  <a:path w="80" h="91">
                    <a:moveTo>
                      <a:pt x="46" y="69"/>
                    </a:moveTo>
                    <a:lnTo>
                      <a:pt x="36" y="64"/>
                    </a:lnTo>
                    <a:lnTo>
                      <a:pt x="25" y="57"/>
                    </a:lnTo>
                    <a:lnTo>
                      <a:pt x="19" y="54"/>
                    </a:lnTo>
                    <a:lnTo>
                      <a:pt x="10" y="48"/>
                    </a:lnTo>
                    <a:lnTo>
                      <a:pt x="2" y="42"/>
                    </a:lnTo>
                    <a:lnTo>
                      <a:pt x="0" y="35"/>
                    </a:lnTo>
                    <a:lnTo>
                      <a:pt x="0" y="31"/>
                    </a:lnTo>
                    <a:lnTo>
                      <a:pt x="2" y="26"/>
                    </a:lnTo>
                    <a:lnTo>
                      <a:pt x="5" y="21"/>
                    </a:lnTo>
                    <a:lnTo>
                      <a:pt x="9" y="17"/>
                    </a:lnTo>
                    <a:lnTo>
                      <a:pt x="15" y="8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2" y="3"/>
                    </a:lnTo>
                    <a:lnTo>
                      <a:pt x="35" y="6"/>
                    </a:lnTo>
                    <a:lnTo>
                      <a:pt x="40" y="12"/>
                    </a:lnTo>
                    <a:lnTo>
                      <a:pt x="45" y="20"/>
                    </a:lnTo>
                    <a:lnTo>
                      <a:pt x="49" y="28"/>
                    </a:lnTo>
                    <a:lnTo>
                      <a:pt x="54" y="35"/>
                    </a:lnTo>
                    <a:lnTo>
                      <a:pt x="59" y="42"/>
                    </a:lnTo>
                    <a:lnTo>
                      <a:pt x="64" y="47"/>
                    </a:lnTo>
                    <a:lnTo>
                      <a:pt x="70" y="52"/>
                    </a:lnTo>
                    <a:lnTo>
                      <a:pt x="73" y="57"/>
                    </a:lnTo>
                    <a:lnTo>
                      <a:pt x="77" y="63"/>
                    </a:lnTo>
                    <a:lnTo>
                      <a:pt x="79" y="69"/>
                    </a:lnTo>
                    <a:lnTo>
                      <a:pt x="80" y="73"/>
                    </a:lnTo>
                    <a:lnTo>
                      <a:pt x="79" y="77"/>
                    </a:lnTo>
                    <a:lnTo>
                      <a:pt x="77" y="81"/>
                    </a:lnTo>
                    <a:lnTo>
                      <a:pt x="75" y="85"/>
                    </a:lnTo>
                    <a:lnTo>
                      <a:pt x="72" y="87"/>
                    </a:lnTo>
                    <a:lnTo>
                      <a:pt x="70" y="90"/>
                    </a:lnTo>
                    <a:lnTo>
                      <a:pt x="66" y="91"/>
                    </a:lnTo>
                    <a:lnTo>
                      <a:pt x="63" y="91"/>
                    </a:lnTo>
                    <a:lnTo>
                      <a:pt x="4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8" name="Freeform 130">
                <a:extLst>
                  <a:ext uri="{FF2B5EF4-FFF2-40B4-BE49-F238E27FC236}">
                    <a16:creationId xmlns:a16="http://schemas.microsoft.com/office/drawing/2014/main" id="{092BC602-F89B-7B4A-8C25-0785874B8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3342" y="5196869"/>
                <a:ext cx="52830" cy="65027"/>
              </a:xfrm>
              <a:custGeom>
                <a:avLst/>
                <a:gdLst/>
                <a:ahLst/>
                <a:cxnLst>
                  <a:cxn ang="0">
                    <a:pos x="75" y="62"/>
                  </a:cxn>
                  <a:cxn ang="0">
                    <a:pos x="64" y="53"/>
                  </a:cxn>
                  <a:cxn ang="0">
                    <a:pos x="54" y="44"/>
                  </a:cxn>
                  <a:cxn ang="0">
                    <a:pos x="45" y="34"/>
                  </a:cxn>
                  <a:cxn ang="0">
                    <a:pos x="35" y="23"/>
                  </a:cxn>
                  <a:cxn ang="0">
                    <a:pos x="29" y="18"/>
                  </a:cxn>
                  <a:cxn ang="0">
                    <a:pos x="22" y="9"/>
                  </a:cxn>
                  <a:cxn ang="0">
                    <a:pos x="14" y="3"/>
                  </a:cxn>
                  <a:cxn ang="0">
                    <a:pos x="7" y="0"/>
                  </a:cxn>
                  <a:cxn ang="0">
                    <a:pos x="4" y="0"/>
                  </a:cxn>
                  <a:cxn ang="0">
                    <a:pos x="1" y="1"/>
                  </a:cxn>
                  <a:cxn ang="0">
                    <a:pos x="0" y="4"/>
                  </a:cxn>
                  <a:cxn ang="0">
                    <a:pos x="0" y="8"/>
                  </a:cxn>
                  <a:cxn ang="0">
                    <a:pos x="2" y="16"/>
                  </a:cxn>
                  <a:cxn ang="0">
                    <a:pos x="6" y="25"/>
                  </a:cxn>
                  <a:cxn ang="0">
                    <a:pos x="19" y="43"/>
                  </a:cxn>
                  <a:cxn ang="0">
                    <a:pos x="28" y="53"/>
                  </a:cxn>
                  <a:cxn ang="0">
                    <a:pos x="42" y="70"/>
                  </a:cxn>
                  <a:cxn ang="0">
                    <a:pos x="57" y="86"/>
                  </a:cxn>
                  <a:cxn ang="0">
                    <a:pos x="64" y="97"/>
                  </a:cxn>
                  <a:cxn ang="0">
                    <a:pos x="71" y="110"/>
                  </a:cxn>
                  <a:cxn ang="0">
                    <a:pos x="75" y="117"/>
                  </a:cxn>
                  <a:cxn ang="0">
                    <a:pos x="79" y="123"/>
                  </a:cxn>
                  <a:cxn ang="0">
                    <a:pos x="84" y="128"/>
                  </a:cxn>
                  <a:cxn ang="0">
                    <a:pos x="89" y="135"/>
                  </a:cxn>
                  <a:cxn ang="0">
                    <a:pos x="93" y="137"/>
                  </a:cxn>
                  <a:cxn ang="0">
                    <a:pos x="99" y="143"/>
                  </a:cxn>
                  <a:cxn ang="0">
                    <a:pos x="103" y="144"/>
                  </a:cxn>
                  <a:cxn ang="0">
                    <a:pos x="107" y="145"/>
                  </a:cxn>
                  <a:cxn ang="0">
                    <a:pos x="110" y="145"/>
                  </a:cxn>
                  <a:cxn ang="0">
                    <a:pos x="112" y="144"/>
                  </a:cxn>
                  <a:cxn ang="0">
                    <a:pos x="115" y="140"/>
                  </a:cxn>
                  <a:cxn ang="0">
                    <a:pos x="115" y="135"/>
                  </a:cxn>
                  <a:cxn ang="0">
                    <a:pos x="114" y="130"/>
                  </a:cxn>
                  <a:cxn ang="0">
                    <a:pos x="112" y="124"/>
                  </a:cxn>
                  <a:cxn ang="0">
                    <a:pos x="105" y="115"/>
                  </a:cxn>
                  <a:cxn ang="0">
                    <a:pos x="98" y="109"/>
                  </a:cxn>
                  <a:cxn ang="0">
                    <a:pos x="75" y="62"/>
                  </a:cxn>
                </a:cxnLst>
                <a:rect l="0" t="0" r="r" b="b"/>
                <a:pathLst>
                  <a:path w="115" h="145">
                    <a:moveTo>
                      <a:pt x="75" y="62"/>
                    </a:moveTo>
                    <a:lnTo>
                      <a:pt x="64" y="53"/>
                    </a:lnTo>
                    <a:lnTo>
                      <a:pt x="54" y="44"/>
                    </a:lnTo>
                    <a:lnTo>
                      <a:pt x="45" y="34"/>
                    </a:lnTo>
                    <a:lnTo>
                      <a:pt x="35" y="23"/>
                    </a:lnTo>
                    <a:lnTo>
                      <a:pt x="29" y="18"/>
                    </a:lnTo>
                    <a:lnTo>
                      <a:pt x="22" y="9"/>
                    </a:lnTo>
                    <a:lnTo>
                      <a:pt x="14" y="3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2" y="16"/>
                    </a:lnTo>
                    <a:lnTo>
                      <a:pt x="6" y="25"/>
                    </a:lnTo>
                    <a:lnTo>
                      <a:pt x="19" y="43"/>
                    </a:lnTo>
                    <a:lnTo>
                      <a:pt x="28" y="53"/>
                    </a:lnTo>
                    <a:lnTo>
                      <a:pt x="42" y="70"/>
                    </a:lnTo>
                    <a:lnTo>
                      <a:pt x="57" y="86"/>
                    </a:lnTo>
                    <a:lnTo>
                      <a:pt x="64" y="97"/>
                    </a:lnTo>
                    <a:lnTo>
                      <a:pt x="71" y="110"/>
                    </a:lnTo>
                    <a:lnTo>
                      <a:pt x="75" y="117"/>
                    </a:lnTo>
                    <a:lnTo>
                      <a:pt x="79" y="123"/>
                    </a:lnTo>
                    <a:lnTo>
                      <a:pt x="84" y="128"/>
                    </a:lnTo>
                    <a:lnTo>
                      <a:pt x="89" y="135"/>
                    </a:lnTo>
                    <a:lnTo>
                      <a:pt x="93" y="137"/>
                    </a:lnTo>
                    <a:lnTo>
                      <a:pt x="99" y="143"/>
                    </a:lnTo>
                    <a:lnTo>
                      <a:pt x="103" y="144"/>
                    </a:lnTo>
                    <a:lnTo>
                      <a:pt x="107" y="145"/>
                    </a:lnTo>
                    <a:lnTo>
                      <a:pt x="110" y="145"/>
                    </a:lnTo>
                    <a:lnTo>
                      <a:pt x="112" y="144"/>
                    </a:lnTo>
                    <a:lnTo>
                      <a:pt x="115" y="140"/>
                    </a:lnTo>
                    <a:lnTo>
                      <a:pt x="115" y="135"/>
                    </a:lnTo>
                    <a:lnTo>
                      <a:pt x="114" y="130"/>
                    </a:lnTo>
                    <a:lnTo>
                      <a:pt x="112" y="124"/>
                    </a:lnTo>
                    <a:lnTo>
                      <a:pt x="105" y="115"/>
                    </a:lnTo>
                    <a:lnTo>
                      <a:pt x="98" y="109"/>
                    </a:lnTo>
                    <a:lnTo>
                      <a:pt x="75" y="6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9" name="Freeform 131">
                <a:extLst>
                  <a:ext uri="{FF2B5EF4-FFF2-40B4-BE49-F238E27FC236}">
                    <a16:creationId xmlns:a16="http://schemas.microsoft.com/office/drawing/2014/main" id="{1D1A1014-A7BB-7F48-8951-766CFB0ED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61365" y="5171581"/>
                <a:ext cx="34613" cy="52383"/>
              </a:xfrm>
              <a:custGeom>
                <a:avLst/>
                <a:gdLst/>
                <a:ahLst/>
                <a:cxnLst>
                  <a:cxn ang="0">
                    <a:pos x="66" y="69"/>
                  </a:cxn>
                  <a:cxn ang="0">
                    <a:pos x="57" y="57"/>
                  </a:cxn>
                  <a:cxn ang="0">
                    <a:pos x="50" y="43"/>
                  </a:cxn>
                  <a:cxn ang="0">
                    <a:pos x="44" y="32"/>
                  </a:cxn>
                  <a:cxn ang="0">
                    <a:pos x="35" y="19"/>
                  </a:cxn>
                  <a:cxn ang="0">
                    <a:pos x="31" y="12"/>
                  </a:cxn>
                  <a:cxn ang="0">
                    <a:pos x="25" y="7"/>
                  </a:cxn>
                  <a:cxn ang="0">
                    <a:pos x="20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2"/>
                  </a:cxn>
                  <a:cxn ang="0">
                    <a:pos x="2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1" y="22"/>
                  </a:cxn>
                  <a:cxn ang="0">
                    <a:pos x="3" y="26"/>
                  </a:cxn>
                  <a:cxn ang="0">
                    <a:pos x="15" y="42"/>
                  </a:cxn>
                  <a:cxn ang="0">
                    <a:pos x="27" y="57"/>
                  </a:cxn>
                  <a:cxn ang="0">
                    <a:pos x="35" y="67"/>
                  </a:cxn>
                  <a:cxn ang="0">
                    <a:pos x="41" y="76"/>
                  </a:cxn>
                  <a:cxn ang="0">
                    <a:pos x="48" y="86"/>
                  </a:cxn>
                  <a:cxn ang="0">
                    <a:pos x="54" y="96"/>
                  </a:cxn>
                  <a:cxn ang="0">
                    <a:pos x="59" y="104"/>
                  </a:cxn>
                  <a:cxn ang="0">
                    <a:pos x="64" y="112"/>
                  </a:cxn>
                  <a:cxn ang="0">
                    <a:pos x="67" y="116"/>
                  </a:cxn>
                  <a:cxn ang="0">
                    <a:pos x="70" y="117"/>
                  </a:cxn>
                  <a:cxn ang="0">
                    <a:pos x="72" y="117"/>
                  </a:cxn>
                  <a:cxn ang="0">
                    <a:pos x="73" y="116"/>
                  </a:cxn>
                  <a:cxn ang="0">
                    <a:pos x="75" y="111"/>
                  </a:cxn>
                  <a:cxn ang="0">
                    <a:pos x="75" y="104"/>
                  </a:cxn>
                  <a:cxn ang="0">
                    <a:pos x="66" y="69"/>
                  </a:cxn>
                </a:cxnLst>
                <a:rect l="0" t="0" r="r" b="b"/>
                <a:pathLst>
                  <a:path w="75" h="117">
                    <a:moveTo>
                      <a:pt x="66" y="69"/>
                    </a:moveTo>
                    <a:lnTo>
                      <a:pt x="57" y="57"/>
                    </a:lnTo>
                    <a:lnTo>
                      <a:pt x="50" y="43"/>
                    </a:lnTo>
                    <a:lnTo>
                      <a:pt x="44" y="32"/>
                    </a:lnTo>
                    <a:lnTo>
                      <a:pt x="35" y="19"/>
                    </a:lnTo>
                    <a:lnTo>
                      <a:pt x="31" y="12"/>
                    </a:lnTo>
                    <a:lnTo>
                      <a:pt x="25" y="7"/>
                    </a:lnTo>
                    <a:lnTo>
                      <a:pt x="20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1" y="22"/>
                    </a:lnTo>
                    <a:lnTo>
                      <a:pt x="3" y="26"/>
                    </a:lnTo>
                    <a:lnTo>
                      <a:pt x="15" y="42"/>
                    </a:lnTo>
                    <a:lnTo>
                      <a:pt x="27" y="57"/>
                    </a:lnTo>
                    <a:lnTo>
                      <a:pt x="35" y="67"/>
                    </a:lnTo>
                    <a:lnTo>
                      <a:pt x="41" y="76"/>
                    </a:lnTo>
                    <a:lnTo>
                      <a:pt x="48" y="86"/>
                    </a:lnTo>
                    <a:lnTo>
                      <a:pt x="54" y="96"/>
                    </a:lnTo>
                    <a:lnTo>
                      <a:pt x="59" y="104"/>
                    </a:lnTo>
                    <a:lnTo>
                      <a:pt x="64" y="112"/>
                    </a:lnTo>
                    <a:lnTo>
                      <a:pt x="67" y="116"/>
                    </a:lnTo>
                    <a:lnTo>
                      <a:pt x="70" y="117"/>
                    </a:lnTo>
                    <a:lnTo>
                      <a:pt x="72" y="117"/>
                    </a:lnTo>
                    <a:lnTo>
                      <a:pt x="73" y="116"/>
                    </a:lnTo>
                    <a:lnTo>
                      <a:pt x="75" y="111"/>
                    </a:lnTo>
                    <a:lnTo>
                      <a:pt x="75" y="104"/>
                    </a:lnTo>
                    <a:lnTo>
                      <a:pt x="6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0" name="Freeform 132">
                <a:extLst>
                  <a:ext uri="{FF2B5EF4-FFF2-40B4-BE49-F238E27FC236}">
                    <a16:creationId xmlns:a16="http://schemas.microsoft.com/office/drawing/2014/main" id="{3C588B20-C734-2544-BA41-B4BA51ADF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6985" y="5299829"/>
                <a:ext cx="34613" cy="55996"/>
              </a:xfrm>
              <a:custGeom>
                <a:avLst/>
                <a:gdLst/>
                <a:ahLst/>
                <a:cxnLst>
                  <a:cxn ang="0">
                    <a:pos x="57" y="114"/>
                  </a:cxn>
                  <a:cxn ang="0">
                    <a:pos x="49" y="104"/>
                  </a:cxn>
                  <a:cxn ang="0">
                    <a:pos x="44" y="95"/>
                  </a:cxn>
                  <a:cxn ang="0">
                    <a:pos x="37" y="84"/>
                  </a:cxn>
                  <a:cxn ang="0">
                    <a:pos x="31" y="74"/>
                  </a:cxn>
                  <a:cxn ang="0">
                    <a:pos x="24" y="61"/>
                  </a:cxn>
                  <a:cxn ang="0">
                    <a:pos x="18" y="47"/>
                  </a:cxn>
                  <a:cxn ang="0">
                    <a:pos x="12" y="36"/>
                  </a:cxn>
                  <a:cxn ang="0">
                    <a:pos x="5" y="26"/>
                  </a:cxn>
                  <a:cxn ang="0">
                    <a:pos x="2" y="21"/>
                  </a:cxn>
                  <a:cxn ang="0">
                    <a:pos x="1" y="16"/>
                  </a:cxn>
                  <a:cxn ang="0">
                    <a:pos x="0" y="10"/>
                  </a:cxn>
                  <a:cxn ang="0">
                    <a:pos x="0" y="4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4" y="0"/>
                  </a:cxn>
                  <a:cxn ang="0">
                    <a:pos x="8" y="3"/>
                  </a:cxn>
                  <a:cxn ang="0">
                    <a:pos x="12" y="7"/>
                  </a:cxn>
                  <a:cxn ang="0">
                    <a:pos x="18" y="17"/>
                  </a:cxn>
                  <a:cxn ang="0">
                    <a:pos x="22" y="22"/>
                  </a:cxn>
                  <a:cxn ang="0">
                    <a:pos x="31" y="40"/>
                  </a:cxn>
                  <a:cxn ang="0">
                    <a:pos x="41" y="57"/>
                  </a:cxn>
                  <a:cxn ang="0">
                    <a:pos x="49" y="67"/>
                  </a:cxn>
                  <a:cxn ang="0">
                    <a:pos x="57" y="78"/>
                  </a:cxn>
                  <a:cxn ang="0">
                    <a:pos x="63" y="88"/>
                  </a:cxn>
                  <a:cxn ang="0">
                    <a:pos x="70" y="100"/>
                  </a:cxn>
                  <a:cxn ang="0">
                    <a:pos x="72" y="106"/>
                  </a:cxn>
                  <a:cxn ang="0">
                    <a:pos x="76" y="115"/>
                  </a:cxn>
                  <a:cxn ang="0">
                    <a:pos x="78" y="119"/>
                  </a:cxn>
                  <a:cxn ang="0">
                    <a:pos x="76" y="122"/>
                  </a:cxn>
                  <a:cxn ang="0">
                    <a:pos x="75" y="124"/>
                  </a:cxn>
                  <a:cxn ang="0">
                    <a:pos x="70" y="123"/>
                  </a:cxn>
                  <a:cxn ang="0">
                    <a:pos x="57" y="114"/>
                  </a:cxn>
                </a:cxnLst>
                <a:rect l="0" t="0" r="r" b="b"/>
                <a:pathLst>
                  <a:path w="78" h="124">
                    <a:moveTo>
                      <a:pt x="57" y="114"/>
                    </a:moveTo>
                    <a:lnTo>
                      <a:pt x="49" y="104"/>
                    </a:lnTo>
                    <a:lnTo>
                      <a:pt x="44" y="95"/>
                    </a:lnTo>
                    <a:lnTo>
                      <a:pt x="37" y="84"/>
                    </a:lnTo>
                    <a:lnTo>
                      <a:pt x="31" y="74"/>
                    </a:lnTo>
                    <a:lnTo>
                      <a:pt x="24" y="61"/>
                    </a:lnTo>
                    <a:lnTo>
                      <a:pt x="18" y="47"/>
                    </a:lnTo>
                    <a:lnTo>
                      <a:pt x="12" y="36"/>
                    </a:lnTo>
                    <a:lnTo>
                      <a:pt x="5" y="26"/>
                    </a:lnTo>
                    <a:lnTo>
                      <a:pt x="2" y="21"/>
                    </a:lnTo>
                    <a:lnTo>
                      <a:pt x="1" y="16"/>
                    </a:lnTo>
                    <a:lnTo>
                      <a:pt x="0" y="10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12" y="7"/>
                    </a:lnTo>
                    <a:lnTo>
                      <a:pt x="18" y="17"/>
                    </a:lnTo>
                    <a:lnTo>
                      <a:pt x="22" y="22"/>
                    </a:lnTo>
                    <a:lnTo>
                      <a:pt x="31" y="40"/>
                    </a:lnTo>
                    <a:lnTo>
                      <a:pt x="41" y="57"/>
                    </a:lnTo>
                    <a:lnTo>
                      <a:pt x="49" y="67"/>
                    </a:lnTo>
                    <a:lnTo>
                      <a:pt x="57" y="78"/>
                    </a:lnTo>
                    <a:lnTo>
                      <a:pt x="63" y="88"/>
                    </a:lnTo>
                    <a:lnTo>
                      <a:pt x="70" y="100"/>
                    </a:lnTo>
                    <a:lnTo>
                      <a:pt x="72" y="106"/>
                    </a:lnTo>
                    <a:lnTo>
                      <a:pt x="76" y="115"/>
                    </a:lnTo>
                    <a:lnTo>
                      <a:pt x="78" y="119"/>
                    </a:lnTo>
                    <a:lnTo>
                      <a:pt x="76" y="122"/>
                    </a:lnTo>
                    <a:lnTo>
                      <a:pt x="75" y="124"/>
                    </a:lnTo>
                    <a:lnTo>
                      <a:pt x="70" y="123"/>
                    </a:lnTo>
                    <a:lnTo>
                      <a:pt x="57" y="11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Freeform 133">
                <a:extLst>
                  <a:ext uri="{FF2B5EF4-FFF2-40B4-BE49-F238E27FC236}">
                    <a16:creationId xmlns:a16="http://schemas.microsoft.com/office/drawing/2014/main" id="{1E826059-9FC9-7543-99B6-C8E1C4C58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419" y="5310667"/>
                <a:ext cx="43721" cy="43351"/>
              </a:xfrm>
              <a:custGeom>
                <a:avLst/>
                <a:gdLst/>
                <a:ahLst/>
                <a:cxnLst>
                  <a:cxn ang="0">
                    <a:pos x="55" y="79"/>
                  </a:cxn>
                  <a:cxn ang="0">
                    <a:pos x="43" y="66"/>
                  </a:cxn>
                  <a:cxn ang="0">
                    <a:pos x="32" y="53"/>
                  </a:cxn>
                  <a:cxn ang="0">
                    <a:pos x="23" y="40"/>
                  </a:cxn>
                  <a:cxn ang="0">
                    <a:pos x="13" y="26"/>
                  </a:cxn>
                  <a:cxn ang="0">
                    <a:pos x="6" y="17"/>
                  </a:cxn>
                  <a:cxn ang="0">
                    <a:pos x="1" y="5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1" y="5"/>
                  </a:cxn>
                  <a:cxn ang="0">
                    <a:pos x="28" y="20"/>
                  </a:cxn>
                  <a:cxn ang="0">
                    <a:pos x="45" y="34"/>
                  </a:cxn>
                  <a:cxn ang="0">
                    <a:pos x="57" y="43"/>
                  </a:cxn>
                  <a:cxn ang="0">
                    <a:pos x="67" y="53"/>
                  </a:cxn>
                  <a:cxn ang="0">
                    <a:pos x="77" y="64"/>
                  </a:cxn>
                  <a:cxn ang="0">
                    <a:pos x="85" y="75"/>
                  </a:cxn>
                  <a:cxn ang="0">
                    <a:pos x="92" y="83"/>
                  </a:cxn>
                  <a:cxn ang="0">
                    <a:pos x="96" y="91"/>
                  </a:cxn>
                  <a:cxn ang="0">
                    <a:pos x="96" y="95"/>
                  </a:cxn>
                  <a:cxn ang="0">
                    <a:pos x="93" y="96"/>
                  </a:cxn>
                  <a:cxn ang="0">
                    <a:pos x="90" y="97"/>
                  </a:cxn>
                  <a:cxn ang="0">
                    <a:pos x="88" y="97"/>
                  </a:cxn>
                  <a:cxn ang="0">
                    <a:pos x="80" y="96"/>
                  </a:cxn>
                  <a:cxn ang="0">
                    <a:pos x="76" y="93"/>
                  </a:cxn>
                  <a:cxn ang="0">
                    <a:pos x="55" y="79"/>
                  </a:cxn>
                </a:cxnLst>
                <a:rect l="0" t="0" r="r" b="b"/>
                <a:pathLst>
                  <a:path w="96" h="97">
                    <a:moveTo>
                      <a:pt x="55" y="79"/>
                    </a:moveTo>
                    <a:lnTo>
                      <a:pt x="43" y="66"/>
                    </a:lnTo>
                    <a:lnTo>
                      <a:pt x="32" y="53"/>
                    </a:lnTo>
                    <a:lnTo>
                      <a:pt x="23" y="40"/>
                    </a:lnTo>
                    <a:lnTo>
                      <a:pt x="13" y="26"/>
                    </a:lnTo>
                    <a:lnTo>
                      <a:pt x="6" y="17"/>
                    </a:lnTo>
                    <a:lnTo>
                      <a:pt x="1" y="5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1" y="5"/>
                    </a:lnTo>
                    <a:lnTo>
                      <a:pt x="28" y="20"/>
                    </a:lnTo>
                    <a:lnTo>
                      <a:pt x="45" y="34"/>
                    </a:lnTo>
                    <a:lnTo>
                      <a:pt x="57" y="43"/>
                    </a:lnTo>
                    <a:lnTo>
                      <a:pt x="67" y="53"/>
                    </a:lnTo>
                    <a:lnTo>
                      <a:pt x="77" y="64"/>
                    </a:lnTo>
                    <a:lnTo>
                      <a:pt x="85" y="75"/>
                    </a:lnTo>
                    <a:lnTo>
                      <a:pt x="92" y="83"/>
                    </a:lnTo>
                    <a:lnTo>
                      <a:pt x="96" y="91"/>
                    </a:lnTo>
                    <a:lnTo>
                      <a:pt x="96" y="95"/>
                    </a:lnTo>
                    <a:lnTo>
                      <a:pt x="93" y="96"/>
                    </a:lnTo>
                    <a:lnTo>
                      <a:pt x="90" y="97"/>
                    </a:lnTo>
                    <a:lnTo>
                      <a:pt x="88" y="97"/>
                    </a:lnTo>
                    <a:lnTo>
                      <a:pt x="80" y="96"/>
                    </a:lnTo>
                    <a:lnTo>
                      <a:pt x="76" y="93"/>
                    </a:lnTo>
                    <a:lnTo>
                      <a:pt x="55" y="7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Freeform 134">
                <a:extLst>
                  <a:ext uri="{FF2B5EF4-FFF2-40B4-BE49-F238E27FC236}">
                    <a16:creationId xmlns:a16="http://schemas.microsoft.com/office/drawing/2014/main" id="{540E8D67-7541-324F-A92B-703D03806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61751" y="5402788"/>
                <a:ext cx="20039" cy="16257"/>
              </a:xfrm>
              <a:custGeom>
                <a:avLst/>
                <a:gdLst/>
                <a:ahLst/>
                <a:cxnLst>
                  <a:cxn ang="0">
                    <a:pos x="46" y="17"/>
                  </a:cxn>
                  <a:cxn ang="0">
                    <a:pos x="34" y="11"/>
                  </a:cxn>
                  <a:cxn ang="0">
                    <a:pos x="22" y="4"/>
                  </a:cxn>
                  <a:cxn ang="0">
                    <a:pos x="16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1" y="2"/>
                  </a:cxn>
                  <a:cxn ang="0">
                    <a:pos x="0" y="7"/>
                  </a:cxn>
                  <a:cxn ang="0">
                    <a:pos x="1" y="12"/>
                  </a:cxn>
                  <a:cxn ang="0">
                    <a:pos x="11" y="19"/>
                  </a:cxn>
                  <a:cxn ang="0">
                    <a:pos x="20" y="25"/>
                  </a:cxn>
                  <a:cxn ang="0">
                    <a:pos x="22" y="32"/>
                  </a:cxn>
                  <a:cxn ang="0">
                    <a:pos x="26" y="37"/>
                  </a:cxn>
                  <a:cxn ang="0">
                    <a:pos x="30" y="37"/>
                  </a:cxn>
                  <a:cxn ang="0">
                    <a:pos x="34" y="37"/>
                  </a:cxn>
                  <a:cxn ang="0">
                    <a:pos x="38" y="35"/>
                  </a:cxn>
                  <a:cxn ang="0">
                    <a:pos x="42" y="33"/>
                  </a:cxn>
                  <a:cxn ang="0">
                    <a:pos x="46" y="17"/>
                  </a:cxn>
                </a:cxnLst>
                <a:rect l="0" t="0" r="r" b="b"/>
                <a:pathLst>
                  <a:path w="46" h="37">
                    <a:moveTo>
                      <a:pt x="46" y="17"/>
                    </a:moveTo>
                    <a:lnTo>
                      <a:pt x="34" y="11"/>
                    </a:lnTo>
                    <a:lnTo>
                      <a:pt x="22" y="4"/>
                    </a:lnTo>
                    <a:lnTo>
                      <a:pt x="16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1" y="2"/>
                    </a:lnTo>
                    <a:lnTo>
                      <a:pt x="0" y="7"/>
                    </a:lnTo>
                    <a:lnTo>
                      <a:pt x="1" y="12"/>
                    </a:lnTo>
                    <a:lnTo>
                      <a:pt x="11" y="19"/>
                    </a:lnTo>
                    <a:lnTo>
                      <a:pt x="20" y="25"/>
                    </a:lnTo>
                    <a:lnTo>
                      <a:pt x="22" y="32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8" y="35"/>
                    </a:lnTo>
                    <a:lnTo>
                      <a:pt x="42" y="33"/>
                    </a:lnTo>
                    <a:lnTo>
                      <a:pt x="46" y="1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3" name="Freeform 135">
                <a:extLst>
                  <a:ext uri="{FF2B5EF4-FFF2-40B4-BE49-F238E27FC236}">
                    <a16:creationId xmlns:a16="http://schemas.microsoft.com/office/drawing/2014/main" id="{54C2FD89-2430-C94B-B36B-926CCDE02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9269" y="5471427"/>
                <a:ext cx="56473" cy="27095"/>
              </a:xfrm>
              <a:custGeom>
                <a:avLst/>
                <a:gdLst/>
                <a:ahLst/>
                <a:cxnLst>
                  <a:cxn ang="0">
                    <a:pos x="105" y="29"/>
                  </a:cxn>
                  <a:cxn ang="0">
                    <a:pos x="88" y="24"/>
                  </a:cxn>
                  <a:cxn ang="0">
                    <a:pos x="72" y="19"/>
                  </a:cxn>
                  <a:cxn ang="0">
                    <a:pos x="59" y="13"/>
                  </a:cxn>
                  <a:cxn ang="0">
                    <a:pos x="44" y="7"/>
                  </a:cxn>
                  <a:cxn ang="0">
                    <a:pos x="38" y="4"/>
                  </a:cxn>
                  <a:cxn ang="0">
                    <a:pos x="30" y="2"/>
                  </a:cxn>
                  <a:cxn ang="0">
                    <a:pos x="24" y="0"/>
                  </a:cxn>
                  <a:cxn ang="0">
                    <a:pos x="17" y="0"/>
                  </a:cxn>
                  <a:cxn ang="0">
                    <a:pos x="12" y="3"/>
                  </a:cxn>
                  <a:cxn ang="0">
                    <a:pos x="7" y="6"/>
                  </a:cxn>
                  <a:cxn ang="0">
                    <a:pos x="4" y="9"/>
                  </a:cxn>
                  <a:cxn ang="0">
                    <a:pos x="2" y="15"/>
                  </a:cxn>
                  <a:cxn ang="0">
                    <a:pos x="0" y="20"/>
                  </a:cxn>
                  <a:cxn ang="0">
                    <a:pos x="0" y="25"/>
                  </a:cxn>
                  <a:cxn ang="0">
                    <a:pos x="0" y="30"/>
                  </a:cxn>
                  <a:cxn ang="0">
                    <a:pos x="3" y="35"/>
                  </a:cxn>
                  <a:cxn ang="0">
                    <a:pos x="4" y="39"/>
                  </a:cxn>
                  <a:cxn ang="0">
                    <a:pos x="8" y="43"/>
                  </a:cxn>
                  <a:cxn ang="0">
                    <a:pos x="11" y="46"/>
                  </a:cxn>
                  <a:cxn ang="0">
                    <a:pos x="15" y="47"/>
                  </a:cxn>
                  <a:cxn ang="0">
                    <a:pos x="22" y="50"/>
                  </a:cxn>
                  <a:cxn ang="0">
                    <a:pos x="31" y="50"/>
                  </a:cxn>
                  <a:cxn ang="0">
                    <a:pos x="39" y="51"/>
                  </a:cxn>
                  <a:cxn ang="0">
                    <a:pos x="47" y="52"/>
                  </a:cxn>
                  <a:cxn ang="0">
                    <a:pos x="53" y="54"/>
                  </a:cxn>
                  <a:cxn ang="0">
                    <a:pos x="60" y="56"/>
                  </a:cxn>
                  <a:cxn ang="0">
                    <a:pos x="66" y="59"/>
                  </a:cxn>
                  <a:cxn ang="0">
                    <a:pos x="74" y="61"/>
                  </a:cxn>
                  <a:cxn ang="0">
                    <a:pos x="82" y="63"/>
                  </a:cxn>
                  <a:cxn ang="0">
                    <a:pos x="90" y="63"/>
                  </a:cxn>
                  <a:cxn ang="0">
                    <a:pos x="103" y="63"/>
                  </a:cxn>
                  <a:cxn ang="0">
                    <a:pos x="114" y="60"/>
                  </a:cxn>
                  <a:cxn ang="0">
                    <a:pos x="119" y="57"/>
                  </a:cxn>
                  <a:cxn ang="0">
                    <a:pos x="123" y="54"/>
                  </a:cxn>
                  <a:cxn ang="0">
                    <a:pos x="125" y="48"/>
                  </a:cxn>
                  <a:cxn ang="0">
                    <a:pos x="126" y="41"/>
                  </a:cxn>
                  <a:cxn ang="0">
                    <a:pos x="105" y="29"/>
                  </a:cxn>
                </a:cxnLst>
                <a:rect l="0" t="0" r="r" b="b"/>
                <a:pathLst>
                  <a:path w="126" h="63">
                    <a:moveTo>
                      <a:pt x="105" y="29"/>
                    </a:moveTo>
                    <a:lnTo>
                      <a:pt x="88" y="24"/>
                    </a:lnTo>
                    <a:lnTo>
                      <a:pt x="72" y="19"/>
                    </a:lnTo>
                    <a:lnTo>
                      <a:pt x="59" y="13"/>
                    </a:lnTo>
                    <a:lnTo>
                      <a:pt x="44" y="7"/>
                    </a:lnTo>
                    <a:lnTo>
                      <a:pt x="38" y="4"/>
                    </a:lnTo>
                    <a:lnTo>
                      <a:pt x="30" y="2"/>
                    </a:lnTo>
                    <a:lnTo>
                      <a:pt x="24" y="0"/>
                    </a:lnTo>
                    <a:lnTo>
                      <a:pt x="17" y="0"/>
                    </a:lnTo>
                    <a:lnTo>
                      <a:pt x="12" y="3"/>
                    </a:lnTo>
                    <a:lnTo>
                      <a:pt x="7" y="6"/>
                    </a:lnTo>
                    <a:lnTo>
                      <a:pt x="4" y="9"/>
                    </a:lnTo>
                    <a:lnTo>
                      <a:pt x="2" y="15"/>
                    </a:lnTo>
                    <a:lnTo>
                      <a:pt x="0" y="20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8" y="43"/>
                    </a:lnTo>
                    <a:lnTo>
                      <a:pt x="11" y="46"/>
                    </a:lnTo>
                    <a:lnTo>
                      <a:pt x="15" y="47"/>
                    </a:lnTo>
                    <a:lnTo>
                      <a:pt x="22" y="50"/>
                    </a:lnTo>
                    <a:lnTo>
                      <a:pt x="31" y="50"/>
                    </a:lnTo>
                    <a:lnTo>
                      <a:pt x="39" y="51"/>
                    </a:lnTo>
                    <a:lnTo>
                      <a:pt x="47" y="52"/>
                    </a:lnTo>
                    <a:lnTo>
                      <a:pt x="53" y="54"/>
                    </a:lnTo>
                    <a:lnTo>
                      <a:pt x="60" y="56"/>
                    </a:lnTo>
                    <a:lnTo>
                      <a:pt x="66" y="59"/>
                    </a:lnTo>
                    <a:lnTo>
                      <a:pt x="74" y="61"/>
                    </a:lnTo>
                    <a:lnTo>
                      <a:pt x="82" y="63"/>
                    </a:lnTo>
                    <a:lnTo>
                      <a:pt x="90" y="63"/>
                    </a:lnTo>
                    <a:lnTo>
                      <a:pt x="103" y="63"/>
                    </a:lnTo>
                    <a:lnTo>
                      <a:pt x="114" y="60"/>
                    </a:lnTo>
                    <a:lnTo>
                      <a:pt x="119" y="57"/>
                    </a:lnTo>
                    <a:lnTo>
                      <a:pt x="123" y="54"/>
                    </a:lnTo>
                    <a:lnTo>
                      <a:pt x="125" y="48"/>
                    </a:lnTo>
                    <a:lnTo>
                      <a:pt x="126" y="41"/>
                    </a:lnTo>
                    <a:lnTo>
                      <a:pt x="105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4" name="Freeform 136">
                <a:extLst>
                  <a:ext uri="{FF2B5EF4-FFF2-40B4-BE49-F238E27FC236}">
                    <a16:creationId xmlns:a16="http://schemas.microsoft.com/office/drawing/2014/main" id="{D56D0824-C267-D441-8683-5AA782268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0161" y="5505748"/>
                <a:ext cx="98371" cy="27095"/>
              </a:xfrm>
              <a:custGeom>
                <a:avLst/>
                <a:gdLst/>
                <a:ahLst/>
                <a:cxnLst>
                  <a:cxn ang="0">
                    <a:pos x="180" y="29"/>
                  </a:cxn>
                  <a:cxn ang="0">
                    <a:pos x="166" y="31"/>
                  </a:cxn>
                  <a:cxn ang="0">
                    <a:pos x="150" y="31"/>
                  </a:cxn>
                  <a:cxn ang="0">
                    <a:pos x="134" y="30"/>
                  </a:cxn>
                  <a:cxn ang="0">
                    <a:pos x="119" y="27"/>
                  </a:cxn>
                  <a:cxn ang="0">
                    <a:pos x="100" y="17"/>
                  </a:cxn>
                  <a:cxn ang="0">
                    <a:pos x="79" y="5"/>
                  </a:cxn>
                  <a:cxn ang="0">
                    <a:pos x="69" y="1"/>
                  </a:cxn>
                  <a:cxn ang="0">
                    <a:pos x="60" y="0"/>
                  </a:cxn>
                  <a:cxn ang="0">
                    <a:pos x="55" y="1"/>
                  </a:cxn>
                  <a:cxn ang="0">
                    <a:pos x="49" y="3"/>
                  </a:cxn>
                  <a:cxn ang="0">
                    <a:pos x="46" y="7"/>
                  </a:cxn>
                  <a:cxn ang="0">
                    <a:pos x="40" y="10"/>
                  </a:cxn>
                  <a:cxn ang="0">
                    <a:pos x="27" y="18"/>
                  </a:cxn>
                  <a:cxn ang="0">
                    <a:pos x="9" y="29"/>
                  </a:cxn>
                  <a:cxn ang="0">
                    <a:pos x="5" y="33"/>
                  </a:cxn>
                  <a:cxn ang="0">
                    <a:pos x="3" y="35"/>
                  </a:cxn>
                  <a:cxn ang="0">
                    <a:pos x="0" y="38"/>
                  </a:cxn>
                  <a:cxn ang="0">
                    <a:pos x="0" y="40"/>
                  </a:cxn>
                  <a:cxn ang="0">
                    <a:pos x="0" y="43"/>
                  </a:cxn>
                  <a:cxn ang="0">
                    <a:pos x="3" y="47"/>
                  </a:cxn>
                  <a:cxn ang="0">
                    <a:pos x="7" y="49"/>
                  </a:cxn>
                  <a:cxn ang="0">
                    <a:pos x="12" y="52"/>
                  </a:cxn>
                  <a:cxn ang="0">
                    <a:pos x="22" y="55"/>
                  </a:cxn>
                  <a:cxn ang="0">
                    <a:pos x="34" y="56"/>
                  </a:cxn>
                  <a:cxn ang="0">
                    <a:pos x="44" y="56"/>
                  </a:cxn>
                  <a:cxn ang="0">
                    <a:pos x="56" y="56"/>
                  </a:cxn>
                  <a:cxn ang="0">
                    <a:pos x="78" y="55"/>
                  </a:cxn>
                  <a:cxn ang="0">
                    <a:pos x="99" y="55"/>
                  </a:cxn>
                  <a:cxn ang="0">
                    <a:pos x="109" y="56"/>
                  </a:cxn>
                  <a:cxn ang="0">
                    <a:pos x="119" y="57"/>
                  </a:cxn>
                  <a:cxn ang="0">
                    <a:pos x="130" y="58"/>
                  </a:cxn>
                  <a:cxn ang="0">
                    <a:pos x="139" y="58"/>
                  </a:cxn>
                  <a:cxn ang="0">
                    <a:pos x="153" y="55"/>
                  </a:cxn>
                  <a:cxn ang="0">
                    <a:pos x="166" y="49"/>
                  </a:cxn>
                  <a:cxn ang="0">
                    <a:pos x="184" y="49"/>
                  </a:cxn>
                  <a:cxn ang="0">
                    <a:pos x="202" y="49"/>
                  </a:cxn>
                  <a:cxn ang="0">
                    <a:pos x="209" y="48"/>
                  </a:cxn>
                  <a:cxn ang="0">
                    <a:pos x="213" y="45"/>
                  </a:cxn>
                  <a:cxn ang="0">
                    <a:pos x="215" y="42"/>
                  </a:cxn>
                  <a:cxn ang="0">
                    <a:pos x="217" y="38"/>
                  </a:cxn>
                  <a:cxn ang="0">
                    <a:pos x="215" y="34"/>
                  </a:cxn>
                  <a:cxn ang="0">
                    <a:pos x="213" y="31"/>
                  </a:cxn>
                  <a:cxn ang="0">
                    <a:pos x="209" y="29"/>
                  </a:cxn>
                  <a:cxn ang="0">
                    <a:pos x="202" y="27"/>
                  </a:cxn>
                  <a:cxn ang="0">
                    <a:pos x="180" y="29"/>
                  </a:cxn>
                </a:cxnLst>
                <a:rect l="0" t="0" r="r" b="b"/>
                <a:pathLst>
                  <a:path w="217" h="58">
                    <a:moveTo>
                      <a:pt x="180" y="29"/>
                    </a:moveTo>
                    <a:lnTo>
                      <a:pt x="166" y="31"/>
                    </a:lnTo>
                    <a:lnTo>
                      <a:pt x="150" y="31"/>
                    </a:lnTo>
                    <a:lnTo>
                      <a:pt x="134" y="30"/>
                    </a:lnTo>
                    <a:lnTo>
                      <a:pt x="119" y="27"/>
                    </a:lnTo>
                    <a:lnTo>
                      <a:pt x="100" y="17"/>
                    </a:lnTo>
                    <a:lnTo>
                      <a:pt x="79" y="5"/>
                    </a:lnTo>
                    <a:lnTo>
                      <a:pt x="69" y="1"/>
                    </a:lnTo>
                    <a:lnTo>
                      <a:pt x="60" y="0"/>
                    </a:lnTo>
                    <a:lnTo>
                      <a:pt x="55" y="1"/>
                    </a:lnTo>
                    <a:lnTo>
                      <a:pt x="49" y="3"/>
                    </a:lnTo>
                    <a:lnTo>
                      <a:pt x="46" y="7"/>
                    </a:lnTo>
                    <a:lnTo>
                      <a:pt x="40" y="10"/>
                    </a:lnTo>
                    <a:lnTo>
                      <a:pt x="27" y="18"/>
                    </a:lnTo>
                    <a:lnTo>
                      <a:pt x="9" y="29"/>
                    </a:lnTo>
                    <a:lnTo>
                      <a:pt x="5" y="33"/>
                    </a:lnTo>
                    <a:lnTo>
                      <a:pt x="3" y="35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3"/>
                    </a:lnTo>
                    <a:lnTo>
                      <a:pt x="3" y="47"/>
                    </a:lnTo>
                    <a:lnTo>
                      <a:pt x="7" y="49"/>
                    </a:lnTo>
                    <a:lnTo>
                      <a:pt x="12" y="52"/>
                    </a:lnTo>
                    <a:lnTo>
                      <a:pt x="22" y="55"/>
                    </a:lnTo>
                    <a:lnTo>
                      <a:pt x="34" y="56"/>
                    </a:lnTo>
                    <a:lnTo>
                      <a:pt x="44" y="56"/>
                    </a:lnTo>
                    <a:lnTo>
                      <a:pt x="56" y="56"/>
                    </a:lnTo>
                    <a:lnTo>
                      <a:pt x="78" y="55"/>
                    </a:lnTo>
                    <a:lnTo>
                      <a:pt x="99" y="55"/>
                    </a:lnTo>
                    <a:lnTo>
                      <a:pt x="109" y="56"/>
                    </a:lnTo>
                    <a:lnTo>
                      <a:pt x="119" y="57"/>
                    </a:lnTo>
                    <a:lnTo>
                      <a:pt x="130" y="58"/>
                    </a:lnTo>
                    <a:lnTo>
                      <a:pt x="139" y="58"/>
                    </a:lnTo>
                    <a:lnTo>
                      <a:pt x="153" y="55"/>
                    </a:lnTo>
                    <a:lnTo>
                      <a:pt x="166" y="49"/>
                    </a:lnTo>
                    <a:lnTo>
                      <a:pt x="184" y="49"/>
                    </a:lnTo>
                    <a:lnTo>
                      <a:pt x="202" y="49"/>
                    </a:lnTo>
                    <a:lnTo>
                      <a:pt x="209" y="48"/>
                    </a:lnTo>
                    <a:lnTo>
                      <a:pt x="213" y="45"/>
                    </a:lnTo>
                    <a:lnTo>
                      <a:pt x="215" y="42"/>
                    </a:lnTo>
                    <a:lnTo>
                      <a:pt x="217" y="38"/>
                    </a:lnTo>
                    <a:lnTo>
                      <a:pt x="215" y="34"/>
                    </a:lnTo>
                    <a:lnTo>
                      <a:pt x="213" y="31"/>
                    </a:lnTo>
                    <a:lnTo>
                      <a:pt x="209" y="29"/>
                    </a:lnTo>
                    <a:lnTo>
                      <a:pt x="202" y="27"/>
                    </a:lnTo>
                    <a:lnTo>
                      <a:pt x="180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" name="Freeform 137">
                <a:extLst>
                  <a:ext uri="{FF2B5EF4-FFF2-40B4-BE49-F238E27FC236}">
                    <a16:creationId xmlns:a16="http://schemas.microsoft.com/office/drawing/2014/main" id="{2969CA1A-D8D5-7540-8368-A518BAE3D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0239" y="5552712"/>
                <a:ext cx="65581" cy="23483"/>
              </a:xfrm>
              <a:custGeom>
                <a:avLst/>
                <a:gdLst/>
                <a:ahLst/>
                <a:cxnLst>
                  <a:cxn ang="0">
                    <a:pos x="96" y="11"/>
                  </a:cxn>
                  <a:cxn ang="0">
                    <a:pos x="88" y="11"/>
                  </a:cxn>
                  <a:cxn ang="0">
                    <a:pos x="80" y="11"/>
                  </a:cxn>
                  <a:cxn ang="0">
                    <a:pos x="73" y="10"/>
                  </a:cxn>
                  <a:cxn ang="0">
                    <a:pos x="65" y="8"/>
                  </a:cxn>
                  <a:cxn ang="0">
                    <a:pos x="49" y="2"/>
                  </a:cxn>
                  <a:cxn ang="0">
                    <a:pos x="34" y="0"/>
                  </a:cxn>
                  <a:cxn ang="0">
                    <a:pos x="18" y="0"/>
                  </a:cxn>
                  <a:cxn ang="0">
                    <a:pos x="6" y="1"/>
                  </a:cxn>
                  <a:cxn ang="0">
                    <a:pos x="4" y="4"/>
                  </a:cxn>
                  <a:cxn ang="0">
                    <a:pos x="1" y="9"/>
                  </a:cxn>
                  <a:cxn ang="0">
                    <a:pos x="0" y="15"/>
                  </a:cxn>
                  <a:cxn ang="0">
                    <a:pos x="1" y="24"/>
                  </a:cxn>
                  <a:cxn ang="0">
                    <a:pos x="3" y="32"/>
                  </a:cxn>
                  <a:cxn ang="0">
                    <a:pos x="4" y="39"/>
                  </a:cxn>
                  <a:cxn ang="0">
                    <a:pos x="5" y="42"/>
                  </a:cxn>
                  <a:cxn ang="0">
                    <a:pos x="9" y="46"/>
                  </a:cxn>
                  <a:cxn ang="0">
                    <a:pos x="12" y="49"/>
                  </a:cxn>
                  <a:cxn ang="0">
                    <a:pos x="17" y="50"/>
                  </a:cxn>
                  <a:cxn ang="0">
                    <a:pos x="23" y="49"/>
                  </a:cxn>
                  <a:cxn ang="0">
                    <a:pos x="30" y="46"/>
                  </a:cxn>
                  <a:cxn ang="0">
                    <a:pos x="40" y="44"/>
                  </a:cxn>
                  <a:cxn ang="0">
                    <a:pos x="50" y="42"/>
                  </a:cxn>
                  <a:cxn ang="0">
                    <a:pos x="61" y="44"/>
                  </a:cxn>
                  <a:cxn ang="0">
                    <a:pos x="71" y="44"/>
                  </a:cxn>
                  <a:cxn ang="0">
                    <a:pos x="87" y="44"/>
                  </a:cxn>
                  <a:cxn ang="0">
                    <a:pos x="102" y="44"/>
                  </a:cxn>
                  <a:cxn ang="0">
                    <a:pos x="119" y="44"/>
                  </a:cxn>
                  <a:cxn ang="0">
                    <a:pos x="133" y="42"/>
                  </a:cxn>
                  <a:cxn ang="0">
                    <a:pos x="137" y="41"/>
                  </a:cxn>
                  <a:cxn ang="0">
                    <a:pos x="140" y="40"/>
                  </a:cxn>
                  <a:cxn ang="0">
                    <a:pos x="141" y="39"/>
                  </a:cxn>
                  <a:cxn ang="0">
                    <a:pos x="142" y="36"/>
                  </a:cxn>
                  <a:cxn ang="0">
                    <a:pos x="142" y="33"/>
                  </a:cxn>
                  <a:cxn ang="0">
                    <a:pos x="142" y="31"/>
                  </a:cxn>
                  <a:cxn ang="0">
                    <a:pos x="140" y="28"/>
                  </a:cxn>
                  <a:cxn ang="0">
                    <a:pos x="137" y="27"/>
                  </a:cxn>
                  <a:cxn ang="0">
                    <a:pos x="122" y="20"/>
                  </a:cxn>
                  <a:cxn ang="0">
                    <a:pos x="106" y="15"/>
                  </a:cxn>
                  <a:cxn ang="0">
                    <a:pos x="96" y="11"/>
                  </a:cxn>
                </a:cxnLst>
                <a:rect l="0" t="0" r="r" b="b"/>
                <a:pathLst>
                  <a:path w="142" h="50">
                    <a:moveTo>
                      <a:pt x="96" y="11"/>
                    </a:moveTo>
                    <a:lnTo>
                      <a:pt x="88" y="11"/>
                    </a:lnTo>
                    <a:lnTo>
                      <a:pt x="80" y="11"/>
                    </a:lnTo>
                    <a:lnTo>
                      <a:pt x="73" y="10"/>
                    </a:lnTo>
                    <a:lnTo>
                      <a:pt x="65" y="8"/>
                    </a:lnTo>
                    <a:lnTo>
                      <a:pt x="49" y="2"/>
                    </a:lnTo>
                    <a:lnTo>
                      <a:pt x="34" y="0"/>
                    </a:lnTo>
                    <a:lnTo>
                      <a:pt x="18" y="0"/>
                    </a:lnTo>
                    <a:lnTo>
                      <a:pt x="6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1" y="24"/>
                    </a:lnTo>
                    <a:lnTo>
                      <a:pt x="3" y="32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2" y="49"/>
                    </a:lnTo>
                    <a:lnTo>
                      <a:pt x="17" y="50"/>
                    </a:lnTo>
                    <a:lnTo>
                      <a:pt x="23" y="49"/>
                    </a:lnTo>
                    <a:lnTo>
                      <a:pt x="30" y="46"/>
                    </a:lnTo>
                    <a:lnTo>
                      <a:pt x="40" y="44"/>
                    </a:lnTo>
                    <a:lnTo>
                      <a:pt x="50" y="42"/>
                    </a:lnTo>
                    <a:lnTo>
                      <a:pt x="61" y="44"/>
                    </a:lnTo>
                    <a:lnTo>
                      <a:pt x="71" y="44"/>
                    </a:lnTo>
                    <a:lnTo>
                      <a:pt x="87" y="44"/>
                    </a:lnTo>
                    <a:lnTo>
                      <a:pt x="102" y="44"/>
                    </a:lnTo>
                    <a:lnTo>
                      <a:pt x="119" y="44"/>
                    </a:lnTo>
                    <a:lnTo>
                      <a:pt x="133" y="42"/>
                    </a:lnTo>
                    <a:lnTo>
                      <a:pt x="137" y="41"/>
                    </a:lnTo>
                    <a:lnTo>
                      <a:pt x="140" y="40"/>
                    </a:lnTo>
                    <a:lnTo>
                      <a:pt x="141" y="39"/>
                    </a:lnTo>
                    <a:lnTo>
                      <a:pt x="142" y="36"/>
                    </a:lnTo>
                    <a:lnTo>
                      <a:pt x="142" y="33"/>
                    </a:lnTo>
                    <a:lnTo>
                      <a:pt x="142" y="31"/>
                    </a:lnTo>
                    <a:lnTo>
                      <a:pt x="140" y="28"/>
                    </a:lnTo>
                    <a:lnTo>
                      <a:pt x="137" y="27"/>
                    </a:lnTo>
                    <a:lnTo>
                      <a:pt x="122" y="20"/>
                    </a:lnTo>
                    <a:lnTo>
                      <a:pt x="106" y="15"/>
                    </a:lnTo>
                    <a:lnTo>
                      <a:pt x="96" y="1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Freeform 138">
                <a:extLst>
                  <a:ext uri="{FF2B5EF4-FFF2-40B4-BE49-F238E27FC236}">
                    <a16:creationId xmlns:a16="http://schemas.microsoft.com/office/drawing/2014/main" id="{03246067-E4DA-D449-BC2A-B7231648C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144" y="5597869"/>
                <a:ext cx="67403" cy="25288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83" y="8"/>
                  </a:cxn>
                  <a:cxn ang="0">
                    <a:pos x="63" y="2"/>
                  </a:cxn>
                  <a:cxn ang="0">
                    <a:pos x="52" y="1"/>
                  </a:cxn>
                  <a:cxn ang="0">
                    <a:pos x="42" y="0"/>
                  </a:cxn>
                  <a:cxn ang="0">
                    <a:pos x="31" y="0"/>
                  </a:cxn>
                  <a:cxn ang="0">
                    <a:pos x="21" y="1"/>
                  </a:cxn>
                  <a:cxn ang="0">
                    <a:pos x="15" y="1"/>
                  </a:cxn>
                  <a:cxn ang="0">
                    <a:pos x="8" y="4"/>
                  </a:cxn>
                  <a:cxn ang="0">
                    <a:pos x="4" y="6"/>
                  </a:cxn>
                  <a:cxn ang="0">
                    <a:pos x="2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7" y="21"/>
                  </a:cxn>
                  <a:cxn ang="0">
                    <a:pos x="13" y="26"/>
                  </a:cxn>
                  <a:cxn ang="0">
                    <a:pos x="26" y="30"/>
                  </a:cxn>
                  <a:cxn ang="0">
                    <a:pos x="41" y="32"/>
                  </a:cxn>
                  <a:cxn ang="0">
                    <a:pos x="56" y="33"/>
                  </a:cxn>
                  <a:cxn ang="0">
                    <a:pos x="69" y="35"/>
                  </a:cxn>
                  <a:cxn ang="0">
                    <a:pos x="85" y="39"/>
                  </a:cxn>
                  <a:cxn ang="0">
                    <a:pos x="99" y="45"/>
                  </a:cxn>
                  <a:cxn ang="0">
                    <a:pos x="113" y="50"/>
                  </a:cxn>
                  <a:cxn ang="0">
                    <a:pos x="129" y="54"/>
                  </a:cxn>
                  <a:cxn ang="0">
                    <a:pos x="132" y="55"/>
                  </a:cxn>
                  <a:cxn ang="0">
                    <a:pos x="139" y="55"/>
                  </a:cxn>
                  <a:cxn ang="0">
                    <a:pos x="144" y="54"/>
                  </a:cxn>
                  <a:cxn ang="0">
                    <a:pos x="148" y="52"/>
                  </a:cxn>
                  <a:cxn ang="0">
                    <a:pos x="148" y="48"/>
                  </a:cxn>
                  <a:cxn ang="0">
                    <a:pos x="147" y="44"/>
                  </a:cxn>
                  <a:cxn ang="0">
                    <a:pos x="144" y="41"/>
                  </a:cxn>
                  <a:cxn ang="0">
                    <a:pos x="140" y="37"/>
                  </a:cxn>
                  <a:cxn ang="0">
                    <a:pos x="132" y="32"/>
                  </a:cxn>
                  <a:cxn ang="0">
                    <a:pos x="126" y="28"/>
                  </a:cxn>
                  <a:cxn ang="0">
                    <a:pos x="101" y="13"/>
                  </a:cxn>
                </a:cxnLst>
                <a:rect l="0" t="0" r="r" b="b"/>
                <a:pathLst>
                  <a:path w="148" h="55">
                    <a:moveTo>
                      <a:pt x="101" y="13"/>
                    </a:moveTo>
                    <a:lnTo>
                      <a:pt x="83" y="8"/>
                    </a:lnTo>
                    <a:lnTo>
                      <a:pt x="63" y="2"/>
                    </a:lnTo>
                    <a:lnTo>
                      <a:pt x="52" y="1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21" y="1"/>
                    </a:lnTo>
                    <a:lnTo>
                      <a:pt x="15" y="1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7" y="21"/>
                    </a:lnTo>
                    <a:lnTo>
                      <a:pt x="13" y="26"/>
                    </a:lnTo>
                    <a:lnTo>
                      <a:pt x="26" y="30"/>
                    </a:lnTo>
                    <a:lnTo>
                      <a:pt x="41" y="32"/>
                    </a:lnTo>
                    <a:lnTo>
                      <a:pt x="56" y="33"/>
                    </a:lnTo>
                    <a:lnTo>
                      <a:pt x="69" y="35"/>
                    </a:lnTo>
                    <a:lnTo>
                      <a:pt x="85" y="39"/>
                    </a:lnTo>
                    <a:lnTo>
                      <a:pt x="99" y="45"/>
                    </a:lnTo>
                    <a:lnTo>
                      <a:pt x="113" y="50"/>
                    </a:lnTo>
                    <a:lnTo>
                      <a:pt x="129" y="54"/>
                    </a:lnTo>
                    <a:lnTo>
                      <a:pt x="132" y="55"/>
                    </a:lnTo>
                    <a:lnTo>
                      <a:pt x="139" y="55"/>
                    </a:lnTo>
                    <a:lnTo>
                      <a:pt x="144" y="54"/>
                    </a:lnTo>
                    <a:lnTo>
                      <a:pt x="148" y="52"/>
                    </a:lnTo>
                    <a:lnTo>
                      <a:pt x="148" y="48"/>
                    </a:lnTo>
                    <a:lnTo>
                      <a:pt x="147" y="44"/>
                    </a:lnTo>
                    <a:lnTo>
                      <a:pt x="144" y="41"/>
                    </a:lnTo>
                    <a:lnTo>
                      <a:pt x="140" y="37"/>
                    </a:lnTo>
                    <a:lnTo>
                      <a:pt x="132" y="32"/>
                    </a:lnTo>
                    <a:lnTo>
                      <a:pt x="126" y="28"/>
                    </a:lnTo>
                    <a:lnTo>
                      <a:pt x="101" y="13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7" name="Freeform 139">
                <a:extLst>
                  <a:ext uri="{FF2B5EF4-FFF2-40B4-BE49-F238E27FC236}">
                    <a16:creationId xmlns:a16="http://schemas.microsoft.com/office/drawing/2014/main" id="{13B75EC4-E7A5-A047-88D0-D91F488D0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7641" y="5538261"/>
                <a:ext cx="89263" cy="48771"/>
              </a:xfrm>
              <a:custGeom>
                <a:avLst/>
                <a:gdLst/>
                <a:ahLst/>
                <a:cxnLst>
                  <a:cxn ang="0">
                    <a:pos x="123" y="57"/>
                  </a:cxn>
                  <a:cxn ang="0">
                    <a:pos x="96" y="43"/>
                  </a:cxn>
                  <a:cxn ang="0">
                    <a:pos x="58" y="21"/>
                  </a:cxn>
                  <a:cxn ang="0">
                    <a:pos x="40" y="10"/>
                  </a:cxn>
                  <a:cxn ang="0">
                    <a:pos x="22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4" y="0"/>
                  </a:cxn>
                  <a:cxn ang="0">
                    <a:pos x="0" y="1"/>
                  </a:cxn>
                  <a:cxn ang="0">
                    <a:pos x="1" y="5"/>
                  </a:cxn>
                  <a:cxn ang="0">
                    <a:pos x="3" y="9"/>
                  </a:cxn>
                  <a:cxn ang="0">
                    <a:pos x="5" y="13"/>
                  </a:cxn>
                  <a:cxn ang="0">
                    <a:pos x="9" y="17"/>
                  </a:cxn>
                  <a:cxn ang="0">
                    <a:pos x="18" y="23"/>
                  </a:cxn>
                  <a:cxn ang="0">
                    <a:pos x="30" y="31"/>
                  </a:cxn>
                  <a:cxn ang="0">
                    <a:pos x="53" y="44"/>
                  </a:cxn>
                  <a:cxn ang="0">
                    <a:pos x="70" y="52"/>
                  </a:cxn>
                  <a:cxn ang="0">
                    <a:pos x="80" y="58"/>
                  </a:cxn>
                  <a:cxn ang="0">
                    <a:pos x="91" y="66"/>
                  </a:cxn>
                  <a:cxn ang="0">
                    <a:pos x="101" y="72"/>
                  </a:cxn>
                  <a:cxn ang="0">
                    <a:pos x="111" y="78"/>
                  </a:cxn>
                  <a:cxn ang="0">
                    <a:pos x="128" y="82"/>
                  </a:cxn>
                  <a:cxn ang="0">
                    <a:pos x="146" y="87"/>
                  </a:cxn>
                  <a:cxn ang="0">
                    <a:pos x="155" y="92"/>
                  </a:cxn>
                  <a:cxn ang="0">
                    <a:pos x="166" y="97"/>
                  </a:cxn>
                  <a:cxn ang="0">
                    <a:pos x="171" y="100"/>
                  </a:cxn>
                  <a:cxn ang="0">
                    <a:pos x="176" y="102"/>
                  </a:cxn>
                  <a:cxn ang="0">
                    <a:pos x="181" y="104"/>
                  </a:cxn>
                  <a:cxn ang="0">
                    <a:pos x="186" y="105"/>
                  </a:cxn>
                  <a:cxn ang="0">
                    <a:pos x="190" y="105"/>
                  </a:cxn>
                  <a:cxn ang="0">
                    <a:pos x="193" y="104"/>
                  </a:cxn>
                  <a:cxn ang="0">
                    <a:pos x="194" y="102"/>
                  </a:cxn>
                  <a:cxn ang="0">
                    <a:pos x="194" y="100"/>
                  </a:cxn>
                  <a:cxn ang="0">
                    <a:pos x="190" y="95"/>
                  </a:cxn>
                  <a:cxn ang="0">
                    <a:pos x="184" y="88"/>
                  </a:cxn>
                  <a:cxn ang="0">
                    <a:pos x="168" y="76"/>
                  </a:cxn>
                  <a:cxn ang="0">
                    <a:pos x="158" y="70"/>
                  </a:cxn>
                  <a:cxn ang="0">
                    <a:pos x="123" y="57"/>
                  </a:cxn>
                </a:cxnLst>
                <a:rect l="0" t="0" r="r" b="b"/>
                <a:pathLst>
                  <a:path w="194" h="105">
                    <a:moveTo>
                      <a:pt x="123" y="57"/>
                    </a:moveTo>
                    <a:lnTo>
                      <a:pt x="96" y="43"/>
                    </a:lnTo>
                    <a:lnTo>
                      <a:pt x="58" y="21"/>
                    </a:lnTo>
                    <a:lnTo>
                      <a:pt x="40" y="10"/>
                    </a:lnTo>
                    <a:lnTo>
                      <a:pt x="22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1"/>
                    </a:lnTo>
                    <a:lnTo>
                      <a:pt x="1" y="5"/>
                    </a:lnTo>
                    <a:lnTo>
                      <a:pt x="3" y="9"/>
                    </a:lnTo>
                    <a:lnTo>
                      <a:pt x="5" y="13"/>
                    </a:lnTo>
                    <a:lnTo>
                      <a:pt x="9" y="17"/>
                    </a:lnTo>
                    <a:lnTo>
                      <a:pt x="18" y="23"/>
                    </a:lnTo>
                    <a:lnTo>
                      <a:pt x="30" y="31"/>
                    </a:lnTo>
                    <a:lnTo>
                      <a:pt x="53" y="44"/>
                    </a:lnTo>
                    <a:lnTo>
                      <a:pt x="70" y="52"/>
                    </a:lnTo>
                    <a:lnTo>
                      <a:pt x="80" y="58"/>
                    </a:lnTo>
                    <a:lnTo>
                      <a:pt x="91" y="66"/>
                    </a:lnTo>
                    <a:lnTo>
                      <a:pt x="101" y="72"/>
                    </a:lnTo>
                    <a:lnTo>
                      <a:pt x="111" y="78"/>
                    </a:lnTo>
                    <a:lnTo>
                      <a:pt x="128" y="82"/>
                    </a:lnTo>
                    <a:lnTo>
                      <a:pt x="146" y="87"/>
                    </a:lnTo>
                    <a:lnTo>
                      <a:pt x="155" y="92"/>
                    </a:lnTo>
                    <a:lnTo>
                      <a:pt x="166" y="97"/>
                    </a:lnTo>
                    <a:lnTo>
                      <a:pt x="171" y="100"/>
                    </a:lnTo>
                    <a:lnTo>
                      <a:pt x="176" y="102"/>
                    </a:lnTo>
                    <a:lnTo>
                      <a:pt x="181" y="104"/>
                    </a:lnTo>
                    <a:lnTo>
                      <a:pt x="186" y="105"/>
                    </a:lnTo>
                    <a:lnTo>
                      <a:pt x="190" y="105"/>
                    </a:lnTo>
                    <a:lnTo>
                      <a:pt x="193" y="104"/>
                    </a:lnTo>
                    <a:lnTo>
                      <a:pt x="194" y="102"/>
                    </a:lnTo>
                    <a:lnTo>
                      <a:pt x="194" y="100"/>
                    </a:lnTo>
                    <a:lnTo>
                      <a:pt x="190" y="95"/>
                    </a:lnTo>
                    <a:lnTo>
                      <a:pt x="184" y="88"/>
                    </a:lnTo>
                    <a:lnTo>
                      <a:pt x="168" y="76"/>
                    </a:lnTo>
                    <a:lnTo>
                      <a:pt x="158" y="70"/>
                    </a:lnTo>
                    <a:lnTo>
                      <a:pt x="123" y="5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Freeform 140">
                <a:extLst>
                  <a:ext uri="{FF2B5EF4-FFF2-40B4-BE49-F238E27FC236}">
                    <a16:creationId xmlns:a16="http://schemas.microsoft.com/office/drawing/2014/main" id="{B224C59D-8533-7C4A-B2FA-BB6603116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75082" y="5563549"/>
                <a:ext cx="123875" cy="106573"/>
              </a:xfrm>
              <a:custGeom>
                <a:avLst/>
                <a:gdLst/>
                <a:ahLst/>
                <a:cxnLst>
                  <a:cxn ang="0">
                    <a:pos x="269" y="234"/>
                  </a:cxn>
                  <a:cxn ang="0">
                    <a:pos x="263" y="225"/>
                  </a:cxn>
                  <a:cxn ang="0">
                    <a:pos x="256" y="216"/>
                  </a:cxn>
                  <a:cxn ang="0">
                    <a:pos x="248" y="208"/>
                  </a:cxn>
                  <a:cxn ang="0">
                    <a:pos x="238" y="200"/>
                  </a:cxn>
                  <a:cxn ang="0">
                    <a:pos x="222" y="191"/>
                  </a:cxn>
                  <a:cxn ang="0">
                    <a:pos x="208" y="184"/>
                  </a:cxn>
                  <a:cxn ang="0">
                    <a:pos x="202" y="178"/>
                  </a:cxn>
                  <a:cxn ang="0">
                    <a:pos x="197" y="173"/>
                  </a:cxn>
                  <a:cxn ang="0">
                    <a:pos x="190" y="167"/>
                  </a:cxn>
                  <a:cxn ang="0">
                    <a:pos x="184" y="158"/>
                  </a:cxn>
                  <a:cxn ang="0">
                    <a:pos x="167" y="136"/>
                  </a:cxn>
                  <a:cxn ang="0">
                    <a:pos x="149" y="115"/>
                  </a:cxn>
                  <a:cxn ang="0">
                    <a:pos x="143" y="111"/>
                  </a:cxn>
                  <a:cxn ang="0">
                    <a:pos x="138" y="107"/>
                  </a:cxn>
                  <a:cxn ang="0">
                    <a:pos x="133" y="105"/>
                  </a:cxn>
                  <a:cxn ang="0">
                    <a:pos x="127" y="102"/>
                  </a:cxn>
                  <a:cxn ang="0">
                    <a:pos x="120" y="99"/>
                  </a:cxn>
                  <a:cxn ang="0">
                    <a:pos x="112" y="99"/>
                  </a:cxn>
                  <a:cxn ang="0">
                    <a:pos x="105" y="99"/>
                  </a:cxn>
                  <a:cxn ang="0">
                    <a:pos x="97" y="101"/>
                  </a:cxn>
                  <a:cxn ang="0">
                    <a:pos x="83" y="92"/>
                  </a:cxn>
                  <a:cxn ang="0">
                    <a:pos x="70" y="83"/>
                  </a:cxn>
                  <a:cxn ang="0">
                    <a:pos x="58" y="71"/>
                  </a:cxn>
                  <a:cxn ang="0">
                    <a:pos x="46" y="58"/>
                  </a:cxn>
                  <a:cxn ang="0">
                    <a:pos x="24" y="32"/>
                  </a:cxn>
                  <a:cxn ang="0">
                    <a:pos x="2" y="9"/>
                  </a:cxn>
                  <a:cxn ang="0">
                    <a:pos x="0" y="5"/>
                  </a:cxn>
                  <a:cxn ang="0">
                    <a:pos x="53" y="0"/>
                  </a:cxn>
                  <a:cxn ang="0">
                    <a:pos x="62" y="11"/>
                  </a:cxn>
                  <a:cxn ang="0">
                    <a:pos x="71" y="22"/>
                  </a:cxn>
                  <a:cxn ang="0">
                    <a:pos x="80" y="31"/>
                  </a:cxn>
                  <a:cxn ang="0">
                    <a:pos x="90" y="41"/>
                  </a:cxn>
                  <a:cxn ang="0">
                    <a:pos x="110" y="59"/>
                  </a:cxn>
                  <a:cxn ang="0">
                    <a:pos x="129" y="73"/>
                  </a:cxn>
                  <a:cxn ang="0">
                    <a:pos x="150" y="89"/>
                  </a:cxn>
                  <a:cxn ang="0">
                    <a:pos x="171" y="105"/>
                  </a:cxn>
                  <a:cxn ang="0">
                    <a:pos x="178" y="112"/>
                  </a:cxn>
                  <a:cxn ang="0">
                    <a:pos x="186" y="120"/>
                  </a:cxn>
                  <a:cxn ang="0">
                    <a:pos x="190" y="123"/>
                  </a:cxn>
                  <a:cxn ang="0">
                    <a:pos x="194" y="125"/>
                  </a:cxn>
                  <a:cxn ang="0">
                    <a:pos x="200" y="127"/>
                  </a:cxn>
                  <a:cxn ang="0">
                    <a:pos x="206" y="128"/>
                  </a:cxn>
                  <a:cxn ang="0">
                    <a:pos x="217" y="129"/>
                  </a:cxn>
                  <a:cxn ang="0">
                    <a:pos x="228" y="132"/>
                  </a:cxn>
                  <a:cxn ang="0">
                    <a:pos x="238" y="137"/>
                  </a:cxn>
                  <a:cxn ang="0">
                    <a:pos x="246" y="143"/>
                  </a:cxn>
                  <a:cxn ang="0">
                    <a:pos x="256" y="155"/>
                  </a:cxn>
                  <a:cxn ang="0">
                    <a:pos x="256" y="155"/>
                  </a:cxn>
                  <a:cxn ang="0">
                    <a:pos x="272" y="204"/>
                  </a:cxn>
                  <a:cxn ang="0">
                    <a:pos x="269" y="234"/>
                  </a:cxn>
                  <a:cxn ang="0">
                    <a:pos x="269" y="234"/>
                  </a:cxn>
                </a:cxnLst>
                <a:rect l="0" t="0" r="r" b="b"/>
                <a:pathLst>
                  <a:path w="272" h="234">
                    <a:moveTo>
                      <a:pt x="269" y="234"/>
                    </a:moveTo>
                    <a:lnTo>
                      <a:pt x="263" y="225"/>
                    </a:lnTo>
                    <a:lnTo>
                      <a:pt x="256" y="216"/>
                    </a:lnTo>
                    <a:lnTo>
                      <a:pt x="248" y="208"/>
                    </a:lnTo>
                    <a:lnTo>
                      <a:pt x="238" y="200"/>
                    </a:lnTo>
                    <a:lnTo>
                      <a:pt x="222" y="191"/>
                    </a:lnTo>
                    <a:lnTo>
                      <a:pt x="208" y="184"/>
                    </a:lnTo>
                    <a:lnTo>
                      <a:pt x="202" y="178"/>
                    </a:lnTo>
                    <a:lnTo>
                      <a:pt x="197" y="173"/>
                    </a:lnTo>
                    <a:lnTo>
                      <a:pt x="190" y="167"/>
                    </a:lnTo>
                    <a:lnTo>
                      <a:pt x="184" y="158"/>
                    </a:lnTo>
                    <a:lnTo>
                      <a:pt x="167" y="136"/>
                    </a:lnTo>
                    <a:lnTo>
                      <a:pt x="149" y="115"/>
                    </a:lnTo>
                    <a:lnTo>
                      <a:pt x="143" y="111"/>
                    </a:lnTo>
                    <a:lnTo>
                      <a:pt x="138" y="107"/>
                    </a:lnTo>
                    <a:lnTo>
                      <a:pt x="133" y="105"/>
                    </a:lnTo>
                    <a:lnTo>
                      <a:pt x="127" y="102"/>
                    </a:lnTo>
                    <a:lnTo>
                      <a:pt x="120" y="99"/>
                    </a:lnTo>
                    <a:lnTo>
                      <a:pt x="112" y="99"/>
                    </a:lnTo>
                    <a:lnTo>
                      <a:pt x="105" y="99"/>
                    </a:lnTo>
                    <a:lnTo>
                      <a:pt x="97" y="101"/>
                    </a:lnTo>
                    <a:lnTo>
                      <a:pt x="83" y="92"/>
                    </a:lnTo>
                    <a:lnTo>
                      <a:pt x="70" y="83"/>
                    </a:lnTo>
                    <a:lnTo>
                      <a:pt x="58" y="71"/>
                    </a:lnTo>
                    <a:lnTo>
                      <a:pt x="46" y="58"/>
                    </a:lnTo>
                    <a:lnTo>
                      <a:pt x="24" y="32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53" y="0"/>
                    </a:lnTo>
                    <a:lnTo>
                      <a:pt x="62" y="11"/>
                    </a:lnTo>
                    <a:lnTo>
                      <a:pt x="71" y="22"/>
                    </a:lnTo>
                    <a:lnTo>
                      <a:pt x="80" y="31"/>
                    </a:lnTo>
                    <a:lnTo>
                      <a:pt x="90" y="41"/>
                    </a:lnTo>
                    <a:lnTo>
                      <a:pt x="110" y="59"/>
                    </a:lnTo>
                    <a:lnTo>
                      <a:pt x="129" y="73"/>
                    </a:lnTo>
                    <a:lnTo>
                      <a:pt x="150" y="89"/>
                    </a:lnTo>
                    <a:lnTo>
                      <a:pt x="171" y="105"/>
                    </a:lnTo>
                    <a:lnTo>
                      <a:pt x="178" y="112"/>
                    </a:lnTo>
                    <a:lnTo>
                      <a:pt x="186" y="120"/>
                    </a:lnTo>
                    <a:lnTo>
                      <a:pt x="190" y="123"/>
                    </a:lnTo>
                    <a:lnTo>
                      <a:pt x="194" y="125"/>
                    </a:lnTo>
                    <a:lnTo>
                      <a:pt x="200" y="127"/>
                    </a:lnTo>
                    <a:lnTo>
                      <a:pt x="206" y="128"/>
                    </a:lnTo>
                    <a:lnTo>
                      <a:pt x="217" y="129"/>
                    </a:lnTo>
                    <a:lnTo>
                      <a:pt x="228" y="132"/>
                    </a:lnTo>
                    <a:lnTo>
                      <a:pt x="238" y="137"/>
                    </a:lnTo>
                    <a:lnTo>
                      <a:pt x="246" y="143"/>
                    </a:lnTo>
                    <a:lnTo>
                      <a:pt x="256" y="155"/>
                    </a:lnTo>
                    <a:lnTo>
                      <a:pt x="256" y="155"/>
                    </a:lnTo>
                    <a:lnTo>
                      <a:pt x="272" y="204"/>
                    </a:lnTo>
                    <a:lnTo>
                      <a:pt x="269" y="234"/>
                    </a:lnTo>
                    <a:lnTo>
                      <a:pt x="269" y="2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Freeform 141">
                <a:extLst>
                  <a:ext uri="{FF2B5EF4-FFF2-40B4-BE49-F238E27FC236}">
                    <a16:creationId xmlns:a16="http://schemas.microsoft.com/office/drawing/2014/main" id="{D2D46DA2-D88D-464B-B167-189212694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4772388"/>
                <a:ext cx="876234" cy="783936"/>
              </a:xfrm>
              <a:custGeom>
                <a:avLst/>
                <a:gdLst/>
                <a:ahLst/>
                <a:cxnLst>
                  <a:cxn ang="0">
                    <a:pos x="1141" y="1592"/>
                  </a:cxn>
                  <a:cxn ang="0">
                    <a:pos x="978" y="1499"/>
                  </a:cxn>
                  <a:cxn ang="0">
                    <a:pos x="950" y="1456"/>
                  </a:cxn>
                  <a:cxn ang="0">
                    <a:pos x="795" y="1496"/>
                  </a:cxn>
                  <a:cxn ang="0">
                    <a:pos x="717" y="1332"/>
                  </a:cxn>
                  <a:cxn ang="0">
                    <a:pos x="594" y="1240"/>
                  </a:cxn>
                  <a:cxn ang="0">
                    <a:pos x="522" y="1130"/>
                  </a:cxn>
                  <a:cxn ang="0">
                    <a:pos x="612" y="1105"/>
                  </a:cxn>
                  <a:cxn ang="0">
                    <a:pos x="663" y="1106"/>
                  </a:cxn>
                  <a:cxn ang="0">
                    <a:pos x="488" y="959"/>
                  </a:cxn>
                  <a:cxn ang="0">
                    <a:pos x="447" y="737"/>
                  </a:cxn>
                  <a:cxn ang="0">
                    <a:pos x="340" y="620"/>
                  </a:cxn>
                  <a:cxn ang="0">
                    <a:pos x="270" y="644"/>
                  </a:cxn>
                  <a:cxn ang="0">
                    <a:pos x="212" y="745"/>
                  </a:cxn>
                  <a:cxn ang="0">
                    <a:pos x="130" y="837"/>
                  </a:cxn>
                  <a:cxn ang="0">
                    <a:pos x="79" y="786"/>
                  </a:cxn>
                  <a:cxn ang="0">
                    <a:pos x="0" y="532"/>
                  </a:cxn>
                  <a:cxn ang="0">
                    <a:pos x="102" y="531"/>
                  </a:cxn>
                  <a:cxn ang="0">
                    <a:pos x="283" y="547"/>
                  </a:cxn>
                  <a:cxn ang="0">
                    <a:pos x="344" y="464"/>
                  </a:cxn>
                  <a:cxn ang="0">
                    <a:pos x="498" y="558"/>
                  </a:cxn>
                  <a:cxn ang="0">
                    <a:pos x="571" y="560"/>
                  </a:cxn>
                  <a:cxn ang="0">
                    <a:pos x="627" y="453"/>
                  </a:cxn>
                  <a:cxn ang="0">
                    <a:pos x="747" y="377"/>
                  </a:cxn>
                  <a:cxn ang="0">
                    <a:pos x="712" y="266"/>
                  </a:cxn>
                  <a:cxn ang="0">
                    <a:pos x="754" y="201"/>
                  </a:cxn>
                  <a:cxn ang="0">
                    <a:pos x="882" y="171"/>
                  </a:cxn>
                  <a:cxn ang="0">
                    <a:pos x="949" y="92"/>
                  </a:cxn>
                  <a:cxn ang="0">
                    <a:pos x="973" y="0"/>
                  </a:cxn>
                  <a:cxn ang="0">
                    <a:pos x="1059" y="104"/>
                  </a:cxn>
                  <a:cxn ang="0">
                    <a:pos x="1136" y="201"/>
                  </a:cxn>
                  <a:cxn ang="0">
                    <a:pos x="1280" y="325"/>
                  </a:cxn>
                  <a:cxn ang="0">
                    <a:pos x="1418" y="412"/>
                  </a:cxn>
                  <a:cxn ang="0">
                    <a:pos x="1563" y="408"/>
                  </a:cxn>
                  <a:cxn ang="0">
                    <a:pos x="1754" y="346"/>
                  </a:cxn>
                  <a:cxn ang="0">
                    <a:pos x="1764" y="470"/>
                  </a:cxn>
                  <a:cxn ang="0">
                    <a:pos x="1833" y="557"/>
                  </a:cxn>
                  <a:cxn ang="0">
                    <a:pos x="1881" y="654"/>
                  </a:cxn>
                  <a:cxn ang="0">
                    <a:pos x="1899" y="705"/>
                  </a:cxn>
                  <a:cxn ang="0">
                    <a:pos x="1921" y="828"/>
                  </a:cxn>
                  <a:cxn ang="0">
                    <a:pos x="1789" y="824"/>
                  </a:cxn>
                  <a:cxn ang="0">
                    <a:pos x="1754" y="740"/>
                  </a:cxn>
                  <a:cxn ang="0">
                    <a:pos x="1627" y="719"/>
                  </a:cxn>
                  <a:cxn ang="0">
                    <a:pos x="1517" y="703"/>
                  </a:cxn>
                  <a:cxn ang="0">
                    <a:pos x="1414" y="719"/>
                  </a:cxn>
                  <a:cxn ang="0">
                    <a:pos x="1318" y="705"/>
                  </a:cxn>
                  <a:cxn ang="0">
                    <a:pos x="1176" y="658"/>
                  </a:cxn>
                  <a:cxn ang="0">
                    <a:pos x="1063" y="665"/>
                  </a:cxn>
                  <a:cxn ang="0">
                    <a:pos x="936" y="754"/>
                  </a:cxn>
                  <a:cxn ang="0">
                    <a:pos x="824" y="683"/>
                  </a:cxn>
                  <a:cxn ang="0">
                    <a:pos x="760" y="698"/>
                  </a:cxn>
                  <a:cxn ang="0">
                    <a:pos x="724" y="821"/>
                  </a:cxn>
                  <a:cxn ang="0">
                    <a:pos x="777" y="915"/>
                  </a:cxn>
                  <a:cxn ang="0">
                    <a:pos x="831" y="1026"/>
                  </a:cxn>
                  <a:cxn ang="0">
                    <a:pos x="906" y="1183"/>
                  </a:cxn>
                  <a:cxn ang="0">
                    <a:pos x="1027" y="1325"/>
                  </a:cxn>
                  <a:cxn ang="0">
                    <a:pos x="1173" y="1477"/>
                  </a:cxn>
                  <a:cxn ang="0">
                    <a:pos x="1233" y="1503"/>
                  </a:cxn>
                  <a:cxn ang="0">
                    <a:pos x="1241" y="1566"/>
                  </a:cxn>
                  <a:cxn ang="0">
                    <a:pos x="1327" y="1656"/>
                  </a:cxn>
                  <a:cxn ang="0">
                    <a:pos x="1322" y="1736"/>
                  </a:cxn>
                </a:cxnLst>
                <a:rect l="0" t="0" r="r" b="b"/>
                <a:pathLst>
                  <a:path w="1921" h="1736"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lnTo>
                      <a:pt x="1322" y="173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0" name="Freeform 142">
                <a:extLst>
                  <a:ext uri="{FF2B5EF4-FFF2-40B4-BE49-F238E27FC236}">
                    <a16:creationId xmlns:a16="http://schemas.microsoft.com/office/drawing/2014/main" id="{5BC5CC58-AA48-F844-ADD4-A7D959509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05" y="825"/>
                  </a:cxn>
                  <a:cxn ang="0">
                    <a:pos x="1728" y="930"/>
                  </a:cxn>
                  <a:cxn ang="0">
                    <a:pos x="1657" y="1002"/>
                  </a:cxn>
                  <a:cxn ang="0">
                    <a:pos x="1570" y="1036"/>
                  </a:cxn>
                  <a:cxn ang="0">
                    <a:pos x="1424" y="1049"/>
                  </a:cxn>
                  <a:cxn ang="0">
                    <a:pos x="1359" y="1110"/>
                  </a:cxn>
                  <a:cxn ang="0">
                    <a:pos x="1304" y="1095"/>
                  </a:cxn>
                  <a:cxn ang="0">
                    <a:pos x="1202" y="1059"/>
                  </a:cxn>
                  <a:cxn ang="0">
                    <a:pos x="1065" y="1064"/>
                  </a:cxn>
                  <a:cxn ang="0">
                    <a:pos x="981" y="1046"/>
                  </a:cxn>
                  <a:cxn ang="0">
                    <a:pos x="825" y="939"/>
                  </a:cxn>
                  <a:cxn ang="0">
                    <a:pos x="759" y="932"/>
                  </a:cxn>
                  <a:cxn ang="0">
                    <a:pos x="733" y="991"/>
                  </a:cxn>
                  <a:cxn ang="0">
                    <a:pos x="699" y="1031"/>
                  </a:cxn>
                  <a:cxn ang="0">
                    <a:pos x="614" y="1076"/>
                  </a:cxn>
                  <a:cxn ang="0">
                    <a:pos x="542" y="1121"/>
                  </a:cxn>
                  <a:cxn ang="0">
                    <a:pos x="494" y="1111"/>
                  </a:cxn>
                  <a:cxn ang="0">
                    <a:pos x="428" y="1045"/>
                  </a:cxn>
                  <a:cxn ang="0">
                    <a:pos x="334" y="908"/>
                  </a:cxn>
                  <a:cxn ang="0">
                    <a:pos x="280" y="812"/>
                  </a:cxn>
                  <a:cxn ang="0">
                    <a:pos x="227" y="720"/>
                  </a:cxn>
                  <a:cxn ang="0">
                    <a:pos x="94" y="583"/>
                  </a:cxn>
                  <a:cxn ang="0">
                    <a:pos x="49" y="523"/>
                  </a:cxn>
                  <a:cxn ang="0">
                    <a:pos x="56" y="427"/>
                  </a:cxn>
                  <a:cxn ang="0">
                    <a:pos x="40" y="383"/>
                  </a:cxn>
                  <a:cxn ang="0">
                    <a:pos x="3" y="320"/>
                  </a:cxn>
                  <a:cxn ang="0">
                    <a:pos x="48" y="300"/>
                  </a:cxn>
                  <a:cxn ang="0">
                    <a:pos x="81" y="253"/>
                  </a:cxn>
                  <a:cxn ang="0">
                    <a:pos x="152" y="220"/>
                  </a:cxn>
                  <a:cxn ang="0">
                    <a:pos x="255" y="189"/>
                  </a:cxn>
                  <a:cxn ang="0">
                    <a:pos x="366" y="127"/>
                  </a:cxn>
                  <a:cxn ang="0">
                    <a:pos x="493" y="76"/>
                  </a:cxn>
                  <a:cxn ang="0">
                    <a:pos x="582" y="48"/>
                  </a:cxn>
                  <a:cxn ang="0">
                    <a:pos x="654" y="9"/>
                  </a:cxn>
                  <a:cxn ang="0">
                    <a:pos x="695" y="5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1" name="Freeform 143">
                <a:extLst>
                  <a:ext uri="{FF2B5EF4-FFF2-40B4-BE49-F238E27FC236}">
                    <a16:creationId xmlns:a16="http://schemas.microsoft.com/office/drawing/2014/main" id="{FDDA3667-1A7B-9D4E-AAAE-D0DE90751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18" y="814"/>
                  </a:cxn>
                  <a:cxn ang="0">
                    <a:pos x="1743" y="905"/>
                  </a:cxn>
                  <a:cxn ang="0">
                    <a:pos x="1673" y="993"/>
                  </a:cxn>
                  <a:cxn ang="0">
                    <a:pos x="1586" y="1032"/>
                  </a:cxn>
                  <a:cxn ang="0">
                    <a:pos x="1432" y="1048"/>
                  </a:cxn>
                  <a:cxn ang="0">
                    <a:pos x="1379" y="1081"/>
                  </a:cxn>
                  <a:cxn ang="0">
                    <a:pos x="1315" y="1107"/>
                  </a:cxn>
                  <a:cxn ang="0">
                    <a:pos x="1244" y="1067"/>
                  </a:cxn>
                  <a:cxn ang="0">
                    <a:pos x="1110" y="1058"/>
                  </a:cxn>
                  <a:cxn ang="0">
                    <a:pos x="1011" y="1059"/>
                  </a:cxn>
                  <a:cxn ang="0">
                    <a:pos x="859" y="959"/>
                  </a:cxn>
                  <a:cxn ang="0">
                    <a:pos x="767" y="930"/>
                  </a:cxn>
                  <a:cxn ang="0">
                    <a:pos x="739" y="967"/>
                  </a:cxn>
                  <a:cxn ang="0">
                    <a:pos x="718" y="1016"/>
                  </a:cxn>
                  <a:cxn ang="0">
                    <a:pos x="647" y="1054"/>
                  </a:cxn>
                  <a:cxn ang="0">
                    <a:pos x="557" y="1115"/>
                  </a:cxn>
                  <a:cxn ang="0">
                    <a:pos x="511" y="1120"/>
                  </a:cxn>
                  <a:cxn ang="0">
                    <a:pos x="454" y="1076"/>
                  </a:cxn>
                  <a:cxn ang="0">
                    <a:pos x="375" y="937"/>
                  </a:cxn>
                  <a:cxn ang="0">
                    <a:pos x="302" y="873"/>
                  </a:cxn>
                  <a:cxn ang="0">
                    <a:pos x="261" y="768"/>
                  </a:cxn>
                  <a:cxn ang="0">
                    <a:pos x="173" y="658"/>
                  </a:cxn>
                  <a:cxn ang="0">
                    <a:pos x="57" y="544"/>
                  </a:cxn>
                  <a:cxn ang="0">
                    <a:pos x="52" y="472"/>
                  </a:cxn>
                  <a:cxn ang="0">
                    <a:pos x="51" y="402"/>
                  </a:cxn>
                  <a:cxn ang="0">
                    <a:pos x="9" y="345"/>
                  </a:cxn>
                  <a:cxn ang="0">
                    <a:pos x="18" y="310"/>
                  </a:cxn>
                  <a:cxn ang="0">
                    <a:pos x="62" y="286"/>
                  </a:cxn>
                  <a:cxn ang="0">
                    <a:pos x="113" y="231"/>
                  </a:cxn>
                  <a:cxn ang="0">
                    <a:pos x="219" y="206"/>
                  </a:cxn>
                  <a:cxn ang="0">
                    <a:pos x="310" y="154"/>
                  </a:cxn>
                  <a:cxn ang="0">
                    <a:pos x="430" y="106"/>
                  </a:cxn>
                  <a:cxn ang="0">
                    <a:pos x="546" y="54"/>
                  </a:cxn>
                  <a:cxn ang="0">
                    <a:pos x="609" y="38"/>
                  </a:cxn>
                  <a:cxn ang="0">
                    <a:pos x="680" y="0"/>
                  </a:cxn>
                  <a:cxn ang="0">
                    <a:pos x="705" y="22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lnTo>
                      <a:pt x="745" y="5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2" name="Freeform 144">
                <a:extLst>
                  <a:ext uri="{FF2B5EF4-FFF2-40B4-BE49-F238E27FC236}">
                    <a16:creationId xmlns:a16="http://schemas.microsoft.com/office/drawing/2014/main" id="{6EE2119A-C345-C443-A755-86D01EFF2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72" y="90"/>
                  </a:cxn>
                  <a:cxn ang="0">
                    <a:pos x="1921" y="140"/>
                  </a:cxn>
                  <a:cxn ang="0">
                    <a:pos x="2027" y="210"/>
                  </a:cxn>
                  <a:cxn ang="0">
                    <a:pos x="2092" y="280"/>
                  </a:cxn>
                  <a:cxn ang="0">
                    <a:pos x="2070" y="336"/>
                  </a:cxn>
                  <a:cxn ang="0">
                    <a:pos x="1977" y="338"/>
                  </a:cxn>
                  <a:cxn ang="0">
                    <a:pos x="1920" y="366"/>
                  </a:cxn>
                  <a:cxn ang="0">
                    <a:pos x="1858" y="480"/>
                  </a:cxn>
                  <a:cxn ang="0">
                    <a:pos x="1819" y="529"/>
                  </a:cxn>
                  <a:cxn ang="0">
                    <a:pos x="1782" y="546"/>
                  </a:cxn>
                  <a:cxn ang="0">
                    <a:pos x="1793" y="605"/>
                  </a:cxn>
                  <a:cxn ang="0">
                    <a:pos x="1775" y="683"/>
                  </a:cxn>
                  <a:cxn ang="0">
                    <a:pos x="1697" y="785"/>
                  </a:cxn>
                  <a:cxn ang="0">
                    <a:pos x="1605" y="894"/>
                  </a:cxn>
                  <a:cxn ang="0">
                    <a:pos x="1557" y="998"/>
                  </a:cxn>
                  <a:cxn ang="0">
                    <a:pos x="1501" y="1091"/>
                  </a:cxn>
                  <a:cxn ang="0">
                    <a:pos x="1386" y="1142"/>
                  </a:cxn>
                  <a:cxn ang="0">
                    <a:pos x="1319" y="1179"/>
                  </a:cxn>
                  <a:cxn ang="0">
                    <a:pos x="1126" y="1142"/>
                  </a:cxn>
                  <a:cxn ang="0">
                    <a:pos x="1044" y="1145"/>
                  </a:cxn>
                  <a:cxn ang="0">
                    <a:pos x="990" y="1199"/>
                  </a:cxn>
                  <a:cxn ang="0">
                    <a:pos x="935" y="1246"/>
                  </a:cxn>
                  <a:cxn ang="0">
                    <a:pos x="803" y="1279"/>
                  </a:cxn>
                  <a:cxn ang="0">
                    <a:pos x="664" y="1335"/>
                  </a:cxn>
                  <a:cxn ang="0">
                    <a:pos x="526" y="1353"/>
                  </a:cxn>
                  <a:cxn ang="0">
                    <a:pos x="454" y="1341"/>
                  </a:cxn>
                  <a:cxn ang="0">
                    <a:pos x="348" y="1279"/>
                  </a:cxn>
                  <a:cxn ang="0">
                    <a:pos x="259" y="1195"/>
                  </a:cxn>
                  <a:cxn ang="0">
                    <a:pos x="172" y="1117"/>
                  </a:cxn>
                  <a:cxn ang="0">
                    <a:pos x="133" y="1057"/>
                  </a:cxn>
                  <a:cxn ang="0">
                    <a:pos x="65" y="978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3" name="Freeform 145">
                <a:extLst>
                  <a:ext uri="{FF2B5EF4-FFF2-40B4-BE49-F238E27FC236}">
                    <a16:creationId xmlns:a16="http://schemas.microsoft.com/office/drawing/2014/main" id="{B1C16CEE-75CE-1842-9F6E-AE2282E9F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65" y="86"/>
                  </a:cxn>
                  <a:cxn ang="0">
                    <a:pos x="1909" y="129"/>
                  </a:cxn>
                  <a:cxn ang="0">
                    <a:pos x="2014" y="201"/>
                  </a:cxn>
                  <a:cxn ang="0">
                    <a:pos x="2084" y="266"/>
                  </a:cxn>
                  <a:cxn ang="0">
                    <a:pos x="2082" y="324"/>
                  </a:cxn>
                  <a:cxn ang="0">
                    <a:pos x="2017" y="341"/>
                  </a:cxn>
                  <a:cxn ang="0">
                    <a:pos x="1948" y="346"/>
                  </a:cxn>
                  <a:cxn ang="0">
                    <a:pos x="1878" y="416"/>
                  </a:cxn>
                  <a:cxn ang="0">
                    <a:pos x="1832" y="522"/>
                  </a:cxn>
                  <a:cxn ang="0">
                    <a:pos x="1784" y="540"/>
                  </a:cxn>
                  <a:cxn ang="0">
                    <a:pos x="1791" y="586"/>
                  </a:cxn>
                  <a:cxn ang="0">
                    <a:pos x="1789" y="645"/>
                  </a:cxn>
                  <a:cxn ang="0">
                    <a:pos x="1727" y="753"/>
                  </a:cxn>
                  <a:cxn ang="0">
                    <a:pos x="1623" y="868"/>
                  </a:cxn>
                  <a:cxn ang="0">
                    <a:pos x="1574" y="951"/>
                  </a:cxn>
                  <a:cxn ang="0">
                    <a:pos x="1518" y="1070"/>
                  </a:cxn>
                  <a:cxn ang="0">
                    <a:pos x="1461" y="1118"/>
                  </a:cxn>
                  <a:cxn ang="0">
                    <a:pos x="1333" y="1167"/>
                  </a:cxn>
                  <a:cxn ang="0">
                    <a:pos x="1164" y="1153"/>
                  </a:cxn>
                  <a:cxn ang="0">
                    <a:pos x="1084" y="1139"/>
                  </a:cxn>
                  <a:cxn ang="0">
                    <a:pos x="1012" y="1165"/>
                  </a:cxn>
                  <a:cxn ang="0">
                    <a:pos x="969" y="1228"/>
                  </a:cxn>
                  <a:cxn ang="0">
                    <a:pos x="881" y="1259"/>
                  </a:cxn>
                  <a:cxn ang="0">
                    <a:pos x="724" y="1318"/>
                  </a:cxn>
                  <a:cxn ang="0">
                    <a:pos x="611" y="1341"/>
                  </a:cxn>
                  <a:cxn ang="0">
                    <a:pos x="501" y="1353"/>
                  </a:cxn>
                  <a:cxn ang="0">
                    <a:pos x="421" y="1325"/>
                  </a:cxn>
                  <a:cxn ang="0">
                    <a:pos x="328" y="1258"/>
                  </a:cxn>
                  <a:cxn ang="0">
                    <a:pos x="225" y="1174"/>
                  </a:cxn>
                  <a:cxn ang="0">
                    <a:pos x="159" y="1090"/>
                  </a:cxn>
                  <a:cxn ang="0">
                    <a:pos x="107" y="1037"/>
                  </a:cxn>
                  <a:cxn ang="0">
                    <a:pos x="48" y="950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  <a:cxn ang="0">
                    <a:pos x="283" y="268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lnTo>
                      <a:pt x="283" y="26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4" name="Freeform 146">
                <a:extLst>
                  <a:ext uri="{FF2B5EF4-FFF2-40B4-BE49-F238E27FC236}">
                    <a16:creationId xmlns:a16="http://schemas.microsoft.com/office/drawing/2014/main" id="{54F6A153-D7F2-C547-B926-ED57C6785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41" y="108"/>
                  </a:cxn>
                  <a:cxn ang="0">
                    <a:pos x="921" y="149"/>
                  </a:cxn>
                  <a:cxn ang="0">
                    <a:pos x="918" y="181"/>
                  </a:cxn>
                  <a:cxn ang="0">
                    <a:pos x="916" y="208"/>
                  </a:cxn>
                  <a:cxn ang="0">
                    <a:pos x="895" y="248"/>
                  </a:cxn>
                  <a:cxn ang="0">
                    <a:pos x="871" y="270"/>
                  </a:cxn>
                  <a:cxn ang="0">
                    <a:pos x="838" y="282"/>
                  </a:cxn>
                  <a:cxn ang="0">
                    <a:pos x="789" y="289"/>
                  </a:cxn>
                  <a:cxn ang="0">
                    <a:pos x="742" y="300"/>
                  </a:cxn>
                  <a:cxn ang="0">
                    <a:pos x="710" y="319"/>
                  </a:cxn>
                  <a:cxn ang="0">
                    <a:pos x="689" y="339"/>
                  </a:cxn>
                  <a:cxn ang="0">
                    <a:pos x="676" y="354"/>
                  </a:cxn>
                  <a:cxn ang="0">
                    <a:pos x="683" y="383"/>
                  </a:cxn>
                  <a:cxn ang="0">
                    <a:pos x="709" y="436"/>
                  </a:cxn>
                  <a:cxn ang="0">
                    <a:pos x="718" y="469"/>
                  </a:cxn>
                  <a:cxn ang="0">
                    <a:pos x="712" y="493"/>
                  </a:cxn>
                  <a:cxn ang="0">
                    <a:pos x="697" y="513"/>
                  </a:cxn>
                  <a:cxn ang="0">
                    <a:pos x="633" y="545"/>
                  </a:cxn>
                  <a:cxn ang="0">
                    <a:pos x="588" y="567"/>
                  </a:cxn>
                  <a:cxn ang="0">
                    <a:pos x="569" y="590"/>
                  </a:cxn>
                  <a:cxn ang="0">
                    <a:pos x="548" y="651"/>
                  </a:cxn>
                  <a:cxn ang="0">
                    <a:pos x="535" y="671"/>
                  </a:cxn>
                  <a:cxn ang="0">
                    <a:pos x="521" y="677"/>
                  </a:cxn>
                  <a:cxn ang="0">
                    <a:pos x="499" y="675"/>
                  </a:cxn>
                  <a:cxn ang="0">
                    <a:pos x="438" y="655"/>
                  </a:cxn>
                  <a:cxn ang="0">
                    <a:pos x="391" y="624"/>
                  </a:cxn>
                  <a:cxn ang="0">
                    <a:pos x="317" y="568"/>
                  </a:cxn>
                  <a:cxn ang="0">
                    <a:pos x="310" y="574"/>
                  </a:cxn>
                  <a:cxn ang="0">
                    <a:pos x="298" y="599"/>
                  </a:cxn>
                  <a:cxn ang="0">
                    <a:pos x="273" y="644"/>
                  </a:cxn>
                  <a:cxn ang="0">
                    <a:pos x="238" y="657"/>
                  </a:cxn>
                  <a:cxn ang="0">
                    <a:pos x="193" y="661"/>
                  </a:cxn>
                  <a:cxn ang="0">
                    <a:pos x="115" y="653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24" y="557"/>
                  </a:cxn>
                  <a:cxn ang="0">
                    <a:pos x="126" y="528"/>
                  </a:cxn>
                  <a:cxn ang="0">
                    <a:pos x="113" y="497"/>
                  </a:cxn>
                  <a:cxn ang="0">
                    <a:pos x="58" y="408"/>
                  </a:cxn>
                  <a:cxn ang="0">
                    <a:pos x="52" y="362"/>
                  </a:cxn>
                  <a:cxn ang="0">
                    <a:pos x="50" y="314"/>
                  </a:cxn>
                  <a:cxn ang="0">
                    <a:pos x="41" y="270"/>
                  </a:cxn>
                  <a:cxn ang="0">
                    <a:pos x="40" y="235"/>
                  </a:cxn>
                  <a:cxn ang="0">
                    <a:pos x="48" y="218"/>
                  </a:cxn>
                  <a:cxn ang="0">
                    <a:pos x="67" y="208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5" name="Freeform 147">
                <a:extLst>
                  <a:ext uri="{FF2B5EF4-FFF2-40B4-BE49-F238E27FC236}">
                    <a16:creationId xmlns:a16="http://schemas.microsoft.com/office/drawing/2014/main" id="{0E123BC4-B98C-ED4A-861E-7B89149F7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20" y="0"/>
                  </a:cxn>
                  <a:cxn ang="0">
                    <a:pos x="930" y="126"/>
                  </a:cxn>
                  <a:cxn ang="0">
                    <a:pos x="920" y="158"/>
                  </a:cxn>
                  <a:cxn ang="0">
                    <a:pos x="918" y="191"/>
                  </a:cxn>
                  <a:cxn ang="0">
                    <a:pos x="913" y="217"/>
                  </a:cxn>
                  <a:cxn ang="0">
                    <a:pos x="889" y="257"/>
                  </a:cxn>
                  <a:cxn ang="0">
                    <a:pos x="860" y="275"/>
                  </a:cxn>
                  <a:cxn ang="0">
                    <a:pos x="826" y="284"/>
                  </a:cxn>
                  <a:cxn ang="0">
                    <a:pos x="764" y="293"/>
                  </a:cxn>
                  <a:cxn ang="0">
                    <a:pos x="731" y="304"/>
                  </a:cxn>
                  <a:cxn ang="0">
                    <a:pos x="700" y="329"/>
                  </a:cxn>
                  <a:cxn ang="0">
                    <a:pos x="683" y="342"/>
                  </a:cxn>
                  <a:cxn ang="0">
                    <a:pos x="678" y="364"/>
                  </a:cxn>
                  <a:cxn ang="0">
                    <a:pos x="692" y="401"/>
                  </a:cxn>
                  <a:cxn ang="0">
                    <a:pos x="715" y="453"/>
                  </a:cxn>
                  <a:cxn ang="0">
                    <a:pos x="718" y="477"/>
                  </a:cxn>
                  <a:cxn ang="0">
                    <a:pos x="707" y="500"/>
                  </a:cxn>
                  <a:cxn ang="0">
                    <a:pos x="683" y="524"/>
                  </a:cxn>
                  <a:cxn ang="0">
                    <a:pos x="604" y="557"/>
                  </a:cxn>
                  <a:cxn ang="0">
                    <a:pos x="582" y="573"/>
                  </a:cxn>
                  <a:cxn ang="0">
                    <a:pos x="562" y="603"/>
                  </a:cxn>
                  <a:cxn ang="0">
                    <a:pos x="544" y="661"/>
                  </a:cxn>
                  <a:cxn ang="0">
                    <a:pos x="531" y="674"/>
                  </a:cxn>
                  <a:cxn ang="0">
                    <a:pos x="514" y="677"/>
                  </a:cxn>
                  <a:cxn ang="0">
                    <a:pos x="488" y="673"/>
                  </a:cxn>
                  <a:cxn ang="0">
                    <a:pos x="426" y="648"/>
                  </a:cxn>
                  <a:cxn ang="0">
                    <a:pos x="370" y="608"/>
                  </a:cxn>
                  <a:cxn ang="0">
                    <a:pos x="315" y="569"/>
                  </a:cxn>
                  <a:cxn ang="0">
                    <a:pos x="307" y="578"/>
                  </a:cxn>
                  <a:cxn ang="0">
                    <a:pos x="289" y="622"/>
                  </a:cxn>
                  <a:cxn ang="0">
                    <a:pos x="263" y="649"/>
                  </a:cxn>
                  <a:cxn ang="0">
                    <a:pos x="224" y="660"/>
                  </a:cxn>
                  <a:cxn ang="0">
                    <a:pos x="177" y="661"/>
                  </a:cxn>
                  <a:cxn ang="0">
                    <a:pos x="89" y="647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19" y="567"/>
                  </a:cxn>
                  <a:cxn ang="0">
                    <a:pos x="127" y="538"/>
                  </a:cxn>
                  <a:cxn ang="0">
                    <a:pos x="119" y="507"/>
                  </a:cxn>
                  <a:cxn ang="0">
                    <a:pos x="65" y="423"/>
                  </a:cxn>
                  <a:cxn ang="0">
                    <a:pos x="53" y="377"/>
                  </a:cxn>
                  <a:cxn ang="0">
                    <a:pos x="52" y="331"/>
                  </a:cxn>
                  <a:cxn ang="0">
                    <a:pos x="45" y="285"/>
                  </a:cxn>
                  <a:cxn ang="0">
                    <a:pos x="39" y="241"/>
                  </a:cxn>
                  <a:cxn ang="0">
                    <a:pos x="44" y="223"/>
                  </a:cxn>
                  <a:cxn ang="0">
                    <a:pos x="60" y="210"/>
                  </a:cxn>
                  <a:cxn ang="0">
                    <a:pos x="136" y="181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lnTo>
                      <a:pt x="136" y="18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Freeform 148">
                <a:extLst>
                  <a:ext uri="{FF2B5EF4-FFF2-40B4-BE49-F238E27FC236}">
                    <a16:creationId xmlns:a16="http://schemas.microsoft.com/office/drawing/2014/main" id="{C6F49200-37B1-6040-AEB0-61EE7AF57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70" y="57"/>
                  </a:cxn>
                  <a:cxn ang="0">
                    <a:pos x="717" y="85"/>
                  </a:cxn>
                  <a:cxn ang="0">
                    <a:pos x="744" y="60"/>
                  </a:cxn>
                  <a:cxn ang="0">
                    <a:pos x="786" y="5"/>
                  </a:cxn>
                  <a:cxn ang="0">
                    <a:pos x="831" y="10"/>
                  </a:cxn>
                  <a:cxn ang="0">
                    <a:pos x="898" y="81"/>
                  </a:cxn>
                  <a:cxn ang="0">
                    <a:pos x="921" y="134"/>
                  </a:cxn>
                  <a:cxn ang="0">
                    <a:pos x="972" y="167"/>
                  </a:cxn>
                  <a:cxn ang="0">
                    <a:pos x="1031" y="174"/>
                  </a:cxn>
                  <a:cxn ang="0">
                    <a:pos x="1131" y="112"/>
                  </a:cxn>
                  <a:cxn ang="0">
                    <a:pos x="1174" y="111"/>
                  </a:cxn>
                  <a:cxn ang="0">
                    <a:pos x="1220" y="150"/>
                  </a:cxn>
                  <a:cxn ang="0">
                    <a:pos x="1272" y="147"/>
                  </a:cxn>
                  <a:cxn ang="0">
                    <a:pos x="1397" y="103"/>
                  </a:cxn>
                  <a:cxn ang="0">
                    <a:pos x="1476" y="108"/>
                  </a:cxn>
                  <a:cxn ang="0">
                    <a:pos x="1548" y="138"/>
                  </a:cxn>
                  <a:cxn ang="0">
                    <a:pos x="1608" y="187"/>
                  </a:cxn>
                  <a:cxn ang="0">
                    <a:pos x="1678" y="231"/>
                  </a:cxn>
                  <a:cxn ang="0">
                    <a:pos x="1722" y="371"/>
                  </a:cxn>
                  <a:cxn ang="0">
                    <a:pos x="1665" y="493"/>
                  </a:cxn>
                  <a:cxn ang="0">
                    <a:pos x="1534" y="527"/>
                  </a:cxn>
                  <a:cxn ang="0">
                    <a:pos x="1491" y="480"/>
                  </a:cxn>
                  <a:cxn ang="0">
                    <a:pos x="1456" y="458"/>
                  </a:cxn>
                  <a:cxn ang="0">
                    <a:pos x="1377" y="456"/>
                  </a:cxn>
                  <a:cxn ang="0">
                    <a:pos x="1274" y="467"/>
                  </a:cxn>
                  <a:cxn ang="0">
                    <a:pos x="1184" y="471"/>
                  </a:cxn>
                  <a:cxn ang="0">
                    <a:pos x="1126" y="529"/>
                  </a:cxn>
                  <a:cxn ang="0">
                    <a:pos x="1064" y="598"/>
                  </a:cxn>
                  <a:cxn ang="0">
                    <a:pos x="1008" y="617"/>
                  </a:cxn>
                  <a:cxn ang="0">
                    <a:pos x="951" y="592"/>
                  </a:cxn>
                  <a:cxn ang="0">
                    <a:pos x="908" y="588"/>
                  </a:cxn>
                  <a:cxn ang="0">
                    <a:pos x="890" y="607"/>
                  </a:cxn>
                  <a:cxn ang="0">
                    <a:pos x="853" y="645"/>
                  </a:cxn>
                  <a:cxn ang="0">
                    <a:pos x="750" y="669"/>
                  </a:cxn>
                  <a:cxn ang="0">
                    <a:pos x="689" y="659"/>
                  </a:cxn>
                  <a:cxn ang="0">
                    <a:pos x="660" y="654"/>
                  </a:cxn>
                  <a:cxn ang="0">
                    <a:pos x="641" y="712"/>
                  </a:cxn>
                  <a:cxn ang="0">
                    <a:pos x="632" y="799"/>
                  </a:cxn>
                  <a:cxn ang="0">
                    <a:pos x="637" y="869"/>
                  </a:cxn>
                  <a:cxn ang="0">
                    <a:pos x="573" y="873"/>
                  </a:cxn>
                  <a:cxn ang="0">
                    <a:pos x="442" y="890"/>
                  </a:cxn>
                  <a:cxn ang="0">
                    <a:pos x="311" y="880"/>
                  </a:cxn>
                  <a:cxn ang="0">
                    <a:pos x="39" y="624"/>
                  </a:cxn>
                  <a:cxn ang="0">
                    <a:pos x="3" y="563"/>
                  </a:cxn>
                  <a:cxn ang="0">
                    <a:pos x="7" y="507"/>
                  </a:cxn>
                  <a:cxn ang="0">
                    <a:pos x="34" y="452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7" name="Freeform 149">
                <a:extLst>
                  <a:ext uri="{FF2B5EF4-FFF2-40B4-BE49-F238E27FC236}">
                    <a16:creationId xmlns:a16="http://schemas.microsoft.com/office/drawing/2014/main" id="{AD3764C8-23EC-084E-A4FD-CCAF19DC7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56" y="44"/>
                  </a:cxn>
                  <a:cxn ang="0">
                    <a:pos x="713" y="85"/>
                  </a:cxn>
                  <a:cxn ang="0">
                    <a:pos x="739" y="68"/>
                  </a:cxn>
                  <a:cxn ang="0">
                    <a:pos x="780" y="10"/>
                  </a:cxn>
                  <a:cxn ang="0">
                    <a:pos x="820" y="3"/>
                  </a:cxn>
                  <a:cxn ang="0">
                    <a:pos x="890" y="70"/>
                  </a:cxn>
                  <a:cxn ang="0">
                    <a:pos x="915" y="127"/>
                  </a:cxn>
                  <a:cxn ang="0">
                    <a:pos x="960" y="161"/>
                  </a:cxn>
                  <a:cxn ang="0">
                    <a:pos x="1020" y="176"/>
                  </a:cxn>
                  <a:cxn ang="0">
                    <a:pos x="1100" y="138"/>
                  </a:cxn>
                  <a:cxn ang="0">
                    <a:pos x="1163" y="107"/>
                  </a:cxn>
                  <a:cxn ang="0">
                    <a:pos x="1213" y="145"/>
                  </a:cxn>
                  <a:cxn ang="0">
                    <a:pos x="1261" y="151"/>
                  </a:cxn>
                  <a:cxn ang="0">
                    <a:pos x="1381" y="106"/>
                  </a:cxn>
                  <a:cxn ang="0">
                    <a:pos x="1460" y="106"/>
                  </a:cxn>
                  <a:cxn ang="0">
                    <a:pos x="1535" y="130"/>
                  </a:cxn>
                  <a:cxn ang="0">
                    <a:pos x="1599" y="178"/>
                  </a:cxn>
                  <a:cxn ang="0">
                    <a:pos x="1657" y="221"/>
                  </a:cxn>
                  <a:cxn ang="0">
                    <a:pos x="1749" y="317"/>
                  </a:cxn>
                  <a:cxn ang="0">
                    <a:pos x="1684" y="454"/>
                  </a:cxn>
                  <a:cxn ang="0">
                    <a:pos x="1640" y="529"/>
                  </a:cxn>
                  <a:cxn ang="0">
                    <a:pos x="1520" y="513"/>
                  </a:cxn>
                  <a:cxn ang="0">
                    <a:pos x="1480" y="470"/>
                  </a:cxn>
                  <a:cxn ang="0">
                    <a:pos x="1433" y="454"/>
                  </a:cxn>
                  <a:cxn ang="0">
                    <a:pos x="1336" y="461"/>
                  </a:cxn>
                  <a:cxn ang="0">
                    <a:pos x="1226" y="466"/>
                  </a:cxn>
                  <a:cxn ang="0">
                    <a:pos x="1162" y="487"/>
                  </a:cxn>
                  <a:cxn ang="0">
                    <a:pos x="1105" y="558"/>
                  </a:cxn>
                  <a:cxn ang="0">
                    <a:pos x="1039" y="612"/>
                  </a:cxn>
                  <a:cxn ang="0">
                    <a:pos x="991" y="612"/>
                  </a:cxn>
                  <a:cxn ang="0">
                    <a:pos x="933" y="586"/>
                  </a:cxn>
                  <a:cxn ang="0">
                    <a:pos x="900" y="592"/>
                  </a:cxn>
                  <a:cxn ang="0">
                    <a:pos x="884" y="621"/>
                  </a:cxn>
                  <a:cxn ang="0">
                    <a:pos x="803" y="662"/>
                  </a:cxn>
                  <a:cxn ang="0">
                    <a:pos x="724" y="669"/>
                  </a:cxn>
                  <a:cxn ang="0">
                    <a:pos x="674" y="650"/>
                  </a:cxn>
                  <a:cxn ang="0">
                    <a:pos x="652" y="665"/>
                  </a:cxn>
                  <a:cxn ang="0">
                    <a:pos x="639" y="751"/>
                  </a:cxn>
                  <a:cxn ang="0">
                    <a:pos x="637" y="839"/>
                  </a:cxn>
                  <a:cxn ang="0">
                    <a:pos x="618" y="873"/>
                  </a:cxn>
                  <a:cxn ang="0">
                    <a:pos x="512" y="882"/>
                  </a:cxn>
                  <a:cxn ang="0">
                    <a:pos x="390" y="891"/>
                  </a:cxn>
                  <a:cxn ang="0">
                    <a:pos x="89" y="722"/>
                  </a:cxn>
                  <a:cxn ang="0">
                    <a:pos x="25" y="602"/>
                  </a:cxn>
                  <a:cxn ang="0">
                    <a:pos x="1" y="558"/>
                  </a:cxn>
                  <a:cxn ang="0">
                    <a:pos x="12" y="496"/>
                  </a:cxn>
                  <a:cxn ang="0">
                    <a:pos x="36" y="445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lnTo>
                      <a:pt x="35" y="43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Freeform 150">
                <a:extLst>
                  <a:ext uri="{FF2B5EF4-FFF2-40B4-BE49-F238E27FC236}">
                    <a16:creationId xmlns:a16="http://schemas.microsoft.com/office/drawing/2014/main" id="{FF674000-C697-DE45-BD15-238C78AF3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23" y="131"/>
                  </a:cxn>
                  <a:cxn ang="0">
                    <a:pos x="1502" y="193"/>
                  </a:cxn>
                  <a:cxn ang="0">
                    <a:pos x="1581" y="159"/>
                  </a:cxn>
                  <a:cxn ang="0">
                    <a:pos x="1693" y="94"/>
                  </a:cxn>
                  <a:cxn ang="0">
                    <a:pos x="1729" y="19"/>
                  </a:cxn>
                  <a:cxn ang="0">
                    <a:pos x="1795" y="5"/>
                  </a:cxn>
                  <a:cxn ang="0">
                    <a:pos x="1984" y="125"/>
                  </a:cxn>
                  <a:cxn ang="0">
                    <a:pos x="2118" y="127"/>
                  </a:cxn>
                  <a:cxn ang="0">
                    <a:pos x="2281" y="160"/>
                  </a:cxn>
                  <a:cxn ang="0">
                    <a:pos x="2326" y="221"/>
                  </a:cxn>
                  <a:cxn ang="0">
                    <a:pos x="2291" y="308"/>
                  </a:cxn>
                  <a:cxn ang="0">
                    <a:pos x="2329" y="400"/>
                  </a:cxn>
                  <a:cxn ang="0">
                    <a:pos x="2308" y="655"/>
                  </a:cxn>
                  <a:cxn ang="0">
                    <a:pos x="2218" y="675"/>
                  </a:cxn>
                  <a:cxn ang="0">
                    <a:pos x="2223" y="737"/>
                  </a:cxn>
                  <a:cxn ang="0">
                    <a:pos x="2193" y="817"/>
                  </a:cxn>
                  <a:cxn ang="0">
                    <a:pos x="2154" y="882"/>
                  </a:cxn>
                  <a:cxn ang="0">
                    <a:pos x="2124" y="982"/>
                  </a:cxn>
                  <a:cxn ang="0">
                    <a:pos x="1882" y="1124"/>
                  </a:cxn>
                  <a:cxn ang="0">
                    <a:pos x="1778" y="1160"/>
                  </a:cxn>
                  <a:cxn ang="0">
                    <a:pos x="1679" y="1164"/>
                  </a:cxn>
                  <a:cxn ang="0">
                    <a:pos x="1553" y="1239"/>
                  </a:cxn>
                  <a:cxn ang="0">
                    <a:pos x="1264" y="1171"/>
                  </a:cxn>
                  <a:cxn ang="0">
                    <a:pos x="1190" y="1140"/>
                  </a:cxn>
                  <a:cxn ang="0">
                    <a:pos x="1053" y="1080"/>
                  </a:cxn>
                  <a:cxn ang="0">
                    <a:pos x="938" y="1058"/>
                  </a:cxn>
                  <a:cxn ang="0">
                    <a:pos x="844" y="989"/>
                  </a:cxn>
                  <a:cxn ang="0">
                    <a:pos x="833" y="848"/>
                  </a:cxn>
                  <a:cxn ang="0">
                    <a:pos x="763" y="825"/>
                  </a:cxn>
                  <a:cxn ang="0">
                    <a:pos x="570" y="817"/>
                  </a:cxn>
                  <a:cxn ang="0">
                    <a:pos x="460" y="846"/>
                  </a:cxn>
                  <a:cxn ang="0">
                    <a:pos x="347" y="851"/>
                  </a:cxn>
                  <a:cxn ang="0">
                    <a:pos x="260" y="884"/>
                  </a:cxn>
                  <a:cxn ang="0">
                    <a:pos x="158" y="884"/>
                  </a:cxn>
                  <a:cxn ang="0">
                    <a:pos x="96" y="862"/>
                  </a:cxn>
                  <a:cxn ang="0">
                    <a:pos x="57" y="792"/>
                  </a:cxn>
                  <a:cxn ang="0">
                    <a:pos x="22" y="702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9" name="Freeform 151">
                <a:extLst>
                  <a:ext uri="{FF2B5EF4-FFF2-40B4-BE49-F238E27FC236}">
                    <a16:creationId xmlns:a16="http://schemas.microsoft.com/office/drawing/2014/main" id="{68789348-C338-F54E-910B-2F6EC7AD49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12" y="115"/>
                  </a:cxn>
                  <a:cxn ang="0">
                    <a:pos x="1495" y="190"/>
                  </a:cxn>
                  <a:cxn ang="0">
                    <a:pos x="1565" y="171"/>
                  </a:cxn>
                  <a:cxn ang="0">
                    <a:pos x="1683" y="101"/>
                  </a:cxn>
                  <a:cxn ang="0">
                    <a:pos x="1723" y="37"/>
                  </a:cxn>
                  <a:cxn ang="0">
                    <a:pos x="1778" y="2"/>
                  </a:cxn>
                  <a:cxn ang="0">
                    <a:pos x="1965" y="116"/>
                  </a:cxn>
                  <a:cxn ang="0">
                    <a:pos x="2094" y="128"/>
                  </a:cxn>
                  <a:cxn ang="0">
                    <a:pos x="2264" y="151"/>
                  </a:cxn>
                  <a:cxn ang="0">
                    <a:pos x="2325" y="207"/>
                  </a:cxn>
                  <a:cxn ang="0">
                    <a:pos x="2297" y="283"/>
                  </a:cxn>
                  <a:cxn ang="0">
                    <a:pos x="2302" y="357"/>
                  </a:cxn>
                  <a:cxn ang="0">
                    <a:pos x="2356" y="631"/>
                  </a:cxn>
                  <a:cxn ang="0">
                    <a:pos x="2229" y="667"/>
                  </a:cxn>
                  <a:cxn ang="0">
                    <a:pos x="2219" y="710"/>
                  </a:cxn>
                  <a:cxn ang="0">
                    <a:pos x="2199" y="789"/>
                  </a:cxn>
                  <a:cxn ang="0">
                    <a:pos x="2179" y="851"/>
                  </a:cxn>
                  <a:cxn ang="0">
                    <a:pos x="2141" y="925"/>
                  </a:cxn>
                  <a:cxn ang="0">
                    <a:pos x="1995" y="1098"/>
                  </a:cxn>
                  <a:cxn ang="0">
                    <a:pos x="1817" y="1151"/>
                  </a:cxn>
                  <a:cxn ang="0">
                    <a:pos x="1721" y="1156"/>
                  </a:cxn>
                  <a:cxn ang="0">
                    <a:pos x="1623" y="1199"/>
                  </a:cxn>
                  <a:cxn ang="0">
                    <a:pos x="1312" y="1236"/>
                  </a:cxn>
                  <a:cxn ang="0">
                    <a:pos x="1241" y="1154"/>
                  </a:cxn>
                  <a:cxn ang="0">
                    <a:pos x="1151" y="1131"/>
                  </a:cxn>
                  <a:cxn ang="0">
                    <a:pos x="1014" y="1070"/>
                  </a:cxn>
                  <a:cxn ang="0">
                    <a:pos x="895" y="1041"/>
                  </a:cxn>
                  <a:cxn ang="0">
                    <a:pos x="834" y="961"/>
                  </a:cxn>
                  <a:cxn ang="0">
                    <a:pos x="821" y="837"/>
                  </a:cxn>
                  <a:cxn ang="0">
                    <a:pos x="649" y="829"/>
                  </a:cxn>
                  <a:cxn ang="0">
                    <a:pos x="530" y="817"/>
                  </a:cxn>
                  <a:cxn ang="0">
                    <a:pos x="409" y="865"/>
                  </a:cxn>
                  <a:cxn ang="0">
                    <a:pos x="324" y="842"/>
                  </a:cxn>
                  <a:cxn ang="0">
                    <a:pos x="237" y="892"/>
                  </a:cxn>
                  <a:cxn ang="0">
                    <a:pos x="138" y="886"/>
                  </a:cxn>
                  <a:cxn ang="0">
                    <a:pos x="85" y="840"/>
                  </a:cxn>
                  <a:cxn ang="0">
                    <a:pos x="45" y="786"/>
                  </a:cxn>
                  <a:cxn ang="0">
                    <a:pos x="19" y="691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lnTo>
                      <a:pt x="31" y="5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0" name="Freeform 152">
                <a:extLst>
                  <a:ext uri="{FF2B5EF4-FFF2-40B4-BE49-F238E27FC236}">
                    <a16:creationId xmlns:a16="http://schemas.microsoft.com/office/drawing/2014/main" id="{B9C69603-F6DF-0B47-AD10-04F22F58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1" name="Freeform 153">
                <a:extLst>
                  <a:ext uri="{FF2B5EF4-FFF2-40B4-BE49-F238E27FC236}">
                    <a16:creationId xmlns:a16="http://schemas.microsoft.com/office/drawing/2014/main" id="{D3167DA2-8536-304C-8665-5DC5C18EC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2" name="Freeform 154">
                <a:extLst>
                  <a:ext uri="{FF2B5EF4-FFF2-40B4-BE49-F238E27FC236}">
                    <a16:creationId xmlns:a16="http://schemas.microsoft.com/office/drawing/2014/main" id="{B2429371-72C3-494F-AC17-0896B4AA0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7" y="431"/>
                  </a:cxn>
                  <a:cxn ang="0">
                    <a:pos x="1349" y="490"/>
                  </a:cxn>
                  <a:cxn ang="0">
                    <a:pos x="1398" y="525"/>
                  </a:cxn>
                  <a:cxn ang="0">
                    <a:pos x="1488" y="527"/>
                  </a:cxn>
                  <a:cxn ang="0">
                    <a:pos x="1459" y="615"/>
                  </a:cxn>
                  <a:cxn ang="0">
                    <a:pos x="1467" y="667"/>
                  </a:cxn>
                  <a:cxn ang="0">
                    <a:pos x="1428" y="691"/>
                  </a:cxn>
                  <a:cxn ang="0">
                    <a:pos x="1366" y="681"/>
                  </a:cxn>
                  <a:cxn ang="0">
                    <a:pos x="1359" y="726"/>
                  </a:cxn>
                  <a:cxn ang="0">
                    <a:pos x="1350" y="772"/>
                  </a:cxn>
                  <a:cxn ang="0">
                    <a:pos x="1284" y="763"/>
                  </a:cxn>
                  <a:cxn ang="0">
                    <a:pos x="1216" y="751"/>
                  </a:cxn>
                  <a:cxn ang="0">
                    <a:pos x="1142" y="675"/>
                  </a:cxn>
                  <a:cxn ang="0">
                    <a:pos x="1120" y="680"/>
                  </a:cxn>
                  <a:cxn ang="0">
                    <a:pos x="1098" y="753"/>
                  </a:cxn>
                  <a:cxn ang="0">
                    <a:pos x="1037" y="846"/>
                  </a:cxn>
                  <a:cxn ang="0">
                    <a:pos x="986" y="915"/>
                  </a:cxn>
                  <a:cxn ang="0">
                    <a:pos x="953" y="909"/>
                  </a:cxn>
                  <a:cxn ang="0">
                    <a:pos x="879" y="784"/>
                  </a:cxn>
                  <a:cxn ang="0">
                    <a:pos x="828" y="754"/>
                  </a:cxn>
                  <a:cxn ang="0">
                    <a:pos x="820" y="705"/>
                  </a:cxn>
                  <a:cxn ang="0">
                    <a:pos x="831" y="658"/>
                  </a:cxn>
                  <a:cxn ang="0">
                    <a:pos x="731" y="718"/>
                  </a:cxn>
                  <a:cxn ang="0">
                    <a:pos x="678" y="812"/>
                  </a:cxn>
                  <a:cxn ang="0">
                    <a:pos x="625" y="847"/>
                  </a:cxn>
                  <a:cxn ang="0">
                    <a:pos x="526" y="820"/>
                  </a:cxn>
                  <a:cxn ang="0">
                    <a:pos x="458" y="825"/>
                  </a:cxn>
                  <a:cxn ang="0">
                    <a:pos x="339" y="815"/>
                  </a:cxn>
                  <a:cxn ang="0">
                    <a:pos x="327" y="745"/>
                  </a:cxn>
                  <a:cxn ang="0">
                    <a:pos x="317" y="692"/>
                  </a:cxn>
                  <a:cxn ang="0">
                    <a:pos x="309" y="593"/>
                  </a:cxn>
                  <a:cxn ang="0">
                    <a:pos x="250" y="557"/>
                  </a:cxn>
                  <a:cxn ang="0">
                    <a:pos x="160" y="582"/>
                  </a:cxn>
                  <a:cxn ang="0">
                    <a:pos x="131" y="626"/>
                  </a:cxn>
                  <a:cxn ang="0">
                    <a:pos x="92" y="666"/>
                  </a:cxn>
                  <a:cxn ang="0">
                    <a:pos x="28" y="654"/>
                  </a:cxn>
                  <a:cxn ang="0">
                    <a:pos x="7" y="587"/>
                  </a:cxn>
                  <a:cxn ang="0">
                    <a:pos x="94" y="505"/>
                  </a:cxn>
                  <a:cxn ang="0">
                    <a:pos x="166" y="400"/>
                  </a:cxn>
                  <a:cxn ang="0">
                    <a:pos x="252" y="315"/>
                  </a:cxn>
                  <a:cxn ang="0">
                    <a:pos x="322" y="268"/>
                  </a:cxn>
                  <a:cxn ang="0">
                    <a:pos x="401" y="248"/>
                  </a:cxn>
                  <a:cxn ang="0">
                    <a:pos x="459" y="185"/>
                  </a:cxn>
                  <a:cxn ang="0">
                    <a:pos x="416" y="167"/>
                  </a:cxn>
                  <a:cxn ang="0">
                    <a:pos x="402" y="140"/>
                  </a:cxn>
                  <a:cxn ang="0">
                    <a:pos x="459" y="78"/>
                  </a:cxn>
                  <a:cxn ang="0">
                    <a:pos x="551" y="106"/>
                  </a:cxn>
                  <a:cxn ang="0">
                    <a:pos x="617" y="106"/>
                  </a:cxn>
                  <a:cxn ang="0">
                    <a:pos x="708" y="96"/>
                  </a:cxn>
                  <a:cxn ang="0">
                    <a:pos x="792" y="92"/>
                  </a:cxn>
                  <a:cxn ang="0">
                    <a:pos x="857" y="97"/>
                  </a:cxn>
                  <a:cxn ang="0">
                    <a:pos x="934" y="139"/>
                  </a:cxn>
                  <a:cxn ang="0">
                    <a:pos x="973" y="112"/>
                  </a:cxn>
                  <a:cxn ang="0">
                    <a:pos x="980" y="8"/>
                  </a:cxn>
                  <a:cxn ang="0">
                    <a:pos x="1030" y="5"/>
                  </a:cxn>
                  <a:cxn ang="0">
                    <a:pos x="1134" y="66"/>
                  </a:cxn>
                  <a:cxn ang="0">
                    <a:pos x="1291" y="215"/>
                  </a:cxn>
                  <a:cxn ang="0">
                    <a:pos x="1288" y="283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3" name="Freeform 155">
                <a:extLst>
                  <a:ext uri="{FF2B5EF4-FFF2-40B4-BE49-F238E27FC236}">
                    <a16:creationId xmlns:a16="http://schemas.microsoft.com/office/drawing/2014/main" id="{74D66932-E900-B54C-A134-BDB0C54FE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1" y="428"/>
                  </a:cxn>
                  <a:cxn ang="0">
                    <a:pos x="1345" y="479"/>
                  </a:cxn>
                  <a:cxn ang="0">
                    <a:pos x="1390" y="525"/>
                  </a:cxn>
                  <a:cxn ang="0">
                    <a:pos x="1477" y="525"/>
                  </a:cxn>
                  <a:cxn ang="0">
                    <a:pos x="1459" y="602"/>
                  </a:cxn>
                  <a:cxn ang="0">
                    <a:pos x="1470" y="654"/>
                  </a:cxn>
                  <a:cxn ang="0">
                    <a:pos x="1442" y="691"/>
                  </a:cxn>
                  <a:cxn ang="0">
                    <a:pos x="1376" y="680"/>
                  </a:cxn>
                  <a:cxn ang="0">
                    <a:pos x="1358" y="698"/>
                  </a:cxn>
                  <a:cxn ang="0">
                    <a:pos x="1357" y="766"/>
                  </a:cxn>
                  <a:cxn ang="0">
                    <a:pos x="1310" y="772"/>
                  </a:cxn>
                  <a:cxn ang="0">
                    <a:pos x="1231" y="757"/>
                  </a:cxn>
                  <a:cxn ang="0">
                    <a:pos x="1153" y="688"/>
                  </a:cxn>
                  <a:cxn ang="0">
                    <a:pos x="1126" y="674"/>
                  </a:cxn>
                  <a:cxn ang="0">
                    <a:pos x="1100" y="733"/>
                  </a:cxn>
                  <a:cxn ang="0">
                    <a:pos x="1065" y="815"/>
                  </a:cxn>
                  <a:cxn ang="0">
                    <a:pos x="997" y="906"/>
                  </a:cxn>
                  <a:cxn ang="0">
                    <a:pos x="963" y="916"/>
                  </a:cxn>
                  <a:cxn ang="0">
                    <a:pos x="896" y="803"/>
                  </a:cxn>
                  <a:cxn ang="0">
                    <a:pos x="839" y="762"/>
                  </a:cxn>
                  <a:cxn ang="0">
                    <a:pos x="817" y="724"/>
                  </a:cxn>
                  <a:cxn ang="0">
                    <a:pos x="835" y="661"/>
                  </a:cxn>
                  <a:cxn ang="0">
                    <a:pos x="774" y="681"/>
                  </a:cxn>
                  <a:cxn ang="0">
                    <a:pos x="692" y="773"/>
                  </a:cxn>
                  <a:cxn ang="0">
                    <a:pos x="646" y="845"/>
                  </a:cxn>
                  <a:cxn ang="0">
                    <a:pos x="557" y="833"/>
                  </a:cxn>
                  <a:cxn ang="0">
                    <a:pos x="485" y="818"/>
                  </a:cxn>
                  <a:cxn ang="0">
                    <a:pos x="388" y="834"/>
                  </a:cxn>
                  <a:cxn ang="0">
                    <a:pos x="337" y="771"/>
                  </a:cxn>
                  <a:cxn ang="0">
                    <a:pos x="315" y="719"/>
                  </a:cxn>
                  <a:cxn ang="0">
                    <a:pos x="320" y="624"/>
                  </a:cxn>
                  <a:cxn ang="0">
                    <a:pos x="282" y="565"/>
                  </a:cxn>
                  <a:cxn ang="0">
                    <a:pos x="191" y="567"/>
                  </a:cxn>
                  <a:cxn ang="0">
                    <a:pos x="140" y="602"/>
                  </a:cxn>
                  <a:cxn ang="0">
                    <a:pos x="121" y="648"/>
                  </a:cxn>
                  <a:cxn ang="0">
                    <a:pos x="47" y="666"/>
                  </a:cxn>
                  <a:cxn ang="0">
                    <a:pos x="0" y="609"/>
                  </a:cxn>
                  <a:cxn ang="0">
                    <a:pos x="51" y="548"/>
                  </a:cxn>
                  <a:cxn ang="0">
                    <a:pos x="139" y="431"/>
                  </a:cxn>
                  <a:cxn ang="0">
                    <a:pos x="209" y="368"/>
                  </a:cxn>
                  <a:cxn ang="0">
                    <a:pos x="288" y="280"/>
                  </a:cxn>
                  <a:cxn ang="0">
                    <a:pos x="359" y="267"/>
                  </a:cxn>
                  <a:cxn ang="0">
                    <a:pos x="454" y="198"/>
                  </a:cxn>
                  <a:cxn ang="0">
                    <a:pos x="451" y="178"/>
                  </a:cxn>
                  <a:cxn ang="0">
                    <a:pos x="402" y="152"/>
                  </a:cxn>
                  <a:cxn ang="0">
                    <a:pos x="436" y="93"/>
                  </a:cxn>
                  <a:cxn ang="0">
                    <a:pos x="504" y="91"/>
                  </a:cxn>
                  <a:cxn ang="0">
                    <a:pos x="594" y="112"/>
                  </a:cxn>
                  <a:cxn ang="0">
                    <a:pos x="691" y="70"/>
                  </a:cxn>
                  <a:cxn ang="0">
                    <a:pos x="728" y="105"/>
                  </a:cxn>
                  <a:cxn ang="0">
                    <a:pos x="826" y="87"/>
                  </a:cxn>
                  <a:cxn ang="0">
                    <a:pos x="900" y="126"/>
                  </a:cxn>
                  <a:cxn ang="0">
                    <a:pos x="957" y="132"/>
                  </a:cxn>
                  <a:cxn ang="0">
                    <a:pos x="967" y="34"/>
                  </a:cxn>
                  <a:cxn ang="0">
                    <a:pos x="1006" y="0"/>
                  </a:cxn>
                  <a:cxn ang="0">
                    <a:pos x="1069" y="35"/>
                  </a:cxn>
                  <a:cxn ang="0">
                    <a:pos x="1179" y="83"/>
                  </a:cxn>
                  <a:cxn ang="0">
                    <a:pos x="1289" y="237"/>
                  </a:cxn>
                  <a:cxn ang="0">
                    <a:pos x="1284" y="289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lnTo>
                      <a:pt x="1260" y="30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4" name="Freeform 156">
                <a:extLst>
                  <a:ext uri="{FF2B5EF4-FFF2-40B4-BE49-F238E27FC236}">
                    <a16:creationId xmlns:a16="http://schemas.microsoft.com/office/drawing/2014/main" id="{1992EFD5-9933-8F42-ADB8-6FFA85B3C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50" y="1040"/>
                  </a:cxn>
                  <a:cxn ang="0">
                    <a:pos x="821" y="900"/>
                  </a:cxn>
                  <a:cxn ang="0">
                    <a:pos x="804" y="818"/>
                  </a:cxn>
                  <a:cxn ang="0">
                    <a:pos x="769" y="772"/>
                  </a:cxn>
                  <a:cxn ang="0">
                    <a:pos x="792" y="725"/>
                  </a:cxn>
                  <a:cxn ang="0">
                    <a:pos x="912" y="699"/>
                  </a:cxn>
                  <a:cxn ang="0">
                    <a:pos x="1024" y="687"/>
                  </a:cxn>
                  <a:cxn ang="0">
                    <a:pos x="1072" y="627"/>
                  </a:cxn>
                  <a:cxn ang="0">
                    <a:pos x="1077" y="573"/>
                  </a:cxn>
                  <a:cxn ang="0">
                    <a:pos x="1134" y="527"/>
                  </a:cxn>
                  <a:cxn ang="0">
                    <a:pos x="1140" y="432"/>
                  </a:cxn>
                  <a:cxn ang="0">
                    <a:pos x="1115" y="405"/>
                  </a:cxn>
                  <a:cxn ang="0">
                    <a:pos x="1153" y="348"/>
                  </a:cxn>
                  <a:cxn ang="0">
                    <a:pos x="1222" y="260"/>
                  </a:cxn>
                  <a:cxn ang="0">
                    <a:pos x="1220" y="104"/>
                  </a:cxn>
                  <a:cxn ang="0">
                    <a:pos x="1111" y="11"/>
                  </a:cxn>
                  <a:cxn ang="0">
                    <a:pos x="982" y="51"/>
                  </a:cxn>
                  <a:cxn ang="0">
                    <a:pos x="980" y="1"/>
                  </a:cxn>
                  <a:cxn ang="0">
                    <a:pos x="785" y="31"/>
                  </a:cxn>
                  <a:cxn ang="0">
                    <a:pos x="757" y="137"/>
                  </a:cxn>
                  <a:cxn ang="0">
                    <a:pos x="805" y="176"/>
                  </a:cxn>
                  <a:cxn ang="0">
                    <a:pos x="805" y="266"/>
                  </a:cxn>
                  <a:cxn ang="0">
                    <a:pos x="865" y="316"/>
                  </a:cxn>
                  <a:cxn ang="0">
                    <a:pos x="813" y="309"/>
                  </a:cxn>
                  <a:cxn ang="0">
                    <a:pos x="763" y="342"/>
                  </a:cxn>
                  <a:cxn ang="0">
                    <a:pos x="783" y="384"/>
                  </a:cxn>
                  <a:cxn ang="0">
                    <a:pos x="743" y="417"/>
                  </a:cxn>
                  <a:cxn ang="0">
                    <a:pos x="651" y="379"/>
                  </a:cxn>
                  <a:cxn ang="0">
                    <a:pos x="638" y="310"/>
                  </a:cxn>
                  <a:cxn ang="0">
                    <a:pos x="694" y="265"/>
                  </a:cxn>
                  <a:cxn ang="0">
                    <a:pos x="720" y="228"/>
                  </a:cxn>
                  <a:cxn ang="0">
                    <a:pos x="678" y="193"/>
                  </a:cxn>
                  <a:cxn ang="0">
                    <a:pos x="681" y="123"/>
                  </a:cxn>
                  <a:cxn ang="0">
                    <a:pos x="625" y="132"/>
                  </a:cxn>
                  <a:cxn ang="0">
                    <a:pos x="586" y="106"/>
                  </a:cxn>
                  <a:cxn ang="0">
                    <a:pos x="625" y="67"/>
                  </a:cxn>
                  <a:cxn ang="0">
                    <a:pos x="619" y="42"/>
                  </a:cxn>
                  <a:cxn ang="0">
                    <a:pos x="544" y="133"/>
                  </a:cxn>
                  <a:cxn ang="0">
                    <a:pos x="515" y="259"/>
                  </a:cxn>
                  <a:cxn ang="0">
                    <a:pos x="386" y="443"/>
                  </a:cxn>
                  <a:cxn ang="0">
                    <a:pos x="265" y="560"/>
                  </a:cxn>
                  <a:cxn ang="0">
                    <a:pos x="334" y="594"/>
                  </a:cxn>
                  <a:cxn ang="0">
                    <a:pos x="391" y="656"/>
                  </a:cxn>
                  <a:cxn ang="0">
                    <a:pos x="237" y="672"/>
                  </a:cxn>
                  <a:cxn ang="0">
                    <a:pos x="261" y="713"/>
                  </a:cxn>
                  <a:cxn ang="0">
                    <a:pos x="253" y="742"/>
                  </a:cxn>
                  <a:cxn ang="0">
                    <a:pos x="199" y="696"/>
                  </a:cxn>
                  <a:cxn ang="0">
                    <a:pos x="130" y="680"/>
                  </a:cxn>
                  <a:cxn ang="0">
                    <a:pos x="95" y="642"/>
                  </a:cxn>
                  <a:cxn ang="0">
                    <a:pos x="33" y="641"/>
                  </a:cxn>
                  <a:cxn ang="0">
                    <a:pos x="16" y="671"/>
                  </a:cxn>
                  <a:cxn ang="0">
                    <a:pos x="138" y="764"/>
                  </a:cxn>
                  <a:cxn ang="0">
                    <a:pos x="222" y="763"/>
                  </a:cxn>
                  <a:cxn ang="0">
                    <a:pos x="260" y="794"/>
                  </a:cxn>
                  <a:cxn ang="0">
                    <a:pos x="116" y="795"/>
                  </a:cxn>
                  <a:cxn ang="0">
                    <a:pos x="23" y="756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5" name="Freeform 157">
                <a:extLst>
                  <a:ext uri="{FF2B5EF4-FFF2-40B4-BE49-F238E27FC236}">
                    <a16:creationId xmlns:a16="http://schemas.microsoft.com/office/drawing/2014/main" id="{BA322B16-E4B5-8E4D-986D-6FCD1D28C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43" y="1062"/>
                  </a:cxn>
                  <a:cxn ang="0">
                    <a:pos x="818" y="905"/>
                  </a:cxn>
                  <a:cxn ang="0">
                    <a:pos x="804" y="823"/>
                  </a:cxn>
                  <a:cxn ang="0">
                    <a:pos x="772" y="776"/>
                  </a:cxn>
                  <a:cxn ang="0">
                    <a:pos x="787" y="730"/>
                  </a:cxn>
                  <a:cxn ang="0">
                    <a:pos x="900" y="700"/>
                  </a:cxn>
                  <a:cxn ang="0">
                    <a:pos x="1013" y="691"/>
                  </a:cxn>
                  <a:cxn ang="0">
                    <a:pos x="1075" y="640"/>
                  </a:cxn>
                  <a:cxn ang="0">
                    <a:pos x="1071" y="579"/>
                  </a:cxn>
                  <a:cxn ang="0">
                    <a:pos x="1132" y="533"/>
                  </a:cxn>
                  <a:cxn ang="0">
                    <a:pos x="1147" y="435"/>
                  </a:cxn>
                  <a:cxn ang="0">
                    <a:pos x="1115" y="412"/>
                  </a:cxn>
                  <a:cxn ang="0">
                    <a:pos x="1145" y="353"/>
                  </a:cxn>
                  <a:cxn ang="0">
                    <a:pos x="1219" y="274"/>
                  </a:cxn>
                  <a:cxn ang="0">
                    <a:pos x="1233" y="120"/>
                  </a:cxn>
                  <a:cxn ang="0">
                    <a:pos x="1123" y="10"/>
                  </a:cxn>
                  <a:cxn ang="0">
                    <a:pos x="984" y="54"/>
                  </a:cxn>
                  <a:cxn ang="0">
                    <a:pos x="982" y="2"/>
                  </a:cxn>
                  <a:cxn ang="0">
                    <a:pos x="790" y="24"/>
                  </a:cxn>
                  <a:cxn ang="0">
                    <a:pos x="756" y="127"/>
                  </a:cxn>
                  <a:cxn ang="0">
                    <a:pos x="796" y="171"/>
                  </a:cxn>
                  <a:cxn ang="0">
                    <a:pos x="803" y="256"/>
                  </a:cxn>
                  <a:cxn ang="0">
                    <a:pos x="858" y="310"/>
                  </a:cxn>
                  <a:cxn ang="0">
                    <a:pos x="821" y="310"/>
                  </a:cxn>
                  <a:cxn ang="0">
                    <a:pos x="764" y="339"/>
                  </a:cxn>
                  <a:cxn ang="0">
                    <a:pos x="782" y="378"/>
                  </a:cxn>
                  <a:cxn ang="0">
                    <a:pos x="754" y="415"/>
                  </a:cxn>
                  <a:cxn ang="0">
                    <a:pos x="660" y="388"/>
                  </a:cxn>
                  <a:cxn ang="0">
                    <a:pos x="637" y="317"/>
                  </a:cxn>
                  <a:cxn ang="0">
                    <a:pos x="685" y="270"/>
                  </a:cxn>
                  <a:cxn ang="0">
                    <a:pos x="720" y="234"/>
                  </a:cxn>
                  <a:cxn ang="0">
                    <a:pos x="680" y="196"/>
                  </a:cxn>
                  <a:cxn ang="0">
                    <a:pos x="684" y="132"/>
                  </a:cxn>
                  <a:cxn ang="0">
                    <a:pos x="637" y="129"/>
                  </a:cxn>
                  <a:cxn ang="0">
                    <a:pos x="588" y="108"/>
                  </a:cxn>
                  <a:cxn ang="0">
                    <a:pos x="623" y="72"/>
                  </a:cxn>
                  <a:cxn ang="0">
                    <a:pos x="624" y="41"/>
                  </a:cxn>
                  <a:cxn ang="0">
                    <a:pos x="553" y="112"/>
                  </a:cxn>
                  <a:cxn ang="0">
                    <a:pos x="518" y="246"/>
                  </a:cxn>
                  <a:cxn ang="0">
                    <a:pos x="418" y="410"/>
                  </a:cxn>
                  <a:cxn ang="0">
                    <a:pos x="268" y="555"/>
                  </a:cxn>
                  <a:cxn ang="0">
                    <a:pos x="321" y="589"/>
                  </a:cxn>
                  <a:cxn ang="0">
                    <a:pos x="391" y="650"/>
                  </a:cxn>
                  <a:cxn ang="0">
                    <a:pos x="242" y="669"/>
                  </a:cxn>
                  <a:cxn ang="0">
                    <a:pos x="255" y="704"/>
                  </a:cxn>
                  <a:cxn ang="0">
                    <a:pos x="260" y="743"/>
                  </a:cxn>
                  <a:cxn ang="0">
                    <a:pos x="206" y="703"/>
                  </a:cxn>
                  <a:cxn ang="0">
                    <a:pos x="142" y="680"/>
                  </a:cxn>
                  <a:cxn ang="0">
                    <a:pos x="98" y="652"/>
                  </a:cxn>
                  <a:cxn ang="0">
                    <a:pos x="45" y="637"/>
                  </a:cxn>
                  <a:cxn ang="0">
                    <a:pos x="11" y="663"/>
                  </a:cxn>
                  <a:cxn ang="0">
                    <a:pos x="133" y="761"/>
                  </a:cxn>
                  <a:cxn ang="0">
                    <a:pos x="211" y="761"/>
                  </a:cxn>
                  <a:cxn ang="0">
                    <a:pos x="265" y="792"/>
                  </a:cxn>
                  <a:cxn ang="0">
                    <a:pos x="126" y="796"/>
                  </a:cxn>
                  <a:cxn ang="0">
                    <a:pos x="36" y="760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lnTo>
                      <a:pt x="0" y="752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6" name="Freeform 158">
                <a:extLst>
                  <a:ext uri="{FF2B5EF4-FFF2-40B4-BE49-F238E27FC236}">
                    <a16:creationId xmlns:a16="http://schemas.microsoft.com/office/drawing/2014/main" id="{6C6AB68C-0767-D94E-BA81-8497015311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5" y="11"/>
                  </a:cxn>
                  <a:cxn ang="0">
                    <a:pos x="144" y="34"/>
                  </a:cxn>
                  <a:cxn ang="0">
                    <a:pos x="141" y="69"/>
                  </a:cxn>
                  <a:cxn ang="0">
                    <a:pos x="140" y="100"/>
                  </a:cxn>
                  <a:cxn ang="0">
                    <a:pos x="145" y="118"/>
                  </a:cxn>
                  <a:cxn ang="0">
                    <a:pos x="159" y="141"/>
                  </a:cxn>
                  <a:cxn ang="0">
                    <a:pos x="185" y="170"/>
                  </a:cxn>
                  <a:cxn ang="0">
                    <a:pos x="203" y="192"/>
                  </a:cxn>
                  <a:cxn ang="0">
                    <a:pos x="211" y="209"/>
                  </a:cxn>
                  <a:cxn ang="0">
                    <a:pos x="215" y="227"/>
                  </a:cxn>
                  <a:cxn ang="0">
                    <a:pos x="215" y="242"/>
                  </a:cxn>
                  <a:cxn ang="0">
                    <a:pos x="208" y="262"/>
                  </a:cxn>
                  <a:cxn ang="0">
                    <a:pos x="197" y="285"/>
                  </a:cxn>
                  <a:cxn ang="0">
                    <a:pos x="189" y="303"/>
                  </a:cxn>
                  <a:cxn ang="0">
                    <a:pos x="186" y="318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7" name="Freeform 159">
                <a:extLst>
                  <a:ext uri="{FF2B5EF4-FFF2-40B4-BE49-F238E27FC236}">
                    <a16:creationId xmlns:a16="http://schemas.microsoft.com/office/drawing/2014/main" id="{88FB2102-7483-4F4B-A9E6-60E070DE9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4" y="0"/>
                  </a:cxn>
                  <a:cxn ang="0">
                    <a:pos x="145" y="22"/>
                  </a:cxn>
                  <a:cxn ang="0">
                    <a:pos x="144" y="46"/>
                  </a:cxn>
                  <a:cxn ang="0">
                    <a:pos x="140" y="91"/>
                  </a:cxn>
                  <a:cxn ang="0">
                    <a:pos x="142" y="110"/>
                  </a:cxn>
                  <a:cxn ang="0">
                    <a:pos x="149" y="126"/>
                  </a:cxn>
                  <a:cxn ang="0">
                    <a:pos x="172" y="156"/>
                  </a:cxn>
                  <a:cxn ang="0">
                    <a:pos x="197" y="184"/>
                  </a:cxn>
                  <a:cxn ang="0">
                    <a:pos x="207" y="200"/>
                  </a:cxn>
                  <a:cxn ang="0">
                    <a:pos x="213" y="218"/>
                  </a:cxn>
                  <a:cxn ang="0">
                    <a:pos x="215" y="235"/>
                  </a:cxn>
                  <a:cxn ang="0">
                    <a:pos x="213" y="249"/>
                  </a:cxn>
                  <a:cxn ang="0">
                    <a:pos x="203" y="274"/>
                  </a:cxn>
                  <a:cxn ang="0">
                    <a:pos x="191" y="297"/>
                  </a:cxn>
                  <a:cxn ang="0">
                    <a:pos x="188" y="310"/>
                  </a:cxn>
                  <a:cxn ang="0">
                    <a:pos x="185" y="324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lnTo>
                      <a:pt x="30" y="28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8" name="Freeform 160">
                <a:extLst>
                  <a:ext uri="{FF2B5EF4-FFF2-40B4-BE49-F238E27FC236}">
                    <a16:creationId xmlns:a16="http://schemas.microsoft.com/office/drawing/2014/main" id="{E2CD6CB9-BDE7-9948-98D3-D3582A97F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64" y="443"/>
                  </a:cxn>
                  <a:cxn ang="0">
                    <a:pos x="995" y="501"/>
                  </a:cxn>
                  <a:cxn ang="0">
                    <a:pos x="999" y="574"/>
                  </a:cxn>
                  <a:cxn ang="0">
                    <a:pos x="973" y="640"/>
                  </a:cxn>
                  <a:cxn ang="0">
                    <a:pos x="869" y="712"/>
                  </a:cxn>
                  <a:cxn ang="0">
                    <a:pos x="829" y="745"/>
                  </a:cxn>
                  <a:cxn ang="0">
                    <a:pos x="800" y="794"/>
                  </a:cxn>
                  <a:cxn ang="0">
                    <a:pos x="794" y="863"/>
                  </a:cxn>
                  <a:cxn ang="0">
                    <a:pos x="819" y="934"/>
                  </a:cxn>
                  <a:cxn ang="0">
                    <a:pos x="823" y="973"/>
                  </a:cxn>
                  <a:cxn ang="0">
                    <a:pos x="764" y="943"/>
                  </a:cxn>
                  <a:cxn ang="0">
                    <a:pos x="683" y="939"/>
                  </a:cxn>
                  <a:cxn ang="0">
                    <a:pos x="659" y="916"/>
                  </a:cxn>
                  <a:cxn ang="0">
                    <a:pos x="635" y="865"/>
                  </a:cxn>
                  <a:cxn ang="0">
                    <a:pos x="617" y="837"/>
                  </a:cxn>
                  <a:cxn ang="0">
                    <a:pos x="556" y="773"/>
                  </a:cxn>
                  <a:cxn ang="0">
                    <a:pos x="528" y="683"/>
                  </a:cxn>
                  <a:cxn ang="0">
                    <a:pos x="512" y="640"/>
                  </a:cxn>
                  <a:cxn ang="0">
                    <a:pos x="488" y="637"/>
                  </a:cxn>
                  <a:cxn ang="0">
                    <a:pos x="444" y="681"/>
                  </a:cxn>
                  <a:cxn ang="0">
                    <a:pos x="414" y="708"/>
                  </a:cxn>
                  <a:cxn ang="0">
                    <a:pos x="394" y="707"/>
                  </a:cxn>
                  <a:cxn ang="0">
                    <a:pos x="376" y="684"/>
                  </a:cxn>
                  <a:cxn ang="0">
                    <a:pos x="355" y="620"/>
                  </a:cxn>
                  <a:cxn ang="0">
                    <a:pos x="352" y="532"/>
                  </a:cxn>
                  <a:cxn ang="0">
                    <a:pos x="335" y="512"/>
                  </a:cxn>
                  <a:cxn ang="0">
                    <a:pos x="295" y="500"/>
                  </a:cxn>
                  <a:cxn ang="0">
                    <a:pos x="252" y="478"/>
                  </a:cxn>
                  <a:cxn ang="0">
                    <a:pos x="228" y="439"/>
                  </a:cxn>
                  <a:cxn ang="0">
                    <a:pos x="210" y="395"/>
                  </a:cxn>
                  <a:cxn ang="0">
                    <a:pos x="166" y="359"/>
                  </a:cxn>
                  <a:cxn ang="0">
                    <a:pos x="144" y="332"/>
                  </a:cxn>
                  <a:cxn ang="0">
                    <a:pos x="146" y="275"/>
                  </a:cxn>
                  <a:cxn ang="0">
                    <a:pos x="148" y="245"/>
                  </a:cxn>
                  <a:cxn ang="0">
                    <a:pos x="138" y="225"/>
                  </a:cxn>
                  <a:cxn ang="0">
                    <a:pos x="119" y="219"/>
                  </a:cxn>
                  <a:cxn ang="0">
                    <a:pos x="89" y="228"/>
                  </a:cxn>
                  <a:cxn ang="0">
                    <a:pos x="52" y="240"/>
                  </a:cxn>
                  <a:cxn ang="0">
                    <a:pos x="26" y="229"/>
                  </a:cxn>
                  <a:cxn ang="0">
                    <a:pos x="10" y="203"/>
                  </a:cxn>
                  <a:cxn ang="0">
                    <a:pos x="1" y="142"/>
                  </a:cxn>
                  <a:cxn ang="0">
                    <a:pos x="35" y="97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9" name="Freeform 161">
                <a:extLst>
                  <a:ext uri="{FF2B5EF4-FFF2-40B4-BE49-F238E27FC236}">
                    <a16:creationId xmlns:a16="http://schemas.microsoft.com/office/drawing/2014/main" id="{3D6504F4-5742-B84F-8186-5EE927A52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56" y="429"/>
                  </a:cxn>
                  <a:cxn ang="0">
                    <a:pos x="990" y="486"/>
                  </a:cxn>
                  <a:cxn ang="0">
                    <a:pos x="1000" y="557"/>
                  </a:cxn>
                  <a:cxn ang="0">
                    <a:pos x="982" y="623"/>
                  </a:cxn>
                  <a:cxn ang="0">
                    <a:pos x="937" y="685"/>
                  </a:cxn>
                  <a:cxn ang="0">
                    <a:pos x="841" y="732"/>
                  </a:cxn>
                  <a:cxn ang="0">
                    <a:pos x="817" y="760"/>
                  </a:cxn>
                  <a:cxn ang="0">
                    <a:pos x="794" y="828"/>
                  </a:cxn>
                  <a:cxn ang="0">
                    <a:pos x="803" y="898"/>
                  </a:cxn>
                  <a:cxn ang="0">
                    <a:pos x="823" y="953"/>
                  </a:cxn>
                  <a:cxn ang="0">
                    <a:pos x="803" y="960"/>
                  </a:cxn>
                  <a:cxn ang="0">
                    <a:pos x="738" y="942"/>
                  </a:cxn>
                  <a:cxn ang="0">
                    <a:pos x="676" y="935"/>
                  </a:cxn>
                  <a:cxn ang="0">
                    <a:pos x="654" y="908"/>
                  </a:cxn>
                  <a:cxn ang="0">
                    <a:pos x="631" y="856"/>
                  </a:cxn>
                  <a:cxn ang="0">
                    <a:pos x="594" y="816"/>
                  </a:cxn>
                  <a:cxn ang="0">
                    <a:pos x="548" y="760"/>
                  </a:cxn>
                  <a:cxn ang="0">
                    <a:pos x="525" y="666"/>
                  </a:cxn>
                  <a:cxn ang="0">
                    <a:pos x="506" y="636"/>
                  </a:cxn>
                  <a:cxn ang="0">
                    <a:pos x="480" y="641"/>
                  </a:cxn>
                  <a:cxn ang="0">
                    <a:pos x="436" y="690"/>
                  </a:cxn>
                  <a:cxn ang="0">
                    <a:pos x="407" y="711"/>
                  </a:cxn>
                  <a:cxn ang="0">
                    <a:pos x="390" y="705"/>
                  </a:cxn>
                  <a:cxn ang="0">
                    <a:pos x="372" y="675"/>
                  </a:cxn>
                  <a:cxn ang="0">
                    <a:pos x="351" y="597"/>
                  </a:cxn>
                  <a:cxn ang="0">
                    <a:pos x="348" y="525"/>
                  </a:cxn>
                  <a:cxn ang="0">
                    <a:pos x="326" y="506"/>
                  </a:cxn>
                  <a:cxn ang="0">
                    <a:pos x="284" y="497"/>
                  </a:cxn>
                  <a:cxn ang="0">
                    <a:pos x="245" y="469"/>
                  </a:cxn>
                  <a:cxn ang="0">
                    <a:pos x="224" y="427"/>
                  </a:cxn>
                  <a:cxn ang="0">
                    <a:pos x="203" y="386"/>
                  </a:cxn>
                  <a:cxn ang="0">
                    <a:pos x="158" y="354"/>
                  </a:cxn>
                  <a:cxn ang="0">
                    <a:pos x="141" y="321"/>
                  </a:cxn>
                  <a:cxn ang="0">
                    <a:pos x="148" y="265"/>
                  </a:cxn>
                  <a:cxn ang="0">
                    <a:pos x="146" y="238"/>
                  </a:cxn>
                  <a:cxn ang="0">
                    <a:pos x="135" y="223"/>
                  </a:cxn>
                  <a:cxn ang="0">
                    <a:pos x="113" y="220"/>
                  </a:cxn>
                  <a:cxn ang="0">
                    <a:pos x="79" y="233"/>
                  </a:cxn>
                  <a:cxn ang="0">
                    <a:pos x="44" y="238"/>
                  </a:cxn>
                  <a:cxn ang="0">
                    <a:pos x="21" y="224"/>
                  </a:cxn>
                  <a:cxn ang="0">
                    <a:pos x="4" y="185"/>
                  </a:cxn>
                  <a:cxn ang="0">
                    <a:pos x="5" y="135"/>
                  </a:cxn>
                  <a:cxn ang="0">
                    <a:pos x="22" y="59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lnTo>
                      <a:pt x="240" y="1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Freeform 183">
                <a:extLst>
                  <a:ext uri="{FF2B5EF4-FFF2-40B4-BE49-F238E27FC236}">
                    <a16:creationId xmlns:a16="http://schemas.microsoft.com/office/drawing/2014/main" id="{0F30ED23-4664-B348-8F04-4941C57DAC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48313" y="4615239"/>
                <a:ext cx="1741536" cy="2234399"/>
              </a:xfrm>
              <a:custGeom>
                <a:avLst/>
                <a:gdLst/>
                <a:ahLst/>
                <a:cxnLst>
                  <a:cxn ang="0">
                    <a:pos x="2589" y="4631"/>
                  </a:cxn>
                  <a:cxn ang="0">
                    <a:pos x="2558" y="4944"/>
                  </a:cxn>
                  <a:cxn ang="0">
                    <a:pos x="2297" y="4745"/>
                  </a:cxn>
                  <a:cxn ang="0">
                    <a:pos x="1892" y="4523"/>
                  </a:cxn>
                  <a:cxn ang="0">
                    <a:pos x="1618" y="4360"/>
                  </a:cxn>
                  <a:cxn ang="0">
                    <a:pos x="1853" y="4203"/>
                  </a:cxn>
                  <a:cxn ang="0">
                    <a:pos x="2125" y="4339"/>
                  </a:cxn>
                  <a:cxn ang="0">
                    <a:pos x="2620" y="4266"/>
                  </a:cxn>
                  <a:cxn ang="0">
                    <a:pos x="696" y="3236"/>
                  </a:cxn>
                  <a:cxn ang="0">
                    <a:pos x="763" y="2856"/>
                  </a:cxn>
                  <a:cxn ang="0">
                    <a:pos x="696" y="2741"/>
                  </a:cxn>
                  <a:cxn ang="0">
                    <a:pos x="578" y="2642"/>
                  </a:cxn>
                  <a:cxn ang="0">
                    <a:pos x="209" y="2753"/>
                  </a:cxn>
                  <a:cxn ang="0">
                    <a:pos x="276" y="2920"/>
                  </a:cxn>
                  <a:cxn ang="0">
                    <a:pos x="254" y="3209"/>
                  </a:cxn>
                  <a:cxn ang="0">
                    <a:pos x="253" y="3320"/>
                  </a:cxn>
                  <a:cxn ang="0">
                    <a:pos x="190" y="3563"/>
                  </a:cxn>
                  <a:cxn ang="0">
                    <a:pos x="381" y="3692"/>
                  </a:cxn>
                  <a:cxn ang="0">
                    <a:pos x="462" y="3482"/>
                  </a:cxn>
                  <a:cxn ang="0">
                    <a:pos x="1003" y="1969"/>
                  </a:cxn>
                  <a:cxn ang="0">
                    <a:pos x="1089" y="2009"/>
                  </a:cxn>
                  <a:cxn ang="0">
                    <a:pos x="1844" y="1561"/>
                  </a:cxn>
                  <a:cxn ang="0">
                    <a:pos x="477" y="379"/>
                  </a:cxn>
                  <a:cxn ang="0">
                    <a:pos x="655" y="307"/>
                  </a:cxn>
                  <a:cxn ang="0">
                    <a:pos x="914" y="298"/>
                  </a:cxn>
                  <a:cxn ang="0">
                    <a:pos x="1159" y="321"/>
                  </a:cxn>
                  <a:cxn ang="0">
                    <a:pos x="1286" y="194"/>
                  </a:cxn>
                  <a:cxn ang="0">
                    <a:pos x="1606" y="1"/>
                  </a:cxn>
                  <a:cxn ang="0">
                    <a:pos x="1985" y="232"/>
                  </a:cxn>
                  <a:cxn ang="0">
                    <a:pos x="2312" y="449"/>
                  </a:cxn>
                  <a:cxn ang="0">
                    <a:pos x="2350" y="781"/>
                  </a:cxn>
                  <a:cxn ang="0">
                    <a:pos x="2093" y="739"/>
                  </a:cxn>
                  <a:cxn ang="0">
                    <a:pos x="1918" y="796"/>
                  </a:cxn>
                  <a:cxn ang="0">
                    <a:pos x="1830" y="943"/>
                  </a:cxn>
                  <a:cxn ang="0">
                    <a:pos x="1787" y="1176"/>
                  </a:cxn>
                  <a:cxn ang="0">
                    <a:pos x="2213" y="1719"/>
                  </a:cxn>
                  <a:cxn ang="0">
                    <a:pos x="2433" y="2317"/>
                  </a:cxn>
                  <a:cxn ang="0">
                    <a:pos x="2836" y="2539"/>
                  </a:cxn>
                  <a:cxn ang="0">
                    <a:pos x="2962" y="2721"/>
                  </a:cxn>
                  <a:cxn ang="0">
                    <a:pos x="3826" y="3355"/>
                  </a:cxn>
                  <a:cxn ang="0">
                    <a:pos x="3690" y="3433"/>
                  </a:cxn>
                  <a:cxn ang="0">
                    <a:pos x="3409" y="3224"/>
                  </a:cxn>
                  <a:cxn ang="0">
                    <a:pos x="3220" y="3624"/>
                  </a:cxn>
                  <a:cxn ang="0">
                    <a:pos x="3283" y="3931"/>
                  </a:cxn>
                  <a:cxn ang="0">
                    <a:pos x="3089" y="4214"/>
                  </a:cxn>
                  <a:cxn ang="0">
                    <a:pos x="2799" y="4341"/>
                  </a:cxn>
                  <a:cxn ang="0">
                    <a:pos x="2865" y="4088"/>
                  </a:cxn>
                  <a:cxn ang="0">
                    <a:pos x="2990" y="3864"/>
                  </a:cxn>
                  <a:cxn ang="0">
                    <a:pos x="2880" y="3468"/>
                  </a:cxn>
                  <a:cxn ang="0">
                    <a:pos x="2667" y="3389"/>
                  </a:cxn>
                  <a:cxn ang="0">
                    <a:pos x="2525" y="3123"/>
                  </a:cxn>
                  <a:cxn ang="0">
                    <a:pos x="2375" y="3025"/>
                  </a:cxn>
                  <a:cxn ang="0">
                    <a:pos x="2097" y="2780"/>
                  </a:cxn>
                  <a:cxn ang="0">
                    <a:pos x="1683" y="2479"/>
                  </a:cxn>
                  <a:cxn ang="0">
                    <a:pos x="1358" y="2201"/>
                  </a:cxn>
                  <a:cxn ang="0">
                    <a:pos x="1201" y="1926"/>
                  </a:cxn>
                  <a:cxn ang="0">
                    <a:pos x="1065" y="1567"/>
                  </a:cxn>
                  <a:cxn ang="0">
                    <a:pos x="810" y="1214"/>
                  </a:cxn>
                  <a:cxn ang="0">
                    <a:pos x="456" y="1249"/>
                  </a:cxn>
                  <a:cxn ang="0">
                    <a:pos x="195" y="1220"/>
                  </a:cxn>
                  <a:cxn ang="0">
                    <a:pos x="66" y="901"/>
                  </a:cxn>
                  <a:cxn ang="0">
                    <a:pos x="133" y="632"/>
                  </a:cxn>
                  <a:cxn ang="0">
                    <a:pos x="155" y="360"/>
                  </a:cxn>
                </a:cxnLst>
                <a:rect l="0" t="0" r="r" b="b"/>
                <a:pathLst>
                  <a:path w="3827" h="4944">
                    <a:moveTo>
                      <a:pt x="1438" y="4770"/>
                    </a:moveTo>
                    <a:lnTo>
                      <a:pt x="1432" y="4763"/>
                    </a:lnTo>
                    <a:lnTo>
                      <a:pt x="1427" y="4757"/>
                    </a:lnTo>
                    <a:lnTo>
                      <a:pt x="1420" y="4751"/>
                    </a:lnTo>
                    <a:lnTo>
                      <a:pt x="1411" y="4746"/>
                    </a:lnTo>
                    <a:lnTo>
                      <a:pt x="1406" y="4744"/>
                    </a:lnTo>
                    <a:lnTo>
                      <a:pt x="1400" y="4742"/>
                    </a:lnTo>
                    <a:lnTo>
                      <a:pt x="1393" y="4741"/>
                    </a:lnTo>
                    <a:lnTo>
                      <a:pt x="1387" y="4744"/>
                    </a:lnTo>
                    <a:lnTo>
                      <a:pt x="1385" y="4745"/>
                    </a:lnTo>
                    <a:lnTo>
                      <a:pt x="1387" y="4749"/>
                    </a:lnTo>
                    <a:lnTo>
                      <a:pt x="1389" y="4753"/>
                    </a:lnTo>
                    <a:lnTo>
                      <a:pt x="1393" y="4757"/>
                    </a:lnTo>
                    <a:lnTo>
                      <a:pt x="1401" y="4764"/>
                    </a:lnTo>
                    <a:lnTo>
                      <a:pt x="1406" y="4768"/>
                    </a:lnTo>
                    <a:lnTo>
                      <a:pt x="1411" y="4777"/>
                    </a:lnTo>
                    <a:lnTo>
                      <a:pt x="1418" y="4785"/>
                    </a:lnTo>
                    <a:lnTo>
                      <a:pt x="1423" y="4788"/>
                    </a:lnTo>
                    <a:lnTo>
                      <a:pt x="1428" y="4790"/>
                    </a:lnTo>
                    <a:lnTo>
                      <a:pt x="1433" y="4793"/>
                    </a:lnTo>
                    <a:lnTo>
                      <a:pt x="1440" y="4792"/>
                    </a:lnTo>
                    <a:lnTo>
                      <a:pt x="1438" y="4770"/>
                    </a:lnTo>
                    <a:close/>
                    <a:moveTo>
                      <a:pt x="2690" y="4377"/>
                    </a:moveTo>
                    <a:lnTo>
                      <a:pt x="2584" y="4560"/>
                    </a:lnTo>
                    <a:lnTo>
                      <a:pt x="2576" y="4573"/>
                    </a:lnTo>
                    <a:lnTo>
                      <a:pt x="2571" y="4584"/>
                    </a:lnTo>
                    <a:lnTo>
                      <a:pt x="2568" y="4593"/>
                    </a:lnTo>
                    <a:lnTo>
                      <a:pt x="2567" y="4602"/>
                    </a:lnTo>
                    <a:lnTo>
                      <a:pt x="2568" y="4609"/>
                    </a:lnTo>
                    <a:lnTo>
                      <a:pt x="2569" y="4614"/>
                    </a:lnTo>
                    <a:lnTo>
                      <a:pt x="2573" y="4619"/>
                    </a:lnTo>
                    <a:lnTo>
                      <a:pt x="2577" y="4623"/>
                    </a:lnTo>
                    <a:lnTo>
                      <a:pt x="2589" y="4631"/>
                    </a:lnTo>
                    <a:lnTo>
                      <a:pt x="2602" y="4639"/>
                    </a:lnTo>
                    <a:lnTo>
                      <a:pt x="2608" y="4644"/>
                    </a:lnTo>
                    <a:lnTo>
                      <a:pt x="2616" y="4649"/>
                    </a:lnTo>
                    <a:lnTo>
                      <a:pt x="2621" y="4656"/>
                    </a:lnTo>
                    <a:lnTo>
                      <a:pt x="2628" y="4663"/>
                    </a:lnTo>
                    <a:lnTo>
                      <a:pt x="2630" y="4668"/>
                    </a:lnTo>
                    <a:lnTo>
                      <a:pt x="2632" y="4672"/>
                    </a:lnTo>
                    <a:lnTo>
                      <a:pt x="2632" y="4678"/>
                    </a:lnTo>
                    <a:lnTo>
                      <a:pt x="2632" y="4681"/>
                    </a:lnTo>
                    <a:lnTo>
                      <a:pt x="2629" y="4689"/>
                    </a:lnTo>
                    <a:lnTo>
                      <a:pt x="2624" y="4697"/>
                    </a:lnTo>
                    <a:lnTo>
                      <a:pt x="2611" y="4710"/>
                    </a:lnTo>
                    <a:lnTo>
                      <a:pt x="2599" y="4723"/>
                    </a:lnTo>
                    <a:lnTo>
                      <a:pt x="2617" y="4747"/>
                    </a:lnTo>
                    <a:lnTo>
                      <a:pt x="2638" y="4776"/>
                    </a:lnTo>
                    <a:lnTo>
                      <a:pt x="2642" y="4784"/>
                    </a:lnTo>
                    <a:lnTo>
                      <a:pt x="2645" y="4792"/>
                    </a:lnTo>
                    <a:lnTo>
                      <a:pt x="2646" y="4798"/>
                    </a:lnTo>
                    <a:lnTo>
                      <a:pt x="2646" y="4804"/>
                    </a:lnTo>
                    <a:lnTo>
                      <a:pt x="2643" y="4811"/>
                    </a:lnTo>
                    <a:lnTo>
                      <a:pt x="2641" y="4817"/>
                    </a:lnTo>
                    <a:lnTo>
                      <a:pt x="2634" y="4823"/>
                    </a:lnTo>
                    <a:lnTo>
                      <a:pt x="2626" y="4828"/>
                    </a:lnTo>
                    <a:lnTo>
                      <a:pt x="2616" y="4833"/>
                    </a:lnTo>
                    <a:lnTo>
                      <a:pt x="2608" y="4839"/>
                    </a:lnTo>
                    <a:lnTo>
                      <a:pt x="2600" y="4847"/>
                    </a:lnTo>
                    <a:lnTo>
                      <a:pt x="2594" y="4856"/>
                    </a:lnTo>
                    <a:lnTo>
                      <a:pt x="2588" y="4865"/>
                    </a:lnTo>
                    <a:lnTo>
                      <a:pt x="2582" y="4874"/>
                    </a:lnTo>
                    <a:lnTo>
                      <a:pt x="2578" y="4885"/>
                    </a:lnTo>
                    <a:lnTo>
                      <a:pt x="2575" y="4895"/>
                    </a:lnTo>
                    <a:lnTo>
                      <a:pt x="2563" y="4929"/>
                    </a:lnTo>
                    <a:lnTo>
                      <a:pt x="2558" y="4944"/>
                    </a:lnTo>
                    <a:lnTo>
                      <a:pt x="2555" y="4944"/>
                    </a:lnTo>
                    <a:lnTo>
                      <a:pt x="2553" y="4944"/>
                    </a:lnTo>
                    <a:lnTo>
                      <a:pt x="2550" y="4943"/>
                    </a:lnTo>
                    <a:lnTo>
                      <a:pt x="2547" y="4942"/>
                    </a:lnTo>
                    <a:lnTo>
                      <a:pt x="2542" y="4935"/>
                    </a:lnTo>
                    <a:lnTo>
                      <a:pt x="2536" y="4929"/>
                    </a:lnTo>
                    <a:lnTo>
                      <a:pt x="2524" y="4913"/>
                    </a:lnTo>
                    <a:lnTo>
                      <a:pt x="2514" y="4903"/>
                    </a:lnTo>
                    <a:lnTo>
                      <a:pt x="2508" y="4899"/>
                    </a:lnTo>
                    <a:lnTo>
                      <a:pt x="2501" y="4895"/>
                    </a:lnTo>
                    <a:lnTo>
                      <a:pt x="2493" y="4893"/>
                    </a:lnTo>
                    <a:lnTo>
                      <a:pt x="2484" y="4891"/>
                    </a:lnTo>
                    <a:lnTo>
                      <a:pt x="2466" y="4889"/>
                    </a:lnTo>
                    <a:lnTo>
                      <a:pt x="2446" y="4887"/>
                    </a:lnTo>
                    <a:lnTo>
                      <a:pt x="2427" y="4887"/>
                    </a:lnTo>
                    <a:lnTo>
                      <a:pt x="2406" y="4887"/>
                    </a:lnTo>
                    <a:lnTo>
                      <a:pt x="2397" y="4886"/>
                    </a:lnTo>
                    <a:lnTo>
                      <a:pt x="2388" y="4885"/>
                    </a:lnTo>
                    <a:lnTo>
                      <a:pt x="2380" y="4884"/>
                    </a:lnTo>
                    <a:lnTo>
                      <a:pt x="2371" y="4881"/>
                    </a:lnTo>
                    <a:lnTo>
                      <a:pt x="2358" y="4874"/>
                    </a:lnTo>
                    <a:lnTo>
                      <a:pt x="2347" y="4867"/>
                    </a:lnTo>
                    <a:lnTo>
                      <a:pt x="2337" y="4859"/>
                    </a:lnTo>
                    <a:lnTo>
                      <a:pt x="2331" y="4851"/>
                    </a:lnTo>
                    <a:lnTo>
                      <a:pt x="2326" y="4842"/>
                    </a:lnTo>
                    <a:lnTo>
                      <a:pt x="2322" y="4833"/>
                    </a:lnTo>
                    <a:lnTo>
                      <a:pt x="2318" y="4823"/>
                    </a:lnTo>
                    <a:lnTo>
                      <a:pt x="2317" y="4814"/>
                    </a:lnTo>
                    <a:lnTo>
                      <a:pt x="2314" y="4793"/>
                    </a:lnTo>
                    <a:lnTo>
                      <a:pt x="2310" y="4773"/>
                    </a:lnTo>
                    <a:lnTo>
                      <a:pt x="2306" y="4763"/>
                    </a:lnTo>
                    <a:lnTo>
                      <a:pt x="2302" y="4754"/>
                    </a:lnTo>
                    <a:lnTo>
                      <a:pt x="2297" y="4745"/>
                    </a:lnTo>
                    <a:lnTo>
                      <a:pt x="2290" y="4736"/>
                    </a:lnTo>
                    <a:lnTo>
                      <a:pt x="2284" y="4731"/>
                    </a:lnTo>
                    <a:lnTo>
                      <a:pt x="2278" y="4728"/>
                    </a:lnTo>
                    <a:lnTo>
                      <a:pt x="2270" y="4724"/>
                    </a:lnTo>
                    <a:lnTo>
                      <a:pt x="2262" y="4723"/>
                    </a:lnTo>
                    <a:lnTo>
                      <a:pt x="2243" y="4720"/>
                    </a:lnTo>
                    <a:lnTo>
                      <a:pt x="2223" y="4718"/>
                    </a:lnTo>
                    <a:lnTo>
                      <a:pt x="2203" y="4718"/>
                    </a:lnTo>
                    <a:lnTo>
                      <a:pt x="2182" y="4716"/>
                    </a:lnTo>
                    <a:lnTo>
                      <a:pt x="2163" y="4714"/>
                    </a:lnTo>
                    <a:lnTo>
                      <a:pt x="2147" y="4710"/>
                    </a:lnTo>
                    <a:lnTo>
                      <a:pt x="2135" y="4706"/>
                    </a:lnTo>
                    <a:lnTo>
                      <a:pt x="2125" y="4700"/>
                    </a:lnTo>
                    <a:lnTo>
                      <a:pt x="2116" y="4694"/>
                    </a:lnTo>
                    <a:lnTo>
                      <a:pt x="2106" y="4687"/>
                    </a:lnTo>
                    <a:lnTo>
                      <a:pt x="2089" y="4672"/>
                    </a:lnTo>
                    <a:lnTo>
                      <a:pt x="2071" y="4657"/>
                    </a:lnTo>
                    <a:lnTo>
                      <a:pt x="2054" y="4641"/>
                    </a:lnTo>
                    <a:lnTo>
                      <a:pt x="2037" y="4627"/>
                    </a:lnTo>
                    <a:lnTo>
                      <a:pt x="2028" y="4621"/>
                    </a:lnTo>
                    <a:lnTo>
                      <a:pt x="2017" y="4615"/>
                    </a:lnTo>
                    <a:lnTo>
                      <a:pt x="2008" y="4610"/>
                    </a:lnTo>
                    <a:lnTo>
                      <a:pt x="1998" y="4608"/>
                    </a:lnTo>
                    <a:lnTo>
                      <a:pt x="1977" y="4599"/>
                    </a:lnTo>
                    <a:lnTo>
                      <a:pt x="1954" y="4591"/>
                    </a:lnTo>
                    <a:lnTo>
                      <a:pt x="1944" y="4587"/>
                    </a:lnTo>
                    <a:lnTo>
                      <a:pt x="1933" y="4582"/>
                    </a:lnTo>
                    <a:lnTo>
                      <a:pt x="1923" y="4575"/>
                    </a:lnTo>
                    <a:lnTo>
                      <a:pt x="1915" y="4569"/>
                    </a:lnTo>
                    <a:lnTo>
                      <a:pt x="1909" y="4557"/>
                    </a:lnTo>
                    <a:lnTo>
                      <a:pt x="1903" y="4545"/>
                    </a:lnTo>
                    <a:lnTo>
                      <a:pt x="1898" y="4534"/>
                    </a:lnTo>
                    <a:lnTo>
                      <a:pt x="1892" y="4523"/>
                    </a:lnTo>
                    <a:lnTo>
                      <a:pt x="1887" y="4518"/>
                    </a:lnTo>
                    <a:lnTo>
                      <a:pt x="1881" y="4514"/>
                    </a:lnTo>
                    <a:lnTo>
                      <a:pt x="1875" y="4512"/>
                    </a:lnTo>
                    <a:lnTo>
                      <a:pt x="1868" y="4509"/>
                    </a:lnTo>
                    <a:lnTo>
                      <a:pt x="1856" y="4509"/>
                    </a:lnTo>
                    <a:lnTo>
                      <a:pt x="1841" y="4509"/>
                    </a:lnTo>
                    <a:lnTo>
                      <a:pt x="1827" y="4509"/>
                    </a:lnTo>
                    <a:lnTo>
                      <a:pt x="1814" y="4507"/>
                    </a:lnTo>
                    <a:lnTo>
                      <a:pt x="1808" y="4505"/>
                    </a:lnTo>
                    <a:lnTo>
                      <a:pt x="1802" y="4501"/>
                    </a:lnTo>
                    <a:lnTo>
                      <a:pt x="1799" y="4496"/>
                    </a:lnTo>
                    <a:lnTo>
                      <a:pt x="1795" y="4490"/>
                    </a:lnTo>
                    <a:lnTo>
                      <a:pt x="1789" y="4481"/>
                    </a:lnTo>
                    <a:lnTo>
                      <a:pt x="1784" y="4473"/>
                    </a:lnTo>
                    <a:lnTo>
                      <a:pt x="1779" y="4466"/>
                    </a:lnTo>
                    <a:lnTo>
                      <a:pt x="1773" y="4461"/>
                    </a:lnTo>
                    <a:lnTo>
                      <a:pt x="1765" y="4456"/>
                    </a:lnTo>
                    <a:lnTo>
                      <a:pt x="1757" y="4453"/>
                    </a:lnTo>
                    <a:lnTo>
                      <a:pt x="1747" y="4452"/>
                    </a:lnTo>
                    <a:lnTo>
                      <a:pt x="1735" y="4453"/>
                    </a:lnTo>
                    <a:lnTo>
                      <a:pt x="1716" y="4455"/>
                    </a:lnTo>
                    <a:lnTo>
                      <a:pt x="1703" y="4456"/>
                    </a:lnTo>
                    <a:lnTo>
                      <a:pt x="1692" y="4456"/>
                    </a:lnTo>
                    <a:lnTo>
                      <a:pt x="1685" y="4455"/>
                    </a:lnTo>
                    <a:lnTo>
                      <a:pt x="1678" y="4451"/>
                    </a:lnTo>
                    <a:lnTo>
                      <a:pt x="1673" y="4443"/>
                    </a:lnTo>
                    <a:lnTo>
                      <a:pt x="1666" y="4433"/>
                    </a:lnTo>
                    <a:lnTo>
                      <a:pt x="1657" y="4417"/>
                    </a:lnTo>
                    <a:lnTo>
                      <a:pt x="1639" y="4398"/>
                    </a:lnTo>
                    <a:lnTo>
                      <a:pt x="1620" y="4380"/>
                    </a:lnTo>
                    <a:lnTo>
                      <a:pt x="1618" y="4373"/>
                    </a:lnTo>
                    <a:lnTo>
                      <a:pt x="1617" y="4367"/>
                    </a:lnTo>
                    <a:lnTo>
                      <a:pt x="1618" y="4360"/>
                    </a:lnTo>
                    <a:lnTo>
                      <a:pt x="1621" y="4352"/>
                    </a:lnTo>
                    <a:lnTo>
                      <a:pt x="1628" y="4338"/>
                    </a:lnTo>
                    <a:lnTo>
                      <a:pt x="1631" y="4325"/>
                    </a:lnTo>
                    <a:lnTo>
                      <a:pt x="1629" y="4316"/>
                    </a:lnTo>
                    <a:lnTo>
                      <a:pt x="1629" y="4306"/>
                    </a:lnTo>
                    <a:lnTo>
                      <a:pt x="1630" y="4294"/>
                    </a:lnTo>
                    <a:lnTo>
                      <a:pt x="1634" y="4281"/>
                    </a:lnTo>
                    <a:lnTo>
                      <a:pt x="1638" y="4269"/>
                    </a:lnTo>
                    <a:lnTo>
                      <a:pt x="1644" y="4257"/>
                    </a:lnTo>
                    <a:lnTo>
                      <a:pt x="1652" y="4246"/>
                    </a:lnTo>
                    <a:lnTo>
                      <a:pt x="1660" y="4236"/>
                    </a:lnTo>
                    <a:lnTo>
                      <a:pt x="1727" y="4166"/>
                    </a:lnTo>
                    <a:lnTo>
                      <a:pt x="1729" y="4172"/>
                    </a:lnTo>
                    <a:lnTo>
                      <a:pt x="1731" y="4181"/>
                    </a:lnTo>
                    <a:lnTo>
                      <a:pt x="1736" y="4189"/>
                    </a:lnTo>
                    <a:lnTo>
                      <a:pt x="1743" y="4198"/>
                    </a:lnTo>
                    <a:lnTo>
                      <a:pt x="1749" y="4206"/>
                    </a:lnTo>
                    <a:lnTo>
                      <a:pt x="1757" y="4215"/>
                    </a:lnTo>
                    <a:lnTo>
                      <a:pt x="1766" y="4223"/>
                    </a:lnTo>
                    <a:lnTo>
                      <a:pt x="1777" y="4229"/>
                    </a:lnTo>
                    <a:lnTo>
                      <a:pt x="1786" y="4236"/>
                    </a:lnTo>
                    <a:lnTo>
                      <a:pt x="1796" y="4240"/>
                    </a:lnTo>
                    <a:lnTo>
                      <a:pt x="1806" y="4242"/>
                    </a:lnTo>
                    <a:lnTo>
                      <a:pt x="1815" y="4244"/>
                    </a:lnTo>
                    <a:lnTo>
                      <a:pt x="1824" y="4244"/>
                    </a:lnTo>
                    <a:lnTo>
                      <a:pt x="1832" y="4240"/>
                    </a:lnTo>
                    <a:lnTo>
                      <a:pt x="1836" y="4237"/>
                    </a:lnTo>
                    <a:lnTo>
                      <a:pt x="1840" y="4235"/>
                    </a:lnTo>
                    <a:lnTo>
                      <a:pt x="1844" y="4231"/>
                    </a:lnTo>
                    <a:lnTo>
                      <a:pt x="1846" y="4225"/>
                    </a:lnTo>
                    <a:lnTo>
                      <a:pt x="1849" y="4219"/>
                    </a:lnTo>
                    <a:lnTo>
                      <a:pt x="1852" y="4211"/>
                    </a:lnTo>
                    <a:lnTo>
                      <a:pt x="1853" y="4203"/>
                    </a:lnTo>
                    <a:lnTo>
                      <a:pt x="1854" y="4196"/>
                    </a:lnTo>
                    <a:lnTo>
                      <a:pt x="1856" y="4180"/>
                    </a:lnTo>
                    <a:lnTo>
                      <a:pt x="1857" y="4167"/>
                    </a:lnTo>
                    <a:lnTo>
                      <a:pt x="1859" y="4162"/>
                    </a:lnTo>
                    <a:lnTo>
                      <a:pt x="1862" y="4158"/>
                    </a:lnTo>
                    <a:lnTo>
                      <a:pt x="1867" y="4155"/>
                    </a:lnTo>
                    <a:lnTo>
                      <a:pt x="1872" y="4154"/>
                    </a:lnTo>
                    <a:lnTo>
                      <a:pt x="1879" y="4155"/>
                    </a:lnTo>
                    <a:lnTo>
                      <a:pt x="1888" y="4159"/>
                    </a:lnTo>
                    <a:lnTo>
                      <a:pt x="1900" y="4165"/>
                    </a:lnTo>
                    <a:lnTo>
                      <a:pt x="1914" y="4172"/>
                    </a:lnTo>
                    <a:lnTo>
                      <a:pt x="1935" y="4187"/>
                    </a:lnTo>
                    <a:lnTo>
                      <a:pt x="1959" y="4201"/>
                    </a:lnTo>
                    <a:lnTo>
                      <a:pt x="1971" y="4207"/>
                    </a:lnTo>
                    <a:lnTo>
                      <a:pt x="1984" y="4212"/>
                    </a:lnTo>
                    <a:lnTo>
                      <a:pt x="1995" y="4216"/>
                    </a:lnTo>
                    <a:lnTo>
                      <a:pt x="2008" y="4218"/>
                    </a:lnTo>
                    <a:lnTo>
                      <a:pt x="2015" y="4219"/>
                    </a:lnTo>
                    <a:lnTo>
                      <a:pt x="2021" y="4222"/>
                    </a:lnTo>
                    <a:lnTo>
                      <a:pt x="2027" y="4224"/>
                    </a:lnTo>
                    <a:lnTo>
                      <a:pt x="2032" y="4229"/>
                    </a:lnTo>
                    <a:lnTo>
                      <a:pt x="2041" y="4242"/>
                    </a:lnTo>
                    <a:lnTo>
                      <a:pt x="2049" y="4257"/>
                    </a:lnTo>
                    <a:lnTo>
                      <a:pt x="2055" y="4272"/>
                    </a:lnTo>
                    <a:lnTo>
                      <a:pt x="2062" y="4289"/>
                    </a:lnTo>
                    <a:lnTo>
                      <a:pt x="2068" y="4303"/>
                    </a:lnTo>
                    <a:lnTo>
                      <a:pt x="2076" y="4315"/>
                    </a:lnTo>
                    <a:lnTo>
                      <a:pt x="2081" y="4320"/>
                    </a:lnTo>
                    <a:lnTo>
                      <a:pt x="2086" y="4325"/>
                    </a:lnTo>
                    <a:lnTo>
                      <a:pt x="2091" y="4329"/>
                    </a:lnTo>
                    <a:lnTo>
                      <a:pt x="2098" y="4332"/>
                    </a:lnTo>
                    <a:lnTo>
                      <a:pt x="2111" y="4337"/>
                    </a:lnTo>
                    <a:lnTo>
                      <a:pt x="2125" y="4339"/>
                    </a:lnTo>
                    <a:lnTo>
                      <a:pt x="2139" y="4339"/>
                    </a:lnTo>
                    <a:lnTo>
                      <a:pt x="2155" y="4339"/>
                    </a:lnTo>
                    <a:lnTo>
                      <a:pt x="2170" y="4337"/>
                    </a:lnTo>
                    <a:lnTo>
                      <a:pt x="2187" y="4334"/>
                    </a:lnTo>
                    <a:lnTo>
                      <a:pt x="2220" y="4326"/>
                    </a:lnTo>
                    <a:lnTo>
                      <a:pt x="2252" y="4317"/>
                    </a:lnTo>
                    <a:lnTo>
                      <a:pt x="2268" y="4314"/>
                    </a:lnTo>
                    <a:lnTo>
                      <a:pt x="2282" y="4310"/>
                    </a:lnTo>
                    <a:lnTo>
                      <a:pt x="2295" y="4307"/>
                    </a:lnTo>
                    <a:lnTo>
                      <a:pt x="2306" y="4306"/>
                    </a:lnTo>
                    <a:lnTo>
                      <a:pt x="2319" y="4307"/>
                    </a:lnTo>
                    <a:lnTo>
                      <a:pt x="2331" y="4307"/>
                    </a:lnTo>
                    <a:lnTo>
                      <a:pt x="2343" y="4306"/>
                    </a:lnTo>
                    <a:lnTo>
                      <a:pt x="2353" y="4304"/>
                    </a:lnTo>
                    <a:lnTo>
                      <a:pt x="2374" y="4299"/>
                    </a:lnTo>
                    <a:lnTo>
                      <a:pt x="2392" y="4293"/>
                    </a:lnTo>
                    <a:lnTo>
                      <a:pt x="2429" y="4277"/>
                    </a:lnTo>
                    <a:lnTo>
                      <a:pt x="2472" y="4262"/>
                    </a:lnTo>
                    <a:lnTo>
                      <a:pt x="2479" y="4262"/>
                    </a:lnTo>
                    <a:lnTo>
                      <a:pt x="2485" y="4260"/>
                    </a:lnTo>
                    <a:lnTo>
                      <a:pt x="2490" y="4262"/>
                    </a:lnTo>
                    <a:lnTo>
                      <a:pt x="2497" y="4262"/>
                    </a:lnTo>
                    <a:lnTo>
                      <a:pt x="2508" y="4266"/>
                    </a:lnTo>
                    <a:lnTo>
                      <a:pt x="2520" y="4271"/>
                    </a:lnTo>
                    <a:lnTo>
                      <a:pt x="2532" y="4276"/>
                    </a:lnTo>
                    <a:lnTo>
                      <a:pt x="2543" y="4281"/>
                    </a:lnTo>
                    <a:lnTo>
                      <a:pt x="2555" y="4285"/>
                    </a:lnTo>
                    <a:lnTo>
                      <a:pt x="2568" y="4286"/>
                    </a:lnTo>
                    <a:lnTo>
                      <a:pt x="2578" y="4285"/>
                    </a:lnTo>
                    <a:lnTo>
                      <a:pt x="2588" y="4284"/>
                    </a:lnTo>
                    <a:lnTo>
                      <a:pt x="2597" y="4280"/>
                    </a:lnTo>
                    <a:lnTo>
                      <a:pt x="2606" y="4276"/>
                    </a:lnTo>
                    <a:lnTo>
                      <a:pt x="2620" y="4266"/>
                    </a:lnTo>
                    <a:lnTo>
                      <a:pt x="2635" y="4254"/>
                    </a:lnTo>
                    <a:lnTo>
                      <a:pt x="2650" y="4242"/>
                    </a:lnTo>
                    <a:lnTo>
                      <a:pt x="2664" y="4231"/>
                    </a:lnTo>
                    <a:lnTo>
                      <a:pt x="2672" y="4227"/>
                    </a:lnTo>
                    <a:lnTo>
                      <a:pt x="2681" y="4223"/>
                    </a:lnTo>
                    <a:lnTo>
                      <a:pt x="2690" y="4220"/>
                    </a:lnTo>
                    <a:lnTo>
                      <a:pt x="2699" y="4219"/>
                    </a:lnTo>
                    <a:lnTo>
                      <a:pt x="2722" y="4218"/>
                    </a:lnTo>
                    <a:lnTo>
                      <a:pt x="2748" y="4215"/>
                    </a:lnTo>
                    <a:lnTo>
                      <a:pt x="2762" y="4214"/>
                    </a:lnTo>
                    <a:lnTo>
                      <a:pt x="2775" y="4214"/>
                    </a:lnTo>
                    <a:lnTo>
                      <a:pt x="2787" y="4214"/>
                    </a:lnTo>
                    <a:lnTo>
                      <a:pt x="2797" y="4216"/>
                    </a:lnTo>
                    <a:lnTo>
                      <a:pt x="2797" y="4222"/>
                    </a:lnTo>
                    <a:lnTo>
                      <a:pt x="2796" y="4229"/>
                    </a:lnTo>
                    <a:lnTo>
                      <a:pt x="2793" y="4237"/>
                    </a:lnTo>
                    <a:lnTo>
                      <a:pt x="2790" y="4245"/>
                    </a:lnTo>
                    <a:lnTo>
                      <a:pt x="2779" y="4263"/>
                    </a:lnTo>
                    <a:lnTo>
                      <a:pt x="2765" y="4281"/>
                    </a:lnTo>
                    <a:lnTo>
                      <a:pt x="2736" y="4316"/>
                    </a:lnTo>
                    <a:lnTo>
                      <a:pt x="2717" y="4343"/>
                    </a:lnTo>
                    <a:lnTo>
                      <a:pt x="2690" y="4377"/>
                    </a:lnTo>
                    <a:close/>
                    <a:moveTo>
                      <a:pt x="648" y="3512"/>
                    </a:moveTo>
                    <a:lnTo>
                      <a:pt x="657" y="3490"/>
                    </a:lnTo>
                    <a:lnTo>
                      <a:pt x="662" y="3465"/>
                    </a:lnTo>
                    <a:lnTo>
                      <a:pt x="668" y="3439"/>
                    </a:lnTo>
                    <a:lnTo>
                      <a:pt x="671" y="3413"/>
                    </a:lnTo>
                    <a:lnTo>
                      <a:pt x="675" y="3387"/>
                    </a:lnTo>
                    <a:lnTo>
                      <a:pt x="678" y="3360"/>
                    </a:lnTo>
                    <a:lnTo>
                      <a:pt x="681" y="3335"/>
                    </a:lnTo>
                    <a:lnTo>
                      <a:pt x="684" y="3311"/>
                    </a:lnTo>
                    <a:lnTo>
                      <a:pt x="691" y="3273"/>
                    </a:lnTo>
                    <a:lnTo>
                      <a:pt x="696" y="3236"/>
                    </a:lnTo>
                    <a:lnTo>
                      <a:pt x="697" y="3216"/>
                    </a:lnTo>
                    <a:lnTo>
                      <a:pt x="697" y="3197"/>
                    </a:lnTo>
                    <a:lnTo>
                      <a:pt x="697" y="3179"/>
                    </a:lnTo>
                    <a:lnTo>
                      <a:pt x="695" y="3161"/>
                    </a:lnTo>
                    <a:lnTo>
                      <a:pt x="693" y="3146"/>
                    </a:lnTo>
                    <a:lnTo>
                      <a:pt x="693" y="3135"/>
                    </a:lnTo>
                    <a:lnTo>
                      <a:pt x="695" y="3122"/>
                    </a:lnTo>
                    <a:lnTo>
                      <a:pt x="693" y="3109"/>
                    </a:lnTo>
                    <a:lnTo>
                      <a:pt x="734" y="3035"/>
                    </a:lnTo>
                    <a:lnTo>
                      <a:pt x="741" y="3025"/>
                    </a:lnTo>
                    <a:lnTo>
                      <a:pt x="752" y="3016"/>
                    </a:lnTo>
                    <a:lnTo>
                      <a:pt x="761" y="3005"/>
                    </a:lnTo>
                    <a:lnTo>
                      <a:pt x="767" y="2996"/>
                    </a:lnTo>
                    <a:lnTo>
                      <a:pt x="769" y="2991"/>
                    </a:lnTo>
                    <a:lnTo>
                      <a:pt x="769" y="2987"/>
                    </a:lnTo>
                    <a:lnTo>
                      <a:pt x="767" y="2982"/>
                    </a:lnTo>
                    <a:lnTo>
                      <a:pt x="766" y="2977"/>
                    </a:lnTo>
                    <a:lnTo>
                      <a:pt x="762" y="2968"/>
                    </a:lnTo>
                    <a:lnTo>
                      <a:pt x="756" y="2956"/>
                    </a:lnTo>
                    <a:lnTo>
                      <a:pt x="748" y="2946"/>
                    </a:lnTo>
                    <a:lnTo>
                      <a:pt x="743" y="2934"/>
                    </a:lnTo>
                    <a:lnTo>
                      <a:pt x="740" y="2927"/>
                    </a:lnTo>
                    <a:lnTo>
                      <a:pt x="739" y="2922"/>
                    </a:lnTo>
                    <a:lnTo>
                      <a:pt x="738" y="2916"/>
                    </a:lnTo>
                    <a:lnTo>
                      <a:pt x="738" y="2909"/>
                    </a:lnTo>
                    <a:lnTo>
                      <a:pt x="739" y="2900"/>
                    </a:lnTo>
                    <a:lnTo>
                      <a:pt x="741" y="2894"/>
                    </a:lnTo>
                    <a:lnTo>
                      <a:pt x="747" y="2886"/>
                    </a:lnTo>
                    <a:lnTo>
                      <a:pt x="750" y="2881"/>
                    </a:lnTo>
                    <a:lnTo>
                      <a:pt x="756" y="2874"/>
                    </a:lnTo>
                    <a:lnTo>
                      <a:pt x="760" y="2869"/>
                    </a:lnTo>
                    <a:lnTo>
                      <a:pt x="762" y="2863"/>
                    </a:lnTo>
                    <a:lnTo>
                      <a:pt x="763" y="2856"/>
                    </a:lnTo>
                    <a:lnTo>
                      <a:pt x="762" y="2854"/>
                    </a:lnTo>
                    <a:lnTo>
                      <a:pt x="760" y="2850"/>
                    </a:lnTo>
                    <a:lnTo>
                      <a:pt x="756" y="2847"/>
                    </a:lnTo>
                    <a:lnTo>
                      <a:pt x="750" y="2845"/>
                    </a:lnTo>
                    <a:lnTo>
                      <a:pt x="739" y="2839"/>
                    </a:lnTo>
                    <a:lnTo>
                      <a:pt x="725" y="2834"/>
                    </a:lnTo>
                    <a:lnTo>
                      <a:pt x="710" y="2829"/>
                    </a:lnTo>
                    <a:lnTo>
                      <a:pt x="699" y="2824"/>
                    </a:lnTo>
                    <a:lnTo>
                      <a:pt x="693" y="2821"/>
                    </a:lnTo>
                    <a:lnTo>
                      <a:pt x="691" y="2819"/>
                    </a:lnTo>
                    <a:lnTo>
                      <a:pt x="688" y="2816"/>
                    </a:lnTo>
                    <a:lnTo>
                      <a:pt x="687" y="2812"/>
                    </a:lnTo>
                    <a:lnTo>
                      <a:pt x="688" y="2808"/>
                    </a:lnTo>
                    <a:lnTo>
                      <a:pt x="691" y="2806"/>
                    </a:lnTo>
                    <a:lnTo>
                      <a:pt x="693" y="2802"/>
                    </a:lnTo>
                    <a:lnTo>
                      <a:pt x="697" y="2799"/>
                    </a:lnTo>
                    <a:lnTo>
                      <a:pt x="708" y="2793"/>
                    </a:lnTo>
                    <a:lnTo>
                      <a:pt x="719" y="2788"/>
                    </a:lnTo>
                    <a:lnTo>
                      <a:pt x="731" y="2781"/>
                    </a:lnTo>
                    <a:lnTo>
                      <a:pt x="740" y="2773"/>
                    </a:lnTo>
                    <a:lnTo>
                      <a:pt x="744" y="2769"/>
                    </a:lnTo>
                    <a:lnTo>
                      <a:pt x="747" y="2764"/>
                    </a:lnTo>
                    <a:lnTo>
                      <a:pt x="749" y="2759"/>
                    </a:lnTo>
                    <a:lnTo>
                      <a:pt x="749" y="2753"/>
                    </a:lnTo>
                    <a:lnTo>
                      <a:pt x="749" y="2751"/>
                    </a:lnTo>
                    <a:lnTo>
                      <a:pt x="738" y="2751"/>
                    </a:lnTo>
                    <a:lnTo>
                      <a:pt x="726" y="2753"/>
                    </a:lnTo>
                    <a:lnTo>
                      <a:pt x="714" y="2751"/>
                    </a:lnTo>
                    <a:lnTo>
                      <a:pt x="704" y="2749"/>
                    </a:lnTo>
                    <a:lnTo>
                      <a:pt x="700" y="2747"/>
                    </a:lnTo>
                    <a:lnTo>
                      <a:pt x="699" y="2746"/>
                    </a:lnTo>
                    <a:lnTo>
                      <a:pt x="697" y="2743"/>
                    </a:lnTo>
                    <a:lnTo>
                      <a:pt x="696" y="2741"/>
                    </a:lnTo>
                    <a:lnTo>
                      <a:pt x="697" y="2733"/>
                    </a:lnTo>
                    <a:lnTo>
                      <a:pt x="700" y="2724"/>
                    </a:lnTo>
                    <a:lnTo>
                      <a:pt x="703" y="2714"/>
                    </a:lnTo>
                    <a:lnTo>
                      <a:pt x="705" y="2705"/>
                    </a:lnTo>
                    <a:lnTo>
                      <a:pt x="708" y="2696"/>
                    </a:lnTo>
                    <a:lnTo>
                      <a:pt x="708" y="2689"/>
                    </a:lnTo>
                    <a:lnTo>
                      <a:pt x="706" y="2683"/>
                    </a:lnTo>
                    <a:lnTo>
                      <a:pt x="704" y="2679"/>
                    </a:lnTo>
                    <a:lnTo>
                      <a:pt x="701" y="2676"/>
                    </a:lnTo>
                    <a:lnTo>
                      <a:pt x="699" y="2676"/>
                    </a:lnTo>
                    <a:lnTo>
                      <a:pt x="692" y="2677"/>
                    </a:lnTo>
                    <a:lnTo>
                      <a:pt x="686" y="2681"/>
                    </a:lnTo>
                    <a:lnTo>
                      <a:pt x="677" y="2685"/>
                    </a:lnTo>
                    <a:lnTo>
                      <a:pt x="669" y="2688"/>
                    </a:lnTo>
                    <a:lnTo>
                      <a:pt x="664" y="2689"/>
                    </a:lnTo>
                    <a:lnTo>
                      <a:pt x="660" y="2688"/>
                    </a:lnTo>
                    <a:lnTo>
                      <a:pt x="655" y="2685"/>
                    </a:lnTo>
                    <a:lnTo>
                      <a:pt x="651" y="2681"/>
                    </a:lnTo>
                    <a:lnTo>
                      <a:pt x="644" y="2671"/>
                    </a:lnTo>
                    <a:lnTo>
                      <a:pt x="638" y="2658"/>
                    </a:lnTo>
                    <a:lnTo>
                      <a:pt x="633" y="2645"/>
                    </a:lnTo>
                    <a:lnTo>
                      <a:pt x="627" y="2633"/>
                    </a:lnTo>
                    <a:lnTo>
                      <a:pt x="625" y="2627"/>
                    </a:lnTo>
                    <a:lnTo>
                      <a:pt x="621" y="2623"/>
                    </a:lnTo>
                    <a:lnTo>
                      <a:pt x="617" y="2619"/>
                    </a:lnTo>
                    <a:lnTo>
                      <a:pt x="613" y="2618"/>
                    </a:lnTo>
                    <a:lnTo>
                      <a:pt x="609" y="2617"/>
                    </a:lnTo>
                    <a:lnTo>
                      <a:pt x="605" y="2617"/>
                    </a:lnTo>
                    <a:lnTo>
                      <a:pt x="602" y="2618"/>
                    </a:lnTo>
                    <a:lnTo>
                      <a:pt x="598" y="2619"/>
                    </a:lnTo>
                    <a:lnTo>
                      <a:pt x="590" y="2626"/>
                    </a:lnTo>
                    <a:lnTo>
                      <a:pt x="583" y="2633"/>
                    </a:lnTo>
                    <a:lnTo>
                      <a:pt x="578" y="2642"/>
                    </a:lnTo>
                    <a:lnTo>
                      <a:pt x="573" y="2652"/>
                    </a:lnTo>
                    <a:lnTo>
                      <a:pt x="568" y="2664"/>
                    </a:lnTo>
                    <a:lnTo>
                      <a:pt x="561" y="2674"/>
                    </a:lnTo>
                    <a:lnTo>
                      <a:pt x="555" y="2679"/>
                    </a:lnTo>
                    <a:lnTo>
                      <a:pt x="548" y="2681"/>
                    </a:lnTo>
                    <a:lnTo>
                      <a:pt x="530" y="2684"/>
                    </a:lnTo>
                    <a:lnTo>
                      <a:pt x="507" y="2692"/>
                    </a:lnTo>
                    <a:lnTo>
                      <a:pt x="493" y="2699"/>
                    </a:lnTo>
                    <a:lnTo>
                      <a:pt x="478" y="2711"/>
                    </a:lnTo>
                    <a:lnTo>
                      <a:pt x="464" y="2723"/>
                    </a:lnTo>
                    <a:lnTo>
                      <a:pt x="450" y="2732"/>
                    </a:lnTo>
                    <a:lnTo>
                      <a:pt x="425" y="2742"/>
                    </a:lnTo>
                    <a:lnTo>
                      <a:pt x="401" y="2750"/>
                    </a:lnTo>
                    <a:lnTo>
                      <a:pt x="389" y="2753"/>
                    </a:lnTo>
                    <a:lnTo>
                      <a:pt x="376" y="2755"/>
                    </a:lnTo>
                    <a:lnTo>
                      <a:pt x="364" y="2756"/>
                    </a:lnTo>
                    <a:lnTo>
                      <a:pt x="353" y="2758"/>
                    </a:lnTo>
                    <a:lnTo>
                      <a:pt x="341" y="2758"/>
                    </a:lnTo>
                    <a:lnTo>
                      <a:pt x="329" y="2756"/>
                    </a:lnTo>
                    <a:lnTo>
                      <a:pt x="318" y="2754"/>
                    </a:lnTo>
                    <a:lnTo>
                      <a:pt x="306" y="2750"/>
                    </a:lnTo>
                    <a:lnTo>
                      <a:pt x="294" y="2746"/>
                    </a:lnTo>
                    <a:lnTo>
                      <a:pt x="283" y="2740"/>
                    </a:lnTo>
                    <a:lnTo>
                      <a:pt x="271" y="2733"/>
                    </a:lnTo>
                    <a:lnTo>
                      <a:pt x="261" y="2724"/>
                    </a:lnTo>
                    <a:lnTo>
                      <a:pt x="240" y="2706"/>
                    </a:lnTo>
                    <a:lnTo>
                      <a:pt x="231" y="2701"/>
                    </a:lnTo>
                    <a:lnTo>
                      <a:pt x="228" y="2702"/>
                    </a:lnTo>
                    <a:lnTo>
                      <a:pt x="226" y="2709"/>
                    </a:lnTo>
                    <a:lnTo>
                      <a:pt x="223" y="2719"/>
                    </a:lnTo>
                    <a:lnTo>
                      <a:pt x="219" y="2732"/>
                    </a:lnTo>
                    <a:lnTo>
                      <a:pt x="214" y="2743"/>
                    </a:lnTo>
                    <a:lnTo>
                      <a:pt x="209" y="2753"/>
                    </a:lnTo>
                    <a:lnTo>
                      <a:pt x="202" y="2763"/>
                    </a:lnTo>
                    <a:lnTo>
                      <a:pt x="197" y="2773"/>
                    </a:lnTo>
                    <a:lnTo>
                      <a:pt x="196" y="2777"/>
                    </a:lnTo>
                    <a:lnTo>
                      <a:pt x="196" y="2780"/>
                    </a:lnTo>
                    <a:lnTo>
                      <a:pt x="197" y="2784"/>
                    </a:lnTo>
                    <a:lnTo>
                      <a:pt x="197" y="2786"/>
                    </a:lnTo>
                    <a:lnTo>
                      <a:pt x="201" y="2791"/>
                    </a:lnTo>
                    <a:lnTo>
                      <a:pt x="206" y="2797"/>
                    </a:lnTo>
                    <a:lnTo>
                      <a:pt x="212" y="2800"/>
                    </a:lnTo>
                    <a:lnTo>
                      <a:pt x="215" y="2803"/>
                    </a:lnTo>
                    <a:lnTo>
                      <a:pt x="218" y="2807"/>
                    </a:lnTo>
                    <a:lnTo>
                      <a:pt x="219" y="2810"/>
                    </a:lnTo>
                    <a:lnTo>
                      <a:pt x="217" y="2815"/>
                    </a:lnTo>
                    <a:lnTo>
                      <a:pt x="213" y="2821"/>
                    </a:lnTo>
                    <a:lnTo>
                      <a:pt x="209" y="2828"/>
                    </a:lnTo>
                    <a:lnTo>
                      <a:pt x="204" y="2834"/>
                    </a:lnTo>
                    <a:lnTo>
                      <a:pt x="195" y="2846"/>
                    </a:lnTo>
                    <a:lnTo>
                      <a:pt x="191" y="2854"/>
                    </a:lnTo>
                    <a:lnTo>
                      <a:pt x="200" y="2857"/>
                    </a:lnTo>
                    <a:lnTo>
                      <a:pt x="213" y="2864"/>
                    </a:lnTo>
                    <a:lnTo>
                      <a:pt x="225" y="2872"/>
                    </a:lnTo>
                    <a:lnTo>
                      <a:pt x="236" y="2878"/>
                    </a:lnTo>
                    <a:lnTo>
                      <a:pt x="244" y="2879"/>
                    </a:lnTo>
                    <a:lnTo>
                      <a:pt x="254" y="2881"/>
                    </a:lnTo>
                    <a:lnTo>
                      <a:pt x="258" y="2882"/>
                    </a:lnTo>
                    <a:lnTo>
                      <a:pt x="263" y="2883"/>
                    </a:lnTo>
                    <a:lnTo>
                      <a:pt x="266" y="2885"/>
                    </a:lnTo>
                    <a:lnTo>
                      <a:pt x="269" y="2887"/>
                    </a:lnTo>
                    <a:lnTo>
                      <a:pt x="270" y="2890"/>
                    </a:lnTo>
                    <a:lnTo>
                      <a:pt x="272" y="2894"/>
                    </a:lnTo>
                    <a:lnTo>
                      <a:pt x="274" y="2899"/>
                    </a:lnTo>
                    <a:lnTo>
                      <a:pt x="275" y="2905"/>
                    </a:lnTo>
                    <a:lnTo>
                      <a:pt x="276" y="2920"/>
                    </a:lnTo>
                    <a:lnTo>
                      <a:pt x="278" y="2929"/>
                    </a:lnTo>
                    <a:lnTo>
                      <a:pt x="272" y="2938"/>
                    </a:lnTo>
                    <a:lnTo>
                      <a:pt x="269" y="2951"/>
                    </a:lnTo>
                    <a:lnTo>
                      <a:pt x="266" y="2964"/>
                    </a:lnTo>
                    <a:lnTo>
                      <a:pt x="263" y="2975"/>
                    </a:lnTo>
                    <a:lnTo>
                      <a:pt x="263" y="2981"/>
                    </a:lnTo>
                    <a:lnTo>
                      <a:pt x="267" y="2984"/>
                    </a:lnTo>
                    <a:lnTo>
                      <a:pt x="272" y="2990"/>
                    </a:lnTo>
                    <a:lnTo>
                      <a:pt x="278" y="2995"/>
                    </a:lnTo>
                    <a:lnTo>
                      <a:pt x="284" y="3001"/>
                    </a:lnTo>
                    <a:lnTo>
                      <a:pt x="289" y="3008"/>
                    </a:lnTo>
                    <a:lnTo>
                      <a:pt x="292" y="3012"/>
                    </a:lnTo>
                    <a:lnTo>
                      <a:pt x="294" y="3016"/>
                    </a:lnTo>
                    <a:lnTo>
                      <a:pt x="294" y="3021"/>
                    </a:lnTo>
                    <a:lnTo>
                      <a:pt x="296" y="3026"/>
                    </a:lnTo>
                    <a:lnTo>
                      <a:pt x="294" y="3049"/>
                    </a:lnTo>
                    <a:lnTo>
                      <a:pt x="292" y="3079"/>
                    </a:lnTo>
                    <a:lnTo>
                      <a:pt x="289" y="3095"/>
                    </a:lnTo>
                    <a:lnTo>
                      <a:pt x="285" y="3107"/>
                    </a:lnTo>
                    <a:lnTo>
                      <a:pt x="282" y="3119"/>
                    </a:lnTo>
                    <a:lnTo>
                      <a:pt x="275" y="3128"/>
                    </a:lnTo>
                    <a:lnTo>
                      <a:pt x="270" y="3136"/>
                    </a:lnTo>
                    <a:lnTo>
                      <a:pt x="263" y="3142"/>
                    </a:lnTo>
                    <a:lnTo>
                      <a:pt x="259" y="3150"/>
                    </a:lnTo>
                    <a:lnTo>
                      <a:pt x="256" y="3158"/>
                    </a:lnTo>
                    <a:lnTo>
                      <a:pt x="253" y="3166"/>
                    </a:lnTo>
                    <a:lnTo>
                      <a:pt x="250" y="3174"/>
                    </a:lnTo>
                    <a:lnTo>
                      <a:pt x="249" y="3184"/>
                    </a:lnTo>
                    <a:lnTo>
                      <a:pt x="249" y="3194"/>
                    </a:lnTo>
                    <a:lnTo>
                      <a:pt x="249" y="3201"/>
                    </a:lnTo>
                    <a:lnTo>
                      <a:pt x="250" y="3205"/>
                    </a:lnTo>
                    <a:lnTo>
                      <a:pt x="252" y="3207"/>
                    </a:lnTo>
                    <a:lnTo>
                      <a:pt x="254" y="3209"/>
                    </a:lnTo>
                    <a:lnTo>
                      <a:pt x="257" y="3210"/>
                    </a:lnTo>
                    <a:lnTo>
                      <a:pt x="259" y="3209"/>
                    </a:lnTo>
                    <a:lnTo>
                      <a:pt x="262" y="3206"/>
                    </a:lnTo>
                    <a:lnTo>
                      <a:pt x="266" y="3203"/>
                    </a:lnTo>
                    <a:lnTo>
                      <a:pt x="279" y="3189"/>
                    </a:lnTo>
                    <a:lnTo>
                      <a:pt x="289" y="3177"/>
                    </a:lnTo>
                    <a:lnTo>
                      <a:pt x="292" y="3175"/>
                    </a:lnTo>
                    <a:lnTo>
                      <a:pt x="296" y="3175"/>
                    </a:lnTo>
                    <a:lnTo>
                      <a:pt x="298" y="3177"/>
                    </a:lnTo>
                    <a:lnTo>
                      <a:pt x="300" y="3181"/>
                    </a:lnTo>
                    <a:lnTo>
                      <a:pt x="302" y="3193"/>
                    </a:lnTo>
                    <a:lnTo>
                      <a:pt x="305" y="3210"/>
                    </a:lnTo>
                    <a:lnTo>
                      <a:pt x="305" y="3244"/>
                    </a:lnTo>
                    <a:lnTo>
                      <a:pt x="305" y="3264"/>
                    </a:lnTo>
                    <a:lnTo>
                      <a:pt x="305" y="3275"/>
                    </a:lnTo>
                    <a:lnTo>
                      <a:pt x="305" y="3286"/>
                    </a:lnTo>
                    <a:lnTo>
                      <a:pt x="304" y="3293"/>
                    </a:lnTo>
                    <a:lnTo>
                      <a:pt x="302" y="3298"/>
                    </a:lnTo>
                    <a:lnTo>
                      <a:pt x="301" y="3302"/>
                    </a:lnTo>
                    <a:lnTo>
                      <a:pt x="298" y="3306"/>
                    </a:lnTo>
                    <a:lnTo>
                      <a:pt x="296" y="3307"/>
                    </a:lnTo>
                    <a:lnTo>
                      <a:pt x="294" y="3307"/>
                    </a:lnTo>
                    <a:lnTo>
                      <a:pt x="292" y="3307"/>
                    </a:lnTo>
                    <a:lnTo>
                      <a:pt x="291" y="3304"/>
                    </a:lnTo>
                    <a:lnTo>
                      <a:pt x="287" y="3301"/>
                    </a:lnTo>
                    <a:lnTo>
                      <a:pt x="283" y="3295"/>
                    </a:lnTo>
                    <a:lnTo>
                      <a:pt x="280" y="3289"/>
                    </a:lnTo>
                    <a:lnTo>
                      <a:pt x="276" y="3284"/>
                    </a:lnTo>
                    <a:lnTo>
                      <a:pt x="272" y="3280"/>
                    </a:lnTo>
                    <a:lnTo>
                      <a:pt x="269" y="3278"/>
                    </a:lnTo>
                    <a:lnTo>
                      <a:pt x="265" y="3293"/>
                    </a:lnTo>
                    <a:lnTo>
                      <a:pt x="258" y="3306"/>
                    </a:lnTo>
                    <a:lnTo>
                      <a:pt x="253" y="3320"/>
                    </a:lnTo>
                    <a:lnTo>
                      <a:pt x="249" y="3335"/>
                    </a:lnTo>
                    <a:lnTo>
                      <a:pt x="236" y="3420"/>
                    </a:lnTo>
                    <a:lnTo>
                      <a:pt x="228" y="3435"/>
                    </a:lnTo>
                    <a:lnTo>
                      <a:pt x="221" y="3451"/>
                    </a:lnTo>
                    <a:lnTo>
                      <a:pt x="215" y="3466"/>
                    </a:lnTo>
                    <a:lnTo>
                      <a:pt x="212" y="3483"/>
                    </a:lnTo>
                    <a:lnTo>
                      <a:pt x="212" y="3491"/>
                    </a:lnTo>
                    <a:lnTo>
                      <a:pt x="212" y="3499"/>
                    </a:lnTo>
                    <a:lnTo>
                      <a:pt x="214" y="3506"/>
                    </a:lnTo>
                    <a:lnTo>
                      <a:pt x="217" y="3513"/>
                    </a:lnTo>
                    <a:lnTo>
                      <a:pt x="221" y="3519"/>
                    </a:lnTo>
                    <a:lnTo>
                      <a:pt x="226" y="3526"/>
                    </a:lnTo>
                    <a:lnTo>
                      <a:pt x="234" y="3532"/>
                    </a:lnTo>
                    <a:lnTo>
                      <a:pt x="243" y="3538"/>
                    </a:lnTo>
                    <a:lnTo>
                      <a:pt x="243" y="3540"/>
                    </a:lnTo>
                    <a:lnTo>
                      <a:pt x="241" y="3543"/>
                    </a:lnTo>
                    <a:lnTo>
                      <a:pt x="240" y="3545"/>
                    </a:lnTo>
                    <a:lnTo>
                      <a:pt x="237" y="3547"/>
                    </a:lnTo>
                    <a:lnTo>
                      <a:pt x="236" y="3549"/>
                    </a:lnTo>
                    <a:lnTo>
                      <a:pt x="235" y="3551"/>
                    </a:lnTo>
                    <a:lnTo>
                      <a:pt x="232" y="3551"/>
                    </a:lnTo>
                    <a:lnTo>
                      <a:pt x="231" y="3549"/>
                    </a:lnTo>
                    <a:lnTo>
                      <a:pt x="226" y="3548"/>
                    </a:lnTo>
                    <a:lnTo>
                      <a:pt x="219" y="3544"/>
                    </a:lnTo>
                    <a:lnTo>
                      <a:pt x="208" y="3535"/>
                    </a:lnTo>
                    <a:lnTo>
                      <a:pt x="200" y="3531"/>
                    </a:lnTo>
                    <a:lnTo>
                      <a:pt x="190" y="3531"/>
                    </a:lnTo>
                    <a:lnTo>
                      <a:pt x="184" y="3531"/>
                    </a:lnTo>
                    <a:lnTo>
                      <a:pt x="182" y="3532"/>
                    </a:lnTo>
                    <a:lnTo>
                      <a:pt x="182" y="3534"/>
                    </a:lnTo>
                    <a:lnTo>
                      <a:pt x="184" y="3540"/>
                    </a:lnTo>
                    <a:lnTo>
                      <a:pt x="190" y="3551"/>
                    </a:lnTo>
                    <a:lnTo>
                      <a:pt x="190" y="3563"/>
                    </a:lnTo>
                    <a:lnTo>
                      <a:pt x="188" y="3578"/>
                    </a:lnTo>
                    <a:lnTo>
                      <a:pt x="190" y="3584"/>
                    </a:lnTo>
                    <a:lnTo>
                      <a:pt x="191" y="3589"/>
                    </a:lnTo>
                    <a:lnTo>
                      <a:pt x="192" y="3591"/>
                    </a:lnTo>
                    <a:lnTo>
                      <a:pt x="195" y="3592"/>
                    </a:lnTo>
                    <a:lnTo>
                      <a:pt x="197" y="3593"/>
                    </a:lnTo>
                    <a:lnTo>
                      <a:pt x="201" y="3593"/>
                    </a:lnTo>
                    <a:lnTo>
                      <a:pt x="212" y="3591"/>
                    </a:lnTo>
                    <a:lnTo>
                      <a:pt x="223" y="3586"/>
                    </a:lnTo>
                    <a:lnTo>
                      <a:pt x="236" y="3579"/>
                    </a:lnTo>
                    <a:lnTo>
                      <a:pt x="249" y="3574"/>
                    </a:lnTo>
                    <a:lnTo>
                      <a:pt x="254" y="3571"/>
                    </a:lnTo>
                    <a:lnTo>
                      <a:pt x="259" y="3571"/>
                    </a:lnTo>
                    <a:lnTo>
                      <a:pt x="265" y="3571"/>
                    </a:lnTo>
                    <a:lnTo>
                      <a:pt x="270" y="3571"/>
                    </a:lnTo>
                    <a:lnTo>
                      <a:pt x="274" y="3575"/>
                    </a:lnTo>
                    <a:lnTo>
                      <a:pt x="276" y="3579"/>
                    </a:lnTo>
                    <a:lnTo>
                      <a:pt x="279" y="3586"/>
                    </a:lnTo>
                    <a:lnTo>
                      <a:pt x="280" y="3595"/>
                    </a:lnTo>
                    <a:lnTo>
                      <a:pt x="280" y="3611"/>
                    </a:lnTo>
                    <a:lnTo>
                      <a:pt x="280" y="3639"/>
                    </a:lnTo>
                    <a:lnTo>
                      <a:pt x="280" y="3665"/>
                    </a:lnTo>
                    <a:lnTo>
                      <a:pt x="282" y="3676"/>
                    </a:lnTo>
                    <a:lnTo>
                      <a:pt x="285" y="3679"/>
                    </a:lnTo>
                    <a:lnTo>
                      <a:pt x="294" y="3680"/>
                    </a:lnTo>
                    <a:lnTo>
                      <a:pt x="305" y="3681"/>
                    </a:lnTo>
                    <a:lnTo>
                      <a:pt x="318" y="3681"/>
                    </a:lnTo>
                    <a:lnTo>
                      <a:pt x="331" y="3683"/>
                    </a:lnTo>
                    <a:lnTo>
                      <a:pt x="344" y="3684"/>
                    </a:lnTo>
                    <a:lnTo>
                      <a:pt x="355" y="3685"/>
                    </a:lnTo>
                    <a:lnTo>
                      <a:pt x="363" y="3688"/>
                    </a:lnTo>
                    <a:lnTo>
                      <a:pt x="372" y="3690"/>
                    </a:lnTo>
                    <a:lnTo>
                      <a:pt x="381" y="3692"/>
                    </a:lnTo>
                    <a:lnTo>
                      <a:pt x="392" y="3692"/>
                    </a:lnTo>
                    <a:lnTo>
                      <a:pt x="402" y="3690"/>
                    </a:lnTo>
                    <a:lnTo>
                      <a:pt x="411" y="3688"/>
                    </a:lnTo>
                    <a:lnTo>
                      <a:pt x="420" y="3684"/>
                    </a:lnTo>
                    <a:lnTo>
                      <a:pt x="428" y="3679"/>
                    </a:lnTo>
                    <a:lnTo>
                      <a:pt x="436" y="3672"/>
                    </a:lnTo>
                    <a:lnTo>
                      <a:pt x="441" y="3665"/>
                    </a:lnTo>
                    <a:lnTo>
                      <a:pt x="445" y="3657"/>
                    </a:lnTo>
                    <a:lnTo>
                      <a:pt x="446" y="3650"/>
                    </a:lnTo>
                    <a:lnTo>
                      <a:pt x="446" y="3642"/>
                    </a:lnTo>
                    <a:lnTo>
                      <a:pt x="442" y="3627"/>
                    </a:lnTo>
                    <a:lnTo>
                      <a:pt x="436" y="3611"/>
                    </a:lnTo>
                    <a:lnTo>
                      <a:pt x="433" y="3602"/>
                    </a:lnTo>
                    <a:lnTo>
                      <a:pt x="433" y="3596"/>
                    </a:lnTo>
                    <a:lnTo>
                      <a:pt x="432" y="3591"/>
                    </a:lnTo>
                    <a:lnTo>
                      <a:pt x="433" y="3587"/>
                    </a:lnTo>
                    <a:lnTo>
                      <a:pt x="438" y="3578"/>
                    </a:lnTo>
                    <a:lnTo>
                      <a:pt x="449" y="3567"/>
                    </a:lnTo>
                    <a:lnTo>
                      <a:pt x="450" y="3563"/>
                    </a:lnTo>
                    <a:lnTo>
                      <a:pt x="451" y="3560"/>
                    </a:lnTo>
                    <a:lnTo>
                      <a:pt x="451" y="3553"/>
                    </a:lnTo>
                    <a:lnTo>
                      <a:pt x="450" y="3548"/>
                    </a:lnTo>
                    <a:lnTo>
                      <a:pt x="447" y="3534"/>
                    </a:lnTo>
                    <a:lnTo>
                      <a:pt x="443" y="3518"/>
                    </a:lnTo>
                    <a:lnTo>
                      <a:pt x="440" y="3504"/>
                    </a:lnTo>
                    <a:lnTo>
                      <a:pt x="437" y="3492"/>
                    </a:lnTo>
                    <a:lnTo>
                      <a:pt x="437" y="3487"/>
                    </a:lnTo>
                    <a:lnTo>
                      <a:pt x="438" y="3483"/>
                    </a:lnTo>
                    <a:lnTo>
                      <a:pt x="440" y="3479"/>
                    </a:lnTo>
                    <a:lnTo>
                      <a:pt x="442" y="3478"/>
                    </a:lnTo>
                    <a:lnTo>
                      <a:pt x="447" y="3478"/>
                    </a:lnTo>
                    <a:lnTo>
                      <a:pt x="454" y="3479"/>
                    </a:lnTo>
                    <a:lnTo>
                      <a:pt x="462" y="3482"/>
                    </a:lnTo>
                    <a:lnTo>
                      <a:pt x="471" y="3486"/>
                    </a:lnTo>
                    <a:lnTo>
                      <a:pt x="493" y="3496"/>
                    </a:lnTo>
                    <a:lnTo>
                      <a:pt x="517" y="3508"/>
                    </a:lnTo>
                    <a:lnTo>
                      <a:pt x="542" y="3521"/>
                    </a:lnTo>
                    <a:lnTo>
                      <a:pt x="563" y="3534"/>
                    </a:lnTo>
                    <a:lnTo>
                      <a:pt x="572" y="3540"/>
                    </a:lnTo>
                    <a:lnTo>
                      <a:pt x="578" y="3545"/>
                    </a:lnTo>
                    <a:lnTo>
                      <a:pt x="583" y="3551"/>
                    </a:lnTo>
                    <a:lnTo>
                      <a:pt x="587" y="3554"/>
                    </a:lnTo>
                    <a:lnTo>
                      <a:pt x="591" y="3566"/>
                    </a:lnTo>
                    <a:lnTo>
                      <a:pt x="598" y="3582"/>
                    </a:lnTo>
                    <a:lnTo>
                      <a:pt x="602" y="3589"/>
                    </a:lnTo>
                    <a:lnTo>
                      <a:pt x="604" y="3597"/>
                    </a:lnTo>
                    <a:lnTo>
                      <a:pt x="608" y="3601"/>
                    </a:lnTo>
                    <a:lnTo>
                      <a:pt x="609" y="3604"/>
                    </a:lnTo>
                    <a:lnTo>
                      <a:pt x="614" y="3604"/>
                    </a:lnTo>
                    <a:lnTo>
                      <a:pt x="620" y="3602"/>
                    </a:lnTo>
                    <a:lnTo>
                      <a:pt x="624" y="3600"/>
                    </a:lnTo>
                    <a:lnTo>
                      <a:pt x="626" y="3597"/>
                    </a:lnTo>
                    <a:lnTo>
                      <a:pt x="630" y="3589"/>
                    </a:lnTo>
                    <a:lnTo>
                      <a:pt x="633" y="3580"/>
                    </a:lnTo>
                    <a:lnTo>
                      <a:pt x="636" y="3560"/>
                    </a:lnTo>
                    <a:lnTo>
                      <a:pt x="642" y="3541"/>
                    </a:lnTo>
                    <a:lnTo>
                      <a:pt x="648" y="3512"/>
                    </a:lnTo>
                    <a:close/>
                    <a:moveTo>
                      <a:pt x="1072" y="2004"/>
                    </a:moveTo>
                    <a:lnTo>
                      <a:pt x="1068" y="1996"/>
                    </a:lnTo>
                    <a:lnTo>
                      <a:pt x="1064" y="1991"/>
                    </a:lnTo>
                    <a:lnTo>
                      <a:pt x="1058" y="1987"/>
                    </a:lnTo>
                    <a:lnTo>
                      <a:pt x="1050" y="1983"/>
                    </a:lnTo>
                    <a:lnTo>
                      <a:pt x="1034" y="1979"/>
                    </a:lnTo>
                    <a:lnTo>
                      <a:pt x="1020" y="1975"/>
                    </a:lnTo>
                    <a:lnTo>
                      <a:pt x="1011" y="1973"/>
                    </a:lnTo>
                    <a:lnTo>
                      <a:pt x="1003" y="1969"/>
                    </a:lnTo>
                    <a:lnTo>
                      <a:pt x="997" y="1964"/>
                    </a:lnTo>
                    <a:lnTo>
                      <a:pt x="991" y="1957"/>
                    </a:lnTo>
                    <a:lnTo>
                      <a:pt x="989" y="1952"/>
                    </a:lnTo>
                    <a:lnTo>
                      <a:pt x="988" y="1948"/>
                    </a:lnTo>
                    <a:lnTo>
                      <a:pt x="986" y="1946"/>
                    </a:lnTo>
                    <a:lnTo>
                      <a:pt x="986" y="1943"/>
                    </a:lnTo>
                    <a:lnTo>
                      <a:pt x="988" y="1940"/>
                    </a:lnTo>
                    <a:lnTo>
                      <a:pt x="990" y="1939"/>
                    </a:lnTo>
                    <a:lnTo>
                      <a:pt x="993" y="1939"/>
                    </a:lnTo>
                    <a:lnTo>
                      <a:pt x="995" y="1939"/>
                    </a:lnTo>
                    <a:lnTo>
                      <a:pt x="1010" y="1942"/>
                    </a:lnTo>
                    <a:lnTo>
                      <a:pt x="1023" y="1946"/>
                    </a:lnTo>
                    <a:lnTo>
                      <a:pt x="1028" y="1947"/>
                    </a:lnTo>
                    <a:lnTo>
                      <a:pt x="1033" y="1947"/>
                    </a:lnTo>
                    <a:lnTo>
                      <a:pt x="1039" y="1946"/>
                    </a:lnTo>
                    <a:lnTo>
                      <a:pt x="1046" y="1944"/>
                    </a:lnTo>
                    <a:lnTo>
                      <a:pt x="1058" y="1942"/>
                    </a:lnTo>
                    <a:lnTo>
                      <a:pt x="1069" y="1938"/>
                    </a:lnTo>
                    <a:lnTo>
                      <a:pt x="1073" y="1935"/>
                    </a:lnTo>
                    <a:lnTo>
                      <a:pt x="1080" y="1931"/>
                    </a:lnTo>
                    <a:lnTo>
                      <a:pt x="1082" y="1930"/>
                    </a:lnTo>
                    <a:lnTo>
                      <a:pt x="1085" y="1930"/>
                    </a:lnTo>
                    <a:lnTo>
                      <a:pt x="1087" y="1930"/>
                    </a:lnTo>
                    <a:lnTo>
                      <a:pt x="1087" y="1933"/>
                    </a:lnTo>
                    <a:lnTo>
                      <a:pt x="1089" y="1944"/>
                    </a:lnTo>
                    <a:lnTo>
                      <a:pt x="1090" y="1955"/>
                    </a:lnTo>
                    <a:lnTo>
                      <a:pt x="1091" y="1966"/>
                    </a:lnTo>
                    <a:lnTo>
                      <a:pt x="1092" y="1977"/>
                    </a:lnTo>
                    <a:lnTo>
                      <a:pt x="1094" y="1987"/>
                    </a:lnTo>
                    <a:lnTo>
                      <a:pt x="1094" y="1999"/>
                    </a:lnTo>
                    <a:lnTo>
                      <a:pt x="1092" y="2004"/>
                    </a:lnTo>
                    <a:lnTo>
                      <a:pt x="1090" y="2008"/>
                    </a:lnTo>
                    <a:lnTo>
                      <a:pt x="1089" y="2009"/>
                    </a:lnTo>
                    <a:lnTo>
                      <a:pt x="1086" y="2010"/>
                    </a:lnTo>
                    <a:lnTo>
                      <a:pt x="1083" y="2010"/>
                    </a:lnTo>
                    <a:lnTo>
                      <a:pt x="1081" y="2010"/>
                    </a:lnTo>
                    <a:lnTo>
                      <a:pt x="1072" y="2004"/>
                    </a:lnTo>
                    <a:close/>
                    <a:moveTo>
                      <a:pt x="1836" y="1501"/>
                    </a:moveTo>
                    <a:lnTo>
                      <a:pt x="1826" y="1493"/>
                    </a:lnTo>
                    <a:lnTo>
                      <a:pt x="1814" y="1488"/>
                    </a:lnTo>
                    <a:lnTo>
                      <a:pt x="1808" y="1487"/>
                    </a:lnTo>
                    <a:lnTo>
                      <a:pt x="1801" y="1487"/>
                    </a:lnTo>
                    <a:lnTo>
                      <a:pt x="1795" y="1487"/>
                    </a:lnTo>
                    <a:lnTo>
                      <a:pt x="1788" y="1488"/>
                    </a:lnTo>
                    <a:lnTo>
                      <a:pt x="1784" y="1490"/>
                    </a:lnTo>
                    <a:lnTo>
                      <a:pt x="1780" y="1493"/>
                    </a:lnTo>
                    <a:lnTo>
                      <a:pt x="1777" y="1497"/>
                    </a:lnTo>
                    <a:lnTo>
                      <a:pt x="1774" y="1501"/>
                    </a:lnTo>
                    <a:lnTo>
                      <a:pt x="1770" y="1510"/>
                    </a:lnTo>
                    <a:lnTo>
                      <a:pt x="1769" y="1519"/>
                    </a:lnTo>
                    <a:lnTo>
                      <a:pt x="1769" y="1526"/>
                    </a:lnTo>
                    <a:lnTo>
                      <a:pt x="1770" y="1531"/>
                    </a:lnTo>
                    <a:lnTo>
                      <a:pt x="1773" y="1537"/>
                    </a:lnTo>
                    <a:lnTo>
                      <a:pt x="1777" y="1544"/>
                    </a:lnTo>
                    <a:lnTo>
                      <a:pt x="1780" y="1549"/>
                    </a:lnTo>
                    <a:lnTo>
                      <a:pt x="1784" y="1554"/>
                    </a:lnTo>
                    <a:lnTo>
                      <a:pt x="1788" y="1558"/>
                    </a:lnTo>
                    <a:lnTo>
                      <a:pt x="1793" y="1562"/>
                    </a:lnTo>
                    <a:lnTo>
                      <a:pt x="1799" y="1565"/>
                    </a:lnTo>
                    <a:lnTo>
                      <a:pt x="1804" y="1567"/>
                    </a:lnTo>
                    <a:lnTo>
                      <a:pt x="1809" y="1569"/>
                    </a:lnTo>
                    <a:lnTo>
                      <a:pt x="1814" y="1569"/>
                    </a:lnTo>
                    <a:lnTo>
                      <a:pt x="1824" y="1569"/>
                    </a:lnTo>
                    <a:lnTo>
                      <a:pt x="1835" y="1566"/>
                    </a:lnTo>
                    <a:lnTo>
                      <a:pt x="1839" y="1565"/>
                    </a:lnTo>
                    <a:lnTo>
                      <a:pt x="1844" y="1561"/>
                    </a:lnTo>
                    <a:lnTo>
                      <a:pt x="1846" y="1558"/>
                    </a:lnTo>
                    <a:lnTo>
                      <a:pt x="1849" y="1554"/>
                    </a:lnTo>
                    <a:lnTo>
                      <a:pt x="1852" y="1549"/>
                    </a:lnTo>
                    <a:lnTo>
                      <a:pt x="1853" y="1544"/>
                    </a:lnTo>
                    <a:lnTo>
                      <a:pt x="1853" y="1537"/>
                    </a:lnTo>
                    <a:lnTo>
                      <a:pt x="1853" y="1531"/>
                    </a:lnTo>
                    <a:lnTo>
                      <a:pt x="1836" y="1501"/>
                    </a:lnTo>
                    <a:close/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1" name="Freeform 184">
                <a:extLst>
                  <a:ext uri="{FF2B5EF4-FFF2-40B4-BE49-F238E27FC236}">
                    <a16:creationId xmlns:a16="http://schemas.microsoft.com/office/drawing/2014/main" id="{D2841762-6614-7A4C-AE15-9D210C669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8618" y="6757516"/>
                <a:ext cx="23683" cy="23483"/>
              </a:xfrm>
              <a:custGeom>
                <a:avLst/>
                <a:gdLst/>
                <a:ahLst/>
                <a:cxnLst>
                  <a:cxn ang="0">
                    <a:pos x="53" y="29"/>
                  </a:cxn>
                  <a:cxn ang="0">
                    <a:pos x="47" y="22"/>
                  </a:cxn>
                  <a:cxn ang="0">
                    <a:pos x="42" y="16"/>
                  </a:cxn>
                  <a:cxn ang="0">
                    <a:pos x="35" y="10"/>
                  </a:cxn>
                  <a:cxn ang="0">
                    <a:pos x="26" y="5"/>
                  </a:cxn>
                  <a:cxn ang="0">
                    <a:pos x="21" y="3"/>
                  </a:cxn>
                  <a:cxn ang="0">
                    <a:pos x="15" y="1"/>
                  </a:cxn>
                  <a:cxn ang="0">
                    <a:pos x="8" y="0"/>
                  </a:cxn>
                  <a:cxn ang="0">
                    <a:pos x="2" y="3"/>
                  </a:cxn>
                  <a:cxn ang="0">
                    <a:pos x="0" y="4"/>
                  </a:cxn>
                  <a:cxn ang="0">
                    <a:pos x="2" y="8"/>
                  </a:cxn>
                  <a:cxn ang="0">
                    <a:pos x="4" y="12"/>
                  </a:cxn>
                  <a:cxn ang="0">
                    <a:pos x="8" y="16"/>
                  </a:cxn>
                  <a:cxn ang="0">
                    <a:pos x="16" y="23"/>
                  </a:cxn>
                  <a:cxn ang="0">
                    <a:pos x="21" y="27"/>
                  </a:cxn>
                  <a:cxn ang="0">
                    <a:pos x="26" y="36"/>
                  </a:cxn>
                  <a:cxn ang="0">
                    <a:pos x="33" y="44"/>
                  </a:cxn>
                  <a:cxn ang="0">
                    <a:pos x="38" y="47"/>
                  </a:cxn>
                  <a:cxn ang="0">
                    <a:pos x="43" y="49"/>
                  </a:cxn>
                  <a:cxn ang="0">
                    <a:pos x="48" y="52"/>
                  </a:cxn>
                  <a:cxn ang="0">
                    <a:pos x="55" y="51"/>
                  </a:cxn>
                  <a:cxn ang="0">
                    <a:pos x="53" y="29"/>
                  </a:cxn>
                </a:cxnLst>
                <a:rect l="0" t="0" r="r" b="b"/>
                <a:pathLst>
                  <a:path w="55" h="52">
                    <a:moveTo>
                      <a:pt x="53" y="29"/>
                    </a:moveTo>
                    <a:lnTo>
                      <a:pt x="47" y="22"/>
                    </a:lnTo>
                    <a:lnTo>
                      <a:pt x="42" y="16"/>
                    </a:lnTo>
                    <a:lnTo>
                      <a:pt x="35" y="10"/>
                    </a:lnTo>
                    <a:lnTo>
                      <a:pt x="26" y="5"/>
                    </a:lnTo>
                    <a:lnTo>
                      <a:pt x="21" y="3"/>
                    </a:lnTo>
                    <a:lnTo>
                      <a:pt x="15" y="1"/>
                    </a:lnTo>
                    <a:lnTo>
                      <a:pt x="8" y="0"/>
                    </a:lnTo>
                    <a:lnTo>
                      <a:pt x="2" y="3"/>
                    </a:lnTo>
                    <a:lnTo>
                      <a:pt x="0" y="4"/>
                    </a:lnTo>
                    <a:lnTo>
                      <a:pt x="2" y="8"/>
                    </a:lnTo>
                    <a:lnTo>
                      <a:pt x="4" y="12"/>
                    </a:lnTo>
                    <a:lnTo>
                      <a:pt x="8" y="16"/>
                    </a:lnTo>
                    <a:lnTo>
                      <a:pt x="16" y="23"/>
                    </a:lnTo>
                    <a:lnTo>
                      <a:pt x="21" y="27"/>
                    </a:lnTo>
                    <a:lnTo>
                      <a:pt x="26" y="36"/>
                    </a:lnTo>
                    <a:lnTo>
                      <a:pt x="33" y="44"/>
                    </a:lnTo>
                    <a:lnTo>
                      <a:pt x="38" y="47"/>
                    </a:lnTo>
                    <a:lnTo>
                      <a:pt x="43" y="49"/>
                    </a:lnTo>
                    <a:lnTo>
                      <a:pt x="48" y="52"/>
                    </a:lnTo>
                    <a:lnTo>
                      <a:pt x="55" y="51"/>
                    </a:lnTo>
                    <a:lnTo>
                      <a:pt x="53" y="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2" name="Freeform 185">
                <a:extLst>
                  <a:ext uri="{FF2B5EF4-FFF2-40B4-BE49-F238E27FC236}">
                    <a16:creationId xmlns:a16="http://schemas.microsoft.com/office/drawing/2014/main" id="{361FA03F-864D-F441-97AC-502704B37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4276" y="6491990"/>
                <a:ext cx="537399" cy="357648"/>
              </a:xfrm>
              <a:custGeom>
                <a:avLst/>
                <a:gdLst/>
                <a:ahLst/>
                <a:cxnLst>
                  <a:cxn ang="0">
                    <a:pos x="951" y="439"/>
                  </a:cxn>
                  <a:cxn ang="0">
                    <a:pos x="960" y="469"/>
                  </a:cxn>
                  <a:cxn ang="0">
                    <a:pos x="1004" y="502"/>
                  </a:cxn>
                  <a:cxn ang="0">
                    <a:pos x="1015" y="527"/>
                  </a:cxn>
                  <a:cxn ang="0">
                    <a:pos x="1000" y="593"/>
                  </a:cxn>
                  <a:cxn ang="0">
                    <a:pos x="1029" y="650"/>
                  </a:cxn>
                  <a:cxn ang="0">
                    <a:pos x="999" y="679"/>
                  </a:cxn>
                  <a:cxn ang="0">
                    <a:pos x="965" y="720"/>
                  </a:cxn>
                  <a:cxn ang="0">
                    <a:pos x="938" y="790"/>
                  </a:cxn>
                  <a:cxn ang="0">
                    <a:pos x="919" y="775"/>
                  </a:cxn>
                  <a:cxn ang="0">
                    <a:pos x="876" y="739"/>
                  </a:cxn>
                  <a:cxn ang="0">
                    <a:pos x="789" y="733"/>
                  </a:cxn>
                  <a:cxn ang="0">
                    <a:pos x="741" y="720"/>
                  </a:cxn>
                  <a:cxn ang="0">
                    <a:pos x="705" y="679"/>
                  </a:cxn>
                  <a:cxn ang="0">
                    <a:pos x="689" y="609"/>
                  </a:cxn>
                  <a:cxn ang="0">
                    <a:pos x="661" y="574"/>
                  </a:cxn>
                  <a:cxn ang="0">
                    <a:pos x="586" y="564"/>
                  </a:cxn>
                  <a:cxn ang="0">
                    <a:pos x="508" y="546"/>
                  </a:cxn>
                  <a:cxn ang="0">
                    <a:pos x="437" y="487"/>
                  </a:cxn>
                  <a:cxn ang="0">
                    <a:pos x="381" y="454"/>
                  </a:cxn>
                  <a:cxn ang="0">
                    <a:pos x="306" y="421"/>
                  </a:cxn>
                  <a:cxn ang="0">
                    <a:pos x="275" y="369"/>
                  </a:cxn>
                  <a:cxn ang="0">
                    <a:pos x="239" y="355"/>
                  </a:cxn>
                  <a:cxn ang="0">
                    <a:pos x="185" y="347"/>
                  </a:cxn>
                  <a:cxn ang="0">
                    <a:pos x="162" y="312"/>
                  </a:cxn>
                  <a:cxn ang="0">
                    <a:pos x="118" y="299"/>
                  </a:cxn>
                  <a:cxn ang="0">
                    <a:pos x="61" y="297"/>
                  </a:cxn>
                  <a:cxn ang="0">
                    <a:pos x="3" y="226"/>
                  </a:cxn>
                  <a:cxn ang="0">
                    <a:pos x="11" y="184"/>
                  </a:cxn>
                  <a:cxn ang="0">
                    <a:pos x="17" y="127"/>
                  </a:cxn>
                  <a:cxn ang="0">
                    <a:pos x="110" y="12"/>
                  </a:cxn>
                  <a:cxn ang="0">
                    <a:pos x="132" y="52"/>
                  </a:cxn>
                  <a:cxn ang="0">
                    <a:pos x="179" y="86"/>
                  </a:cxn>
                  <a:cxn ang="0">
                    <a:pos x="219" y="83"/>
                  </a:cxn>
                  <a:cxn ang="0">
                    <a:pos x="235" y="57"/>
                  </a:cxn>
                  <a:cxn ang="0">
                    <a:pos x="242" y="8"/>
                  </a:cxn>
                  <a:cxn ang="0">
                    <a:pos x="271" y="5"/>
                  </a:cxn>
                  <a:cxn ang="0">
                    <a:pos x="354" y="53"/>
                  </a:cxn>
                  <a:cxn ang="0">
                    <a:pos x="404" y="68"/>
                  </a:cxn>
                  <a:cxn ang="0">
                    <a:pos x="438" y="118"/>
                  </a:cxn>
                  <a:cxn ang="0">
                    <a:pos x="469" y="171"/>
                  </a:cxn>
                  <a:cxn ang="0">
                    <a:pos x="522" y="185"/>
                  </a:cxn>
                  <a:cxn ang="0">
                    <a:pos x="635" y="163"/>
                  </a:cxn>
                  <a:cxn ang="0">
                    <a:pos x="702" y="153"/>
                  </a:cxn>
                  <a:cxn ang="0">
                    <a:pos x="775" y="139"/>
                  </a:cxn>
                  <a:cxn ang="0">
                    <a:pos x="873" y="108"/>
                  </a:cxn>
                  <a:cxn ang="0">
                    <a:pos x="926" y="127"/>
                  </a:cxn>
                  <a:cxn ang="0">
                    <a:pos x="980" y="126"/>
                  </a:cxn>
                  <a:cxn ang="0">
                    <a:pos x="1047" y="77"/>
                  </a:cxn>
                  <a:cxn ang="0">
                    <a:pos x="1105" y="64"/>
                  </a:cxn>
                  <a:cxn ang="0">
                    <a:pos x="1180" y="62"/>
                  </a:cxn>
                  <a:cxn ang="0">
                    <a:pos x="1162" y="109"/>
                  </a:cxn>
                </a:cxnLst>
                <a:rect l="0" t="0" r="r" b="b"/>
                <a:pathLst>
                  <a:path w="1180" h="790">
                    <a:moveTo>
                      <a:pt x="1073" y="223"/>
                    </a:moveTo>
                    <a:lnTo>
                      <a:pt x="967" y="406"/>
                    </a:lnTo>
                    <a:lnTo>
                      <a:pt x="959" y="419"/>
                    </a:lnTo>
                    <a:lnTo>
                      <a:pt x="954" y="430"/>
                    </a:lnTo>
                    <a:lnTo>
                      <a:pt x="951" y="439"/>
                    </a:lnTo>
                    <a:lnTo>
                      <a:pt x="950" y="448"/>
                    </a:lnTo>
                    <a:lnTo>
                      <a:pt x="951" y="455"/>
                    </a:lnTo>
                    <a:lnTo>
                      <a:pt x="952" y="460"/>
                    </a:lnTo>
                    <a:lnTo>
                      <a:pt x="956" y="465"/>
                    </a:lnTo>
                    <a:lnTo>
                      <a:pt x="960" y="469"/>
                    </a:lnTo>
                    <a:lnTo>
                      <a:pt x="972" y="477"/>
                    </a:lnTo>
                    <a:lnTo>
                      <a:pt x="985" y="485"/>
                    </a:lnTo>
                    <a:lnTo>
                      <a:pt x="991" y="490"/>
                    </a:lnTo>
                    <a:lnTo>
                      <a:pt x="999" y="495"/>
                    </a:lnTo>
                    <a:lnTo>
                      <a:pt x="1004" y="502"/>
                    </a:lnTo>
                    <a:lnTo>
                      <a:pt x="1011" y="509"/>
                    </a:lnTo>
                    <a:lnTo>
                      <a:pt x="1013" y="514"/>
                    </a:lnTo>
                    <a:lnTo>
                      <a:pt x="1015" y="518"/>
                    </a:lnTo>
                    <a:lnTo>
                      <a:pt x="1015" y="524"/>
                    </a:lnTo>
                    <a:lnTo>
                      <a:pt x="1015" y="527"/>
                    </a:lnTo>
                    <a:lnTo>
                      <a:pt x="1012" y="535"/>
                    </a:lnTo>
                    <a:lnTo>
                      <a:pt x="1007" y="543"/>
                    </a:lnTo>
                    <a:lnTo>
                      <a:pt x="994" y="556"/>
                    </a:lnTo>
                    <a:lnTo>
                      <a:pt x="982" y="569"/>
                    </a:lnTo>
                    <a:lnTo>
                      <a:pt x="1000" y="593"/>
                    </a:lnTo>
                    <a:lnTo>
                      <a:pt x="1021" y="622"/>
                    </a:lnTo>
                    <a:lnTo>
                      <a:pt x="1025" y="630"/>
                    </a:lnTo>
                    <a:lnTo>
                      <a:pt x="1028" y="638"/>
                    </a:lnTo>
                    <a:lnTo>
                      <a:pt x="1029" y="644"/>
                    </a:lnTo>
                    <a:lnTo>
                      <a:pt x="1029" y="650"/>
                    </a:lnTo>
                    <a:lnTo>
                      <a:pt x="1026" y="657"/>
                    </a:lnTo>
                    <a:lnTo>
                      <a:pt x="1024" y="663"/>
                    </a:lnTo>
                    <a:lnTo>
                      <a:pt x="1017" y="669"/>
                    </a:lnTo>
                    <a:lnTo>
                      <a:pt x="1009" y="674"/>
                    </a:lnTo>
                    <a:lnTo>
                      <a:pt x="999" y="679"/>
                    </a:lnTo>
                    <a:lnTo>
                      <a:pt x="991" y="685"/>
                    </a:lnTo>
                    <a:lnTo>
                      <a:pt x="983" y="693"/>
                    </a:lnTo>
                    <a:lnTo>
                      <a:pt x="977" y="702"/>
                    </a:lnTo>
                    <a:lnTo>
                      <a:pt x="971" y="711"/>
                    </a:lnTo>
                    <a:lnTo>
                      <a:pt x="965" y="720"/>
                    </a:lnTo>
                    <a:lnTo>
                      <a:pt x="961" y="731"/>
                    </a:lnTo>
                    <a:lnTo>
                      <a:pt x="958" y="741"/>
                    </a:lnTo>
                    <a:lnTo>
                      <a:pt x="946" y="775"/>
                    </a:lnTo>
                    <a:lnTo>
                      <a:pt x="941" y="790"/>
                    </a:lnTo>
                    <a:lnTo>
                      <a:pt x="938" y="790"/>
                    </a:lnTo>
                    <a:lnTo>
                      <a:pt x="936" y="790"/>
                    </a:lnTo>
                    <a:lnTo>
                      <a:pt x="933" y="789"/>
                    </a:lnTo>
                    <a:lnTo>
                      <a:pt x="930" y="788"/>
                    </a:lnTo>
                    <a:lnTo>
                      <a:pt x="925" y="781"/>
                    </a:lnTo>
                    <a:lnTo>
                      <a:pt x="919" y="775"/>
                    </a:lnTo>
                    <a:lnTo>
                      <a:pt x="907" y="759"/>
                    </a:lnTo>
                    <a:lnTo>
                      <a:pt x="897" y="749"/>
                    </a:lnTo>
                    <a:lnTo>
                      <a:pt x="891" y="745"/>
                    </a:lnTo>
                    <a:lnTo>
                      <a:pt x="884" y="741"/>
                    </a:lnTo>
                    <a:lnTo>
                      <a:pt x="876" y="739"/>
                    </a:lnTo>
                    <a:lnTo>
                      <a:pt x="867" y="737"/>
                    </a:lnTo>
                    <a:lnTo>
                      <a:pt x="849" y="735"/>
                    </a:lnTo>
                    <a:lnTo>
                      <a:pt x="829" y="733"/>
                    </a:lnTo>
                    <a:lnTo>
                      <a:pt x="810" y="733"/>
                    </a:lnTo>
                    <a:lnTo>
                      <a:pt x="789" y="733"/>
                    </a:lnTo>
                    <a:lnTo>
                      <a:pt x="780" y="732"/>
                    </a:lnTo>
                    <a:lnTo>
                      <a:pt x="771" y="731"/>
                    </a:lnTo>
                    <a:lnTo>
                      <a:pt x="763" y="730"/>
                    </a:lnTo>
                    <a:lnTo>
                      <a:pt x="754" y="727"/>
                    </a:lnTo>
                    <a:lnTo>
                      <a:pt x="741" y="720"/>
                    </a:lnTo>
                    <a:lnTo>
                      <a:pt x="730" y="713"/>
                    </a:lnTo>
                    <a:lnTo>
                      <a:pt x="720" y="705"/>
                    </a:lnTo>
                    <a:lnTo>
                      <a:pt x="714" y="697"/>
                    </a:lnTo>
                    <a:lnTo>
                      <a:pt x="709" y="688"/>
                    </a:lnTo>
                    <a:lnTo>
                      <a:pt x="705" y="679"/>
                    </a:lnTo>
                    <a:lnTo>
                      <a:pt x="701" y="669"/>
                    </a:lnTo>
                    <a:lnTo>
                      <a:pt x="700" y="660"/>
                    </a:lnTo>
                    <a:lnTo>
                      <a:pt x="697" y="639"/>
                    </a:lnTo>
                    <a:lnTo>
                      <a:pt x="693" y="619"/>
                    </a:lnTo>
                    <a:lnTo>
                      <a:pt x="689" y="609"/>
                    </a:lnTo>
                    <a:lnTo>
                      <a:pt x="685" y="600"/>
                    </a:lnTo>
                    <a:lnTo>
                      <a:pt x="680" y="591"/>
                    </a:lnTo>
                    <a:lnTo>
                      <a:pt x="673" y="582"/>
                    </a:lnTo>
                    <a:lnTo>
                      <a:pt x="667" y="577"/>
                    </a:lnTo>
                    <a:lnTo>
                      <a:pt x="661" y="574"/>
                    </a:lnTo>
                    <a:lnTo>
                      <a:pt x="653" y="570"/>
                    </a:lnTo>
                    <a:lnTo>
                      <a:pt x="645" y="569"/>
                    </a:lnTo>
                    <a:lnTo>
                      <a:pt x="626" y="566"/>
                    </a:lnTo>
                    <a:lnTo>
                      <a:pt x="606" y="564"/>
                    </a:lnTo>
                    <a:lnTo>
                      <a:pt x="586" y="564"/>
                    </a:lnTo>
                    <a:lnTo>
                      <a:pt x="565" y="562"/>
                    </a:lnTo>
                    <a:lnTo>
                      <a:pt x="546" y="560"/>
                    </a:lnTo>
                    <a:lnTo>
                      <a:pt x="530" y="556"/>
                    </a:lnTo>
                    <a:lnTo>
                      <a:pt x="518" y="552"/>
                    </a:lnTo>
                    <a:lnTo>
                      <a:pt x="508" y="546"/>
                    </a:lnTo>
                    <a:lnTo>
                      <a:pt x="499" y="540"/>
                    </a:lnTo>
                    <a:lnTo>
                      <a:pt x="489" y="533"/>
                    </a:lnTo>
                    <a:lnTo>
                      <a:pt x="472" y="518"/>
                    </a:lnTo>
                    <a:lnTo>
                      <a:pt x="454" y="503"/>
                    </a:lnTo>
                    <a:lnTo>
                      <a:pt x="437" y="487"/>
                    </a:lnTo>
                    <a:lnTo>
                      <a:pt x="420" y="473"/>
                    </a:lnTo>
                    <a:lnTo>
                      <a:pt x="411" y="467"/>
                    </a:lnTo>
                    <a:lnTo>
                      <a:pt x="400" y="461"/>
                    </a:lnTo>
                    <a:lnTo>
                      <a:pt x="391" y="456"/>
                    </a:lnTo>
                    <a:lnTo>
                      <a:pt x="381" y="454"/>
                    </a:lnTo>
                    <a:lnTo>
                      <a:pt x="360" y="445"/>
                    </a:lnTo>
                    <a:lnTo>
                      <a:pt x="337" y="437"/>
                    </a:lnTo>
                    <a:lnTo>
                      <a:pt x="327" y="433"/>
                    </a:lnTo>
                    <a:lnTo>
                      <a:pt x="316" y="428"/>
                    </a:lnTo>
                    <a:lnTo>
                      <a:pt x="306" y="421"/>
                    </a:lnTo>
                    <a:lnTo>
                      <a:pt x="298" y="415"/>
                    </a:lnTo>
                    <a:lnTo>
                      <a:pt x="292" y="403"/>
                    </a:lnTo>
                    <a:lnTo>
                      <a:pt x="286" y="391"/>
                    </a:lnTo>
                    <a:lnTo>
                      <a:pt x="281" y="380"/>
                    </a:lnTo>
                    <a:lnTo>
                      <a:pt x="275" y="369"/>
                    </a:lnTo>
                    <a:lnTo>
                      <a:pt x="270" y="364"/>
                    </a:lnTo>
                    <a:lnTo>
                      <a:pt x="264" y="360"/>
                    </a:lnTo>
                    <a:lnTo>
                      <a:pt x="258" y="358"/>
                    </a:lnTo>
                    <a:lnTo>
                      <a:pt x="251" y="355"/>
                    </a:lnTo>
                    <a:lnTo>
                      <a:pt x="239" y="355"/>
                    </a:lnTo>
                    <a:lnTo>
                      <a:pt x="224" y="355"/>
                    </a:lnTo>
                    <a:lnTo>
                      <a:pt x="210" y="355"/>
                    </a:lnTo>
                    <a:lnTo>
                      <a:pt x="197" y="353"/>
                    </a:lnTo>
                    <a:lnTo>
                      <a:pt x="191" y="351"/>
                    </a:lnTo>
                    <a:lnTo>
                      <a:pt x="185" y="347"/>
                    </a:lnTo>
                    <a:lnTo>
                      <a:pt x="182" y="342"/>
                    </a:lnTo>
                    <a:lnTo>
                      <a:pt x="178" y="336"/>
                    </a:lnTo>
                    <a:lnTo>
                      <a:pt x="172" y="327"/>
                    </a:lnTo>
                    <a:lnTo>
                      <a:pt x="167" y="319"/>
                    </a:lnTo>
                    <a:lnTo>
                      <a:pt x="162" y="312"/>
                    </a:lnTo>
                    <a:lnTo>
                      <a:pt x="156" y="307"/>
                    </a:lnTo>
                    <a:lnTo>
                      <a:pt x="148" y="302"/>
                    </a:lnTo>
                    <a:lnTo>
                      <a:pt x="140" y="299"/>
                    </a:lnTo>
                    <a:lnTo>
                      <a:pt x="130" y="298"/>
                    </a:lnTo>
                    <a:lnTo>
                      <a:pt x="118" y="299"/>
                    </a:lnTo>
                    <a:lnTo>
                      <a:pt x="99" y="301"/>
                    </a:lnTo>
                    <a:lnTo>
                      <a:pt x="86" y="302"/>
                    </a:lnTo>
                    <a:lnTo>
                      <a:pt x="75" y="302"/>
                    </a:lnTo>
                    <a:lnTo>
                      <a:pt x="68" y="301"/>
                    </a:lnTo>
                    <a:lnTo>
                      <a:pt x="61" y="297"/>
                    </a:lnTo>
                    <a:lnTo>
                      <a:pt x="56" y="289"/>
                    </a:lnTo>
                    <a:lnTo>
                      <a:pt x="49" y="279"/>
                    </a:lnTo>
                    <a:lnTo>
                      <a:pt x="40" y="263"/>
                    </a:lnTo>
                    <a:lnTo>
                      <a:pt x="22" y="244"/>
                    </a:lnTo>
                    <a:lnTo>
                      <a:pt x="3" y="226"/>
                    </a:lnTo>
                    <a:lnTo>
                      <a:pt x="1" y="219"/>
                    </a:lnTo>
                    <a:lnTo>
                      <a:pt x="0" y="213"/>
                    </a:lnTo>
                    <a:lnTo>
                      <a:pt x="1" y="206"/>
                    </a:lnTo>
                    <a:lnTo>
                      <a:pt x="4" y="198"/>
                    </a:lnTo>
                    <a:lnTo>
                      <a:pt x="11" y="184"/>
                    </a:lnTo>
                    <a:lnTo>
                      <a:pt x="14" y="171"/>
                    </a:lnTo>
                    <a:lnTo>
                      <a:pt x="12" y="162"/>
                    </a:lnTo>
                    <a:lnTo>
                      <a:pt x="12" y="152"/>
                    </a:lnTo>
                    <a:lnTo>
                      <a:pt x="13" y="140"/>
                    </a:lnTo>
                    <a:lnTo>
                      <a:pt x="17" y="127"/>
                    </a:lnTo>
                    <a:lnTo>
                      <a:pt x="21" y="115"/>
                    </a:lnTo>
                    <a:lnTo>
                      <a:pt x="27" y="103"/>
                    </a:lnTo>
                    <a:lnTo>
                      <a:pt x="35" y="92"/>
                    </a:lnTo>
                    <a:lnTo>
                      <a:pt x="43" y="82"/>
                    </a:lnTo>
                    <a:lnTo>
                      <a:pt x="110" y="12"/>
                    </a:lnTo>
                    <a:lnTo>
                      <a:pt x="112" y="18"/>
                    </a:lnTo>
                    <a:lnTo>
                      <a:pt x="114" y="27"/>
                    </a:lnTo>
                    <a:lnTo>
                      <a:pt x="119" y="35"/>
                    </a:lnTo>
                    <a:lnTo>
                      <a:pt x="126" y="44"/>
                    </a:lnTo>
                    <a:lnTo>
                      <a:pt x="132" y="52"/>
                    </a:lnTo>
                    <a:lnTo>
                      <a:pt x="140" y="61"/>
                    </a:lnTo>
                    <a:lnTo>
                      <a:pt x="149" y="69"/>
                    </a:lnTo>
                    <a:lnTo>
                      <a:pt x="160" y="75"/>
                    </a:lnTo>
                    <a:lnTo>
                      <a:pt x="169" y="82"/>
                    </a:lnTo>
                    <a:lnTo>
                      <a:pt x="179" y="86"/>
                    </a:lnTo>
                    <a:lnTo>
                      <a:pt x="189" y="88"/>
                    </a:lnTo>
                    <a:lnTo>
                      <a:pt x="198" y="90"/>
                    </a:lnTo>
                    <a:lnTo>
                      <a:pt x="207" y="90"/>
                    </a:lnTo>
                    <a:lnTo>
                      <a:pt x="215" y="86"/>
                    </a:lnTo>
                    <a:lnTo>
                      <a:pt x="219" y="83"/>
                    </a:lnTo>
                    <a:lnTo>
                      <a:pt x="223" y="81"/>
                    </a:lnTo>
                    <a:lnTo>
                      <a:pt x="227" y="77"/>
                    </a:lnTo>
                    <a:lnTo>
                      <a:pt x="229" y="71"/>
                    </a:lnTo>
                    <a:lnTo>
                      <a:pt x="232" y="65"/>
                    </a:lnTo>
                    <a:lnTo>
                      <a:pt x="235" y="57"/>
                    </a:lnTo>
                    <a:lnTo>
                      <a:pt x="236" y="49"/>
                    </a:lnTo>
                    <a:lnTo>
                      <a:pt x="237" y="42"/>
                    </a:lnTo>
                    <a:lnTo>
                      <a:pt x="239" y="26"/>
                    </a:lnTo>
                    <a:lnTo>
                      <a:pt x="240" y="13"/>
                    </a:lnTo>
                    <a:lnTo>
                      <a:pt x="242" y="8"/>
                    </a:lnTo>
                    <a:lnTo>
                      <a:pt x="245" y="4"/>
                    </a:lnTo>
                    <a:lnTo>
                      <a:pt x="250" y="1"/>
                    </a:lnTo>
                    <a:lnTo>
                      <a:pt x="255" y="0"/>
                    </a:lnTo>
                    <a:lnTo>
                      <a:pt x="262" y="1"/>
                    </a:lnTo>
                    <a:lnTo>
                      <a:pt x="271" y="5"/>
                    </a:lnTo>
                    <a:lnTo>
                      <a:pt x="283" y="11"/>
                    </a:lnTo>
                    <a:lnTo>
                      <a:pt x="297" y="18"/>
                    </a:lnTo>
                    <a:lnTo>
                      <a:pt x="318" y="33"/>
                    </a:lnTo>
                    <a:lnTo>
                      <a:pt x="342" y="47"/>
                    </a:lnTo>
                    <a:lnTo>
                      <a:pt x="354" y="53"/>
                    </a:lnTo>
                    <a:lnTo>
                      <a:pt x="367" y="58"/>
                    </a:lnTo>
                    <a:lnTo>
                      <a:pt x="378" y="62"/>
                    </a:lnTo>
                    <a:lnTo>
                      <a:pt x="391" y="64"/>
                    </a:lnTo>
                    <a:lnTo>
                      <a:pt x="398" y="65"/>
                    </a:lnTo>
                    <a:lnTo>
                      <a:pt x="404" y="68"/>
                    </a:lnTo>
                    <a:lnTo>
                      <a:pt x="410" y="70"/>
                    </a:lnTo>
                    <a:lnTo>
                      <a:pt x="415" y="75"/>
                    </a:lnTo>
                    <a:lnTo>
                      <a:pt x="424" y="88"/>
                    </a:lnTo>
                    <a:lnTo>
                      <a:pt x="432" y="103"/>
                    </a:lnTo>
                    <a:lnTo>
                      <a:pt x="438" y="118"/>
                    </a:lnTo>
                    <a:lnTo>
                      <a:pt x="445" y="135"/>
                    </a:lnTo>
                    <a:lnTo>
                      <a:pt x="451" y="149"/>
                    </a:lnTo>
                    <a:lnTo>
                      <a:pt x="459" y="161"/>
                    </a:lnTo>
                    <a:lnTo>
                      <a:pt x="464" y="166"/>
                    </a:lnTo>
                    <a:lnTo>
                      <a:pt x="469" y="171"/>
                    </a:lnTo>
                    <a:lnTo>
                      <a:pt x="474" y="175"/>
                    </a:lnTo>
                    <a:lnTo>
                      <a:pt x="481" y="178"/>
                    </a:lnTo>
                    <a:lnTo>
                      <a:pt x="494" y="183"/>
                    </a:lnTo>
                    <a:lnTo>
                      <a:pt x="508" y="185"/>
                    </a:lnTo>
                    <a:lnTo>
                      <a:pt x="522" y="185"/>
                    </a:lnTo>
                    <a:lnTo>
                      <a:pt x="538" y="185"/>
                    </a:lnTo>
                    <a:lnTo>
                      <a:pt x="553" y="183"/>
                    </a:lnTo>
                    <a:lnTo>
                      <a:pt x="570" y="180"/>
                    </a:lnTo>
                    <a:lnTo>
                      <a:pt x="603" y="172"/>
                    </a:lnTo>
                    <a:lnTo>
                      <a:pt x="635" y="163"/>
                    </a:lnTo>
                    <a:lnTo>
                      <a:pt x="651" y="160"/>
                    </a:lnTo>
                    <a:lnTo>
                      <a:pt x="665" y="156"/>
                    </a:lnTo>
                    <a:lnTo>
                      <a:pt x="678" y="153"/>
                    </a:lnTo>
                    <a:lnTo>
                      <a:pt x="689" y="152"/>
                    </a:lnTo>
                    <a:lnTo>
                      <a:pt x="702" y="153"/>
                    </a:lnTo>
                    <a:lnTo>
                      <a:pt x="714" y="153"/>
                    </a:lnTo>
                    <a:lnTo>
                      <a:pt x="726" y="152"/>
                    </a:lnTo>
                    <a:lnTo>
                      <a:pt x="736" y="150"/>
                    </a:lnTo>
                    <a:lnTo>
                      <a:pt x="757" y="145"/>
                    </a:lnTo>
                    <a:lnTo>
                      <a:pt x="775" y="139"/>
                    </a:lnTo>
                    <a:lnTo>
                      <a:pt x="812" y="123"/>
                    </a:lnTo>
                    <a:lnTo>
                      <a:pt x="855" y="108"/>
                    </a:lnTo>
                    <a:lnTo>
                      <a:pt x="862" y="108"/>
                    </a:lnTo>
                    <a:lnTo>
                      <a:pt x="868" y="106"/>
                    </a:lnTo>
                    <a:lnTo>
                      <a:pt x="873" y="108"/>
                    </a:lnTo>
                    <a:lnTo>
                      <a:pt x="880" y="108"/>
                    </a:lnTo>
                    <a:lnTo>
                      <a:pt x="891" y="112"/>
                    </a:lnTo>
                    <a:lnTo>
                      <a:pt x="903" y="117"/>
                    </a:lnTo>
                    <a:lnTo>
                      <a:pt x="915" y="122"/>
                    </a:lnTo>
                    <a:lnTo>
                      <a:pt x="926" y="127"/>
                    </a:lnTo>
                    <a:lnTo>
                      <a:pt x="938" y="131"/>
                    </a:lnTo>
                    <a:lnTo>
                      <a:pt x="951" y="132"/>
                    </a:lnTo>
                    <a:lnTo>
                      <a:pt x="961" y="131"/>
                    </a:lnTo>
                    <a:lnTo>
                      <a:pt x="971" y="130"/>
                    </a:lnTo>
                    <a:lnTo>
                      <a:pt x="980" y="126"/>
                    </a:lnTo>
                    <a:lnTo>
                      <a:pt x="989" y="122"/>
                    </a:lnTo>
                    <a:lnTo>
                      <a:pt x="1003" y="112"/>
                    </a:lnTo>
                    <a:lnTo>
                      <a:pt x="1018" y="100"/>
                    </a:lnTo>
                    <a:lnTo>
                      <a:pt x="1033" y="88"/>
                    </a:lnTo>
                    <a:lnTo>
                      <a:pt x="1047" y="77"/>
                    </a:lnTo>
                    <a:lnTo>
                      <a:pt x="1055" y="73"/>
                    </a:lnTo>
                    <a:lnTo>
                      <a:pt x="1064" y="69"/>
                    </a:lnTo>
                    <a:lnTo>
                      <a:pt x="1073" y="66"/>
                    </a:lnTo>
                    <a:lnTo>
                      <a:pt x="1082" y="65"/>
                    </a:lnTo>
                    <a:lnTo>
                      <a:pt x="1105" y="64"/>
                    </a:lnTo>
                    <a:lnTo>
                      <a:pt x="1131" y="61"/>
                    </a:lnTo>
                    <a:lnTo>
                      <a:pt x="1145" y="60"/>
                    </a:lnTo>
                    <a:lnTo>
                      <a:pt x="1158" y="60"/>
                    </a:lnTo>
                    <a:lnTo>
                      <a:pt x="1170" y="60"/>
                    </a:lnTo>
                    <a:lnTo>
                      <a:pt x="1180" y="62"/>
                    </a:lnTo>
                    <a:lnTo>
                      <a:pt x="1180" y="68"/>
                    </a:lnTo>
                    <a:lnTo>
                      <a:pt x="1179" y="75"/>
                    </a:lnTo>
                    <a:lnTo>
                      <a:pt x="1176" y="83"/>
                    </a:lnTo>
                    <a:lnTo>
                      <a:pt x="1173" y="91"/>
                    </a:lnTo>
                    <a:lnTo>
                      <a:pt x="1162" y="109"/>
                    </a:lnTo>
                    <a:lnTo>
                      <a:pt x="1148" y="127"/>
                    </a:lnTo>
                    <a:lnTo>
                      <a:pt x="1119" y="162"/>
                    </a:lnTo>
                    <a:lnTo>
                      <a:pt x="1100" y="189"/>
                    </a:lnTo>
                    <a:lnTo>
                      <a:pt x="1073" y="22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3" name="Freeform 186">
                <a:extLst>
                  <a:ext uri="{FF2B5EF4-FFF2-40B4-BE49-F238E27FC236}">
                    <a16:creationId xmlns:a16="http://schemas.microsoft.com/office/drawing/2014/main" id="{6BCCF674-C6FE-584B-8B78-71CBA471B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0288" y="5798369"/>
                <a:ext cx="267789" cy="484090"/>
              </a:xfrm>
              <a:custGeom>
                <a:avLst/>
                <a:gdLst/>
                <a:ahLst/>
                <a:cxnLst>
                  <a:cxn ang="0">
                    <a:pos x="493" y="770"/>
                  </a:cxn>
                  <a:cxn ang="0">
                    <a:pos x="515" y="599"/>
                  </a:cxn>
                  <a:cxn ang="0">
                    <a:pos x="513" y="505"/>
                  </a:cxn>
                  <a:cxn ang="0">
                    <a:pos x="585" y="379"/>
                  </a:cxn>
                  <a:cxn ang="0">
                    <a:pos x="574" y="339"/>
                  </a:cxn>
                  <a:cxn ang="0">
                    <a:pos x="556" y="292"/>
                  </a:cxn>
                  <a:cxn ang="0">
                    <a:pos x="578" y="252"/>
                  </a:cxn>
                  <a:cxn ang="0">
                    <a:pos x="568" y="228"/>
                  </a:cxn>
                  <a:cxn ang="0">
                    <a:pos x="509" y="202"/>
                  </a:cxn>
                  <a:cxn ang="0">
                    <a:pos x="515" y="182"/>
                  </a:cxn>
                  <a:cxn ang="0">
                    <a:pos x="565" y="147"/>
                  </a:cxn>
                  <a:cxn ang="0">
                    <a:pos x="532" y="134"/>
                  </a:cxn>
                  <a:cxn ang="0">
                    <a:pos x="515" y="116"/>
                  </a:cxn>
                  <a:cxn ang="0">
                    <a:pos x="524" y="66"/>
                  </a:cxn>
                  <a:cxn ang="0">
                    <a:pos x="495" y="68"/>
                  </a:cxn>
                  <a:cxn ang="0">
                    <a:pos x="462" y="54"/>
                  </a:cxn>
                  <a:cxn ang="0">
                    <a:pos x="435" y="2"/>
                  </a:cxn>
                  <a:cxn ang="0">
                    <a:pos x="408" y="9"/>
                  </a:cxn>
                  <a:cxn ang="0">
                    <a:pos x="373" y="62"/>
                  </a:cxn>
                  <a:cxn ang="0">
                    <a:pos x="282" y="106"/>
                  </a:cxn>
                  <a:cxn ang="0">
                    <a:pos x="182" y="139"/>
                  </a:cxn>
                  <a:cxn ang="0">
                    <a:pos x="112" y="129"/>
                  </a:cxn>
                  <a:cxn ang="0">
                    <a:pos x="46" y="85"/>
                  </a:cxn>
                  <a:cxn ang="0">
                    <a:pos x="20" y="146"/>
                  </a:cxn>
                  <a:cxn ang="0">
                    <a:pos x="19" y="174"/>
                  </a:cxn>
                  <a:cxn ang="0">
                    <a:pos x="35" y="198"/>
                  </a:cxn>
                  <a:cxn ang="0">
                    <a:pos x="18" y="240"/>
                  </a:cxn>
                  <a:cxn ang="0">
                    <a:pos x="76" y="265"/>
                  </a:cxn>
                  <a:cxn ang="0">
                    <a:pos x="92" y="282"/>
                  </a:cxn>
                  <a:cxn ang="0">
                    <a:pos x="84" y="347"/>
                  </a:cxn>
                  <a:cxn ang="0">
                    <a:pos x="102" y="384"/>
                  </a:cxn>
                  <a:cxn ang="0">
                    <a:pos x="112" y="432"/>
                  </a:cxn>
                  <a:cxn ang="0">
                    <a:pos x="88" y="519"/>
                  </a:cxn>
                  <a:cxn ang="0">
                    <a:pos x="67" y="567"/>
                  </a:cxn>
                  <a:cxn ang="0">
                    <a:pos x="75" y="593"/>
                  </a:cxn>
                  <a:cxn ang="0">
                    <a:pos x="110" y="558"/>
                  </a:cxn>
                  <a:cxn ang="0">
                    <a:pos x="123" y="627"/>
                  </a:cxn>
                  <a:cxn ang="0">
                    <a:pos x="119" y="685"/>
                  </a:cxn>
                  <a:cxn ang="0">
                    <a:pos x="105" y="684"/>
                  </a:cxn>
                  <a:cxn ang="0">
                    <a:pos x="83" y="676"/>
                  </a:cxn>
                  <a:cxn ang="0">
                    <a:pos x="39" y="834"/>
                  </a:cxn>
                  <a:cxn ang="0">
                    <a:pos x="35" y="896"/>
                  </a:cxn>
                  <a:cxn ang="0">
                    <a:pos x="59" y="926"/>
                  </a:cxn>
                  <a:cxn ang="0">
                    <a:pos x="49" y="932"/>
                  </a:cxn>
                  <a:cxn ang="0">
                    <a:pos x="2" y="914"/>
                  </a:cxn>
                  <a:cxn ang="0">
                    <a:pos x="6" y="961"/>
                  </a:cxn>
                  <a:cxn ang="0">
                    <a:pos x="19" y="976"/>
                  </a:cxn>
                  <a:cxn ang="0">
                    <a:pos x="77" y="954"/>
                  </a:cxn>
                  <a:cxn ang="0">
                    <a:pos x="98" y="978"/>
                  </a:cxn>
                  <a:cxn ang="0">
                    <a:pos x="112" y="1063"/>
                  </a:cxn>
                  <a:cxn ang="0">
                    <a:pos x="181" y="1071"/>
                  </a:cxn>
                  <a:cxn ang="0">
                    <a:pos x="238" y="1067"/>
                  </a:cxn>
                  <a:cxn ang="0">
                    <a:pos x="264" y="1025"/>
                  </a:cxn>
                  <a:cxn ang="0">
                    <a:pos x="251" y="970"/>
                  </a:cxn>
                  <a:cxn ang="0">
                    <a:pos x="268" y="931"/>
                  </a:cxn>
                  <a:cxn ang="0">
                    <a:pos x="256" y="866"/>
                  </a:cxn>
                  <a:cxn ang="0">
                    <a:pos x="289" y="869"/>
                  </a:cxn>
                  <a:cxn ang="0">
                    <a:pos x="396" y="928"/>
                  </a:cxn>
                  <a:cxn ang="0">
                    <a:pos x="422" y="980"/>
                  </a:cxn>
                  <a:cxn ang="0">
                    <a:pos x="444" y="980"/>
                  </a:cxn>
                </a:cxnLst>
                <a:rect l="0" t="0" r="r" b="b"/>
                <a:pathLst>
                  <a:path w="587" h="1075">
                    <a:moveTo>
                      <a:pt x="466" y="895"/>
                    </a:moveTo>
                    <a:lnTo>
                      <a:pt x="475" y="873"/>
                    </a:lnTo>
                    <a:lnTo>
                      <a:pt x="480" y="848"/>
                    </a:lnTo>
                    <a:lnTo>
                      <a:pt x="486" y="822"/>
                    </a:lnTo>
                    <a:lnTo>
                      <a:pt x="489" y="796"/>
                    </a:lnTo>
                    <a:lnTo>
                      <a:pt x="493" y="770"/>
                    </a:lnTo>
                    <a:lnTo>
                      <a:pt x="496" y="743"/>
                    </a:lnTo>
                    <a:lnTo>
                      <a:pt x="499" y="718"/>
                    </a:lnTo>
                    <a:lnTo>
                      <a:pt x="502" y="694"/>
                    </a:lnTo>
                    <a:lnTo>
                      <a:pt x="509" y="656"/>
                    </a:lnTo>
                    <a:lnTo>
                      <a:pt x="514" y="619"/>
                    </a:lnTo>
                    <a:lnTo>
                      <a:pt x="515" y="599"/>
                    </a:lnTo>
                    <a:lnTo>
                      <a:pt x="515" y="580"/>
                    </a:lnTo>
                    <a:lnTo>
                      <a:pt x="515" y="562"/>
                    </a:lnTo>
                    <a:lnTo>
                      <a:pt x="513" y="544"/>
                    </a:lnTo>
                    <a:lnTo>
                      <a:pt x="511" y="529"/>
                    </a:lnTo>
                    <a:lnTo>
                      <a:pt x="511" y="518"/>
                    </a:lnTo>
                    <a:lnTo>
                      <a:pt x="513" y="505"/>
                    </a:lnTo>
                    <a:lnTo>
                      <a:pt x="511" y="492"/>
                    </a:lnTo>
                    <a:lnTo>
                      <a:pt x="552" y="418"/>
                    </a:lnTo>
                    <a:lnTo>
                      <a:pt x="559" y="408"/>
                    </a:lnTo>
                    <a:lnTo>
                      <a:pt x="570" y="399"/>
                    </a:lnTo>
                    <a:lnTo>
                      <a:pt x="579" y="388"/>
                    </a:lnTo>
                    <a:lnTo>
                      <a:pt x="585" y="379"/>
                    </a:lnTo>
                    <a:lnTo>
                      <a:pt x="587" y="374"/>
                    </a:lnTo>
                    <a:lnTo>
                      <a:pt x="587" y="370"/>
                    </a:lnTo>
                    <a:lnTo>
                      <a:pt x="585" y="365"/>
                    </a:lnTo>
                    <a:lnTo>
                      <a:pt x="584" y="360"/>
                    </a:lnTo>
                    <a:lnTo>
                      <a:pt x="580" y="351"/>
                    </a:lnTo>
                    <a:lnTo>
                      <a:pt x="574" y="339"/>
                    </a:lnTo>
                    <a:lnTo>
                      <a:pt x="566" y="329"/>
                    </a:lnTo>
                    <a:lnTo>
                      <a:pt x="561" y="317"/>
                    </a:lnTo>
                    <a:lnTo>
                      <a:pt x="558" y="310"/>
                    </a:lnTo>
                    <a:lnTo>
                      <a:pt x="557" y="305"/>
                    </a:lnTo>
                    <a:lnTo>
                      <a:pt x="556" y="299"/>
                    </a:lnTo>
                    <a:lnTo>
                      <a:pt x="556" y="292"/>
                    </a:lnTo>
                    <a:lnTo>
                      <a:pt x="557" y="283"/>
                    </a:lnTo>
                    <a:lnTo>
                      <a:pt x="559" y="277"/>
                    </a:lnTo>
                    <a:lnTo>
                      <a:pt x="565" y="269"/>
                    </a:lnTo>
                    <a:lnTo>
                      <a:pt x="568" y="264"/>
                    </a:lnTo>
                    <a:lnTo>
                      <a:pt x="574" y="257"/>
                    </a:lnTo>
                    <a:lnTo>
                      <a:pt x="578" y="252"/>
                    </a:lnTo>
                    <a:lnTo>
                      <a:pt x="580" y="246"/>
                    </a:lnTo>
                    <a:lnTo>
                      <a:pt x="581" y="239"/>
                    </a:lnTo>
                    <a:lnTo>
                      <a:pt x="580" y="237"/>
                    </a:lnTo>
                    <a:lnTo>
                      <a:pt x="578" y="233"/>
                    </a:lnTo>
                    <a:lnTo>
                      <a:pt x="574" y="230"/>
                    </a:lnTo>
                    <a:lnTo>
                      <a:pt x="568" y="228"/>
                    </a:lnTo>
                    <a:lnTo>
                      <a:pt x="557" y="222"/>
                    </a:lnTo>
                    <a:lnTo>
                      <a:pt x="543" y="217"/>
                    </a:lnTo>
                    <a:lnTo>
                      <a:pt x="528" y="212"/>
                    </a:lnTo>
                    <a:lnTo>
                      <a:pt x="517" y="207"/>
                    </a:lnTo>
                    <a:lnTo>
                      <a:pt x="511" y="204"/>
                    </a:lnTo>
                    <a:lnTo>
                      <a:pt x="509" y="202"/>
                    </a:lnTo>
                    <a:lnTo>
                      <a:pt x="506" y="199"/>
                    </a:lnTo>
                    <a:lnTo>
                      <a:pt x="505" y="195"/>
                    </a:lnTo>
                    <a:lnTo>
                      <a:pt x="506" y="191"/>
                    </a:lnTo>
                    <a:lnTo>
                      <a:pt x="509" y="189"/>
                    </a:lnTo>
                    <a:lnTo>
                      <a:pt x="511" y="185"/>
                    </a:lnTo>
                    <a:lnTo>
                      <a:pt x="515" y="182"/>
                    </a:lnTo>
                    <a:lnTo>
                      <a:pt x="526" y="176"/>
                    </a:lnTo>
                    <a:lnTo>
                      <a:pt x="537" y="171"/>
                    </a:lnTo>
                    <a:lnTo>
                      <a:pt x="549" y="164"/>
                    </a:lnTo>
                    <a:lnTo>
                      <a:pt x="558" y="156"/>
                    </a:lnTo>
                    <a:lnTo>
                      <a:pt x="562" y="152"/>
                    </a:lnTo>
                    <a:lnTo>
                      <a:pt x="565" y="147"/>
                    </a:lnTo>
                    <a:lnTo>
                      <a:pt x="567" y="142"/>
                    </a:lnTo>
                    <a:lnTo>
                      <a:pt x="567" y="136"/>
                    </a:lnTo>
                    <a:lnTo>
                      <a:pt x="567" y="134"/>
                    </a:lnTo>
                    <a:lnTo>
                      <a:pt x="556" y="134"/>
                    </a:lnTo>
                    <a:lnTo>
                      <a:pt x="544" y="136"/>
                    </a:lnTo>
                    <a:lnTo>
                      <a:pt x="532" y="134"/>
                    </a:lnTo>
                    <a:lnTo>
                      <a:pt x="522" y="132"/>
                    </a:lnTo>
                    <a:lnTo>
                      <a:pt x="518" y="130"/>
                    </a:lnTo>
                    <a:lnTo>
                      <a:pt x="517" y="129"/>
                    </a:lnTo>
                    <a:lnTo>
                      <a:pt x="515" y="126"/>
                    </a:lnTo>
                    <a:lnTo>
                      <a:pt x="514" y="124"/>
                    </a:lnTo>
                    <a:lnTo>
                      <a:pt x="515" y="116"/>
                    </a:lnTo>
                    <a:lnTo>
                      <a:pt x="518" y="107"/>
                    </a:lnTo>
                    <a:lnTo>
                      <a:pt x="521" y="97"/>
                    </a:lnTo>
                    <a:lnTo>
                      <a:pt x="523" y="88"/>
                    </a:lnTo>
                    <a:lnTo>
                      <a:pt x="526" y="79"/>
                    </a:lnTo>
                    <a:lnTo>
                      <a:pt x="526" y="72"/>
                    </a:lnTo>
                    <a:lnTo>
                      <a:pt x="524" y="66"/>
                    </a:lnTo>
                    <a:lnTo>
                      <a:pt x="522" y="62"/>
                    </a:lnTo>
                    <a:lnTo>
                      <a:pt x="519" y="59"/>
                    </a:lnTo>
                    <a:lnTo>
                      <a:pt x="517" y="59"/>
                    </a:lnTo>
                    <a:lnTo>
                      <a:pt x="510" y="60"/>
                    </a:lnTo>
                    <a:lnTo>
                      <a:pt x="504" y="64"/>
                    </a:lnTo>
                    <a:lnTo>
                      <a:pt x="495" y="68"/>
                    </a:lnTo>
                    <a:lnTo>
                      <a:pt x="487" y="71"/>
                    </a:lnTo>
                    <a:lnTo>
                      <a:pt x="482" y="72"/>
                    </a:lnTo>
                    <a:lnTo>
                      <a:pt x="478" y="71"/>
                    </a:lnTo>
                    <a:lnTo>
                      <a:pt x="473" y="68"/>
                    </a:lnTo>
                    <a:lnTo>
                      <a:pt x="469" y="64"/>
                    </a:lnTo>
                    <a:lnTo>
                      <a:pt x="462" y="54"/>
                    </a:lnTo>
                    <a:lnTo>
                      <a:pt x="456" y="41"/>
                    </a:lnTo>
                    <a:lnTo>
                      <a:pt x="451" y="28"/>
                    </a:lnTo>
                    <a:lnTo>
                      <a:pt x="445" y="16"/>
                    </a:lnTo>
                    <a:lnTo>
                      <a:pt x="443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1" y="1"/>
                    </a:lnTo>
                    <a:lnTo>
                      <a:pt x="427" y="0"/>
                    </a:lnTo>
                    <a:lnTo>
                      <a:pt x="423" y="0"/>
                    </a:lnTo>
                    <a:lnTo>
                      <a:pt x="420" y="1"/>
                    </a:lnTo>
                    <a:lnTo>
                      <a:pt x="416" y="2"/>
                    </a:lnTo>
                    <a:lnTo>
                      <a:pt x="408" y="9"/>
                    </a:lnTo>
                    <a:lnTo>
                      <a:pt x="401" y="16"/>
                    </a:lnTo>
                    <a:lnTo>
                      <a:pt x="396" y="25"/>
                    </a:lnTo>
                    <a:lnTo>
                      <a:pt x="391" y="35"/>
                    </a:lnTo>
                    <a:lnTo>
                      <a:pt x="386" y="47"/>
                    </a:lnTo>
                    <a:lnTo>
                      <a:pt x="379" y="57"/>
                    </a:lnTo>
                    <a:lnTo>
                      <a:pt x="373" y="62"/>
                    </a:lnTo>
                    <a:lnTo>
                      <a:pt x="366" y="64"/>
                    </a:lnTo>
                    <a:lnTo>
                      <a:pt x="348" y="67"/>
                    </a:lnTo>
                    <a:lnTo>
                      <a:pt x="325" y="75"/>
                    </a:lnTo>
                    <a:lnTo>
                      <a:pt x="311" y="82"/>
                    </a:lnTo>
                    <a:lnTo>
                      <a:pt x="296" y="94"/>
                    </a:lnTo>
                    <a:lnTo>
                      <a:pt x="282" y="106"/>
                    </a:lnTo>
                    <a:lnTo>
                      <a:pt x="268" y="115"/>
                    </a:lnTo>
                    <a:lnTo>
                      <a:pt x="243" y="125"/>
                    </a:lnTo>
                    <a:lnTo>
                      <a:pt x="219" y="133"/>
                    </a:lnTo>
                    <a:lnTo>
                      <a:pt x="207" y="136"/>
                    </a:lnTo>
                    <a:lnTo>
                      <a:pt x="194" y="138"/>
                    </a:lnTo>
                    <a:lnTo>
                      <a:pt x="182" y="139"/>
                    </a:lnTo>
                    <a:lnTo>
                      <a:pt x="171" y="141"/>
                    </a:lnTo>
                    <a:lnTo>
                      <a:pt x="159" y="141"/>
                    </a:lnTo>
                    <a:lnTo>
                      <a:pt x="147" y="139"/>
                    </a:lnTo>
                    <a:lnTo>
                      <a:pt x="136" y="137"/>
                    </a:lnTo>
                    <a:lnTo>
                      <a:pt x="124" y="133"/>
                    </a:lnTo>
                    <a:lnTo>
                      <a:pt x="112" y="129"/>
                    </a:lnTo>
                    <a:lnTo>
                      <a:pt x="101" y="123"/>
                    </a:lnTo>
                    <a:lnTo>
                      <a:pt x="89" y="116"/>
                    </a:lnTo>
                    <a:lnTo>
                      <a:pt x="79" y="107"/>
                    </a:lnTo>
                    <a:lnTo>
                      <a:pt x="58" y="89"/>
                    </a:lnTo>
                    <a:lnTo>
                      <a:pt x="49" y="84"/>
                    </a:lnTo>
                    <a:lnTo>
                      <a:pt x="46" y="85"/>
                    </a:lnTo>
                    <a:lnTo>
                      <a:pt x="44" y="92"/>
                    </a:lnTo>
                    <a:lnTo>
                      <a:pt x="41" y="102"/>
                    </a:lnTo>
                    <a:lnTo>
                      <a:pt x="37" y="115"/>
                    </a:lnTo>
                    <a:lnTo>
                      <a:pt x="32" y="126"/>
                    </a:lnTo>
                    <a:lnTo>
                      <a:pt x="27" y="136"/>
                    </a:lnTo>
                    <a:lnTo>
                      <a:pt x="20" y="146"/>
                    </a:lnTo>
                    <a:lnTo>
                      <a:pt x="15" y="156"/>
                    </a:lnTo>
                    <a:lnTo>
                      <a:pt x="14" y="160"/>
                    </a:lnTo>
                    <a:lnTo>
                      <a:pt x="14" y="163"/>
                    </a:lnTo>
                    <a:lnTo>
                      <a:pt x="15" y="167"/>
                    </a:lnTo>
                    <a:lnTo>
                      <a:pt x="15" y="169"/>
                    </a:lnTo>
                    <a:lnTo>
                      <a:pt x="19" y="174"/>
                    </a:lnTo>
                    <a:lnTo>
                      <a:pt x="24" y="180"/>
                    </a:lnTo>
                    <a:lnTo>
                      <a:pt x="30" y="183"/>
                    </a:lnTo>
                    <a:lnTo>
                      <a:pt x="33" y="186"/>
                    </a:lnTo>
                    <a:lnTo>
                      <a:pt x="36" y="190"/>
                    </a:lnTo>
                    <a:lnTo>
                      <a:pt x="37" y="193"/>
                    </a:lnTo>
                    <a:lnTo>
                      <a:pt x="35" y="198"/>
                    </a:lnTo>
                    <a:lnTo>
                      <a:pt x="31" y="204"/>
                    </a:lnTo>
                    <a:lnTo>
                      <a:pt x="27" y="211"/>
                    </a:lnTo>
                    <a:lnTo>
                      <a:pt x="22" y="217"/>
                    </a:lnTo>
                    <a:lnTo>
                      <a:pt x="13" y="229"/>
                    </a:lnTo>
                    <a:lnTo>
                      <a:pt x="9" y="237"/>
                    </a:lnTo>
                    <a:lnTo>
                      <a:pt x="18" y="240"/>
                    </a:lnTo>
                    <a:lnTo>
                      <a:pt x="31" y="247"/>
                    </a:lnTo>
                    <a:lnTo>
                      <a:pt x="43" y="255"/>
                    </a:lnTo>
                    <a:lnTo>
                      <a:pt x="54" y="261"/>
                    </a:lnTo>
                    <a:lnTo>
                      <a:pt x="62" y="262"/>
                    </a:lnTo>
                    <a:lnTo>
                      <a:pt x="72" y="264"/>
                    </a:lnTo>
                    <a:lnTo>
                      <a:pt x="76" y="265"/>
                    </a:lnTo>
                    <a:lnTo>
                      <a:pt x="81" y="266"/>
                    </a:lnTo>
                    <a:lnTo>
                      <a:pt x="84" y="268"/>
                    </a:lnTo>
                    <a:lnTo>
                      <a:pt x="87" y="270"/>
                    </a:lnTo>
                    <a:lnTo>
                      <a:pt x="88" y="273"/>
                    </a:lnTo>
                    <a:lnTo>
                      <a:pt x="90" y="277"/>
                    </a:lnTo>
                    <a:lnTo>
                      <a:pt x="92" y="282"/>
                    </a:lnTo>
                    <a:lnTo>
                      <a:pt x="93" y="288"/>
                    </a:lnTo>
                    <a:lnTo>
                      <a:pt x="94" y="303"/>
                    </a:lnTo>
                    <a:lnTo>
                      <a:pt x="96" y="312"/>
                    </a:lnTo>
                    <a:lnTo>
                      <a:pt x="90" y="321"/>
                    </a:lnTo>
                    <a:lnTo>
                      <a:pt x="87" y="334"/>
                    </a:lnTo>
                    <a:lnTo>
                      <a:pt x="84" y="347"/>
                    </a:lnTo>
                    <a:lnTo>
                      <a:pt x="81" y="358"/>
                    </a:lnTo>
                    <a:lnTo>
                      <a:pt x="81" y="364"/>
                    </a:lnTo>
                    <a:lnTo>
                      <a:pt x="85" y="367"/>
                    </a:lnTo>
                    <a:lnTo>
                      <a:pt x="90" y="373"/>
                    </a:lnTo>
                    <a:lnTo>
                      <a:pt x="96" y="378"/>
                    </a:lnTo>
                    <a:lnTo>
                      <a:pt x="102" y="384"/>
                    </a:lnTo>
                    <a:lnTo>
                      <a:pt x="107" y="391"/>
                    </a:lnTo>
                    <a:lnTo>
                      <a:pt x="110" y="395"/>
                    </a:lnTo>
                    <a:lnTo>
                      <a:pt x="112" y="399"/>
                    </a:lnTo>
                    <a:lnTo>
                      <a:pt x="112" y="404"/>
                    </a:lnTo>
                    <a:lnTo>
                      <a:pt x="114" y="409"/>
                    </a:lnTo>
                    <a:lnTo>
                      <a:pt x="112" y="432"/>
                    </a:lnTo>
                    <a:lnTo>
                      <a:pt x="110" y="462"/>
                    </a:lnTo>
                    <a:lnTo>
                      <a:pt x="107" y="478"/>
                    </a:lnTo>
                    <a:lnTo>
                      <a:pt x="103" y="490"/>
                    </a:lnTo>
                    <a:lnTo>
                      <a:pt x="100" y="502"/>
                    </a:lnTo>
                    <a:lnTo>
                      <a:pt x="93" y="511"/>
                    </a:lnTo>
                    <a:lnTo>
                      <a:pt x="88" y="519"/>
                    </a:lnTo>
                    <a:lnTo>
                      <a:pt x="81" y="525"/>
                    </a:lnTo>
                    <a:lnTo>
                      <a:pt x="77" y="533"/>
                    </a:lnTo>
                    <a:lnTo>
                      <a:pt x="74" y="541"/>
                    </a:lnTo>
                    <a:lnTo>
                      <a:pt x="71" y="549"/>
                    </a:lnTo>
                    <a:lnTo>
                      <a:pt x="68" y="557"/>
                    </a:lnTo>
                    <a:lnTo>
                      <a:pt x="67" y="567"/>
                    </a:lnTo>
                    <a:lnTo>
                      <a:pt x="67" y="577"/>
                    </a:lnTo>
                    <a:lnTo>
                      <a:pt x="67" y="584"/>
                    </a:lnTo>
                    <a:lnTo>
                      <a:pt x="68" y="588"/>
                    </a:lnTo>
                    <a:lnTo>
                      <a:pt x="70" y="590"/>
                    </a:lnTo>
                    <a:lnTo>
                      <a:pt x="72" y="592"/>
                    </a:lnTo>
                    <a:lnTo>
                      <a:pt x="75" y="593"/>
                    </a:lnTo>
                    <a:lnTo>
                      <a:pt x="77" y="592"/>
                    </a:lnTo>
                    <a:lnTo>
                      <a:pt x="80" y="589"/>
                    </a:lnTo>
                    <a:lnTo>
                      <a:pt x="84" y="586"/>
                    </a:lnTo>
                    <a:lnTo>
                      <a:pt x="97" y="572"/>
                    </a:lnTo>
                    <a:lnTo>
                      <a:pt x="107" y="560"/>
                    </a:lnTo>
                    <a:lnTo>
                      <a:pt x="110" y="558"/>
                    </a:lnTo>
                    <a:lnTo>
                      <a:pt x="114" y="558"/>
                    </a:lnTo>
                    <a:lnTo>
                      <a:pt x="116" y="560"/>
                    </a:lnTo>
                    <a:lnTo>
                      <a:pt x="118" y="564"/>
                    </a:lnTo>
                    <a:lnTo>
                      <a:pt x="120" y="576"/>
                    </a:lnTo>
                    <a:lnTo>
                      <a:pt x="123" y="593"/>
                    </a:lnTo>
                    <a:lnTo>
                      <a:pt x="123" y="627"/>
                    </a:lnTo>
                    <a:lnTo>
                      <a:pt x="123" y="647"/>
                    </a:lnTo>
                    <a:lnTo>
                      <a:pt x="123" y="658"/>
                    </a:lnTo>
                    <a:lnTo>
                      <a:pt x="123" y="669"/>
                    </a:lnTo>
                    <a:lnTo>
                      <a:pt x="122" y="676"/>
                    </a:lnTo>
                    <a:lnTo>
                      <a:pt x="120" y="681"/>
                    </a:lnTo>
                    <a:lnTo>
                      <a:pt x="119" y="685"/>
                    </a:lnTo>
                    <a:lnTo>
                      <a:pt x="116" y="689"/>
                    </a:lnTo>
                    <a:lnTo>
                      <a:pt x="114" y="690"/>
                    </a:lnTo>
                    <a:lnTo>
                      <a:pt x="112" y="690"/>
                    </a:lnTo>
                    <a:lnTo>
                      <a:pt x="110" y="690"/>
                    </a:lnTo>
                    <a:lnTo>
                      <a:pt x="109" y="687"/>
                    </a:lnTo>
                    <a:lnTo>
                      <a:pt x="105" y="684"/>
                    </a:lnTo>
                    <a:lnTo>
                      <a:pt x="101" y="678"/>
                    </a:lnTo>
                    <a:lnTo>
                      <a:pt x="98" y="672"/>
                    </a:lnTo>
                    <a:lnTo>
                      <a:pt x="94" y="667"/>
                    </a:lnTo>
                    <a:lnTo>
                      <a:pt x="90" y="663"/>
                    </a:lnTo>
                    <a:lnTo>
                      <a:pt x="87" y="661"/>
                    </a:lnTo>
                    <a:lnTo>
                      <a:pt x="83" y="676"/>
                    </a:lnTo>
                    <a:lnTo>
                      <a:pt x="76" y="689"/>
                    </a:lnTo>
                    <a:lnTo>
                      <a:pt x="71" y="703"/>
                    </a:lnTo>
                    <a:lnTo>
                      <a:pt x="67" y="718"/>
                    </a:lnTo>
                    <a:lnTo>
                      <a:pt x="54" y="803"/>
                    </a:lnTo>
                    <a:lnTo>
                      <a:pt x="46" y="818"/>
                    </a:lnTo>
                    <a:lnTo>
                      <a:pt x="39" y="834"/>
                    </a:lnTo>
                    <a:lnTo>
                      <a:pt x="33" y="849"/>
                    </a:lnTo>
                    <a:lnTo>
                      <a:pt x="30" y="866"/>
                    </a:lnTo>
                    <a:lnTo>
                      <a:pt x="30" y="874"/>
                    </a:lnTo>
                    <a:lnTo>
                      <a:pt x="30" y="882"/>
                    </a:lnTo>
                    <a:lnTo>
                      <a:pt x="32" y="889"/>
                    </a:lnTo>
                    <a:lnTo>
                      <a:pt x="35" y="896"/>
                    </a:lnTo>
                    <a:lnTo>
                      <a:pt x="39" y="902"/>
                    </a:lnTo>
                    <a:lnTo>
                      <a:pt x="44" y="909"/>
                    </a:lnTo>
                    <a:lnTo>
                      <a:pt x="52" y="915"/>
                    </a:lnTo>
                    <a:lnTo>
                      <a:pt x="61" y="921"/>
                    </a:lnTo>
                    <a:lnTo>
                      <a:pt x="61" y="923"/>
                    </a:lnTo>
                    <a:lnTo>
                      <a:pt x="59" y="926"/>
                    </a:lnTo>
                    <a:lnTo>
                      <a:pt x="58" y="928"/>
                    </a:lnTo>
                    <a:lnTo>
                      <a:pt x="55" y="930"/>
                    </a:lnTo>
                    <a:lnTo>
                      <a:pt x="54" y="932"/>
                    </a:lnTo>
                    <a:lnTo>
                      <a:pt x="53" y="934"/>
                    </a:lnTo>
                    <a:lnTo>
                      <a:pt x="50" y="934"/>
                    </a:lnTo>
                    <a:lnTo>
                      <a:pt x="49" y="932"/>
                    </a:lnTo>
                    <a:lnTo>
                      <a:pt x="44" y="931"/>
                    </a:lnTo>
                    <a:lnTo>
                      <a:pt x="37" y="927"/>
                    </a:lnTo>
                    <a:lnTo>
                      <a:pt x="26" y="918"/>
                    </a:lnTo>
                    <a:lnTo>
                      <a:pt x="18" y="914"/>
                    </a:lnTo>
                    <a:lnTo>
                      <a:pt x="8" y="914"/>
                    </a:lnTo>
                    <a:lnTo>
                      <a:pt x="2" y="914"/>
                    </a:lnTo>
                    <a:lnTo>
                      <a:pt x="0" y="915"/>
                    </a:lnTo>
                    <a:lnTo>
                      <a:pt x="0" y="917"/>
                    </a:lnTo>
                    <a:lnTo>
                      <a:pt x="2" y="923"/>
                    </a:lnTo>
                    <a:lnTo>
                      <a:pt x="8" y="934"/>
                    </a:lnTo>
                    <a:lnTo>
                      <a:pt x="8" y="946"/>
                    </a:lnTo>
                    <a:lnTo>
                      <a:pt x="6" y="961"/>
                    </a:lnTo>
                    <a:lnTo>
                      <a:pt x="8" y="967"/>
                    </a:lnTo>
                    <a:lnTo>
                      <a:pt x="9" y="972"/>
                    </a:lnTo>
                    <a:lnTo>
                      <a:pt x="10" y="974"/>
                    </a:lnTo>
                    <a:lnTo>
                      <a:pt x="13" y="975"/>
                    </a:lnTo>
                    <a:lnTo>
                      <a:pt x="15" y="976"/>
                    </a:lnTo>
                    <a:lnTo>
                      <a:pt x="19" y="976"/>
                    </a:lnTo>
                    <a:lnTo>
                      <a:pt x="30" y="974"/>
                    </a:lnTo>
                    <a:lnTo>
                      <a:pt x="41" y="969"/>
                    </a:lnTo>
                    <a:lnTo>
                      <a:pt x="54" y="962"/>
                    </a:lnTo>
                    <a:lnTo>
                      <a:pt x="67" y="957"/>
                    </a:lnTo>
                    <a:lnTo>
                      <a:pt x="72" y="954"/>
                    </a:lnTo>
                    <a:lnTo>
                      <a:pt x="77" y="954"/>
                    </a:lnTo>
                    <a:lnTo>
                      <a:pt x="83" y="954"/>
                    </a:lnTo>
                    <a:lnTo>
                      <a:pt x="88" y="954"/>
                    </a:lnTo>
                    <a:lnTo>
                      <a:pt x="92" y="958"/>
                    </a:lnTo>
                    <a:lnTo>
                      <a:pt x="94" y="962"/>
                    </a:lnTo>
                    <a:lnTo>
                      <a:pt x="97" y="969"/>
                    </a:lnTo>
                    <a:lnTo>
                      <a:pt x="98" y="978"/>
                    </a:lnTo>
                    <a:lnTo>
                      <a:pt x="98" y="994"/>
                    </a:lnTo>
                    <a:lnTo>
                      <a:pt x="98" y="1022"/>
                    </a:lnTo>
                    <a:lnTo>
                      <a:pt x="98" y="1048"/>
                    </a:lnTo>
                    <a:lnTo>
                      <a:pt x="100" y="1059"/>
                    </a:lnTo>
                    <a:lnTo>
                      <a:pt x="103" y="1062"/>
                    </a:lnTo>
                    <a:lnTo>
                      <a:pt x="112" y="1063"/>
                    </a:lnTo>
                    <a:lnTo>
                      <a:pt x="123" y="1064"/>
                    </a:lnTo>
                    <a:lnTo>
                      <a:pt x="136" y="1064"/>
                    </a:lnTo>
                    <a:lnTo>
                      <a:pt x="149" y="1066"/>
                    </a:lnTo>
                    <a:lnTo>
                      <a:pt x="162" y="1067"/>
                    </a:lnTo>
                    <a:lnTo>
                      <a:pt x="173" y="1068"/>
                    </a:lnTo>
                    <a:lnTo>
                      <a:pt x="181" y="1071"/>
                    </a:lnTo>
                    <a:lnTo>
                      <a:pt x="190" y="1073"/>
                    </a:lnTo>
                    <a:lnTo>
                      <a:pt x="199" y="1075"/>
                    </a:lnTo>
                    <a:lnTo>
                      <a:pt x="210" y="1075"/>
                    </a:lnTo>
                    <a:lnTo>
                      <a:pt x="220" y="1073"/>
                    </a:lnTo>
                    <a:lnTo>
                      <a:pt x="229" y="1071"/>
                    </a:lnTo>
                    <a:lnTo>
                      <a:pt x="238" y="1067"/>
                    </a:lnTo>
                    <a:lnTo>
                      <a:pt x="246" y="1062"/>
                    </a:lnTo>
                    <a:lnTo>
                      <a:pt x="254" y="1055"/>
                    </a:lnTo>
                    <a:lnTo>
                      <a:pt x="259" y="1048"/>
                    </a:lnTo>
                    <a:lnTo>
                      <a:pt x="263" y="1040"/>
                    </a:lnTo>
                    <a:lnTo>
                      <a:pt x="264" y="1033"/>
                    </a:lnTo>
                    <a:lnTo>
                      <a:pt x="264" y="1025"/>
                    </a:lnTo>
                    <a:lnTo>
                      <a:pt x="260" y="1010"/>
                    </a:lnTo>
                    <a:lnTo>
                      <a:pt x="254" y="994"/>
                    </a:lnTo>
                    <a:lnTo>
                      <a:pt x="251" y="985"/>
                    </a:lnTo>
                    <a:lnTo>
                      <a:pt x="251" y="979"/>
                    </a:lnTo>
                    <a:lnTo>
                      <a:pt x="250" y="974"/>
                    </a:lnTo>
                    <a:lnTo>
                      <a:pt x="251" y="970"/>
                    </a:lnTo>
                    <a:lnTo>
                      <a:pt x="256" y="961"/>
                    </a:lnTo>
                    <a:lnTo>
                      <a:pt x="267" y="950"/>
                    </a:lnTo>
                    <a:lnTo>
                      <a:pt x="268" y="946"/>
                    </a:lnTo>
                    <a:lnTo>
                      <a:pt x="269" y="943"/>
                    </a:lnTo>
                    <a:lnTo>
                      <a:pt x="269" y="936"/>
                    </a:lnTo>
                    <a:lnTo>
                      <a:pt x="268" y="931"/>
                    </a:lnTo>
                    <a:lnTo>
                      <a:pt x="265" y="917"/>
                    </a:lnTo>
                    <a:lnTo>
                      <a:pt x="261" y="901"/>
                    </a:lnTo>
                    <a:lnTo>
                      <a:pt x="258" y="887"/>
                    </a:lnTo>
                    <a:lnTo>
                      <a:pt x="255" y="875"/>
                    </a:lnTo>
                    <a:lnTo>
                      <a:pt x="255" y="870"/>
                    </a:lnTo>
                    <a:lnTo>
                      <a:pt x="256" y="866"/>
                    </a:lnTo>
                    <a:lnTo>
                      <a:pt x="258" y="862"/>
                    </a:lnTo>
                    <a:lnTo>
                      <a:pt x="260" y="861"/>
                    </a:lnTo>
                    <a:lnTo>
                      <a:pt x="265" y="861"/>
                    </a:lnTo>
                    <a:lnTo>
                      <a:pt x="272" y="862"/>
                    </a:lnTo>
                    <a:lnTo>
                      <a:pt x="280" y="865"/>
                    </a:lnTo>
                    <a:lnTo>
                      <a:pt x="289" y="869"/>
                    </a:lnTo>
                    <a:lnTo>
                      <a:pt x="311" y="879"/>
                    </a:lnTo>
                    <a:lnTo>
                      <a:pt x="335" y="891"/>
                    </a:lnTo>
                    <a:lnTo>
                      <a:pt x="360" y="904"/>
                    </a:lnTo>
                    <a:lnTo>
                      <a:pt x="381" y="917"/>
                    </a:lnTo>
                    <a:lnTo>
                      <a:pt x="390" y="923"/>
                    </a:lnTo>
                    <a:lnTo>
                      <a:pt x="396" y="928"/>
                    </a:lnTo>
                    <a:lnTo>
                      <a:pt x="401" y="934"/>
                    </a:lnTo>
                    <a:lnTo>
                      <a:pt x="405" y="937"/>
                    </a:lnTo>
                    <a:lnTo>
                      <a:pt x="409" y="949"/>
                    </a:lnTo>
                    <a:lnTo>
                      <a:pt x="416" y="965"/>
                    </a:lnTo>
                    <a:lnTo>
                      <a:pt x="420" y="972"/>
                    </a:lnTo>
                    <a:lnTo>
                      <a:pt x="422" y="980"/>
                    </a:lnTo>
                    <a:lnTo>
                      <a:pt x="426" y="984"/>
                    </a:lnTo>
                    <a:lnTo>
                      <a:pt x="427" y="987"/>
                    </a:lnTo>
                    <a:lnTo>
                      <a:pt x="432" y="987"/>
                    </a:lnTo>
                    <a:lnTo>
                      <a:pt x="438" y="985"/>
                    </a:lnTo>
                    <a:lnTo>
                      <a:pt x="442" y="983"/>
                    </a:lnTo>
                    <a:lnTo>
                      <a:pt x="444" y="980"/>
                    </a:lnTo>
                    <a:lnTo>
                      <a:pt x="448" y="972"/>
                    </a:lnTo>
                    <a:lnTo>
                      <a:pt x="451" y="963"/>
                    </a:lnTo>
                    <a:lnTo>
                      <a:pt x="454" y="943"/>
                    </a:lnTo>
                    <a:lnTo>
                      <a:pt x="460" y="924"/>
                    </a:lnTo>
                    <a:lnTo>
                      <a:pt x="466" y="89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4" name="Freeform 188">
                <a:extLst>
                  <a:ext uri="{FF2B5EF4-FFF2-40B4-BE49-F238E27FC236}">
                    <a16:creationId xmlns:a16="http://schemas.microsoft.com/office/drawing/2014/main" id="{2769BE2C-113B-D54F-8F18-AF555B4EF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53500" y="5287184"/>
                <a:ext cx="38256" cy="37933"/>
              </a:xfrm>
              <a:custGeom>
                <a:avLst/>
                <a:gdLst/>
                <a:ahLst/>
                <a:cxnLst>
                  <a:cxn ang="0">
                    <a:pos x="67" y="14"/>
                  </a:cxn>
                  <a:cxn ang="0">
                    <a:pos x="57" y="6"/>
                  </a:cxn>
                  <a:cxn ang="0">
                    <a:pos x="45" y="1"/>
                  </a:cxn>
                  <a:cxn ang="0">
                    <a:pos x="39" y="0"/>
                  </a:cxn>
                  <a:cxn ang="0">
                    <a:pos x="32" y="0"/>
                  </a:cxn>
                  <a:cxn ang="0">
                    <a:pos x="26" y="0"/>
                  </a:cxn>
                  <a:cxn ang="0">
                    <a:pos x="19" y="1"/>
                  </a:cxn>
                  <a:cxn ang="0">
                    <a:pos x="15" y="3"/>
                  </a:cxn>
                  <a:cxn ang="0">
                    <a:pos x="11" y="6"/>
                  </a:cxn>
                  <a:cxn ang="0">
                    <a:pos x="8" y="10"/>
                  </a:cxn>
                  <a:cxn ang="0">
                    <a:pos x="5" y="14"/>
                  </a:cxn>
                  <a:cxn ang="0">
                    <a:pos x="1" y="23"/>
                  </a:cxn>
                  <a:cxn ang="0">
                    <a:pos x="0" y="32"/>
                  </a:cxn>
                  <a:cxn ang="0">
                    <a:pos x="0" y="39"/>
                  </a:cxn>
                  <a:cxn ang="0">
                    <a:pos x="1" y="44"/>
                  </a:cxn>
                  <a:cxn ang="0">
                    <a:pos x="4" y="50"/>
                  </a:cxn>
                  <a:cxn ang="0">
                    <a:pos x="8" y="57"/>
                  </a:cxn>
                  <a:cxn ang="0">
                    <a:pos x="11" y="62"/>
                  </a:cxn>
                  <a:cxn ang="0">
                    <a:pos x="15" y="67"/>
                  </a:cxn>
                  <a:cxn ang="0">
                    <a:pos x="19" y="71"/>
                  </a:cxn>
                  <a:cxn ang="0">
                    <a:pos x="24" y="75"/>
                  </a:cxn>
                  <a:cxn ang="0">
                    <a:pos x="30" y="78"/>
                  </a:cxn>
                  <a:cxn ang="0">
                    <a:pos x="35" y="80"/>
                  </a:cxn>
                  <a:cxn ang="0">
                    <a:pos x="40" y="82"/>
                  </a:cxn>
                  <a:cxn ang="0">
                    <a:pos x="45" y="82"/>
                  </a:cxn>
                  <a:cxn ang="0">
                    <a:pos x="55" y="82"/>
                  </a:cxn>
                  <a:cxn ang="0">
                    <a:pos x="66" y="79"/>
                  </a:cxn>
                  <a:cxn ang="0">
                    <a:pos x="70" y="78"/>
                  </a:cxn>
                  <a:cxn ang="0">
                    <a:pos x="75" y="74"/>
                  </a:cxn>
                  <a:cxn ang="0">
                    <a:pos x="77" y="71"/>
                  </a:cxn>
                  <a:cxn ang="0">
                    <a:pos x="80" y="67"/>
                  </a:cxn>
                  <a:cxn ang="0">
                    <a:pos x="83" y="62"/>
                  </a:cxn>
                  <a:cxn ang="0">
                    <a:pos x="84" y="57"/>
                  </a:cxn>
                  <a:cxn ang="0">
                    <a:pos x="84" y="50"/>
                  </a:cxn>
                  <a:cxn ang="0">
                    <a:pos x="84" y="44"/>
                  </a:cxn>
                  <a:cxn ang="0">
                    <a:pos x="67" y="14"/>
                  </a:cxn>
                </a:cxnLst>
                <a:rect l="0" t="0" r="r" b="b"/>
                <a:pathLst>
                  <a:path w="84" h="82">
                    <a:moveTo>
                      <a:pt x="67" y="14"/>
                    </a:moveTo>
                    <a:lnTo>
                      <a:pt x="57" y="6"/>
                    </a:lnTo>
                    <a:lnTo>
                      <a:pt x="45" y="1"/>
                    </a:lnTo>
                    <a:lnTo>
                      <a:pt x="39" y="0"/>
                    </a:lnTo>
                    <a:lnTo>
                      <a:pt x="32" y="0"/>
                    </a:lnTo>
                    <a:lnTo>
                      <a:pt x="26" y="0"/>
                    </a:lnTo>
                    <a:lnTo>
                      <a:pt x="19" y="1"/>
                    </a:lnTo>
                    <a:lnTo>
                      <a:pt x="15" y="3"/>
                    </a:lnTo>
                    <a:lnTo>
                      <a:pt x="11" y="6"/>
                    </a:lnTo>
                    <a:lnTo>
                      <a:pt x="8" y="10"/>
                    </a:lnTo>
                    <a:lnTo>
                      <a:pt x="5" y="14"/>
                    </a:lnTo>
                    <a:lnTo>
                      <a:pt x="1" y="23"/>
                    </a:lnTo>
                    <a:lnTo>
                      <a:pt x="0" y="32"/>
                    </a:lnTo>
                    <a:lnTo>
                      <a:pt x="0" y="39"/>
                    </a:lnTo>
                    <a:lnTo>
                      <a:pt x="1" y="44"/>
                    </a:lnTo>
                    <a:lnTo>
                      <a:pt x="4" y="50"/>
                    </a:lnTo>
                    <a:lnTo>
                      <a:pt x="8" y="57"/>
                    </a:lnTo>
                    <a:lnTo>
                      <a:pt x="11" y="62"/>
                    </a:lnTo>
                    <a:lnTo>
                      <a:pt x="15" y="67"/>
                    </a:lnTo>
                    <a:lnTo>
                      <a:pt x="19" y="71"/>
                    </a:lnTo>
                    <a:lnTo>
                      <a:pt x="24" y="75"/>
                    </a:lnTo>
                    <a:lnTo>
                      <a:pt x="30" y="78"/>
                    </a:lnTo>
                    <a:lnTo>
                      <a:pt x="35" y="80"/>
                    </a:lnTo>
                    <a:lnTo>
                      <a:pt x="40" y="82"/>
                    </a:lnTo>
                    <a:lnTo>
                      <a:pt x="45" y="82"/>
                    </a:lnTo>
                    <a:lnTo>
                      <a:pt x="55" y="82"/>
                    </a:lnTo>
                    <a:lnTo>
                      <a:pt x="66" y="79"/>
                    </a:lnTo>
                    <a:lnTo>
                      <a:pt x="70" y="78"/>
                    </a:lnTo>
                    <a:lnTo>
                      <a:pt x="75" y="74"/>
                    </a:lnTo>
                    <a:lnTo>
                      <a:pt x="77" y="71"/>
                    </a:lnTo>
                    <a:lnTo>
                      <a:pt x="80" y="67"/>
                    </a:lnTo>
                    <a:lnTo>
                      <a:pt x="83" y="62"/>
                    </a:lnTo>
                    <a:lnTo>
                      <a:pt x="84" y="57"/>
                    </a:lnTo>
                    <a:lnTo>
                      <a:pt x="84" y="50"/>
                    </a:lnTo>
                    <a:lnTo>
                      <a:pt x="84" y="44"/>
                    </a:lnTo>
                    <a:lnTo>
                      <a:pt x="67" y="1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5" name="Freeform 189">
                <a:extLst>
                  <a:ext uri="{FF2B5EF4-FFF2-40B4-BE49-F238E27FC236}">
                    <a16:creationId xmlns:a16="http://schemas.microsoft.com/office/drawing/2014/main" id="{3EC9DECB-B299-2E4B-8078-2DD7E5C2B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313" y="4615239"/>
                <a:ext cx="1741536" cy="1990548"/>
              </a:xfrm>
              <a:custGeom>
                <a:avLst/>
                <a:gdLst/>
                <a:ahLst/>
                <a:cxnLst>
                  <a:cxn ang="0">
                    <a:pos x="441" y="392"/>
                  </a:cxn>
                  <a:cxn ang="0">
                    <a:pos x="649" y="204"/>
                  </a:cxn>
                  <a:cxn ang="0">
                    <a:pos x="712" y="348"/>
                  </a:cxn>
                  <a:cxn ang="0">
                    <a:pos x="894" y="343"/>
                  </a:cxn>
                  <a:cxn ang="0">
                    <a:pos x="990" y="269"/>
                  </a:cxn>
                  <a:cxn ang="0">
                    <a:pos x="1177" y="293"/>
                  </a:cxn>
                  <a:cxn ang="0">
                    <a:pos x="1280" y="220"/>
                  </a:cxn>
                  <a:cxn ang="0">
                    <a:pos x="1400" y="26"/>
                  </a:cxn>
                  <a:cxn ang="0">
                    <a:pos x="1692" y="9"/>
                  </a:cxn>
                  <a:cxn ang="0">
                    <a:pos x="1927" y="184"/>
                  </a:cxn>
                  <a:cxn ang="0">
                    <a:pos x="2252" y="321"/>
                  </a:cxn>
                  <a:cxn ang="0">
                    <a:pos x="2292" y="474"/>
                  </a:cxn>
                  <a:cxn ang="0">
                    <a:pos x="2371" y="806"/>
                  </a:cxn>
                  <a:cxn ang="0">
                    <a:pos x="2209" y="736"/>
                  </a:cxn>
                  <a:cxn ang="0">
                    <a:pos x="2112" y="754"/>
                  </a:cxn>
                  <a:cxn ang="0">
                    <a:pos x="1905" y="824"/>
                  </a:cxn>
                  <a:cxn ang="0">
                    <a:pos x="1903" y="776"/>
                  </a:cxn>
                  <a:cxn ang="0">
                    <a:pos x="1858" y="960"/>
                  </a:cxn>
                  <a:cxn ang="0">
                    <a:pos x="1789" y="1122"/>
                  </a:cxn>
                  <a:cxn ang="0">
                    <a:pos x="1933" y="1532"/>
                  </a:cxn>
                  <a:cxn ang="0">
                    <a:pos x="2227" y="1737"/>
                  </a:cxn>
                  <a:cxn ang="0">
                    <a:pos x="2367" y="2255"/>
                  </a:cxn>
                  <a:cxn ang="0">
                    <a:pos x="2533" y="2392"/>
                  </a:cxn>
                  <a:cxn ang="0">
                    <a:pos x="2939" y="2548"/>
                  </a:cxn>
                  <a:cxn ang="0">
                    <a:pos x="2954" y="2690"/>
                  </a:cxn>
                  <a:cxn ang="0">
                    <a:pos x="3546" y="3076"/>
                  </a:cxn>
                  <a:cxn ang="0">
                    <a:pos x="3825" y="3391"/>
                  </a:cxn>
                  <a:cxn ang="0">
                    <a:pos x="3733" y="3508"/>
                  </a:cxn>
                  <a:cxn ang="0">
                    <a:pos x="3564" y="3316"/>
                  </a:cxn>
                  <a:cxn ang="0">
                    <a:pos x="3371" y="3220"/>
                  </a:cxn>
                  <a:cxn ang="0">
                    <a:pos x="3156" y="3583"/>
                  </a:cxn>
                  <a:cxn ang="0">
                    <a:pos x="3367" y="3760"/>
                  </a:cxn>
                  <a:cxn ang="0">
                    <a:pos x="3262" y="3913"/>
                  </a:cxn>
                  <a:cxn ang="0">
                    <a:pos x="3142" y="4196"/>
                  </a:cxn>
                  <a:cxn ang="0">
                    <a:pos x="2971" y="4389"/>
                  </a:cxn>
                  <a:cxn ang="0">
                    <a:pos x="2800" y="4301"/>
                  </a:cxn>
                  <a:cxn ang="0">
                    <a:pos x="2920" y="4139"/>
                  </a:cxn>
                  <a:cxn ang="0">
                    <a:pos x="3018" y="4001"/>
                  </a:cxn>
                  <a:cxn ang="0">
                    <a:pos x="2971" y="3826"/>
                  </a:cxn>
                  <a:cxn ang="0">
                    <a:pos x="2879" y="3541"/>
                  </a:cxn>
                  <a:cxn ang="0">
                    <a:pos x="2768" y="3392"/>
                  </a:cxn>
                  <a:cxn ang="0">
                    <a:pos x="2650" y="3355"/>
                  </a:cxn>
                  <a:cxn ang="0">
                    <a:pos x="2572" y="3224"/>
                  </a:cxn>
                  <a:cxn ang="0">
                    <a:pos x="2367" y="3135"/>
                  </a:cxn>
                  <a:cxn ang="0">
                    <a:pos x="2313" y="3026"/>
                  </a:cxn>
                  <a:cxn ang="0">
                    <a:pos x="2198" y="2837"/>
                  </a:cxn>
                  <a:cxn ang="0">
                    <a:pos x="1946" y="2810"/>
                  </a:cxn>
                  <a:cxn ang="0">
                    <a:pos x="1634" y="2421"/>
                  </a:cxn>
                  <a:cxn ang="0">
                    <a:pos x="1398" y="2193"/>
                  </a:cxn>
                  <a:cxn ang="0">
                    <a:pos x="1381" y="2145"/>
                  </a:cxn>
                  <a:cxn ang="0">
                    <a:pos x="1184" y="1926"/>
                  </a:cxn>
                  <a:cxn ang="0">
                    <a:pos x="1113" y="1706"/>
                  </a:cxn>
                  <a:cxn ang="0">
                    <a:pos x="982" y="1330"/>
                  </a:cxn>
                  <a:cxn ang="0">
                    <a:pos x="788" y="1211"/>
                  </a:cxn>
                  <a:cxn ang="0">
                    <a:pos x="561" y="1179"/>
                  </a:cxn>
                  <a:cxn ang="0">
                    <a:pos x="288" y="1377"/>
                  </a:cxn>
                  <a:cxn ang="0">
                    <a:pos x="183" y="1203"/>
                  </a:cxn>
                  <a:cxn ang="0">
                    <a:pos x="17" y="964"/>
                  </a:cxn>
                  <a:cxn ang="0">
                    <a:pos x="11" y="776"/>
                  </a:cxn>
                  <a:cxn ang="0">
                    <a:pos x="158" y="601"/>
                  </a:cxn>
                  <a:cxn ang="0">
                    <a:pos x="112" y="436"/>
                  </a:cxn>
                </a:cxnLst>
                <a:rect l="0" t="0" r="r" b="b"/>
                <a:pathLst>
                  <a:path w="3827" h="4404"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lnTo>
                      <a:pt x="155" y="36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6" name="Freeform 196">
                <a:extLst>
                  <a:ext uri="{FF2B5EF4-FFF2-40B4-BE49-F238E27FC236}">
                    <a16:creationId xmlns:a16="http://schemas.microsoft.com/office/drawing/2014/main" id="{85062A0C-2060-974C-BD8F-E127C9C95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1890" y="1815467"/>
                <a:ext cx="1082084" cy="1762953"/>
              </a:xfrm>
              <a:custGeom>
                <a:avLst/>
                <a:gdLst/>
                <a:ahLst/>
                <a:cxnLst>
                  <a:cxn ang="0">
                    <a:pos x="1694" y="1326"/>
                  </a:cxn>
                  <a:cxn ang="0">
                    <a:pos x="1541" y="1265"/>
                  </a:cxn>
                  <a:cxn ang="0">
                    <a:pos x="1708" y="1160"/>
                  </a:cxn>
                  <a:cxn ang="0">
                    <a:pos x="1830" y="1062"/>
                  </a:cxn>
                  <a:cxn ang="0">
                    <a:pos x="2118" y="689"/>
                  </a:cxn>
                  <a:cxn ang="0">
                    <a:pos x="1795" y="549"/>
                  </a:cxn>
                  <a:cxn ang="0">
                    <a:pos x="1610" y="474"/>
                  </a:cxn>
                  <a:cxn ang="0">
                    <a:pos x="1628" y="401"/>
                  </a:cxn>
                  <a:cxn ang="0">
                    <a:pos x="1991" y="212"/>
                  </a:cxn>
                  <a:cxn ang="0">
                    <a:pos x="1825" y="130"/>
                  </a:cxn>
                  <a:cxn ang="0">
                    <a:pos x="1591" y="79"/>
                  </a:cxn>
                  <a:cxn ang="0">
                    <a:pos x="1439" y="165"/>
                  </a:cxn>
                  <a:cxn ang="0">
                    <a:pos x="1387" y="283"/>
                  </a:cxn>
                  <a:cxn ang="0">
                    <a:pos x="1281" y="379"/>
                  </a:cxn>
                  <a:cxn ang="0">
                    <a:pos x="1224" y="447"/>
                  </a:cxn>
                  <a:cxn ang="0">
                    <a:pos x="1215" y="561"/>
                  </a:cxn>
                  <a:cxn ang="0">
                    <a:pos x="1128" y="664"/>
                  </a:cxn>
                  <a:cxn ang="0">
                    <a:pos x="1024" y="750"/>
                  </a:cxn>
                  <a:cxn ang="0">
                    <a:pos x="1230" y="772"/>
                  </a:cxn>
                  <a:cxn ang="0">
                    <a:pos x="1031" y="1067"/>
                  </a:cxn>
                  <a:cxn ang="0">
                    <a:pos x="1217" y="1195"/>
                  </a:cxn>
                  <a:cxn ang="0">
                    <a:pos x="1129" y="1397"/>
                  </a:cxn>
                  <a:cxn ang="0">
                    <a:pos x="969" y="1577"/>
                  </a:cxn>
                  <a:cxn ang="0">
                    <a:pos x="926" y="1691"/>
                  </a:cxn>
                  <a:cxn ang="0">
                    <a:pos x="1065" y="1786"/>
                  </a:cxn>
                  <a:cxn ang="0">
                    <a:pos x="1216" y="1750"/>
                  </a:cxn>
                  <a:cxn ang="0">
                    <a:pos x="1338" y="1799"/>
                  </a:cxn>
                  <a:cxn ang="0">
                    <a:pos x="1294" y="2052"/>
                  </a:cxn>
                  <a:cxn ang="0">
                    <a:pos x="1339" y="2194"/>
                  </a:cxn>
                  <a:cxn ang="0">
                    <a:pos x="1272" y="2287"/>
                  </a:cxn>
                  <a:cxn ang="0">
                    <a:pos x="1247" y="2496"/>
                  </a:cxn>
                  <a:cxn ang="0">
                    <a:pos x="1124" y="2491"/>
                  </a:cxn>
                  <a:cxn ang="0">
                    <a:pos x="798" y="2338"/>
                  </a:cxn>
                  <a:cxn ang="0">
                    <a:pos x="695" y="2537"/>
                  </a:cxn>
                  <a:cxn ang="0">
                    <a:pos x="815" y="2688"/>
                  </a:cxn>
                  <a:cxn ang="0">
                    <a:pos x="658" y="2848"/>
                  </a:cxn>
                  <a:cxn ang="0">
                    <a:pos x="366" y="2910"/>
                  </a:cxn>
                  <a:cxn ang="0">
                    <a:pos x="444" y="3008"/>
                  </a:cxn>
                  <a:cxn ang="0">
                    <a:pos x="463" y="3096"/>
                  </a:cxn>
                  <a:cxn ang="0">
                    <a:pos x="707" y="3125"/>
                  </a:cxn>
                  <a:cxn ang="0">
                    <a:pos x="865" y="3317"/>
                  </a:cxn>
                  <a:cxn ang="0">
                    <a:pos x="1173" y="3232"/>
                  </a:cxn>
                  <a:cxn ang="0">
                    <a:pos x="891" y="3425"/>
                  </a:cxn>
                  <a:cxn ang="0">
                    <a:pos x="562" y="3381"/>
                  </a:cxn>
                  <a:cxn ang="0">
                    <a:pos x="55" y="3611"/>
                  </a:cxn>
                  <a:cxn ang="0">
                    <a:pos x="79" y="3719"/>
                  </a:cxn>
                  <a:cxn ang="0">
                    <a:pos x="311" y="3668"/>
                  </a:cxn>
                  <a:cxn ang="0">
                    <a:pos x="452" y="3711"/>
                  </a:cxn>
                  <a:cxn ang="0">
                    <a:pos x="715" y="3622"/>
                  </a:cxn>
                  <a:cxn ang="0">
                    <a:pos x="939" y="3755"/>
                  </a:cxn>
                  <a:cxn ang="0">
                    <a:pos x="1092" y="3714"/>
                  </a:cxn>
                  <a:cxn ang="0">
                    <a:pos x="1315" y="3716"/>
                  </a:cxn>
                  <a:cxn ang="0">
                    <a:pos x="1469" y="3787"/>
                  </a:cxn>
                  <a:cxn ang="0">
                    <a:pos x="1680" y="3857"/>
                  </a:cxn>
                  <a:cxn ang="0">
                    <a:pos x="2123" y="3771"/>
                  </a:cxn>
                  <a:cxn ang="0">
                    <a:pos x="1926" y="3629"/>
                  </a:cxn>
                  <a:cxn ang="0">
                    <a:pos x="2082" y="3484"/>
                  </a:cxn>
                  <a:cxn ang="0">
                    <a:pos x="2354" y="3273"/>
                  </a:cxn>
                  <a:cxn ang="0">
                    <a:pos x="2098" y="2967"/>
                  </a:cxn>
                  <a:cxn ang="0">
                    <a:pos x="1964" y="2929"/>
                  </a:cxn>
                  <a:cxn ang="0">
                    <a:pos x="1896" y="2527"/>
                  </a:cxn>
                  <a:cxn ang="0">
                    <a:pos x="2045" y="2469"/>
                  </a:cxn>
                  <a:cxn ang="0">
                    <a:pos x="1891" y="2090"/>
                  </a:cxn>
                </a:cxnLst>
                <a:rect l="0" t="0" r="r" b="b"/>
                <a:pathLst>
                  <a:path w="2373" h="3901">
                    <a:moveTo>
                      <a:pt x="1845" y="1887"/>
                    </a:moveTo>
                    <a:lnTo>
                      <a:pt x="1843" y="1848"/>
                    </a:lnTo>
                    <a:lnTo>
                      <a:pt x="1842" y="1807"/>
                    </a:lnTo>
                    <a:lnTo>
                      <a:pt x="1843" y="1786"/>
                    </a:lnTo>
                    <a:lnTo>
                      <a:pt x="1845" y="1767"/>
                    </a:lnTo>
                    <a:lnTo>
                      <a:pt x="1848" y="1747"/>
                    </a:lnTo>
                    <a:lnTo>
                      <a:pt x="1855" y="1728"/>
                    </a:lnTo>
                    <a:lnTo>
                      <a:pt x="1860" y="1713"/>
                    </a:lnTo>
                    <a:lnTo>
                      <a:pt x="1864" y="1698"/>
                    </a:lnTo>
                    <a:lnTo>
                      <a:pt x="1867" y="1684"/>
                    </a:lnTo>
                    <a:lnTo>
                      <a:pt x="1869" y="1668"/>
                    </a:lnTo>
                    <a:lnTo>
                      <a:pt x="1872" y="1638"/>
                    </a:lnTo>
                    <a:lnTo>
                      <a:pt x="1872" y="1606"/>
                    </a:lnTo>
                    <a:lnTo>
                      <a:pt x="1870" y="1590"/>
                    </a:lnTo>
                    <a:lnTo>
                      <a:pt x="1869" y="1575"/>
                    </a:lnTo>
                    <a:lnTo>
                      <a:pt x="1867" y="1561"/>
                    </a:lnTo>
                    <a:lnTo>
                      <a:pt x="1863" y="1546"/>
                    </a:lnTo>
                    <a:lnTo>
                      <a:pt x="1857" y="1532"/>
                    </a:lnTo>
                    <a:lnTo>
                      <a:pt x="1851" y="1519"/>
                    </a:lnTo>
                    <a:lnTo>
                      <a:pt x="1845" y="1506"/>
                    </a:lnTo>
                    <a:lnTo>
                      <a:pt x="1838" y="1493"/>
                    </a:lnTo>
                    <a:lnTo>
                      <a:pt x="1821" y="1469"/>
                    </a:lnTo>
                    <a:lnTo>
                      <a:pt x="1803" y="1445"/>
                    </a:lnTo>
                    <a:lnTo>
                      <a:pt x="1782" y="1423"/>
                    </a:lnTo>
                    <a:lnTo>
                      <a:pt x="1763" y="1401"/>
                    </a:lnTo>
                    <a:lnTo>
                      <a:pt x="1727" y="1362"/>
                    </a:lnTo>
                    <a:lnTo>
                      <a:pt x="1718" y="1349"/>
                    </a:lnTo>
                    <a:lnTo>
                      <a:pt x="1710" y="1339"/>
                    </a:lnTo>
                    <a:lnTo>
                      <a:pt x="1702" y="1331"/>
                    </a:lnTo>
                    <a:lnTo>
                      <a:pt x="1694" y="1326"/>
                    </a:lnTo>
                    <a:lnTo>
                      <a:pt x="1688" y="1322"/>
                    </a:lnTo>
                    <a:lnTo>
                      <a:pt x="1681" y="1321"/>
                    </a:lnTo>
                    <a:lnTo>
                      <a:pt x="1675" y="1321"/>
                    </a:lnTo>
                    <a:lnTo>
                      <a:pt x="1667" y="1322"/>
                    </a:lnTo>
                    <a:lnTo>
                      <a:pt x="1653" y="1326"/>
                    </a:lnTo>
                    <a:lnTo>
                      <a:pt x="1636" y="1331"/>
                    </a:lnTo>
                    <a:lnTo>
                      <a:pt x="1627" y="1334"/>
                    </a:lnTo>
                    <a:lnTo>
                      <a:pt x="1616" y="1335"/>
                    </a:lnTo>
                    <a:lnTo>
                      <a:pt x="1605" y="1335"/>
                    </a:lnTo>
                    <a:lnTo>
                      <a:pt x="1593" y="1335"/>
                    </a:lnTo>
                    <a:lnTo>
                      <a:pt x="1587" y="1334"/>
                    </a:lnTo>
                    <a:lnTo>
                      <a:pt x="1578" y="1331"/>
                    </a:lnTo>
                    <a:lnTo>
                      <a:pt x="1567" y="1326"/>
                    </a:lnTo>
                    <a:lnTo>
                      <a:pt x="1556" y="1321"/>
                    </a:lnTo>
                    <a:lnTo>
                      <a:pt x="1531" y="1307"/>
                    </a:lnTo>
                    <a:lnTo>
                      <a:pt x="1504" y="1290"/>
                    </a:lnTo>
                    <a:lnTo>
                      <a:pt x="1479" y="1270"/>
                    </a:lnTo>
                    <a:lnTo>
                      <a:pt x="1457" y="1254"/>
                    </a:lnTo>
                    <a:lnTo>
                      <a:pt x="1449" y="1245"/>
                    </a:lnTo>
                    <a:lnTo>
                      <a:pt x="1443" y="1237"/>
                    </a:lnTo>
                    <a:lnTo>
                      <a:pt x="1439" y="1230"/>
                    </a:lnTo>
                    <a:lnTo>
                      <a:pt x="1438" y="1225"/>
                    </a:lnTo>
                    <a:lnTo>
                      <a:pt x="1445" y="1225"/>
                    </a:lnTo>
                    <a:lnTo>
                      <a:pt x="1453" y="1226"/>
                    </a:lnTo>
                    <a:lnTo>
                      <a:pt x="1464" y="1229"/>
                    </a:lnTo>
                    <a:lnTo>
                      <a:pt x="1474" y="1233"/>
                    </a:lnTo>
                    <a:lnTo>
                      <a:pt x="1496" y="1245"/>
                    </a:lnTo>
                    <a:lnTo>
                      <a:pt x="1519" y="1256"/>
                    </a:lnTo>
                    <a:lnTo>
                      <a:pt x="1531" y="1261"/>
                    </a:lnTo>
                    <a:lnTo>
                      <a:pt x="1541" y="1265"/>
                    </a:lnTo>
                    <a:lnTo>
                      <a:pt x="1552" y="1269"/>
                    </a:lnTo>
                    <a:lnTo>
                      <a:pt x="1562" y="1270"/>
                    </a:lnTo>
                    <a:lnTo>
                      <a:pt x="1567" y="1270"/>
                    </a:lnTo>
                    <a:lnTo>
                      <a:pt x="1571" y="1269"/>
                    </a:lnTo>
                    <a:lnTo>
                      <a:pt x="1575" y="1268"/>
                    </a:lnTo>
                    <a:lnTo>
                      <a:pt x="1579" y="1265"/>
                    </a:lnTo>
                    <a:lnTo>
                      <a:pt x="1583" y="1263"/>
                    </a:lnTo>
                    <a:lnTo>
                      <a:pt x="1587" y="1260"/>
                    </a:lnTo>
                    <a:lnTo>
                      <a:pt x="1589" y="1255"/>
                    </a:lnTo>
                    <a:lnTo>
                      <a:pt x="1592" y="1250"/>
                    </a:lnTo>
                    <a:lnTo>
                      <a:pt x="1594" y="1246"/>
                    </a:lnTo>
                    <a:lnTo>
                      <a:pt x="1597" y="1242"/>
                    </a:lnTo>
                    <a:lnTo>
                      <a:pt x="1601" y="1239"/>
                    </a:lnTo>
                    <a:lnTo>
                      <a:pt x="1605" y="1237"/>
                    </a:lnTo>
                    <a:lnTo>
                      <a:pt x="1615" y="1233"/>
                    </a:lnTo>
                    <a:lnTo>
                      <a:pt x="1628" y="1230"/>
                    </a:lnTo>
                    <a:lnTo>
                      <a:pt x="1655" y="1228"/>
                    </a:lnTo>
                    <a:lnTo>
                      <a:pt x="1685" y="1228"/>
                    </a:lnTo>
                    <a:lnTo>
                      <a:pt x="1712" y="1228"/>
                    </a:lnTo>
                    <a:lnTo>
                      <a:pt x="1733" y="1226"/>
                    </a:lnTo>
                    <a:lnTo>
                      <a:pt x="1740" y="1225"/>
                    </a:lnTo>
                    <a:lnTo>
                      <a:pt x="1745" y="1223"/>
                    </a:lnTo>
                    <a:lnTo>
                      <a:pt x="1745" y="1220"/>
                    </a:lnTo>
                    <a:lnTo>
                      <a:pt x="1745" y="1217"/>
                    </a:lnTo>
                    <a:lnTo>
                      <a:pt x="1743" y="1215"/>
                    </a:lnTo>
                    <a:lnTo>
                      <a:pt x="1742" y="1212"/>
                    </a:lnTo>
                    <a:lnTo>
                      <a:pt x="1723" y="1182"/>
                    </a:lnTo>
                    <a:lnTo>
                      <a:pt x="1714" y="1166"/>
                    </a:lnTo>
                    <a:lnTo>
                      <a:pt x="1711" y="1163"/>
                    </a:lnTo>
                    <a:lnTo>
                      <a:pt x="1708" y="1160"/>
                    </a:lnTo>
                    <a:lnTo>
                      <a:pt x="1705" y="1159"/>
                    </a:lnTo>
                    <a:lnTo>
                      <a:pt x="1698" y="1156"/>
                    </a:lnTo>
                    <a:lnTo>
                      <a:pt x="1683" y="1154"/>
                    </a:lnTo>
                    <a:lnTo>
                      <a:pt x="1658" y="1150"/>
                    </a:lnTo>
                    <a:lnTo>
                      <a:pt x="1637" y="1146"/>
                    </a:lnTo>
                    <a:lnTo>
                      <a:pt x="1624" y="1143"/>
                    </a:lnTo>
                    <a:lnTo>
                      <a:pt x="1615" y="1140"/>
                    </a:lnTo>
                    <a:lnTo>
                      <a:pt x="1611" y="1137"/>
                    </a:lnTo>
                    <a:lnTo>
                      <a:pt x="1610" y="1134"/>
                    </a:lnTo>
                    <a:lnTo>
                      <a:pt x="1610" y="1133"/>
                    </a:lnTo>
                    <a:lnTo>
                      <a:pt x="1611" y="1132"/>
                    </a:lnTo>
                    <a:lnTo>
                      <a:pt x="1614" y="1131"/>
                    </a:lnTo>
                    <a:lnTo>
                      <a:pt x="1620" y="1128"/>
                    </a:lnTo>
                    <a:lnTo>
                      <a:pt x="1628" y="1125"/>
                    </a:lnTo>
                    <a:lnTo>
                      <a:pt x="1650" y="1121"/>
                    </a:lnTo>
                    <a:lnTo>
                      <a:pt x="1675" y="1119"/>
                    </a:lnTo>
                    <a:lnTo>
                      <a:pt x="1686" y="1118"/>
                    </a:lnTo>
                    <a:lnTo>
                      <a:pt x="1697" y="1119"/>
                    </a:lnTo>
                    <a:lnTo>
                      <a:pt x="1706" y="1119"/>
                    </a:lnTo>
                    <a:lnTo>
                      <a:pt x="1712" y="1120"/>
                    </a:lnTo>
                    <a:lnTo>
                      <a:pt x="1718" y="1121"/>
                    </a:lnTo>
                    <a:lnTo>
                      <a:pt x="1723" y="1121"/>
                    </a:lnTo>
                    <a:lnTo>
                      <a:pt x="1729" y="1121"/>
                    </a:lnTo>
                    <a:lnTo>
                      <a:pt x="1736" y="1120"/>
                    </a:lnTo>
                    <a:lnTo>
                      <a:pt x="1749" y="1115"/>
                    </a:lnTo>
                    <a:lnTo>
                      <a:pt x="1764" y="1109"/>
                    </a:lnTo>
                    <a:lnTo>
                      <a:pt x="1780" y="1098"/>
                    </a:lnTo>
                    <a:lnTo>
                      <a:pt x="1797" y="1088"/>
                    </a:lnTo>
                    <a:lnTo>
                      <a:pt x="1813" y="1075"/>
                    </a:lnTo>
                    <a:lnTo>
                      <a:pt x="1830" y="1062"/>
                    </a:lnTo>
                    <a:lnTo>
                      <a:pt x="1865" y="1033"/>
                    </a:lnTo>
                    <a:lnTo>
                      <a:pt x="1895" y="1005"/>
                    </a:lnTo>
                    <a:lnTo>
                      <a:pt x="1922" y="982"/>
                    </a:lnTo>
                    <a:lnTo>
                      <a:pt x="1940" y="963"/>
                    </a:lnTo>
                    <a:lnTo>
                      <a:pt x="1953" y="949"/>
                    </a:lnTo>
                    <a:lnTo>
                      <a:pt x="1966" y="934"/>
                    </a:lnTo>
                    <a:lnTo>
                      <a:pt x="1977" y="917"/>
                    </a:lnTo>
                    <a:lnTo>
                      <a:pt x="1986" y="900"/>
                    </a:lnTo>
                    <a:lnTo>
                      <a:pt x="1996" y="883"/>
                    </a:lnTo>
                    <a:lnTo>
                      <a:pt x="2006" y="866"/>
                    </a:lnTo>
                    <a:lnTo>
                      <a:pt x="2018" y="851"/>
                    </a:lnTo>
                    <a:lnTo>
                      <a:pt x="2031" y="835"/>
                    </a:lnTo>
                    <a:lnTo>
                      <a:pt x="2039" y="829"/>
                    </a:lnTo>
                    <a:lnTo>
                      <a:pt x="2048" y="822"/>
                    </a:lnTo>
                    <a:lnTo>
                      <a:pt x="2056" y="817"/>
                    </a:lnTo>
                    <a:lnTo>
                      <a:pt x="2063" y="812"/>
                    </a:lnTo>
                    <a:lnTo>
                      <a:pt x="2080" y="803"/>
                    </a:lnTo>
                    <a:lnTo>
                      <a:pt x="2095" y="795"/>
                    </a:lnTo>
                    <a:lnTo>
                      <a:pt x="2101" y="790"/>
                    </a:lnTo>
                    <a:lnTo>
                      <a:pt x="2106" y="785"/>
                    </a:lnTo>
                    <a:lnTo>
                      <a:pt x="2110" y="778"/>
                    </a:lnTo>
                    <a:lnTo>
                      <a:pt x="2114" y="770"/>
                    </a:lnTo>
                    <a:lnTo>
                      <a:pt x="2117" y="763"/>
                    </a:lnTo>
                    <a:lnTo>
                      <a:pt x="2117" y="752"/>
                    </a:lnTo>
                    <a:lnTo>
                      <a:pt x="2117" y="741"/>
                    </a:lnTo>
                    <a:lnTo>
                      <a:pt x="2114" y="728"/>
                    </a:lnTo>
                    <a:lnTo>
                      <a:pt x="2111" y="716"/>
                    </a:lnTo>
                    <a:lnTo>
                      <a:pt x="2111" y="706"/>
                    </a:lnTo>
                    <a:lnTo>
                      <a:pt x="2114" y="698"/>
                    </a:lnTo>
                    <a:lnTo>
                      <a:pt x="2118" y="689"/>
                    </a:lnTo>
                    <a:lnTo>
                      <a:pt x="2120" y="681"/>
                    </a:lnTo>
                    <a:lnTo>
                      <a:pt x="2124" y="673"/>
                    </a:lnTo>
                    <a:lnTo>
                      <a:pt x="2127" y="664"/>
                    </a:lnTo>
                    <a:lnTo>
                      <a:pt x="2127" y="655"/>
                    </a:lnTo>
                    <a:lnTo>
                      <a:pt x="2127" y="653"/>
                    </a:lnTo>
                    <a:lnTo>
                      <a:pt x="2124" y="651"/>
                    </a:lnTo>
                    <a:lnTo>
                      <a:pt x="2120" y="650"/>
                    </a:lnTo>
                    <a:lnTo>
                      <a:pt x="2115" y="649"/>
                    </a:lnTo>
                    <a:lnTo>
                      <a:pt x="2102" y="646"/>
                    </a:lnTo>
                    <a:lnTo>
                      <a:pt x="2087" y="645"/>
                    </a:lnTo>
                    <a:lnTo>
                      <a:pt x="2071" y="643"/>
                    </a:lnTo>
                    <a:lnTo>
                      <a:pt x="2056" y="641"/>
                    </a:lnTo>
                    <a:lnTo>
                      <a:pt x="2043" y="640"/>
                    </a:lnTo>
                    <a:lnTo>
                      <a:pt x="2034" y="637"/>
                    </a:lnTo>
                    <a:lnTo>
                      <a:pt x="2016" y="632"/>
                    </a:lnTo>
                    <a:lnTo>
                      <a:pt x="2000" y="625"/>
                    </a:lnTo>
                    <a:lnTo>
                      <a:pt x="1986" y="619"/>
                    </a:lnTo>
                    <a:lnTo>
                      <a:pt x="1970" y="612"/>
                    </a:lnTo>
                    <a:lnTo>
                      <a:pt x="1955" y="606"/>
                    </a:lnTo>
                    <a:lnTo>
                      <a:pt x="1939" y="599"/>
                    </a:lnTo>
                    <a:lnTo>
                      <a:pt x="1922" y="596"/>
                    </a:lnTo>
                    <a:lnTo>
                      <a:pt x="1904" y="592"/>
                    </a:lnTo>
                    <a:lnTo>
                      <a:pt x="1890" y="589"/>
                    </a:lnTo>
                    <a:lnTo>
                      <a:pt x="1876" y="584"/>
                    </a:lnTo>
                    <a:lnTo>
                      <a:pt x="1863" y="579"/>
                    </a:lnTo>
                    <a:lnTo>
                      <a:pt x="1850" y="571"/>
                    </a:lnTo>
                    <a:lnTo>
                      <a:pt x="1837" y="564"/>
                    </a:lnTo>
                    <a:lnTo>
                      <a:pt x="1824" y="558"/>
                    </a:lnTo>
                    <a:lnTo>
                      <a:pt x="1810" y="553"/>
                    </a:lnTo>
                    <a:lnTo>
                      <a:pt x="1795" y="549"/>
                    </a:lnTo>
                    <a:lnTo>
                      <a:pt x="1778" y="546"/>
                    </a:lnTo>
                    <a:lnTo>
                      <a:pt x="1762" y="545"/>
                    </a:lnTo>
                    <a:lnTo>
                      <a:pt x="1745" y="546"/>
                    </a:lnTo>
                    <a:lnTo>
                      <a:pt x="1728" y="549"/>
                    </a:lnTo>
                    <a:lnTo>
                      <a:pt x="1693" y="555"/>
                    </a:lnTo>
                    <a:lnTo>
                      <a:pt x="1658" y="563"/>
                    </a:lnTo>
                    <a:lnTo>
                      <a:pt x="1623" y="572"/>
                    </a:lnTo>
                    <a:lnTo>
                      <a:pt x="1588" y="579"/>
                    </a:lnTo>
                    <a:lnTo>
                      <a:pt x="1571" y="580"/>
                    </a:lnTo>
                    <a:lnTo>
                      <a:pt x="1556" y="580"/>
                    </a:lnTo>
                    <a:lnTo>
                      <a:pt x="1539" y="579"/>
                    </a:lnTo>
                    <a:lnTo>
                      <a:pt x="1523" y="576"/>
                    </a:lnTo>
                    <a:lnTo>
                      <a:pt x="1523" y="572"/>
                    </a:lnTo>
                    <a:lnTo>
                      <a:pt x="1525" y="568"/>
                    </a:lnTo>
                    <a:lnTo>
                      <a:pt x="1526" y="564"/>
                    </a:lnTo>
                    <a:lnTo>
                      <a:pt x="1528" y="561"/>
                    </a:lnTo>
                    <a:lnTo>
                      <a:pt x="1535" y="554"/>
                    </a:lnTo>
                    <a:lnTo>
                      <a:pt x="1541" y="548"/>
                    </a:lnTo>
                    <a:lnTo>
                      <a:pt x="1557" y="539"/>
                    </a:lnTo>
                    <a:lnTo>
                      <a:pt x="1570" y="529"/>
                    </a:lnTo>
                    <a:lnTo>
                      <a:pt x="1576" y="520"/>
                    </a:lnTo>
                    <a:lnTo>
                      <a:pt x="1580" y="514"/>
                    </a:lnTo>
                    <a:lnTo>
                      <a:pt x="1582" y="507"/>
                    </a:lnTo>
                    <a:lnTo>
                      <a:pt x="1582" y="502"/>
                    </a:lnTo>
                    <a:lnTo>
                      <a:pt x="1583" y="497"/>
                    </a:lnTo>
                    <a:lnTo>
                      <a:pt x="1584" y="492"/>
                    </a:lnTo>
                    <a:lnTo>
                      <a:pt x="1588" y="487"/>
                    </a:lnTo>
                    <a:lnTo>
                      <a:pt x="1597" y="480"/>
                    </a:lnTo>
                    <a:lnTo>
                      <a:pt x="1604" y="476"/>
                    </a:lnTo>
                    <a:lnTo>
                      <a:pt x="1610" y="474"/>
                    </a:lnTo>
                    <a:lnTo>
                      <a:pt x="1615" y="472"/>
                    </a:lnTo>
                    <a:lnTo>
                      <a:pt x="1622" y="472"/>
                    </a:lnTo>
                    <a:lnTo>
                      <a:pt x="1633" y="474"/>
                    </a:lnTo>
                    <a:lnTo>
                      <a:pt x="1648" y="476"/>
                    </a:lnTo>
                    <a:lnTo>
                      <a:pt x="1657" y="478"/>
                    </a:lnTo>
                    <a:lnTo>
                      <a:pt x="1664" y="476"/>
                    </a:lnTo>
                    <a:lnTo>
                      <a:pt x="1673" y="475"/>
                    </a:lnTo>
                    <a:lnTo>
                      <a:pt x="1681" y="471"/>
                    </a:lnTo>
                    <a:lnTo>
                      <a:pt x="1688" y="466"/>
                    </a:lnTo>
                    <a:lnTo>
                      <a:pt x="1693" y="460"/>
                    </a:lnTo>
                    <a:lnTo>
                      <a:pt x="1696" y="452"/>
                    </a:lnTo>
                    <a:lnTo>
                      <a:pt x="1697" y="444"/>
                    </a:lnTo>
                    <a:lnTo>
                      <a:pt x="1676" y="445"/>
                    </a:lnTo>
                    <a:lnTo>
                      <a:pt x="1655" y="447"/>
                    </a:lnTo>
                    <a:lnTo>
                      <a:pt x="1645" y="445"/>
                    </a:lnTo>
                    <a:lnTo>
                      <a:pt x="1636" y="444"/>
                    </a:lnTo>
                    <a:lnTo>
                      <a:pt x="1627" y="440"/>
                    </a:lnTo>
                    <a:lnTo>
                      <a:pt x="1618" y="435"/>
                    </a:lnTo>
                    <a:lnTo>
                      <a:pt x="1606" y="426"/>
                    </a:lnTo>
                    <a:lnTo>
                      <a:pt x="1589" y="410"/>
                    </a:lnTo>
                    <a:lnTo>
                      <a:pt x="1582" y="403"/>
                    </a:lnTo>
                    <a:lnTo>
                      <a:pt x="1578" y="396"/>
                    </a:lnTo>
                    <a:lnTo>
                      <a:pt x="1576" y="393"/>
                    </a:lnTo>
                    <a:lnTo>
                      <a:pt x="1578" y="392"/>
                    </a:lnTo>
                    <a:lnTo>
                      <a:pt x="1579" y="392"/>
                    </a:lnTo>
                    <a:lnTo>
                      <a:pt x="1582" y="392"/>
                    </a:lnTo>
                    <a:lnTo>
                      <a:pt x="1593" y="395"/>
                    </a:lnTo>
                    <a:lnTo>
                      <a:pt x="1605" y="397"/>
                    </a:lnTo>
                    <a:lnTo>
                      <a:pt x="1616" y="400"/>
                    </a:lnTo>
                    <a:lnTo>
                      <a:pt x="1628" y="401"/>
                    </a:lnTo>
                    <a:lnTo>
                      <a:pt x="1636" y="401"/>
                    </a:lnTo>
                    <a:lnTo>
                      <a:pt x="1642" y="400"/>
                    </a:lnTo>
                    <a:lnTo>
                      <a:pt x="1649" y="397"/>
                    </a:lnTo>
                    <a:lnTo>
                      <a:pt x="1654" y="393"/>
                    </a:lnTo>
                    <a:lnTo>
                      <a:pt x="1664" y="386"/>
                    </a:lnTo>
                    <a:lnTo>
                      <a:pt x="1676" y="378"/>
                    </a:lnTo>
                    <a:lnTo>
                      <a:pt x="1692" y="375"/>
                    </a:lnTo>
                    <a:lnTo>
                      <a:pt x="1708" y="373"/>
                    </a:lnTo>
                    <a:lnTo>
                      <a:pt x="1720" y="368"/>
                    </a:lnTo>
                    <a:lnTo>
                      <a:pt x="1729" y="362"/>
                    </a:lnTo>
                    <a:lnTo>
                      <a:pt x="1737" y="357"/>
                    </a:lnTo>
                    <a:lnTo>
                      <a:pt x="1747" y="349"/>
                    </a:lnTo>
                    <a:lnTo>
                      <a:pt x="1782" y="327"/>
                    </a:lnTo>
                    <a:lnTo>
                      <a:pt x="1822" y="304"/>
                    </a:lnTo>
                    <a:lnTo>
                      <a:pt x="1845" y="294"/>
                    </a:lnTo>
                    <a:lnTo>
                      <a:pt x="1865" y="285"/>
                    </a:lnTo>
                    <a:lnTo>
                      <a:pt x="1886" y="277"/>
                    </a:lnTo>
                    <a:lnTo>
                      <a:pt x="1904" y="272"/>
                    </a:lnTo>
                    <a:lnTo>
                      <a:pt x="1925" y="268"/>
                    </a:lnTo>
                    <a:lnTo>
                      <a:pt x="1943" y="264"/>
                    </a:lnTo>
                    <a:lnTo>
                      <a:pt x="1951" y="261"/>
                    </a:lnTo>
                    <a:lnTo>
                      <a:pt x="1957" y="259"/>
                    </a:lnTo>
                    <a:lnTo>
                      <a:pt x="1964" y="256"/>
                    </a:lnTo>
                    <a:lnTo>
                      <a:pt x="1969" y="252"/>
                    </a:lnTo>
                    <a:lnTo>
                      <a:pt x="1974" y="247"/>
                    </a:lnTo>
                    <a:lnTo>
                      <a:pt x="1979" y="242"/>
                    </a:lnTo>
                    <a:lnTo>
                      <a:pt x="1983" y="237"/>
                    </a:lnTo>
                    <a:lnTo>
                      <a:pt x="1986" y="229"/>
                    </a:lnTo>
                    <a:lnTo>
                      <a:pt x="1988" y="221"/>
                    </a:lnTo>
                    <a:lnTo>
                      <a:pt x="1991" y="212"/>
                    </a:lnTo>
                    <a:lnTo>
                      <a:pt x="1992" y="202"/>
                    </a:lnTo>
                    <a:lnTo>
                      <a:pt x="1992" y="190"/>
                    </a:lnTo>
                    <a:lnTo>
                      <a:pt x="1993" y="181"/>
                    </a:lnTo>
                    <a:lnTo>
                      <a:pt x="1996" y="173"/>
                    </a:lnTo>
                    <a:lnTo>
                      <a:pt x="2000" y="164"/>
                    </a:lnTo>
                    <a:lnTo>
                      <a:pt x="2004" y="156"/>
                    </a:lnTo>
                    <a:lnTo>
                      <a:pt x="2006" y="149"/>
                    </a:lnTo>
                    <a:lnTo>
                      <a:pt x="2010" y="141"/>
                    </a:lnTo>
                    <a:lnTo>
                      <a:pt x="2013" y="132"/>
                    </a:lnTo>
                    <a:lnTo>
                      <a:pt x="2013" y="123"/>
                    </a:lnTo>
                    <a:lnTo>
                      <a:pt x="2001" y="124"/>
                    </a:lnTo>
                    <a:lnTo>
                      <a:pt x="1990" y="127"/>
                    </a:lnTo>
                    <a:lnTo>
                      <a:pt x="1979" y="130"/>
                    </a:lnTo>
                    <a:lnTo>
                      <a:pt x="1968" y="134"/>
                    </a:lnTo>
                    <a:lnTo>
                      <a:pt x="1955" y="140"/>
                    </a:lnTo>
                    <a:lnTo>
                      <a:pt x="1943" y="143"/>
                    </a:lnTo>
                    <a:lnTo>
                      <a:pt x="1931" y="145"/>
                    </a:lnTo>
                    <a:lnTo>
                      <a:pt x="1920" y="146"/>
                    </a:lnTo>
                    <a:lnTo>
                      <a:pt x="1908" y="145"/>
                    </a:lnTo>
                    <a:lnTo>
                      <a:pt x="1898" y="141"/>
                    </a:lnTo>
                    <a:lnTo>
                      <a:pt x="1890" y="136"/>
                    </a:lnTo>
                    <a:lnTo>
                      <a:pt x="1882" y="132"/>
                    </a:lnTo>
                    <a:lnTo>
                      <a:pt x="1873" y="128"/>
                    </a:lnTo>
                    <a:lnTo>
                      <a:pt x="1864" y="127"/>
                    </a:lnTo>
                    <a:lnTo>
                      <a:pt x="1857" y="127"/>
                    </a:lnTo>
                    <a:lnTo>
                      <a:pt x="1852" y="127"/>
                    </a:lnTo>
                    <a:lnTo>
                      <a:pt x="1845" y="128"/>
                    </a:lnTo>
                    <a:lnTo>
                      <a:pt x="1837" y="130"/>
                    </a:lnTo>
                    <a:lnTo>
                      <a:pt x="1832" y="132"/>
                    </a:lnTo>
                    <a:lnTo>
                      <a:pt x="1825" y="130"/>
                    </a:lnTo>
                    <a:lnTo>
                      <a:pt x="1817" y="128"/>
                    </a:lnTo>
                    <a:lnTo>
                      <a:pt x="1810" y="125"/>
                    </a:lnTo>
                    <a:lnTo>
                      <a:pt x="1794" y="118"/>
                    </a:lnTo>
                    <a:lnTo>
                      <a:pt x="1782" y="112"/>
                    </a:lnTo>
                    <a:lnTo>
                      <a:pt x="1772" y="111"/>
                    </a:lnTo>
                    <a:lnTo>
                      <a:pt x="1760" y="111"/>
                    </a:lnTo>
                    <a:lnTo>
                      <a:pt x="1749" y="112"/>
                    </a:lnTo>
                    <a:lnTo>
                      <a:pt x="1738" y="115"/>
                    </a:lnTo>
                    <a:lnTo>
                      <a:pt x="1727" y="115"/>
                    </a:lnTo>
                    <a:lnTo>
                      <a:pt x="1718" y="114"/>
                    </a:lnTo>
                    <a:lnTo>
                      <a:pt x="1712" y="112"/>
                    </a:lnTo>
                    <a:lnTo>
                      <a:pt x="1708" y="110"/>
                    </a:lnTo>
                    <a:lnTo>
                      <a:pt x="1705" y="106"/>
                    </a:lnTo>
                    <a:lnTo>
                      <a:pt x="1701" y="101"/>
                    </a:lnTo>
                    <a:lnTo>
                      <a:pt x="1693" y="90"/>
                    </a:lnTo>
                    <a:lnTo>
                      <a:pt x="1686" y="83"/>
                    </a:lnTo>
                    <a:lnTo>
                      <a:pt x="1679" y="77"/>
                    </a:lnTo>
                    <a:lnTo>
                      <a:pt x="1672" y="75"/>
                    </a:lnTo>
                    <a:lnTo>
                      <a:pt x="1664" y="73"/>
                    </a:lnTo>
                    <a:lnTo>
                      <a:pt x="1658" y="75"/>
                    </a:lnTo>
                    <a:lnTo>
                      <a:pt x="1650" y="76"/>
                    </a:lnTo>
                    <a:lnTo>
                      <a:pt x="1644" y="79"/>
                    </a:lnTo>
                    <a:lnTo>
                      <a:pt x="1631" y="85"/>
                    </a:lnTo>
                    <a:lnTo>
                      <a:pt x="1619" y="92"/>
                    </a:lnTo>
                    <a:lnTo>
                      <a:pt x="1614" y="94"/>
                    </a:lnTo>
                    <a:lnTo>
                      <a:pt x="1610" y="95"/>
                    </a:lnTo>
                    <a:lnTo>
                      <a:pt x="1606" y="95"/>
                    </a:lnTo>
                    <a:lnTo>
                      <a:pt x="1602" y="94"/>
                    </a:lnTo>
                    <a:lnTo>
                      <a:pt x="1596" y="86"/>
                    </a:lnTo>
                    <a:lnTo>
                      <a:pt x="1591" y="79"/>
                    </a:lnTo>
                    <a:lnTo>
                      <a:pt x="1587" y="70"/>
                    </a:lnTo>
                    <a:lnTo>
                      <a:pt x="1583" y="61"/>
                    </a:lnTo>
                    <a:lnTo>
                      <a:pt x="1578" y="41"/>
                    </a:lnTo>
                    <a:lnTo>
                      <a:pt x="1572" y="23"/>
                    </a:lnTo>
                    <a:lnTo>
                      <a:pt x="1570" y="15"/>
                    </a:lnTo>
                    <a:lnTo>
                      <a:pt x="1567" y="10"/>
                    </a:lnTo>
                    <a:lnTo>
                      <a:pt x="1565" y="6"/>
                    </a:lnTo>
                    <a:lnTo>
                      <a:pt x="1562" y="4"/>
                    </a:lnTo>
                    <a:lnTo>
                      <a:pt x="1559" y="1"/>
                    </a:lnTo>
                    <a:lnTo>
                      <a:pt x="1557" y="0"/>
                    </a:lnTo>
                    <a:lnTo>
                      <a:pt x="1554" y="0"/>
                    </a:lnTo>
                    <a:lnTo>
                      <a:pt x="1550" y="1"/>
                    </a:lnTo>
                    <a:lnTo>
                      <a:pt x="1545" y="5"/>
                    </a:lnTo>
                    <a:lnTo>
                      <a:pt x="1539" y="13"/>
                    </a:lnTo>
                    <a:lnTo>
                      <a:pt x="1532" y="22"/>
                    </a:lnTo>
                    <a:lnTo>
                      <a:pt x="1526" y="33"/>
                    </a:lnTo>
                    <a:lnTo>
                      <a:pt x="1514" y="58"/>
                    </a:lnTo>
                    <a:lnTo>
                      <a:pt x="1501" y="83"/>
                    </a:lnTo>
                    <a:lnTo>
                      <a:pt x="1496" y="94"/>
                    </a:lnTo>
                    <a:lnTo>
                      <a:pt x="1490" y="103"/>
                    </a:lnTo>
                    <a:lnTo>
                      <a:pt x="1484" y="111"/>
                    </a:lnTo>
                    <a:lnTo>
                      <a:pt x="1479" y="115"/>
                    </a:lnTo>
                    <a:lnTo>
                      <a:pt x="1470" y="133"/>
                    </a:lnTo>
                    <a:lnTo>
                      <a:pt x="1460" y="154"/>
                    </a:lnTo>
                    <a:lnTo>
                      <a:pt x="1457" y="158"/>
                    </a:lnTo>
                    <a:lnTo>
                      <a:pt x="1453" y="162"/>
                    </a:lnTo>
                    <a:lnTo>
                      <a:pt x="1451" y="164"/>
                    </a:lnTo>
                    <a:lnTo>
                      <a:pt x="1447" y="165"/>
                    </a:lnTo>
                    <a:lnTo>
                      <a:pt x="1443" y="167"/>
                    </a:lnTo>
                    <a:lnTo>
                      <a:pt x="1439" y="165"/>
                    </a:lnTo>
                    <a:lnTo>
                      <a:pt x="1434" y="164"/>
                    </a:lnTo>
                    <a:lnTo>
                      <a:pt x="1429" y="160"/>
                    </a:lnTo>
                    <a:lnTo>
                      <a:pt x="1425" y="156"/>
                    </a:lnTo>
                    <a:lnTo>
                      <a:pt x="1421" y="155"/>
                    </a:lnTo>
                    <a:lnTo>
                      <a:pt x="1418" y="155"/>
                    </a:lnTo>
                    <a:lnTo>
                      <a:pt x="1416" y="155"/>
                    </a:lnTo>
                    <a:lnTo>
                      <a:pt x="1413" y="156"/>
                    </a:lnTo>
                    <a:lnTo>
                      <a:pt x="1411" y="159"/>
                    </a:lnTo>
                    <a:lnTo>
                      <a:pt x="1409" y="162"/>
                    </a:lnTo>
                    <a:lnTo>
                      <a:pt x="1408" y="164"/>
                    </a:lnTo>
                    <a:lnTo>
                      <a:pt x="1407" y="180"/>
                    </a:lnTo>
                    <a:lnTo>
                      <a:pt x="1407" y="193"/>
                    </a:lnTo>
                    <a:lnTo>
                      <a:pt x="1408" y="206"/>
                    </a:lnTo>
                    <a:lnTo>
                      <a:pt x="1407" y="215"/>
                    </a:lnTo>
                    <a:lnTo>
                      <a:pt x="1404" y="221"/>
                    </a:lnTo>
                    <a:lnTo>
                      <a:pt x="1401" y="225"/>
                    </a:lnTo>
                    <a:lnTo>
                      <a:pt x="1396" y="226"/>
                    </a:lnTo>
                    <a:lnTo>
                      <a:pt x="1391" y="226"/>
                    </a:lnTo>
                    <a:lnTo>
                      <a:pt x="1386" y="226"/>
                    </a:lnTo>
                    <a:lnTo>
                      <a:pt x="1381" y="224"/>
                    </a:lnTo>
                    <a:lnTo>
                      <a:pt x="1376" y="222"/>
                    </a:lnTo>
                    <a:lnTo>
                      <a:pt x="1370" y="221"/>
                    </a:lnTo>
                    <a:lnTo>
                      <a:pt x="1366" y="221"/>
                    </a:lnTo>
                    <a:lnTo>
                      <a:pt x="1364" y="222"/>
                    </a:lnTo>
                    <a:lnTo>
                      <a:pt x="1363" y="225"/>
                    </a:lnTo>
                    <a:lnTo>
                      <a:pt x="1364" y="232"/>
                    </a:lnTo>
                    <a:lnTo>
                      <a:pt x="1365" y="239"/>
                    </a:lnTo>
                    <a:lnTo>
                      <a:pt x="1370" y="251"/>
                    </a:lnTo>
                    <a:lnTo>
                      <a:pt x="1378" y="265"/>
                    </a:lnTo>
                    <a:lnTo>
                      <a:pt x="1387" y="283"/>
                    </a:lnTo>
                    <a:lnTo>
                      <a:pt x="1391" y="291"/>
                    </a:lnTo>
                    <a:lnTo>
                      <a:pt x="1395" y="300"/>
                    </a:lnTo>
                    <a:lnTo>
                      <a:pt x="1396" y="308"/>
                    </a:lnTo>
                    <a:lnTo>
                      <a:pt x="1396" y="314"/>
                    </a:lnTo>
                    <a:lnTo>
                      <a:pt x="1392" y="323"/>
                    </a:lnTo>
                    <a:lnTo>
                      <a:pt x="1388" y="330"/>
                    </a:lnTo>
                    <a:lnTo>
                      <a:pt x="1383" y="334"/>
                    </a:lnTo>
                    <a:lnTo>
                      <a:pt x="1377" y="335"/>
                    </a:lnTo>
                    <a:lnTo>
                      <a:pt x="1370" y="335"/>
                    </a:lnTo>
                    <a:lnTo>
                      <a:pt x="1364" y="333"/>
                    </a:lnTo>
                    <a:lnTo>
                      <a:pt x="1356" y="330"/>
                    </a:lnTo>
                    <a:lnTo>
                      <a:pt x="1350" y="325"/>
                    </a:lnTo>
                    <a:lnTo>
                      <a:pt x="1322" y="304"/>
                    </a:lnTo>
                    <a:lnTo>
                      <a:pt x="1307" y="291"/>
                    </a:lnTo>
                    <a:lnTo>
                      <a:pt x="1303" y="290"/>
                    </a:lnTo>
                    <a:lnTo>
                      <a:pt x="1300" y="290"/>
                    </a:lnTo>
                    <a:lnTo>
                      <a:pt x="1298" y="291"/>
                    </a:lnTo>
                    <a:lnTo>
                      <a:pt x="1297" y="294"/>
                    </a:lnTo>
                    <a:lnTo>
                      <a:pt x="1294" y="299"/>
                    </a:lnTo>
                    <a:lnTo>
                      <a:pt x="1293" y="307"/>
                    </a:lnTo>
                    <a:lnTo>
                      <a:pt x="1293" y="323"/>
                    </a:lnTo>
                    <a:lnTo>
                      <a:pt x="1293" y="336"/>
                    </a:lnTo>
                    <a:lnTo>
                      <a:pt x="1294" y="353"/>
                    </a:lnTo>
                    <a:lnTo>
                      <a:pt x="1293" y="366"/>
                    </a:lnTo>
                    <a:lnTo>
                      <a:pt x="1291" y="375"/>
                    </a:lnTo>
                    <a:lnTo>
                      <a:pt x="1289" y="379"/>
                    </a:lnTo>
                    <a:lnTo>
                      <a:pt x="1287" y="380"/>
                    </a:lnTo>
                    <a:lnTo>
                      <a:pt x="1285" y="380"/>
                    </a:lnTo>
                    <a:lnTo>
                      <a:pt x="1284" y="380"/>
                    </a:lnTo>
                    <a:lnTo>
                      <a:pt x="1281" y="379"/>
                    </a:lnTo>
                    <a:lnTo>
                      <a:pt x="1277" y="375"/>
                    </a:lnTo>
                    <a:lnTo>
                      <a:pt x="1272" y="369"/>
                    </a:lnTo>
                    <a:lnTo>
                      <a:pt x="1262" y="352"/>
                    </a:lnTo>
                    <a:lnTo>
                      <a:pt x="1252" y="333"/>
                    </a:lnTo>
                    <a:lnTo>
                      <a:pt x="1245" y="313"/>
                    </a:lnTo>
                    <a:lnTo>
                      <a:pt x="1241" y="298"/>
                    </a:lnTo>
                    <a:lnTo>
                      <a:pt x="1236" y="301"/>
                    </a:lnTo>
                    <a:lnTo>
                      <a:pt x="1233" y="307"/>
                    </a:lnTo>
                    <a:lnTo>
                      <a:pt x="1230" y="312"/>
                    </a:lnTo>
                    <a:lnTo>
                      <a:pt x="1229" y="318"/>
                    </a:lnTo>
                    <a:lnTo>
                      <a:pt x="1229" y="330"/>
                    </a:lnTo>
                    <a:lnTo>
                      <a:pt x="1230" y="342"/>
                    </a:lnTo>
                    <a:lnTo>
                      <a:pt x="1230" y="349"/>
                    </a:lnTo>
                    <a:lnTo>
                      <a:pt x="1230" y="356"/>
                    </a:lnTo>
                    <a:lnTo>
                      <a:pt x="1229" y="361"/>
                    </a:lnTo>
                    <a:lnTo>
                      <a:pt x="1227" y="366"/>
                    </a:lnTo>
                    <a:lnTo>
                      <a:pt x="1223" y="374"/>
                    </a:lnTo>
                    <a:lnTo>
                      <a:pt x="1219" y="387"/>
                    </a:lnTo>
                    <a:lnTo>
                      <a:pt x="1220" y="393"/>
                    </a:lnTo>
                    <a:lnTo>
                      <a:pt x="1225" y="404"/>
                    </a:lnTo>
                    <a:lnTo>
                      <a:pt x="1232" y="417"/>
                    </a:lnTo>
                    <a:lnTo>
                      <a:pt x="1238" y="430"/>
                    </a:lnTo>
                    <a:lnTo>
                      <a:pt x="1241" y="435"/>
                    </a:lnTo>
                    <a:lnTo>
                      <a:pt x="1242" y="440"/>
                    </a:lnTo>
                    <a:lnTo>
                      <a:pt x="1243" y="445"/>
                    </a:lnTo>
                    <a:lnTo>
                      <a:pt x="1242" y="448"/>
                    </a:lnTo>
                    <a:lnTo>
                      <a:pt x="1241" y="450"/>
                    </a:lnTo>
                    <a:lnTo>
                      <a:pt x="1237" y="450"/>
                    </a:lnTo>
                    <a:lnTo>
                      <a:pt x="1232" y="449"/>
                    </a:lnTo>
                    <a:lnTo>
                      <a:pt x="1224" y="447"/>
                    </a:lnTo>
                    <a:lnTo>
                      <a:pt x="1210" y="437"/>
                    </a:lnTo>
                    <a:lnTo>
                      <a:pt x="1194" y="430"/>
                    </a:lnTo>
                    <a:lnTo>
                      <a:pt x="1186" y="428"/>
                    </a:lnTo>
                    <a:lnTo>
                      <a:pt x="1181" y="430"/>
                    </a:lnTo>
                    <a:lnTo>
                      <a:pt x="1179" y="431"/>
                    </a:lnTo>
                    <a:lnTo>
                      <a:pt x="1177" y="434"/>
                    </a:lnTo>
                    <a:lnTo>
                      <a:pt x="1176" y="437"/>
                    </a:lnTo>
                    <a:lnTo>
                      <a:pt x="1176" y="443"/>
                    </a:lnTo>
                    <a:lnTo>
                      <a:pt x="1177" y="456"/>
                    </a:lnTo>
                    <a:lnTo>
                      <a:pt x="1177" y="469"/>
                    </a:lnTo>
                    <a:lnTo>
                      <a:pt x="1179" y="479"/>
                    </a:lnTo>
                    <a:lnTo>
                      <a:pt x="1181" y="487"/>
                    </a:lnTo>
                    <a:lnTo>
                      <a:pt x="1183" y="491"/>
                    </a:lnTo>
                    <a:lnTo>
                      <a:pt x="1185" y="493"/>
                    </a:lnTo>
                    <a:lnTo>
                      <a:pt x="1188" y="496"/>
                    </a:lnTo>
                    <a:lnTo>
                      <a:pt x="1192" y="497"/>
                    </a:lnTo>
                    <a:lnTo>
                      <a:pt x="1195" y="497"/>
                    </a:lnTo>
                    <a:lnTo>
                      <a:pt x="1202" y="497"/>
                    </a:lnTo>
                    <a:lnTo>
                      <a:pt x="1208" y="496"/>
                    </a:lnTo>
                    <a:lnTo>
                      <a:pt x="1215" y="493"/>
                    </a:lnTo>
                    <a:lnTo>
                      <a:pt x="1217" y="493"/>
                    </a:lnTo>
                    <a:lnTo>
                      <a:pt x="1217" y="497"/>
                    </a:lnTo>
                    <a:lnTo>
                      <a:pt x="1217" y="501"/>
                    </a:lnTo>
                    <a:lnTo>
                      <a:pt x="1216" y="507"/>
                    </a:lnTo>
                    <a:lnTo>
                      <a:pt x="1215" y="520"/>
                    </a:lnTo>
                    <a:lnTo>
                      <a:pt x="1215" y="531"/>
                    </a:lnTo>
                    <a:lnTo>
                      <a:pt x="1216" y="537"/>
                    </a:lnTo>
                    <a:lnTo>
                      <a:pt x="1216" y="545"/>
                    </a:lnTo>
                    <a:lnTo>
                      <a:pt x="1216" y="553"/>
                    </a:lnTo>
                    <a:lnTo>
                      <a:pt x="1215" y="561"/>
                    </a:lnTo>
                    <a:lnTo>
                      <a:pt x="1212" y="567"/>
                    </a:lnTo>
                    <a:lnTo>
                      <a:pt x="1210" y="575"/>
                    </a:lnTo>
                    <a:lnTo>
                      <a:pt x="1207" y="580"/>
                    </a:lnTo>
                    <a:lnTo>
                      <a:pt x="1203" y="585"/>
                    </a:lnTo>
                    <a:lnTo>
                      <a:pt x="1195" y="590"/>
                    </a:lnTo>
                    <a:lnTo>
                      <a:pt x="1189" y="594"/>
                    </a:lnTo>
                    <a:lnTo>
                      <a:pt x="1181" y="596"/>
                    </a:lnTo>
                    <a:lnTo>
                      <a:pt x="1175" y="598"/>
                    </a:lnTo>
                    <a:lnTo>
                      <a:pt x="1172" y="599"/>
                    </a:lnTo>
                    <a:lnTo>
                      <a:pt x="1171" y="601"/>
                    </a:lnTo>
                    <a:lnTo>
                      <a:pt x="1170" y="603"/>
                    </a:lnTo>
                    <a:lnTo>
                      <a:pt x="1168" y="606"/>
                    </a:lnTo>
                    <a:lnTo>
                      <a:pt x="1170" y="612"/>
                    </a:lnTo>
                    <a:lnTo>
                      <a:pt x="1175" y="623"/>
                    </a:lnTo>
                    <a:lnTo>
                      <a:pt x="1179" y="631"/>
                    </a:lnTo>
                    <a:lnTo>
                      <a:pt x="1181" y="636"/>
                    </a:lnTo>
                    <a:lnTo>
                      <a:pt x="1181" y="640"/>
                    </a:lnTo>
                    <a:lnTo>
                      <a:pt x="1180" y="643"/>
                    </a:lnTo>
                    <a:lnTo>
                      <a:pt x="1179" y="646"/>
                    </a:lnTo>
                    <a:lnTo>
                      <a:pt x="1176" y="646"/>
                    </a:lnTo>
                    <a:lnTo>
                      <a:pt x="1172" y="646"/>
                    </a:lnTo>
                    <a:lnTo>
                      <a:pt x="1167" y="646"/>
                    </a:lnTo>
                    <a:lnTo>
                      <a:pt x="1158" y="643"/>
                    </a:lnTo>
                    <a:lnTo>
                      <a:pt x="1149" y="640"/>
                    </a:lnTo>
                    <a:lnTo>
                      <a:pt x="1142" y="636"/>
                    </a:lnTo>
                    <a:lnTo>
                      <a:pt x="1140" y="633"/>
                    </a:lnTo>
                    <a:lnTo>
                      <a:pt x="1135" y="638"/>
                    </a:lnTo>
                    <a:lnTo>
                      <a:pt x="1132" y="646"/>
                    </a:lnTo>
                    <a:lnTo>
                      <a:pt x="1129" y="655"/>
                    </a:lnTo>
                    <a:lnTo>
                      <a:pt x="1128" y="664"/>
                    </a:lnTo>
                    <a:lnTo>
                      <a:pt x="1127" y="672"/>
                    </a:lnTo>
                    <a:lnTo>
                      <a:pt x="1124" y="680"/>
                    </a:lnTo>
                    <a:lnTo>
                      <a:pt x="1123" y="684"/>
                    </a:lnTo>
                    <a:lnTo>
                      <a:pt x="1122" y="685"/>
                    </a:lnTo>
                    <a:lnTo>
                      <a:pt x="1105" y="677"/>
                    </a:lnTo>
                    <a:lnTo>
                      <a:pt x="1097" y="675"/>
                    </a:lnTo>
                    <a:lnTo>
                      <a:pt x="1096" y="676"/>
                    </a:lnTo>
                    <a:lnTo>
                      <a:pt x="1096" y="680"/>
                    </a:lnTo>
                    <a:lnTo>
                      <a:pt x="1097" y="686"/>
                    </a:lnTo>
                    <a:lnTo>
                      <a:pt x="1098" y="695"/>
                    </a:lnTo>
                    <a:lnTo>
                      <a:pt x="1100" y="704"/>
                    </a:lnTo>
                    <a:lnTo>
                      <a:pt x="1098" y="712"/>
                    </a:lnTo>
                    <a:lnTo>
                      <a:pt x="1096" y="717"/>
                    </a:lnTo>
                    <a:lnTo>
                      <a:pt x="1092" y="722"/>
                    </a:lnTo>
                    <a:lnTo>
                      <a:pt x="1085" y="724"/>
                    </a:lnTo>
                    <a:lnTo>
                      <a:pt x="1078" y="726"/>
                    </a:lnTo>
                    <a:lnTo>
                      <a:pt x="1070" y="726"/>
                    </a:lnTo>
                    <a:lnTo>
                      <a:pt x="1061" y="725"/>
                    </a:lnTo>
                    <a:lnTo>
                      <a:pt x="1041" y="724"/>
                    </a:lnTo>
                    <a:lnTo>
                      <a:pt x="1022" y="720"/>
                    </a:lnTo>
                    <a:lnTo>
                      <a:pt x="1013" y="720"/>
                    </a:lnTo>
                    <a:lnTo>
                      <a:pt x="1004" y="719"/>
                    </a:lnTo>
                    <a:lnTo>
                      <a:pt x="995" y="719"/>
                    </a:lnTo>
                    <a:lnTo>
                      <a:pt x="987" y="720"/>
                    </a:lnTo>
                    <a:lnTo>
                      <a:pt x="988" y="722"/>
                    </a:lnTo>
                    <a:lnTo>
                      <a:pt x="989" y="725"/>
                    </a:lnTo>
                    <a:lnTo>
                      <a:pt x="993" y="729"/>
                    </a:lnTo>
                    <a:lnTo>
                      <a:pt x="999" y="733"/>
                    </a:lnTo>
                    <a:lnTo>
                      <a:pt x="1010" y="741"/>
                    </a:lnTo>
                    <a:lnTo>
                      <a:pt x="1024" y="750"/>
                    </a:lnTo>
                    <a:lnTo>
                      <a:pt x="1053" y="765"/>
                    </a:lnTo>
                    <a:lnTo>
                      <a:pt x="1074" y="773"/>
                    </a:lnTo>
                    <a:lnTo>
                      <a:pt x="1063" y="778"/>
                    </a:lnTo>
                    <a:lnTo>
                      <a:pt x="1044" y="789"/>
                    </a:lnTo>
                    <a:lnTo>
                      <a:pt x="1035" y="795"/>
                    </a:lnTo>
                    <a:lnTo>
                      <a:pt x="1028" y="803"/>
                    </a:lnTo>
                    <a:lnTo>
                      <a:pt x="1027" y="807"/>
                    </a:lnTo>
                    <a:lnTo>
                      <a:pt x="1027" y="811"/>
                    </a:lnTo>
                    <a:lnTo>
                      <a:pt x="1028" y="813"/>
                    </a:lnTo>
                    <a:lnTo>
                      <a:pt x="1032" y="817"/>
                    </a:lnTo>
                    <a:lnTo>
                      <a:pt x="1049" y="831"/>
                    </a:lnTo>
                    <a:lnTo>
                      <a:pt x="1062" y="840"/>
                    </a:lnTo>
                    <a:lnTo>
                      <a:pt x="1070" y="843"/>
                    </a:lnTo>
                    <a:lnTo>
                      <a:pt x="1078" y="842"/>
                    </a:lnTo>
                    <a:lnTo>
                      <a:pt x="1088" y="839"/>
                    </a:lnTo>
                    <a:lnTo>
                      <a:pt x="1101" y="835"/>
                    </a:lnTo>
                    <a:lnTo>
                      <a:pt x="1129" y="824"/>
                    </a:lnTo>
                    <a:lnTo>
                      <a:pt x="1157" y="811"/>
                    </a:lnTo>
                    <a:lnTo>
                      <a:pt x="1170" y="803"/>
                    </a:lnTo>
                    <a:lnTo>
                      <a:pt x="1183" y="795"/>
                    </a:lnTo>
                    <a:lnTo>
                      <a:pt x="1193" y="785"/>
                    </a:lnTo>
                    <a:lnTo>
                      <a:pt x="1203" y="773"/>
                    </a:lnTo>
                    <a:lnTo>
                      <a:pt x="1210" y="769"/>
                    </a:lnTo>
                    <a:lnTo>
                      <a:pt x="1219" y="763"/>
                    </a:lnTo>
                    <a:lnTo>
                      <a:pt x="1229" y="757"/>
                    </a:lnTo>
                    <a:lnTo>
                      <a:pt x="1236" y="757"/>
                    </a:lnTo>
                    <a:lnTo>
                      <a:pt x="1236" y="759"/>
                    </a:lnTo>
                    <a:lnTo>
                      <a:pt x="1236" y="763"/>
                    </a:lnTo>
                    <a:lnTo>
                      <a:pt x="1233" y="767"/>
                    </a:lnTo>
                    <a:lnTo>
                      <a:pt x="1230" y="772"/>
                    </a:lnTo>
                    <a:lnTo>
                      <a:pt x="1224" y="781"/>
                    </a:lnTo>
                    <a:lnTo>
                      <a:pt x="1220" y="787"/>
                    </a:lnTo>
                    <a:lnTo>
                      <a:pt x="1210" y="804"/>
                    </a:lnTo>
                    <a:lnTo>
                      <a:pt x="1197" y="824"/>
                    </a:lnTo>
                    <a:lnTo>
                      <a:pt x="1190" y="831"/>
                    </a:lnTo>
                    <a:lnTo>
                      <a:pt x="1184" y="840"/>
                    </a:lnTo>
                    <a:lnTo>
                      <a:pt x="1176" y="847"/>
                    </a:lnTo>
                    <a:lnTo>
                      <a:pt x="1167" y="851"/>
                    </a:lnTo>
                    <a:lnTo>
                      <a:pt x="1140" y="865"/>
                    </a:lnTo>
                    <a:lnTo>
                      <a:pt x="1102" y="887"/>
                    </a:lnTo>
                    <a:lnTo>
                      <a:pt x="1083" y="899"/>
                    </a:lnTo>
                    <a:lnTo>
                      <a:pt x="1067" y="912"/>
                    </a:lnTo>
                    <a:lnTo>
                      <a:pt x="1059" y="917"/>
                    </a:lnTo>
                    <a:lnTo>
                      <a:pt x="1054" y="923"/>
                    </a:lnTo>
                    <a:lnTo>
                      <a:pt x="1049" y="928"/>
                    </a:lnTo>
                    <a:lnTo>
                      <a:pt x="1046" y="934"/>
                    </a:lnTo>
                    <a:lnTo>
                      <a:pt x="1041" y="945"/>
                    </a:lnTo>
                    <a:lnTo>
                      <a:pt x="1036" y="956"/>
                    </a:lnTo>
                    <a:lnTo>
                      <a:pt x="1032" y="966"/>
                    </a:lnTo>
                    <a:lnTo>
                      <a:pt x="1028" y="979"/>
                    </a:lnTo>
                    <a:lnTo>
                      <a:pt x="1027" y="984"/>
                    </a:lnTo>
                    <a:lnTo>
                      <a:pt x="1027" y="991"/>
                    </a:lnTo>
                    <a:lnTo>
                      <a:pt x="1028" y="995"/>
                    </a:lnTo>
                    <a:lnTo>
                      <a:pt x="1030" y="1000"/>
                    </a:lnTo>
                    <a:lnTo>
                      <a:pt x="1034" y="1009"/>
                    </a:lnTo>
                    <a:lnTo>
                      <a:pt x="1035" y="1018"/>
                    </a:lnTo>
                    <a:lnTo>
                      <a:pt x="1032" y="1040"/>
                    </a:lnTo>
                    <a:lnTo>
                      <a:pt x="1028" y="1061"/>
                    </a:lnTo>
                    <a:lnTo>
                      <a:pt x="1030" y="1064"/>
                    </a:lnTo>
                    <a:lnTo>
                      <a:pt x="1031" y="1067"/>
                    </a:lnTo>
                    <a:lnTo>
                      <a:pt x="1032" y="1070"/>
                    </a:lnTo>
                    <a:lnTo>
                      <a:pt x="1036" y="1071"/>
                    </a:lnTo>
                    <a:lnTo>
                      <a:pt x="1040" y="1071"/>
                    </a:lnTo>
                    <a:lnTo>
                      <a:pt x="1046" y="1071"/>
                    </a:lnTo>
                    <a:lnTo>
                      <a:pt x="1054" y="1068"/>
                    </a:lnTo>
                    <a:lnTo>
                      <a:pt x="1063" y="1066"/>
                    </a:lnTo>
                    <a:lnTo>
                      <a:pt x="1093" y="1048"/>
                    </a:lnTo>
                    <a:lnTo>
                      <a:pt x="1131" y="1026"/>
                    </a:lnTo>
                    <a:lnTo>
                      <a:pt x="1138" y="1022"/>
                    </a:lnTo>
                    <a:lnTo>
                      <a:pt x="1146" y="1019"/>
                    </a:lnTo>
                    <a:lnTo>
                      <a:pt x="1154" y="1018"/>
                    </a:lnTo>
                    <a:lnTo>
                      <a:pt x="1159" y="1018"/>
                    </a:lnTo>
                    <a:lnTo>
                      <a:pt x="1162" y="1019"/>
                    </a:lnTo>
                    <a:lnTo>
                      <a:pt x="1164" y="1020"/>
                    </a:lnTo>
                    <a:lnTo>
                      <a:pt x="1166" y="1023"/>
                    </a:lnTo>
                    <a:lnTo>
                      <a:pt x="1167" y="1026"/>
                    </a:lnTo>
                    <a:lnTo>
                      <a:pt x="1168" y="1033"/>
                    </a:lnTo>
                    <a:lnTo>
                      <a:pt x="1167" y="1044"/>
                    </a:lnTo>
                    <a:lnTo>
                      <a:pt x="1164" y="1054"/>
                    </a:lnTo>
                    <a:lnTo>
                      <a:pt x="1164" y="1063"/>
                    </a:lnTo>
                    <a:lnTo>
                      <a:pt x="1164" y="1072"/>
                    </a:lnTo>
                    <a:lnTo>
                      <a:pt x="1166" y="1081"/>
                    </a:lnTo>
                    <a:lnTo>
                      <a:pt x="1170" y="1097"/>
                    </a:lnTo>
                    <a:lnTo>
                      <a:pt x="1176" y="1111"/>
                    </a:lnTo>
                    <a:lnTo>
                      <a:pt x="1184" y="1124"/>
                    </a:lnTo>
                    <a:lnTo>
                      <a:pt x="1192" y="1138"/>
                    </a:lnTo>
                    <a:lnTo>
                      <a:pt x="1201" y="1154"/>
                    </a:lnTo>
                    <a:lnTo>
                      <a:pt x="1207" y="1172"/>
                    </a:lnTo>
                    <a:lnTo>
                      <a:pt x="1211" y="1184"/>
                    </a:lnTo>
                    <a:lnTo>
                      <a:pt x="1217" y="1195"/>
                    </a:lnTo>
                    <a:lnTo>
                      <a:pt x="1223" y="1207"/>
                    </a:lnTo>
                    <a:lnTo>
                      <a:pt x="1227" y="1217"/>
                    </a:lnTo>
                    <a:lnTo>
                      <a:pt x="1219" y="1216"/>
                    </a:lnTo>
                    <a:lnTo>
                      <a:pt x="1212" y="1215"/>
                    </a:lnTo>
                    <a:lnTo>
                      <a:pt x="1205" y="1213"/>
                    </a:lnTo>
                    <a:lnTo>
                      <a:pt x="1198" y="1211"/>
                    </a:lnTo>
                    <a:lnTo>
                      <a:pt x="1186" y="1206"/>
                    </a:lnTo>
                    <a:lnTo>
                      <a:pt x="1175" y="1202"/>
                    </a:lnTo>
                    <a:lnTo>
                      <a:pt x="1170" y="1200"/>
                    </a:lnTo>
                    <a:lnTo>
                      <a:pt x="1163" y="1200"/>
                    </a:lnTo>
                    <a:lnTo>
                      <a:pt x="1158" y="1202"/>
                    </a:lnTo>
                    <a:lnTo>
                      <a:pt x="1153" y="1203"/>
                    </a:lnTo>
                    <a:lnTo>
                      <a:pt x="1148" y="1207"/>
                    </a:lnTo>
                    <a:lnTo>
                      <a:pt x="1142" y="1212"/>
                    </a:lnTo>
                    <a:lnTo>
                      <a:pt x="1137" y="1219"/>
                    </a:lnTo>
                    <a:lnTo>
                      <a:pt x="1131" y="1228"/>
                    </a:lnTo>
                    <a:lnTo>
                      <a:pt x="1123" y="1243"/>
                    </a:lnTo>
                    <a:lnTo>
                      <a:pt x="1119" y="1256"/>
                    </a:lnTo>
                    <a:lnTo>
                      <a:pt x="1118" y="1268"/>
                    </a:lnTo>
                    <a:lnTo>
                      <a:pt x="1119" y="1278"/>
                    </a:lnTo>
                    <a:lnTo>
                      <a:pt x="1125" y="1299"/>
                    </a:lnTo>
                    <a:lnTo>
                      <a:pt x="1136" y="1327"/>
                    </a:lnTo>
                    <a:lnTo>
                      <a:pt x="1138" y="1339"/>
                    </a:lnTo>
                    <a:lnTo>
                      <a:pt x="1141" y="1349"/>
                    </a:lnTo>
                    <a:lnTo>
                      <a:pt x="1142" y="1360"/>
                    </a:lnTo>
                    <a:lnTo>
                      <a:pt x="1142" y="1370"/>
                    </a:lnTo>
                    <a:lnTo>
                      <a:pt x="1141" y="1381"/>
                    </a:lnTo>
                    <a:lnTo>
                      <a:pt x="1136" y="1390"/>
                    </a:lnTo>
                    <a:lnTo>
                      <a:pt x="1133" y="1394"/>
                    </a:lnTo>
                    <a:lnTo>
                      <a:pt x="1129" y="1397"/>
                    </a:lnTo>
                    <a:lnTo>
                      <a:pt x="1125" y="1401"/>
                    </a:lnTo>
                    <a:lnTo>
                      <a:pt x="1120" y="1405"/>
                    </a:lnTo>
                    <a:lnTo>
                      <a:pt x="1113" y="1408"/>
                    </a:lnTo>
                    <a:lnTo>
                      <a:pt x="1105" y="1408"/>
                    </a:lnTo>
                    <a:lnTo>
                      <a:pt x="1096" y="1408"/>
                    </a:lnTo>
                    <a:lnTo>
                      <a:pt x="1087" y="1406"/>
                    </a:lnTo>
                    <a:lnTo>
                      <a:pt x="1078" y="1405"/>
                    </a:lnTo>
                    <a:lnTo>
                      <a:pt x="1070" y="1405"/>
                    </a:lnTo>
                    <a:lnTo>
                      <a:pt x="1066" y="1405"/>
                    </a:lnTo>
                    <a:lnTo>
                      <a:pt x="1062" y="1406"/>
                    </a:lnTo>
                    <a:lnTo>
                      <a:pt x="1059" y="1408"/>
                    </a:lnTo>
                    <a:lnTo>
                      <a:pt x="1057" y="1410"/>
                    </a:lnTo>
                    <a:lnTo>
                      <a:pt x="1050" y="1421"/>
                    </a:lnTo>
                    <a:lnTo>
                      <a:pt x="1048" y="1430"/>
                    </a:lnTo>
                    <a:lnTo>
                      <a:pt x="1045" y="1439"/>
                    </a:lnTo>
                    <a:lnTo>
                      <a:pt x="1044" y="1448"/>
                    </a:lnTo>
                    <a:lnTo>
                      <a:pt x="1040" y="1457"/>
                    </a:lnTo>
                    <a:lnTo>
                      <a:pt x="1036" y="1465"/>
                    </a:lnTo>
                    <a:lnTo>
                      <a:pt x="1032" y="1469"/>
                    </a:lnTo>
                    <a:lnTo>
                      <a:pt x="1028" y="1473"/>
                    </a:lnTo>
                    <a:lnTo>
                      <a:pt x="1023" y="1476"/>
                    </a:lnTo>
                    <a:lnTo>
                      <a:pt x="1015" y="1479"/>
                    </a:lnTo>
                    <a:lnTo>
                      <a:pt x="1004" y="1485"/>
                    </a:lnTo>
                    <a:lnTo>
                      <a:pt x="995" y="1493"/>
                    </a:lnTo>
                    <a:lnTo>
                      <a:pt x="988" y="1501"/>
                    </a:lnTo>
                    <a:lnTo>
                      <a:pt x="983" y="1510"/>
                    </a:lnTo>
                    <a:lnTo>
                      <a:pt x="977" y="1530"/>
                    </a:lnTo>
                    <a:lnTo>
                      <a:pt x="970" y="1554"/>
                    </a:lnTo>
                    <a:lnTo>
                      <a:pt x="969" y="1566"/>
                    </a:lnTo>
                    <a:lnTo>
                      <a:pt x="969" y="1577"/>
                    </a:lnTo>
                    <a:lnTo>
                      <a:pt x="967" y="1583"/>
                    </a:lnTo>
                    <a:lnTo>
                      <a:pt x="967" y="1589"/>
                    </a:lnTo>
                    <a:lnTo>
                      <a:pt x="966" y="1594"/>
                    </a:lnTo>
                    <a:lnTo>
                      <a:pt x="964" y="1599"/>
                    </a:lnTo>
                    <a:lnTo>
                      <a:pt x="958" y="1605"/>
                    </a:lnTo>
                    <a:lnTo>
                      <a:pt x="954" y="1609"/>
                    </a:lnTo>
                    <a:lnTo>
                      <a:pt x="951" y="1609"/>
                    </a:lnTo>
                    <a:lnTo>
                      <a:pt x="948" y="1606"/>
                    </a:lnTo>
                    <a:lnTo>
                      <a:pt x="945" y="1602"/>
                    </a:lnTo>
                    <a:lnTo>
                      <a:pt x="944" y="1597"/>
                    </a:lnTo>
                    <a:lnTo>
                      <a:pt x="943" y="1589"/>
                    </a:lnTo>
                    <a:lnTo>
                      <a:pt x="942" y="1581"/>
                    </a:lnTo>
                    <a:lnTo>
                      <a:pt x="939" y="1548"/>
                    </a:lnTo>
                    <a:lnTo>
                      <a:pt x="935" y="1531"/>
                    </a:lnTo>
                    <a:lnTo>
                      <a:pt x="932" y="1536"/>
                    </a:lnTo>
                    <a:lnTo>
                      <a:pt x="927" y="1541"/>
                    </a:lnTo>
                    <a:lnTo>
                      <a:pt x="922" y="1545"/>
                    </a:lnTo>
                    <a:lnTo>
                      <a:pt x="917" y="1550"/>
                    </a:lnTo>
                    <a:lnTo>
                      <a:pt x="912" y="1555"/>
                    </a:lnTo>
                    <a:lnTo>
                      <a:pt x="909" y="1562"/>
                    </a:lnTo>
                    <a:lnTo>
                      <a:pt x="908" y="1566"/>
                    </a:lnTo>
                    <a:lnTo>
                      <a:pt x="908" y="1570"/>
                    </a:lnTo>
                    <a:lnTo>
                      <a:pt x="908" y="1574"/>
                    </a:lnTo>
                    <a:lnTo>
                      <a:pt x="910" y="1579"/>
                    </a:lnTo>
                    <a:lnTo>
                      <a:pt x="917" y="1597"/>
                    </a:lnTo>
                    <a:lnTo>
                      <a:pt x="921" y="1611"/>
                    </a:lnTo>
                    <a:lnTo>
                      <a:pt x="925" y="1624"/>
                    </a:lnTo>
                    <a:lnTo>
                      <a:pt x="926" y="1636"/>
                    </a:lnTo>
                    <a:lnTo>
                      <a:pt x="927" y="1659"/>
                    </a:lnTo>
                    <a:lnTo>
                      <a:pt x="926" y="1691"/>
                    </a:lnTo>
                    <a:lnTo>
                      <a:pt x="929" y="1706"/>
                    </a:lnTo>
                    <a:lnTo>
                      <a:pt x="934" y="1723"/>
                    </a:lnTo>
                    <a:lnTo>
                      <a:pt x="936" y="1732"/>
                    </a:lnTo>
                    <a:lnTo>
                      <a:pt x="940" y="1739"/>
                    </a:lnTo>
                    <a:lnTo>
                      <a:pt x="944" y="1746"/>
                    </a:lnTo>
                    <a:lnTo>
                      <a:pt x="948" y="1748"/>
                    </a:lnTo>
                    <a:lnTo>
                      <a:pt x="949" y="1742"/>
                    </a:lnTo>
                    <a:lnTo>
                      <a:pt x="951" y="1723"/>
                    </a:lnTo>
                    <a:lnTo>
                      <a:pt x="951" y="1711"/>
                    </a:lnTo>
                    <a:lnTo>
                      <a:pt x="951" y="1699"/>
                    </a:lnTo>
                    <a:lnTo>
                      <a:pt x="952" y="1689"/>
                    </a:lnTo>
                    <a:lnTo>
                      <a:pt x="954" y="1681"/>
                    </a:lnTo>
                    <a:lnTo>
                      <a:pt x="956" y="1676"/>
                    </a:lnTo>
                    <a:lnTo>
                      <a:pt x="958" y="1673"/>
                    </a:lnTo>
                    <a:lnTo>
                      <a:pt x="961" y="1671"/>
                    </a:lnTo>
                    <a:lnTo>
                      <a:pt x="964" y="1669"/>
                    </a:lnTo>
                    <a:lnTo>
                      <a:pt x="966" y="1669"/>
                    </a:lnTo>
                    <a:lnTo>
                      <a:pt x="970" y="1671"/>
                    </a:lnTo>
                    <a:lnTo>
                      <a:pt x="974" y="1672"/>
                    </a:lnTo>
                    <a:lnTo>
                      <a:pt x="977" y="1675"/>
                    </a:lnTo>
                    <a:lnTo>
                      <a:pt x="984" y="1681"/>
                    </a:lnTo>
                    <a:lnTo>
                      <a:pt x="992" y="1690"/>
                    </a:lnTo>
                    <a:lnTo>
                      <a:pt x="1001" y="1701"/>
                    </a:lnTo>
                    <a:lnTo>
                      <a:pt x="1009" y="1712"/>
                    </a:lnTo>
                    <a:lnTo>
                      <a:pt x="1026" y="1738"/>
                    </a:lnTo>
                    <a:lnTo>
                      <a:pt x="1041" y="1761"/>
                    </a:lnTo>
                    <a:lnTo>
                      <a:pt x="1049" y="1770"/>
                    </a:lnTo>
                    <a:lnTo>
                      <a:pt x="1056" y="1778"/>
                    </a:lnTo>
                    <a:lnTo>
                      <a:pt x="1061" y="1783"/>
                    </a:lnTo>
                    <a:lnTo>
                      <a:pt x="1065" y="1786"/>
                    </a:lnTo>
                    <a:lnTo>
                      <a:pt x="1070" y="1758"/>
                    </a:lnTo>
                    <a:lnTo>
                      <a:pt x="1076" y="1717"/>
                    </a:lnTo>
                    <a:lnTo>
                      <a:pt x="1079" y="1707"/>
                    </a:lnTo>
                    <a:lnTo>
                      <a:pt x="1081" y="1698"/>
                    </a:lnTo>
                    <a:lnTo>
                      <a:pt x="1085" y="1690"/>
                    </a:lnTo>
                    <a:lnTo>
                      <a:pt x="1089" y="1682"/>
                    </a:lnTo>
                    <a:lnTo>
                      <a:pt x="1093" y="1677"/>
                    </a:lnTo>
                    <a:lnTo>
                      <a:pt x="1098" y="1673"/>
                    </a:lnTo>
                    <a:lnTo>
                      <a:pt x="1103" y="1671"/>
                    </a:lnTo>
                    <a:lnTo>
                      <a:pt x="1110" y="1671"/>
                    </a:lnTo>
                    <a:lnTo>
                      <a:pt x="1116" y="1672"/>
                    </a:lnTo>
                    <a:lnTo>
                      <a:pt x="1120" y="1675"/>
                    </a:lnTo>
                    <a:lnTo>
                      <a:pt x="1124" y="1677"/>
                    </a:lnTo>
                    <a:lnTo>
                      <a:pt x="1128" y="1680"/>
                    </a:lnTo>
                    <a:lnTo>
                      <a:pt x="1132" y="1686"/>
                    </a:lnTo>
                    <a:lnTo>
                      <a:pt x="1136" y="1693"/>
                    </a:lnTo>
                    <a:lnTo>
                      <a:pt x="1141" y="1701"/>
                    </a:lnTo>
                    <a:lnTo>
                      <a:pt x="1148" y="1707"/>
                    </a:lnTo>
                    <a:lnTo>
                      <a:pt x="1151" y="1710"/>
                    </a:lnTo>
                    <a:lnTo>
                      <a:pt x="1157" y="1712"/>
                    </a:lnTo>
                    <a:lnTo>
                      <a:pt x="1162" y="1715"/>
                    </a:lnTo>
                    <a:lnTo>
                      <a:pt x="1170" y="1716"/>
                    </a:lnTo>
                    <a:lnTo>
                      <a:pt x="1177" y="1719"/>
                    </a:lnTo>
                    <a:lnTo>
                      <a:pt x="1184" y="1724"/>
                    </a:lnTo>
                    <a:lnTo>
                      <a:pt x="1190" y="1729"/>
                    </a:lnTo>
                    <a:lnTo>
                      <a:pt x="1195" y="1734"/>
                    </a:lnTo>
                    <a:lnTo>
                      <a:pt x="1199" y="1739"/>
                    </a:lnTo>
                    <a:lnTo>
                      <a:pt x="1205" y="1745"/>
                    </a:lnTo>
                    <a:lnTo>
                      <a:pt x="1210" y="1747"/>
                    </a:lnTo>
                    <a:lnTo>
                      <a:pt x="1216" y="1750"/>
                    </a:lnTo>
                    <a:lnTo>
                      <a:pt x="1221" y="1750"/>
                    </a:lnTo>
                    <a:lnTo>
                      <a:pt x="1225" y="1748"/>
                    </a:lnTo>
                    <a:lnTo>
                      <a:pt x="1229" y="1746"/>
                    </a:lnTo>
                    <a:lnTo>
                      <a:pt x="1232" y="1743"/>
                    </a:lnTo>
                    <a:lnTo>
                      <a:pt x="1238" y="1734"/>
                    </a:lnTo>
                    <a:lnTo>
                      <a:pt x="1245" y="1724"/>
                    </a:lnTo>
                    <a:lnTo>
                      <a:pt x="1249" y="1719"/>
                    </a:lnTo>
                    <a:lnTo>
                      <a:pt x="1252" y="1713"/>
                    </a:lnTo>
                    <a:lnTo>
                      <a:pt x="1256" y="1710"/>
                    </a:lnTo>
                    <a:lnTo>
                      <a:pt x="1262" y="1706"/>
                    </a:lnTo>
                    <a:lnTo>
                      <a:pt x="1268" y="1703"/>
                    </a:lnTo>
                    <a:lnTo>
                      <a:pt x="1276" y="1702"/>
                    </a:lnTo>
                    <a:lnTo>
                      <a:pt x="1284" y="1701"/>
                    </a:lnTo>
                    <a:lnTo>
                      <a:pt x="1293" y="1703"/>
                    </a:lnTo>
                    <a:lnTo>
                      <a:pt x="1316" y="1708"/>
                    </a:lnTo>
                    <a:lnTo>
                      <a:pt x="1338" y="1716"/>
                    </a:lnTo>
                    <a:lnTo>
                      <a:pt x="1360" y="1723"/>
                    </a:lnTo>
                    <a:lnTo>
                      <a:pt x="1385" y="1728"/>
                    </a:lnTo>
                    <a:lnTo>
                      <a:pt x="1386" y="1743"/>
                    </a:lnTo>
                    <a:lnTo>
                      <a:pt x="1387" y="1764"/>
                    </a:lnTo>
                    <a:lnTo>
                      <a:pt x="1386" y="1774"/>
                    </a:lnTo>
                    <a:lnTo>
                      <a:pt x="1383" y="1782"/>
                    </a:lnTo>
                    <a:lnTo>
                      <a:pt x="1381" y="1786"/>
                    </a:lnTo>
                    <a:lnTo>
                      <a:pt x="1378" y="1789"/>
                    </a:lnTo>
                    <a:lnTo>
                      <a:pt x="1374" y="1790"/>
                    </a:lnTo>
                    <a:lnTo>
                      <a:pt x="1370" y="1790"/>
                    </a:lnTo>
                    <a:lnTo>
                      <a:pt x="1361" y="1791"/>
                    </a:lnTo>
                    <a:lnTo>
                      <a:pt x="1354" y="1792"/>
                    </a:lnTo>
                    <a:lnTo>
                      <a:pt x="1346" y="1795"/>
                    </a:lnTo>
                    <a:lnTo>
                      <a:pt x="1338" y="1799"/>
                    </a:lnTo>
                    <a:lnTo>
                      <a:pt x="1324" y="1809"/>
                    </a:lnTo>
                    <a:lnTo>
                      <a:pt x="1312" y="1821"/>
                    </a:lnTo>
                    <a:lnTo>
                      <a:pt x="1300" y="1834"/>
                    </a:lnTo>
                    <a:lnTo>
                      <a:pt x="1289" y="1847"/>
                    </a:lnTo>
                    <a:lnTo>
                      <a:pt x="1277" y="1860"/>
                    </a:lnTo>
                    <a:lnTo>
                      <a:pt x="1264" y="1872"/>
                    </a:lnTo>
                    <a:lnTo>
                      <a:pt x="1255" y="1881"/>
                    </a:lnTo>
                    <a:lnTo>
                      <a:pt x="1247" y="1888"/>
                    </a:lnTo>
                    <a:lnTo>
                      <a:pt x="1242" y="1896"/>
                    </a:lnTo>
                    <a:lnTo>
                      <a:pt x="1240" y="1905"/>
                    </a:lnTo>
                    <a:lnTo>
                      <a:pt x="1238" y="1913"/>
                    </a:lnTo>
                    <a:lnTo>
                      <a:pt x="1238" y="1922"/>
                    </a:lnTo>
                    <a:lnTo>
                      <a:pt x="1240" y="1930"/>
                    </a:lnTo>
                    <a:lnTo>
                      <a:pt x="1242" y="1939"/>
                    </a:lnTo>
                    <a:lnTo>
                      <a:pt x="1250" y="1956"/>
                    </a:lnTo>
                    <a:lnTo>
                      <a:pt x="1256" y="1974"/>
                    </a:lnTo>
                    <a:lnTo>
                      <a:pt x="1260" y="1982"/>
                    </a:lnTo>
                    <a:lnTo>
                      <a:pt x="1263" y="1991"/>
                    </a:lnTo>
                    <a:lnTo>
                      <a:pt x="1265" y="2001"/>
                    </a:lnTo>
                    <a:lnTo>
                      <a:pt x="1267" y="2010"/>
                    </a:lnTo>
                    <a:lnTo>
                      <a:pt x="1264" y="2017"/>
                    </a:lnTo>
                    <a:lnTo>
                      <a:pt x="1263" y="2023"/>
                    </a:lnTo>
                    <a:lnTo>
                      <a:pt x="1263" y="2028"/>
                    </a:lnTo>
                    <a:lnTo>
                      <a:pt x="1263" y="2032"/>
                    </a:lnTo>
                    <a:lnTo>
                      <a:pt x="1265" y="2036"/>
                    </a:lnTo>
                    <a:lnTo>
                      <a:pt x="1268" y="2040"/>
                    </a:lnTo>
                    <a:lnTo>
                      <a:pt x="1271" y="2043"/>
                    </a:lnTo>
                    <a:lnTo>
                      <a:pt x="1274" y="2045"/>
                    </a:lnTo>
                    <a:lnTo>
                      <a:pt x="1284" y="2049"/>
                    </a:lnTo>
                    <a:lnTo>
                      <a:pt x="1294" y="2052"/>
                    </a:lnTo>
                    <a:lnTo>
                      <a:pt x="1306" y="2052"/>
                    </a:lnTo>
                    <a:lnTo>
                      <a:pt x="1316" y="2053"/>
                    </a:lnTo>
                    <a:lnTo>
                      <a:pt x="1307" y="2072"/>
                    </a:lnTo>
                    <a:lnTo>
                      <a:pt x="1302" y="2085"/>
                    </a:lnTo>
                    <a:lnTo>
                      <a:pt x="1300" y="2089"/>
                    </a:lnTo>
                    <a:lnTo>
                      <a:pt x="1302" y="2093"/>
                    </a:lnTo>
                    <a:lnTo>
                      <a:pt x="1303" y="2094"/>
                    </a:lnTo>
                    <a:lnTo>
                      <a:pt x="1304" y="2096"/>
                    </a:lnTo>
                    <a:lnTo>
                      <a:pt x="1322" y="2094"/>
                    </a:lnTo>
                    <a:lnTo>
                      <a:pt x="1351" y="2092"/>
                    </a:lnTo>
                    <a:lnTo>
                      <a:pt x="1355" y="2093"/>
                    </a:lnTo>
                    <a:lnTo>
                      <a:pt x="1357" y="2093"/>
                    </a:lnTo>
                    <a:lnTo>
                      <a:pt x="1360" y="2096"/>
                    </a:lnTo>
                    <a:lnTo>
                      <a:pt x="1363" y="2097"/>
                    </a:lnTo>
                    <a:lnTo>
                      <a:pt x="1366" y="2102"/>
                    </a:lnTo>
                    <a:lnTo>
                      <a:pt x="1372" y="2106"/>
                    </a:lnTo>
                    <a:lnTo>
                      <a:pt x="1386" y="2107"/>
                    </a:lnTo>
                    <a:lnTo>
                      <a:pt x="1405" y="2105"/>
                    </a:lnTo>
                    <a:lnTo>
                      <a:pt x="1414" y="2105"/>
                    </a:lnTo>
                    <a:lnTo>
                      <a:pt x="1420" y="2107"/>
                    </a:lnTo>
                    <a:lnTo>
                      <a:pt x="1421" y="2109"/>
                    </a:lnTo>
                    <a:lnTo>
                      <a:pt x="1421" y="2112"/>
                    </a:lnTo>
                    <a:lnTo>
                      <a:pt x="1420" y="2115"/>
                    </a:lnTo>
                    <a:lnTo>
                      <a:pt x="1417" y="2120"/>
                    </a:lnTo>
                    <a:lnTo>
                      <a:pt x="1396" y="2137"/>
                    </a:lnTo>
                    <a:lnTo>
                      <a:pt x="1361" y="2167"/>
                    </a:lnTo>
                    <a:lnTo>
                      <a:pt x="1354" y="2175"/>
                    </a:lnTo>
                    <a:lnTo>
                      <a:pt x="1347" y="2181"/>
                    </a:lnTo>
                    <a:lnTo>
                      <a:pt x="1343" y="2188"/>
                    </a:lnTo>
                    <a:lnTo>
                      <a:pt x="1339" y="2194"/>
                    </a:lnTo>
                    <a:lnTo>
                      <a:pt x="1339" y="2197"/>
                    </a:lnTo>
                    <a:lnTo>
                      <a:pt x="1339" y="2199"/>
                    </a:lnTo>
                    <a:lnTo>
                      <a:pt x="1339" y="2202"/>
                    </a:lnTo>
                    <a:lnTo>
                      <a:pt x="1342" y="2203"/>
                    </a:lnTo>
                    <a:lnTo>
                      <a:pt x="1347" y="2206"/>
                    </a:lnTo>
                    <a:lnTo>
                      <a:pt x="1356" y="2207"/>
                    </a:lnTo>
                    <a:lnTo>
                      <a:pt x="1368" y="2204"/>
                    </a:lnTo>
                    <a:lnTo>
                      <a:pt x="1379" y="2201"/>
                    </a:lnTo>
                    <a:lnTo>
                      <a:pt x="1383" y="2201"/>
                    </a:lnTo>
                    <a:lnTo>
                      <a:pt x="1386" y="2202"/>
                    </a:lnTo>
                    <a:lnTo>
                      <a:pt x="1385" y="2204"/>
                    </a:lnTo>
                    <a:lnTo>
                      <a:pt x="1382" y="2211"/>
                    </a:lnTo>
                    <a:lnTo>
                      <a:pt x="1370" y="2233"/>
                    </a:lnTo>
                    <a:lnTo>
                      <a:pt x="1364" y="2245"/>
                    </a:lnTo>
                    <a:lnTo>
                      <a:pt x="1359" y="2247"/>
                    </a:lnTo>
                    <a:lnTo>
                      <a:pt x="1351" y="2250"/>
                    </a:lnTo>
                    <a:lnTo>
                      <a:pt x="1339" y="2250"/>
                    </a:lnTo>
                    <a:lnTo>
                      <a:pt x="1322" y="2248"/>
                    </a:lnTo>
                    <a:lnTo>
                      <a:pt x="1316" y="2248"/>
                    </a:lnTo>
                    <a:lnTo>
                      <a:pt x="1308" y="2250"/>
                    </a:lnTo>
                    <a:lnTo>
                      <a:pt x="1299" y="2251"/>
                    </a:lnTo>
                    <a:lnTo>
                      <a:pt x="1289" y="2254"/>
                    </a:lnTo>
                    <a:lnTo>
                      <a:pt x="1281" y="2258"/>
                    </a:lnTo>
                    <a:lnTo>
                      <a:pt x="1274" y="2261"/>
                    </a:lnTo>
                    <a:lnTo>
                      <a:pt x="1272" y="2265"/>
                    </a:lnTo>
                    <a:lnTo>
                      <a:pt x="1269" y="2268"/>
                    </a:lnTo>
                    <a:lnTo>
                      <a:pt x="1268" y="2272"/>
                    </a:lnTo>
                    <a:lnTo>
                      <a:pt x="1268" y="2276"/>
                    </a:lnTo>
                    <a:lnTo>
                      <a:pt x="1269" y="2282"/>
                    </a:lnTo>
                    <a:lnTo>
                      <a:pt x="1272" y="2287"/>
                    </a:lnTo>
                    <a:lnTo>
                      <a:pt x="1277" y="2293"/>
                    </a:lnTo>
                    <a:lnTo>
                      <a:pt x="1282" y="2296"/>
                    </a:lnTo>
                    <a:lnTo>
                      <a:pt x="1289" y="2299"/>
                    </a:lnTo>
                    <a:lnTo>
                      <a:pt x="1294" y="2304"/>
                    </a:lnTo>
                    <a:lnTo>
                      <a:pt x="1299" y="2309"/>
                    </a:lnTo>
                    <a:lnTo>
                      <a:pt x="1303" y="2315"/>
                    </a:lnTo>
                    <a:lnTo>
                      <a:pt x="1304" y="2318"/>
                    </a:lnTo>
                    <a:lnTo>
                      <a:pt x="1303" y="2321"/>
                    </a:lnTo>
                    <a:lnTo>
                      <a:pt x="1302" y="2324"/>
                    </a:lnTo>
                    <a:lnTo>
                      <a:pt x="1299" y="2325"/>
                    </a:lnTo>
                    <a:lnTo>
                      <a:pt x="1291" y="2327"/>
                    </a:lnTo>
                    <a:lnTo>
                      <a:pt x="1282" y="2330"/>
                    </a:lnTo>
                    <a:lnTo>
                      <a:pt x="1260" y="2333"/>
                    </a:lnTo>
                    <a:lnTo>
                      <a:pt x="1245" y="2338"/>
                    </a:lnTo>
                    <a:lnTo>
                      <a:pt x="1234" y="2344"/>
                    </a:lnTo>
                    <a:lnTo>
                      <a:pt x="1225" y="2352"/>
                    </a:lnTo>
                    <a:lnTo>
                      <a:pt x="1220" y="2361"/>
                    </a:lnTo>
                    <a:lnTo>
                      <a:pt x="1215" y="2370"/>
                    </a:lnTo>
                    <a:lnTo>
                      <a:pt x="1214" y="2381"/>
                    </a:lnTo>
                    <a:lnTo>
                      <a:pt x="1212" y="2391"/>
                    </a:lnTo>
                    <a:lnTo>
                      <a:pt x="1212" y="2403"/>
                    </a:lnTo>
                    <a:lnTo>
                      <a:pt x="1215" y="2416"/>
                    </a:lnTo>
                    <a:lnTo>
                      <a:pt x="1215" y="2423"/>
                    </a:lnTo>
                    <a:lnTo>
                      <a:pt x="1216" y="2431"/>
                    </a:lnTo>
                    <a:lnTo>
                      <a:pt x="1219" y="2439"/>
                    </a:lnTo>
                    <a:lnTo>
                      <a:pt x="1221" y="2445"/>
                    </a:lnTo>
                    <a:lnTo>
                      <a:pt x="1228" y="2458"/>
                    </a:lnTo>
                    <a:lnTo>
                      <a:pt x="1234" y="2471"/>
                    </a:lnTo>
                    <a:lnTo>
                      <a:pt x="1242" y="2483"/>
                    </a:lnTo>
                    <a:lnTo>
                      <a:pt x="1247" y="2496"/>
                    </a:lnTo>
                    <a:lnTo>
                      <a:pt x="1250" y="2501"/>
                    </a:lnTo>
                    <a:lnTo>
                      <a:pt x="1252" y="2508"/>
                    </a:lnTo>
                    <a:lnTo>
                      <a:pt x="1252" y="2514"/>
                    </a:lnTo>
                    <a:lnTo>
                      <a:pt x="1254" y="2522"/>
                    </a:lnTo>
                    <a:lnTo>
                      <a:pt x="1252" y="2528"/>
                    </a:lnTo>
                    <a:lnTo>
                      <a:pt x="1251" y="2533"/>
                    </a:lnTo>
                    <a:lnTo>
                      <a:pt x="1249" y="2537"/>
                    </a:lnTo>
                    <a:lnTo>
                      <a:pt x="1246" y="2540"/>
                    </a:lnTo>
                    <a:lnTo>
                      <a:pt x="1242" y="2541"/>
                    </a:lnTo>
                    <a:lnTo>
                      <a:pt x="1238" y="2541"/>
                    </a:lnTo>
                    <a:lnTo>
                      <a:pt x="1234" y="2540"/>
                    </a:lnTo>
                    <a:lnTo>
                      <a:pt x="1229" y="2539"/>
                    </a:lnTo>
                    <a:lnTo>
                      <a:pt x="1220" y="2532"/>
                    </a:lnTo>
                    <a:lnTo>
                      <a:pt x="1211" y="2523"/>
                    </a:lnTo>
                    <a:lnTo>
                      <a:pt x="1203" y="2514"/>
                    </a:lnTo>
                    <a:lnTo>
                      <a:pt x="1198" y="2504"/>
                    </a:lnTo>
                    <a:lnTo>
                      <a:pt x="1193" y="2486"/>
                    </a:lnTo>
                    <a:lnTo>
                      <a:pt x="1190" y="2473"/>
                    </a:lnTo>
                    <a:lnTo>
                      <a:pt x="1189" y="2470"/>
                    </a:lnTo>
                    <a:lnTo>
                      <a:pt x="1188" y="2469"/>
                    </a:lnTo>
                    <a:lnTo>
                      <a:pt x="1185" y="2467"/>
                    </a:lnTo>
                    <a:lnTo>
                      <a:pt x="1183" y="2467"/>
                    </a:lnTo>
                    <a:lnTo>
                      <a:pt x="1173" y="2469"/>
                    </a:lnTo>
                    <a:lnTo>
                      <a:pt x="1163" y="2473"/>
                    </a:lnTo>
                    <a:lnTo>
                      <a:pt x="1146" y="2483"/>
                    </a:lnTo>
                    <a:lnTo>
                      <a:pt x="1136" y="2491"/>
                    </a:lnTo>
                    <a:lnTo>
                      <a:pt x="1133" y="2492"/>
                    </a:lnTo>
                    <a:lnTo>
                      <a:pt x="1131" y="2492"/>
                    </a:lnTo>
                    <a:lnTo>
                      <a:pt x="1127" y="2492"/>
                    </a:lnTo>
                    <a:lnTo>
                      <a:pt x="1124" y="2491"/>
                    </a:lnTo>
                    <a:lnTo>
                      <a:pt x="1115" y="2487"/>
                    </a:lnTo>
                    <a:lnTo>
                      <a:pt x="1103" y="2478"/>
                    </a:lnTo>
                    <a:lnTo>
                      <a:pt x="1091" y="2469"/>
                    </a:lnTo>
                    <a:lnTo>
                      <a:pt x="1078" y="2462"/>
                    </a:lnTo>
                    <a:lnTo>
                      <a:pt x="1063" y="2457"/>
                    </a:lnTo>
                    <a:lnTo>
                      <a:pt x="1048" y="2452"/>
                    </a:lnTo>
                    <a:lnTo>
                      <a:pt x="1017" y="2447"/>
                    </a:lnTo>
                    <a:lnTo>
                      <a:pt x="984" y="2443"/>
                    </a:lnTo>
                    <a:lnTo>
                      <a:pt x="967" y="2440"/>
                    </a:lnTo>
                    <a:lnTo>
                      <a:pt x="952" y="2439"/>
                    </a:lnTo>
                    <a:lnTo>
                      <a:pt x="938" y="2436"/>
                    </a:lnTo>
                    <a:lnTo>
                      <a:pt x="923" y="2432"/>
                    </a:lnTo>
                    <a:lnTo>
                      <a:pt x="910" y="2429"/>
                    </a:lnTo>
                    <a:lnTo>
                      <a:pt x="900" y="2422"/>
                    </a:lnTo>
                    <a:lnTo>
                      <a:pt x="890" y="2414"/>
                    </a:lnTo>
                    <a:lnTo>
                      <a:pt x="882" y="2405"/>
                    </a:lnTo>
                    <a:lnTo>
                      <a:pt x="870" y="2383"/>
                    </a:lnTo>
                    <a:lnTo>
                      <a:pt x="861" y="2359"/>
                    </a:lnTo>
                    <a:lnTo>
                      <a:pt x="855" y="2348"/>
                    </a:lnTo>
                    <a:lnTo>
                      <a:pt x="848" y="2338"/>
                    </a:lnTo>
                    <a:lnTo>
                      <a:pt x="843" y="2334"/>
                    </a:lnTo>
                    <a:lnTo>
                      <a:pt x="839" y="2330"/>
                    </a:lnTo>
                    <a:lnTo>
                      <a:pt x="834" y="2327"/>
                    </a:lnTo>
                    <a:lnTo>
                      <a:pt x="828" y="2325"/>
                    </a:lnTo>
                    <a:lnTo>
                      <a:pt x="824" y="2324"/>
                    </a:lnTo>
                    <a:lnTo>
                      <a:pt x="820" y="2325"/>
                    </a:lnTo>
                    <a:lnTo>
                      <a:pt x="816" y="2325"/>
                    </a:lnTo>
                    <a:lnTo>
                      <a:pt x="812" y="2327"/>
                    </a:lnTo>
                    <a:lnTo>
                      <a:pt x="804" y="2331"/>
                    </a:lnTo>
                    <a:lnTo>
                      <a:pt x="798" y="2338"/>
                    </a:lnTo>
                    <a:lnTo>
                      <a:pt x="790" y="2346"/>
                    </a:lnTo>
                    <a:lnTo>
                      <a:pt x="782" y="2353"/>
                    </a:lnTo>
                    <a:lnTo>
                      <a:pt x="773" y="2360"/>
                    </a:lnTo>
                    <a:lnTo>
                      <a:pt x="764" y="2364"/>
                    </a:lnTo>
                    <a:lnTo>
                      <a:pt x="764" y="2370"/>
                    </a:lnTo>
                    <a:lnTo>
                      <a:pt x="765" y="2378"/>
                    </a:lnTo>
                    <a:lnTo>
                      <a:pt x="768" y="2386"/>
                    </a:lnTo>
                    <a:lnTo>
                      <a:pt x="772" y="2392"/>
                    </a:lnTo>
                    <a:lnTo>
                      <a:pt x="781" y="2408"/>
                    </a:lnTo>
                    <a:lnTo>
                      <a:pt x="791" y="2422"/>
                    </a:lnTo>
                    <a:lnTo>
                      <a:pt x="804" y="2436"/>
                    </a:lnTo>
                    <a:lnTo>
                      <a:pt x="817" y="2447"/>
                    </a:lnTo>
                    <a:lnTo>
                      <a:pt x="825" y="2452"/>
                    </a:lnTo>
                    <a:lnTo>
                      <a:pt x="831" y="2456"/>
                    </a:lnTo>
                    <a:lnTo>
                      <a:pt x="838" y="2458"/>
                    </a:lnTo>
                    <a:lnTo>
                      <a:pt x="844" y="2461"/>
                    </a:lnTo>
                    <a:lnTo>
                      <a:pt x="844" y="2462"/>
                    </a:lnTo>
                    <a:lnTo>
                      <a:pt x="844" y="2462"/>
                    </a:lnTo>
                    <a:lnTo>
                      <a:pt x="844" y="2467"/>
                    </a:lnTo>
                    <a:lnTo>
                      <a:pt x="843" y="2471"/>
                    </a:lnTo>
                    <a:lnTo>
                      <a:pt x="840" y="2475"/>
                    </a:lnTo>
                    <a:lnTo>
                      <a:pt x="838" y="2479"/>
                    </a:lnTo>
                    <a:lnTo>
                      <a:pt x="829" y="2487"/>
                    </a:lnTo>
                    <a:lnTo>
                      <a:pt x="818" y="2493"/>
                    </a:lnTo>
                    <a:lnTo>
                      <a:pt x="804" y="2500"/>
                    </a:lnTo>
                    <a:lnTo>
                      <a:pt x="790" y="2506"/>
                    </a:lnTo>
                    <a:lnTo>
                      <a:pt x="774" y="2511"/>
                    </a:lnTo>
                    <a:lnTo>
                      <a:pt x="758" y="2517"/>
                    </a:lnTo>
                    <a:lnTo>
                      <a:pt x="725" y="2527"/>
                    </a:lnTo>
                    <a:lnTo>
                      <a:pt x="695" y="2537"/>
                    </a:lnTo>
                    <a:lnTo>
                      <a:pt x="684" y="2543"/>
                    </a:lnTo>
                    <a:lnTo>
                      <a:pt x="673" y="2548"/>
                    </a:lnTo>
                    <a:lnTo>
                      <a:pt x="669" y="2552"/>
                    </a:lnTo>
                    <a:lnTo>
                      <a:pt x="667" y="2554"/>
                    </a:lnTo>
                    <a:lnTo>
                      <a:pt x="664" y="2557"/>
                    </a:lnTo>
                    <a:lnTo>
                      <a:pt x="663" y="2561"/>
                    </a:lnTo>
                    <a:lnTo>
                      <a:pt x="662" y="2565"/>
                    </a:lnTo>
                    <a:lnTo>
                      <a:pt x="662" y="2570"/>
                    </a:lnTo>
                    <a:lnTo>
                      <a:pt x="663" y="2572"/>
                    </a:lnTo>
                    <a:lnTo>
                      <a:pt x="664" y="2576"/>
                    </a:lnTo>
                    <a:lnTo>
                      <a:pt x="668" y="2579"/>
                    </a:lnTo>
                    <a:lnTo>
                      <a:pt x="671" y="2581"/>
                    </a:lnTo>
                    <a:lnTo>
                      <a:pt x="676" y="2584"/>
                    </a:lnTo>
                    <a:lnTo>
                      <a:pt x="681" y="2587"/>
                    </a:lnTo>
                    <a:lnTo>
                      <a:pt x="694" y="2589"/>
                    </a:lnTo>
                    <a:lnTo>
                      <a:pt x="708" y="2592"/>
                    </a:lnTo>
                    <a:lnTo>
                      <a:pt x="724" y="2594"/>
                    </a:lnTo>
                    <a:lnTo>
                      <a:pt x="741" y="2594"/>
                    </a:lnTo>
                    <a:lnTo>
                      <a:pt x="777" y="2596"/>
                    </a:lnTo>
                    <a:lnTo>
                      <a:pt x="812" y="2596"/>
                    </a:lnTo>
                    <a:lnTo>
                      <a:pt x="828" y="2596"/>
                    </a:lnTo>
                    <a:lnTo>
                      <a:pt x="840" y="2597"/>
                    </a:lnTo>
                    <a:lnTo>
                      <a:pt x="852" y="2598"/>
                    </a:lnTo>
                    <a:lnTo>
                      <a:pt x="860" y="2600"/>
                    </a:lnTo>
                    <a:lnTo>
                      <a:pt x="859" y="2609"/>
                    </a:lnTo>
                    <a:lnTo>
                      <a:pt x="852" y="2622"/>
                    </a:lnTo>
                    <a:lnTo>
                      <a:pt x="844" y="2637"/>
                    </a:lnTo>
                    <a:lnTo>
                      <a:pt x="834" y="2653"/>
                    </a:lnTo>
                    <a:lnTo>
                      <a:pt x="824" y="2671"/>
                    </a:lnTo>
                    <a:lnTo>
                      <a:pt x="815" y="2688"/>
                    </a:lnTo>
                    <a:lnTo>
                      <a:pt x="808" y="2703"/>
                    </a:lnTo>
                    <a:lnTo>
                      <a:pt x="804" y="2716"/>
                    </a:lnTo>
                    <a:lnTo>
                      <a:pt x="804" y="2723"/>
                    </a:lnTo>
                    <a:lnTo>
                      <a:pt x="804" y="2728"/>
                    </a:lnTo>
                    <a:lnTo>
                      <a:pt x="807" y="2733"/>
                    </a:lnTo>
                    <a:lnTo>
                      <a:pt x="809" y="2738"/>
                    </a:lnTo>
                    <a:lnTo>
                      <a:pt x="816" y="2746"/>
                    </a:lnTo>
                    <a:lnTo>
                      <a:pt x="822" y="2752"/>
                    </a:lnTo>
                    <a:lnTo>
                      <a:pt x="828" y="2759"/>
                    </a:lnTo>
                    <a:lnTo>
                      <a:pt x="829" y="2764"/>
                    </a:lnTo>
                    <a:lnTo>
                      <a:pt x="828" y="2765"/>
                    </a:lnTo>
                    <a:lnTo>
                      <a:pt x="825" y="2768"/>
                    </a:lnTo>
                    <a:lnTo>
                      <a:pt x="821" y="2769"/>
                    </a:lnTo>
                    <a:lnTo>
                      <a:pt x="815" y="2772"/>
                    </a:lnTo>
                    <a:lnTo>
                      <a:pt x="803" y="2776"/>
                    </a:lnTo>
                    <a:lnTo>
                      <a:pt x="793" y="2780"/>
                    </a:lnTo>
                    <a:lnTo>
                      <a:pt x="786" y="2785"/>
                    </a:lnTo>
                    <a:lnTo>
                      <a:pt x="780" y="2790"/>
                    </a:lnTo>
                    <a:lnTo>
                      <a:pt x="769" y="2803"/>
                    </a:lnTo>
                    <a:lnTo>
                      <a:pt x="761" y="2816"/>
                    </a:lnTo>
                    <a:lnTo>
                      <a:pt x="756" y="2821"/>
                    </a:lnTo>
                    <a:lnTo>
                      <a:pt x="751" y="2828"/>
                    </a:lnTo>
                    <a:lnTo>
                      <a:pt x="745" y="2833"/>
                    </a:lnTo>
                    <a:lnTo>
                      <a:pt x="737" y="2838"/>
                    </a:lnTo>
                    <a:lnTo>
                      <a:pt x="728" y="2842"/>
                    </a:lnTo>
                    <a:lnTo>
                      <a:pt x="716" y="2844"/>
                    </a:lnTo>
                    <a:lnTo>
                      <a:pt x="702" y="2847"/>
                    </a:lnTo>
                    <a:lnTo>
                      <a:pt x="686" y="2847"/>
                    </a:lnTo>
                    <a:lnTo>
                      <a:pt x="672" y="2847"/>
                    </a:lnTo>
                    <a:lnTo>
                      <a:pt x="658" y="2848"/>
                    </a:lnTo>
                    <a:lnTo>
                      <a:pt x="645" y="2851"/>
                    </a:lnTo>
                    <a:lnTo>
                      <a:pt x="632" y="2853"/>
                    </a:lnTo>
                    <a:lnTo>
                      <a:pt x="607" y="2860"/>
                    </a:lnTo>
                    <a:lnTo>
                      <a:pt x="583" y="2866"/>
                    </a:lnTo>
                    <a:lnTo>
                      <a:pt x="558" y="2873"/>
                    </a:lnTo>
                    <a:lnTo>
                      <a:pt x="533" y="2877"/>
                    </a:lnTo>
                    <a:lnTo>
                      <a:pt x="521" y="2879"/>
                    </a:lnTo>
                    <a:lnTo>
                      <a:pt x="508" y="2879"/>
                    </a:lnTo>
                    <a:lnTo>
                      <a:pt x="495" y="2879"/>
                    </a:lnTo>
                    <a:lnTo>
                      <a:pt x="480" y="2878"/>
                    </a:lnTo>
                    <a:lnTo>
                      <a:pt x="473" y="2878"/>
                    </a:lnTo>
                    <a:lnTo>
                      <a:pt x="466" y="2875"/>
                    </a:lnTo>
                    <a:lnTo>
                      <a:pt x="458" y="2872"/>
                    </a:lnTo>
                    <a:lnTo>
                      <a:pt x="451" y="2866"/>
                    </a:lnTo>
                    <a:lnTo>
                      <a:pt x="443" y="2863"/>
                    </a:lnTo>
                    <a:lnTo>
                      <a:pt x="436" y="2861"/>
                    </a:lnTo>
                    <a:lnTo>
                      <a:pt x="432" y="2861"/>
                    </a:lnTo>
                    <a:lnTo>
                      <a:pt x="430" y="2861"/>
                    </a:lnTo>
                    <a:lnTo>
                      <a:pt x="427" y="2863"/>
                    </a:lnTo>
                    <a:lnTo>
                      <a:pt x="425" y="2865"/>
                    </a:lnTo>
                    <a:lnTo>
                      <a:pt x="417" y="2874"/>
                    </a:lnTo>
                    <a:lnTo>
                      <a:pt x="409" y="2881"/>
                    </a:lnTo>
                    <a:lnTo>
                      <a:pt x="399" y="2886"/>
                    </a:lnTo>
                    <a:lnTo>
                      <a:pt x="390" y="2888"/>
                    </a:lnTo>
                    <a:lnTo>
                      <a:pt x="369" y="2892"/>
                    </a:lnTo>
                    <a:lnTo>
                      <a:pt x="347" y="2896"/>
                    </a:lnTo>
                    <a:lnTo>
                      <a:pt x="349" y="2900"/>
                    </a:lnTo>
                    <a:lnTo>
                      <a:pt x="355" y="2904"/>
                    </a:lnTo>
                    <a:lnTo>
                      <a:pt x="361" y="2907"/>
                    </a:lnTo>
                    <a:lnTo>
                      <a:pt x="366" y="2910"/>
                    </a:lnTo>
                    <a:lnTo>
                      <a:pt x="373" y="2913"/>
                    </a:lnTo>
                    <a:lnTo>
                      <a:pt x="379" y="2918"/>
                    </a:lnTo>
                    <a:lnTo>
                      <a:pt x="384" y="2923"/>
                    </a:lnTo>
                    <a:lnTo>
                      <a:pt x="390" y="2931"/>
                    </a:lnTo>
                    <a:lnTo>
                      <a:pt x="392" y="2936"/>
                    </a:lnTo>
                    <a:lnTo>
                      <a:pt x="392" y="2942"/>
                    </a:lnTo>
                    <a:lnTo>
                      <a:pt x="391" y="2947"/>
                    </a:lnTo>
                    <a:lnTo>
                      <a:pt x="387" y="2951"/>
                    </a:lnTo>
                    <a:lnTo>
                      <a:pt x="378" y="2956"/>
                    </a:lnTo>
                    <a:lnTo>
                      <a:pt x="366" y="2960"/>
                    </a:lnTo>
                    <a:lnTo>
                      <a:pt x="356" y="2962"/>
                    </a:lnTo>
                    <a:lnTo>
                      <a:pt x="348" y="2966"/>
                    </a:lnTo>
                    <a:lnTo>
                      <a:pt x="347" y="2969"/>
                    </a:lnTo>
                    <a:lnTo>
                      <a:pt x="347" y="2971"/>
                    </a:lnTo>
                    <a:lnTo>
                      <a:pt x="348" y="2974"/>
                    </a:lnTo>
                    <a:lnTo>
                      <a:pt x="353" y="2978"/>
                    </a:lnTo>
                    <a:lnTo>
                      <a:pt x="360" y="2986"/>
                    </a:lnTo>
                    <a:lnTo>
                      <a:pt x="365" y="2995"/>
                    </a:lnTo>
                    <a:lnTo>
                      <a:pt x="370" y="3004"/>
                    </a:lnTo>
                    <a:lnTo>
                      <a:pt x="374" y="3013"/>
                    </a:lnTo>
                    <a:lnTo>
                      <a:pt x="378" y="3015"/>
                    </a:lnTo>
                    <a:lnTo>
                      <a:pt x="381" y="3019"/>
                    </a:lnTo>
                    <a:lnTo>
                      <a:pt x="384" y="3022"/>
                    </a:lnTo>
                    <a:lnTo>
                      <a:pt x="388" y="3023"/>
                    </a:lnTo>
                    <a:lnTo>
                      <a:pt x="394" y="3024"/>
                    </a:lnTo>
                    <a:lnTo>
                      <a:pt x="399" y="3023"/>
                    </a:lnTo>
                    <a:lnTo>
                      <a:pt x="406" y="3022"/>
                    </a:lnTo>
                    <a:lnTo>
                      <a:pt x="414" y="3019"/>
                    </a:lnTo>
                    <a:lnTo>
                      <a:pt x="430" y="3011"/>
                    </a:lnTo>
                    <a:lnTo>
                      <a:pt x="444" y="3008"/>
                    </a:lnTo>
                    <a:lnTo>
                      <a:pt x="447" y="3008"/>
                    </a:lnTo>
                    <a:lnTo>
                      <a:pt x="449" y="3008"/>
                    </a:lnTo>
                    <a:lnTo>
                      <a:pt x="452" y="3009"/>
                    </a:lnTo>
                    <a:lnTo>
                      <a:pt x="453" y="3010"/>
                    </a:lnTo>
                    <a:lnTo>
                      <a:pt x="454" y="3013"/>
                    </a:lnTo>
                    <a:lnTo>
                      <a:pt x="454" y="3017"/>
                    </a:lnTo>
                    <a:lnTo>
                      <a:pt x="454" y="3021"/>
                    </a:lnTo>
                    <a:lnTo>
                      <a:pt x="453" y="3026"/>
                    </a:lnTo>
                    <a:lnTo>
                      <a:pt x="452" y="3028"/>
                    </a:lnTo>
                    <a:lnTo>
                      <a:pt x="449" y="3032"/>
                    </a:lnTo>
                    <a:lnTo>
                      <a:pt x="447" y="3035"/>
                    </a:lnTo>
                    <a:lnTo>
                      <a:pt x="443" y="3036"/>
                    </a:lnTo>
                    <a:lnTo>
                      <a:pt x="435" y="3040"/>
                    </a:lnTo>
                    <a:lnTo>
                      <a:pt x="426" y="3041"/>
                    </a:lnTo>
                    <a:lnTo>
                      <a:pt x="406" y="3043"/>
                    </a:lnTo>
                    <a:lnTo>
                      <a:pt x="390" y="3044"/>
                    </a:lnTo>
                    <a:lnTo>
                      <a:pt x="384" y="3045"/>
                    </a:lnTo>
                    <a:lnTo>
                      <a:pt x="381" y="3046"/>
                    </a:lnTo>
                    <a:lnTo>
                      <a:pt x="378" y="3048"/>
                    </a:lnTo>
                    <a:lnTo>
                      <a:pt x="378" y="3049"/>
                    </a:lnTo>
                    <a:lnTo>
                      <a:pt x="381" y="3052"/>
                    </a:lnTo>
                    <a:lnTo>
                      <a:pt x="388" y="3056"/>
                    </a:lnTo>
                    <a:lnTo>
                      <a:pt x="406" y="3062"/>
                    </a:lnTo>
                    <a:lnTo>
                      <a:pt x="422" y="3070"/>
                    </a:lnTo>
                    <a:lnTo>
                      <a:pt x="434" y="3080"/>
                    </a:lnTo>
                    <a:lnTo>
                      <a:pt x="444" y="3090"/>
                    </a:lnTo>
                    <a:lnTo>
                      <a:pt x="449" y="3094"/>
                    </a:lnTo>
                    <a:lnTo>
                      <a:pt x="456" y="3097"/>
                    </a:lnTo>
                    <a:lnTo>
                      <a:pt x="460" y="3097"/>
                    </a:lnTo>
                    <a:lnTo>
                      <a:pt x="463" y="3096"/>
                    </a:lnTo>
                    <a:lnTo>
                      <a:pt x="467" y="3094"/>
                    </a:lnTo>
                    <a:lnTo>
                      <a:pt x="471" y="3093"/>
                    </a:lnTo>
                    <a:lnTo>
                      <a:pt x="484" y="3084"/>
                    </a:lnTo>
                    <a:lnTo>
                      <a:pt x="498" y="3078"/>
                    </a:lnTo>
                    <a:lnTo>
                      <a:pt x="511" y="3071"/>
                    </a:lnTo>
                    <a:lnTo>
                      <a:pt x="524" y="3065"/>
                    </a:lnTo>
                    <a:lnTo>
                      <a:pt x="539" y="3061"/>
                    </a:lnTo>
                    <a:lnTo>
                      <a:pt x="553" y="3057"/>
                    </a:lnTo>
                    <a:lnTo>
                      <a:pt x="568" y="3056"/>
                    </a:lnTo>
                    <a:lnTo>
                      <a:pt x="585" y="3054"/>
                    </a:lnTo>
                    <a:lnTo>
                      <a:pt x="593" y="3054"/>
                    </a:lnTo>
                    <a:lnTo>
                      <a:pt x="598" y="3056"/>
                    </a:lnTo>
                    <a:lnTo>
                      <a:pt x="603" y="3057"/>
                    </a:lnTo>
                    <a:lnTo>
                      <a:pt x="609" y="3058"/>
                    </a:lnTo>
                    <a:lnTo>
                      <a:pt x="611" y="3061"/>
                    </a:lnTo>
                    <a:lnTo>
                      <a:pt x="614" y="3062"/>
                    </a:lnTo>
                    <a:lnTo>
                      <a:pt x="615" y="3065"/>
                    </a:lnTo>
                    <a:lnTo>
                      <a:pt x="616" y="3068"/>
                    </a:lnTo>
                    <a:lnTo>
                      <a:pt x="618" y="3075"/>
                    </a:lnTo>
                    <a:lnTo>
                      <a:pt x="620" y="3081"/>
                    </a:lnTo>
                    <a:lnTo>
                      <a:pt x="623" y="3089"/>
                    </a:lnTo>
                    <a:lnTo>
                      <a:pt x="629" y="3097"/>
                    </a:lnTo>
                    <a:lnTo>
                      <a:pt x="633" y="3101"/>
                    </a:lnTo>
                    <a:lnTo>
                      <a:pt x="638" y="3103"/>
                    </a:lnTo>
                    <a:lnTo>
                      <a:pt x="644" y="3106"/>
                    </a:lnTo>
                    <a:lnTo>
                      <a:pt x="650" y="3109"/>
                    </a:lnTo>
                    <a:lnTo>
                      <a:pt x="663" y="3113"/>
                    </a:lnTo>
                    <a:lnTo>
                      <a:pt x="677" y="3116"/>
                    </a:lnTo>
                    <a:lnTo>
                      <a:pt x="693" y="3120"/>
                    </a:lnTo>
                    <a:lnTo>
                      <a:pt x="707" y="3125"/>
                    </a:lnTo>
                    <a:lnTo>
                      <a:pt x="714" y="3128"/>
                    </a:lnTo>
                    <a:lnTo>
                      <a:pt x="720" y="3132"/>
                    </a:lnTo>
                    <a:lnTo>
                      <a:pt x="725" y="3136"/>
                    </a:lnTo>
                    <a:lnTo>
                      <a:pt x="730" y="3141"/>
                    </a:lnTo>
                    <a:lnTo>
                      <a:pt x="734" y="3145"/>
                    </a:lnTo>
                    <a:lnTo>
                      <a:pt x="737" y="3151"/>
                    </a:lnTo>
                    <a:lnTo>
                      <a:pt x="738" y="3158"/>
                    </a:lnTo>
                    <a:lnTo>
                      <a:pt x="739" y="3164"/>
                    </a:lnTo>
                    <a:lnTo>
                      <a:pt x="741" y="3179"/>
                    </a:lnTo>
                    <a:lnTo>
                      <a:pt x="739" y="3193"/>
                    </a:lnTo>
                    <a:lnTo>
                      <a:pt x="739" y="3208"/>
                    </a:lnTo>
                    <a:lnTo>
                      <a:pt x="739" y="3223"/>
                    </a:lnTo>
                    <a:lnTo>
                      <a:pt x="742" y="3229"/>
                    </a:lnTo>
                    <a:lnTo>
                      <a:pt x="743" y="3236"/>
                    </a:lnTo>
                    <a:lnTo>
                      <a:pt x="747" y="3241"/>
                    </a:lnTo>
                    <a:lnTo>
                      <a:pt x="751" y="3247"/>
                    </a:lnTo>
                    <a:lnTo>
                      <a:pt x="754" y="3255"/>
                    </a:lnTo>
                    <a:lnTo>
                      <a:pt x="758" y="3263"/>
                    </a:lnTo>
                    <a:lnTo>
                      <a:pt x="763" y="3271"/>
                    </a:lnTo>
                    <a:lnTo>
                      <a:pt x="769" y="3277"/>
                    </a:lnTo>
                    <a:lnTo>
                      <a:pt x="777" y="3284"/>
                    </a:lnTo>
                    <a:lnTo>
                      <a:pt x="786" y="3290"/>
                    </a:lnTo>
                    <a:lnTo>
                      <a:pt x="795" y="3296"/>
                    </a:lnTo>
                    <a:lnTo>
                      <a:pt x="804" y="3302"/>
                    </a:lnTo>
                    <a:lnTo>
                      <a:pt x="815" y="3306"/>
                    </a:lnTo>
                    <a:lnTo>
                      <a:pt x="825" y="3309"/>
                    </a:lnTo>
                    <a:lnTo>
                      <a:pt x="835" y="3312"/>
                    </a:lnTo>
                    <a:lnTo>
                      <a:pt x="846" y="3315"/>
                    </a:lnTo>
                    <a:lnTo>
                      <a:pt x="855" y="3316"/>
                    </a:lnTo>
                    <a:lnTo>
                      <a:pt x="865" y="3317"/>
                    </a:lnTo>
                    <a:lnTo>
                      <a:pt x="874" y="3316"/>
                    </a:lnTo>
                    <a:lnTo>
                      <a:pt x="882" y="3315"/>
                    </a:lnTo>
                    <a:lnTo>
                      <a:pt x="895" y="3309"/>
                    </a:lnTo>
                    <a:lnTo>
                      <a:pt x="908" y="3304"/>
                    </a:lnTo>
                    <a:lnTo>
                      <a:pt x="921" y="3298"/>
                    </a:lnTo>
                    <a:lnTo>
                      <a:pt x="932" y="3291"/>
                    </a:lnTo>
                    <a:lnTo>
                      <a:pt x="945" y="3285"/>
                    </a:lnTo>
                    <a:lnTo>
                      <a:pt x="958" y="3281"/>
                    </a:lnTo>
                    <a:lnTo>
                      <a:pt x="965" y="3280"/>
                    </a:lnTo>
                    <a:lnTo>
                      <a:pt x="973" y="3278"/>
                    </a:lnTo>
                    <a:lnTo>
                      <a:pt x="979" y="3278"/>
                    </a:lnTo>
                    <a:lnTo>
                      <a:pt x="986" y="3278"/>
                    </a:lnTo>
                    <a:lnTo>
                      <a:pt x="1004" y="3281"/>
                    </a:lnTo>
                    <a:lnTo>
                      <a:pt x="1019" y="3281"/>
                    </a:lnTo>
                    <a:lnTo>
                      <a:pt x="1034" y="3280"/>
                    </a:lnTo>
                    <a:lnTo>
                      <a:pt x="1048" y="3276"/>
                    </a:lnTo>
                    <a:lnTo>
                      <a:pt x="1062" y="3272"/>
                    </a:lnTo>
                    <a:lnTo>
                      <a:pt x="1075" y="3265"/>
                    </a:lnTo>
                    <a:lnTo>
                      <a:pt x="1089" y="3258"/>
                    </a:lnTo>
                    <a:lnTo>
                      <a:pt x="1105" y="3249"/>
                    </a:lnTo>
                    <a:lnTo>
                      <a:pt x="1124" y="3236"/>
                    </a:lnTo>
                    <a:lnTo>
                      <a:pt x="1144" y="3223"/>
                    </a:lnTo>
                    <a:lnTo>
                      <a:pt x="1154" y="3217"/>
                    </a:lnTo>
                    <a:lnTo>
                      <a:pt x="1164" y="3212"/>
                    </a:lnTo>
                    <a:lnTo>
                      <a:pt x="1176" y="3210"/>
                    </a:lnTo>
                    <a:lnTo>
                      <a:pt x="1188" y="3208"/>
                    </a:lnTo>
                    <a:lnTo>
                      <a:pt x="1186" y="3214"/>
                    </a:lnTo>
                    <a:lnTo>
                      <a:pt x="1184" y="3219"/>
                    </a:lnTo>
                    <a:lnTo>
                      <a:pt x="1179" y="3225"/>
                    </a:lnTo>
                    <a:lnTo>
                      <a:pt x="1173" y="3232"/>
                    </a:lnTo>
                    <a:lnTo>
                      <a:pt x="1159" y="3247"/>
                    </a:lnTo>
                    <a:lnTo>
                      <a:pt x="1142" y="3261"/>
                    </a:lnTo>
                    <a:lnTo>
                      <a:pt x="1124" y="3277"/>
                    </a:lnTo>
                    <a:lnTo>
                      <a:pt x="1106" y="3289"/>
                    </a:lnTo>
                    <a:lnTo>
                      <a:pt x="1092" y="3299"/>
                    </a:lnTo>
                    <a:lnTo>
                      <a:pt x="1081" y="3304"/>
                    </a:lnTo>
                    <a:lnTo>
                      <a:pt x="1053" y="3318"/>
                    </a:lnTo>
                    <a:lnTo>
                      <a:pt x="1026" y="3333"/>
                    </a:lnTo>
                    <a:lnTo>
                      <a:pt x="1013" y="3339"/>
                    </a:lnTo>
                    <a:lnTo>
                      <a:pt x="999" y="3346"/>
                    </a:lnTo>
                    <a:lnTo>
                      <a:pt x="983" y="3351"/>
                    </a:lnTo>
                    <a:lnTo>
                      <a:pt x="967" y="3356"/>
                    </a:lnTo>
                    <a:lnTo>
                      <a:pt x="954" y="3359"/>
                    </a:lnTo>
                    <a:lnTo>
                      <a:pt x="936" y="3361"/>
                    </a:lnTo>
                    <a:lnTo>
                      <a:pt x="927" y="3364"/>
                    </a:lnTo>
                    <a:lnTo>
                      <a:pt x="920" y="3366"/>
                    </a:lnTo>
                    <a:lnTo>
                      <a:pt x="913" y="3369"/>
                    </a:lnTo>
                    <a:lnTo>
                      <a:pt x="910" y="3373"/>
                    </a:lnTo>
                    <a:lnTo>
                      <a:pt x="908" y="3379"/>
                    </a:lnTo>
                    <a:lnTo>
                      <a:pt x="908" y="3386"/>
                    </a:lnTo>
                    <a:lnTo>
                      <a:pt x="909" y="3394"/>
                    </a:lnTo>
                    <a:lnTo>
                      <a:pt x="909" y="3401"/>
                    </a:lnTo>
                    <a:lnTo>
                      <a:pt x="909" y="3408"/>
                    </a:lnTo>
                    <a:lnTo>
                      <a:pt x="908" y="3414"/>
                    </a:lnTo>
                    <a:lnTo>
                      <a:pt x="907" y="3418"/>
                    </a:lnTo>
                    <a:lnTo>
                      <a:pt x="905" y="3421"/>
                    </a:lnTo>
                    <a:lnTo>
                      <a:pt x="903" y="3422"/>
                    </a:lnTo>
                    <a:lnTo>
                      <a:pt x="899" y="3423"/>
                    </a:lnTo>
                    <a:lnTo>
                      <a:pt x="895" y="3425"/>
                    </a:lnTo>
                    <a:lnTo>
                      <a:pt x="891" y="3425"/>
                    </a:lnTo>
                    <a:lnTo>
                      <a:pt x="885" y="3425"/>
                    </a:lnTo>
                    <a:lnTo>
                      <a:pt x="879" y="3423"/>
                    </a:lnTo>
                    <a:lnTo>
                      <a:pt x="865" y="3420"/>
                    </a:lnTo>
                    <a:lnTo>
                      <a:pt x="851" y="3413"/>
                    </a:lnTo>
                    <a:lnTo>
                      <a:pt x="822" y="3401"/>
                    </a:lnTo>
                    <a:lnTo>
                      <a:pt x="803" y="3391"/>
                    </a:lnTo>
                    <a:lnTo>
                      <a:pt x="783" y="3381"/>
                    </a:lnTo>
                    <a:lnTo>
                      <a:pt x="764" y="3373"/>
                    </a:lnTo>
                    <a:lnTo>
                      <a:pt x="745" y="3366"/>
                    </a:lnTo>
                    <a:lnTo>
                      <a:pt x="725" y="3360"/>
                    </a:lnTo>
                    <a:lnTo>
                      <a:pt x="685" y="3348"/>
                    </a:lnTo>
                    <a:lnTo>
                      <a:pt x="645" y="3335"/>
                    </a:lnTo>
                    <a:lnTo>
                      <a:pt x="623" y="3337"/>
                    </a:lnTo>
                    <a:lnTo>
                      <a:pt x="600" y="3334"/>
                    </a:lnTo>
                    <a:lnTo>
                      <a:pt x="588" y="3334"/>
                    </a:lnTo>
                    <a:lnTo>
                      <a:pt x="576" y="3333"/>
                    </a:lnTo>
                    <a:lnTo>
                      <a:pt x="565" y="3334"/>
                    </a:lnTo>
                    <a:lnTo>
                      <a:pt x="553" y="3335"/>
                    </a:lnTo>
                    <a:lnTo>
                      <a:pt x="549" y="3337"/>
                    </a:lnTo>
                    <a:lnTo>
                      <a:pt x="546" y="3338"/>
                    </a:lnTo>
                    <a:lnTo>
                      <a:pt x="544" y="3341"/>
                    </a:lnTo>
                    <a:lnTo>
                      <a:pt x="544" y="3342"/>
                    </a:lnTo>
                    <a:lnTo>
                      <a:pt x="545" y="3347"/>
                    </a:lnTo>
                    <a:lnTo>
                      <a:pt x="550" y="3353"/>
                    </a:lnTo>
                    <a:lnTo>
                      <a:pt x="555" y="3360"/>
                    </a:lnTo>
                    <a:lnTo>
                      <a:pt x="559" y="3366"/>
                    </a:lnTo>
                    <a:lnTo>
                      <a:pt x="562" y="3370"/>
                    </a:lnTo>
                    <a:lnTo>
                      <a:pt x="563" y="3374"/>
                    </a:lnTo>
                    <a:lnTo>
                      <a:pt x="563" y="3377"/>
                    </a:lnTo>
                    <a:lnTo>
                      <a:pt x="562" y="3381"/>
                    </a:lnTo>
                    <a:lnTo>
                      <a:pt x="546" y="3378"/>
                    </a:lnTo>
                    <a:lnTo>
                      <a:pt x="533" y="3375"/>
                    </a:lnTo>
                    <a:lnTo>
                      <a:pt x="521" y="3374"/>
                    </a:lnTo>
                    <a:lnTo>
                      <a:pt x="510" y="3375"/>
                    </a:lnTo>
                    <a:lnTo>
                      <a:pt x="500" y="3377"/>
                    </a:lnTo>
                    <a:lnTo>
                      <a:pt x="491" y="3379"/>
                    </a:lnTo>
                    <a:lnTo>
                      <a:pt x="483" y="3383"/>
                    </a:lnTo>
                    <a:lnTo>
                      <a:pt x="475" y="3388"/>
                    </a:lnTo>
                    <a:lnTo>
                      <a:pt x="444" y="3416"/>
                    </a:lnTo>
                    <a:lnTo>
                      <a:pt x="403" y="3452"/>
                    </a:lnTo>
                    <a:lnTo>
                      <a:pt x="383" y="3465"/>
                    </a:lnTo>
                    <a:lnTo>
                      <a:pt x="361" y="3478"/>
                    </a:lnTo>
                    <a:lnTo>
                      <a:pt x="339" y="3489"/>
                    </a:lnTo>
                    <a:lnTo>
                      <a:pt x="316" y="3500"/>
                    </a:lnTo>
                    <a:lnTo>
                      <a:pt x="268" y="3521"/>
                    </a:lnTo>
                    <a:lnTo>
                      <a:pt x="223" y="3540"/>
                    </a:lnTo>
                    <a:lnTo>
                      <a:pt x="210" y="3548"/>
                    </a:lnTo>
                    <a:lnTo>
                      <a:pt x="198" y="3556"/>
                    </a:lnTo>
                    <a:lnTo>
                      <a:pt x="186" y="3565"/>
                    </a:lnTo>
                    <a:lnTo>
                      <a:pt x="176" y="3575"/>
                    </a:lnTo>
                    <a:lnTo>
                      <a:pt x="164" y="3584"/>
                    </a:lnTo>
                    <a:lnTo>
                      <a:pt x="153" y="3593"/>
                    </a:lnTo>
                    <a:lnTo>
                      <a:pt x="141" y="3601"/>
                    </a:lnTo>
                    <a:lnTo>
                      <a:pt x="128" y="3607"/>
                    </a:lnTo>
                    <a:lnTo>
                      <a:pt x="120" y="3610"/>
                    </a:lnTo>
                    <a:lnTo>
                      <a:pt x="112" y="3611"/>
                    </a:lnTo>
                    <a:lnTo>
                      <a:pt x="103" y="3611"/>
                    </a:lnTo>
                    <a:lnTo>
                      <a:pt x="94" y="3611"/>
                    </a:lnTo>
                    <a:lnTo>
                      <a:pt x="75" y="3611"/>
                    </a:lnTo>
                    <a:lnTo>
                      <a:pt x="55" y="3611"/>
                    </a:lnTo>
                    <a:lnTo>
                      <a:pt x="46" y="3611"/>
                    </a:lnTo>
                    <a:lnTo>
                      <a:pt x="39" y="3613"/>
                    </a:lnTo>
                    <a:lnTo>
                      <a:pt x="30" y="3615"/>
                    </a:lnTo>
                    <a:lnTo>
                      <a:pt x="22" y="3619"/>
                    </a:lnTo>
                    <a:lnTo>
                      <a:pt x="15" y="3624"/>
                    </a:lnTo>
                    <a:lnTo>
                      <a:pt x="9" y="3631"/>
                    </a:lnTo>
                    <a:lnTo>
                      <a:pt x="4" y="3638"/>
                    </a:lnTo>
                    <a:lnTo>
                      <a:pt x="0" y="3649"/>
                    </a:lnTo>
                    <a:lnTo>
                      <a:pt x="0" y="3653"/>
                    </a:lnTo>
                    <a:lnTo>
                      <a:pt x="0" y="3655"/>
                    </a:lnTo>
                    <a:lnTo>
                      <a:pt x="2" y="3657"/>
                    </a:lnTo>
                    <a:lnTo>
                      <a:pt x="5" y="3658"/>
                    </a:lnTo>
                    <a:lnTo>
                      <a:pt x="14" y="3658"/>
                    </a:lnTo>
                    <a:lnTo>
                      <a:pt x="24" y="3657"/>
                    </a:lnTo>
                    <a:lnTo>
                      <a:pt x="37" y="3655"/>
                    </a:lnTo>
                    <a:lnTo>
                      <a:pt x="49" y="3654"/>
                    </a:lnTo>
                    <a:lnTo>
                      <a:pt x="54" y="3654"/>
                    </a:lnTo>
                    <a:lnTo>
                      <a:pt x="59" y="3655"/>
                    </a:lnTo>
                    <a:lnTo>
                      <a:pt x="63" y="3657"/>
                    </a:lnTo>
                    <a:lnTo>
                      <a:pt x="67" y="3659"/>
                    </a:lnTo>
                    <a:lnTo>
                      <a:pt x="71" y="3664"/>
                    </a:lnTo>
                    <a:lnTo>
                      <a:pt x="72" y="3672"/>
                    </a:lnTo>
                    <a:lnTo>
                      <a:pt x="74" y="3681"/>
                    </a:lnTo>
                    <a:lnTo>
                      <a:pt x="74" y="3690"/>
                    </a:lnTo>
                    <a:lnTo>
                      <a:pt x="74" y="3699"/>
                    </a:lnTo>
                    <a:lnTo>
                      <a:pt x="74" y="3707"/>
                    </a:lnTo>
                    <a:lnTo>
                      <a:pt x="75" y="3712"/>
                    </a:lnTo>
                    <a:lnTo>
                      <a:pt x="76" y="3715"/>
                    </a:lnTo>
                    <a:lnTo>
                      <a:pt x="77" y="3717"/>
                    </a:lnTo>
                    <a:lnTo>
                      <a:pt x="79" y="3719"/>
                    </a:lnTo>
                    <a:lnTo>
                      <a:pt x="85" y="3720"/>
                    </a:lnTo>
                    <a:lnTo>
                      <a:pt x="93" y="3719"/>
                    </a:lnTo>
                    <a:lnTo>
                      <a:pt x="98" y="3717"/>
                    </a:lnTo>
                    <a:lnTo>
                      <a:pt x="105" y="3715"/>
                    </a:lnTo>
                    <a:lnTo>
                      <a:pt x="115" y="3707"/>
                    </a:lnTo>
                    <a:lnTo>
                      <a:pt x="124" y="3698"/>
                    </a:lnTo>
                    <a:lnTo>
                      <a:pt x="134" y="3688"/>
                    </a:lnTo>
                    <a:lnTo>
                      <a:pt x="145" y="3676"/>
                    </a:lnTo>
                    <a:lnTo>
                      <a:pt x="156" y="3666"/>
                    </a:lnTo>
                    <a:lnTo>
                      <a:pt x="171" y="3655"/>
                    </a:lnTo>
                    <a:lnTo>
                      <a:pt x="182" y="3650"/>
                    </a:lnTo>
                    <a:lnTo>
                      <a:pt x="189" y="3649"/>
                    </a:lnTo>
                    <a:lnTo>
                      <a:pt x="191" y="3650"/>
                    </a:lnTo>
                    <a:lnTo>
                      <a:pt x="193" y="3651"/>
                    </a:lnTo>
                    <a:lnTo>
                      <a:pt x="195" y="3653"/>
                    </a:lnTo>
                    <a:lnTo>
                      <a:pt x="195" y="3655"/>
                    </a:lnTo>
                    <a:lnTo>
                      <a:pt x="197" y="3662"/>
                    </a:lnTo>
                    <a:lnTo>
                      <a:pt x="198" y="3668"/>
                    </a:lnTo>
                    <a:lnTo>
                      <a:pt x="201" y="3675"/>
                    </a:lnTo>
                    <a:lnTo>
                      <a:pt x="204" y="3681"/>
                    </a:lnTo>
                    <a:lnTo>
                      <a:pt x="208" y="3685"/>
                    </a:lnTo>
                    <a:lnTo>
                      <a:pt x="212" y="3686"/>
                    </a:lnTo>
                    <a:lnTo>
                      <a:pt x="219" y="3688"/>
                    </a:lnTo>
                    <a:lnTo>
                      <a:pt x="225" y="3686"/>
                    </a:lnTo>
                    <a:lnTo>
                      <a:pt x="239" y="3683"/>
                    </a:lnTo>
                    <a:lnTo>
                      <a:pt x="256" y="3677"/>
                    </a:lnTo>
                    <a:lnTo>
                      <a:pt x="274" y="3671"/>
                    </a:lnTo>
                    <a:lnTo>
                      <a:pt x="292" y="3667"/>
                    </a:lnTo>
                    <a:lnTo>
                      <a:pt x="302" y="3667"/>
                    </a:lnTo>
                    <a:lnTo>
                      <a:pt x="311" y="3668"/>
                    </a:lnTo>
                    <a:lnTo>
                      <a:pt x="318" y="3670"/>
                    </a:lnTo>
                    <a:lnTo>
                      <a:pt x="326" y="3673"/>
                    </a:lnTo>
                    <a:lnTo>
                      <a:pt x="334" y="3677"/>
                    </a:lnTo>
                    <a:lnTo>
                      <a:pt x="340" y="3680"/>
                    </a:lnTo>
                    <a:lnTo>
                      <a:pt x="347" y="3681"/>
                    </a:lnTo>
                    <a:lnTo>
                      <a:pt x="352" y="3683"/>
                    </a:lnTo>
                    <a:lnTo>
                      <a:pt x="362" y="3683"/>
                    </a:lnTo>
                    <a:lnTo>
                      <a:pt x="373" y="3681"/>
                    </a:lnTo>
                    <a:lnTo>
                      <a:pt x="377" y="3683"/>
                    </a:lnTo>
                    <a:lnTo>
                      <a:pt x="382" y="3683"/>
                    </a:lnTo>
                    <a:lnTo>
                      <a:pt x="387" y="3684"/>
                    </a:lnTo>
                    <a:lnTo>
                      <a:pt x="392" y="3688"/>
                    </a:lnTo>
                    <a:lnTo>
                      <a:pt x="397" y="3692"/>
                    </a:lnTo>
                    <a:lnTo>
                      <a:pt x="403" y="3697"/>
                    </a:lnTo>
                    <a:lnTo>
                      <a:pt x="409" y="3705"/>
                    </a:lnTo>
                    <a:lnTo>
                      <a:pt x="416" y="3714"/>
                    </a:lnTo>
                    <a:lnTo>
                      <a:pt x="419" y="3716"/>
                    </a:lnTo>
                    <a:lnTo>
                      <a:pt x="422" y="3719"/>
                    </a:lnTo>
                    <a:lnTo>
                      <a:pt x="425" y="3717"/>
                    </a:lnTo>
                    <a:lnTo>
                      <a:pt x="429" y="3716"/>
                    </a:lnTo>
                    <a:lnTo>
                      <a:pt x="434" y="3711"/>
                    </a:lnTo>
                    <a:lnTo>
                      <a:pt x="439" y="3702"/>
                    </a:lnTo>
                    <a:lnTo>
                      <a:pt x="443" y="3694"/>
                    </a:lnTo>
                    <a:lnTo>
                      <a:pt x="447" y="3688"/>
                    </a:lnTo>
                    <a:lnTo>
                      <a:pt x="448" y="3686"/>
                    </a:lnTo>
                    <a:lnTo>
                      <a:pt x="449" y="3686"/>
                    </a:lnTo>
                    <a:lnTo>
                      <a:pt x="449" y="3688"/>
                    </a:lnTo>
                    <a:lnTo>
                      <a:pt x="449" y="3690"/>
                    </a:lnTo>
                    <a:lnTo>
                      <a:pt x="451" y="3702"/>
                    </a:lnTo>
                    <a:lnTo>
                      <a:pt x="452" y="3711"/>
                    </a:lnTo>
                    <a:lnTo>
                      <a:pt x="456" y="3720"/>
                    </a:lnTo>
                    <a:lnTo>
                      <a:pt x="460" y="3728"/>
                    </a:lnTo>
                    <a:lnTo>
                      <a:pt x="465" y="3733"/>
                    </a:lnTo>
                    <a:lnTo>
                      <a:pt x="470" y="3740"/>
                    </a:lnTo>
                    <a:lnTo>
                      <a:pt x="476" y="3743"/>
                    </a:lnTo>
                    <a:lnTo>
                      <a:pt x="484" y="3749"/>
                    </a:lnTo>
                    <a:lnTo>
                      <a:pt x="517" y="3763"/>
                    </a:lnTo>
                    <a:lnTo>
                      <a:pt x="550" y="3781"/>
                    </a:lnTo>
                    <a:lnTo>
                      <a:pt x="555" y="3784"/>
                    </a:lnTo>
                    <a:lnTo>
                      <a:pt x="561" y="3785"/>
                    </a:lnTo>
                    <a:lnTo>
                      <a:pt x="566" y="3786"/>
                    </a:lnTo>
                    <a:lnTo>
                      <a:pt x="571" y="3786"/>
                    </a:lnTo>
                    <a:lnTo>
                      <a:pt x="576" y="3785"/>
                    </a:lnTo>
                    <a:lnTo>
                      <a:pt x="583" y="3782"/>
                    </a:lnTo>
                    <a:lnTo>
                      <a:pt x="588" y="3780"/>
                    </a:lnTo>
                    <a:lnTo>
                      <a:pt x="593" y="3776"/>
                    </a:lnTo>
                    <a:lnTo>
                      <a:pt x="603" y="3765"/>
                    </a:lnTo>
                    <a:lnTo>
                      <a:pt x="615" y="3754"/>
                    </a:lnTo>
                    <a:lnTo>
                      <a:pt x="625" y="3740"/>
                    </a:lnTo>
                    <a:lnTo>
                      <a:pt x="635" y="3725"/>
                    </a:lnTo>
                    <a:lnTo>
                      <a:pt x="654" y="3693"/>
                    </a:lnTo>
                    <a:lnTo>
                      <a:pt x="671" y="3662"/>
                    </a:lnTo>
                    <a:lnTo>
                      <a:pt x="684" y="3636"/>
                    </a:lnTo>
                    <a:lnTo>
                      <a:pt x="695" y="3620"/>
                    </a:lnTo>
                    <a:lnTo>
                      <a:pt x="698" y="3618"/>
                    </a:lnTo>
                    <a:lnTo>
                      <a:pt x="701" y="3616"/>
                    </a:lnTo>
                    <a:lnTo>
                      <a:pt x="703" y="3615"/>
                    </a:lnTo>
                    <a:lnTo>
                      <a:pt x="706" y="3615"/>
                    </a:lnTo>
                    <a:lnTo>
                      <a:pt x="710" y="3618"/>
                    </a:lnTo>
                    <a:lnTo>
                      <a:pt x="715" y="3622"/>
                    </a:lnTo>
                    <a:lnTo>
                      <a:pt x="719" y="3627"/>
                    </a:lnTo>
                    <a:lnTo>
                      <a:pt x="724" y="3632"/>
                    </a:lnTo>
                    <a:lnTo>
                      <a:pt x="729" y="3636"/>
                    </a:lnTo>
                    <a:lnTo>
                      <a:pt x="734" y="3638"/>
                    </a:lnTo>
                    <a:lnTo>
                      <a:pt x="746" y="3640"/>
                    </a:lnTo>
                    <a:lnTo>
                      <a:pt x="759" y="3638"/>
                    </a:lnTo>
                    <a:lnTo>
                      <a:pt x="765" y="3638"/>
                    </a:lnTo>
                    <a:lnTo>
                      <a:pt x="771" y="3638"/>
                    </a:lnTo>
                    <a:lnTo>
                      <a:pt x="777" y="3640"/>
                    </a:lnTo>
                    <a:lnTo>
                      <a:pt x="782" y="3641"/>
                    </a:lnTo>
                    <a:lnTo>
                      <a:pt x="790" y="3646"/>
                    </a:lnTo>
                    <a:lnTo>
                      <a:pt x="795" y="3651"/>
                    </a:lnTo>
                    <a:lnTo>
                      <a:pt x="796" y="3655"/>
                    </a:lnTo>
                    <a:lnTo>
                      <a:pt x="799" y="3659"/>
                    </a:lnTo>
                    <a:lnTo>
                      <a:pt x="802" y="3662"/>
                    </a:lnTo>
                    <a:lnTo>
                      <a:pt x="808" y="3663"/>
                    </a:lnTo>
                    <a:lnTo>
                      <a:pt x="818" y="3664"/>
                    </a:lnTo>
                    <a:lnTo>
                      <a:pt x="837" y="3666"/>
                    </a:lnTo>
                    <a:lnTo>
                      <a:pt x="847" y="3666"/>
                    </a:lnTo>
                    <a:lnTo>
                      <a:pt x="857" y="3667"/>
                    </a:lnTo>
                    <a:lnTo>
                      <a:pt x="868" y="3670"/>
                    </a:lnTo>
                    <a:lnTo>
                      <a:pt x="878" y="3673"/>
                    </a:lnTo>
                    <a:lnTo>
                      <a:pt x="888" y="3677"/>
                    </a:lnTo>
                    <a:lnTo>
                      <a:pt x="899" y="3683"/>
                    </a:lnTo>
                    <a:lnTo>
                      <a:pt x="908" y="3688"/>
                    </a:lnTo>
                    <a:lnTo>
                      <a:pt x="916" y="3694"/>
                    </a:lnTo>
                    <a:lnTo>
                      <a:pt x="925" y="3719"/>
                    </a:lnTo>
                    <a:lnTo>
                      <a:pt x="934" y="3745"/>
                    </a:lnTo>
                    <a:lnTo>
                      <a:pt x="936" y="3750"/>
                    </a:lnTo>
                    <a:lnTo>
                      <a:pt x="939" y="3755"/>
                    </a:lnTo>
                    <a:lnTo>
                      <a:pt x="943" y="3759"/>
                    </a:lnTo>
                    <a:lnTo>
                      <a:pt x="947" y="3762"/>
                    </a:lnTo>
                    <a:lnTo>
                      <a:pt x="951" y="3764"/>
                    </a:lnTo>
                    <a:lnTo>
                      <a:pt x="956" y="3765"/>
                    </a:lnTo>
                    <a:lnTo>
                      <a:pt x="961" y="3765"/>
                    </a:lnTo>
                    <a:lnTo>
                      <a:pt x="967" y="3764"/>
                    </a:lnTo>
                    <a:lnTo>
                      <a:pt x="980" y="3760"/>
                    </a:lnTo>
                    <a:lnTo>
                      <a:pt x="992" y="3759"/>
                    </a:lnTo>
                    <a:lnTo>
                      <a:pt x="1004" y="3759"/>
                    </a:lnTo>
                    <a:lnTo>
                      <a:pt x="1014" y="3760"/>
                    </a:lnTo>
                    <a:lnTo>
                      <a:pt x="1024" y="3762"/>
                    </a:lnTo>
                    <a:lnTo>
                      <a:pt x="1034" y="3765"/>
                    </a:lnTo>
                    <a:lnTo>
                      <a:pt x="1044" y="3768"/>
                    </a:lnTo>
                    <a:lnTo>
                      <a:pt x="1053" y="3773"/>
                    </a:lnTo>
                    <a:lnTo>
                      <a:pt x="1071" y="3781"/>
                    </a:lnTo>
                    <a:lnTo>
                      <a:pt x="1089" y="3790"/>
                    </a:lnTo>
                    <a:lnTo>
                      <a:pt x="1098" y="3794"/>
                    </a:lnTo>
                    <a:lnTo>
                      <a:pt x="1107" y="3796"/>
                    </a:lnTo>
                    <a:lnTo>
                      <a:pt x="1118" y="3798"/>
                    </a:lnTo>
                    <a:lnTo>
                      <a:pt x="1128" y="3799"/>
                    </a:lnTo>
                    <a:lnTo>
                      <a:pt x="1133" y="3799"/>
                    </a:lnTo>
                    <a:lnTo>
                      <a:pt x="1136" y="3798"/>
                    </a:lnTo>
                    <a:lnTo>
                      <a:pt x="1137" y="3794"/>
                    </a:lnTo>
                    <a:lnTo>
                      <a:pt x="1137" y="3790"/>
                    </a:lnTo>
                    <a:lnTo>
                      <a:pt x="1133" y="3780"/>
                    </a:lnTo>
                    <a:lnTo>
                      <a:pt x="1125" y="3768"/>
                    </a:lnTo>
                    <a:lnTo>
                      <a:pt x="1106" y="3742"/>
                    </a:lnTo>
                    <a:lnTo>
                      <a:pt x="1093" y="3725"/>
                    </a:lnTo>
                    <a:lnTo>
                      <a:pt x="1092" y="3719"/>
                    </a:lnTo>
                    <a:lnTo>
                      <a:pt x="1092" y="3714"/>
                    </a:lnTo>
                    <a:lnTo>
                      <a:pt x="1093" y="3711"/>
                    </a:lnTo>
                    <a:lnTo>
                      <a:pt x="1096" y="3708"/>
                    </a:lnTo>
                    <a:lnTo>
                      <a:pt x="1098" y="3708"/>
                    </a:lnTo>
                    <a:lnTo>
                      <a:pt x="1103" y="3710"/>
                    </a:lnTo>
                    <a:lnTo>
                      <a:pt x="1109" y="3711"/>
                    </a:lnTo>
                    <a:lnTo>
                      <a:pt x="1115" y="3714"/>
                    </a:lnTo>
                    <a:lnTo>
                      <a:pt x="1140" y="3728"/>
                    </a:lnTo>
                    <a:lnTo>
                      <a:pt x="1157" y="3738"/>
                    </a:lnTo>
                    <a:lnTo>
                      <a:pt x="1166" y="3743"/>
                    </a:lnTo>
                    <a:lnTo>
                      <a:pt x="1175" y="3747"/>
                    </a:lnTo>
                    <a:lnTo>
                      <a:pt x="1184" y="3749"/>
                    </a:lnTo>
                    <a:lnTo>
                      <a:pt x="1192" y="3750"/>
                    </a:lnTo>
                    <a:lnTo>
                      <a:pt x="1199" y="3750"/>
                    </a:lnTo>
                    <a:lnTo>
                      <a:pt x="1207" y="3749"/>
                    </a:lnTo>
                    <a:lnTo>
                      <a:pt x="1215" y="3747"/>
                    </a:lnTo>
                    <a:lnTo>
                      <a:pt x="1221" y="3745"/>
                    </a:lnTo>
                    <a:lnTo>
                      <a:pt x="1236" y="3740"/>
                    </a:lnTo>
                    <a:lnTo>
                      <a:pt x="1249" y="3736"/>
                    </a:lnTo>
                    <a:lnTo>
                      <a:pt x="1255" y="3733"/>
                    </a:lnTo>
                    <a:lnTo>
                      <a:pt x="1262" y="3733"/>
                    </a:lnTo>
                    <a:lnTo>
                      <a:pt x="1268" y="3733"/>
                    </a:lnTo>
                    <a:lnTo>
                      <a:pt x="1274" y="3734"/>
                    </a:lnTo>
                    <a:lnTo>
                      <a:pt x="1287" y="3737"/>
                    </a:lnTo>
                    <a:lnTo>
                      <a:pt x="1297" y="3737"/>
                    </a:lnTo>
                    <a:lnTo>
                      <a:pt x="1304" y="3737"/>
                    </a:lnTo>
                    <a:lnTo>
                      <a:pt x="1308" y="3734"/>
                    </a:lnTo>
                    <a:lnTo>
                      <a:pt x="1312" y="3730"/>
                    </a:lnTo>
                    <a:lnTo>
                      <a:pt x="1315" y="3727"/>
                    </a:lnTo>
                    <a:lnTo>
                      <a:pt x="1315" y="3721"/>
                    </a:lnTo>
                    <a:lnTo>
                      <a:pt x="1315" y="3716"/>
                    </a:lnTo>
                    <a:lnTo>
                      <a:pt x="1313" y="3705"/>
                    </a:lnTo>
                    <a:lnTo>
                      <a:pt x="1313" y="3694"/>
                    </a:lnTo>
                    <a:lnTo>
                      <a:pt x="1313" y="3690"/>
                    </a:lnTo>
                    <a:lnTo>
                      <a:pt x="1315" y="3688"/>
                    </a:lnTo>
                    <a:lnTo>
                      <a:pt x="1319" y="3685"/>
                    </a:lnTo>
                    <a:lnTo>
                      <a:pt x="1322" y="3684"/>
                    </a:lnTo>
                    <a:lnTo>
                      <a:pt x="1325" y="3686"/>
                    </a:lnTo>
                    <a:lnTo>
                      <a:pt x="1325" y="3693"/>
                    </a:lnTo>
                    <a:lnTo>
                      <a:pt x="1326" y="3699"/>
                    </a:lnTo>
                    <a:lnTo>
                      <a:pt x="1329" y="3705"/>
                    </a:lnTo>
                    <a:lnTo>
                      <a:pt x="1333" y="3710"/>
                    </a:lnTo>
                    <a:lnTo>
                      <a:pt x="1337" y="3715"/>
                    </a:lnTo>
                    <a:lnTo>
                      <a:pt x="1342" y="3719"/>
                    </a:lnTo>
                    <a:lnTo>
                      <a:pt x="1347" y="3723"/>
                    </a:lnTo>
                    <a:lnTo>
                      <a:pt x="1354" y="3725"/>
                    </a:lnTo>
                    <a:lnTo>
                      <a:pt x="1366" y="3730"/>
                    </a:lnTo>
                    <a:lnTo>
                      <a:pt x="1382" y="3734"/>
                    </a:lnTo>
                    <a:lnTo>
                      <a:pt x="1399" y="3737"/>
                    </a:lnTo>
                    <a:lnTo>
                      <a:pt x="1416" y="3740"/>
                    </a:lnTo>
                    <a:lnTo>
                      <a:pt x="1448" y="3743"/>
                    </a:lnTo>
                    <a:lnTo>
                      <a:pt x="1478" y="3749"/>
                    </a:lnTo>
                    <a:lnTo>
                      <a:pt x="1490" y="3752"/>
                    </a:lnTo>
                    <a:lnTo>
                      <a:pt x="1499" y="3759"/>
                    </a:lnTo>
                    <a:lnTo>
                      <a:pt x="1501" y="3762"/>
                    </a:lnTo>
                    <a:lnTo>
                      <a:pt x="1504" y="3765"/>
                    </a:lnTo>
                    <a:lnTo>
                      <a:pt x="1505" y="3771"/>
                    </a:lnTo>
                    <a:lnTo>
                      <a:pt x="1506" y="3776"/>
                    </a:lnTo>
                    <a:lnTo>
                      <a:pt x="1490" y="3782"/>
                    </a:lnTo>
                    <a:lnTo>
                      <a:pt x="1474" y="3785"/>
                    </a:lnTo>
                    <a:lnTo>
                      <a:pt x="1469" y="3787"/>
                    </a:lnTo>
                    <a:lnTo>
                      <a:pt x="1465" y="3791"/>
                    </a:lnTo>
                    <a:lnTo>
                      <a:pt x="1464" y="3795"/>
                    </a:lnTo>
                    <a:lnTo>
                      <a:pt x="1464" y="3798"/>
                    </a:lnTo>
                    <a:lnTo>
                      <a:pt x="1464" y="3803"/>
                    </a:lnTo>
                    <a:lnTo>
                      <a:pt x="1465" y="3808"/>
                    </a:lnTo>
                    <a:lnTo>
                      <a:pt x="1468" y="3815"/>
                    </a:lnTo>
                    <a:lnTo>
                      <a:pt x="1471" y="3820"/>
                    </a:lnTo>
                    <a:lnTo>
                      <a:pt x="1477" y="3824"/>
                    </a:lnTo>
                    <a:lnTo>
                      <a:pt x="1483" y="3826"/>
                    </a:lnTo>
                    <a:lnTo>
                      <a:pt x="1491" y="3828"/>
                    </a:lnTo>
                    <a:lnTo>
                      <a:pt x="1499" y="3828"/>
                    </a:lnTo>
                    <a:lnTo>
                      <a:pt x="1508" y="3826"/>
                    </a:lnTo>
                    <a:lnTo>
                      <a:pt x="1518" y="3825"/>
                    </a:lnTo>
                    <a:lnTo>
                      <a:pt x="1537" y="3822"/>
                    </a:lnTo>
                    <a:lnTo>
                      <a:pt x="1558" y="3820"/>
                    </a:lnTo>
                    <a:lnTo>
                      <a:pt x="1569" y="3819"/>
                    </a:lnTo>
                    <a:lnTo>
                      <a:pt x="1579" y="3819"/>
                    </a:lnTo>
                    <a:lnTo>
                      <a:pt x="1588" y="3820"/>
                    </a:lnTo>
                    <a:lnTo>
                      <a:pt x="1597" y="3822"/>
                    </a:lnTo>
                    <a:lnTo>
                      <a:pt x="1606" y="3825"/>
                    </a:lnTo>
                    <a:lnTo>
                      <a:pt x="1616" y="3826"/>
                    </a:lnTo>
                    <a:lnTo>
                      <a:pt x="1627" y="3826"/>
                    </a:lnTo>
                    <a:lnTo>
                      <a:pt x="1639" y="3825"/>
                    </a:lnTo>
                    <a:lnTo>
                      <a:pt x="1648" y="3826"/>
                    </a:lnTo>
                    <a:lnTo>
                      <a:pt x="1657" y="3829"/>
                    </a:lnTo>
                    <a:lnTo>
                      <a:pt x="1661" y="3830"/>
                    </a:lnTo>
                    <a:lnTo>
                      <a:pt x="1664" y="3833"/>
                    </a:lnTo>
                    <a:lnTo>
                      <a:pt x="1668" y="3837"/>
                    </a:lnTo>
                    <a:lnTo>
                      <a:pt x="1671" y="3841"/>
                    </a:lnTo>
                    <a:lnTo>
                      <a:pt x="1680" y="3857"/>
                    </a:lnTo>
                    <a:lnTo>
                      <a:pt x="1692" y="3876"/>
                    </a:lnTo>
                    <a:lnTo>
                      <a:pt x="1698" y="3883"/>
                    </a:lnTo>
                    <a:lnTo>
                      <a:pt x="1706" y="3890"/>
                    </a:lnTo>
                    <a:lnTo>
                      <a:pt x="1714" y="3895"/>
                    </a:lnTo>
                    <a:lnTo>
                      <a:pt x="1721" y="3896"/>
                    </a:lnTo>
                    <a:lnTo>
                      <a:pt x="1728" y="3899"/>
                    </a:lnTo>
                    <a:lnTo>
                      <a:pt x="1734" y="3901"/>
                    </a:lnTo>
                    <a:lnTo>
                      <a:pt x="1742" y="3901"/>
                    </a:lnTo>
                    <a:lnTo>
                      <a:pt x="1751" y="3901"/>
                    </a:lnTo>
                    <a:lnTo>
                      <a:pt x="1771" y="3899"/>
                    </a:lnTo>
                    <a:lnTo>
                      <a:pt x="1790" y="3895"/>
                    </a:lnTo>
                    <a:lnTo>
                      <a:pt x="1812" y="3890"/>
                    </a:lnTo>
                    <a:lnTo>
                      <a:pt x="1833" y="3885"/>
                    </a:lnTo>
                    <a:lnTo>
                      <a:pt x="1851" y="3881"/>
                    </a:lnTo>
                    <a:lnTo>
                      <a:pt x="1867" y="3879"/>
                    </a:lnTo>
                    <a:lnTo>
                      <a:pt x="1889" y="3879"/>
                    </a:lnTo>
                    <a:lnTo>
                      <a:pt x="1911" y="3878"/>
                    </a:lnTo>
                    <a:lnTo>
                      <a:pt x="1933" y="3876"/>
                    </a:lnTo>
                    <a:lnTo>
                      <a:pt x="1955" y="3872"/>
                    </a:lnTo>
                    <a:lnTo>
                      <a:pt x="1977" y="3868"/>
                    </a:lnTo>
                    <a:lnTo>
                      <a:pt x="1999" y="3861"/>
                    </a:lnTo>
                    <a:lnTo>
                      <a:pt x="2019" y="3855"/>
                    </a:lnTo>
                    <a:lnTo>
                      <a:pt x="2039" y="3846"/>
                    </a:lnTo>
                    <a:lnTo>
                      <a:pt x="2058" y="3835"/>
                    </a:lnTo>
                    <a:lnTo>
                      <a:pt x="2076" y="3824"/>
                    </a:lnTo>
                    <a:lnTo>
                      <a:pt x="2092" y="3811"/>
                    </a:lnTo>
                    <a:lnTo>
                      <a:pt x="2106" y="3796"/>
                    </a:lnTo>
                    <a:lnTo>
                      <a:pt x="2113" y="3787"/>
                    </a:lnTo>
                    <a:lnTo>
                      <a:pt x="2118" y="3780"/>
                    </a:lnTo>
                    <a:lnTo>
                      <a:pt x="2123" y="3771"/>
                    </a:lnTo>
                    <a:lnTo>
                      <a:pt x="2128" y="3762"/>
                    </a:lnTo>
                    <a:lnTo>
                      <a:pt x="2132" y="3751"/>
                    </a:lnTo>
                    <a:lnTo>
                      <a:pt x="2135" y="3741"/>
                    </a:lnTo>
                    <a:lnTo>
                      <a:pt x="2137" y="3729"/>
                    </a:lnTo>
                    <a:lnTo>
                      <a:pt x="2140" y="3719"/>
                    </a:lnTo>
                    <a:lnTo>
                      <a:pt x="2140" y="3708"/>
                    </a:lnTo>
                    <a:lnTo>
                      <a:pt x="2137" y="3701"/>
                    </a:lnTo>
                    <a:lnTo>
                      <a:pt x="2133" y="3695"/>
                    </a:lnTo>
                    <a:lnTo>
                      <a:pt x="2128" y="3690"/>
                    </a:lnTo>
                    <a:lnTo>
                      <a:pt x="2120" y="3688"/>
                    </a:lnTo>
                    <a:lnTo>
                      <a:pt x="2111" y="3685"/>
                    </a:lnTo>
                    <a:lnTo>
                      <a:pt x="2101" y="3684"/>
                    </a:lnTo>
                    <a:lnTo>
                      <a:pt x="2091" y="3684"/>
                    </a:lnTo>
                    <a:lnTo>
                      <a:pt x="2067" y="3684"/>
                    </a:lnTo>
                    <a:lnTo>
                      <a:pt x="2044" y="3684"/>
                    </a:lnTo>
                    <a:lnTo>
                      <a:pt x="2032" y="3684"/>
                    </a:lnTo>
                    <a:lnTo>
                      <a:pt x="2022" y="3683"/>
                    </a:lnTo>
                    <a:lnTo>
                      <a:pt x="2012" y="3681"/>
                    </a:lnTo>
                    <a:lnTo>
                      <a:pt x="2003" y="3679"/>
                    </a:lnTo>
                    <a:lnTo>
                      <a:pt x="1996" y="3675"/>
                    </a:lnTo>
                    <a:lnTo>
                      <a:pt x="1991" y="3671"/>
                    </a:lnTo>
                    <a:lnTo>
                      <a:pt x="1986" y="3666"/>
                    </a:lnTo>
                    <a:lnTo>
                      <a:pt x="1981" y="3660"/>
                    </a:lnTo>
                    <a:lnTo>
                      <a:pt x="1977" y="3655"/>
                    </a:lnTo>
                    <a:lnTo>
                      <a:pt x="1971" y="3650"/>
                    </a:lnTo>
                    <a:lnTo>
                      <a:pt x="1966" y="3646"/>
                    </a:lnTo>
                    <a:lnTo>
                      <a:pt x="1960" y="3642"/>
                    </a:lnTo>
                    <a:lnTo>
                      <a:pt x="1946" y="3637"/>
                    </a:lnTo>
                    <a:lnTo>
                      <a:pt x="1933" y="3632"/>
                    </a:lnTo>
                    <a:lnTo>
                      <a:pt x="1926" y="3629"/>
                    </a:lnTo>
                    <a:lnTo>
                      <a:pt x="1921" y="3626"/>
                    </a:lnTo>
                    <a:lnTo>
                      <a:pt x="1914" y="3622"/>
                    </a:lnTo>
                    <a:lnTo>
                      <a:pt x="1908" y="3616"/>
                    </a:lnTo>
                    <a:lnTo>
                      <a:pt x="1908" y="3615"/>
                    </a:lnTo>
                    <a:lnTo>
                      <a:pt x="1909" y="3614"/>
                    </a:lnTo>
                    <a:lnTo>
                      <a:pt x="1924" y="3613"/>
                    </a:lnTo>
                    <a:lnTo>
                      <a:pt x="1934" y="3610"/>
                    </a:lnTo>
                    <a:lnTo>
                      <a:pt x="1944" y="3606"/>
                    </a:lnTo>
                    <a:lnTo>
                      <a:pt x="1953" y="3601"/>
                    </a:lnTo>
                    <a:lnTo>
                      <a:pt x="1961" y="3596"/>
                    </a:lnTo>
                    <a:lnTo>
                      <a:pt x="1970" y="3592"/>
                    </a:lnTo>
                    <a:lnTo>
                      <a:pt x="1981" y="3589"/>
                    </a:lnTo>
                    <a:lnTo>
                      <a:pt x="1995" y="3588"/>
                    </a:lnTo>
                    <a:lnTo>
                      <a:pt x="2014" y="3585"/>
                    </a:lnTo>
                    <a:lnTo>
                      <a:pt x="2034" y="3581"/>
                    </a:lnTo>
                    <a:lnTo>
                      <a:pt x="2041" y="3579"/>
                    </a:lnTo>
                    <a:lnTo>
                      <a:pt x="2050" y="3575"/>
                    </a:lnTo>
                    <a:lnTo>
                      <a:pt x="2058" y="3571"/>
                    </a:lnTo>
                    <a:lnTo>
                      <a:pt x="2065" y="3566"/>
                    </a:lnTo>
                    <a:lnTo>
                      <a:pt x="2070" y="3561"/>
                    </a:lnTo>
                    <a:lnTo>
                      <a:pt x="2075" y="3556"/>
                    </a:lnTo>
                    <a:lnTo>
                      <a:pt x="2079" y="3549"/>
                    </a:lnTo>
                    <a:lnTo>
                      <a:pt x="2083" y="3541"/>
                    </a:lnTo>
                    <a:lnTo>
                      <a:pt x="2084" y="3534"/>
                    </a:lnTo>
                    <a:lnTo>
                      <a:pt x="2084" y="3524"/>
                    </a:lnTo>
                    <a:lnTo>
                      <a:pt x="2083" y="3515"/>
                    </a:lnTo>
                    <a:lnTo>
                      <a:pt x="2082" y="3505"/>
                    </a:lnTo>
                    <a:lnTo>
                      <a:pt x="2079" y="3496"/>
                    </a:lnTo>
                    <a:lnTo>
                      <a:pt x="2079" y="3488"/>
                    </a:lnTo>
                    <a:lnTo>
                      <a:pt x="2082" y="3484"/>
                    </a:lnTo>
                    <a:lnTo>
                      <a:pt x="2085" y="3480"/>
                    </a:lnTo>
                    <a:lnTo>
                      <a:pt x="2092" y="3479"/>
                    </a:lnTo>
                    <a:lnTo>
                      <a:pt x="2098" y="3479"/>
                    </a:lnTo>
                    <a:lnTo>
                      <a:pt x="2105" y="3479"/>
                    </a:lnTo>
                    <a:lnTo>
                      <a:pt x="2113" y="3480"/>
                    </a:lnTo>
                    <a:lnTo>
                      <a:pt x="2128" y="3480"/>
                    </a:lnTo>
                    <a:lnTo>
                      <a:pt x="2144" y="3479"/>
                    </a:lnTo>
                    <a:lnTo>
                      <a:pt x="2158" y="3475"/>
                    </a:lnTo>
                    <a:lnTo>
                      <a:pt x="2172" y="3469"/>
                    </a:lnTo>
                    <a:lnTo>
                      <a:pt x="2185" y="3461"/>
                    </a:lnTo>
                    <a:lnTo>
                      <a:pt x="2197" y="3452"/>
                    </a:lnTo>
                    <a:lnTo>
                      <a:pt x="2209" y="3442"/>
                    </a:lnTo>
                    <a:lnTo>
                      <a:pt x="2219" y="3430"/>
                    </a:lnTo>
                    <a:lnTo>
                      <a:pt x="2216" y="3432"/>
                    </a:lnTo>
                    <a:lnTo>
                      <a:pt x="2216" y="3435"/>
                    </a:lnTo>
                    <a:lnTo>
                      <a:pt x="2223" y="3427"/>
                    </a:lnTo>
                    <a:lnTo>
                      <a:pt x="2229" y="3422"/>
                    </a:lnTo>
                    <a:lnTo>
                      <a:pt x="2236" y="3417"/>
                    </a:lnTo>
                    <a:lnTo>
                      <a:pt x="2244" y="3412"/>
                    </a:lnTo>
                    <a:lnTo>
                      <a:pt x="2256" y="3405"/>
                    </a:lnTo>
                    <a:lnTo>
                      <a:pt x="2271" y="3398"/>
                    </a:lnTo>
                    <a:lnTo>
                      <a:pt x="2284" y="3391"/>
                    </a:lnTo>
                    <a:lnTo>
                      <a:pt x="2297" y="3382"/>
                    </a:lnTo>
                    <a:lnTo>
                      <a:pt x="2303" y="3375"/>
                    </a:lnTo>
                    <a:lnTo>
                      <a:pt x="2308" y="3369"/>
                    </a:lnTo>
                    <a:lnTo>
                      <a:pt x="2313" y="3360"/>
                    </a:lnTo>
                    <a:lnTo>
                      <a:pt x="2319" y="3351"/>
                    </a:lnTo>
                    <a:lnTo>
                      <a:pt x="2332" y="3324"/>
                    </a:lnTo>
                    <a:lnTo>
                      <a:pt x="2343" y="3298"/>
                    </a:lnTo>
                    <a:lnTo>
                      <a:pt x="2354" y="3273"/>
                    </a:lnTo>
                    <a:lnTo>
                      <a:pt x="2363" y="3249"/>
                    </a:lnTo>
                    <a:lnTo>
                      <a:pt x="2365" y="3237"/>
                    </a:lnTo>
                    <a:lnTo>
                      <a:pt x="2369" y="3224"/>
                    </a:lnTo>
                    <a:lnTo>
                      <a:pt x="2372" y="3211"/>
                    </a:lnTo>
                    <a:lnTo>
                      <a:pt x="2373" y="3198"/>
                    </a:lnTo>
                    <a:lnTo>
                      <a:pt x="2373" y="3184"/>
                    </a:lnTo>
                    <a:lnTo>
                      <a:pt x="2373" y="3168"/>
                    </a:lnTo>
                    <a:lnTo>
                      <a:pt x="2373" y="3153"/>
                    </a:lnTo>
                    <a:lnTo>
                      <a:pt x="2370" y="3136"/>
                    </a:lnTo>
                    <a:lnTo>
                      <a:pt x="2369" y="3128"/>
                    </a:lnTo>
                    <a:lnTo>
                      <a:pt x="2367" y="3119"/>
                    </a:lnTo>
                    <a:lnTo>
                      <a:pt x="2363" y="3110"/>
                    </a:lnTo>
                    <a:lnTo>
                      <a:pt x="2359" y="3100"/>
                    </a:lnTo>
                    <a:lnTo>
                      <a:pt x="2347" y="3081"/>
                    </a:lnTo>
                    <a:lnTo>
                      <a:pt x="2333" y="3063"/>
                    </a:lnTo>
                    <a:lnTo>
                      <a:pt x="2316" y="3045"/>
                    </a:lnTo>
                    <a:lnTo>
                      <a:pt x="2298" y="3027"/>
                    </a:lnTo>
                    <a:lnTo>
                      <a:pt x="2278" y="3011"/>
                    </a:lnTo>
                    <a:lnTo>
                      <a:pt x="2256" y="2997"/>
                    </a:lnTo>
                    <a:lnTo>
                      <a:pt x="2234" y="2984"/>
                    </a:lnTo>
                    <a:lnTo>
                      <a:pt x="2212" y="2973"/>
                    </a:lnTo>
                    <a:lnTo>
                      <a:pt x="2190" y="2965"/>
                    </a:lnTo>
                    <a:lnTo>
                      <a:pt x="2167" y="2960"/>
                    </a:lnTo>
                    <a:lnTo>
                      <a:pt x="2157" y="2957"/>
                    </a:lnTo>
                    <a:lnTo>
                      <a:pt x="2146" y="2957"/>
                    </a:lnTo>
                    <a:lnTo>
                      <a:pt x="2136" y="2957"/>
                    </a:lnTo>
                    <a:lnTo>
                      <a:pt x="2126" y="2958"/>
                    </a:lnTo>
                    <a:lnTo>
                      <a:pt x="2117" y="2960"/>
                    </a:lnTo>
                    <a:lnTo>
                      <a:pt x="2107" y="2964"/>
                    </a:lnTo>
                    <a:lnTo>
                      <a:pt x="2098" y="2967"/>
                    </a:lnTo>
                    <a:lnTo>
                      <a:pt x="2091" y="2973"/>
                    </a:lnTo>
                    <a:lnTo>
                      <a:pt x="2079" y="2983"/>
                    </a:lnTo>
                    <a:lnTo>
                      <a:pt x="2066" y="2996"/>
                    </a:lnTo>
                    <a:lnTo>
                      <a:pt x="2058" y="3001"/>
                    </a:lnTo>
                    <a:lnTo>
                      <a:pt x="2050" y="3004"/>
                    </a:lnTo>
                    <a:lnTo>
                      <a:pt x="2047" y="3005"/>
                    </a:lnTo>
                    <a:lnTo>
                      <a:pt x="2043" y="3005"/>
                    </a:lnTo>
                    <a:lnTo>
                      <a:pt x="2038" y="3005"/>
                    </a:lnTo>
                    <a:lnTo>
                      <a:pt x="2032" y="3004"/>
                    </a:lnTo>
                    <a:lnTo>
                      <a:pt x="2026" y="3001"/>
                    </a:lnTo>
                    <a:lnTo>
                      <a:pt x="2021" y="2999"/>
                    </a:lnTo>
                    <a:lnTo>
                      <a:pt x="2017" y="2996"/>
                    </a:lnTo>
                    <a:lnTo>
                      <a:pt x="2013" y="2993"/>
                    </a:lnTo>
                    <a:lnTo>
                      <a:pt x="2008" y="2986"/>
                    </a:lnTo>
                    <a:lnTo>
                      <a:pt x="1999" y="2978"/>
                    </a:lnTo>
                    <a:lnTo>
                      <a:pt x="1992" y="2975"/>
                    </a:lnTo>
                    <a:lnTo>
                      <a:pt x="1986" y="2974"/>
                    </a:lnTo>
                    <a:lnTo>
                      <a:pt x="1977" y="2973"/>
                    </a:lnTo>
                    <a:lnTo>
                      <a:pt x="1969" y="2971"/>
                    </a:lnTo>
                    <a:lnTo>
                      <a:pt x="1961" y="2970"/>
                    </a:lnTo>
                    <a:lnTo>
                      <a:pt x="1953" y="2967"/>
                    </a:lnTo>
                    <a:lnTo>
                      <a:pt x="1951" y="2966"/>
                    </a:lnTo>
                    <a:lnTo>
                      <a:pt x="1949" y="2965"/>
                    </a:lnTo>
                    <a:lnTo>
                      <a:pt x="1948" y="2962"/>
                    </a:lnTo>
                    <a:lnTo>
                      <a:pt x="1947" y="2960"/>
                    </a:lnTo>
                    <a:lnTo>
                      <a:pt x="1947" y="2954"/>
                    </a:lnTo>
                    <a:lnTo>
                      <a:pt x="1948" y="2949"/>
                    </a:lnTo>
                    <a:lnTo>
                      <a:pt x="1951" y="2944"/>
                    </a:lnTo>
                    <a:lnTo>
                      <a:pt x="1955" y="2939"/>
                    </a:lnTo>
                    <a:lnTo>
                      <a:pt x="1964" y="2929"/>
                    </a:lnTo>
                    <a:lnTo>
                      <a:pt x="1975" y="2917"/>
                    </a:lnTo>
                    <a:lnTo>
                      <a:pt x="1999" y="2897"/>
                    </a:lnTo>
                    <a:lnTo>
                      <a:pt x="2017" y="2881"/>
                    </a:lnTo>
                    <a:lnTo>
                      <a:pt x="2034" y="2875"/>
                    </a:lnTo>
                    <a:lnTo>
                      <a:pt x="2056" y="2866"/>
                    </a:lnTo>
                    <a:lnTo>
                      <a:pt x="2067" y="2861"/>
                    </a:lnTo>
                    <a:lnTo>
                      <a:pt x="2078" y="2856"/>
                    </a:lnTo>
                    <a:lnTo>
                      <a:pt x="2084" y="2851"/>
                    </a:lnTo>
                    <a:lnTo>
                      <a:pt x="2089" y="2847"/>
                    </a:lnTo>
                    <a:lnTo>
                      <a:pt x="2089" y="2840"/>
                    </a:lnTo>
                    <a:lnTo>
                      <a:pt x="2087" y="2829"/>
                    </a:lnTo>
                    <a:lnTo>
                      <a:pt x="2083" y="2813"/>
                    </a:lnTo>
                    <a:lnTo>
                      <a:pt x="2078" y="2795"/>
                    </a:lnTo>
                    <a:lnTo>
                      <a:pt x="2067" y="2760"/>
                    </a:lnTo>
                    <a:lnTo>
                      <a:pt x="2061" y="2736"/>
                    </a:lnTo>
                    <a:lnTo>
                      <a:pt x="2058" y="2717"/>
                    </a:lnTo>
                    <a:lnTo>
                      <a:pt x="2053" y="2693"/>
                    </a:lnTo>
                    <a:lnTo>
                      <a:pt x="2044" y="2666"/>
                    </a:lnTo>
                    <a:lnTo>
                      <a:pt x="2034" y="2637"/>
                    </a:lnTo>
                    <a:lnTo>
                      <a:pt x="2021" y="2609"/>
                    </a:lnTo>
                    <a:lnTo>
                      <a:pt x="2008" y="2584"/>
                    </a:lnTo>
                    <a:lnTo>
                      <a:pt x="2001" y="2574"/>
                    </a:lnTo>
                    <a:lnTo>
                      <a:pt x="1993" y="2565"/>
                    </a:lnTo>
                    <a:lnTo>
                      <a:pt x="1987" y="2558"/>
                    </a:lnTo>
                    <a:lnTo>
                      <a:pt x="1981" y="2553"/>
                    </a:lnTo>
                    <a:lnTo>
                      <a:pt x="1966" y="2545"/>
                    </a:lnTo>
                    <a:lnTo>
                      <a:pt x="1949" y="2540"/>
                    </a:lnTo>
                    <a:lnTo>
                      <a:pt x="1931" y="2535"/>
                    </a:lnTo>
                    <a:lnTo>
                      <a:pt x="1913" y="2531"/>
                    </a:lnTo>
                    <a:lnTo>
                      <a:pt x="1896" y="2527"/>
                    </a:lnTo>
                    <a:lnTo>
                      <a:pt x="1879" y="2522"/>
                    </a:lnTo>
                    <a:lnTo>
                      <a:pt x="1864" y="2515"/>
                    </a:lnTo>
                    <a:lnTo>
                      <a:pt x="1850" y="2508"/>
                    </a:lnTo>
                    <a:lnTo>
                      <a:pt x="1864" y="2504"/>
                    </a:lnTo>
                    <a:lnTo>
                      <a:pt x="1879" y="2502"/>
                    </a:lnTo>
                    <a:lnTo>
                      <a:pt x="1896" y="2502"/>
                    </a:lnTo>
                    <a:lnTo>
                      <a:pt x="1912" y="2505"/>
                    </a:lnTo>
                    <a:lnTo>
                      <a:pt x="1929" y="2508"/>
                    </a:lnTo>
                    <a:lnTo>
                      <a:pt x="1944" y="2511"/>
                    </a:lnTo>
                    <a:lnTo>
                      <a:pt x="1960" y="2515"/>
                    </a:lnTo>
                    <a:lnTo>
                      <a:pt x="1974" y="2521"/>
                    </a:lnTo>
                    <a:lnTo>
                      <a:pt x="1992" y="2530"/>
                    </a:lnTo>
                    <a:lnTo>
                      <a:pt x="2014" y="2543"/>
                    </a:lnTo>
                    <a:lnTo>
                      <a:pt x="2036" y="2557"/>
                    </a:lnTo>
                    <a:lnTo>
                      <a:pt x="2057" y="2568"/>
                    </a:lnTo>
                    <a:lnTo>
                      <a:pt x="2065" y="2572"/>
                    </a:lnTo>
                    <a:lnTo>
                      <a:pt x="2071" y="2574"/>
                    </a:lnTo>
                    <a:lnTo>
                      <a:pt x="2074" y="2574"/>
                    </a:lnTo>
                    <a:lnTo>
                      <a:pt x="2076" y="2574"/>
                    </a:lnTo>
                    <a:lnTo>
                      <a:pt x="2078" y="2572"/>
                    </a:lnTo>
                    <a:lnTo>
                      <a:pt x="2079" y="2571"/>
                    </a:lnTo>
                    <a:lnTo>
                      <a:pt x="2080" y="2565"/>
                    </a:lnTo>
                    <a:lnTo>
                      <a:pt x="2078" y="2555"/>
                    </a:lnTo>
                    <a:lnTo>
                      <a:pt x="2073" y="2543"/>
                    </a:lnTo>
                    <a:lnTo>
                      <a:pt x="2063" y="2524"/>
                    </a:lnTo>
                    <a:lnTo>
                      <a:pt x="2058" y="2513"/>
                    </a:lnTo>
                    <a:lnTo>
                      <a:pt x="2053" y="2501"/>
                    </a:lnTo>
                    <a:lnTo>
                      <a:pt x="2049" y="2491"/>
                    </a:lnTo>
                    <a:lnTo>
                      <a:pt x="2047" y="2479"/>
                    </a:lnTo>
                    <a:lnTo>
                      <a:pt x="2045" y="2469"/>
                    </a:lnTo>
                    <a:lnTo>
                      <a:pt x="2045" y="2457"/>
                    </a:lnTo>
                    <a:lnTo>
                      <a:pt x="2048" y="2444"/>
                    </a:lnTo>
                    <a:lnTo>
                      <a:pt x="2053" y="2431"/>
                    </a:lnTo>
                    <a:lnTo>
                      <a:pt x="2057" y="2421"/>
                    </a:lnTo>
                    <a:lnTo>
                      <a:pt x="2060" y="2412"/>
                    </a:lnTo>
                    <a:lnTo>
                      <a:pt x="2061" y="2403"/>
                    </a:lnTo>
                    <a:lnTo>
                      <a:pt x="2062" y="2394"/>
                    </a:lnTo>
                    <a:lnTo>
                      <a:pt x="2062" y="2377"/>
                    </a:lnTo>
                    <a:lnTo>
                      <a:pt x="2060" y="2360"/>
                    </a:lnTo>
                    <a:lnTo>
                      <a:pt x="2054" y="2343"/>
                    </a:lnTo>
                    <a:lnTo>
                      <a:pt x="2048" y="2326"/>
                    </a:lnTo>
                    <a:lnTo>
                      <a:pt x="2041" y="2309"/>
                    </a:lnTo>
                    <a:lnTo>
                      <a:pt x="2034" y="2290"/>
                    </a:lnTo>
                    <a:lnTo>
                      <a:pt x="2028" y="2276"/>
                    </a:lnTo>
                    <a:lnTo>
                      <a:pt x="2023" y="2260"/>
                    </a:lnTo>
                    <a:lnTo>
                      <a:pt x="2021" y="2246"/>
                    </a:lnTo>
                    <a:lnTo>
                      <a:pt x="2018" y="2230"/>
                    </a:lnTo>
                    <a:lnTo>
                      <a:pt x="2016" y="2215"/>
                    </a:lnTo>
                    <a:lnTo>
                      <a:pt x="2012" y="2199"/>
                    </a:lnTo>
                    <a:lnTo>
                      <a:pt x="2008" y="2185"/>
                    </a:lnTo>
                    <a:lnTo>
                      <a:pt x="2003" y="2169"/>
                    </a:lnTo>
                    <a:lnTo>
                      <a:pt x="1997" y="2160"/>
                    </a:lnTo>
                    <a:lnTo>
                      <a:pt x="1992" y="2151"/>
                    </a:lnTo>
                    <a:lnTo>
                      <a:pt x="1986" y="2144"/>
                    </a:lnTo>
                    <a:lnTo>
                      <a:pt x="1977" y="2137"/>
                    </a:lnTo>
                    <a:lnTo>
                      <a:pt x="1960" y="2125"/>
                    </a:lnTo>
                    <a:lnTo>
                      <a:pt x="1940" y="2115"/>
                    </a:lnTo>
                    <a:lnTo>
                      <a:pt x="1920" y="2106"/>
                    </a:lnTo>
                    <a:lnTo>
                      <a:pt x="1900" y="2096"/>
                    </a:lnTo>
                    <a:lnTo>
                      <a:pt x="1891" y="2090"/>
                    </a:lnTo>
                    <a:lnTo>
                      <a:pt x="1883" y="2085"/>
                    </a:lnTo>
                    <a:lnTo>
                      <a:pt x="1876" y="2079"/>
                    </a:lnTo>
                    <a:lnTo>
                      <a:pt x="1869" y="2072"/>
                    </a:lnTo>
                    <a:lnTo>
                      <a:pt x="1864" y="2065"/>
                    </a:lnTo>
                    <a:lnTo>
                      <a:pt x="1860" y="2055"/>
                    </a:lnTo>
                    <a:lnTo>
                      <a:pt x="1857" y="2046"/>
                    </a:lnTo>
                    <a:lnTo>
                      <a:pt x="1855" y="2036"/>
                    </a:lnTo>
                    <a:lnTo>
                      <a:pt x="1854" y="2017"/>
                    </a:lnTo>
                    <a:lnTo>
                      <a:pt x="1852" y="1997"/>
                    </a:lnTo>
                    <a:lnTo>
                      <a:pt x="1852" y="1987"/>
                    </a:lnTo>
                    <a:lnTo>
                      <a:pt x="1854" y="1978"/>
                    </a:lnTo>
                    <a:lnTo>
                      <a:pt x="1854" y="1967"/>
                    </a:lnTo>
                    <a:lnTo>
                      <a:pt x="1855" y="1958"/>
                    </a:lnTo>
                    <a:lnTo>
                      <a:pt x="1852" y="1947"/>
                    </a:lnTo>
                    <a:lnTo>
                      <a:pt x="1850" y="1936"/>
                    </a:lnTo>
                    <a:lnTo>
                      <a:pt x="1846" y="1925"/>
                    </a:lnTo>
                    <a:lnTo>
                      <a:pt x="1843" y="1913"/>
                    </a:lnTo>
                    <a:lnTo>
                      <a:pt x="1845" y="188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noFill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7" name="Freeform 197">
                <a:extLst>
                  <a:ext uri="{FF2B5EF4-FFF2-40B4-BE49-F238E27FC236}">
                    <a16:creationId xmlns:a16="http://schemas.microsoft.com/office/drawing/2014/main" id="{D1922DED-8F1F-034B-AB31-069003C5E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2736" y="1777535"/>
                <a:ext cx="61937" cy="61414"/>
              </a:xfrm>
              <a:custGeom>
                <a:avLst/>
                <a:gdLst/>
                <a:ahLst/>
                <a:cxnLst>
                  <a:cxn ang="0">
                    <a:pos x="38" y="94"/>
                  </a:cxn>
                  <a:cxn ang="0">
                    <a:pos x="35" y="76"/>
                  </a:cxn>
                  <a:cxn ang="0">
                    <a:pos x="32" y="65"/>
                  </a:cxn>
                  <a:cxn ang="0">
                    <a:pos x="23" y="63"/>
                  </a:cxn>
                  <a:cxn ang="0">
                    <a:pos x="16" y="63"/>
                  </a:cxn>
                  <a:cxn ang="0">
                    <a:pos x="10" y="63"/>
                  </a:cxn>
                  <a:cxn ang="0">
                    <a:pos x="8" y="61"/>
                  </a:cxn>
                  <a:cxn ang="0">
                    <a:pos x="4" y="58"/>
                  </a:cxn>
                  <a:cxn ang="0">
                    <a:pos x="1" y="54"/>
                  </a:cxn>
                  <a:cxn ang="0">
                    <a:pos x="0" y="46"/>
                  </a:cxn>
                  <a:cxn ang="0">
                    <a:pos x="1" y="39"/>
                  </a:cxn>
                  <a:cxn ang="0">
                    <a:pos x="5" y="30"/>
                  </a:cxn>
                  <a:cxn ang="0">
                    <a:pos x="9" y="22"/>
                  </a:cxn>
                  <a:cxn ang="0">
                    <a:pos x="16" y="14"/>
                  </a:cxn>
                  <a:cxn ang="0">
                    <a:pos x="22" y="8"/>
                  </a:cxn>
                  <a:cxn ang="0">
                    <a:pos x="30" y="2"/>
                  </a:cxn>
                  <a:cxn ang="0">
                    <a:pos x="36" y="0"/>
                  </a:cxn>
                  <a:cxn ang="0">
                    <a:pos x="39" y="0"/>
                  </a:cxn>
                  <a:cxn ang="0">
                    <a:pos x="41" y="1"/>
                  </a:cxn>
                  <a:cxn ang="0">
                    <a:pos x="43" y="2"/>
                  </a:cxn>
                  <a:cxn ang="0">
                    <a:pos x="45" y="4"/>
                  </a:cxn>
                  <a:cxn ang="0">
                    <a:pos x="49" y="10"/>
                  </a:cxn>
                  <a:cxn ang="0">
                    <a:pos x="53" y="17"/>
                  </a:cxn>
                  <a:cxn ang="0">
                    <a:pos x="60" y="32"/>
                  </a:cxn>
                  <a:cxn ang="0">
                    <a:pos x="65" y="44"/>
                  </a:cxn>
                  <a:cxn ang="0">
                    <a:pos x="70" y="53"/>
                  </a:cxn>
                  <a:cxn ang="0">
                    <a:pos x="76" y="61"/>
                  </a:cxn>
                  <a:cxn ang="0">
                    <a:pos x="83" y="66"/>
                  </a:cxn>
                  <a:cxn ang="0">
                    <a:pos x="92" y="72"/>
                  </a:cxn>
                  <a:cxn ang="0">
                    <a:pos x="107" y="80"/>
                  </a:cxn>
                  <a:cxn ang="0">
                    <a:pos x="118" y="85"/>
                  </a:cxn>
                  <a:cxn ang="0">
                    <a:pos x="122" y="89"/>
                  </a:cxn>
                  <a:cxn ang="0">
                    <a:pos x="126" y="96"/>
                  </a:cxn>
                  <a:cxn ang="0">
                    <a:pos x="127" y="102"/>
                  </a:cxn>
                  <a:cxn ang="0">
                    <a:pos x="130" y="111"/>
                  </a:cxn>
                  <a:cxn ang="0">
                    <a:pos x="132" y="123"/>
                  </a:cxn>
                  <a:cxn ang="0">
                    <a:pos x="132" y="134"/>
                  </a:cxn>
                  <a:cxn ang="0">
                    <a:pos x="131" y="136"/>
                  </a:cxn>
                  <a:cxn ang="0">
                    <a:pos x="127" y="136"/>
                  </a:cxn>
                  <a:cxn ang="0">
                    <a:pos x="122" y="136"/>
                  </a:cxn>
                  <a:cxn ang="0">
                    <a:pos x="115" y="134"/>
                  </a:cxn>
                  <a:cxn ang="0">
                    <a:pos x="105" y="133"/>
                  </a:cxn>
                  <a:cxn ang="0">
                    <a:pos x="97" y="131"/>
                  </a:cxn>
                  <a:cxn ang="0">
                    <a:pos x="89" y="123"/>
                  </a:cxn>
                  <a:cxn ang="0">
                    <a:pos x="82" y="118"/>
                  </a:cxn>
                  <a:cxn ang="0">
                    <a:pos x="74" y="112"/>
                  </a:cxn>
                  <a:cxn ang="0">
                    <a:pos x="66" y="110"/>
                  </a:cxn>
                  <a:cxn ang="0">
                    <a:pos x="58" y="107"/>
                  </a:cxn>
                  <a:cxn ang="0">
                    <a:pos x="52" y="103"/>
                  </a:cxn>
                  <a:cxn ang="0">
                    <a:pos x="44" y="99"/>
                  </a:cxn>
                  <a:cxn ang="0">
                    <a:pos x="38" y="94"/>
                  </a:cxn>
                </a:cxnLst>
                <a:rect l="0" t="0" r="r" b="b"/>
                <a:pathLst>
                  <a:path w="132" h="136">
                    <a:moveTo>
                      <a:pt x="38" y="94"/>
                    </a:moveTo>
                    <a:lnTo>
                      <a:pt x="35" y="76"/>
                    </a:lnTo>
                    <a:lnTo>
                      <a:pt x="32" y="65"/>
                    </a:lnTo>
                    <a:lnTo>
                      <a:pt x="23" y="63"/>
                    </a:lnTo>
                    <a:lnTo>
                      <a:pt x="16" y="63"/>
                    </a:lnTo>
                    <a:lnTo>
                      <a:pt x="10" y="63"/>
                    </a:lnTo>
                    <a:lnTo>
                      <a:pt x="8" y="61"/>
                    </a:lnTo>
                    <a:lnTo>
                      <a:pt x="4" y="58"/>
                    </a:lnTo>
                    <a:lnTo>
                      <a:pt x="1" y="54"/>
                    </a:lnTo>
                    <a:lnTo>
                      <a:pt x="0" y="46"/>
                    </a:lnTo>
                    <a:lnTo>
                      <a:pt x="1" y="39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6" y="14"/>
                    </a:lnTo>
                    <a:lnTo>
                      <a:pt x="22" y="8"/>
                    </a:lnTo>
                    <a:lnTo>
                      <a:pt x="30" y="2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5" y="4"/>
                    </a:lnTo>
                    <a:lnTo>
                      <a:pt x="49" y="10"/>
                    </a:lnTo>
                    <a:lnTo>
                      <a:pt x="53" y="17"/>
                    </a:lnTo>
                    <a:lnTo>
                      <a:pt x="60" y="32"/>
                    </a:lnTo>
                    <a:lnTo>
                      <a:pt x="65" y="44"/>
                    </a:lnTo>
                    <a:lnTo>
                      <a:pt x="70" y="53"/>
                    </a:lnTo>
                    <a:lnTo>
                      <a:pt x="76" y="61"/>
                    </a:lnTo>
                    <a:lnTo>
                      <a:pt x="83" y="66"/>
                    </a:lnTo>
                    <a:lnTo>
                      <a:pt x="92" y="72"/>
                    </a:lnTo>
                    <a:lnTo>
                      <a:pt x="107" y="80"/>
                    </a:lnTo>
                    <a:lnTo>
                      <a:pt x="118" y="85"/>
                    </a:lnTo>
                    <a:lnTo>
                      <a:pt x="122" y="89"/>
                    </a:lnTo>
                    <a:lnTo>
                      <a:pt x="126" y="96"/>
                    </a:lnTo>
                    <a:lnTo>
                      <a:pt x="127" y="102"/>
                    </a:lnTo>
                    <a:lnTo>
                      <a:pt x="130" y="111"/>
                    </a:lnTo>
                    <a:lnTo>
                      <a:pt x="132" y="123"/>
                    </a:lnTo>
                    <a:lnTo>
                      <a:pt x="132" y="134"/>
                    </a:lnTo>
                    <a:lnTo>
                      <a:pt x="131" y="136"/>
                    </a:lnTo>
                    <a:lnTo>
                      <a:pt x="127" y="136"/>
                    </a:lnTo>
                    <a:lnTo>
                      <a:pt x="122" y="136"/>
                    </a:lnTo>
                    <a:lnTo>
                      <a:pt x="115" y="134"/>
                    </a:lnTo>
                    <a:lnTo>
                      <a:pt x="105" y="133"/>
                    </a:lnTo>
                    <a:lnTo>
                      <a:pt x="97" y="131"/>
                    </a:lnTo>
                    <a:lnTo>
                      <a:pt x="89" y="123"/>
                    </a:lnTo>
                    <a:lnTo>
                      <a:pt x="82" y="118"/>
                    </a:lnTo>
                    <a:lnTo>
                      <a:pt x="74" y="112"/>
                    </a:lnTo>
                    <a:lnTo>
                      <a:pt x="66" y="110"/>
                    </a:lnTo>
                    <a:lnTo>
                      <a:pt x="58" y="107"/>
                    </a:lnTo>
                    <a:lnTo>
                      <a:pt x="52" y="103"/>
                    </a:lnTo>
                    <a:lnTo>
                      <a:pt x="44" y="99"/>
                    </a:lnTo>
                    <a:lnTo>
                      <a:pt x="38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8" name="Freeform 199">
                <a:extLst>
                  <a:ext uri="{FF2B5EF4-FFF2-40B4-BE49-F238E27FC236}">
                    <a16:creationId xmlns:a16="http://schemas.microsoft.com/office/drawing/2014/main" id="{C1637063-0EDB-C34C-9C55-20975697A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2696" y="1822692"/>
                <a:ext cx="27326" cy="23483"/>
              </a:xfrm>
              <a:custGeom>
                <a:avLst/>
                <a:gdLst/>
                <a:ahLst/>
                <a:cxnLst>
                  <a:cxn ang="0">
                    <a:pos x="23" y="52"/>
                  </a:cxn>
                  <a:cxn ang="0">
                    <a:pos x="16" y="46"/>
                  </a:cxn>
                  <a:cxn ang="0">
                    <a:pos x="11" y="38"/>
                  </a:cxn>
                  <a:cxn ang="0">
                    <a:pos x="6" y="30"/>
                  </a:cxn>
                  <a:cxn ang="0">
                    <a:pos x="2" y="21"/>
                  </a:cxn>
                  <a:cxn ang="0">
                    <a:pos x="1" y="17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4" y="7"/>
                  </a:cxn>
                  <a:cxn ang="0">
                    <a:pos x="7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24" y="1"/>
                  </a:cxn>
                  <a:cxn ang="0">
                    <a:pos x="33" y="5"/>
                  </a:cxn>
                  <a:cxn ang="0">
                    <a:pos x="42" y="8"/>
                  </a:cxn>
                  <a:cxn ang="0">
                    <a:pos x="46" y="13"/>
                  </a:cxn>
                  <a:cxn ang="0">
                    <a:pos x="50" y="21"/>
                  </a:cxn>
                  <a:cxn ang="0">
                    <a:pos x="54" y="29"/>
                  </a:cxn>
                  <a:cxn ang="0">
                    <a:pos x="57" y="35"/>
                  </a:cxn>
                  <a:cxn ang="0">
                    <a:pos x="58" y="40"/>
                  </a:cxn>
                  <a:cxn ang="0">
                    <a:pos x="58" y="44"/>
                  </a:cxn>
                  <a:cxn ang="0">
                    <a:pos x="57" y="48"/>
                  </a:cxn>
                  <a:cxn ang="0">
                    <a:pos x="54" y="49"/>
                  </a:cxn>
                  <a:cxn ang="0">
                    <a:pos x="48" y="53"/>
                  </a:cxn>
                  <a:cxn ang="0">
                    <a:pos x="38" y="53"/>
                  </a:cxn>
                  <a:cxn ang="0">
                    <a:pos x="23" y="52"/>
                  </a:cxn>
                </a:cxnLst>
                <a:rect l="0" t="0" r="r" b="b"/>
                <a:pathLst>
                  <a:path w="58" h="53">
                    <a:moveTo>
                      <a:pt x="23" y="52"/>
                    </a:moveTo>
                    <a:lnTo>
                      <a:pt x="16" y="46"/>
                    </a:lnTo>
                    <a:lnTo>
                      <a:pt x="11" y="38"/>
                    </a:lnTo>
                    <a:lnTo>
                      <a:pt x="6" y="30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1"/>
                    </a:lnTo>
                    <a:lnTo>
                      <a:pt x="33" y="5"/>
                    </a:lnTo>
                    <a:lnTo>
                      <a:pt x="42" y="8"/>
                    </a:lnTo>
                    <a:lnTo>
                      <a:pt x="46" y="13"/>
                    </a:lnTo>
                    <a:lnTo>
                      <a:pt x="50" y="21"/>
                    </a:lnTo>
                    <a:lnTo>
                      <a:pt x="54" y="29"/>
                    </a:lnTo>
                    <a:lnTo>
                      <a:pt x="57" y="35"/>
                    </a:lnTo>
                    <a:lnTo>
                      <a:pt x="58" y="40"/>
                    </a:lnTo>
                    <a:lnTo>
                      <a:pt x="58" y="44"/>
                    </a:lnTo>
                    <a:lnTo>
                      <a:pt x="57" y="48"/>
                    </a:lnTo>
                    <a:lnTo>
                      <a:pt x="54" y="49"/>
                    </a:lnTo>
                    <a:lnTo>
                      <a:pt x="48" y="53"/>
                    </a:lnTo>
                    <a:lnTo>
                      <a:pt x="38" y="53"/>
                    </a:lnTo>
                    <a:lnTo>
                      <a:pt x="23" y="5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9" name="Freeform 201">
                <a:extLst>
                  <a:ext uri="{FF2B5EF4-FFF2-40B4-BE49-F238E27FC236}">
                    <a16:creationId xmlns:a16="http://schemas.microsoft.com/office/drawing/2014/main" id="{8CB3B1BE-CCF3-C848-9933-C82F73B19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0184" y="2346520"/>
                <a:ext cx="289649" cy="319717"/>
              </a:xfrm>
              <a:custGeom>
                <a:avLst/>
                <a:gdLst/>
                <a:ahLst/>
                <a:cxnLst>
                  <a:cxn ang="0">
                    <a:pos x="398" y="696"/>
                  </a:cxn>
                  <a:cxn ang="0">
                    <a:pos x="444" y="709"/>
                  </a:cxn>
                  <a:cxn ang="0">
                    <a:pos x="476" y="701"/>
                  </a:cxn>
                  <a:cxn ang="0">
                    <a:pos x="504" y="660"/>
                  </a:cxn>
                  <a:cxn ang="0">
                    <a:pos x="529" y="671"/>
                  </a:cxn>
                  <a:cxn ang="0">
                    <a:pos x="549" y="675"/>
                  </a:cxn>
                  <a:cxn ang="0">
                    <a:pos x="571" y="651"/>
                  </a:cxn>
                  <a:cxn ang="0">
                    <a:pos x="564" y="634"/>
                  </a:cxn>
                  <a:cxn ang="0">
                    <a:pos x="555" y="613"/>
                  </a:cxn>
                  <a:cxn ang="0">
                    <a:pos x="571" y="592"/>
                  </a:cxn>
                  <a:cxn ang="0">
                    <a:pos x="583" y="557"/>
                  </a:cxn>
                  <a:cxn ang="0">
                    <a:pos x="591" y="538"/>
                  </a:cxn>
                  <a:cxn ang="0">
                    <a:pos x="610" y="596"/>
                  </a:cxn>
                  <a:cxn ang="0">
                    <a:pos x="627" y="618"/>
                  </a:cxn>
                  <a:cxn ang="0">
                    <a:pos x="634" y="600"/>
                  </a:cxn>
                  <a:cxn ang="0">
                    <a:pos x="639" y="516"/>
                  </a:cxn>
                  <a:cxn ang="0">
                    <a:pos x="595" y="467"/>
                  </a:cxn>
                  <a:cxn ang="0">
                    <a:pos x="566" y="455"/>
                  </a:cxn>
                  <a:cxn ang="0">
                    <a:pos x="571" y="437"/>
                  </a:cxn>
                  <a:cxn ang="0">
                    <a:pos x="597" y="412"/>
                  </a:cxn>
                  <a:cxn ang="0">
                    <a:pos x="595" y="364"/>
                  </a:cxn>
                  <a:cxn ang="0">
                    <a:pos x="573" y="275"/>
                  </a:cxn>
                  <a:cxn ang="0">
                    <a:pos x="568" y="206"/>
                  </a:cxn>
                  <a:cxn ang="0">
                    <a:pos x="492" y="171"/>
                  </a:cxn>
                  <a:cxn ang="0">
                    <a:pos x="385" y="165"/>
                  </a:cxn>
                  <a:cxn ang="0">
                    <a:pos x="338" y="158"/>
                  </a:cxn>
                  <a:cxn ang="0">
                    <a:pos x="288" y="169"/>
                  </a:cxn>
                  <a:cxn ang="0">
                    <a:pos x="284" y="141"/>
                  </a:cxn>
                  <a:cxn ang="0">
                    <a:pos x="338" y="104"/>
                  </a:cxn>
                  <a:cxn ang="0">
                    <a:pos x="351" y="70"/>
                  </a:cxn>
                  <a:cxn ang="0">
                    <a:pos x="310" y="0"/>
                  </a:cxn>
                  <a:cxn ang="0">
                    <a:pos x="229" y="121"/>
                  </a:cxn>
                  <a:cxn ang="0">
                    <a:pos x="194" y="151"/>
                  </a:cxn>
                  <a:cxn ang="0">
                    <a:pos x="165" y="197"/>
                  </a:cxn>
                  <a:cxn ang="0">
                    <a:pos x="136" y="215"/>
                  </a:cxn>
                  <a:cxn ang="0">
                    <a:pos x="73" y="227"/>
                  </a:cxn>
                  <a:cxn ang="0">
                    <a:pos x="65" y="248"/>
                  </a:cxn>
                  <a:cxn ang="0">
                    <a:pos x="86" y="292"/>
                  </a:cxn>
                  <a:cxn ang="0">
                    <a:pos x="84" y="310"/>
                  </a:cxn>
                  <a:cxn ang="0">
                    <a:pos x="32" y="323"/>
                  </a:cxn>
                  <a:cxn ang="0">
                    <a:pos x="7" y="354"/>
                  </a:cxn>
                  <a:cxn ang="0">
                    <a:pos x="3" y="421"/>
                  </a:cxn>
                  <a:cxn ang="0">
                    <a:pos x="30" y="480"/>
                  </a:cxn>
                  <a:cxn ang="0">
                    <a:pos x="77" y="530"/>
                  </a:cxn>
                  <a:cxn ang="0">
                    <a:pos x="134" y="557"/>
                  </a:cxn>
                  <a:cxn ang="0">
                    <a:pos x="176" y="551"/>
                  </a:cxn>
                  <a:cxn ang="0">
                    <a:pos x="235" y="513"/>
                  </a:cxn>
                  <a:cxn ang="0">
                    <a:pos x="271" y="507"/>
                  </a:cxn>
                  <a:cxn ang="0">
                    <a:pos x="294" y="540"/>
                  </a:cxn>
                  <a:cxn ang="0">
                    <a:pos x="323" y="609"/>
                  </a:cxn>
                  <a:cxn ang="0">
                    <a:pos x="367" y="626"/>
                  </a:cxn>
                  <a:cxn ang="0">
                    <a:pos x="380" y="669"/>
                  </a:cxn>
                </a:cxnLst>
                <a:rect l="0" t="0" r="r" b="b"/>
                <a:pathLst>
                  <a:path w="639" h="709">
                    <a:moveTo>
                      <a:pt x="381" y="682"/>
                    </a:moveTo>
                    <a:lnTo>
                      <a:pt x="382" y="680"/>
                    </a:lnTo>
                    <a:lnTo>
                      <a:pt x="384" y="680"/>
                    </a:lnTo>
                    <a:lnTo>
                      <a:pt x="390" y="689"/>
                    </a:lnTo>
                    <a:lnTo>
                      <a:pt x="398" y="696"/>
                    </a:lnTo>
                    <a:lnTo>
                      <a:pt x="406" y="701"/>
                    </a:lnTo>
                    <a:lnTo>
                      <a:pt x="415" y="704"/>
                    </a:lnTo>
                    <a:lnTo>
                      <a:pt x="424" y="706"/>
                    </a:lnTo>
                    <a:lnTo>
                      <a:pt x="434" y="708"/>
                    </a:lnTo>
                    <a:lnTo>
                      <a:pt x="444" y="709"/>
                    </a:lnTo>
                    <a:lnTo>
                      <a:pt x="455" y="709"/>
                    </a:lnTo>
                    <a:lnTo>
                      <a:pt x="461" y="708"/>
                    </a:lnTo>
                    <a:lnTo>
                      <a:pt x="466" y="706"/>
                    </a:lnTo>
                    <a:lnTo>
                      <a:pt x="470" y="704"/>
                    </a:lnTo>
                    <a:lnTo>
                      <a:pt x="476" y="701"/>
                    </a:lnTo>
                    <a:lnTo>
                      <a:pt x="483" y="692"/>
                    </a:lnTo>
                    <a:lnTo>
                      <a:pt x="490" y="683"/>
                    </a:lnTo>
                    <a:lnTo>
                      <a:pt x="495" y="674"/>
                    </a:lnTo>
                    <a:lnTo>
                      <a:pt x="500" y="666"/>
                    </a:lnTo>
                    <a:lnTo>
                      <a:pt x="504" y="660"/>
                    </a:lnTo>
                    <a:lnTo>
                      <a:pt x="509" y="657"/>
                    </a:lnTo>
                    <a:lnTo>
                      <a:pt x="514" y="658"/>
                    </a:lnTo>
                    <a:lnTo>
                      <a:pt x="520" y="662"/>
                    </a:lnTo>
                    <a:lnTo>
                      <a:pt x="523" y="666"/>
                    </a:lnTo>
                    <a:lnTo>
                      <a:pt x="529" y="671"/>
                    </a:lnTo>
                    <a:lnTo>
                      <a:pt x="534" y="676"/>
                    </a:lnTo>
                    <a:lnTo>
                      <a:pt x="539" y="678"/>
                    </a:lnTo>
                    <a:lnTo>
                      <a:pt x="542" y="678"/>
                    </a:lnTo>
                    <a:lnTo>
                      <a:pt x="545" y="678"/>
                    </a:lnTo>
                    <a:lnTo>
                      <a:pt x="549" y="675"/>
                    </a:lnTo>
                    <a:lnTo>
                      <a:pt x="553" y="673"/>
                    </a:lnTo>
                    <a:lnTo>
                      <a:pt x="560" y="666"/>
                    </a:lnTo>
                    <a:lnTo>
                      <a:pt x="566" y="660"/>
                    </a:lnTo>
                    <a:lnTo>
                      <a:pt x="570" y="654"/>
                    </a:lnTo>
                    <a:lnTo>
                      <a:pt x="571" y="651"/>
                    </a:lnTo>
                    <a:lnTo>
                      <a:pt x="573" y="647"/>
                    </a:lnTo>
                    <a:lnTo>
                      <a:pt x="573" y="644"/>
                    </a:lnTo>
                    <a:lnTo>
                      <a:pt x="571" y="642"/>
                    </a:lnTo>
                    <a:lnTo>
                      <a:pt x="569" y="639"/>
                    </a:lnTo>
                    <a:lnTo>
                      <a:pt x="564" y="634"/>
                    </a:lnTo>
                    <a:lnTo>
                      <a:pt x="558" y="629"/>
                    </a:lnTo>
                    <a:lnTo>
                      <a:pt x="556" y="626"/>
                    </a:lnTo>
                    <a:lnTo>
                      <a:pt x="555" y="622"/>
                    </a:lnTo>
                    <a:lnTo>
                      <a:pt x="555" y="618"/>
                    </a:lnTo>
                    <a:lnTo>
                      <a:pt x="555" y="613"/>
                    </a:lnTo>
                    <a:lnTo>
                      <a:pt x="556" y="607"/>
                    </a:lnTo>
                    <a:lnTo>
                      <a:pt x="560" y="601"/>
                    </a:lnTo>
                    <a:lnTo>
                      <a:pt x="562" y="597"/>
                    </a:lnTo>
                    <a:lnTo>
                      <a:pt x="568" y="595"/>
                    </a:lnTo>
                    <a:lnTo>
                      <a:pt x="571" y="592"/>
                    </a:lnTo>
                    <a:lnTo>
                      <a:pt x="575" y="590"/>
                    </a:lnTo>
                    <a:lnTo>
                      <a:pt x="578" y="586"/>
                    </a:lnTo>
                    <a:lnTo>
                      <a:pt x="580" y="581"/>
                    </a:lnTo>
                    <a:lnTo>
                      <a:pt x="583" y="570"/>
                    </a:lnTo>
                    <a:lnTo>
                      <a:pt x="583" y="557"/>
                    </a:lnTo>
                    <a:lnTo>
                      <a:pt x="583" y="546"/>
                    </a:lnTo>
                    <a:lnTo>
                      <a:pt x="584" y="534"/>
                    </a:lnTo>
                    <a:lnTo>
                      <a:pt x="587" y="534"/>
                    </a:lnTo>
                    <a:lnTo>
                      <a:pt x="590" y="535"/>
                    </a:lnTo>
                    <a:lnTo>
                      <a:pt x="591" y="538"/>
                    </a:lnTo>
                    <a:lnTo>
                      <a:pt x="593" y="542"/>
                    </a:lnTo>
                    <a:lnTo>
                      <a:pt x="597" y="550"/>
                    </a:lnTo>
                    <a:lnTo>
                      <a:pt x="601" y="560"/>
                    </a:lnTo>
                    <a:lnTo>
                      <a:pt x="606" y="581"/>
                    </a:lnTo>
                    <a:lnTo>
                      <a:pt x="610" y="596"/>
                    </a:lnTo>
                    <a:lnTo>
                      <a:pt x="613" y="604"/>
                    </a:lnTo>
                    <a:lnTo>
                      <a:pt x="617" y="610"/>
                    </a:lnTo>
                    <a:lnTo>
                      <a:pt x="621" y="616"/>
                    </a:lnTo>
                    <a:lnTo>
                      <a:pt x="625" y="618"/>
                    </a:lnTo>
                    <a:lnTo>
                      <a:pt x="627" y="618"/>
                    </a:lnTo>
                    <a:lnTo>
                      <a:pt x="628" y="618"/>
                    </a:lnTo>
                    <a:lnTo>
                      <a:pt x="631" y="617"/>
                    </a:lnTo>
                    <a:lnTo>
                      <a:pt x="632" y="616"/>
                    </a:lnTo>
                    <a:lnTo>
                      <a:pt x="634" y="609"/>
                    </a:lnTo>
                    <a:lnTo>
                      <a:pt x="634" y="600"/>
                    </a:lnTo>
                    <a:lnTo>
                      <a:pt x="634" y="585"/>
                    </a:lnTo>
                    <a:lnTo>
                      <a:pt x="634" y="568"/>
                    </a:lnTo>
                    <a:lnTo>
                      <a:pt x="635" y="550"/>
                    </a:lnTo>
                    <a:lnTo>
                      <a:pt x="637" y="533"/>
                    </a:lnTo>
                    <a:lnTo>
                      <a:pt x="639" y="516"/>
                    </a:lnTo>
                    <a:lnTo>
                      <a:pt x="639" y="498"/>
                    </a:lnTo>
                    <a:lnTo>
                      <a:pt x="637" y="481"/>
                    </a:lnTo>
                    <a:lnTo>
                      <a:pt x="635" y="465"/>
                    </a:lnTo>
                    <a:lnTo>
                      <a:pt x="618" y="467"/>
                    </a:lnTo>
                    <a:lnTo>
                      <a:pt x="595" y="467"/>
                    </a:lnTo>
                    <a:lnTo>
                      <a:pt x="583" y="465"/>
                    </a:lnTo>
                    <a:lnTo>
                      <a:pt x="574" y="463"/>
                    </a:lnTo>
                    <a:lnTo>
                      <a:pt x="570" y="460"/>
                    </a:lnTo>
                    <a:lnTo>
                      <a:pt x="568" y="458"/>
                    </a:lnTo>
                    <a:lnTo>
                      <a:pt x="566" y="455"/>
                    </a:lnTo>
                    <a:lnTo>
                      <a:pt x="566" y="451"/>
                    </a:lnTo>
                    <a:lnTo>
                      <a:pt x="566" y="447"/>
                    </a:lnTo>
                    <a:lnTo>
                      <a:pt x="568" y="443"/>
                    </a:lnTo>
                    <a:lnTo>
                      <a:pt x="570" y="439"/>
                    </a:lnTo>
                    <a:lnTo>
                      <a:pt x="571" y="437"/>
                    </a:lnTo>
                    <a:lnTo>
                      <a:pt x="577" y="432"/>
                    </a:lnTo>
                    <a:lnTo>
                      <a:pt x="583" y="426"/>
                    </a:lnTo>
                    <a:lnTo>
                      <a:pt x="590" y="421"/>
                    </a:lnTo>
                    <a:lnTo>
                      <a:pt x="595" y="415"/>
                    </a:lnTo>
                    <a:lnTo>
                      <a:pt x="597" y="412"/>
                    </a:lnTo>
                    <a:lnTo>
                      <a:pt x="599" y="408"/>
                    </a:lnTo>
                    <a:lnTo>
                      <a:pt x="600" y="404"/>
                    </a:lnTo>
                    <a:lnTo>
                      <a:pt x="600" y="399"/>
                    </a:lnTo>
                    <a:lnTo>
                      <a:pt x="599" y="381"/>
                    </a:lnTo>
                    <a:lnTo>
                      <a:pt x="595" y="364"/>
                    </a:lnTo>
                    <a:lnTo>
                      <a:pt x="591" y="346"/>
                    </a:lnTo>
                    <a:lnTo>
                      <a:pt x="586" y="328"/>
                    </a:lnTo>
                    <a:lnTo>
                      <a:pt x="580" y="310"/>
                    </a:lnTo>
                    <a:lnTo>
                      <a:pt x="577" y="292"/>
                    </a:lnTo>
                    <a:lnTo>
                      <a:pt x="573" y="275"/>
                    </a:lnTo>
                    <a:lnTo>
                      <a:pt x="573" y="258"/>
                    </a:lnTo>
                    <a:lnTo>
                      <a:pt x="573" y="240"/>
                    </a:lnTo>
                    <a:lnTo>
                      <a:pt x="573" y="226"/>
                    </a:lnTo>
                    <a:lnTo>
                      <a:pt x="570" y="215"/>
                    </a:lnTo>
                    <a:lnTo>
                      <a:pt x="568" y="206"/>
                    </a:lnTo>
                    <a:lnTo>
                      <a:pt x="561" y="198"/>
                    </a:lnTo>
                    <a:lnTo>
                      <a:pt x="553" y="189"/>
                    </a:lnTo>
                    <a:lnTo>
                      <a:pt x="542" y="182"/>
                    </a:lnTo>
                    <a:lnTo>
                      <a:pt x="526" y="171"/>
                    </a:lnTo>
                    <a:lnTo>
                      <a:pt x="492" y="171"/>
                    </a:lnTo>
                    <a:lnTo>
                      <a:pt x="454" y="173"/>
                    </a:lnTo>
                    <a:lnTo>
                      <a:pt x="433" y="173"/>
                    </a:lnTo>
                    <a:lnTo>
                      <a:pt x="415" y="171"/>
                    </a:lnTo>
                    <a:lnTo>
                      <a:pt x="398" y="169"/>
                    </a:lnTo>
                    <a:lnTo>
                      <a:pt x="385" y="165"/>
                    </a:lnTo>
                    <a:lnTo>
                      <a:pt x="376" y="161"/>
                    </a:lnTo>
                    <a:lnTo>
                      <a:pt x="368" y="158"/>
                    </a:lnTo>
                    <a:lnTo>
                      <a:pt x="359" y="157"/>
                    </a:lnTo>
                    <a:lnTo>
                      <a:pt x="352" y="157"/>
                    </a:lnTo>
                    <a:lnTo>
                      <a:pt x="338" y="158"/>
                    </a:lnTo>
                    <a:lnTo>
                      <a:pt x="325" y="161"/>
                    </a:lnTo>
                    <a:lnTo>
                      <a:pt x="314" y="165"/>
                    </a:lnTo>
                    <a:lnTo>
                      <a:pt x="301" y="167"/>
                    </a:lnTo>
                    <a:lnTo>
                      <a:pt x="294" y="169"/>
                    </a:lnTo>
                    <a:lnTo>
                      <a:pt x="288" y="169"/>
                    </a:lnTo>
                    <a:lnTo>
                      <a:pt x="281" y="169"/>
                    </a:lnTo>
                    <a:lnTo>
                      <a:pt x="275" y="167"/>
                    </a:lnTo>
                    <a:lnTo>
                      <a:pt x="276" y="157"/>
                    </a:lnTo>
                    <a:lnTo>
                      <a:pt x="279" y="149"/>
                    </a:lnTo>
                    <a:lnTo>
                      <a:pt x="284" y="141"/>
                    </a:lnTo>
                    <a:lnTo>
                      <a:pt x="290" y="135"/>
                    </a:lnTo>
                    <a:lnTo>
                      <a:pt x="306" y="123"/>
                    </a:lnTo>
                    <a:lnTo>
                      <a:pt x="323" y="114"/>
                    </a:lnTo>
                    <a:lnTo>
                      <a:pt x="330" y="109"/>
                    </a:lnTo>
                    <a:lnTo>
                      <a:pt x="338" y="104"/>
                    </a:lnTo>
                    <a:lnTo>
                      <a:pt x="345" y="99"/>
                    </a:lnTo>
                    <a:lnTo>
                      <a:pt x="349" y="94"/>
                    </a:lnTo>
                    <a:lnTo>
                      <a:pt x="352" y="87"/>
                    </a:lnTo>
                    <a:lnTo>
                      <a:pt x="352" y="79"/>
                    </a:lnTo>
                    <a:lnTo>
                      <a:pt x="351" y="70"/>
                    </a:lnTo>
                    <a:lnTo>
                      <a:pt x="346" y="60"/>
                    </a:lnTo>
                    <a:lnTo>
                      <a:pt x="338" y="47"/>
                    </a:lnTo>
                    <a:lnTo>
                      <a:pt x="329" y="29"/>
                    </a:lnTo>
                    <a:lnTo>
                      <a:pt x="319" y="12"/>
                    </a:lnTo>
                    <a:lnTo>
                      <a:pt x="310" y="0"/>
                    </a:lnTo>
                    <a:lnTo>
                      <a:pt x="302" y="11"/>
                    </a:lnTo>
                    <a:lnTo>
                      <a:pt x="289" y="31"/>
                    </a:lnTo>
                    <a:lnTo>
                      <a:pt x="271" y="61"/>
                    </a:lnTo>
                    <a:lnTo>
                      <a:pt x="250" y="91"/>
                    </a:lnTo>
                    <a:lnTo>
                      <a:pt x="229" y="121"/>
                    </a:lnTo>
                    <a:lnTo>
                      <a:pt x="213" y="141"/>
                    </a:lnTo>
                    <a:lnTo>
                      <a:pt x="205" y="148"/>
                    </a:lnTo>
                    <a:lnTo>
                      <a:pt x="198" y="152"/>
                    </a:lnTo>
                    <a:lnTo>
                      <a:pt x="196" y="152"/>
                    </a:lnTo>
                    <a:lnTo>
                      <a:pt x="194" y="151"/>
                    </a:lnTo>
                    <a:lnTo>
                      <a:pt x="193" y="148"/>
                    </a:lnTo>
                    <a:lnTo>
                      <a:pt x="192" y="145"/>
                    </a:lnTo>
                    <a:lnTo>
                      <a:pt x="193" y="149"/>
                    </a:lnTo>
                    <a:lnTo>
                      <a:pt x="165" y="191"/>
                    </a:lnTo>
                    <a:lnTo>
                      <a:pt x="165" y="197"/>
                    </a:lnTo>
                    <a:lnTo>
                      <a:pt x="163" y="201"/>
                    </a:lnTo>
                    <a:lnTo>
                      <a:pt x="161" y="205"/>
                    </a:lnTo>
                    <a:lnTo>
                      <a:pt x="158" y="209"/>
                    </a:lnTo>
                    <a:lnTo>
                      <a:pt x="148" y="213"/>
                    </a:lnTo>
                    <a:lnTo>
                      <a:pt x="136" y="215"/>
                    </a:lnTo>
                    <a:lnTo>
                      <a:pt x="110" y="218"/>
                    </a:lnTo>
                    <a:lnTo>
                      <a:pt x="88" y="219"/>
                    </a:lnTo>
                    <a:lnTo>
                      <a:pt x="82" y="222"/>
                    </a:lnTo>
                    <a:lnTo>
                      <a:pt x="77" y="224"/>
                    </a:lnTo>
                    <a:lnTo>
                      <a:pt x="73" y="227"/>
                    </a:lnTo>
                    <a:lnTo>
                      <a:pt x="69" y="231"/>
                    </a:lnTo>
                    <a:lnTo>
                      <a:pt x="66" y="235"/>
                    </a:lnTo>
                    <a:lnTo>
                      <a:pt x="65" y="239"/>
                    </a:lnTo>
                    <a:lnTo>
                      <a:pt x="65" y="243"/>
                    </a:lnTo>
                    <a:lnTo>
                      <a:pt x="65" y="248"/>
                    </a:lnTo>
                    <a:lnTo>
                      <a:pt x="67" y="257"/>
                    </a:lnTo>
                    <a:lnTo>
                      <a:pt x="71" y="267"/>
                    </a:lnTo>
                    <a:lnTo>
                      <a:pt x="77" y="276"/>
                    </a:lnTo>
                    <a:lnTo>
                      <a:pt x="82" y="285"/>
                    </a:lnTo>
                    <a:lnTo>
                      <a:pt x="86" y="292"/>
                    </a:lnTo>
                    <a:lnTo>
                      <a:pt x="88" y="297"/>
                    </a:lnTo>
                    <a:lnTo>
                      <a:pt x="88" y="301"/>
                    </a:lnTo>
                    <a:lnTo>
                      <a:pt x="88" y="305"/>
                    </a:lnTo>
                    <a:lnTo>
                      <a:pt x="87" y="307"/>
                    </a:lnTo>
                    <a:lnTo>
                      <a:pt x="84" y="310"/>
                    </a:lnTo>
                    <a:lnTo>
                      <a:pt x="82" y="311"/>
                    </a:lnTo>
                    <a:lnTo>
                      <a:pt x="78" y="312"/>
                    </a:lnTo>
                    <a:lnTo>
                      <a:pt x="58" y="315"/>
                    </a:lnTo>
                    <a:lnTo>
                      <a:pt x="40" y="319"/>
                    </a:lnTo>
                    <a:lnTo>
                      <a:pt x="32" y="323"/>
                    </a:lnTo>
                    <a:lnTo>
                      <a:pt x="26" y="328"/>
                    </a:lnTo>
                    <a:lnTo>
                      <a:pt x="20" y="333"/>
                    </a:lnTo>
                    <a:lnTo>
                      <a:pt x="14" y="340"/>
                    </a:lnTo>
                    <a:lnTo>
                      <a:pt x="10" y="346"/>
                    </a:lnTo>
                    <a:lnTo>
                      <a:pt x="7" y="354"/>
                    </a:lnTo>
                    <a:lnTo>
                      <a:pt x="4" y="362"/>
                    </a:lnTo>
                    <a:lnTo>
                      <a:pt x="3" y="371"/>
                    </a:lnTo>
                    <a:lnTo>
                      <a:pt x="0" y="388"/>
                    </a:lnTo>
                    <a:lnTo>
                      <a:pt x="0" y="404"/>
                    </a:lnTo>
                    <a:lnTo>
                      <a:pt x="3" y="421"/>
                    </a:lnTo>
                    <a:lnTo>
                      <a:pt x="8" y="437"/>
                    </a:lnTo>
                    <a:lnTo>
                      <a:pt x="12" y="447"/>
                    </a:lnTo>
                    <a:lnTo>
                      <a:pt x="17" y="458"/>
                    </a:lnTo>
                    <a:lnTo>
                      <a:pt x="22" y="469"/>
                    </a:lnTo>
                    <a:lnTo>
                      <a:pt x="30" y="480"/>
                    </a:lnTo>
                    <a:lnTo>
                      <a:pt x="38" y="491"/>
                    </a:lnTo>
                    <a:lnTo>
                      <a:pt x="47" y="502"/>
                    </a:lnTo>
                    <a:lnTo>
                      <a:pt x="56" y="512"/>
                    </a:lnTo>
                    <a:lnTo>
                      <a:pt x="66" y="522"/>
                    </a:lnTo>
                    <a:lnTo>
                      <a:pt x="77" y="530"/>
                    </a:lnTo>
                    <a:lnTo>
                      <a:pt x="87" y="539"/>
                    </a:lnTo>
                    <a:lnTo>
                      <a:pt x="99" y="546"/>
                    </a:lnTo>
                    <a:lnTo>
                      <a:pt x="110" y="551"/>
                    </a:lnTo>
                    <a:lnTo>
                      <a:pt x="122" y="555"/>
                    </a:lnTo>
                    <a:lnTo>
                      <a:pt x="134" y="557"/>
                    </a:lnTo>
                    <a:lnTo>
                      <a:pt x="145" y="559"/>
                    </a:lnTo>
                    <a:lnTo>
                      <a:pt x="157" y="557"/>
                    </a:lnTo>
                    <a:lnTo>
                      <a:pt x="163" y="556"/>
                    </a:lnTo>
                    <a:lnTo>
                      <a:pt x="170" y="553"/>
                    </a:lnTo>
                    <a:lnTo>
                      <a:pt x="176" y="551"/>
                    </a:lnTo>
                    <a:lnTo>
                      <a:pt x="183" y="547"/>
                    </a:lnTo>
                    <a:lnTo>
                      <a:pt x="196" y="538"/>
                    </a:lnTo>
                    <a:lnTo>
                      <a:pt x="207" y="530"/>
                    </a:lnTo>
                    <a:lnTo>
                      <a:pt x="220" y="521"/>
                    </a:lnTo>
                    <a:lnTo>
                      <a:pt x="235" y="513"/>
                    </a:lnTo>
                    <a:lnTo>
                      <a:pt x="242" y="511"/>
                    </a:lnTo>
                    <a:lnTo>
                      <a:pt x="250" y="508"/>
                    </a:lnTo>
                    <a:lnTo>
                      <a:pt x="258" y="507"/>
                    </a:lnTo>
                    <a:lnTo>
                      <a:pt x="267" y="507"/>
                    </a:lnTo>
                    <a:lnTo>
                      <a:pt x="271" y="507"/>
                    </a:lnTo>
                    <a:lnTo>
                      <a:pt x="275" y="509"/>
                    </a:lnTo>
                    <a:lnTo>
                      <a:pt x="279" y="512"/>
                    </a:lnTo>
                    <a:lnTo>
                      <a:pt x="282" y="517"/>
                    </a:lnTo>
                    <a:lnTo>
                      <a:pt x="288" y="528"/>
                    </a:lnTo>
                    <a:lnTo>
                      <a:pt x="294" y="540"/>
                    </a:lnTo>
                    <a:lnTo>
                      <a:pt x="302" y="569"/>
                    </a:lnTo>
                    <a:lnTo>
                      <a:pt x="308" y="590"/>
                    </a:lnTo>
                    <a:lnTo>
                      <a:pt x="312" y="599"/>
                    </a:lnTo>
                    <a:lnTo>
                      <a:pt x="317" y="605"/>
                    </a:lnTo>
                    <a:lnTo>
                      <a:pt x="323" y="609"/>
                    </a:lnTo>
                    <a:lnTo>
                      <a:pt x="333" y="613"/>
                    </a:lnTo>
                    <a:lnTo>
                      <a:pt x="342" y="616"/>
                    </a:lnTo>
                    <a:lnTo>
                      <a:pt x="351" y="618"/>
                    </a:lnTo>
                    <a:lnTo>
                      <a:pt x="360" y="621"/>
                    </a:lnTo>
                    <a:lnTo>
                      <a:pt x="367" y="626"/>
                    </a:lnTo>
                    <a:lnTo>
                      <a:pt x="371" y="631"/>
                    </a:lnTo>
                    <a:lnTo>
                      <a:pt x="373" y="636"/>
                    </a:lnTo>
                    <a:lnTo>
                      <a:pt x="374" y="644"/>
                    </a:lnTo>
                    <a:lnTo>
                      <a:pt x="377" y="652"/>
                    </a:lnTo>
                    <a:lnTo>
                      <a:pt x="380" y="669"/>
                    </a:lnTo>
                    <a:lnTo>
                      <a:pt x="384" y="680"/>
                    </a:lnTo>
                    <a:lnTo>
                      <a:pt x="381" y="68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0" name="Freeform 202">
                <a:extLst>
                  <a:ext uri="{FF2B5EF4-FFF2-40B4-BE49-F238E27FC236}">
                    <a16:creationId xmlns:a16="http://schemas.microsoft.com/office/drawing/2014/main" id="{05F36FDC-5B8D-3A4C-B8FA-4D30B25E3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127" y="2673462"/>
                <a:ext cx="71047" cy="59609"/>
              </a:xfrm>
              <a:custGeom>
                <a:avLst/>
                <a:gdLst/>
                <a:ahLst/>
                <a:cxnLst>
                  <a:cxn ang="0">
                    <a:pos x="17" y="79"/>
                  </a:cxn>
                  <a:cxn ang="0">
                    <a:pos x="29" y="69"/>
                  </a:cxn>
                  <a:cxn ang="0">
                    <a:pos x="42" y="57"/>
                  </a:cxn>
                  <a:cxn ang="0">
                    <a:pos x="54" y="50"/>
                  </a:cxn>
                  <a:cxn ang="0">
                    <a:pos x="65" y="41"/>
                  </a:cxn>
                  <a:cxn ang="0">
                    <a:pos x="76" y="30"/>
                  </a:cxn>
                  <a:cxn ang="0">
                    <a:pos x="85" y="19"/>
                  </a:cxn>
                  <a:cxn ang="0">
                    <a:pos x="89" y="15"/>
                  </a:cxn>
                  <a:cxn ang="0">
                    <a:pos x="95" y="9"/>
                  </a:cxn>
                  <a:cxn ang="0">
                    <a:pos x="100" y="6"/>
                  </a:cxn>
                  <a:cxn ang="0">
                    <a:pos x="107" y="3"/>
                  </a:cxn>
                  <a:cxn ang="0">
                    <a:pos x="117" y="0"/>
                  </a:cxn>
                  <a:cxn ang="0">
                    <a:pos x="126" y="0"/>
                  </a:cxn>
                  <a:cxn ang="0">
                    <a:pos x="135" y="2"/>
                  </a:cxn>
                  <a:cxn ang="0">
                    <a:pos x="146" y="2"/>
                  </a:cxn>
                  <a:cxn ang="0">
                    <a:pos x="149" y="3"/>
                  </a:cxn>
                  <a:cxn ang="0">
                    <a:pos x="153" y="4"/>
                  </a:cxn>
                  <a:cxn ang="0">
                    <a:pos x="156" y="6"/>
                  </a:cxn>
                  <a:cxn ang="0">
                    <a:pos x="157" y="7"/>
                  </a:cxn>
                  <a:cxn ang="0">
                    <a:pos x="157" y="9"/>
                  </a:cxn>
                  <a:cxn ang="0">
                    <a:pos x="156" y="11"/>
                  </a:cxn>
                  <a:cxn ang="0">
                    <a:pos x="153" y="13"/>
                  </a:cxn>
                  <a:cxn ang="0">
                    <a:pos x="149" y="16"/>
                  </a:cxn>
                  <a:cxn ang="0">
                    <a:pos x="142" y="21"/>
                  </a:cxn>
                  <a:cxn ang="0">
                    <a:pos x="136" y="28"/>
                  </a:cxn>
                  <a:cxn ang="0">
                    <a:pos x="135" y="33"/>
                  </a:cxn>
                  <a:cxn ang="0">
                    <a:pos x="135" y="39"/>
                  </a:cxn>
                  <a:cxn ang="0">
                    <a:pos x="139" y="54"/>
                  </a:cxn>
                  <a:cxn ang="0">
                    <a:pos x="143" y="69"/>
                  </a:cxn>
                  <a:cxn ang="0">
                    <a:pos x="143" y="76"/>
                  </a:cxn>
                  <a:cxn ang="0">
                    <a:pos x="143" y="82"/>
                  </a:cxn>
                  <a:cxn ang="0">
                    <a:pos x="140" y="86"/>
                  </a:cxn>
                  <a:cxn ang="0">
                    <a:pos x="138" y="90"/>
                  </a:cxn>
                  <a:cxn ang="0">
                    <a:pos x="127" y="95"/>
                  </a:cxn>
                  <a:cxn ang="0">
                    <a:pos x="116" y="99"/>
                  </a:cxn>
                  <a:cxn ang="0">
                    <a:pos x="105" y="104"/>
                  </a:cxn>
                  <a:cxn ang="0">
                    <a:pos x="94" y="109"/>
                  </a:cxn>
                  <a:cxn ang="0">
                    <a:pos x="83" y="116"/>
                  </a:cxn>
                  <a:cxn ang="0">
                    <a:pos x="73" y="121"/>
                  </a:cxn>
                  <a:cxn ang="0">
                    <a:pos x="60" y="125"/>
                  </a:cxn>
                  <a:cxn ang="0">
                    <a:pos x="48" y="127"/>
                  </a:cxn>
                  <a:cxn ang="0">
                    <a:pos x="35" y="129"/>
                  </a:cxn>
                  <a:cxn ang="0">
                    <a:pos x="22" y="131"/>
                  </a:cxn>
                  <a:cxn ang="0">
                    <a:pos x="17" y="133"/>
                  </a:cxn>
                  <a:cxn ang="0">
                    <a:pos x="13" y="133"/>
                  </a:cxn>
                  <a:cxn ang="0">
                    <a:pos x="11" y="133"/>
                  </a:cxn>
                  <a:cxn ang="0">
                    <a:pos x="7" y="133"/>
                  </a:cxn>
                  <a:cxn ang="0">
                    <a:pos x="3" y="129"/>
                  </a:cxn>
                  <a:cxn ang="0">
                    <a:pos x="2" y="123"/>
                  </a:cxn>
                  <a:cxn ang="0">
                    <a:pos x="0" y="109"/>
                  </a:cxn>
                  <a:cxn ang="0">
                    <a:pos x="0" y="96"/>
                  </a:cxn>
                  <a:cxn ang="0">
                    <a:pos x="17" y="79"/>
                  </a:cxn>
                </a:cxnLst>
                <a:rect l="0" t="0" r="r" b="b"/>
                <a:pathLst>
                  <a:path w="157" h="133">
                    <a:moveTo>
                      <a:pt x="17" y="79"/>
                    </a:moveTo>
                    <a:lnTo>
                      <a:pt x="29" y="69"/>
                    </a:lnTo>
                    <a:lnTo>
                      <a:pt x="42" y="57"/>
                    </a:lnTo>
                    <a:lnTo>
                      <a:pt x="54" y="50"/>
                    </a:lnTo>
                    <a:lnTo>
                      <a:pt x="65" y="41"/>
                    </a:lnTo>
                    <a:lnTo>
                      <a:pt x="76" y="30"/>
                    </a:lnTo>
                    <a:lnTo>
                      <a:pt x="85" y="19"/>
                    </a:lnTo>
                    <a:lnTo>
                      <a:pt x="89" y="15"/>
                    </a:lnTo>
                    <a:lnTo>
                      <a:pt x="95" y="9"/>
                    </a:lnTo>
                    <a:lnTo>
                      <a:pt x="100" y="6"/>
                    </a:lnTo>
                    <a:lnTo>
                      <a:pt x="107" y="3"/>
                    </a:lnTo>
                    <a:lnTo>
                      <a:pt x="117" y="0"/>
                    </a:lnTo>
                    <a:lnTo>
                      <a:pt x="126" y="0"/>
                    </a:lnTo>
                    <a:lnTo>
                      <a:pt x="135" y="2"/>
                    </a:lnTo>
                    <a:lnTo>
                      <a:pt x="146" y="2"/>
                    </a:lnTo>
                    <a:lnTo>
                      <a:pt x="149" y="3"/>
                    </a:lnTo>
                    <a:lnTo>
                      <a:pt x="153" y="4"/>
                    </a:lnTo>
                    <a:lnTo>
                      <a:pt x="156" y="6"/>
                    </a:lnTo>
                    <a:lnTo>
                      <a:pt x="157" y="7"/>
                    </a:lnTo>
                    <a:lnTo>
                      <a:pt x="157" y="9"/>
                    </a:lnTo>
                    <a:lnTo>
                      <a:pt x="156" y="11"/>
                    </a:lnTo>
                    <a:lnTo>
                      <a:pt x="153" y="13"/>
                    </a:lnTo>
                    <a:lnTo>
                      <a:pt x="149" y="16"/>
                    </a:lnTo>
                    <a:lnTo>
                      <a:pt x="142" y="21"/>
                    </a:lnTo>
                    <a:lnTo>
                      <a:pt x="136" y="28"/>
                    </a:lnTo>
                    <a:lnTo>
                      <a:pt x="135" y="33"/>
                    </a:lnTo>
                    <a:lnTo>
                      <a:pt x="135" y="39"/>
                    </a:lnTo>
                    <a:lnTo>
                      <a:pt x="139" y="54"/>
                    </a:lnTo>
                    <a:lnTo>
                      <a:pt x="143" y="69"/>
                    </a:lnTo>
                    <a:lnTo>
                      <a:pt x="143" y="76"/>
                    </a:lnTo>
                    <a:lnTo>
                      <a:pt x="143" y="82"/>
                    </a:lnTo>
                    <a:lnTo>
                      <a:pt x="140" y="86"/>
                    </a:lnTo>
                    <a:lnTo>
                      <a:pt x="138" y="90"/>
                    </a:lnTo>
                    <a:lnTo>
                      <a:pt x="127" y="95"/>
                    </a:lnTo>
                    <a:lnTo>
                      <a:pt x="116" y="99"/>
                    </a:lnTo>
                    <a:lnTo>
                      <a:pt x="105" y="104"/>
                    </a:lnTo>
                    <a:lnTo>
                      <a:pt x="94" y="109"/>
                    </a:lnTo>
                    <a:lnTo>
                      <a:pt x="83" y="116"/>
                    </a:lnTo>
                    <a:lnTo>
                      <a:pt x="73" y="121"/>
                    </a:lnTo>
                    <a:lnTo>
                      <a:pt x="60" y="125"/>
                    </a:lnTo>
                    <a:lnTo>
                      <a:pt x="48" y="127"/>
                    </a:lnTo>
                    <a:lnTo>
                      <a:pt x="35" y="129"/>
                    </a:lnTo>
                    <a:lnTo>
                      <a:pt x="22" y="131"/>
                    </a:lnTo>
                    <a:lnTo>
                      <a:pt x="17" y="133"/>
                    </a:lnTo>
                    <a:lnTo>
                      <a:pt x="13" y="133"/>
                    </a:lnTo>
                    <a:lnTo>
                      <a:pt x="11" y="133"/>
                    </a:lnTo>
                    <a:lnTo>
                      <a:pt x="7" y="133"/>
                    </a:lnTo>
                    <a:lnTo>
                      <a:pt x="3" y="129"/>
                    </a:lnTo>
                    <a:lnTo>
                      <a:pt x="2" y="123"/>
                    </a:lnTo>
                    <a:lnTo>
                      <a:pt x="0" y="109"/>
                    </a:lnTo>
                    <a:lnTo>
                      <a:pt x="0" y="96"/>
                    </a:lnTo>
                    <a:lnTo>
                      <a:pt x="17" y="79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1" name="Freeform 203">
                <a:extLst>
                  <a:ext uri="{FF2B5EF4-FFF2-40B4-BE49-F238E27FC236}">
                    <a16:creationId xmlns:a16="http://schemas.microsoft.com/office/drawing/2014/main" id="{99FCAC52-3EB6-A44A-A691-BFCF30A16B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9057" y="1791985"/>
                <a:ext cx="154844" cy="122829"/>
              </a:xfrm>
              <a:custGeom>
                <a:avLst/>
                <a:gdLst/>
                <a:ahLst/>
                <a:cxnLst>
                  <a:cxn ang="0">
                    <a:pos x="62" y="210"/>
                  </a:cxn>
                  <a:cxn ang="0">
                    <a:pos x="82" y="191"/>
                  </a:cxn>
                  <a:cxn ang="0">
                    <a:pos x="84" y="182"/>
                  </a:cxn>
                  <a:cxn ang="0">
                    <a:pos x="53" y="162"/>
                  </a:cxn>
                  <a:cxn ang="0">
                    <a:pos x="69" y="134"/>
                  </a:cxn>
                  <a:cxn ang="0">
                    <a:pos x="69" y="123"/>
                  </a:cxn>
                  <a:cxn ang="0">
                    <a:pos x="60" y="108"/>
                  </a:cxn>
                  <a:cxn ang="0">
                    <a:pos x="47" y="87"/>
                  </a:cxn>
                  <a:cxn ang="0">
                    <a:pos x="47" y="74"/>
                  </a:cxn>
                  <a:cxn ang="0">
                    <a:pos x="58" y="65"/>
                  </a:cxn>
                  <a:cxn ang="0">
                    <a:pos x="97" y="57"/>
                  </a:cxn>
                  <a:cxn ang="0">
                    <a:pos x="98" y="91"/>
                  </a:cxn>
                  <a:cxn ang="0">
                    <a:pos x="110" y="108"/>
                  </a:cxn>
                  <a:cxn ang="0">
                    <a:pos x="144" y="119"/>
                  </a:cxn>
                  <a:cxn ang="0">
                    <a:pos x="162" y="112"/>
                  </a:cxn>
                  <a:cxn ang="0">
                    <a:pos x="175" y="84"/>
                  </a:cxn>
                  <a:cxn ang="0">
                    <a:pos x="188" y="53"/>
                  </a:cxn>
                  <a:cxn ang="0">
                    <a:pos x="224" y="31"/>
                  </a:cxn>
                  <a:cxn ang="0">
                    <a:pos x="275" y="12"/>
                  </a:cxn>
                  <a:cxn ang="0">
                    <a:pos x="321" y="3"/>
                  </a:cxn>
                  <a:cxn ang="0">
                    <a:pos x="339" y="3"/>
                  </a:cxn>
                  <a:cxn ang="0">
                    <a:pos x="341" y="17"/>
                  </a:cxn>
                  <a:cxn ang="0">
                    <a:pos x="332" y="51"/>
                  </a:cxn>
                  <a:cxn ang="0">
                    <a:pos x="317" y="74"/>
                  </a:cxn>
                  <a:cxn ang="0">
                    <a:pos x="294" y="95"/>
                  </a:cxn>
                  <a:cxn ang="0">
                    <a:pos x="268" y="110"/>
                  </a:cxn>
                  <a:cxn ang="0">
                    <a:pos x="279" y="121"/>
                  </a:cxn>
                  <a:cxn ang="0">
                    <a:pos x="295" y="130"/>
                  </a:cxn>
                  <a:cxn ang="0">
                    <a:pos x="289" y="138"/>
                  </a:cxn>
                  <a:cxn ang="0">
                    <a:pos x="242" y="145"/>
                  </a:cxn>
                  <a:cxn ang="0">
                    <a:pos x="202" y="152"/>
                  </a:cxn>
                  <a:cxn ang="0">
                    <a:pos x="201" y="163"/>
                  </a:cxn>
                  <a:cxn ang="0">
                    <a:pos x="214" y="179"/>
                  </a:cxn>
                  <a:cxn ang="0">
                    <a:pos x="216" y="193"/>
                  </a:cxn>
                  <a:cxn ang="0">
                    <a:pos x="202" y="210"/>
                  </a:cxn>
                  <a:cxn ang="0">
                    <a:pos x="174" y="219"/>
                  </a:cxn>
                  <a:cxn ang="0">
                    <a:pos x="123" y="211"/>
                  </a:cxn>
                  <a:cxn ang="0">
                    <a:pos x="109" y="214"/>
                  </a:cxn>
                  <a:cxn ang="0">
                    <a:pos x="95" y="235"/>
                  </a:cxn>
                  <a:cxn ang="0">
                    <a:pos x="78" y="258"/>
                  </a:cxn>
                  <a:cxn ang="0">
                    <a:pos x="60" y="266"/>
                  </a:cxn>
                  <a:cxn ang="0">
                    <a:pos x="22" y="275"/>
                  </a:cxn>
                  <a:cxn ang="0">
                    <a:pos x="7" y="263"/>
                  </a:cxn>
                  <a:cxn ang="0">
                    <a:pos x="0" y="245"/>
                  </a:cxn>
                </a:cxnLst>
                <a:rect l="0" t="0" r="r" b="b"/>
                <a:pathLst>
                  <a:path w="341" h="275">
                    <a:moveTo>
                      <a:pt x="30" y="233"/>
                    </a:moveTo>
                    <a:lnTo>
                      <a:pt x="43" y="224"/>
                    </a:lnTo>
                    <a:lnTo>
                      <a:pt x="62" y="210"/>
                    </a:lnTo>
                    <a:lnTo>
                      <a:pt x="71" y="202"/>
                    </a:lnTo>
                    <a:lnTo>
                      <a:pt x="79" y="195"/>
                    </a:lnTo>
                    <a:lnTo>
                      <a:pt x="82" y="191"/>
                    </a:lnTo>
                    <a:lnTo>
                      <a:pt x="83" y="188"/>
                    </a:lnTo>
                    <a:lnTo>
                      <a:pt x="84" y="184"/>
                    </a:lnTo>
                    <a:lnTo>
                      <a:pt x="84" y="182"/>
                    </a:lnTo>
                    <a:lnTo>
                      <a:pt x="78" y="176"/>
                    </a:lnTo>
                    <a:lnTo>
                      <a:pt x="66" y="170"/>
                    </a:lnTo>
                    <a:lnTo>
                      <a:pt x="53" y="162"/>
                    </a:lnTo>
                    <a:lnTo>
                      <a:pt x="44" y="157"/>
                    </a:lnTo>
                    <a:lnTo>
                      <a:pt x="53" y="147"/>
                    </a:lnTo>
                    <a:lnTo>
                      <a:pt x="69" y="134"/>
                    </a:lnTo>
                    <a:lnTo>
                      <a:pt x="70" y="131"/>
                    </a:lnTo>
                    <a:lnTo>
                      <a:pt x="70" y="127"/>
                    </a:lnTo>
                    <a:lnTo>
                      <a:pt x="69" y="123"/>
                    </a:lnTo>
                    <a:lnTo>
                      <a:pt x="69" y="121"/>
                    </a:lnTo>
                    <a:lnTo>
                      <a:pt x="65" y="114"/>
                    </a:lnTo>
                    <a:lnTo>
                      <a:pt x="60" y="108"/>
                    </a:lnTo>
                    <a:lnTo>
                      <a:pt x="56" y="100"/>
                    </a:lnTo>
                    <a:lnTo>
                      <a:pt x="51" y="93"/>
                    </a:lnTo>
                    <a:lnTo>
                      <a:pt x="47" y="87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2" y="69"/>
                    </a:lnTo>
                    <a:lnTo>
                      <a:pt x="58" y="65"/>
                    </a:lnTo>
                    <a:lnTo>
                      <a:pt x="66" y="61"/>
                    </a:lnTo>
                    <a:lnTo>
                      <a:pt x="83" y="59"/>
                    </a:lnTo>
                    <a:lnTo>
                      <a:pt x="97" y="57"/>
                    </a:lnTo>
                    <a:lnTo>
                      <a:pt x="97" y="70"/>
                    </a:lnTo>
                    <a:lnTo>
                      <a:pt x="97" y="84"/>
                    </a:lnTo>
                    <a:lnTo>
                      <a:pt x="98" y="91"/>
                    </a:lnTo>
                    <a:lnTo>
                      <a:pt x="101" y="97"/>
                    </a:lnTo>
                    <a:lnTo>
                      <a:pt x="105" y="103"/>
                    </a:lnTo>
                    <a:lnTo>
                      <a:pt x="110" y="108"/>
                    </a:lnTo>
                    <a:lnTo>
                      <a:pt x="124" y="114"/>
                    </a:lnTo>
                    <a:lnTo>
                      <a:pt x="135" y="118"/>
                    </a:lnTo>
                    <a:lnTo>
                      <a:pt x="144" y="119"/>
                    </a:lnTo>
                    <a:lnTo>
                      <a:pt x="152" y="119"/>
                    </a:lnTo>
                    <a:lnTo>
                      <a:pt x="157" y="117"/>
                    </a:lnTo>
                    <a:lnTo>
                      <a:pt x="162" y="112"/>
                    </a:lnTo>
                    <a:lnTo>
                      <a:pt x="166" y="106"/>
                    </a:lnTo>
                    <a:lnTo>
                      <a:pt x="170" y="100"/>
                    </a:lnTo>
                    <a:lnTo>
                      <a:pt x="175" y="84"/>
                    </a:lnTo>
                    <a:lnTo>
                      <a:pt x="180" y="68"/>
                    </a:lnTo>
                    <a:lnTo>
                      <a:pt x="184" y="60"/>
                    </a:lnTo>
                    <a:lnTo>
                      <a:pt x="188" y="53"/>
                    </a:lnTo>
                    <a:lnTo>
                      <a:pt x="194" y="47"/>
                    </a:lnTo>
                    <a:lnTo>
                      <a:pt x="201" y="43"/>
                    </a:lnTo>
                    <a:lnTo>
                      <a:pt x="224" y="31"/>
                    </a:lnTo>
                    <a:lnTo>
                      <a:pt x="249" y="21"/>
                    </a:lnTo>
                    <a:lnTo>
                      <a:pt x="262" y="16"/>
                    </a:lnTo>
                    <a:lnTo>
                      <a:pt x="275" y="12"/>
                    </a:lnTo>
                    <a:lnTo>
                      <a:pt x="288" y="9"/>
                    </a:lnTo>
                    <a:lnTo>
                      <a:pt x="301" y="7"/>
                    </a:lnTo>
                    <a:lnTo>
                      <a:pt x="321" y="3"/>
                    </a:lnTo>
                    <a:lnTo>
                      <a:pt x="334" y="0"/>
                    </a:lnTo>
                    <a:lnTo>
                      <a:pt x="337" y="2"/>
                    </a:lnTo>
                    <a:lnTo>
                      <a:pt x="339" y="3"/>
                    </a:lnTo>
                    <a:lnTo>
                      <a:pt x="341" y="4"/>
                    </a:lnTo>
                    <a:lnTo>
                      <a:pt x="341" y="7"/>
                    </a:lnTo>
                    <a:lnTo>
                      <a:pt x="341" y="17"/>
                    </a:lnTo>
                    <a:lnTo>
                      <a:pt x="338" y="31"/>
                    </a:lnTo>
                    <a:lnTo>
                      <a:pt x="336" y="42"/>
                    </a:lnTo>
                    <a:lnTo>
                      <a:pt x="332" y="51"/>
                    </a:lnTo>
                    <a:lnTo>
                      <a:pt x="328" y="60"/>
                    </a:lnTo>
                    <a:lnTo>
                      <a:pt x="323" y="68"/>
                    </a:lnTo>
                    <a:lnTo>
                      <a:pt x="317" y="74"/>
                    </a:lnTo>
                    <a:lnTo>
                      <a:pt x="311" y="81"/>
                    </a:lnTo>
                    <a:lnTo>
                      <a:pt x="303" y="88"/>
                    </a:lnTo>
                    <a:lnTo>
                      <a:pt x="294" y="95"/>
                    </a:lnTo>
                    <a:lnTo>
                      <a:pt x="284" y="101"/>
                    </a:lnTo>
                    <a:lnTo>
                      <a:pt x="272" y="106"/>
                    </a:lnTo>
                    <a:lnTo>
                      <a:pt x="268" y="110"/>
                    </a:lnTo>
                    <a:lnTo>
                      <a:pt x="267" y="113"/>
                    </a:lnTo>
                    <a:lnTo>
                      <a:pt x="271" y="117"/>
                    </a:lnTo>
                    <a:lnTo>
                      <a:pt x="279" y="121"/>
                    </a:lnTo>
                    <a:lnTo>
                      <a:pt x="288" y="125"/>
                    </a:lnTo>
                    <a:lnTo>
                      <a:pt x="293" y="127"/>
                    </a:lnTo>
                    <a:lnTo>
                      <a:pt x="295" y="130"/>
                    </a:lnTo>
                    <a:lnTo>
                      <a:pt x="295" y="134"/>
                    </a:lnTo>
                    <a:lnTo>
                      <a:pt x="293" y="135"/>
                    </a:lnTo>
                    <a:lnTo>
                      <a:pt x="289" y="138"/>
                    </a:lnTo>
                    <a:lnTo>
                      <a:pt x="282" y="139"/>
                    </a:lnTo>
                    <a:lnTo>
                      <a:pt x="275" y="140"/>
                    </a:lnTo>
                    <a:lnTo>
                      <a:pt x="242" y="145"/>
                    </a:lnTo>
                    <a:lnTo>
                      <a:pt x="218" y="148"/>
                    </a:lnTo>
                    <a:lnTo>
                      <a:pt x="209" y="150"/>
                    </a:lnTo>
                    <a:lnTo>
                      <a:pt x="202" y="152"/>
                    </a:lnTo>
                    <a:lnTo>
                      <a:pt x="200" y="154"/>
                    </a:lnTo>
                    <a:lnTo>
                      <a:pt x="198" y="157"/>
                    </a:lnTo>
                    <a:lnTo>
                      <a:pt x="201" y="163"/>
                    </a:lnTo>
                    <a:lnTo>
                      <a:pt x="207" y="170"/>
                    </a:lnTo>
                    <a:lnTo>
                      <a:pt x="210" y="174"/>
                    </a:lnTo>
                    <a:lnTo>
                      <a:pt x="214" y="179"/>
                    </a:lnTo>
                    <a:lnTo>
                      <a:pt x="216" y="183"/>
                    </a:lnTo>
                    <a:lnTo>
                      <a:pt x="216" y="188"/>
                    </a:lnTo>
                    <a:lnTo>
                      <a:pt x="216" y="193"/>
                    </a:lnTo>
                    <a:lnTo>
                      <a:pt x="214" y="198"/>
                    </a:lnTo>
                    <a:lnTo>
                      <a:pt x="210" y="204"/>
                    </a:lnTo>
                    <a:lnTo>
                      <a:pt x="202" y="210"/>
                    </a:lnTo>
                    <a:lnTo>
                      <a:pt x="193" y="215"/>
                    </a:lnTo>
                    <a:lnTo>
                      <a:pt x="183" y="218"/>
                    </a:lnTo>
                    <a:lnTo>
                      <a:pt x="174" y="219"/>
                    </a:lnTo>
                    <a:lnTo>
                      <a:pt x="163" y="219"/>
                    </a:lnTo>
                    <a:lnTo>
                      <a:pt x="144" y="215"/>
                    </a:lnTo>
                    <a:lnTo>
                      <a:pt x="123" y="211"/>
                    </a:lnTo>
                    <a:lnTo>
                      <a:pt x="118" y="211"/>
                    </a:lnTo>
                    <a:lnTo>
                      <a:pt x="113" y="213"/>
                    </a:lnTo>
                    <a:lnTo>
                      <a:pt x="109" y="214"/>
                    </a:lnTo>
                    <a:lnTo>
                      <a:pt x="105" y="217"/>
                    </a:lnTo>
                    <a:lnTo>
                      <a:pt x="100" y="224"/>
                    </a:lnTo>
                    <a:lnTo>
                      <a:pt x="95" y="235"/>
                    </a:lnTo>
                    <a:lnTo>
                      <a:pt x="89" y="244"/>
                    </a:lnTo>
                    <a:lnTo>
                      <a:pt x="83" y="254"/>
                    </a:lnTo>
                    <a:lnTo>
                      <a:pt x="78" y="258"/>
                    </a:lnTo>
                    <a:lnTo>
                      <a:pt x="73" y="261"/>
                    </a:lnTo>
                    <a:lnTo>
                      <a:pt x="66" y="263"/>
                    </a:lnTo>
                    <a:lnTo>
                      <a:pt x="60" y="266"/>
                    </a:lnTo>
                    <a:lnTo>
                      <a:pt x="43" y="270"/>
                    </a:lnTo>
                    <a:lnTo>
                      <a:pt x="29" y="275"/>
                    </a:lnTo>
                    <a:lnTo>
                      <a:pt x="22" y="275"/>
                    </a:lnTo>
                    <a:lnTo>
                      <a:pt x="17" y="272"/>
                    </a:lnTo>
                    <a:lnTo>
                      <a:pt x="12" y="268"/>
                    </a:lnTo>
                    <a:lnTo>
                      <a:pt x="7" y="263"/>
                    </a:lnTo>
                    <a:lnTo>
                      <a:pt x="3" y="257"/>
                    </a:lnTo>
                    <a:lnTo>
                      <a:pt x="0" y="252"/>
                    </a:lnTo>
                    <a:lnTo>
                      <a:pt x="0" y="245"/>
                    </a:lnTo>
                    <a:lnTo>
                      <a:pt x="1" y="240"/>
                    </a:lnTo>
                    <a:lnTo>
                      <a:pt x="30" y="23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2" name="Freeform 204">
                <a:extLst>
                  <a:ext uri="{FF2B5EF4-FFF2-40B4-BE49-F238E27FC236}">
                    <a16:creationId xmlns:a16="http://schemas.microsoft.com/office/drawing/2014/main" id="{BFA9DDE2-4B73-3446-B66B-3E51706AA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62585" y="1909394"/>
                <a:ext cx="41899" cy="30708"/>
              </a:xfrm>
              <a:custGeom>
                <a:avLst/>
                <a:gdLst/>
                <a:ahLst/>
                <a:cxnLst>
                  <a:cxn ang="0">
                    <a:pos x="42" y="67"/>
                  </a:cxn>
                  <a:cxn ang="0">
                    <a:pos x="31" y="58"/>
                  </a:cxn>
                  <a:cxn ang="0">
                    <a:pos x="22" y="48"/>
                  </a:cxn>
                  <a:cxn ang="0">
                    <a:pos x="15" y="38"/>
                  </a:cxn>
                  <a:cxn ang="0">
                    <a:pos x="5" y="26"/>
                  </a:cxn>
                  <a:cxn ang="0">
                    <a:pos x="2" y="19"/>
                  </a:cxn>
                  <a:cxn ang="0">
                    <a:pos x="0" y="13"/>
                  </a:cxn>
                  <a:cxn ang="0">
                    <a:pos x="0" y="9"/>
                  </a:cxn>
                  <a:cxn ang="0">
                    <a:pos x="2" y="6"/>
                  </a:cxn>
                  <a:cxn ang="0">
                    <a:pos x="3" y="3"/>
                  </a:cxn>
                  <a:cxn ang="0">
                    <a:pos x="5" y="2"/>
                  </a:cxn>
                  <a:cxn ang="0">
                    <a:pos x="15" y="2"/>
                  </a:cxn>
                  <a:cxn ang="0">
                    <a:pos x="24" y="5"/>
                  </a:cxn>
                  <a:cxn ang="0">
                    <a:pos x="37" y="3"/>
                  </a:cxn>
                  <a:cxn ang="0">
                    <a:pos x="48" y="1"/>
                  </a:cxn>
                  <a:cxn ang="0">
                    <a:pos x="53" y="0"/>
                  </a:cxn>
                  <a:cxn ang="0">
                    <a:pos x="60" y="0"/>
                  </a:cxn>
                  <a:cxn ang="0">
                    <a:pos x="65" y="0"/>
                  </a:cxn>
                  <a:cxn ang="0">
                    <a:pos x="72" y="0"/>
                  </a:cxn>
                  <a:cxn ang="0">
                    <a:pos x="78" y="2"/>
                  </a:cxn>
                  <a:cxn ang="0">
                    <a:pos x="82" y="7"/>
                  </a:cxn>
                  <a:cxn ang="0">
                    <a:pos x="84" y="13"/>
                  </a:cxn>
                  <a:cxn ang="0">
                    <a:pos x="87" y="19"/>
                  </a:cxn>
                  <a:cxn ang="0">
                    <a:pos x="88" y="32"/>
                  </a:cxn>
                  <a:cxn ang="0">
                    <a:pos x="91" y="45"/>
                  </a:cxn>
                  <a:cxn ang="0">
                    <a:pos x="92" y="49"/>
                  </a:cxn>
                  <a:cxn ang="0">
                    <a:pos x="92" y="51"/>
                  </a:cxn>
                  <a:cxn ang="0">
                    <a:pos x="92" y="54"/>
                  </a:cxn>
                  <a:cxn ang="0">
                    <a:pos x="91" y="58"/>
                  </a:cxn>
                  <a:cxn ang="0">
                    <a:pos x="88" y="62"/>
                  </a:cxn>
                  <a:cxn ang="0">
                    <a:pos x="83" y="66"/>
                  </a:cxn>
                  <a:cxn ang="0">
                    <a:pos x="77" y="68"/>
                  </a:cxn>
                  <a:cxn ang="0">
                    <a:pos x="70" y="70"/>
                  </a:cxn>
                  <a:cxn ang="0">
                    <a:pos x="64" y="71"/>
                  </a:cxn>
                  <a:cxn ang="0">
                    <a:pos x="57" y="71"/>
                  </a:cxn>
                  <a:cxn ang="0">
                    <a:pos x="42" y="67"/>
                  </a:cxn>
                </a:cxnLst>
                <a:rect l="0" t="0" r="r" b="b"/>
                <a:pathLst>
                  <a:path w="92" h="71">
                    <a:moveTo>
                      <a:pt x="42" y="67"/>
                    </a:moveTo>
                    <a:lnTo>
                      <a:pt x="31" y="58"/>
                    </a:lnTo>
                    <a:lnTo>
                      <a:pt x="22" y="48"/>
                    </a:lnTo>
                    <a:lnTo>
                      <a:pt x="15" y="38"/>
                    </a:lnTo>
                    <a:lnTo>
                      <a:pt x="5" y="26"/>
                    </a:lnTo>
                    <a:lnTo>
                      <a:pt x="2" y="19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5" y="2"/>
                    </a:lnTo>
                    <a:lnTo>
                      <a:pt x="15" y="2"/>
                    </a:lnTo>
                    <a:lnTo>
                      <a:pt x="24" y="5"/>
                    </a:lnTo>
                    <a:lnTo>
                      <a:pt x="37" y="3"/>
                    </a:lnTo>
                    <a:lnTo>
                      <a:pt x="48" y="1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2" y="0"/>
                    </a:lnTo>
                    <a:lnTo>
                      <a:pt x="78" y="2"/>
                    </a:lnTo>
                    <a:lnTo>
                      <a:pt x="82" y="7"/>
                    </a:lnTo>
                    <a:lnTo>
                      <a:pt x="84" y="13"/>
                    </a:lnTo>
                    <a:lnTo>
                      <a:pt x="87" y="19"/>
                    </a:lnTo>
                    <a:lnTo>
                      <a:pt x="88" y="32"/>
                    </a:lnTo>
                    <a:lnTo>
                      <a:pt x="91" y="45"/>
                    </a:lnTo>
                    <a:lnTo>
                      <a:pt x="92" y="49"/>
                    </a:lnTo>
                    <a:lnTo>
                      <a:pt x="92" y="51"/>
                    </a:lnTo>
                    <a:lnTo>
                      <a:pt x="92" y="54"/>
                    </a:lnTo>
                    <a:lnTo>
                      <a:pt x="91" y="58"/>
                    </a:lnTo>
                    <a:lnTo>
                      <a:pt x="88" y="62"/>
                    </a:lnTo>
                    <a:lnTo>
                      <a:pt x="83" y="66"/>
                    </a:lnTo>
                    <a:lnTo>
                      <a:pt x="77" y="68"/>
                    </a:lnTo>
                    <a:lnTo>
                      <a:pt x="70" y="70"/>
                    </a:lnTo>
                    <a:lnTo>
                      <a:pt x="64" y="71"/>
                    </a:lnTo>
                    <a:lnTo>
                      <a:pt x="57" y="71"/>
                    </a:lnTo>
                    <a:lnTo>
                      <a:pt x="42" y="67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3" name="Freeform 206">
                <a:extLst>
                  <a:ext uri="{FF2B5EF4-FFF2-40B4-BE49-F238E27FC236}">
                    <a16:creationId xmlns:a16="http://schemas.microsoft.com/office/drawing/2014/main" id="{49313C4C-3620-F84D-9336-C01E1003C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3476" y="1949133"/>
                <a:ext cx="30969" cy="21676"/>
              </a:xfrm>
              <a:custGeom>
                <a:avLst/>
                <a:gdLst/>
                <a:ahLst/>
                <a:cxnLst>
                  <a:cxn ang="0">
                    <a:pos x="26" y="44"/>
                  </a:cxn>
                  <a:cxn ang="0">
                    <a:pos x="18" y="39"/>
                  </a:cxn>
                  <a:cxn ang="0">
                    <a:pos x="13" y="34"/>
                  </a:cxn>
                  <a:cxn ang="0">
                    <a:pos x="9" y="28"/>
                  </a:cxn>
                  <a:cxn ang="0">
                    <a:pos x="4" y="21"/>
                  </a:cxn>
                  <a:cxn ang="0">
                    <a:pos x="1" y="14"/>
                  </a:cxn>
                  <a:cxn ang="0">
                    <a:pos x="0" y="6"/>
                  </a:cxn>
                  <a:cxn ang="0">
                    <a:pos x="1" y="4"/>
                  </a:cxn>
                  <a:cxn ang="0">
                    <a:pos x="2" y="1"/>
                  </a:cxn>
                  <a:cxn ang="0">
                    <a:pos x="6" y="0"/>
                  </a:cxn>
                  <a:cxn ang="0">
                    <a:pos x="10" y="0"/>
                  </a:cxn>
                  <a:cxn ang="0">
                    <a:pos x="24" y="0"/>
                  </a:cxn>
                  <a:cxn ang="0">
                    <a:pos x="40" y="3"/>
                  </a:cxn>
                  <a:cxn ang="0">
                    <a:pos x="43" y="3"/>
                  </a:cxn>
                  <a:cxn ang="0">
                    <a:pos x="46" y="3"/>
                  </a:cxn>
                  <a:cxn ang="0">
                    <a:pos x="49" y="4"/>
                  </a:cxn>
                  <a:cxn ang="0">
                    <a:pos x="50" y="6"/>
                  </a:cxn>
                  <a:cxn ang="0">
                    <a:pos x="58" y="18"/>
                  </a:cxn>
                  <a:cxn ang="0">
                    <a:pos x="63" y="30"/>
                  </a:cxn>
                  <a:cxn ang="0">
                    <a:pos x="65" y="34"/>
                  </a:cxn>
                  <a:cxn ang="0">
                    <a:pos x="63" y="36"/>
                  </a:cxn>
                  <a:cxn ang="0">
                    <a:pos x="62" y="40"/>
                  </a:cxn>
                  <a:cxn ang="0">
                    <a:pos x="58" y="41"/>
                  </a:cxn>
                  <a:cxn ang="0">
                    <a:pos x="52" y="45"/>
                  </a:cxn>
                  <a:cxn ang="0">
                    <a:pos x="45" y="48"/>
                  </a:cxn>
                  <a:cxn ang="0">
                    <a:pos x="26" y="44"/>
                  </a:cxn>
                </a:cxnLst>
                <a:rect l="0" t="0" r="r" b="b"/>
                <a:pathLst>
                  <a:path w="65" h="48">
                    <a:moveTo>
                      <a:pt x="26" y="44"/>
                    </a:moveTo>
                    <a:lnTo>
                      <a:pt x="18" y="39"/>
                    </a:lnTo>
                    <a:lnTo>
                      <a:pt x="13" y="34"/>
                    </a:lnTo>
                    <a:lnTo>
                      <a:pt x="9" y="28"/>
                    </a:lnTo>
                    <a:lnTo>
                      <a:pt x="4" y="21"/>
                    </a:lnTo>
                    <a:lnTo>
                      <a:pt x="1" y="14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24" y="0"/>
                    </a:lnTo>
                    <a:lnTo>
                      <a:pt x="40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9" y="4"/>
                    </a:lnTo>
                    <a:lnTo>
                      <a:pt x="50" y="6"/>
                    </a:lnTo>
                    <a:lnTo>
                      <a:pt x="58" y="18"/>
                    </a:lnTo>
                    <a:lnTo>
                      <a:pt x="63" y="30"/>
                    </a:lnTo>
                    <a:lnTo>
                      <a:pt x="65" y="34"/>
                    </a:lnTo>
                    <a:lnTo>
                      <a:pt x="63" y="36"/>
                    </a:lnTo>
                    <a:lnTo>
                      <a:pt x="62" y="40"/>
                    </a:lnTo>
                    <a:lnTo>
                      <a:pt x="58" y="41"/>
                    </a:lnTo>
                    <a:lnTo>
                      <a:pt x="52" y="45"/>
                    </a:lnTo>
                    <a:lnTo>
                      <a:pt x="45" y="48"/>
                    </a:lnTo>
                    <a:lnTo>
                      <a:pt x="26" y="4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4" name="Freeform 207">
                <a:extLst>
                  <a:ext uri="{FF2B5EF4-FFF2-40B4-BE49-F238E27FC236}">
                    <a16:creationId xmlns:a16="http://schemas.microsoft.com/office/drawing/2014/main" id="{F1172F15-AB1E-8A41-96C9-07A333E3C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8902" y="1979841"/>
                <a:ext cx="20039" cy="4335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" y="48"/>
                  </a:cxn>
                  <a:cxn ang="0">
                    <a:pos x="4" y="29"/>
                  </a:cxn>
                  <a:cxn ang="0">
                    <a:pos x="6" y="20"/>
                  </a:cxn>
                  <a:cxn ang="0">
                    <a:pos x="9" y="11"/>
                  </a:cxn>
                  <a:cxn ang="0">
                    <a:pos x="12" y="6"/>
                  </a:cxn>
                  <a:cxn ang="0">
                    <a:pos x="15" y="2"/>
                  </a:cxn>
                  <a:cxn ang="0">
                    <a:pos x="22" y="0"/>
                  </a:cxn>
                  <a:cxn ang="0">
                    <a:pos x="32" y="0"/>
                  </a:cxn>
                  <a:cxn ang="0">
                    <a:pos x="43" y="2"/>
                  </a:cxn>
                  <a:cxn ang="0">
                    <a:pos x="46" y="3"/>
                  </a:cxn>
                  <a:cxn ang="0">
                    <a:pos x="45" y="12"/>
                  </a:cxn>
                  <a:cxn ang="0">
                    <a:pos x="43" y="21"/>
                  </a:cxn>
                  <a:cxn ang="0">
                    <a:pos x="40" y="30"/>
                  </a:cxn>
                  <a:cxn ang="0">
                    <a:pos x="36" y="38"/>
                  </a:cxn>
                  <a:cxn ang="0">
                    <a:pos x="34" y="50"/>
                  </a:cxn>
                  <a:cxn ang="0">
                    <a:pos x="32" y="61"/>
                  </a:cxn>
                  <a:cxn ang="0">
                    <a:pos x="30" y="73"/>
                  </a:cxn>
                  <a:cxn ang="0">
                    <a:pos x="27" y="85"/>
                  </a:cxn>
                  <a:cxn ang="0">
                    <a:pos x="27" y="90"/>
                  </a:cxn>
                  <a:cxn ang="0">
                    <a:pos x="24" y="94"/>
                  </a:cxn>
                  <a:cxn ang="0">
                    <a:pos x="22" y="96"/>
                  </a:cxn>
                  <a:cxn ang="0">
                    <a:pos x="18" y="99"/>
                  </a:cxn>
                  <a:cxn ang="0">
                    <a:pos x="14" y="99"/>
                  </a:cxn>
                  <a:cxn ang="0">
                    <a:pos x="12" y="98"/>
                  </a:cxn>
                  <a:cxn ang="0">
                    <a:pos x="10" y="95"/>
                  </a:cxn>
                  <a:cxn ang="0">
                    <a:pos x="9" y="92"/>
                  </a:cxn>
                  <a:cxn ang="0">
                    <a:pos x="8" y="85"/>
                  </a:cxn>
                  <a:cxn ang="0">
                    <a:pos x="8" y="78"/>
                  </a:cxn>
                  <a:cxn ang="0">
                    <a:pos x="0" y="61"/>
                  </a:cxn>
                </a:cxnLst>
                <a:rect l="0" t="0" r="r" b="b"/>
                <a:pathLst>
                  <a:path w="46" h="99">
                    <a:moveTo>
                      <a:pt x="0" y="61"/>
                    </a:moveTo>
                    <a:lnTo>
                      <a:pt x="1" y="48"/>
                    </a:lnTo>
                    <a:lnTo>
                      <a:pt x="4" y="29"/>
                    </a:lnTo>
                    <a:lnTo>
                      <a:pt x="6" y="20"/>
                    </a:lnTo>
                    <a:lnTo>
                      <a:pt x="9" y="11"/>
                    </a:lnTo>
                    <a:lnTo>
                      <a:pt x="12" y="6"/>
                    </a:lnTo>
                    <a:lnTo>
                      <a:pt x="15" y="2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46" y="3"/>
                    </a:lnTo>
                    <a:lnTo>
                      <a:pt x="45" y="12"/>
                    </a:lnTo>
                    <a:lnTo>
                      <a:pt x="43" y="21"/>
                    </a:lnTo>
                    <a:lnTo>
                      <a:pt x="40" y="30"/>
                    </a:lnTo>
                    <a:lnTo>
                      <a:pt x="36" y="38"/>
                    </a:lnTo>
                    <a:lnTo>
                      <a:pt x="34" y="50"/>
                    </a:lnTo>
                    <a:lnTo>
                      <a:pt x="32" y="61"/>
                    </a:lnTo>
                    <a:lnTo>
                      <a:pt x="30" y="73"/>
                    </a:lnTo>
                    <a:lnTo>
                      <a:pt x="27" y="85"/>
                    </a:lnTo>
                    <a:lnTo>
                      <a:pt x="27" y="90"/>
                    </a:lnTo>
                    <a:lnTo>
                      <a:pt x="24" y="94"/>
                    </a:lnTo>
                    <a:lnTo>
                      <a:pt x="22" y="96"/>
                    </a:lnTo>
                    <a:lnTo>
                      <a:pt x="18" y="99"/>
                    </a:lnTo>
                    <a:lnTo>
                      <a:pt x="14" y="99"/>
                    </a:lnTo>
                    <a:lnTo>
                      <a:pt x="12" y="98"/>
                    </a:lnTo>
                    <a:lnTo>
                      <a:pt x="10" y="95"/>
                    </a:lnTo>
                    <a:lnTo>
                      <a:pt x="9" y="92"/>
                    </a:lnTo>
                    <a:lnTo>
                      <a:pt x="8" y="85"/>
                    </a:lnTo>
                    <a:lnTo>
                      <a:pt x="8" y="78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5" name="Freeform 208">
                <a:extLst>
                  <a:ext uri="{FF2B5EF4-FFF2-40B4-BE49-F238E27FC236}">
                    <a16:creationId xmlns:a16="http://schemas.microsoft.com/office/drawing/2014/main" id="{2E26044C-C19D-D249-8860-A49CF50D2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31809" y="1945520"/>
                <a:ext cx="92907" cy="146311"/>
              </a:xfrm>
              <a:custGeom>
                <a:avLst/>
                <a:gdLst/>
                <a:ahLst/>
                <a:cxnLst>
                  <a:cxn ang="0">
                    <a:pos x="71" y="180"/>
                  </a:cxn>
                  <a:cxn ang="0">
                    <a:pos x="73" y="161"/>
                  </a:cxn>
                  <a:cxn ang="0">
                    <a:pos x="69" y="143"/>
                  </a:cxn>
                  <a:cxn ang="0">
                    <a:pos x="61" y="135"/>
                  </a:cxn>
                  <a:cxn ang="0">
                    <a:pos x="55" y="134"/>
                  </a:cxn>
                  <a:cxn ang="0">
                    <a:pos x="40" y="138"/>
                  </a:cxn>
                  <a:cxn ang="0">
                    <a:pos x="25" y="136"/>
                  </a:cxn>
                  <a:cxn ang="0">
                    <a:pos x="13" y="130"/>
                  </a:cxn>
                  <a:cxn ang="0">
                    <a:pos x="5" y="119"/>
                  </a:cxn>
                  <a:cxn ang="0">
                    <a:pos x="0" y="101"/>
                  </a:cxn>
                  <a:cxn ang="0">
                    <a:pos x="2" y="87"/>
                  </a:cxn>
                  <a:cxn ang="0">
                    <a:pos x="4" y="82"/>
                  </a:cxn>
                  <a:cxn ang="0">
                    <a:pos x="13" y="84"/>
                  </a:cxn>
                  <a:cxn ang="0">
                    <a:pos x="30" y="88"/>
                  </a:cxn>
                  <a:cxn ang="0">
                    <a:pos x="42" y="88"/>
                  </a:cxn>
                  <a:cxn ang="0">
                    <a:pos x="49" y="84"/>
                  </a:cxn>
                  <a:cxn ang="0">
                    <a:pos x="53" y="79"/>
                  </a:cxn>
                  <a:cxn ang="0">
                    <a:pos x="57" y="71"/>
                  </a:cxn>
                  <a:cxn ang="0">
                    <a:pos x="57" y="55"/>
                  </a:cxn>
                  <a:cxn ang="0">
                    <a:pos x="57" y="33"/>
                  </a:cxn>
                  <a:cxn ang="0">
                    <a:pos x="62" y="22"/>
                  </a:cxn>
                  <a:cxn ang="0">
                    <a:pos x="73" y="31"/>
                  </a:cxn>
                  <a:cxn ang="0">
                    <a:pos x="95" y="66"/>
                  </a:cxn>
                  <a:cxn ang="0">
                    <a:pos x="104" y="73"/>
                  </a:cxn>
                  <a:cxn ang="0">
                    <a:pos x="109" y="68"/>
                  </a:cxn>
                  <a:cxn ang="0">
                    <a:pos x="112" y="53"/>
                  </a:cxn>
                  <a:cxn ang="0">
                    <a:pos x="123" y="33"/>
                  </a:cxn>
                  <a:cxn ang="0">
                    <a:pos x="140" y="12"/>
                  </a:cxn>
                  <a:cxn ang="0">
                    <a:pos x="154" y="2"/>
                  </a:cxn>
                  <a:cxn ang="0">
                    <a:pos x="163" y="0"/>
                  </a:cxn>
                  <a:cxn ang="0">
                    <a:pos x="170" y="13"/>
                  </a:cxn>
                  <a:cxn ang="0">
                    <a:pos x="170" y="35"/>
                  </a:cxn>
                  <a:cxn ang="0">
                    <a:pos x="162" y="66"/>
                  </a:cxn>
                  <a:cxn ang="0">
                    <a:pos x="147" y="106"/>
                  </a:cxn>
                  <a:cxn ang="0">
                    <a:pos x="135" y="136"/>
                  </a:cxn>
                  <a:cxn ang="0">
                    <a:pos x="131" y="157"/>
                  </a:cxn>
                  <a:cxn ang="0">
                    <a:pos x="132" y="184"/>
                  </a:cxn>
                  <a:cxn ang="0">
                    <a:pos x="140" y="214"/>
                  </a:cxn>
                  <a:cxn ang="0">
                    <a:pos x="147" y="232"/>
                  </a:cxn>
                  <a:cxn ang="0">
                    <a:pos x="160" y="245"/>
                  </a:cxn>
                  <a:cxn ang="0">
                    <a:pos x="173" y="252"/>
                  </a:cxn>
                  <a:cxn ang="0">
                    <a:pos x="185" y="252"/>
                  </a:cxn>
                  <a:cxn ang="0">
                    <a:pos x="198" y="253"/>
                  </a:cxn>
                  <a:cxn ang="0">
                    <a:pos x="206" y="266"/>
                  </a:cxn>
                  <a:cxn ang="0">
                    <a:pos x="202" y="279"/>
                  </a:cxn>
                  <a:cxn ang="0">
                    <a:pos x="188" y="288"/>
                  </a:cxn>
                  <a:cxn ang="0">
                    <a:pos x="163" y="305"/>
                  </a:cxn>
                  <a:cxn ang="0">
                    <a:pos x="151" y="320"/>
                  </a:cxn>
                  <a:cxn ang="0">
                    <a:pos x="140" y="324"/>
                  </a:cxn>
                  <a:cxn ang="0">
                    <a:pos x="123" y="325"/>
                  </a:cxn>
                  <a:cxn ang="0">
                    <a:pos x="113" y="321"/>
                  </a:cxn>
                  <a:cxn ang="0">
                    <a:pos x="119" y="312"/>
                  </a:cxn>
                  <a:cxn ang="0">
                    <a:pos x="130" y="301"/>
                  </a:cxn>
                  <a:cxn ang="0">
                    <a:pos x="138" y="289"/>
                  </a:cxn>
                  <a:cxn ang="0">
                    <a:pos x="139" y="280"/>
                  </a:cxn>
                  <a:cxn ang="0">
                    <a:pos x="135" y="274"/>
                  </a:cxn>
                  <a:cxn ang="0">
                    <a:pos x="125" y="267"/>
                  </a:cxn>
                  <a:cxn ang="0">
                    <a:pos x="97" y="259"/>
                  </a:cxn>
                  <a:cxn ang="0">
                    <a:pos x="69" y="254"/>
                  </a:cxn>
                  <a:cxn ang="0">
                    <a:pos x="57" y="249"/>
                  </a:cxn>
                  <a:cxn ang="0">
                    <a:pos x="52" y="245"/>
                  </a:cxn>
                  <a:cxn ang="0">
                    <a:pos x="52" y="228"/>
                  </a:cxn>
                  <a:cxn ang="0">
                    <a:pos x="70" y="188"/>
                  </a:cxn>
                </a:cxnLst>
                <a:rect l="0" t="0" r="r" b="b"/>
                <a:pathLst>
                  <a:path w="206" h="325">
                    <a:moveTo>
                      <a:pt x="70" y="188"/>
                    </a:moveTo>
                    <a:lnTo>
                      <a:pt x="71" y="180"/>
                    </a:lnTo>
                    <a:lnTo>
                      <a:pt x="73" y="171"/>
                    </a:lnTo>
                    <a:lnTo>
                      <a:pt x="73" y="161"/>
                    </a:lnTo>
                    <a:lnTo>
                      <a:pt x="71" y="152"/>
                    </a:lnTo>
                    <a:lnTo>
                      <a:pt x="69" y="143"/>
                    </a:lnTo>
                    <a:lnTo>
                      <a:pt x="65" y="136"/>
                    </a:lnTo>
                    <a:lnTo>
                      <a:pt x="61" y="135"/>
                    </a:lnTo>
                    <a:lnTo>
                      <a:pt x="59" y="134"/>
                    </a:lnTo>
                    <a:lnTo>
                      <a:pt x="55" y="134"/>
                    </a:lnTo>
                    <a:lnTo>
                      <a:pt x="49" y="135"/>
                    </a:lnTo>
                    <a:lnTo>
                      <a:pt x="40" y="138"/>
                    </a:lnTo>
                    <a:lnTo>
                      <a:pt x="31" y="138"/>
                    </a:lnTo>
                    <a:lnTo>
                      <a:pt x="25" y="136"/>
                    </a:lnTo>
                    <a:lnTo>
                      <a:pt x="18" y="134"/>
                    </a:lnTo>
                    <a:lnTo>
                      <a:pt x="13" y="130"/>
                    </a:lnTo>
                    <a:lnTo>
                      <a:pt x="9" y="126"/>
                    </a:lnTo>
                    <a:lnTo>
                      <a:pt x="5" y="119"/>
                    </a:lnTo>
                    <a:lnTo>
                      <a:pt x="3" y="114"/>
                    </a:lnTo>
                    <a:lnTo>
                      <a:pt x="0" y="101"/>
                    </a:lnTo>
                    <a:lnTo>
                      <a:pt x="0" y="91"/>
                    </a:lnTo>
                    <a:lnTo>
                      <a:pt x="2" y="87"/>
                    </a:lnTo>
                    <a:lnTo>
                      <a:pt x="2" y="83"/>
                    </a:lnTo>
                    <a:lnTo>
                      <a:pt x="4" y="82"/>
                    </a:lnTo>
                    <a:lnTo>
                      <a:pt x="5" y="82"/>
                    </a:lnTo>
                    <a:lnTo>
                      <a:pt x="13" y="84"/>
                    </a:lnTo>
                    <a:lnTo>
                      <a:pt x="21" y="87"/>
                    </a:lnTo>
                    <a:lnTo>
                      <a:pt x="30" y="88"/>
                    </a:lnTo>
                    <a:lnTo>
                      <a:pt x="38" y="88"/>
                    </a:lnTo>
                    <a:lnTo>
                      <a:pt x="42" y="88"/>
                    </a:lnTo>
                    <a:lnTo>
                      <a:pt x="46" y="87"/>
                    </a:lnTo>
                    <a:lnTo>
                      <a:pt x="49" y="84"/>
                    </a:lnTo>
                    <a:lnTo>
                      <a:pt x="52" y="83"/>
                    </a:lnTo>
                    <a:lnTo>
                      <a:pt x="53" y="79"/>
                    </a:lnTo>
                    <a:lnTo>
                      <a:pt x="56" y="77"/>
                    </a:lnTo>
                    <a:lnTo>
                      <a:pt x="57" y="71"/>
                    </a:lnTo>
                    <a:lnTo>
                      <a:pt x="57" y="66"/>
                    </a:lnTo>
                    <a:lnTo>
                      <a:pt x="57" y="55"/>
                    </a:lnTo>
                    <a:lnTo>
                      <a:pt x="57" y="40"/>
                    </a:lnTo>
                    <a:lnTo>
                      <a:pt x="57" y="33"/>
                    </a:lnTo>
                    <a:lnTo>
                      <a:pt x="60" y="27"/>
                    </a:lnTo>
                    <a:lnTo>
                      <a:pt x="62" y="22"/>
                    </a:lnTo>
                    <a:lnTo>
                      <a:pt x="66" y="18"/>
                    </a:lnTo>
                    <a:lnTo>
                      <a:pt x="73" y="31"/>
                    </a:lnTo>
                    <a:lnTo>
                      <a:pt x="87" y="56"/>
                    </a:lnTo>
                    <a:lnTo>
                      <a:pt x="95" y="66"/>
                    </a:lnTo>
                    <a:lnTo>
                      <a:pt x="101" y="73"/>
                    </a:lnTo>
                    <a:lnTo>
                      <a:pt x="104" y="73"/>
                    </a:lnTo>
                    <a:lnTo>
                      <a:pt x="106" y="71"/>
                    </a:lnTo>
                    <a:lnTo>
                      <a:pt x="109" y="68"/>
                    </a:lnTo>
                    <a:lnTo>
                      <a:pt x="109" y="62"/>
                    </a:lnTo>
                    <a:lnTo>
                      <a:pt x="112" y="53"/>
                    </a:lnTo>
                    <a:lnTo>
                      <a:pt x="116" y="44"/>
                    </a:lnTo>
                    <a:lnTo>
                      <a:pt x="123" y="33"/>
                    </a:lnTo>
                    <a:lnTo>
                      <a:pt x="131" y="21"/>
                    </a:lnTo>
                    <a:lnTo>
                      <a:pt x="140" y="12"/>
                    </a:lnTo>
                    <a:lnTo>
                      <a:pt x="151" y="4"/>
                    </a:lnTo>
                    <a:lnTo>
                      <a:pt x="154" y="2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2"/>
                    </a:lnTo>
                    <a:lnTo>
                      <a:pt x="170" y="13"/>
                    </a:lnTo>
                    <a:lnTo>
                      <a:pt x="170" y="24"/>
                    </a:lnTo>
                    <a:lnTo>
                      <a:pt x="170" y="35"/>
                    </a:lnTo>
                    <a:lnTo>
                      <a:pt x="169" y="46"/>
                    </a:lnTo>
                    <a:lnTo>
                      <a:pt x="162" y="66"/>
                    </a:lnTo>
                    <a:lnTo>
                      <a:pt x="154" y="86"/>
                    </a:lnTo>
                    <a:lnTo>
                      <a:pt x="147" y="106"/>
                    </a:lnTo>
                    <a:lnTo>
                      <a:pt x="139" y="126"/>
                    </a:lnTo>
                    <a:lnTo>
                      <a:pt x="135" y="136"/>
                    </a:lnTo>
                    <a:lnTo>
                      <a:pt x="132" y="147"/>
                    </a:lnTo>
                    <a:lnTo>
                      <a:pt x="131" y="157"/>
                    </a:lnTo>
                    <a:lnTo>
                      <a:pt x="131" y="169"/>
                    </a:lnTo>
                    <a:lnTo>
                      <a:pt x="132" y="184"/>
                    </a:lnTo>
                    <a:lnTo>
                      <a:pt x="136" y="205"/>
                    </a:lnTo>
                    <a:lnTo>
                      <a:pt x="140" y="214"/>
                    </a:lnTo>
                    <a:lnTo>
                      <a:pt x="144" y="224"/>
                    </a:lnTo>
                    <a:lnTo>
                      <a:pt x="147" y="232"/>
                    </a:lnTo>
                    <a:lnTo>
                      <a:pt x="151" y="237"/>
                    </a:lnTo>
                    <a:lnTo>
                      <a:pt x="160" y="245"/>
                    </a:lnTo>
                    <a:lnTo>
                      <a:pt x="166" y="250"/>
                    </a:lnTo>
                    <a:lnTo>
                      <a:pt x="173" y="252"/>
                    </a:lnTo>
                    <a:lnTo>
                      <a:pt x="179" y="253"/>
                    </a:lnTo>
                    <a:lnTo>
                      <a:pt x="185" y="252"/>
                    </a:lnTo>
                    <a:lnTo>
                      <a:pt x="192" y="252"/>
                    </a:lnTo>
                    <a:lnTo>
                      <a:pt x="198" y="253"/>
                    </a:lnTo>
                    <a:lnTo>
                      <a:pt x="205" y="255"/>
                    </a:lnTo>
                    <a:lnTo>
                      <a:pt x="206" y="266"/>
                    </a:lnTo>
                    <a:lnTo>
                      <a:pt x="205" y="274"/>
                    </a:lnTo>
                    <a:lnTo>
                      <a:pt x="202" y="279"/>
                    </a:lnTo>
                    <a:lnTo>
                      <a:pt x="200" y="283"/>
                    </a:lnTo>
                    <a:lnTo>
                      <a:pt x="188" y="288"/>
                    </a:lnTo>
                    <a:lnTo>
                      <a:pt x="173" y="294"/>
                    </a:lnTo>
                    <a:lnTo>
                      <a:pt x="163" y="305"/>
                    </a:lnTo>
                    <a:lnTo>
                      <a:pt x="154" y="318"/>
                    </a:lnTo>
                    <a:lnTo>
                      <a:pt x="151" y="320"/>
                    </a:lnTo>
                    <a:lnTo>
                      <a:pt x="145" y="323"/>
                    </a:lnTo>
                    <a:lnTo>
                      <a:pt x="140" y="324"/>
                    </a:lnTo>
                    <a:lnTo>
                      <a:pt x="135" y="325"/>
                    </a:lnTo>
                    <a:lnTo>
                      <a:pt x="123" y="325"/>
                    </a:lnTo>
                    <a:lnTo>
                      <a:pt x="113" y="324"/>
                    </a:lnTo>
                    <a:lnTo>
                      <a:pt x="113" y="321"/>
                    </a:lnTo>
                    <a:lnTo>
                      <a:pt x="116" y="318"/>
                    </a:lnTo>
                    <a:lnTo>
                      <a:pt x="119" y="312"/>
                    </a:lnTo>
                    <a:lnTo>
                      <a:pt x="125" y="307"/>
                    </a:lnTo>
                    <a:lnTo>
                      <a:pt x="130" y="301"/>
                    </a:lnTo>
                    <a:lnTo>
                      <a:pt x="135" y="296"/>
                    </a:lnTo>
                    <a:lnTo>
                      <a:pt x="138" y="289"/>
                    </a:lnTo>
                    <a:lnTo>
                      <a:pt x="139" y="284"/>
                    </a:lnTo>
                    <a:lnTo>
                      <a:pt x="139" y="280"/>
                    </a:lnTo>
                    <a:lnTo>
                      <a:pt x="138" y="277"/>
                    </a:lnTo>
                    <a:lnTo>
                      <a:pt x="135" y="274"/>
                    </a:lnTo>
                    <a:lnTo>
                      <a:pt x="132" y="271"/>
                    </a:lnTo>
                    <a:lnTo>
                      <a:pt x="125" y="267"/>
                    </a:lnTo>
                    <a:lnTo>
                      <a:pt x="116" y="264"/>
                    </a:lnTo>
                    <a:lnTo>
                      <a:pt x="97" y="259"/>
                    </a:lnTo>
                    <a:lnTo>
                      <a:pt x="82" y="258"/>
                    </a:lnTo>
                    <a:lnTo>
                      <a:pt x="69" y="254"/>
                    </a:lnTo>
                    <a:lnTo>
                      <a:pt x="60" y="252"/>
                    </a:lnTo>
                    <a:lnTo>
                      <a:pt x="57" y="249"/>
                    </a:lnTo>
                    <a:lnTo>
                      <a:pt x="55" y="248"/>
                    </a:lnTo>
                    <a:lnTo>
                      <a:pt x="52" y="245"/>
                    </a:lnTo>
                    <a:lnTo>
                      <a:pt x="52" y="242"/>
                    </a:lnTo>
                    <a:lnTo>
                      <a:pt x="52" y="228"/>
                    </a:lnTo>
                    <a:lnTo>
                      <a:pt x="55" y="206"/>
                    </a:lnTo>
                    <a:lnTo>
                      <a:pt x="70" y="1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6" name="Freeform 209">
                <a:extLst>
                  <a:ext uri="{FF2B5EF4-FFF2-40B4-BE49-F238E27FC236}">
                    <a16:creationId xmlns:a16="http://schemas.microsoft.com/office/drawing/2014/main" id="{C05A5967-86D4-244C-BAA8-28D9ADFB6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445" y="2149633"/>
                <a:ext cx="80154" cy="86703"/>
              </a:xfrm>
              <a:custGeom>
                <a:avLst/>
                <a:gdLst/>
                <a:ahLst/>
                <a:cxnLst>
                  <a:cxn ang="0">
                    <a:pos x="55" y="154"/>
                  </a:cxn>
                  <a:cxn ang="0">
                    <a:pos x="83" y="152"/>
                  </a:cxn>
                  <a:cxn ang="0">
                    <a:pos x="85" y="136"/>
                  </a:cxn>
                  <a:cxn ang="0">
                    <a:pos x="89" y="111"/>
                  </a:cxn>
                  <a:cxn ang="0">
                    <a:pos x="105" y="101"/>
                  </a:cxn>
                  <a:cxn ang="0">
                    <a:pos x="106" y="97"/>
                  </a:cxn>
                  <a:cxn ang="0">
                    <a:pos x="105" y="92"/>
                  </a:cxn>
                  <a:cxn ang="0">
                    <a:pos x="98" y="86"/>
                  </a:cxn>
                  <a:cxn ang="0">
                    <a:pos x="80" y="80"/>
                  </a:cxn>
                  <a:cxn ang="0">
                    <a:pos x="59" y="71"/>
                  </a:cxn>
                  <a:cxn ang="0">
                    <a:pos x="53" y="63"/>
                  </a:cxn>
                  <a:cxn ang="0">
                    <a:pos x="51" y="57"/>
                  </a:cxn>
                  <a:cxn ang="0">
                    <a:pos x="58" y="44"/>
                  </a:cxn>
                  <a:cxn ang="0">
                    <a:pos x="83" y="20"/>
                  </a:cxn>
                  <a:cxn ang="0">
                    <a:pos x="98" y="7"/>
                  </a:cxn>
                  <a:cxn ang="0">
                    <a:pos x="108" y="1"/>
                  </a:cxn>
                  <a:cxn ang="0">
                    <a:pos x="117" y="1"/>
                  </a:cxn>
                  <a:cxn ang="0">
                    <a:pos x="124" y="9"/>
                  </a:cxn>
                  <a:cxn ang="0">
                    <a:pos x="134" y="41"/>
                  </a:cxn>
                  <a:cxn ang="0">
                    <a:pos x="155" y="85"/>
                  </a:cxn>
                  <a:cxn ang="0">
                    <a:pos x="171" y="123"/>
                  </a:cxn>
                  <a:cxn ang="0">
                    <a:pos x="178" y="146"/>
                  </a:cxn>
                  <a:cxn ang="0">
                    <a:pos x="177" y="162"/>
                  </a:cxn>
                  <a:cxn ang="0">
                    <a:pos x="171" y="177"/>
                  </a:cxn>
                  <a:cxn ang="0">
                    <a:pos x="160" y="186"/>
                  </a:cxn>
                  <a:cxn ang="0">
                    <a:pos x="149" y="190"/>
                  </a:cxn>
                  <a:cxn ang="0">
                    <a:pos x="134" y="191"/>
                  </a:cxn>
                  <a:cxn ang="0">
                    <a:pos x="97" y="185"/>
                  </a:cxn>
                  <a:cxn ang="0">
                    <a:pos x="50" y="180"/>
                  </a:cxn>
                  <a:cxn ang="0">
                    <a:pos x="14" y="173"/>
                  </a:cxn>
                  <a:cxn ang="0">
                    <a:pos x="3" y="168"/>
                  </a:cxn>
                  <a:cxn ang="0">
                    <a:pos x="0" y="162"/>
                  </a:cxn>
                  <a:cxn ang="0">
                    <a:pos x="3" y="152"/>
                  </a:cxn>
                  <a:cxn ang="0">
                    <a:pos x="44" y="151"/>
                  </a:cxn>
                </a:cxnLst>
                <a:rect l="0" t="0" r="r" b="b"/>
                <a:pathLst>
                  <a:path w="178" h="191">
                    <a:moveTo>
                      <a:pt x="44" y="151"/>
                    </a:moveTo>
                    <a:lnTo>
                      <a:pt x="55" y="154"/>
                    </a:lnTo>
                    <a:lnTo>
                      <a:pt x="70" y="154"/>
                    </a:lnTo>
                    <a:lnTo>
                      <a:pt x="83" y="152"/>
                    </a:lnTo>
                    <a:lnTo>
                      <a:pt x="94" y="149"/>
                    </a:lnTo>
                    <a:lnTo>
                      <a:pt x="85" y="136"/>
                    </a:lnTo>
                    <a:lnTo>
                      <a:pt x="75" y="117"/>
                    </a:lnTo>
                    <a:lnTo>
                      <a:pt x="89" y="111"/>
                    </a:lnTo>
                    <a:lnTo>
                      <a:pt x="102" y="103"/>
                    </a:lnTo>
                    <a:lnTo>
                      <a:pt x="105" y="101"/>
                    </a:lnTo>
                    <a:lnTo>
                      <a:pt x="106" y="98"/>
                    </a:lnTo>
                    <a:lnTo>
                      <a:pt x="106" y="97"/>
                    </a:lnTo>
                    <a:lnTo>
                      <a:pt x="106" y="94"/>
                    </a:lnTo>
                    <a:lnTo>
                      <a:pt x="105" y="92"/>
                    </a:lnTo>
                    <a:lnTo>
                      <a:pt x="102" y="89"/>
                    </a:lnTo>
                    <a:lnTo>
                      <a:pt x="98" y="86"/>
                    </a:lnTo>
                    <a:lnTo>
                      <a:pt x="93" y="84"/>
                    </a:lnTo>
                    <a:lnTo>
                      <a:pt x="80" y="80"/>
                    </a:lnTo>
                    <a:lnTo>
                      <a:pt x="66" y="73"/>
                    </a:lnTo>
                    <a:lnTo>
                      <a:pt x="59" y="71"/>
                    </a:lnTo>
                    <a:lnTo>
                      <a:pt x="54" y="66"/>
                    </a:lnTo>
                    <a:lnTo>
                      <a:pt x="53" y="63"/>
                    </a:lnTo>
                    <a:lnTo>
                      <a:pt x="51" y="60"/>
                    </a:lnTo>
                    <a:lnTo>
                      <a:pt x="51" y="57"/>
                    </a:lnTo>
                    <a:lnTo>
                      <a:pt x="51" y="54"/>
                    </a:lnTo>
                    <a:lnTo>
                      <a:pt x="58" y="44"/>
                    </a:lnTo>
                    <a:lnTo>
                      <a:pt x="70" y="32"/>
                    </a:lnTo>
                    <a:lnTo>
                      <a:pt x="83" y="20"/>
                    </a:lnTo>
                    <a:lnTo>
                      <a:pt x="92" y="13"/>
                    </a:lnTo>
                    <a:lnTo>
                      <a:pt x="98" y="7"/>
                    </a:lnTo>
                    <a:lnTo>
                      <a:pt x="105" y="4"/>
                    </a:lnTo>
                    <a:lnTo>
                      <a:pt x="108" y="1"/>
                    </a:lnTo>
                    <a:lnTo>
                      <a:pt x="114" y="0"/>
                    </a:lnTo>
                    <a:lnTo>
                      <a:pt x="117" y="1"/>
                    </a:lnTo>
                    <a:lnTo>
                      <a:pt x="121" y="4"/>
                    </a:lnTo>
                    <a:lnTo>
                      <a:pt x="124" y="9"/>
                    </a:lnTo>
                    <a:lnTo>
                      <a:pt x="127" y="18"/>
                    </a:lnTo>
                    <a:lnTo>
                      <a:pt x="134" y="41"/>
                    </a:lnTo>
                    <a:lnTo>
                      <a:pt x="145" y="63"/>
                    </a:lnTo>
                    <a:lnTo>
                      <a:pt x="155" y="85"/>
                    </a:lnTo>
                    <a:lnTo>
                      <a:pt x="164" y="107"/>
                    </a:lnTo>
                    <a:lnTo>
                      <a:pt x="171" y="123"/>
                    </a:lnTo>
                    <a:lnTo>
                      <a:pt x="176" y="138"/>
                    </a:lnTo>
                    <a:lnTo>
                      <a:pt x="178" y="146"/>
                    </a:lnTo>
                    <a:lnTo>
                      <a:pt x="178" y="154"/>
                    </a:lnTo>
                    <a:lnTo>
                      <a:pt x="177" y="162"/>
                    </a:lnTo>
                    <a:lnTo>
                      <a:pt x="174" y="171"/>
                    </a:lnTo>
                    <a:lnTo>
                      <a:pt x="171" y="177"/>
                    </a:lnTo>
                    <a:lnTo>
                      <a:pt x="165" y="182"/>
                    </a:lnTo>
                    <a:lnTo>
                      <a:pt x="160" y="186"/>
                    </a:lnTo>
                    <a:lnTo>
                      <a:pt x="154" y="189"/>
                    </a:lnTo>
                    <a:lnTo>
                      <a:pt x="149" y="190"/>
                    </a:lnTo>
                    <a:lnTo>
                      <a:pt x="141" y="191"/>
                    </a:lnTo>
                    <a:lnTo>
                      <a:pt x="134" y="191"/>
                    </a:lnTo>
                    <a:lnTo>
                      <a:pt x="127" y="190"/>
                    </a:lnTo>
                    <a:lnTo>
                      <a:pt x="97" y="185"/>
                    </a:lnTo>
                    <a:lnTo>
                      <a:pt x="71" y="180"/>
                    </a:lnTo>
                    <a:lnTo>
                      <a:pt x="50" y="180"/>
                    </a:lnTo>
                    <a:lnTo>
                      <a:pt x="20" y="174"/>
                    </a:lnTo>
                    <a:lnTo>
                      <a:pt x="14" y="173"/>
                    </a:lnTo>
                    <a:lnTo>
                      <a:pt x="9" y="171"/>
                    </a:lnTo>
                    <a:lnTo>
                      <a:pt x="3" y="168"/>
                    </a:lnTo>
                    <a:lnTo>
                      <a:pt x="1" y="165"/>
                    </a:lnTo>
                    <a:lnTo>
                      <a:pt x="0" y="162"/>
                    </a:lnTo>
                    <a:lnTo>
                      <a:pt x="0" y="158"/>
                    </a:lnTo>
                    <a:lnTo>
                      <a:pt x="3" y="152"/>
                    </a:lnTo>
                    <a:lnTo>
                      <a:pt x="9" y="147"/>
                    </a:lnTo>
                    <a:lnTo>
                      <a:pt x="44" y="1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7" name="Freeform 210">
                <a:extLst>
                  <a:ext uri="{FF2B5EF4-FFF2-40B4-BE49-F238E27FC236}">
                    <a16:creationId xmlns:a16="http://schemas.microsoft.com/office/drawing/2014/main" id="{96F52519-DBA6-1144-B8DF-0F6D8BAFBF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7042" y="2297750"/>
                <a:ext cx="58294" cy="59609"/>
              </a:xfrm>
              <a:custGeom>
                <a:avLst/>
                <a:gdLst/>
                <a:ahLst/>
                <a:cxnLst>
                  <a:cxn ang="0">
                    <a:pos x="66" y="79"/>
                  </a:cxn>
                  <a:cxn ang="0">
                    <a:pos x="68" y="66"/>
                  </a:cxn>
                  <a:cxn ang="0">
                    <a:pos x="68" y="53"/>
                  </a:cxn>
                  <a:cxn ang="0">
                    <a:pos x="62" y="46"/>
                  </a:cxn>
                  <a:cxn ang="0">
                    <a:pos x="59" y="45"/>
                  </a:cxn>
                  <a:cxn ang="0">
                    <a:pos x="48" y="52"/>
                  </a:cxn>
                  <a:cxn ang="0">
                    <a:pos x="33" y="63"/>
                  </a:cxn>
                  <a:cxn ang="0">
                    <a:pos x="13" y="70"/>
                  </a:cxn>
                  <a:cxn ang="0">
                    <a:pos x="5" y="71"/>
                  </a:cxn>
                  <a:cxn ang="0">
                    <a:pos x="2" y="68"/>
                  </a:cxn>
                  <a:cxn ang="0">
                    <a:pos x="13" y="50"/>
                  </a:cxn>
                  <a:cxn ang="0">
                    <a:pos x="33" y="23"/>
                  </a:cxn>
                  <a:cxn ang="0">
                    <a:pos x="43" y="6"/>
                  </a:cxn>
                  <a:cxn ang="0">
                    <a:pos x="49" y="1"/>
                  </a:cxn>
                  <a:cxn ang="0">
                    <a:pos x="53" y="0"/>
                  </a:cxn>
                  <a:cxn ang="0">
                    <a:pos x="62" y="6"/>
                  </a:cxn>
                  <a:cxn ang="0">
                    <a:pos x="74" y="13"/>
                  </a:cxn>
                  <a:cxn ang="0">
                    <a:pos x="90" y="17"/>
                  </a:cxn>
                  <a:cxn ang="0">
                    <a:pos x="101" y="26"/>
                  </a:cxn>
                  <a:cxn ang="0">
                    <a:pos x="112" y="43"/>
                  </a:cxn>
                  <a:cxn ang="0">
                    <a:pos x="125" y="67"/>
                  </a:cxn>
                  <a:cxn ang="0">
                    <a:pos x="128" y="83"/>
                  </a:cxn>
                  <a:cxn ang="0">
                    <a:pos x="127" y="92"/>
                  </a:cxn>
                  <a:cxn ang="0">
                    <a:pos x="125" y="100"/>
                  </a:cxn>
                  <a:cxn ang="0">
                    <a:pos x="118" y="106"/>
                  </a:cxn>
                  <a:cxn ang="0">
                    <a:pos x="103" y="112"/>
                  </a:cxn>
                  <a:cxn ang="0">
                    <a:pos x="73" y="123"/>
                  </a:cxn>
                  <a:cxn ang="0">
                    <a:pos x="49" y="132"/>
                  </a:cxn>
                  <a:cxn ang="0">
                    <a:pos x="40" y="131"/>
                  </a:cxn>
                  <a:cxn ang="0">
                    <a:pos x="39" y="123"/>
                  </a:cxn>
                  <a:cxn ang="0">
                    <a:pos x="44" y="114"/>
                  </a:cxn>
                  <a:cxn ang="0">
                    <a:pos x="64" y="84"/>
                  </a:cxn>
                </a:cxnLst>
                <a:rect l="0" t="0" r="r" b="b"/>
                <a:pathLst>
                  <a:path w="128" h="132">
                    <a:moveTo>
                      <a:pt x="64" y="84"/>
                    </a:moveTo>
                    <a:lnTo>
                      <a:pt x="66" y="79"/>
                    </a:lnTo>
                    <a:lnTo>
                      <a:pt x="68" y="74"/>
                    </a:lnTo>
                    <a:lnTo>
                      <a:pt x="68" y="66"/>
                    </a:lnTo>
                    <a:lnTo>
                      <a:pt x="68" y="59"/>
                    </a:lnTo>
                    <a:lnTo>
                      <a:pt x="68" y="53"/>
                    </a:lnTo>
                    <a:lnTo>
                      <a:pt x="65" y="48"/>
                    </a:lnTo>
                    <a:lnTo>
                      <a:pt x="62" y="46"/>
                    </a:lnTo>
                    <a:lnTo>
                      <a:pt x="61" y="45"/>
                    </a:lnTo>
                    <a:lnTo>
                      <a:pt x="59" y="45"/>
                    </a:lnTo>
                    <a:lnTo>
                      <a:pt x="55" y="46"/>
                    </a:lnTo>
                    <a:lnTo>
                      <a:pt x="48" y="52"/>
                    </a:lnTo>
                    <a:lnTo>
                      <a:pt x="40" y="59"/>
                    </a:lnTo>
                    <a:lnTo>
                      <a:pt x="33" y="63"/>
                    </a:lnTo>
                    <a:lnTo>
                      <a:pt x="20" y="68"/>
                    </a:lnTo>
                    <a:lnTo>
                      <a:pt x="13" y="70"/>
                    </a:lnTo>
                    <a:lnTo>
                      <a:pt x="8" y="71"/>
                    </a:lnTo>
                    <a:lnTo>
                      <a:pt x="5" y="71"/>
                    </a:lnTo>
                    <a:lnTo>
                      <a:pt x="3" y="70"/>
                    </a:lnTo>
                    <a:lnTo>
                      <a:pt x="2" y="68"/>
                    </a:lnTo>
                    <a:lnTo>
                      <a:pt x="0" y="67"/>
                    </a:lnTo>
                    <a:lnTo>
                      <a:pt x="13" y="50"/>
                    </a:lnTo>
                    <a:lnTo>
                      <a:pt x="29" y="31"/>
                    </a:lnTo>
                    <a:lnTo>
                      <a:pt x="33" y="23"/>
                    </a:lnTo>
                    <a:lnTo>
                      <a:pt x="39" y="11"/>
                    </a:lnTo>
                    <a:lnTo>
                      <a:pt x="43" y="6"/>
                    </a:lnTo>
                    <a:lnTo>
                      <a:pt x="47" y="2"/>
                    </a:lnTo>
                    <a:lnTo>
                      <a:pt x="49" y="1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1"/>
                    </a:lnTo>
                    <a:lnTo>
                      <a:pt x="62" y="6"/>
                    </a:lnTo>
                    <a:lnTo>
                      <a:pt x="68" y="10"/>
                    </a:lnTo>
                    <a:lnTo>
                      <a:pt x="74" y="13"/>
                    </a:lnTo>
                    <a:lnTo>
                      <a:pt x="83" y="15"/>
                    </a:lnTo>
                    <a:lnTo>
                      <a:pt x="90" y="17"/>
                    </a:lnTo>
                    <a:lnTo>
                      <a:pt x="96" y="20"/>
                    </a:lnTo>
                    <a:lnTo>
                      <a:pt x="101" y="26"/>
                    </a:lnTo>
                    <a:lnTo>
                      <a:pt x="105" y="31"/>
                    </a:lnTo>
                    <a:lnTo>
                      <a:pt x="112" y="43"/>
                    </a:lnTo>
                    <a:lnTo>
                      <a:pt x="118" y="55"/>
                    </a:lnTo>
                    <a:lnTo>
                      <a:pt x="125" y="67"/>
                    </a:lnTo>
                    <a:lnTo>
                      <a:pt x="127" y="79"/>
                    </a:lnTo>
                    <a:lnTo>
                      <a:pt x="128" y="83"/>
                    </a:lnTo>
                    <a:lnTo>
                      <a:pt x="128" y="88"/>
                    </a:lnTo>
                    <a:lnTo>
                      <a:pt x="127" y="92"/>
                    </a:lnTo>
                    <a:lnTo>
                      <a:pt x="126" y="96"/>
                    </a:lnTo>
                    <a:lnTo>
                      <a:pt x="125" y="100"/>
                    </a:lnTo>
                    <a:lnTo>
                      <a:pt x="122" y="103"/>
                    </a:lnTo>
                    <a:lnTo>
                      <a:pt x="118" y="106"/>
                    </a:lnTo>
                    <a:lnTo>
                      <a:pt x="114" y="109"/>
                    </a:lnTo>
                    <a:lnTo>
                      <a:pt x="103" y="112"/>
                    </a:lnTo>
                    <a:lnTo>
                      <a:pt x="90" y="116"/>
                    </a:lnTo>
                    <a:lnTo>
                      <a:pt x="73" y="123"/>
                    </a:lnTo>
                    <a:lnTo>
                      <a:pt x="56" y="131"/>
                    </a:lnTo>
                    <a:lnTo>
                      <a:pt x="49" y="132"/>
                    </a:lnTo>
                    <a:lnTo>
                      <a:pt x="43" y="132"/>
                    </a:lnTo>
                    <a:lnTo>
                      <a:pt x="40" y="131"/>
                    </a:lnTo>
                    <a:lnTo>
                      <a:pt x="39" y="127"/>
                    </a:lnTo>
                    <a:lnTo>
                      <a:pt x="39" y="123"/>
                    </a:lnTo>
                    <a:lnTo>
                      <a:pt x="40" y="118"/>
                    </a:lnTo>
                    <a:lnTo>
                      <a:pt x="44" y="114"/>
                    </a:lnTo>
                    <a:lnTo>
                      <a:pt x="48" y="109"/>
                    </a:lnTo>
                    <a:lnTo>
                      <a:pt x="64" y="8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8" name="Freeform 211">
                <a:extLst>
                  <a:ext uri="{FF2B5EF4-FFF2-40B4-BE49-F238E27FC236}">
                    <a16:creationId xmlns:a16="http://schemas.microsoft.com/office/drawing/2014/main" id="{BC2F3946-E33C-A142-91A2-DA6029F24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8089" y="2279687"/>
                <a:ext cx="43721" cy="52383"/>
              </a:xfrm>
              <a:custGeom>
                <a:avLst/>
                <a:gdLst/>
                <a:ahLst/>
                <a:cxnLst>
                  <a:cxn ang="0">
                    <a:pos x="18" y="61"/>
                  </a:cxn>
                  <a:cxn ang="0">
                    <a:pos x="29" y="56"/>
                  </a:cxn>
                  <a:cxn ang="0">
                    <a:pos x="39" y="51"/>
                  </a:cxn>
                  <a:cxn ang="0">
                    <a:pos x="46" y="43"/>
                  </a:cxn>
                  <a:cxn ang="0">
                    <a:pos x="53" y="34"/>
                  </a:cxn>
                  <a:cxn ang="0">
                    <a:pos x="59" y="25"/>
                  </a:cxn>
                  <a:cxn ang="0">
                    <a:pos x="72" y="11"/>
                  </a:cxn>
                  <a:cxn ang="0">
                    <a:pos x="77" y="5"/>
                  </a:cxn>
                  <a:cxn ang="0">
                    <a:pos x="84" y="1"/>
                  </a:cxn>
                  <a:cxn ang="0">
                    <a:pos x="85" y="0"/>
                  </a:cxn>
                  <a:cxn ang="0">
                    <a:pos x="88" y="1"/>
                  </a:cxn>
                  <a:cxn ang="0">
                    <a:pos x="89" y="3"/>
                  </a:cxn>
                  <a:cxn ang="0">
                    <a:pos x="90" y="5"/>
                  </a:cxn>
                  <a:cxn ang="0">
                    <a:pos x="93" y="17"/>
                  </a:cxn>
                  <a:cxn ang="0">
                    <a:pos x="94" y="27"/>
                  </a:cxn>
                  <a:cxn ang="0">
                    <a:pos x="94" y="31"/>
                  </a:cxn>
                  <a:cxn ang="0">
                    <a:pos x="93" y="36"/>
                  </a:cxn>
                  <a:cxn ang="0">
                    <a:pos x="90" y="40"/>
                  </a:cxn>
                  <a:cxn ang="0">
                    <a:pos x="85" y="46"/>
                  </a:cxn>
                  <a:cxn ang="0">
                    <a:pos x="71" y="57"/>
                  </a:cxn>
                  <a:cxn ang="0">
                    <a:pos x="57" y="70"/>
                  </a:cxn>
                  <a:cxn ang="0">
                    <a:pos x="50" y="77"/>
                  </a:cxn>
                  <a:cxn ang="0">
                    <a:pos x="44" y="83"/>
                  </a:cxn>
                  <a:cxn ang="0">
                    <a:pos x="39" y="90"/>
                  </a:cxn>
                  <a:cxn ang="0">
                    <a:pos x="33" y="97"/>
                  </a:cxn>
                  <a:cxn ang="0">
                    <a:pos x="29" y="103"/>
                  </a:cxn>
                  <a:cxn ang="0">
                    <a:pos x="24" y="108"/>
                  </a:cxn>
                  <a:cxn ang="0">
                    <a:pos x="18" y="112"/>
                  </a:cxn>
                  <a:cxn ang="0">
                    <a:pos x="13" y="114"/>
                  </a:cxn>
                  <a:cxn ang="0">
                    <a:pos x="6" y="114"/>
                  </a:cxn>
                  <a:cxn ang="0">
                    <a:pos x="2" y="112"/>
                  </a:cxn>
                  <a:cxn ang="0">
                    <a:pos x="1" y="108"/>
                  </a:cxn>
                  <a:cxn ang="0">
                    <a:pos x="0" y="104"/>
                  </a:cxn>
                  <a:cxn ang="0">
                    <a:pos x="1" y="93"/>
                  </a:cxn>
                  <a:cxn ang="0">
                    <a:pos x="2" y="84"/>
                  </a:cxn>
                  <a:cxn ang="0">
                    <a:pos x="18" y="61"/>
                  </a:cxn>
                </a:cxnLst>
                <a:rect l="0" t="0" r="r" b="b"/>
                <a:pathLst>
                  <a:path w="94" h="114">
                    <a:moveTo>
                      <a:pt x="18" y="61"/>
                    </a:moveTo>
                    <a:lnTo>
                      <a:pt x="29" y="56"/>
                    </a:lnTo>
                    <a:lnTo>
                      <a:pt x="39" y="51"/>
                    </a:lnTo>
                    <a:lnTo>
                      <a:pt x="46" y="43"/>
                    </a:lnTo>
                    <a:lnTo>
                      <a:pt x="53" y="34"/>
                    </a:lnTo>
                    <a:lnTo>
                      <a:pt x="59" y="25"/>
                    </a:lnTo>
                    <a:lnTo>
                      <a:pt x="72" y="11"/>
                    </a:lnTo>
                    <a:lnTo>
                      <a:pt x="77" y="5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1"/>
                    </a:lnTo>
                    <a:lnTo>
                      <a:pt x="89" y="3"/>
                    </a:lnTo>
                    <a:lnTo>
                      <a:pt x="90" y="5"/>
                    </a:lnTo>
                    <a:lnTo>
                      <a:pt x="93" y="17"/>
                    </a:lnTo>
                    <a:lnTo>
                      <a:pt x="94" y="27"/>
                    </a:lnTo>
                    <a:lnTo>
                      <a:pt x="94" y="31"/>
                    </a:lnTo>
                    <a:lnTo>
                      <a:pt x="93" y="36"/>
                    </a:lnTo>
                    <a:lnTo>
                      <a:pt x="90" y="40"/>
                    </a:lnTo>
                    <a:lnTo>
                      <a:pt x="85" y="46"/>
                    </a:lnTo>
                    <a:lnTo>
                      <a:pt x="71" y="57"/>
                    </a:lnTo>
                    <a:lnTo>
                      <a:pt x="57" y="70"/>
                    </a:lnTo>
                    <a:lnTo>
                      <a:pt x="50" y="77"/>
                    </a:lnTo>
                    <a:lnTo>
                      <a:pt x="44" y="83"/>
                    </a:lnTo>
                    <a:lnTo>
                      <a:pt x="39" y="90"/>
                    </a:lnTo>
                    <a:lnTo>
                      <a:pt x="33" y="97"/>
                    </a:lnTo>
                    <a:lnTo>
                      <a:pt x="29" y="103"/>
                    </a:lnTo>
                    <a:lnTo>
                      <a:pt x="24" y="108"/>
                    </a:lnTo>
                    <a:lnTo>
                      <a:pt x="18" y="112"/>
                    </a:lnTo>
                    <a:lnTo>
                      <a:pt x="13" y="114"/>
                    </a:lnTo>
                    <a:lnTo>
                      <a:pt x="6" y="114"/>
                    </a:lnTo>
                    <a:lnTo>
                      <a:pt x="2" y="112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1" y="93"/>
                    </a:lnTo>
                    <a:lnTo>
                      <a:pt x="2" y="84"/>
                    </a:lnTo>
                    <a:lnTo>
                      <a:pt x="18" y="6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9" name="Freeform 212">
                <a:extLst>
                  <a:ext uri="{FF2B5EF4-FFF2-40B4-BE49-F238E27FC236}">
                    <a16:creationId xmlns:a16="http://schemas.microsoft.com/office/drawing/2014/main" id="{A119107E-3410-BB4D-B3CC-3E0D3112E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7159" y="2301363"/>
                <a:ext cx="87441" cy="133667"/>
              </a:xfrm>
              <a:custGeom>
                <a:avLst/>
                <a:gdLst/>
                <a:ahLst/>
                <a:cxnLst>
                  <a:cxn ang="0">
                    <a:pos x="111" y="204"/>
                  </a:cxn>
                  <a:cxn ang="0">
                    <a:pos x="129" y="172"/>
                  </a:cxn>
                  <a:cxn ang="0">
                    <a:pos x="142" y="155"/>
                  </a:cxn>
                  <a:cxn ang="0">
                    <a:pos x="154" y="147"/>
                  </a:cxn>
                  <a:cxn ang="0">
                    <a:pos x="162" y="142"/>
                  </a:cxn>
                  <a:cxn ang="0">
                    <a:pos x="165" y="138"/>
                  </a:cxn>
                  <a:cxn ang="0">
                    <a:pos x="168" y="107"/>
                  </a:cxn>
                  <a:cxn ang="0">
                    <a:pos x="169" y="59"/>
                  </a:cxn>
                  <a:cxn ang="0">
                    <a:pos x="173" y="37"/>
                  </a:cxn>
                  <a:cxn ang="0">
                    <a:pos x="180" y="24"/>
                  </a:cxn>
                  <a:cxn ang="0">
                    <a:pos x="187" y="14"/>
                  </a:cxn>
                  <a:cxn ang="0">
                    <a:pos x="191" y="5"/>
                  </a:cxn>
                  <a:cxn ang="0">
                    <a:pos x="190" y="0"/>
                  </a:cxn>
                  <a:cxn ang="0">
                    <a:pos x="177" y="2"/>
                  </a:cxn>
                  <a:cxn ang="0">
                    <a:pos x="160" y="10"/>
                  </a:cxn>
                  <a:cxn ang="0">
                    <a:pos x="133" y="29"/>
                  </a:cxn>
                  <a:cxn ang="0">
                    <a:pos x="132" y="32"/>
                  </a:cxn>
                  <a:cxn ang="0">
                    <a:pos x="136" y="35"/>
                  </a:cxn>
                  <a:cxn ang="0">
                    <a:pos x="142" y="40"/>
                  </a:cxn>
                  <a:cxn ang="0">
                    <a:pos x="147" y="53"/>
                  </a:cxn>
                  <a:cxn ang="0">
                    <a:pos x="149" y="59"/>
                  </a:cxn>
                  <a:cxn ang="0">
                    <a:pos x="146" y="66"/>
                  </a:cxn>
                  <a:cxn ang="0">
                    <a:pos x="132" y="82"/>
                  </a:cxn>
                  <a:cxn ang="0">
                    <a:pos x="118" y="95"/>
                  </a:cxn>
                  <a:cxn ang="0">
                    <a:pos x="112" y="104"/>
                  </a:cxn>
                  <a:cxn ang="0">
                    <a:pos x="111" y="111"/>
                  </a:cxn>
                  <a:cxn ang="0">
                    <a:pos x="120" y="117"/>
                  </a:cxn>
                  <a:cxn ang="0">
                    <a:pos x="124" y="121"/>
                  </a:cxn>
                  <a:cxn ang="0">
                    <a:pos x="127" y="128"/>
                  </a:cxn>
                  <a:cxn ang="0">
                    <a:pos x="121" y="136"/>
                  </a:cxn>
                  <a:cxn ang="0">
                    <a:pos x="112" y="143"/>
                  </a:cxn>
                  <a:cxn ang="0">
                    <a:pos x="93" y="155"/>
                  </a:cxn>
                  <a:cxn ang="0">
                    <a:pos x="68" y="178"/>
                  </a:cxn>
                  <a:cxn ang="0">
                    <a:pos x="49" y="203"/>
                  </a:cxn>
                  <a:cxn ang="0">
                    <a:pos x="33" y="224"/>
                  </a:cxn>
                  <a:cxn ang="0">
                    <a:pos x="20" y="238"/>
                  </a:cxn>
                  <a:cxn ang="0">
                    <a:pos x="6" y="268"/>
                  </a:cxn>
                  <a:cxn ang="0">
                    <a:pos x="1" y="282"/>
                  </a:cxn>
                  <a:cxn ang="0">
                    <a:pos x="0" y="290"/>
                  </a:cxn>
                  <a:cxn ang="0">
                    <a:pos x="4" y="296"/>
                  </a:cxn>
                  <a:cxn ang="0">
                    <a:pos x="14" y="299"/>
                  </a:cxn>
                  <a:cxn ang="0">
                    <a:pos x="28" y="294"/>
                  </a:cxn>
                  <a:cxn ang="0">
                    <a:pos x="50" y="278"/>
                  </a:cxn>
                  <a:cxn ang="0">
                    <a:pos x="73" y="256"/>
                  </a:cxn>
                  <a:cxn ang="0">
                    <a:pos x="84" y="242"/>
                  </a:cxn>
                  <a:cxn ang="0">
                    <a:pos x="99" y="230"/>
                  </a:cxn>
                </a:cxnLst>
                <a:rect l="0" t="0" r="r" b="b"/>
                <a:pathLst>
                  <a:path w="191" h="299">
                    <a:moveTo>
                      <a:pt x="99" y="221"/>
                    </a:moveTo>
                    <a:lnTo>
                      <a:pt x="111" y="204"/>
                    </a:lnTo>
                    <a:lnTo>
                      <a:pt x="124" y="182"/>
                    </a:lnTo>
                    <a:lnTo>
                      <a:pt x="129" y="172"/>
                    </a:lnTo>
                    <a:lnTo>
                      <a:pt x="136" y="163"/>
                    </a:lnTo>
                    <a:lnTo>
                      <a:pt x="142" y="155"/>
                    </a:lnTo>
                    <a:lnTo>
                      <a:pt x="149" y="150"/>
                    </a:lnTo>
                    <a:lnTo>
                      <a:pt x="154" y="147"/>
                    </a:lnTo>
                    <a:lnTo>
                      <a:pt x="159" y="145"/>
                    </a:lnTo>
                    <a:lnTo>
                      <a:pt x="162" y="142"/>
                    </a:lnTo>
                    <a:lnTo>
                      <a:pt x="164" y="141"/>
                    </a:lnTo>
                    <a:lnTo>
                      <a:pt x="165" y="138"/>
                    </a:lnTo>
                    <a:lnTo>
                      <a:pt x="167" y="136"/>
                    </a:lnTo>
                    <a:lnTo>
                      <a:pt x="168" y="107"/>
                    </a:lnTo>
                    <a:lnTo>
                      <a:pt x="168" y="75"/>
                    </a:lnTo>
                    <a:lnTo>
                      <a:pt x="169" y="59"/>
                    </a:lnTo>
                    <a:lnTo>
                      <a:pt x="172" y="44"/>
                    </a:lnTo>
                    <a:lnTo>
                      <a:pt x="173" y="37"/>
                    </a:lnTo>
                    <a:lnTo>
                      <a:pt x="176" y="31"/>
                    </a:lnTo>
                    <a:lnTo>
                      <a:pt x="180" y="24"/>
                    </a:lnTo>
                    <a:lnTo>
                      <a:pt x="184" y="19"/>
                    </a:lnTo>
                    <a:lnTo>
                      <a:pt x="187" y="14"/>
                    </a:lnTo>
                    <a:lnTo>
                      <a:pt x="190" y="10"/>
                    </a:lnTo>
                    <a:lnTo>
                      <a:pt x="191" y="5"/>
                    </a:lnTo>
                    <a:lnTo>
                      <a:pt x="191" y="0"/>
                    </a:lnTo>
                    <a:lnTo>
                      <a:pt x="190" y="0"/>
                    </a:lnTo>
                    <a:lnTo>
                      <a:pt x="185" y="0"/>
                    </a:lnTo>
                    <a:lnTo>
                      <a:pt x="177" y="2"/>
                    </a:lnTo>
                    <a:lnTo>
                      <a:pt x="169" y="5"/>
                    </a:lnTo>
                    <a:lnTo>
                      <a:pt x="160" y="10"/>
                    </a:lnTo>
                    <a:lnTo>
                      <a:pt x="145" y="20"/>
                    </a:lnTo>
                    <a:lnTo>
                      <a:pt x="133" y="29"/>
                    </a:lnTo>
                    <a:lnTo>
                      <a:pt x="132" y="31"/>
                    </a:lnTo>
                    <a:lnTo>
                      <a:pt x="132" y="32"/>
                    </a:lnTo>
                    <a:lnTo>
                      <a:pt x="133" y="33"/>
                    </a:lnTo>
                    <a:lnTo>
                      <a:pt x="136" y="35"/>
                    </a:lnTo>
                    <a:lnTo>
                      <a:pt x="140" y="37"/>
                    </a:lnTo>
                    <a:lnTo>
                      <a:pt x="142" y="40"/>
                    </a:lnTo>
                    <a:lnTo>
                      <a:pt x="145" y="46"/>
                    </a:lnTo>
                    <a:lnTo>
                      <a:pt x="147" y="53"/>
                    </a:lnTo>
                    <a:lnTo>
                      <a:pt x="149" y="55"/>
                    </a:lnTo>
                    <a:lnTo>
                      <a:pt x="149" y="59"/>
                    </a:lnTo>
                    <a:lnTo>
                      <a:pt x="147" y="62"/>
                    </a:lnTo>
                    <a:lnTo>
                      <a:pt x="146" y="66"/>
                    </a:lnTo>
                    <a:lnTo>
                      <a:pt x="140" y="75"/>
                    </a:lnTo>
                    <a:lnTo>
                      <a:pt x="132" y="82"/>
                    </a:lnTo>
                    <a:lnTo>
                      <a:pt x="125" y="88"/>
                    </a:lnTo>
                    <a:lnTo>
                      <a:pt x="118" y="95"/>
                    </a:lnTo>
                    <a:lnTo>
                      <a:pt x="115" y="99"/>
                    </a:lnTo>
                    <a:lnTo>
                      <a:pt x="112" y="104"/>
                    </a:lnTo>
                    <a:lnTo>
                      <a:pt x="111" y="108"/>
                    </a:lnTo>
                    <a:lnTo>
                      <a:pt x="111" y="111"/>
                    </a:lnTo>
                    <a:lnTo>
                      <a:pt x="115" y="115"/>
                    </a:lnTo>
                    <a:lnTo>
                      <a:pt x="120" y="117"/>
                    </a:lnTo>
                    <a:lnTo>
                      <a:pt x="123" y="119"/>
                    </a:lnTo>
                    <a:lnTo>
                      <a:pt x="124" y="121"/>
                    </a:lnTo>
                    <a:lnTo>
                      <a:pt x="125" y="124"/>
                    </a:lnTo>
                    <a:lnTo>
                      <a:pt x="127" y="128"/>
                    </a:lnTo>
                    <a:lnTo>
                      <a:pt x="125" y="132"/>
                    </a:lnTo>
                    <a:lnTo>
                      <a:pt x="121" y="136"/>
                    </a:lnTo>
                    <a:lnTo>
                      <a:pt x="118" y="139"/>
                    </a:lnTo>
                    <a:lnTo>
                      <a:pt x="112" y="143"/>
                    </a:lnTo>
                    <a:lnTo>
                      <a:pt x="101" y="150"/>
                    </a:lnTo>
                    <a:lnTo>
                      <a:pt x="93" y="155"/>
                    </a:lnTo>
                    <a:lnTo>
                      <a:pt x="80" y="167"/>
                    </a:lnTo>
                    <a:lnTo>
                      <a:pt x="68" y="178"/>
                    </a:lnTo>
                    <a:lnTo>
                      <a:pt x="59" y="190"/>
                    </a:lnTo>
                    <a:lnTo>
                      <a:pt x="49" y="203"/>
                    </a:lnTo>
                    <a:lnTo>
                      <a:pt x="41" y="213"/>
                    </a:lnTo>
                    <a:lnTo>
                      <a:pt x="33" y="224"/>
                    </a:lnTo>
                    <a:lnTo>
                      <a:pt x="27" y="230"/>
                    </a:lnTo>
                    <a:lnTo>
                      <a:pt x="20" y="238"/>
                    </a:lnTo>
                    <a:lnTo>
                      <a:pt x="14" y="252"/>
                    </a:lnTo>
                    <a:lnTo>
                      <a:pt x="6" y="268"/>
                    </a:lnTo>
                    <a:lnTo>
                      <a:pt x="4" y="274"/>
                    </a:lnTo>
                    <a:lnTo>
                      <a:pt x="1" y="282"/>
                    </a:lnTo>
                    <a:lnTo>
                      <a:pt x="0" y="286"/>
                    </a:lnTo>
                    <a:lnTo>
                      <a:pt x="0" y="290"/>
                    </a:lnTo>
                    <a:lnTo>
                      <a:pt x="1" y="294"/>
                    </a:lnTo>
                    <a:lnTo>
                      <a:pt x="4" y="296"/>
                    </a:lnTo>
                    <a:lnTo>
                      <a:pt x="9" y="299"/>
                    </a:lnTo>
                    <a:lnTo>
                      <a:pt x="14" y="299"/>
                    </a:lnTo>
                    <a:lnTo>
                      <a:pt x="22" y="296"/>
                    </a:lnTo>
                    <a:lnTo>
                      <a:pt x="28" y="294"/>
                    </a:lnTo>
                    <a:lnTo>
                      <a:pt x="41" y="285"/>
                    </a:lnTo>
                    <a:lnTo>
                      <a:pt x="50" y="278"/>
                    </a:lnTo>
                    <a:lnTo>
                      <a:pt x="62" y="266"/>
                    </a:lnTo>
                    <a:lnTo>
                      <a:pt x="73" y="256"/>
                    </a:lnTo>
                    <a:lnTo>
                      <a:pt x="79" y="250"/>
                    </a:lnTo>
                    <a:lnTo>
                      <a:pt x="84" y="242"/>
                    </a:lnTo>
                    <a:lnTo>
                      <a:pt x="92" y="235"/>
                    </a:lnTo>
                    <a:lnTo>
                      <a:pt x="99" y="230"/>
                    </a:lnTo>
                    <a:lnTo>
                      <a:pt x="99" y="22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0" name="Freeform 213">
                <a:extLst>
                  <a:ext uri="{FF2B5EF4-FFF2-40B4-BE49-F238E27FC236}">
                    <a16:creationId xmlns:a16="http://schemas.microsoft.com/office/drawing/2014/main" id="{68A3591F-127E-9F4C-ADB2-52B273365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8204" y="2380840"/>
                <a:ext cx="16396" cy="46964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1" y="67"/>
                  </a:cxn>
                  <a:cxn ang="0">
                    <a:pos x="2" y="52"/>
                  </a:cxn>
                  <a:cxn ang="0">
                    <a:pos x="3" y="36"/>
                  </a:cxn>
                  <a:cxn ang="0">
                    <a:pos x="5" y="20"/>
                  </a:cxn>
                  <a:cxn ang="0">
                    <a:pos x="5" y="17"/>
                  </a:cxn>
                  <a:cxn ang="0">
                    <a:pos x="7" y="11"/>
                  </a:cxn>
                  <a:cxn ang="0">
                    <a:pos x="10" y="7"/>
                  </a:cxn>
                  <a:cxn ang="0">
                    <a:pos x="14" y="4"/>
                  </a:cxn>
                  <a:cxn ang="0">
                    <a:pos x="19" y="1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33" y="2"/>
                  </a:cxn>
                  <a:cxn ang="0">
                    <a:pos x="36" y="5"/>
                  </a:cxn>
                  <a:cxn ang="0">
                    <a:pos x="37" y="7"/>
                  </a:cxn>
                  <a:cxn ang="0">
                    <a:pos x="37" y="13"/>
                  </a:cxn>
                  <a:cxn ang="0">
                    <a:pos x="37" y="17"/>
                  </a:cxn>
                  <a:cxn ang="0">
                    <a:pos x="37" y="26"/>
                  </a:cxn>
                  <a:cxn ang="0">
                    <a:pos x="36" y="33"/>
                  </a:cxn>
                  <a:cxn ang="0">
                    <a:pos x="36" y="48"/>
                  </a:cxn>
                  <a:cxn ang="0">
                    <a:pos x="34" y="62"/>
                  </a:cxn>
                  <a:cxn ang="0">
                    <a:pos x="34" y="76"/>
                  </a:cxn>
                  <a:cxn ang="0">
                    <a:pos x="32" y="90"/>
                  </a:cxn>
                  <a:cxn ang="0">
                    <a:pos x="32" y="94"/>
                  </a:cxn>
                  <a:cxn ang="0">
                    <a:pos x="29" y="99"/>
                  </a:cxn>
                  <a:cxn ang="0">
                    <a:pos x="28" y="103"/>
                  </a:cxn>
                  <a:cxn ang="0">
                    <a:pos x="23" y="105"/>
                  </a:cxn>
                  <a:cxn ang="0">
                    <a:pos x="16" y="105"/>
                  </a:cxn>
                  <a:cxn ang="0">
                    <a:pos x="10" y="103"/>
                  </a:cxn>
                  <a:cxn ang="0">
                    <a:pos x="7" y="102"/>
                  </a:cxn>
                  <a:cxn ang="0">
                    <a:pos x="5" y="99"/>
                  </a:cxn>
                  <a:cxn ang="0">
                    <a:pos x="3" y="97"/>
                  </a:cxn>
                  <a:cxn ang="0">
                    <a:pos x="2" y="93"/>
                  </a:cxn>
                  <a:cxn ang="0">
                    <a:pos x="0" y="83"/>
                  </a:cxn>
                </a:cxnLst>
                <a:rect l="0" t="0" r="r" b="b"/>
                <a:pathLst>
                  <a:path w="37" h="105">
                    <a:moveTo>
                      <a:pt x="0" y="83"/>
                    </a:moveTo>
                    <a:lnTo>
                      <a:pt x="1" y="67"/>
                    </a:lnTo>
                    <a:lnTo>
                      <a:pt x="2" y="52"/>
                    </a:lnTo>
                    <a:lnTo>
                      <a:pt x="3" y="36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7" y="11"/>
                    </a:lnTo>
                    <a:lnTo>
                      <a:pt x="10" y="7"/>
                    </a:lnTo>
                    <a:lnTo>
                      <a:pt x="14" y="4"/>
                    </a:lnTo>
                    <a:lnTo>
                      <a:pt x="19" y="1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3" y="2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7" y="13"/>
                    </a:lnTo>
                    <a:lnTo>
                      <a:pt x="37" y="17"/>
                    </a:lnTo>
                    <a:lnTo>
                      <a:pt x="37" y="26"/>
                    </a:lnTo>
                    <a:lnTo>
                      <a:pt x="36" y="33"/>
                    </a:lnTo>
                    <a:lnTo>
                      <a:pt x="36" y="48"/>
                    </a:lnTo>
                    <a:lnTo>
                      <a:pt x="34" y="62"/>
                    </a:lnTo>
                    <a:lnTo>
                      <a:pt x="34" y="76"/>
                    </a:lnTo>
                    <a:lnTo>
                      <a:pt x="32" y="90"/>
                    </a:lnTo>
                    <a:lnTo>
                      <a:pt x="32" y="94"/>
                    </a:lnTo>
                    <a:lnTo>
                      <a:pt x="29" y="99"/>
                    </a:lnTo>
                    <a:lnTo>
                      <a:pt x="28" y="103"/>
                    </a:lnTo>
                    <a:lnTo>
                      <a:pt x="23" y="105"/>
                    </a:lnTo>
                    <a:lnTo>
                      <a:pt x="16" y="105"/>
                    </a:lnTo>
                    <a:lnTo>
                      <a:pt x="10" y="103"/>
                    </a:lnTo>
                    <a:lnTo>
                      <a:pt x="7" y="102"/>
                    </a:lnTo>
                    <a:lnTo>
                      <a:pt x="5" y="99"/>
                    </a:lnTo>
                    <a:lnTo>
                      <a:pt x="3" y="97"/>
                    </a:lnTo>
                    <a:lnTo>
                      <a:pt x="2" y="9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1" name="Freeform 214">
                <a:extLst>
                  <a:ext uri="{FF2B5EF4-FFF2-40B4-BE49-F238E27FC236}">
                    <a16:creationId xmlns:a16="http://schemas.microsoft.com/office/drawing/2014/main" id="{8F5FF181-C9C7-2042-B45F-70432DDE4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5530" y="2297750"/>
                <a:ext cx="45543" cy="54189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1" y="81"/>
                  </a:cxn>
                  <a:cxn ang="0">
                    <a:pos x="4" y="75"/>
                  </a:cxn>
                  <a:cxn ang="0">
                    <a:pos x="8" y="68"/>
                  </a:cxn>
                  <a:cxn ang="0">
                    <a:pos x="12" y="62"/>
                  </a:cxn>
                  <a:cxn ang="0">
                    <a:pos x="17" y="55"/>
                  </a:cxn>
                  <a:cxn ang="0">
                    <a:pos x="22" y="49"/>
                  </a:cxn>
                  <a:cxn ang="0">
                    <a:pos x="27" y="45"/>
                  </a:cxn>
                  <a:cxn ang="0">
                    <a:pos x="32" y="43"/>
                  </a:cxn>
                  <a:cxn ang="0">
                    <a:pos x="43" y="39"/>
                  </a:cxn>
                  <a:cxn ang="0">
                    <a:pos x="51" y="32"/>
                  </a:cxn>
                  <a:cxn ang="0">
                    <a:pos x="58" y="26"/>
                  </a:cxn>
                  <a:cxn ang="0">
                    <a:pos x="66" y="18"/>
                  </a:cxn>
                  <a:cxn ang="0">
                    <a:pos x="79" y="8"/>
                  </a:cxn>
                  <a:cxn ang="0">
                    <a:pos x="91" y="1"/>
                  </a:cxn>
                  <a:cxn ang="0">
                    <a:pos x="92" y="0"/>
                  </a:cxn>
                  <a:cxn ang="0">
                    <a:pos x="95" y="1"/>
                  </a:cxn>
                  <a:cxn ang="0">
                    <a:pos x="96" y="1"/>
                  </a:cxn>
                  <a:cxn ang="0">
                    <a:pos x="97" y="4"/>
                  </a:cxn>
                  <a:cxn ang="0">
                    <a:pos x="98" y="10"/>
                  </a:cxn>
                  <a:cxn ang="0">
                    <a:pos x="97" y="20"/>
                  </a:cxn>
                  <a:cxn ang="0">
                    <a:pos x="96" y="32"/>
                  </a:cxn>
                  <a:cxn ang="0">
                    <a:pos x="95" y="44"/>
                  </a:cxn>
                  <a:cxn ang="0">
                    <a:pos x="92" y="55"/>
                  </a:cxn>
                  <a:cxn ang="0">
                    <a:pos x="89" y="67"/>
                  </a:cxn>
                  <a:cxn ang="0">
                    <a:pos x="87" y="70"/>
                  </a:cxn>
                  <a:cxn ang="0">
                    <a:pos x="85" y="72"/>
                  </a:cxn>
                  <a:cxn ang="0">
                    <a:pos x="82" y="74"/>
                  </a:cxn>
                  <a:cxn ang="0">
                    <a:pos x="79" y="75"/>
                  </a:cxn>
                  <a:cxn ang="0">
                    <a:pos x="71" y="75"/>
                  </a:cxn>
                  <a:cxn ang="0">
                    <a:pos x="62" y="74"/>
                  </a:cxn>
                  <a:cxn ang="0">
                    <a:pos x="53" y="74"/>
                  </a:cxn>
                  <a:cxn ang="0">
                    <a:pos x="45" y="76"/>
                  </a:cxn>
                  <a:cxn ang="0">
                    <a:pos x="41" y="77"/>
                  </a:cxn>
                  <a:cxn ang="0">
                    <a:pos x="39" y="81"/>
                  </a:cxn>
                  <a:cxn ang="0">
                    <a:pos x="36" y="85"/>
                  </a:cxn>
                  <a:cxn ang="0">
                    <a:pos x="34" y="90"/>
                  </a:cxn>
                  <a:cxn ang="0">
                    <a:pos x="31" y="103"/>
                  </a:cxn>
                  <a:cxn ang="0">
                    <a:pos x="25" y="116"/>
                  </a:cxn>
                  <a:cxn ang="0">
                    <a:pos x="21" y="120"/>
                  </a:cxn>
                  <a:cxn ang="0">
                    <a:pos x="18" y="123"/>
                  </a:cxn>
                  <a:cxn ang="0">
                    <a:pos x="14" y="123"/>
                  </a:cxn>
                  <a:cxn ang="0">
                    <a:pos x="12" y="122"/>
                  </a:cxn>
                  <a:cxn ang="0">
                    <a:pos x="6" y="115"/>
                  </a:cxn>
                  <a:cxn ang="0">
                    <a:pos x="3" y="105"/>
                  </a:cxn>
                  <a:cxn ang="0">
                    <a:pos x="0" y="88"/>
                  </a:cxn>
                </a:cxnLst>
                <a:rect l="0" t="0" r="r" b="b"/>
                <a:pathLst>
                  <a:path w="98" h="123">
                    <a:moveTo>
                      <a:pt x="0" y="88"/>
                    </a:moveTo>
                    <a:lnTo>
                      <a:pt x="1" y="81"/>
                    </a:lnTo>
                    <a:lnTo>
                      <a:pt x="4" y="75"/>
                    </a:lnTo>
                    <a:lnTo>
                      <a:pt x="8" y="68"/>
                    </a:lnTo>
                    <a:lnTo>
                      <a:pt x="12" y="62"/>
                    </a:lnTo>
                    <a:lnTo>
                      <a:pt x="17" y="55"/>
                    </a:lnTo>
                    <a:lnTo>
                      <a:pt x="22" y="49"/>
                    </a:lnTo>
                    <a:lnTo>
                      <a:pt x="27" y="45"/>
                    </a:lnTo>
                    <a:lnTo>
                      <a:pt x="32" y="43"/>
                    </a:lnTo>
                    <a:lnTo>
                      <a:pt x="43" y="39"/>
                    </a:lnTo>
                    <a:lnTo>
                      <a:pt x="51" y="32"/>
                    </a:lnTo>
                    <a:lnTo>
                      <a:pt x="58" y="26"/>
                    </a:lnTo>
                    <a:lnTo>
                      <a:pt x="66" y="18"/>
                    </a:lnTo>
                    <a:lnTo>
                      <a:pt x="79" y="8"/>
                    </a:lnTo>
                    <a:lnTo>
                      <a:pt x="91" y="1"/>
                    </a:lnTo>
                    <a:lnTo>
                      <a:pt x="92" y="0"/>
                    </a:lnTo>
                    <a:lnTo>
                      <a:pt x="95" y="1"/>
                    </a:lnTo>
                    <a:lnTo>
                      <a:pt x="96" y="1"/>
                    </a:lnTo>
                    <a:lnTo>
                      <a:pt x="97" y="4"/>
                    </a:lnTo>
                    <a:lnTo>
                      <a:pt x="98" y="10"/>
                    </a:lnTo>
                    <a:lnTo>
                      <a:pt x="97" y="20"/>
                    </a:lnTo>
                    <a:lnTo>
                      <a:pt x="96" y="32"/>
                    </a:lnTo>
                    <a:lnTo>
                      <a:pt x="95" y="44"/>
                    </a:lnTo>
                    <a:lnTo>
                      <a:pt x="92" y="55"/>
                    </a:lnTo>
                    <a:lnTo>
                      <a:pt x="89" y="67"/>
                    </a:lnTo>
                    <a:lnTo>
                      <a:pt x="87" y="70"/>
                    </a:lnTo>
                    <a:lnTo>
                      <a:pt x="85" y="72"/>
                    </a:lnTo>
                    <a:lnTo>
                      <a:pt x="82" y="74"/>
                    </a:lnTo>
                    <a:lnTo>
                      <a:pt x="79" y="75"/>
                    </a:lnTo>
                    <a:lnTo>
                      <a:pt x="71" y="75"/>
                    </a:lnTo>
                    <a:lnTo>
                      <a:pt x="62" y="74"/>
                    </a:lnTo>
                    <a:lnTo>
                      <a:pt x="53" y="74"/>
                    </a:lnTo>
                    <a:lnTo>
                      <a:pt x="45" y="76"/>
                    </a:lnTo>
                    <a:lnTo>
                      <a:pt x="41" y="77"/>
                    </a:lnTo>
                    <a:lnTo>
                      <a:pt x="39" y="81"/>
                    </a:lnTo>
                    <a:lnTo>
                      <a:pt x="36" y="85"/>
                    </a:lnTo>
                    <a:lnTo>
                      <a:pt x="34" y="90"/>
                    </a:lnTo>
                    <a:lnTo>
                      <a:pt x="31" y="103"/>
                    </a:lnTo>
                    <a:lnTo>
                      <a:pt x="25" y="116"/>
                    </a:lnTo>
                    <a:lnTo>
                      <a:pt x="21" y="120"/>
                    </a:lnTo>
                    <a:lnTo>
                      <a:pt x="18" y="123"/>
                    </a:lnTo>
                    <a:lnTo>
                      <a:pt x="14" y="123"/>
                    </a:lnTo>
                    <a:lnTo>
                      <a:pt x="12" y="122"/>
                    </a:lnTo>
                    <a:lnTo>
                      <a:pt x="6" y="115"/>
                    </a:lnTo>
                    <a:lnTo>
                      <a:pt x="3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2" name="Freeform 217">
                <a:extLst>
                  <a:ext uri="{FF2B5EF4-FFF2-40B4-BE49-F238E27FC236}">
                    <a16:creationId xmlns:a16="http://schemas.microsoft.com/office/drawing/2014/main" id="{CDD14379-9B5C-D64A-A31C-93A6DA3E4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9833" y="3715700"/>
                <a:ext cx="21860" cy="25288"/>
              </a:xfrm>
              <a:custGeom>
                <a:avLst/>
                <a:gdLst/>
                <a:ahLst/>
                <a:cxnLst>
                  <a:cxn ang="0">
                    <a:pos x="31" y="44"/>
                  </a:cxn>
                  <a:cxn ang="0">
                    <a:pos x="28" y="47"/>
                  </a:cxn>
                  <a:cxn ang="0">
                    <a:pos x="26" y="49"/>
                  </a:cxn>
                  <a:cxn ang="0">
                    <a:pos x="19" y="53"/>
                  </a:cxn>
                  <a:cxn ang="0">
                    <a:pos x="13" y="56"/>
                  </a:cxn>
                  <a:cxn ang="0">
                    <a:pos x="9" y="56"/>
                  </a:cxn>
                  <a:cxn ang="0">
                    <a:pos x="5" y="55"/>
                  </a:cxn>
                  <a:cxn ang="0">
                    <a:pos x="2" y="53"/>
                  </a:cxn>
                  <a:cxn ang="0">
                    <a:pos x="1" y="49"/>
                  </a:cxn>
                  <a:cxn ang="0">
                    <a:pos x="0" y="45"/>
                  </a:cxn>
                  <a:cxn ang="0">
                    <a:pos x="0" y="40"/>
                  </a:cxn>
                  <a:cxn ang="0">
                    <a:pos x="1" y="36"/>
                  </a:cxn>
                  <a:cxn ang="0">
                    <a:pos x="5" y="34"/>
                  </a:cxn>
                  <a:cxn ang="0">
                    <a:pos x="13" y="26"/>
                  </a:cxn>
                  <a:cxn ang="0">
                    <a:pos x="19" y="16"/>
                  </a:cxn>
                  <a:cxn ang="0">
                    <a:pos x="23" y="11"/>
                  </a:cxn>
                  <a:cxn ang="0">
                    <a:pos x="27" y="5"/>
                  </a:cxn>
                  <a:cxn ang="0">
                    <a:pos x="31" y="3"/>
                  </a:cxn>
                  <a:cxn ang="0">
                    <a:pos x="36" y="0"/>
                  </a:cxn>
                  <a:cxn ang="0">
                    <a:pos x="40" y="1"/>
                  </a:cxn>
                  <a:cxn ang="0">
                    <a:pos x="44" y="3"/>
                  </a:cxn>
                  <a:cxn ang="0">
                    <a:pos x="46" y="5"/>
                  </a:cxn>
                  <a:cxn ang="0">
                    <a:pos x="48" y="9"/>
                  </a:cxn>
                  <a:cxn ang="0">
                    <a:pos x="45" y="18"/>
                  </a:cxn>
                  <a:cxn ang="0">
                    <a:pos x="40" y="26"/>
                  </a:cxn>
                  <a:cxn ang="0">
                    <a:pos x="31" y="44"/>
                  </a:cxn>
                </a:cxnLst>
                <a:rect l="0" t="0" r="r" b="b"/>
                <a:pathLst>
                  <a:path w="48" h="56">
                    <a:moveTo>
                      <a:pt x="31" y="44"/>
                    </a:moveTo>
                    <a:lnTo>
                      <a:pt x="28" y="47"/>
                    </a:lnTo>
                    <a:lnTo>
                      <a:pt x="26" y="49"/>
                    </a:lnTo>
                    <a:lnTo>
                      <a:pt x="19" y="53"/>
                    </a:lnTo>
                    <a:lnTo>
                      <a:pt x="13" y="56"/>
                    </a:lnTo>
                    <a:lnTo>
                      <a:pt x="9" y="56"/>
                    </a:lnTo>
                    <a:lnTo>
                      <a:pt x="5" y="55"/>
                    </a:lnTo>
                    <a:lnTo>
                      <a:pt x="2" y="53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1" y="36"/>
                    </a:lnTo>
                    <a:lnTo>
                      <a:pt x="5" y="34"/>
                    </a:lnTo>
                    <a:lnTo>
                      <a:pt x="13" y="26"/>
                    </a:lnTo>
                    <a:lnTo>
                      <a:pt x="19" y="16"/>
                    </a:lnTo>
                    <a:lnTo>
                      <a:pt x="23" y="11"/>
                    </a:lnTo>
                    <a:lnTo>
                      <a:pt x="27" y="5"/>
                    </a:lnTo>
                    <a:lnTo>
                      <a:pt x="31" y="3"/>
                    </a:lnTo>
                    <a:lnTo>
                      <a:pt x="36" y="0"/>
                    </a:lnTo>
                    <a:lnTo>
                      <a:pt x="40" y="1"/>
                    </a:lnTo>
                    <a:lnTo>
                      <a:pt x="44" y="3"/>
                    </a:lnTo>
                    <a:lnTo>
                      <a:pt x="46" y="5"/>
                    </a:lnTo>
                    <a:lnTo>
                      <a:pt x="48" y="9"/>
                    </a:lnTo>
                    <a:lnTo>
                      <a:pt x="45" y="18"/>
                    </a:lnTo>
                    <a:lnTo>
                      <a:pt x="40" y="26"/>
                    </a:lnTo>
                    <a:lnTo>
                      <a:pt x="31" y="4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3" name="Freeform 224">
                <a:extLst>
                  <a:ext uri="{FF2B5EF4-FFF2-40B4-BE49-F238E27FC236}">
                    <a16:creationId xmlns:a16="http://schemas.microsoft.com/office/drawing/2014/main" id="{903981CB-F3AF-B848-B10B-A5952D3C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4" name="Freeform 225">
                <a:extLst>
                  <a:ext uri="{FF2B5EF4-FFF2-40B4-BE49-F238E27FC236}">
                    <a16:creationId xmlns:a16="http://schemas.microsoft.com/office/drawing/2014/main" id="{5EE2A550-A9E6-0342-B269-D6A25A055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5" name="Freeform 226">
                <a:extLst>
                  <a:ext uri="{FF2B5EF4-FFF2-40B4-BE49-F238E27FC236}">
                    <a16:creationId xmlns:a16="http://schemas.microsoft.com/office/drawing/2014/main" id="{48C386BB-0132-B44E-BE20-22BBA12E64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41774" y="3582034"/>
                <a:ext cx="1865411" cy="2196467"/>
              </a:xfrm>
              <a:custGeom>
                <a:avLst/>
                <a:gdLst/>
                <a:ahLst/>
                <a:cxnLst>
                  <a:cxn ang="0">
                    <a:pos x="4086" y="4191"/>
                  </a:cxn>
                  <a:cxn ang="0">
                    <a:pos x="4017" y="4233"/>
                  </a:cxn>
                  <a:cxn ang="0">
                    <a:pos x="3767" y="4361"/>
                  </a:cxn>
                  <a:cxn ang="0">
                    <a:pos x="3817" y="4490"/>
                  </a:cxn>
                  <a:cxn ang="0">
                    <a:pos x="3767" y="4635"/>
                  </a:cxn>
                  <a:cxn ang="0">
                    <a:pos x="3876" y="4790"/>
                  </a:cxn>
                  <a:cxn ang="0">
                    <a:pos x="3968" y="4746"/>
                  </a:cxn>
                  <a:cxn ang="0">
                    <a:pos x="25" y="516"/>
                  </a:cxn>
                  <a:cxn ang="0">
                    <a:pos x="869" y="2047"/>
                  </a:cxn>
                  <a:cxn ang="0">
                    <a:pos x="898" y="1884"/>
                  </a:cxn>
                  <a:cxn ang="0">
                    <a:pos x="685" y="2730"/>
                  </a:cxn>
                  <a:cxn ang="0">
                    <a:pos x="742" y="2521"/>
                  </a:cxn>
                  <a:cxn ang="0">
                    <a:pos x="942" y="2398"/>
                  </a:cxn>
                  <a:cxn ang="0">
                    <a:pos x="859" y="2116"/>
                  </a:cxn>
                  <a:cxn ang="0">
                    <a:pos x="970" y="1852"/>
                  </a:cxn>
                  <a:cxn ang="0">
                    <a:pos x="763" y="1477"/>
                  </a:cxn>
                  <a:cxn ang="0">
                    <a:pos x="679" y="1349"/>
                  </a:cxn>
                  <a:cxn ang="0">
                    <a:pos x="627" y="1186"/>
                  </a:cxn>
                  <a:cxn ang="0">
                    <a:pos x="513" y="1124"/>
                  </a:cxn>
                  <a:cxn ang="0">
                    <a:pos x="420" y="1017"/>
                  </a:cxn>
                  <a:cxn ang="0">
                    <a:pos x="269" y="840"/>
                  </a:cxn>
                  <a:cxn ang="0">
                    <a:pos x="149" y="779"/>
                  </a:cxn>
                  <a:cxn ang="0">
                    <a:pos x="152" y="686"/>
                  </a:cxn>
                  <a:cxn ang="0">
                    <a:pos x="254" y="637"/>
                  </a:cxn>
                  <a:cxn ang="0">
                    <a:pos x="264" y="503"/>
                  </a:cxn>
                  <a:cxn ang="0">
                    <a:pos x="473" y="564"/>
                  </a:cxn>
                  <a:cxn ang="0">
                    <a:pos x="641" y="528"/>
                  </a:cxn>
                  <a:cxn ang="0">
                    <a:pos x="740" y="748"/>
                  </a:cxn>
                  <a:cxn ang="0">
                    <a:pos x="959" y="736"/>
                  </a:cxn>
                  <a:cxn ang="0">
                    <a:pos x="1038" y="753"/>
                  </a:cxn>
                  <a:cxn ang="0">
                    <a:pos x="1136" y="646"/>
                  </a:cxn>
                  <a:cxn ang="0">
                    <a:pos x="1091" y="270"/>
                  </a:cxn>
                  <a:cxn ang="0">
                    <a:pos x="1306" y="401"/>
                  </a:cxn>
                  <a:cxn ang="0">
                    <a:pos x="1521" y="560"/>
                  </a:cxn>
                  <a:cxn ang="0">
                    <a:pos x="1696" y="529"/>
                  </a:cxn>
                  <a:cxn ang="0">
                    <a:pos x="2206" y="333"/>
                  </a:cxn>
                  <a:cxn ang="0">
                    <a:pos x="2411" y="29"/>
                  </a:cxn>
                  <a:cxn ang="0">
                    <a:pos x="2700" y="162"/>
                  </a:cxn>
                  <a:cxn ang="0">
                    <a:pos x="2828" y="390"/>
                  </a:cxn>
                  <a:cxn ang="0">
                    <a:pos x="3009" y="649"/>
                  </a:cxn>
                  <a:cxn ang="0">
                    <a:pos x="3249" y="849"/>
                  </a:cxn>
                  <a:cxn ang="0">
                    <a:pos x="3668" y="1063"/>
                  </a:cxn>
                  <a:cxn ang="0">
                    <a:pos x="4085" y="1319"/>
                  </a:cxn>
                  <a:cxn ang="0">
                    <a:pos x="3805" y="1867"/>
                  </a:cxn>
                  <a:cxn ang="0">
                    <a:pos x="3525" y="1988"/>
                  </a:cxn>
                  <a:cxn ang="0">
                    <a:pos x="3384" y="2141"/>
                  </a:cxn>
                  <a:cxn ang="0">
                    <a:pos x="3162" y="2498"/>
                  </a:cxn>
                  <a:cxn ang="0">
                    <a:pos x="3421" y="2413"/>
                  </a:cxn>
                  <a:cxn ang="0">
                    <a:pos x="3419" y="2727"/>
                  </a:cxn>
                  <a:cxn ang="0">
                    <a:pos x="3379" y="2968"/>
                  </a:cxn>
                  <a:cxn ang="0">
                    <a:pos x="3337" y="3226"/>
                  </a:cxn>
                  <a:cxn ang="0">
                    <a:pos x="3503" y="3521"/>
                  </a:cxn>
                  <a:cxn ang="0">
                    <a:pos x="3263" y="3771"/>
                  </a:cxn>
                  <a:cxn ang="0">
                    <a:pos x="2880" y="3874"/>
                  </a:cxn>
                  <a:cxn ang="0">
                    <a:pos x="2626" y="3700"/>
                  </a:cxn>
                  <a:cxn ang="0">
                    <a:pos x="2456" y="3628"/>
                  </a:cxn>
                  <a:cxn ang="0">
                    <a:pos x="2091" y="3626"/>
                  </a:cxn>
                  <a:cxn ang="0">
                    <a:pos x="1951" y="3856"/>
                  </a:cxn>
                  <a:cxn ang="0">
                    <a:pos x="1583" y="3900"/>
                  </a:cxn>
                  <a:cxn ang="0">
                    <a:pos x="1338" y="3655"/>
                  </a:cxn>
                  <a:cxn ang="0">
                    <a:pos x="1112" y="3624"/>
                  </a:cxn>
                  <a:cxn ang="0">
                    <a:pos x="723" y="3464"/>
                  </a:cxn>
                  <a:cxn ang="0">
                    <a:pos x="548" y="3242"/>
                  </a:cxn>
                </a:cxnLst>
                <a:rect l="0" t="0" r="r" b="b"/>
                <a:pathLst>
                  <a:path w="4099" h="4863">
                    <a:moveTo>
                      <a:pt x="4010" y="4635"/>
                    </a:moveTo>
                    <a:lnTo>
                      <a:pt x="4013" y="4621"/>
                    </a:lnTo>
                    <a:lnTo>
                      <a:pt x="4017" y="4608"/>
                    </a:lnTo>
                    <a:lnTo>
                      <a:pt x="4021" y="4594"/>
                    </a:lnTo>
                    <a:lnTo>
                      <a:pt x="4028" y="4581"/>
                    </a:lnTo>
                    <a:lnTo>
                      <a:pt x="4041" y="4562"/>
                    </a:lnTo>
                    <a:lnTo>
                      <a:pt x="4055" y="4545"/>
                    </a:lnTo>
                    <a:lnTo>
                      <a:pt x="4063" y="4534"/>
                    </a:lnTo>
                    <a:lnTo>
                      <a:pt x="4069" y="4524"/>
                    </a:lnTo>
                    <a:lnTo>
                      <a:pt x="4074" y="4515"/>
                    </a:lnTo>
                    <a:lnTo>
                      <a:pt x="4080" y="4505"/>
                    </a:lnTo>
                    <a:lnTo>
                      <a:pt x="4083" y="4494"/>
                    </a:lnTo>
                    <a:lnTo>
                      <a:pt x="4086" y="4483"/>
                    </a:lnTo>
                    <a:lnTo>
                      <a:pt x="4087" y="4471"/>
                    </a:lnTo>
                    <a:lnTo>
                      <a:pt x="4089" y="4458"/>
                    </a:lnTo>
                    <a:lnTo>
                      <a:pt x="4089" y="4444"/>
                    </a:lnTo>
                    <a:lnTo>
                      <a:pt x="4090" y="4428"/>
                    </a:lnTo>
                    <a:lnTo>
                      <a:pt x="4090" y="4411"/>
                    </a:lnTo>
                    <a:lnTo>
                      <a:pt x="4087" y="4398"/>
                    </a:lnTo>
                    <a:lnTo>
                      <a:pt x="4086" y="4378"/>
                    </a:lnTo>
                    <a:lnTo>
                      <a:pt x="4083" y="4356"/>
                    </a:lnTo>
                    <a:lnTo>
                      <a:pt x="4078" y="4331"/>
                    </a:lnTo>
                    <a:lnTo>
                      <a:pt x="4074" y="4305"/>
                    </a:lnTo>
                    <a:lnTo>
                      <a:pt x="4072" y="4281"/>
                    </a:lnTo>
                    <a:lnTo>
                      <a:pt x="4070" y="4256"/>
                    </a:lnTo>
                    <a:lnTo>
                      <a:pt x="4070" y="4246"/>
                    </a:lnTo>
                    <a:lnTo>
                      <a:pt x="4072" y="4235"/>
                    </a:lnTo>
                    <a:lnTo>
                      <a:pt x="4074" y="4225"/>
                    </a:lnTo>
                    <a:lnTo>
                      <a:pt x="4078" y="4216"/>
                    </a:lnTo>
                    <a:lnTo>
                      <a:pt x="4081" y="4207"/>
                    </a:lnTo>
                    <a:lnTo>
                      <a:pt x="4086" y="4191"/>
                    </a:lnTo>
                    <a:lnTo>
                      <a:pt x="4091" y="4172"/>
                    </a:lnTo>
                    <a:lnTo>
                      <a:pt x="4095" y="4152"/>
                    </a:lnTo>
                    <a:lnTo>
                      <a:pt x="4096" y="4142"/>
                    </a:lnTo>
                    <a:lnTo>
                      <a:pt x="4096" y="4134"/>
                    </a:lnTo>
                    <a:lnTo>
                      <a:pt x="4096" y="4126"/>
                    </a:lnTo>
                    <a:lnTo>
                      <a:pt x="4095" y="4120"/>
                    </a:lnTo>
                    <a:lnTo>
                      <a:pt x="4094" y="4117"/>
                    </a:lnTo>
                    <a:lnTo>
                      <a:pt x="4092" y="4116"/>
                    </a:lnTo>
                    <a:lnTo>
                      <a:pt x="4090" y="4115"/>
                    </a:lnTo>
                    <a:lnTo>
                      <a:pt x="4089" y="4115"/>
                    </a:lnTo>
                    <a:lnTo>
                      <a:pt x="4082" y="4115"/>
                    </a:lnTo>
                    <a:lnTo>
                      <a:pt x="4076" y="4119"/>
                    </a:lnTo>
                    <a:lnTo>
                      <a:pt x="4068" y="4125"/>
                    </a:lnTo>
                    <a:lnTo>
                      <a:pt x="4063" y="4132"/>
                    </a:lnTo>
                    <a:lnTo>
                      <a:pt x="4057" y="4138"/>
                    </a:lnTo>
                    <a:lnTo>
                      <a:pt x="4054" y="4145"/>
                    </a:lnTo>
                    <a:lnTo>
                      <a:pt x="4047" y="4160"/>
                    </a:lnTo>
                    <a:lnTo>
                      <a:pt x="4038" y="4176"/>
                    </a:lnTo>
                    <a:lnTo>
                      <a:pt x="4035" y="4181"/>
                    </a:lnTo>
                    <a:lnTo>
                      <a:pt x="4034" y="4186"/>
                    </a:lnTo>
                    <a:lnTo>
                      <a:pt x="4034" y="4191"/>
                    </a:lnTo>
                    <a:lnTo>
                      <a:pt x="4037" y="4195"/>
                    </a:lnTo>
                    <a:lnTo>
                      <a:pt x="4041" y="4204"/>
                    </a:lnTo>
                    <a:lnTo>
                      <a:pt x="4043" y="4214"/>
                    </a:lnTo>
                    <a:lnTo>
                      <a:pt x="4043" y="4218"/>
                    </a:lnTo>
                    <a:lnTo>
                      <a:pt x="4042" y="4222"/>
                    </a:lnTo>
                    <a:lnTo>
                      <a:pt x="4039" y="4225"/>
                    </a:lnTo>
                    <a:lnTo>
                      <a:pt x="4038" y="4227"/>
                    </a:lnTo>
                    <a:lnTo>
                      <a:pt x="4032" y="4231"/>
                    </a:lnTo>
                    <a:lnTo>
                      <a:pt x="4025" y="4233"/>
                    </a:lnTo>
                    <a:lnTo>
                      <a:pt x="4017" y="4233"/>
                    </a:lnTo>
                    <a:lnTo>
                      <a:pt x="4010" y="4231"/>
                    </a:lnTo>
                    <a:lnTo>
                      <a:pt x="4003" y="4229"/>
                    </a:lnTo>
                    <a:lnTo>
                      <a:pt x="3998" y="4226"/>
                    </a:lnTo>
                    <a:lnTo>
                      <a:pt x="3988" y="4222"/>
                    </a:lnTo>
                    <a:lnTo>
                      <a:pt x="3978" y="4221"/>
                    </a:lnTo>
                    <a:lnTo>
                      <a:pt x="3968" y="4220"/>
                    </a:lnTo>
                    <a:lnTo>
                      <a:pt x="3956" y="4220"/>
                    </a:lnTo>
                    <a:lnTo>
                      <a:pt x="3945" y="4220"/>
                    </a:lnTo>
                    <a:lnTo>
                      <a:pt x="3933" y="4222"/>
                    </a:lnTo>
                    <a:lnTo>
                      <a:pt x="3921" y="4225"/>
                    </a:lnTo>
                    <a:lnTo>
                      <a:pt x="3910" y="4229"/>
                    </a:lnTo>
                    <a:lnTo>
                      <a:pt x="3886" y="4238"/>
                    </a:lnTo>
                    <a:lnTo>
                      <a:pt x="3864" y="4248"/>
                    </a:lnTo>
                    <a:lnTo>
                      <a:pt x="3855" y="4255"/>
                    </a:lnTo>
                    <a:lnTo>
                      <a:pt x="3846" y="4261"/>
                    </a:lnTo>
                    <a:lnTo>
                      <a:pt x="3837" y="4268"/>
                    </a:lnTo>
                    <a:lnTo>
                      <a:pt x="3831" y="4274"/>
                    </a:lnTo>
                    <a:lnTo>
                      <a:pt x="3824" y="4282"/>
                    </a:lnTo>
                    <a:lnTo>
                      <a:pt x="3820" y="4292"/>
                    </a:lnTo>
                    <a:lnTo>
                      <a:pt x="3815" y="4303"/>
                    </a:lnTo>
                    <a:lnTo>
                      <a:pt x="3811" y="4314"/>
                    </a:lnTo>
                    <a:lnTo>
                      <a:pt x="3806" y="4325"/>
                    </a:lnTo>
                    <a:lnTo>
                      <a:pt x="3801" y="4332"/>
                    </a:lnTo>
                    <a:lnTo>
                      <a:pt x="3798" y="4336"/>
                    </a:lnTo>
                    <a:lnTo>
                      <a:pt x="3794" y="4339"/>
                    </a:lnTo>
                    <a:lnTo>
                      <a:pt x="3791" y="4340"/>
                    </a:lnTo>
                    <a:lnTo>
                      <a:pt x="3785" y="4340"/>
                    </a:lnTo>
                    <a:lnTo>
                      <a:pt x="3776" y="4347"/>
                    </a:lnTo>
                    <a:lnTo>
                      <a:pt x="3769" y="4353"/>
                    </a:lnTo>
                    <a:lnTo>
                      <a:pt x="3767" y="4357"/>
                    </a:lnTo>
                    <a:lnTo>
                      <a:pt x="3767" y="4361"/>
                    </a:lnTo>
                    <a:lnTo>
                      <a:pt x="3769" y="4365"/>
                    </a:lnTo>
                    <a:lnTo>
                      <a:pt x="3774" y="4369"/>
                    </a:lnTo>
                    <a:lnTo>
                      <a:pt x="3783" y="4374"/>
                    </a:lnTo>
                    <a:lnTo>
                      <a:pt x="3793" y="4379"/>
                    </a:lnTo>
                    <a:lnTo>
                      <a:pt x="3798" y="4383"/>
                    </a:lnTo>
                    <a:lnTo>
                      <a:pt x="3802" y="4387"/>
                    </a:lnTo>
                    <a:lnTo>
                      <a:pt x="3805" y="4391"/>
                    </a:lnTo>
                    <a:lnTo>
                      <a:pt x="3805" y="4395"/>
                    </a:lnTo>
                    <a:lnTo>
                      <a:pt x="3804" y="4397"/>
                    </a:lnTo>
                    <a:lnTo>
                      <a:pt x="3802" y="4398"/>
                    </a:lnTo>
                    <a:lnTo>
                      <a:pt x="3800" y="4400"/>
                    </a:lnTo>
                    <a:lnTo>
                      <a:pt x="3796" y="4401"/>
                    </a:lnTo>
                    <a:lnTo>
                      <a:pt x="3789" y="4402"/>
                    </a:lnTo>
                    <a:lnTo>
                      <a:pt x="3782" y="4405"/>
                    </a:lnTo>
                    <a:lnTo>
                      <a:pt x="3778" y="4406"/>
                    </a:lnTo>
                    <a:lnTo>
                      <a:pt x="3774" y="4409"/>
                    </a:lnTo>
                    <a:lnTo>
                      <a:pt x="3770" y="4410"/>
                    </a:lnTo>
                    <a:lnTo>
                      <a:pt x="3767" y="4414"/>
                    </a:lnTo>
                    <a:lnTo>
                      <a:pt x="3765" y="4418"/>
                    </a:lnTo>
                    <a:lnTo>
                      <a:pt x="3763" y="4423"/>
                    </a:lnTo>
                    <a:lnTo>
                      <a:pt x="3763" y="4428"/>
                    </a:lnTo>
                    <a:lnTo>
                      <a:pt x="3763" y="4435"/>
                    </a:lnTo>
                    <a:lnTo>
                      <a:pt x="3766" y="4450"/>
                    </a:lnTo>
                    <a:lnTo>
                      <a:pt x="3770" y="4462"/>
                    </a:lnTo>
                    <a:lnTo>
                      <a:pt x="3774" y="4467"/>
                    </a:lnTo>
                    <a:lnTo>
                      <a:pt x="3778" y="4471"/>
                    </a:lnTo>
                    <a:lnTo>
                      <a:pt x="3783" y="4475"/>
                    </a:lnTo>
                    <a:lnTo>
                      <a:pt x="3791" y="4477"/>
                    </a:lnTo>
                    <a:lnTo>
                      <a:pt x="3800" y="4481"/>
                    </a:lnTo>
                    <a:lnTo>
                      <a:pt x="3811" y="4487"/>
                    </a:lnTo>
                    <a:lnTo>
                      <a:pt x="3817" y="4490"/>
                    </a:lnTo>
                    <a:lnTo>
                      <a:pt x="3820" y="4494"/>
                    </a:lnTo>
                    <a:lnTo>
                      <a:pt x="3824" y="4498"/>
                    </a:lnTo>
                    <a:lnTo>
                      <a:pt x="3824" y="4502"/>
                    </a:lnTo>
                    <a:lnTo>
                      <a:pt x="3823" y="4506"/>
                    </a:lnTo>
                    <a:lnTo>
                      <a:pt x="3818" y="4509"/>
                    </a:lnTo>
                    <a:lnTo>
                      <a:pt x="3810" y="4512"/>
                    </a:lnTo>
                    <a:lnTo>
                      <a:pt x="3802" y="4516"/>
                    </a:lnTo>
                    <a:lnTo>
                      <a:pt x="3794" y="4520"/>
                    </a:lnTo>
                    <a:lnTo>
                      <a:pt x="3787" y="4525"/>
                    </a:lnTo>
                    <a:lnTo>
                      <a:pt x="3784" y="4528"/>
                    </a:lnTo>
                    <a:lnTo>
                      <a:pt x="3782" y="4532"/>
                    </a:lnTo>
                    <a:lnTo>
                      <a:pt x="3779" y="4536"/>
                    </a:lnTo>
                    <a:lnTo>
                      <a:pt x="3778" y="4540"/>
                    </a:lnTo>
                    <a:lnTo>
                      <a:pt x="3776" y="4547"/>
                    </a:lnTo>
                    <a:lnTo>
                      <a:pt x="3772" y="4554"/>
                    </a:lnTo>
                    <a:lnTo>
                      <a:pt x="3770" y="4560"/>
                    </a:lnTo>
                    <a:lnTo>
                      <a:pt x="3765" y="4566"/>
                    </a:lnTo>
                    <a:lnTo>
                      <a:pt x="3756" y="4576"/>
                    </a:lnTo>
                    <a:lnTo>
                      <a:pt x="3748" y="4589"/>
                    </a:lnTo>
                    <a:lnTo>
                      <a:pt x="3743" y="4599"/>
                    </a:lnTo>
                    <a:lnTo>
                      <a:pt x="3741" y="4607"/>
                    </a:lnTo>
                    <a:lnTo>
                      <a:pt x="3743" y="4610"/>
                    </a:lnTo>
                    <a:lnTo>
                      <a:pt x="3743" y="4611"/>
                    </a:lnTo>
                    <a:lnTo>
                      <a:pt x="3745" y="4613"/>
                    </a:lnTo>
                    <a:lnTo>
                      <a:pt x="3747" y="4615"/>
                    </a:lnTo>
                    <a:lnTo>
                      <a:pt x="3760" y="4616"/>
                    </a:lnTo>
                    <a:lnTo>
                      <a:pt x="3774" y="4616"/>
                    </a:lnTo>
                    <a:lnTo>
                      <a:pt x="3774" y="4620"/>
                    </a:lnTo>
                    <a:lnTo>
                      <a:pt x="3774" y="4624"/>
                    </a:lnTo>
                    <a:lnTo>
                      <a:pt x="3771" y="4630"/>
                    </a:lnTo>
                    <a:lnTo>
                      <a:pt x="3767" y="4635"/>
                    </a:lnTo>
                    <a:lnTo>
                      <a:pt x="3760" y="4647"/>
                    </a:lnTo>
                    <a:lnTo>
                      <a:pt x="3752" y="4659"/>
                    </a:lnTo>
                    <a:lnTo>
                      <a:pt x="3745" y="4670"/>
                    </a:lnTo>
                    <a:lnTo>
                      <a:pt x="3743" y="4680"/>
                    </a:lnTo>
                    <a:lnTo>
                      <a:pt x="3743" y="4683"/>
                    </a:lnTo>
                    <a:lnTo>
                      <a:pt x="3745" y="4686"/>
                    </a:lnTo>
                    <a:lnTo>
                      <a:pt x="3749" y="4687"/>
                    </a:lnTo>
                    <a:lnTo>
                      <a:pt x="3756" y="4687"/>
                    </a:lnTo>
                    <a:lnTo>
                      <a:pt x="3776" y="4686"/>
                    </a:lnTo>
                    <a:lnTo>
                      <a:pt x="3800" y="4685"/>
                    </a:lnTo>
                    <a:lnTo>
                      <a:pt x="3804" y="4685"/>
                    </a:lnTo>
                    <a:lnTo>
                      <a:pt x="3806" y="4686"/>
                    </a:lnTo>
                    <a:lnTo>
                      <a:pt x="3809" y="4687"/>
                    </a:lnTo>
                    <a:lnTo>
                      <a:pt x="3810" y="4690"/>
                    </a:lnTo>
                    <a:lnTo>
                      <a:pt x="3809" y="4694"/>
                    </a:lnTo>
                    <a:lnTo>
                      <a:pt x="3807" y="4699"/>
                    </a:lnTo>
                    <a:lnTo>
                      <a:pt x="3804" y="4704"/>
                    </a:lnTo>
                    <a:lnTo>
                      <a:pt x="3797" y="4711"/>
                    </a:lnTo>
                    <a:lnTo>
                      <a:pt x="3794" y="4715"/>
                    </a:lnTo>
                    <a:lnTo>
                      <a:pt x="3792" y="4718"/>
                    </a:lnTo>
                    <a:lnTo>
                      <a:pt x="3791" y="4721"/>
                    </a:lnTo>
                    <a:lnTo>
                      <a:pt x="3791" y="4725"/>
                    </a:lnTo>
                    <a:lnTo>
                      <a:pt x="3792" y="4731"/>
                    </a:lnTo>
                    <a:lnTo>
                      <a:pt x="3796" y="4738"/>
                    </a:lnTo>
                    <a:lnTo>
                      <a:pt x="3802" y="4744"/>
                    </a:lnTo>
                    <a:lnTo>
                      <a:pt x="3809" y="4751"/>
                    </a:lnTo>
                    <a:lnTo>
                      <a:pt x="3818" y="4757"/>
                    </a:lnTo>
                    <a:lnTo>
                      <a:pt x="3828" y="4764"/>
                    </a:lnTo>
                    <a:lnTo>
                      <a:pt x="3849" y="4774"/>
                    </a:lnTo>
                    <a:lnTo>
                      <a:pt x="3868" y="4786"/>
                    </a:lnTo>
                    <a:lnTo>
                      <a:pt x="3876" y="4790"/>
                    </a:lnTo>
                    <a:lnTo>
                      <a:pt x="3884" y="4795"/>
                    </a:lnTo>
                    <a:lnTo>
                      <a:pt x="3888" y="4799"/>
                    </a:lnTo>
                    <a:lnTo>
                      <a:pt x="3892" y="4803"/>
                    </a:lnTo>
                    <a:lnTo>
                      <a:pt x="3894" y="4816"/>
                    </a:lnTo>
                    <a:lnTo>
                      <a:pt x="3897" y="4826"/>
                    </a:lnTo>
                    <a:lnTo>
                      <a:pt x="3898" y="4830"/>
                    </a:lnTo>
                    <a:lnTo>
                      <a:pt x="3901" y="4835"/>
                    </a:lnTo>
                    <a:lnTo>
                      <a:pt x="3905" y="4839"/>
                    </a:lnTo>
                    <a:lnTo>
                      <a:pt x="3912" y="4841"/>
                    </a:lnTo>
                    <a:lnTo>
                      <a:pt x="3923" y="4849"/>
                    </a:lnTo>
                    <a:lnTo>
                      <a:pt x="3931" y="4857"/>
                    </a:lnTo>
                    <a:lnTo>
                      <a:pt x="3934" y="4861"/>
                    </a:lnTo>
                    <a:lnTo>
                      <a:pt x="3938" y="4863"/>
                    </a:lnTo>
                    <a:lnTo>
                      <a:pt x="3945" y="4863"/>
                    </a:lnTo>
                    <a:lnTo>
                      <a:pt x="3953" y="4862"/>
                    </a:lnTo>
                    <a:lnTo>
                      <a:pt x="3949" y="4848"/>
                    </a:lnTo>
                    <a:lnTo>
                      <a:pt x="3945" y="4832"/>
                    </a:lnTo>
                    <a:lnTo>
                      <a:pt x="3942" y="4825"/>
                    </a:lnTo>
                    <a:lnTo>
                      <a:pt x="3942" y="4817"/>
                    </a:lnTo>
                    <a:lnTo>
                      <a:pt x="3942" y="4810"/>
                    </a:lnTo>
                    <a:lnTo>
                      <a:pt x="3946" y="4804"/>
                    </a:lnTo>
                    <a:lnTo>
                      <a:pt x="3953" y="4796"/>
                    </a:lnTo>
                    <a:lnTo>
                      <a:pt x="3959" y="4790"/>
                    </a:lnTo>
                    <a:lnTo>
                      <a:pt x="3966" y="4783"/>
                    </a:lnTo>
                    <a:lnTo>
                      <a:pt x="3971" y="4774"/>
                    </a:lnTo>
                    <a:lnTo>
                      <a:pt x="3972" y="4769"/>
                    </a:lnTo>
                    <a:lnTo>
                      <a:pt x="3973" y="4765"/>
                    </a:lnTo>
                    <a:lnTo>
                      <a:pt x="3973" y="4761"/>
                    </a:lnTo>
                    <a:lnTo>
                      <a:pt x="3972" y="4757"/>
                    </a:lnTo>
                    <a:lnTo>
                      <a:pt x="3969" y="4751"/>
                    </a:lnTo>
                    <a:lnTo>
                      <a:pt x="3968" y="4746"/>
                    </a:lnTo>
                    <a:lnTo>
                      <a:pt x="3967" y="4742"/>
                    </a:lnTo>
                    <a:lnTo>
                      <a:pt x="3967" y="4738"/>
                    </a:lnTo>
                    <a:lnTo>
                      <a:pt x="3972" y="4733"/>
                    </a:lnTo>
                    <a:lnTo>
                      <a:pt x="3982" y="4726"/>
                    </a:lnTo>
                    <a:lnTo>
                      <a:pt x="3985" y="4725"/>
                    </a:lnTo>
                    <a:lnTo>
                      <a:pt x="3988" y="4722"/>
                    </a:lnTo>
                    <a:lnTo>
                      <a:pt x="3990" y="4718"/>
                    </a:lnTo>
                    <a:lnTo>
                      <a:pt x="3991" y="4715"/>
                    </a:lnTo>
                    <a:lnTo>
                      <a:pt x="3994" y="4704"/>
                    </a:lnTo>
                    <a:lnTo>
                      <a:pt x="3997" y="4692"/>
                    </a:lnTo>
                    <a:lnTo>
                      <a:pt x="3998" y="4670"/>
                    </a:lnTo>
                    <a:lnTo>
                      <a:pt x="3999" y="4654"/>
                    </a:lnTo>
                    <a:lnTo>
                      <a:pt x="4010" y="4635"/>
                    </a:lnTo>
                    <a:close/>
                    <a:moveTo>
                      <a:pt x="47" y="554"/>
                    </a:moveTo>
                    <a:lnTo>
                      <a:pt x="39" y="556"/>
                    </a:lnTo>
                    <a:lnTo>
                      <a:pt x="30" y="558"/>
                    </a:lnTo>
                    <a:lnTo>
                      <a:pt x="25" y="558"/>
                    </a:lnTo>
                    <a:lnTo>
                      <a:pt x="21" y="556"/>
                    </a:lnTo>
                    <a:lnTo>
                      <a:pt x="16" y="555"/>
                    </a:lnTo>
                    <a:lnTo>
                      <a:pt x="12" y="554"/>
                    </a:lnTo>
                    <a:lnTo>
                      <a:pt x="8" y="550"/>
                    </a:lnTo>
                    <a:lnTo>
                      <a:pt x="5" y="545"/>
                    </a:lnTo>
                    <a:lnTo>
                      <a:pt x="3" y="539"/>
                    </a:lnTo>
                    <a:lnTo>
                      <a:pt x="0" y="532"/>
                    </a:lnTo>
                    <a:lnTo>
                      <a:pt x="0" y="526"/>
                    </a:lnTo>
                    <a:lnTo>
                      <a:pt x="1" y="520"/>
                    </a:lnTo>
                    <a:lnTo>
                      <a:pt x="3" y="519"/>
                    </a:lnTo>
                    <a:lnTo>
                      <a:pt x="5" y="516"/>
                    </a:lnTo>
                    <a:lnTo>
                      <a:pt x="8" y="515"/>
                    </a:lnTo>
                    <a:lnTo>
                      <a:pt x="10" y="515"/>
                    </a:lnTo>
                    <a:lnTo>
                      <a:pt x="25" y="516"/>
                    </a:lnTo>
                    <a:lnTo>
                      <a:pt x="38" y="521"/>
                    </a:lnTo>
                    <a:lnTo>
                      <a:pt x="44" y="524"/>
                    </a:lnTo>
                    <a:lnTo>
                      <a:pt x="49" y="528"/>
                    </a:lnTo>
                    <a:lnTo>
                      <a:pt x="53" y="533"/>
                    </a:lnTo>
                    <a:lnTo>
                      <a:pt x="57" y="539"/>
                    </a:lnTo>
                    <a:lnTo>
                      <a:pt x="47" y="554"/>
                    </a:lnTo>
                    <a:close/>
                    <a:moveTo>
                      <a:pt x="841" y="2025"/>
                    </a:moveTo>
                    <a:lnTo>
                      <a:pt x="837" y="2017"/>
                    </a:lnTo>
                    <a:lnTo>
                      <a:pt x="834" y="2006"/>
                    </a:lnTo>
                    <a:lnTo>
                      <a:pt x="830" y="1994"/>
                    </a:lnTo>
                    <a:lnTo>
                      <a:pt x="828" y="1985"/>
                    </a:lnTo>
                    <a:lnTo>
                      <a:pt x="824" y="1973"/>
                    </a:lnTo>
                    <a:lnTo>
                      <a:pt x="821" y="1962"/>
                    </a:lnTo>
                    <a:lnTo>
                      <a:pt x="820" y="1950"/>
                    </a:lnTo>
                    <a:lnTo>
                      <a:pt x="821" y="1938"/>
                    </a:lnTo>
                    <a:lnTo>
                      <a:pt x="824" y="1937"/>
                    </a:lnTo>
                    <a:lnTo>
                      <a:pt x="828" y="1938"/>
                    </a:lnTo>
                    <a:lnTo>
                      <a:pt x="832" y="1940"/>
                    </a:lnTo>
                    <a:lnTo>
                      <a:pt x="836" y="1944"/>
                    </a:lnTo>
                    <a:lnTo>
                      <a:pt x="842" y="1950"/>
                    </a:lnTo>
                    <a:lnTo>
                      <a:pt x="846" y="1957"/>
                    </a:lnTo>
                    <a:lnTo>
                      <a:pt x="855" y="1971"/>
                    </a:lnTo>
                    <a:lnTo>
                      <a:pt x="861" y="1984"/>
                    </a:lnTo>
                    <a:lnTo>
                      <a:pt x="864" y="1990"/>
                    </a:lnTo>
                    <a:lnTo>
                      <a:pt x="865" y="1997"/>
                    </a:lnTo>
                    <a:lnTo>
                      <a:pt x="867" y="2005"/>
                    </a:lnTo>
                    <a:lnTo>
                      <a:pt x="867" y="2014"/>
                    </a:lnTo>
                    <a:lnTo>
                      <a:pt x="867" y="2025"/>
                    </a:lnTo>
                    <a:lnTo>
                      <a:pt x="868" y="2037"/>
                    </a:lnTo>
                    <a:lnTo>
                      <a:pt x="868" y="2042"/>
                    </a:lnTo>
                    <a:lnTo>
                      <a:pt x="869" y="2047"/>
                    </a:lnTo>
                    <a:lnTo>
                      <a:pt x="869" y="2051"/>
                    </a:lnTo>
                    <a:lnTo>
                      <a:pt x="868" y="2056"/>
                    </a:lnTo>
                    <a:lnTo>
                      <a:pt x="864" y="2056"/>
                    </a:lnTo>
                    <a:lnTo>
                      <a:pt x="861" y="2055"/>
                    </a:lnTo>
                    <a:lnTo>
                      <a:pt x="858" y="2054"/>
                    </a:lnTo>
                    <a:lnTo>
                      <a:pt x="855" y="2051"/>
                    </a:lnTo>
                    <a:lnTo>
                      <a:pt x="851" y="2046"/>
                    </a:lnTo>
                    <a:lnTo>
                      <a:pt x="849" y="2038"/>
                    </a:lnTo>
                    <a:lnTo>
                      <a:pt x="841" y="2025"/>
                    </a:lnTo>
                    <a:close/>
                    <a:moveTo>
                      <a:pt x="859" y="1875"/>
                    </a:moveTo>
                    <a:lnTo>
                      <a:pt x="851" y="1875"/>
                    </a:lnTo>
                    <a:lnTo>
                      <a:pt x="845" y="1874"/>
                    </a:lnTo>
                    <a:lnTo>
                      <a:pt x="838" y="1871"/>
                    </a:lnTo>
                    <a:lnTo>
                      <a:pt x="832" y="1867"/>
                    </a:lnTo>
                    <a:lnTo>
                      <a:pt x="825" y="1863"/>
                    </a:lnTo>
                    <a:lnTo>
                      <a:pt x="820" y="1859"/>
                    </a:lnTo>
                    <a:lnTo>
                      <a:pt x="816" y="1854"/>
                    </a:lnTo>
                    <a:lnTo>
                      <a:pt x="812" y="1848"/>
                    </a:lnTo>
                    <a:lnTo>
                      <a:pt x="811" y="1841"/>
                    </a:lnTo>
                    <a:lnTo>
                      <a:pt x="811" y="1839"/>
                    </a:lnTo>
                    <a:lnTo>
                      <a:pt x="812" y="1837"/>
                    </a:lnTo>
                    <a:lnTo>
                      <a:pt x="816" y="1837"/>
                    </a:lnTo>
                    <a:lnTo>
                      <a:pt x="824" y="1840"/>
                    </a:lnTo>
                    <a:lnTo>
                      <a:pt x="832" y="1841"/>
                    </a:lnTo>
                    <a:lnTo>
                      <a:pt x="849" y="1843"/>
                    </a:lnTo>
                    <a:lnTo>
                      <a:pt x="864" y="1846"/>
                    </a:lnTo>
                    <a:lnTo>
                      <a:pt x="869" y="1852"/>
                    </a:lnTo>
                    <a:lnTo>
                      <a:pt x="873" y="1858"/>
                    </a:lnTo>
                    <a:lnTo>
                      <a:pt x="885" y="1871"/>
                    </a:lnTo>
                    <a:lnTo>
                      <a:pt x="896" y="1881"/>
                    </a:lnTo>
                    <a:lnTo>
                      <a:pt x="898" y="1884"/>
                    </a:lnTo>
                    <a:lnTo>
                      <a:pt x="898" y="1885"/>
                    </a:lnTo>
                    <a:lnTo>
                      <a:pt x="898" y="1887"/>
                    </a:lnTo>
                    <a:lnTo>
                      <a:pt x="895" y="1888"/>
                    </a:lnTo>
                    <a:lnTo>
                      <a:pt x="884" y="1887"/>
                    </a:lnTo>
                    <a:lnTo>
                      <a:pt x="872" y="1884"/>
                    </a:lnTo>
                    <a:lnTo>
                      <a:pt x="859" y="1875"/>
                    </a:lnTo>
                    <a:close/>
                    <a:moveTo>
                      <a:pt x="404" y="3097"/>
                    </a:moveTo>
                    <a:lnTo>
                      <a:pt x="416" y="3103"/>
                    </a:lnTo>
                    <a:lnTo>
                      <a:pt x="426" y="3107"/>
                    </a:lnTo>
                    <a:lnTo>
                      <a:pt x="437" y="3108"/>
                    </a:lnTo>
                    <a:lnTo>
                      <a:pt x="447" y="3108"/>
                    </a:lnTo>
                    <a:lnTo>
                      <a:pt x="457" y="3107"/>
                    </a:lnTo>
                    <a:lnTo>
                      <a:pt x="468" y="3104"/>
                    </a:lnTo>
                    <a:lnTo>
                      <a:pt x="478" y="3100"/>
                    </a:lnTo>
                    <a:lnTo>
                      <a:pt x="487" y="3095"/>
                    </a:lnTo>
                    <a:lnTo>
                      <a:pt x="497" y="3087"/>
                    </a:lnTo>
                    <a:lnTo>
                      <a:pt x="507" y="3080"/>
                    </a:lnTo>
                    <a:lnTo>
                      <a:pt x="516" y="3071"/>
                    </a:lnTo>
                    <a:lnTo>
                      <a:pt x="525" y="3062"/>
                    </a:lnTo>
                    <a:lnTo>
                      <a:pt x="543" y="3040"/>
                    </a:lnTo>
                    <a:lnTo>
                      <a:pt x="558" y="3015"/>
                    </a:lnTo>
                    <a:lnTo>
                      <a:pt x="575" y="2989"/>
                    </a:lnTo>
                    <a:lnTo>
                      <a:pt x="589" y="2962"/>
                    </a:lnTo>
                    <a:lnTo>
                      <a:pt x="604" y="2935"/>
                    </a:lnTo>
                    <a:lnTo>
                      <a:pt x="615" y="2909"/>
                    </a:lnTo>
                    <a:lnTo>
                      <a:pt x="637" y="2862"/>
                    </a:lnTo>
                    <a:lnTo>
                      <a:pt x="654" y="2828"/>
                    </a:lnTo>
                    <a:lnTo>
                      <a:pt x="663" y="2804"/>
                    </a:lnTo>
                    <a:lnTo>
                      <a:pt x="671" y="2779"/>
                    </a:lnTo>
                    <a:lnTo>
                      <a:pt x="679" y="2755"/>
                    </a:lnTo>
                    <a:lnTo>
                      <a:pt x="685" y="2730"/>
                    </a:lnTo>
                    <a:lnTo>
                      <a:pt x="693" y="2704"/>
                    </a:lnTo>
                    <a:lnTo>
                      <a:pt x="701" y="2679"/>
                    </a:lnTo>
                    <a:lnTo>
                      <a:pt x="709" y="2656"/>
                    </a:lnTo>
                    <a:lnTo>
                      <a:pt x="718" y="2631"/>
                    </a:lnTo>
                    <a:lnTo>
                      <a:pt x="722" y="2626"/>
                    </a:lnTo>
                    <a:lnTo>
                      <a:pt x="725" y="2621"/>
                    </a:lnTo>
                    <a:lnTo>
                      <a:pt x="729" y="2617"/>
                    </a:lnTo>
                    <a:lnTo>
                      <a:pt x="733" y="2613"/>
                    </a:lnTo>
                    <a:lnTo>
                      <a:pt x="744" y="2609"/>
                    </a:lnTo>
                    <a:lnTo>
                      <a:pt x="753" y="2606"/>
                    </a:lnTo>
                    <a:lnTo>
                      <a:pt x="762" y="2602"/>
                    </a:lnTo>
                    <a:lnTo>
                      <a:pt x="767" y="2597"/>
                    </a:lnTo>
                    <a:lnTo>
                      <a:pt x="770" y="2593"/>
                    </a:lnTo>
                    <a:lnTo>
                      <a:pt x="771" y="2589"/>
                    </a:lnTo>
                    <a:lnTo>
                      <a:pt x="771" y="2585"/>
                    </a:lnTo>
                    <a:lnTo>
                      <a:pt x="770" y="2580"/>
                    </a:lnTo>
                    <a:lnTo>
                      <a:pt x="767" y="2571"/>
                    </a:lnTo>
                    <a:lnTo>
                      <a:pt x="764" y="2565"/>
                    </a:lnTo>
                    <a:lnTo>
                      <a:pt x="760" y="2563"/>
                    </a:lnTo>
                    <a:lnTo>
                      <a:pt x="758" y="2563"/>
                    </a:lnTo>
                    <a:lnTo>
                      <a:pt x="753" y="2564"/>
                    </a:lnTo>
                    <a:lnTo>
                      <a:pt x="747" y="2568"/>
                    </a:lnTo>
                    <a:lnTo>
                      <a:pt x="742" y="2574"/>
                    </a:lnTo>
                    <a:lnTo>
                      <a:pt x="736" y="2584"/>
                    </a:lnTo>
                    <a:lnTo>
                      <a:pt x="733" y="2586"/>
                    </a:lnTo>
                    <a:lnTo>
                      <a:pt x="731" y="2586"/>
                    </a:lnTo>
                    <a:lnTo>
                      <a:pt x="729" y="2585"/>
                    </a:lnTo>
                    <a:lnTo>
                      <a:pt x="729" y="2581"/>
                    </a:lnTo>
                    <a:lnTo>
                      <a:pt x="731" y="2569"/>
                    </a:lnTo>
                    <a:lnTo>
                      <a:pt x="735" y="2555"/>
                    </a:lnTo>
                    <a:lnTo>
                      <a:pt x="742" y="2521"/>
                    </a:lnTo>
                    <a:lnTo>
                      <a:pt x="750" y="2501"/>
                    </a:lnTo>
                    <a:lnTo>
                      <a:pt x="762" y="2475"/>
                    </a:lnTo>
                    <a:lnTo>
                      <a:pt x="772" y="2448"/>
                    </a:lnTo>
                    <a:lnTo>
                      <a:pt x="782" y="2420"/>
                    </a:lnTo>
                    <a:lnTo>
                      <a:pt x="792" y="2394"/>
                    </a:lnTo>
                    <a:lnTo>
                      <a:pt x="801" y="2367"/>
                    </a:lnTo>
                    <a:lnTo>
                      <a:pt x="810" y="2340"/>
                    </a:lnTo>
                    <a:lnTo>
                      <a:pt x="817" y="2312"/>
                    </a:lnTo>
                    <a:lnTo>
                      <a:pt x="825" y="2284"/>
                    </a:lnTo>
                    <a:lnTo>
                      <a:pt x="827" y="2264"/>
                    </a:lnTo>
                    <a:lnTo>
                      <a:pt x="828" y="2238"/>
                    </a:lnTo>
                    <a:lnTo>
                      <a:pt x="828" y="2226"/>
                    </a:lnTo>
                    <a:lnTo>
                      <a:pt x="830" y="2216"/>
                    </a:lnTo>
                    <a:lnTo>
                      <a:pt x="832" y="2212"/>
                    </a:lnTo>
                    <a:lnTo>
                      <a:pt x="834" y="2209"/>
                    </a:lnTo>
                    <a:lnTo>
                      <a:pt x="837" y="2208"/>
                    </a:lnTo>
                    <a:lnTo>
                      <a:pt x="841" y="2207"/>
                    </a:lnTo>
                    <a:lnTo>
                      <a:pt x="854" y="2208"/>
                    </a:lnTo>
                    <a:lnTo>
                      <a:pt x="864" y="2209"/>
                    </a:lnTo>
                    <a:lnTo>
                      <a:pt x="874" y="2213"/>
                    </a:lnTo>
                    <a:lnTo>
                      <a:pt x="882" y="2218"/>
                    </a:lnTo>
                    <a:lnTo>
                      <a:pt x="890" y="2225"/>
                    </a:lnTo>
                    <a:lnTo>
                      <a:pt x="898" y="2232"/>
                    </a:lnTo>
                    <a:lnTo>
                      <a:pt x="904" y="2242"/>
                    </a:lnTo>
                    <a:lnTo>
                      <a:pt x="909" y="2253"/>
                    </a:lnTo>
                    <a:lnTo>
                      <a:pt x="916" y="2270"/>
                    </a:lnTo>
                    <a:lnTo>
                      <a:pt x="922" y="2288"/>
                    </a:lnTo>
                    <a:lnTo>
                      <a:pt x="928" y="2306"/>
                    </a:lnTo>
                    <a:lnTo>
                      <a:pt x="931" y="2324"/>
                    </a:lnTo>
                    <a:lnTo>
                      <a:pt x="938" y="2361"/>
                    </a:lnTo>
                    <a:lnTo>
                      <a:pt x="942" y="2398"/>
                    </a:lnTo>
                    <a:lnTo>
                      <a:pt x="946" y="2435"/>
                    </a:lnTo>
                    <a:lnTo>
                      <a:pt x="950" y="2472"/>
                    </a:lnTo>
                    <a:lnTo>
                      <a:pt x="955" y="2508"/>
                    </a:lnTo>
                    <a:lnTo>
                      <a:pt x="963" y="2545"/>
                    </a:lnTo>
                    <a:lnTo>
                      <a:pt x="966" y="2542"/>
                    </a:lnTo>
                    <a:lnTo>
                      <a:pt x="969" y="2537"/>
                    </a:lnTo>
                    <a:lnTo>
                      <a:pt x="972" y="2532"/>
                    </a:lnTo>
                    <a:lnTo>
                      <a:pt x="974" y="2525"/>
                    </a:lnTo>
                    <a:lnTo>
                      <a:pt x="978" y="2510"/>
                    </a:lnTo>
                    <a:lnTo>
                      <a:pt x="979" y="2490"/>
                    </a:lnTo>
                    <a:lnTo>
                      <a:pt x="979" y="2470"/>
                    </a:lnTo>
                    <a:lnTo>
                      <a:pt x="978" y="2448"/>
                    </a:lnTo>
                    <a:lnTo>
                      <a:pt x="977" y="2424"/>
                    </a:lnTo>
                    <a:lnTo>
                      <a:pt x="973" y="2400"/>
                    </a:lnTo>
                    <a:lnTo>
                      <a:pt x="966" y="2350"/>
                    </a:lnTo>
                    <a:lnTo>
                      <a:pt x="957" y="2305"/>
                    </a:lnTo>
                    <a:lnTo>
                      <a:pt x="948" y="2267"/>
                    </a:lnTo>
                    <a:lnTo>
                      <a:pt x="942" y="2243"/>
                    </a:lnTo>
                    <a:lnTo>
                      <a:pt x="926" y="2195"/>
                    </a:lnTo>
                    <a:lnTo>
                      <a:pt x="924" y="2188"/>
                    </a:lnTo>
                    <a:lnTo>
                      <a:pt x="920" y="2182"/>
                    </a:lnTo>
                    <a:lnTo>
                      <a:pt x="913" y="2175"/>
                    </a:lnTo>
                    <a:lnTo>
                      <a:pt x="908" y="2169"/>
                    </a:lnTo>
                    <a:lnTo>
                      <a:pt x="894" y="2157"/>
                    </a:lnTo>
                    <a:lnTo>
                      <a:pt x="880" y="2146"/>
                    </a:lnTo>
                    <a:lnTo>
                      <a:pt x="873" y="2141"/>
                    </a:lnTo>
                    <a:lnTo>
                      <a:pt x="868" y="2135"/>
                    </a:lnTo>
                    <a:lnTo>
                      <a:pt x="863" y="2130"/>
                    </a:lnTo>
                    <a:lnTo>
                      <a:pt x="860" y="2125"/>
                    </a:lnTo>
                    <a:lnTo>
                      <a:pt x="859" y="2121"/>
                    </a:lnTo>
                    <a:lnTo>
                      <a:pt x="859" y="2116"/>
                    </a:lnTo>
                    <a:lnTo>
                      <a:pt x="863" y="2112"/>
                    </a:lnTo>
                    <a:lnTo>
                      <a:pt x="868" y="2108"/>
                    </a:lnTo>
                    <a:lnTo>
                      <a:pt x="877" y="2103"/>
                    </a:lnTo>
                    <a:lnTo>
                      <a:pt x="884" y="2098"/>
                    </a:lnTo>
                    <a:lnTo>
                      <a:pt x="889" y="2093"/>
                    </a:lnTo>
                    <a:lnTo>
                      <a:pt x="893" y="2087"/>
                    </a:lnTo>
                    <a:lnTo>
                      <a:pt x="895" y="2081"/>
                    </a:lnTo>
                    <a:lnTo>
                      <a:pt x="898" y="2076"/>
                    </a:lnTo>
                    <a:lnTo>
                      <a:pt x="899" y="2071"/>
                    </a:lnTo>
                    <a:lnTo>
                      <a:pt x="899" y="2064"/>
                    </a:lnTo>
                    <a:lnTo>
                      <a:pt x="899" y="2052"/>
                    </a:lnTo>
                    <a:lnTo>
                      <a:pt x="898" y="2041"/>
                    </a:lnTo>
                    <a:lnTo>
                      <a:pt x="898" y="2034"/>
                    </a:lnTo>
                    <a:lnTo>
                      <a:pt x="899" y="2028"/>
                    </a:lnTo>
                    <a:lnTo>
                      <a:pt x="900" y="2021"/>
                    </a:lnTo>
                    <a:lnTo>
                      <a:pt x="903" y="2015"/>
                    </a:lnTo>
                    <a:lnTo>
                      <a:pt x="915" y="1995"/>
                    </a:lnTo>
                    <a:lnTo>
                      <a:pt x="925" y="1980"/>
                    </a:lnTo>
                    <a:lnTo>
                      <a:pt x="930" y="1972"/>
                    </a:lnTo>
                    <a:lnTo>
                      <a:pt x="934" y="1963"/>
                    </a:lnTo>
                    <a:lnTo>
                      <a:pt x="937" y="1953"/>
                    </a:lnTo>
                    <a:lnTo>
                      <a:pt x="938" y="1941"/>
                    </a:lnTo>
                    <a:lnTo>
                      <a:pt x="939" y="1920"/>
                    </a:lnTo>
                    <a:lnTo>
                      <a:pt x="943" y="1893"/>
                    </a:lnTo>
                    <a:lnTo>
                      <a:pt x="947" y="1880"/>
                    </a:lnTo>
                    <a:lnTo>
                      <a:pt x="952" y="1868"/>
                    </a:lnTo>
                    <a:lnTo>
                      <a:pt x="956" y="1863"/>
                    </a:lnTo>
                    <a:lnTo>
                      <a:pt x="960" y="1859"/>
                    </a:lnTo>
                    <a:lnTo>
                      <a:pt x="964" y="1857"/>
                    </a:lnTo>
                    <a:lnTo>
                      <a:pt x="970" y="1856"/>
                    </a:lnTo>
                    <a:lnTo>
                      <a:pt x="970" y="1852"/>
                    </a:lnTo>
                    <a:lnTo>
                      <a:pt x="955" y="1848"/>
                    </a:lnTo>
                    <a:lnTo>
                      <a:pt x="939" y="1843"/>
                    </a:lnTo>
                    <a:lnTo>
                      <a:pt x="924" y="1837"/>
                    </a:lnTo>
                    <a:lnTo>
                      <a:pt x="909" y="1831"/>
                    </a:lnTo>
                    <a:lnTo>
                      <a:pt x="894" y="1823"/>
                    </a:lnTo>
                    <a:lnTo>
                      <a:pt x="878" y="1815"/>
                    </a:lnTo>
                    <a:lnTo>
                      <a:pt x="864" y="1806"/>
                    </a:lnTo>
                    <a:lnTo>
                      <a:pt x="851" y="1797"/>
                    </a:lnTo>
                    <a:lnTo>
                      <a:pt x="837" y="1787"/>
                    </a:lnTo>
                    <a:lnTo>
                      <a:pt x="824" y="1777"/>
                    </a:lnTo>
                    <a:lnTo>
                      <a:pt x="812" y="1765"/>
                    </a:lnTo>
                    <a:lnTo>
                      <a:pt x="802" y="1752"/>
                    </a:lnTo>
                    <a:lnTo>
                      <a:pt x="792" y="1739"/>
                    </a:lnTo>
                    <a:lnTo>
                      <a:pt x="782" y="1725"/>
                    </a:lnTo>
                    <a:lnTo>
                      <a:pt x="775" y="1710"/>
                    </a:lnTo>
                    <a:lnTo>
                      <a:pt x="768" y="1695"/>
                    </a:lnTo>
                    <a:lnTo>
                      <a:pt x="763" y="1679"/>
                    </a:lnTo>
                    <a:lnTo>
                      <a:pt x="757" y="1665"/>
                    </a:lnTo>
                    <a:lnTo>
                      <a:pt x="750" y="1651"/>
                    </a:lnTo>
                    <a:lnTo>
                      <a:pt x="742" y="1638"/>
                    </a:lnTo>
                    <a:lnTo>
                      <a:pt x="738" y="1629"/>
                    </a:lnTo>
                    <a:lnTo>
                      <a:pt x="736" y="1621"/>
                    </a:lnTo>
                    <a:lnTo>
                      <a:pt x="731" y="1613"/>
                    </a:lnTo>
                    <a:lnTo>
                      <a:pt x="727" y="1604"/>
                    </a:lnTo>
                    <a:lnTo>
                      <a:pt x="723" y="1595"/>
                    </a:lnTo>
                    <a:lnTo>
                      <a:pt x="720" y="1586"/>
                    </a:lnTo>
                    <a:lnTo>
                      <a:pt x="715" y="1565"/>
                    </a:lnTo>
                    <a:lnTo>
                      <a:pt x="711" y="1547"/>
                    </a:lnTo>
                    <a:lnTo>
                      <a:pt x="733" y="1515"/>
                    </a:lnTo>
                    <a:lnTo>
                      <a:pt x="758" y="1485"/>
                    </a:lnTo>
                    <a:lnTo>
                      <a:pt x="763" y="1477"/>
                    </a:lnTo>
                    <a:lnTo>
                      <a:pt x="766" y="1469"/>
                    </a:lnTo>
                    <a:lnTo>
                      <a:pt x="768" y="1462"/>
                    </a:lnTo>
                    <a:lnTo>
                      <a:pt x="770" y="1453"/>
                    </a:lnTo>
                    <a:lnTo>
                      <a:pt x="770" y="1445"/>
                    </a:lnTo>
                    <a:lnTo>
                      <a:pt x="767" y="1436"/>
                    </a:lnTo>
                    <a:lnTo>
                      <a:pt x="763" y="1427"/>
                    </a:lnTo>
                    <a:lnTo>
                      <a:pt x="757" y="1416"/>
                    </a:lnTo>
                    <a:lnTo>
                      <a:pt x="751" y="1410"/>
                    </a:lnTo>
                    <a:lnTo>
                      <a:pt x="750" y="1403"/>
                    </a:lnTo>
                    <a:lnTo>
                      <a:pt x="750" y="1397"/>
                    </a:lnTo>
                    <a:lnTo>
                      <a:pt x="753" y="1392"/>
                    </a:lnTo>
                    <a:lnTo>
                      <a:pt x="758" y="1387"/>
                    </a:lnTo>
                    <a:lnTo>
                      <a:pt x="764" y="1383"/>
                    </a:lnTo>
                    <a:lnTo>
                      <a:pt x="772" y="1379"/>
                    </a:lnTo>
                    <a:lnTo>
                      <a:pt x="780" y="1376"/>
                    </a:lnTo>
                    <a:lnTo>
                      <a:pt x="798" y="1371"/>
                    </a:lnTo>
                    <a:lnTo>
                      <a:pt x="816" y="1368"/>
                    </a:lnTo>
                    <a:lnTo>
                      <a:pt x="832" y="1367"/>
                    </a:lnTo>
                    <a:lnTo>
                      <a:pt x="842" y="1366"/>
                    </a:lnTo>
                    <a:lnTo>
                      <a:pt x="842" y="1366"/>
                    </a:lnTo>
                    <a:lnTo>
                      <a:pt x="843" y="1365"/>
                    </a:lnTo>
                    <a:lnTo>
                      <a:pt x="820" y="1357"/>
                    </a:lnTo>
                    <a:lnTo>
                      <a:pt x="802" y="1349"/>
                    </a:lnTo>
                    <a:lnTo>
                      <a:pt x="792" y="1346"/>
                    </a:lnTo>
                    <a:lnTo>
                      <a:pt x="780" y="1344"/>
                    </a:lnTo>
                    <a:lnTo>
                      <a:pt x="766" y="1344"/>
                    </a:lnTo>
                    <a:lnTo>
                      <a:pt x="749" y="1345"/>
                    </a:lnTo>
                    <a:lnTo>
                      <a:pt x="729" y="1348"/>
                    </a:lnTo>
                    <a:lnTo>
                      <a:pt x="710" y="1349"/>
                    </a:lnTo>
                    <a:lnTo>
                      <a:pt x="693" y="1350"/>
                    </a:lnTo>
                    <a:lnTo>
                      <a:pt x="679" y="1349"/>
                    </a:lnTo>
                    <a:lnTo>
                      <a:pt x="672" y="1346"/>
                    </a:lnTo>
                    <a:lnTo>
                      <a:pt x="668" y="1344"/>
                    </a:lnTo>
                    <a:lnTo>
                      <a:pt x="665" y="1340"/>
                    </a:lnTo>
                    <a:lnTo>
                      <a:pt x="662" y="1335"/>
                    </a:lnTo>
                    <a:lnTo>
                      <a:pt x="662" y="1328"/>
                    </a:lnTo>
                    <a:lnTo>
                      <a:pt x="662" y="1321"/>
                    </a:lnTo>
                    <a:lnTo>
                      <a:pt x="665" y="1310"/>
                    </a:lnTo>
                    <a:lnTo>
                      <a:pt x="670" y="1300"/>
                    </a:lnTo>
                    <a:lnTo>
                      <a:pt x="670" y="1293"/>
                    </a:lnTo>
                    <a:lnTo>
                      <a:pt x="668" y="1287"/>
                    </a:lnTo>
                    <a:lnTo>
                      <a:pt x="666" y="1279"/>
                    </a:lnTo>
                    <a:lnTo>
                      <a:pt x="663" y="1273"/>
                    </a:lnTo>
                    <a:lnTo>
                      <a:pt x="661" y="1266"/>
                    </a:lnTo>
                    <a:lnTo>
                      <a:pt x="661" y="1261"/>
                    </a:lnTo>
                    <a:lnTo>
                      <a:pt x="662" y="1260"/>
                    </a:lnTo>
                    <a:lnTo>
                      <a:pt x="663" y="1258"/>
                    </a:lnTo>
                    <a:lnTo>
                      <a:pt x="666" y="1257"/>
                    </a:lnTo>
                    <a:lnTo>
                      <a:pt x="670" y="1256"/>
                    </a:lnTo>
                    <a:lnTo>
                      <a:pt x="679" y="1254"/>
                    </a:lnTo>
                    <a:lnTo>
                      <a:pt x="687" y="1252"/>
                    </a:lnTo>
                    <a:lnTo>
                      <a:pt x="693" y="1247"/>
                    </a:lnTo>
                    <a:lnTo>
                      <a:pt x="700" y="1240"/>
                    </a:lnTo>
                    <a:lnTo>
                      <a:pt x="703" y="1232"/>
                    </a:lnTo>
                    <a:lnTo>
                      <a:pt x="706" y="1225"/>
                    </a:lnTo>
                    <a:lnTo>
                      <a:pt x="709" y="1216"/>
                    </a:lnTo>
                    <a:lnTo>
                      <a:pt x="709" y="1207"/>
                    </a:lnTo>
                    <a:lnTo>
                      <a:pt x="692" y="1204"/>
                    </a:lnTo>
                    <a:lnTo>
                      <a:pt x="675" y="1201"/>
                    </a:lnTo>
                    <a:lnTo>
                      <a:pt x="658" y="1199"/>
                    </a:lnTo>
                    <a:lnTo>
                      <a:pt x="641" y="1194"/>
                    </a:lnTo>
                    <a:lnTo>
                      <a:pt x="627" y="1186"/>
                    </a:lnTo>
                    <a:lnTo>
                      <a:pt x="611" y="1177"/>
                    </a:lnTo>
                    <a:lnTo>
                      <a:pt x="604" y="1172"/>
                    </a:lnTo>
                    <a:lnTo>
                      <a:pt x="596" y="1169"/>
                    </a:lnTo>
                    <a:lnTo>
                      <a:pt x="588" y="1166"/>
                    </a:lnTo>
                    <a:lnTo>
                      <a:pt x="580" y="1165"/>
                    </a:lnTo>
                    <a:lnTo>
                      <a:pt x="582" y="1161"/>
                    </a:lnTo>
                    <a:lnTo>
                      <a:pt x="583" y="1159"/>
                    </a:lnTo>
                    <a:lnTo>
                      <a:pt x="587" y="1156"/>
                    </a:lnTo>
                    <a:lnTo>
                      <a:pt x="591" y="1153"/>
                    </a:lnTo>
                    <a:lnTo>
                      <a:pt x="601" y="1151"/>
                    </a:lnTo>
                    <a:lnTo>
                      <a:pt x="613" y="1148"/>
                    </a:lnTo>
                    <a:lnTo>
                      <a:pt x="624" y="1146"/>
                    </a:lnTo>
                    <a:lnTo>
                      <a:pt x="635" y="1142"/>
                    </a:lnTo>
                    <a:lnTo>
                      <a:pt x="637" y="1139"/>
                    </a:lnTo>
                    <a:lnTo>
                      <a:pt x="641" y="1135"/>
                    </a:lnTo>
                    <a:lnTo>
                      <a:pt x="643" y="1131"/>
                    </a:lnTo>
                    <a:lnTo>
                      <a:pt x="643" y="1128"/>
                    </a:lnTo>
                    <a:lnTo>
                      <a:pt x="640" y="1124"/>
                    </a:lnTo>
                    <a:lnTo>
                      <a:pt x="632" y="1121"/>
                    </a:lnTo>
                    <a:lnTo>
                      <a:pt x="623" y="1117"/>
                    </a:lnTo>
                    <a:lnTo>
                      <a:pt x="611" y="1115"/>
                    </a:lnTo>
                    <a:lnTo>
                      <a:pt x="587" y="1109"/>
                    </a:lnTo>
                    <a:lnTo>
                      <a:pt x="573" y="1108"/>
                    </a:lnTo>
                    <a:lnTo>
                      <a:pt x="564" y="1108"/>
                    </a:lnTo>
                    <a:lnTo>
                      <a:pt x="556" y="1111"/>
                    </a:lnTo>
                    <a:lnTo>
                      <a:pt x="548" y="1113"/>
                    </a:lnTo>
                    <a:lnTo>
                      <a:pt x="541" y="1117"/>
                    </a:lnTo>
                    <a:lnTo>
                      <a:pt x="534" y="1120"/>
                    </a:lnTo>
                    <a:lnTo>
                      <a:pt x="527" y="1122"/>
                    </a:lnTo>
                    <a:lnTo>
                      <a:pt x="519" y="1124"/>
                    </a:lnTo>
                    <a:lnTo>
                      <a:pt x="513" y="1124"/>
                    </a:lnTo>
                    <a:lnTo>
                      <a:pt x="512" y="1111"/>
                    </a:lnTo>
                    <a:lnTo>
                      <a:pt x="512" y="1094"/>
                    </a:lnTo>
                    <a:lnTo>
                      <a:pt x="512" y="1085"/>
                    </a:lnTo>
                    <a:lnTo>
                      <a:pt x="513" y="1077"/>
                    </a:lnTo>
                    <a:lnTo>
                      <a:pt x="514" y="1071"/>
                    </a:lnTo>
                    <a:lnTo>
                      <a:pt x="518" y="1065"/>
                    </a:lnTo>
                    <a:lnTo>
                      <a:pt x="530" y="1054"/>
                    </a:lnTo>
                    <a:lnTo>
                      <a:pt x="536" y="1046"/>
                    </a:lnTo>
                    <a:lnTo>
                      <a:pt x="538" y="1043"/>
                    </a:lnTo>
                    <a:lnTo>
                      <a:pt x="536" y="1042"/>
                    </a:lnTo>
                    <a:lnTo>
                      <a:pt x="535" y="1041"/>
                    </a:lnTo>
                    <a:lnTo>
                      <a:pt x="532" y="1041"/>
                    </a:lnTo>
                    <a:lnTo>
                      <a:pt x="523" y="1038"/>
                    </a:lnTo>
                    <a:lnTo>
                      <a:pt x="509" y="1038"/>
                    </a:lnTo>
                    <a:lnTo>
                      <a:pt x="500" y="1037"/>
                    </a:lnTo>
                    <a:lnTo>
                      <a:pt x="494" y="1036"/>
                    </a:lnTo>
                    <a:lnTo>
                      <a:pt x="490" y="1032"/>
                    </a:lnTo>
                    <a:lnTo>
                      <a:pt x="488" y="1028"/>
                    </a:lnTo>
                    <a:lnTo>
                      <a:pt x="488" y="1024"/>
                    </a:lnTo>
                    <a:lnTo>
                      <a:pt x="488" y="1020"/>
                    </a:lnTo>
                    <a:lnTo>
                      <a:pt x="487" y="1017"/>
                    </a:lnTo>
                    <a:lnTo>
                      <a:pt x="484" y="1015"/>
                    </a:lnTo>
                    <a:lnTo>
                      <a:pt x="479" y="1014"/>
                    </a:lnTo>
                    <a:lnTo>
                      <a:pt x="474" y="1014"/>
                    </a:lnTo>
                    <a:lnTo>
                      <a:pt x="469" y="1014"/>
                    </a:lnTo>
                    <a:lnTo>
                      <a:pt x="464" y="1015"/>
                    </a:lnTo>
                    <a:lnTo>
                      <a:pt x="453" y="1017"/>
                    </a:lnTo>
                    <a:lnTo>
                      <a:pt x="443" y="1019"/>
                    </a:lnTo>
                    <a:lnTo>
                      <a:pt x="434" y="1020"/>
                    </a:lnTo>
                    <a:lnTo>
                      <a:pt x="424" y="1020"/>
                    </a:lnTo>
                    <a:lnTo>
                      <a:pt x="420" y="1017"/>
                    </a:lnTo>
                    <a:lnTo>
                      <a:pt x="416" y="1015"/>
                    </a:lnTo>
                    <a:lnTo>
                      <a:pt x="412" y="1010"/>
                    </a:lnTo>
                    <a:lnTo>
                      <a:pt x="409" y="1004"/>
                    </a:lnTo>
                    <a:lnTo>
                      <a:pt x="405" y="993"/>
                    </a:lnTo>
                    <a:lnTo>
                      <a:pt x="403" y="980"/>
                    </a:lnTo>
                    <a:lnTo>
                      <a:pt x="402" y="966"/>
                    </a:lnTo>
                    <a:lnTo>
                      <a:pt x="400" y="951"/>
                    </a:lnTo>
                    <a:lnTo>
                      <a:pt x="398" y="938"/>
                    </a:lnTo>
                    <a:lnTo>
                      <a:pt x="394" y="928"/>
                    </a:lnTo>
                    <a:lnTo>
                      <a:pt x="391" y="923"/>
                    </a:lnTo>
                    <a:lnTo>
                      <a:pt x="387" y="920"/>
                    </a:lnTo>
                    <a:lnTo>
                      <a:pt x="383" y="918"/>
                    </a:lnTo>
                    <a:lnTo>
                      <a:pt x="378" y="915"/>
                    </a:lnTo>
                    <a:lnTo>
                      <a:pt x="359" y="915"/>
                    </a:lnTo>
                    <a:lnTo>
                      <a:pt x="343" y="915"/>
                    </a:lnTo>
                    <a:lnTo>
                      <a:pt x="337" y="915"/>
                    </a:lnTo>
                    <a:lnTo>
                      <a:pt x="332" y="914"/>
                    </a:lnTo>
                    <a:lnTo>
                      <a:pt x="326" y="912"/>
                    </a:lnTo>
                    <a:lnTo>
                      <a:pt x="321" y="910"/>
                    </a:lnTo>
                    <a:lnTo>
                      <a:pt x="317" y="907"/>
                    </a:lnTo>
                    <a:lnTo>
                      <a:pt x="313" y="903"/>
                    </a:lnTo>
                    <a:lnTo>
                      <a:pt x="311" y="898"/>
                    </a:lnTo>
                    <a:lnTo>
                      <a:pt x="307" y="893"/>
                    </a:lnTo>
                    <a:lnTo>
                      <a:pt x="301" y="877"/>
                    </a:lnTo>
                    <a:lnTo>
                      <a:pt x="294" y="858"/>
                    </a:lnTo>
                    <a:lnTo>
                      <a:pt x="290" y="848"/>
                    </a:lnTo>
                    <a:lnTo>
                      <a:pt x="286" y="841"/>
                    </a:lnTo>
                    <a:lnTo>
                      <a:pt x="282" y="839"/>
                    </a:lnTo>
                    <a:lnTo>
                      <a:pt x="279" y="836"/>
                    </a:lnTo>
                    <a:lnTo>
                      <a:pt x="273" y="837"/>
                    </a:lnTo>
                    <a:lnTo>
                      <a:pt x="269" y="840"/>
                    </a:lnTo>
                    <a:lnTo>
                      <a:pt x="266" y="844"/>
                    </a:lnTo>
                    <a:lnTo>
                      <a:pt x="262" y="849"/>
                    </a:lnTo>
                    <a:lnTo>
                      <a:pt x="253" y="861"/>
                    </a:lnTo>
                    <a:lnTo>
                      <a:pt x="245" y="874"/>
                    </a:lnTo>
                    <a:lnTo>
                      <a:pt x="241" y="880"/>
                    </a:lnTo>
                    <a:lnTo>
                      <a:pt x="236" y="884"/>
                    </a:lnTo>
                    <a:lnTo>
                      <a:pt x="233" y="888"/>
                    </a:lnTo>
                    <a:lnTo>
                      <a:pt x="229" y="890"/>
                    </a:lnTo>
                    <a:lnTo>
                      <a:pt x="224" y="892"/>
                    </a:lnTo>
                    <a:lnTo>
                      <a:pt x="220" y="893"/>
                    </a:lnTo>
                    <a:lnTo>
                      <a:pt x="216" y="893"/>
                    </a:lnTo>
                    <a:lnTo>
                      <a:pt x="212" y="892"/>
                    </a:lnTo>
                    <a:lnTo>
                      <a:pt x="206" y="888"/>
                    </a:lnTo>
                    <a:lnTo>
                      <a:pt x="199" y="883"/>
                    </a:lnTo>
                    <a:lnTo>
                      <a:pt x="193" y="876"/>
                    </a:lnTo>
                    <a:lnTo>
                      <a:pt x="187" y="871"/>
                    </a:lnTo>
                    <a:lnTo>
                      <a:pt x="179" y="865"/>
                    </a:lnTo>
                    <a:lnTo>
                      <a:pt x="172" y="861"/>
                    </a:lnTo>
                    <a:lnTo>
                      <a:pt x="166" y="858"/>
                    </a:lnTo>
                    <a:lnTo>
                      <a:pt x="162" y="854"/>
                    </a:lnTo>
                    <a:lnTo>
                      <a:pt x="159" y="850"/>
                    </a:lnTo>
                    <a:lnTo>
                      <a:pt x="157" y="846"/>
                    </a:lnTo>
                    <a:lnTo>
                      <a:pt x="155" y="837"/>
                    </a:lnTo>
                    <a:lnTo>
                      <a:pt x="157" y="826"/>
                    </a:lnTo>
                    <a:lnTo>
                      <a:pt x="158" y="815"/>
                    </a:lnTo>
                    <a:lnTo>
                      <a:pt x="158" y="804"/>
                    </a:lnTo>
                    <a:lnTo>
                      <a:pt x="158" y="798"/>
                    </a:lnTo>
                    <a:lnTo>
                      <a:pt x="158" y="793"/>
                    </a:lnTo>
                    <a:lnTo>
                      <a:pt x="155" y="788"/>
                    </a:lnTo>
                    <a:lnTo>
                      <a:pt x="153" y="784"/>
                    </a:lnTo>
                    <a:lnTo>
                      <a:pt x="149" y="779"/>
                    </a:lnTo>
                    <a:lnTo>
                      <a:pt x="145" y="775"/>
                    </a:lnTo>
                    <a:lnTo>
                      <a:pt x="140" y="771"/>
                    </a:lnTo>
                    <a:lnTo>
                      <a:pt x="136" y="769"/>
                    </a:lnTo>
                    <a:lnTo>
                      <a:pt x="127" y="766"/>
                    </a:lnTo>
                    <a:lnTo>
                      <a:pt x="118" y="763"/>
                    </a:lnTo>
                    <a:lnTo>
                      <a:pt x="109" y="763"/>
                    </a:lnTo>
                    <a:lnTo>
                      <a:pt x="98" y="762"/>
                    </a:lnTo>
                    <a:lnTo>
                      <a:pt x="89" y="760"/>
                    </a:lnTo>
                    <a:lnTo>
                      <a:pt x="80" y="756"/>
                    </a:lnTo>
                    <a:lnTo>
                      <a:pt x="82" y="749"/>
                    </a:lnTo>
                    <a:lnTo>
                      <a:pt x="84" y="745"/>
                    </a:lnTo>
                    <a:lnTo>
                      <a:pt x="88" y="743"/>
                    </a:lnTo>
                    <a:lnTo>
                      <a:pt x="93" y="740"/>
                    </a:lnTo>
                    <a:lnTo>
                      <a:pt x="100" y="739"/>
                    </a:lnTo>
                    <a:lnTo>
                      <a:pt x="108" y="738"/>
                    </a:lnTo>
                    <a:lnTo>
                      <a:pt x="115" y="739"/>
                    </a:lnTo>
                    <a:lnTo>
                      <a:pt x="123" y="739"/>
                    </a:lnTo>
                    <a:lnTo>
                      <a:pt x="155" y="744"/>
                    </a:lnTo>
                    <a:lnTo>
                      <a:pt x="176" y="748"/>
                    </a:lnTo>
                    <a:lnTo>
                      <a:pt x="188" y="745"/>
                    </a:lnTo>
                    <a:lnTo>
                      <a:pt x="197" y="743"/>
                    </a:lnTo>
                    <a:lnTo>
                      <a:pt x="203" y="740"/>
                    </a:lnTo>
                    <a:lnTo>
                      <a:pt x="207" y="736"/>
                    </a:lnTo>
                    <a:lnTo>
                      <a:pt x="207" y="732"/>
                    </a:lnTo>
                    <a:lnTo>
                      <a:pt x="206" y="727"/>
                    </a:lnTo>
                    <a:lnTo>
                      <a:pt x="203" y="722"/>
                    </a:lnTo>
                    <a:lnTo>
                      <a:pt x="199" y="718"/>
                    </a:lnTo>
                    <a:lnTo>
                      <a:pt x="188" y="708"/>
                    </a:lnTo>
                    <a:lnTo>
                      <a:pt x="174" y="699"/>
                    </a:lnTo>
                    <a:lnTo>
                      <a:pt x="162" y="691"/>
                    </a:lnTo>
                    <a:lnTo>
                      <a:pt x="152" y="686"/>
                    </a:lnTo>
                    <a:lnTo>
                      <a:pt x="153" y="681"/>
                    </a:lnTo>
                    <a:lnTo>
                      <a:pt x="155" y="678"/>
                    </a:lnTo>
                    <a:lnTo>
                      <a:pt x="159" y="675"/>
                    </a:lnTo>
                    <a:lnTo>
                      <a:pt x="163" y="673"/>
                    </a:lnTo>
                    <a:lnTo>
                      <a:pt x="172" y="668"/>
                    </a:lnTo>
                    <a:lnTo>
                      <a:pt x="179" y="665"/>
                    </a:lnTo>
                    <a:lnTo>
                      <a:pt x="188" y="655"/>
                    </a:lnTo>
                    <a:lnTo>
                      <a:pt x="196" y="647"/>
                    </a:lnTo>
                    <a:lnTo>
                      <a:pt x="199" y="657"/>
                    </a:lnTo>
                    <a:lnTo>
                      <a:pt x="210" y="670"/>
                    </a:lnTo>
                    <a:lnTo>
                      <a:pt x="222" y="687"/>
                    </a:lnTo>
                    <a:lnTo>
                      <a:pt x="236" y="701"/>
                    </a:lnTo>
                    <a:lnTo>
                      <a:pt x="242" y="706"/>
                    </a:lnTo>
                    <a:lnTo>
                      <a:pt x="249" y="712"/>
                    </a:lnTo>
                    <a:lnTo>
                      <a:pt x="255" y="714"/>
                    </a:lnTo>
                    <a:lnTo>
                      <a:pt x="260" y="716"/>
                    </a:lnTo>
                    <a:lnTo>
                      <a:pt x="263" y="714"/>
                    </a:lnTo>
                    <a:lnTo>
                      <a:pt x="264" y="713"/>
                    </a:lnTo>
                    <a:lnTo>
                      <a:pt x="267" y="712"/>
                    </a:lnTo>
                    <a:lnTo>
                      <a:pt x="268" y="709"/>
                    </a:lnTo>
                    <a:lnTo>
                      <a:pt x="271" y="701"/>
                    </a:lnTo>
                    <a:lnTo>
                      <a:pt x="271" y="691"/>
                    </a:lnTo>
                    <a:lnTo>
                      <a:pt x="264" y="687"/>
                    </a:lnTo>
                    <a:lnTo>
                      <a:pt x="254" y="679"/>
                    </a:lnTo>
                    <a:lnTo>
                      <a:pt x="245" y="670"/>
                    </a:lnTo>
                    <a:lnTo>
                      <a:pt x="238" y="664"/>
                    </a:lnTo>
                    <a:lnTo>
                      <a:pt x="238" y="660"/>
                    </a:lnTo>
                    <a:lnTo>
                      <a:pt x="241" y="653"/>
                    </a:lnTo>
                    <a:lnTo>
                      <a:pt x="245" y="648"/>
                    </a:lnTo>
                    <a:lnTo>
                      <a:pt x="249" y="642"/>
                    </a:lnTo>
                    <a:lnTo>
                      <a:pt x="254" y="637"/>
                    </a:lnTo>
                    <a:lnTo>
                      <a:pt x="256" y="631"/>
                    </a:lnTo>
                    <a:lnTo>
                      <a:pt x="256" y="630"/>
                    </a:lnTo>
                    <a:lnTo>
                      <a:pt x="256" y="627"/>
                    </a:lnTo>
                    <a:lnTo>
                      <a:pt x="255" y="626"/>
                    </a:lnTo>
                    <a:lnTo>
                      <a:pt x="254" y="625"/>
                    </a:lnTo>
                    <a:lnTo>
                      <a:pt x="240" y="624"/>
                    </a:lnTo>
                    <a:lnTo>
                      <a:pt x="220" y="624"/>
                    </a:lnTo>
                    <a:lnTo>
                      <a:pt x="197" y="625"/>
                    </a:lnTo>
                    <a:lnTo>
                      <a:pt x="172" y="625"/>
                    </a:lnTo>
                    <a:lnTo>
                      <a:pt x="161" y="625"/>
                    </a:lnTo>
                    <a:lnTo>
                      <a:pt x="149" y="625"/>
                    </a:lnTo>
                    <a:lnTo>
                      <a:pt x="140" y="624"/>
                    </a:lnTo>
                    <a:lnTo>
                      <a:pt x="131" y="621"/>
                    </a:lnTo>
                    <a:lnTo>
                      <a:pt x="124" y="618"/>
                    </a:lnTo>
                    <a:lnTo>
                      <a:pt x="119" y="615"/>
                    </a:lnTo>
                    <a:lnTo>
                      <a:pt x="118" y="612"/>
                    </a:lnTo>
                    <a:lnTo>
                      <a:pt x="117" y="609"/>
                    </a:lnTo>
                    <a:lnTo>
                      <a:pt x="117" y="605"/>
                    </a:lnTo>
                    <a:lnTo>
                      <a:pt x="118" y="603"/>
                    </a:lnTo>
                    <a:lnTo>
                      <a:pt x="122" y="586"/>
                    </a:lnTo>
                    <a:lnTo>
                      <a:pt x="131" y="560"/>
                    </a:lnTo>
                    <a:lnTo>
                      <a:pt x="141" y="536"/>
                    </a:lnTo>
                    <a:lnTo>
                      <a:pt x="148" y="524"/>
                    </a:lnTo>
                    <a:lnTo>
                      <a:pt x="157" y="520"/>
                    </a:lnTo>
                    <a:lnTo>
                      <a:pt x="170" y="515"/>
                    </a:lnTo>
                    <a:lnTo>
                      <a:pt x="187" y="511"/>
                    </a:lnTo>
                    <a:lnTo>
                      <a:pt x="205" y="508"/>
                    </a:lnTo>
                    <a:lnTo>
                      <a:pt x="223" y="506"/>
                    </a:lnTo>
                    <a:lnTo>
                      <a:pt x="240" y="503"/>
                    </a:lnTo>
                    <a:lnTo>
                      <a:pt x="254" y="502"/>
                    </a:lnTo>
                    <a:lnTo>
                      <a:pt x="264" y="503"/>
                    </a:lnTo>
                    <a:lnTo>
                      <a:pt x="273" y="506"/>
                    </a:lnTo>
                    <a:lnTo>
                      <a:pt x="284" y="508"/>
                    </a:lnTo>
                    <a:lnTo>
                      <a:pt x="293" y="512"/>
                    </a:lnTo>
                    <a:lnTo>
                      <a:pt x="302" y="517"/>
                    </a:lnTo>
                    <a:lnTo>
                      <a:pt x="311" y="521"/>
                    </a:lnTo>
                    <a:lnTo>
                      <a:pt x="320" y="524"/>
                    </a:lnTo>
                    <a:lnTo>
                      <a:pt x="330" y="526"/>
                    </a:lnTo>
                    <a:lnTo>
                      <a:pt x="342" y="526"/>
                    </a:lnTo>
                    <a:lnTo>
                      <a:pt x="351" y="525"/>
                    </a:lnTo>
                    <a:lnTo>
                      <a:pt x="361" y="523"/>
                    </a:lnTo>
                    <a:lnTo>
                      <a:pt x="372" y="519"/>
                    </a:lnTo>
                    <a:lnTo>
                      <a:pt x="381" y="515"/>
                    </a:lnTo>
                    <a:lnTo>
                      <a:pt x="391" y="511"/>
                    </a:lnTo>
                    <a:lnTo>
                      <a:pt x="400" y="508"/>
                    </a:lnTo>
                    <a:lnTo>
                      <a:pt x="411" y="507"/>
                    </a:lnTo>
                    <a:lnTo>
                      <a:pt x="420" y="507"/>
                    </a:lnTo>
                    <a:lnTo>
                      <a:pt x="421" y="526"/>
                    </a:lnTo>
                    <a:lnTo>
                      <a:pt x="421" y="545"/>
                    </a:lnTo>
                    <a:lnTo>
                      <a:pt x="422" y="554"/>
                    </a:lnTo>
                    <a:lnTo>
                      <a:pt x="426" y="561"/>
                    </a:lnTo>
                    <a:lnTo>
                      <a:pt x="429" y="565"/>
                    </a:lnTo>
                    <a:lnTo>
                      <a:pt x="431" y="569"/>
                    </a:lnTo>
                    <a:lnTo>
                      <a:pt x="435" y="572"/>
                    </a:lnTo>
                    <a:lnTo>
                      <a:pt x="440" y="576"/>
                    </a:lnTo>
                    <a:lnTo>
                      <a:pt x="446" y="578"/>
                    </a:lnTo>
                    <a:lnTo>
                      <a:pt x="450" y="578"/>
                    </a:lnTo>
                    <a:lnTo>
                      <a:pt x="452" y="578"/>
                    </a:lnTo>
                    <a:lnTo>
                      <a:pt x="456" y="578"/>
                    </a:lnTo>
                    <a:lnTo>
                      <a:pt x="462" y="574"/>
                    </a:lnTo>
                    <a:lnTo>
                      <a:pt x="468" y="569"/>
                    </a:lnTo>
                    <a:lnTo>
                      <a:pt x="473" y="564"/>
                    </a:lnTo>
                    <a:lnTo>
                      <a:pt x="478" y="559"/>
                    </a:lnTo>
                    <a:lnTo>
                      <a:pt x="483" y="555"/>
                    </a:lnTo>
                    <a:lnTo>
                      <a:pt x="488" y="554"/>
                    </a:lnTo>
                    <a:lnTo>
                      <a:pt x="494" y="555"/>
                    </a:lnTo>
                    <a:lnTo>
                      <a:pt x="497" y="558"/>
                    </a:lnTo>
                    <a:lnTo>
                      <a:pt x="501" y="560"/>
                    </a:lnTo>
                    <a:lnTo>
                      <a:pt x="507" y="564"/>
                    </a:lnTo>
                    <a:lnTo>
                      <a:pt x="510" y="567"/>
                    </a:lnTo>
                    <a:lnTo>
                      <a:pt x="514" y="569"/>
                    </a:lnTo>
                    <a:lnTo>
                      <a:pt x="519" y="570"/>
                    </a:lnTo>
                    <a:lnTo>
                      <a:pt x="525" y="570"/>
                    </a:lnTo>
                    <a:lnTo>
                      <a:pt x="530" y="569"/>
                    </a:lnTo>
                    <a:lnTo>
                      <a:pt x="534" y="567"/>
                    </a:lnTo>
                    <a:lnTo>
                      <a:pt x="536" y="564"/>
                    </a:lnTo>
                    <a:lnTo>
                      <a:pt x="539" y="561"/>
                    </a:lnTo>
                    <a:lnTo>
                      <a:pt x="541" y="554"/>
                    </a:lnTo>
                    <a:lnTo>
                      <a:pt x="543" y="546"/>
                    </a:lnTo>
                    <a:lnTo>
                      <a:pt x="543" y="528"/>
                    </a:lnTo>
                    <a:lnTo>
                      <a:pt x="543" y="512"/>
                    </a:lnTo>
                    <a:lnTo>
                      <a:pt x="545" y="510"/>
                    </a:lnTo>
                    <a:lnTo>
                      <a:pt x="553" y="507"/>
                    </a:lnTo>
                    <a:lnTo>
                      <a:pt x="562" y="504"/>
                    </a:lnTo>
                    <a:lnTo>
                      <a:pt x="574" y="503"/>
                    </a:lnTo>
                    <a:lnTo>
                      <a:pt x="587" y="502"/>
                    </a:lnTo>
                    <a:lnTo>
                      <a:pt x="597" y="501"/>
                    </a:lnTo>
                    <a:lnTo>
                      <a:pt x="605" y="502"/>
                    </a:lnTo>
                    <a:lnTo>
                      <a:pt x="610" y="503"/>
                    </a:lnTo>
                    <a:lnTo>
                      <a:pt x="624" y="517"/>
                    </a:lnTo>
                    <a:lnTo>
                      <a:pt x="635" y="525"/>
                    </a:lnTo>
                    <a:lnTo>
                      <a:pt x="639" y="526"/>
                    </a:lnTo>
                    <a:lnTo>
                      <a:pt x="641" y="528"/>
                    </a:lnTo>
                    <a:lnTo>
                      <a:pt x="644" y="528"/>
                    </a:lnTo>
                    <a:lnTo>
                      <a:pt x="648" y="528"/>
                    </a:lnTo>
                    <a:lnTo>
                      <a:pt x="654" y="525"/>
                    </a:lnTo>
                    <a:lnTo>
                      <a:pt x="662" y="523"/>
                    </a:lnTo>
                    <a:lnTo>
                      <a:pt x="675" y="521"/>
                    </a:lnTo>
                    <a:lnTo>
                      <a:pt x="693" y="521"/>
                    </a:lnTo>
                    <a:lnTo>
                      <a:pt x="700" y="528"/>
                    </a:lnTo>
                    <a:lnTo>
                      <a:pt x="706" y="534"/>
                    </a:lnTo>
                    <a:lnTo>
                      <a:pt x="711" y="542"/>
                    </a:lnTo>
                    <a:lnTo>
                      <a:pt x="715" y="550"/>
                    </a:lnTo>
                    <a:lnTo>
                      <a:pt x="719" y="559"/>
                    </a:lnTo>
                    <a:lnTo>
                      <a:pt x="720" y="568"/>
                    </a:lnTo>
                    <a:lnTo>
                      <a:pt x="722" y="576"/>
                    </a:lnTo>
                    <a:lnTo>
                      <a:pt x="720" y="585"/>
                    </a:lnTo>
                    <a:lnTo>
                      <a:pt x="719" y="598"/>
                    </a:lnTo>
                    <a:lnTo>
                      <a:pt x="719" y="607"/>
                    </a:lnTo>
                    <a:lnTo>
                      <a:pt x="720" y="613"/>
                    </a:lnTo>
                    <a:lnTo>
                      <a:pt x="723" y="618"/>
                    </a:lnTo>
                    <a:lnTo>
                      <a:pt x="727" y="622"/>
                    </a:lnTo>
                    <a:lnTo>
                      <a:pt x="731" y="629"/>
                    </a:lnTo>
                    <a:lnTo>
                      <a:pt x="735" y="635"/>
                    </a:lnTo>
                    <a:lnTo>
                      <a:pt x="738" y="646"/>
                    </a:lnTo>
                    <a:lnTo>
                      <a:pt x="740" y="659"/>
                    </a:lnTo>
                    <a:lnTo>
                      <a:pt x="740" y="674"/>
                    </a:lnTo>
                    <a:lnTo>
                      <a:pt x="737" y="691"/>
                    </a:lnTo>
                    <a:lnTo>
                      <a:pt x="736" y="709"/>
                    </a:lnTo>
                    <a:lnTo>
                      <a:pt x="735" y="725"/>
                    </a:lnTo>
                    <a:lnTo>
                      <a:pt x="735" y="738"/>
                    </a:lnTo>
                    <a:lnTo>
                      <a:pt x="735" y="741"/>
                    </a:lnTo>
                    <a:lnTo>
                      <a:pt x="737" y="745"/>
                    </a:lnTo>
                    <a:lnTo>
                      <a:pt x="740" y="748"/>
                    </a:lnTo>
                    <a:lnTo>
                      <a:pt x="744" y="749"/>
                    </a:lnTo>
                    <a:lnTo>
                      <a:pt x="751" y="748"/>
                    </a:lnTo>
                    <a:lnTo>
                      <a:pt x="760" y="745"/>
                    </a:lnTo>
                    <a:lnTo>
                      <a:pt x="771" y="743"/>
                    </a:lnTo>
                    <a:lnTo>
                      <a:pt x="781" y="739"/>
                    </a:lnTo>
                    <a:lnTo>
                      <a:pt x="801" y="730"/>
                    </a:lnTo>
                    <a:lnTo>
                      <a:pt x="816" y="722"/>
                    </a:lnTo>
                    <a:lnTo>
                      <a:pt x="830" y="713"/>
                    </a:lnTo>
                    <a:lnTo>
                      <a:pt x="839" y="705"/>
                    </a:lnTo>
                    <a:lnTo>
                      <a:pt x="845" y="700"/>
                    </a:lnTo>
                    <a:lnTo>
                      <a:pt x="847" y="696"/>
                    </a:lnTo>
                    <a:lnTo>
                      <a:pt x="852" y="694"/>
                    </a:lnTo>
                    <a:lnTo>
                      <a:pt x="859" y="691"/>
                    </a:lnTo>
                    <a:lnTo>
                      <a:pt x="872" y="691"/>
                    </a:lnTo>
                    <a:lnTo>
                      <a:pt x="891" y="690"/>
                    </a:lnTo>
                    <a:lnTo>
                      <a:pt x="894" y="691"/>
                    </a:lnTo>
                    <a:lnTo>
                      <a:pt x="895" y="691"/>
                    </a:lnTo>
                    <a:lnTo>
                      <a:pt x="895" y="694"/>
                    </a:lnTo>
                    <a:lnTo>
                      <a:pt x="895" y="695"/>
                    </a:lnTo>
                    <a:lnTo>
                      <a:pt x="894" y="700"/>
                    </a:lnTo>
                    <a:lnTo>
                      <a:pt x="891" y="705"/>
                    </a:lnTo>
                    <a:lnTo>
                      <a:pt x="885" y="718"/>
                    </a:lnTo>
                    <a:lnTo>
                      <a:pt x="881" y="725"/>
                    </a:lnTo>
                    <a:lnTo>
                      <a:pt x="898" y="727"/>
                    </a:lnTo>
                    <a:lnTo>
                      <a:pt x="913" y="729"/>
                    </a:lnTo>
                    <a:lnTo>
                      <a:pt x="928" y="729"/>
                    </a:lnTo>
                    <a:lnTo>
                      <a:pt x="941" y="729"/>
                    </a:lnTo>
                    <a:lnTo>
                      <a:pt x="946" y="730"/>
                    </a:lnTo>
                    <a:lnTo>
                      <a:pt x="951" y="731"/>
                    </a:lnTo>
                    <a:lnTo>
                      <a:pt x="955" y="734"/>
                    </a:lnTo>
                    <a:lnTo>
                      <a:pt x="959" y="736"/>
                    </a:lnTo>
                    <a:lnTo>
                      <a:pt x="961" y="740"/>
                    </a:lnTo>
                    <a:lnTo>
                      <a:pt x="963" y="745"/>
                    </a:lnTo>
                    <a:lnTo>
                      <a:pt x="964" y="752"/>
                    </a:lnTo>
                    <a:lnTo>
                      <a:pt x="965" y="761"/>
                    </a:lnTo>
                    <a:lnTo>
                      <a:pt x="965" y="770"/>
                    </a:lnTo>
                    <a:lnTo>
                      <a:pt x="966" y="779"/>
                    </a:lnTo>
                    <a:lnTo>
                      <a:pt x="968" y="786"/>
                    </a:lnTo>
                    <a:lnTo>
                      <a:pt x="970" y="791"/>
                    </a:lnTo>
                    <a:lnTo>
                      <a:pt x="973" y="795"/>
                    </a:lnTo>
                    <a:lnTo>
                      <a:pt x="975" y="797"/>
                    </a:lnTo>
                    <a:lnTo>
                      <a:pt x="978" y="798"/>
                    </a:lnTo>
                    <a:lnTo>
                      <a:pt x="981" y="798"/>
                    </a:lnTo>
                    <a:lnTo>
                      <a:pt x="985" y="798"/>
                    </a:lnTo>
                    <a:lnTo>
                      <a:pt x="987" y="796"/>
                    </a:lnTo>
                    <a:lnTo>
                      <a:pt x="990" y="793"/>
                    </a:lnTo>
                    <a:lnTo>
                      <a:pt x="992" y="789"/>
                    </a:lnTo>
                    <a:lnTo>
                      <a:pt x="995" y="784"/>
                    </a:lnTo>
                    <a:lnTo>
                      <a:pt x="996" y="779"/>
                    </a:lnTo>
                    <a:lnTo>
                      <a:pt x="998" y="773"/>
                    </a:lnTo>
                    <a:lnTo>
                      <a:pt x="998" y="766"/>
                    </a:lnTo>
                    <a:lnTo>
                      <a:pt x="998" y="756"/>
                    </a:lnTo>
                    <a:lnTo>
                      <a:pt x="998" y="748"/>
                    </a:lnTo>
                    <a:lnTo>
                      <a:pt x="998" y="743"/>
                    </a:lnTo>
                    <a:lnTo>
                      <a:pt x="1000" y="739"/>
                    </a:lnTo>
                    <a:lnTo>
                      <a:pt x="1003" y="738"/>
                    </a:lnTo>
                    <a:lnTo>
                      <a:pt x="1009" y="736"/>
                    </a:lnTo>
                    <a:lnTo>
                      <a:pt x="1018" y="736"/>
                    </a:lnTo>
                    <a:lnTo>
                      <a:pt x="1030" y="736"/>
                    </a:lnTo>
                    <a:lnTo>
                      <a:pt x="1032" y="738"/>
                    </a:lnTo>
                    <a:lnTo>
                      <a:pt x="1035" y="744"/>
                    </a:lnTo>
                    <a:lnTo>
                      <a:pt x="1038" y="753"/>
                    </a:lnTo>
                    <a:lnTo>
                      <a:pt x="1042" y="763"/>
                    </a:lnTo>
                    <a:lnTo>
                      <a:pt x="1045" y="775"/>
                    </a:lnTo>
                    <a:lnTo>
                      <a:pt x="1051" y="786"/>
                    </a:lnTo>
                    <a:lnTo>
                      <a:pt x="1055" y="791"/>
                    </a:lnTo>
                    <a:lnTo>
                      <a:pt x="1058" y="796"/>
                    </a:lnTo>
                    <a:lnTo>
                      <a:pt x="1064" y="800"/>
                    </a:lnTo>
                    <a:lnTo>
                      <a:pt x="1069" y="802"/>
                    </a:lnTo>
                    <a:lnTo>
                      <a:pt x="1079" y="808"/>
                    </a:lnTo>
                    <a:lnTo>
                      <a:pt x="1095" y="815"/>
                    </a:lnTo>
                    <a:lnTo>
                      <a:pt x="1114" y="823"/>
                    </a:lnTo>
                    <a:lnTo>
                      <a:pt x="1134" y="828"/>
                    </a:lnTo>
                    <a:lnTo>
                      <a:pt x="1143" y="830"/>
                    </a:lnTo>
                    <a:lnTo>
                      <a:pt x="1150" y="830"/>
                    </a:lnTo>
                    <a:lnTo>
                      <a:pt x="1158" y="828"/>
                    </a:lnTo>
                    <a:lnTo>
                      <a:pt x="1163" y="826"/>
                    </a:lnTo>
                    <a:lnTo>
                      <a:pt x="1165" y="824"/>
                    </a:lnTo>
                    <a:lnTo>
                      <a:pt x="1166" y="822"/>
                    </a:lnTo>
                    <a:lnTo>
                      <a:pt x="1167" y="818"/>
                    </a:lnTo>
                    <a:lnTo>
                      <a:pt x="1167" y="814"/>
                    </a:lnTo>
                    <a:lnTo>
                      <a:pt x="1165" y="805"/>
                    </a:lnTo>
                    <a:lnTo>
                      <a:pt x="1159" y="793"/>
                    </a:lnTo>
                    <a:lnTo>
                      <a:pt x="1152" y="778"/>
                    </a:lnTo>
                    <a:lnTo>
                      <a:pt x="1146" y="763"/>
                    </a:lnTo>
                    <a:lnTo>
                      <a:pt x="1141" y="749"/>
                    </a:lnTo>
                    <a:lnTo>
                      <a:pt x="1137" y="736"/>
                    </a:lnTo>
                    <a:lnTo>
                      <a:pt x="1135" y="725"/>
                    </a:lnTo>
                    <a:lnTo>
                      <a:pt x="1132" y="714"/>
                    </a:lnTo>
                    <a:lnTo>
                      <a:pt x="1131" y="703"/>
                    </a:lnTo>
                    <a:lnTo>
                      <a:pt x="1131" y="692"/>
                    </a:lnTo>
                    <a:lnTo>
                      <a:pt x="1134" y="670"/>
                    </a:lnTo>
                    <a:lnTo>
                      <a:pt x="1136" y="646"/>
                    </a:lnTo>
                    <a:lnTo>
                      <a:pt x="1141" y="617"/>
                    </a:lnTo>
                    <a:lnTo>
                      <a:pt x="1146" y="583"/>
                    </a:lnTo>
                    <a:lnTo>
                      <a:pt x="1148" y="565"/>
                    </a:lnTo>
                    <a:lnTo>
                      <a:pt x="1146" y="551"/>
                    </a:lnTo>
                    <a:lnTo>
                      <a:pt x="1144" y="541"/>
                    </a:lnTo>
                    <a:lnTo>
                      <a:pt x="1140" y="532"/>
                    </a:lnTo>
                    <a:lnTo>
                      <a:pt x="1135" y="523"/>
                    </a:lnTo>
                    <a:lnTo>
                      <a:pt x="1132" y="513"/>
                    </a:lnTo>
                    <a:lnTo>
                      <a:pt x="1128" y="503"/>
                    </a:lnTo>
                    <a:lnTo>
                      <a:pt x="1128" y="490"/>
                    </a:lnTo>
                    <a:lnTo>
                      <a:pt x="1126" y="475"/>
                    </a:lnTo>
                    <a:lnTo>
                      <a:pt x="1122" y="455"/>
                    </a:lnTo>
                    <a:lnTo>
                      <a:pt x="1115" y="434"/>
                    </a:lnTo>
                    <a:lnTo>
                      <a:pt x="1109" y="414"/>
                    </a:lnTo>
                    <a:lnTo>
                      <a:pt x="1105" y="393"/>
                    </a:lnTo>
                    <a:lnTo>
                      <a:pt x="1102" y="375"/>
                    </a:lnTo>
                    <a:lnTo>
                      <a:pt x="1104" y="367"/>
                    </a:lnTo>
                    <a:lnTo>
                      <a:pt x="1105" y="361"/>
                    </a:lnTo>
                    <a:lnTo>
                      <a:pt x="1108" y="354"/>
                    </a:lnTo>
                    <a:lnTo>
                      <a:pt x="1112" y="349"/>
                    </a:lnTo>
                    <a:lnTo>
                      <a:pt x="1122" y="341"/>
                    </a:lnTo>
                    <a:lnTo>
                      <a:pt x="1128" y="333"/>
                    </a:lnTo>
                    <a:lnTo>
                      <a:pt x="1132" y="327"/>
                    </a:lnTo>
                    <a:lnTo>
                      <a:pt x="1134" y="320"/>
                    </a:lnTo>
                    <a:lnTo>
                      <a:pt x="1132" y="314"/>
                    </a:lnTo>
                    <a:lnTo>
                      <a:pt x="1130" y="309"/>
                    </a:lnTo>
                    <a:lnTo>
                      <a:pt x="1126" y="302"/>
                    </a:lnTo>
                    <a:lnTo>
                      <a:pt x="1121" y="297"/>
                    </a:lnTo>
                    <a:lnTo>
                      <a:pt x="1108" y="287"/>
                    </a:lnTo>
                    <a:lnTo>
                      <a:pt x="1096" y="276"/>
                    </a:lnTo>
                    <a:lnTo>
                      <a:pt x="1091" y="270"/>
                    </a:lnTo>
                    <a:lnTo>
                      <a:pt x="1086" y="265"/>
                    </a:lnTo>
                    <a:lnTo>
                      <a:pt x="1083" y="257"/>
                    </a:lnTo>
                    <a:lnTo>
                      <a:pt x="1082" y="251"/>
                    </a:lnTo>
                    <a:lnTo>
                      <a:pt x="1089" y="249"/>
                    </a:lnTo>
                    <a:lnTo>
                      <a:pt x="1097" y="249"/>
                    </a:lnTo>
                    <a:lnTo>
                      <a:pt x="1105" y="249"/>
                    </a:lnTo>
                    <a:lnTo>
                      <a:pt x="1114" y="252"/>
                    </a:lnTo>
                    <a:lnTo>
                      <a:pt x="1132" y="257"/>
                    </a:lnTo>
                    <a:lnTo>
                      <a:pt x="1150" y="265"/>
                    </a:lnTo>
                    <a:lnTo>
                      <a:pt x="1185" y="283"/>
                    </a:lnTo>
                    <a:lnTo>
                      <a:pt x="1215" y="296"/>
                    </a:lnTo>
                    <a:lnTo>
                      <a:pt x="1235" y="300"/>
                    </a:lnTo>
                    <a:lnTo>
                      <a:pt x="1260" y="304"/>
                    </a:lnTo>
                    <a:lnTo>
                      <a:pt x="1289" y="308"/>
                    </a:lnTo>
                    <a:lnTo>
                      <a:pt x="1315" y="315"/>
                    </a:lnTo>
                    <a:lnTo>
                      <a:pt x="1327" y="319"/>
                    </a:lnTo>
                    <a:lnTo>
                      <a:pt x="1336" y="326"/>
                    </a:lnTo>
                    <a:lnTo>
                      <a:pt x="1340" y="328"/>
                    </a:lnTo>
                    <a:lnTo>
                      <a:pt x="1342" y="332"/>
                    </a:lnTo>
                    <a:lnTo>
                      <a:pt x="1343" y="336"/>
                    </a:lnTo>
                    <a:lnTo>
                      <a:pt x="1345" y="340"/>
                    </a:lnTo>
                    <a:lnTo>
                      <a:pt x="1346" y="345"/>
                    </a:lnTo>
                    <a:lnTo>
                      <a:pt x="1345" y="349"/>
                    </a:lnTo>
                    <a:lnTo>
                      <a:pt x="1343" y="355"/>
                    </a:lnTo>
                    <a:lnTo>
                      <a:pt x="1340" y="361"/>
                    </a:lnTo>
                    <a:lnTo>
                      <a:pt x="1336" y="367"/>
                    </a:lnTo>
                    <a:lnTo>
                      <a:pt x="1330" y="374"/>
                    </a:lnTo>
                    <a:lnTo>
                      <a:pt x="1324" y="381"/>
                    </a:lnTo>
                    <a:lnTo>
                      <a:pt x="1316" y="388"/>
                    </a:lnTo>
                    <a:lnTo>
                      <a:pt x="1310" y="394"/>
                    </a:lnTo>
                    <a:lnTo>
                      <a:pt x="1306" y="401"/>
                    </a:lnTo>
                    <a:lnTo>
                      <a:pt x="1303" y="406"/>
                    </a:lnTo>
                    <a:lnTo>
                      <a:pt x="1303" y="412"/>
                    </a:lnTo>
                    <a:lnTo>
                      <a:pt x="1303" y="418"/>
                    </a:lnTo>
                    <a:lnTo>
                      <a:pt x="1305" y="423"/>
                    </a:lnTo>
                    <a:lnTo>
                      <a:pt x="1307" y="428"/>
                    </a:lnTo>
                    <a:lnTo>
                      <a:pt x="1310" y="432"/>
                    </a:lnTo>
                    <a:lnTo>
                      <a:pt x="1316" y="442"/>
                    </a:lnTo>
                    <a:lnTo>
                      <a:pt x="1320" y="453"/>
                    </a:lnTo>
                    <a:lnTo>
                      <a:pt x="1321" y="456"/>
                    </a:lnTo>
                    <a:lnTo>
                      <a:pt x="1321" y="462"/>
                    </a:lnTo>
                    <a:lnTo>
                      <a:pt x="1319" y="468"/>
                    </a:lnTo>
                    <a:lnTo>
                      <a:pt x="1316" y="473"/>
                    </a:lnTo>
                    <a:lnTo>
                      <a:pt x="1308" y="484"/>
                    </a:lnTo>
                    <a:lnTo>
                      <a:pt x="1305" y="491"/>
                    </a:lnTo>
                    <a:lnTo>
                      <a:pt x="1303" y="499"/>
                    </a:lnTo>
                    <a:lnTo>
                      <a:pt x="1305" y="504"/>
                    </a:lnTo>
                    <a:lnTo>
                      <a:pt x="1307" y="510"/>
                    </a:lnTo>
                    <a:lnTo>
                      <a:pt x="1312" y="512"/>
                    </a:lnTo>
                    <a:lnTo>
                      <a:pt x="1319" y="515"/>
                    </a:lnTo>
                    <a:lnTo>
                      <a:pt x="1328" y="516"/>
                    </a:lnTo>
                    <a:lnTo>
                      <a:pt x="1346" y="516"/>
                    </a:lnTo>
                    <a:lnTo>
                      <a:pt x="1365" y="515"/>
                    </a:lnTo>
                    <a:lnTo>
                      <a:pt x="1382" y="512"/>
                    </a:lnTo>
                    <a:lnTo>
                      <a:pt x="1397" y="510"/>
                    </a:lnTo>
                    <a:lnTo>
                      <a:pt x="1409" y="511"/>
                    </a:lnTo>
                    <a:lnTo>
                      <a:pt x="1424" y="516"/>
                    </a:lnTo>
                    <a:lnTo>
                      <a:pt x="1439" y="521"/>
                    </a:lnTo>
                    <a:lnTo>
                      <a:pt x="1456" y="529"/>
                    </a:lnTo>
                    <a:lnTo>
                      <a:pt x="1490" y="545"/>
                    </a:lnTo>
                    <a:lnTo>
                      <a:pt x="1516" y="558"/>
                    </a:lnTo>
                    <a:lnTo>
                      <a:pt x="1521" y="560"/>
                    </a:lnTo>
                    <a:lnTo>
                      <a:pt x="1525" y="564"/>
                    </a:lnTo>
                    <a:lnTo>
                      <a:pt x="1529" y="568"/>
                    </a:lnTo>
                    <a:lnTo>
                      <a:pt x="1531" y="573"/>
                    </a:lnTo>
                    <a:lnTo>
                      <a:pt x="1536" y="582"/>
                    </a:lnTo>
                    <a:lnTo>
                      <a:pt x="1540" y="594"/>
                    </a:lnTo>
                    <a:lnTo>
                      <a:pt x="1543" y="603"/>
                    </a:lnTo>
                    <a:lnTo>
                      <a:pt x="1547" y="612"/>
                    </a:lnTo>
                    <a:lnTo>
                      <a:pt x="1548" y="615"/>
                    </a:lnTo>
                    <a:lnTo>
                      <a:pt x="1551" y="617"/>
                    </a:lnTo>
                    <a:lnTo>
                      <a:pt x="1553" y="618"/>
                    </a:lnTo>
                    <a:lnTo>
                      <a:pt x="1556" y="618"/>
                    </a:lnTo>
                    <a:lnTo>
                      <a:pt x="1776" y="612"/>
                    </a:lnTo>
                    <a:lnTo>
                      <a:pt x="1797" y="612"/>
                    </a:lnTo>
                    <a:lnTo>
                      <a:pt x="1828" y="615"/>
                    </a:lnTo>
                    <a:lnTo>
                      <a:pt x="1845" y="615"/>
                    </a:lnTo>
                    <a:lnTo>
                      <a:pt x="1859" y="615"/>
                    </a:lnTo>
                    <a:lnTo>
                      <a:pt x="1864" y="615"/>
                    </a:lnTo>
                    <a:lnTo>
                      <a:pt x="1869" y="613"/>
                    </a:lnTo>
                    <a:lnTo>
                      <a:pt x="1872" y="612"/>
                    </a:lnTo>
                    <a:lnTo>
                      <a:pt x="1873" y="611"/>
                    </a:lnTo>
                    <a:lnTo>
                      <a:pt x="1872" y="611"/>
                    </a:lnTo>
                    <a:lnTo>
                      <a:pt x="1872" y="609"/>
                    </a:lnTo>
                    <a:lnTo>
                      <a:pt x="1854" y="604"/>
                    </a:lnTo>
                    <a:lnTo>
                      <a:pt x="1825" y="596"/>
                    </a:lnTo>
                    <a:lnTo>
                      <a:pt x="1789" y="585"/>
                    </a:lnTo>
                    <a:lnTo>
                      <a:pt x="1753" y="570"/>
                    </a:lnTo>
                    <a:lnTo>
                      <a:pt x="1736" y="561"/>
                    </a:lnTo>
                    <a:lnTo>
                      <a:pt x="1722" y="554"/>
                    </a:lnTo>
                    <a:lnTo>
                      <a:pt x="1709" y="545"/>
                    </a:lnTo>
                    <a:lnTo>
                      <a:pt x="1700" y="534"/>
                    </a:lnTo>
                    <a:lnTo>
                      <a:pt x="1696" y="529"/>
                    </a:lnTo>
                    <a:lnTo>
                      <a:pt x="1693" y="524"/>
                    </a:lnTo>
                    <a:lnTo>
                      <a:pt x="1692" y="519"/>
                    </a:lnTo>
                    <a:lnTo>
                      <a:pt x="1692" y="513"/>
                    </a:lnTo>
                    <a:lnTo>
                      <a:pt x="1693" y="508"/>
                    </a:lnTo>
                    <a:lnTo>
                      <a:pt x="1696" y="503"/>
                    </a:lnTo>
                    <a:lnTo>
                      <a:pt x="1700" y="498"/>
                    </a:lnTo>
                    <a:lnTo>
                      <a:pt x="1705" y="491"/>
                    </a:lnTo>
                    <a:lnTo>
                      <a:pt x="1719" y="481"/>
                    </a:lnTo>
                    <a:lnTo>
                      <a:pt x="1735" y="472"/>
                    </a:lnTo>
                    <a:lnTo>
                      <a:pt x="1751" y="463"/>
                    </a:lnTo>
                    <a:lnTo>
                      <a:pt x="1770" y="456"/>
                    </a:lnTo>
                    <a:lnTo>
                      <a:pt x="1789" y="451"/>
                    </a:lnTo>
                    <a:lnTo>
                      <a:pt x="1810" y="446"/>
                    </a:lnTo>
                    <a:lnTo>
                      <a:pt x="1831" y="442"/>
                    </a:lnTo>
                    <a:lnTo>
                      <a:pt x="1853" y="440"/>
                    </a:lnTo>
                    <a:lnTo>
                      <a:pt x="1895" y="434"/>
                    </a:lnTo>
                    <a:lnTo>
                      <a:pt x="1938" y="431"/>
                    </a:lnTo>
                    <a:lnTo>
                      <a:pt x="1959" y="428"/>
                    </a:lnTo>
                    <a:lnTo>
                      <a:pt x="1978" y="425"/>
                    </a:lnTo>
                    <a:lnTo>
                      <a:pt x="1998" y="422"/>
                    </a:lnTo>
                    <a:lnTo>
                      <a:pt x="2014" y="418"/>
                    </a:lnTo>
                    <a:lnTo>
                      <a:pt x="2091" y="398"/>
                    </a:lnTo>
                    <a:lnTo>
                      <a:pt x="2114" y="389"/>
                    </a:lnTo>
                    <a:lnTo>
                      <a:pt x="2140" y="380"/>
                    </a:lnTo>
                    <a:lnTo>
                      <a:pt x="2153" y="375"/>
                    </a:lnTo>
                    <a:lnTo>
                      <a:pt x="2165" y="370"/>
                    </a:lnTo>
                    <a:lnTo>
                      <a:pt x="2175" y="363"/>
                    </a:lnTo>
                    <a:lnTo>
                      <a:pt x="2184" y="357"/>
                    </a:lnTo>
                    <a:lnTo>
                      <a:pt x="2192" y="348"/>
                    </a:lnTo>
                    <a:lnTo>
                      <a:pt x="2201" y="339"/>
                    </a:lnTo>
                    <a:lnTo>
                      <a:pt x="2206" y="333"/>
                    </a:lnTo>
                    <a:lnTo>
                      <a:pt x="2211" y="331"/>
                    </a:lnTo>
                    <a:lnTo>
                      <a:pt x="2217" y="328"/>
                    </a:lnTo>
                    <a:lnTo>
                      <a:pt x="2220" y="327"/>
                    </a:lnTo>
                    <a:lnTo>
                      <a:pt x="2235" y="330"/>
                    </a:lnTo>
                    <a:lnTo>
                      <a:pt x="2245" y="328"/>
                    </a:lnTo>
                    <a:lnTo>
                      <a:pt x="2244" y="319"/>
                    </a:lnTo>
                    <a:lnTo>
                      <a:pt x="2240" y="310"/>
                    </a:lnTo>
                    <a:lnTo>
                      <a:pt x="2236" y="302"/>
                    </a:lnTo>
                    <a:lnTo>
                      <a:pt x="2231" y="295"/>
                    </a:lnTo>
                    <a:lnTo>
                      <a:pt x="2227" y="284"/>
                    </a:lnTo>
                    <a:lnTo>
                      <a:pt x="2226" y="274"/>
                    </a:lnTo>
                    <a:lnTo>
                      <a:pt x="2227" y="261"/>
                    </a:lnTo>
                    <a:lnTo>
                      <a:pt x="2230" y="247"/>
                    </a:lnTo>
                    <a:lnTo>
                      <a:pt x="2233" y="232"/>
                    </a:lnTo>
                    <a:lnTo>
                      <a:pt x="2237" y="217"/>
                    </a:lnTo>
                    <a:lnTo>
                      <a:pt x="2244" y="201"/>
                    </a:lnTo>
                    <a:lnTo>
                      <a:pt x="2250" y="184"/>
                    </a:lnTo>
                    <a:lnTo>
                      <a:pt x="2266" y="152"/>
                    </a:lnTo>
                    <a:lnTo>
                      <a:pt x="2280" y="121"/>
                    </a:lnTo>
                    <a:lnTo>
                      <a:pt x="2294" y="95"/>
                    </a:lnTo>
                    <a:lnTo>
                      <a:pt x="2303" y="74"/>
                    </a:lnTo>
                    <a:lnTo>
                      <a:pt x="2309" y="64"/>
                    </a:lnTo>
                    <a:lnTo>
                      <a:pt x="2314" y="56"/>
                    </a:lnTo>
                    <a:lnTo>
                      <a:pt x="2318" y="48"/>
                    </a:lnTo>
                    <a:lnTo>
                      <a:pt x="2323" y="43"/>
                    </a:lnTo>
                    <a:lnTo>
                      <a:pt x="2328" y="39"/>
                    </a:lnTo>
                    <a:lnTo>
                      <a:pt x="2333" y="35"/>
                    </a:lnTo>
                    <a:lnTo>
                      <a:pt x="2338" y="34"/>
                    </a:lnTo>
                    <a:lnTo>
                      <a:pt x="2344" y="32"/>
                    </a:lnTo>
                    <a:lnTo>
                      <a:pt x="2371" y="30"/>
                    </a:lnTo>
                    <a:lnTo>
                      <a:pt x="2411" y="29"/>
                    </a:lnTo>
                    <a:lnTo>
                      <a:pt x="2434" y="26"/>
                    </a:lnTo>
                    <a:lnTo>
                      <a:pt x="2460" y="24"/>
                    </a:lnTo>
                    <a:lnTo>
                      <a:pt x="2486" y="21"/>
                    </a:lnTo>
                    <a:lnTo>
                      <a:pt x="2513" y="19"/>
                    </a:lnTo>
                    <a:lnTo>
                      <a:pt x="2539" y="16"/>
                    </a:lnTo>
                    <a:lnTo>
                      <a:pt x="2566" y="12"/>
                    </a:lnTo>
                    <a:lnTo>
                      <a:pt x="2592" y="7"/>
                    </a:lnTo>
                    <a:lnTo>
                      <a:pt x="2617" y="0"/>
                    </a:lnTo>
                    <a:lnTo>
                      <a:pt x="2630" y="38"/>
                    </a:lnTo>
                    <a:lnTo>
                      <a:pt x="2618" y="54"/>
                    </a:lnTo>
                    <a:lnTo>
                      <a:pt x="2605" y="68"/>
                    </a:lnTo>
                    <a:lnTo>
                      <a:pt x="2600" y="76"/>
                    </a:lnTo>
                    <a:lnTo>
                      <a:pt x="2596" y="83"/>
                    </a:lnTo>
                    <a:lnTo>
                      <a:pt x="2595" y="92"/>
                    </a:lnTo>
                    <a:lnTo>
                      <a:pt x="2595" y="104"/>
                    </a:lnTo>
                    <a:lnTo>
                      <a:pt x="2599" y="126"/>
                    </a:lnTo>
                    <a:lnTo>
                      <a:pt x="2605" y="144"/>
                    </a:lnTo>
                    <a:lnTo>
                      <a:pt x="2608" y="152"/>
                    </a:lnTo>
                    <a:lnTo>
                      <a:pt x="2612" y="160"/>
                    </a:lnTo>
                    <a:lnTo>
                      <a:pt x="2616" y="165"/>
                    </a:lnTo>
                    <a:lnTo>
                      <a:pt x="2621" y="170"/>
                    </a:lnTo>
                    <a:lnTo>
                      <a:pt x="2626" y="175"/>
                    </a:lnTo>
                    <a:lnTo>
                      <a:pt x="2632" y="178"/>
                    </a:lnTo>
                    <a:lnTo>
                      <a:pt x="2639" y="179"/>
                    </a:lnTo>
                    <a:lnTo>
                      <a:pt x="2647" y="181"/>
                    </a:lnTo>
                    <a:lnTo>
                      <a:pt x="2654" y="179"/>
                    </a:lnTo>
                    <a:lnTo>
                      <a:pt x="2664" y="177"/>
                    </a:lnTo>
                    <a:lnTo>
                      <a:pt x="2674" y="174"/>
                    </a:lnTo>
                    <a:lnTo>
                      <a:pt x="2684" y="169"/>
                    </a:lnTo>
                    <a:lnTo>
                      <a:pt x="2692" y="165"/>
                    </a:lnTo>
                    <a:lnTo>
                      <a:pt x="2700" y="162"/>
                    </a:lnTo>
                    <a:lnTo>
                      <a:pt x="2708" y="161"/>
                    </a:lnTo>
                    <a:lnTo>
                      <a:pt x="2714" y="160"/>
                    </a:lnTo>
                    <a:lnTo>
                      <a:pt x="2719" y="161"/>
                    </a:lnTo>
                    <a:lnTo>
                      <a:pt x="2724" y="161"/>
                    </a:lnTo>
                    <a:lnTo>
                      <a:pt x="2730" y="164"/>
                    </a:lnTo>
                    <a:lnTo>
                      <a:pt x="2733" y="166"/>
                    </a:lnTo>
                    <a:lnTo>
                      <a:pt x="2737" y="170"/>
                    </a:lnTo>
                    <a:lnTo>
                      <a:pt x="2740" y="174"/>
                    </a:lnTo>
                    <a:lnTo>
                      <a:pt x="2741" y="179"/>
                    </a:lnTo>
                    <a:lnTo>
                      <a:pt x="2743" y="186"/>
                    </a:lnTo>
                    <a:lnTo>
                      <a:pt x="2744" y="192"/>
                    </a:lnTo>
                    <a:lnTo>
                      <a:pt x="2744" y="199"/>
                    </a:lnTo>
                    <a:lnTo>
                      <a:pt x="2743" y="206"/>
                    </a:lnTo>
                    <a:lnTo>
                      <a:pt x="2741" y="216"/>
                    </a:lnTo>
                    <a:lnTo>
                      <a:pt x="2737" y="234"/>
                    </a:lnTo>
                    <a:lnTo>
                      <a:pt x="2736" y="249"/>
                    </a:lnTo>
                    <a:lnTo>
                      <a:pt x="2736" y="262"/>
                    </a:lnTo>
                    <a:lnTo>
                      <a:pt x="2739" y="273"/>
                    </a:lnTo>
                    <a:lnTo>
                      <a:pt x="2743" y="282"/>
                    </a:lnTo>
                    <a:lnTo>
                      <a:pt x="2748" y="288"/>
                    </a:lnTo>
                    <a:lnTo>
                      <a:pt x="2753" y="295"/>
                    </a:lnTo>
                    <a:lnTo>
                      <a:pt x="2761" y="300"/>
                    </a:lnTo>
                    <a:lnTo>
                      <a:pt x="2776" y="310"/>
                    </a:lnTo>
                    <a:lnTo>
                      <a:pt x="2792" y="320"/>
                    </a:lnTo>
                    <a:lnTo>
                      <a:pt x="2798" y="327"/>
                    </a:lnTo>
                    <a:lnTo>
                      <a:pt x="2805" y="336"/>
                    </a:lnTo>
                    <a:lnTo>
                      <a:pt x="2811" y="345"/>
                    </a:lnTo>
                    <a:lnTo>
                      <a:pt x="2815" y="357"/>
                    </a:lnTo>
                    <a:lnTo>
                      <a:pt x="2819" y="368"/>
                    </a:lnTo>
                    <a:lnTo>
                      <a:pt x="2823" y="380"/>
                    </a:lnTo>
                    <a:lnTo>
                      <a:pt x="2828" y="390"/>
                    </a:lnTo>
                    <a:lnTo>
                      <a:pt x="2833" y="401"/>
                    </a:lnTo>
                    <a:lnTo>
                      <a:pt x="2840" y="410"/>
                    </a:lnTo>
                    <a:lnTo>
                      <a:pt x="2847" y="419"/>
                    </a:lnTo>
                    <a:lnTo>
                      <a:pt x="2857" y="427"/>
                    </a:lnTo>
                    <a:lnTo>
                      <a:pt x="2867" y="434"/>
                    </a:lnTo>
                    <a:lnTo>
                      <a:pt x="2879" y="438"/>
                    </a:lnTo>
                    <a:lnTo>
                      <a:pt x="2890" y="441"/>
                    </a:lnTo>
                    <a:lnTo>
                      <a:pt x="2901" y="444"/>
                    </a:lnTo>
                    <a:lnTo>
                      <a:pt x="2912" y="445"/>
                    </a:lnTo>
                    <a:lnTo>
                      <a:pt x="2921" y="447"/>
                    </a:lnTo>
                    <a:lnTo>
                      <a:pt x="2930" y="453"/>
                    </a:lnTo>
                    <a:lnTo>
                      <a:pt x="2936" y="456"/>
                    </a:lnTo>
                    <a:lnTo>
                      <a:pt x="2939" y="460"/>
                    </a:lnTo>
                    <a:lnTo>
                      <a:pt x="2943" y="466"/>
                    </a:lnTo>
                    <a:lnTo>
                      <a:pt x="2947" y="473"/>
                    </a:lnTo>
                    <a:lnTo>
                      <a:pt x="2945" y="493"/>
                    </a:lnTo>
                    <a:lnTo>
                      <a:pt x="2945" y="515"/>
                    </a:lnTo>
                    <a:lnTo>
                      <a:pt x="2946" y="538"/>
                    </a:lnTo>
                    <a:lnTo>
                      <a:pt x="2950" y="561"/>
                    </a:lnTo>
                    <a:lnTo>
                      <a:pt x="2955" y="583"/>
                    </a:lnTo>
                    <a:lnTo>
                      <a:pt x="2961" y="605"/>
                    </a:lnTo>
                    <a:lnTo>
                      <a:pt x="2967" y="616"/>
                    </a:lnTo>
                    <a:lnTo>
                      <a:pt x="2971" y="625"/>
                    </a:lnTo>
                    <a:lnTo>
                      <a:pt x="2976" y="634"/>
                    </a:lnTo>
                    <a:lnTo>
                      <a:pt x="2982" y="642"/>
                    </a:lnTo>
                    <a:lnTo>
                      <a:pt x="2985" y="646"/>
                    </a:lnTo>
                    <a:lnTo>
                      <a:pt x="2989" y="648"/>
                    </a:lnTo>
                    <a:lnTo>
                      <a:pt x="2991" y="651"/>
                    </a:lnTo>
                    <a:lnTo>
                      <a:pt x="2995" y="652"/>
                    </a:lnTo>
                    <a:lnTo>
                      <a:pt x="3002" y="652"/>
                    </a:lnTo>
                    <a:lnTo>
                      <a:pt x="3009" y="649"/>
                    </a:lnTo>
                    <a:lnTo>
                      <a:pt x="3016" y="644"/>
                    </a:lnTo>
                    <a:lnTo>
                      <a:pt x="3024" y="639"/>
                    </a:lnTo>
                    <a:lnTo>
                      <a:pt x="3031" y="631"/>
                    </a:lnTo>
                    <a:lnTo>
                      <a:pt x="3039" y="622"/>
                    </a:lnTo>
                    <a:lnTo>
                      <a:pt x="3053" y="605"/>
                    </a:lnTo>
                    <a:lnTo>
                      <a:pt x="3069" y="589"/>
                    </a:lnTo>
                    <a:lnTo>
                      <a:pt x="3075" y="582"/>
                    </a:lnTo>
                    <a:lnTo>
                      <a:pt x="3083" y="578"/>
                    </a:lnTo>
                    <a:lnTo>
                      <a:pt x="3090" y="574"/>
                    </a:lnTo>
                    <a:lnTo>
                      <a:pt x="3096" y="574"/>
                    </a:lnTo>
                    <a:lnTo>
                      <a:pt x="3101" y="577"/>
                    </a:lnTo>
                    <a:lnTo>
                      <a:pt x="3107" y="581"/>
                    </a:lnTo>
                    <a:lnTo>
                      <a:pt x="3110" y="585"/>
                    </a:lnTo>
                    <a:lnTo>
                      <a:pt x="3113" y="591"/>
                    </a:lnTo>
                    <a:lnTo>
                      <a:pt x="3120" y="607"/>
                    </a:lnTo>
                    <a:lnTo>
                      <a:pt x="3123" y="624"/>
                    </a:lnTo>
                    <a:lnTo>
                      <a:pt x="3130" y="660"/>
                    </a:lnTo>
                    <a:lnTo>
                      <a:pt x="3136" y="687"/>
                    </a:lnTo>
                    <a:lnTo>
                      <a:pt x="3143" y="701"/>
                    </a:lnTo>
                    <a:lnTo>
                      <a:pt x="3151" y="714"/>
                    </a:lnTo>
                    <a:lnTo>
                      <a:pt x="3160" y="726"/>
                    </a:lnTo>
                    <a:lnTo>
                      <a:pt x="3169" y="736"/>
                    </a:lnTo>
                    <a:lnTo>
                      <a:pt x="3189" y="757"/>
                    </a:lnTo>
                    <a:lnTo>
                      <a:pt x="3212" y="778"/>
                    </a:lnTo>
                    <a:lnTo>
                      <a:pt x="3217" y="783"/>
                    </a:lnTo>
                    <a:lnTo>
                      <a:pt x="3222" y="789"/>
                    </a:lnTo>
                    <a:lnTo>
                      <a:pt x="3226" y="797"/>
                    </a:lnTo>
                    <a:lnTo>
                      <a:pt x="3230" y="806"/>
                    </a:lnTo>
                    <a:lnTo>
                      <a:pt x="3237" y="823"/>
                    </a:lnTo>
                    <a:lnTo>
                      <a:pt x="3245" y="841"/>
                    </a:lnTo>
                    <a:lnTo>
                      <a:pt x="3249" y="849"/>
                    </a:lnTo>
                    <a:lnTo>
                      <a:pt x="3254" y="857"/>
                    </a:lnTo>
                    <a:lnTo>
                      <a:pt x="3259" y="865"/>
                    </a:lnTo>
                    <a:lnTo>
                      <a:pt x="3265" y="871"/>
                    </a:lnTo>
                    <a:lnTo>
                      <a:pt x="3271" y="876"/>
                    </a:lnTo>
                    <a:lnTo>
                      <a:pt x="3278" y="880"/>
                    </a:lnTo>
                    <a:lnTo>
                      <a:pt x="3285" y="883"/>
                    </a:lnTo>
                    <a:lnTo>
                      <a:pt x="3294" y="883"/>
                    </a:lnTo>
                    <a:lnTo>
                      <a:pt x="3333" y="883"/>
                    </a:lnTo>
                    <a:lnTo>
                      <a:pt x="3359" y="884"/>
                    </a:lnTo>
                    <a:lnTo>
                      <a:pt x="3370" y="887"/>
                    </a:lnTo>
                    <a:lnTo>
                      <a:pt x="3383" y="893"/>
                    </a:lnTo>
                    <a:lnTo>
                      <a:pt x="3398" y="901"/>
                    </a:lnTo>
                    <a:lnTo>
                      <a:pt x="3418" y="914"/>
                    </a:lnTo>
                    <a:lnTo>
                      <a:pt x="3427" y="924"/>
                    </a:lnTo>
                    <a:lnTo>
                      <a:pt x="3437" y="934"/>
                    </a:lnTo>
                    <a:lnTo>
                      <a:pt x="3442" y="940"/>
                    </a:lnTo>
                    <a:lnTo>
                      <a:pt x="3447" y="944"/>
                    </a:lnTo>
                    <a:lnTo>
                      <a:pt x="3454" y="947"/>
                    </a:lnTo>
                    <a:lnTo>
                      <a:pt x="3460" y="950"/>
                    </a:lnTo>
                    <a:lnTo>
                      <a:pt x="3473" y="951"/>
                    </a:lnTo>
                    <a:lnTo>
                      <a:pt x="3486" y="950"/>
                    </a:lnTo>
                    <a:lnTo>
                      <a:pt x="3504" y="947"/>
                    </a:lnTo>
                    <a:lnTo>
                      <a:pt x="3522" y="945"/>
                    </a:lnTo>
                    <a:lnTo>
                      <a:pt x="3573" y="950"/>
                    </a:lnTo>
                    <a:lnTo>
                      <a:pt x="3587" y="962"/>
                    </a:lnTo>
                    <a:lnTo>
                      <a:pt x="3599" y="975"/>
                    </a:lnTo>
                    <a:lnTo>
                      <a:pt x="3611" y="988"/>
                    </a:lnTo>
                    <a:lnTo>
                      <a:pt x="3622" y="1001"/>
                    </a:lnTo>
                    <a:lnTo>
                      <a:pt x="3642" y="1028"/>
                    </a:lnTo>
                    <a:lnTo>
                      <a:pt x="3662" y="1056"/>
                    </a:lnTo>
                    <a:lnTo>
                      <a:pt x="3668" y="1063"/>
                    </a:lnTo>
                    <a:lnTo>
                      <a:pt x="3673" y="1069"/>
                    </a:lnTo>
                    <a:lnTo>
                      <a:pt x="3679" y="1073"/>
                    </a:lnTo>
                    <a:lnTo>
                      <a:pt x="3686" y="1077"/>
                    </a:lnTo>
                    <a:lnTo>
                      <a:pt x="3699" y="1083"/>
                    </a:lnTo>
                    <a:lnTo>
                      <a:pt x="3713" y="1087"/>
                    </a:lnTo>
                    <a:lnTo>
                      <a:pt x="3728" y="1091"/>
                    </a:lnTo>
                    <a:lnTo>
                      <a:pt x="3744" y="1094"/>
                    </a:lnTo>
                    <a:lnTo>
                      <a:pt x="3760" y="1098"/>
                    </a:lnTo>
                    <a:lnTo>
                      <a:pt x="3774" y="1103"/>
                    </a:lnTo>
                    <a:lnTo>
                      <a:pt x="3783" y="1108"/>
                    </a:lnTo>
                    <a:lnTo>
                      <a:pt x="3792" y="1113"/>
                    </a:lnTo>
                    <a:lnTo>
                      <a:pt x="3800" y="1118"/>
                    </a:lnTo>
                    <a:lnTo>
                      <a:pt x="3807" y="1125"/>
                    </a:lnTo>
                    <a:lnTo>
                      <a:pt x="3823" y="1139"/>
                    </a:lnTo>
                    <a:lnTo>
                      <a:pt x="3836" y="1153"/>
                    </a:lnTo>
                    <a:lnTo>
                      <a:pt x="3851" y="1168"/>
                    </a:lnTo>
                    <a:lnTo>
                      <a:pt x="3867" y="1181"/>
                    </a:lnTo>
                    <a:lnTo>
                      <a:pt x="3876" y="1186"/>
                    </a:lnTo>
                    <a:lnTo>
                      <a:pt x="3886" y="1191"/>
                    </a:lnTo>
                    <a:lnTo>
                      <a:pt x="3897" y="1195"/>
                    </a:lnTo>
                    <a:lnTo>
                      <a:pt x="3910" y="1199"/>
                    </a:lnTo>
                    <a:lnTo>
                      <a:pt x="3931" y="1204"/>
                    </a:lnTo>
                    <a:lnTo>
                      <a:pt x="3951" y="1210"/>
                    </a:lnTo>
                    <a:lnTo>
                      <a:pt x="3972" y="1218"/>
                    </a:lnTo>
                    <a:lnTo>
                      <a:pt x="3993" y="1226"/>
                    </a:lnTo>
                    <a:lnTo>
                      <a:pt x="4012" y="1235"/>
                    </a:lnTo>
                    <a:lnTo>
                      <a:pt x="4033" y="1245"/>
                    </a:lnTo>
                    <a:lnTo>
                      <a:pt x="4051" y="1256"/>
                    </a:lnTo>
                    <a:lnTo>
                      <a:pt x="4069" y="1267"/>
                    </a:lnTo>
                    <a:lnTo>
                      <a:pt x="4099" y="1295"/>
                    </a:lnTo>
                    <a:lnTo>
                      <a:pt x="4085" y="1319"/>
                    </a:lnTo>
                    <a:lnTo>
                      <a:pt x="4069" y="1343"/>
                    </a:lnTo>
                    <a:lnTo>
                      <a:pt x="4051" y="1367"/>
                    </a:lnTo>
                    <a:lnTo>
                      <a:pt x="4032" y="1389"/>
                    </a:lnTo>
                    <a:lnTo>
                      <a:pt x="4010" y="1412"/>
                    </a:lnTo>
                    <a:lnTo>
                      <a:pt x="3988" y="1435"/>
                    </a:lnTo>
                    <a:lnTo>
                      <a:pt x="3968" y="1457"/>
                    </a:lnTo>
                    <a:lnTo>
                      <a:pt x="3950" y="1480"/>
                    </a:lnTo>
                    <a:lnTo>
                      <a:pt x="3942" y="1492"/>
                    </a:lnTo>
                    <a:lnTo>
                      <a:pt x="3934" y="1503"/>
                    </a:lnTo>
                    <a:lnTo>
                      <a:pt x="3927" y="1515"/>
                    </a:lnTo>
                    <a:lnTo>
                      <a:pt x="3920" y="1528"/>
                    </a:lnTo>
                    <a:lnTo>
                      <a:pt x="3914" y="1542"/>
                    </a:lnTo>
                    <a:lnTo>
                      <a:pt x="3909" y="1556"/>
                    </a:lnTo>
                    <a:lnTo>
                      <a:pt x="3905" y="1571"/>
                    </a:lnTo>
                    <a:lnTo>
                      <a:pt x="3901" y="1587"/>
                    </a:lnTo>
                    <a:lnTo>
                      <a:pt x="3896" y="1603"/>
                    </a:lnTo>
                    <a:lnTo>
                      <a:pt x="3890" y="1617"/>
                    </a:lnTo>
                    <a:lnTo>
                      <a:pt x="3883" y="1631"/>
                    </a:lnTo>
                    <a:lnTo>
                      <a:pt x="3875" y="1643"/>
                    </a:lnTo>
                    <a:lnTo>
                      <a:pt x="3858" y="1668"/>
                    </a:lnTo>
                    <a:lnTo>
                      <a:pt x="3841" y="1694"/>
                    </a:lnTo>
                    <a:lnTo>
                      <a:pt x="3832" y="1710"/>
                    </a:lnTo>
                    <a:lnTo>
                      <a:pt x="3826" y="1727"/>
                    </a:lnTo>
                    <a:lnTo>
                      <a:pt x="3822" y="1744"/>
                    </a:lnTo>
                    <a:lnTo>
                      <a:pt x="3819" y="1761"/>
                    </a:lnTo>
                    <a:lnTo>
                      <a:pt x="3814" y="1796"/>
                    </a:lnTo>
                    <a:lnTo>
                      <a:pt x="3806" y="1834"/>
                    </a:lnTo>
                    <a:lnTo>
                      <a:pt x="3805" y="1841"/>
                    </a:lnTo>
                    <a:lnTo>
                      <a:pt x="3804" y="1849"/>
                    </a:lnTo>
                    <a:lnTo>
                      <a:pt x="3804" y="1858"/>
                    </a:lnTo>
                    <a:lnTo>
                      <a:pt x="3805" y="1867"/>
                    </a:lnTo>
                    <a:lnTo>
                      <a:pt x="3806" y="1878"/>
                    </a:lnTo>
                    <a:lnTo>
                      <a:pt x="3807" y="1887"/>
                    </a:lnTo>
                    <a:lnTo>
                      <a:pt x="3810" y="1897"/>
                    </a:lnTo>
                    <a:lnTo>
                      <a:pt x="3814" y="1906"/>
                    </a:lnTo>
                    <a:lnTo>
                      <a:pt x="3753" y="1935"/>
                    </a:lnTo>
                    <a:lnTo>
                      <a:pt x="3747" y="1940"/>
                    </a:lnTo>
                    <a:lnTo>
                      <a:pt x="3740" y="1942"/>
                    </a:lnTo>
                    <a:lnTo>
                      <a:pt x="3732" y="1946"/>
                    </a:lnTo>
                    <a:lnTo>
                      <a:pt x="3726" y="1948"/>
                    </a:lnTo>
                    <a:lnTo>
                      <a:pt x="3717" y="1948"/>
                    </a:lnTo>
                    <a:lnTo>
                      <a:pt x="3709" y="1949"/>
                    </a:lnTo>
                    <a:lnTo>
                      <a:pt x="3700" y="1948"/>
                    </a:lnTo>
                    <a:lnTo>
                      <a:pt x="3692" y="1946"/>
                    </a:lnTo>
                    <a:lnTo>
                      <a:pt x="3674" y="1942"/>
                    </a:lnTo>
                    <a:lnTo>
                      <a:pt x="3657" y="1937"/>
                    </a:lnTo>
                    <a:lnTo>
                      <a:pt x="3642" y="1932"/>
                    </a:lnTo>
                    <a:lnTo>
                      <a:pt x="3627" y="1927"/>
                    </a:lnTo>
                    <a:lnTo>
                      <a:pt x="3613" y="1922"/>
                    </a:lnTo>
                    <a:lnTo>
                      <a:pt x="3601" y="1916"/>
                    </a:lnTo>
                    <a:lnTo>
                      <a:pt x="3591" y="1915"/>
                    </a:lnTo>
                    <a:lnTo>
                      <a:pt x="3582" y="1914"/>
                    </a:lnTo>
                    <a:lnTo>
                      <a:pt x="3574" y="1916"/>
                    </a:lnTo>
                    <a:lnTo>
                      <a:pt x="3566" y="1920"/>
                    </a:lnTo>
                    <a:lnTo>
                      <a:pt x="3559" y="1929"/>
                    </a:lnTo>
                    <a:lnTo>
                      <a:pt x="3550" y="1940"/>
                    </a:lnTo>
                    <a:lnTo>
                      <a:pt x="3537" y="1957"/>
                    </a:lnTo>
                    <a:lnTo>
                      <a:pt x="3526" y="1972"/>
                    </a:lnTo>
                    <a:lnTo>
                      <a:pt x="3525" y="1976"/>
                    </a:lnTo>
                    <a:lnTo>
                      <a:pt x="3524" y="1980"/>
                    </a:lnTo>
                    <a:lnTo>
                      <a:pt x="3524" y="1984"/>
                    </a:lnTo>
                    <a:lnTo>
                      <a:pt x="3525" y="1988"/>
                    </a:lnTo>
                    <a:lnTo>
                      <a:pt x="3526" y="1992"/>
                    </a:lnTo>
                    <a:lnTo>
                      <a:pt x="3530" y="1995"/>
                    </a:lnTo>
                    <a:lnTo>
                      <a:pt x="3534" y="1999"/>
                    </a:lnTo>
                    <a:lnTo>
                      <a:pt x="3539" y="2003"/>
                    </a:lnTo>
                    <a:lnTo>
                      <a:pt x="3555" y="2008"/>
                    </a:lnTo>
                    <a:lnTo>
                      <a:pt x="3572" y="2012"/>
                    </a:lnTo>
                    <a:lnTo>
                      <a:pt x="3574" y="2014"/>
                    </a:lnTo>
                    <a:lnTo>
                      <a:pt x="3578" y="2015"/>
                    </a:lnTo>
                    <a:lnTo>
                      <a:pt x="3579" y="2016"/>
                    </a:lnTo>
                    <a:lnTo>
                      <a:pt x="3581" y="2019"/>
                    </a:lnTo>
                    <a:lnTo>
                      <a:pt x="3582" y="2021"/>
                    </a:lnTo>
                    <a:lnTo>
                      <a:pt x="3581" y="2025"/>
                    </a:lnTo>
                    <a:lnTo>
                      <a:pt x="3579" y="2029"/>
                    </a:lnTo>
                    <a:lnTo>
                      <a:pt x="3577" y="2034"/>
                    </a:lnTo>
                    <a:lnTo>
                      <a:pt x="3566" y="2047"/>
                    </a:lnTo>
                    <a:lnTo>
                      <a:pt x="3555" y="2060"/>
                    </a:lnTo>
                    <a:lnTo>
                      <a:pt x="3539" y="2073"/>
                    </a:lnTo>
                    <a:lnTo>
                      <a:pt x="3524" y="2084"/>
                    </a:lnTo>
                    <a:lnTo>
                      <a:pt x="3508" y="2094"/>
                    </a:lnTo>
                    <a:lnTo>
                      <a:pt x="3490" y="2100"/>
                    </a:lnTo>
                    <a:lnTo>
                      <a:pt x="3482" y="2103"/>
                    </a:lnTo>
                    <a:lnTo>
                      <a:pt x="3473" y="2104"/>
                    </a:lnTo>
                    <a:lnTo>
                      <a:pt x="3465" y="2106"/>
                    </a:lnTo>
                    <a:lnTo>
                      <a:pt x="3458" y="2106"/>
                    </a:lnTo>
                    <a:lnTo>
                      <a:pt x="3445" y="2104"/>
                    </a:lnTo>
                    <a:lnTo>
                      <a:pt x="3433" y="2107"/>
                    </a:lnTo>
                    <a:lnTo>
                      <a:pt x="3421" y="2111"/>
                    </a:lnTo>
                    <a:lnTo>
                      <a:pt x="3411" y="2116"/>
                    </a:lnTo>
                    <a:lnTo>
                      <a:pt x="3402" y="2124"/>
                    </a:lnTo>
                    <a:lnTo>
                      <a:pt x="3393" y="2131"/>
                    </a:lnTo>
                    <a:lnTo>
                      <a:pt x="3384" y="2141"/>
                    </a:lnTo>
                    <a:lnTo>
                      <a:pt x="3375" y="2151"/>
                    </a:lnTo>
                    <a:lnTo>
                      <a:pt x="3359" y="2173"/>
                    </a:lnTo>
                    <a:lnTo>
                      <a:pt x="3341" y="2194"/>
                    </a:lnTo>
                    <a:lnTo>
                      <a:pt x="3332" y="2204"/>
                    </a:lnTo>
                    <a:lnTo>
                      <a:pt x="3323" y="2213"/>
                    </a:lnTo>
                    <a:lnTo>
                      <a:pt x="3313" y="2221"/>
                    </a:lnTo>
                    <a:lnTo>
                      <a:pt x="3302" y="2229"/>
                    </a:lnTo>
                    <a:lnTo>
                      <a:pt x="3289" y="2236"/>
                    </a:lnTo>
                    <a:lnTo>
                      <a:pt x="3279" y="2245"/>
                    </a:lnTo>
                    <a:lnTo>
                      <a:pt x="3270" y="2256"/>
                    </a:lnTo>
                    <a:lnTo>
                      <a:pt x="3262" y="2267"/>
                    </a:lnTo>
                    <a:lnTo>
                      <a:pt x="3248" y="2292"/>
                    </a:lnTo>
                    <a:lnTo>
                      <a:pt x="3234" y="2317"/>
                    </a:lnTo>
                    <a:lnTo>
                      <a:pt x="3226" y="2330"/>
                    </a:lnTo>
                    <a:lnTo>
                      <a:pt x="3217" y="2341"/>
                    </a:lnTo>
                    <a:lnTo>
                      <a:pt x="3208" y="2353"/>
                    </a:lnTo>
                    <a:lnTo>
                      <a:pt x="3197" y="2363"/>
                    </a:lnTo>
                    <a:lnTo>
                      <a:pt x="3174" y="2384"/>
                    </a:lnTo>
                    <a:lnTo>
                      <a:pt x="3152" y="2405"/>
                    </a:lnTo>
                    <a:lnTo>
                      <a:pt x="3144" y="2410"/>
                    </a:lnTo>
                    <a:lnTo>
                      <a:pt x="3136" y="2416"/>
                    </a:lnTo>
                    <a:lnTo>
                      <a:pt x="3130" y="2423"/>
                    </a:lnTo>
                    <a:lnTo>
                      <a:pt x="3126" y="2429"/>
                    </a:lnTo>
                    <a:lnTo>
                      <a:pt x="3123" y="2437"/>
                    </a:lnTo>
                    <a:lnTo>
                      <a:pt x="3123" y="2445"/>
                    </a:lnTo>
                    <a:lnTo>
                      <a:pt x="3126" y="2454"/>
                    </a:lnTo>
                    <a:lnTo>
                      <a:pt x="3131" y="2464"/>
                    </a:lnTo>
                    <a:lnTo>
                      <a:pt x="3140" y="2477"/>
                    </a:lnTo>
                    <a:lnTo>
                      <a:pt x="3151" y="2490"/>
                    </a:lnTo>
                    <a:lnTo>
                      <a:pt x="3156" y="2494"/>
                    </a:lnTo>
                    <a:lnTo>
                      <a:pt x="3162" y="2498"/>
                    </a:lnTo>
                    <a:lnTo>
                      <a:pt x="3170" y="2502"/>
                    </a:lnTo>
                    <a:lnTo>
                      <a:pt x="3179" y="2503"/>
                    </a:lnTo>
                    <a:lnTo>
                      <a:pt x="3192" y="2505"/>
                    </a:lnTo>
                    <a:lnTo>
                      <a:pt x="3204" y="2505"/>
                    </a:lnTo>
                    <a:lnTo>
                      <a:pt x="3215" y="2502"/>
                    </a:lnTo>
                    <a:lnTo>
                      <a:pt x="3227" y="2498"/>
                    </a:lnTo>
                    <a:lnTo>
                      <a:pt x="3236" y="2492"/>
                    </a:lnTo>
                    <a:lnTo>
                      <a:pt x="3244" y="2484"/>
                    </a:lnTo>
                    <a:lnTo>
                      <a:pt x="3248" y="2480"/>
                    </a:lnTo>
                    <a:lnTo>
                      <a:pt x="3250" y="2475"/>
                    </a:lnTo>
                    <a:lnTo>
                      <a:pt x="3253" y="2468"/>
                    </a:lnTo>
                    <a:lnTo>
                      <a:pt x="3254" y="2462"/>
                    </a:lnTo>
                    <a:lnTo>
                      <a:pt x="3257" y="2454"/>
                    </a:lnTo>
                    <a:lnTo>
                      <a:pt x="3261" y="2446"/>
                    </a:lnTo>
                    <a:lnTo>
                      <a:pt x="3263" y="2438"/>
                    </a:lnTo>
                    <a:lnTo>
                      <a:pt x="3269" y="2432"/>
                    </a:lnTo>
                    <a:lnTo>
                      <a:pt x="3272" y="2427"/>
                    </a:lnTo>
                    <a:lnTo>
                      <a:pt x="3278" y="2422"/>
                    </a:lnTo>
                    <a:lnTo>
                      <a:pt x="3283" y="2418"/>
                    </a:lnTo>
                    <a:lnTo>
                      <a:pt x="3288" y="2414"/>
                    </a:lnTo>
                    <a:lnTo>
                      <a:pt x="3300" y="2407"/>
                    </a:lnTo>
                    <a:lnTo>
                      <a:pt x="3314" y="2403"/>
                    </a:lnTo>
                    <a:lnTo>
                      <a:pt x="3328" y="2400"/>
                    </a:lnTo>
                    <a:lnTo>
                      <a:pt x="3345" y="2396"/>
                    </a:lnTo>
                    <a:lnTo>
                      <a:pt x="3359" y="2394"/>
                    </a:lnTo>
                    <a:lnTo>
                      <a:pt x="3373" y="2393"/>
                    </a:lnTo>
                    <a:lnTo>
                      <a:pt x="3385" y="2394"/>
                    </a:lnTo>
                    <a:lnTo>
                      <a:pt x="3395" y="2397"/>
                    </a:lnTo>
                    <a:lnTo>
                      <a:pt x="3405" y="2401"/>
                    </a:lnTo>
                    <a:lnTo>
                      <a:pt x="3414" y="2406"/>
                    </a:lnTo>
                    <a:lnTo>
                      <a:pt x="3421" y="2413"/>
                    </a:lnTo>
                    <a:lnTo>
                      <a:pt x="3427" y="2420"/>
                    </a:lnTo>
                    <a:lnTo>
                      <a:pt x="3432" y="2429"/>
                    </a:lnTo>
                    <a:lnTo>
                      <a:pt x="3437" y="2438"/>
                    </a:lnTo>
                    <a:lnTo>
                      <a:pt x="3441" y="2449"/>
                    </a:lnTo>
                    <a:lnTo>
                      <a:pt x="3443" y="2460"/>
                    </a:lnTo>
                    <a:lnTo>
                      <a:pt x="3446" y="2484"/>
                    </a:lnTo>
                    <a:lnTo>
                      <a:pt x="3447" y="2510"/>
                    </a:lnTo>
                    <a:lnTo>
                      <a:pt x="3443" y="2520"/>
                    </a:lnTo>
                    <a:lnTo>
                      <a:pt x="3440" y="2528"/>
                    </a:lnTo>
                    <a:lnTo>
                      <a:pt x="3438" y="2537"/>
                    </a:lnTo>
                    <a:lnTo>
                      <a:pt x="3438" y="2547"/>
                    </a:lnTo>
                    <a:lnTo>
                      <a:pt x="3438" y="2555"/>
                    </a:lnTo>
                    <a:lnTo>
                      <a:pt x="3440" y="2560"/>
                    </a:lnTo>
                    <a:lnTo>
                      <a:pt x="3441" y="2567"/>
                    </a:lnTo>
                    <a:lnTo>
                      <a:pt x="3445" y="2572"/>
                    </a:lnTo>
                    <a:lnTo>
                      <a:pt x="3450" y="2581"/>
                    </a:lnTo>
                    <a:lnTo>
                      <a:pt x="3454" y="2589"/>
                    </a:lnTo>
                    <a:lnTo>
                      <a:pt x="3458" y="2597"/>
                    </a:lnTo>
                    <a:lnTo>
                      <a:pt x="3460" y="2607"/>
                    </a:lnTo>
                    <a:lnTo>
                      <a:pt x="3460" y="2617"/>
                    </a:lnTo>
                    <a:lnTo>
                      <a:pt x="3460" y="2629"/>
                    </a:lnTo>
                    <a:lnTo>
                      <a:pt x="3462" y="2641"/>
                    </a:lnTo>
                    <a:lnTo>
                      <a:pt x="3462" y="2651"/>
                    </a:lnTo>
                    <a:lnTo>
                      <a:pt x="3403" y="2666"/>
                    </a:lnTo>
                    <a:lnTo>
                      <a:pt x="3405" y="2678"/>
                    </a:lnTo>
                    <a:lnTo>
                      <a:pt x="3405" y="2688"/>
                    </a:lnTo>
                    <a:lnTo>
                      <a:pt x="3405" y="2700"/>
                    </a:lnTo>
                    <a:lnTo>
                      <a:pt x="3406" y="2711"/>
                    </a:lnTo>
                    <a:lnTo>
                      <a:pt x="3410" y="2717"/>
                    </a:lnTo>
                    <a:lnTo>
                      <a:pt x="3414" y="2723"/>
                    </a:lnTo>
                    <a:lnTo>
                      <a:pt x="3419" y="2727"/>
                    </a:lnTo>
                    <a:lnTo>
                      <a:pt x="3423" y="2731"/>
                    </a:lnTo>
                    <a:lnTo>
                      <a:pt x="3428" y="2735"/>
                    </a:lnTo>
                    <a:lnTo>
                      <a:pt x="3430" y="2742"/>
                    </a:lnTo>
                    <a:lnTo>
                      <a:pt x="3433" y="2748"/>
                    </a:lnTo>
                    <a:lnTo>
                      <a:pt x="3434" y="2758"/>
                    </a:lnTo>
                    <a:lnTo>
                      <a:pt x="3433" y="2775"/>
                    </a:lnTo>
                    <a:lnTo>
                      <a:pt x="3433" y="2793"/>
                    </a:lnTo>
                    <a:lnTo>
                      <a:pt x="3434" y="2802"/>
                    </a:lnTo>
                    <a:lnTo>
                      <a:pt x="3436" y="2810"/>
                    </a:lnTo>
                    <a:lnTo>
                      <a:pt x="3440" y="2817"/>
                    </a:lnTo>
                    <a:lnTo>
                      <a:pt x="3446" y="2823"/>
                    </a:lnTo>
                    <a:lnTo>
                      <a:pt x="3454" y="2830"/>
                    </a:lnTo>
                    <a:lnTo>
                      <a:pt x="3460" y="2837"/>
                    </a:lnTo>
                    <a:lnTo>
                      <a:pt x="3465" y="2844"/>
                    </a:lnTo>
                    <a:lnTo>
                      <a:pt x="3469" y="2849"/>
                    </a:lnTo>
                    <a:lnTo>
                      <a:pt x="3472" y="2856"/>
                    </a:lnTo>
                    <a:lnTo>
                      <a:pt x="3473" y="2862"/>
                    </a:lnTo>
                    <a:lnTo>
                      <a:pt x="3473" y="2869"/>
                    </a:lnTo>
                    <a:lnTo>
                      <a:pt x="3473" y="2874"/>
                    </a:lnTo>
                    <a:lnTo>
                      <a:pt x="3472" y="2880"/>
                    </a:lnTo>
                    <a:lnTo>
                      <a:pt x="3469" y="2887"/>
                    </a:lnTo>
                    <a:lnTo>
                      <a:pt x="3465" y="2892"/>
                    </a:lnTo>
                    <a:lnTo>
                      <a:pt x="3462" y="2898"/>
                    </a:lnTo>
                    <a:lnTo>
                      <a:pt x="3452" y="2910"/>
                    </a:lnTo>
                    <a:lnTo>
                      <a:pt x="3440" y="2923"/>
                    </a:lnTo>
                    <a:lnTo>
                      <a:pt x="3430" y="2932"/>
                    </a:lnTo>
                    <a:lnTo>
                      <a:pt x="3421" y="2941"/>
                    </a:lnTo>
                    <a:lnTo>
                      <a:pt x="3411" y="2949"/>
                    </a:lnTo>
                    <a:lnTo>
                      <a:pt x="3401" y="2957"/>
                    </a:lnTo>
                    <a:lnTo>
                      <a:pt x="3390" y="2963"/>
                    </a:lnTo>
                    <a:lnTo>
                      <a:pt x="3379" y="2968"/>
                    </a:lnTo>
                    <a:lnTo>
                      <a:pt x="3366" y="2972"/>
                    </a:lnTo>
                    <a:lnTo>
                      <a:pt x="3353" y="2975"/>
                    </a:lnTo>
                    <a:lnTo>
                      <a:pt x="3336" y="2979"/>
                    </a:lnTo>
                    <a:lnTo>
                      <a:pt x="3322" y="2983"/>
                    </a:lnTo>
                    <a:lnTo>
                      <a:pt x="3315" y="2986"/>
                    </a:lnTo>
                    <a:lnTo>
                      <a:pt x="3310" y="2992"/>
                    </a:lnTo>
                    <a:lnTo>
                      <a:pt x="3307" y="2999"/>
                    </a:lnTo>
                    <a:lnTo>
                      <a:pt x="3307" y="3008"/>
                    </a:lnTo>
                    <a:lnTo>
                      <a:pt x="3307" y="3019"/>
                    </a:lnTo>
                    <a:lnTo>
                      <a:pt x="3309" y="3030"/>
                    </a:lnTo>
                    <a:lnTo>
                      <a:pt x="3311" y="3042"/>
                    </a:lnTo>
                    <a:lnTo>
                      <a:pt x="3314" y="3055"/>
                    </a:lnTo>
                    <a:lnTo>
                      <a:pt x="3318" y="3067"/>
                    </a:lnTo>
                    <a:lnTo>
                      <a:pt x="3323" y="3077"/>
                    </a:lnTo>
                    <a:lnTo>
                      <a:pt x="3329" y="3086"/>
                    </a:lnTo>
                    <a:lnTo>
                      <a:pt x="3337" y="3093"/>
                    </a:lnTo>
                    <a:lnTo>
                      <a:pt x="3350" y="3102"/>
                    </a:lnTo>
                    <a:lnTo>
                      <a:pt x="3362" y="3108"/>
                    </a:lnTo>
                    <a:lnTo>
                      <a:pt x="3372" y="3115"/>
                    </a:lnTo>
                    <a:lnTo>
                      <a:pt x="3380" y="3121"/>
                    </a:lnTo>
                    <a:lnTo>
                      <a:pt x="3385" y="3129"/>
                    </a:lnTo>
                    <a:lnTo>
                      <a:pt x="3389" y="3139"/>
                    </a:lnTo>
                    <a:lnTo>
                      <a:pt x="3392" y="3154"/>
                    </a:lnTo>
                    <a:lnTo>
                      <a:pt x="3392" y="3170"/>
                    </a:lnTo>
                    <a:lnTo>
                      <a:pt x="3386" y="3178"/>
                    </a:lnTo>
                    <a:lnTo>
                      <a:pt x="3380" y="3186"/>
                    </a:lnTo>
                    <a:lnTo>
                      <a:pt x="3373" y="3192"/>
                    </a:lnTo>
                    <a:lnTo>
                      <a:pt x="3367" y="3198"/>
                    </a:lnTo>
                    <a:lnTo>
                      <a:pt x="3354" y="3209"/>
                    </a:lnTo>
                    <a:lnTo>
                      <a:pt x="3342" y="3220"/>
                    </a:lnTo>
                    <a:lnTo>
                      <a:pt x="3337" y="3226"/>
                    </a:lnTo>
                    <a:lnTo>
                      <a:pt x="3332" y="3231"/>
                    </a:lnTo>
                    <a:lnTo>
                      <a:pt x="3328" y="3239"/>
                    </a:lnTo>
                    <a:lnTo>
                      <a:pt x="3326" y="3246"/>
                    </a:lnTo>
                    <a:lnTo>
                      <a:pt x="3324" y="3255"/>
                    </a:lnTo>
                    <a:lnTo>
                      <a:pt x="3324" y="3265"/>
                    </a:lnTo>
                    <a:lnTo>
                      <a:pt x="3326" y="3275"/>
                    </a:lnTo>
                    <a:lnTo>
                      <a:pt x="3328" y="3288"/>
                    </a:lnTo>
                    <a:lnTo>
                      <a:pt x="3332" y="3305"/>
                    </a:lnTo>
                    <a:lnTo>
                      <a:pt x="3335" y="3322"/>
                    </a:lnTo>
                    <a:lnTo>
                      <a:pt x="3336" y="3339"/>
                    </a:lnTo>
                    <a:lnTo>
                      <a:pt x="3337" y="3357"/>
                    </a:lnTo>
                    <a:lnTo>
                      <a:pt x="3340" y="3374"/>
                    </a:lnTo>
                    <a:lnTo>
                      <a:pt x="3342" y="3391"/>
                    </a:lnTo>
                    <a:lnTo>
                      <a:pt x="3348" y="3407"/>
                    </a:lnTo>
                    <a:lnTo>
                      <a:pt x="3354" y="3424"/>
                    </a:lnTo>
                    <a:lnTo>
                      <a:pt x="3361" y="3432"/>
                    </a:lnTo>
                    <a:lnTo>
                      <a:pt x="3368" y="3440"/>
                    </a:lnTo>
                    <a:lnTo>
                      <a:pt x="3377" y="3445"/>
                    </a:lnTo>
                    <a:lnTo>
                      <a:pt x="3388" y="3451"/>
                    </a:lnTo>
                    <a:lnTo>
                      <a:pt x="3412" y="3459"/>
                    </a:lnTo>
                    <a:lnTo>
                      <a:pt x="3437" y="3468"/>
                    </a:lnTo>
                    <a:lnTo>
                      <a:pt x="3450" y="3472"/>
                    </a:lnTo>
                    <a:lnTo>
                      <a:pt x="3462" y="3476"/>
                    </a:lnTo>
                    <a:lnTo>
                      <a:pt x="3472" y="3481"/>
                    </a:lnTo>
                    <a:lnTo>
                      <a:pt x="3482" y="3486"/>
                    </a:lnTo>
                    <a:lnTo>
                      <a:pt x="3490" y="3494"/>
                    </a:lnTo>
                    <a:lnTo>
                      <a:pt x="3497" y="3502"/>
                    </a:lnTo>
                    <a:lnTo>
                      <a:pt x="3499" y="3506"/>
                    </a:lnTo>
                    <a:lnTo>
                      <a:pt x="3502" y="3511"/>
                    </a:lnTo>
                    <a:lnTo>
                      <a:pt x="3502" y="3516"/>
                    </a:lnTo>
                    <a:lnTo>
                      <a:pt x="3503" y="3521"/>
                    </a:lnTo>
                    <a:lnTo>
                      <a:pt x="3503" y="3529"/>
                    </a:lnTo>
                    <a:lnTo>
                      <a:pt x="3500" y="3537"/>
                    </a:lnTo>
                    <a:lnTo>
                      <a:pt x="3498" y="3543"/>
                    </a:lnTo>
                    <a:lnTo>
                      <a:pt x="3495" y="3549"/>
                    </a:lnTo>
                    <a:lnTo>
                      <a:pt x="3487" y="3560"/>
                    </a:lnTo>
                    <a:lnTo>
                      <a:pt x="3481" y="3575"/>
                    </a:lnTo>
                    <a:lnTo>
                      <a:pt x="3478" y="3586"/>
                    </a:lnTo>
                    <a:lnTo>
                      <a:pt x="3478" y="3600"/>
                    </a:lnTo>
                    <a:lnTo>
                      <a:pt x="3478" y="3615"/>
                    </a:lnTo>
                    <a:lnTo>
                      <a:pt x="3480" y="3629"/>
                    </a:lnTo>
                    <a:lnTo>
                      <a:pt x="3486" y="3657"/>
                    </a:lnTo>
                    <a:lnTo>
                      <a:pt x="3493" y="3683"/>
                    </a:lnTo>
                    <a:lnTo>
                      <a:pt x="3484" y="3685"/>
                    </a:lnTo>
                    <a:lnTo>
                      <a:pt x="3473" y="3687"/>
                    </a:lnTo>
                    <a:lnTo>
                      <a:pt x="3468" y="3676"/>
                    </a:lnTo>
                    <a:lnTo>
                      <a:pt x="3462" y="3664"/>
                    </a:lnTo>
                    <a:lnTo>
                      <a:pt x="3445" y="3661"/>
                    </a:lnTo>
                    <a:lnTo>
                      <a:pt x="3428" y="3660"/>
                    </a:lnTo>
                    <a:lnTo>
                      <a:pt x="3419" y="3661"/>
                    </a:lnTo>
                    <a:lnTo>
                      <a:pt x="3411" y="3664"/>
                    </a:lnTo>
                    <a:lnTo>
                      <a:pt x="3403" y="3668"/>
                    </a:lnTo>
                    <a:lnTo>
                      <a:pt x="3395" y="3673"/>
                    </a:lnTo>
                    <a:lnTo>
                      <a:pt x="3389" y="3712"/>
                    </a:lnTo>
                    <a:lnTo>
                      <a:pt x="3362" y="3721"/>
                    </a:lnTo>
                    <a:lnTo>
                      <a:pt x="3336" y="3730"/>
                    </a:lnTo>
                    <a:lnTo>
                      <a:pt x="3315" y="3739"/>
                    </a:lnTo>
                    <a:lnTo>
                      <a:pt x="3301" y="3748"/>
                    </a:lnTo>
                    <a:lnTo>
                      <a:pt x="3292" y="3756"/>
                    </a:lnTo>
                    <a:lnTo>
                      <a:pt x="3281" y="3762"/>
                    </a:lnTo>
                    <a:lnTo>
                      <a:pt x="3272" y="3768"/>
                    </a:lnTo>
                    <a:lnTo>
                      <a:pt x="3263" y="3771"/>
                    </a:lnTo>
                    <a:lnTo>
                      <a:pt x="3245" y="3778"/>
                    </a:lnTo>
                    <a:lnTo>
                      <a:pt x="3227" y="3783"/>
                    </a:lnTo>
                    <a:lnTo>
                      <a:pt x="3209" y="3788"/>
                    </a:lnTo>
                    <a:lnTo>
                      <a:pt x="3189" y="3793"/>
                    </a:lnTo>
                    <a:lnTo>
                      <a:pt x="3171" y="3800"/>
                    </a:lnTo>
                    <a:lnTo>
                      <a:pt x="3151" y="3810"/>
                    </a:lnTo>
                    <a:lnTo>
                      <a:pt x="3145" y="3814"/>
                    </a:lnTo>
                    <a:lnTo>
                      <a:pt x="3142" y="3819"/>
                    </a:lnTo>
                    <a:lnTo>
                      <a:pt x="3139" y="3823"/>
                    </a:lnTo>
                    <a:lnTo>
                      <a:pt x="3138" y="3828"/>
                    </a:lnTo>
                    <a:lnTo>
                      <a:pt x="3138" y="3840"/>
                    </a:lnTo>
                    <a:lnTo>
                      <a:pt x="3140" y="3850"/>
                    </a:lnTo>
                    <a:lnTo>
                      <a:pt x="3144" y="3860"/>
                    </a:lnTo>
                    <a:lnTo>
                      <a:pt x="3144" y="3869"/>
                    </a:lnTo>
                    <a:lnTo>
                      <a:pt x="3144" y="3871"/>
                    </a:lnTo>
                    <a:lnTo>
                      <a:pt x="3142" y="3874"/>
                    </a:lnTo>
                    <a:lnTo>
                      <a:pt x="3138" y="3875"/>
                    </a:lnTo>
                    <a:lnTo>
                      <a:pt x="3132" y="3876"/>
                    </a:lnTo>
                    <a:lnTo>
                      <a:pt x="3103" y="3876"/>
                    </a:lnTo>
                    <a:lnTo>
                      <a:pt x="3074" y="3875"/>
                    </a:lnTo>
                    <a:lnTo>
                      <a:pt x="3060" y="3874"/>
                    </a:lnTo>
                    <a:lnTo>
                      <a:pt x="3046" y="3874"/>
                    </a:lnTo>
                    <a:lnTo>
                      <a:pt x="3030" y="3874"/>
                    </a:lnTo>
                    <a:lnTo>
                      <a:pt x="3015" y="3876"/>
                    </a:lnTo>
                    <a:lnTo>
                      <a:pt x="2985" y="3880"/>
                    </a:lnTo>
                    <a:lnTo>
                      <a:pt x="2943" y="3883"/>
                    </a:lnTo>
                    <a:lnTo>
                      <a:pt x="2923" y="3883"/>
                    </a:lnTo>
                    <a:lnTo>
                      <a:pt x="2903" y="3880"/>
                    </a:lnTo>
                    <a:lnTo>
                      <a:pt x="2894" y="3879"/>
                    </a:lnTo>
                    <a:lnTo>
                      <a:pt x="2886" y="3876"/>
                    </a:lnTo>
                    <a:lnTo>
                      <a:pt x="2880" y="3874"/>
                    </a:lnTo>
                    <a:lnTo>
                      <a:pt x="2873" y="3870"/>
                    </a:lnTo>
                    <a:lnTo>
                      <a:pt x="2866" y="3862"/>
                    </a:lnTo>
                    <a:lnTo>
                      <a:pt x="2859" y="3854"/>
                    </a:lnTo>
                    <a:lnTo>
                      <a:pt x="2854" y="3847"/>
                    </a:lnTo>
                    <a:lnTo>
                      <a:pt x="2849" y="3839"/>
                    </a:lnTo>
                    <a:lnTo>
                      <a:pt x="2844" y="3831"/>
                    </a:lnTo>
                    <a:lnTo>
                      <a:pt x="2836" y="3826"/>
                    </a:lnTo>
                    <a:lnTo>
                      <a:pt x="2827" y="3819"/>
                    </a:lnTo>
                    <a:lnTo>
                      <a:pt x="2814" y="3815"/>
                    </a:lnTo>
                    <a:lnTo>
                      <a:pt x="2781" y="3809"/>
                    </a:lnTo>
                    <a:lnTo>
                      <a:pt x="2756" y="3801"/>
                    </a:lnTo>
                    <a:lnTo>
                      <a:pt x="2750" y="3799"/>
                    </a:lnTo>
                    <a:lnTo>
                      <a:pt x="2745" y="3795"/>
                    </a:lnTo>
                    <a:lnTo>
                      <a:pt x="2740" y="3791"/>
                    </a:lnTo>
                    <a:lnTo>
                      <a:pt x="2736" y="3786"/>
                    </a:lnTo>
                    <a:lnTo>
                      <a:pt x="2732" y="3779"/>
                    </a:lnTo>
                    <a:lnTo>
                      <a:pt x="2730" y="3771"/>
                    </a:lnTo>
                    <a:lnTo>
                      <a:pt x="2726" y="3764"/>
                    </a:lnTo>
                    <a:lnTo>
                      <a:pt x="2723" y="3753"/>
                    </a:lnTo>
                    <a:lnTo>
                      <a:pt x="2721" y="3744"/>
                    </a:lnTo>
                    <a:lnTo>
                      <a:pt x="2715" y="3736"/>
                    </a:lnTo>
                    <a:lnTo>
                      <a:pt x="2710" y="3730"/>
                    </a:lnTo>
                    <a:lnTo>
                      <a:pt x="2702" y="3726"/>
                    </a:lnTo>
                    <a:lnTo>
                      <a:pt x="2695" y="3722"/>
                    </a:lnTo>
                    <a:lnTo>
                      <a:pt x="2687" y="3720"/>
                    </a:lnTo>
                    <a:lnTo>
                      <a:pt x="2678" y="3717"/>
                    </a:lnTo>
                    <a:lnTo>
                      <a:pt x="2669" y="3716"/>
                    </a:lnTo>
                    <a:lnTo>
                      <a:pt x="2652" y="3712"/>
                    </a:lnTo>
                    <a:lnTo>
                      <a:pt x="2638" y="3708"/>
                    </a:lnTo>
                    <a:lnTo>
                      <a:pt x="2631" y="3704"/>
                    </a:lnTo>
                    <a:lnTo>
                      <a:pt x="2626" y="3700"/>
                    </a:lnTo>
                    <a:lnTo>
                      <a:pt x="2623" y="3695"/>
                    </a:lnTo>
                    <a:lnTo>
                      <a:pt x="2622" y="3689"/>
                    </a:lnTo>
                    <a:lnTo>
                      <a:pt x="2619" y="3677"/>
                    </a:lnTo>
                    <a:lnTo>
                      <a:pt x="2617" y="3672"/>
                    </a:lnTo>
                    <a:lnTo>
                      <a:pt x="2616" y="3670"/>
                    </a:lnTo>
                    <a:lnTo>
                      <a:pt x="2614" y="3669"/>
                    </a:lnTo>
                    <a:lnTo>
                      <a:pt x="2612" y="3669"/>
                    </a:lnTo>
                    <a:lnTo>
                      <a:pt x="2609" y="3670"/>
                    </a:lnTo>
                    <a:lnTo>
                      <a:pt x="2596" y="3678"/>
                    </a:lnTo>
                    <a:lnTo>
                      <a:pt x="2578" y="3686"/>
                    </a:lnTo>
                    <a:lnTo>
                      <a:pt x="2570" y="3690"/>
                    </a:lnTo>
                    <a:lnTo>
                      <a:pt x="2562" y="3694"/>
                    </a:lnTo>
                    <a:lnTo>
                      <a:pt x="2556" y="3695"/>
                    </a:lnTo>
                    <a:lnTo>
                      <a:pt x="2548" y="3696"/>
                    </a:lnTo>
                    <a:lnTo>
                      <a:pt x="2540" y="3696"/>
                    </a:lnTo>
                    <a:lnTo>
                      <a:pt x="2533" y="3696"/>
                    </a:lnTo>
                    <a:lnTo>
                      <a:pt x="2525" y="3694"/>
                    </a:lnTo>
                    <a:lnTo>
                      <a:pt x="2516" y="3691"/>
                    </a:lnTo>
                    <a:lnTo>
                      <a:pt x="2508" y="3687"/>
                    </a:lnTo>
                    <a:lnTo>
                      <a:pt x="2503" y="3683"/>
                    </a:lnTo>
                    <a:lnTo>
                      <a:pt x="2502" y="3678"/>
                    </a:lnTo>
                    <a:lnTo>
                      <a:pt x="2502" y="3673"/>
                    </a:lnTo>
                    <a:lnTo>
                      <a:pt x="2503" y="3668"/>
                    </a:lnTo>
                    <a:lnTo>
                      <a:pt x="2503" y="3661"/>
                    </a:lnTo>
                    <a:lnTo>
                      <a:pt x="2503" y="3656"/>
                    </a:lnTo>
                    <a:lnTo>
                      <a:pt x="2500" y="3650"/>
                    </a:lnTo>
                    <a:lnTo>
                      <a:pt x="2496" y="3646"/>
                    </a:lnTo>
                    <a:lnTo>
                      <a:pt x="2491" y="3642"/>
                    </a:lnTo>
                    <a:lnTo>
                      <a:pt x="2483" y="3638"/>
                    </a:lnTo>
                    <a:lnTo>
                      <a:pt x="2476" y="3634"/>
                    </a:lnTo>
                    <a:lnTo>
                      <a:pt x="2456" y="3628"/>
                    </a:lnTo>
                    <a:lnTo>
                      <a:pt x="2436" y="3621"/>
                    </a:lnTo>
                    <a:lnTo>
                      <a:pt x="2413" y="3615"/>
                    </a:lnTo>
                    <a:lnTo>
                      <a:pt x="2393" y="3610"/>
                    </a:lnTo>
                    <a:lnTo>
                      <a:pt x="2375" y="3603"/>
                    </a:lnTo>
                    <a:lnTo>
                      <a:pt x="2360" y="3597"/>
                    </a:lnTo>
                    <a:lnTo>
                      <a:pt x="2356" y="3594"/>
                    </a:lnTo>
                    <a:lnTo>
                      <a:pt x="2354" y="3590"/>
                    </a:lnTo>
                    <a:lnTo>
                      <a:pt x="2353" y="3585"/>
                    </a:lnTo>
                    <a:lnTo>
                      <a:pt x="2351" y="3580"/>
                    </a:lnTo>
                    <a:lnTo>
                      <a:pt x="2351" y="3569"/>
                    </a:lnTo>
                    <a:lnTo>
                      <a:pt x="2353" y="3558"/>
                    </a:lnTo>
                    <a:lnTo>
                      <a:pt x="2353" y="3546"/>
                    </a:lnTo>
                    <a:lnTo>
                      <a:pt x="2350" y="3537"/>
                    </a:lnTo>
                    <a:lnTo>
                      <a:pt x="2349" y="3533"/>
                    </a:lnTo>
                    <a:lnTo>
                      <a:pt x="2345" y="3531"/>
                    </a:lnTo>
                    <a:lnTo>
                      <a:pt x="2340" y="3529"/>
                    </a:lnTo>
                    <a:lnTo>
                      <a:pt x="2333" y="3528"/>
                    </a:lnTo>
                    <a:lnTo>
                      <a:pt x="2324" y="3529"/>
                    </a:lnTo>
                    <a:lnTo>
                      <a:pt x="2314" y="3531"/>
                    </a:lnTo>
                    <a:lnTo>
                      <a:pt x="2303" y="3533"/>
                    </a:lnTo>
                    <a:lnTo>
                      <a:pt x="2293" y="3537"/>
                    </a:lnTo>
                    <a:lnTo>
                      <a:pt x="2271" y="3545"/>
                    </a:lnTo>
                    <a:lnTo>
                      <a:pt x="2249" y="3556"/>
                    </a:lnTo>
                    <a:lnTo>
                      <a:pt x="2206" y="3581"/>
                    </a:lnTo>
                    <a:lnTo>
                      <a:pt x="2169" y="3602"/>
                    </a:lnTo>
                    <a:lnTo>
                      <a:pt x="2157" y="3607"/>
                    </a:lnTo>
                    <a:lnTo>
                      <a:pt x="2144" y="3612"/>
                    </a:lnTo>
                    <a:lnTo>
                      <a:pt x="2131" y="3616"/>
                    </a:lnTo>
                    <a:lnTo>
                      <a:pt x="2117" y="3620"/>
                    </a:lnTo>
                    <a:lnTo>
                      <a:pt x="2104" y="3622"/>
                    </a:lnTo>
                    <a:lnTo>
                      <a:pt x="2091" y="3626"/>
                    </a:lnTo>
                    <a:lnTo>
                      <a:pt x="2078" y="3632"/>
                    </a:lnTo>
                    <a:lnTo>
                      <a:pt x="2065" y="3638"/>
                    </a:lnTo>
                    <a:lnTo>
                      <a:pt x="2048" y="3647"/>
                    </a:lnTo>
                    <a:lnTo>
                      <a:pt x="2037" y="3657"/>
                    </a:lnTo>
                    <a:lnTo>
                      <a:pt x="2026" y="3668"/>
                    </a:lnTo>
                    <a:lnTo>
                      <a:pt x="2018" y="3678"/>
                    </a:lnTo>
                    <a:lnTo>
                      <a:pt x="2011" y="3690"/>
                    </a:lnTo>
                    <a:lnTo>
                      <a:pt x="2003" y="3701"/>
                    </a:lnTo>
                    <a:lnTo>
                      <a:pt x="1994" y="3713"/>
                    </a:lnTo>
                    <a:lnTo>
                      <a:pt x="1982" y="3725"/>
                    </a:lnTo>
                    <a:lnTo>
                      <a:pt x="1978" y="3726"/>
                    </a:lnTo>
                    <a:lnTo>
                      <a:pt x="1969" y="3725"/>
                    </a:lnTo>
                    <a:lnTo>
                      <a:pt x="1960" y="3722"/>
                    </a:lnTo>
                    <a:lnTo>
                      <a:pt x="1950" y="3721"/>
                    </a:lnTo>
                    <a:lnTo>
                      <a:pt x="1946" y="3721"/>
                    </a:lnTo>
                    <a:lnTo>
                      <a:pt x="1941" y="3721"/>
                    </a:lnTo>
                    <a:lnTo>
                      <a:pt x="1937" y="3724"/>
                    </a:lnTo>
                    <a:lnTo>
                      <a:pt x="1934" y="3726"/>
                    </a:lnTo>
                    <a:lnTo>
                      <a:pt x="1933" y="3730"/>
                    </a:lnTo>
                    <a:lnTo>
                      <a:pt x="1932" y="3735"/>
                    </a:lnTo>
                    <a:lnTo>
                      <a:pt x="1932" y="3743"/>
                    </a:lnTo>
                    <a:lnTo>
                      <a:pt x="1934" y="3752"/>
                    </a:lnTo>
                    <a:lnTo>
                      <a:pt x="1938" y="3765"/>
                    </a:lnTo>
                    <a:lnTo>
                      <a:pt x="1943" y="3775"/>
                    </a:lnTo>
                    <a:lnTo>
                      <a:pt x="1947" y="3783"/>
                    </a:lnTo>
                    <a:lnTo>
                      <a:pt x="1952" y="3791"/>
                    </a:lnTo>
                    <a:lnTo>
                      <a:pt x="1955" y="3799"/>
                    </a:lnTo>
                    <a:lnTo>
                      <a:pt x="1956" y="3808"/>
                    </a:lnTo>
                    <a:lnTo>
                      <a:pt x="1956" y="3821"/>
                    </a:lnTo>
                    <a:lnTo>
                      <a:pt x="1954" y="3839"/>
                    </a:lnTo>
                    <a:lnTo>
                      <a:pt x="1951" y="3856"/>
                    </a:lnTo>
                    <a:lnTo>
                      <a:pt x="1950" y="3872"/>
                    </a:lnTo>
                    <a:lnTo>
                      <a:pt x="1948" y="3889"/>
                    </a:lnTo>
                    <a:lnTo>
                      <a:pt x="1948" y="3906"/>
                    </a:lnTo>
                    <a:lnTo>
                      <a:pt x="1950" y="3941"/>
                    </a:lnTo>
                    <a:lnTo>
                      <a:pt x="1952" y="3975"/>
                    </a:lnTo>
                    <a:lnTo>
                      <a:pt x="1925" y="3964"/>
                    </a:lnTo>
                    <a:lnTo>
                      <a:pt x="1895" y="3952"/>
                    </a:lnTo>
                    <a:lnTo>
                      <a:pt x="1880" y="3946"/>
                    </a:lnTo>
                    <a:lnTo>
                      <a:pt x="1865" y="3941"/>
                    </a:lnTo>
                    <a:lnTo>
                      <a:pt x="1850" y="3937"/>
                    </a:lnTo>
                    <a:lnTo>
                      <a:pt x="1836" y="3935"/>
                    </a:lnTo>
                    <a:lnTo>
                      <a:pt x="1823" y="3933"/>
                    </a:lnTo>
                    <a:lnTo>
                      <a:pt x="1810" y="3935"/>
                    </a:lnTo>
                    <a:lnTo>
                      <a:pt x="1796" y="3936"/>
                    </a:lnTo>
                    <a:lnTo>
                      <a:pt x="1783" y="3939"/>
                    </a:lnTo>
                    <a:lnTo>
                      <a:pt x="1770" y="3941"/>
                    </a:lnTo>
                    <a:lnTo>
                      <a:pt x="1755" y="3942"/>
                    </a:lnTo>
                    <a:lnTo>
                      <a:pt x="1744" y="3944"/>
                    </a:lnTo>
                    <a:lnTo>
                      <a:pt x="1731" y="3942"/>
                    </a:lnTo>
                    <a:lnTo>
                      <a:pt x="1722" y="3940"/>
                    </a:lnTo>
                    <a:lnTo>
                      <a:pt x="1715" y="3937"/>
                    </a:lnTo>
                    <a:lnTo>
                      <a:pt x="1709" y="3933"/>
                    </a:lnTo>
                    <a:lnTo>
                      <a:pt x="1704" y="3928"/>
                    </a:lnTo>
                    <a:lnTo>
                      <a:pt x="1693" y="3918"/>
                    </a:lnTo>
                    <a:lnTo>
                      <a:pt x="1680" y="3909"/>
                    </a:lnTo>
                    <a:lnTo>
                      <a:pt x="1669" y="3902"/>
                    </a:lnTo>
                    <a:lnTo>
                      <a:pt x="1656" y="3898"/>
                    </a:lnTo>
                    <a:lnTo>
                      <a:pt x="1645" y="3897"/>
                    </a:lnTo>
                    <a:lnTo>
                      <a:pt x="1634" y="3896"/>
                    </a:lnTo>
                    <a:lnTo>
                      <a:pt x="1609" y="3897"/>
                    </a:lnTo>
                    <a:lnTo>
                      <a:pt x="1583" y="3900"/>
                    </a:lnTo>
                    <a:lnTo>
                      <a:pt x="1574" y="3901"/>
                    </a:lnTo>
                    <a:lnTo>
                      <a:pt x="1565" y="3900"/>
                    </a:lnTo>
                    <a:lnTo>
                      <a:pt x="1556" y="3897"/>
                    </a:lnTo>
                    <a:lnTo>
                      <a:pt x="1549" y="3895"/>
                    </a:lnTo>
                    <a:lnTo>
                      <a:pt x="1542" y="3891"/>
                    </a:lnTo>
                    <a:lnTo>
                      <a:pt x="1536" y="3887"/>
                    </a:lnTo>
                    <a:lnTo>
                      <a:pt x="1530" y="3880"/>
                    </a:lnTo>
                    <a:lnTo>
                      <a:pt x="1525" y="3875"/>
                    </a:lnTo>
                    <a:lnTo>
                      <a:pt x="1507" y="3848"/>
                    </a:lnTo>
                    <a:lnTo>
                      <a:pt x="1487" y="3819"/>
                    </a:lnTo>
                    <a:lnTo>
                      <a:pt x="1491" y="3800"/>
                    </a:lnTo>
                    <a:lnTo>
                      <a:pt x="1485" y="3781"/>
                    </a:lnTo>
                    <a:lnTo>
                      <a:pt x="1477" y="3762"/>
                    </a:lnTo>
                    <a:lnTo>
                      <a:pt x="1473" y="3753"/>
                    </a:lnTo>
                    <a:lnTo>
                      <a:pt x="1466" y="3746"/>
                    </a:lnTo>
                    <a:lnTo>
                      <a:pt x="1460" y="3739"/>
                    </a:lnTo>
                    <a:lnTo>
                      <a:pt x="1452" y="3733"/>
                    </a:lnTo>
                    <a:lnTo>
                      <a:pt x="1442" y="3727"/>
                    </a:lnTo>
                    <a:lnTo>
                      <a:pt x="1432" y="3724"/>
                    </a:lnTo>
                    <a:lnTo>
                      <a:pt x="1421" y="3721"/>
                    </a:lnTo>
                    <a:lnTo>
                      <a:pt x="1411" y="3720"/>
                    </a:lnTo>
                    <a:lnTo>
                      <a:pt x="1391" y="3718"/>
                    </a:lnTo>
                    <a:lnTo>
                      <a:pt x="1369" y="3718"/>
                    </a:lnTo>
                    <a:lnTo>
                      <a:pt x="1369" y="3720"/>
                    </a:lnTo>
                    <a:lnTo>
                      <a:pt x="1369" y="3721"/>
                    </a:lnTo>
                    <a:lnTo>
                      <a:pt x="1363" y="3699"/>
                    </a:lnTo>
                    <a:lnTo>
                      <a:pt x="1356" y="3678"/>
                    </a:lnTo>
                    <a:lnTo>
                      <a:pt x="1352" y="3669"/>
                    </a:lnTo>
                    <a:lnTo>
                      <a:pt x="1346" y="3661"/>
                    </a:lnTo>
                    <a:lnTo>
                      <a:pt x="1342" y="3657"/>
                    </a:lnTo>
                    <a:lnTo>
                      <a:pt x="1338" y="3655"/>
                    </a:lnTo>
                    <a:lnTo>
                      <a:pt x="1333" y="3652"/>
                    </a:lnTo>
                    <a:lnTo>
                      <a:pt x="1327" y="3651"/>
                    </a:lnTo>
                    <a:lnTo>
                      <a:pt x="1314" y="3647"/>
                    </a:lnTo>
                    <a:lnTo>
                      <a:pt x="1302" y="3642"/>
                    </a:lnTo>
                    <a:lnTo>
                      <a:pt x="1292" y="3637"/>
                    </a:lnTo>
                    <a:lnTo>
                      <a:pt x="1281" y="3629"/>
                    </a:lnTo>
                    <a:lnTo>
                      <a:pt x="1260" y="3615"/>
                    </a:lnTo>
                    <a:lnTo>
                      <a:pt x="1238" y="3600"/>
                    </a:lnTo>
                    <a:lnTo>
                      <a:pt x="1218" y="3591"/>
                    </a:lnTo>
                    <a:lnTo>
                      <a:pt x="1196" y="3581"/>
                    </a:lnTo>
                    <a:lnTo>
                      <a:pt x="1185" y="3576"/>
                    </a:lnTo>
                    <a:lnTo>
                      <a:pt x="1175" y="3571"/>
                    </a:lnTo>
                    <a:lnTo>
                      <a:pt x="1166" y="3564"/>
                    </a:lnTo>
                    <a:lnTo>
                      <a:pt x="1157" y="3558"/>
                    </a:lnTo>
                    <a:lnTo>
                      <a:pt x="1150" y="3553"/>
                    </a:lnTo>
                    <a:lnTo>
                      <a:pt x="1145" y="3550"/>
                    </a:lnTo>
                    <a:lnTo>
                      <a:pt x="1140" y="3549"/>
                    </a:lnTo>
                    <a:lnTo>
                      <a:pt x="1136" y="3549"/>
                    </a:lnTo>
                    <a:lnTo>
                      <a:pt x="1134" y="3551"/>
                    </a:lnTo>
                    <a:lnTo>
                      <a:pt x="1131" y="3554"/>
                    </a:lnTo>
                    <a:lnTo>
                      <a:pt x="1130" y="3558"/>
                    </a:lnTo>
                    <a:lnTo>
                      <a:pt x="1128" y="3563"/>
                    </a:lnTo>
                    <a:lnTo>
                      <a:pt x="1128" y="3575"/>
                    </a:lnTo>
                    <a:lnTo>
                      <a:pt x="1128" y="3588"/>
                    </a:lnTo>
                    <a:lnTo>
                      <a:pt x="1130" y="3599"/>
                    </a:lnTo>
                    <a:lnTo>
                      <a:pt x="1131" y="3608"/>
                    </a:lnTo>
                    <a:lnTo>
                      <a:pt x="1131" y="3615"/>
                    </a:lnTo>
                    <a:lnTo>
                      <a:pt x="1128" y="3620"/>
                    </a:lnTo>
                    <a:lnTo>
                      <a:pt x="1124" y="3622"/>
                    </a:lnTo>
                    <a:lnTo>
                      <a:pt x="1119" y="3624"/>
                    </a:lnTo>
                    <a:lnTo>
                      <a:pt x="1112" y="3624"/>
                    </a:lnTo>
                    <a:lnTo>
                      <a:pt x="1104" y="3622"/>
                    </a:lnTo>
                    <a:lnTo>
                      <a:pt x="1095" y="3620"/>
                    </a:lnTo>
                    <a:lnTo>
                      <a:pt x="1086" y="3617"/>
                    </a:lnTo>
                    <a:lnTo>
                      <a:pt x="1048" y="3600"/>
                    </a:lnTo>
                    <a:lnTo>
                      <a:pt x="1022" y="3589"/>
                    </a:lnTo>
                    <a:lnTo>
                      <a:pt x="1009" y="3586"/>
                    </a:lnTo>
                    <a:lnTo>
                      <a:pt x="996" y="3584"/>
                    </a:lnTo>
                    <a:lnTo>
                      <a:pt x="982" y="3584"/>
                    </a:lnTo>
                    <a:lnTo>
                      <a:pt x="969" y="3584"/>
                    </a:lnTo>
                    <a:lnTo>
                      <a:pt x="944" y="3585"/>
                    </a:lnTo>
                    <a:lnTo>
                      <a:pt x="920" y="3586"/>
                    </a:lnTo>
                    <a:lnTo>
                      <a:pt x="909" y="3586"/>
                    </a:lnTo>
                    <a:lnTo>
                      <a:pt x="898" y="3585"/>
                    </a:lnTo>
                    <a:lnTo>
                      <a:pt x="887" y="3581"/>
                    </a:lnTo>
                    <a:lnTo>
                      <a:pt x="877" y="3576"/>
                    </a:lnTo>
                    <a:lnTo>
                      <a:pt x="868" y="3569"/>
                    </a:lnTo>
                    <a:lnTo>
                      <a:pt x="859" y="3559"/>
                    </a:lnTo>
                    <a:lnTo>
                      <a:pt x="850" y="3546"/>
                    </a:lnTo>
                    <a:lnTo>
                      <a:pt x="842" y="3531"/>
                    </a:lnTo>
                    <a:lnTo>
                      <a:pt x="836" y="3515"/>
                    </a:lnTo>
                    <a:lnTo>
                      <a:pt x="830" y="3503"/>
                    </a:lnTo>
                    <a:lnTo>
                      <a:pt x="825" y="3496"/>
                    </a:lnTo>
                    <a:lnTo>
                      <a:pt x="820" y="3490"/>
                    </a:lnTo>
                    <a:lnTo>
                      <a:pt x="814" y="3485"/>
                    </a:lnTo>
                    <a:lnTo>
                      <a:pt x="804" y="3483"/>
                    </a:lnTo>
                    <a:lnTo>
                      <a:pt x="793" y="3479"/>
                    </a:lnTo>
                    <a:lnTo>
                      <a:pt x="777" y="3475"/>
                    </a:lnTo>
                    <a:lnTo>
                      <a:pt x="755" y="3471"/>
                    </a:lnTo>
                    <a:lnTo>
                      <a:pt x="733" y="3468"/>
                    </a:lnTo>
                    <a:lnTo>
                      <a:pt x="728" y="3467"/>
                    </a:lnTo>
                    <a:lnTo>
                      <a:pt x="723" y="3464"/>
                    </a:lnTo>
                    <a:lnTo>
                      <a:pt x="719" y="3462"/>
                    </a:lnTo>
                    <a:lnTo>
                      <a:pt x="715" y="3459"/>
                    </a:lnTo>
                    <a:lnTo>
                      <a:pt x="713" y="3454"/>
                    </a:lnTo>
                    <a:lnTo>
                      <a:pt x="709" y="3450"/>
                    </a:lnTo>
                    <a:lnTo>
                      <a:pt x="707" y="3444"/>
                    </a:lnTo>
                    <a:lnTo>
                      <a:pt x="705" y="3437"/>
                    </a:lnTo>
                    <a:lnTo>
                      <a:pt x="702" y="3420"/>
                    </a:lnTo>
                    <a:lnTo>
                      <a:pt x="698" y="3404"/>
                    </a:lnTo>
                    <a:lnTo>
                      <a:pt x="694" y="3396"/>
                    </a:lnTo>
                    <a:lnTo>
                      <a:pt x="690" y="3389"/>
                    </a:lnTo>
                    <a:lnTo>
                      <a:pt x="688" y="3387"/>
                    </a:lnTo>
                    <a:lnTo>
                      <a:pt x="684" y="3384"/>
                    </a:lnTo>
                    <a:lnTo>
                      <a:pt x="680" y="3383"/>
                    </a:lnTo>
                    <a:lnTo>
                      <a:pt x="676" y="3382"/>
                    </a:lnTo>
                    <a:lnTo>
                      <a:pt x="665" y="3379"/>
                    </a:lnTo>
                    <a:lnTo>
                      <a:pt x="656" y="3375"/>
                    </a:lnTo>
                    <a:lnTo>
                      <a:pt x="646" y="3370"/>
                    </a:lnTo>
                    <a:lnTo>
                      <a:pt x="637" y="3363"/>
                    </a:lnTo>
                    <a:lnTo>
                      <a:pt x="630" y="3357"/>
                    </a:lnTo>
                    <a:lnTo>
                      <a:pt x="622" y="3349"/>
                    </a:lnTo>
                    <a:lnTo>
                      <a:pt x="615" y="3341"/>
                    </a:lnTo>
                    <a:lnTo>
                      <a:pt x="610" y="3332"/>
                    </a:lnTo>
                    <a:lnTo>
                      <a:pt x="600" y="3312"/>
                    </a:lnTo>
                    <a:lnTo>
                      <a:pt x="591" y="3292"/>
                    </a:lnTo>
                    <a:lnTo>
                      <a:pt x="584" y="3270"/>
                    </a:lnTo>
                    <a:lnTo>
                      <a:pt x="578" y="3251"/>
                    </a:lnTo>
                    <a:lnTo>
                      <a:pt x="576" y="3246"/>
                    </a:lnTo>
                    <a:lnTo>
                      <a:pt x="573" y="3243"/>
                    </a:lnTo>
                    <a:lnTo>
                      <a:pt x="567" y="3242"/>
                    </a:lnTo>
                    <a:lnTo>
                      <a:pt x="562" y="3240"/>
                    </a:lnTo>
                    <a:lnTo>
                      <a:pt x="548" y="3242"/>
                    </a:lnTo>
                    <a:lnTo>
                      <a:pt x="534" y="3243"/>
                    </a:lnTo>
                    <a:lnTo>
                      <a:pt x="519" y="3246"/>
                    </a:lnTo>
                    <a:lnTo>
                      <a:pt x="509" y="3246"/>
                    </a:lnTo>
                    <a:lnTo>
                      <a:pt x="505" y="3244"/>
                    </a:lnTo>
                    <a:lnTo>
                      <a:pt x="503" y="3242"/>
                    </a:lnTo>
                    <a:lnTo>
                      <a:pt x="503" y="3238"/>
                    </a:lnTo>
                    <a:lnTo>
                      <a:pt x="504" y="3233"/>
                    </a:lnTo>
                    <a:lnTo>
                      <a:pt x="510" y="3221"/>
                    </a:lnTo>
                    <a:lnTo>
                      <a:pt x="517" y="3208"/>
                    </a:lnTo>
                    <a:lnTo>
                      <a:pt x="519" y="3200"/>
                    </a:lnTo>
                    <a:lnTo>
                      <a:pt x="521" y="3194"/>
                    </a:lnTo>
                    <a:lnTo>
                      <a:pt x="521" y="3186"/>
                    </a:lnTo>
                    <a:lnTo>
                      <a:pt x="518" y="3179"/>
                    </a:lnTo>
                    <a:lnTo>
                      <a:pt x="514" y="3176"/>
                    </a:lnTo>
                    <a:lnTo>
                      <a:pt x="507" y="3170"/>
                    </a:lnTo>
                    <a:lnTo>
                      <a:pt x="497" y="3166"/>
                    </a:lnTo>
                    <a:lnTo>
                      <a:pt x="487" y="3161"/>
                    </a:lnTo>
                    <a:lnTo>
                      <a:pt x="466" y="3154"/>
                    </a:lnTo>
                    <a:lnTo>
                      <a:pt x="451" y="3148"/>
                    </a:lnTo>
                    <a:lnTo>
                      <a:pt x="404" y="309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6" name="Freeform 227">
                <a:extLst>
                  <a:ext uri="{FF2B5EF4-FFF2-40B4-BE49-F238E27FC236}">
                    <a16:creationId xmlns:a16="http://schemas.microsoft.com/office/drawing/2014/main" id="{4DE2E1FC-7AB5-8B48-B494-A47F06495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5055" y="5438915"/>
                <a:ext cx="162131" cy="339585"/>
              </a:xfrm>
              <a:custGeom>
                <a:avLst/>
                <a:gdLst/>
                <a:ahLst/>
                <a:cxnLst>
                  <a:cxn ang="0">
                    <a:pos x="280" y="479"/>
                  </a:cxn>
                  <a:cxn ang="0">
                    <a:pos x="322" y="419"/>
                  </a:cxn>
                  <a:cxn ang="0">
                    <a:pos x="342" y="379"/>
                  </a:cxn>
                  <a:cxn ang="0">
                    <a:pos x="348" y="329"/>
                  </a:cxn>
                  <a:cxn ang="0">
                    <a:pos x="345" y="263"/>
                  </a:cxn>
                  <a:cxn ang="0">
                    <a:pos x="331" y="166"/>
                  </a:cxn>
                  <a:cxn ang="0">
                    <a:pos x="333" y="110"/>
                  </a:cxn>
                  <a:cxn ang="0">
                    <a:pos x="350" y="57"/>
                  </a:cxn>
                  <a:cxn ang="0">
                    <a:pos x="355" y="11"/>
                  </a:cxn>
                  <a:cxn ang="0">
                    <a:pos x="349" y="0"/>
                  </a:cxn>
                  <a:cxn ang="0">
                    <a:pos x="327" y="10"/>
                  </a:cxn>
                  <a:cxn ang="0">
                    <a:pos x="306" y="45"/>
                  </a:cxn>
                  <a:cxn ang="0">
                    <a:pos x="293" y="76"/>
                  </a:cxn>
                  <a:cxn ang="0">
                    <a:pos x="302" y="103"/>
                  </a:cxn>
                  <a:cxn ang="0">
                    <a:pos x="291" y="116"/>
                  </a:cxn>
                  <a:cxn ang="0">
                    <a:pos x="262" y="114"/>
                  </a:cxn>
                  <a:cxn ang="0">
                    <a:pos x="227" y="105"/>
                  </a:cxn>
                  <a:cxn ang="0">
                    <a:pos x="180" y="110"/>
                  </a:cxn>
                  <a:cxn ang="0">
                    <a:pos x="114" y="140"/>
                  </a:cxn>
                  <a:cxn ang="0">
                    <a:pos x="83" y="167"/>
                  </a:cxn>
                  <a:cxn ang="0">
                    <a:pos x="65" y="210"/>
                  </a:cxn>
                  <a:cxn ang="0">
                    <a:pos x="50" y="225"/>
                  </a:cxn>
                  <a:cxn ang="0">
                    <a:pos x="26" y="242"/>
                  </a:cxn>
                  <a:cxn ang="0">
                    <a:pos x="42" y="259"/>
                  </a:cxn>
                  <a:cxn ang="0">
                    <a:pos x="64" y="276"/>
                  </a:cxn>
                  <a:cxn ang="0">
                    <a:pos x="59" y="285"/>
                  </a:cxn>
                  <a:cxn ang="0">
                    <a:pos x="37" y="291"/>
                  </a:cxn>
                  <a:cxn ang="0">
                    <a:pos x="24" y="303"/>
                  </a:cxn>
                  <a:cxn ang="0">
                    <a:pos x="25" y="335"/>
                  </a:cxn>
                  <a:cxn ang="0">
                    <a:pos x="42" y="360"/>
                  </a:cxn>
                  <a:cxn ang="0">
                    <a:pos x="76" y="375"/>
                  </a:cxn>
                  <a:cxn ang="0">
                    <a:pos x="82" y="391"/>
                  </a:cxn>
                  <a:cxn ang="0">
                    <a:pos x="53" y="405"/>
                  </a:cxn>
                  <a:cxn ang="0">
                    <a:pos x="38" y="421"/>
                  </a:cxn>
                  <a:cxn ang="0">
                    <a:pos x="29" y="445"/>
                  </a:cxn>
                  <a:cxn ang="0">
                    <a:pos x="2" y="484"/>
                  </a:cxn>
                  <a:cxn ang="0">
                    <a:pos x="4" y="498"/>
                  </a:cxn>
                  <a:cxn ang="0">
                    <a:pos x="33" y="505"/>
                  </a:cxn>
                  <a:cxn ang="0">
                    <a:pos x="19" y="532"/>
                  </a:cxn>
                  <a:cxn ang="0">
                    <a:pos x="2" y="568"/>
                  </a:cxn>
                  <a:cxn ang="0">
                    <a:pos x="35" y="571"/>
                  </a:cxn>
                  <a:cxn ang="0">
                    <a:pos x="68" y="572"/>
                  </a:cxn>
                  <a:cxn ang="0">
                    <a:pos x="63" y="589"/>
                  </a:cxn>
                  <a:cxn ang="0">
                    <a:pos x="50" y="606"/>
                  </a:cxn>
                  <a:cxn ang="0">
                    <a:pos x="61" y="629"/>
                  </a:cxn>
                  <a:cxn ang="0">
                    <a:pos x="108" y="659"/>
                  </a:cxn>
                  <a:cxn ang="0">
                    <a:pos x="147" y="684"/>
                  </a:cxn>
                  <a:cxn ang="0">
                    <a:pos x="157" y="715"/>
                  </a:cxn>
                  <a:cxn ang="0">
                    <a:pos x="182" y="734"/>
                  </a:cxn>
                  <a:cxn ang="0">
                    <a:pos x="204" y="748"/>
                  </a:cxn>
                  <a:cxn ang="0">
                    <a:pos x="201" y="710"/>
                  </a:cxn>
                  <a:cxn ang="0">
                    <a:pos x="212" y="681"/>
                  </a:cxn>
                  <a:cxn ang="0">
                    <a:pos x="231" y="654"/>
                  </a:cxn>
                  <a:cxn ang="0">
                    <a:pos x="228" y="636"/>
                  </a:cxn>
                  <a:cxn ang="0">
                    <a:pos x="231" y="618"/>
                  </a:cxn>
                  <a:cxn ang="0">
                    <a:pos x="249" y="603"/>
                  </a:cxn>
                  <a:cxn ang="0">
                    <a:pos x="257" y="555"/>
                  </a:cxn>
                </a:cxnLst>
                <a:rect l="0" t="0" r="r" b="b"/>
                <a:pathLst>
                  <a:path w="355" h="748">
                    <a:moveTo>
                      <a:pt x="269" y="520"/>
                    </a:moveTo>
                    <a:lnTo>
                      <a:pt x="272" y="506"/>
                    </a:lnTo>
                    <a:lnTo>
                      <a:pt x="276" y="493"/>
                    </a:lnTo>
                    <a:lnTo>
                      <a:pt x="280" y="479"/>
                    </a:lnTo>
                    <a:lnTo>
                      <a:pt x="287" y="466"/>
                    </a:lnTo>
                    <a:lnTo>
                      <a:pt x="300" y="447"/>
                    </a:lnTo>
                    <a:lnTo>
                      <a:pt x="314" y="430"/>
                    </a:lnTo>
                    <a:lnTo>
                      <a:pt x="322" y="419"/>
                    </a:lnTo>
                    <a:lnTo>
                      <a:pt x="328" y="409"/>
                    </a:lnTo>
                    <a:lnTo>
                      <a:pt x="333" y="400"/>
                    </a:lnTo>
                    <a:lnTo>
                      <a:pt x="339" y="390"/>
                    </a:lnTo>
                    <a:lnTo>
                      <a:pt x="342" y="379"/>
                    </a:lnTo>
                    <a:lnTo>
                      <a:pt x="345" y="368"/>
                    </a:lnTo>
                    <a:lnTo>
                      <a:pt x="346" y="356"/>
                    </a:lnTo>
                    <a:lnTo>
                      <a:pt x="348" y="343"/>
                    </a:lnTo>
                    <a:lnTo>
                      <a:pt x="348" y="329"/>
                    </a:lnTo>
                    <a:lnTo>
                      <a:pt x="349" y="313"/>
                    </a:lnTo>
                    <a:lnTo>
                      <a:pt x="349" y="296"/>
                    </a:lnTo>
                    <a:lnTo>
                      <a:pt x="346" y="283"/>
                    </a:lnTo>
                    <a:lnTo>
                      <a:pt x="345" y="263"/>
                    </a:lnTo>
                    <a:lnTo>
                      <a:pt x="342" y="241"/>
                    </a:lnTo>
                    <a:lnTo>
                      <a:pt x="337" y="216"/>
                    </a:lnTo>
                    <a:lnTo>
                      <a:pt x="333" y="190"/>
                    </a:lnTo>
                    <a:lnTo>
                      <a:pt x="331" y="166"/>
                    </a:lnTo>
                    <a:lnTo>
                      <a:pt x="329" y="141"/>
                    </a:lnTo>
                    <a:lnTo>
                      <a:pt x="329" y="131"/>
                    </a:lnTo>
                    <a:lnTo>
                      <a:pt x="331" y="120"/>
                    </a:lnTo>
                    <a:lnTo>
                      <a:pt x="333" y="110"/>
                    </a:lnTo>
                    <a:lnTo>
                      <a:pt x="337" y="101"/>
                    </a:lnTo>
                    <a:lnTo>
                      <a:pt x="340" y="92"/>
                    </a:lnTo>
                    <a:lnTo>
                      <a:pt x="345" y="76"/>
                    </a:lnTo>
                    <a:lnTo>
                      <a:pt x="350" y="57"/>
                    </a:lnTo>
                    <a:lnTo>
                      <a:pt x="354" y="37"/>
                    </a:lnTo>
                    <a:lnTo>
                      <a:pt x="355" y="27"/>
                    </a:lnTo>
                    <a:lnTo>
                      <a:pt x="355" y="19"/>
                    </a:lnTo>
                    <a:lnTo>
                      <a:pt x="355" y="11"/>
                    </a:lnTo>
                    <a:lnTo>
                      <a:pt x="354" y="5"/>
                    </a:lnTo>
                    <a:lnTo>
                      <a:pt x="353" y="2"/>
                    </a:lnTo>
                    <a:lnTo>
                      <a:pt x="351" y="1"/>
                    </a:lnTo>
                    <a:lnTo>
                      <a:pt x="349" y="0"/>
                    </a:lnTo>
                    <a:lnTo>
                      <a:pt x="348" y="0"/>
                    </a:lnTo>
                    <a:lnTo>
                      <a:pt x="341" y="0"/>
                    </a:lnTo>
                    <a:lnTo>
                      <a:pt x="335" y="4"/>
                    </a:lnTo>
                    <a:lnTo>
                      <a:pt x="327" y="10"/>
                    </a:lnTo>
                    <a:lnTo>
                      <a:pt x="322" y="17"/>
                    </a:lnTo>
                    <a:lnTo>
                      <a:pt x="316" y="23"/>
                    </a:lnTo>
                    <a:lnTo>
                      <a:pt x="313" y="30"/>
                    </a:lnTo>
                    <a:lnTo>
                      <a:pt x="306" y="45"/>
                    </a:lnTo>
                    <a:lnTo>
                      <a:pt x="297" y="61"/>
                    </a:lnTo>
                    <a:lnTo>
                      <a:pt x="294" y="66"/>
                    </a:lnTo>
                    <a:lnTo>
                      <a:pt x="293" y="71"/>
                    </a:lnTo>
                    <a:lnTo>
                      <a:pt x="293" y="76"/>
                    </a:lnTo>
                    <a:lnTo>
                      <a:pt x="296" y="80"/>
                    </a:lnTo>
                    <a:lnTo>
                      <a:pt x="300" y="89"/>
                    </a:lnTo>
                    <a:lnTo>
                      <a:pt x="302" y="99"/>
                    </a:lnTo>
                    <a:lnTo>
                      <a:pt x="302" y="103"/>
                    </a:lnTo>
                    <a:lnTo>
                      <a:pt x="301" y="107"/>
                    </a:lnTo>
                    <a:lnTo>
                      <a:pt x="298" y="110"/>
                    </a:lnTo>
                    <a:lnTo>
                      <a:pt x="297" y="112"/>
                    </a:lnTo>
                    <a:lnTo>
                      <a:pt x="291" y="116"/>
                    </a:lnTo>
                    <a:lnTo>
                      <a:pt x="284" y="118"/>
                    </a:lnTo>
                    <a:lnTo>
                      <a:pt x="276" y="118"/>
                    </a:lnTo>
                    <a:lnTo>
                      <a:pt x="269" y="116"/>
                    </a:lnTo>
                    <a:lnTo>
                      <a:pt x="262" y="114"/>
                    </a:lnTo>
                    <a:lnTo>
                      <a:pt x="257" y="111"/>
                    </a:lnTo>
                    <a:lnTo>
                      <a:pt x="247" y="107"/>
                    </a:lnTo>
                    <a:lnTo>
                      <a:pt x="237" y="106"/>
                    </a:lnTo>
                    <a:lnTo>
                      <a:pt x="227" y="105"/>
                    </a:lnTo>
                    <a:lnTo>
                      <a:pt x="215" y="105"/>
                    </a:lnTo>
                    <a:lnTo>
                      <a:pt x="204" y="105"/>
                    </a:lnTo>
                    <a:lnTo>
                      <a:pt x="192" y="107"/>
                    </a:lnTo>
                    <a:lnTo>
                      <a:pt x="180" y="110"/>
                    </a:lnTo>
                    <a:lnTo>
                      <a:pt x="169" y="114"/>
                    </a:lnTo>
                    <a:lnTo>
                      <a:pt x="145" y="123"/>
                    </a:lnTo>
                    <a:lnTo>
                      <a:pt x="123" y="133"/>
                    </a:lnTo>
                    <a:lnTo>
                      <a:pt x="114" y="140"/>
                    </a:lnTo>
                    <a:lnTo>
                      <a:pt x="105" y="146"/>
                    </a:lnTo>
                    <a:lnTo>
                      <a:pt x="96" y="153"/>
                    </a:lnTo>
                    <a:lnTo>
                      <a:pt x="90" y="159"/>
                    </a:lnTo>
                    <a:lnTo>
                      <a:pt x="83" y="167"/>
                    </a:lnTo>
                    <a:lnTo>
                      <a:pt x="79" y="177"/>
                    </a:lnTo>
                    <a:lnTo>
                      <a:pt x="74" y="188"/>
                    </a:lnTo>
                    <a:lnTo>
                      <a:pt x="70" y="199"/>
                    </a:lnTo>
                    <a:lnTo>
                      <a:pt x="65" y="210"/>
                    </a:lnTo>
                    <a:lnTo>
                      <a:pt x="60" y="217"/>
                    </a:lnTo>
                    <a:lnTo>
                      <a:pt x="57" y="221"/>
                    </a:lnTo>
                    <a:lnTo>
                      <a:pt x="53" y="224"/>
                    </a:lnTo>
                    <a:lnTo>
                      <a:pt x="50" y="225"/>
                    </a:lnTo>
                    <a:lnTo>
                      <a:pt x="44" y="225"/>
                    </a:lnTo>
                    <a:lnTo>
                      <a:pt x="35" y="232"/>
                    </a:lnTo>
                    <a:lnTo>
                      <a:pt x="28" y="238"/>
                    </a:lnTo>
                    <a:lnTo>
                      <a:pt x="26" y="242"/>
                    </a:lnTo>
                    <a:lnTo>
                      <a:pt x="26" y="246"/>
                    </a:lnTo>
                    <a:lnTo>
                      <a:pt x="28" y="250"/>
                    </a:lnTo>
                    <a:lnTo>
                      <a:pt x="33" y="254"/>
                    </a:lnTo>
                    <a:lnTo>
                      <a:pt x="42" y="259"/>
                    </a:lnTo>
                    <a:lnTo>
                      <a:pt x="52" y="264"/>
                    </a:lnTo>
                    <a:lnTo>
                      <a:pt x="57" y="268"/>
                    </a:lnTo>
                    <a:lnTo>
                      <a:pt x="61" y="272"/>
                    </a:lnTo>
                    <a:lnTo>
                      <a:pt x="64" y="276"/>
                    </a:lnTo>
                    <a:lnTo>
                      <a:pt x="64" y="280"/>
                    </a:lnTo>
                    <a:lnTo>
                      <a:pt x="63" y="282"/>
                    </a:lnTo>
                    <a:lnTo>
                      <a:pt x="61" y="283"/>
                    </a:lnTo>
                    <a:lnTo>
                      <a:pt x="59" y="285"/>
                    </a:lnTo>
                    <a:lnTo>
                      <a:pt x="55" y="286"/>
                    </a:lnTo>
                    <a:lnTo>
                      <a:pt x="48" y="287"/>
                    </a:lnTo>
                    <a:lnTo>
                      <a:pt x="41" y="290"/>
                    </a:lnTo>
                    <a:lnTo>
                      <a:pt x="37" y="291"/>
                    </a:lnTo>
                    <a:lnTo>
                      <a:pt x="33" y="294"/>
                    </a:lnTo>
                    <a:lnTo>
                      <a:pt x="29" y="295"/>
                    </a:lnTo>
                    <a:lnTo>
                      <a:pt x="26" y="299"/>
                    </a:lnTo>
                    <a:lnTo>
                      <a:pt x="24" y="303"/>
                    </a:lnTo>
                    <a:lnTo>
                      <a:pt x="22" y="308"/>
                    </a:lnTo>
                    <a:lnTo>
                      <a:pt x="22" y="313"/>
                    </a:lnTo>
                    <a:lnTo>
                      <a:pt x="22" y="320"/>
                    </a:lnTo>
                    <a:lnTo>
                      <a:pt x="25" y="335"/>
                    </a:lnTo>
                    <a:lnTo>
                      <a:pt x="29" y="347"/>
                    </a:lnTo>
                    <a:lnTo>
                      <a:pt x="33" y="352"/>
                    </a:lnTo>
                    <a:lnTo>
                      <a:pt x="37" y="356"/>
                    </a:lnTo>
                    <a:lnTo>
                      <a:pt x="42" y="360"/>
                    </a:lnTo>
                    <a:lnTo>
                      <a:pt x="50" y="362"/>
                    </a:lnTo>
                    <a:lnTo>
                      <a:pt x="59" y="366"/>
                    </a:lnTo>
                    <a:lnTo>
                      <a:pt x="70" y="372"/>
                    </a:lnTo>
                    <a:lnTo>
                      <a:pt x="76" y="375"/>
                    </a:lnTo>
                    <a:lnTo>
                      <a:pt x="79" y="379"/>
                    </a:lnTo>
                    <a:lnTo>
                      <a:pt x="83" y="383"/>
                    </a:lnTo>
                    <a:lnTo>
                      <a:pt x="83" y="387"/>
                    </a:lnTo>
                    <a:lnTo>
                      <a:pt x="82" y="391"/>
                    </a:lnTo>
                    <a:lnTo>
                      <a:pt x="77" y="394"/>
                    </a:lnTo>
                    <a:lnTo>
                      <a:pt x="69" y="397"/>
                    </a:lnTo>
                    <a:lnTo>
                      <a:pt x="61" y="401"/>
                    </a:lnTo>
                    <a:lnTo>
                      <a:pt x="53" y="405"/>
                    </a:lnTo>
                    <a:lnTo>
                      <a:pt x="46" y="410"/>
                    </a:lnTo>
                    <a:lnTo>
                      <a:pt x="43" y="413"/>
                    </a:lnTo>
                    <a:lnTo>
                      <a:pt x="41" y="417"/>
                    </a:lnTo>
                    <a:lnTo>
                      <a:pt x="38" y="421"/>
                    </a:lnTo>
                    <a:lnTo>
                      <a:pt x="37" y="425"/>
                    </a:lnTo>
                    <a:lnTo>
                      <a:pt x="35" y="432"/>
                    </a:lnTo>
                    <a:lnTo>
                      <a:pt x="31" y="439"/>
                    </a:lnTo>
                    <a:lnTo>
                      <a:pt x="29" y="445"/>
                    </a:lnTo>
                    <a:lnTo>
                      <a:pt x="24" y="451"/>
                    </a:lnTo>
                    <a:lnTo>
                      <a:pt x="15" y="461"/>
                    </a:lnTo>
                    <a:lnTo>
                      <a:pt x="7" y="474"/>
                    </a:lnTo>
                    <a:lnTo>
                      <a:pt x="2" y="484"/>
                    </a:lnTo>
                    <a:lnTo>
                      <a:pt x="0" y="492"/>
                    </a:lnTo>
                    <a:lnTo>
                      <a:pt x="2" y="495"/>
                    </a:lnTo>
                    <a:lnTo>
                      <a:pt x="2" y="496"/>
                    </a:lnTo>
                    <a:lnTo>
                      <a:pt x="4" y="498"/>
                    </a:lnTo>
                    <a:lnTo>
                      <a:pt x="6" y="500"/>
                    </a:lnTo>
                    <a:lnTo>
                      <a:pt x="19" y="501"/>
                    </a:lnTo>
                    <a:lnTo>
                      <a:pt x="33" y="501"/>
                    </a:lnTo>
                    <a:lnTo>
                      <a:pt x="33" y="505"/>
                    </a:lnTo>
                    <a:lnTo>
                      <a:pt x="33" y="509"/>
                    </a:lnTo>
                    <a:lnTo>
                      <a:pt x="30" y="515"/>
                    </a:lnTo>
                    <a:lnTo>
                      <a:pt x="26" y="520"/>
                    </a:lnTo>
                    <a:lnTo>
                      <a:pt x="19" y="532"/>
                    </a:lnTo>
                    <a:lnTo>
                      <a:pt x="11" y="544"/>
                    </a:lnTo>
                    <a:lnTo>
                      <a:pt x="4" y="555"/>
                    </a:lnTo>
                    <a:lnTo>
                      <a:pt x="2" y="565"/>
                    </a:lnTo>
                    <a:lnTo>
                      <a:pt x="2" y="568"/>
                    </a:lnTo>
                    <a:lnTo>
                      <a:pt x="4" y="571"/>
                    </a:lnTo>
                    <a:lnTo>
                      <a:pt x="8" y="572"/>
                    </a:lnTo>
                    <a:lnTo>
                      <a:pt x="15" y="572"/>
                    </a:lnTo>
                    <a:lnTo>
                      <a:pt x="35" y="571"/>
                    </a:lnTo>
                    <a:lnTo>
                      <a:pt x="59" y="570"/>
                    </a:lnTo>
                    <a:lnTo>
                      <a:pt x="63" y="570"/>
                    </a:lnTo>
                    <a:lnTo>
                      <a:pt x="65" y="571"/>
                    </a:lnTo>
                    <a:lnTo>
                      <a:pt x="68" y="572"/>
                    </a:lnTo>
                    <a:lnTo>
                      <a:pt x="69" y="575"/>
                    </a:lnTo>
                    <a:lnTo>
                      <a:pt x="68" y="579"/>
                    </a:lnTo>
                    <a:lnTo>
                      <a:pt x="66" y="584"/>
                    </a:lnTo>
                    <a:lnTo>
                      <a:pt x="63" y="589"/>
                    </a:lnTo>
                    <a:lnTo>
                      <a:pt x="56" y="596"/>
                    </a:lnTo>
                    <a:lnTo>
                      <a:pt x="53" y="600"/>
                    </a:lnTo>
                    <a:lnTo>
                      <a:pt x="51" y="603"/>
                    </a:lnTo>
                    <a:lnTo>
                      <a:pt x="50" y="606"/>
                    </a:lnTo>
                    <a:lnTo>
                      <a:pt x="50" y="610"/>
                    </a:lnTo>
                    <a:lnTo>
                      <a:pt x="51" y="616"/>
                    </a:lnTo>
                    <a:lnTo>
                      <a:pt x="55" y="623"/>
                    </a:lnTo>
                    <a:lnTo>
                      <a:pt x="61" y="629"/>
                    </a:lnTo>
                    <a:lnTo>
                      <a:pt x="68" y="636"/>
                    </a:lnTo>
                    <a:lnTo>
                      <a:pt x="77" y="642"/>
                    </a:lnTo>
                    <a:lnTo>
                      <a:pt x="87" y="649"/>
                    </a:lnTo>
                    <a:lnTo>
                      <a:pt x="108" y="659"/>
                    </a:lnTo>
                    <a:lnTo>
                      <a:pt x="127" y="671"/>
                    </a:lnTo>
                    <a:lnTo>
                      <a:pt x="135" y="675"/>
                    </a:lnTo>
                    <a:lnTo>
                      <a:pt x="143" y="680"/>
                    </a:lnTo>
                    <a:lnTo>
                      <a:pt x="147" y="684"/>
                    </a:lnTo>
                    <a:lnTo>
                      <a:pt x="151" y="688"/>
                    </a:lnTo>
                    <a:lnTo>
                      <a:pt x="153" y="701"/>
                    </a:lnTo>
                    <a:lnTo>
                      <a:pt x="156" y="711"/>
                    </a:lnTo>
                    <a:lnTo>
                      <a:pt x="157" y="715"/>
                    </a:lnTo>
                    <a:lnTo>
                      <a:pt x="160" y="720"/>
                    </a:lnTo>
                    <a:lnTo>
                      <a:pt x="164" y="724"/>
                    </a:lnTo>
                    <a:lnTo>
                      <a:pt x="171" y="726"/>
                    </a:lnTo>
                    <a:lnTo>
                      <a:pt x="182" y="734"/>
                    </a:lnTo>
                    <a:lnTo>
                      <a:pt x="190" y="742"/>
                    </a:lnTo>
                    <a:lnTo>
                      <a:pt x="193" y="746"/>
                    </a:lnTo>
                    <a:lnTo>
                      <a:pt x="197" y="748"/>
                    </a:lnTo>
                    <a:lnTo>
                      <a:pt x="204" y="748"/>
                    </a:lnTo>
                    <a:lnTo>
                      <a:pt x="212" y="747"/>
                    </a:lnTo>
                    <a:lnTo>
                      <a:pt x="208" y="733"/>
                    </a:lnTo>
                    <a:lnTo>
                      <a:pt x="204" y="717"/>
                    </a:lnTo>
                    <a:lnTo>
                      <a:pt x="201" y="710"/>
                    </a:lnTo>
                    <a:lnTo>
                      <a:pt x="201" y="702"/>
                    </a:lnTo>
                    <a:lnTo>
                      <a:pt x="201" y="695"/>
                    </a:lnTo>
                    <a:lnTo>
                      <a:pt x="205" y="689"/>
                    </a:lnTo>
                    <a:lnTo>
                      <a:pt x="212" y="681"/>
                    </a:lnTo>
                    <a:lnTo>
                      <a:pt x="218" y="675"/>
                    </a:lnTo>
                    <a:lnTo>
                      <a:pt x="225" y="668"/>
                    </a:lnTo>
                    <a:lnTo>
                      <a:pt x="230" y="659"/>
                    </a:lnTo>
                    <a:lnTo>
                      <a:pt x="231" y="654"/>
                    </a:lnTo>
                    <a:lnTo>
                      <a:pt x="232" y="650"/>
                    </a:lnTo>
                    <a:lnTo>
                      <a:pt x="232" y="646"/>
                    </a:lnTo>
                    <a:lnTo>
                      <a:pt x="231" y="642"/>
                    </a:lnTo>
                    <a:lnTo>
                      <a:pt x="228" y="636"/>
                    </a:lnTo>
                    <a:lnTo>
                      <a:pt x="227" y="631"/>
                    </a:lnTo>
                    <a:lnTo>
                      <a:pt x="226" y="627"/>
                    </a:lnTo>
                    <a:lnTo>
                      <a:pt x="226" y="623"/>
                    </a:lnTo>
                    <a:lnTo>
                      <a:pt x="231" y="618"/>
                    </a:lnTo>
                    <a:lnTo>
                      <a:pt x="241" y="611"/>
                    </a:lnTo>
                    <a:lnTo>
                      <a:pt x="244" y="610"/>
                    </a:lnTo>
                    <a:lnTo>
                      <a:pt x="247" y="607"/>
                    </a:lnTo>
                    <a:lnTo>
                      <a:pt x="249" y="603"/>
                    </a:lnTo>
                    <a:lnTo>
                      <a:pt x="250" y="600"/>
                    </a:lnTo>
                    <a:lnTo>
                      <a:pt x="253" y="589"/>
                    </a:lnTo>
                    <a:lnTo>
                      <a:pt x="256" y="577"/>
                    </a:lnTo>
                    <a:lnTo>
                      <a:pt x="257" y="555"/>
                    </a:lnTo>
                    <a:lnTo>
                      <a:pt x="258" y="539"/>
                    </a:lnTo>
                    <a:lnTo>
                      <a:pt x="269" y="52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7" name="Freeform 229">
                <a:extLst>
                  <a:ext uri="{FF2B5EF4-FFF2-40B4-BE49-F238E27FC236}">
                    <a16:creationId xmlns:a16="http://schemas.microsoft.com/office/drawing/2014/main" id="{AAFF3461-464B-4B46-8D0C-E14F491C5B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5221" y="4456285"/>
                <a:ext cx="21860" cy="54189"/>
              </a:xfrm>
              <a:custGeom>
                <a:avLst/>
                <a:gdLst/>
                <a:ahLst/>
                <a:cxnLst>
                  <a:cxn ang="0">
                    <a:pos x="21" y="88"/>
                  </a:cxn>
                  <a:cxn ang="0">
                    <a:pos x="17" y="80"/>
                  </a:cxn>
                  <a:cxn ang="0">
                    <a:pos x="14" y="69"/>
                  </a:cxn>
                  <a:cxn ang="0">
                    <a:pos x="10" y="57"/>
                  </a:cxn>
                  <a:cxn ang="0">
                    <a:pos x="8" y="48"/>
                  </a:cxn>
                  <a:cxn ang="0">
                    <a:pos x="4" y="36"/>
                  </a:cxn>
                  <a:cxn ang="0">
                    <a:pos x="1" y="25"/>
                  </a:cxn>
                  <a:cxn ang="0">
                    <a:pos x="0" y="13"/>
                  </a:cxn>
                  <a:cxn ang="0">
                    <a:pos x="1" y="1"/>
                  </a:cxn>
                  <a:cxn ang="0">
                    <a:pos x="4" y="0"/>
                  </a:cxn>
                  <a:cxn ang="0">
                    <a:pos x="8" y="1"/>
                  </a:cxn>
                  <a:cxn ang="0">
                    <a:pos x="12" y="3"/>
                  </a:cxn>
                  <a:cxn ang="0">
                    <a:pos x="16" y="7"/>
                  </a:cxn>
                  <a:cxn ang="0">
                    <a:pos x="22" y="13"/>
                  </a:cxn>
                  <a:cxn ang="0">
                    <a:pos x="26" y="20"/>
                  </a:cxn>
                  <a:cxn ang="0">
                    <a:pos x="35" y="34"/>
                  </a:cxn>
                  <a:cxn ang="0">
                    <a:pos x="41" y="47"/>
                  </a:cxn>
                  <a:cxn ang="0">
                    <a:pos x="44" y="53"/>
                  </a:cxn>
                  <a:cxn ang="0">
                    <a:pos x="45" y="60"/>
                  </a:cxn>
                  <a:cxn ang="0">
                    <a:pos x="47" y="68"/>
                  </a:cxn>
                  <a:cxn ang="0">
                    <a:pos x="47" y="77"/>
                  </a:cxn>
                  <a:cxn ang="0">
                    <a:pos x="47" y="88"/>
                  </a:cxn>
                  <a:cxn ang="0">
                    <a:pos x="48" y="100"/>
                  </a:cxn>
                  <a:cxn ang="0">
                    <a:pos x="48" y="105"/>
                  </a:cxn>
                  <a:cxn ang="0">
                    <a:pos x="49" y="110"/>
                  </a:cxn>
                  <a:cxn ang="0">
                    <a:pos x="49" y="114"/>
                  </a:cxn>
                  <a:cxn ang="0">
                    <a:pos x="48" y="119"/>
                  </a:cxn>
                  <a:cxn ang="0">
                    <a:pos x="44" y="119"/>
                  </a:cxn>
                  <a:cxn ang="0">
                    <a:pos x="41" y="118"/>
                  </a:cxn>
                  <a:cxn ang="0">
                    <a:pos x="38" y="117"/>
                  </a:cxn>
                  <a:cxn ang="0">
                    <a:pos x="35" y="114"/>
                  </a:cxn>
                  <a:cxn ang="0">
                    <a:pos x="31" y="109"/>
                  </a:cxn>
                  <a:cxn ang="0">
                    <a:pos x="29" y="101"/>
                  </a:cxn>
                  <a:cxn ang="0">
                    <a:pos x="21" y="88"/>
                  </a:cxn>
                </a:cxnLst>
                <a:rect l="0" t="0" r="r" b="b"/>
                <a:pathLst>
                  <a:path w="49" h="119">
                    <a:moveTo>
                      <a:pt x="21" y="88"/>
                    </a:moveTo>
                    <a:lnTo>
                      <a:pt x="17" y="80"/>
                    </a:lnTo>
                    <a:lnTo>
                      <a:pt x="14" y="69"/>
                    </a:lnTo>
                    <a:lnTo>
                      <a:pt x="10" y="57"/>
                    </a:lnTo>
                    <a:lnTo>
                      <a:pt x="8" y="48"/>
                    </a:lnTo>
                    <a:lnTo>
                      <a:pt x="4" y="36"/>
                    </a:lnTo>
                    <a:lnTo>
                      <a:pt x="1" y="25"/>
                    </a:lnTo>
                    <a:lnTo>
                      <a:pt x="0" y="13"/>
                    </a:lnTo>
                    <a:lnTo>
                      <a:pt x="1" y="1"/>
                    </a:lnTo>
                    <a:lnTo>
                      <a:pt x="4" y="0"/>
                    </a:lnTo>
                    <a:lnTo>
                      <a:pt x="8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22" y="13"/>
                    </a:lnTo>
                    <a:lnTo>
                      <a:pt x="26" y="20"/>
                    </a:lnTo>
                    <a:lnTo>
                      <a:pt x="35" y="34"/>
                    </a:lnTo>
                    <a:lnTo>
                      <a:pt x="41" y="47"/>
                    </a:lnTo>
                    <a:lnTo>
                      <a:pt x="44" y="53"/>
                    </a:lnTo>
                    <a:lnTo>
                      <a:pt x="45" y="60"/>
                    </a:lnTo>
                    <a:lnTo>
                      <a:pt x="47" y="68"/>
                    </a:lnTo>
                    <a:lnTo>
                      <a:pt x="47" y="77"/>
                    </a:lnTo>
                    <a:lnTo>
                      <a:pt x="47" y="88"/>
                    </a:lnTo>
                    <a:lnTo>
                      <a:pt x="48" y="100"/>
                    </a:lnTo>
                    <a:lnTo>
                      <a:pt x="48" y="105"/>
                    </a:lnTo>
                    <a:lnTo>
                      <a:pt x="49" y="110"/>
                    </a:lnTo>
                    <a:lnTo>
                      <a:pt x="49" y="114"/>
                    </a:lnTo>
                    <a:lnTo>
                      <a:pt x="48" y="119"/>
                    </a:lnTo>
                    <a:lnTo>
                      <a:pt x="44" y="119"/>
                    </a:lnTo>
                    <a:lnTo>
                      <a:pt x="41" y="118"/>
                    </a:lnTo>
                    <a:lnTo>
                      <a:pt x="38" y="117"/>
                    </a:lnTo>
                    <a:lnTo>
                      <a:pt x="35" y="114"/>
                    </a:lnTo>
                    <a:lnTo>
                      <a:pt x="31" y="109"/>
                    </a:lnTo>
                    <a:lnTo>
                      <a:pt x="29" y="101"/>
                    </a:lnTo>
                    <a:lnTo>
                      <a:pt x="21" y="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8" name="Freeform 230">
                <a:extLst>
                  <a:ext uri="{FF2B5EF4-FFF2-40B4-BE49-F238E27FC236}">
                    <a16:creationId xmlns:a16="http://schemas.microsoft.com/office/drawing/2014/main" id="{26BD12AC-35D8-EA42-BA4A-105478F81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9755" y="4411127"/>
                <a:ext cx="40077" cy="23483"/>
              </a:xfrm>
              <a:custGeom>
                <a:avLst/>
                <a:gdLst/>
                <a:ahLst/>
                <a:cxnLst>
                  <a:cxn ang="0">
                    <a:pos x="48" y="38"/>
                  </a:cxn>
                  <a:cxn ang="0">
                    <a:pos x="40" y="38"/>
                  </a:cxn>
                  <a:cxn ang="0">
                    <a:pos x="34" y="37"/>
                  </a:cxn>
                  <a:cxn ang="0">
                    <a:pos x="27" y="34"/>
                  </a:cxn>
                  <a:cxn ang="0">
                    <a:pos x="21" y="30"/>
                  </a:cxn>
                  <a:cxn ang="0">
                    <a:pos x="14" y="26"/>
                  </a:cxn>
                  <a:cxn ang="0">
                    <a:pos x="9" y="22"/>
                  </a:cxn>
                  <a:cxn ang="0">
                    <a:pos x="5" y="17"/>
                  </a:cxn>
                  <a:cxn ang="0">
                    <a:pos x="1" y="11"/>
                  </a:cxn>
                  <a:cxn ang="0">
                    <a:pos x="0" y="4"/>
                  </a:cxn>
                  <a:cxn ang="0">
                    <a:pos x="0" y="2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3" y="3"/>
                  </a:cxn>
                  <a:cxn ang="0">
                    <a:pos x="21" y="4"/>
                  </a:cxn>
                  <a:cxn ang="0">
                    <a:pos x="38" y="6"/>
                  </a:cxn>
                  <a:cxn ang="0">
                    <a:pos x="53" y="9"/>
                  </a:cxn>
                  <a:cxn ang="0">
                    <a:pos x="58" y="15"/>
                  </a:cxn>
                  <a:cxn ang="0">
                    <a:pos x="62" y="21"/>
                  </a:cxn>
                  <a:cxn ang="0">
                    <a:pos x="74" y="34"/>
                  </a:cxn>
                  <a:cxn ang="0">
                    <a:pos x="85" y="44"/>
                  </a:cxn>
                  <a:cxn ang="0">
                    <a:pos x="87" y="47"/>
                  </a:cxn>
                  <a:cxn ang="0">
                    <a:pos x="87" y="48"/>
                  </a:cxn>
                  <a:cxn ang="0">
                    <a:pos x="87" y="50"/>
                  </a:cxn>
                  <a:cxn ang="0">
                    <a:pos x="84" y="51"/>
                  </a:cxn>
                  <a:cxn ang="0">
                    <a:pos x="73" y="50"/>
                  </a:cxn>
                  <a:cxn ang="0">
                    <a:pos x="61" y="47"/>
                  </a:cxn>
                  <a:cxn ang="0">
                    <a:pos x="48" y="38"/>
                  </a:cxn>
                </a:cxnLst>
                <a:rect l="0" t="0" r="r" b="b"/>
                <a:pathLst>
                  <a:path w="87" h="51">
                    <a:moveTo>
                      <a:pt x="48" y="38"/>
                    </a:moveTo>
                    <a:lnTo>
                      <a:pt x="40" y="38"/>
                    </a:lnTo>
                    <a:lnTo>
                      <a:pt x="34" y="37"/>
                    </a:lnTo>
                    <a:lnTo>
                      <a:pt x="27" y="34"/>
                    </a:lnTo>
                    <a:lnTo>
                      <a:pt x="21" y="30"/>
                    </a:lnTo>
                    <a:lnTo>
                      <a:pt x="14" y="26"/>
                    </a:lnTo>
                    <a:lnTo>
                      <a:pt x="9" y="22"/>
                    </a:lnTo>
                    <a:lnTo>
                      <a:pt x="5" y="17"/>
                    </a:lnTo>
                    <a:lnTo>
                      <a:pt x="1" y="11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3" y="3"/>
                    </a:lnTo>
                    <a:lnTo>
                      <a:pt x="21" y="4"/>
                    </a:lnTo>
                    <a:lnTo>
                      <a:pt x="38" y="6"/>
                    </a:lnTo>
                    <a:lnTo>
                      <a:pt x="53" y="9"/>
                    </a:lnTo>
                    <a:lnTo>
                      <a:pt x="58" y="15"/>
                    </a:lnTo>
                    <a:lnTo>
                      <a:pt x="62" y="21"/>
                    </a:lnTo>
                    <a:lnTo>
                      <a:pt x="74" y="34"/>
                    </a:lnTo>
                    <a:lnTo>
                      <a:pt x="85" y="44"/>
                    </a:lnTo>
                    <a:lnTo>
                      <a:pt x="87" y="47"/>
                    </a:lnTo>
                    <a:lnTo>
                      <a:pt x="87" y="48"/>
                    </a:lnTo>
                    <a:lnTo>
                      <a:pt x="87" y="50"/>
                    </a:lnTo>
                    <a:lnTo>
                      <a:pt x="84" y="51"/>
                    </a:lnTo>
                    <a:lnTo>
                      <a:pt x="73" y="50"/>
                    </a:lnTo>
                    <a:lnTo>
                      <a:pt x="61" y="47"/>
                    </a:lnTo>
                    <a:lnTo>
                      <a:pt x="48" y="3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9" name="Freeform 231">
                <a:extLst>
                  <a:ext uri="{FF2B5EF4-FFF2-40B4-BE49-F238E27FC236}">
                    <a16:creationId xmlns:a16="http://schemas.microsoft.com/office/drawing/2014/main" id="{1BF9A354-0622-D34D-B42C-19F75A2CD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208" y="3582034"/>
                <a:ext cx="1828977" cy="1793661"/>
              </a:xfrm>
              <a:custGeom>
                <a:avLst/>
                <a:gdLst/>
                <a:ahLst/>
                <a:cxnLst>
                  <a:cxn ang="0">
                    <a:pos x="621" y="2679"/>
                  </a:cxn>
                  <a:cxn ang="0">
                    <a:pos x="651" y="2569"/>
                  </a:cxn>
                  <a:cxn ang="0">
                    <a:pos x="829" y="2253"/>
                  </a:cxn>
                  <a:cxn ang="0">
                    <a:pos x="840" y="2182"/>
                  </a:cxn>
                  <a:cxn ang="0">
                    <a:pos x="835" y="1995"/>
                  </a:cxn>
                  <a:cxn ang="0">
                    <a:pos x="712" y="1739"/>
                  </a:cxn>
                  <a:cxn ang="0">
                    <a:pos x="670" y="1403"/>
                  </a:cxn>
                  <a:cxn ang="0">
                    <a:pos x="582" y="1328"/>
                  </a:cxn>
                  <a:cxn ang="0">
                    <a:pos x="531" y="1177"/>
                  </a:cxn>
                  <a:cxn ang="0">
                    <a:pos x="454" y="1120"/>
                  </a:cxn>
                  <a:cxn ang="0">
                    <a:pos x="394" y="1014"/>
                  </a:cxn>
                  <a:cxn ang="0">
                    <a:pos x="237" y="907"/>
                  </a:cxn>
                  <a:cxn ang="0">
                    <a:pos x="107" y="871"/>
                  </a:cxn>
                  <a:cxn ang="0">
                    <a:pos x="8" y="743"/>
                  </a:cxn>
                  <a:cxn ang="0">
                    <a:pos x="116" y="647"/>
                  </a:cxn>
                  <a:cxn ang="0">
                    <a:pos x="175" y="626"/>
                  </a:cxn>
                  <a:cxn ang="0">
                    <a:pos x="184" y="503"/>
                  </a:cxn>
                  <a:cxn ang="0">
                    <a:pos x="372" y="578"/>
                  </a:cxn>
                  <a:cxn ang="0">
                    <a:pos x="494" y="503"/>
                  </a:cxn>
                  <a:cxn ang="0">
                    <a:pos x="647" y="622"/>
                  </a:cxn>
                  <a:cxn ang="0">
                    <a:pos x="811" y="690"/>
                  </a:cxn>
                  <a:cxn ang="0">
                    <a:pos x="898" y="798"/>
                  </a:cxn>
                  <a:cxn ang="0">
                    <a:pos x="989" y="802"/>
                  </a:cxn>
                  <a:cxn ang="0">
                    <a:pos x="1068" y="565"/>
                  </a:cxn>
                  <a:cxn ang="0">
                    <a:pos x="1016" y="276"/>
                  </a:cxn>
                  <a:cxn ang="0">
                    <a:pos x="1256" y="367"/>
                  </a:cxn>
                  <a:cxn ang="0">
                    <a:pos x="1285" y="515"/>
                  </a:cxn>
                  <a:cxn ang="0">
                    <a:pos x="1789" y="613"/>
                  </a:cxn>
                  <a:cxn ang="0">
                    <a:pos x="1751" y="442"/>
                  </a:cxn>
                  <a:cxn ang="0">
                    <a:pos x="2147" y="284"/>
                  </a:cxn>
                  <a:cxn ang="0">
                    <a:pos x="2486" y="12"/>
                  </a:cxn>
                  <a:cxn ang="0">
                    <a:pos x="2628" y="161"/>
                  </a:cxn>
                  <a:cxn ang="0">
                    <a:pos x="2735" y="357"/>
                  </a:cxn>
                  <a:cxn ang="0">
                    <a:pos x="2896" y="634"/>
                  </a:cxn>
                  <a:cxn ang="0">
                    <a:pos x="3071" y="714"/>
                  </a:cxn>
                  <a:cxn ang="0">
                    <a:pos x="3357" y="934"/>
                  </a:cxn>
                  <a:cxn ang="0">
                    <a:pos x="3703" y="1108"/>
                  </a:cxn>
                  <a:cxn ang="0">
                    <a:pos x="3888" y="1457"/>
                  </a:cxn>
                  <a:cxn ang="0">
                    <a:pos x="3727" y="1887"/>
                  </a:cxn>
                  <a:cxn ang="0">
                    <a:pos x="3445" y="1976"/>
                  </a:cxn>
                  <a:cxn ang="0">
                    <a:pos x="3378" y="2106"/>
                  </a:cxn>
                  <a:cxn ang="0">
                    <a:pos x="3064" y="2410"/>
                  </a:cxn>
                  <a:cxn ang="0">
                    <a:pos x="3189" y="2432"/>
                  </a:cxn>
                  <a:cxn ang="0">
                    <a:pos x="3358" y="2555"/>
                  </a:cxn>
                  <a:cxn ang="0">
                    <a:pos x="3353" y="2793"/>
                  </a:cxn>
                  <a:cxn ang="0">
                    <a:pos x="3256" y="2979"/>
                  </a:cxn>
                  <a:cxn ang="0">
                    <a:pos x="3262" y="3220"/>
                  </a:cxn>
                  <a:cxn ang="0">
                    <a:pos x="3410" y="3494"/>
                  </a:cxn>
                  <a:cxn ang="0">
                    <a:pos x="3331" y="3664"/>
                  </a:cxn>
                  <a:cxn ang="0">
                    <a:pos x="3064" y="3871"/>
                  </a:cxn>
                  <a:cxn ang="0">
                    <a:pos x="2676" y="3801"/>
                  </a:cxn>
                  <a:cxn ang="0">
                    <a:pos x="2532" y="3669"/>
                  </a:cxn>
                  <a:cxn ang="0">
                    <a:pos x="2313" y="3610"/>
                  </a:cxn>
                  <a:cxn ang="0">
                    <a:pos x="2024" y="3622"/>
                  </a:cxn>
                  <a:cxn ang="0">
                    <a:pos x="1872" y="3791"/>
                  </a:cxn>
                  <a:cxn ang="0">
                    <a:pos x="1635" y="3937"/>
                  </a:cxn>
                  <a:cxn ang="0">
                    <a:pos x="1380" y="3739"/>
                  </a:cxn>
                  <a:cxn ang="0">
                    <a:pos x="1105" y="3576"/>
                  </a:cxn>
                  <a:cxn ang="0">
                    <a:pos x="916" y="3584"/>
                  </a:cxn>
                  <a:cxn ang="0">
                    <a:pos x="633" y="3454"/>
                  </a:cxn>
                  <a:cxn ang="0">
                    <a:pos x="482" y="3240"/>
                  </a:cxn>
                </a:cxnLst>
                <a:rect l="0" t="0" r="r" b="b"/>
                <a:pathLst>
                  <a:path w="4019" h="3975">
                    <a:moveTo>
                      <a:pt x="324" y="3097"/>
                    </a:moveTo>
                    <a:lnTo>
                      <a:pt x="336" y="3103"/>
                    </a:lnTo>
                    <a:lnTo>
                      <a:pt x="346" y="3107"/>
                    </a:lnTo>
                    <a:lnTo>
                      <a:pt x="357" y="3108"/>
                    </a:lnTo>
                    <a:lnTo>
                      <a:pt x="367" y="3108"/>
                    </a:lnTo>
                    <a:lnTo>
                      <a:pt x="377" y="3107"/>
                    </a:lnTo>
                    <a:lnTo>
                      <a:pt x="388" y="3104"/>
                    </a:lnTo>
                    <a:lnTo>
                      <a:pt x="398" y="3100"/>
                    </a:lnTo>
                    <a:lnTo>
                      <a:pt x="407" y="3095"/>
                    </a:lnTo>
                    <a:lnTo>
                      <a:pt x="417" y="3087"/>
                    </a:lnTo>
                    <a:lnTo>
                      <a:pt x="427" y="3080"/>
                    </a:lnTo>
                    <a:lnTo>
                      <a:pt x="436" y="3071"/>
                    </a:lnTo>
                    <a:lnTo>
                      <a:pt x="445" y="3062"/>
                    </a:lnTo>
                    <a:lnTo>
                      <a:pt x="463" y="3040"/>
                    </a:lnTo>
                    <a:lnTo>
                      <a:pt x="478" y="3015"/>
                    </a:lnTo>
                    <a:lnTo>
                      <a:pt x="495" y="2989"/>
                    </a:lnTo>
                    <a:lnTo>
                      <a:pt x="509" y="2962"/>
                    </a:lnTo>
                    <a:lnTo>
                      <a:pt x="524" y="2935"/>
                    </a:lnTo>
                    <a:lnTo>
                      <a:pt x="535" y="2909"/>
                    </a:lnTo>
                    <a:lnTo>
                      <a:pt x="557" y="2862"/>
                    </a:lnTo>
                    <a:lnTo>
                      <a:pt x="574" y="2828"/>
                    </a:lnTo>
                    <a:lnTo>
                      <a:pt x="583" y="2804"/>
                    </a:lnTo>
                    <a:lnTo>
                      <a:pt x="591" y="2779"/>
                    </a:lnTo>
                    <a:lnTo>
                      <a:pt x="599" y="2755"/>
                    </a:lnTo>
                    <a:lnTo>
                      <a:pt x="605" y="2730"/>
                    </a:lnTo>
                    <a:lnTo>
                      <a:pt x="613" y="2704"/>
                    </a:lnTo>
                    <a:lnTo>
                      <a:pt x="621" y="2679"/>
                    </a:lnTo>
                    <a:lnTo>
                      <a:pt x="629" y="2656"/>
                    </a:lnTo>
                    <a:lnTo>
                      <a:pt x="638" y="2631"/>
                    </a:lnTo>
                    <a:lnTo>
                      <a:pt x="642" y="2626"/>
                    </a:lnTo>
                    <a:lnTo>
                      <a:pt x="645" y="2621"/>
                    </a:lnTo>
                    <a:lnTo>
                      <a:pt x="649" y="2617"/>
                    </a:lnTo>
                    <a:lnTo>
                      <a:pt x="653" y="2613"/>
                    </a:lnTo>
                    <a:lnTo>
                      <a:pt x="664" y="2609"/>
                    </a:lnTo>
                    <a:lnTo>
                      <a:pt x="673" y="2606"/>
                    </a:lnTo>
                    <a:lnTo>
                      <a:pt x="682" y="2602"/>
                    </a:lnTo>
                    <a:lnTo>
                      <a:pt x="687" y="2597"/>
                    </a:lnTo>
                    <a:lnTo>
                      <a:pt x="690" y="2593"/>
                    </a:lnTo>
                    <a:lnTo>
                      <a:pt x="691" y="2589"/>
                    </a:lnTo>
                    <a:lnTo>
                      <a:pt x="691" y="2585"/>
                    </a:lnTo>
                    <a:lnTo>
                      <a:pt x="690" y="2580"/>
                    </a:lnTo>
                    <a:lnTo>
                      <a:pt x="687" y="2571"/>
                    </a:lnTo>
                    <a:lnTo>
                      <a:pt x="684" y="2565"/>
                    </a:lnTo>
                    <a:lnTo>
                      <a:pt x="680" y="2563"/>
                    </a:lnTo>
                    <a:lnTo>
                      <a:pt x="678" y="2563"/>
                    </a:lnTo>
                    <a:lnTo>
                      <a:pt x="673" y="2564"/>
                    </a:lnTo>
                    <a:lnTo>
                      <a:pt x="667" y="2568"/>
                    </a:lnTo>
                    <a:lnTo>
                      <a:pt x="662" y="2574"/>
                    </a:lnTo>
                    <a:lnTo>
                      <a:pt x="656" y="2584"/>
                    </a:lnTo>
                    <a:lnTo>
                      <a:pt x="653" y="2586"/>
                    </a:lnTo>
                    <a:lnTo>
                      <a:pt x="651" y="2586"/>
                    </a:lnTo>
                    <a:lnTo>
                      <a:pt x="649" y="2585"/>
                    </a:lnTo>
                    <a:lnTo>
                      <a:pt x="649" y="2581"/>
                    </a:lnTo>
                    <a:lnTo>
                      <a:pt x="651" y="2569"/>
                    </a:lnTo>
                    <a:lnTo>
                      <a:pt x="655" y="2555"/>
                    </a:lnTo>
                    <a:lnTo>
                      <a:pt x="662" y="2521"/>
                    </a:lnTo>
                    <a:lnTo>
                      <a:pt x="670" y="2501"/>
                    </a:lnTo>
                    <a:lnTo>
                      <a:pt x="682" y="2475"/>
                    </a:lnTo>
                    <a:lnTo>
                      <a:pt x="692" y="2448"/>
                    </a:lnTo>
                    <a:lnTo>
                      <a:pt x="702" y="2420"/>
                    </a:lnTo>
                    <a:lnTo>
                      <a:pt x="712" y="2394"/>
                    </a:lnTo>
                    <a:lnTo>
                      <a:pt x="721" y="2367"/>
                    </a:lnTo>
                    <a:lnTo>
                      <a:pt x="730" y="2340"/>
                    </a:lnTo>
                    <a:lnTo>
                      <a:pt x="737" y="2312"/>
                    </a:lnTo>
                    <a:lnTo>
                      <a:pt x="745" y="2284"/>
                    </a:lnTo>
                    <a:lnTo>
                      <a:pt x="747" y="2264"/>
                    </a:lnTo>
                    <a:lnTo>
                      <a:pt x="748" y="2238"/>
                    </a:lnTo>
                    <a:lnTo>
                      <a:pt x="748" y="2226"/>
                    </a:lnTo>
                    <a:lnTo>
                      <a:pt x="750" y="2216"/>
                    </a:lnTo>
                    <a:lnTo>
                      <a:pt x="752" y="2212"/>
                    </a:lnTo>
                    <a:lnTo>
                      <a:pt x="754" y="2209"/>
                    </a:lnTo>
                    <a:lnTo>
                      <a:pt x="757" y="2208"/>
                    </a:lnTo>
                    <a:lnTo>
                      <a:pt x="761" y="2207"/>
                    </a:lnTo>
                    <a:lnTo>
                      <a:pt x="774" y="2208"/>
                    </a:lnTo>
                    <a:lnTo>
                      <a:pt x="784" y="2209"/>
                    </a:lnTo>
                    <a:lnTo>
                      <a:pt x="794" y="2213"/>
                    </a:lnTo>
                    <a:lnTo>
                      <a:pt x="802" y="2218"/>
                    </a:lnTo>
                    <a:lnTo>
                      <a:pt x="810" y="2225"/>
                    </a:lnTo>
                    <a:lnTo>
                      <a:pt x="818" y="2232"/>
                    </a:lnTo>
                    <a:lnTo>
                      <a:pt x="824" y="2242"/>
                    </a:lnTo>
                    <a:lnTo>
                      <a:pt x="829" y="2253"/>
                    </a:lnTo>
                    <a:lnTo>
                      <a:pt x="836" y="2270"/>
                    </a:lnTo>
                    <a:lnTo>
                      <a:pt x="842" y="2288"/>
                    </a:lnTo>
                    <a:lnTo>
                      <a:pt x="848" y="2306"/>
                    </a:lnTo>
                    <a:lnTo>
                      <a:pt x="851" y="2324"/>
                    </a:lnTo>
                    <a:lnTo>
                      <a:pt x="858" y="2361"/>
                    </a:lnTo>
                    <a:lnTo>
                      <a:pt x="862" y="2398"/>
                    </a:lnTo>
                    <a:lnTo>
                      <a:pt x="866" y="2435"/>
                    </a:lnTo>
                    <a:lnTo>
                      <a:pt x="870" y="2472"/>
                    </a:lnTo>
                    <a:lnTo>
                      <a:pt x="875" y="2508"/>
                    </a:lnTo>
                    <a:lnTo>
                      <a:pt x="883" y="2545"/>
                    </a:lnTo>
                    <a:lnTo>
                      <a:pt x="886" y="2542"/>
                    </a:lnTo>
                    <a:lnTo>
                      <a:pt x="889" y="2537"/>
                    </a:lnTo>
                    <a:lnTo>
                      <a:pt x="892" y="2532"/>
                    </a:lnTo>
                    <a:lnTo>
                      <a:pt x="894" y="2525"/>
                    </a:lnTo>
                    <a:lnTo>
                      <a:pt x="898" y="2510"/>
                    </a:lnTo>
                    <a:lnTo>
                      <a:pt x="899" y="2490"/>
                    </a:lnTo>
                    <a:lnTo>
                      <a:pt x="899" y="2470"/>
                    </a:lnTo>
                    <a:lnTo>
                      <a:pt x="898" y="2448"/>
                    </a:lnTo>
                    <a:lnTo>
                      <a:pt x="897" y="2424"/>
                    </a:lnTo>
                    <a:lnTo>
                      <a:pt x="893" y="2400"/>
                    </a:lnTo>
                    <a:lnTo>
                      <a:pt x="886" y="2350"/>
                    </a:lnTo>
                    <a:lnTo>
                      <a:pt x="877" y="2305"/>
                    </a:lnTo>
                    <a:lnTo>
                      <a:pt x="868" y="2267"/>
                    </a:lnTo>
                    <a:lnTo>
                      <a:pt x="862" y="2243"/>
                    </a:lnTo>
                    <a:lnTo>
                      <a:pt x="846" y="2195"/>
                    </a:lnTo>
                    <a:lnTo>
                      <a:pt x="844" y="2188"/>
                    </a:lnTo>
                    <a:lnTo>
                      <a:pt x="840" y="2182"/>
                    </a:lnTo>
                    <a:lnTo>
                      <a:pt x="833" y="2175"/>
                    </a:lnTo>
                    <a:lnTo>
                      <a:pt x="828" y="2169"/>
                    </a:lnTo>
                    <a:lnTo>
                      <a:pt x="814" y="2157"/>
                    </a:lnTo>
                    <a:lnTo>
                      <a:pt x="800" y="2146"/>
                    </a:lnTo>
                    <a:lnTo>
                      <a:pt x="793" y="2141"/>
                    </a:lnTo>
                    <a:lnTo>
                      <a:pt x="788" y="2135"/>
                    </a:lnTo>
                    <a:lnTo>
                      <a:pt x="783" y="2130"/>
                    </a:lnTo>
                    <a:lnTo>
                      <a:pt x="780" y="2125"/>
                    </a:lnTo>
                    <a:lnTo>
                      <a:pt x="779" y="2121"/>
                    </a:lnTo>
                    <a:lnTo>
                      <a:pt x="779" y="2116"/>
                    </a:lnTo>
                    <a:lnTo>
                      <a:pt x="783" y="2112"/>
                    </a:lnTo>
                    <a:lnTo>
                      <a:pt x="788" y="2108"/>
                    </a:lnTo>
                    <a:lnTo>
                      <a:pt x="797" y="2103"/>
                    </a:lnTo>
                    <a:lnTo>
                      <a:pt x="804" y="2098"/>
                    </a:lnTo>
                    <a:lnTo>
                      <a:pt x="809" y="2093"/>
                    </a:lnTo>
                    <a:lnTo>
                      <a:pt x="813" y="2087"/>
                    </a:lnTo>
                    <a:lnTo>
                      <a:pt x="815" y="2081"/>
                    </a:lnTo>
                    <a:lnTo>
                      <a:pt x="818" y="2076"/>
                    </a:lnTo>
                    <a:lnTo>
                      <a:pt x="819" y="2071"/>
                    </a:lnTo>
                    <a:lnTo>
                      <a:pt x="819" y="2064"/>
                    </a:lnTo>
                    <a:lnTo>
                      <a:pt x="819" y="2052"/>
                    </a:lnTo>
                    <a:lnTo>
                      <a:pt x="818" y="2041"/>
                    </a:lnTo>
                    <a:lnTo>
                      <a:pt x="818" y="2034"/>
                    </a:lnTo>
                    <a:lnTo>
                      <a:pt x="819" y="2028"/>
                    </a:lnTo>
                    <a:lnTo>
                      <a:pt x="820" y="2021"/>
                    </a:lnTo>
                    <a:lnTo>
                      <a:pt x="823" y="2015"/>
                    </a:lnTo>
                    <a:lnTo>
                      <a:pt x="835" y="1995"/>
                    </a:lnTo>
                    <a:lnTo>
                      <a:pt x="845" y="1980"/>
                    </a:lnTo>
                    <a:lnTo>
                      <a:pt x="850" y="1972"/>
                    </a:lnTo>
                    <a:lnTo>
                      <a:pt x="854" y="1963"/>
                    </a:lnTo>
                    <a:lnTo>
                      <a:pt x="857" y="1953"/>
                    </a:lnTo>
                    <a:lnTo>
                      <a:pt x="858" y="1941"/>
                    </a:lnTo>
                    <a:lnTo>
                      <a:pt x="859" y="1920"/>
                    </a:lnTo>
                    <a:lnTo>
                      <a:pt x="863" y="1893"/>
                    </a:lnTo>
                    <a:lnTo>
                      <a:pt x="867" y="1880"/>
                    </a:lnTo>
                    <a:lnTo>
                      <a:pt x="872" y="1868"/>
                    </a:lnTo>
                    <a:lnTo>
                      <a:pt x="876" y="1863"/>
                    </a:lnTo>
                    <a:lnTo>
                      <a:pt x="880" y="1859"/>
                    </a:lnTo>
                    <a:lnTo>
                      <a:pt x="884" y="1857"/>
                    </a:lnTo>
                    <a:lnTo>
                      <a:pt x="890" y="1856"/>
                    </a:lnTo>
                    <a:lnTo>
                      <a:pt x="890" y="1852"/>
                    </a:lnTo>
                    <a:lnTo>
                      <a:pt x="875" y="1848"/>
                    </a:lnTo>
                    <a:lnTo>
                      <a:pt x="859" y="1843"/>
                    </a:lnTo>
                    <a:lnTo>
                      <a:pt x="844" y="1837"/>
                    </a:lnTo>
                    <a:lnTo>
                      <a:pt x="829" y="1831"/>
                    </a:lnTo>
                    <a:lnTo>
                      <a:pt x="814" y="1823"/>
                    </a:lnTo>
                    <a:lnTo>
                      <a:pt x="798" y="1815"/>
                    </a:lnTo>
                    <a:lnTo>
                      <a:pt x="784" y="1806"/>
                    </a:lnTo>
                    <a:lnTo>
                      <a:pt x="771" y="1797"/>
                    </a:lnTo>
                    <a:lnTo>
                      <a:pt x="757" y="1787"/>
                    </a:lnTo>
                    <a:lnTo>
                      <a:pt x="744" y="1777"/>
                    </a:lnTo>
                    <a:lnTo>
                      <a:pt x="732" y="1765"/>
                    </a:lnTo>
                    <a:lnTo>
                      <a:pt x="722" y="1752"/>
                    </a:lnTo>
                    <a:lnTo>
                      <a:pt x="712" y="1739"/>
                    </a:lnTo>
                    <a:lnTo>
                      <a:pt x="702" y="1725"/>
                    </a:lnTo>
                    <a:lnTo>
                      <a:pt x="695" y="1710"/>
                    </a:lnTo>
                    <a:lnTo>
                      <a:pt x="688" y="1695"/>
                    </a:lnTo>
                    <a:lnTo>
                      <a:pt x="683" y="1679"/>
                    </a:lnTo>
                    <a:lnTo>
                      <a:pt x="677" y="1665"/>
                    </a:lnTo>
                    <a:lnTo>
                      <a:pt x="670" y="1651"/>
                    </a:lnTo>
                    <a:lnTo>
                      <a:pt x="662" y="1638"/>
                    </a:lnTo>
                    <a:lnTo>
                      <a:pt x="658" y="1629"/>
                    </a:lnTo>
                    <a:lnTo>
                      <a:pt x="656" y="1621"/>
                    </a:lnTo>
                    <a:lnTo>
                      <a:pt x="651" y="1613"/>
                    </a:lnTo>
                    <a:lnTo>
                      <a:pt x="647" y="1604"/>
                    </a:lnTo>
                    <a:lnTo>
                      <a:pt x="643" y="1595"/>
                    </a:lnTo>
                    <a:lnTo>
                      <a:pt x="640" y="1586"/>
                    </a:lnTo>
                    <a:lnTo>
                      <a:pt x="635" y="1565"/>
                    </a:lnTo>
                    <a:lnTo>
                      <a:pt x="631" y="1547"/>
                    </a:lnTo>
                    <a:lnTo>
                      <a:pt x="653" y="1515"/>
                    </a:lnTo>
                    <a:lnTo>
                      <a:pt x="678" y="1485"/>
                    </a:lnTo>
                    <a:lnTo>
                      <a:pt x="683" y="1477"/>
                    </a:lnTo>
                    <a:lnTo>
                      <a:pt x="686" y="1469"/>
                    </a:lnTo>
                    <a:lnTo>
                      <a:pt x="688" y="1462"/>
                    </a:lnTo>
                    <a:lnTo>
                      <a:pt x="690" y="1453"/>
                    </a:lnTo>
                    <a:lnTo>
                      <a:pt x="690" y="1445"/>
                    </a:lnTo>
                    <a:lnTo>
                      <a:pt x="687" y="1436"/>
                    </a:lnTo>
                    <a:lnTo>
                      <a:pt x="683" y="1427"/>
                    </a:lnTo>
                    <a:lnTo>
                      <a:pt x="677" y="1416"/>
                    </a:lnTo>
                    <a:lnTo>
                      <a:pt x="671" y="1410"/>
                    </a:lnTo>
                    <a:lnTo>
                      <a:pt x="670" y="1403"/>
                    </a:lnTo>
                    <a:lnTo>
                      <a:pt x="670" y="1397"/>
                    </a:lnTo>
                    <a:lnTo>
                      <a:pt x="673" y="1392"/>
                    </a:lnTo>
                    <a:lnTo>
                      <a:pt x="678" y="1387"/>
                    </a:lnTo>
                    <a:lnTo>
                      <a:pt x="684" y="1383"/>
                    </a:lnTo>
                    <a:lnTo>
                      <a:pt x="692" y="1379"/>
                    </a:lnTo>
                    <a:lnTo>
                      <a:pt x="700" y="1376"/>
                    </a:lnTo>
                    <a:lnTo>
                      <a:pt x="718" y="1371"/>
                    </a:lnTo>
                    <a:lnTo>
                      <a:pt x="736" y="1368"/>
                    </a:lnTo>
                    <a:lnTo>
                      <a:pt x="752" y="1367"/>
                    </a:lnTo>
                    <a:lnTo>
                      <a:pt x="762" y="1366"/>
                    </a:lnTo>
                    <a:lnTo>
                      <a:pt x="762" y="1366"/>
                    </a:lnTo>
                    <a:lnTo>
                      <a:pt x="763" y="1365"/>
                    </a:lnTo>
                    <a:lnTo>
                      <a:pt x="740" y="1357"/>
                    </a:lnTo>
                    <a:lnTo>
                      <a:pt x="722" y="1349"/>
                    </a:lnTo>
                    <a:lnTo>
                      <a:pt x="712" y="1346"/>
                    </a:lnTo>
                    <a:lnTo>
                      <a:pt x="700" y="1344"/>
                    </a:lnTo>
                    <a:lnTo>
                      <a:pt x="686" y="1344"/>
                    </a:lnTo>
                    <a:lnTo>
                      <a:pt x="669" y="1345"/>
                    </a:lnTo>
                    <a:lnTo>
                      <a:pt x="649" y="1348"/>
                    </a:lnTo>
                    <a:lnTo>
                      <a:pt x="630" y="1349"/>
                    </a:lnTo>
                    <a:lnTo>
                      <a:pt x="613" y="1350"/>
                    </a:lnTo>
                    <a:lnTo>
                      <a:pt x="599" y="1349"/>
                    </a:lnTo>
                    <a:lnTo>
                      <a:pt x="592" y="1346"/>
                    </a:lnTo>
                    <a:lnTo>
                      <a:pt x="588" y="1344"/>
                    </a:lnTo>
                    <a:lnTo>
                      <a:pt x="585" y="1340"/>
                    </a:lnTo>
                    <a:lnTo>
                      <a:pt x="582" y="1335"/>
                    </a:lnTo>
                    <a:lnTo>
                      <a:pt x="582" y="1328"/>
                    </a:lnTo>
                    <a:lnTo>
                      <a:pt x="582" y="1321"/>
                    </a:lnTo>
                    <a:lnTo>
                      <a:pt x="585" y="1310"/>
                    </a:lnTo>
                    <a:lnTo>
                      <a:pt x="590" y="1300"/>
                    </a:lnTo>
                    <a:lnTo>
                      <a:pt x="590" y="1293"/>
                    </a:lnTo>
                    <a:lnTo>
                      <a:pt x="588" y="1287"/>
                    </a:lnTo>
                    <a:lnTo>
                      <a:pt x="586" y="1279"/>
                    </a:lnTo>
                    <a:lnTo>
                      <a:pt x="583" y="1273"/>
                    </a:lnTo>
                    <a:lnTo>
                      <a:pt x="581" y="1266"/>
                    </a:lnTo>
                    <a:lnTo>
                      <a:pt x="581" y="1261"/>
                    </a:lnTo>
                    <a:lnTo>
                      <a:pt x="582" y="1260"/>
                    </a:lnTo>
                    <a:lnTo>
                      <a:pt x="583" y="1258"/>
                    </a:lnTo>
                    <a:lnTo>
                      <a:pt x="586" y="1257"/>
                    </a:lnTo>
                    <a:lnTo>
                      <a:pt x="590" y="1256"/>
                    </a:lnTo>
                    <a:lnTo>
                      <a:pt x="599" y="1254"/>
                    </a:lnTo>
                    <a:lnTo>
                      <a:pt x="607" y="1252"/>
                    </a:lnTo>
                    <a:lnTo>
                      <a:pt x="613" y="1247"/>
                    </a:lnTo>
                    <a:lnTo>
                      <a:pt x="620" y="1240"/>
                    </a:lnTo>
                    <a:lnTo>
                      <a:pt x="623" y="1232"/>
                    </a:lnTo>
                    <a:lnTo>
                      <a:pt x="626" y="1225"/>
                    </a:lnTo>
                    <a:lnTo>
                      <a:pt x="629" y="1216"/>
                    </a:lnTo>
                    <a:lnTo>
                      <a:pt x="629" y="1207"/>
                    </a:lnTo>
                    <a:lnTo>
                      <a:pt x="612" y="1204"/>
                    </a:lnTo>
                    <a:lnTo>
                      <a:pt x="595" y="1201"/>
                    </a:lnTo>
                    <a:lnTo>
                      <a:pt x="578" y="1199"/>
                    </a:lnTo>
                    <a:lnTo>
                      <a:pt x="561" y="1194"/>
                    </a:lnTo>
                    <a:lnTo>
                      <a:pt x="547" y="1186"/>
                    </a:lnTo>
                    <a:lnTo>
                      <a:pt x="531" y="1177"/>
                    </a:lnTo>
                    <a:lnTo>
                      <a:pt x="524" y="1172"/>
                    </a:lnTo>
                    <a:lnTo>
                      <a:pt x="516" y="1169"/>
                    </a:lnTo>
                    <a:lnTo>
                      <a:pt x="508" y="1166"/>
                    </a:lnTo>
                    <a:lnTo>
                      <a:pt x="500" y="1165"/>
                    </a:lnTo>
                    <a:lnTo>
                      <a:pt x="502" y="1161"/>
                    </a:lnTo>
                    <a:lnTo>
                      <a:pt x="503" y="1159"/>
                    </a:lnTo>
                    <a:lnTo>
                      <a:pt x="507" y="1156"/>
                    </a:lnTo>
                    <a:lnTo>
                      <a:pt x="511" y="1153"/>
                    </a:lnTo>
                    <a:lnTo>
                      <a:pt x="521" y="1151"/>
                    </a:lnTo>
                    <a:lnTo>
                      <a:pt x="533" y="1148"/>
                    </a:lnTo>
                    <a:lnTo>
                      <a:pt x="544" y="1146"/>
                    </a:lnTo>
                    <a:lnTo>
                      <a:pt x="555" y="1142"/>
                    </a:lnTo>
                    <a:lnTo>
                      <a:pt x="557" y="1139"/>
                    </a:lnTo>
                    <a:lnTo>
                      <a:pt x="561" y="1135"/>
                    </a:lnTo>
                    <a:lnTo>
                      <a:pt x="563" y="1131"/>
                    </a:lnTo>
                    <a:lnTo>
                      <a:pt x="563" y="1128"/>
                    </a:lnTo>
                    <a:lnTo>
                      <a:pt x="560" y="1124"/>
                    </a:lnTo>
                    <a:lnTo>
                      <a:pt x="552" y="1121"/>
                    </a:lnTo>
                    <a:lnTo>
                      <a:pt x="543" y="1117"/>
                    </a:lnTo>
                    <a:lnTo>
                      <a:pt x="531" y="1115"/>
                    </a:lnTo>
                    <a:lnTo>
                      <a:pt x="507" y="1109"/>
                    </a:lnTo>
                    <a:lnTo>
                      <a:pt x="493" y="1108"/>
                    </a:lnTo>
                    <a:lnTo>
                      <a:pt x="484" y="1108"/>
                    </a:lnTo>
                    <a:lnTo>
                      <a:pt x="476" y="1111"/>
                    </a:lnTo>
                    <a:lnTo>
                      <a:pt x="468" y="1113"/>
                    </a:lnTo>
                    <a:lnTo>
                      <a:pt x="461" y="1117"/>
                    </a:lnTo>
                    <a:lnTo>
                      <a:pt x="454" y="1120"/>
                    </a:lnTo>
                    <a:lnTo>
                      <a:pt x="447" y="1122"/>
                    </a:lnTo>
                    <a:lnTo>
                      <a:pt x="439" y="1124"/>
                    </a:lnTo>
                    <a:lnTo>
                      <a:pt x="433" y="1124"/>
                    </a:lnTo>
                    <a:lnTo>
                      <a:pt x="432" y="1111"/>
                    </a:lnTo>
                    <a:lnTo>
                      <a:pt x="432" y="1094"/>
                    </a:lnTo>
                    <a:lnTo>
                      <a:pt x="432" y="1085"/>
                    </a:lnTo>
                    <a:lnTo>
                      <a:pt x="433" y="1077"/>
                    </a:lnTo>
                    <a:lnTo>
                      <a:pt x="434" y="1071"/>
                    </a:lnTo>
                    <a:lnTo>
                      <a:pt x="438" y="1065"/>
                    </a:lnTo>
                    <a:lnTo>
                      <a:pt x="450" y="1054"/>
                    </a:lnTo>
                    <a:lnTo>
                      <a:pt x="456" y="1046"/>
                    </a:lnTo>
                    <a:lnTo>
                      <a:pt x="458" y="1043"/>
                    </a:lnTo>
                    <a:lnTo>
                      <a:pt x="456" y="1042"/>
                    </a:lnTo>
                    <a:lnTo>
                      <a:pt x="455" y="1041"/>
                    </a:lnTo>
                    <a:lnTo>
                      <a:pt x="452" y="1041"/>
                    </a:lnTo>
                    <a:lnTo>
                      <a:pt x="443" y="1038"/>
                    </a:lnTo>
                    <a:lnTo>
                      <a:pt x="429" y="1038"/>
                    </a:lnTo>
                    <a:lnTo>
                      <a:pt x="420" y="1037"/>
                    </a:lnTo>
                    <a:lnTo>
                      <a:pt x="414" y="1036"/>
                    </a:lnTo>
                    <a:lnTo>
                      <a:pt x="410" y="1032"/>
                    </a:lnTo>
                    <a:lnTo>
                      <a:pt x="408" y="1028"/>
                    </a:lnTo>
                    <a:lnTo>
                      <a:pt x="408" y="1024"/>
                    </a:lnTo>
                    <a:lnTo>
                      <a:pt x="408" y="1020"/>
                    </a:lnTo>
                    <a:lnTo>
                      <a:pt x="407" y="1017"/>
                    </a:lnTo>
                    <a:lnTo>
                      <a:pt x="404" y="1015"/>
                    </a:lnTo>
                    <a:lnTo>
                      <a:pt x="399" y="1014"/>
                    </a:lnTo>
                    <a:lnTo>
                      <a:pt x="394" y="1014"/>
                    </a:lnTo>
                    <a:lnTo>
                      <a:pt x="389" y="1014"/>
                    </a:lnTo>
                    <a:lnTo>
                      <a:pt x="384" y="1015"/>
                    </a:lnTo>
                    <a:lnTo>
                      <a:pt x="373" y="1017"/>
                    </a:lnTo>
                    <a:lnTo>
                      <a:pt x="363" y="1019"/>
                    </a:lnTo>
                    <a:lnTo>
                      <a:pt x="354" y="1020"/>
                    </a:lnTo>
                    <a:lnTo>
                      <a:pt x="344" y="1020"/>
                    </a:lnTo>
                    <a:lnTo>
                      <a:pt x="340" y="1017"/>
                    </a:lnTo>
                    <a:lnTo>
                      <a:pt x="336" y="1015"/>
                    </a:lnTo>
                    <a:lnTo>
                      <a:pt x="332" y="1010"/>
                    </a:lnTo>
                    <a:lnTo>
                      <a:pt x="329" y="1004"/>
                    </a:lnTo>
                    <a:lnTo>
                      <a:pt x="325" y="993"/>
                    </a:lnTo>
                    <a:lnTo>
                      <a:pt x="323" y="980"/>
                    </a:lnTo>
                    <a:lnTo>
                      <a:pt x="322" y="966"/>
                    </a:lnTo>
                    <a:lnTo>
                      <a:pt x="320" y="951"/>
                    </a:lnTo>
                    <a:lnTo>
                      <a:pt x="318" y="938"/>
                    </a:lnTo>
                    <a:lnTo>
                      <a:pt x="314" y="928"/>
                    </a:lnTo>
                    <a:lnTo>
                      <a:pt x="311" y="923"/>
                    </a:lnTo>
                    <a:lnTo>
                      <a:pt x="307" y="920"/>
                    </a:lnTo>
                    <a:lnTo>
                      <a:pt x="303" y="918"/>
                    </a:lnTo>
                    <a:lnTo>
                      <a:pt x="298" y="915"/>
                    </a:lnTo>
                    <a:lnTo>
                      <a:pt x="279" y="915"/>
                    </a:lnTo>
                    <a:lnTo>
                      <a:pt x="263" y="915"/>
                    </a:lnTo>
                    <a:lnTo>
                      <a:pt x="257" y="915"/>
                    </a:lnTo>
                    <a:lnTo>
                      <a:pt x="252" y="914"/>
                    </a:lnTo>
                    <a:lnTo>
                      <a:pt x="246" y="912"/>
                    </a:lnTo>
                    <a:lnTo>
                      <a:pt x="241" y="910"/>
                    </a:lnTo>
                    <a:lnTo>
                      <a:pt x="237" y="907"/>
                    </a:lnTo>
                    <a:lnTo>
                      <a:pt x="233" y="903"/>
                    </a:lnTo>
                    <a:lnTo>
                      <a:pt x="231" y="898"/>
                    </a:lnTo>
                    <a:lnTo>
                      <a:pt x="227" y="893"/>
                    </a:lnTo>
                    <a:lnTo>
                      <a:pt x="221" y="877"/>
                    </a:lnTo>
                    <a:lnTo>
                      <a:pt x="214" y="858"/>
                    </a:lnTo>
                    <a:lnTo>
                      <a:pt x="210" y="848"/>
                    </a:lnTo>
                    <a:lnTo>
                      <a:pt x="206" y="841"/>
                    </a:lnTo>
                    <a:lnTo>
                      <a:pt x="202" y="839"/>
                    </a:lnTo>
                    <a:lnTo>
                      <a:pt x="199" y="836"/>
                    </a:lnTo>
                    <a:lnTo>
                      <a:pt x="193" y="837"/>
                    </a:lnTo>
                    <a:lnTo>
                      <a:pt x="189" y="840"/>
                    </a:lnTo>
                    <a:lnTo>
                      <a:pt x="186" y="844"/>
                    </a:lnTo>
                    <a:lnTo>
                      <a:pt x="182" y="849"/>
                    </a:lnTo>
                    <a:lnTo>
                      <a:pt x="173" y="861"/>
                    </a:lnTo>
                    <a:lnTo>
                      <a:pt x="165" y="874"/>
                    </a:lnTo>
                    <a:lnTo>
                      <a:pt x="161" y="880"/>
                    </a:lnTo>
                    <a:lnTo>
                      <a:pt x="156" y="884"/>
                    </a:lnTo>
                    <a:lnTo>
                      <a:pt x="153" y="888"/>
                    </a:lnTo>
                    <a:lnTo>
                      <a:pt x="149" y="890"/>
                    </a:lnTo>
                    <a:lnTo>
                      <a:pt x="144" y="892"/>
                    </a:lnTo>
                    <a:lnTo>
                      <a:pt x="140" y="893"/>
                    </a:lnTo>
                    <a:lnTo>
                      <a:pt x="136" y="893"/>
                    </a:lnTo>
                    <a:lnTo>
                      <a:pt x="132" y="892"/>
                    </a:lnTo>
                    <a:lnTo>
                      <a:pt x="126" y="888"/>
                    </a:lnTo>
                    <a:lnTo>
                      <a:pt x="119" y="883"/>
                    </a:lnTo>
                    <a:lnTo>
                      <a:pt x="113" y="876"/>
                    </a:lnTo>
                    <a:lnTo>
                      <a:pt x="107" y="871"/>
                    </a:lnTo>
                    <a:lnTo>
                      <a:pt x="99" y="865"/>
                    </a:lnTo>
                    <a:lnTo>
                      <a:pt x="92" y="861"/>
                    </a:lnTo>
                    <a:lnTo>
                      <a:pt x="86" y="858"/>
                    </a:lnTo>
                    <a:lnTo>
                      <a:pt x="82" y="854"/>
                    </a:lnTo>
                    <a:lnTo>
                      <a:pt x="79" y="850"/>
                    </a:lnTo>
                    <a:lnTo>
                      <a:pt x="77" y="846"/>
                    </a:lnTo>
                    <a:lnTo>
                      <a:pt x="75" y="837"/>
                    </a:lnTo>
                    <a:lnTo>
                      <a:pt x="77" y="826"/>
                    </a:lnTo>
                    <a:lnTo>
                      <a:pt x="78" y="815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3"/>
                    </a:lnTo>
                    <a:lnTo>
                      <a:pt x="75" y="788"/>
                    </a:lnTo>
                    <a:lnTo>
                      <a:pt x="73" y="784"/>
                    </a:lnTo>
                    <a:lnTo>
                      <a:pt x="69" y="779"/>
                    </a:lnTo>
                    <a:lnTo>
                      <a:pt x="65" y="775"/>
                    </a:lnTo>
                    <a:lnTo>
                      <a:pt x="60" y="771"/>
                    </a:lnTo>
                    <a:lnTo>
                      <a:pt x="56" y="769"/>
                    </a:lnTo>
                    <a:lnTo>
                      <a:pt x="47" y="766"/>
                    </a:lnTo>
                    <a:lnTo>
                      <a:pt x="38" y="763"/>
                    </a:lnTo>
                    <a:lnTo>
                      <a:pt x="29" y="763"/>
                    </a:lnTo>
                    <a:lnTo>
                      <a:pt x="18" y="762"/>
                    </a:lnTo>
                    <a:lnTo>
                      <a:pt x="9" y="760"/>
                    </a:lnTo>
                    <a:lnTo>
                      <a:pt x="0" y="756"/>
                    </a:lnTo>
                    <a:lnTo>
                      <a:pt x="2" y="749"/>
                    </a:lnTo>
                    <a:lnTo>
                      <a:pt x="4" y="745"/>
                    </a:lnTo>
                    <a:lnTo>
                      <a:pt x="8" y="743"/>
                    </a:lnTo>
                    <a:lnTo>
                      <a:pt x="13" y="740"/>
                    </a:lnTo>
                    <a:lnTo>
                      <a:pt x="20" y="739"/>
                    </a:lnTo>
                    <a:lnTo>
                      <a:pt x="28" y="738"/>
                    </a:lnTo>
                    <a:lnTo>
                      <a:pt x="35" y="739"/>
                    </a:lnTo>
                    <a:lnTo>
                      <a:pt x="43" y="739"/>
                    </a:lnTo>
                    <a:lnTo>
                      <a:pt x="75" y="744"/>
                    </a:lnTo>
                    <a:lnTo>
                      <a:pt x="96" y="748"/>
                    </a:lnTo>
                    <a:lnTo>
                      <a:pt x="108" y="745"/>
                    </a:lnTo>
                    <a:lnTo>
                      <a:pt x="117" y="743"/>
                    </a:lnTo>
                    <a:lnTo>
                      <a:pt x="123" y="740"/>
                    </a:lnTo>
                    <a:lnTo>
                      <a:pt x="127" y="736"/>
                    </a:lnTo>
                    <a:lnTo>
                      <a:pt x="127" y="732"/>
                    </a:lnTo>
                    <a:lnTo>
                      <a:pt x="126" y="727"/>
                    </a:lnTo>
                    <a:lnTo>
                      <a:pt x="123" y="722"/>
                    </a:lnTo>
                    <a:lnTo>
                      <a:pt x="119" y="718"/>
                    </a:lnTo>
                    <a:lnTo>
                      <a:pt x="108" y="708"/>
                    </a:lnTo>
                    <a:lnTo>
                      <a:pt x="94" y="699"/>
                    </a:lnTo>
                    <a:lnTo>
                      <a:pt x="82" y="691"/>
                    </a:lnTo>
                    <a:lnTo>
                      <a:pt x="72" y="686"/>
                    </a:lnTo>
                    <a:lnTo>
                      <a:pt x="73" y="681"/>
                    </a:lnTo>
                    <a:lnTo>
                      <a:pt x="75" y="678"/>
                    </a:lnTo>
                    <a:lnTo>
                      <a:pt x="79" y="675"/>
                    </a:lnTo>
                    <a:lnTo>
                      <a:pt x="83" y="673"/>
                    </a:lnTo>
                    <a:lnTo>
                      <a:pt x="92" y="668"/>
                    </a:lnTo>
                    <a:lnTo>
                      <a:pt x="99" y="665"/>
                    </a:lnTo>
                    <a:lnTo>
                      <a:pt x="108" y="655"/>
                    </a:lnTo>
                    <a:lnTo>
                      <a:pt x="116" y="647"/>
                    </a:lnTo>
                    <a:lnTo>
                      <a:pt x="119" y="657"/>
                    </a:lnTo>
                    <a:lnTo>
                      <a:pt x="130" y="670"/>
                    </a:lnTo>
                    <a:lnTo>
                      <a:pt x="142" y="687"/>
                    </a:lnTo>
                    <a:lnTo>
                      <a:pt x="156" y="701"/>
                    </a:lnTo>
                    <a:lnTo>
                      <a:pt x="162" y="706"/>
                    </a:lnTo>
                    <a:lnTo>
                      <a:pt x="169" y="712"/>
                    </a:lnTo>
                    <a:lnTo>
                      <a:pt x="175" y="714"/>
                    </a:lnTo>
                    <a:lnTo>
                      <a:pt x="180" y="716"/>
                    </a:lnTo>
                    <a:lnTo>
                      <a:pt x="183" y="714"/>
                    </a:lnTo>
                    <a:lnTo>
                      <a:pt x="184" y="713"/>
                    </a:lnTo>
                    <a:lnTo>
                      <a:pt x="187" y="712"/>
                    </a:lnTo>
                    <a:lnTo>
                      <a:pt x="188" y="709"/>
                    </a:lnTo>
                    <a:lnTo>
                      <a:pt x="191" y="701"/>
                    </a:lnTo>
                    <a:lnTo>
                      <a:pt x="191" y="691"/>
                    </a:lnTo>
                    <a:lnTo>
                      <a:pt x="184" y="687"/>
                    </a:lnTo>
                    <a:lnTo>
                      <a:pt x="174" y="679"/>
                    </a:lnTo>
                    <a:lnTo>
                      <a:pt x="165" y="670"/>
                    </a:lnTo>
                    <a:lnTo>
                      <a:pt x="158" y="664"/>
                    </a:lnTo>
                    <a:lnTo>
                      <a:pt x="158" y="660"/>
                    </a:lnTo>
                    <a:lnTo>
                      <a:pt x="161" y="653"/>
                    </a:lnTo>
                    <a:lnTo>
                      <a:pt x="165" y="648"/>
                    </a:lnTo>
                    <a:lnTo>
                      <a:pt x="169" y="642"/>
                    </a:lnTo>
                    <a:lnTo>
                      <a:pt x="174" y="637"/>
                    </a:lnTo>
                    <a:lnTo>
                      <a:pt x="176" y="631"/>
                    </a:lnTo>
                    <a:lnTo>
                      <a:pt x="176" y="630"/>
                    </a:lnTo>
                    <a:lnTo>
                      <a:pt x="176" y="627"/>
                    </a:lnTo>
                    <a:lnTo>
                      <a:pt x="175" y="626"/>
                    </a:lnTo>
                    <a:lnTo>
                      <a:pt x="174" y="625"/>
                    </a:lnTo>
                    <a:lnTo>
                      <a:pt x="160" y="624"/>
                    </a:lnTo>
                    <a:lnTo>
                      <a:pt x="140" y="624"/>
                    </a:lnTo>
                    <a:lnTo>
                      <a:pt x="117" y="625"/>
                    </a:lnTo>
                    <a:lnTo>
                      <a:pt x="92" y="625"/>
                    </a:lnTo>
                    <a:lnTo>
                      <a:pt x="81" y="625"/>
                    </a:lnTo>
                    <a:lnTo>
                      <a:pt x="69" y="625"/>
                    </a:lnTo>
                    <a:lnTo>
                      <a:pt x="60" y="624"/>
                    </a:lnTo>
                    <a:lnTo>
                      <a:pt x="51" y="621"/>
                    </a:lnTo>
                    <a:lnTo>
                      <a:pt x="44" y="618"/>
                    </a:lnTo>
                    <a:lnTo>
                      <a:pt x="39" y="615"/>
                    </a:lnTo>
                    <a:lnTo>
                      <a:pt x="38" y="612"/>
                    </a:lnTo>
                    <a:lnTo>
                      <a:pt x="37" y="609"/>
                    </a:lnTo>
                    <a:lnTo>
                      <a:pt x="37" y="605"/>
                    </a:lnTo>
                    <a:lnTo>
                      <a:pt x="38" y="603"/>
                    </a:lnTo>
                    <a:lnTo>
                      <a:pt x="42" y="586"/>
                    </a:lnTo>
                    <a:lnTo>
                      <a:pt x="51" y="560"/>
                    </a:lnTo>
                    <a:lnTo>
                      <a:pt x="61" y="536"/>
                    </a:lnTo>
                    <a:lnTo>
                      <a:pt x="68" y="524"/>
                    </a:lnTo>
                    <a:lnTo>
                      <a:pt x="77" y="520"/>
                    </a:lnTo>
                    <a:lnTo>
                      <a:pt x="90" y="515"/>
                    </a:lnTo>
                    <a:lnTo>
                      <a:pt x="107" y="511"/>
                    </a:lnTo>
                    <a:lnTo>
                      <a:pt x="125" y="508"/>
                    </a:lnTo>
                    <a:lnTo>
                      <a:pt x="143" y="506"/>
                    </a:lnTo>
                    <a:lnTo>
                      <a:pt x="160" y="503"/>
                    </a:lnTo>
                    <a:lnTo>
                      <a:pt x="174" y="502"/>
                    </a:lnTo>
                    <a:lnTo>
                      <a:pt x="184" y="503"/>
                    </a:lnTo>
                    <a:lnTo>
                      <a:pt x="193" y="506"/>
                    </a:lnTo>
                    <a:lnTo>
                      <a:pt x="204" y="508"/>
                    </a:lnTo>
                    <a:lnTo>
                      <a:pt x="213" y="512"/>
                    </a:lnTo>
                    <a:lnTo>
                      <a:pt x="222" y="517"/>
                    </a:lnTo>
                    <a:lnTo>
                      <a:pt x="231" y="521"/>
                    </a:lnTo>
                    <a:lnTo>
                      <a:pt x="240" y="524"/>
                    </a:lnTo>
                    <a:lnTo>
                      <a:pt x="250" y="526"/>
                    </a:lnTo>
                    <a:lnTo>
                      <a:pt x="262" y="526"/>
                    </a:lnTo>
                    <a:lnTo>
                      <a:pt x="271" y="525"/>
                    </a:lnTo>
                    <a:lnTo>
                      <a:pt x="281" y="523"/>
                    </a:lnTo>
                    <a:lnTo>
                      <a:pt x="292" y="519"/>
                    </a:lnTo>
                    <a:lnTo>
                      <a:pt x="301" y="515"/>
                    </a:lnTo>
                    <a:lnTo>
                      <a:pt x="311" y="511"/>
                    </a:lnTo>
                    <a:lnTo>
                      <a:pt x="320" y="508"/>
                    </a:lnTo>
                    <a:lnTo>
                      <a:pt x="331" y="507"/>
                    </a:lnTo>
                    <a:lnTo>
                      <a:pt x="340" y="507"/>
                    </a:lnTo>
                    <a:lnTo>
                      <a:pt x="341" y="526"/>
                    </a:lnTo>
                    <a:lnTo>
                      <a:pt x="341" y="545"/>
                    </a:lnTo>
                    <a:lnTo>
                      <a:pt x="342" y="554"/>
                    </a:lnTo>
                    <a:lnTo>
                      <a:pt x="346" y="561"/>
                    </a:lnTo>
                    <a:lnTo>
                      <a:pt x="349" y="565"/>
                    </a:lnTo>
                    <a:lnTo>
                      <a:pt x="351" y="569"/>
                    </a:lnTo>
                    <a:lnTo>
                      <a:pt x="355" y="572"/>
                    </a:lnTo>
                    <a:lnTo>
                      <a:pt x="360" y="576"/>
                    </a:lnTo>
                    <a:lnTo>
                      <a:pt x="366" y="578"/>
                    </a:lnTo>
                    <a:lnTo>
                      <a:pt x="370" y="578"/>
                    </a:lnTo>
                    <a:lnTo>
                      <a:pt x="372" y="578"/>
                    </a:lnTo>
                    <a:lnTo>
                      <a:pt x="376" y="578"/>
                    </a:lnTo>
                    <a:lnTo>
                      <a:pt x="382" y="574"/>
                    </a:lnTo>
                    <a:lnTo>
                      <a:pt x="388" y="569"/>
                    </a:lnTo>
                    <a:lnTo>
                      <a:pt x="393" y="564"/>
                    </a:lnTo>
                    <a:lnTo>
                      <a:pt x="398" y="559"/>
                    </a:lnTo>
                    <a:lnTo>
                      <a:pt x="403" y="555"/>
                    </a:lnTo>
                    <a:lnTo>
                      <a:pt x="408" y="554"/>
                    </a:lnTo>
                    <a:lnTo>
                      <a:pt x="414" y="555"/>
                    </a:lnTo>
                    <a:lnTo>
                      <a:pt x="417" y="558"/>
                    </a:lnTo>
                    <a:lnTo>
                      <a:pt x="421" y="560"/>
                    </a:lnTo>
                    <a:lnTo>
                      <a:pt x="427" y="564"/>
                    </a:lnTo>
                    <a:lnTo>
                      <a:pt x="430" y="567"/>
                    </a:lnTo>
                    <a:lnTo>
                      <a:pt x="434" y="569"/>
                    </a:lnTo>
                    <a:lnTo>
                      <a:pt x="439" y="570"/>
                    </a:lnTo>
                    <a:lnTo>
                      <a:pt x="445" y="570"/>
                    </a:lnTo>
                    <a:lnTo>
                      <a:pt x="450" y="569"/>
                    </a:lnTo>
                    <a:lnTo>
                      <a:pt x="454" y="567"/>
                    </a:lnTo>
                    <a:lnTo>
                      <a:pt x="456" y="564"/>
                    </a:lnTo>
                    <a:lnTo>
                      <a:pt x="459" y="561"/>
                    </a:lnTo>
                    <a:lnTo>
                      <a:pt x="461" y="554"/>
                    </a:lnTo>
                    <a:lnTo>
                      <a:pt x="463" y="546"/>
                    </a:lnTo>
                    <a:lnTo>
                      <a:pt x="463" y="528"/>
                    </a:lnTo>
                    <a:lnTo>
                      <a:pt x="463" y="512"/>
                    </a:lnTo>
                    <a:lnTo>
                      <a:pt x="465" y="510"/>
                    </a:lnTo>
                    <a:lnTo>
                      <a:pt x="473" y="507"/>
                    </a:lnTo>
                    <a:lnTo>
                      <a:pt x="482" y="504"/>
                    </a:lnTo>
                    <a:lnTo>
                      <a:pt x="494" y="503"/>
                    </a:lnTo>
                    <a:lnTo>
                      <a:pt x="507" y="502"/>
                    </a:lnTo>
                    <a:lnTo>
                      <a:pt x="517" y="501"/>
                    </a:lnTo>
                    <a:lnTo>
                      <a:pt x="525" y="502"/>
                    </a:lnTo>
                    <a:lnTo>
                      <a:pt x="530" y="503"/>
                    </a:lnTo>
                    <a:lnTo>
                      <a:pt x="544" y="517"/>
                    </a:lnTo>
                    <a:lnTo>
                      <a:pt x="555" y="525"/>
                    </a:lnTo>
                    <a:lnTo>
                      <a:pt x="559" y="526"/>
                    </a:lnTo>
                    <a:lnTo>
                      <a:pt x="561" y="528"/>
                    </a:lnTo>
                    <a:lnTo>
                      <a:pt x="564" y="528"/>
                    </a:lnTo>
                    <a:lnTo>
                      <a:pt x="568" y="528"/>
                    </a:lnTo>
                    <a:lnTo>
                      <a:pt x="574" y="525"/>
                    </a:lnTo>
                    <a:lnTo>
                      <a:pt x="582" y="523"/>
                    </a:lnTo>
                    <a:lnTo>
                      <a:pt x="595" y="521"/>
                    </a:lnTo>
                    <a:lnTo>
                      <a:pt x="613" y="521"/>
                    </a:lnTo>
                    <a:lnTo>
                      <a:pt x="620" y="528"/>
                    </a:lnTo>
                    <a:lnTo>
                      <a:pt x="626" y="534"/>
                    </a:lnTo>
                    <a:lnTo>
                      <a:pt x="631" y="542"/>
                    </a:lnTo>
                    <a:lnTo>
                      <a:pt x="635" y="550"/>
                    </a:lnTo>
                    <a:lnTo>
                      <a:pt x="639" y="559"/>
                    </a:lnTo>
                    <a:lnTo>
                      <a:pt x="640" y="568"/>
                    </a:lnTo>
                    <a:lnTo>
                      <a:pt x="642" y="576"/>
                    </a:lnTo>
                    <a:lnTo>
                      <a:pt x="640" y="585"/>
                    </a:lnTo>
                    <a:lnTo>
                      <a:pt x="639" y="598"/>
                    </a:lnTo>
                    <a:lnTo>
                      <a:pt x="639" y="607"/>
                    </a:lnTo>
                    <a:lnTo>
                      <a:pt x="640" y="613"/>
                    </a:lnTo>
                    <a:lnTo>
                      <a:pt x="643" y="618"/>
                    </a:lnTo>
                    <a:lnTo>
                      <a:pt x="647" y="622"/>
                    </a:lnTo>
                    <a:lnTo>
                      <a:pt x="651" y="629"/>
                    </a:lnTo>
                    <a:lnTo>
                      <a:pt x="655" y="635"/>
                    </a:lnTo>
                    <a:lnTo>
                      <a:pt x="658" y="646"/>
                    </a:lnTo>
                    <a:lnTo>
                      <a:pt x="660" y="659"/>
                    </a:lnTo>
                    <a:lnTo>
                      <a:pt x="660" y="674"/>
                    </a:lnTo>
                    <a:lnTo>
                      <a:pt x="657" y="691"/>
                    </a:lnTo>
                    <a:lnTo>
                      <a:pt x="656" y="709"/>
                    </a:lnTo>
                    <a:lnTo>
                      <a:pt x="655" y="725"/>
                    </a:lnTo>
                    <a:lnTo>
                      <a:pt x="655" y="738"/>
                    </a:lnTo>
                    <a:lnTo>
                      <a:pt x="655" y="741"/>
                    </a:lnTo>
                    <a:lnTo>
                      <a:pt x="657" y="745"/>
                    </a:lnTo>
                    <a:lnTo>
                      <a:pt x="660" y="748"/>
                    </a:lnTo>
                    <a:lnTo>
                      <a:pt x="664" y="749"/>
                    </a:lnTo>
                    <a:lnTo>
                      <a:pt x="671" y="748"/>
                    </a:lnTo>
                    <a:lnTo>
                      <a:pt x="680" y="745"/>
                    </a:lnTo>
                    <a:lnTo>
                      <a:pt x="691" y="743"/>
                    </a:lnTo>
                    <a:lnTo>
                      <a:pt x="701" y="739"/>
                    </a:lnTo>
                    <a:lnTo>
                      <a:pt x="721" y="730"/>
                    </a:lnTo>
                    <a:lnTo>
                      <a:pt x="736" y="722"/>
                    </a:lnTo>
                    <a:lnTo>
                      <a:pt x="750" y="713"/>
                    </a:lnTo>
                    <a:lnTo>
                      <a:pt x="759" y="705"/>
                    </a:lnTo>
                    <a:lnTo>
                      <a:pt x="765" y="700"/>
                    </a:lnTo>
                    <a:lnTo>
                      <a:pt x="767" y="696"/>
                    </a:lnTo>
                    <a:lnTo>
                      <a:pt x="772" y="694"/>
                    </a:lnTo>
                    <a:lnTo>
                      <a:pt x="779" y="691"/>
                    </a:lnTo>
                    <a:lnTo>
                      <a:pt x="792" y="691"/>
                    </a:lnTo>
                    <a:lnTo>
                      <a:pt x="811" y="690"/>
                    </a:lnTo>
                    <a:lnTo>
                      <a:pt x="814" y="691"/>
                    </a:lnTo>
                    <a:lnTo>
                      <a:pt x="815" y="691"/>
                    </a:lnTo>
                    <a:lnTo>
                      <a:pt x="815" y="694"/>
                    </a:lnTo>
                    <a:lnTo>
                      <a:pt x="815" y="695"/>
                    </a:lnTo>
                    <a:lnTo>
                      <a:pt x="814" y="700"/>
                    </a:lnTo>
                    <a:lnTo>
                      <a:pt x="811" y="705"/>
                    </a:lnTo>
                    <a:lnTo>
                      <a:pt x="805" y="718"/>
                    </a:lnTo>
                    <a:lnTo>
                      <a:pt x="801" y="725"/>
                    </a:lnTo>
                    <a:lnTo>
                      <a:pt x="818" y="727"/>
                    </a:lnTo>
                    <a:lnTo>
                      <a:pt x="833" y="729"/>
                    </a:lnTo>
                    <a:lnTo>
                      <a:pt x="848" y="729"/>
                    </a:lnTo>
                    <a:lnTo>
                      <a:pt x="861" y="729"/>
                    </a:lnTo>
                    <a:lnTo>
                      <a:pt x="866" y="730"/>
                    </a:lnTo>
                    <a:lnTo>
                      <a:pt x="871" y="731"/>
                    </a:lnTo>
                    <a:lnTo>
                      <a:pt x="875" y="734"/>
                    </a:lnTo>
                    <a:lnTo>
                      <a:pt x="879" y="736"/>
                    </a:lnTo>
                    <a:lnTo>
                      <a:pt x="881" y="740"/>
                    </a:lnTo>
                    <a:lnTo>
                      <a:pt x="883" y="745"/>
                    </a:lnTo>
                    <a:lnTo>
                      <a:pt x="884" y="752"/>
                    </a:lnTo>
                    <a:lnTo>
                      <a:pt x="885" y="761"/>
                    </a:lnTo>
                    <a:lnTo>
                      <a:pt x="885" y="770"/>
                    </a:lnTo>
                    <a:lnTo>
                      <a:pt x="886" y="779"/>
                    </a:lnTo>
                    <a:lnTo>
                      <a:pt x="888" y="786"/>
                    </a:lnTo>
                    <a:lnTo>
                      <a:pt x="890" y="791"/>
                    </a:lnTo>
                    <a:lnTo>
                      <a:pt x="893" y="795"/>
                    </a:lnTo>
                    <a:lnTo>
                      <a:pt x="895" y="797"/>
                    </a:lnTo>
                    <a:lnTo>
                      <a:pt x="898" y="798"/>
                    </a:lnTo>
                    <a:lnTo>
                      <a:pt x="901" y="798"/>
                    </a:lnTo>
                    <a:lnTo>
                      <a:pt x="905" y="798"/>
                    </a:lnTo>
                    <a:lnTo>
                      <a:pt x="907" y="796"/>
                    </a:lnTo>
                    <a:lnTo>
                      <a:pt x="910" y="793"/>
                    </a:lnTo>
                    <a:lnTo>
                      <a:pt x="912" y="789"/>
                    </a:lnTo>
                    <a:lnTo>
                      <a:pt x="915" y="784"/>
                    </a:lnTo>
                    <a:lnTo>
                      <a:pt x="916" y="779"/>
                    </a:lnTo>
                    <a:lnTo>
                      <a:pt x="918" y="773"/>
                    </a:lnTo>
                    <a:lnTo>
                      <a:pt x="918" y="766"/>
                    </a:lnTo>
                    <a:lnTo>
                      <a:pt x="918" y="756"/>
                    </a:lnTo>
                    <a:lnTo>
                      <a:pt x="918" y="748"/>
                    </a:lnTo>
                    <a:lnTo>
                      <a:pt x="918" y="743"/>
                    </a:lnTo>
                    <a:lnTo>
                      <a:pt x="920" y="739"/>
                    </a:lnTo>
                    <a:lnTo>
                      <a:pt x="923" y="738"/>
                    </a:lnTo>
                    <a:lnTo>
                      <a:pt x="929" y="736"/>
                    </a:lnTo>
                    <a:lnTo>
                      <a:pt x="938" y="736"/>
                    </a:lnTo>
                    <a:lnTo>
                      <a:pt x="950" y="736"/>
                    </a:lnTo>
                    <a:lnTo>
                      <a:pt x="952" y="738"/>
                    </a:lnTo>
                    <a:lnTo>
                      <a:pt x="955" y="744"/>
                    </a:lnTo>
                    <a:lnTo>
                      <a:pt x="958" y="753"/>
                    </a:lnTo>
                    <a:lnTo>
                      <a:pt x="962" y="763"/>
                    </a:lnTo>
                    <a:lnTo>
                      <a:pt x="965" y="775"/>
                    </a:lnTo>
                    <a:lnTo>
                      <a:pt x="971" y="786"/>
                    </a:lnTo>
                    <a:lnTo>
                      <a:pt x="975" y="791"/>
                    </a:lnTo>
                    <a:lnTo>
                      <a:pt x="978" y="796"/>
                    </a:lnTo>
                    <a:lnTo>
                      <a:pt x="984" y="800"/>
                    </a:lnTo>
                    <a:lnTo>
                      <a:pt x="989" y="802"/>
                    </a:lnTo>
                    <a:lnTo>
                      <a:pt x="999" y="808"/>
                    </a:lnTo>
                    <a:lnTo>
                      <a:pt x="1015" y="815"/>
                    </a:lnTo>
                    <a:lnTo>
                      <a:pt x="1034" y="823"/>
                    </a:lnTo>
                    <a:lnTo>
                      <a:pt x="1054" y="828"/>
                    </a:lnTo>
                    <a:lnTo>
                      <a:pt x="1063" y="830"/>
                    </a:lnTo>
                    <a:lnTo>
                      <a:pt x="1070" y="830"/>
                    </a:lnTo>
                    <a:lnTo>
                      <a:pt x="1078" y="828"/>
                    </a:lnTo>
                    <a:lnTo>
                      <a:pt x="1083" y="826"/>
                    </a:lnTo>
                    <a:lnTo>
                      <a:pt x="1085" y="824"/>
                    </a:lnTo>
                    <a:lnTo>
                      <a:pt x="1086" y="822"/>
                    </a:lnTo>
                    <a:lnTo>
                      <a:pt x="1087" y="818"/>
                    </a:lnTo>
                    <a:lnTo>
                      <a:pt x="1087" y="814"/>
                    </a:lnTo>
                    <a:lnTo>
                      <a:pt x="1085" y="805"/>
                    </a:lnTo>
                    <a:lnTo>
                      <a:pt x="1079" y="793"/>
                    </a:lnTo>
                    <a:lnTo>
                      <a:pt x="1072" y="778"/>
                    </a:lnTo>
                    <a:lnTo>
                      <a:pt x="1066" y="763"/>
                    </a:lnTo>
                    <a:lnTo>
                      <a:pt x="1061" y="749"/>
                    </a:lnTo>
                    <a:lnTo>
                      <a:pt x="1057" y="736"/>
                    </a:lnTo>
                    <a:lnTo>
                      <a:pt x="1055" y="725"/>
                    </a:lnTo>
                    <a:lnTo>
                      <a:pt x="1052" y="714"/>
                    </a:lnTo>
                    <a:lnTo>
                      <a:pt x="1051" y="703"/>
                    </a:lnTo>
                    <a:lnTo>
                      <a:pt x="1051" y="692"/>
                    </a:lnTo>
                    <a:lnTo>
                      <a:pt x="1054" y="670"/>
                    </a:lnTo>
                    <a:lnTo>
                      <a:pt x="1056" y="646"/>
                    </a:lnTo>
                    <a:lnTo>
                      <a:pt x="1061" y="617"/>
                    </a:lnTo>
                    <a:lnTo>
                      <a:pt x="1066" y="583"/>
                    </a:lnTo>
                    <a:lnTo>
                      <a:pt x="1068" y="565"/>
                    </a:lnTo>
                    <a:lnTo>
                      <a:pt x="1066" y="551"/>
                    </a:lnTo>
                    <a:lnTo>
                      <a:pt x="1064" y="541"/>
                    </a:lnTo>
                    <a:lnTo>
                      <a:pt x="1060" y="532"/>
                    </a:lnTo>
                    <a:lnTo>
                      <a:pt x="1055" y="523"/>
                    </a:lnTo>
                    <a:lnTo>
                      <a:pt x="1052" y="513"/>
                    </a:lnTo>
                    <a:lnTo>
                      <a:pt x="1048" y="503"/>
                    </a:lnTo>
                    <a:lnTo>
                      <a:pt x="1048" y="490"/>
                    </a:lnTo>
                    <a:lnTo>
                      <a:pt x="1046" y="475"/>
                    </a:lnTo>
                    <a:lnTo>
                      <a:pt x="1042" y="455"/>
                    </a:lnTo>
                    <a:lnTo>
                      <a:pt x="1035" y="434"/>
                    </a:lnTo>
                    <a:lnTo>
                      <a:pt x="1029" y="414"/>
                    </a:lnTo>
                    <a:lnTo>
                      <a:pt x="1025" y="393"/>
                    </a:lnTo>
                    <a:lnTo>
                      <a:pt x="1022" y="375"/>
                    </a:lnTo>
                    <a:lnTo>
                      <a:pt x="1024" y="367"/>
                    </a:lnTo>
                    <a:lnTo>
                      <a:pt x="1025" y="361"/>
                    </a:lnTo>
                    <a:lnTo>
                      <a:pt x="1028" y="354"/>
                    </a:lnTo>
                    <a:lnTo>
                      <a:pt x="1032" y="349"/>
                    </a:lnTo>
                    <a:lnTo>
                      <a:pt x="1042" y="341"/>
                    </a:lnTo>
                    <a:lnTo>
                      <a:pt x="1048" y="333"/>
                    </a:lnTo>
                    <a:lnTo>
                      <a:pt x="1052" y="327"/>
                    </a:lnTo>
                    <a:lnTo>
                      <a:pt x="1054" y="320"/>
                    </a:lnTo>
                    <a:lnTo>
                      <a:pt x="1052" y="314"/>
                    </a:lnTo>
                    <a:lnTo>
                      <a:pt x="1050" y="309"/>
                    </a:lnTo>
                    <a:lnTo>
                      <a:pt x="1046" y="302"/>
                    </a:lnTo>
                    <a:lnTo>
                      <a:pt x="1041" y="297"/>
                    </a:lnTo>
                    <a:lnTo>
                      <a:pt x="1028" y="287"/>
                    </a:lnTo>
                    <a:lnTo>
                      <a:pt x="1016" y="276"/>
                    </a:lnTo>
                    <a:lnTo>
                      <a:pt x="1011" y="270"/>
                    </a:lnTo>
                    <a:lnTo>
                      <a:pt x="1006" y="265"/>
                    </a:lnTo>
                    <a:lnTo>
                      <a:pt x="1003" y="257"/>
                    </a:lnTo>
                    <a:lnTo>
                      <a:pt x="1002" y="251"/>
                    </a:lnTo>
                    <a:lnTo>
                      <a:pt x="1009" y="249"/>
                    </a:lnTo>
                    <a:lnTo>
                      <a:pt x="1017" y="249"/>
                    </a:lnTo>
                    <a:lnTo>
                      <a:pt x="1025" y="249"/>
                    </a:lnTo>
                    <a:lnTo>
                      <a:pt x="1034" y="252"/>
                    </a:lnTo>
                    <a:lnTo>
                      <a:pt x="1052" y="257"/>
                    </a:lnTo>
                    <a:lnTo>
                      <a:pt x="1070" y="265"/>
                    </a:lnTo>
                    <a:lnTo>
                      <a:pt x="1105" y="283"/>
                    </a:lnTo>
                    <a:lnTo>
                      <a:pt x="1135" y="296"/>
                    </a:lnTo>
                    <a:lnTo>
                      <a:pt x="1155" y="300"/>
                    </a:lnTo>
                    <a:lnTo>
                      <a:pt x="1180" y="304"/>
                    </a:lnTo>
                    <a:lnTo>
                      <a:pt x="1209" y="308"/>
                    </a:lnTo>
                    <a:lnTo>
                      <a:pt x="1235" y="315"/>
                    </a:lnTo>
                    <a:lnTo>
                      <a:pt x="1247" y="319"/>
                    </a:lnTo>
                    <a:lnTo>
                      <a:pt x="1256" y="326"/>
                    </a:lnTo>
                    <a:lnTo>
                      <a:pt x="1260" y="328"/>
                    </a:lnTo>
                    <a:lnTo>
                      <a:pt x="1262" y="332"/>
                    </a:lnTo>
                    <a:lnTo>
                      <a:pt x="1263" y="336"/>
                    </a:lnTo>
                    <a:lnTo>
                      <a:pt x="1265" y="340"/>
                    </a:lnTo>
                    <a:lnTo>
                      <a:pt x="1266" y="345"/>
                    </a:lnTo>
                    <a:lnTo>
                      <a:pt x="1265" y="349"/>
                    </a:lnTo>
                    <a:lnTo>
                      <a:pt x="1263" y="355"/>
                    </a:lnTo>
                    <a:lnTo>
                      <a:pt x="1260" y="361"/>
                    </a:lnTo>
                    <a:lnTo>
                      <a:pt x="1256" y="367"/>
                    </a:lnTo>
                    <a:lnTo>
                      <a:pt x="1250" y="374"/>
                    </a:lnTo>
                    <a:lnTo>
                      <a:pt x="1244" y="381"/>
                    </a:lnTo>
                    <a:lnTo>
                      <a:pt x="1236" y="388"/>
                    </a:lnTo>
                    <a:lnTo>
                      <a:pt x="1230" y="394"/>
                    </a:lnTo>
                    <a:lnTo>
                      <a:pt x="1226" y="401"/>
                    </a:lnTo>
                    <a:lnTo>
                      <a:pt x="1223" y="406"/>
                    </a:lnTo>
                    <a:lnTo>
                      <a:pt x="1223" y="412"/>
                    </a:lnTo>
                    <a:lnTo>
                      <a:pt x="1223" y="418"/>
                    </a:lnTo>
                    <a:lnTo>
                      <a:pt x="1225" y="423"/>
                    </a:lnTo>
                    <a:lnTo>
                      <a:pt x="1227" y="428"/>
                    </a:lnTo>
                    <a:lnTo>
                      <a:pt x="1230" y="432"/>
                    </a:lnTo>
                    <a:lnTo>
                      <a:pt x="1236" y="442"/>
                    </a:lnTo>
                    <a:lnTo>
                      <a:pt x="1240" y="453"/>
                    </a:lnTo>
                    <a:lnTo>
                      <a:pt x="1241" y="456"/>
                    </a:lnTo>
                    <a:lnTo>
                      <a:pt x="1241" y="462"/>
                    </a:lnTo>
                    <a:lnTo>
                      <a:pt x="1239" y="468"/>
                    </a:lnTo>
                    <a:lnTo>
                      <a:pt x="1236" y="473"/>
                    </a:lnTo>
                    <a:lnTo>
                      <a:pt x="1228" y="484"/>
                    </a:lnTo>
                    <a:lnTo>
                      <a:pt x="1225" y="491"/>
                    </a:lnTo>
                    <a:lnTo>
                      <a:pt x="1223" y="499"/>
                    </a:lnTo>
                    <a:lnTo>
                      <a:pt x="1225" y="504"/>
                    </a:lnTo>
                    <a:lnTo>
                      <a:pt x="1227" y="510"/>
                    </a:lnTo>
                    <a:lnTo>
                      <a:pt x="1232" y="512"/>
                    </a:lnTo>
                    <a:lnTo>
                      <a:pt x="1239" y="515"/>
                    </a:lnTo>
                    <a:lnTo>
                      <a:pt x="1248" y="516"/>
                    </a:lnTo>
                    <a:lnTo>
                      <a:pt x="1266" y="516"/>
                    </a:lnTo>
                    <a:lnTo>
                      <a:pt x="1285" y="515"/>
                    </a:lnTo>
                    <a:lnTo>
                      <a:pt x="1302" y="512"/>
                    </a:lnTo>
                    <a:lnTo>
                      <a:pt x="1317" y="510"/>
                    </a:lnTo>
                    <a:lnTo>
                      <a:pt x="1329" y="511"/>
                    </a:lnTo>
                    <a:lnTo>
                      <a:pt x="1344" y="516"/>
                    </a:lnTo>
                    <a:lnTo>
                      <a:pt x="1359" y="521"/>
                    </a:lnTo>
                    <a:lnTo>
                      <a:pt x="1376" y="529"/>
                    </a:lnTo>
                    <a:lnTo>
                      <a:pt x="1410" y="545"/>
                    </a:lnTo>
                    <a:lnTo>
                      <a:pt x="1436" y="558"/>
                    </a:lnTo>
                    <a:lnTo>
                      <a:pt x="1441" y="560"/>
                    </a:lnTo>
                    <a:lnTo>
                      <a:pt x="1445" y="564"/>
                    </a:lnTo>
                    <a:lnTo>
                      <a:pt x="1449" y="568"/>
                    </a:lnTo>
                    <a:lnTo>
                      <a:pt x="1451" y="573"/>
                    </a:lnTo>
                    <a:lnTo>
                      <a:pt x="1456" y="582"/>
                    </a:lnTo>
                    <a:lnTo>
                      <a:pt x="1460" y="594"/>
                    </a:lnTo>
                    <a:lnTo>
                      <a:pt x="1463" y="603"/>
                    </a:lnTo>
                    <a:lnTo>
                      <a:pt x="1467" y="612"/>
                    </a:lnTo>
                    <a:lnTo>
                      <a:pt x="1468" y="615"/>
                    </a:lnTo>
                    <a:lnTo>
                      <a:pt x="1471" y="617"/>
                    </a:lnTo>
                    <a:lnTo>
                      <a:pt x="1473" y="618"/>
                    </a:lnTo>
                    <a:lnTo>
                      <a:pt x="1476" y="618"/>
                    </a:lnTo>
                    <a:lnTo>
                      <a:pt x="1696" y="612"/>
                    </a:lnTo>
                    <a:lnTo>
                      <a:pt x="1717" y="612"/>
                    </a:lnTo>
                    <a:lnTo>
                      <a:pt x="1748" y="615"/>
                    </a:lnTo>
                    <a:lnTo>
                      <a:pt x="1765" y="615"/>
                    </a:lnTo>
                    <a:lnTo>
                      <a:pt x="1779" y="615"/>
                    </a:lnTo>
                    <a:lnTo>
                      <a:pt x="1784" y="615"/>
                    </a:lnTo>
                    <a:lnTo>
                      <a:pt x="1789" y="613"/>
                    </a:lnTo>
                    <a:lnTo>
                      <a:pt x="1792" y="612"/>
                    </a:lnTo>
                    <a:lnTo>
                      <a:pt x="1793" y="611"/>
                    </a:lnTo>
                    <a:lnTo>
                      <a:pt x="1792" y="611"/>
                    </a:lnTo>
                    <a:lnTo>
                      <a:pt x="1792" y="609"/>
                    </a:lnTo>
                    <a:lnTo>
                      <a:pt x="1774" y="604"/>
                    </a:lnTo>
                    <a:lnTo>
                      <a:pt x="1745" y="596"/>
                    </a:lnTo>
                    <a:lnTo>
                      <a:pt x="1709" y="585"/>
                    </a:lnTo>
                    <a:lnTo>
                      <a:pt x="1673" y="570"/>
                    </a:lnTo>
                    <a:lnTo>
                      <a:pt x="1656" y="561"/>
                    </a:lnTo>
                    <a:lnTo>
                      <a:pt x="1642" y="554"/>
                    </a:lnTo>
                    <a:lnTo>
                      <a:pt x="1629" y="545"/>
                    </a:lnTo>
                    <a:lnTo>
                      <a:pt x="1620" y="534"/>
                    </a:lnTo>
                    <a:lnTo>
                      <a:pt x="1616" y="529"/>
                    </a:lnTo>
                    <a:lnTo>
                      <a:pt x="1613" y="524"/>
                    </a:lnTo>
                    <a:lnTo>
                      <a:pt x="1612" y="519"/>
                    </a:lnTo>
                    <a:lnTo>
                      <a:pt x="1612" y="513"/>
                    </a:lnTo>
                    <a:lnTo>
                      <a:pt x="1613" y="508"/>
                    </a:lnTo>
                    <a:lnTo>
                      <a:pt x="1616" y="503"/>
                    </a:lnTo>
                    <a:lnTo>
                      <a:pt x="1620" y="498"/>
                    </a:lnTo>
                    <a:lnTo>
                      <a:pt x="1625" y="491"/>
                    </a:lnTo>
                    <a:lnTo>
                      <a:pt x="1639" y="481"/>
                    </a:lnTo>
                    <a:lnTo>
                      <a:pt x="1655" y="472"/>
                    </a:lnTo>
                    <a:lnTo>
                      <a:pt x="1671" y="463"/>
                    </a:lnTo>
                    <a:lnTo>
                      <a:pt x="1690" y="456"/>
                    </a:lnTo>
                    <a:lnTo>
                      <a:pt x="1709" y="451"/>
                    </a:lnTo>
                    <a:lnTo>
                      <a:pt x="1730" y="446"/>
                    </a:lnTo>
                    <a:lnTo>
                      <a:pt x="1751" y="442"/>
                    </a:lnTo>
                    <a:lnTo>
                      <a:pt x="1773" y="440"/>
                    </a:lnTo>
                    <a:lnTo>
                      <a:pt x="1815" y="434"/>
                    </a:lnTo>
                    <a:lnTo>
                      <a:pt x="1858" y="431"/>
                    </a:lnTo>
                    <a:lnTo>
                      <a:pt x="1879" y="428"/>
                    </a:lnTo>
                    <a:lnTo>
                      <a:pt x="1898" y="425"/>
                    </a:lnTo>
                    <a:lnTo>
                      <a:pt x="1918" y="422"/>
                    </a:lnTo>
                    <a:lnTo>
                      <a:pt x="1934" y="418"/>
                    </a:lnTo>
                    <a:lnTo>
                      <a:pt x="2011" y="398"/>
                    </a:lnTo>
                    <a:lnTo>
                      <a:pt x="2034" y="389"/>
                    </a:lnTo>
                    <a:lnTo>
                      <a:pt x="2060" y="380"/>
                    </a:lnTo>
                    <a:lnTo>
                      <a:pt x="2073" y="375"/>
                    </a:lnTo>
                    <a:lnTo>
                      <a:pt x="2085" y="370"/>
                    </a:lnTo>
                    <a:lnTo>
                      <a:pt x="2095" y="363"/>
                    </a:lnTo>
                    <a:lnTo>
                      <a:pt x="2104" y="357"/>
                    </a:lnTo>
                    <a:lnTo>
                      <a:pt x="2112" y="348"/>
                    </a:lnTo>
                    <a:lnTo>
                      <a:pt x="2121" y="339"/>
                    </a:lnTo>
                    <a:lnTo>
                      <a:pt x="2126" y="333"/>
                    </a:lnTo>
                    <a:lnTo>
                      <a:pt x="2131" y="331"/>
                    </a:lnTo>
                    <a:lnTo>
                      <a:pt x="2137" y="328"/>
                    </a:lnTo>
                    <a:lnTo>
                      <a:pt x="2140" y="327"/>
                    </a:lnTo>
                    <a:lnTo>
                      <a:pt x="2155" y="330"/>
                    </a:lnTo>
                    <a:lnTo>
                      <a:pt x="2165" y="328"/>
                    </a:lnTo>
                    <a:lnTo>
                      <a:pt x="2164" y="319"/>
                    </a:lnTo>
                    <a:lnTo>
                      <a:pt x="2160" y="310"/>
                    </a:lnTo>
                    <a:lnTo>
                      <a:pt x="2156" y="302"/>
                    </a:lnTo>
                    <a:lnTo>
                      <a:pt x="2151" y="295"/>
                    </a:lnTo>
                    <a:lnTo>
                      <a:pt x="2147" y="284"/>
                    </a:lnTo>
                    <a:lnTo>
                      <a:pt x="2146" y="274"/>
                    </a:lnTo>
                    <a:lnTo>
                      <a:pt x="2147" y="261"/>
                    </a:lnTo>
                    <a:lnTo>
                      <a:pt x="2150" y="247"/>
                    </a:lnTo>
                    <a:lnTo>
                      <a:pt x="2153" y="232"/>
                    </a:lnTo>
                    <a:lnTo>
                      <a:pt x="2157" y="217"/>
                    </a:lnTo>
                    <a:lnTo>
                      <a:pt x="2164" y="201"/>
                    </a:lnTo>
                    <a:lnTo>
                      <a:pt x="2170" y="184"/>
                    </a:lnTo>
                    <a:lnTo>
                      <a:pt x="2186" y="152"/>
                    </a:lnTo>
                    <a:lnTo>
                      <a:pt x="2200" y="121"/>
                    </a:lnTo>
                    <a:lnTo>
                      <a:pt x="2214" y="95"/>
                    </a:lnTo>
                    <a:lnTo>
                      <a:pt x="2223" y="74"/>
                    </a:lnTo>
                    <a:lnTo>
                      <a:pt x="2229" y="64"/>
                    </a:lnTo>
                    <a:lnTo>
                      <a:pt x="2234" y="56"/>
                    </a:lnTo>
                    <a:lnTo>
                      <a:pt x="2238" y="48"/>
                    </a:lnTo>
                    <a:lnTo>
                      <a:pt x="2243" y="43"/>
                    </a:lnTo>
                    <a:lnTo>
                      <a:pt x="2248" y="39"/>
                    </a:lnTo>
                    <a:lnTo>
                      <a:pt x="2253" y="35"/>
                    </a:lnTo>
                    <a:lnTo>
                      <a:pt x="2258" y="34"/>
                    </a:lnTo>
                    <a:lnTo>
                      <a:pt x="2264" y="32"/>
                    </a:lnTo>
                    <a:lnTo>
                      <a:pt x="2291" y="30"/>
                    </a:lnTo>
                    <a:lnTo>
                      <a:pt x="2331" y="29"/>
                    </a:lnTo>
                    <a:lnTo>
                      <a:pt x="2354" y="26"/>
                    </a:lnTo>
                    <a:lnTo>
                      <a:pt x="2380" y="24"/>
                    </a:lnTo>
                    <a:lnTo>
                      <a:pt x="2406" y="21"/>
                    </a:lnTo>
                    <a:lnTo>
                      <a:pt x="2433" y="19"/>
                    </a:lnTo>
                    <a:lnTo>
                      <a:pt x="2459" y="16"/>
                    </a:lnTo>
                    <a:lnTo>
                      <a:pt x="2486" y="12"/>
                    </a:lnTo>
                    <a:lnTo>
                      <a:pt x="2512" y="7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50" y="38"/>
                    </a:lnTo>
                    <a:lnTo>
                      <a:pt x="2538" y="54"/>
                    </a:lnTo>
                    <a:lnTo>
                      <a:pt x="2525" y="68"/>
                    </a:lnTo>
                    <a:lnTo>
                      <a:pt x="2520" y="76"/>
                    </a:lnTo>
                    <a:lnTo>
                      <a:pt x="2516" y="83"/>
                    </a:lnTo>
                    <a:lnTo>
                      <a:pt x="2515" y="92"/>
                    </a:lnTo>
                    <a:lnTo>
                      <a:pt x="2515" y="104"/>
                    </a:lnTo>
                    <a:lnTo>
                      <a:pt x="2519" y="126"/>
                    </a:lnTo>
                    <a:lnTo>
                      <a:pt x="2525" y="144"/>
                    </a:lnTo>
                    <a:lnTo>
                      <a:pt x="2528" y="152"/>
                    </a:lnTo>
                    <a:lnTo>
                      <a:pt x="2532" y="160"/>
                    </a:lnTo>
                    <a:lnTo>
                      <a:pt x="2536" y="165"/>
                    </a:lnTo>
                    <a:lnTo>
                      <a:pt x="2541" y="170"/>
                    </a:lnTo>
                    <a:lnTo>
                      <a:pt x="2546" y="175"/>
                    </a:lnTo>
                    <a:lnTo>
                      <a:pt x="2552" y="178"/>
                    </a:lnTo>
                    <a:lnTo>
                      <a:pt x="2559" y="179"/>
                    </a:lnTo>
                    <a:lnTo>
                      <a:pt x="2567" y="181"/>
                    </a:lnTo>
                    <a:lnTo>
                      <a:pt x="2574" y="179"/>
                    </a:lnTo>
                    <a:lnTo>
                      <a:pt x="2584" y="177"/>
                    </a:lnTo>
                    <a:lnTo>
                      <a:pt x="2594" y="174"/>
                    </a:lnTo>
                    <a:lnTo>
                      <a:pt x="2604" y="169"/>
                    </a:lnTo>
                    <a:lnTo>
                      <a:pt x="2612" y="165"/>
                    </a:lnTo>
                    <a:lnTo>
                      <a:pt x="2620" y="162"/>
                    </a:lnTo>
                    <a:lnTo>
                      <a:pt x="2628" y="161"/>
                    </a:lnTo>
                    <a:lnTo>
                      <a:pt x="2634" y="160"/>
                    </a:lnTo>
                    <a:lnTo>
                      <a:pt x="2639" y="161"/>
                    </a:lnTo>
                    <a:lnTo>
                      <a:pt x="2644" y="161"/>
                    </a:lnTo>
                    <a:lnTo>
                      <a:pt x="2650" y="164"/>
                    </a:lnTo>
                    <a:lnTo>
                      <a:pt x="2653" y="166"/>
                    </a:lnTo>
                    <a:lnTo>
                      <a:pt x="2657" y="170"/>
                    </a:lnTo>
                    <a:lnTo>
                      <a:pt x="2660" y="174"/>
                    </a:lnTo>
                    <a:lnTo>
                      <a:pt x="2661" y="179"/>
                    </a:lnTo>
                    <a:lnTo>
                      <a:pt x="2663" y="186"/>
                    </a:lnTo>
                    <a:lnTo>
                      <a:pt x="2664" y="192"/>
                    </a:lnTo>
                    <a:lnTo>
                      <a:pt x="2664" y="199"/>
                    </a:lnTo>
                    <a:lnTo>
                      <a:pt x="2663" y="206"/>
                    </a:lnTo>
                    <a:lnTo>
                      <a:pt x="2661" y="216"/>
                    </a:lnTo>
                    <a:lnTo>
                      <a:pt x="2657" y="234"/>
                    </a:lnTo>
                    <a:lnTo>
                      <a:pt x="2656" y="249"/>
                    </a:lnTo>
                    <a:lnTo>
                      <a:pt x="2656" y="262"/>
                    </a:lnTo>
                    <a:lnTo>
                      <a:pt x="2659" y="273"/>
                    </a:lnTo>
                    <a:lnTo>
                      <a:pt x="2663" y="282"/>
                    </a:lnTo>
                    <a:lnTo>
                      <a:pt x="2668" y="288"/>
                    </a:lnTo>
                    <a:lnTo>
                      <a:pt x="2673" y="295"/>
                    </a:lnTo>
                    <a:lnTo>
                      <a:pt x="2681" y="300"/>
                    </a:lnTo>
                    <a:lnTo>
                      <a:pt x="2696" y="310"/>
                    </a:lnTo>
                    <a:lnTo>
                      <a:pt x="2712" y="320"/>
                    </a:lnTo>
                    <a:lnTo>
                      <a:pt x="2718" y="327"/>
                    </a:lnTo>
                    <a:lnTo>
                      <a:pt x="2725" y="336"/>
                    </a:lnTo>
                    <a:lnTo>
                      <a:pt x="2731" y="345"/>
                    </a:lnTo>
                    <a:lnTo>
                      <a:pt x="2735" y="357"/>
                    </a:lnTo>
                    <a:lnTo>
                      <a:pt x="2739" y="368"/>
                    </a:lnTo>
                    <a:lnTo>
                      <a:pt x="2743" y="380"/>
                    </a:lnTo>
                    <a:lnTo>
                      <a:pt x="2748" y="390"/>
                    </a:lnTo>
                    <a:lnTo>
                      <a:pt x="2753" y="401"/>
                    </a:lnTo>
                    <a:lnTo>
                      <a:pt x="2760" y="410"/>
                    </a:lnTo>
                    <a:lnTo>
                      <a:pt x="2767" y="419"/>
                    </a:lnTo>
                    <a:lnTo>
                      <a:pt x="2777" y="427"/>
                    </a:lnTo>
                    <a:lnTo>
                      <a:pt x="2787" y="434"/>
                    </a:lnTo>
                    <a:lnTo>
                      <a:pt x="2799" y="438"/>
                    </a:lnTo>
                    <a:lnTo>
                      <a:pt x="2810" y="441"/>
                    </a:lnTo>
                    <a:lnTo>
                      <a:pt x="2821" y="444"/>
                    </a:lnTo>
                    <a:lnTo>
                      <a:pt x="2832" y="445"/>
                    </a:lnTo>
                    <a:lnTo>
                      <a:pt x="2841" y="447"/>
                    </a:lnTo>
                    <a:lnTo>
                      <a:pt x="2850" y="453"/>
                    </a:lnTo>
                    <a:lnTo>
                      <a:pt x="2856" y="456"/>
                    </a:lnTo>
                    <a:lnTo>
                      <a:pt x="2859" y="460"/>
                    </a:lnTo>
                    <a:lnTo>
                      <a:pt x="2863" y="466"/>
                    </a:lnTo>
                    <a:lnTo>
                      <a:pt x="2867" y="473"/>
                    </a:lnTo>
                    <a:lnTo>
                      <a:pt x="2865" y="493"/>
                    </a:lnTo>
                    <a:lnTo>
                      <a:pt x="2865" y="515"/>
                    </a:lnTo>
                    <a:lnTo>
                      <a:pt x="2866" y="538"/>
                    </a:lnTo>
                    <a:lnTo>
                      <a:pt x="2870" y="561"/>
                    </a:lnTo>
                    <a:lnTo>
                      <a:pt x="2875" y="583"/>
                    </a:lnTo>
                    <a:lnTo>
                      <a:pt x="2881" y="605"/>
                    </a:lnTo>
                    <a:lnTo>
                      <a:pt x="2887" y="616"/>
                    </a:lnTo>
                    <a:lnTo>
                      <a:pt x="2891" y="625"/>
                    </a:lnTo>
                    <a:lnTo>
                      <a:pt x="2896" y="634"/>
                    </a:lnTo>
                    <a:lnTo>
                      <a:pt x="2902" y="642"/>
                    </a:lnTo>
                    <a:lnTo>
                      <a:pt x="2905" y="646"/>
                    </a:lnTo>
                    <a:lnTo>
                      <a:pt x="2909" y="648"/>
                    </a:lnTo>
                    <a:lnTo>
                      <a:pt x="2911" y="651"/>
                    </a:lnTo>
                    <a:lnTo>
                      <a:pt x="2915" y="652"/>
                    </a:lnTo>
                    <a:lnTo>
                      <a:pt x="2922" y="652"/>
                    </a:lnTo>
                    <a:lnTo>
                      <a:pt x="2929" y="649"/>
                    </a:lnTo>
                    <a:lnTo>
                      <a:pt x="2936" y="644"/>
                    </a:lnTo>
                    <a:lnTo>
                      <a:pt x="2944" y="639"/>
                    </a:lnTo>
                    <a:lnTo>
                      <a:pt x="2951" y="631"/>
                    </a:lnTo>
                    <a:lnTo>
                      <a:pt x="2959" y="622"/>
                    </a:lnTo>
                    <a:lnTo>
                      <a:pt x="2973" y="605"/>
                    </a:lnTo>
                    <a:lnTo>
                      <a:pt x="2989" y="589"/>
                    </a:lnTo>
                    <a:lnTo>
                      <a:pt x="2995" y="582"/>
                    </a:lnTo>
                    <a:lnTo>
                      <a:pt x="3003" y="578"/>
                    </a:lnTo>
                    <a:lnTo>
                      <a:pt x="3010" y="574"/>
                    </a:lnTo>
                    <a:lnTo>
                      <a:pt x="3016" y="574"/>
                    </a:lnTo>
                    <a:lnTo>
                      <a:pt x="3021" y="577"/>
                    </a:lnTo>
                    <a:lnTo>
                      <a:pt x="3027" y="581"/>
                    </a:lnTo>
                    <a:lnTo>
                      <a:pt x="3030" y="585"/>
                    </a:lnTo>
                    <a:lnTo>
                      <a:pt x="3033" y="591"/>
                    </a:lnTo>
                    <a:lnTo>
                      <a:pt x="3040" y="607"/>
                    </a:lnTo>
                    <a:lnTo>
                      <a:pt x="3043" y="624"/>
                    </a:lnTo>
                    <a:lnTo>
                      <a:pt x="3050" y="660"/>
                    </a:lnTo>
                    <a:lnTo>
                      <a:pt x="3056" y="687"/>
                    </a:lnTo>
                    <a:lnTo>
                      <a:pt x="3063" y="701"/>
                    </a:lnTo>
                    <a:lnTo>
                      <a:pt x="3071" y="714"/>
                    </a:lnTo>
                    <a:lnTo>
                      <a:pt x="3080" y="726"/>
                    </a:lnTo>
                    <a:lnTo>
                      <a:pt x="3089" y="736"/>
                    </a:lnTo>
                    <a:lnTo>
                      <a:pt x="3109" y="757"/>
                    </a:lnTo>
                    <a:lnTo>
                      <a:pt x="3132" y="778"/>
                    </a:lnTo>
                    <a:lnTo>
                      <a:pt x="3137" y="783"/>
                    </a:lnTo>
                    <a:lnTo>
                      <a:pt x="3142" y="789"/>
                    </a:lnTo>
                    <a:lnTo>
                      <a:pt x="3146" y="797"/>
                    </a:lnTo>
                    <a:lnTo>
                      <a:pt x="3150" y="806"/>
                    </a:lnTo>
                    <a:lnTo>
                      <a:pt x="3157" y="823"/>
                    </a:lnTo>
                    <a:lnTo>
                      <a:pt x="3165" y="841"/>
                    </a:lnTo>
                    <a:lnTo>
                      <a:pt x="3169" y="849"/>
                    </a:lnTo>
                    <a:lnTo>
                      <a:pt x="3174" y="857"/>
                    </a:lnTo>
                    <a:lnTo>
                      <a:pt x="3179" y="865"/>
                    </a:lnTo>
                    <a:lnTo>
                      <a:pt x="3185" y="871"/>
                    </a:lnTo>
                    <a:lnTo>
                      <a:pt x="3191" y="876"/>
                    </a:lnTo>
                    <a:lnTo>
                      <a:pt x="3198" y="880"/>
                    </a:lnTo>
                    <a:lnTo>
                      <a:pt x="3205" y="883"/>
                    </a:lnTo>
                    <a:lnTo>
                      <a:pt x="3214" y="883"/>
                    </a:lnTo>
                    <a:lnTo>
                      <a:pt x="3253" y="883"/>
                    </a:lnTo>
                    <a:lnTo>
                      <a:pt x="3279" y="884"/>
                    </a:lnTo>
                    <a:lnTo>
                      <a:pt x="3290" y="887"/>
                    </a:lnTo>
                    <a:lnTo>
                      <a:pt x="3303" y="893"/>
                    </a:lnTo>
                    <a:lnTo>
                      <a:pt x="3318" y="901"/>
                    </a:lnTo>
                    <a:lnTo>
                      <a:pt x="3338" y="914"/>
                    </a:lnTo>
                    <a:lnTo>
                      <a:pt x="3338" y="914"/>
                    </a:lnTo>
                    <a:lnTo>
                      <a:pt x="3347" y="924"/>
                    </a:lnTo>
                    <a:lnTo>
                      <a:pt x="3357" y="934"/>
                    </a:lnTo>
                    <a:lnTo>
                      <a:pt x="3362" y="940"/>
                    </a:lnTo>
                    <a:lnTo>
                      <a:pt x="3367" y="944"/>
                    </a:lnTo>
                    <a:lnTo>
                      <a:pt x="3374" y="947"/>
                    </a:lnTo>
                    <a:lnTo>
                      <a:pt x="3380" y="950"/>
                    </a:lnTo>
                    <a:lnTo>
                      <a:pt x="3393" y="951"/>
                    </a:lnTo>
                    <a:lnTo>
                      <a:pt x="3406" y="950"/>
                    </a:lnTo>
                    <a:lnTo>
                      <a:pt x="3424" y="947"/>
                    </a:lnTo>
                    <a:lnTo>
                      <a:pt x="3442" y="945"/>
                    </a:lnTo>
                    <a:lnTo>
                      <a:pt x="3493" y="950"/>
                    </a:lnTo>
                    <a:lnTo>
                      <a:pt x="3493" y="950"/>
                    </a:lnTo>
                    <a:lnTo>
                      <a:pt x="3507" y="962"/>
                    </a:lnTo>
                    <a:lnTo>
                      <a:pt x="3519" y="975"/>
                    </a:lnTo>
                    <a:lnTo>
                      <a:pt x="3531" y="988"/>
                    </a:lnTo>
                    <a:lnTo>
                      <a:pt x="3542" y="1001"/>
                    </a:lnTo>
                    <a:lnTo>
                      <a:pt x="3562" y="1028"/>
                    </a:lnTo>
                    <a:lnTo>
                      <a:pt x="3582" y="1056"/>
                    </a:lnTo>
                    <a:lnTo>
                      <a:pt x="3588" y="1063"/>
                    </a:lnTo>
                    <a:lnTo>
                      <a:pt x="3593" y="1069"/>
                    </a:lnTo>
                    <a:lnTo>
                      <a:pt x="3599" y="1073"/>
                    </a:lnTo>
                    <a:lnTo>
                      <a:pt x="3606" y="1077"/>
                    </a:lnTo>
                    <a:lnTo>
                      <a:pt x="3619" y="1083"/>
                    </a:lnTo>
                    <a:lnTo>
                      <a:pt x="3633" y="1087"/>
                    </a:lnTo>
                    <a:lnTo>
                      <a:pt x="3648" y="1091"/>
                    </a:lnTo>
                    <a:lnTo>
                      <a:pt x="3664" y="1094"/>
                    </a:lnTo>
                    <a:lnTo>
                      <a:pt x="3680" y="1098"/>
                    </a:lnTo>
                    <a:lnTo>
                      <a:pt x="3694" y="1103"/>
                    </a:lnTo>
                    <a:lnTo>
                      <a:pt x="3703" y="1108"/>
                    </a:lnTo>
                    <a:lnTo>
                      <a:pt x="3712" y="1113"/>
                    </a:lnTo>
                    <a:lnTo>
                      <a:pt x="3720" y="1118"/>
                    </a:lnTo>
                    <a:lnTo>
                      <a:pt x="3727" y="1125"/>
                    </a:lnTo>
                    <a:lnTo>
                      <a:pt x="3743" y="1139"/>
                    </a:lnTo>
                    <a:lnTo>
                      <a:pt x="3756" y="1153"/>
                    </a:lnTo>
                    <a:lnTo>
                      <a:pt x="3771" y="1168"/>
                    </a:lnTo>
                    <a:lnTo>
                      <a:pt x="3787" y="1181"/>
                    </a:lnTo>
                    <a:lnTo>
                      <a:pt x="3796" y="1186"/>
                    </a:lnTo>
                    <a:lnTo>
                      <a:pt x="3806" y="1191"/>
                    </a:lnTo>
                    <a:lnTo>
                      <a:pt x="3817" y="1195"/>
                    </a:lnTo>
                    <a:lnTo>
                      <a:pt x="3830" y="1199"/>
                    </a:lnTo>
                    <a:lnTo>
                      <a:pt x="3851" y="1204"/>
                    </a:lnTo>
                    <a:lnTo>
                      <a:pt x="3871" y="1210"/>
                    </a:lnTo>
                    <a:lnTo>
                      <a:pt x="3892" y="1218"/>
                    </a:lnTo>
                    <a:lnTo>
                      <a:pt x="3913" y="1226"/>
                    </a:lnTo>
                    <a:lnTo>
                      <a:pt x="3932" y="1235"/>
                    </a:lnTo>
                    <a:lnTo>
                      <a:pt x="3953" y="1245"/>
                    </a:lnTo>
                    <a:lnTo>
                      <a:pt x="3971" y="1256"/>
                    </a:lnTo>
                    <a:lnTo>
                      <a:pt x="3989" y="1267"/>
                    </a:lnTo>
                    <a:lnTo>
                      <a:pt x="4019" y="1295"/>
                    </a:lnTo>
                    <a:lnTo>
                      <a:pt x="4005" y="1319"/>
                    </a:lnTo>
                    <a:lnTo>
                      <a:pt x="3989" y="1343"/>
                    </a:lnTo>
                    <a:lnTo>
                      <a:pt x="3971" y="1367"/>
                    </a:lnTo>
                    <a:lnTo>
                      <a:pt x="3952" y="1389"/>
                    </a:lnTo>
                    <a:lnTo>
                      <a:pt x="3930" y="1412"/>
                    </a:lnTo>
                    <a:lnTo>
                      <a:pt x="3908" y="1435"/>
                    </a:lnTo>
                    <a:lnTo>
                      <a:pt x="3888" y="1457"/>
                    </a:lnTo>
                    <a:lnTo>
                      <a:pt x="3870" y="1480"/>
                    </a:lnTo>
                    <a:lnTo>
                      <a:pt x="3862" y="1492"/>
                    </a:lnTo>
                    <a:lnTo>
                      <a:pt x="3854" y="1503"/>
                    </a:lnTo>
                    <a:lnTo>
                      <a:pt x="3847" y="1515"/>
                    </a:lnTo>
                    <a:lnTo>
                      <a:pt x="3840" y="1528"/>
                    </a:lnTo>
                    <a:lnTo>
                      <a:pt x="3834" y="1542"/>
                    </a:lnTo>
                    <a:lnTo>
                      <a:pt x="3829" y="1556"/>
                    </a:lnTo>
                    <a:lnTo>
                      <a:pt x="3825" y="1571"/>
                    </a:lnTo>
                    <a:lnTo>
                      <a:pt x="3821" y="1587"/>
                    </a:lnTo>
                    <a:lnTo>
                      <a:pt x="3816" y="1603"/>
                    </a:lnTo>
                    <a:lnTo>
                      <a:pt x="3810" y="1617"/>
                    </a:lnTo>
                    <a:lnTo>
                      <a:pt x="3803" y="1631"/>
                    </a:lnTo>
                    <a:lnTo>
                      <a:pt x="3795" y="1643"/>
                    </a:lnTo>
                    <a:lnTo>
                      <a:pt x="3778" y="1668"/>
                    </a:lnTo>
                    <a:lnTo>
                      <a:pt x="3761" y="1694"/>
                    </a:lnTo>
                    <a:lnTo>
                      <a:pt x="3752" y="1710"/>
                    </a:lnTo>
                    <a:lnTo>
                      <a:pt x="3746" y="1727"/>
                    </a:lnTo>
                    <a:lnTo>
                      <a:pt x="3742" y="1744"/>
                    </a:lnTo>
                    <a:lnTo>
                      <a:pt x="3739" y="1761"/>
                    </a:lnTo>
                    <a:lnTo>
                      <a:pt x="3734" y="1796"/>
                    </a:lnTo>
                    <a:lnTo>
                      <a:pt x="3726" y="1834"/>
                    </a:lnTo>
                    <a:lnTo>
                      <a:pt x="3725" y="1841"/>
                    </a:lnTo>
                    <a:lnTo>
                      <a:pt x="3724" y="1849"/>
                    </a:lnTo>
                    <a:lnTo>
                      <a:pt x="3724" y="1858"/>
                    </a:lnTo>
                    <a:lnTo>
                      <a:pt x="3725" y="1867"/>
                    </a:lnTo>
                    <a:lnTo>
                      <a:pt x="3726" y="1878"/>
                    </a:lnTo>
                    <a:lnTo>
                      <a:pt x="3727" y="1887"/>
                    </a:lnTo>
                    <a:lnTo>
                      <a:pt x="3730" y="1897"/>
                    </a:lnTo>
                    <a:lnTo>
                      <a:pt x="3734" y="1906"/>
                    </a:lnTo>
                    <a:lnTo>
                      <a:pt x="3734" y="1906"/>
                    </a:lnTo>
                    <a:lnTo>
                      <a:pt x="3673" y="1935"/>
                    </a:lnTo>
                    <a:lnTo>
                      <a:pt x="3667" y="1940"/>
                    </a:lnTo>
                    <a:lnTo>
                      <a:pt x="3660" y="1942"/>
                    </a:lnTo>
                    <a:lnTo>
                      <a:pt x="3652" y="1946"/>
                    </a:lnTo>
                    <a:lnTo>
                      <a:pt x="3646" y="1948"/>
                    </a:lnTo>
                    <a:lnTo>
                      <a:pt x="3637" y="1948"/>
                    </a:lnTo>
                    <a:lnTo>
                      <a:pt x="3629" y="1949"/>
                    </a:lnTo>
                    <a:lnTo>
                      <a:pt x="3620" y="1948"/>
                    </a:lnTo>
                    <a:lnTo>
                      <a:pt x="3612" y="1946"/>
                    </a:lnTo>
                    <a:lnTo>
                      <a:pt x="3594" y="1942"/>
                    </a:lnTo>
                    <a:lnTo>
                      <a:pt x="3577" y="1937"/>
                    </a:lnTo>
                    <a:lnTo>
                      <a:pt x="3562" y="1932"/>
                    </a:lnTo>
                    <a:lnTo>
                      <a:pt x="3547" y="1927"/>
                    </a:lnTo>
                    <a:lnTo>
                      <a:pt x="3533" y="1922"/>
                    </a:lnTo>
                    <a:lnTo>
                      <a:pt x="3521" y="1916"/>
                    </a:lnTo>
                    <a:lnTo>
                      <a:pt x="3511" y="1915"/>
                    </a:lnTo>
                    <a:lnTo>
                      <a:pt x="3502" y="1914"/>
                    </a:lnTo>
                    <a:lnTo>
                      <a:pt x="3494" y="1916"/>
                    </a:lnTo>
                    <a:lnTo>
                      <a:pt x="3486" y="1920"/>
                    </a:lnTo>
                    <a:lnTo>
                      <a:pt x="3479" y="1929"/>
                    </a:lnTo>
                    <a:lnTo>
                      <a:pt x="3470" y="1940"/>
                    </a:lnTo>
                    <a:lnTo>
                      <a:pt x="3457" y="1957"/>
                    </a:lnTo>
                    <a:lnTo>
                      <a:pt x="3446" y="1972"/>
                    </a:lnTo>
                    <a:lnTo>
                      <a:pt x="3445" y="1976"/>
                    </a:lnTo>
                    <a:lnTo>
                      <a:pt x="3444" y="1980"/>
                    </a:lnTo>
                    <a:lnTo>
                      <a:pt x="3444" y="1984"/>
                    </a:lnTo>
                    <a:lnTo>
                      <a:pt x="3445" y="1988"/>
                    </a:lnTo>
                    <a:lnTo>
                      <a:pt x="3446" y="1992"/>
                    </a:lnTo>
                    <a:lnTo>
                      <a:pt x="3450" y="1995"/>
                    </a:lnTo>
                    <a:lnTo>
                      <a:pt x="3454" y="1999"/>
                    </a:lnTo>
                    <a:lnTo>
                      <a:pt x="3459" y="2003"/>
                    </a:lnTo>
                    <a:lnTo>
                      <a:pt x="3475" y="2008"/>
                    </a:lnTo>
                    <a:lnTo>
                      <a:pt x="3492" y="2012"/>
                    </a:lnTo>
                    <a:lnTo>
                      <a:pt x="3494" y="2014"/>
                    </a:lnTo>
                    <a:lnTo>
                      <a:pt x="3498" y="2015"/>
                    </a:lnTo>
                    <a:lnTo>
                      <a:pt x="3499" y="2016"/>
                    </a:lnTo>
                    <a:lnTo>
                      <a:pt x="3501" y="2019"/>
                    </a:lnTo>
                    <a:lnTo>
                      <a:pt x="3502" y="2021"/>
                    </a:lnTo>
                    <a:lnTo>
                      <a:pt x="3501" y="2025"/>
                    </a:lnTo>
                    <a:lnTo>
                      <a:pt x="3499" y="2029"/>
                    </a:lnTo>
                    <a:lnTo>
                      <a:pt x="3497" y="2034"/>
                    </a:lnTo>
                    <a:lnTo>
                      <a:pt x="3486" y="2047"/>
                    </a:lnTo>
                    <a:lnTo>
                      <a:pt x="3475" y="2060"/>
                    </a:lnTo>
                    <a:lnTo>
                      <a:pt x="3459" y="2073"/>
                    </a:lnTo>
                    <a:lnTo>
                      <a:pt x="3444" y="2084"/>
                    </a:lnTo>
                    <a:lnTo>
                      <a:pt x="3428" y="2094"/>
                    </a:lnTo>
                    <a:lnTo>
                      <a:pt x="3410" y="2100"/>
                    </a:lnTo>
                    <a:lnTo>
                      <a:pt x="3402" y="2103"/>
                    </a:lnTo>
                    <a:lnTo>
                      <a:pt x="3393" y="2104"/>
                    </a:lnTo>
                    <a:lnTo>
                      <a:pt x="3385" y="2106"/>
                    </a:lnTo>
                    <a:lnTo>
                      <a:pt x="3378" y="2106"/>
                    </a:lnTo>
                    <a:lnTo>
                      <a:pt x="3365" y="2104"/>
                    </a:lnTo>
                    <a:lnTo>
                      <a:pt x="3353" y="2107"/>
                    </a:lnTo>
                    <a:lnTo>
                      <a:pt x="3341" y="2111"/>
                    </a:lnTo>
                    <a:lnTo>
                      <a:pt x="3331" y="2116"/>
                    </a:lnTo>
                    <a:lnTo>
                      <a:pt x="3322" y="2124"/>
                    </a:lnTo>
                    <a:lnTo>
                      <a:pt x="3313" y="2131"/>
                    </a:lnTo>
                    <a:lnTo>
                      <a:pt x="3304" y="2141"/>
                    </a:lnTo>
                    <a:lnTo>
                      <a:pt x="3295" y="2151"/>
                    </a:lnTo>
                    <a:lnTo>
                      <a:pt x="3279" y="2173"/>
                    </a:lnTo>
                    <a:lnTo>
                      <a:pt x="3261" y="2194"/>
                    </a:lnTo>
                    <a:lnTo>
                      <a:pt x="3252" y="2204"/>
                    </a:lnTo>
                    <a:lnTo>
                      <a:pt x="3243" y="2213"/>
                    </a:lnTo>
                    <a:lnTo>
                      <a:pt x="3233" y="2221"/>
                    </a:lnTo>
                    <a:lnTo>
                      <a:pt x="3222" y="2229"/>
                    </a:lnTo>
                    <a:lnTo>
                      <a:pt x="3209" y="2236"/>
                    </a:lnTo>
                    <a:lnTo>
                      <a:pt x="3199" y="2245"/>
                    </a:lnTo>
                    <a:lnTo>
                      <a:pt x="3190" y="2256"/>
                    </a:lnTo>
                    <a:lnTo>
                      <a:pt x="3182" y="2267"/>
                    </a:lnTo>
                    <a:lnTo>
                      <a:pt x="3168" y="2292"/>
                    </a:lnTo>
                    <a:lnTo>
                      <a:pt x="3154" y="2317"/>
                    </a:lnTo>
                    <a:lnTo>
                      <a:pt x="3146" y="2330"/>
                    </a:lnTo>
                    <a:lnTo>
                      <a:pt x="3137" y="2341"/>
                    </a:lnTo>
                    <a:lnTo>
                      <a:pt x="3128" y="2353"/>
                    </a:lnTo>
                    <a:lnTo>
                      <a:pt x="3117" y="2363"/>
                    </a:lnTo>
                    <a:lnTo>
                      <a:pt x="3094" y="2384"/>
                    </a:lnTo>
                    <a:lnTo>
                      <a:pt x="3072" y="2405"/>
                    </a:lnTo>
                    <a:lnTo>
                      <a:pt x="3064" y="2410"/>
                    </a:lnTo>
                    <a:lnTo>
                      <a:pt x="3056" y="2416"/>
                    </a:lnTo>
                    <a:lnTo>
                      <a:pt x="3050" y="2423"/>
                    </a:lnTo>
                    <a:lnTo>
                      <a:pt x="3046" y="2429"/>
                    </a:lnTo>
                    <a:lnTo>
                      <a:pt x="3043" y="2437"/>
                    </a:lnTo>
                    <a:lnTo>
                      <a:pt x="3043" y="2445"/>
                    </a:lnTo>
                    <a:lnTo>
                      <a:pt x="3046" y="2454"/>
                    </a:lnTo>
                    <a:lnTo>
                      <a:pt x="3051" y="2464"/>
                    </a:lnTo>
                    <a:lnTo>
                      <a:pt x="3060" y="2477"/>
                    </a:lnTo>
                    <a:lnTo>
                      <a:pt x="3071" y="2490"/>
                    </a:lnTo>
                    <a:lnTo>
                      <a:pt x="3076" y="2494"/>
                    </a:lnTo>
                    <a:lnTo>
                      <a:pt x="3082" y="2498"/>
                    </a:lnTo>
                    <a:lnTo>
                      <a:pt x="3090" y="2502"/>
                    </a:lnTo>
                    <a:lnTo>
                      <a:pt x="3099" y="2503"/>
                    </a:lnTo>
                    <a:lnTo>
                      <a:pt x="3112" y="2505"/>
                    </a:lnTo>
                    <a:lnTo>
                      <a:pt x="3124" y="2505"/>
                    </a:lnTo>
                    <a:lnTo>
                      <a:pt x="3135" y="2502"/>
                    </a:lnTo>
                    <a:lnTo>
                      <a:pt x="3147" y="2498"/>
                    </a:lnTo>
                    <a:lnTo>
                      <a:pt x="3156" y="2492"/>
                    </a:lnTo>
                    <a:lnTo>
                      <a:pt x="3164" y="2484"/>
                    </a:lnTo>
                    <a:lnTo>
                      <a:pt x="3168" y="2480"/>
                    </a:lnTo>
                    <a:lnTo>
                      <a:pt x="3170" y="2475"/>
                    </a:lnTo>
                    <a:lnTo>
                      <a:pt x="3173" y="2468"/>
                    </a:lnTo>
                    <a:lnTo>
                      <a:pt x="3174" y="2462"/>
                    </a:lnTo>
                    <a:lnTo>
                      <a:pt x="3177" y="2454"/>
                    </a:lnTo>
                    <a:lnTo>
                      <a:pt x="3181" y="2446"/>
                    </a:lnTo>
                    <a:lnTo>
                      <a:pt x="3183" y="2438"/>
                    </a:lnTo>
                    <a:lnTo>
                      <a:pt x="3189" y="2432"/>
                    </a:lnTo>
                    <a:lnTo>
                      <a:pt x="3192" y="2427"/>
                    </a:lnTo>
                    <a:lnTo>
                      <a:pt x="3198" y="2422"/>
                    </a:lnTo>
                    <a:lnTo>
                      <a:pt x="3203" y="2418"/>
                    </a:lnTo>
                    <a:lnTo>
                      <a:pt x="3208" y="2414"/>
                    </a:lnTo>
                    <a:lnTo>
                      <a:pt x="3220" y="2407"/>
                    </a:lnTo>
                    <a:lnTo>
                      <a:pt x="3234" y="2403"/>
                    </a:lnTo>
                    <a:lnTo>
                      <a:pt x="3248" y="2400"/>
                    </a:lnTo>
                    <a:lnTo>
                      <a:pt x="3265" y="2396"/>
                    </a:lnTo>
                    <a:lnTo>
                      <a:pt x="3279" y="2394"/>
                    </a:lnTo>
                    <a:lnTo>
                      <a:pt x="3293" y="2393"/>
                    </a:lnTo>
                    <a:lnTo>
                      <a:pt x="3305" y="2394"/>
                    </a:lnTo>
                    <a:lnTo>
                      <a:pt x="3315" y="2397"/>
                    </a:lnTo>
                    <a:lnTo>
                      <a:pt x="3325" y="2401"/>
                    </a:lnTo>
                    <a:lnTo>
                      <a:pt x="3334" y="2406"/>
                    </a:lnTo>
                    <a:lnTo>
                      <a:pt x="3341" y="2413"/>
                    </a:lnTo>
                    <a:lnTo>
                      <a:pt x="3347" y="2420"/>
                    </a:lnTo>
                    <a:lnTo>
                      <a:pt x="3352" y="2429"/>
                    </a:lnTo>
                    <a:lnTo>
                      <a:pt x="3357" y="2438"/>
                    </a:lnTo>
                    <a:lnTo>
                      <a:pt x="3361" y="2449"/>
                    </a:lnTo>
                    <a:lnTo>
                      <a:pt x="3363" y="2460"/>
                    </a:lnTo>
                    <a:lnTo>
                      <a:pt x="3366" y="2484"/>
                    </a:lnTo>
                    <a:lnTo>
                      <a:pt x="3367" y="2510"/>
                    </a:lnTo>
                    <a:lnTo>
                      <a:pt x="3363" y="2520"/>
                    </a:lnTo>
                    <a:lnTo>
                      <a:pt x="3360" y="2528"/>
                    </a:lnTo>
                    <a:lnTo>
                      <a:pt x="3358" y="2537"/>
                    </a:lnTo>
                    <a:lnTo>
                      <a:pt x="3358" y="2547"/>
                    </a:lnTo>
                    <a:lnTo>
                      <a:pt x="3358" y="2555"/>
                    </a:lnTo>
                    <a:lnTo>
                      <a:pt x="3360" y="2560"/>
                    </a:lnTo>
                    <a:lnTo>
                      <a:pt x="3361" y="2567"/>
                    </a:lnTo>
                    <a:lnTo>
                      <a:pt x="3365" y="2572"/>
                    </a:lnTo>
                    <a:lnTo>
                      <a:pt x="3370" y="2581"/>
                    </a:lnTo>
                    <a:lnTo>
                      <a:pt x="3374" y="2589"/>
                    </a:lnTo>
                    <a:lnTo>
                      <a:pt x="3378" y="2597"/>
                    </a:lnTo>
                    <a:lnTo>
                      <a:pt x="3380" y="2607"/>
                    </a:lnTo>
                    <a:lnTo>
                      <a:pt x="3380" y="2617"/>
                    </a:lnTo>
                    <a:lnTo>
                      <a:pt x="3380" y="2629"/>
                    </a:lnTo>
                    <a:lnTo>
                      <a:pt x="3382" y="2641"/>
                    </a:lnTo>
                    <a:lnTo>
                      <a:pt x="3382" y="2651"/>
                    </a:lnTo>
                    <a:lnTo>
                      <a:pt x="3382" y="2651"/>
                    </a:lnTo>
                    <a:lnTo>
                      <a:pt x="3323" y="2666"/>
                    </a:lnTo>
                    <a:lnTo>
                      <a:pt x="3325" y="2678"/>
                    </a:lnTo>
                    <a:lnTo>
                      <a:pt x="3325" y="2688"/>
                    </a:lnTo>
                    <a:lnTo>
                      <a:pt x="3325" y="2700"/>
                    </a:lnTo>
                    <a:lnTo>
                      <a:pt x="3326" y="2711"/>
                    </a:lnTo>
                    <a:lnTo>
                      <a:pt x="3330" y="2717"/>
                    </a:lnTo>
                    <a:lnTo>
                      <a:pt x="3334" y="2723"/>
                    </a:lnTo>
                    <a:lnTo>
                      <a:pt x="3339" y="2727"/>
                    </a:lnTo>
                    <a:lnTo>
                      <a:pt x="3343" y="2731"/>
                    </a:lnTo>
                    <a:lnTo>
                      <a:pt x="3348" y="2735"/>
                    </a:lnTo>
                    <a:lnTo>
                      <a:pt x="3350" y="2742"/>
                    </a:lnTo>
                    <a:lnTo>
                      <a:pt x="3353" y="2748"/>
                    </a:lnTo>
                    <a:lnTo>
                      <a:pt x="3354" y="2758"/>
                    </a:lnTo>
                    <a:lnTo>
                      <a:pt x="3353" y="2775"/>
                    </a:lnTo>
                    <a:lnTo>
                      <a:pt x="3353" y="2793"/>
                    </a:lnTo>
                    <a:lnTo>
                      <a:pt x="3354" y="2802"/>
                    </a:lnTo>
                    <a:lnTo>
                      <a:pt x="3356" y="2810"/>
                    </a:lnTo>
                    <a:lnTo>
                      <a:pt x="3360" y="2817"/>
                    </a:lnTo>
                    <a:lnTo>
                      <a:pt x="3366" y="2823"/>
                    </a:lnTo>
                    <a:lnTo>
                      <a:pt x="3374" y="2830"/>
                    </a:lnTo>
                    <a:lnTo>
                      <a:pt x="3380" y="2837"/>
                    </a:lnTo>
                    <a:lnTo>
                      <a:pt x="3385" y="2844"/>
                    </a:lnTo>
                    <a:lnTo>
                      <a:pt x="3389" y="2849"/>
                    </a:lnTo>
                    <a:lnTo>
                      <a:pt x="3392" y="2856"/>
                    </a:lnTo>
                    <a:lnTo>
                      <a:pt x="3393" y="2862"/>
                    </a:lnTo>
                    <a:lnTo>
                      <a:pt x="3393" y="2869"/>
                    </a:lnTo>
                    <a:lnTo>
                      <a:pt x="3393" y="2874"/>
                    </a:lnTo>
                    <a:lnTo>
                      <a:pt x="3392" y="2880"/>
                    </a:lnTo>
                    <a:lnTo>
                      <a:pt x="3389" y="2887"/>
                    </a:lnTo>
                    <a:lnTo>
                      <a:pt x="3385" y="2892"/>
                    </a:lnTo>
                    <a:lnTo>
                      <a:pt x="3382" y="2898"/>
                    </a:lnTo>
                    <a:lnTo>
                      <a:pt x="3372" y="2910"/>
                    </a:lnTo>
                    <a:lnTo>
                      <a:pt x="3360" y="2923"/>
                    </a:lnTo>
                    <a:lnTo>
                      <a:pt x="3350" y="2932"/>
                    </a:lnTo>
                    <a:lnTo>
                      <a:pt x="3341" y="2941"/>
                    </a:lnTo>
                    <a:lnTo>
                      <a:pt x="3331" y="2949"/>
                    </a:lnTo>
                    <a:lnTo>
                      <a:pt x="3321" y="2957"/>
                    </a:lnTo>
                    <a:lnTo>
                      <a:pt x="3310" y="2963"/>
                    </a:lnTo>
                    <a:lnTo>
                      <a:pt x="3299" y="2968"/>
                    </a:lnTo>
                    <a:lnTo>
                      <a:pt x="3286" y="2972"/>
                    </a:lnTo>
                    <a:lnTo>
                      <a:pt x="3273" y="2975"/>
                    </a:lnTo>
                    <a:lnTo>
                      <a:pt x="3256" y="2979"/>
                    </a:lnTo>
                    <a:lnTo>
                      <a:pt x="3242" y="2983"/>
                    </a:lnTo>
                    <a:lnTo>
                      <a:pt x="3235" y="2986"/>
                    </a:lnTo>
                    <a:lnTo>
                      <a:pt x="3230" y="2992"/>
                    </a:lnTo>
                    <a:lnTo>
                      <a:pt x="3227" y="2999"/>
                    </a:lnTo>
                    <a:lnTo>
                      <a:pt x="3227" y="3008"/>
                    </a:lnTo>
                    <a:lnTo>
                      <a:pt x="3227" y="3019"/>
                    </a:lnTo>
                    <a:lnTo>
                      <a:pt x="3229" y="3030"/>
                    </a:lnTo>
                    <a:lnTo>
                      <a:pt x="3231" y="3042"/>
                    </a:lnTo>
                    <a:lnTo>
                      <a:pt x="3234" y="3055"/>
                    </a:lnTo>
                    <a:lnTo>
                      <a:pt x="3238" y="3067"/>
                    </a:lnTo>
                    <a:lnTo>
                      <a:pt x="3243" y="3077"/>
                    </a:lnTo>
                    <a:lnTo>
                      <a:pt x="3249" y="3086"/>
                    </a:lnTo>
                    <a:lnTo>
                      <a:pt x="3257" y="3093"/>
                    </a:lnTo>
                    <a:lnTo>
                      <a:pt x="3270" y="3102"/>
                    </a:lnTo>
                    <a:lnTo>
                      <a:pt x="3282" y="3108"/>
                    </a:lnTo>
                    <a:lnTo>
                      <a:pt x="3292" y="3115"/>
                    </a:lnTo>
                    <a:lnTo>
                      <a:pt x="3300" y="3121"/>
                    </a:lnTo>
                    <a:lnTo>
                      <a:pt x="3305" y="3129"/>
                    </a:lnTo>
                    <a:lnTo>
                      <a:pt x="3309" y="3139"/>
                    </a:lnTo>
                    <a:lnTo>
                      <a:pt x="3312" y="3154"/>
                    </a:lnTo>
                    <a:lnTo>
                      <a:pt x="3312" y="3170"/>
                    </a:lnTo>
                    <a:lnTo>
                      <a:pt x="3306" y="3178"/>
                    </a:lnTo>
                    <a:lnTo>
                      <a:pt x="3300" y="3186"/>
                    </a:lnTo>
                    <a:lnTo>
                      <a:pt x="3293" y="3192"/>
                    </a:lnTo>
                    <a:lnTo>
                      <a:pt x="3287" y="3198"/>
                    </a:lnTo>
                    <a:lnTo>
                      <a:pt x="3274" y="3209"/>
                    </a:lnTo>
                    <a:lnTo>
                      <a:pt x="3262" y="3220"/>
                    </a:lnTo>
                    <a:lnTo>
                      <a:pt x="3257" y="3226"/>
                    </a:lnTo>
                    <a:lnTo>
                      <a:pt x="3252" y="3231"/>
                    </a:lnTo>
                    <a:lnTo>
                      <a:pt x="3248" y="3239"/>
                    </a:lnTo>
                    <a:lnTo>
                      <a:pt x="3246" y="3246"/>
                    </a:lnTo>
                    <a:lnTo>
                      <a:pt x="3244" y="3255"/>
                    </a:lnTo>
                    <a:lnTo>
                      <a:pt x="3244" y="3265"/>
                    </a:lnTo>
                    <a:lnTo>
                      <a:pt x="3246" y="3275"/>
                    </a:lnTo>
                    <a:lnTo>
                      <a:pt x="3248" y="3288"/>
                    </a:lnTo>
                    <a:lnTo>
                      <a:pt x="3252" y="3305"/>
                    </a:lnTo>
                    <a:lnTo>
                      <a:pt x="3255" y="3322"/>
                    </a:lnTo>
                    <a:lnTo>
                      <a:pt x="3256" y="3339"/>
                    </a:lnTo>
                    <a:lnTo>
                      <a:pt x="3257" y="3357"/>
                    </a:lnTo>
                    <a:lnTo>
                      <a:pt x="3260" y="3374"/>
                    </a:lnTo>
                    <a:lnTo>
                      <a:pt x="3262" y="3391"/>
                    </a:lnTo>
                    <a:lnTo>
                      <a:pt x="3268" y="3407"/>
                    </a:lnTo>
                    <a:lnTo>
                      <a:pt x="3274" y="3424"/>
                    </a:lnTo>
                    <a:lnTo>
                      <a:pt x="3281" y="3432"/>
                    </a:lnTo>
                    <a:lnTo>
                      <a:pt x="3288" y="3440"/>
                    </a:lnTo>
                    <a:lnTo>
                      <a:pt x="3297" y="3445"/>
                    </a:lnTo>
                    <a:lnTo>
                      <a:pt x="3308" y="3451"/>
                    </a:lnTo>
                    <a:lnTo>
                      <a:pt x="3332" y="3459"/>
                    </a:lnTo>
                    <a:lnTo>
                      <a:pt x="3357" y="3468"/>
                    </a:lnTo>
                    <a:lnTo>
                      <a:pt x="3370" y="3472"/>
                    </a:lnTo>
                    <a:lnTo>
                      <a:pt x="3382" y="3476"/>
                    </a:lnTo>
                    <a:lnTo>
                      <a:pt x="3392" y="3481"/>
                    </a:lnTo>
                    <a:lnTo>
                      <a:pt x="3402" y="3486"/>
                    </a:lnTo>
                    <a:lnTo>
                      <a:pt x="3410" y="3494"/>
                    </a:lnTo>
                    <a:lnTo>
                      <a:pt x="3417" y="3502"/>
                    </a:lnTo>
                    <a:lnTo>
                      <a:pt x="3419" y="3506"/>
                    </a:lnTo>
                    <a:lnTo>
                      <a:pt x="3422" y="3511"/>
                    </a:lnTo>
                    <a:lnTo>
                      <a:pt x="3422" y="3516"/>
                    </a:lnTo>
                    <a:lnTo>
                      <a:pt x="3423" y="3521"/>
                    </a:lnTo>
                    <a:lnTo>
                      <a:pt x="3423" y="3529"/>
                    </a:lnTo>
                    <a:lnTo>
                      <a:pt x="3420" y="3537"/>
                    </a:lnTo>
                    <a:lnTo>
                      <a:pt x="3418" y="3543"/>
                    </a:lnTo>
                    <a:lnTo>
                      <a:pt x="3415" y="3549"/>
                    </a:lnTo>
                    <a:lnTo>
                      <a:pt x="3407" y="3560"/>
                    </a:lnTo>
                    <a:lnTo>
                      <a:pt x="3401" y="3575"/>
                    </a:lnTo>
                    <a:lnTo>
                      <a:pt x="3398" y="3586"/>
                    </a:lnTo>
                    <a:lnTo>
                      <a:pt x="3398" y="3600"/>
                    </a:lnTo>
                    <a:lnTo>
                      <a:pt x="3398" y="3615"/>
                    </a:lnTo>
                    <a:lnTo>
                      <a:pt x="3400" y="3629"/>
                    </a:lnTo>
                    <a:lnTo>
                      <a:pt x="3406" y="3657"/>
                    </a:lnTo>
                    <a:lnTo>
                      <a:pt x="3413" y="3683"/>
                    </a:lnTo>
                    <a:lnTo>
                      <a:pt x="3413" y="3683"/>
                    </a:lnTo>
                    <a:lnTo>
                      <a:pt x="3404" y="3685"/>
                    </a:lnTo>
                    <a:lnTo>
                      <a:pt x="3393" y="3687"/>
                    </a:lnTo>
                    <a:lnTo>
                      <a:pt x="3393" y="3687"/>
                    </a:lnTo>
                    <a:lnTo>
                      <a:pt x="3388" y="3676"/>
                    </a:lnTo>
                    <a:lnTo>
                      <a:pt x="3382" y="3664"/>
                    </a:lnTo>
                    <a:lnTo>
                      <a:pt x="3365" y="3661"/>
                    </a:lnTo>
                    <a:lnTo>
                      <a:pt x="3348" y="3660"/>
                    </a:lnTo>
                    <a:lnTo>
                      <a:pt x="3339" y="3661"/>
                    </a:lnTo>
                    <a:lnTo>
                      <a:pt x="3331" y="3664"/>
                    </a:lnTo>
                    <a:lnTo>
                      <a:pt x="3323" y="3668"/>
                    </a:lnTo>
                    <a:lnTo>
                      <a:pt x="3315" y="3673"/>
                    </a:lnTo>
                    <a:lnTo>
                      <a:pt x="3309" y="3712"/>
                    </a:lnTo>
                    <a:lnTo>
                      <a:pt x="3309" y="3712"/>
                    </a:lnTo>
                    <a:lnTo>
                      <a:pt x="3282" y="3721"/>
                    </a:lnTo>
                    <a:lnTo>
                      <a:pt x="3256" y="3730"/>
                    </a:lnTo>
                    <a:lnTo>
                      <a:pt x="3235" y="3739"/>
                    </a:lnTo>
                    <a:lnTo>
                      <a:pt x="3221" y="3748"/>
                    </a:lnTo>
                    <a:lnTo>
                      <a:pt x="3212" y="3756"/>
                    </a:lnTo>
                    <a:lnTo>
                      <a:pt x="3201" y="3762"/>
                    </a:lnTo>
                    <a:lnTo>
                      <a:pt x="3192" y="3768"/>
                    </a:lnTo>
                    <a:lnTo>
                      <a:pt x="3183" y="3771"/>
                    </a:lnTo>
                    <a:lnTo>
                      <a:pt x="3165" y="3778"/>
                    </a:lnTo>
                    <a:lnTo>
                      <a:pt x="3147" y="3783"/>
                    </a:lnTo>
                    <a:lnTo>
                      <a:pt x="3129" y="3788"/>
                    </a:lnTo>
                    <a:lnTo>
                      <a:pt x="3109" y="3793"/>
                    </a:lnTo>
                    <a:lnTo>
                      <a:pt x="3091" y="3800"/>
                    </a:lnTo>
                    <a:lnTo>
                      <a:pt x="3071" y="3810"/>
                    </a:lnTo>
                    <a:lnTo>
                      <a:pt x="3065" y="3814"/>
                    </a:lnTo>
                    <a:lnTo>
                      <a:pt x="3062" y="3819"/>
                    </a:lnTo>
                    <a:lnTo>
                      <a:pt x="3059" y="3823"/>
                    </a:lnTo>
                    <a:lnTo>
                      <a:pt x="3058" y="3828"/>
                    </a:lnTo>
                    <a:lnTo>
                      <a:pt x="3058" y="3840"/>
                    </a:lnTo>
                    <a:lnTo>
                      <a:pt x="3060" y="3850"/>
                    </a:lnTo>
                    <a:lnTo>
                      <a:pt x="3064" y="3860"/>
                    </a:lnTo>
                    <a:lnTo>
                      <a:pt x="3064" y="3869"/>
                    </a:lnTo>
                    <a:lnTo>
                      <a:pt x="3064" y="3871"/>
                    </a:lnTo>
                    <a:lnTo>
                      <a:pt x="3062" y="3874"/>
                    </a:lnTo>
                    <a:lnTo>
                      <a:pt x="3058" y="3875"/>
                    </a:lnTo>
                    <a:lnTo>
                      <a:pt x="3052" y="3876"/>
                    </a:lnTo>
                    <a:lnTo>
                      <a:pt x="3023" y="3876"/>
                    </a:lnTo>
                    <a:lnTo>
                      <a:pt x="2994" y="3875"/>
                    </a:lnTo>
                    <a:lnTo>
                      <a:pt x="2980" y="3874"/>
                    </a:lnTo>
                    <a:lnTo>
                      <a:pt x="2966" y="3874"/>
                    </a:lnTo>
                    <a:lnTo>
                      <a:pt x="2950" y="3874"/>
                    </a:lnTo>
                    <a:lnTo>
                      <a:pt x="2935" y="3876"/>
                    </a:lnTo>
                    <a:lnTo>
                      <a:pt x="2905" y="3880"/>
                    </a:lnTo>
                    <a:lnTo>
                      <a:pt x="2863" y="3883"/>
                    </a:lnTo>
                    <a:lnTo>
                      <a:pt x="2843" y="3883"/>
                    </a:lnTo>
                    <a:lnTo>
                      <a:pt x="2823" y="3880"/>
                    </a:lnTo>
                    <a:lnTo>
                      <a:pt x="2814" y="3879"/>
                    </a:lnTo>
                    <a:lnTo>
                      <a:pt x="2806" y="3876"/>
                    </a:lnTo>
                    <a:lnTo>
                      <a:pt x="2800" y="3874"/>
                    </a:lnTo>
                    <a:lnTo>
                      <a:pt x="2793" y="3870"/>
                    </a:lnTo>
                    <a:lnTo>
                      <a:pt x="2786" y="3862"/>
                    </a:lnTo>
                    <a:lnTo>
                      <a:pt x="2779" y="3854"/>
                    </a:lnTo>
                    <a:lnTo>
                      <a:pt x="2774" y="3847"/>
                    </a:lnTo>
                    <a:lnTo>
                      <a:pt x="2769" y="3839"/>
                    </a:lnTo>
                    <a:lnTo>
                      <a:pt x="2764" y="3831"/>
                    </a:lnTo>
                    <a:lnTo>
                      <a:pt x="2756" y="3826"/>
                    </a:lnTo>
                    <a:lnTo>
                      <a:pt x="2747" y="3819"/>
                    </a:lnTo>
                    <a:lnTo>
                      <a:pt x="2734" y="3815"/>
                    </a:lnTo>
                    <a:lnTo>
                      <a:pt x="2701" y="3809"/>
                    </a:lnTo>
                    <a:lnTo>
                      <a:pt x="2676" y="3801"/>
                    </a:lnTo>
                    <a:lnTo>
                      <a:pt x="2670" y="3799"/>
                    </a:lnTo>
                    <a:lnTo>
                      <a:pt x="2665" y="3795"/>
                    </a:lnTo>
                    <a:lnTo>
                      <a:pt x="2660" y="3791"/>
                    </a:lnTo>
                    <a:lnTo>
                      <a:pt x="2656" y="3786"/>
                    </a:lnTo>
                    <a:lnTo>
                      <a:pt x="2652" y="3779"/>
                    </a:lnTo>
                    <a:lnTo>
                      <a:pt x="2650" y="3771"/>
                    </a:lnTo>
                    <a:lnTo>
                      <a:pt x="2646" y="3764"/>
                    </a:lnTo>
                    <a:lnTo>
                      <a:pt x="2643" y="3753"/>
                    </a:lnTo>
                    <a:lnTo>
                      <a:pt x="2641" y="3744"/>
                    </a:lnTo>
                    <a:lnTo>
                      <a:pt x="2635" y="3736"/>
                    </a:lnTo>
                    <a:lnTo>
                      <a:pt x="2630" y="3730"/>
                    </a:lnTo>
                    <a:lnTo>
                      <a:pt x="2622" y="3726"/>
                    </a:lnTo>
                    <a:lnTo>
                      <a:pt x="2615" y="3722"/>
                    </a:lnTo>
                    <a:lnTo>
                      <a:pt x="2607" y="3720"/>
                    </a:lnTo>
                    <a:lnTo>
                      <a:pt x="2598" y="3717"/>
                    </a:lnTo>
                    <a:lnTo>
                      <a:pt x="2589" y="3716"/>
                    </a:lnTo>
                    <a:lnTo>
                      <a:pt x="2572" y="3712"/>
                    </a:lnTo>
                    <a:lnTo>
                      <a:pt x="2558" y="3708"/>
                    </a:lnTo>
                    <a:lnTo>
                      <a:pt x="2551" y="3704"/>
                    </a:lnTo>
                    <a:lnTo>
                      <a:pt x="2546" y="3700"/>
                    </a:lnTo>
                    <a:lnTo>
                      <a:pt x="2543" y="3695"/>
                    </a:lnTo>
                    <a:lnTo>
                      <a:pt x="2542" y="3689"/>
                    </a:lnTo>
                    <a:lnTo>
                      <a:pt x="2539" y="3677"/>
                    </a:lnTo>
                    <a:lnTo>
                      <a:pt x="2537" y="3672"/>
                    </a:lnTo>
                    <a:lnTo>
                      <a:pt x="2536" y="3670"/>
                    </a:lnTo>
                    <a:lnTo>
                      <a:pt x="2534" y="3669"/>
                    </a:lnTo>
                    <a:lnTo>
                      <a:pt x="2532" y="3669"/>
                    </a:lnTo>
                    <a:lnTo>
                      <a:pt x="2529" y="3670"/>
                    </a:lnTo>
                    <a:lnTo>
                      <a:pt x="2516" y="3678"/>
                    </a:lnTo>
                    <a:lnTo>
                      <a:pt x="2498" y="3686"/>
                    </a:lnTo>
                    <a:lnTo>
                      <a:pt x="2490" y="3690"/>
                    </a:lnTo>
                    <a:lnTo>
                      <a:pt x="2482" y="3694"/>
                    </a:lnTo>
                    <a:lnTo>
                      <a:pt x="2476" y="3695"/>
                    </a:lnTo>
                    <a:lnTo>
                      <a:pt x="2468" y="3696"/>
                    </a:lnTo>
                    <a:lnTo>
                      <a:pt x="2460" y="3696"/>
                    </a:lnTo>
                    <a:lnTo>
                      <a:pt x="2453" y="3696"/>
                    </a:lnTo>
                    <a:lnTo>
                      <a:pt x="2445" y="3694"/>
                    </a:lnTo>
                    <a:lnTo>
                      <a:pt x="2436" y="3691"/>
                    </a:lnTo>
                    <a:lnTo>
                      <a:pt x="2428" y="3687"/>
                    </a:lnTo>
                    <a:lnTo>
                      <a:pt x="2423" y="3683"/>
                    </a:lnTo>
                    <a:lnTo>
                      <a:pt x="2422" y="3678"/>
                    </a:lnTo>
                    <a:lnTo>
                      <a:pt x="2422" y="3673"/>
                    </a:lnTo>
                    <a:lnTo>
                      <a:pt x="2423" y="3668"/>
                    </a:lnTo>
                    <a:lnTo>
                      <a:pt x="2423" y="3661"/>
                    </a:lnTo>
                    <a:lnTo>
                      <a:pt x="2423" y="3656"/>
                    </a:lnTo>
                    <a:lnTo>
                      <a:pt x="2420" y="3650"/>
                    </a:lnTo>
                    <a:lnTo>
                      <a:pt x="2416" y="3646"/>
                    </a:lnTo>
                    <a:lnTo>
                      <a:pt x="2411" y="3642"/>
                    </a:lnTo>
                    <a:lnTo>
                      <a:pt x="2403" y="3638"/>
                    </a:lnTo>
                    <a:lnTo>
                      <a:pt x="2396" y="3634"/>
                    </a:lnTo>
                    <a:lnTo>
                      <a:pt x="2376" y="3628"/>
                    </a:lnTo>
                    <a:lnTo>
                      <a:pt x="2356" y="3621"/>
                    </a:lnTo>
                    <a:lnTo>
                      <a:pt x="2333" y="3615"/>
                    </a:lnTo>
                    <a:lnTo>
                      <a:pt x="2313" y="3610"/>
                    </a:lnTo>
                    <a:lnTo>
                      <a:pt x="2295" y="3603"/>
                    </a:lnTo>
                    <a:lnTo>
                      <a:pt x="2280" y="3597"/>
                    </a:lnTo>
                    <a:lnTo>
                      <a:pt x="2276" y="3594"/>
                    </a:lnTo>
                    <a:lnTo>
                      <a:pt x="2274" y="3590"/>
                    </a:lnTo>
                    <a:lnTo>
                      <a:pt x="2273" y="3585"/>
                    </a:lnTo>
                    <a:lnTo>
                      <a:pt x="2271" y="3580"/>
                    </a:lnTo>
                    <a:lnTo>
                      <a:pt x="2271" y="3569"/>
                    </a:lnTo>
                    <a:lnTo>
                      <a:pt x="2273" y="3558"/>
                    </a:lnTo>
                    <a:lnTo>
                      <a:pt x="2273" y="3546"/>
                    </a:lnTo>
                    <a:lnTo>
                      <a:pt x="2270" y="3537"/>
                    </a:lnTo>
                    <a:lnTo>
                      <a:pt x="2269" y="3533"/>
                    </a:lnTo>
                    <a:lnTo>
                      <a:pt x="2265" y="3531"/>
                    </a:lnTo>
                    <a:lnTo>
                      <a:pt x="2260" y="3529"/>
                    </a:lnTo>
                    <a:lnTo>
                      <a:pt x="2253" y="3528"/>
                    </a:lnTo>
                    <a:lnTo>
                      <a:pt x="2244" y="3529"/>
                    </a:lnTo>
                    <a:lnTo>
                      <a:pt x="2234" y="3531"/>
                    </a:lnTo>
                    <a:lnTo>
                      <a:pt x="2223" y="3533"/>
                    </a:lnTo>
                    <a:lnTo>
                      <a:pt x="2213" y="3537"/>
                    </a:lnTo>
                    <a:lnTo>
                      <a:pt x="2191" y="3545"/>
                    </a:lnTo>
                    <a:lnTo>
                      <a:pt x="2169" y="3556"/>
                    </a:lnTo>
                    <a:lnTo>
                      <a:pt x="2126" y="3581"/>
                    </a:lnTo>
                    <a:lnTo>
                      <a:pt x="2089" y="3602"/>
                    </a:lnTo>
                    <a:lnTo>
                      <a:pt x="2077" y="3607"/>
                    </a:lnTo>
                    <a:lnTo>
                      <a:pt x="2064" y="3612"/>
                    </a:lnTo>
                    <a:lnTo>
                      <a:pt x="2051" y="3616"/>
                    </a:lnTo>
                    <a:lnTo>
                      <a:pt x="2037" y="3620"/>
                    </a:lnTo>
                    <a:lnTo>
                      <a:pt x="2024" y="3622"/>
                    </a:lnTo>
                    <a:lnTo>
                      <a:pt x="2011" y="3626"/>
                    </a:lnTo>
                    <a:lnTo>
                      <a:pt x="1998" y="3632"/>
                    </a:lnTo>
                    <a:lnTo>
                      <a:pt x="1985" y="3638"/>
                    </a:lnTo>
                    <a:lnTo>
                      <a:pt x="1968" y="3647"/>
                    </a:lnTo>
                    <a:lnTo>
                      <a:pt x="1957" y="3657"/>
                    </a:lnTo>
                    <a:lnTo>
                      <a:pt x="1946" y="3668"/>
                    </a:lnTo>
                    <a:lnTo>
                      <a:pt x="1938" y="3678"/>
                    </a:lnTo>
                    <a:lnTo>
                      <a:pt x="1931" y="3690"/>
                    </a:lnTo>
                    <a:lnTo>
                      <a:pt x="1923" y="3701"/>
                    </a:lnTo>
                    <a:lnTo>
                      <a:pt x="1914" y="3713"/>
                    </a:lnTo>
                    <a:lnTo>
                      <a:pt x="1902" y="3725"/>
                    </a:lnTo>
                    <a:lnTo>
                      <a:pt x="1898" y="3726"/>
                    </a:lnTo>
                    <a:lnTo>
                      <a:pt x="1889" y="3725"/>
                    </a:lnTo>
                    <a:lnTo>
                      <a:pt x="1880" y="3722"/>
                    </a:lnTo>
                    <a:lnTo>
                      <a:pt x="1870" y="3721"/>
                    </a:lnTo>
                    <a:lnTo>
                      <a:pt x="1866" y="3721"/>
                    </a:lnTo>
                    <a:lnTo>
                      <a:pt x="1861" y="3721"/>
                    </a:lnTo>
                    <a:lnTo>
                      <a:pt x="1857" y="3724"/>
                    </a:lnTo>
                    <a:lnTo>
                      <a:pt x="1854" y="3726"/>
                    </a:lnTo>
                    <a:lnTo>
                      <a:pt x="1853" y="3730"/>
                    </a:lnTo>
                    <a:lnTo>
                      <a:pt x="1852" y="3735"/>
                    </a:lnTo>
                    <a:lnTo>
                      <a:pt x="1852" y="3743"/>
                    </a:lnTo>
                    <a:lnTo>
                      <a:pt x="1854" y="3752"/>
                    </a:lnTo>
                    <a:lnTo>
                      <a:pt x="1858" y="3765"/>
                    </a:lnTo>
                    <a:lnTo>
                      <a:pt x="1863" y="3775"/>
                    </a:lnTo>
                    <a:lnTo>
                      <a:pt x="1867" y="3783"/>
                    </a:lnTo>
                    <a:lnTo>
                      <a:pt x="1872" y="3791"/>
                    </a:lnTo>
                    <a:lnTo>
                      <a:pt x="1875" y="3799"/>
                    </a:lnTo>
                    <a:lnTo>
                      <a:pt x="1876" y="3808"/>
                    </a:lnTo>
                    <a:lnTo>
                      <a:pt x="1876" y="3821"/>
                    </a:lnTo>
                    <a:lnTo>
                      <a:pt x="1874" y="3839"/>
                    </a:lnTo>
                    <a:lnTo>
                      <a:pt x="1871" y="3856"/>
                    </a:lnTo>
                    <a:lnTo>
                      <a:pt x="1870" y="3872"/>
                    </a:lnTo>
                    <a:lnTo>
                      <a:pt x="1868" y="3889"/>
                    </a:lnTo>
                    <a:lnTo>
                      <a:pt x="1868" y="3906"/>
                    </a:lnTo>
                    <a:lnTo>
                      <a:pt x="1870" y="3941"/>
                    </a:lnTo>
                    <a:lnTo>
                      <a:pt x="1872" y="3975"/>
                    </a:lnTo>
                    <a:lnTo>
                      <a:pt x="1872" y="3975"/>
                    </a:lnTo>
                    <a:lnTo>
                      <a:pt x="1845" y="3964"/>
                    </a:lnTo>
                    <a:lnTo>
                      <a:pt x="1815" y="3952"/>
                    </a:lnTo>
                    <a:lnTo>
                      <a:pt x="1800" y="3946"/>
                    </a:lnTo>
                    <a:lnTo>
                      <a:pt x="1785" y="3941"/>
                    </a:lnTo>
                    <a:lnTo>
                      <a:pt x="1770" y="3937"/>
                    </a:lnTo>
                    <a:lnTo>
                      <a:pt x="1756" y="3935"/>
                    </a:lnTo>
                    <a:lnTo>
                      <a:pt x="1743" y="3933"/>
                    </a:lnTo>
                    <a:lnTo>
                      <a:pt x="1730" y="3935"/>
                    </a:lnTo>
                    <a:lnTo>
                      <a:pt x="1716" y="3936"/>
                    </a:lnTo>
                    <a:lnTo>
                      <a:pt x="1703" y="3939"/>
                    </a:lnTo>
                    <a:lnTo>
                      <a:pt x="1690" y="3941"/>
                    </a:lnTo>
                    <a:lnTo>
                      <a:pt x="1675" y="3942"/>
                    </a:lnTo>
                    <a:lnTo>
                      <a:pt x="1664" y="3944"/>
                    </a:lnTo>
                    <a:lnTo>
                      <a:pt x="1651" y="3942"/>
                    </a:lnTo>
                    <a:lnTo>
                      <a:pt x="1642" y="3940"/>
                    </a:lnTo>
                    <a:lnTo>
                      <a:pt x="1635" y="3937"/>
                    </a:lnTo>
                    <a:lnTo>
                      <a:pt x="1629" y="3933"/>
                    </a:lnTo>
                    <a:lnTo>
                      <a:pt x="1624" y="3928"/>
                    </a:lnTo>
                    <a:lnTo>
                      <a:pt x="1613" y="3918"/>
                    </a:lnTo>
                    <a:lnTo>
                      <a:pt x="1600" y="3909"/>
                    </a:lnTo>
                    <a:lnTo>
                      <a:pt x="1589" y="3902"/>
                    </a:lnTo>
                    <a:lnTo>
                      <a:pt x="1576" y="3898"/>
                    </a:lnTo>
                    <a:lnTo>
                      <a:pt x="1565" y="3897"/>
                    </a:lnTo>
                    <a:lnTo>
                      <a:pt x="1554" y="3896"/>
                    </a:lnTo>
                    <a:lnTo>
                      <a:pt x="1529" y="3897"/>
                    </a:lnTo>
                    <a:lnTo>
                      <a:pt x="1503" y="3900"/>
                    </a:lnTo>
                    <a:lnTo>
                      <a:pt x="1494" y="3901"/>
                    </a:lnTo>
                    <a:lnTo>
                      <a:pt x="1485" y="3900"/>
                    </a:lnTo>
                    <a:lnTo>
                      <a:pt x="1476" y="3897"/>
                    </a:lnTo>
                    <a:lnTo>
                      <a:pt x="1469" y="3895"/>
                    </a:lnTo>
                    <a:lnTo>
                      <a:pt x="1462" y="3891"/>
                    </a:lnTo>
                    <a:lnTo>
                      <a:pt x="1456" y="3887"/>
                    </a:lnTo>
                    <a:lnTo>
                      <a:pt x="1450" y="3880"/>
                    </a:lnTo>
                    <a:lnTo>
                      <a:pt x="1445" y="3875"/>
                    </a:lnTo>
                    <a:lnTo>
                      <a:pt x="1427" y="3848"/>
                    </a:lnTo>
                    <a:lnTo>
                      <a:pt x="1407" y="3819"/>
                    </a:lnTo>
                    <a:lnTo>
                      <a:pt x="1407" y="3819"/>
                    </a:lnTo>
                    <a:lnTo>
                      <a:pt x="1411" y="3800"/>
                    </a:lnTo>
                    <a:lnTo>
                      <a:pt x="1405" y="3781"/>
                    </a:lnTo>
                    <a:lnTo>
                      <a:pt x="1397" y="3762"/>
                    </a:lnTo>
                    <a:lnTo>
                      <a:pt x="1393" y="3753"/>
                    </a:lnTo>
                    <a:lnTo>
                      <a:pt x="1386" y="3746"/>
                    </a:lnTo>
                    <a:lnTo>
                      <a:pt x="1380" y="3739"/>
                    </a:lnTo>
                    <a:lnTo>
                      <a:pt x="1372" y="3733"/>
                    </a:lnTo>
                    <a:lnTo>
                      <a:pt x="1362" y="3727"/>
                    </a:lnTo>
                    <a:lnTo>
                      <a:pt x="1352" y="3724"/>
                    </a:lnTo>
                    <a:lnTo>
                      <a:pt x="1341" y="3721"/>
                    </a:lnTo>
                    <a:lnTo>
                      <a:pt x="1331" y="3720"/>
                    </a:lnTo>
                    <a:lnTo>
                      <a:pt x="1311" y="3718"/>
                    </a:lnTo>
                    <a:lnTo>
                      <a:pt x="1289" y="3718"/>
                    </a:lnTo>
                    <a:lnTo>
                      <a:pt x="1289" y="3720"/>
                    </a:lnTo>
                    <a:lnTo>
                      <a:pt x="1289" y="3721"/>
                    </a:lnTo>
                    <a:lnTo>
                      <a:pt x="1289" y="3721"/>
                    </a:lnTo>
                    <a:lnTo>
                      <a:pt x="1283" y="3699"/>
                    </a:lnTo>
                    <a:lnTo>
                      <a:pt x="1276" y="3678"/>
                    </a:lnTo>
                    <a:lnTo>
                      <a:pt x="1272" y="3669"/>
                    </a:lnTo>
                    <a:lnTo>
                      <a:pt x="1266" y="3661"/>
                    </a:lnTo>
                    <a:lnTo>
                      <a:pt x="1262" y="3657"/>
                    </a:lnTo>
                    <a:lnTo>
                      <a:pt x="1258" y="3655"/>
                    </a:lnTo>
                    <a:lnTo>
                      <a:pt x="1253" y="3652"/>
                    </a:lnTo>
                    <a:lnTo>
                      <a:pt x="1247" y="3651"/>
                    </a:lnTo>
                    <a:lnTo>
                      <a:pt x="1234" y="3647"/>
                    </a:lnTo>
                    <a:lnTo>
                      <a:pt x="1222" y="3642"/>
                    </a:lnTo>
                    <a:lnTo>
                      <a:pt x="1212" y="3637"/>
                    </a:lnTo>
                    <a:lnTo>
                      <a:pt x="1201" y="3629"/>
                    </a:lnTo>
                    <a:lnTo>
                      <a:pt x="1180" y="3615"/>
                    </a:lnTo>
                    <a:lnTo>
                      <a:pt x="1158" y="3600"/>
                    </a:lnTo>
                    <a:lnTo>
                      <a:pt x="1138" y="3591"/>
                    </a:lnTo>
                    <a:lnTo>
                      <a:pt x="1116" y="3581"/>
                    </a:lnTo>
                    <a:lnTo>
                      <a:pt x="1105" y="3576"/>
                    </a:lnTo>
                    <a:lnTo>
                      <a:pt x="1095" y="3571"/>
                    </a:lnTo>
                    <a:lnTo>
                      <a:pt x="1086" y="3564"/>
                    </a:lnTo>
                    <a:lnTo>
                      <a:pt x="1077" y="3558"/>
                    </a:lnTo>
                    <a:lnTo>
                      <a:pt x="1070" y="3553"/>
                    </a:lnTo>
                    <a:lnTo>
                      <a:pt x="1065" y="3550"/>
                    </a:lnTo>
                    <a:lnTo>
                      <a:pt x="1060" y="3549"/>
                    </a:lnTo>
                    <a:lnTo>
                      <a:pt x="1056" y="3549"/>
                    </a:lnTo>
                    <a:lnTo>
                      <a:pt x="1054" y="3551"/>
                    </a:lnTo>
                    <a:lnTo>
                      <a:pt x="1051" y="3554"/>
                    </a:lnTo>
                    <a:lnTo>
                      <a:pt x="1050" y="3558"/>
                    </a:lnTo>
                    <a:lnTo>
                      <a:pt x="1048" y="3563"/>
                    </a:lnTo>
                    <a:lnTo>
                      <a:pt x="1048" y="3575"/>
                    </a:lnTo>
                    <a:lnTo>
                      <a:pt x="1048" y="3588"/>
                    </a:lnTo>
                    <a:lnTo>
                      <a:pt x="1050" y="3599"/>
                    </a:lnTo>
                    <a:lnTo>
                      <a:pt x="1051" y="3608"/>
                    </a:lnTo>
                    <a:lnTo>
                      <a:pt x="1051" y="3615"/>
                    </a:lnTo>
                    <a:lnTo>
                      <a:pt x="1048" y="3620"/>
                    </a:lnTo>
                    <a:lnTo>
                      <a:pt x="1044" y="3622"/>
                    </a:lnTo>
                    <a:lnTo>
                      <a:pt x="1039" y="3624"/>
                    </a:lnTo>
                    <a:lnTo>
                      <a:pt x="1032" y="3624"/>
                    </a:lnTo>
                    <a:lnTo>
                      <a:pt x="1024" y="3622"/>
                    </a:lnTo>
                    <a:lnTo>
                      <a:pt x="1015" y="3620"/>
                    </a:lnTo>
                    <a:lnTo>
                      <a:pt x="1006" y="3617"/>
                    </a:lnTo>
                    <a:lnTo>
                      <a:pt x="968" y="3600"/>
                    </a:lnTo>
                    <a:lnTo>
                      <a:pt x="942" y="3589"/>
                    </a:lnTo>
                    <a:lnTo>
                      <a:pt x="929" y="3586"/>
                    </a:lnTo>
                    <a:lnTo>
                      <a:pt x="916" y="3584"/>
                    </a:lnTo>
                    <a:lnTo>
                      <a:pt x="902" y="3584"/>
                    </a:lnTo>
                    <a:lnTo>
                      <a:pt x="889" y="3584"/>
                    </a:lnTo>
                    <a:lnTo>
                      <a:pt x="864" y="3585"/>
                    </a:lnTo>
                    <a:lnTo>
                      <a:pt x="840" y="3586"/>
                    </a:lnTo>
                    <a:lnTo>
                      <a:pt x="829" y="3586"/>
                    </a:lnTo>
                    <a:lnTo>
                      <a:pt x="818" y="3585"/>
                    </a:lnTo>
                    <a:lnTo>
                      <a:pt x="807" y="3581"/>
                    </a:lnTo>
                    <a:lnTo>
                      <a:pt x="797" y="3576"/>
                    </a:lnTo>
                    <a:lnTo>
                      <a:pt x="788" y="3569"/>
                    </a:lnTo>
                    <a:lnTo>
                      <a:pt x="779" y="3559"/>
                    </a:lnTo>
                    <a:lnTo>
                      <a:pt x="770" y="3546"/>
                    </a:lnTo>
                    <a:lnTo>
                      <a:pt x="762" y="3531"/>
                    </a:lnTo>
                    <a:lnTo>
                      <a:pt x="756" y="3515"/>
                    </a:lnTo>
                    <a:lnTo>
                      <a:pt x="750" y="3503"/>
                    </a:lnTo>
                    <a:lnTo>
                      <a:pt x="745" y="3496"/>
                    </a:lnTo>
                    <a:lnTo>
                      <a:pt x="740" y="3490"/>
                    </a:lnTo>
                    <a:lnTo>
                      <a:pt x="734" y="3485"/>
                    </a:lnTo>
                    <a:lnTo>
                      <a:pt x="724" y="3483"/>
                    </a:lnTo>
                    <a:lnTo>
                      <a:pt x="713" y="3479"/>
                    </a:lnTo>
                    <a:lnTo>
                      <a:pt x="697" y="3475"/>
                    </a:lnTo>
                    <a:lnTo>
                      <a:pt x="675" y="3471"/>
                    </a:lnTo>
                    <a:lnTo>
                      <a:pt x="653" y="3468"/>
                    </a:lnTo>
                    <a:lnTo>
                      <a:pt x="648" y="3467"/>
                    </a:lnTo>
                    <a:lnTo>
                      <a:pt x="643" y="3464"/>
                    </a:lnTo>
                    <a:lnTo>
                      <a:pt x="639" y="3462"/>
                    </a:lnTo>
                    <a:lnTo>
                      <a:pt x="635" y="3459"/>
                    </a:lnTo>
                    <a:lnTo>
                      <a:pt x="633" y="3454"/>
                    </a:lnTo>
                    <a:lnTo>
                      <a:pt x="629" y="3450"/>
                    </a:lnTo>
                    <a:lnTo>
                      <a:pt x="627" y="3444"/>
                    </a:lnTo>
                    <a:lnTo>
                      <a:pt x="625" y="3437"/>
                    </a:lnTo>
                    <a:lnTo>
                      <a:pt x="622" y="3420"/>
                    </a:lnTo>
                    <a:lnTo>
                      <a:pt x="618" y="3404"/>
                    </a:lnTo>
                    <a:lnTo>
                      <a:pt x="614" y="3396"/>
                    </a:lnTo>
                    <a:lnTo>
                      <a:pt x="610" y="3389"/>
                    </a:lnTo>
                    <a:lnTo>
                      <a:pt x="608" y="3387"/>
                    </a:lnTo>
                    <a:lnTo>
                      <a:pt x="604" y="3384"/>
                    </a:lnTo>
                    <a:lnTo>
                      <a:pt x="600" y="3383"/>
                    </a:lnTo>
                    <a:lnTo>
                      <a:pt x="596" y="3382"/>
                    </a:lnTo>
                    <a:lnTo>
                      <a:pt x="585" y="3379"/>
                    </a:lnTo>
                    <a:lnTo>
                      <a:pt x="576" y="3375"/>
                    </a:lnTo>
                    <a:lnTo>
                      <a:pt x="566" y="3370"/>
                    </a:lnTo>
                    <a:lnTo>
                      <a:pt x="557" y="3363"/>
                    </a:lnTo>
                    <a:lnTo>
                      <a:pt x="550" y="3357"/>
                    </a:lnTo>
                    <a:lnTo>
                      <a:pt x="542" y="3349"/>
                    </a:lnTo>
                    <a:lnTo>
                      <a:pt x="535" y="3341"/>
                    </a:lnTo>
                    <a:lnTo>
                      <a:pt x="530" y="3332"/>
                    </a:lnTo>
                    <a:lnTo>
                      <a:pt x="520" y="3312"/>
                    </a:lnTo>
                    <a:lnTo>
                      <a:pt x="511" y="3292"/>
                    </a:lnTo>
                    <a:lnTo>
                      <a:pt x="504" y="3270"/>
                    </a:lnTo>
                    <a:lnTo>
                      <a:pt x="498" y="3251"/>
                    </a:lnTo>
                    <a:lnTo>
                      <a:pt x="496" y="3246"/>
                    </a:lnTo>
                    <a:lnTo>
                      <a:pt x="493" y="3243"/>
                    </a:lnTo>
                    <a:lnTo>
                      <a:pt x="487" y="3242"/>
                    </a:lnTo>
                    <a:lnTo>
                      <a:pt x="482" y="3240"/>
                    </a:lnTo>
                    <a:lnTo>
                      <a:pt x="468" y="3242"/>
                    </a:lnTo>
                    <a:lnTo>
                      <a:pt x="454" y="3243"/>
                    </a:lnTo>
                    <a:lnTo>
                      <a:pt x="439" y="3246"/>
                    </a:lnTo>
                    <a:lnTo>
                      <a:pt x="429" y="3246"/>
                    </a:lnTo>
                    <a:lnTo>
                      <a:pt x="425" y="3244"/>
                    </a:lnTo>
                    <a:lnTo>
                      <a:pt x="423" y="3242"/>
                    </a:lnTo>
                    <a:lnTo>
                      <a:pt x="423" y="3238"/>
                    </a:lnTo>
                    <a:lnTo>
                      <a:pt x="424" y="3233"/>
                    </a:lnTo>
                    <a:lnTo>
                      <a:pt x="430" y="3221"/>
                    </a:lnTo>
                    <a:lnTo>
                      <a:pt x="437" y="3208"/>
                    </a:lnTo>
                    <a:lnTo>
                      <a:pt x="439" y="3200"/>
                    </a:lnTo>
                    <a:lnTo>
                      <a:pt x="441" y="3194"/>
                    </a:lnTo>
                    <a:lnTo>
                      <a:pt x="441" y="3186"/>
                    </a:lnTo>
                    <a:lnTo>
                      <a:pt x="438" y="3179"/>
                    </a:lnTo>
                    <a:lnTo>
                      <a:pt x="434" y="3176"/>
                    </a:lnTo>
                    <a:lnTo>
                      <a:pt x="427" y="3170"/>
                    </a:lnTo>
                    <a:lnTo>
                      <a:pt x="417" y="3166"/>
                    </a:lnTo>
                    <a:lnTo>
                      <a:pt x="407" y="3161"/>
                    </a:lnTo>
                    <a:lnTo>
                      <a:pt x="386" y="3154"/>
                    </a:lnTo>
                    <a:lnTo>
                      <a:pt x="371" y="3148"/>
                    </a:lnTo>
                    <a:lnTo>
                      <a:pt x="324" y="3097"/>
                    </a:lnTo>
                    <a:lnTo>
                      <a:pt x="324" y="309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0" name="Freeform 234">
                <a:extLst>
                  <a:ext uri="{FF2B5EF4-FFF2-40B4-BE49-F238E27FC236}">
                    <a16:creationId xmlns:a16="http://schemas.microsoft.com/office/drawing/2014/main" id="{F9010798-190D-464E-ADC7-F3BDFDA1C8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1589" y="4606208"/>
                <a:ext cx="2027542" cy="1717796"/>
              </a:xfrm>
              <a:custGeom>
                <a:avLst/>
                <a:gdLst/>
                <a:ahLst/>
                <a:cxnLst>
                  <a:cxn ang="0">
                    <a:pos x="3360" y="3329"/>
                  </a:cxn>
                  <a:cxn ang="0">
                    <a:pos x="3291" y="3088"/>
                  </a:cxn>
                  <a:cxn ang="0">
                    <a:pos x="3349" y="3150"/>
                  </a:cxn>
                  <a:cxn ang="0">
                    <a:pos x="3787" y="2982"/>
                  </a:cxn>
                  <a:cxn ang="0">
                    <a:pos x="3724" y="2898"/>
                  </a:cxn>
                  <a:cxn ang="0">
                    <a:pos x="4027" y="2905"/>
                  </a:cxn>
                  <a:cxn ang="0">
                    <a:pos x="4044" y="3009"/>
                  </a:cxn>
                  <a:cxn ang="0">
                    <a:pos x="3845" y="3066"/>
                  </a:cxn>
                  <a:cxn ang="0">
                    <a:pos x="4273" y="2826"/>
                  </a:cxn>
                  <a:cxn ang="0">
                    <a:pos x="4439" y="2993"/>
                  </a:cxn>
                  <a:cxn ang="0">
                    <a:pos x="2786" y="969"/>
                  </a:cxn>
                  <a:cxn ang="0">
                    <a:pos x="2971" y="1118"/>
                  </a:cxn>
                  <a:cxn ang="0">
                    <a:pos x="3151" y="1300"/>
                  </a:cxn>
                  <a:cxn ang="0">
                    <a:pos x="3413" y="1289"/>
                  </a:cxn>
                  <a:cxn ang="0">
                    <a:pos x="3646" y="1430"/>
                  </a:cxn>
                  <a:cxn ang="0">
                    <a:pos x="3733" y="1556"/>
                  </a:cxn>
                  <a:cxn ang="0">
                    <a:pos x="4027" y="1675"/>
                  </a:cxn>
                  <a:cxn ang="0">
                    <a:pos x="4215" y="1782"/>
                  </a:cxn>
                  <a:cxn ang="0">
                    <a:pos x="4161" y="1965"/>
                  </a:cxn>
                  <a:cxn ang="0">
                    <a:pos x="3765" y="2137"/>
                  </a:cxn>
                  <a:cxn ang="0">
                    <a:pos x="3217" y="2259"/>
                  </a:cxn>
                  <a:cxn ang="0">
                    <a:pos x="3143" y="2337"/>
                  </a:cxn>
                  <a:cxn ang="0">
                    <a:pos x="2779" y="3001"/>
                  </a:cxn>
                  <a:cxn ang="0">
                    <a:pos x="2758" y="3189"/>
                  </a:cxn>
                  <a:cxn ang="0">
                    <a:pos x="2440" y="3381"/>
                  </a:cxn>
                  <a:cxn ang="0">
                    <a:pos x="2438" y="3519"/>
                  </a:cxn>
                  <a:cxn ang="0">
                    <a:pos x="1932" y="3654"/>
                  </a:cxn>
                  <a:cxn ang="0">
                    <a:pos x="1749" y="3737"/>
                  </a:cxn>
                  <a:cxn ang="0">
                    <a:pos x="1573" y="3763"/>
                  </a:cxn>
                  <a:cxn ang="0">
                    <a:pos x="1423" y="3671"/>
                  </a:cxn>
                  <a:cxn ang="0">
                    <a:pos x="1166" y="3597"/>
                  </a:cxn>
                  <a:cxn ang="0">
                    <a:pos x="859" y="3591"/>
                  </a:cxn>
                  <a:cxn ang="0">
                    <a:pos x="603" y="3668"/>
                  </a:cxn>
                  <a:cxn ang="0">
                    <a:pos x="368" y="3575"/>
                  </a:cxn>
                  <a:cxn ang="0">
                    <a:pos x="350" y="3369"/>
                  </a:cxn>
                  <a:cxn ang="0">
                    <a:pos x="377" y="3228"/>
                  </a:cxn>
                  <a:cxn ang="0">
                    <a:pos x="35" y="2924"/>
                  </a:cxn>
                  <a:cxn ang="0">
                    <a:pos x="132" y="2628"/>
                  </a:cxn>
                  <a:cxn ang="0">
                    <a:pos x="258" y="2528"/>
                  </a:cxn>
                  <a:cxn ang="0">
                    <a:pos x="373" y="2142"/>
                  </a:cxn>
                  <a:cxn ang="0">
                    <a:pos x="338" y="1854"/>
                  </a:cxn>
                  <a:cxn ang="0">
                    <a:pos x="612" y="1587"/>
                  </a:cxn>
                  <a:cxn ang="0">
                    <a:pos x="745" y="1303"/>
                  </a:cxn>
                  <a:cxn ang="0">
                    <a:pos x="907" y="1113"/>
                  </a:cxn>
                  <a:cxn ang="0">
                    <a:pos x="766" y="896"/>
                  </a:cxn>
                  <a:cxn ang="0">
                    <a:pos x="460" y="833"/>
                  </a:cxn>
                  <a:cxn ang="0">
                    <a:pos x="390" y="689"/>
                  </a:cxn>
                  <a:cxn ang="0">
                    <a:pos x="283" y="606"/>
                  </a:cxn>
                  <a:cxn ang="0">
                    <a:pos x="293" y="522"/>
                  </a:cxn>
                  <a:cxn ang="0">
                    <a:pos x="285" y="438"/>
                  </a:cxn>
                  <a:cxn ang="0">
                    <a:pos x="248" y="421"/>
                  </a:cxn>
                  <a:cxn ang="0">
                    <a:pos x="302" y="283"/>
                  </a:cxn>
                  <a:cxn ang="0">
                    <a:pos x="245" y="186"/>
                  </a:cxn>
                  <a:cxn ang="0">
                    <a:pos x="305" y="98"/>
                  </a:cxn>
                  <a:cxn ang="0">
                    <a:pos x="511" y="122"/>
                  </a:cxn>
                  <a:cxn ang="0">
                    <a:pos x="631" y="105"/>
                  </a:cxn>
                  <a:cxn ang="0">
                    <a:pos x="776" y="0"/>
                  </a:cxn>
                  <a:cxn ang="0">
                    <a:pos x="908" y="102"/>
                  </a:cxn>
                  <a:cxn ang="0">
                    <a:pos x="1305" y="296"/>
                  </a:cxn>
                  <a:cxn ang="0">
                    <a:pos x="1427" y="342"/>
                  </a:cxn>
                  <a:cxn ang="0">
                    <a:pos x="2048" y="597"/>
                  </a:cxn>
                  <a:cxn ang="0">
                    <a:pos x="2209" y="689"/>
                  </a:cxn>
                  <a:cxn ang="0">
                    <a:pos x="2429" y="752"/>
                  </a:cxn>
                </a:cxnLst>
                <a:rect l="0" t="0" r="r" b="b"/>
                <a:pathLst>
                  <a:path w="4453" h="3803">
                    <a:moveTo>
                      <a:pt x="3350" y="3291"/>
                    </a:moveTo>
                    <a:lnTo>
                      <a:pt x="3344" y="3285"/>
                    </a:lnTo>
                    <a:lnTo>
                      <a:pt x="3338" y="3278"/>
                    </a:lnTo>
                    <a:lnTo>
                      <a:pt x="3335" y="3277"/>
                    </a:lnTo>
                    <a:lnTo>
                      <a:pt x="3331" y="3275"/>
                    </a:lnTo>
                    <a:lnTo>
                      <a:pt x="3327" y="3273"/>
                    </a:lnTo>
                    <a:lnTo>
                      <a:pt x="3322" y="3272"/>
                    </a:lnTo>
                    <a:lnTo>
                      <a:pt x="3315" y="3272"/>
                    </a:lnTo>
                    <a:lnTo>
                      <a:pt x="3308" y="3275"/>
                    </a:lnTo>
                    <a:lnTo>
                      <a:pt x="3304" y="3276"/>
                    </a:lnTo>
                    <a:lnTo>
                      <a:pt x="3301" y="3277"/>
                    </a:lnTo>
                    <a:lnTo>
                      <a:pt x="3300" y="3280"/>
                    </a:lnTo>
                    <a:lnTo>
                      <a:pt x="3299" y="3284"/>
                    </a:lnTo>
                    <a:lnTo>
                      <a:pt x="3301" y="3288"/>
                    </a:lnTo>
                    <a:lnTo>
                      <a:pt x="3308" y="3291"/>
                    </a:lnTo>
                    <a:lnTo>
                      <a:pt x="3314" y="3294"/>
                    </a:lnTo>
                    <a:lnTo>
                      <a:pt x="3318" y="3295"/>
                    </a:lnTo>
                    <a:lnTo>
                      <a:pt x="3327" y="3299"/>
                    </a:lnTo>
                    <a:lnTo>
                      <a:pt x="3335" y="3303"/>
                    </a:lnTo>
                    <a:lnTo>
                      <a:pt x="3340" y="3310"/>
                    </a:lnTo>
                    <a:lnTo>
                      <a:pt x="3345" y="3317"/>
                    </a:lnTo>
                    <a:lnTo>
                      <a:pt x="3347" y="3321"/>
                    </a:lnTo>
                    <a:lnTo>
                      <a:pt x="3349" y="3324"/>
                    </a:lnTo>
                    <a:lnTo>
                      <a:pt x="3352" y="3326"/>
                    </a:lnTo>
                    <a:lnTo>
                      <a:pt x="3356" y="3329"/>
                    </a:lnTo>
                    <a:lnTo>
                      <a:pt x="3360" y="3329"/>
                    </a:lnTo>
                    <a:lnTo>
                      <a:pt x="3362" y="3329"/>
                    </a:lnTo>
                    <a:lnTo>
                      <a:pt x="3365" y="3326"/>
                    </a:lnTo>
                    <a:lnTo>
                      <a:pt x="3367" y="3323"/>
                    </a:lnTo>
                    <a:lnTo>
                      <a:pt x="3350" y="3291"/>
                    </a:lnTo>
                    <a:close/>
                    <a:moveTo>
                      <a:pt x="3283" y="3199"/>
                    </a:moveTo>
                    <a:lnTo>
                      <a:pt x="3279" y="3198"/>
                    </a:lnTo>
                    <a:lnTo>
                      <a:pt x="3274" y="3194"/>
                    </a:lnTo>
                    <a:lnTo>
                      <a:pt x="3269" y="3190"/>
                    </a:lnTo>
                    <a:lnTo>
                      <a:pt x="3262" y="3184"/>
                    </a:lnTo>
                    <a:lnTo>
                      <a:pt x="3253" y="3172"/>
                    </a:lnTo>
                    <a:lnTo>
                      <a:pt x="3247" y="3163"/>
                    </a:lnTo>
                    <a:lnTo>
                      <a:pt x="3240" y="3152"/>
                    </a:lnTo>
                    <a:lnTo>
                      <a:pt x="3233" y="3135"/>
                    </a:lnTo>
                    <a:lnTo>
                      <a:pt x="3230" y="3127"/>
                    </a:lnTo>
                    <a:lnTo>
                      <a:pt x="3230" y="3119"/>
                    </a:lnTo>
                    <a:lnTo>
                      <a:pt x="3230" y="3117"/>
                    </a:lnTo>
                    <a:lnTo>
                      <a:pt x="3231" y="3115"/>
                    </a:lnTo>
                    <a:lnTo>
                      <a:pt x="3234" y="3114"/>
                    </a:lnTo>
                    <a:lnTo>
                      <a:pt x="3236" y="3113"/>
                    </a:lnTo>
                    <a:lnTo>
                      <a:pt x="3252" y="3115"/>
                    </a:lnTo>
                    <a:lnTo>
                      <a:pt x="3265" y="3118"/>
                    </a:lnTo>
                    <a:lnTo>
                      <a:pt x="3271" y="3117"/>
                    </a:lnTo>
                    <a:lnTo>
                      <a:pt x="3278" y="3114"/>
                    </a:lnTo>
                    <a:lnTo>
                      <a:pt x="3283" y="3110"/>
                    </a:lnTo>
                    <a:lnTo>
                      <a:pt x="3287" y="3101"/>
                    </a:lnTo>
                    <a:lnTo>
                      <a:pt x="3291" y="3088"/>
                    </a:lnTo>
                    <a:lnTo>
                      <a:pt x="3295" y="3076"/>
                    </a:lnTo>
                    <a:lnTo>
                      <a:pt x="3297" y="3071"/>
                    </a:lnTo>
                    <a:lnTo>
                      <a:pt x="3300" y="3067"/>
                    </a:lnTo>
                    <a:lnTo>
                      <a:pt x="3305" y="3062"/>
                    </a:lnTo>
                    <a:lnTo>
                      <a:pt x="3312" y="3058"/>
                    </a:lnTo>
                    <a:lnTo>
                      <a:pt x="3323" y="3054"/>
                    </a:lnTo>
                    <a:lnTo>
                      <a:pt x="3332" y="3052"/>
                    </a:lnTo>
                    <a:lnTo>
                      <a:pt x="3341" y="3052"/>
                    </a:lnTo>
                    <a:lnTo>
                      <a:pt x="3350" y="3053"/>
                    </a:lnTo>
                    <a:lnTo>
                      <a:pt x="3369" y="3056"/>
                    </a:lnTo>
                    <a:lnTo>
                      <a:pt x="3391" y="3056"/>
                    </a:lnTo>
                    <a:lnTo>
                      <a:pt x="3400" y="3057"/>
                    </a:lnTo>
                    <a:lnTo>
                      <a:pt x="3405" y="3058"/>
                    </a:lnTo>
                    <a:lnTo>
                      <a:pt x="3410" y="3062"/>
                    </a:lnTo>
                    <a:lnTo>
                      <a:pt x="3411" y="3067"/>
                    </a:lnTo>
                    <a:lnTo>
                      <a:pt x="3413" y="3074"/>
                    </a:lnTo>
                    <a:lnTo>
                      <a:pt x="3411" y="3080"/>
                    </a:lnTo>
                    <a:lnTo>
                      <a:pt x="3410" y="3087"/>
                    </a:lnTo>
                    <a:lnTo>
                      <a:pt x="3407" y="3095"/>
                    </a:lnTo>
                    <a:lnTo>
                      <a:pt x="3401" y="3106"/>
                    </a:lnTo>
                    <a:lnTo>
                      <a:pt x="3395" y="3117"/>
                    </a:lnTo>
                    <a:lnTo>
                      <a:pt x="3387" y="3124"/>
                    </a:lnTo>
                    <a:lnTo>
                      <a:pt x="3378" y="3131"/>
                    </a:lnTo>
                    <a:lnTo>
                      <a:pt x="3369" y="3137"/>
                    </a:lnTo>
                    <a:lnTo>
                      <a:pt x="3360" y="3144"/>
                    </a:lnTo>
                    <a:lnTo>
                      <a:pt x="3349" y="3150"/>
                    </a:lnTo>
                    <a:lnTo>
                      <a:pt x="3340" y="3159"/>
                    </a:lnTo>
                    <a:lnTo>
                      <a:pt x="3335" y="3167"/>
                    </a:lnTo>
                    <a:lnTo>
                      <a:pt x="3332" y="3175"/>
                    </a:lnTo>
                    <a:lnTo>
                      <a:pt x="3328" y="3183"/>
                    </a:lnTo>
                    <a:lnTo>
                      <a:pt x="3326" y="3190"/>
                    </a:lnTo>
                    <a:lnTo>
                      <a:pt x="3322" y="3198"/>
                    </a:lnTo>
                    <a:lnTo>
                      <a:pt x="3317" y="3202"/>
                    </a:lnTo>
                    <a:lnTo>
                      <a:pt x="3314" y="3203"/>
                    </a:lnTo>
                    <a:lnTo>
                      <a:pt x="3309" y="3205"/>
                    </a:lnTo>
                    <a:lnTo>
                      <a:pt x="3305" y="3205"/>
                    </a:lnTo>
                    <a:lnTo>
                      <a:pt x="3299" y="3203"/>
                    </a:lnTo>
                    <a:lnTo>
                      <a:pt x="3283" y="3199"/>
                    </a:lnTo>
                    <a:close/>
                    <a:moveTo>
                      <a:pt x="3845" y="3066"/>
                    </a:moveTo>
                    <a:lnTo>
                      <a:pt x="3843" y="3035"/>
                    </a:lnTo>
                    <a:lnTo>
                      <a:pt x="3841" y="3001"/>
                    </a:lnTo>
                    <a:lnTo>
                      <a:pt x="3840" y="2995"/>
                    </a:lnTo>
                    <a:lnTo>
                      <a:pt x="3838" y="2988"/>
                    </a:lnTo>
                    <a:lnTo>
                      <a:pt x="3835" y="2982"/>
                    </a:lnTo>
                    <a:lnTo>
                      <a:pt x="3831" y="2978"/>
                    </a:lnTo>
                    <a:lnTo>
                      <a:pt x="3826" y="2974"/>
                    </a:lnTo>
                    <a:lnTo>
                      <a:pt x="3819" y="2973"/>
                    </a:lnTo>
                    <a:lnTo>
                      <a:pt x="3812" y="2971"/>
                    </a:lnTo>
                    <a:lnTo>
                      <a:pt x="3803" y="2973"/>
                    </a:lnTo>
                    <a:lnTo>
                      <a:pt x="3797" y="2975"/>
                    </a:lnTo>
                    <a:lnTo>
                      <a:pt x="3792" y="2978"/>
                    </a:lnTo>
                    <a:lnTo>
                      <a:pt x="3787" y="2982"/>
                    </a:lnTo>
                    <a:lnTo>
                      <a:pt x="3783" y="2986"/>
                    </a:lnTo>
                    <a:lnTo>
                      <a:pt x="3774" y="2995"/>
                    </a:lnTo>
                    <a:lnTo>
                      <a:pt x="3764" y="3003"/>
                    </a:lnTo>
                    <a:lnTo>
                      <a:pt x="3760" y="3004"/>
                    </a:lnTo>
                    <a:lnTo>
                      <a:pt x="3757" y="3005"/>
                    </a:lnTo>
                    <a:lnTo>
                      <a:pt x="3755" y="3005"/>
                    </a:lnTo>
                    <a:lnTo>
                      <a:pt x="3752" y="3004"/>
                    </a:lnTo>
                    <a:lnTo>
                      <a:pt x="3748" y="3001"/>
                    </a:lnTo>
                    <a:lnTo>
                      <a:pt x="3746" y="2996"/>
                    </a:lnTo>
                    <a:lnTo>
                      <a:pt x="3744" y="2983"/>
                    </a:lnTo>
                    <a:lnTo>
                      <a:pt x="3744" y="2971"/>
                    </a:lnTo>
                    <a:lnTo>
                      <a:pt x="3737" y="2966"/>
                    </a:lnTo>
                    <a:lnTo>
                      <a:pt x="3727" y="2958"/>
                    </a:lnTo>
                    <a:lnTo>
                      <a:pt x="3718" y="2949"/>
                    </a:lnTo>
                    <a:lnTo>
                      <a:pt x="3709" y="2939"/>
                    </a:lnTo>
                    <a:lnTo>
                      <a:pt x="3705" y="2934"/>
                    </a:lnTo>
                    <a:lnTo>
                      <a:pt x="3702" y="2929"/>
                    </a:lnTo>
                    <a:lnTo>
                      <a:pt x="3699" y="2924"/>
                    </a:lnTo>
                    <a:lnTo>
                      <a:pt x="3698" y="2918"/>
                    </a:lnTo>
                    <a:lnTo>
                      <a:pt x="3698" y="2913"/>
                    </a:lnTo>
                    <a:lnTo>
                      <a:pt x="3699" y="2908"/>
                    </a:lnTo>
                    <a:lnTo>
                      <a:pt x="3703" y="2904"/>
                    </a:lnTo>
                    <a:lnTo>
                      <a:pt x="3707" y="2900"/>
                    </a:lnTo>
                    <a:lnTo>
                      <a:pt x="3711" y="2899"/>
                    </a:lnTo>
                    <a:lnTo>
                      <a:pt x="3717" y="2898"/>
                    </a:lnTo>
                    <a:lnTo>
                      <a:pt x="3724" y="2898"/>
                    </a:lnTo>
                    <a:lnTo>
                      <a:pt x="3731" y="2899"/>
                    </a:lnTo>
                    <a:lnTo>
                      <a:pt x="3747" y="2899"/>
                    </a:lnTo>
                    <a:lnTo>
                      <a:pt x="3757" y="2900"/>
                    </a:lnTo>
                    <a:lnTo>
                      <a:pt x="3773" y="2898"/>
                    </a:lnTo>
                    <a:lnTo>
                      <a:pt x="3787" y="2894"/>
                    </a:lnTo>
                    <a:lnTo>
                      <a:pt x="3800" y="2889"/>
                    </a:lnTo>
                    <a:lnTo>
                      <a:pt x="3814" y="2883"/>
                    </a:lnTo>
                    <a:lnTo>
                      <a:pt x="3841" y="2870"/>
                    </a:lnTo>
                    <a:lnTo>
                      <a:pt x="3869" y="2860"/>
                    </a:lnTo>
                    <a:lnTo>
                      <a:pt x="3883" y="2856"/>
                    </a:lnTo>
                    <a:lnTo>
                      <a:pt x="3904" y="2852"/>
                    </a:lnTo>
                    <a:lnTo>
                      <a:pt x="3930" y="2851"/>
                    </a:lnTo>
                    <a:lnTo>
                      <a:pt x="3955" y="2850"/>
                    </a:lnTo>
                    <a:lnTo>
                      <a:pt x="3970" y="2850"/>
                    </a:lnTo>
                    <a:lnTo>
                      <a:pt x="3981" y="2850"/>
                    </a:lnTo>
                    <a:lnTo>
                      <a:pt x="3993" y="2851"/>
                    </a:lnTo>
                    <a:lnTo>
                      <a:pt x="4003" y="2854"/>
                    </a:lnTo>
                    <a:lnTo>
                      <a:pt x="4012" y="2856"/>
                    </a:lnTo>
                    <a:lnTo>
                      <a:pt x="4019" y="2860"/>
                    </a:lnTo>
                    <a:lnTo>
                      <a:pt x="4020" y="2863"/>
                    </a:lnTo>
                    <a:lnTo>
                      <a:pt x="4023" y="2865"/>
                    </a:lnTo>
                    <a:lnTo>
                      <a:pt x="4024" y="2868"/>
                    </a:lnTo>
                    <a:lnTo>
                      <a:pt x="4024" y="2870"/>
                    </a:lnTo>
                    <a:lnTo>
                      <a:pt x="4024" y="2881"/>
                    </a:lnTo>
                    <a:lnTo>
                      <a:pt x="4025" y="2892"/>
                    </a:lnTo>
                    <a:lnTo>
                      <a:pt x="4027" y="2905"/>
                    </a:lnTo>
                    <a:lnTo>
                      <a:pt x="4031" y="2918"/>
                    </a:lnTo>
                    <a:lnTo>
                      <a:pt x="4032" y="2924"/>
                    </a:lnTo>
                    <a:lnTo>
                      <a:pt x="4034" y="2930"/>
                    </a:lnTo>
                    <a:lnTo>
                      <a:pt x="4037" y="2934"/>
                    </a:lnTo>
                    <a:lnTo>
                      <a:pt x="4041" y="2939"/>
                    </a:lnTo>
                    <a:lnTo>
                      <a:pt x="4045" y="2942"/>
                    </a:lnTo>
                    <a:lnTo>
                      <a:pt x="4049" y="2944"/>
                    </a:lnTo>
                    <a:lnTo>
                      <a:pt x="4054" y="2944"/>
                    </a:lnTo>
                    <a:lnTo>
                      <a:pt x="4060" y="2944"/>
                    </a:lnTo>
                    <a:lnTo>
                      <a:pt x="4073" y="2942"/>
                    </a:lnTo>
                    <a:lnTo>
                      <a:pt x="4082" y="2940"/>
                    </a:lnTo>
                    <a:lnTo>
                      <a:pt x="4089" y="2939"/>
                    </a:lnTo>
                    <a:lnTo>
                      <a:pt x="4093" y="2940"/>
                    </a:lnTo>
                    <a:lnTo>
                      <a:pt x="4094" y="2943"/>
                    </a:lnTo>
                    <a:lnTo>
                      <a:pt x="4094" y="2949"/>
                    </a:lnTo>
                    <a:lnTo>
                      <a:pt x="4094" y="2957"/>
                    </a:lnTo>
                    <a:lnTo>
                      <a:pt x="4094" y="2969"/>
                    </a:lnTo>
                    <a:lnTo>
                      <a:pt x="4094" y="2974"/>
                    </a:lnTo>
                    <a:lnTo>
                      <a:pt x="4093" y="2978"/>
                    </a:lnTo>
                    <a:lnTo>
                      <a:pt x="4091" y="2982"/>
                    </a:lnTo>
                    <a:lnTo>
                      <a:pt x="4090" y="2984"/>
                    </a:lnTo>
                    <a:lnTo>
                      <a:pt x="4085" y="2990"/>
                    </a:lnTo>
                    <a:lnTo>
                      <a:pt x="4079" y="2992"/>
                    </a:lnTo>
                    <a:lnTo>
                      <a:pt x="4064" y="2997"/>
                    </a:lnTo>
                    <a:lnTo>
                      <a:pt x="4050" y="3004"/>
                    </a:lnTo>
                    <a:lnTo>
                      <a:pt x="4044" y="3009"/>
                    </a:lnTo>
                    <a:lnTo>
                      <a:pt x="4038" y="3015"/>
                    </a:lnTo>
                    <a:lnTo>
                      <a:pt x="4032" y="3023"/>
                    </a:lnTo>
                    <a:lnTo>
                      <a:pt x="4027" y="3031"/>
                    </a:lnTo>
                    <a:lnTo>
                      <a:pt x="4014" y="3050"/>
                    </a:lnTo>
                    <a:lnTo>
                      <a:pt x="4002" y="3071"/>
                    </a:lnTo>
                    <a:lnTo>
                      <a:pt x="3989" y="3089"/>
                    </a:lnTo>
                    <a:lnTo>
                      <a:pt x="3976" y="3106"/>
                    </a:lnTo>
                    <a:lnTo>
                      <a:pt x="3968" y="3113"/>
                    </a:lnTo>
                    <a:lnTo>
                      <a:pt x="3962" y="3119"/>
                    </a:lnTo>
                    <a:lnTo>
                      <a:pt x="3954" y="3122"/>
                    </a:lnTo>
                    <a:lnTo>
                      <a:pt x="3946" y="3124"/>
                    </a:lnTo>
                    <a:lnTo>
                      <a:pt x="3941" y="3119"/>
                    </a:lnTo>
                    <a:lnTo>
                      <a:pt x="3937" y="3114"/>
                    </a:lnTo>
                    <a:lnTo>
                      <a:pt x="3935" y="3109"/>
                    </a:lnTo>
                    <a:lnTo>
                      <a:pt x="3932" y="3104"/>
                    </a:lnTo>
                    <a:lnTo>
                      <a:pt x="3928" y="3100"/>
                    </a:lnTo>
                    <a:lnTo>
                      <a:pt x="3924" y="3097"/>
                    </a:lnTo>
                    <a:lnTo>
                      <a:pt x="3918" y="3095"/>
                    </a:lnTo>
                    <a:lnTo>
                      <a:pt x="3908" y="3096"/>
                    </a:lnTo>
                    <a:lnTo>
                      <a:pt x="3897" y="3097"/>
                    </a:lnTo>
                    <a:lnTo>
                      <a:pt x="3884" y="3100"/>
                    </a:lnTo>
                    <a:lnTo>
                      <a:pt x="3878" y="3101"/>
                    </a:lnTo>
                    <a:lnTo>
                      <a:pt x="3873" y="3101"/>
                    </a:lnTo>
                    <a:lnTo>
                      <a:pt x="3866" y="3101"/>
                    </a:lnTo>
                    <a:lnTo>
                      <a:pt x="3862" y="3100"/>
                    </a:lnTo>
                    <a:lnTo>
                      <a:pt x="3845" y="3066"/>
                    </a:lnTo>
                    <a:close/>
                    <a:moveTo>
                      <a:pt x="4375" y="2944"/>
                    </a:moveTo>
                    <a:lnTo>
                      <a:pt x="4366" y="2943"/>
                    </a:lnTo>
                    <a:lnTo>
                      <a:pt x="4358" y="2939"/>
                    </a:lnTo>
                    <a:lnTo>
                      <a:pt x="4351" y="2934"/>
                    </a:lnTo>
                    <a:lnTo>
                      <a:pt x="4342" y="2930"/>
                    </a:lnTo>
                    <a:lnTo>
                      <a:pt x="4334" y="2925"/>
                    </a:lnTo>
                    <a:lnTo>
                      <a:pt x="4325" y="2920"/>
                    </a:lnTo>
                    <a:lnTo>
                      <a:pt x="4317" y="2916"/>
                    </a:lnTo>
                    <a:lnTo>
                      <a:pt x="4308" y="2913"/>
                    </a:lnTo>
                    <a:lnTo>
                      <a:pt x="4294" y="2911"/>
                    </a:lnTo>
                    <a:lnTo>
                      <a:pt x="4281" y="2909"/>
                    </a:lnTo>
                    <a:lnTo>
                      <a:pt x="4266" y="2909"/>
                    </a:lnTo>
                    <a:lnTo>
                      <a:pt x="4252" y="2908"/>
                    </a:lnTo>
                    <a:lnTo>
                      <a:pt x="4244" y="2905"/>
                    </a:lnTo>
                    <a:lnTo>
                      <a:pt x="4240" y="2903"/>
                    </a:lnTo>
                    <a:lnTo>
                      <a:pt x="4239" y="2899"/>
                    </a:lnTo>
                    <a:lnTo>
                      <a:pt x="4240" y="2895"/>
                    </a:lnTo>
                    <a:lnTo>
                      <a:pt x="4247" y="2885"/>
                    </a:lnTo>
                    <a:lnTo>
                      <a:pt x="4253" y="2874"/>
                    </a:lnTo>
                    <a:lnTo>
                      <a:pt x="4259" y="2861"/>
                    </a:lnTo>
                    <a:lnTo>
                      <a:pt x="4260" y="2846"/>
                    </a:lnTo>
                    <a:lnTo>
                      <a:pt x="4263" y="2839"/>
                    </a:lnTo>
                    <a:lnTo>
                      <a:pt x="4265" y="2833"/>
                    </a:lnTo>
                    <a:lnTo>
                      <a:pt x="4268" y="2830"/>
                    </a:lnTo>
                    <a:lnTo>
                      <a:pt x="4270" y="2829"/>
                    </a:lnTo>
                    <a:lnTo>
                      <a:pt x="4273" y="2826"/>
                    </a:lnTo>
                    <a:lnTo>
                      <a:pt x="4277" y="2826"/>
                    </a:lnTo>
                    <a:lnTo>
                      <a:pt x="4288" y="2825"/>
                    </a:lnTo>
                    <a:lnTo>
                      <a:pt x="4303" y="2825"/>
                    </a:lnTo>
                    <a:lnTo>
                      <a:pt x="4317" y="2826"/>
                    </a:lnTo>
                    <a:lnTo>
                      <a:pt x="4332" y="2829"/>
                    </a:lnTo>
                    <a:lnTo>
                      <a:pt x="4362" y="2835"/>
                    </a:lnTo>
                    <a:lnTo>
                      <a:pt x="4388" y="2841"/>
                    </a:lnTo>
                    <a:lnTo>
                      <a:pt x="4408" y="2842"/>
                    </a:lnTo>
                    <a:lnTo>
                      <a:pt x="4427" y="2845"/>
                    </a:lnTo>
                    <a:lnTo>
                      <a:pt x="4435" y="2847"/>
                    </a:lnTo>
                    <a:lnTo>
                      <a:pt x="4441" y="2852"/>
                    </a:lnTo>
                    <a:lnTo>
                      <a:pt x="4443" y="2855"/>
                    </a:lnTo>
                    <a:lnTo>
                      <a:pt x="4445" y="2859"/>
                    </a:lnTo>
                    <a:lnTo>
                      <a:pt x="4446" y="2864"/>
                    </a:lnTo>
                    <a:lnTo>
                      <a:pt x="4448" y="2869"/>
                    </a:lnTo>
                    <a:lnTo>
                      <a:pt x="4449" y="2894"/>
                    </a:lnTo>
                    <a:lnTo>
                      <a:pt x="4452" y="2917"/>
                    </a:lnTo>
                    <a:lnTo>
                      <a:pt x="4453" y="2940"/>
                    </a:lnTo>
                    <a:lnTo>
                      <a:pt x="4452" y="2965"/>
                    </a:lnTo>
                    <a:lnTo>
                      <a:pt x="4452" y="2971"/>
                    </a:lnTo>
                    <a:lnTo>
                      <a:pt x="4450" y="2981"/>
                    </a:lnTo>
                    <a:lnTo>
                      <a:pt x="4450" y="2984"/>
                    </a:lnTo>
                    <a:lnTo>
                      <a:pt x="4449" y="2988"/>
                    </a:lnTo>
                    <a:lnTo>
                      <a:pt x="4446" y="2991"/>
                    </a:lnTo>
                    <a:lnTo>
                      <a:pt x="4444" y="2993"/>
                    </a:lnTo>
                    <a:lnTo>
                      <a:pt x="4439" y="2993"/>
                    </a:lnTo>
                    <a:lnTo>
                      <a:pt x="4432" y="2992"/>
                    </a:lnTo>
                    <a:lnTo>
                      <a:pt x="4424" y="2990"/>
                    </a:lnTo>
                    <a:lnTo>
                      <a:pt x="4417" y="2984"/>
                    </a:lnTo>
                    <a:lnTo>
                      <a:pt x="4402" y="2975"/>
                    </a:lnTo>
                    <a:lnTo>
                      <a:pt x="4392" y="2966"/>
                    </a:lnTo>
                    <a:lnTo>
                      <a:pt x="4388" y="2960"/>
                    </a:lnTo>
                    <a:lnTo>
                      <a:pt x="4383" y="2952"/>
                    </a:lnTo>
                    <a:lnTo>
                      <a:pt x="4380" y="2948"/>
                    </a:lnTo>
                    <a:lnTo>
                      <a:pt x="4379" y="2946"/>
                    </a:lnTo>
                    <a:lnTo>
                      <a:pt x="4377" y="2944"/>
                    </a:lnTo>
                    <a:lnTo>
                      <a:pt x="4375" y="2944"/>
                    </a:lnTo>
                    <a:close/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Freeform 235">
                <a:extLst>
                  <a:ext uri="{FF2B5EF4-FFF2-40B4-BE49-F238E27FC236}">
                    <a16:creationId xmlns:a16="http://schemas.microsoft.com/office/drawing/2014/main" id="{9841B244-A004-3A44-8C55-250431BEB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4483" y="6083765"/>
                <a:ext cx="30969" cy="25288"/>
              </a:xfrm>
              <a:custGeom>
                <a:avLst/>
                <a:gdLst/>
                <a:ahLst/>
                <a:cxnLst>
                  <a:cxn ang="0">
                    <a:pos x="51" y="19"/>
                  </a:cxn>
                  <a:cxn ang="0">
                    <a:pos x="45" y="13"/>
                  </a:cxn>
                  <a:cxn ang="0">
                    <a:pos x="39" y="6"/>
                  </a:cxn>
                  <a:cxn ang="0">
                    <a:pos x="36" y="5"/>
                  </a:cxn>
                  <a:cxn ang="0">
                    <a:pos x="32" y="3"/>
                  </a:cxn>
                  <a:cxn ang="0">
                    <a:pos x="28" y="1"/>
                  </a:cxn>
                  <a:cxn ang="0">
                    <a:pos x="23" y="0"/>
                  </a:cxn>
                  <a:cxn ang="0">
                    <a:pos x="16" y="0"/>
                  </a:cxn>
                  <a:cxn ang="0">
                    <a:pos x="9" y="3"/>
                  </a:cxn>
                  <a:cxn ang="0">
                    <a:pos x="5" y="4"/>
                  </a:cxn>
                  <a:cxn ang="0">
                    <a:pos x="2" y="5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2" y="16"/>
                  </a:cxn>
                  <a:cxn ang="0">
                    <a:pos x="9" y="19"/>
                  </a:cxn>
                  <a:cxn ang="0">
                    <a:pos x="15" y="22"/>
                  </a:cxn>
                  <a:cxn ang="0">
                    <a:pos x="19" y="23"/>
                  </a:cxn>
                  <a:cxn ang="0">
                    <a:pos x="28" y="27"/>
                  </a:cxn>
                  <a:cxn ang="0">
                    <a:pos x="36" y="31"/>
                  </a:cxn>
                  <a:cxn ang="0">
                    <a:pos x="41" y="38"/>
                  </a:cxn>
                  <a:cxn ang="0">
                    <a:pos x="46" y="45"/>
                  </a:cxn>
                  <a:cxn ang="0">
                    <a:pos x="48" y="49"/>
                  </a:cxn>
                  <a:cxn ang="0">
                    <a:pos x="50" y="52"/>
                  </a:cxn>
                  <a:cxn ang="0">
                    <a:pos x="53" y="54"/>
                  </a:cxn>
                  <a:cxn ang="0">
                    <a:pos x="57" y="57"/>
                  </a:cxn>
                  <a:cxn ang="0">
                    <a:pos x="61" y="57"/>
                  </a:cxn>
                  <a:cxn ang="0">
                    <a:pos x="63" y="57"/>
                  </a:cxn>
                  <a:cxn ang="0">
                    <a:pos x="66" y="54"/>
                  </a:cxn>
                  <a:cxn ang="0">
                    <a:pos x="68" y="51"/>
                  </a:cxn>
                  <a:cxn ang="0">
                    <a:pos x="51" y="19"/>
                  </a:cxn>
                </a:cxnLst>
                <a:rect l="0" t="0" r="r" b="b"/>
                <a:pathLst>
                  <a:path w="68" h="57">
                    <a:moveTo>
                      <a:pt x="51" y="19"/>
                    </a:moveTo>
                    <a:lnTo>
                      <a:pt x="45" y="13"/>
                    </a:lnTo>
                    <a:lnTo>
                      <a:pt x="39" y="6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8" y="1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9" y="3"/>
                    </a:lnTo>
                    <a:lnTo>
                      <a:pt x="5" y="4"/>
                    </a:lnTo>
                    <a:lnTo>
                      <a:pt x="2" y="5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2" y="16"/>
                    </a:lnTo>
                    <a:lnTo>
                      <a:pt x="9" y="19"/>
                    </a:lnTo>
                    <a:lnTo>
                      <a:pt x="15" y="22"/>
                    </a:lnTo>
                    <a:lnTo>
                      <a:pt x="19" y="23"/>
                    </a:lnTo>
                    <a:lnTo>
                      <a:pt x="28" y="27"/>
                    </a:lnTo>
                    <a:lnTo>
                      <a:pt x="36" y="31"/>
                    </a:lnTo>
                    <a:lnTo>
                      <a:pt x="41" y="38"/>
                    </a:lnTo>
                    <a:lnTo>
                      <a:pt x="46" y="45"/>
                    </a:lnTo>
                    <a:lnTo>
                      <a:pt x="48" y="49"/>
                    </a:lnTo>
                    <a:lnTo>
                      <a:pt x="50" y="52"/>
                    </a:lnTo>
                    <a:lnTo>
                      <a:pt x="53" y="54"/>
                    </a:lnTo>
                    <a:lnTo>
                      <a:pt x="57" y="57"/>
                    </a:lnTo>
                    <a:lnTo>
                      <a:pt x="61" y="57"/>
                    </a:lnTo>
                    <a:lnTo>
                      <a:pt x="63" y="57"/>
                    </a:lnTo>
                    <a:lnTo>
                      <a:pt x="66" y="54"/>
                    </a:lnTo>
                    <a:lnTo>
                      <a:pt x="68" y="51"/>
                    </a:lnTo>
                    <a:lnTo>
                      <a:pt x="51" y="1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Freeform 236">
                <a:extLst>
                  <a:ext uri="{FF2B5EF4-FFF2-40B4-BE49-F238E27FC236}">
                    <a16:creationId xmlns:a16="http://schemas.microsoft.com/office/drawing/2014/main" id="{CC10ADE2-FB0F-594C-8A1D-CCD712D3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693" y="5984419"/>
                <a:ext cx="83798" cy="68640"/>
              </a:xfrm>
              <a:custGeom>
                <a:avLst/>
                <a:gdLst/>
                <a:ahLst/>
                <a:cxnLst>
                  <a:cxn ang="0">
                    <a:pos x="53" y="147"/>
                  </a:cxn>
                  <a:cxn ang="0">
                    <a:pos x="49" y="146"/>
                  </a:cxn>
                  <a:cxn ang="0">
                    <a:pos x="44" y="142"/>
                  </a:cxn>
                  <a:cxn ang="0">
                    <a:pos x="39" y="138"/>
                  </a:cxn>
                  <a:cxn ang="0">
                    <a:pos x="32" y="132"/>
                  </a:cxn>
                  <a:cxn ang="0">
                    <a:pos x="23" y="120"/>
                  </a:cxn>
                  <a:cxn ang="0">
                    <a:pos x="17" y="111"/>
                  </a:cxn>
                  <a:cxn ang="0">
                    <a:pos x="10" y="100"/>
                  </a:cxn>
                  <a:cxn ang="0">
                    <a:pos x="3" y="83"/>
                  </a:cxn>
                  <a:cxn ang="0">
                    <a:pos x="0" y="75"/>
                  </a:cxn>
                  <a:cxn ang="0">
                    <a:pos x="0" y="67"/>
                  </a:cxn>
                  <a:cxn ang="0">
                    <a:pos x="0" y="65"/>
                  </a:cxn>
                  <a:cxn ang="0">
                    <a:pos x="1" y="63"/>
                  </a:cxn>
                  <a:cxn ang="0">
                    <a:pos x="4" y="62"/>
                  </a:cxn>
                  <a:cxn ang="0">
                    <a:pos x="6" y="61"/>
                  </a:cxn>
                  <a:cxn ang="0">
                    <a:pos x="22" y="63"/>
                  </a:cxn>
                  <a:cxn ang="0">
                    <a:pos x="35" y="66"/>
                  </a:cxn>
                  <a:cxn ang="0">
                    <a:pos x="41" y="65"/>
                  </a:cxn>
                  <a:cxn ang="0">
                    <a:pos x="48" y="62"/>
                  </a:cxn>
                  <a:cxn ang="0">
                    <a:pos x="53" y="58"/>
                  </a:cxn>
                  <a:cxn ang="0">
                    <a:pos x="57" y="49"/>
                  </a:cxn>
                  <a:cxn ang="0">
                    <a:pos x="61" y="36"/>
                  </a:cxn>
                  <a:cxn ang="0">
                    <a:pos x="65" y="24"/>
                  </a:cxn>
                  <a:cxn ang="0">
                    <a:pos x="67" y="19"/>
                  </a:cxn>
                  <a:cxn ang="0">
                    <a:pos x="70" y="15"/>
                  </a:cxn>
                  <a:cxn ang="0">
                    <a:pos x="75" y="10"/>
                  </a:cxn>
                  <a:cxn ang="0">
                    <a:pos x="82" y="6"/>
                  </a:cxn>
                  <a:cxn ang="0">
                    <a:pos x="93" y="2"/>
                  </a:cxn>
                  <a:cxn ang="0">
                    <a:pos x="102" y="0"/>
                  </a:cxn>
                  <a:cxn ang="0">
                    <a:pos x="111" y="0"/>
                  </a:cxn>
                  <a:cxn ang="0">
                    <a:pos x="120" y="1"/>
                  </a:cxn>
                  <a:cxn ang="0">
                    <a:pos x="139" y="4"/>
                  </a:cxn>
                  <a:cxn ang="0">
                    <a:pos x="161" y="4"/>
                  </a:cxn>
                  <a:cxn ang="0">
                    <a:pos x="170" y="5"/>
                  </a:cxn>
                  <a:cxn ang="0">
                    <a:pos x="175" y="6"/>
                  </a:cxn>
                  <a:cxn ang="0">
                    <a:pos x="180" y="10"/>
                  </a:cxn>
                  <a:cxn ang="0">
                    <a:pos x="181" y="15"/>
                  </a:cxn>
                  <a:cxn ang="0">
                    <a:pos x="183" y="22"/>
                  </a:cxn>
                  <a:cxn ang="0">
                    <a:pos x="181" y="28"/>
                  </a:cxn>
                  <a:cxn ang="0">
                    <a:pos x="180" y="35"/>
                  </a:cxn>
                  <a:cxn ang="0">
                    <a:pos x="177" y="43"/>
                  </a:cxn>
                  <a:cxn ang="0">
                    <a:pos x="171" y="54"/>
                  </a:cxn>
                  <a:cxn ang="0">
                    <a:pos x="165" y="65"/>
                  </a:cxn>
                  <a:cxn ang="0">
                    <a:pos x="157" y="72"/>
                  </a:cxn>
                  <a:cxn ang="0">
                    <a:pos x="148" y="79"/>
                  </a:cxn>
                  <a:cxn ang="0">
                    <a:pos x="139" y="85"/>
                  </a:cxn>
                  <a:cxn ang="0">
                    <a:pos x="130" y="92"/>
                  </a:cxn>
                  <a:cxn ang="0">
                    <a:pos x="119" y="98"/>
                  </a:cxn>
                  <a:cxn ang="0">
                    <a:pos x="110" y="107"/>
                  </a:cxn>
                  <a:cxn ang="0">
                    <a:pos x="105" y="115"/>
                  </a:cxn>
                  <a:cxn ang="0">
                    <a:pos x="102" y="123"/>
                  </a:cxn>
                  <a:cxn ang="0">
                    <a:pos x="98" y="131"/>
                  </a:cxn>
                  <a:cxn ang="0">
                    <a:pos x="96" y="138"/>
                  </a:cxn>
                  <a:cxn ang="0">
                    <a:pos x="92" y="146"/>
                  </a:cxn>
                  <a:cxn ang="0">
                    <a:pos x="87" y="150"/>
                  </a:cxn>
                  <a:cxn ang="0">
                    <a:pos x="84" y="151"/>
                  </a:cxn>
                  <a:cxn ang="0">
                    <a:pos x="79" y="153"/>
                  </a:cxn>
                  <a:cxn ang="0">
                    <a:pos x="75" y="153"/>
                  </a:cxn>
                  <a:cxn ang="0">
                    <a:pos x="69" y="151"/>
                  </a:cxn>
                  <a:cxn ang="0">
                    <a:pos x="53" y="147"/>
                  </a:cxn>
                </a:cxnLst>
                <a:rect l="0" t="0" r="r" b="b"/>
                <a:pathLst>
                  <a:path w="183" h="153">
                    <a:moveTo>
                      <a:pt x="53" y="147"/>
                    </a:moveTo>
                    <a:lnTo>
                      <a:pt x="49" y="146"/>
                    </a:lnTo>
                    <a:lnTo>
                      <a:pt x="44" y="142"/>
                    </a:lnTo>
                    <a:lnTo>
                      <a:pt x="39" y="138"/>
                    </a:lnTo>
                    <a:lnTo>
                      <a:pt x="32" y="132"/>
                    </a:lnTo>
                    <a:lnTo>
                      <a:pt x="23" y="120"/>
                    </a:lnTo>
                    <a:lnTo>
                      <a:pt x="17" y="111"/>
                    </a:lnTo>
                    <a:lnTo>
                      <a:pt x="10" y="100"/>
                    </a:lnTo>
                    <a:lnTo>
                      <a:pt x="3" y="83"/>
                    </a:lnTo>
                    <a:lnTo>
                      <a:pt x="0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1" y="63"/>
                    </a:lnTo>
                    <a:lnTo>
                      <a:pt x="4" y="62"/>
                    </a:lnTo>
                    <a:lnTo>
                      <a:pt x="6" y="61"/>
                    </a:lnTo>
                    <a:lnTo>
                      <a:pt x="22" y="63"/>
                    </a:lnTo>
                    <a:lnTo>
                      <a:pt x="35" y="66"/>
                    </a:lnTo>
                    <a:lnTo>
                      <a:pt x="41" y="65"/>
                    </a:lnTo>
                    <a:lnTo>
                      <a:pt x="48" y="62"/>
                    </a:lnTo>
                    <a:lnTo>
                      <a:pt x="53" y="58"/>
                    </a:lnTo>
                    <a:lnTo>
                      <a:pt x="57" y="49"/>
                    </a:lnTo>
                    <a:lnTo>
                      <a:pt x="61" y="36"/>
                    </a:lnTo>
                    <a:lnTo>
                      <a:pt x="65" y="24"/>
                    </a:lnTo>
                    <a:lnTo>
                      <a:pt x="67" y="19"/>
                    </a:lnTo>
                    <a:lnTo>
                      <a:pt x="70" y="15"/>
                    </a:lnTo>
                    <a:lnTo>
                      <a:pt x="75" y="10"/>
                    </a:lnTo>
                    <a:lnTo>
                      <a:pt x="82" y="6"/>
                    </a:lnTo>
                    <a:lnTo>
                      <a:pt x="93" y="2"/>
                    </a:lnTo>
                    <a:lnTo>
                      <a:pt x="102" y="0"/>
                    </a:lnTo>
                    <a:lnTo>
                      <a:pt x="111" y="0"/>
                    </a:lnTo>
                    <a:lnTo>
                      <a:pt x="120" y="1"/>
                    </a:lnTo>
                    <a:lnTo>
                      <a:pt x="139" y="4"/>
                    </a:lnTo>
                    <a:lnTo>
                      <a:pt x="161" y="4"/>
                    </a:lnTo>
                    <a:lnTo>
                      <a:pt x="170" y="5"/>
                    </a:lnTo>
                    <a:lnTo>
                      <a:pt x="175" y="6"/>
                    </a:lnTo>
                    <a:lnTo>
                      <a:pt x="180" y="10"/>
                    </a:lnTo>
                    <a:lnTo>
                      <a:pt x="181" y="15"/>
                    </a:lnTo>
                    <a:lnTo>
                      <a:pt x="183" y="22"/>
                    </a:lnTo>
                    <a:lnTo>
                      <a:pt x="181" y="28"/>
                    </a:lnTo>
                    <a:lnTo>
                      <a:pt x="180" y="35"/>
                    </a:lnTo>
                    <a:lnTo>
                      <a:pt x="177" y="43"/>
                    </a:lnTo>
                    <a:lnTo>
                      <a:pt x="171" y="54"/>
                    </a:lnTo>
                    <a:lnTo>
                      <a:pt x="165" y="65"/>
                    </a:lnTo>
                    <a:lnTo>
                      <a:pt x="157" y="72"/>
                    </a:lnTo>
                    <a:lnTo>
                      <a:pt x="148" y="79"/>
                    </a:lnTo>
                    <a:lnTo>
                      <a:pt x="139" y="85"/>
                    </a:lnTo>
                    <a:lnTo>
                      <a:pt x="130" y="92"/>
                    </a:lnTo>
                    <a:lnTo>
                      <a:pt x="119" y="98"/>
                    </a:lnTo>
                    <a:lnTo>
                      <a:pt x="110" y="107"/>
                    </a:lnTo>
                    <a:lnTo>
                      <a:pt x="105" y="115"/>
                    </a:lnTo>
                    <a:lnTo>
                      <a:pt x="102" y="123"/>
                    </a:lnTo>
                    <a:lnTo>
                      <a:pt x="98" y="131"/>
                    </a:lnTo>
                    <a:lnTo>
                      <a:pt x="96" y="138"/>
                    </a:lnTo>
                    <a:lnTo>
                      <a:pt x="92" y="146"/>
                    </a:lnTo>
                    <a:lnTo>
                      <a:pt x="87" y="150"/>
                    </a:lnTo>
                    <a:lnTo>
                      <a:pt x="84" y="151"/>
                    </a:lnTo>
                    <a:lnTo>
                      <a:pt x="79" y="153"/>
                    </a:lnTo>
                    <a:lnTo>
                      <a:pt x="75" y="153"/>
                    </a:lnTo>
                    <a:lnTo>
                      <a:pt x="69" y="151"/>
                    </a:lnTo>
                    <a:lnTo>
                      <a:pt x="53" y="14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3" name="Freeform 237">
                <a:extLst>
                  <a:ext uri="{FF2B5EF4-FFF2-40B4-BE49-F238E27FC236}">
                    <a16:creationId xmlns:a16="http://schemas.microsoft.com/office/drawing/2014/main" id="{47D416D1-3224-CF40-9E06-7B7B511360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4831" y="5892297"/>
                <a:ext cx="182169" cy="124636"/>
              </a:xfrm>
              <a:custGeom>
                <a:avLst/>
                <a:gdLst/>
                <a:ahLst/>
                <a:cxnLst>
                  <a:cxn ang="0">
                    <a:pos x="145" y="185"/>
                  </a:cxn>
                  <a:cxn ang="0">
                    <a:pos x="142" y="145"/>
                  </a:cxn>
                  <a:cxn ang="0">
                    <a:pos x="137" y="132"/>
                  </a:cxn>
                  <a:cxn ang="0">
                    <a:pos x="128" y="124"/>
                  </a:cxn>
                  <a:cxn ang="0">
                    <a:pos x="114" y="121"/>
                  </a:cxn>
                  <a:cxn ang="0">
                    <a:pos x="99" y="125"/>
                  </a:cxn>
                  <a:cxn ang="0">
                    <a:pos x="89" y="132"/>
                  </a:cxn>
                  <a:cxn ang="0">
                    <a:pos x="76" y="145"/>
                  </a:cxn>
                  <a:cxn ang="0">
                    <a:pos x="62" y="154"/>
                  </a:cxn>
                  <a:cxn ang="0">
                    <a:pos x="57" y="155"/>
                  </a:cxn>
                  <a:cxn ang="0">
                    <a:pos x="50" y="151"/>
                  </a:cxn>
                  <a:cxn ang="0">
                    <a:pos x="46" y="133"/>
                  </a:cxn>
                  <a:cxn ang="0">
                    <a:pos x="39" y="116"/>
                  </a:cxn>
                  <a:cxn ang="0">
                    <a:pos x="20" y="99"/>
                  </a:cxn>
                  <a:cxn ang="0">
                    <a:pos x="7" y="84"/>
                  </a:cxn>
                  <a:cxn ang="0">
                    <a:pos x="1" y="74"/>
                  </a:cxn>
                  <a:cxn ang="0">
                    <a:pos x="0" y="63"/>
                  </a:cxn>
                  <a:cxn ang="0">
                    <a:pos x="5" y="54"/>
                  </a:cxn>
                  <a:cxn ang="0">
                    <a:pos x="13" y="49"/>
                  </a:cxn>
                  <a:cxn ang="0">
                    <a:pos x="26" y="48"/>
                  </a:cxn>
                  <a:cxn ang="0">
                    <a:pos x="49" y="49"/>
                  </a:cxn>
                  <a:cxn ang="0">
                    <a:pos x="75" y="48"/>
                  </a:cxn>
                  <a:cxn ang="0">
                    <a:pos x="102" y="39"/>
                  </a:cxn>
                  <a:cxn ang="0">
                    <a:pos x="143" y="20"/>
                  </a:cxn>
                  <a:cxn ang="0">
                    <a:pos x="185" y="6"/>
                  </a:cxn>
                  <a:cxn ang="0">
                    <a:pos x="232" y="1"/>
                  </a:cxn>
                  <a:cxn ang="0">
                    <a:pos x="272" y="0"/>
                  </a:cxn>
                  <a:cxn ang="0">
                    <a:pos x="295" y="1"/>
                  </a:cxn>
                  <a:cxn ang="0">
                    <a:pos x="314" y="6"/>
                  </a:cxn>
                  <a:cxn ang="0">
                    <a:pos x="322" y="13"/>
                  </a:cxn>
                  <a:cxn ang="0">
                    <a:pos x="326" y="18"/>
                  </a:cxn>
                  <a:cxn ang="0">
                    <a:pos x="326" y="31"/>
                  </a:cxn>
                  <a:cxn ang="0">
                    <a:pos x="329" y="55"/>
                  </a:cxn>
                  <a:cxn ang="0">
                    <a:pos x="334" y="74"/>
                  </a:cxn>
                  <a:cxn ang="0">
                    <a:pos x="339" y="84"/>
                  </a:cxn>
                  <a:cxn ang="0">
                    <a:pos x="347" y="92"/>
                  </a:cxn>
                  <a:cxn ang="0">
                    <a:pos x="356" y="94"/>
                  </a:cxn>
                  <a:cxn ang="0">
                    <a:pos x="375" y="92"/>
                  </a:cxn>
                  <a:cxn ang="0">
                    <a:pos x="391" y="89"/>
                  </a:cxn>
                  <a:cxn ang="0">
                    <a:pos x="396" y="93"/>
                  </a:cxn>
                  <a:cxn ang="0">
                    <a:pos x="396" y="107"/>
                  </a:cxn>
                  <a:cxn ang="0">
                    <a:pos x="396" y="124"/>
                  </a:cxn>
                  <a:cxn ang="0">
                    <a:pos x="393" y="132"/>
                  </a:cxn>
                  <a:cxn ang="0">
                    <a:pos x="387" y="140"/>
                  </a:cxn>
                  <a:cxn ang="0">
                    <a:pos x="366" y="147"/>
                  </a:cxn>
                  <a:cxn ang="0">
                    <a:pos x="346" y="159"/>
                  </a:cxn>
                  <a:cxn ang="0">
                    <a:pos x="334" y="173"/>
                  </a:cxn>
                  <a:cxn ang="0">
                    <a:pos x="316" y="200"/>
                  </a:cxn>
                  <a:cxn ang="0">
                    <a:pos x="291" y="239"/>
                  </a:cxn>
                  <a:cxn ang="0">
                    <a:pos x="270" y="263"/>
                  </a:cxn>
                  <a:cxn ang="0">
                    <a:pos x="256" y="272"/>
                  </a:cxn>
                  <a:cxn ang="0">
                    <a:pos x="243" y="269"/>
                  </a:cxn>
                  <a:cxn ang="0">
                    <a:pos x="237" y="259"/>
                  </a:cxn>
                  <a:cxn ang="0">
                    <a:pos x="230" y="250"/>
                  </a:cxn>
                  <a:cxn ang="0">
                    <a:pos x="220" y="245"/>
                  </a:cxn>
                  <a:cxn ang="0">
                    <a:pos x="199" y="247"/>
                  </a:cxn>
                  <a:cxn ang="0">
                    <a:pos x="180" y="251"/>
                  </a:cxn>
                  <a:cxn ang="0">
                    <a:pos x="168" y="251"/>
                  </a:cxn>
                  <a:cxn ang="0">
                    <a:pos x="147" y="216"/>
                  </a:cxn>
                </a:cxnLst>
                <a:rect l="0" t="0" r="r" b="b"/>
                <a:pathLst>
                  <a:path w="396" h="274">
                    <a:moveTo>
                      <a:pt x="147" y="216"/>
                    </a:moveTo>
                    <a:lnTo>
                      <a:pt x="145" y="185"/>
                    </a:lnTo>
                    <a:lnTo>
                      <a:pt x="143" y="151"/>
                    </a:lnTo>
                    <a:lnTo>
                      <a:pt x="142" y="145"/>
                    </a:lnTo>
                    <a:lnTo>
                      <a:pt x="140" y="138"/>
                    </a:lnTo>
                    <a:lnTo>
                      <a:pt x="137" y="132"/>
                    </a:lnTo>
                    <a:lnTo>
                      <a:pt x="133" y="128"/>
                    </a:lnTo>
                    <a:lnTo>
                      <a:pt x="128" y="124"/>
                    </a:lnTo>
                    <a:lnTo>
                      <a:pt x="121" y="123"/>
                    </a:lnTo>
                    <a:lnTo>
                      <a:pt x="114" y="121"/>
                    </a:lnTo>
                    <a:lnTo>
                      <a:pt x="105" y="123"/>
                    </a:lnTo>
                    <a:lnTo>
                      <a:pt x="99" y="125"/>
                    </a:lnTo>
                    <a:lnTo>
                      <a:pt x="94" y="128"/>
                    </a:lnTo>
                    <a:lnTo>
                      <a:pt x="89" y="132"/>
                    </a:lnTo>
                    <a:lnTo>
                      <a:pt x="85" y="136"/>
                    </a:lnTo>
                    <a:lnTo>
                      <a:pt x="76" y="145"/>
                    </a:lnTo>
                    <a:lnTo>
                      <a:pt x="66" y="153"/>
                    </a:lnTo>
                    <a:lnTo>
                      <a:pt x="62" y="154"/>
                    </a:lnTo>
                    <a:lnTo>
                      <a:pt x="59" y="155"/>
                    </a:lnTo>
                    <a:lnTo>
                      <a:pt x="57" y="155"/>
                    </a:lnTo>
                    <a:lnTo>
                      <a:pt x="54" y="154"/>
                    </a:lnTo>
                    <a:lnTo>
                      <a:pt x="50" y="151"/>
                    </a:lnTo>
                    <a:lnTo>
                      <a:pt x="48" y="146"/>
                    </a:lnTo>
                    <a:lnTo>
                      <a:pt x="46" y="133"/>
                    </a:lnTo>
                    <a:lnTo>
                      <a:pt x="46" y="121"/>
                    </a:lnTo>
                    <a:lnTo>
                      <a:pt x="39" y="116"/>
                    </a:lnTo>
                    <a:lnTo>
                      <a:pt x="29" y="108"/>
                    </a:lnTo>
                    <a:lnTo>
                      <a:pt x="20" y="99"/>
                    </a:lnTo>
                    <a:lnTo>
                      <a:pt x="11" y="89"/>
                    </a:lnTo>
                    <a:lnTo>
                      <a:pt x="7" y="84"/>
                    </a:lnTo>
                    <a:lnTo>
                      <a:pt x="4" y="79"/>
                    </a:lnTo>
                    <a:lnTo>
                      <a:pt x="1" y="74"/>
                    </a:lnTo>
                    <a:lnTo>
                      <a:pt x="0" y="68"/>
                    </a:lnTo>
                    <a:lnTo>
                      <a:pt x="0" y="63"/>
                    </a:lnTo>
                    <a:lnTo>
                      <a:pt x="1" y="58"/>
                    </a:lnTo>
                    <a:lnTo>
                      <a:pt x="5" y="54"/>
                    </a:lnTo>
                    <a:lnTo>
                      <a:pt x="9" y="50"/>
                    </a:lnTo>
                    <a:lnTo>
                      <a:pt x="13" y="49"/>
                    </a:lnTo>
                    <a:lnTo>
                      <a:pt x="19" y="48"/>
                    </a:lnTo>
                    <a:lnTo>
                      <a:pt x="26" y="48"/>
                    </a:lnTo>
                    <a:lnTo>
                      <a:pt x="33" y="49"/>
                    </a:lnTo>
                    <a:lnTo>
                      <a:pt x="49" y="49"/>
                    </a:lnTo>
                    <a:lnTo>
                      <a:pt x="59" y="50"/>
                    </a:lnTo>
                    <a:lnTo>
                      <a:pt x="75" y="48"/>
                    </a:lnTo>
                    <a:lnTo>
                      <a:pt x="89" y="44"/>
                    </a:lnTo>
                    <a:lnTo>
                      <a:pt x="102" y="39"/>
                    </a:lnTo>
                    <a:lnTo>
                      <a:pt x="116" y="33"/>
                    </a:lnTo>
                    <a:lnTo>
                      <a:pt x="143" y="20"/>
                    </a:lnTo>
                    <a:lnTo>
                      <a:pt x="171" y="10"/>
                    </a:lnTo>
                    <a:lnTo>
                      <a:pt x="185" y="6"/>
                    </a:lnTo>
                    <a:lnTo>
                      <a:pt x="206" y="2"/>
                    </a:lnTo>
                    <a:lnTo>
                      <a:pt x="232" y="1"/>
                    </a:lnTo>
                    <a:lnTo>
                      <a:pt x="257" y="0"/>
                    </a:lnTo>
                    <a:lnTo>
                      <a:pt x="272" y="0"/>
                    </a:lnTo>
                    <a:lnTo>
                      <a:pt x="283" y="0"/>
                    </a:lnTo>
                    <a:lnTo>
                      <a:pt x="295" y="1"/>
                    </a:lnTo>
                    <a:lnTo>
                      <a:pt x="305" y="4"/>
                    </a:lnTo>
                    <a:lnTo>
                      <a:pt x="314" y="6"/>
                    </a:lnTo>
                    <a:lnTo>
                      <a:pt x="321" y="10"/>
                    </a:lnTo>
                    <a:lnTo>
                      <a:pt x="322" y="13"/>
                    </a:lnTo>
                    <a:lnTo>
                      <a:pt x="325" y="15"/>
                    </a:lnTo>
                    <a:lnTo>
                      <a:pt x="326" y="18"/>
                    </a:lnTo>
                    <a:lnTo>
                      <a:pt x="326" y="20"/>
                    </a:lnTo>
                    <a:lnTo>
                      <a:pt x="326" y="31"/>
                    </a:lnTo>
                    <a:lnTo>
                      <a:pt x="327" y="42"/>
                    </a:lnTo>
                    <a:lnTo>
                      <a:pt x="329" y="55"/>
                    </a:lnTo>
                    <a:lnTo>
                      <a:pt x="333" y="68"/>
                    </a:lnTo>
                    <a:lnTo>
                      <a:pt x="334" y="74"/>
                    </a:lnTo>
                    <a:lnTo>
                      <a:pt x="336" y="80"/>
                    </a:lnTo>
                    <a:lnTo>
                      <a:pt x="339" y="84"/>
                    </a:lnTo>
                    <a:lnTo>
                      <a:pt x="343" y="89"/>
                    </a:lnTo>
                    <a:lnTo>
                      <a:pt x="347" y="92"/>
                    </a:lnTo>
                    <a:lnTo>
                      <a:pt x="351" y="94"/>
                    </a:lnTo>
                    <a:lnTo>
                      <a:pt x="356" y="94"/>
                    </a:lnTo>
                    <a:lnTo>
                      <a:pt x="362" y="94"/>
                    </a:lnTo>
                    <a:lnTo>
                      <a:pt x="375" y="92"/>
                    </a:lnTo>
                    <a:lnTo>
                      <a:pt x="384" y="90"/>
                    </a:lnTo>
                    <a:lnTo>
                      <a:pt x="391" y="89"/>
                    </a:lnTo>
                    <a:lnTo>
                      <a:pt x="395" y="90"/>
                    </a:lnTo>
                    <a:lnTo>
                      <a:pt x="396" y="93"/>
                    </a:lnTo>
                    <a:lnTo>
                      <a:pt x="396" y="99"/>
                    </a:lnTo>
                    <a:lnTo>
                      <a:pt x="396" y="107"/>
                    </a:lnTo>
                    <a:lnTo>
                      <a:pt x="396" y="119"/>
                    </a:lnTo>
                    <a:lnTo>
                      <a:pt x="396" y="124"/>
                    </a:lnTo>
                    <a:lnTo>
                      <a:pt x="395" y="128"/>
                    </a:lnTo>
                    <a:lnTo>
                      <a:pt x="393" y="132"/>
                    </a:lnTo>
                    <a:lnTo>
                      <a:pt x="392" y="134"/>
                    </a:lnTo>
                    <a:lnTo>
                      <a:pt x="387" y="140"/>
                    </a:lnTo>
                    <a:lnTo>
                      <a:pt x="381" y="142"/>
                    </a:lnTo>
                    <a:lnTo>
                      <a:pt x="366" y="147"/>
                    </a:lnTo>
                    <a:lnTo>
                      <a:pt x="352" y="154"/>
                    </a:lnTo>
                    <a:lnTo>
                      <a:pt x="346" y="159"/>
                    </a:lnTo>
                    <a:lnTo>
                      <a:pt x="340" y="165"/>
                    </a:lnTo>
                    <a:lnTo>
                      <a:pt x="334" y="173"/>
                    </a:lnTo>
                    <a:lnTo>
                      <a:pt x="329" y="181"/>
                    </a:lnTo>
                    <a:lnTo>
                      <a:pt x="316" y="200"/>
                    </a:lnTo>
                    <a:lnTo>
                      <a:pt x="304" y="221"/>
                    </a:lnTo>
                    <a:lnTo>
                      <a:pt x="291" y="239"/>
                    </a:lnTo>
                    <a:lnTo>
                      <a:pt x="278" y="256"/>
                    </a:lnTo>
                    <a:lnTo>
                      <a:pt x="270" y="263"/>
                    </a:lnTo>
                    <a:lnTo>
                      <a:pt x="264" y="269"/>
                    </a:lnTo>
                    <a:lnTo>
                      <a:pt x="256" y="272"/>
                    </a:lnTo>
                    <a:lnTo>
                      <a:pt x="248" y="274"/>
                    </a:lnTo>
                    <a:lnTo>
                      <a:pt x="243" y="269"/>
                    </a:lnTo>
                    <a:lnTo>
                      <a:pt x="239" y="264"/>
                    </a:lnTo>
                    <a:lnTo>
                      <a:pt x="237" y="259"/>
                    </a:lnTo>
                    <a:lnTo>
                      <a:pt x="234" y="254"/>
                    </a:lnTo>
                    <a:lnTo>
                      <a:pt x="230" y="250"/>
                    </a:lnTo>
                    <a:lnTo>
                      <a:pt x="226" y="247"/>
                    </a:lnTo>
                    <a:lnTo>
                      <a:pt x="220" y="245"/>
                    </a:lnTo>
                    <a:lnTo>
                      <a:pt x="210" y="246"/>
                    </a:lnTo>
                    <a:lnTo>
                      <a:pt x="199" y="247"/>
                    </a:lnTo>
                    <a:lnTo>
                      <a:pt x="186" y="250"/>
                    </a:lnTo>
                    <a:lnTo>
                      <a:pt x="180" y="251"/>
                    </a:lnTo>
                    <a:lnTo>
                      <a:pt x="175" y="251"/>
                    </a:lnTo>
                    <a:lnTo>
                      <a:pt x="168" y="251"/>
                    </a:lnTo>
                    <a:lnTo>
                      <a:pt x="164" y="250"/>
                    </a:lnTo>
                    <a:lnTo>
                      <a:pt x="147" y="216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Freeform 238">
                <a:extLst>
                  <a:ext uri="{FF2B5EF4-FFF2-40B4-BE49-F238E27FC236}">
                    <a16:creationId xmlns:a16="http://schemas.microsoft.com/office/drawing/2014/main" id="{67364BDC-A328-3642-ACB5-5147D7851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2581" y="5881459"/>
                <a:ext cx="96550" cy="75865"/>
              </a:xfrm>
              <a:custGeom>
                <a:avLst/>
                <a:gdLst/>
                <a:ahLst/>
                <a:cxnLst>
                  <a:cxn ang="0">
                    <a:pos x="136" y="119"/>
                  </a:cxn>
                  <a:cxn ang="0">
                    <a:pos x="127" y="118"/>
                  </a:cxn>
                  <a:cxn ang="0">
                    <a:pos x="119" y="114"/>
                  </a:cxn>
                  <a:cxn ang="0">
                    <a:pos x="112" y="109"/>
                  </a:cxn>
                  <a:cxn ang="0">
                    <a:pos x="103" y="105"/>
                  </a:cxn>
                  <a:cxn ang="0">
                    <a:pos x="95" y="100"/>
                  </a:cxn>
                  <a:cxn ang="0">
                    <a:pos x="86" y="95"/>
                  </a:cxn>
                  <a:cxn ang="0">
                    <a:pos x="78" y="91"/>
                  </a:cxn>
                  <a:cxn ang="0">
                    <a:pos x="69" y="88"/>
                  </a:cxn>
                  <a:cxn ang="0">
                    <a:pos x="55" y="86"/>
                  </a:cxn>
                  <a:cxn ang="0">
                    <a:pos x="42" y="84"/>
                  </a:cxn>
                  <a:cxn ang="0">
                    <a:pos x="27" y="84"/>
                  </a:cxn>
                  <a:cxn ang="0">
                    <a:pos x="13" y="83"/>
                  </a:cxn>
                  <a:cxn ang="0">
                    <a:pos x="5" y="80"/>
                  </a:cxn>
                  <a:cxn ang="0">
                    <a:pos x="1" y="78"/>
                  </a:cxn>
                  <a:cxn ang="0">
                    <a:pos x="0" y="74"/>
                  </a:cxn>
                  <a:cxn ang="0">
                    <a:pos x="1" y="70"/>
                  </a:cxn>
                  <a:cxn ang="0">
                    <a:pos x="8" y="60"/>
                  </a:cxn>
                  <a:cxn ang="0">
                    <a:pos x="14" y="49"/>
                  </a:cxn>
                  <a:cxn ang="0">
                    <a:pos x="20" y="36"/>
                  </a:cxn>
                  <a:cxn ang="0">
                    <a:pos x="21" y="21"/>
                  </a:cxn>
                  <a:cxn ang="0">
                    <a:pos x="24" y="14"/>
                  </a:cxn>
                  <a:cxn ang="0">
                    <a:pos x="26" y="8"/>
                  </a:cxn>
                  <a:cxn ang="0">
                    <a:pos x="29" y="5"/>
                  </a:cxn>
                  <a:cxn ang="0">
                    <a:pos x="31" y="4"/>
                  </a:cxn>
                  <a:cxn ang="0">
                    <a:pos x="34" y="1"/>
                  </a:cxn>
                  <a:cxn ang="0">
                    <a:pos x="38" y="1"/>
                  </a:cxn>
                  <a:cxn ang="0">
                    <a:pos x="49" y="0"/>
                  </a:cxn>
                  <a:cxn ang="0">
                    <a:pos x="64" y="0"/>
                  </a:cxn>
                  <a:cxn ang="0">
                    <a:pos x="78" y="1"/>
                  </a:cxn>
                  <a:cxn ang="0">
                    <a:pos x="93" y="4"/>
                  </a:cxn>
                  <a:cxn ang="0">
                    <a:pos x="123" y="10"/>
                  </a:cxn>
                  <a:cxn ang="0">
                    <a:pos x="149" y="16"/>
                  </a:cxn>
                  <a:cxn ang="0">
                    <a:pos x="169" y="17"/>
                  </a:cxn>
                  <a:cxn ang="0">
                    <a:pos x="188" y="20"/>
                  </a:cxn>
                  <a:cxn ang="0">
                    <a:pos x="196" y="22"/>
                  </a:cxn>
                  <a:cxn ang="0">
                    <a:pos x="202" y="27"/>
                  </a:cxn>
                  <a:cxn ang="0">
                    <a:pos x="204" y="30"/>
                  </a:cxn>
                  <a:cxn ang="0">
                    <a:pos x="206" y="34"/>
                  </a:cxn>
                  <a:cxn ang="0">
                    <a:pos x="207" y="39"/>
                  </a:cxn>
                  <a:cxn ang="0">
                    <a:pos x="209" y="44"/>
                  </a:cxn>
                  <a:cxn ang="0">
                    <a:pos x="210" y="69"/>
                  </a:cxn>
                  <a:cxn ang="0">
                    <a:pos x="213" y="92"/>
                  </a:cxn>
                  <a:cxn ang="0">
                    <a:pos x="214" y="115"/>
                  </a:cxn>
                  <a:cxn ang="0">
                    <a:pos x="213" y="140"/>
                  </a:cxn>
                  <a:cxn ang="0">
                    <a:pos x="213" y="146"/>
                  </a:cxn>
                  <a:cxn ang="0">
                    <a:pos x="211" y="156"/>
                  </a:cxn>
                  <a:cxn ang="0">
                    <a:pos x="211" y="159"/>
                  </a:cxn>
                  <a:cxn ang="0">
                    <a:pos x="210" y="163"/>
                  </a:cxn>
                  <a:cxn ang="0">
                    <a:pos x="207" y="166"/>
                  </a:cxn>
                  <a:cxn ang="0">
                    <a:pos x="205" y="168"/>
                  </a:cxn>
                  <a:cxn ang="0">
                    <a:pos x="200" y="168"/>
                  </a:cxn>
                  <a:cxn ang="0">
                    <a:pos x="193" y="167"/>
                  </a:cxn>
                  <a:cxn ang="0">
                    <a:pos x="185" y="165"/>
                  </a:cxn>
                  <a:cxn ang="0">
                    <a:pos x="178" y="159"/>
                  </a:cxn>
                  <a:cxn ang="0">
                    <a:pos x="163" y="150"/>
                  </a:cxn>
                  <a:cxn ang="0">
                    <a:pos x="153" y="141"/>
                  </a:cxn>
                  <a:cxn ang="0">
                    <a:pos x="149" y="135"/>
                  </a:cxn>
                  <a:cxn ang="0">
                    <a:pos x="144" y="127"/>
                  </a:cxn>
                  <a:cxn ang="0">
                    <a:pos x="141" y="123"/>
                  </a:cxn>
                  <a:cxn ang="0">
                    <a:pos x="140" y="121"/>
                  </a:cxn>
                  <a:cxn ang="0">
                    <a:pos x="138" y="119"/>
                  </a:cxn>
                  <a:cxn ang="0">
                    <a:pos x="136" y="119"/>
                  </a:cxn>
                </a:cxnLst>
                <a:rect l="0" t="0" r="r" b="b"/>
                <a:pathLst>
                  <a:path w="214" h="168">
                    <a:moveTo>
                      <a:pt x="136" y="119"/>
                    </a:moveTo>
                    <a:lnTo>
                      <a:pt x="127" y="118"/>
                    </a:lnTo>
                    <a:lnTo>
                      <a:pt x="119" y="114"/>
                    </a:lnTo>
                    <a:lnTo>
                      <a:pt x="112" y="109"/>
                    </a:lnTo>
                    <a:lnTo>
                      <a:pt x="103" y="105"/>
                    </a:lnTo>
                    <a:lnTo>
                      <a:pt x="95" y="100"/>
                    </a:lnTo>
                    <a:lnTo>
                      <a:pt x="86" y="95"/>
                    </a:lnTo>
                    <a:lnTo>
                      <a:pt x="78" y="91"/>
                    </a:lnTo>
                    <a:lnTo>
                      <a:pt x="69" y="88"/>
                    </a:lnTo>
                    <a:lnTo>
                      <a:pt x="55" y="86"/>
                    </a:lnTo>
                    <a:lnTo>
                      <a:pt x="42" y="84"/>
                    </a:lnTo>
                    <a:lnTo>
                      <a:pt x="27" y="84"/>
                    </a:lnTo>
                    <a:lnTo>
                      <a:pt x="13" y="83"/>
                    </a:lnTo>
                    <a:lnTo>
                      <a:pt x="5" y="80"/>
                    </a:lnTo>
                    <a:lnTo>
                      <a:pt x="1" y="78"/>
                    </a:lnTo>
                    <a:lnTo>
                      <a:pt x="0" y="74"/>
                    </a:lnTo>
                    <a:lnTo>
                      <a:pt x="1" y="70"/>
                    </a:lnTo>
                    <a:lnTo>
                      <a:pt x="8" y="60"/>
                    </a:lnTo>
                    <a:lnTo>
                      <a:pt x="14" y="49"/>
                    </a:lnTo>
                    <a:lnTo>
                      <a:pt x="20" y="36"/>
                    </a:lnTo>
                    <a:lnTo>
                      <a:pt x="21" y="21"/>
                    </a:lnTo>
                    <a:lnTo>
                      <a:pt x="24" y="14"/>
                    </a:lnTo>
                    <a:lnTo>
                      <a:pt x="26" y="8"/>
                    </a:lnTo>
                    <a:lnTo>
                      <a:pt x="29" y="5"/>
                    </a:lnTo>
                    <a:lnTo>
                      <a:pt x="31" y="4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9" y="0"/>
                    </a:lnTo>
                    <a:lnTo>
                      <a:pt x="64" y="0"/>
                    </a:lnTo>
                    <a:lnTo>
                      <a:pt x="78" y="1"/>
                    </a:lnTo>
                    <a:lnTo>
                      <a:pt x="93" y="4"/>
                    </a:lnTo>
                    <a:lnTo>
                      <a:pt x="123" y="10"/>
                    </a:lnTo>
                    <a:lnTo>
                      <a:pt x="149" y="16"/>
                    </a:lnTo>
                    <a:lnTo>
                      <a:pt x="169" y="17"/>
                    </a:lnTo>
                    <a:lnTo>
                      <a:pt x="188" y="20"/>
                    </a:lnTo>
                    <a:lnTo>
                      <a:pt x="196" y="22"/>
                    </a:lnTo>
                    <a:lnTo>
                      <a:pt x="202" y="27"/>
                    </a:lnTo>
                    <a:lnTo>
                      <a:pt x="204" y="30"/>
                    </a:lnTo>
                    <a:lnTo>
                      <a:pt x="206" y="34"/>
                    </a:lnTo>
                    <a:lnTo>
                      <a:pt x="207" y="39"/>
                    </a:lnTo>
                    <a:lnTo>
                      <a:pt x="209" y="44"/>
                    </a:lnTo>
                    <a:lnTo>
                      <a:pt x="210" y="69"/>
                    </a:lnTo>
                    <a:lnTo>
                      <a:pt x="213" y="92"/>
                    </a:lnTo>
                    <a:lnTo>
                      <a:pt x="214" y="115"/>
                    </a:lnTo>
                    <a:lnTo>
                      <a:pt x="213" y="140"/>
                    </a:lnTo>
                    <a:lnTo>
                      <a:pt x="213" y="146"/>
                    </a:lnTo>
                    <a:lnTo>
                      <a:pt x="211" y="156"/>
                    </a:lnTo>
                    <a:lnTo>
                      <a:pt x="211" y="159"/>
                    </a:lnTo>
                    <a:lnTo>
                      <a:pt x="210" y="163"/>
                    </a:lnTo>
                    <a:lnTo>
                      <a:pt x="207" y="166"/>
                    </a:lnTo>
                    <a:lnTo>
                      <a:pt x="205" y="168"/>
                    </a:lnTo>
                    <a:lnTo>
                      <a:pt x="200" y="168"/>
                    </a:lnTo>
                    <a:lnTo>
                      <a:pt x="193" y="167"/>
                    </a:lnTo>
                    <a:lnTo>
                      <a:pt x="185" y="165"/>
                    </a:lnTo>
                    <a:lnTo>
                      <a:pt x="178" y="159"/>
                    </a:lnTo>
                    <a:lnTo>
                      <a:pt x="163" y="150"/>
                    </a:lnTo>
                    <a:lnTo>
                      <a:pt x="153" y="141"/>
                    </a:lnTo>
                    <a:lnTo>
                      <a:pt x="149" y="135"/>
                    </a:lnTo>
                    <a:lnTo>
                      <a:pt x="144" y="127"/>
                    </a:lnTo>
                    <a:lnTo>
                      <a:pt x="141" y="123"/>
                    </a:lnTo>
                    <a:lnTo>
                      <a:pt x="140" y="121"/>
                    </a:lnTo>
                    <a:lnTo>
                      <a:pt x="138" y="119"/>
                    </a:lnTo>
                    <a:lnTo>
                      <a:pt x="136" y="11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5" name="Freeform 239">
                <a:extLst>
                  <a:ext uri="{FF2B5EF4-FFF2-40B4-BE49-F238E27FC236}">
                    <a16:creationId xmlns:a16="http://schemas.microsoft.com/office/drawing/2014/main" id="{BAFF8EC1-6034-A149-967A-F5B3C90134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1589" y="4606208"/>
                <a:ext cx="1941922" cy="1717796"/>
              </a:xfrm>
              <a:custGeom>
                <a:avLst/>
                <a:gdLst/>
                <a:ahLst/>
                <a:cxnLst>
                  <a:cxn ang="0">
                    <a:pos x="2845" y="971"/>
                  </a:cxn>
                  <a:cxn ang="0">
                    <a:pos x="2981" y="1135"/>
                  </a:cxn>
                  <a:cxn ang="0">
                    <a:pos x="3142" y="1290"/>
                  </a:cxn>
                  <a:cxn ang="0">
                    <a:pos x="3414" y="1339"/>
                  </a:cxn>
                  <a:cxn ang="0">
                    <a:pos x="3585" y="1373"/>
                  </a:cxn>
                  <a:cxn ang="0">
                    <a:pos x="3633" y="1546"/>
                  </a:cxn>
                  <a:cxn ang="0">
                    <a:pos x="3819" y="1618"/>
                  </a:cxn>
                  <a:cxn ang="0">
                    <a:pos x="4066" y="1670"/>
                  </a:cxn>
                  <a:cxn ang="0">
                    <a:pos x="4231" y="1782"/>
                  </a:cxn>
                  <a:cxn ang="0">
                    <a:pos x="4211" y="1948"/>
                  </a:cxn>
                  <a:cxn ang="0">
                    <a:pos x="3869" y="2057"/>
                  </a:cxn>
                  <a:cxn ang="0">
                    <a:pos x="3374" y="2154"/>
                  </a:cxn>
                  <a:cxn ang="0">
                    <a:pos x="3266" y="2295"/>
                  </a:cxn>
                  <a:cxn ang="0">
                    <a:pos x="2881" y="2588"/>
                  </a:cxn>
                  <a:cxn ang="0">
                    <a:pos x="2779" y="3001"/>
                  </a:cxn>
                  <a:cxn ang="0">
                    <a:pos x="2796" y="3168"/>
                  </a:cxn>
                  <a:cxn ang="0">
                    <a:pos x="2505" y="3317"/>
                  </a:cxn>
                  <a:cxn ang="0">
                    <a:pos x="2384" y="3464"/>
                  </a:cxn>
                  <a:cxn ang="0">
                    <a:pos x="2197" y="3512"/>
                  </a:cxn>
                  <a:cxn ang="0">
                    <a:pos x="1903" y="3721"/>
                  </a:cxn>
                  <a:cxn ang="0">
                    <a:pos x="1739" y="3725"/>
                  </a:cxn>
                  <a:cxn ang="0">
                    <a:pos x="1587" y="3763"/>
                  </a:cxn>
                  <a:cxn ang="0">
                    <a:pos x="1449" y="3672"/>
                  </a:cxn>
                  <a:cxn ang="0">
                    <a:pos x="1270" y="3632"/>
                  </a:cxn>
                  <a:cxn ang="0">
                    <a:pos x="1006" y="3545"/>
                  </a:cxn>
                  <a:cxn ang="0">
                    <a:pos x="783" y="3575"/>
                  </a:cxn>
                  <a:cxn ang="0">
                    <a:pos x="577" y="3679"/>
                  </a:cxn>
                  <a:cxn ang="0">
                    <a:pos x="368" y="3575"/>
                  </a:cxn>
                  <a:cxn ang="0">
                    <a:pos x="363" y="3422"/>
                  </a:cxn>
                  <a:cxn ang="0">
                    <a:pos x="349" y="3264"/>
                  </a:cxn>
                  <a:cxn ang="0">
                    <a:pos x="288" y="3152"/>
                  </a:cxn>
                  <a:cxn ang="0">
                    <a:pos x="12" y="2815"/>
                  </a:cxn>
                  <a:cxn ang="0">
                    <a:pos x="164" y="2601"/>
                  </a:cxn>
                  <a:cxn ang="0">
                    <a:pos x="250" y="2525"/>
                  </a:cxn>
                  <a:cxn ang="0">
                    <a:pos x="379" y="2162"/>
                  </a:cxn>
                  <a:cxn ang="0">
                    <a:pos x="332" y="1907"/>
                  </a:cxn>
                  <a:cxn ang="0">
                    <a:pos x="538" y="1624"/>
                  </a:cxn>
                  <a:cxn ang="0">
                    <a:pos x="680" y="1443"/>
                  </a:cxn>
                  <a:cxn ang="0">
                    <a:pos x="888" y="1263"/>
                  </a:cxn>
                  <a:cxn ang="0">
                    <a:pos x="890" y="1085"/>
                  </a:cxn>
                  <a:cxn ang="0">
                    <a:pos x="775" y="900"/>
                  </a:cxn>
                  <a:cxn ang="0">
                    <a:pos x="509" y="825"/>
                  </a:cxn>
                  <a:cxn ang="0">
                    <a:pos x="438" y="698"/>
                  </a:cxn>
                  <a:cxn ang="0">
                    <a:pos x="197" y="712"/>
                  </a:cxn>
                  <a:cxn ang="0">
                    <a:pos x="345" y="558"/>
                  </a:cxn>
                  <a:cxn ang="0">
                    <a:pos x="349" y="502"/>
                  </a:cxn>
                  <a:cxn ang="0">
                    <a:pos x="285" y="438"/>
                  </a:cxn>
                  <a:cxn ang="0">
                    <a:pos x="267" y="400"/>
                  </a:cxn>
                  <a:cxn ang="0">
                    <a:pos x="315" y="302"/>
                  </a:cxn>
                  <a:cxn ang="0">
                    <a:pos x="248" y="248"/>
                  </a:cxn>
                  <a:cxn ang="0">
                    <a:pos x="249" y="145"/>
                  </a:cxn>
                  <a:cxn ang="0">
                    <a:pos x="368" y="115"/>
                  </a:cxn>
                  <a:cxn ang="0">
                    <a:pos x="541" y="129"/>
                  </a:cxn>
                  <a:cxn ang="0">
                    <a:pos x="636" y="112"/>
                  </a:cxn>
                  <a:cxn ang="0">
                    <a:pos x="712" y="27"/>
                  </a:cxn>
                  <a:cxn ang="0">
                    <a:pos x="848" y="65"/>
                  </a:cxn>
                  <a:cxn ang="0">
                    <a:pos x="1070" y="226"/>
                  </a:cxn>
                  <a:cxn ang="0">
                    <a:pos x="1375" y="295"/>
                  </a:cxn>
                  <a:cxn ang="0">
                    <a:pos x="1608" y="435"/>
                  </a:cxn>
                  <a:cxn ang="0">
                    <a:pos x="2048" y="597"/>
                  </a:cxn>
                  <a:cxn ang="0">
                    <a:pos x="2156" y="675"/>
                  </a:cxn>
                  <a:cxn ang="0">
                    <a:pos x="2328" y="702"/>
                  </a:cxn>
                  <a:cxn ang="0">
                    <a:pos x="2568" y="846"/>
                  </a:cxn>
                </a:cxnLst>
                <a:rect l="0" t="0" r="r" b="b"/>
                <a:pathLst>
                  <a:path w="4263" h="3803"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lnTo>
                      <a:pt x="2687" y="8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" name="Freeform 240">
                <a:extLst>
                  <a:ext uri="{FF2B5EF4-FFF2-40B4-BE49-F238E27FC236}">
                    <a16:creationId xmlns:a16="http://schemas.microsoft.com/office/drawing/2014/main" id="{EBD31D8A-03D8-0642-B894-722782FCD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33" y="2269"/>
                  </a:cxn>
                  <a:cxn ang="0">
                    <a:pos x="421" y="2296"/>
                  </a:cxn>
                  <a:cxn ang="0">
                    <a:pos x="302" y="2204"/>
                  </a:cxn>
                  <a:cxn ang="0">
                    <a:pos x="206" y="2155"/>
                  </a:cxn>
                  <a:cxn ang="0">
                    <a:pos x="44" y="2143"/>
                  </a:cxn>
                  <a:cxn ang="0">
                    <a:pos x="12" y="2117"/>
                  </a:cxn>
                  <a:cxn ang="0">
                    <a:pos x="100" y="1987"/>
                  </a:cxn>
                  <a:cxn ang="0">
                    <a:pos x="191" y="1779"/>
                  </a:cxn>
                  <a:cxn ang="0">
                    <a:pos x="191" y="1719"/>
                  </a:cxn>
                  <a:cxn ang="0">
                    <a:pos x="258" y="1653"/>
                  </a:cxn>
                  <a:cxn ang="0">
                    <a:pos x="279" y="1535"/>
                  </a:cxn>
                  <a:cxn ang="0">
                    <a:pos x="303" y="1544"/>
                  </a:cxn>
                  <a:cxn ang="0">
                    <a:pos x="372" y="1564"/>
                  </a:cxn>
                  <a:cxn ang="0">
                    <a:pos x="362" y="1513"/>
                  </a:cxn>
                  <a:cxn ang="0">
                    <a:pos x="316" y="1520"/>
                  </a:cxn>
                  <a:cxn ang="0">
                    <a:pos x="272" y="1495"/>
                  </a:cxn>
                  <a:cxn ang="0">
                    <a:pos x="179" y="1503"/>
                  </a:cxn>
                  <a:cxn ang="0">
                    <a:pos x="140" y="1446"/>
                  </a:cxn>
                  <a:cxn ang="0">
                    <a:pos x="161" y="1381"/>
                  </a:cxn>
                  <a:cxn ang="0">
                    <a:pos x="257" y="1375"/>
                  </a:cxn>
                  <a:cxn ang="0">
                    <a:pos x="275" y="1331"/>
                  </a:cxn>
                  <a:cxn ang="0">
                    <a:pos x="134" y="1327"/>
                  </a:cxn>
                  <a:cxn ang="0">
                    <a:pos x="141" y="1249"/>
                  </a:cxn>
                  <a:cxn ang="0">
                    <a:pos x="206" y="1171"/>
                  </a:cxn>
                  <a:cxn ang="0">
                    <a:pos x="239" y="1109"/>
                  </a:cxn>
                  <a:cxn ang="0">
                    <a:pos x="262" y="1053"/>
                  </a:cxn>
                  <a:cxn ang="0">
                    <a:pos x="349" y="977"/>
                  </a:cxn>
                  <a:cxn ang="0">
                    <a:pos x="410" y="888"/>
                  </a:cxn>
                  <a:cxn ang="0">
                    <a:pos x="666" y="548"/>
                  </a:cxn>
                  <a:cxn ang="0">
                    <a:pos x="635" y="526"/>
                  </a:cxn>
                  <a:cxn ang="0">
                    <a:pos x="684" y="408"/>
                  </a:cxn>
                  <a:cxn ang="0">
                    <a:pos x="761" y="110"/>
                  </a:cxn>
                  <a:cxn ang="0">
                    <a:pos x="801" y="51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7" name="Freeform 241">
                <a:extLst>
                  <a:ext uri="{FF2B5EF4-FFF2-40B4-BE49-F238E27FC236}">
                    <a16:creationId xmlns:a16="http://schemas.microsoft.com/office/drawing/2014/main" id="{17E05D2B-796F-FB4E-BBB9-838BC740C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51" y="2259"/>
                  </a:cxn>
                  <a:cxn ang="0">
                    <a:pos x="429" y="2298"/>
                  </a:cxn>
                  <a:cxn ang="0">
                    <a:pos x="312" y="2209"/>
                  </a:cxn>
                  <a:cxn ang="0">
                    <a:pos x="216" y="2164"/>
                  </a:cxn>
                  <a:cxn ang="0">
                    <a:pos x="65" y="2140"/>
                  </a:cxn>
                  <a:cxn ang="0">
                    <a:pos x="7" y="2123"/>
                  </a:cxn>
                  <a:cxn ang="0">
                    <a:pos x="83" y="2011"/>
                  </a:cxn>
                  <a:cxn ang="0">
                    <a:pos x="189" y="1796"/>
                  </a:cxn>
                  <a:cxn ang="0">
                    <a:pos x="188" y="1722"/>
                  </a:cxn>
                  <a:cxn ang="0">
                    <a:pos x="249" y="1665"/>
                  </a:cxn>
                  <a:cxn ang="0">
                    <a:pos x="277" y="1552"/>
                  </a:cxn>
                  <a:cxn ang="0">
                    <a:pos x="298" y="1541"/>
                  </a:cxn>
                  <a:cxn ang="0">
                    <a:pos x="373" y="1570"/>
                  </a:cxn>
                  <a:cxn ang="0">
                    <a:pos x="362" y="1517"/>
                  </a:cxn>
                  <a:cxn ang="0">
                    <a:pos x="323" y="1521"/>
                  </a:cxn>
                  <a:cxn ang="0">
                    <a:pos x="280" y="1494"/>
                  </a:cxn>
                  <a:cxn ang="0">
                    <a:pos x="193" y="1509"/>
                  </a:cxn>
                  <a:cxn ang="0">
                    <a:pos x="127" y="1460"/>
                  </a:cxn>
                  <a:cxn ang="0">
                    <a:pos x="159" y="1385"/>
                  </a:cxn>
                  <a:cxn ang="0">
                    <a:pos x="251" y="1377"/>
                  </a:cxn>
                  <a:cxn ang="0">
                    <a:pos x="280" y="1332"/>
                  </a:cxn>
                  <a:cxn ang="0">
                    <a:pos x="141" y="1332"/>
                  </a:cxn>
                  <a:cxn ang="0">
                    <a:pos x="135" y="1261"/>
                  </a:cxn>
                  <a:cxn ang="0">
                    <a:pos x="204" y="1177"/>
                  </a:cxn>
                  <a:cxn ang="0">
                    <a:pos x="239" y="1114"/>
                  </a:cxn>
                  <a:cxn ang="0">
                    <a:pos x="249" y="1059"/>
                  </a:cxn>
                  <a:cxn ang="0">
                    <a:pos x="343" y="987"/>
                  </a:cxn>
                  <a:cxn ang="0">
                    <a:pos x="404" y="894"/>
                  </a:cxn>
                  <a:cxn ang="0">
                    <a:pos x="649" y="570"/>
                  </a:cxn>
                  <a:cxn ang="0">
                    <a:pos x="641" y="524"/>
                  </a:cxn>
                  <a:cxn ang="0">
                    <a:pos x="671" y="439"/>
                  </a:cxn>
                  <a:cxn ang="0">
                    <a:pos x="763" y="125"/>
                  </a:cxn>
                  <a:cxn ang="0">
                    <a:pos x="799" y="53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lnTo>
                      <a:pt x="799" y="4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" name="Freeform 242">
                <a:extLst>
                  <a:ext uri="{FF2B5EF4-FFF2-40B4-BE49-F238E27FC236}">
                    <a16:creationId xmlns:a16="http://schemas.microsoft.com/office/drawing/2014/main" id="{0536FDB2-AE70-3544-9D27-180F08E9D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9" name="Freeform 243">
                <a:extLst>
                  <a:ext uri="{FF2B5EF4-FFF2-40B4-BE49-F238E27FC236}">
                    <a16:creationId xmlns:a16="http://schemas.microsoft.com/office/drawing/2014/main" id="{3A33E9D7-FB2C-4D42-B591-0087B6226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6334EF2-816B-7846-B142-A429679455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56130" y="3691683"/>
              <a:ext cx="82541" cy="825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013">
                <a:solidFill>
                  <a:srgbClr val="FFFFFF"/>
                </a:solidFill>
                <a:latin typeface="Segoe UI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C5B9085-BBE2-4542-83E3-329449654C7F}"/>
                </a:ext>
              </a:extLst>
            </p:cNvPr>
            <p:cNvSpPr txBox="1"/>
            <p:nvPr/>
          </p:nvSpPr>
          <p:spPr>
            <a:xfrm>
              <a:off x="6732240" y="2564904"/>
              <a:ext cx="116891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1350" dirty="0">
                  <a:solidFill>
                    <a:srgbClr val="000000"/>
                  </a:solidFill>
                  <a:latin typeface="Segoe UI"/>
                </a:rPr>
                <a:t>Lund, Sweden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026EE71-51EF-614F-9584-A404192DBA89}"/>
                </a:ext>
              </a:extLst>
            </p:cNvPr>
            <p:cNvCxnSpPr/>
            <p:nvPr/>
          </p:nvCxnSpPr>
          <p:spPr>
            <a:xfrm>
              <a:off x="7421945" y="2812825"/>
              <a:ext cx="528968" cy="8321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Textfeld 5">
            <a:extLst>
              <a:ext uri="{FF2B5EF4-FFF2-40B4-BE49-F238E27FC236}">
                <a16:creationId xmlns:a16="http://schemas.microsoft.com/office/drawing/2014/main" id="{4415877B-C571-4243-BEA7-A7F24921511A}"/>
              </a:ext>
            </a:extLst>
          </p:cNvPr>
          <p:cNvSpPr txBox="1"/>
          <p:nvPr/>
        </p:nvSpPr>
        <p:spPr>
          <a:xfrm>
            <a:off x="395536" y="38478"/>
            <a:ext cx="770485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Helvetica" pitchFamily="2" charset="0"/>
              </a:rPr>
              <a:t>ESS: The Next-Generation Neutron Source</a:t>
            </a:r>
            <a:endParaRPr lang="en-AU" sz="28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A0C8EA17-C976-1C43-9A87-5B476253DE70}"/>
              </a:ext>
            </a:extLst>
          </p:cNvPr>
          <p:cNvSpPr txBox="1"/>
          <p:nvPr/>
        </p:nvSpPr>
        <p:spPr>
          <a:xfrm>
            <a:off x="2669727" y="5085184"/>
            <a:ext cx="435054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otal construction budget: 1843 M€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201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Host countries: Sweden &amp; Denmar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+11 partner 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In-kind contributions ~ 70%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DB874664-76D4-B645-868C-5A9672873986}"/>
              </a:ext>
            </a:extLst>
          </p:cNvPr>
          <p:cNvSpPr/>
          <p:nvPr/>
        </p:nvSpPr>
        <p:spPr>
          <a:xfrm>
            <a:off x="3059832" y="3321519"/>
            <a:ext cx="3483000" cy="35473"/>
          </a:xfrm>
          <a:prstGeom prst="rect">
            <a:avLst/>
          </a:prstGeom>
          <a:solidFill>
            <a:srgbClr val="C00000"/>
          </a:solidFill>
          <a:ln cap="sq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013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1B21A078-B673-5447-B0D9-449479C6B7BF}"/>
              </a:ext>
            </a:extLst>
          </p:cNvPr>
          <p:cNvSpPr txBox="1"/>
          <p:nvPr/>
        </p:nvSpPr>
        <p:spPr>
          <a:xfrm>
            <a:off x="4458215" y="3933056"/>
            <a:ext cx="1985993" cy="738664"/>
          </a:xfrm>
          <a:prstGeom prst="rect">
            <a:avLst/>
          </a:prstGeom>
          <a:solidFill>
            <a:schemeClr val="bg1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5MW proton accelerator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14Hz repetition rate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2.86ms pulse length</a:t>
            </a:r>
          </a:p>
        </p:txBody>
      </p:sp>
      <p:sp>
        <p:nvSpPr>
          <p:cNvPr id="186" name="Slide Number Placeholder 3">
            <a:extLst>
              <a:ext uri="{FF2B5EF4-FFF2-40B4-BE49-F238E27FC236}">
                <a16:creationId xmlns:a16="http://schemas.microsoft.com/office/drawing/2014/main" id="{CB2A09AF-2479-1241-B2E2-706DB72A3E8B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8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45590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96F15D-56E7-A442-A5EF-4B1F0D3F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80</a:t>
            </a:fld>
            <a:endParaRPr lang="sv-SE" dirty="0"/>
          </a:p>
        </p:txBody>
      </p:sp>
      <p:sp>
        <p:nvSpPr>
          <p:cNvPr id="9" name="Textfeld 5">
            <a:extLst>
              <a:ext uri="{FF2B5EF4-FFF2-40B4-BE49-F238E27FC236}">
                <a16:creationId xmlns:a16="http://schemas.microsoft.com/office/drawing/2014/main" id="{BFDB6A44-22FD-5544-8122-82A809544285}"/>
              </a:ext>
            </a:extLst>
          </p:cNvPr>
          <p:cNvSpPr txBox="1"/>
          <p:nvPr/>
        </p:nvSpPr>
        <p:spPr>
          <a:xfrm>
            <a:off x="-36512" y="44624"/>
            <a:ext cx="82501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earch</a:t>
            </a:r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for sterile neutron oscillations  at HIBEAM </a:t>
            </a:r>
            <a:endParaRPr lang="sv-SE" sz="2800" dirty="0">
              <a:solidFill>
                <a:schemeClr val="bg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5A2167B-9A37-F745-A054-6CE07AE6678E}"/>
              </a:ext>
            </a:extLst>
          </p:cNvPr>
          <p:cNvGrpSpPr/>
          <p:nvPr/>
        </p:nvGrpSpPr>
        <p:grpSpPr>
          <a:xfrm>
            <a:off x="472276" y="2722595"/>
            <a:ext cx="7898121" cy="1155700"/>
            <a:chOff x="1459991" y="1739717"/>
            <a:chExt cx="7898121" cy="11557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751CD00-0194-9142-BC04-5568292710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9212" y="1739717"/>
              <a:ext cx="7708900" cy="11557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4DEBD01-FC3B-5B4D-94FD-82E5AD97A4B1}"/>
                </a:ext>
              </a:extLst>
            </p:cNvPr>
            <p:cNvSpPr txBox="1"/>
            <p:nvPr/>
          </p:nvSpPr>
          <p:spPr>
            <a:xfrm>
              <a:off x="5130818" y="1824383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Beam Stop 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C2D23A7-98E7-9149-BABB-B5F5C3AD6D22}"/>
                </a:ext>
              </a:extLst>
            </p:cNvPr>
            <p:cNvSpPr txBox="1"/>
            <p:nvPr/>
          </p:nvSpPr>
          <p:spPr>
            <a:xfrm>
              <a:off x="1459991" y="2013029"/>
              <a:ext cx="100925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Neutron</a:t>
              </a:r>
            </a:p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 Beam 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E771396-53F8-AD45-B33B-6203F5CDD5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40" y="1132040"/>
            <a:ext cx="8825633" cy="106888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3C4618F-33F6-084E-8188-2346FFC73352}"/>
              </a:ext>
            </a:extLst>
          </p:cNvPr>
          <p:cNvSpPr/>
          <p:nvPr/>
        </p:nvSpPr>
        <p:spPr>
          <a:xfrm>
            <a:off x="3654912" y="901874"/>
            <a:ext cx="2630465" cy="563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FE1AB9-C70F-C34E-AAC2-191AF869EEA0}"/>
              </a:ext>
            </a:extLst>
          </p:cNvPr>
          <p:cNvSpPr txBox="1"/>
          <p:nvPr/>
        </p:nvSpPr>
        <p:spPr>
          <a:xfrm>
            <a:off x="169397" y="1196235"/>
            <a:ext cx="10092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</a:t>
            </a:r>
          </a:p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a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2B61D5-088C-2B44-A646-CE58A9139BE4}"/>
                  </a:ext>
                </a:extLst>
              </p:cNvPr>
              <p:cNvSpPr txBox="1"/>
              <p:nvPr/>
            </p:nvSpPr>
            <p:spPr>
              <a:xfrm>
                <a:off x="3370023" y="2394700"/>
                <a:ext cx="2770246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Regenera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′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2B61D5-088C-2B44-A646-CE58A9139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023" y="2394700"/>
                <a:ext cx="2770246" cy="369332"/>
              </a:xfrm>
              <a:prstGeom prst="rect">
                <a:avLst/>
              </a:prstGeom>
              <a:blipFill>
                <a:blip r:embed="rId4"/>
                <a:stretch>
                  <a:fillRect l="-455" t="-6452" b="-1935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A1A5AE1-3110-1D4E-AAD9-B66619D65BF7}"/>
              </a:ext>
            </a:extLst>
          </p:cNvPr>
          <p:cNvSpPr txBox="1"/>
          <p:nvPr/>
        </p:nvSpPr>
        <p:spPr>
          <a:xfrm>
            <a:off x="3753573" y="1008436"/>
            <a:ext cx="1795684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isappearanc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9FFB2D-D278-7D41-B39A-3E1843D85E2C}"/>
                  </a:ext>
                </a:extLst>
              </p:cNvPr>
              <p:cNvSpPr txBox="1"/>
              <p:nvPr/>
            </p:nvSpPr>
            <p:spPr>
              <a:xfrm>
                <a:off x="1178814" y="4181503"/>
                <a:ext cx="6800195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Neutron antineutron conversion via sterile neutr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′→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9FFB2D-D278-7D41-B39A-3E1843D85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814" y="4181503"/>
                <a:ext cx="6800195" cy="369332"/>
              </a:xfrm>
              <a:prstGeom prst="rect">
                <a:avLst/>
              </a:prstGeom>
              <a:blipFill>
                <a:blip r:embed="rId5"/>
                <a:stretch>
                  <a:fillRect t="-6452" b="-225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91664E3E-2A72-C648-B05F-CCB4856FB4EF}"/>
              </a:ext>
            </a:extLst>
          </p:cNvPr>
          <p:cNvGrpSpPr/>
          <p:nvPr/>
        </p:nvGrpSpPr>
        <p:grpSpPr>
          <a:xfrm>
            <a:off x="535923" y="4711698"/>
            <a:ext cx="8620310" cy="1143758"/>
            <a:chOff x="1452024" y="4049774"/>
            <a:chExt cx="8620310" cy="1143758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2E28A02B-617C-414C-8639-29CD68A0FA6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20608" y="4049774"/>
              <a:ext cx="8119007" cy="1143758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44A02E7-13EF-6749-A34D-91B80BC6CE1E}"/>
                </a:ext>
              </a:extLst>
            </p:cNvPr>
            <p:cNvSpPr txBox="1"/>
            <p:nvPr/>
          </p:nvSpPr>
          <p:spPr>
            <a:xfrm>
              <a:off x="1452024" y="4210375"/>
              <a:ext cx="100925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Neutron</a:t>
              </a:r>
            </a:p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 Beam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22F18A1-3CFC-E64D-AC8E-969AE8918554}"/>
                </a:ext>
              </a:extLst>
            </p:cNvPr>
            <p:cNvSpPr txBox="1"/>
            <p:nvPr/>
          </p:nvSpPr>
          <p:spPr>
            <a:xfrm>
              <a:off x="8691828" y="4314967"/>
              <a:ext cx="138050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Annihilation</a:t>
              </a:r>
            </a:p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Detector </a:t>
              </a: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2ED06E68-49A8-F14E-9F1D-9500588C9E05}"/>
              </a:ext>
            </a:extLst>
          </p:cNvPr>
          <p:cNvSpPr/>
          <p:nvPr/>
        </p:nvSpPr>
        <p:spPr>
          <a:xfrm>
            <a:off x="7236296" y="4925648"/>
            <a:ext cx="1872208" cy="6862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CB42071-08E0-3A4A-AB24-8D9880BE9EC4}"/>
              </a:ext>
            </a:extLst>
          </p:cNvPr>
          <p:cNvSpPr/>
          <p:nvPr/>
        </p:nvSpPr>
        <p:spPr>
          <a:xfrm>
            <a:off x="6745934" y="5661248"/>
            <a:ext cx="25785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Helvetica" pitchFamily="2" charset="0"/>
              </a:rPr>
              <a:t>Detector able to reveal the antineutron annihilation 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4634F41-3D53-8145-82E8-D7CC1CD28D62}"/>
              </a:ext>
            </a:extLst>
          </p:cNvPr>
          <p:cNvCxnSpPr>
            <a:cxnSpLocks/>
          </p:cNvCxnSpPr>
          <p:nvPr/>
        </p:nvCxnSpPr>
        <p:spPr>
          <a:xfrm flipH="1" flipV="1">
            <a:off x="6424076" y="5733257"/>
            <a:ext cx="164148" cy="43204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AA7BAB6A-90A7-1649-B008-AD13AF75C3A5}"/>
              </a:ext>
            </a:extLst>
          </p:cNvPr>
          <p:cNvSpPr/>
          <p:nvPr/>
        </p:nvSpPr>
        <p:spPr>
          <a:xfrm>
            <a:off x="6228184" y="5322606"/>
            <a:ext cx="425669" cy="4256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899021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feld 5">
            <a:extLst>
              <a:ext uri="{FF2B5EF4-FFF2-40B4-BE49-F238E27FC236}">
                <a16:creationId xmlns:a16="http://schemas.microsoft.com/office/drawing/2014/main" id="{BFDB6A44-22FD-5544-8122-82A809544285}"/>
              </a:ext>
            </a:extLst>
          </p:cNvPr>
          <p:cNvSpPr txBox="1"/>
          <p:nvPr/>
        </p:nvSpPr>
        <p:spPr>
          <a:xfrm>
            <a:off x="-36512" y="44624"/>
            <a:ext cx="82501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800" dirty="0" err="1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earch</a:t>
            </a:r>
            <a:r>
              <a:rPr lang="sv-SE" sz="2800" dirty="0">
                <a:solidFill>
                  <a:schemeClr val="bg1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for sterile neutron oscillations  at HIBEAM </a:t>
            </a:r>
            <a:endParaRPr lang="sv-SE" sz="2800" dirty="0">
              <a:solidFill>
                <a:schemeClr val="bg1"/>
              </a:solidFill>
              <a:latin typeface="Helvetica Neue" panose="02000503000000020004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5A2167B-9A37-F745-A054-6CE07AE6678E}"/>
              </a:ext>
            </a:extLst>
          </p:cNvPr>
          <p:cNvGrpSpPr/>
          <p:nvPr/>
        </p:nvGrpSpPr>
        <p:grpSpPr>
          <a:xfrm>
            <a:off x="472276" y="2722595"/>
            <a:ext cx="7898121" cy="1155700"/>
            <a:chOff x="1459991" y="1739717"/>
            <a:chExt cx="7898121" cy="1155700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751CD00-0194-9142-BC04-55682927103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49212" y="1739717"/>
              <a:ext cx="7708900" cy="11557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4DEBD01-FC3B-5B4D-94FD-82E5AD97A4B1}"/>
                </a:ext>
              </a:extLst>
            </p:cNvPr>
            <p:cNvSpPr txBox="1"/>
            <p:nvPr/>
          </p:nvSpPr>
          <p:spPr>
            <a:xfrm>
              <a:off x="5130818" y="1824383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Beam Stop 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C2D23A7-98E7-9149-BABB-B5F5C3AD6D22}"/>
                </a:ext>
              </a:extLst>
            </p:cNvPr>
            <p:cNvSpPr txBox="1"/>
            <p:nvPr/>
          </p:nvSpPr>
          <p:spPr>
            <a:xfrm>
              <a:off x="1459991" y="2013029"/>
              <a:ext cx="100925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Neutron</a:t>
              </a:r>
            </a:p>
            <a:p>
              <a:r>
                <a: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 Beam 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4E771396-53F8-AD45-B33B-6203F5CDD5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40" y="1132040"/>
            <a:ext cx="8825633" cy="106888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3C4618F-33F6-084E-8188-2346FFC73352}"/>
              </a:ext>
            </a:extLst>
          </p:cNvPr>
          <p:cNvSpPr/>
          <p:nvPr/>
        </p:nvSpPr>
        <p:spPr>
          <a:xfrm>
            <a:off x="3654912" y="901874"/>
            <a:ext cx="2630465" cy="563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FE1AB9-C70F-C34E-AAC2-191AF869EEA0}"/>
              </a:ext>
            </a:extLst>
          </p:cNvPr>
          <p:cNvSpPr txBox="1"/>
          <p:nvPr/>
        </p:nvSpPr>
        <p:spPr>
          <a:xfrm>
            <a:off x="169397" y="1196235"/>
            <a:ext cx="10092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Neutron</a:t>
            </a:r>
          </a:p>
          <a:p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am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2B61D5-088C-2B44-A646-CE58A9139BE4}"/>
                  </a:ext>
                </a:extLst>
              </p:cNvPr>
              <p:cNvSpPr txBox="1"/>
              <p:nvPr/>
            </p:nvSpPr>
            <p:spPr>
              <a:xfrm>
                <a:off x="3370023" y="2394700"/>
                <a:ext cx="2770246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Regenera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′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dirty="0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62B61D5-088C-2B44-A646-CE58A9139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0023" y="2394700"/>
                <a:ext cx="2770246" cy="369332"/>
              </a:xfrm>
              <a:prstGeom prst="rect">
                <a:avLst/>
              </a:prstGeom>
              <a:blipFill>
                <a:blip r:embed="rId4"/>
                <a:stretch>
                  <a:fillRect l="-455" t="-6452" b="-1935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A1A5AE1-3110-1D4E-AAD9-B66619D65BF7}"/>
              </a:ext>
            </a:extLst>
          </p:cNvPr>
          <p:cNvSpPr txBox="1"/>
          <p:nvPr/>
        </p:nvSpPr>
        <p:spPr>
          <a:xfrm>
            <a:off x="3753573" y="1008436"/>
            <a:ext cx="1795684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isappearanc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9FFB2D-D278-7D41-B39A-3E1843D85E2C}"/>
                  </a:ext>
                </a:extLst>
              </p:cNvPr>
              <p:cNvSpPr txBox="1"/>
              <p:nvPr/>
            </p:nvSpPr>
            <p:spPr>
              <a:xfrm>
                <a:off x="1178814" y="4181503"/>
                <a:ext cx="6800195" cy="36933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Neutron antineutron conversion via sterile neutr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′→</m:t>
                    </m:r>
                    <m:acc>
                      <m:accPr>
                        <m:chr m:val="̅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E9FFB2D-D278-7D41-B39A-3E1843D85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8814" y="4181503"/>
                <a:ext cx="6800195" cy="369332"/>
              </a:xfrm>
              <a:prstGeom prst="rect">
                <a:avLst/>
              </a:prstGeom>
              <a:blipFill>
                <a:blip r:embed="rId5"/>
                <a:stretch>
                  <a:fillRect t="-6452" b="-2258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91664E3E-2A72-C648-B05F-CCB4856FB4EF}"/>
              </a:ext>
            </a:extLst>
          </p:cNvPr>
          <p:cNvGrpSpPr/>
          <p:nvPr/>
        </p:nvGrpSpPr>
        <p:grpSpPr>
          <a:xfrm>
            <a:off x="535923" y="4711698"/>
            <a:ext cx="8620310" cy="1143758"/>
            <a:chOff x="1452024" y="4049774"/>
            <a:chExt cx="8620310" cy="1143758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2E28A02B-617C-414C-8639-29CD68A0FA6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20608" y="4049774"/>
              <a:ext cx="8119007" cy="1143758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44A02E7-13EF-6749-A34D-91B80BC6CE1E}"/>
                </a:ext>
              </a:extLst>
            </p:cNvPr>
            <p:cNvSpPr txBox="1"/>
            <p:nvPr/>
          </p:nvSpPr>
          <p:spPr>
            <a:xfrm>
              <a:off x="1452024" y="4210375"/>
              <a:ext cx="1009251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Neutron</a:t>
              </a:r>
            </a:p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 Beam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22F18A1-3CFC-E64D-AC8E-969AE8918554}"/>
                </a:ext>
              </a:extLst>
            </p:cNvPr>
            <p:cNvSpPr txBox="1"/>
            <p:nvPr/>
          </p:nvSpPr>
          <p:spPr>
            <a:xfrm>
              <a:off x="8691828" y="4314967"/>
              <a:ext cx="138050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Annihilation</a:t>
              </a:r>
            </a:p>
            <a:p>
              <a:r>
                <a:rPr lang="en-GB">
                  <a:latin typeface="Helvetica Neue" panose="02000503000000020004" pitchFamily="2" charset="0"/>
                  <a:ea typeface="Helvetica Neue" panose="02000503000000020004" pitchFamily="2" charset="0"/>
                  <a:cs typeface="Helvetica Neue" panose="02000503000000020004" pitchFamily="2" charset="0"/>
                </a:rPr>
                <a:t>Detector </a:t>
              </a:r>
            </a:p>
          </p:txBody>
        </p: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E3DFAEE9-1FBC-F445-8B5C-D1B1A0CA1166}"/>
              </a:ext>
            </a:extLst>
          </p:cNvPr>
          <p:cNvSpPr/>
          <p:nvPr/>
        </p:nvSpPr>
        <p:spPr>
          <a:xfrm>
            <a:off x="236896" y="5914543"/>
            <a:ext cx="8799600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sv-SE" dirty="0"/>
              <a:t>All </a:t>
            </a:r>
            <a:r>
              <a:rPr lang="sv-SE" dirty="0">
                <a:latin typeface="Helvetica" pitchFamily="2" charset="0"/>
              </a:rPr>
              <a:t>experiments </a:t>
            </a:r>
            <a:r>
              <a:rPr lang="sv-SE" dirty="0" err="1">
                <a:latin typeface="Helvetica" pitchFamily="2" charset="0"/>
              </a:rPr>
              <a:t>shown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are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dependent</a:t>
            </a:r>
            <a:r>
              <a:rPr lang="sv-SE" dirty="0">
                <a:latin typeface="Helvetica" pitchFamily="2" charset="0"/>
              </a:rPr>
              <a:t> on the </a:t>
            </a:r>
            <a:r>
              <a:rPr lang="sv-SE" dirty="0" err="1">
                <a:latin typeface="Helvetica" pitchFamily="2" charset="0"/>
              </a:rPr>
              <a:t>magnetic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field</a:t>
            </a:r>
            <a:r>
              <a:rPr lang="sv-SE" dirty="0">
                <a:latin typeface="Helvetica" pitchFamily="2" charset="0"/>
              </a:rPr>
              <a:t>.  Experiments  </a:t>
            </a:r>
            <a:r>
              <a:rPr lang="sv-SE" dirty="0" err="1">
                <a:latin typeface="Helvetica" pitchFamily="2" charset="0"/>
              </a:rPr>
              <a:t>should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scan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through</a:t>
            </a:r>
            <a:r>
              <a:rPr lang="sv-SE" dirty="0">
                <a:latin typeface="Helvetica" pitchFamily="2" charset="0"/>
              </a:rPr>
              <a:t> the </a:t>
            </a:r>
            <a:r>
              <a:rPr lang="sv-SE" dirty="0" err="1">
                <a:latin typeface="Helvetica" pitchFamily="2" charset="0"/>
              </a:rPr>
              <a:t>magnetic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field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range</a:t>
            </a:r>
            <a:r>
              <a:rPr lang="sv-SE" dirty="0">
                <a:latin typeface="Helvetica" pitchFamily="2" charset="0"/>
              </a:rPr>
              <a:t> ~ +/- 1 G to </a:t>
            </a:r>
            <a:r>
              <a:rPr lang="sv-SE" dirty="0" err="1">
                <a:latin typeface="Helvetica" pitchFamily="2" charset="0"/>
              </a:rPr>
              <a:t>massively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enhance</a:t>
            </a:r>
            <a:r>
              <a:rPr lang="sv-SE" dirty="0">
                <a:latin typeface="Helvetica" pitchFamily="2" charset="0"/>
              </a:rPr>
              <a:t> the </a:t>
            </a:r>
            <a:r>
              <a:rPr lang="sv-SE" dirty="0" err="1">
                <a:latin typeface="Helvetica" pitchFamily="2" charset="0"/>
              </a:rPr>
              <a:t>sensitivity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of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these</a:t>
            </a:r>
            <a:r>
              <a:rPr lang="sv-SE" dirty="0">
                <a:latin typeface="Helvetica" pitchFamily="2" charset="0"/>
              </a:rPr>
              <a:t> </a:t>
            </a:r>
            <a:r>
              <a:rPr lang="sv-SE" dirty="0" err="1">
                <a:latin typeface="Helvetica" pitchFamily="2" charset="0"/>
              </a:rPr>
              <a:t>processes</a:t>
            </a:r>
            <a:r>
              <a:rPr lang="sv-SE" dirty="0">
                <a:latin typeface="Helvetica" pitchFamily="2" charset="0"/>
              </a:rPr>
              <a:t> </a:t>
            </a:r>
            <a:endParaRPr lang="en-GB" dirty="0">
              <a:latin typeface="Helvetica" pitchFamily="2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96F15D-56E7-A442-A5EF-4B1F0D3FF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t>81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83990481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5">
            <a:extLst>
              <a:ext uri="{FF2B5EF4-FFF2-40B4-BE49-F238E27FC236}">
                <a16:creationId xmlns:a16="http://schemas.microsoft.com/office/drawing/2014/main" id="{95AEE280-2B80-1540-9C3A-CABB340F05E6}"/>
              </a:ext>
            </a:extLst>
          </p:cNvPr>
          <p:cNvSpPr txBox="1"/>
          <p:nvPr/>
        </p:nvSpPr>
        <p:spPr>
          <a:xfrm>
            <a:off x="2051720" y="-18037"/>
            <a:ext cx="523858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canning the </a:t>
            </a:r>
            <a:r>
              <a:rPr lang="sv-SE" sz="3200" dirty="0" err="1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magnetic</a:t>
            </a:r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</a:t>
            </a:r>
            <a:r>
              <a:rPr lang="sv-SE" sz="3200" dirty="0" err="1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field</a:t>
            </a:r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  </a:t>
            </a:r>
            <a:endParaRPr lang="sv-SE" sz="3200" dirty="0">
              <a:solidFill>
                <a:schemeClr val="bg1"/>
              </a:solidFill>
              <a:latin typeface="Helvetica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29FFC4-9F7C-7B4B-9A13-5D430808CC96}"/>
              </a:ext>
            </a:extLst>
          </p:cNvPr>
          <p:cNvSpPr/>
          <p:nvPr/>
        </p:nvSpPr>
        <p:spPr>
          <a:xfrm>
            <a:off x="467544" y="846625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easurement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pos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the HIBEAM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ject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houl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erform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scanning the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(±500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G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EF8665-D205-0743-9A13-516F90BCEE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244" b="4291"/>
          <a:stretch/>
        </p:blipFill>
        <p:spPr>
          <a:xfrm>
            <a:off x="5969079" y="2354052"/>
            <a:ext cx="2757893" cy="2443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F9F38-4B7E-F142-9032-7851727C9147}"/>
              </a:ext>
            </a:extLst>
          </p:cNvPr>
          <p:cNvSpPr txBox="1"/>
          <p:nvPr/>
        </p:nvSpPr>
        <p:spPr>
          <a:xfrm>
            <a:off x="6267830" y="3293252"/>
            <a:ext cx="5256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00" i="1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’</a:t>
            </a:r>
            <a:r>
              <a:rPr lang="en-GB" sz="2100" i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’</a:t>
            </a:r>
            <a:endParaRPr lang="en-GB" sz="2100" dirty="0"/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0F8A25DE-03D2-CE43-8D41-8808EBF28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82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9655623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5">
            <a:extLst>
              <a:ext uri="{FF2B5EF4-FFF2-40B4-BE49-F238E27FC236}">
                <a16:creationId xmlns:a16="http://schemas.microsoft.com/office/drawing/2014/main" id="{95AEE280-2B80-1540-9C3A-CABB340F05E6}"/>
              </a:ext>
            </a:extLst>
          </p:cNvPr>
          <p:cNvSpPr txBox="1"/>
          <p:nvPr/>
        </p:nvSpPr>
        <p:spPr>
          <a:xfrm>
            <a:off x="2051720" y="-18037"/>
            <a:ext cx="523858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canning the </a:t>
            </a:r>
            <a:r>
              <a:rPr lang="sv-SE" sz="3200" dirty="0" err="1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magnetic</a:t>
            </a:r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</a:t>
            </a:r>
            <a:r>
              <a:rPr lang="sv-SE" sz="3200" dirty="0" err="1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field</a:t>
            </a:r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  </a:t>
            </a:r>
            <a:endParaRPr lang="sv-SE" sz="3200" dirty="0">
              <a:solidFill>
                <a:schemeClr val="bg1"/>
              </a:solidFill>
              <a:latin typeface="Helvetica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29FFC4-9F7C-7B4B-9A13-5D430808CC96}"/>
              </a:ext>
            </a:extLst>
          </p:cNvPr>
          <p:cNvSpPr/>
          <p:nvPr/>
        </p:nvSpPr>
        <p:spPr>
          <a:xfrm>
            <a:off x="467544" y="846625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easurement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pos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the HIBEAM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ject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houl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erform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scanning the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(±500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G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4E1892-B8B9-A641-BBB4-A0941F21467E}"/>
              </a:ext>
            </a:extLst>
          </p:cNvPr>
          <p:cNvSpPr/>
          <p:nvPr/>
        </p:nvSpPr>
        <p:spPr>
          <a:xfrm>
            <a:off x="477390" y="2354711"/>
            <a:ext cx="56046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 neutron in a steril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ector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y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act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ffect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y 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 sterile </a:t>
            </a:r>
            <a:r>
              <a:rPr lang="sv-SE" sz="2400" b="1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b="1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′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generat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y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ionization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and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low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of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gravitationally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aptur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dark material in and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roun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the Eart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EF8665-D205-0743-9A13-516F90BCEE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244" b="4291"/>
          <a:stretch/>
        </p:blipFill>
        <p:spPr>
          <a:xfrm>
            <a:off x="5969079" y="2354052"/>
            <a:ext cx="2757893" cy="2443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F9F38-4B7E-F142-9032-7851727C9147}"/>
              </a:ext>
            </a:extLst>
          </p:cNvPr>
          <p:cNvSpPr txBox="1"/>
          <p:nvPr/>
        </p:nvSpPr>
        <p:spPr>
          <a:xfrm>
            <a:off x="6267830" y="3293252"/>
            <a:ext cx="5256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00" i="1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’</a:t>
            </a:r>
            <a:r>
              <a:rPr lang="en-GB" sz="2100" i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’</a:t>
            </a:r>
            <a:endParaRPr lang="en-GB" sz="2100" dirty="0"/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0F8A25DE-03D2-CE43-8D41-8808EBF28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83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54508055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5">
            <a:extLst>
              <a:ext uri="{FF2B5EF4-FFF2-40B4-BE49-F238E27FC236}">
                <a16:creationId xmlns:a16="http://schemas.microsoft.com/office/drawing/2014/main" id="{95AEE280-2B80-1540-9C3A-CABB340F05E6}"/>
              </a:ext>
            </a:extLst>
          </p:cNvPr>
          <p:cNvSpPr txBox="1"/>
          <p:nvPr/>
        </p:nvSpPr>
        <p:spPr>
          <a:xfrm>
            <a:off x="2051720" y="-18037"/>
            <a:ext cx="523858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Scanning the </a:t>
            </a:r>
            <a:r>
              <a:rPr lang="sv-SE" sz="3200" dirty="0" err="1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magnetic</a:t>
            </a:r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</a:t>
            </a:r>
            <a:r>
              <a:rPr lang="sv-SE" sz="3200" dirty="0" err="1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field</a:t>
            </a:r>
            <a:r>
              <a:rPr lang="sv-SE" sz="3200" dirty="0">
                <a:solidFill>
                  <a:schemeClr val="bg1"/>
                </a:solidFill>
                <a:latin typeface="Helvetica" pitchFamily="2" charset="0"/>
                <a:ea typeface="Helvetica Neue" panose="02000503000000020004" pitchFamily="2" charset="0"/>
                <a:cs typeface="Helvetica Neue" panose="02000503000000020004" pitchFamily="2" charset="0"/>
                <a:sym typeface="Arial"/>
              </a:rPr>
              <a:t>   </a:t>
            </a:r>
            <a:endParaRPr lang="sv-SE" sz="3200" dirty="0">
              <a:solidFill>
                <a:schemeClr val="bg1"/>
              </a:solidFill>
              <a:latin typeface="Helvetica" pitchFamily="2" charset="0"/>
              <a:ea typeface="Helvetica Neue" panose="02000503000000020004" pitchFamily="2" charset="0"/>
              <a:cs typeface="Helvetica Neue" panose="02000503000000020004" pitchFamily="2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29FFC4-9F7C-7B4B-9A13-5D430808CC96}"/>
              </a:ext>
            </a:extLst>
          </p:cNvPr>
          <p:cNvSpPr/>
          <p:nvPr/>
        </p:nvSpPr>
        <p:spPr>
          <a:xfrm>
            <a:off x="467544" y="846625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easurement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pos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the HIBEAM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oject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houl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erform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scanning the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(±500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G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)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4E1892-B8B9-A641-BBB4-A0941F21467E}"/>
              </a:ext>
            </a:extLst>
          </p:cNvPr>
          <p:cNvSpPr/>
          <p:nvPr/>
        </p:nvSpPr>
        <p:spPr>
          <a:xfrm>
            <a:off x="477390" y="2354711"/>
            <a:ext cx="56046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 neutron in a steril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ector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y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in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act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ffect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y 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 sterile </a:t>
            </a:r>
            <a:r>
              <a:rPr lang="sv-SE" sz="2400" b="1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b="1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′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generat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by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ionization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and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low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of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gravitationally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apture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dark material in and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roun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the Earth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EF8665-D205-0743-9A13-516F90BCEE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244" b="4291"/>
          <a:stretch/>
        </p:blipFill>
        <p:spPr>
          <a:xfrm>
            <a:off x="5969079" y="2354052"/>
            <a:ext cx="2757893" cy="24430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FBF9F38-4B7E-F142-9032-7851727C9147}"/>
              </a:ext>
            </a:extLst>
          </p:cNvPr>
          <p:cNvSpPr txBox="1"/>
          <p:nvPr/>
        </p:nvSpPr>
        <p:spPr>
          <a:xfrm>
            <a:off x="6267830" y="3293252"/>
            <a:ext cx="52569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00" i="1" dirty="0">
                <a:solidFill>
                  <a:schemeClr val="bg1"/>
                </a:solidFill>
                <a:latin typeface="Malgun Gothic" panose="020B0503020000020004" pitchFamily="34" charset="-127"/>
                <a:ea typeface="Malgun Gothic" panose="020B0503020000020004" pitchFamily="34" charset="-127"/>
              </a:rPr>
              <a:t>B’</a:t>
            </a:r>
            <a:r>
              <a:rPr lang="en-GB" sz="2100" i="1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’</a:t>
            </a:r>
            <a:endParaRPr lang="en-GB" sz="21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50BA55F-5DED-564C-889D-BCDA831DD0C0}"/>
              </a:ext>
            </a:extLst>
          </p:cNvPr>
          <p:cNvSpPr/>
          <p:nvPr/>
        </p:nvSpPr>
        <p:spPr>
          <a:xfrm>
            <a:off x="467543" y="4970792"/>
            <a:ext cx="81369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h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presence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of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the steril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′ 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and the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laboratory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magnetic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field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b="1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suppres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the oscillations </a:t>
            </a:r>
            <a:r>
              <a:rPr lang="sv-SE" sz="2400" dirty="0" err="1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unless</a:t>
            </a:r>
            <a:r>
              <a:rPr lang="sv-SE" sz="2400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  <a:r>
              <a:rPr lang="sv-SE" sz="2400" b="1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</a:t>
            </a:r>
            <a:r>
              <a:rPr lang="sv-SE" sz="2400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∼</a:t>
            </a:r>
            <a:r>
              <a:rPr lang="sv-SE" sz="2400" b="1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B′</a:t>
            </a:r>
            <a:r>
              <a:rPr lang="sv-SE" sz="2400" u="sng" dirty="0"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</a:t>
            </a: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0F8A25DE-03D2-CE43-8D41-8808EBF28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84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48382353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5">
                <a:extLst>
                  <a:ext uri="{FF2B5EF4-FFF2-40B4-BE49-F238E27FC236}">
                    <a16:creationId xmlns:a16="http://schemas.microsoft.com/office/drawing/2014/main" id="{5B5EDD96-F589-344B-9570-2614278BBB9A}"/>
                  </a:ext>
                </a:extLst>
              </p:cNvPr>
              <p:cNvSpPr txBox="1"/>
              <p:nvPr/>
            </p:nvSpPr>
            <p:spPr>
              <a:xfrm>
                <a:off x="771560" y="-27384"/>
                <a:ext cx="6993602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sz="2800" dirty="0">
                    <a:solidFill>
                      <a:schemeClr val="bg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Neutron </a:t>
                </a:r>
                <a:r>
                  <a:rPr lang="sv-SE" sz="2800" dirty="0" err="1">
                    <a:solidFill>
                      <a:schemeClr val="bg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Disappearance</a:t>
                </a:r>
                <a:r>
                  <a:rPr lang="sv-SE" sz="2800" dirty="0">
                    <a:solidFill>
                      <a:schemeClr val="bg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sv-SE" sz="2800" dirty="0">
                    <a:solidFill>
                      <a:schemeClr val="bg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 </a:t>
                </a:r>
              </a:p>
            </p:txBody>
          </p:sp>
        </mc:Choice>
        <mc:Fallback xmlns="">
          <p:sp>
            <p:nvSpPr>
              <p:cNvPr id="3" name="Textfeld 5">
                <a:extLst>
                  <a:ext uri="{FF2B5EF4-FFF2-40B4-BE49-F238E27FC236}">
                    <a16:creationId xmlns:a16="http://schemas.microsoft.com/office/drawing/2014/main" id="{5B5EDD96-F589-344B-9570-2614278BB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60" y="-27384"/>
                <a:ext cx="6993602" cy="523220"/>
              </a:xfrm>
              <a:prstGeom prst="rect">
                <a:avLst/>
              </a:prstGeom>
              <a:blipFill>
                <a:blip r:embed="rId2"/>
                <a:stretch>
                  <a:fillRect t="-12195" b="-317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D1F3A34A-CE10-274F-915C-2DA1DD55C5F9}"/>
              </a:ext>
            </a:extLst>
          </p:cNvPr>
          <p:cNvSpPr/>
          <p:nvPr/>
        </p:nvSpPr>
        <p:spPr>
          <a:xfrm>
            <a:off x="-108520" y="618184"/>
            <a:ext cx="94330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HIBEAM Experiment Layout at ESS </a:t>
            </a:r>
          </a:p>
          <a:p>
            <a:pPr algn="ctr"/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       for</a:t>
            </a:r>
            <a:r>
              <a:rPr lang="sv-SE" sz="2400" i="1" dirty="0">
                <a:latin typeface="Helvetica" pitchFamily="2" charset="0"/>
                <a:ea typeface="Malgun Gothic" panose="020B0503020000020004" pitchFamily="34" charset="-127"/>
              </a:rPr>
              <a:t> n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disappearance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measurement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 </a:t>
            </a:r>
            <a:endParaRPr lang="en-US" sz="2400" b="1" dirty="0">
              <a:latin typeface="Helvetica" pitchFamily="2" charset="0"/>
              <a:ea typeface="Malgun Gothic" panose="020B0503020000020004" pitchFamily="34" charset="-127"/>
            </a:endParaRPr>
          </a:p>
          <a:p>
            <a:endParaRPr lang="sv-SE" sz="1600" b="1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33234A-8D15-5748-ACE8-7EB7762D1906}"/>
              </a:ext>
            </a:extLst>
          </p:cNvPr>
          <p:cNvSpPr/>
          <p:nvPr/>
        </p:nvSpPr>
        <p:spPr>
          <a:xfrm>
            <a:off x="5618607" y="2323744"/>
            <a:ext cx="2952328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4316A0-7B05-834F-BBDA-8FD1A7592A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75" y="1366503"/>
            <a:ext cx="6629717" cy="543670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D55FE2B-4BD1-FE42-91DD-2A45A73639E8}"/>
              </a:ext>
            </a:extLst>
          </p:cNvPr>
          <p:cNvSpPr/>
          <p:nvPr/>
        </p:nvSpPr>
        <p:spPr>
          <a:xfrm>
            <a:off x="3059832" y="1402085"/>
            <a:ext cx="2736304" cy="910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DA5D6BD5-A64F-8643-8D11-A1F4DC6E4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85</a:t>
            </a:fld>
            <a:endParaRPr lang="sv-SE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BAAA35-E31C-BC44-B1A0-4D04D4E58491}"/>
              </a:ext>
            </a:extLst>
          </p:cNvPr>
          <p:cNvSpPr txBox="1"/>
          <p:nvPr/>
        </p:nvSpPr>
        <p:spPr>
          <a:xfrm rot="16200000">
            <a:off x="373530" y="5423218"/>
            <a:ext cx="226696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Neutron counts/hour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A208423-6100-CA4F-83F3-ED79E2E076B2}"/>
              </a:ext>
            </a:extLst>
          </p:cNvPr>
          <p:cNvSpPr/>
          <p:nvPr/>
        </p:nvSpPr>
        <p:spPr>
          <a:xfrm>
            <a:off x="4716016" y="4725144"/>
            <a:ext cx="1584176" cy="1795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DD32DC1-F982-A545-B9CE-FDED2B1C8B7B}"/>
              </a:ext>
            </a:extLst>
          </p:cNvPr>
          <p:cNvSpPr/>
          <p:nvPr/>
        </p:nvSpPr>
        <p:spPr>
          <a:xfrm>
            <a:off x="5220072" y="4653136"/>
            <a:ext cx="1584176" cy="567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28C832-1DDF-0E4F-B3CE-C86BDE979EC4}"/>
              </a:ext>
            </a:extLst>
          </p:cNvPr>
          <p:cNvSpPr txBox="1"/>
          <p:nvPr/>
        </p:nvSpPr>
        <p:spPr>
          <a:xfrm>
            <a:off x="2209784" y="6516052"/>
            <a:ext cx="20585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Magnetics field, </a:t>
            </a:r>
            <a:r>
              <a:rPr lang="en-GB" dirty="0" err="1"/>
              <a:t>m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376052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D333234A-8D15-5748-ACE8-7EB7762D1906}"/>
              </a:ext>
            </a:extLst>
          </p:cNvPr>
          <p:cNvSpPr/>
          <p:nvPr/>
        </p:nvSpPr>
        <p:spPr>
          <a:xfrm>
            <a:off x="5618607" y="2323744"/>
            <a:ext cx="2952328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8FF8730-65FE-FB4E-B080-B825814F09C5}"/>
              </a:ext>
            </a:extLst>
          </p:cNvPr>
          <p:cNvSpPr/>
          <p:nvPr/>
        </p:nvSpPr>
        <p:spPr>
          <a:xfrm>
            <a:off x="107505" y="6545872"/>
            <a:ext cx="9036496" cy="332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6F6E15B-61A8-104C-A977-07BCD7484A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60" y="1352156"/>
            <a:ext cx="7181738" cy="55263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13218C4-1D80-464A-B084-E32312945C03}"/>
              </a:ext>
            </a:extLst>
          </p:cNvPr>
          <p:cNvSpPr/>
          <p:nvPr/>
        </p:nvSpPr>
        <p:spPr>
          <a:xfrm>
            <a:off x="-108520" y="618184"/>
            <a:ext cx="85620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HIBEAM Experiment Layout at ESS </a:t>
            </a:r>
          </a:p>
          <a:p>
            <a:pPr algn="ctr"/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       for</a:t>
            </a:r>
            <a:r>
              <a:rPr lang="sv-SE" sz="2400" i="1" dirty="0">
                <a:latin typeface="Helvetica" pitchFamily="2" charset="0"/>
                <a:ea typeface="Malgun Gothic" panose="020B0503020000020004" pitchFamily="34" charset="-127"/>
              </a:rPr>
              <a:t> n-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regeneration 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measurement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 </a:t>
            </a:r>
            <a:endParaRPr lang="en-US" sz="2400" b="1" dirty="0">
              <a:latin typeface="Helvetica" pitchFamily="2" charset="0"/>
              <a:ea typeface="Malgun Gothic" panose="020B0503020000020004" pitchFamily="34" charset="-127"/>
            </a:endParaRPr>
          </a:p>
          <a:p>
            <a:endParaRPr lang="sv-SE" sz="1600" b="1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69165C-77E9-6943-AB1A-364B9D7CF025}"/>
              </a:ext>
            </a:extLst>
          </p:cNvPr>
          <p:cNvSpPr/>
          <p:nvPr/>
        </p:nvSpPr>
        <p:spPr>
          <a:xfrm>
            <a:off x="2550276" y="1412776"/>
            <a:ext cx="2736304" cy="910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5">
                <a:extLst>
                  <a:ext uri="{FF2B5EF4-FFF2-40B4-BE49-F238E27FC236}">
                    <a16:creationId xmlns:a16="http://schemas.microsoft.com/office/drawing/2014/main" id="{295A03B0-4D51-5D4F-B1DE-7195970CCE44}"/>
                  </a:ext>
                </a:extLst>
              </p:cNvPr>
              <p:cNvSpPr txBox="1"/>
              <p:nvPr/>
            </p:nvSpPr>
            <p:spPr>
              <a:xfrm>
                <a:off x="771560" y="-27384"/>
                <a:ext cx="6993602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sz="2800" dirty="0">
                    <a:solidFill>
                      <a:schemeClr val="bg1"/>
                    </a:solidFill>
                    <a:latin typeface="Helvetica" pitchFamily="2" charset="0"/>
                    <a:ea typeface="Malgun Gothic" panose="020B0503020000020004" pitchFamily="34" charset="-127"/>
                  </a:rPr>
                  <a:t>Neutron Regeneration</a:t>
                </a:r>
                <a14:m>
                  <m:oMath xmlns:m="http://schemas.openxmlformats.org/officeDocument/2006/math">
                    <m:r>
                      <a:rPr lang="sv-SE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′→</m:t>
                    </m:r>
                    <m:acc>
                      <m:accPr>
                        <m:chr m:val="̅"/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endParaRPr lang="sv-SE" sz="2800" dirty="0">
                  <a:solidFill>
                    <a:schemeClr val="bg1"/>
                  </a:solidFill>
                  <a:latin typeface="Helvetica" pitchFamily="2" charset="0"/>
                  <a:ea typeface="Malgun Gothic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12" name="Textfeld 5">
                <a:extLst>
                  <a:ext uri="{FF2B5EF4-FFF2-40B4-BE49-F238E27FC236}">
                    <a16:creationId xmlns:a16="http://schemas.microsoft.com/office/drawing/2014/main" id="{295A03B0-4D51-5D4F-B1DE-7195970CC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60" y="-27384"/>
                <a:ext cx="6993602" cy="523220"/>
              </a:xfrm>
              <a:prstGeom prst="rect">
                <a:avLst/>
              </a:prstGeom>
              <a:blipFill>
                <a:blip r:embed="rId3"/>
                <a:stretch>
                  <a:fillRect t="-12195" b="-317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54A0ACC0-709E-0E42-8302-9F1DABE9B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86</a:t>
            </a:fld>
            <a:endParaRPr lang="sv-SE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341E33D-B792-7948-B447-9CF3EE2385A0}"/>
              </a:ext>
            </a:extLst>
          </p:cNvPr>
          <p:cNvSpPr txBox="1"/>
          <p:nvPr/>
        </p:nvSpPr>
        <p:spPr>
          <a:xfrm rot="16200000">
            <a:off x="-193241" y="5495226"/>
            <a:ext cx="226696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Neutron counts/hour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397C09-58CA-5848-B9E6-04A37B5A503D}"/>
              </a:ext>
            </a:extLst>
          </p:cNvPr>
          <p:cNvSpPr txBox="1"/>
          <p:nvPr/>
        </p:nvSpPr>
        <p:spPr>
          <a:xfrm>
            <a:off x="1644387" y="6597352"/>
            <a:ext cx="191950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/>
              <a:t>Magnetics field, </a:t>
            </a:r>
            <a:r>
              <a:rPr lang="en-GB" sz="1400" dirty="0" err="1"/>
              <a:t>mG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6479489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D333234A-8D15-5748-ACE8-7EB7762D1906}"/>
              </a:ext>
            </a:extLst>
          </p:cNvPr>
          <p:cNvSpPr/>
          <p:nvPr/>
        </p:nvSpPr>
        <p:spPr>
          <a:xfrm>
            <a:off x="5618607" y="2323744"/>
            <a:ext cx="2952328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6F6E15B-61A8-104C-A977-07BCD7484A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60" y="1352156"/>
            <a:ext cx="7181738" cy="55263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13218C4-1D80-464A-B084-E32312945C03}"/>
              </a:ext>
            </a:extLst>
          </p:cNvPr>
          <p:cNvSpPr/>
          <p:nvPr/>
        </p:nvSpPr>
        <p:spPr>
          <a:xfrm>
            <a:off x="-108520" y="618184"/>
            <a:ext cx="85620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HIBEAM Experiment Layout at ESS </a:t>
            </a:r>
          </a:p>
          <a:p>
            <a:pPr algn="ctr"/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       for</a:t>
            </a:r>
            <a:r>
              <a:rPr lang="sv-SE" sz="2400" i="1" dirty="0">
                <a:latin typeface="Helvetica" pitchFamily="2" charset="0"/>
                <a:ea typeface="Malgun Gothic" panose="020B0503020000020004" pitchFamily="34" charset="-127"/>
              </a:rPr>
              <a:t> n-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regeneration  </a:t>
            </a:r>
            <a:r>
              <a:rPr lang="sv-SE" sz="2400" dirty="0" err="1">
                <a:latin typeface="Helvetica" pitchFamily="2" charset="0"/>
                <a:ea typeface="Malgun Gothic" panose="020B0503020000020004" pitchFamily="34" charset="-127"/>
              </a:rPr>
              <a:t>measurement</a:t>
            </a:r>
            <a:r>
              <a:rPr lang="sv-SE" sz="2400" dirty="0">
                <a:latin typeface="Helvetica" pitchFamily="2" charset="0"/>
                <a:ea typeface="Malgun Gothic" panose="020B0503020000020004" pitchFamily="34" charset="-127"/>
              </a:rPr>
              <a:t>  </a:t>
            </a:r>
            <a:endParaRPr lang="en-US" sz="2400" b="1" dirty="0">
              <a:latin typeface="Helvetica" pitchFamily="2" charset="0"/>
              <a:ea typeface="Malgun Gothic" panose="020B0503020000020004" pitchFamily="34" charset="-127"/>
            </a:endParaRPr>
          </a:p>
          <a:p>
            <a:endParaRPr lang="sv-SE" sz="1600" b="1" dirty="0">
              <a:latin typeface="Malgun Gothic" panose="020B0503020000020004" pitchFamily="34" charset="-127"/>
              <a:ea typeface="Malgun Gothic" panose="020B0503020000020004" pitchFamily="34" charset="-127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169165C-77E9-6943-AB1A-364B9D7CF025}"/>
              </a:ext>
            </a:extLst>
          </p:cNvPr>
          <p:cNvSpPr/>
          <p:nvPr/>
        </p:nvSpPr>
        <p:spPr>
          <a:xfrm>
            <a:off x="2550276" y="1412776"/>
            <a:ext cx="2736304" cy="910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5">
                <a:extLst>
                  <a:ext uri="{FF2B5EF4-FFF2-40B4-BE49-F238E27FC236}">
                    <a16:creationId xmlns:a16="http://schemas.microsoft.com/office/drawing/2014/main" id="{295A03B0-4D51-5D4F-B1DE-7195970CCE44}"/>
                  </a:ext>
                </a:extLst>
              </p:cNvPr>
              <p:cNvSpPr txBox="1"/>
              <p:nvPr/>
            </p:nvSpPr>
            <p:spPr>
              <a:xfrm>
                <a:off x="-36512" y="76562"/>
                <a:ext cx="7992888" cy="4308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200" dirty="0">
                    <a:solidFill>
                      <a:schemeClr val="bg1"/>
                    </a:solidFill>
                    <a:latin typeface="Helvetica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Neutron antineutron conversion via sterile neutron </a:t>
                </a:r>
                <a14:m>
                  <m:oMath xmlns:m="http://schemas.openxmlformats.org/officeDocument/2006/math">
                    <m:r>
                      <a:rPr lang="sv-SE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2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′→</m:t>
                    </m:r>
                    <m:r>
                      <a:rPr lang="en-US" sz="2200" b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sv-SE" sz="2200" dirty="0">
                  <a:solidFill>
                    <a:schemeClr val="bg1"/>
                  </a:solidFill>
                  <a:latin typeface="Helvetica" pitchFamily="2" charset="0"/>
                  <a:ea typeface="Malgun Gothic" panose="020B0503020000020004" pitchFamily="34" charset="-127"/>
                </a:endParaRPr>
              </a:p>
            </p:txBody>
          </p:sp>
        </mc:Choice>
        <mc:Fallback xmlns="">
          <p:sp>
            <p:nvSpPr>
              <p:cNvPr id="12" name="Textfeld 5">
                <a:extLst>
                  <a:ext uri="{FF2B5EF4-FFF2-40B4-BE49-F238E27FC236}">
                    <a16:creationId xmlns:a16="http://schemas.microsoft.com/office/drawing/2014/main" id="{295A03B0-4D51-5D4F-B1DE-7195970CCE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76562"/>
                <a:ext cx="7992888" cy="430887"/>
              </a:xfrm>
              <a:prstGeom prst="rect">
                <a:avLst/>
              </a:prstGeom>
              <a:blipFill>
                <a:blip r:embed="rId3"/>
                <a:stretch>
                  <a:fillRect t="-8571" b="-228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EA6784C-F328-A44E-AEB9-CE2FB6A175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082" y="2492896"/>
            <a:ext cx="1639686" cy="3677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9D010D-D585-FC46-BAFA-DFC790232E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761" y="2526867"/>
            <a:ext cx="1386407" cy="39807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7ED306C3-6533-E540-A1F6-31D9FEF03107}"/>
              </a:ext>
            </a:extLst>
          </p:cNvPr>
          <p:cNvSpPr/>
          <p:nvPr/>
        </p:nvSpPr>
        <p:spPr>
          <a:xfrm>
            <a:off x="4644008" y="4437112"/>
            <a:ext cx="1584176" cy="9109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EA08BED-A139-EA40-9DE3-B7D19938B004}"/>
              </a:ext>
            </a:extLst>
          </p:cNvPr>
          <p:cNvSpPr/>
          <p:nvPr/>
        </p:nvSpPr>
        <p:spPr>
          <a:xfrm>
            <a:off x="6012160" y="4428728"/>
            <a:ext cx="440432" cy="7284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22BC292-A961-E145-AAEF-73EB34692FED}"/>
              </a:ext>
            </a:extLst>
          </p:cNvPr>
          <p:cNvSpPr/>
          <p:nvPr/>
        </p:nvSpPr>
        <p:spPr>
          <a:xfrm>
            <a:off x="6372200" y="4385632"/>
            <a:ext cx="135632" cy="195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C0FBA40-61E6-4F4A-A298-60758C703AB2}"/>
              </a:ext>
            </a:extLst>
          </p:cNvPr>
          <p:cNvSpPr/>
          <p:nvPr/>
        </p:nvSpPr>
        <p:spPr>
          <a:xfrm>
            <a:off x="6524600" y="4385632"/>
            <a:ext cx="135632" cy="195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C4A6C4A-8203-474E-8CAF-36258E247913}"/>
              </a:ext>
            </a:extLst>
          </p:cNvPr>
          <p:cNvSpPr/>
          <p:nvPr/>
        </p:nvSpPr>
        <p:spPr>
          <a:xfrm>
            <a:off x="6372200" y="4538032"/>
            <a:ext cx="135632" cy="1954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8ACA609-BD08-AC46-9595-5EC4D5B3EA81}"/>
              </a:ext>
            </a:extLst>
          </p:cNvPr>
          <p:cNvSpPr/>
          <p:nvPr/>
        </p:nvSpPr>
        <p:spPr>
          <a:xfrm flipH="1">
            <a:off x="6507831" y="3645024"/>
            <a:ext cx="152400" cy="669558"/>
          </a:xfrm>
          <a:prstGeom prst="rect">
            <a:avLst/>
          </a:prstGeom>
          <a:solidFill>
            <a:srgbClr val="FF2FF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B769312-4783-AC4E-842F-095EC7B77A2C}"/>
              </a:ext>
            </a:extLst>
          </p:cNvPr>
          <p:cNvSpPr/>
          <p:nvPr/>
        </p:nvSpPr>
        <p:spPr>
          <a:xfrm>
            <a:off x="3881241" y="4816172"/>
            <a:ext cx="2558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1600" dirty="0">
                <a:latin typeface="Malgun Gothic" panose="020B0503020000020004" pitchFamily="34" charset="-127"/>
                <a:ea typeface="Malgun Gothic" panose="020B0503020000020004" pitchFamily="34" charset="-127"/>
              </a:rPr>
              <a:t>    </a:t>
            </a:r>
            <a:r>
              <a:rPr lang="sv-SE" sz="1600" b="1" dirty="0">
                <a:latin typeface="Helvetica" pitchFamily="2" charset="0"/>
                <a:ea typeface="Malgun Gothic" panose="020B0503020000020004" pitchFamily="34" charset="-127"/>
              </a:rPr>
              <a:t>Annihilation detector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235B62A-FDAE-F44A-8CA9-F0EDA08B8F22}"/>
              </a:ext>
            </a:extLst>
          </p:cNvPr>
          <p:cNvCxnSpPr>
            <a:cxnSpLocks/>
          </p:cNvCxnSpPr>
          <p:nvPr/>
        </p:nvCxnSpPr>
        <p:spPr>
          <a:xfrm flipV="1">
            <a:off x="6156176" y="4293096"/>
            <a:ext cx="371391" cy="41469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CDE1F455-1F39-9A42-A548-9515837BDFE4}"/>
              </a:ext>
            </a:extLst>
          </p:cNvPr>
          <p:cNvSpPr/>
          <p:nvPr/>
        </p:nvSpPr>
        <p:spPr>
          <a:xfrm>
            <a:off x="6458024" y="4480272"/>
            <a:ext cx="135632" cy="803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" name="Slide Number Placeholder 3">
            <a:extLst>
              <a:ext uri="{FF2B5EF4-FFF2-40B4-BE49-F238E27FC236}">
                <a16:creationId xmlns:a16="http://schemas.microsoft.com/office/drawing/2014/main" id="{BC715EF9-F44E-BA40-AC5F-E51A5DFDF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92280" y="6520259"/>
            <a:ext cx="2133600" cy="365125"/>
          </a:xfrm>
        </p:spPr>
        <p:txBody>
          <a:bodyPr/>
          <a:lstStyle/>
          <a:p>
            <a:fld id="{551115BC-487E-4422-894C-CB7CD3E79223}" type="slidenum">
              <a:rPr lang="sv-SE" smtClean="0"/>
              <a:t>87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6028319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19E3DD-A438-864E-A63B-CE18F1179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88</a:t>
            </a:fld>
            <a:endParaRPr lang="sv-SE" dirty="0"/>
          </a:p>
        </p:txBody>
      </p:sp>
      <p:sp>
        <p:nvSpPr>
          <p:cNvPr id="5" name="Textfeld 5">
            <a:extLst>
              <a:ext uri="{FF2B5EF4-FFF2-40B4-BE49-F238E27FC236}">
                <a16:creationId xmlns:a16="http://schemas.microsoft.com/office/drawing/2014/main" id="{24657F79-1410-6041-A465-15DD80349866}"/>
              </a:ext>
            </a:extLst>
          </p:cNvPr>
          <p:cNvSpPr txBox="1"/>
          <p:nvPr/>
        </p:nvSpPr>
        <p:spPr>
          <a:xfrm>
            <a:off x="467544" y="76562"/>
            <a:ext cx="79928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annihilation detec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/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50000"/>
                  </a:lnSpc>
                </a:pP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e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ignatur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the neutron-antineutr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ransiti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is via the 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annihilation </a:t>
                </a:r>
                <a:r>
                  <a:rPr lang="sv-SE" dirty="0" err="1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 on a carbon target 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→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i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interaction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roduc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 multipi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tate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(3-5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charged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pions and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hot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from </a:t>
                </a:r>
                <a:r>
                  <a:rPr lang="sv-SE" dirty="0">
                    <a:latin typeface="Symbol" pitchFamily="2" charset="2"/>
                    <a:ea typeface="Malgun Gothic" panose="020B0503020000020004" pitchFamily="34" charset="-127"/>
                  </a:rPr>
                  <a:t>p</a:t>
                </a:r>
                <a:r>
                  <a:rPr lang="sv-SE" baseline="300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0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decay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  <a:blipFill>
                <a:blip r:embed="rId2"/>
                <a:stretch>
                  <a:fillRect l="-417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37B7F51D-AA8F-2E48-9531-44753744D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844824"/>
            <a:ext cx="4464496" cy="468250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8E9E56A-17EB-2E41-987A-608AB74B5502}"/>
              </a:ext>
            </a:extLst>
          </p:cNvPr>
          <p:cNvSpPr/>
          <p:nvPr/>
        </p:nvSpPr>
        <p:spPr>
          <a:xfrm>
            <a:off x="2231146" y="4149080"/>
            <a:ext cx="540626" cy="173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E63ED1C-CD79-FB47-AA2E-12D30D50C716}"/>
              </a:ext>
            </a:extLst>
          </p:cNvPr>
          <p:cNvSpPr/>
          <p:nvPr/>
        </p:nvSpPr>
        <p:spPr>
          <a:xfrm>
            <a:off x="4067944" y="3789040"/>
            <a:ext cx="432048" cy="936104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8ADA973-9E42-FD43-AA97-9904BB411943}"/>
              </a:ext>
            </a:extLst>
          </p:cNvPr>
          <p:cNvCxnSpPr>
            <a:cxnSpLocks/>
          </p:cNvCxnSpPr>
          <p:nvPr/>
        </p:nvCxnSpPr>
        <p:spPr>
          <a:xfrm flipH="1" flipV="1">
            <a:off x="4355976" y="4209874"/>
            <a:ext cx="2211186" cy="8900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0F276BC-FA81-0A49-BBF8-A36EF09545F3}"/>
              </a:ext>
            </a:extLst>
          </p:cNvPr>
          <p:cNvSpPr txBox="1"/>
          <p:nvPr/>
        </p:nvSpPr>
        <p:spPr>
          <a:xfrm>
            <a:off x="6660232" y="4959746"/>
            <a:ext cx="276158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b="1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Carbon foil were the annihilation takes place </a:t>
            </a:r>
          </a:p>
        </p:txBody>
      </p:sp>
    </p:spTree>
    <p:extLst>
      <p:ext uri="{BB962C8B-B14F-4D97-AF65-F5344CB8AC3E}">
        <p14:creationId xmlns:p14="http://schemas.microsoft.com/office/powerpoint/2010/main" val="112610716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19E3DD-A438-864E-A63B-CE18F1179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89</a:t>
            </a:fld>
            <a:endParaRPr lang="sv-SE" dirty="0"/>
          </a:p>
        </p:txBody>
      </p:sp>
      <p:sp>
        <p:nvSpPr>
          <p:cNvPr id="5" name="Textfeld 5">
            <a:extLst>
              <a:ext uri="{FF2B5EF4-FFF2-40B4-BE49-F238E27FC236}">
                <a16:creationId xmlns:a16="http://schemas.microsoft.com/office/drawing/2014/main" id="{24657F79-1410-6041-A465-15DD80349866}"/>
              </a:ext>
            </a:extLst>
          </p:cNvPr>
          <p:cNvSpPr txBox="1"/>
          <p:nvPr/>
        </p:nvSpPr>
        <p:spPr>
          <a:xfrm>
            <a:off x="467544" y="76562"/>
            <a:ext cx="79928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annihilation detec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/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50000"/>
                  </a:lnSpc>
                </a:pP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e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ignatur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the neutron-antineutr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ransiti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is via the 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annihilation </a:t>
                </a:r>
                <a:r>
                  <a:rPr lang="sv-SE" dirty="0" err="1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 on a carbon target 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→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i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interaction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roduc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 multipi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tate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(3-5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charged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pions and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hot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from </a:t>
                </a:r>
                <a:r>
                  <a:rPr lang="sv-SE" dirty="0">
                    <a:latin typeface="Symbol" pitchFamily="2" charset="2"/>
                    <a:ea typeface="Malgun Gothic" panose="020B0503020000020004" pitchFamily="34" charset="-127"/>
                  </a:rPr>
                  <a:t>p</a:t>
                </a:r>
                <a:r>
                  <a:rPr lang="sv-SE" baseline="300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0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decay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  <a:blipFill>
                <a:blip r:embed="rId2"/>
                <a:stretch>
                  <a:fillRect l="-417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37B7F51D-AA8F-2E48-9531-44753744D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842837"/>
            <a:ext cx="4464496" cy="468250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8E9E56A-17EB-2E41-987A-608AB74B5502}"/>
              </a:ext>
            </a:extLst>
          </p:cNvPr>
          <p:cNvSpPr/>
          <p:nvPr/>
        </p:nvSpPr>
        <p:spPr>
          <a:xfrm>
            <a:off x="2231174" y="4120066"/>
            <a:ext cx="540626" cy="173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8ADA973-9E42-FD43-AA97-9904BB411943}"/>
              </a:ext>
            </a:extLst>
          </p:cNvPr>
          <p:cNvCxnSpPr>
            <a:cxnSpLocks/>
          </p:cNvCxnSpPr>
          <p:nvPr/>
        </p:nvCxnSpPr>
        <p:spPr>
          <a:xfrm flipH="1" flipV="1">
            <a:off x="4665070" y="4483128"/>
            <a:ext cx="2211186" cy="89008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9A43421-A01F-A241-9C7A-F35209AE9AB4}"/>
              </a:ext>
            </a:extLst>
          </p:cNvPr>
          <p:cNvSpPr txBox="1"/>
          <p:nvPr/>
        </p:nvSpPr>
        <p:spPr>
          <a:xfrm>
            <a:off x="7020272" y="4953942"/>
            <a:ext cx="21191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Time Projection Chamber for </a:t>
            </a:r>
            <a:r>
              <a:rPr lang="en-GB" b="1" dirty="0" err="1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dE</a:t>
            </a:r>
            <a:r>
              <a:rPr lang="en-GB" b="1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/dx vertexing </a:t>
            </a:r>
          </a:p>
        </p:txBody>
      </p:sp>
    </p:spTree>
    <p:extLst>
      <p:ext uri="{BB962C8B-B14F-4D97-AF65-F5344CB8AC3E}">
        <p14:creationId xmlns:p14="http://schemas.microsoft.com/office/powerpoint/2010/main" val="487820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6B92345-E202-7A4F-92C7-C7F8AC278C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44" t="26412" r="23523" b="13907"/>
          <a:stretch/>
        </p:blipFill>
        <p:spPr>
          <a:xfrm>
            <a:off x="37834" y="1196752"/>
            <a:ext cx="6644643" cy="406362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E1F2995-7A3D-D04D-9EFF-3C676E5DAE80}"/>
              </a:ext>
            </a:extLst>
          </p:cNvPr>
          <p:cNvGrpSpPr/>
          <p:nvPr/>
        </p:nvGrpSpPr>
        <p:grpSpPr>
          <a:xfrm>
            <a:off x="6246186" y="1412776"/>
            <a:ext cx="2730410" cy="3764314"/>
            <a:chOff x="6246186" y="2078850"/>
            <a:chExt cx="2730410" cy="3764314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0248C02-783A-CD45-9F2F-B587DD545606}"/>
                </a:ext>
              </a:extLst>
            </p:cNvPr>
            <p:cNvGrpSpPr/>
            <p:nvPr/>
          </p:nvGrpSpPr>
          <p:grpSpPr>
            <a:xfrm>
              <a:off x="6246186" y="2078850"/>
              <a:ext cx="2730410" cy="3764314"/>
              <a:chOff x="3733800" y="-381000"/>
              <a:chExt cx="6248400" cy="7353467"/>
            </a:xfrm>
          </p:grpSpPr>
          <p:sp>
            <p:nvSpPr>
              <p:cNvPr id="10" name="Freeform 192">
                <a:extLst>
                  <a:ext uri="{FF2B5EF4-FFF2-40B4-BE49-F238E27FC236}">
                    <a16:creationId xmlns:a16="http://schemas.microsoft.com/office/drawing/2014/main" id="{9319EBC4-04C1-2F4E-92DA-619DA583A6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101890" y="1499364"/>
                <a:ext cx="1309796" cy="2310264"/>
              </a:xfrm>
              <a:custGeom>
                <a:avLst/>
                <a:gdLst/>
                <a:ahLst/>
                <a:cxnLst>
                  <a:cxn ang="0">
                    <a:pos x="2586" y="256"/>
                  </a:cxn>
                  <a:cxn ang="0">
                    <a:pos x="2701" y="80"/>
                  </a:cxn>
                  <a:cxn ang="0">
                    <a:pos x="2867" y="0"/>
                  </a:cxn>
                  <a:cxn ang="0">
                    <a:pos x="1681" y="2022"/>
                  </a:cxn>
                  <a:cxn ang="0">
                    <a:pos x="1745" y="1918"/>
                  </a:cxn>
                  <a:cxn ang="0">
                    <a:pos x="2063" y="1513"/>
                  </a:cxn>
                  <a:cxn ang="0">
                    <a:pos x="1588" y="1280"/>
                  </a:cxn>
                  <a:cxn ang="0">
                    <a:pos x="1628" y="1102"/>
                  </a:cxn>
                  <a:cxn ang="0">
                    <a:pos x="1882" y="833"/>
                  </a:cxn>
                  <a:cxn ang="0">
                    <a:pos x="1539" y="714"/>
                  </a:cxn>
                  <a:cxn ang="0">
                    <a:pos x="1388" y="1031"/>
                  </a:cxn>
                  <a:cxn ang="0">
                    <a:pos x="1237" y="1151"/>
                  </a:cxn>
                  <a:cxn ang="0">
                    <a:pos x="1176" y="1347"/>
                  </a:cxn>
                  <a:cxn ang="0">
                    <a:pos x="1062" y="1541"/>
                  </a:cxn>
                  <a:cxn ang="0">
                    <a:pos x="1046" y="1772"/>
                  </a:cxn>
                  <a:cxn ang="0">
                    <a:pos x="1142" y="2071"/>
                  </a:cxn>
                  <a:cxn ang="0">
                    <a:pos x="917" y="2251"/>
                  </a:cxn>
                  <a:cxn ang="0">
                    <a:pos x="1110" y="2372"/>
                  </a:cxn>
                  <a:cxn ang="0">
                    <a:pos x="1312" y="2522"/>
                  </a:cxn>
                  <a:cxn ang="0">
                    <a:pos x="1417" y="2821"/>
                  </a:cxn>
                  <a:cxn ang="0">
                    <a:pos x="1225" y="3053"/>
                  </a:cxn>
                  <a:cxn ang="0">
                    <a:pos x="984" y="3144"/>
                  </a:cxn>
                  <a:cxn ang="0">
                    <a:pos x="695" y="3238"/>
                  </a:cxn>
                  <a:cxn ang="0">
                    <a:pos x="751" y="3529"/>
                  </a:cxn>
                  <a:cxn ang="0">
                    <a:pos x="347" y="3672"/>
                  </a:cxn>
                  <a:cxn ang="0">
                    <a:pos x="524" y="3766"/>
                  </a:cxn>
                  <a:cxn ang="0">
                    <a:pos x="846" y="4016"/>
                  </a:cxn>
                  <a:cxn ang="0">
                    <a:pos x="908" y="4087"/>
                  </a:cxn>
                  <a:cxn ang="0">
                    <a:pos x="361" y="4179"/>
                  </a:cxn>
                  <a:cxn ang="0">
                    <a:pos x="105" y="4416"/>
                  </a:cxn>
                  <a:cxn ang="0">
                    <a:pos x="449" y="4387"/>
                  </a:cxn>
                  <a:cxn ang="0">
                    <a:pos x="837" y="4367"/>
                  </a:cxn>
                  <a:cxn ang="0">
                    <a:pos x="1175" y="4448"/>
                  </a:cxn>
                  <a:cxn ang="0">
                    <a:pos x="1464" y="4496"/>
                  </a:cxn>
                  <a:cxn ang="0">
                    <a:pos x="2058" y="4536"/>
                  </a:cxn>
                  <a:cxn ang="0">
                    <a:pos x="2041" y="4280"/>
                  </a:cxn>
                  <a:cxn ang="0">
                    <a:pos x="2373" y="3854"/>
                  </a:cxn>
                  <a:cxn ang="0">
                    <a:pos x="1964" y="3630"/>
                  </a:cxn>
                  <a:cxn ang="0">
                    <a:pos x="2080" y="3266"/>
                  </a:cxn>
                  <a:cxn ang="0">
                    <a:pos x="1852" y="2648"/>
                  </a:cxn>
                  <a:cxn ang="0">
                    <a:pos x="2058" y="725"/>
                  </a:cxn>
                  <a:cxn ang="0">
                    <a:pos x="2012" y="751"/>
                  </a:cxn>
                  <a:cxn ang="0">
                    <a:pos x="600" y="2575"/>
                  </a:cxn>
                  <a:cxn ang="0">
                    <a:pos x="741" y="2484"/>
                  </a:cxn>
                  <a:cxn ang="0">
                    <a:pos x="650" y="2045"/>
                  </a:cxn>
                  <a:cxn ang="0">
                    <a:pos x="287" y="2075"/>
                  </a:cxn>
                  <a:cxn ang="0">
                    <a:pos x="234" y="2425"/>
                  </a:cxn>
                  <a:cxn ang="0">
                    <a:pos x="1014" y="2598"/>
                  </a:cxn>
                  <a:cxn ang="0">
                    <a:pos x="957" y="803"/>
                  </a:cxn>
                  <a:cxn ang="0">
                    <a:pos x="1254" y="653"/>
                  </a:cxn>
                  <a:cxn ang="0">
                    <a:pos x="1008" y="881"/>
                  </a:cxn>
                  <a:cxn ang="0">
                    <a:pos x="848" y="978"/>
                  </a:cxn>
                  <a:cxn ang="0">
                    <a:pos x="749" y="1161"/>
                  </a:cxn>
                  <a:cxn ang="0">
                    <a:pos x="1041" y="1061"/>
                  </a:cxn>
                  <a:cxn ang="0">
                    <a:pos x="1075" y="1313"/>
                  </a:cxn>
                  <a:cxn ang="0">
                    <a:pos x="888" y="1496"/>
                  </a:cxn>
                  <a:cxn ang="0">
                    <a:pos x="751" y="1812"/>
                  </a:cxn>
                  <a:cxn ang="0">
                    <a:pos x="730" y="1885"/>
                  </a:cxn>
                  <a:cxn ang="0">
                    <a:pos x="991" y="1911"/>
                  </a:cxn>
                  <a:cxn ang="0">
                    <a:pos x="904" y="1942"/>
                  </a:cxn>
                  <a:cxn ang="0">
                    <a:pos x="1009" y="2045"/>
                  </a:cxn>
                  <a:cxn ang="0">
                    <a:pos x="1054" y="1890"/>
                  </a:cxn>
                  <a:cxn ang="0">
                    <a:pos x="848" y="5075"/>
                  </a:cxn>
                </a:cxnLst>
                <a:rect l="0" t="0" r="r" b="b"/>
                <a:pathLst>
                  <a:path w="2874" h="5114">
                    <a:moveTo>
                      <a:pt x="2705" y="168"/>
                    </a:moveTo>
                    <a:lnTo>
                      <a:pt x="2707" y="184"/>
                    </a:lnTo>
                    <a:lnTo>
                      <a:pt x="2712" y="198"/>
                    </a:lnTo>
                    <a:lnTo>
                      <a:pt x="2712" y="204"/>
                    </a:lnTo>
                    <a:lnTo>
                      <a:pt x="2711" y="211"/>
                    </a:lnTo>
                    <a:lnTo>
                      <a:pt x="2709" y="214"/>
                    </a:lnTo>
                    <a:lnTo>
                      <a:pt x="2706" y="217"/>
                    </a:lnTo>
                    <a:lnTo>
                      <a:pt x="2702" y="220"/>
                    </a:lnTo>
                    <a:lnTo>
                      <a:pt x="2697" y="224"/>
                    </a:lnTo>
                    <a:lnTo>
                      <a:pt x="2694" y="227"/>
                    </a:lnTo>
                    <a:lnTo>
                      <a:pt x="2692" y="229"/>
                    </a:lnTo>
                    <a:lnTo>
                      <a:pt x="2690" y="232"/>
                    </a:lnTo>
                    <a:lnTo>
                      <a:pt x="2690" y="234"/>
                    </a:lnTo>
                    <a:lnTo>
                      <a:pt x="2690" y="242"/>
                    </a:lnTo>
                    <a:lnTo>
                      <a:pt x="2692" y="249"/>
                    </a:lnTo>
                    <a:lnTo>
                      <a:pt x="2694" y="256"/>
                    </a:lnTo>
                    <a:lnTo>
                      <a:pt x="2694" y="264"/>
                    </a:lnTo>
                    <a:lnTo>
                      <a:pt x="2694" y="268"/>
                    </a:lnTo>
                    <a:lnTo>
                      <a:pt x="2693" y="272"/>
                    </a:lnTo>
                    <a:lnTo>
                      <a:pt x="2692" y="276"/>
                    </a:lnTo>
                    <a:lnTo>
                      <a:pt x="2688" y="280"/>
                    </a:lnTo>
                    <a:lnTo>
                      <a:pt x="2671" y="295"/>
                    </a:lnTo>
                    <a:lnTo>
                      <a:pt x="2654" y="311"/>
                    </a:lnTo>
                    <a:lnTo>
                      <a:pt x="2645" y="325"/>
                    </a:lnTo>
                    <a:lnTo>
                      <a:pt x="2637" y="342"/>
                    </a:lnTo>
                    <a:lnTo>
                      <a:pt x="2631" y="361"/>
                    </a:lnTo>
                    <a:lnTo>
                      <a:pt x="2626" y="377"/>
                    </a:lnTo>
                    <a:lnTo>
                      <a:pt x="2622" y="388"/>
                    </a:lnTo>
                    <a:lnTo>
                      <a:pt x="2614" y="412"/>
                    </a:lnTo>
                    <a:lnTo>
                      <a:pt x="2610" y="422"/>
                    </a:lnTo>
                    <a:lnTo>
                      <a:pt x="2605" y="429"/>
                    </a:lnTo>
                    <a:lnTo>
                      <a:pt x="2604" y="430"/>
                    </a:lnTo>
                    <a:lnTo>
                      <a:pt x="2601" y="429"/>
                    </a:lnTo>
                    <a:lnTo>
                      <a:pt x="2600" y="426"/>
                    </a:lnTo>
                    <a:lnTo>
                      <a:pt x="2598" y="422"/>
                    </a:lnTo>
                    <a:lnTo>
                      <a:pt x="2597" y="413"/>
                    </a:lnTo>
                    <a:lnTo>
                      <a:pt x="2598" y="404"/>
                    </a:lnTo>
                    <a:lnTo>
                      <a:pt x="2601" y="395"/>
                    </a:lnTo>
                    <a:lnTo>
                      <a:pt x="2604" y="386"/>
                    </a:lnTo>
                    <a:lnTo>
                      <a:pt x="2611" y="361"/>
                    </a:lnTo>
                    <a:lnTo>
                      <a:pt x="2621" y="337"/>
                    </a:lnTo>
                    <a:lnTo>
                      <a:pt x="2630" y="312"/>
                    </a:lnTo>
                    <a:lnTo>
                      <a:pt x="2636" y="287"/>
                    </a:lnTo>
                    <a:lnTo>
                      <a:pt x="2636" y="282"/>
                    </a:lnTo>
                    <a:lnTo>
                      <a:pt x="2636" y="277"/>
                    </a:lnTo>
                    <a:lnTo>
                      <a:pt x="2635" y="273"/>
                    </a:lnTo>
                    <a:lnTo>
                      <a:pt x="2633" y="271"/>
                    </a:lnTo>
                    <a:lnTo>
                      <a:pt x="2628" y="265"/>
                    </a:lnTo>
                    <a:lnTo>
                      <a:pt x="2622" y="263"/>
                    </a:lnTo>
                    <a:lnTo>
                      <a:pt x="2606" y="260"/>
                    </a:lnTo>
                    <a:lnTo>
                      <a:pt x="2589" y="258"/>
                    </a:lnTo>
                    <a:lnTo>
                      <a:pt x="2586" y="256"/>
                    </a:lnTo>
                    <a:lnTo>
                      <a:pt x="2583" y="255"/>
                    </a:lnTo>
                    <a:lnTo>
                      <a:pt x="2579" y="252"/>
                    </a:lnTo>
                    <a:lnTo>
                      <a:pt x="2576" y="250"/>
                    </a:lnTo>
                    <a:lnTo>
                      <a:pt x="2573" y="242"/>
                    </a:lnTo>
                    <a:lnTo>
                      <a:pt x="2570" y="236"/>
                    </a:lnTo>
                    <a:lnTo>
                      <a:pt x="2569" y="228"/>
                    </a:lnTo>
                    <a:lnTo>
                      <a:pt x="2571" y="221"/>
                    </a:lnTo>
                    <a:lnTo>
                      <a:pt x="2574" y="219"/>
                    </a:lnTo>
                    <a:lnTo>
                      <a:pt x="2576" y="217"/>
                    </a:lnTo>
                    <a:lnTo>
                      <a:pt x="2580" y="216"/>
                    </a:lnTo>
                    <a:lnTo>
                      <a:pt x="2584" y="215"/>
                    </a:lnTo>
                    <a:lnTo>
                      <a:pt x="2601" y="217"/>
                    </a:lnTo>
                    <a:lnTo>
                      <a:pt x="2619" y="220"/>
                    </a:lnTo>
                    <a:lnTo>
                      <a:pt x="2628" y="221"/>
                    </a:lnTo>
                    <a:lnTo>
                      <a:pt x="2637" y="221"/>
                    </a:lnTo>
                    <a:lnTo>
                      <a:pt x="2645" y="220"/>
                    </a:lnTo>
                    <a:lnTo>
                      <a:pt x="2653" y="217"/>
                    </a:lnTo>
                    <a:lnTo>
                      <a:pt x="2657" y="212"/>
                    </a:lnTo>
                    <a:lnTo>
                      <a:pt x="2661" y="208"/>
                    </a:lnTo>
                    <a:lnTo>
                      <a:pt x="2662" y="203"/>
                    </a:lnTo>
                    <a:lnTo>
                      <a:pt x="2662" y="199"/>
                    </a:lnTo>
                    <a:lnTo>
                      <a:pt x="2662" y="194"/>
                    </a:lnTo>
                    <a:lnTo>
                      <a:pt x="2661" y="189"/>
                    </a:lnTo>
                    <a:lnTo>
                      <a:pt x="2659" y="185"/>
                    </a:lnTo>
                    <a:lnTo>
                      <a:pt x="2655" y="180"/>
                    </a:lnTo>
                    <a:lnTo>
                      <a:pt x="2641" y="162"/>
                    </a:lnTo>
                    <a:lnTo>
                      <a:pt x="2627" y="146"/>
                    </a:lnTo>
                    <a:lnTo>
                      <a:pt x="2622" y="136"/>
                    </a:lnTo>
                    <a:lnTo>
                      <a:pt x="2613" y="123"/>
                    </a:lnTo>
                    <a:lnTo>
                      <a:pt x="2611" y="118"/>
                    </a:lnTo>
                    <a:lnTo>
                      <a:pt x="2611" y="111"/>
                    </a:lnTo>
                    <a:lnTo>
                      <a:pt x="2613" y="110"/>
                    </a:lnTo>
                    <a:lnTo>
                      <a:pt x="2615" y="107"/>
                    </a:lnTo>
                    <a:lnTo>
                      <a:pt x="2619" y="106"/>
                    </a:lnTo>
                    <a:lnTo>
                      <a:pt x="2623" y="105"/>
                    </a:lnTo>
                    <a:lnTo>
                      <a:pt x="2628" y="105"/>
                    </a:lnTo>
                    <a:lnTo>
                      <a:pt x="2635" y="103"/>
                    </a:lnTo>
                    <a:lnTo>
                      <a:pt x="2640" y="102"/>
                    </a:lnTo>
                    <a:lnTo>
                      <a:pt x="2645" y="100"/>
                    </a:lnTo>
                    <a:lnTo>
                      <a:pt x="2650" y="90"/>
                    </a:lnTo>
                    <a:lnTo>
                      <a:pt x="2657" y="81"/>
                    </a:lnTo>
                    <a:lnTo>
                      <a:pt x="2662" y="76"/>
                    </a:lnTo>
                    <a:lnTo>
                      <a:pt x="2668" y="70"/>
                    </a:lnTo>
                    <a:lnTo>
                      <a:pt x="2676" y="63"/>
                    </a:lnTo>
                    <a:lnTo>
                      <a:pt x="2684" y="61"/>
                    </a:lnTo>
                    <a:lnTo>
                      <a:pt x="2687" y="59"/>
                    </a:lnTo>
                    <a:lnTo>
                      <a:pt x="2689" y="59"/>
                    </a:lnTo>
                    <a:lnTo>
                      <a:pt x="2692" y="61"/>
                    </a:lnTo>
                    <a:lnTo>
                      <a:pt x="2694" y="62"/>
                    </a:lnTo>
                    <a:lnTo>
                      <a:pt x="2698" y="67"/>
                    </a:lnTo>
                    <a:lnTo>
                      <a:pt x="2701" y="72"/>
                    </a:lnTo>
                    <a:lnTo>
                      <a:pt x="2701" y="80"/>
                    </a:lnTo>
                    <a:lnTo>
                      <a:pt x="2700" y="88"/>
                    </a:lnTo>
                    <a:lnTo>
                      <a:pt x="2697" y="97"/>
                    </a:lnTo>
                    <a:lnTo>
                      <a:pt x="2694" y="105"/>
                    </a:lnTo>
                    <a:lnTo>
                      <a:pt x="2693" y="115"/>
                    </a:lnTo>
                    <a:lnTo>
                      <a:pt x="2693" y="124"/>
                    </a:lnTo>
                    <a:lnTo>
                      <a:pt x="2693" y="135"/>
                    </a:lnTo>
                    <a:lnTo>
                      <a:pt x="2694" y="145"/>
                    </a:lnTo>
                    <a:lnTo>
                      <a:pt x="2705" y="168"/>
                    </a:lnTo>
                    <a:close/>
                    <a:moveTo>
                      <a:pt x="2742" y="120"/>
                    </a:moveTo>
                    <a:lnTo>
                      <a:pt x="2744" y="107"/>
                    </a:lnTo>
                    <a:lnTo>
                      <a:pt x="2746" y="93"/>
                    </a:lnTo>
                    <a:lnTo>
                      <a:pt x="2747" y="81"/>
                    </a:lnTo>
                    <a:lnTo>
                      <a:pt x="2753" y="68"/>
                    </a:lnTo>
                    <a:lnTo>
                      <a:pt x="2757" y="62"/>
                    </a:lnTo>
                    <a:lnTo>
                      <a:pt x="2760" y="57"/>
                    </a:lnTo>
                    <a:lnTo>
                      <a:pt x="2766" y="53"/>
                    </a:lnTo>
                    <a:lnTo>
                      <a:pt x="2771" y="50"/>
                    </a:lnTo>
                    <a:lnTo>
                      <a:pt x="2776" y="49"/>
                    </a:lnTo>
                    <a:lnTo>
                      <a:pt x="2780" y="49"/>
                    </a:lnTo>
                    <a:lnTo>
                      <a:pt x="2782" y="50"/>
                    </a:lnTo>
                    <a:lnTo>
                      <a:pt x="2785" y="52"/>
                    </a:lnTo>
                    <a:lnTo>
                      <a:pt x="2785" y="54"/>
                    </a:lnTo>
                    <a:lnTo>
                      <a:pt x="2785" y="57"/>
                    </a:lnTo>
                    <a:lnTo>
                      <a:pt x="2785" y="61"/>
                    </a:lnTo>
                    <a:lnTo>
                      <a:pt x="2784" y="66"/>
                    </a:lnTo>
                    <a:lnTo>
                      <a:pt x="2779" y="79"/>
                    </a:lnTo>
                    <a:lnTo>
                      <a:pt x="2775" y="93"/>
                    </a:lnTo>
                    <a:lnTo>
                      <a:pt x="2772" y="107"/>
                    </a:lnTo>
                    <a:lnTo>
                      <a:pt x="2769" y="120"/>
                    </a:lnTo>
                    <a:lnTo>
                      <a:pt x="2768" y="125"/>
                    </a:lnTo>
                    <a:lnTo>
                      <a:pt x="2767" y="131"/>
                    </a:lnTo>
                    <a:lnTo>
                      <a:pt x="2766" y="135"/>
                    </a:lnTo>
                    <a:lnTo>
                      <a:pt x="2762" y="138"/>
                    </a:lnTo>
                    <a:lnTo>
                      <a:pt x="2759" y="141"/>
                    </a:lnTo>
                    <a:lnTo>
                      <a:pt x="2755" y="142"/>
                    </a:lnTo>
                    <a:lnTo>
                      <a:pt x="2753" y="142"/>
                    </a:lnTo>
                    <a:lnTo>
                      <a:pt x="2750" y="141"/>
                    </a:lnTo>
                    <a:lnTo>
                      <a:pt x="2747" y="140"/>
                    </a:lnTo>
                    <a:lnTo>
                      <a:pt x="2745" y="138"/>
                    </a:lnTo>
                    <a:lnTo>
                      <a:pt x="2744" y="135"/>
                    </a:lnTo>
                    <a:lnTo>
                      <a:pt x="2744" y="131"/>
                    </a:lnTo>
                    <a:lnTo>
                      <a:pt x="2742" y="120"/>
                    </a:lnTo>
                    <a:close/>
                    <a:moveTo>
                      <a:pt x="2833" y="41"/>
                    </a:moveTo>
                    <a:lnTo>
                      <a:pt x="2834" y="35"/>
                    </a:lnTo>
                    <a:lnTo>
                      <a:pt x="2837" y="30"/>
                    </a:lnTo>
                    <a:lnTo>
                      <a:pt x="2841" y="26"/>
                    </a:lnTo>
                    <a:lnTo>
                      <a:pt x="2845" y="21"/>
                    </a:lnTo>
                    <a:lnTo>
                      <a:pt x="2849" y="14"/>
                    </a:lnTo>
                    <a:lnTo>
                      <a:pt x="2855" y="6"/>
                    </a:lnTo>
                    <a:lnTo>
                      <a:pt x="2859" y="4"/>
                    </a:lnTo>
                    <a:lnTo>
                      <a:pt x="2863" y="1"/>
                    </a:lnTo>
                    <a:lnTo>
                      <a:pt x="2867" y="0"/>
                    </a:lnTo>
                    <a:lnTo>
                      <a:pt x="2871" y="1"/>
                    </a:lnTo>
                    <a:lnTo>
                      <a:pt x="2873" y="5"/>
                    </a:lnTo>
                    <a:lnTo>
                      <a:pt x="2874" y="11"/>
                    </a:lnTo>
                    <a:lnTo>
                      <a:pt x="2873" y="19"/>
                    </a:lnTo>
                    <a:lnTo>
                      <a:pt x="2873" y="23"/>
                    </a:lnTo>
                    <a:lnTo>
                      <a:pt x="2867" y="33"/>
                    </a:lnTo>
                    <a:lnTo>
                      <a:pt x="2861" y="43"/>
                    </a:lnTo>
                    <a:lnTo>
                      <a:pt x="2858" y="48"/>
                    </a:lnTo>
                    <a:lnTo>
                      <a:pt x="2854" y="53"/>
                    </a:lnTo>
                    <a:lnTo>
                      <a:pt x="2851" y="57"/>
                    </a:lnTo>
                    <a:lnTo>
                      <a:pt x="2849" y="61"/>
                    </a:lnTo>
                    <a:lnTo>
                      <a:pt x="2846" y="63"/>
                    </a:lnTo>
                    <a:lnTo>
                      <a:pt x="2842" y="66"/>
                    </a:lnTo>
                    <a:lnTo>
                      <a:pt x="2839" y="66"/>
                    </a:lnTo>
                    <a:lnTo>
                      <a:pt x="2837" y="66"/>
                    </a:lnTo>
                    <a:lnTo>
                      <a:pt x="2834" y="65"/>
                    </a:lnTo>
                    <a:lnTo>
                      <a:pt x="2833" y="63"/>
                    </a:lnTo>
                    <a:lnTo>
                      <a:pt x="2830" y="58"/>
                    </a:lnTo>
                    <a:lnTo>
                      <a:pt x="2829" y="54"/>
                    </a:lnTo>
                    <a:lnTo>
                      <a:pt x="2833" y="41"/>
                    </a:lnTo>
                    <a:close/>
                    <a:moveTo>
                      <a:pt x="1845" y="2588"/>
                    </a:moveTo>
                    <a:lnTo>
                      <a:pt x="1843" y="2549"/>
                    </a:lnTo>
                    <a:lnTo>
                      <a:pt x="1842" y="2508"/>
                    </a:lnTo>
                    <a:lnTo>
                      <a:pt x="1843" y="2487"/>
                    </a:lnTo>
                    <a:lnTo>
                      <a:pt x="1845" y="2468"/>
                    </a:lnTo>
                    <a:lnTo>
                      <a:pt x="1848" y="2448"/>
                    </a:lnTo>
                    <a:lnTo>
                      <a:pt x="1855" y="2429"/>
                    </a:lnTo>
                    <a:lnTo>
                      <a:pt x="1860" y="2414"/>
                    </a:lnTo>
                    <a:lnTo>
                      <a:pt x="1864" y="2399"/>
                    </a:lnTo>
                    <a:lnTo>
                      <a:pt x="1867" y="2385"/>
                    </a:lnTo>
                    <a:lnTo>
                      <a:pt x="1869" y="2369"/>
                    </a:lnTo>
                    <a:lnTo>
                      <a:pt x="1872" y="2339"/>
                    </a:lnTo>
                    <a:lnTo>
                      <a:pt x="1872" y="2307"/>
                    </a:lnTo>
                    <a:lnTo>
                      <a:pt x="1870" y="2291"/>
                    </a:lnTo>
                    <a:lnTo>
                      <a:pt x="1869" y="2276"/>
                    </a:lnTo>
                    <a:lnTo>
                      <a:pt x="1867" y="2262"/>
                    </a:lnTo>
                    <a:lnTo>
                      <a:pt x="1863" y="2247"/>
                    </a:lnTo>
                    <a:lnTo>
                      <a:pt x="1857" y="2233"/>
                    </a:lnTo>
                    <a:lnTo>
                      <a:pt x="1851" y="2220"/>
                    </a:lnTo>
                    <a:lnTo>
                      <a:pt x="1845" y="2207"/>
                    </a:lnTo>
                    <a:lnTo>
                      <a:pt x="1838" y="2194"/>
                    </a:lnTo>
                    <a:lnTo>
                      <a:pt x="1821" y="2170"/>
                    </a:lnTo>
                    <a:lnTo>
                      <a:pt x="1803" y="2146"/>
                    </a:lnTo>
                    <a:lnTo>
                      <a:pt x="1782" y="2124"/>
                    </a:lnTo>
                    <a:lnTo>
                      <a:pt x="1763" y="2102"/>
                    </a:lnTo>
                    <a:lnTo>
                      <a:pt x="1727" y="2063"/>
                    </a:lnTo>
                    <a:lnTo>
                      <a:pt x="1718" y="2050"/>
                    </a:lnTo>
                    <a:lnTo>
                      <a:pt x="1710" y="2040"/>
                    </a:lnTo>
                    <a:lnTo>
                      <a:pt x="1702" y="2032"/>
                    </a:lnTo>
                    <a:lnTo>
                      <a:pt x="1694" y="2027"/>
                    </a:lnTo>
                    <a:lnTo>
                      <a:pt x="1688" y="2023"/>
                    </a:lnTo>
                    <a:lnTo>
                      <a:pt x="1681" y="2022"/>
                    </a:lnTo>
                    <a:lnTo>
                      <a:pt x="1675" y="2022"/>
                    </a:lnTo>
                    <a:lnTo>
                      <a:pt x="1667" y="2023"/>
                    </a:lnTo>
                    <a:lnTo>
                      <a:pt x="1653" y="2027"/>
                    </a:lnTo>
                    <a:lnTo>
                      <a:pt x="1636" y="2032"/>
                    </a:lnTo>
                    <a:lnTo>
                      <a:pt x="1627" y="2035"/>
                    </a:lnTo>
                    <a:lnTo>
                      <a:pt x="1616" y="2036"/>
                    </a:lnTo>
                    <a:lnTo>
                      <a:pt x="1605" y="2036"/>
                    </a:lnTo>
                    <a:lnTo>
                      <a:pt x="1593" y="2036"/>
                    </a:lnTo>
                    <a:lnTo>
                      <a:pt x="1587" y="2035"/>
                    </a:lnTo>
                    <a:lnTo>
                      <a:pt x="1578" y="2032"/>
                    </a:lnTo>
                    <a:lnTo>
                      <a:pt x="1567" y="2027"/>
                    </a:lnTo>
                    <a:lnTo>
                      <a:pt x="1556" y="2022"/>
                    </a:lnTo>
                    <a:lnTo>
                      <a:pt x="1531" y="2008"/>
                    </a:lnTo>
                    <a:lnTo>
                      <a:pt x="1504" y="1991"/>
                    </a:lnTo>
                    <a:lnTo>
                      <a:pt x="1479" y="1971"/>
                    </a:lnTo>
                    <a:lnTo>
                      <a:pt x="1457" y="1955"/>
                    </a:lnTo>
                    <a:lnTo>
                      <a:pt x="1449" y="1946"/>
                    </a:lnTo>
                    <a:lnTo>
                      <a:pt x="1443" y="1938"/>
                    </a:lnTo>
                    <a:lnTo>
                      <a:pt x="1439" y="1931"/>
                    </a:lnTo>
                    <a:lnTo>
                      <a:pt x="1438" y="1926"/>
                    </a:lnTo>
                    <a:lnTo>
                      <a:pt x="1445" y="1926"/>
                    </a:lnTo>
                    <a:lnTo>
                      <a:pt x="1453" y="1927"/>
                    </a:lnTo>
                    <a:lnTo>
                      <a:pt x="1464" y="1930"/>
                    </a:lnTo>
                    <a:lnTo>
                      <a:pt x="1474" y="1934"/>
                    </a:lnTo>
                    <a:lnTo>
                      <a:pt x="1496" y="1946"/>
                    </a:lnTo>
                    <a:lnTo>
                      <a:pt x="1519" y="1957"/>
                    </a:lnTo>
                    <a:lnTo>
                      <a:pt x="1531" y="1962"/>
                    </a:lnTo>
                    <a:lnTo>
                      <a:pt x="1541" y="1966"/>
                    </a:lnTo>
                    <a:lnTo>
                      <a:pt x="1552" y="1970"/>
                    </a:lnTo>
                    <a:lnTo>
                      <a:pt x="1562" y="1971"/>
                    </a:lnTo>
                    <a:lnTo>
                      <a:pt x="1567" y="1971"/>
                    </a:lnTo>
                    <a:lnTo>
                      <a:pt x="1571" y="1970"/>
                    </a:lnTo>
                    <a:lnTo>
                      <a:pt x="1575" y="1969"/>
                    </a:lnTo>
                    <a:lnTo>
                      <a:pt x="1579" y="1966"/>
                    </a:lnTo>
                    <a:lnTo>
                      <a:pt x="1583" y="1964"/>
                    </a:lnTo>
                    <a:lnTo>
                      <a:pt x="1587" y="1961"/>
                    </a:lnTo>
                    <a:lnTo>
                      <a:pt x="1589" y="1956"/>
                    </a:lnTo>
                    <a:lnTo>
                      <a:pt x="1592" y="1951"/>
                    </a:lnTo>
                    <a:lnTo>
                      <a:pt x="1594" y="1947"/>
                    </a:lnTo>
                    <a:lnTo>
                      <a:pt x="1597" y="1943"/>
                    </a:lnTo>
                    <a:lnTo>
                      <a:pt x="1601" y="1940"/>
                    </a:lnTo>
                    <a:lnTo>
                      <a:pt x="1605" y="1938"/>
                    </a:lnTo>
                    <a:lnTo>
                      <a:pt x="1615" y="1934"/>
                    </a:lnTo>
                    <a:lnTo>
                      <a:pt x="1628" y="1931"/>
                    </a:lnTo>
                    <a:lnTo>
                      <a:pt x="1655" y="1929"/>
                    </a:lnTo>
                    <a:lnTo>
                      <a:pt x="1685" y="1929"/>
                    </a:lnTo>
                    <a:lnTo>
                      <a:pt x="1712" y="1929"/>
                    </a:lnTo>
                    <a:lnTo>
                      <a:pt x="1733" y="1927"/>
                    </a:lnTo>
                    <a:lnTo>
                      <a:pt x="1740" y="1926"/>
                    </a:lnTo>
                    <a:lnTo>
                      <a:pt x="1745" y="1924"/>
                    </a:lnTo>
                    <a:lnTo>
                      <a:pt x="1745" y="1921"/>
                    </a:lnTo>
                    <a:lnTo>
                      <a:pt x="1745" y="1918"/>
                    </a:lnTo>
                    <a:lnTo>
                      <a:pt x="1743" y="1916"/>
                    </a:lnTo>
                    <a:lnTo>
                      <a:pt x="1742" y="1913"/>
                    </a:lnTo>
                    <a:lnTo>
                      <a:pt x="1723" y="1883"/>
                    </a:lnTo>
                    <a:lnTo>
                      <a:pt x="1714" y="1867"/>
                    </a:lnTo>
                    <a:lnTo>
                      <a:pt x="1711" y="1864"/>
                    </a:lnTo>
                    <a:lnTo>
                      <a:pt x="1708" y="1861"/>
                    </a:lnTo>
                    <a:lnTo>
                      <a:pt x="1705" y="1860"/>
                    </a:lnTo>
                    <a:lnTo>
                      <a:pt x="1698" y="1857"/>
                    </a:lnTo>
                    <a:lnTo>
                      <a:pt x="1683" y="1855"/>
                    </a:lnTo>
                    <a:lnTo>
                      <a:pt x="1658" y="1851"/>
                    </a:lnTo>
                    <a:lnTo>
                      <a:pt x="1637" y="1847"/>
                    </a:lnTo>
                    <a:lnTo>
                      <a:pt x="1624" y="1844"/>
                    </a:lnTo>
                    <a:lnTo>
                      <a:pt x="1615" y="1841"/>
                    </a:lnTo>
                    <a:lnTo>
                      <a:pt x="1611" y="1838"/>
                    </a:lnTo>
                    <a:lnTo>
                      <a:pt x="1610" y="1835"/>
                    </a:lnTo>
                    <a:lnTo>
                      <a:pt x="1610" y="1834"/>
                    </a:lnTo>
                    <a:lnTo>
                      <a:pt x="1611" y="1833"/>
                    </a:lnTo>
                    <a:lnTo>
                      <a:pt x="1614" y="1832"/>
                    </a:lnTo>
                    <a:lnTo>
                      <a:pt x="1620" y="1829"/>
                    </a:lnTo>
                    <a:lnTo>
                      <a:pt x="1628" y="1826"/>
                    </a:lnTo>
                    <a:lnTo>
                      <a:pt x="1650" y="1822"/>
                    </a:lnTo>
                    <a:lnTo>
                      <a:pt x="1675" y="1820"/>
                    </a:lnTo>
                    <a:lnTo>
                      <a:pt x="1686" y="1819"/>
                    </a:lnTo>
                    <a:lnTo>
                      <a:pt x="1697" y="1820"/>
                    </a:lnTo>
                    <a:lnTo>
                      <a:pt x="1706" y="1820"/>
                    </a:lnTo>
                    <a:lnTo>
                      <a:pt x="1712" y="1821"/>
                    </a:lnTo>
                    <a:lnTo>
                      <a:pt x="1718" y="1822"/>
                    </a:lnTo>
                    <a:lnTo>
                      <a:pt x="1723" y="1822"/>
                    </a:lnTo>
                    <a:lnTo>
                      <a:pt x="1729" y="1822"/>
                    </a:lnTo>
                    <a:lnTo>
                      <a:pt x="1736" y="1821"/>
                    </a:lnTo>
                    <a:lnTo>
                      <a:pt x="1749" y="1816"/>
                    </a:lnTo>
                    <a:lnTo>
                      <a:pt x="1764" y="1810"/>
                    </a:lnTo>
                    <a:lnTo>
                      <a:pt x="1780" y="1799"/>
                    </a:lnTo>
                    <a:lnTo>
                      <a:pt x="1797" y="1789"/>
                    </a:lnTo>
                    <a:lnTo>
                      <a:pt x="1813" y="1776"/>
                    </a:lnTo>
                    <a:lnTo>
                      <a:pt x="1830" y="1763"/>
                    </a:lnTo>
                    <a:lnTo>
                      <a:pt x="1865" y="1734"/>
                    </a:lnTo>
                    <a:lnTo>
                      <a:pt x="1895" y="1706"/>
                    </a:lnTo>
                    <a:lnTo>
                      <a:pt x="1922" y="1683"/>
                    </a:lnTo>
                    <a:lnTo>
                      <a:pt x="1940" y="1664"/>
                    </a:lnTo>
                    <a:lnTo>
                      <a:pt x="1953" y="1650"/>
                    </a:lnTo>
                    <a:lnTo>
                      <a:pt x="1966" y="1635"/>
                    </a:lnTo>
                    <a:lnTo>
                      <a:pt x="1977" y="1618"/>
                    </a:lnTo>
                    <a:lnTo>
                      <a:pt x="1986" y="1601"/>
                    </a:lnTo>
                    <a:lnTo>
                      <a:pt x="1996" y="1584"/>
                    </a:lnTo>
                    <a:lnTo>
                      <a:pt x="2006" y="1567"/>
                    </a:lnTo>
                    <a:lnTo>
                      <a:pt x="2018" y="1552"/>
                    </a:lnTo>
                    <a:lnTo>
                      <a:pt x="2031" y="1536"/>
                    </a:lnTo>
                    <a:lnTo>
                      <a:pt x="2039" y="1530"/>
                    </a:lnTo>
                    <a:lnTo>
                      <a:pt x="2048" y="1523"/>
                    </a:lnTo>
                    <a:lnTo>
                      <a:pt x="2056" y="1518"/>
                    </a:lnTo>
                    <a:lnTo>
                      <a:pt x="2063" y="1513"/>
                    </a:lnTo>
                    <a:lnTo>
                      <a:pt x="2080" y="1504"/>
                    </a:lnTo>
                    <a:lnTo>
                      <a:pt x="2095" y="1496"/>
                    </a:lnTo>
                    <a:lnTo>
                      <a:pt x="2101" y="1491"/>
                    </a:lnTo>
                    <a:lnTo>
                      <a:pt x="2106" y="1486"/>
                    </a:lnTo>
                    <a:lnTo>
                      <a:pt x="2110" y="1479"/>
                    </a:lnTo>
                    <a:lnTo>
                      <a:pt x="2114" y="1471"/>
                    </a:lnTo>
                    <a:lnTo>
                      <a:pt x="2117" y="1464"/>
                    </a:lnTo>
                    <a:lnTo>
                      <a:pt x="2117" y="1453"/>
                    </a:lnTo>
                    <a:lnTo>
                      <a:pt x="2117" y="1442"/>
                    </a:lnTo>
                    <a:lnTo>
                      <a:pt x="2114" y="1429"/>
                    </a:lnTo>
                    <a:lnTo>
                      <a:pt x="2111" y="1417"/>
                    </a:lnTo>
                    <a:lnTo>
                      <a:pt x="2111" y="1407"/>
                    </a:lnTo>
                    <a:lnTo>
                      <a:pt x="2114" y="1399"/>
                    </a:lnTo>
                    <a:lnTo>
                      <a:pt x="2118" y="1390"/>
                    </a:lnTo>
                    <a:lnTo>
                      <a:pt x="2120" y="1382"/>
                    </a:lnTo>
                    <a:lnTo>
                      <a:pt x="2124" y="1374"/>
                    </a:lnTo>
                    <a:lnTo>
                      <a:pt x="2127" y="1365"/>
                    </a:lnTo>
                    <a:lnTo>
                      <a:pt x="2127" y="1356"/>
                    </a:lnTo>
                    <a:lnTo>
                      <a:pt x="2127" y="1354"/>
                    </a:lnTo>
                    <a:lnTo>
                      <a:pt x="2124" y="1352"/>
                    </a:lnTo>
                    <a:lnTo>
                      <a:pt x="2120" y="1351"/>
                    </a:lnTo>
                    <a:lnTo>
                      <a:pt x="2115" y="1350"/>
                    </a:lnTo>
                    <a:lnTo>
                      <a:pt x="2102" y="1347"/>
                    </a:lnTo>
                    <a:lnTo>
                      <a:pt x="2087" y="1346"/>
                    </a:lnTo>
                    <a:lnTo>
                      <a:pt x="2071" y="1344"/>
                    </a:lnTo>
                    <a:lnTo>
                      <a:pt x="2056" y="1342"/>
                    </a:lnTo>
                    <a:lnTo>
                      <a:pt x="2043" y="1341"/>
                    </a:lnTo>
                    <a:lnTo>
                      <a:pt x="2034" y="1338"/>
                    </a:lnTo>
                    <a:lnTo>
                      <a:pt x="2016" y="1333"/>
                    </a:lnTo>
                    <a:lnTo>
                      <a:pt x="2000" y="1326"/>
                    </a:lnTo>
                    <a:lnTo>
                      <a:pt x="1986" y="1320"/>
                    </a:lnTo>
                    <a:lnTo>
                      <a:pt x="1970" y="1313"/>
                    </a:lnTo>
                    <a:lnTo>
                      <a:pt x="1955" y="1307"/>
                    </a:lnTo>
                    <a:lnTo>
                      <a:pt x="1939" y="1300"/>
                    </a:lnTo>
                    <a:lnTo>
                      <a:pt x="1922" y="1297"/>
                    </a:lnTo>
                    <a:lnTo>
                      <a:pt x="1904" y="1293"/>
                    </a:lnTo>
                    <a:lnTo>
                      <a:pt x="1890" y="1290"/>
                    </a:lnTo>
                    <a:lnTo>
                      <a:pt x="1876" y="1285"/>
                    </a:lnTo>
                    <a:lnTo>
                      <a:pt x="1863" y="1280"/>
                    </a:lnTo>
                    <a:lnTo>
                      <a:pt x="1850" y="1272"/>
                    </a:lnTo>
                    <a:lnTo>
                      <a:pt x="1837" y="1265"/>
                    </a:lnTo>
                    <a:lnTo>
                      <a:pt x="1824" y="1259"/>
                    </a:lnTo>
                    <a:lnTo>
                      <a:pt x="1810" y="1254"/>
                    </a:lnTo>
                    <a:lnTo>
                      <a:pt x="1795" y="1250"/>
                    </a:lnTo>
                    <a:lnTo>
                      <a:pt x="1778" y="1247"/>
                    </a:lnTo>
                    <a:lnTo>
                      <a:pt x="1762" y="1246"/>
                    </a:lnTo>
                    <a:lnTo>
                      <a:pt x="1745" y="1247"/>
                    </a:lnTo>
                    <a:lnTo>
                      <a:pt x="1728" y="1250"/>
                    </a:lnTo>
                    <a:lnTo>
                      <a:pt x="1693" y="1256"/>
                    </a:lnTo>
                    <a:lnTo>
                      <a:pt x="1658" y="1264"/>
                    </a:lnTo>
                    <a:lnTo>
                      <a:pt x="1623" y="1273"/>
                    </a:lnTo>
                    <a:lnTo>
                      <a:pt x="1588" y="1280"/>
                    </a:lnTo>
                    <a:lnTo>
                      <a:pt x="1571" y="1281"/>
                    </a:lnTo>
                    <a:lnTo>
                      <a:pt x="1556" y="1281"/>
                    </a:lnTo>
                    <a:lnTo>
                      <a:pt x="1539" y="1280"/>
                    </a:lnTo>
                    <a:lnTo>
                      <a:pt x="1523" y="1277"/>
                    </a:lnTo>
                    <a:lnTo>
                      <a:pt x="1523" y="1273"/>
                    </a:lnTo>
                    <a:lnTo>
                      <a:pt x="1525" y="1269"/>
                    </a:lnTo>
                    <a:lnTo>
                      <a:pt x="1526" y="1265"/>
                    </a:lnTo>
                    <a:lnTo>
                      <a:pt x="1528" y="1262"/>
                    </a:lnTo>
                    <a:lnTo>
                      <a:pt x="1535" y="1255"/>
                    </a:lnTo>
                    <a:lnTo>
                      <a:pt x="1541" y="1249"/>
                    </a:lnTo>
                    <a:lnTo>
                      <a:pt x="1557" y="1240"/>
                    </a:lnTo>
                    <a:lnTo>
                      <a:pt x="1570" y="1230"/>
                    </a:lnTo>
                    <a:lnTo>
                      <a:pt x="1576" y="1221"/>
                    </a:lnTo>
                    <a:lnTo>
                      <a:pt x="1580" y="1215"/>
                    </a:lnTo>
                    <a:lnTo>
                      <a:pt x="1582" y="1208"/>
                    </a:lnTo>
                    <a:lnTo>
                      <a:pt x="1582" y="1203"/>
                    </a:lnTo>
                    <a:lnTo>
                      <a:pt x="1583" y="1198"/>
                    </a:lnTo>
                    <a:lnTo>
                      <a:pt x="1584" y="1193"/>
                    </a:lnTo>
                    <a:lnTo>
                      <a:pt x="1588" y="1188"/>
                    </a:lnTo>
                    <a:lnTo>
                      <a:pt x="1597" y="1181"/>
                    </a:lnTo>
                    <a:lnTo>
                      <a:pt x="1604" y="1177"/>
                    </a:lnTo>
                    <a:lnTo>
                      <a:pt x="1610" y="1175"/>
                    </a:lnTo>
                    <a:lnTo>
                      <a:pt x="1615" y="1173"/>
                    </a:lnTo>
                    <a:lnTo>
                      <a:pt x="1622" y="1173"/>
                    </a:lnTo>
                    <a:lnTo>
                      <a:pt x="1633" y="1175"/>
                    </a:lnTo>
                    <a:lnTo>
                      <a:pt x="1648" y="1177"/>
                    </a:lnTo>
                    <a:lnTo>
                      <a:pt x="1657" y="1179"/>
                    </a:lnTo>
                    <a:lnTo>
                      <a:pt x="1664" y="1177"/>
                    </a:lnTo>
                    <a:lnTo>
                      <a:pt x="1673" y="1176"/>
                    </a:lnTo>
                    <a:lnTo>
                      <a:pt x="1681" y="1172"/>
                    </a:lnTo>
                    <a:lnTo>
                      <a:pt x="1688" y="1167"/>
                    </a:lnTo>
                    <a:lnTo>
                      <a:pt x="1693" y="1161"/>
                    </a:lnTo>
                    <a:lnTo>
                      <a:pt x="1696" y="1153"/>
                    </a:lnTo>
                    <a:lnTo>
                      <a:pt x="1697" y="1145"/>
                    </a:lnTo>
                    <a:lnTo>
                      <a:pt x="1676" y="1146"/>
                    </a:lnTo>
                    <a:lnTo>
                      <a:pt x="1655" y="1148"/>
                    </a:lnTo>
                    <a:lnTo>
                      <a:pt x="1645" y="1146"/>
                    </a:lnTo>
                    <a:lnTo>
                      <a:pt x="1636" y="1145"/>
                    </a:lnTo>
                    <a:lnTo>
                      <a:pt x="1627" y="1141"/>
                    </a:lnTo>
                    <a:lnTo>
                      <a:pt x="1618" y="1136"/>
                    </a:lnTo>
                    <a:lnTo>
                      <a:pt x="1606" y="1127"/>
                    </a:lnTo>
                    <a:lnTo>
                      <a:pt x="1589" y="1111"/>
                    </a:lnTo>
                    <a:lnTo>
                      <a:pt x="1582" y="1104"/>
                    </a:lnTo>
                    <a:lnTo>
                      <a:pt x="1578" y="1097"/>
                    </a:lnTo>
                    <a:lnTo>
                      <a:pt x="1576" y="1094"/>
                    </a:lnTo>
                    <a:lnTo>
                      <a:pt x="1578" y="1093"/>
                    </a:lnTo>
                    <a:lnTo>
                      <a:pt x="1579" y="1093"/>
                    </a:lnTo>
                    <a:lnTo>
                      <a:pt x="1582" y="1093"/>
                    </a:lnTo>
                    <a:lnTo>
                      <a:pt x="1593" y="1096"/>
                    </a:lnTo>
                    <a:lnTo>
                      <a:pt x="1605" y="1098"/>
                    </a:lnTo>
                    <a:lnTo>
                      <a:pt x="1616" y="1101"/>
                    </a:lnTo>
                    <a:lnTo>
                      <a:pt x="1628" y="1102"/>
                    </a:lnTo>
                    <a:lnTo>
                      <a:pt x="1636" y="1102"/>
                    </a:lnTo>
                    <a:lnTo>
                      <a:pt x="1642" y="1101"/>
                    </a:lnTo>
                    <a:lnTo>
                      <a:pt x="1649" y="1098"/>
                    </a:lnTo>
                    <a:lnTo>
                      <a:pt x="1654" y="1094"/>
                    </a:lnTo>
                    <a:lnTo>
                      <a:pt x="1664" y="1087"/>
                    </a:lnTo>
                    <a:lnTo>
                      <a:pt x="1676" y="1079"/>
                    </a:lnTo>
                    <a:lnTo>
                      <a:pt x="1692" y="1076"/>
                    </a:lnTo>
                    <a:lnTo>
                      <a:pt x="1708" y="1074"/>
                    </a:lnTo>
                    <a:lnTo>
                      <a:pt x="1720" y="1069"/>
                    </a:lnTo>
                    <a:lnTo>
                      <a:pt x="1729" y="1063"/>
                    </a:lnTo>
                    <a:lnTo>
                      <a:pt x="1737" y="1058"/>
                    </a:lnTo>
                    <a:lnTo>
                      <a:pt x="1747" y="1050"/>
                    </a:lnTo>
                    <a:lnTo>
                      <a:pt x="1782" y="1028"/>
                    </a:lnTo>
                    <a:lnTo>
                      <a:pt x="1822" y="1005"/>
                    </a:lnTo>
                    <a:lnTo>
                      <a:pt x="1845" y="995"/>
                    </a:lnTo>
                    <a:lnTo>
                      <a:pt x="1865" y="986"/>
                    </a:lnTo>
                    <a:lnTo>
                      <a:pt x="1886" y="978"/>
                    </a:lnTo>
                    <a:lnTo>
                      <a:pt x="1904" y="973"/>
                    </a:lnTo>
                    <a:lnTo>
                      <a:pt x="1925" y="969"/>
                    </a:lnTo>
                    <a:lnTo>
                      <a:pt x="1943" y="965"/>
                    </a:lnTo>
                    <a:lnTo>
                      <a:pt x="1951" y="962"/>
                    </a:lnTo>
                    <a:lnTo>
                      <a:pt x="1957" y="960"/>
                    </a:lnTo>
                    <a:lnTo>
                      <a:pt x="1964" y="957"/>
                    </a:lnTo>
                    <a:lnTo>
                      <a:pt x="1969" y="953"/>
                    </a:lnTo>
                    <a:lnTo>
                      <a:pt x="1974" y="948"/>
                    </a:lnTo>
                    <a:lnTo>
                      <a:pt x="1979" y="943"/>
                    </a:lnTo>
                    <a:lnTo>
                      <a:pt x="1983" y="938"/>
                    </a:lnTo>
                    <a:lnTo>
                      <a:pt x="1986" y="930"/>
                    </a:lnTo>
                    <a:lnTo>
                      <a:pt x="1988" y="922"/>
                    </a:lnTo>
                    <a:lnTo>
                      <a:pt x="1991" y="913"/>
                    </a:lnTo>
                    <a:lnTo>
                      <a:pt x="1992" y="903"/>
                    </a:lnTo>
                    <a:lnTo>
                      <a:pt x="1992" y="891"/>
                    </a:lnTo>
                    <a:lnTo>
                      <a:pt x="1993" y="882"/>
                    </a:lnTo>
                    <a:lnTo>
                      <a:pt x="1996" y="874"/>
                    </a:lnTo>
                    <a:lnTo>
                      <a:pt x="2000" y="865"/>
                    </a:lnTo>
                    <a:lnTo>
                      <a:pt x="2004" y="857"/>
                    </a:lnTo>
                    <a:lnTo>
                      <a:pt x="2006" y="850"/>
                    </a:lnTo>
                    <a:lnTo>
                      <a:pt x="2010" y="842"/>
                    </a:lnTo>
                    <a:lnTo>
                      <a:pt x="2013" y="833"/>
                    </a:lnTo>
                    <a:lnTo>
                      <a:pt x="2013" y="824"/>
                    </a:lnTo>
                    <a:lnTo>
                      <a:pt x="2001" y="825"/>
                    </a:lnTo>
                    <a:lnTo>
                      <a:pt x="1990" y="828"/>
                    </a:lnTo>
                    <a:lnTo>
                      <a:pt x="1979" y="831"/>
                    </a:lnTo>
                    <a:lnTo>
                      <a:pt x="1968" y="835"/>
                    </a:lnTo>
                    <a:lnTo>
                      <a:pt x="1955" y="841"/>
                    </a:lnTo>
                    <a:lnTo>
                      <a:pt x="1943" y="844"/>
                    </a:lnTo>
                    <a:lnTo>
                      <a:pt x="1931" y="846"/>
                    </a:lnTo>
                    <a:lnTo>
                      <a:pt x="1920" y="847"/>
                    </a:lnTo>
                    <a:lnTo>
                      <a:pt x="1908" y="846"/>
                    </a:lnTo>
                    <a:lnTo>
                      <a:pt x="1898" y="842"/>
                    </a:lnTo>
                    <a:lnTo>
                      <a:pt x="1890" y="837"/>
                    </a:lnTo>
                    <a:lnTo>
                      <a:pt x="1882" y="833"/>
                    </a:lnTo>
                    <a:lnTo>
                      <a:pt x="1873" y="829"/>
                    </a:lnTo>
                    <a:lnTo>
                      <a:pt x="1864" y="828"/>
                    </a:lnTo>
                    <a:lnTo>
                      <a:pt x="1857" y="828"/>
                    </a:lnTo>
                    <a:lnTo>
                      <a:pt x="1852" y="828"/>
                    </a:lnTo>
                    <a:lnTo>
                      <a:pt x="1845" y="829"/>
                    </a:lnTo>
                    <a:lnTo>
                      <a:pt x="1837" y="831"/>
                    </a:lnTo>
                    <a:lnTo>
                      <a:pt x="1832" y="833"/>
                    </a:lnTo>
                    <a:lnTo>
                      <a:pt x="1825" y="831"/>
                    </a:lnTo>
                    <a:lnTo>
                      <a:pt x="1817" y="829"/>
                    </a:lnTo>
                    <a:lnTo>
                      <a:pt x="1810" y="826"/>
                    </a:lnTo>
                    <a:lnTo>
                      <a:pt x="1794" y="819"/>
                    </a:lnTo>
                    <a:lnTo>
                      <a:pt x="1782" y="813"/>
                    </a:lnTo>
                    <a:lnTo>
                      <a:pt x="1772" y="812"/>
                    </a:lnTo>
                    <a:lnTo>
                      <a:pt x="1760" y="812"/>
                    </a:lnTo>
                    <a:lnTo>
                      <a:pt x="1749" y="813"/>
                    </a:lnTo>
                    <a:lnTo>
                      <a:pt x="1738" y="816"/>
                    </a:lnTo>
                    <a:lnTo>
                      <a:pt x="1727" y="816"/>
                    </a:lnTo>
                    <a:lnTo>
                      <a:pt x="1718" y="815"/>
                    </a:lnTo>
                    <a:lnTo>
                      <a:pt x="1712" y="813"/>
                    </a:lnTo>
                    <a:lnTo>
                      <a:pt x="1708" y="811"/>
                    </a:lnTo>
                    <a:lnTo>
                      <a:pt x="1705" y="807"/>
                    </a:lnTo>
                    <a:lnTo>
                      <a:pt x="1701" y="802"/>
                    </a:lnTo>
                    <a:lnTo>
                      <a:pt x="1693" y="791"/>
                    </a:lnTo>
                    <a:lnTo>
                      <a:pt x="1686" y="784"/>
                    </a:lnTo>
                    <a:lnTo>
                      <a:pt x="1679" y="778"/>
                    </a:lnTo>
                    <a:lnTo>
                      <a:pt x="1672" y="776"/>
                    </a:lnTo>
                    <a:lnTo>
                      <a:pt x="1664" y="774"/>
                    </a:lnTo>
                    <a:lnTo>
                      <a:pt x="1658" y="776"/>
                    </a:lnTo>
                    <a:lnTo>
                      <a:pt x="1650" y="777"/>
                    </a:lnTo>
                    <a:lnTo>
                      <a:pt x="1644" y="780"/>
                    </a:lnTo>
                    <a:lnTo>
                      <a:pt x="1631" y="786"/>
                    </a:lnTo>
                    <a:lnTo>
                      <a:pt x="1619" y="793"/>
                    </a:lnTo>
                    <a:lnTo>
                      <a:pt x="1614" y="795"/>
                    </a:lnTo>
                    <a:lnTo>
                      <a:pt x="1610" y="796"/>
                    </a:lnTo>
                    <a:lnTo>
                      <a:pt x="1606" y="796"/>
                    </a:lnTo>
                    <a:lnTo>
                      <a:pt x="1602" y="795"/>
                    </a:lnTo>
                    <a:lnTo>
                      <a:pt x="1596" y="787"/>
                    </a:lnTo>
                    <a:lnTo>
                      <a:pt x="1591" y="780"/>
                    </a:lnTo>
                    <a:lnTo>
                      <a:pt x="1587" y="771"/>
                    </a:lnTo>
                    <a:lnTo>
                      <a:pt x="1583" y="762"/>
                    </a:lnTo>
                    <a:lnTo>
                      <a:pt x="1578" y="742"/>
                    </a:lnTo>
                    <a:lnTo>
                      <a:pt x="1572" y="724"/>
                    </a:lnTo>
                    <a:lnTo>
                      <a:pt x="1570" y="716"/>
                    </a:lnTo>
                    <a:lnTo>
                      <a:pt x="1567" y="711"/>
                    </a:lnTo>
                    <a:lnTo>
                      <a:pt x="1565" y="707"/>
                    </a:lnTo>
                    <a:lnTo>
                      <a:pt x="1562" y="705"/>
                    </a:lnTo>
                    <a:lnTo>
                      <a:pt x="1559" y="702"/>
                    </a:lnTo>
                    <a:lnTo>
                      <a:pt x="1557" y="701"/>
                    </a:lnTo>
                    <a:lnTo>
                      <a:pt x="1554" y="701"/>
                    </a:lnTo>
                    <a:lnTo>
                      <a:pt x="1550" y="702"/>
                    </a:lnTo>
                    <a:lnTo>
                      <a:pt x="1545" y="706"/>
                    </a:lnTo>
                    <a:lnTo>
                      <a:pt x="1539" y="714"/>
                    </a:lnTo>
                    <a:lnTo>
                      <a:pt x="1532" y="723"/>
                    </a:lnTo>
                    <a:lnTo>
                      <a:pt x="1526" y="734"/>
                    </a:lnTo>
                    <a:lnTo>
                      <a:pt x="1514" y="759"/>
                    </a:lnTo>
                    <a:lnTo>
                      <a:pt x="1501" y="784"/>
                    </a:lnTo>
                    <a:lnTo>
                      <a:pt x="1496" y="795"/>
                    </a:lnTo>
                    <a:lnTo>
                      <a:pt x="1490" y="804"/>
                    </a:lnTo>
                    <a:lnTo>
                      <a:pt x="1484" y="812"/>
                    </a:lnTo>
                    <a:lnTo>
                      <a:pt x="1479" y="816"/>
                    </a:lnTo>
                    <a:lnTo>
                      <a:pt x="1470" y="834"/>
                    </a:lnTo>
                    <a:lnTo>
                      <a:pt x="1460" y="855"/>
                    </a:lnTo>
                    <a:lnTo>
                      <a:pt x="1457" y="859"/>
                    </a:lnTo>
                    <a:lnTo>
                      <a:pt x="1453" y="863"/>
                    </a:lnTo>
                    <a:lnTo>
                      <a:pt x="1451" y="865"/>
                    </a:lnTo>
                    <a:lnTo>
                      <a:pt x="1447" y="866"/>
                    </a:lnTo>
                    <a:lnTo>
                      <a:pt x="1443" y="868"/>
                    </a:lnTo>
                    <a:lnTo>
                      <a:pt x="1439" y="866"/>
                    </a:lnTo>
                    <a:lnTo>
                      <a:pt x="1434" y="865"/>
                    </a:lnTo>
                    <a:lnTo>
                      <a:pt x="1429" y="861"/>
                    </a:lnTo>
                    <a:lnTo>
                      <a:pt x="1425" y="857"/>
                    </a:lnTo>
                    <a:lnTo>
                      <a:pt x="1421" y="856"/>
                    </a:lnTo>
                    <a:lnTo>
                      <a:pt x="1418" y="856"/>
                    </a:lnTo>
                    <a:lnTo>
                      <a:pt x="1416" y="856"/>
                    </a:lnTo>
                    <a:lnTo>
                      <a:pt x="1413" y="857"/>
                    </a:lnTo>
                    <a:lnTo>
                      <a:pt x="1411" y="860"/>
                    </a:lnTo>
                    <a:lnTo>
                      <a:pt x="1409" y="863"/>
                    </a:lnTo>
                    <a:lnTo>
                      <a:pt x="1408" y="865"/>
                    </a:lnTo>
                    <a:lnTo>
                      <a:pt x="1407" y="881"/>
                    </a:lnTo>
                    <a:lnTo>
                      <a:pt x="1407" y="894"/>
                    </a:lnTo>
                    <a:lnTo>
                      <a:pt x="1408" y="907"/>
                    </a:lnTo>
                    <a:lnTo>
                      <a:pt x="1407" y="916"/>
                    </a:lnTo>
                    <a:lnTo>
                      <a:pt x="1404" y="922"/>
                    </a:lnTo>
                    <a:lnTo>
                      <a:pt x="1401" y="926"/>
                    </a:lnTo>
                    <a:lnTo>
                      <a:pt x="1396" y="927"/>
                    </a:lnTo>
                    <a:lnTo>
                      <a:pt x="1391" y="927"/>
                    </a:lnTo>
                    <a:lnTo>
                      <a:pt x="1386" y="927"/>
                    </a:lnTo>
                    <a:lnTo>
                      <a:pt x="1381" y="925"/>
                    </a:lnTo>
                    <a:lnTo>
                      <a:pt x="1376" y="923"/>
                    </a:lnTo>
                    <a:lnTo>
                      <a:pt x="1370" y="922"/>
                    </a:lnTo>
                    <a:lnTo>
                      <a:pt x="1366" y="922"/>
                    </a:lnTo>
                    <a:lnTo>
                      <a:pt x="1364" y="923"/>
                    </a:lnTo>
                    <a:lnTo>
                      <a:pt x="1363" y="926"/>
                    </a:lnTo>
                    <a:lnTo>
                      <a:pt x="1364" y="933"/>
                    </a:lnTo>
                    <a:lnTo>
                      <a:pt x="1365" y="940"/>
                    </a:lnTo>
                    <a:lnTo>
                      <a:pt x="1370" y="952"/>
                    </a:lnTo>
                    <a:lnTo>
                      <a:pt x="1378" y="966"/>
                    </a:lnTo>
                    <a:lnTo>
                      <a:pt x="1387" y="984"/>
                    </a:lnTo>
                    <a:lnTo>
                      <a:pt x="1391" y="992"/>
                    </a:lnTo>
                    <a:lnTo>
                      <a:pt x="1395" y="1001"/>
                    </a:lnTo>
                    <a:lnTo>
                      <a:pt x="1396" y="1009"/>
                    </a:lnTo>
                    <a:lnTo>
                      <a:pt x="1396" y="1015"/>
                    </a:lnTo>
                    <a:lnTo>
                      <a:pt x="1392" y="1024"/>
                    </a:lnTo>
                    <a:lnTo>
                      <a:pt x="1388" y="1031"/>
                    </a:lnTo>
                    <a:lnTo>
                      <a:pt x="1383" y="1035"/>
                    </a:lnTo>
                    <a:lnTo>
                      <a:pt x="1377" y="1036"/>
                    </a:lnTo>
                    <a:lnTo>
                      <a:pt x="1370" y="1036"/>
                    </a:lnTo>
                    <a:lnTo>
                      <a:pt x="1364" y="1034"/>
                    </a:lnTo>
                    <a:lnTo>
                      <a:pt x="1356" y="1031"/>
                    </a:lnTo>
                    <a:lnTo>
                      <a:pt x="1350" y="1026"/>
                    </a:lnTo>
                    <a:lnTo>
                      <a:pt x="1322" y="1005"/>
                    </a:lnTo>
                    <a:lnTo>
                      <a:pt x="1307" y="992"/>
                    </a:lnTo>
                    <a:lnTo>
                      <a:pt x="1303" y="991"/>
                    </a:lnTo>
                    <a:lnTo>
                      <a:pt x="1300" y="991"/>
                    </a:lnTo>
                    <a:lnTo>
                      <a:pt x="1298" y="992"/>
                    </a:lnTo>
                    <a:lnTo>
                      <a:pt x="1297" y="995"/>
                    </a:lnTo>
                    <a:lnTo>
                      <a:pt x="1294" y="1000"/>
                    </a:lnTo>
                    <a:lnTo>
                      <a:pt x="1293" y="1008"/>
                    </a:lnTo>
                    <a:lnTo>
                      <a:pt x="1293" y="1024"/>
                    </a:lnTo>
                    <a:lnTo>
                      <a:pt x="1293" y="1037"/>
                    </a:lnTo>
                    <a:lnTo>
                      <a:pt x="1294" y="1054"/>
                    </a:lnTo>
                    <a:lnTo>
                      <a:pt x="1293" y="1067"/>
                    </a:lnTo>
                    <a:lnTo>
                      <a:pt x="1291" y="1076"/>
                    </a:lnTo>
                    <a:lnTo>
                      <a:pt x="1289" y="1080"/>
                    </a:lnTo>
                    <a:lnTo>
                      <a:pt x="1287" y="1081"/>
                    </a:lnTo>
                    <a:lnTo>
                      <a:pt x="1285" y="1081"/>
                    </a:lnTo>
                    <a:lnTo>
                      <a:pt x="1284" y="1081"/>
                    </a:lnTo>
                    <a:lnTo>
                      <a:pt x="1281" y="1080"/>
                    </a:lnTo>
                    <a:lnTo>
                      <a:pt x="1277" y="1076"/>
                    </a:lnTo>
                    <a:lnTo>
                      <a:pt x="1272" y="1070"/>
                    </a:lnTo>
                    <a:lnTo>
                      <a:pt x="1262" y="1053"/>
                    </a:lnTo>
                    <a:lnTo>
                      <a:pt x="1252" y="1034"/>
                    </a:lnTo>
                    <a:lnTo>
                      <a:pt x="1245" y="1014"/>
                    </a:lnTo>
                    <a:lnTo>
                      <a:pt x="1241" y="999"/>
                    </a:lnTo>
                    <a:lnTo>
                      <a:pt x="1236" y="1002"/>
                    </a:lnTo>
                    <a:lnTo>
                      <a:pt x="1233" y="1008"/>
                    </a:lnTo>
                    <a:lnTo>
                      <a:pt x="1230" y="1013"/>
                    </a:lnTo>
                    <a:lnTo>
                      <a:pt x="1229" y="1019"/>
                    </a:lnTo>
                    <a:lnTo>
                      <a:pt x="1229" y="1031"/>
                    </a:lnTo>
                    <a:lnTo>
                      <a:pt x="1230" y="1043"/>
                    </a:lnTo>
                    <a:lnTo>
                      <a:pt x="1230" y="1050"/>
                    </a:lnTo>
                    <a:lnTo>
                      <a:pt x="1230" y="1057"/>
                    </a:lnTo>
                    <a:lnTo>
                      <a:pt x="1229" y="1062"/>
                    </a:lnTo>
                    <a:lnTo>
                      <a:pt x="1227" y="1067"/>
                    </a:lnTo>
                    <a:lnTo>
                      <a:pt x="1223" y="1075"/>
                    </a:lnTo>
                    <a:lnTo>
                      <a:pt x="1219" y="1088"/>
                    </a:lnTo>
                    <a:lnTo>
                      <a:pt x="1220" y="1094"/>
                    </a:lnTo>
                    <a:lnTo>
                      <a:pt x="1225" y="1105"/>
                    </a:lnTo>
                    <a:lnTo>
                      <a:pt x="1232" y="1118"/>
                    </a:lnTo>
                    <a:lnTo>
                      <a:pt x="1238" y="1131"/>
                    </a:lnTo>
                    <a:lnTo>
                      <a:pt x="1241" y="1136"/>
                    </a:lnTo>
                    <a:lnTo>
                      <a:pt x="1242" y="1141"/>
                    </a:lnTo>
                    <a:lnTo>
                      <a:pt x="1243" y="1146"/>
                    </a:lnTo>
                    <a:lnTo>
                      <a:pt x="1242" y="1149"/>
                    </a:lnTo>
                    <a:lnTo>
                      <a:pt x="1241" y="1151"/>
                    </a:lnTo>
                    <a:lnTo>
                      <a:pt x="1237" y="1151"/>
                    </a:lnTo>
                    <a:lnTo>
                      <a:pt x="1232" y="1150"/>
                    </a:lnTo>
                    <a:lnTo>
                      <a:pt x="1224" y="1148"/>
                    </a:lnTo>
                    <a:lnTo>
                      <a:pt x="1210" y="1138"/>
                    </a:lnTo>
                    <a:lnTo>
                      <a:pt x="1194" y="1131"/>
                    </a:lnTo>
                    <a:lnTo>
                      <a:pt x="1186" y="1129"/>
                    </a:lnTo>
                    <a:lnTo>
                      <a:pt x="1181" y="1131"/>
                    </a:lnTo>
                    <a:lnTo>
                      <a:pt x="1179" y="1132"/>
                    </a:lnTo>
                    <a:lnTo>
                      <a:pt x="1177" y="1135"/>
                    </a:lnTo>
                    <a:lnTo>
                      <a:pt x="1176" y="1138"/>
                    </a:lnTo>
                    <a:lnTo>
                      <a:pt x="1176" y="1144"/>
                    </a:lnTo>
                    <a:lnTo>
                      <a:pt x="1177" y="1157"/>
                    </a:lnTo>
                    <a:lnTo>
                      <a:pt x="1177" y="1170"/>
                    </a:lnTo>
                    <a:lnTo>
                      <a:pt x="1179" y="1180"/>
                    </a:lnTo>
                    <a:lnTo>
                      <a:pt x="1181" y="1188"/>
                    </a:lnTo>
                    <a:lnTo>
                      <a:pt x="1183" y="1192"/>
                    </a:lnTo>
                    <a:lnTo>
                      <a:pt x="1185" y="1194"/>
                    </a:lnTo>
                    <a:lnTo>
                      <a:pt x="1188" y="1197"/>
                    </a:lnTo>
                    <a:lnTo>
                      <a:pt x="1192" y="1198"/>
                    </a:lnTo>
                    <a:lnTo>
                      <a:pt x="1195" y="1198"/>
                    </a:lnTo>
                    <a:lnTo>
                      <a:pt x="1202" y="1198"/>
                    </a:lnTo>
                    <a:lnTo>
                      <a:pt x="1208" y="1197"/>
                    </a:lnTo>
                    <a:lnTo>
                      <a:pt x="1215" y="1194"/>
                    </a:lnTo>
                    <a:lnTo>
                      <a:pt x="1217" y="1194"/>
                    </a:lnTo>
                    <a:lnTo>
                      <a:pt x="1217" y="1198"/>
                    </a:lnTo>
                    <a:lnTo>
                      <a:pt x="1217" y="1202"/>
                    </a:lnTo>
                    <a:lnTo>
                      <a:pt x="1216" y="1208"/>
                    </a:lnTo>
                    <a:lnTo>
                      <a:pt x="1215" y="1221"/>
                    </a:lnTo>
                    <a:lnTo>
                      <a:pt x="1215" y="1232"/>
                    </a:lnTo>
                    <a:lnTo>
                      <a:pt x="1216" y="1238"/>
                    </a:lnTo>
                    <a:lnTo>
                      <a:pt x="1216" y="1246"/>
                    </a:lnTo>
                    <a:lnTo>
                      <a:pt x="1216" y="1254"/>
                    </a:lnTo>
                    <a:lnTo>
                      <a:pt x="1215" y="1262"/>
                    </a:lnTo>
                    <a:lnTo>
                      <a:pt x="1212" y="1268"/>
                    </a:lnTo>
                    <a:lnTo>
                      <a:pt x="1210" y="1276"/>
                    </a:lnTo>
                    <a:lnTo>
                      <a:pt x="1207" y="1281"/>
                    </a:lnTo>
                    <a:lnTo>
                      <a:pt x="1203" y="1286"/>
                    </a:lnTo>
                    <a:lnTo>
                      <a:pt x="1195" y="1291"/>
                    </a:lnTo>
                    <a:lnTo>
                      <a:pt x="1189" y="1295"/>
                    </a:lnTo>
                    <a:lnTo>
                      <a:pt x="1181" y="1297"/>
                    </a:lnTo>
                    <a:lnTo>
                      <a:pt x="1175" y="1299"/>
                    </a:lnTo>
                    <a:lnTo>
                      <a:pt x="1172" y="1300"/>
                    </a:lnTo>
                    <a:lnTo>
                      <a:pt x="1171" y="1302"/>
                    </a:lnTo>
                    <a:lnTo>
                      <a:pt x="1170" y="1304"/>
                    </a:lnTo>
                    <a:lnTo>
                      <a:pt x="1168" y="1307"/>
                    </a:lnTo>
                    <a:lnTo>
                      <a:pt x="1170" y="1313"/>
                    </a:lnTo>
                    <a:lnTo>
                      <a:pt x="1175" y="1324"/>
                    </a:lnTo>
                    <a:lnTo>
                      <a:pt x="1179" y="1332"/>
                    </a:lnTo>
                    <a:lnTo>
                      <a:pt x="1181" y="1337"/>
                    </a:lnTo>
                    <a:lnTo>
                      <a:pt x="1181" y="1341"/>
                    </a:lnTo>
                    <a:lnTo>
                      <a:pt x="1180" y="1344"/>
                    </a:lnTo>
                    <a:lnTo>
                      <a:pt x="1179" y="1347"/>
                    </a:lnTo>
                    <a:lnTo>
                      <a:pt x="1176" y="1347"/>
                    </a:lnTo>
                    <a:lnTo>
                      <a:pt x="1172" y="1347"/>
                    </a:lnTo>
                    <a:lnTo>
                      <a:pt x="1167" y="1347"/>
                    </a:lnTo>
                    <a:lnTo>
                      <a:pt x="1158" y="1344"/>
                    </a:lnTo>
                    <a:lnTo>
                      <a:pt x="1149" y="1341"/>
                    </a:lnTo>
                    <a:lnTo>
                      <a:pt x="1142" y="1337"/>
                    </a:lnTo>
                    <a:lnTo>
                      <a:pt x="1140" y="1334"/>
                    </a:lnTo>
                    <a:lnTo>
                      <a:pt x="1135" y="1339"/>
                    </a:lnTo>
                    <a:lnTo>
                      <a:pt x="1132" y="1347"/>
                    </a:lnTo>
                    <a:lnTo>
                      <a:pt x="1129" y="1356"/>
                    </a:lnTo>
                    <a:lnTo>
                      <a:pt x="1128" y="1365"/>
                    </a:lnTo>
                    <a:lnTo>
                      <a:pt x="1127" y="1373"/>
                    </a:lnTo>
                    <a:lnTo>
                      <a:pt x="1124" y="1381"/>
                    </a:lnTo>
                    <a:lnTo>
                      <a:pt x="1123" y="1385"/>
                    </a:lnTo>
                    <a:lnTo>
                      <a:pt x="1122" y="1386"/>
                    </a:lnTo>
                    <a:lnTo>
                      <a:pt x="1105" y="1378"/>
                    </a:lnTo>
                    <a:lnTo>
                      <a:pt x="1097" y="1376"/>
                    </a:lnTo>
                    <a:lnTo>
                      <a:pt x="1096" y="1377"/>
                    </a:lnTo>
                    <a:lnTo>
                      <a:pt x="1096" y="1381"/>
                    </a:lnTo>
                    <a:lnTo>
                      <a:pt x="1097" y="1387"/>
                    </a:lnTo>
                    <a:lnTo>
                      <a:pt x="1098" y="1396"/>
                    </a:lnTo>
                    <a:lnTo>
                      <a:pt x="1100" y="1405"/>
                    </a:lnTo>
                    <a:lnTo>
                      <a:pt x="1098" y="1413"/>
                    </a:lnTo>
                    <a:lnTo>
                      <a:pt x="1096" y="1418"/>
                    </a:lnTo>
                    <a:lnTo>
                      <a:pt x="1092" y="1423"/>
                    </a:lnTo>
                    <a:lnTo>
                      <a:pt x="1085" y="1425"/>
                    </a:lnTo>
                    <a:lnTo>
                      <a:pt x="1078" y="1427"/>
                    </a:lnTo>
                    <a:lnTo>
                      <a:pt x="1070" y="1427"/>
                    </a:lnTo>
                    <a:lnTo>
                      <a:pt x="1061" y="1426"/>
                    </a:lnTo>
                    <a:lnTo>
                      <a:pt x="1041" y="1425"/>
                    </a:lnTo>
                    <a:lnTo>
                      <a:pt x="1022" y="1421"/>
                    </a:lnTo>
                    <a:lnTo>
                      <a:pt x="1013" y="1421"/>
                    </a:lnTo>
                    <a:lnTo>
                      <a:pt x="1004" y="1420"/>
                    </a:lnTo>
                    <a:lnTo>
                      <a:pt x="995" y="1420"/>
                    </a:lnTo>
                    <a:lnTo>
                      <a:pt x="987" y="1421"/>
                    </a:lnTo>
                    <a:lnTo>
                      <a:pt x="988" y="1423"/>
                    </a:lnTo>
                    <a:lnTo>
                      <a:pt x="989" y="1426"/>
                    </a:lnTo>
                    <a:lnTo>
                      <a:pt x="993" y="1430"/>
                    </a:lnTo>
                    <a:lnTo>
                      <a:pt x="999" y="1434"/>
                    </a:lnTo>
                    <a:lnTo>
                      <a:pt x="1010" y="1442"/>
                    </a:lnTo>
                    <a:lnTo>
                      <a:pt x="1024" y="1451"/>
                    </a:lnTo>
                    <a:lnTo>
                      <a:pt x="1053" y="1466"/>
                    </a:lnTo>
                    <a:lnTo>
                      <a:pt x="1074" y="1474"/>
                    </a:lnTo>
                    <a:lnTo>
                      <a:pt x="1063" y="1479"/>
                    </a:lnTo>
                    <a:lnTo>
                      <a:pt x="1044" y="1490"/>
                    </a:lnTo>
                    <a:lnTo>
                      <a:pt x="1035" y="1496"/>
                    </a:lnTo>
                    <a:lnTo>
                      <a:pt x="1028" y="1504"/>
                    </a:lnTo>
                    <a:lnTo>
                      <a:pt x="1027" y="1508"/>
                    </a:lnTo>
                    <a:lnTo>
                      <a:pt x="1027" y="1512"/>
                    </a:lnTo>
                    <a:lnTo>
                      <a:pt x="1028" y="1514"/>
                    </a:lnTo>
                    <a:lnTo>
                      <a:pt x="1032" y="1518"/>
                    </a:lnTo>
                    <a:lnTo>
                      <a:pt x="1049" y="1532"/>
                    </a:lnTo>
                    <a:lnTo>
                      <a:pt x="1062" y="1541"/>
                    </a:lnTo>
                    <a:lnTo>
                      <a:pt x="1070" y="1544"/>
                    </a:lnTo>
                    <a:lnTo>
                      <a:pt x="1078" y="1543"/>
                    </a:lnTo>
                    <a:lnTo>
                      <a:pt x="1088" y="1540"/>
                    </a:lnTo>
                    <a:lnTo>
                      <a:pt x="1101" y="1536"/>
                    </a:lnTo>
                    <a:lnTo>
                      <a:pt x="1129" y="1525"/>
                    </a:lnTo>
                    <a:lnTo>
                      <a:pt x="1157" y="1512"/>
                    </a:lnTo>
                    <a:lnTo>
                      <a:pt x="1170" y="1504"/>
                    </a:lnTo>
                    <a:lnTo>
                      <a:pt x="1183" y="1496"/>
                    </a:lnTo>
                    <a:lnTo>
                      <a:pt x="1193" y="1486"/>
                    </a:lnTo>
                    <a:lnTo>
                      <a:pt x="1203" y="1474"/>
                    </a:lnTo>
                    <a:lnTo>
                      <a:pt x="1210" y="1470"/>
                    </a:lnTo>
                    <a:lnTo>
                      <a:pt x="1219" y="1464"/>
                    </a:lnTo>
                    <a:lnTo>
                      <a:pt x="1229" y="1458"/>
                    </a:lnTo>
                    <a:lnTo>
                      <a:pt x="1236" y="1458"/>
                    </a:lnTo>
                    <a:lnTo>
                      <a:pt x="1236" y="1460"/>
                    </a:lnTo>
                    <a:lnTo>
                      <a:pt x="1236" y="1464"/>
                    </a:lnTo>
                    <a:lnTo>
                      <a:pt x="1233" y="1468"/>
                    </a:lnTo>
                    <a:lnTo>
                      <a:pt x="1230" y="1473"/>
                    </a:lnTo>
                    <a:lnTo>
                      <a:pt x="1224" y="1482"/>
                    </a:lnTo>
                    <a:lnTo>
                      <a:pt x="1220" y="1488"/>
                    </a:lnTo>
                    <a:lnTo>
                      <a:pt x="1210" y="1505"/>
                    </a:lnTo>
                    <a:lnTo>
                      <a:pt x="1197" y="1525"/>
                    </a:lnTo>
                    <a:lnTo>
                      <a:pt x="1190" y="1532"/>
                    </a:lnTo>
                    <a:lnTo>
                      <a:pt x="1184" y="1541"/>
                    </a:lnTo>
                    <a:lnTo>
                      <a:pt x="1176" y="1548"/>
                    </a:lnTo>
                    <a:lnTo>
                      <a:pt x="1167" y="1552"/>
                    </a:lnTo>
                    <a:lnTo>
                      <a:pt x="1140" y="1566"/>
                    </a:lnTo>
                    <a:lnTo>
                      <a:pt x="1102" y="1588"/>
                    </a:lnTo>
                    <a:lnTo>
                      <a:pt x="1083" y="1600"/>
                    </a:lnTo>
                    <a:lnTo>
                      <a:pt x="1067" y="1613"/>
                    </a:lnTo>
                    <a:lnTo>
                      <a:pt x="1059" y="1618"/>
                    </a:lnTo>
                    <a:lnTo>
                      <a:pt x="1054" y="1624"/>
                    </a:lnTo>
                    <a:lnTo>
                      <a:pt x="1049" y="1629"/>
                    </a:lnTo>
                    <a:lnTo>
                      <a:pt x="1046" y="1635"/>
                    </a:lnTo>
                    <a:lnTo>
                      <a:pt x="1041" y="1646"/>
                    </a:lnTo>
                    <a:lnTo>
                      <a:pt x="1036" y="1657"/>
                    </a:lnTo>
                    <a:lnTo>
                      <a:pt x="1032" y="1667"/>
                    </a:lnTo>
                    <a:lnTo>
                      <a:pt x="1028" y="1680"/>
                    </a:lnTo>
                    <a:lnTo>
                      <a:pt x="1027" y="1685"/>
                    </a:lnTo>
                    <a:lnTo>
                      <a:pt x="1027" y="1692"/>
                    </a:lnTo>
                    <a:lnTo>
                      <a:pt x="1028" y="1696"/>
                    </a:lnTo>
                    <a:lnTo>
                      <a:pt x="1030" y="1701"/>
                    </a:lnTo>
                    <a:lnTo>
                      <a:pt x="1034" y="1710"/>
                    </a:lnTo>
                    <a:lnTo>
                      <a:pt x="1035" y="1719"/>
                    </a:lnTo>
                    <a:lnTo>
                      <a:pt x="1032" y="1741"/>
                    </a:lnTo>
                    <a:lnTo>
                      <a:pt x="1028" y="1762"/>
                    </a:lnTo>
                    <a:lnTo>
                      <a:pt x="1030" y="1765"/>
                    </a:lnTo>
                    <a:lnTo>
                      <a:pt x="1031" y="1768"/>
                    </a:lnTo>
                    <a:lnTo>
                      <a:pt x="1032" y="1771"/>
                    </a:lnTo>
                    <a:lnTo>
                      <a:pt x="1036" y="1772"/>
                    </a:lnTo>
                    <a:lnTo>
                      <a:pt x="1040" y="1772"/>
                    </a:lnTo>
                    <a:lnTo>
                      <a:pt x="1046" y="1772"/>
                    </a:lnTo>
                    <a:lnTo>
                      <a:pt x="1054" y="1769"/>
                    </a:lnTo>
                    <a:lnTo>
                      <a:pt x="1063" y="1767"/>
                    </a:lnTo>
                    <a:lnTo>
                      <a:pt x="1093" y="1749"/>
                    </a:lnTo>
                    <a:lnTo>
                      <a:pt x="1131" y="1727"/>
                    </a:lnTo>
                    <a:lnTo>
                      <a:pt x="1138" y="1723"/>
                    </a:lnTo>
                    <a:lnTo>
                      <a:pt x="1146" y="1720"/>
                    </a:lnTo>
                    <a:lnTo>
                      <a:pt x="1154" y="1719"/>
                    </a:lnTo>
                    <a:lnTo>
                      <a:pt x="1159" y="1719"/>
                    </a:lnTo>
                    <a:lnTo>
                      <a:pt x="1162" y="1720"/>
                    </a:lnTo>
                    <a:lnTo>
                      <a:pt x="1164" y="1721"/>
                    </a:lnTo>
                    <a:lnTo>
                      <a:pt x="1166" y="1724"/>
                    </a:lnTo>
                    <a:lnTo>
                      <a:pt x="1167" y="1727"/>
                    </a:lnTo>
                    <a:lnTo>
                      <a:pt x="1168" y="1734"/>
                    </a:lnTo>
                    <a:lnTo>
                      <a:pt x="1167" y="1745"/>
                    </a:lnTo>
                    <a:lnTo>
                      <a:pt x="1164" y="1755"/>
                    </a:lnTo>
                    <a:lnTo>
                      <a:pt x="1164" y="1764"/>
                    </a:lnTo>
                    <a:lnTo>
                      <a:pt x="1164" y="1773"/>
                    </a:lnTo>
                    <a:lnTo>
                      <a:pt x="1166" y="1782"/>
                    </a:lnTo>
                    <a:lnTo>
                      <a:pt x="1170" y="1798"/>
                    </a:lnTo>
                    <a:lnTo>
                      <a:pt x="1176" y="1812"/>
                    </a:lnTo>
                    <a:lnTo>
                      <a:pt x="1184" y="1825"/>
                    </a:lnTo>
                    <a:lnTo>
                      <a:pt x="1192" y="1839"/>
                    </a:lnTo>
                    <a:lnTo>
                      <a:pt x="1201" y="1855"/>
                    </a:lnTo>
                    <a:lnTo>
                      <a:pt x="1207" y="1873"/>
                    </a:lnTo>
                    <a:lnTo>
                      <a:pt x="1211" y="1885"/>
                    </a:lnTo>
                    <a:lnTo>
                      <a:pt x="1217" y="1896"/>
                    </a:lnTo>
                    <a:lnTo>
                      <a:pt x="1223" y="1908"/>
                    </a:lnTo>
                    <a:lnTo>
                      <a:pt x="1227" y="1918"/>
                    </a:lnTo>
                    <a:lnTo>
                      <a:pt x="1219" y="1917"/>
                    </a:lnTo>
                    <a:lnTo>
                      <a:pt x="1212" y="1916"/>
                    </a:lnTo>
                    <a:lnTo>
                      <a:pt x="1205" y="1914"/>
                    </a:lnTo>
                    <a:lnTo>
                      <a:pt x="1198" y="1912"/>
                    </a:lnTo>
                    <a:lnTo>
                      <a:pt x="1186" y="1907"/>
                    </a:lnTo>
                    <a:lnTo>
                      <a:pt x="1175" y="1903"/>
                    </a:lnTo>
                    <a:lnTo>
                      <a:pt x="1170" y="1901"/>
                    </a:lnTo>
                    <a:lnTo>
                      <a:pt x="1163" y="1901"/>
                    </a:lnTo>
                    <a:lnTo>
                      <a:pt x="1158" y="1903"/>
                    </a:lnTo>
                    <a:lnTo>
                      <a:pt x="1153" y="1904"/>
                    </a:lnTo>
                    <a:lnTo>
                      <a:pt x="1148" y="1908"/>
                    </a:lnTo>
                    <a:lnTo>
                      <a:pt x="1142" y="1913"/>
                    </a:lnTo>
                    <a:lnTo>
                      <a:pt x="1137" y="1920"/>
                    </a:lnTo>
                    <a:lnTo>
                      <a:pt x="1131" y="1929"/>
                    </a:lnTo>
                    <a:lnTo>
                      <a:pt x="1123" y="1944"/>
                    </a:lnTo>
                    <a:lnTo>
                      <a:pt x="1119" y="1957"/>
                    </a:lnTo>
                    <a:lnTo>
                      <a:pt x="1118" y="1969"/>
                    </a:lnTo>
                    <a:lnTo>
                      <a:pt x="1119" y="1979"/>
                    </a:lnTo>
                    <a:lnTo>
                      <a:pt x="1125" y="2000"/>
                    </a:lnTo>
                    <a:lnTo>
                      <a:pt x="1136" y="2028"/>
                    </a:lnTo>
                    <a:lnTo>
                      <a:pt x="1138" y="2040"/>
                    </a:lnTo>
                    <a:lnTo>
                      <a:pt x="1141" y="2050"/>
                    </a:lnTo>
                    <a:lnTo>
                      <a:pt x="1142" y="2061"/>
                    </a:lnTo>
                    <a:lnTo>
                      <a:pt x="1142" y="2071"/>
                    </a:lnTo>
                    <a:lnTo>
                      <a:pt x="1141" y="2082"/>
                    </a:lnTo>
                    <a:lnTo>
                      <a:pt x="1136" y="2091"/>
                    </a:lnTo>
                    <a:lnTo>
                      <a:pt x="1133" y="2095"/>
                    </a:lnTo>
                    <a:lnTo>
                      <a:pt x="1129" y="2098"/>
                    </a:lnTo>
                    <a:lnTo>
                      <a:pt x="1125" y="2102"/>
                    </a:lnTo>
                    <a:lnTo>
                      <a:pt x="1120" y="2106"/>
                    </a:lnTo>
                    <a:lnTo>
                      <a:pt x="1113" y="2109"/>
                    </a:lnTo>
                    <a:lnTo>
                      <a:pt x="1105" y="2109"/>
                    </a:lnTo>
                    <a:lnTo>
                      <a:pt x="1096" y="2109"/>
                    </a:lnTo>
                    <a:lnTo>
                      <a:pt x="1087" y="2107"/>
                    </a:lnTo>
                    <a:lnTo>
                      <a:pt x="1078" y="2106"/>
                    </a:lnTo>
                    <a:lnTo>
                      <a:pt x="1070" y="2106"/>
                    </a:lnTo>
                    <a:lnTo>
                      <a:pt x="1066" y="2106"/>
                    </a:lnTo>
                    <a:lnTo>
                      <a:pt x="1062" y="2107"/>
                    </a:lnTo>
                    <a:lnTo>
                      <a:pt x="1059" y="2109"/>
                    </a:lnTo>
                    <a:lnTo>
                      <a:pt x="1057" y="2111"/>
                    </a:lnTo>
                    <a:lnTo>
                      <a:pt x="1050" y="2122"/>
                    </a:lnTo>
                    <a:lnTo>
                      <a:pt x="1048" y="2131"/>
                    </a:lnTo>
                    <a:lnTo>
                      <a:pt x="1045" y="2140"/>
                    </a:lnTo>
                    <a:lnTo>
                      <a:pt x="1044" y="2149"/>
                    </a:lnTo>
                    <a:lnTo>
                      <a:pt x="1040" y="2158"/>
                    </a:lnTo>
                    <a:lnTo>
                      <a:pt x="1036" y="2166"/>
                    </a:lnTo>
                    <a:lnTo>
                      <a:pt x="1032" y="2170"/>
                    </a:lnTo>
                    <a:lnTo>
                      <a:pt x="1028" y="2174"/>
                    </a:lnTo>
                    <a:lnTo>
                      <a:pt x="1023" y="2177"/>
                    </a:lnTo>
                    <a:lnTo>
                      <a:pt x="1015" y="2180"/>
                    </a:lnTo>
                    <a:lnTo>
                      <a:pt x="1004" y="2186"/>
                    </a:lnTo>
                    <a:lnTo>
                      <a:pt x="995" y="2194"/>
                    </a:lnTo>
                    <a:lnTo>
                      <a:pt x="988" y="2202"/>
                    </a:lnTo>
                    <a:lnTo>
                      <a:pt x="983" y="2211"/>
                    </a:lnTo>
                    <a:lnTo>
                      <a:pt x="977" y="2231"/>
                    </a:lnTo>
                    <a:lnTo>
                      <a:pt x="970" y="2255"/>
                    </a:lnTo>
                    <a:lnTo>
                      <a:pt x="969" y="2267"/>
                    </a:lnTo>
                    <a:lnTo>
                      <a:pt x="969" y="2278"/>
                    </a:lnTo>
                    <a:lnTo>
                      <a:pt x="967" y="2284"/>
                    </a:lnTo>
                    <a:lnTo>
                      <a:pt x="967" y="2290"/>
                    </a:lnTo>
                    <a:lnTo>
                      <a:pt x="966" y="2295"/>
                    </a:lnTo>
                    <a:lnTo>
                      <a:pt x="964" y="2300"/>
                    </a:lnTo>
                    <a:lnTo>
                      <a:pt x="958" y="2306"/>
                    </a:lnTo>
                    <a:lnTo>
                      <a:pt x="954" y="2310"/>
                    </a:lnTo>
                    <a:lnTo>
                      <a:pt x="951" y="2310"/>
                    </a:lnTo>
                    <a:lnTo>
                      <a:pt x="948" y="2307"/>
                    </a:lnTo>
                    <a:lnTo>
                      <a:pt x="945" y="2303"/>
                    </a:lnTo>
                    <a:lnTo>
                      <a:pt x="944" y="2298"/>
                    </a:lnTo>
                    <a:lnTo>
                      <a:pt x="943" y="2290"/>
                    </a:lnTo>
                    <a:lnTo>
                      <a:pt x="942" y="2282"/>
                    </a:lnTo>
                    <a:lnTo>
                      <a:pt x="939" y="2249"/>
                    </a:lnTo>
                    <a:lnTo>
                      <a:pt x="935" y="2232"/>
                    </a:lnTo>
                    <a:lnTo>
                      <a:pt x="932" y="2237"/>
                    </a:lnTo>
                    <a:lnTo>
                      <a:pt x="927" y="2242"/>
                    </a:lnTo>
                    <a:lnTo>
                      <a:pt x="922" y="2246"/>
                    </a:lnTo>
                    <a:lnTo>
                      <a:pt x="917" y="2251"/>
                    </a:lnTo>
                    <a:lnTo>
                      <a:pt x="912" y="2256"/>
                    </a:lnTo>
                    <a:lnTo>
                      <a:pt x="909" y="2263"/>
                    </a:lnTo>
                    <a:lnTo>
                      <a:pt x="908" y="2267"/>
                    </a:lnTo>
                    <a:lnTo>
                      <a:pt x="908" y="2271"/>
                    </a:lnTo>
                    <a:lnTo>
                      <a:pt x="908" y="2275"/>
                    </a:lnTo>
                    <a:lnTo>
                      <a:pt x="910" y="2280"/>
                    </a:lnTo>
                    <a:lnTo>
                      <a:pt x="917" y="2298"/>
                    </a:lnTo>
                    <a:lnTo>
                      <a:pt x="921" y="2312"/>
                    </a:lnTo>
                    <a:lnTo>
                      <a:pt x="925" y="2325"/>
                    </a:lnTo>
                    <a:lnTo>
                      <a:pt x="926" y="2337"/>
                    </a:lnTo>
                    <a:lnTo>
                      <a:pt x="927" y="2360"/>
                    </a:lnTo>
                    <a:lnTo>
                      <a:pt x="926" y="2392"/>
                    </a:lnTo>
                    <a:lnTo>
                      <a:pt x="929" y="2407"/>
                    </a:lnTo>
                    <a:lnTo>
                      <a:pt x="934" y="2424"/>
                    </a:lnTo>
                    <a:lnTo>
                      <a:pt x="936" y="2433"/>
                    </a:lnTo>
                    <a:lnTo>
                      <a:pt x="940" y="2440"/>
                    </a:lnTo>
                    <a:lnTo>
                      <a:pt x="944" y="2447"/>
                    </a:lnTo>
                    <a:lnTo>
                      <a:pt x="948" y="2449"/>
                    </a:lnTo>
                    <a:lnTo>
                      <a:pt x="949" y="2443"/>
                    </a:lnTo>
                    <a:lnTo>
                      <a:pt x="951" y="2424"/>
                    </a:lnTo>
                    <a:lnTo>
                      <a:pt x="951" y="2412"/>
                    </a:lnTo>
                    <a:lnTo>
                      <a:pt x="951" y="2400"/>
                    </a:lnTo>
                    <a:lnTo>
                      <a:pt x="952" y="2390"/>
                    </a:lnTo>
                    <a:lnTo>
                      <a:pt x="954" y="2382"/>
                    </a:lnTo>
                    <a:lnTo>
                      <a:pt x="956" y="2377"/>
                    </a:lnTo>
                    <a:lnTo>
                      <a:pt x="958" y="2374"/>
                    </a:lnTo>
                    <a:lnTo>
                      <a:pt x="961" y="2372"/>
                    </a:lnTo>
                    <a:lnTo>
                      <a:pt x="964" y="2370"/>
                    </a:lnTo>
                    <a:lnTo>
                      <a:pt x="966" y="2370"/>
                    </a:lnTo>
                    <a:lnTo>
                      <a:pt x="970" y="2372"/>
                    </a:lnTo>
                    <a:lnTo>
                      <a:pt x="974" y="2373"/>
                    </a:lnTo>
                    <a:lnTo>
                      <a:pt x="977" y="2376"/>
                    </a:lnTo>
                    <a:lnTo>
                      <a:pt x="984" y="2382"/>
                    </a:lnTo>
                    <a:lnTo>
                      <a:pt x="992" y="2391"/>
                    </a:lnTo>
                    <a:lnTo>
                      <a:pt x="1001" y="2402"/>
                    </a:lnTo>
                    <a:lnTo>
                      <a:pt x="1009" y="2413"/>
                    </a:lnTo>
                    <a:lnTo>
                      <a:pt x="1026" y="2439"/>
                    </a:lnTo>
                    <a:lnTo>
                      <a:pt x="1041" y="2462"/>
                    </a:lnTo>
                    <a:lnTo>
                      <a:pt x="1049" y="2471"/>
                    </a:lnTo>
                    <a:lnTo>
                      <a:pt x="1056" y="2479"/>
                    </a:lnTo>
                    <a:lnTo>
                      <a:pt x="1061" y="2484"/>
                    </a:lnTo>
                    <a:lnTo>
                      <a:pt x="1065" y="2487"/>
                    </a:lnTo>
                    <a:lnTo>
                      <a:pt x="1070" y="2459"/>
                    </a:lnTo>
                    <a:lnTo>
                      <a:pt x="1076" y="2418"/>
                    </a:lnTo>
                    <a:lnTo>
                      <a:pt x="1079" y="2408"/>
                    </a:lnTo>
                    <a:lnTo>
                      <a:pt x="1081" y="2399"/>
                    </a:lnTo>
                    <a:lnTo>
                      <a:pt x="1085" y="2391"/>
                    </a:lnTo>
                    <a:lnTo>
                      <a:pt x="1089" y="2383"/>
                    </a:lnTo>
                    <a:lnTo>
                      <a:pt x="1093" y="2378"/>
                    </a:lnTo>
                    <a:lnTo>
                      <a:pt x="1098" y="2374"/>
                    </a:lnTo>
                    <a:lnTo>
                      <a:pt x="1103" y="2372"/>
                    </a:lnTo>
                    <a:lnTo>
                      <a:pt x="1110" y="2372"/>
                    </a:lnTo>
                    <a:lnTo>
                      <a:pt x="1116" y="2373"/>
                    </a:lnTo>
                    <a:lnTo>
                      <a:pt x="1120" y="2376"/>
                    </a:lnTo>
                    <a:lnTo>
                      <a:pt x="1124" y="2378"/>
                    </a:lnTo>
                    <a:lnTo>
                      <a:pt x="1128" y="2381"/>
                    </a:lnTo>
                    <a:lnTo>
                      <a:pt x="1132" y="2387"/>
                    </a:lnTo>
                    <a:lnTo>
                      <a:pt x="1136" y="2394"/>
                    </a:lnTo>
                    <a:lnTo>
                      <a:pt x="1141" y="2402"/>
                    </a:lnTo>
                    <a:lnTo>
                      <a:pt x="1148" y="2408"/>
                    </a:lnTo>
                    <a:lnTo>
                      <a:pt x="1151" y="2411"/>
                    </a:lnTo>
                    <a:lnTo>
                      <a:pt x="1157" y="2413"/>
                    </a:lnTo>
                    <a:lnTo>
                      <a:pt x="1162" y="2416"/>
                    </a:lnTo>
                    <a:lnTo>
                      <a:pt x="1170" y="2417"/>
                    </a:lnTo>
                    <a:lnTo>
                      <a:pt x="1177" y="2420"/>
                    </a:lnTo>
                    <a:lnTo>
                      <a:pt x="1184" y="2425"/>
                    </a:lnTo>
                    <a:lnTo>
                      <a:pt x="1190" y="2430"/>
                    </a:lnTo>
                    <a:lnTo>
                      <a:pt x="1195" y="2435"/>
                    </a:lnTo>
                    <a:lnTo>
                      <a:pt x="1199" y="2440"/>
                    </a:lnTo>
                    <a:lnTo>
                      <a:pt x="1205" y="2446"/>
                    </a:lnTo>
                    <a:lnTo>
                      <a:pt x="1210" y="2448"/>
                    </a:lnTo>
                    <a:lnTo>
                      <a:pt x="1216" y="2451"/>
                    </a:lnTo>
                    <a:lnTo>
                      <a:pt x="1221" y="2451"/>
                    </a:lnTo>
                    <a:lnTo>
                      <a:pt x="1225" y="2449"/>
                    </a:lnTo>
                    <a:lnTo>
                      <a:pt x="1229" y="2447"/>
                    </a:lnTo>
                    <a:lnTo>
                      <a:pt x="1232" y="2444"/>
                    </a:lnTo>
                    <a:lnTo>
                      <a:pt x="1238" y="2435"/>
                    </a:lnTo>
                    <a:lnTo>
                      <a:pt x="1245" y="2425"/>
                    </a:lnTo>
                    <a:lnTo>
                      <a:pt x="1249" y="2420"/>
                    </a:lnTo>
                    <a:lnTo>
                      <a:pt x="1252" y="2414"/>
                    </a:lnTo>
                    <a:lnTo>
                      <a:pt x="1256" y="2411"/>
                    </a:lnTo>
                    <a:lnTo>
                      <a:pt x="1262" y="2407"/>
                    </a:lnTo>
                    <a:lnTo>
                      <a:pt x="1268" y="2404"/>
                    </a:lnTo>
                    <a:lnTo>
                      <a:pt x="1276" y="2403"/>
                    </a:lnTo>
                    <a:lnTo>
                      <a:pt x="1284" y="2402"/>
                    </a:lnTo>
                    <a:lnTo>
                      <a:pt x="1293" y="2404"/>
                    </a:lnTo>
                    <a:lnTo>
                      <a:pt x="1316" y="2409"/>
                    </a:lnTo>
                    <a:lnTo>
                      <a:pt x="1338" y="2417"/>
                    </a:lnTo>
                    <a:lnTo>
                      <a:pt x="1360" y="2424"/>
                    </a:lnTo>
                    <a:lnTo>
                      <a:pt x="1385" y="2429"/>
                    </a:lnTo>
                    <a:lnTo>
                      <a:pt x="1386" y="2444"/>
                    </a:lnTo>
                    <a:lnTo>
                      <a:pt x="1387" y="2465"/>
                    </a:lnTo>
                    <a:lnTo>
                      <a:pt x="1386" y="2475"/>
                    </a:lnTo>
                    <a:lnTo>
                      <a:pt x="1383" y="2483"/>
                    </a:lnTo>
                    <a:lnTo>
                      <a:pt x="1381" y="2487"/>
                    </a:lnTo>
                    <a:lnTo>
                      <a:pt x="1378" y="2490"/>
                    </a:lnTo>
                    <a:lnTo>
                      <a:pt x="1374" y="2491"/>
                    </a:lnTo>
                    <a:lnTo>
                      <a:pt x="1370" y="2491"/>
                    </a:lnTo>
                    <a:lnTo>
                      <a:pt x="1361" y="2492"/>
                    </a:lnTo>
                    <a:lnTo>
                      <a:pt x="1354" y="2493"/>
                    </a:lnTo>
                    <a:lnTo>
                      <a:pt x="1346" y="2496"/>
                    </a:lnTo>
                    <a:lnTo>
                      <a:pt x="1338" y="2500"/>
                    </a:lnTo>
                    <a:lnTo>
                      <a:pt x="1324" y="2510"/>
                    </a:lnTo>
                    <a:lnTo>
                      <a:pt x="1312" y="2522"/>
                    </a:lnTo>
                    <a:lnTo>
                      <a:pt x="1300" y="2535"/>
                    </a:lnTo>
                    <a:lnTo>
                      <a:pt x="1289" y="2548"/>
                    </a:lnTo>
                    <a:lnTo>
                      <a:pt x="1277" y="2561"/>
                    </a:lnTo>
                    <a:lnTo>
                      <a:pt x="1264" y="2573"/>
                    </a:lnTo>
                    <a:lnTo>
                      <a:pt x="1255" y="2582"/>
                    </a:lnTo>
                    <a:lnTo>
                      <a:pt x="1247" y="2589"/>
                    </a:lnTo>
                    <a:lnTo>
                      <a:pt x="1242" y="2597"/>
                    </a:lnTo>
                    <a:lnTo>
                      <a:pt x="1240" y="2606"/>
                    </a:lnTo>
                    <a:lnTo>
                      <a:pt x="1238" y="2614"/>
                    </a:lnTo>
                    <a:lnTo>
                      <a:pt x="1238" y="2623"/>
                    </a:lnTo>
                    <a:lnTo>
                      <a:pt x="1240" y="2631"/>
                    </a:lnTo>
                    <a:lnTo>
                      <a:pt x="1242" y="2640"/>
                    </a:lnTo>
                    <a:lnTo>
                      <a:pt x="1250" y="2657"/>
                    </a:lnTo>
                    <a:lnTo>
                      <a:pt x="1256" y="2675"/>
                    </a:lnTo>
                    <a:lnTo>
                      <a:pt x="1260" y="2683"/>
                    </a:lnTo>
                    <a:lnTo>
                      <a:pt x="1263" y="2692"/>
                    </a:lnTo>
                    <a:lnTo>
                      <a:pt x="1265" y="2702"/>
                    </a:lnTo>
                    <a:lnTo>
                      <a:pt x="1267" y="2711"/>
                    </a:lnTo>
                    <a:lnTo>
                      <a:pt x="1264" y="2718"/>
                    </a:lnTo>
                    <a:lnTo>
                      <a:pt x="1263" y="2724"/>
                    </a:lnTo>
                    <a:lnTo>
                      <a:pt x="1263" y="2729"/>
                    </a:lnTo>
                    <a:lnTo>
                      <a:pt x="1263" y="2733"/>
                    </a:lnTo>
                    <a:lnTo>
                      <a:pt x="1265" y="2737"/>
                    </a:lnTo>
                    <a:lnTo>
                      <a:pt x="1268" y="2741"/>
                    </a:lnTo>
                    <a:lnTo>
                      <a:pt x="1271" y="2744"/>
                    </a:lnTo>
                    <a:lnTo>
                      <a:pt x="1274" y="2746"/>
                    </a:lnTo>
                    <a:lnTo>
                      <a:pt x="1284" y="2750"/>
                    </a:lnTo>
                    <a:lnTo>
                      <a:pt x="1294" y="2753"/>
                    </a:lnTo>
                    <a:lnTo>
                      <a:pt x="1306" y="2753"/>
                    </a:lnTo>
                    <a:lnTo>
                      <a:pt x="1316" y="2754"/>
                    </a:lnTo>
                    <a:lnTo>
                      <a:pt x="1307" y="2773"/>
                    </a:lnTo>
                    <a:lnTo>
                      <a:pt x="1302" y="2786"/>
                    </a:lnTo>
                    <a:lnTo>
                      <a:pt x="1300" y="2790"/>
                    </a:lnTo>
                    <a:lnTo>
                      <a:pt x="1302" y="2794"/>
                    </a:lnTo>
                    <a:lnTo>
                      <a:pt x="1303" y="2795"/>
                    </a:lnTo>
                    <a:lnTo>
                      <a:pt x="1304" y="2797"/>
                    </a:lnTo>
                    <a:lnTo>
                      <a:pt x="1322" y="2795"/>
                    </a:lnTo>
                    <a:lnTo>
                      <a:pt x="1351" y="2793"/>
                    </a:lnTo>
                    <a:lnTo>
                      <a:pt x="1355" y="2794"/>
                    </a:lnTo>
                    <a:lnTo>
                      <a:pt x="1357" y="2794"/>
                    </a:lnTo>
                    <a:lnTo>
                      <a:pt x="1360" y="2797"/>
                    </a:lnTo>
                    <a:lnTo>
                      <a:pt x="1363" y="2798"/>
                    </a:lnTo>
                    <a:lnTo>
                      <a:pt x="1366" y="2803"/>
                    </a:lnTo>
                    <a:lnTo>
                      <a:pt x="1372" y="2807"/>
                    </a:lnTo>
                    <a:lnTo>
                      <a:pt x="1386" y="2808"/>
                    </a:lnTo>
                    <a:lnTo>
                      <a:pt x="1405" y="2806"/>
                    </a:lnTo>
                    <a:lnTo>
                      <a:pt x="1414" y="2806"/>
                    </a:lnTo>
                    <a:lnTo>
                      <a:pt x="1420" y="2808"/>
                    </a:lnTo>
                    <a:lnTo>
                      <a:pt x="1421" y="2810"/>
                    </a:lnTo>
                    <a:lnTo>
                      <a:pt x="1421" y="2813"/>
                    </a:lnTo>
                    <a:lnTo>
                      <a:pt x="1420" y="2816"/>
                    </a:lnTo>
                    <a:lnTo>
                      <a:pt x="1417" y="2821"/>
                    </a:lnTo>
                    <a:lnTo>
                      <a:pt x="1396" y="2838"/>
                    </a:lnTo>
                    <a:lnTo>
                      <a:pt x="1361" y="2868"/>
                    </a:lnTo>
                    <a:lnTo>
                      <a:pt x="1354" y="2876"/>
                    </a:lnTo>
                    <a:lnTo>
                      <a:pt x="1347" y="2882"/>
                    </a:lnTo>
                    <a:lnTo>
                      <a:pt x="1343" y="2889"/>
                    </a:lnTo>
                    <a:lnTo>
                      <a:pt x="1339" y="2895"/>
                    </a:lnTo>
                    <a:lnTo>
                      <a:pt x="1339" y="2898"/>
                    </a:lnTo>
                    <a:lnTo>
                      <a:pt x="1339" y="2900"/>
                    </a:lnTo>
                    <a:lnTo>
                      <a:pt x="1339" y="2903"/>
                    </a:lnTo>
                    <a:lnTo>
                      <a:pt x="1342" y="2904"/>
                    </a:lnTo>
                    <a:lnTo>
                      <a:pt x="1347" y="2907"/>
                    </a:lnTo>
                    <a:lnTo>
                      <a:pt x="1356" y="2908"/>
                    </a:lnTo>
                    <a:lnTo>
                      <a:pt x="1368" y="2905"/>
                    </a:lnTo>
                    <a:lnTo>
                      <a:pt x="1379" y="2902"/>
                    </a:lnTo>
                    <a:lnTo>
                      <a:pt x="1383" y="2902"/>
                    </a:lnTo>
                    <a:lnTo>
                      <a:pt x="1386" y="2903"/>
                    </a:lnTo>
                    <a:lnTo>
                      <a:pt x="1385" y="2905"/>
                    </a:lnTo>
                    <a:lnTo>
                      <a:pt x="1382" y="2912"/>
                    </a:lnTo>
                    <a:lnTo>
                      <a:pt x="1370" y="2934"/>
                    </a:lnTo>
                    <a:lnTo>
                      <a:pt x="1364" y="2946"/>
                    </a:lnTo>
                    <a:lnTo>
                      <a:pt x="1359" y="2948"/>
                    </a:lnTo>
                    <a:lnTo>
                      <a:pt x="1351" y="2951"/>
                    </a:lnTo>
                    <a:lnTo>
                      <a:pt x="1339" y="2951"/>
                    </a:lnTo>
                    <a:lnTo>
                      <a:pt x="1322" y="2949"/>
                    </a:lnTo>
                    <a:lnTo>
                      <a:pt x="1316" y="2949"/>
                    </a:lnTo>
                    <a:lnTo>
                      <a:pt x="1308" y="2951"/>
                    </a:lnTo>
                    <a:lnTo>
                      <a:pt x="1299" y="2952"/>
                    </a:lnTo>
                    <a:lnTo>
                      <a:pt x="1289" y="2955"/>
                    </a:lnTo>
                    <a:lnTo>
                      <a:pt x="1281" y="2959"/>
                    </a:lnTo>
                    <a:lnTo>
                      <a:pt x="1274" y="2962"/>
                    </a:lnTo>
                    <a:lnTo>
                      <a:pt x="1272" y="2966"/>
                    </a:lnTo>
                    <a:lnTo>
                      <a:pt x="1269" y="2969"/>
                    </a:lnTo>
                    <a:lnTo>
                      <a:pt x="1268" y="2973"/>
                    </a:lnTo>
                    <a:lnTo>
                      <a:pt x="1268" y="2977"/>
                    </a:lnTo>
                    <a:lnTo>
                      <a:pt x="1269" y="2983"/>
                    </a:lnTo>
                    <a:lnTo>
                      <a:pt x="1272" y="2988"/>
                    </a:lnTo>
                    <a:lnTo>
                      <a:pt x="1277" y="2994"/>
                    </a:lnTo>
                    <a:lnTo>
                      <a:pt x="1282" y="2997"/>
                    </a:lnTo>
                    <a:lnTo>
                      <a:pt x="1289" y="3000"/>
                    </a:lnTo>
                    <a:lnTo>
                      <a:pt x="1294" y="3005"/>
                    </a:lnTo>
                    <a:lnTo>
                      <a:pt x="1299" y="3010"/>
                    </a:lnTo>
                    <a:lnTo>
                      <a:pt x="1303" y="3016"/>
                    </a:lnTo>
                    <a:lnTo>
                      <a:pt x="1304" y="3019"/>
                    </a:lnTo>
                    <a:lnTo>
                      <a:pt x="1303" y="3022"/>
                    </a:lnTo>
                    <a:lnTo>
                      <a:pt x="1302" y="3025"/>
                    </a:lnTo>
                    <a:lnTo>
                      <a:pt x="1299" y="3026"/>
                    </a:lnTo>
                    <a:lnTo>
                      <a:pt x="1291" y="3028"/>
                    </a:lnTo>
                    <a:lnTo>
                      <a:pt x="1282" y="3031"/>
                    </a:lnTo>
                    <a:lnTo>
                      <a:pt x="1260" y="3034"/>
                    </a:lnTo>
                    <a:lnTo>
                      <a:pt x="1245" y="3039"/>
                    </a:lnTo>
                    <a:lnTo>
                      <a:pt x="1234" y="3045"/>
                    </a:lnTo>
                    <a:lnTo>
                      <a:pt x="1225" y="3053"/>
                    </a:lnTo>
                    <a:lnTo>
                      <a:pt x="1220" y="3062"/>
                    </a:lnTo>
                    <a:lnTo>
                      <a:pt x="1215" y="3071"/>
                    </a:lnTo>
                    <a:lnTo>
                      <a:pt x="1214" y="3082"/>
                    </a:lnTo>
                    <a:lnTo>
                      <a:pt x="1212" y="3092"/>
                    </a:lnTo>
                    <a:lnTo>
                      <a:pt x="1212" y="3104"/>
                    </a:lnTo>
                    <a:lnTo>
                      <a:pt x="1215" y="3117"/>
                    </a:lnTo>
                    <a:lnTo>
                      <a:pt x="1215" y="3124"/>
                    </a:lnTo>
                    <a:lnTo>
                      <a:pt x="1216" y="3132"/>
                    </a:lnTo>
                    <a:lnTo>
                      <a:pt x="1219" y="3140"/>
                    </a:lnTo>
                    <a:lnTo>
                      <a:pt x="1221" y="3146"/>
                    </a:lnTo>
                    <a:lnTo>
                      <a:pt x="1228" y="3159"/>
                    </a:lnTo>
                    <a:lnTo>
                      <a:pt x="1234" y="3172"/>
                    </a:lnTo>
                    <a:lnTo>
                      <a:pt x="1242" y="3184"/>
                    </a:lnTo>
                    <a:lnTo>
                      <a:pt x="1247" y="3197"/>
                    </a:lnTo>
                    <a:lnTo>
                      <a:pt x="1250" y="3202"/>
                    </a:lnTo>
                    <a:lnTo>
                      <a:pt x="1252" y="3209"/>
                    </a:lnTo>
                    <a:lnTo>
                      <a:pt x="1252" y="3215"/>
                    </a:lnTo>
                    <a:lnTo>
                      <a:pt x="1254" y="3223"/>
                    </a:lnTo>
                    <a:lnTo>
                      <a:pt x="1252" y="3229"/>
                    </a:lnTo>
                    <a:lnTo>
                      <a:pt x="1251" y="3234"/>
                    </a:lnTo>
                    <a:lnTo>
                      <a:pt x="1249" y="3238"/>
                    </a:lnTo>
                    <a:lnTo>
                      <a:pt x="1246" y="3241"/>
                    </a:lnTo>
                    <a:lnTo>
                      <a:pt x="1242" y="3242"/>
                    </a:lnTo>
                    <a:lnTo>
                      <a:pt x="1238" y="3242"/>
                    </a:lnTo>
                    <a:lnTo>
                      <a:pt x="1234" y="3241"/>
                    </a:lnTo>
                    <a:lnTo>
                      <a:pt x="1229" y="3240"/>
                    </a:lnTo>
                    <a:lnTo>
                      <a:pt x="1220" y="3233"/>
                    </a:lnTo>
                    <a:lnTo>
                      <a:pt x="1211" y="3224"/>
                    </a:lnTo>
                    <a:lnTo>
                      <a:pt x="1203" y="3215"/>
                    </a:lnTo>
                    <a:lnTo>
                      <a:pt x="1198" y="3205"/>
                    </a:lnTo>
                    <a:lnTo>
                      <a:pt x="1193" y="3187"/>
                    </a:lnTo>
                    <a:lnTo>
                      <a:pt x="1190" y="3174"/>
                    </a:lnTo>
                    <a:lnTo>
                      <a:pt x="1189" y="3171"/>
                    </a:lnTo>
                    <a:lnTo>
                      <a:pt x="1188" y="3170"/>
                    </a:lnTo>
                    <a:lnTo>
                      <a:pt x="1185" y="3168"/>
                    </a:lnTo>
                    <a:lnTo>
                      <a:pt x="1183" y="3168"/>
                    </a:lnTo>
                    <a:lnTo>
                      <a:pt x="1173" y="3170"/>
                    </a:lnTo>
                    <a:lnTo>
                      <a:pt x="1163" y="3174"/>
                    </a:lnTo>
                    <a:lnTo>
                      <a:pt x="1146" y="3184"/>
                    </a:lnTo>
                    <a:lnTo>
                      <a:pt x="1136" y="3192"/>
                    </a:lnTo>
                    <a:lnTo>
                      <a:pt x="1133" y="3193"/>
                    </a:lnTo>
                    <a:lnTo>
                      <a:pt x="1131" y="3193"/>
                    </a:lnTo>
                    <a:lnTo>
                      <a:pt x="1127" y="3193"/>
                    </a:lnTo>
                    <a:lnTo>
                      <a:pt x="1124" y="3192"/>
                    </a:lnTo>
                    <a:lnTo>
                      <a:pt x="1115" y="3188"/>
                    </a:lnTo>
                    <a:lnTo>
                      <a:pt x="1103" y="3179"/>
                    </a:lnTo>
                    <a:lnTo>
                      <a:pt x="1091" y="3170"/>
                    </a:lnTo>
                    <a:lnTo>
                      <a:pt x="1078" y="3163"/>
                    </a:lnTo>
                    <a:lnTo>
                      <a:pt x="1063" y="3158"/>
                    </a:lnTo>
                    <a:lnTo>
                      <a:pt x="1048" y="3153"/>
                    </a:lnTo>
                    <a:lnTo>
                      <a:pt x="1017" y="3148"/>
                    </a:lnTo>
                    <a:lnTo>
                      <a:pt x="984" y="3144"/>
                    </a:lnTo>
                    <a:lnTo>
                      <a:pt x="967" y="3141"/>
                    </a:lnTo>
                    <a:lnTo>
                      <a:pt x="952" y="3140"/>
                    </a:lnTo>
                    <a:lnTo>
                      <a:pt x="938" y="3137"/>
                    </a:lnTo>
                    <a:lnTo>
                      <a:pt x="923" y="3133"/>
                    </a:lnTo>
                    <a:lnTo>
                      <a:pt x="910" y="3130"/>
                    </a:lnTo>
                    <a:lnTo>
                      <a:pt x="900" y="3123"/>
                    </a:lnTo>
                    <a:lnTo>
                      <a:pt x="890" y="3115"/>
                    </a:lnTo>
                    <a:lnTo>
                      <a:pt x="882" y="3106"/>
                    </a:lnTo>
                    <a:lnTo>
                      <a:pt x="870" y="3084"/>
                    </a:lnTo>
                    <a:lnTo>
                      <a:pt x="861" y="3060"/>
                    </a:lnTo>
                    <a:lnTo>
                      <a:pt x="855" y="3049"/>
                    </a:lnTo>
                    <a:lnTo>
                      <a:pt x="848" y="3039"/>
                    </a:lnTo>
                    <a:lnTo>
                      <a:pt x="843" y="3035"/>
                    </a:lnTo>
                    <a:lnTo>
                      <a:pt x="839" y="3031"/>
                    </a:lnTo>
                    <a:lnTo>
                      <a:pt x="834" y="3028"/>
                    </a:lnTo>
                    <a:lnTo>
                      <a:pt x="828" y="3026"/>
                    </a:lnTo>
                    <a:lnTo>
                      <a:pt x="824" y="3025"/>
                    </a:lnTo>
                    <a:lnTo>
                      <a:pt x="820" y="3026"/>
                    </a:lnTo>
                    <a:lnTo>
                      <a:pt x="816" y="3026"/>
                    </a:lnTo>
                    <a:lnTo>
                      <a:pt x="812" y="3028"/>
                    </a:lnTo>
                    <a:lnTo>
                      <a:pt x="804" y="3032"/>
                    </a:lnTo>
                    <a:lnTo>
                      <a:pt x="798" y="3039"/>
                    </a:lnTo>
                    <a:lnTo>
                      <a:pt x="790" y="3047"/>
                    </a:lnTo>
                    <a:lnTo>
                      <a:pt x="782" y="3054"/>
                    </a:lnTo>
                    <a:lnTo>
                      <a:pt x="773" y="3061"/>
                    </a:lnTo>
                    <a:lnTo>
                      <a:pt x="764" y="3065"/>
                    </a:lnTo>
                    <a:lnTo>
                      <a:pt x="764" y="3071"/>
                    </a:lnTo>
                    <a:lnTo>
                      <a:pt x="765" y="3079"/>
                    </a:lnTo>
                    <a:lnTo>
                      <a:pt x="768" y="3087"/>
                    </a:lnTo>
                    <a:lnTo>
                      <a:pt x="772" y="3093"/>
                    </a:lnTo>
                    <a:lnTo>
                      <a:pt x="781" y="3109"/>
                    </a:lnTo>
                    <a:lnTo>
                      <a:pt x="791" y="3123"/>
                    </a:lnTo>
                    <a:lnTo>
                      <a:pt x="804" y="3137"/>
                    </a:lnTo>
                    <a:lnTo>
                      <a:pt x="817" y="3148"/>
                    </a:lnTo>
                    <a:lnTo>
                      <a:pt x="825" y="3153"/>
                    </a:lnTo>
                    <a:lnTo>
                      <a:pt x="831" y="3157"/>
                    </a:lnTo>
                    <a:lnTo>
                      <a:pt x="838" y="3159"/>
                    </a:lnTo>
                    <a:lnTo>
                      <a:pt x="844" y="3162"/>
                    </a:lnTo>
                    <a:lnTo>
                      <a:pt x="844" y="3163"/>
                    </a:lnTo>
                    <a:lnTo>
                      <a:pt x="844" y="3163"/>
                    </a:lnTo>
                    <a:lnTo>
                      <a:pt x="844" y="3168"/>
                    </a:lnTo>
                    <a:lnTo>
                      <a:pt x="843" y="3172"/>
                    </a:lnTo>
                    <a:lnTo>
                      <a:pt x="840" y="3176"/>
                    </a:lnTo>
                    <a:lnTo>
                      <a:pt x="838" y="3180"/>
                    </a:lnTo>
                    <a:lnTo>
                      <a:pt x="829" y="3188"/>
                    </a:lnTo>
                    <a:lnTo>
                      <a:pt x="818" y="3194"/>
                    </a:lnTo>
                    <a:lnTo>
                      <a:pt x="804" y="3201"/>
                    </a:lnTo>
                    <a:lnTo>
                      <a:pt x="790" y="3207"/>
                    </a:lnTo>
                    <a:lnTo>
                      <a:pt x="774" y="3212"/>
                    </a:lnTo>
                    <a:lnTo>
                      <a:pt x="758" y="3218"/>
                    </a:lnTo>
                    <a:lnTo>
                      <a:pt x="725" y="3228"/>
                    </a:lnTo>
                    <a:lnTo>
                      <a:pt x="695" y="3238"/>
                    </a:lnTo>
                    <a:lnTo>
                      <a:pt x="684" y="3244"/>
                    </a:lnTo>
                    <a:lnTo>
                      <a:pt x="673" y="3249"/>
                    </a:lnTo>
                    <a:lnTo>
                      <a:pt x="669" y="3253"/>
                    </a:lnTo>
                    <a:lnTo>
                      <a:pt x="667" y="3255"/>
                    </a:lnTo>
                    <a:lnTo>
                      <a:pt x="664" y="3258"/>
                    </a:lnTo>
                    <a:lnTo>
                      <a:pt x="663" y="3262"/>
                    </a:lnTo>
                    <a:lnTo>
                      <a:pt x="662" y="3266"/>
                    </a:lnTo>
                    <a:lnTo>
                      <a:pt x="662" y="3271"/>
                    </a:lnTo>
                    <a:lnTo>
                      <a:pt x="663" y="3273"/>
                    </a:lnTo>
                    <a:lnTo>
                      <a:pt x="664" y="3277"/>
                    </a:lnTo>
                    <a:lnTo>
                      <a:pt x="668" y="3280"/>
                    </a:lnTo>
                    <a:lnTo>
                      <a:pt x="671" y="3282"/>
                    </a:lnTo>
                    <a:lnTo>
                      <a:pt x="676" y="3285"/>
                    </a:lnTo>
                    <a:lnTo>
                      <a:pt x="681" y="3288"/>
                    </a:lnTo>
                    <a:lnTo>
                      <a:pt x="694" y="3290"/>
                    </a:lnTo>
                    <a:lnTo>
                      <a:pt x="708" y="3293"/>
                    </a:lnTo>
                    <a:lnTo>
                      <a:pt x="724" y="3295"/>
                    </a:lnTo>
                    <a:lnTo>
                      <a:pt x="741" y="3295"/>
                    </a:lnTo>
                    <a:lnTo>
                      <a:pt x="777" y="3297"/>
                    </a:lnTo>
                    <a:lnTo>
                      <a:pt x="812" y="3297"/>
                    </a:lnTo>
                    <a:lnTo>
                      <a:pt x="828" y="3297"/>
                    </a:lnTo>
                    <a:lnTo>
                      <a:pt x="840" y="3298"/>
                    </a:lnTo>
                    <a:lnTo>
                      <a:pt x="852" y="3299"/>
                    </a:lnTo>
                    <a:lnTo>
                      <a:pt x="860" y="3301"/>
                    </a:lnTo>
                    <a:lnTo>
                      <a:pt x="859" y="3310"/>
                    </a:lnTo>
                    <a:lnTo>
                      <a:pt x="852" y="3323"/>
                    </a:lnTo>
                    <a:lnTo>
                      <a:pt x="844" y="3338"/>
                    </a:lnTo>
                    <a:lnTo>
                      <a:pt x="834" y="3354"/>
                    </a:lnTo>
                    <a:lnTo>
                      <a:pt x="824" y="3372"/>
                    </a:lnTo>
                    <a:lnTo>
                      <a:pt x="815" y="3389"/>
                    </a:lnTo>
                    <a:lnTo>
                      <a:pt x="808" y="3404"/>
                    </a:lnTo>
                    <a:lnTo>
                      <a:pt x="804" y="3417"/>
                    </a:lnTo>
                    <a:lnTo>
                      <a:pt x="804" y="3424"/>
                    </a:lnTo>
                    <a:lnTo>
                      <a:pt x="804" y="3429"/>
                    </a:lnTo>
                    <a:lnTo>
                      <a:pt x="807" y="3434"/>
                    </a:lnTo>
                    <a:lnTo>
                      <a:pt x="809" y="3439"/>
                    </a:lnTo>
                    <a:lnTo>
                      <a:pt x="816" y="3447"/>
                    </a:lnTo>
                    <a:lnTo>
                      <a:pt x="822" y="3453"/>
                    </a:lnTo>
                    <a:lnTo>
                      <a:pt x="828" y="3460"/>
                    </a:lnTo>
                    <a:lnTo>
                      <a:pt x="829" y="3465"/>
                    </a:lnTo>
                    <a:lnTo>
                      <a:pt x="828" y="3466"/>
                    </a:lnTo>
                    <a:lnTo>
                      <a:pt x="825" y="3469"/>
                    </a:lnTo>
                    <a:lnTo>
                      <a:pt x="821" y="3470"/>
                    </a:lnTo>
                    <a:lnTo>
                      <a:pt x="815" y="3473"/>
                    </a:lnTo>
                    <a:lnTo>
                      <a:pt x="803" y="3477"/>
                    </a:lnTo>
                    <a:lnTo>
                      <a:pt x="793" y="3481"/>
                    </a:lnTo>
                    <a:lnTo>
                      <a:pt x="786" y="3486"/>
                    </a:lnTo>
                    <a:lnTo>
                      <a:pt x="780" y="3491"/>
                    </a:lnTo>
                    <a:lnTo>
                      <a:pt x="769" y="3504"/>
                    </a:lnTo>
                    <a:lnTo>
                      <a:pt x="761" y="3517"/>
                    </a:lnTo>
                    <a:lnTo>
                      <a:pt x="756" y="3522"/>
                    </a:lnTo>
                    <a:lnTo>
                      <a:pt x="751" y="3529"/>
                    </a:lnTo>
                    <a:lnTo>
                      <a:pt x="745" y="3534"/>
                    </a:lnTo>
                    <a:lnTo>
                      <a:pt x="737" y="3539"/>
                    </a:lnTo>
                    <a:lnTo>
                      <a:pt x="728" y="3543"/>
                    </a:lnTo>
                    <a:lnTo>
                      <a:pt x="716" y="3545"/>
                    </a:lnTo>
                    <a:lnTo>
                      <a:pt x="702" y="3548"/>
                    </a:lnTo>
                    <a:lnTo>
                      <a:pt x="686" y="3548"/>
                    </a:lnTo>
                    <a:lnTo>
                      <a:pt x="672" y="3548"/>
                    </a:lnTo>
                    <a:lnTo>
                      <a:pt x="658" y="3549"/>
                    </a:lnTo>
                    <a:lnTo>
                      <a:pt x="645" y="3552"/>
                    </a:lnTo>
                    <a:lnTo>
                      <a:pt x="632" y="3554"/>
                    </a:lnTo>
                    <a:lnTo>
                      <a:pt x="607" y="3561"/>
                    </a:lnTo>
                    <a:lnTo>
                      <a:pt x="583" y="3567"/>
                    </a:lnTo>
                    <a:lnTo>
                      <a:pt x="558" y="3574"/>
                    </a:lnTo>
                    <a:lnTo>
                      <a:pt x="533" y="3578"/>
                    </a:lnTo>
                    <a:lnTo>
                      <a:pt x="521" y="3580"/>
                    </a:lnTo>
                    <a:lnTo>
                      <a:pt x="508" y="3580"/>
                    </a:lnTo>
                    <a:lnTo>
                      <a:pt x="495" y="3580"/>
                    </a:lnTo>
                    <a:lnTo>
                      <a:pt x="480" y="3579"/>
                    </a:lnTo>
                    <a:lnTo>
                      <a:pt x="473" y="3579"/>
                    </a:lnTo>
                    <a:lnTo>
                      <a:pt x="466" y="3576"/>
                    </a:lnTo>
                    <a:lnTo>
                      <a:pt x="458" y="3573"/>
                    </a:lnTo>
                    <a:lnTo>
                      <a:pt x="451" y="3567"/>
                    </a:lnTo>
                    <a:lnTo>
                      <a:pt x="443" y="3564"/>
                    </a:lnTo>
                    <a:lnTo>
                      <a:pt x="436" y="3562"/>
                    </a:lnTo>
                    <a:lnTo>
                      <a:pt x="432" y="3562"/>
                    </a:lnTo>
                    <a:lnTo>
                      <a:pt x="430" y="3562"/>
                    </a:lnTo>
                    <a:lnTo>
                      <a:pt x="427" y="3564"/>
                    </a:lnTo>
                    <a:lnTo>
                      <a:pt x="425" y="3566"/>
                    </a:lnTo>
                    <a:lnTo>
                      <a:pt x="417" y="3575"/>
                    </a:lnTo>
                    <a:lnTo>
                      <a:pt x="409" y="3582"/>
                    </a:lnTo>
                    <a:lnTo>
                      <a:pt x="399" y="3587"/>
                    </a:lnTo>
                    <a:lnTo>
                      <a:pt x="390" y="3589"/>
                    </a:lnTo>
                    <a:lnTo>
                      <a:pt x="369" y="3593"/>
                    </a:lnTo>
                    <a:lnTo>
                      <a:pt x="347" y="3597"/>
                    </a:lnTo>
                    <a:lnTo>
                      <a:pt x="349" y="3601"/>
                    </a:lnTo>
                    <a:lnTo>
                      <a:pt x="355" y="3605"/>
                    </a:lnTo>
                    <a:lnTo>
                      <a:pt x="361" y="3608"/>
                    </a:lnTo>
                    <a:lnTo>
                      <a:pt x="366" y="3611"/>
                    </a:lnTo>
                    <a:lnTo>
                      <a:pt x="373" y="3614"/>
                    </a:lnTo>
                    <a:lnTo>
                      <a:pt x="379" y="3619"/>
                    </a:lnTo>
                    <a:lnTo>
                      <a:pt x="384" y="3624"/>
                    </a:lnTo>
                    <a:lnTo>
                      <a:pt x="390" y="3632"/>
                    </a:lnTo>
                    <a:lnTo>
                      <a:pt x="392" y="3637"/>
                    </a:lnTo>
                    <a:lnTo>
                      <a:pt x="392" y="3643"/>
                    </a:lnTo>
                    <a:lnTo>
                      <a:pt x="391" y="3648"/>
                    </a:lnTo>
                    <a:lnTo>
                      <a:pt x="387" y="3652"/>
                    </a:lnTo>
                    <a:lnTo>
                      <a:pt x="378" y="3657"/>
                    </a:lnTo>
                    <a:lnTo>
                      <a:pt x="366" y="3661"/>
                    </a:lnTo>
                    <a:lnTo>
                      <a:pt x="356" y="3663"/>
                    </a:lnTo>
                    <a:lnTo>
                      <a:pt x="348" y="3667"/>
                    </a:lnTo>
                    <a:lnTo>
                      <a:pt x="347" y="3670"/>
                    </a:lnTo>
                    <a:lnTo>
                      <a:pt x="347" y="3672"/>
                    </a:lnTo>
                    <a:lnTo>
                      <a:pt x="348" y="3675"/>
                    </a:lnTo>
                    <a:lnTo>
                      <a:pt x="353" y="3679"/>
                    </a:lnTo>
                    <a:lnTo>
                      <a:pt x="360" y="3687"/>
                    </a:lnTo>
                    <a:lnTo>
                      <a:pt x="365" y="3696"/>
                    </a:lnTo>
                    <a:lnTo>
                      <a:pt x="370" y="3705"/>
                    </a:lnTo>
                    <a:lnTo>
                      <a:pt x="374" y="3714"/>
                    </a:lnTo>
                    <a:lnTo>
                      <a:pt x="378" y="3716"/>
                    </a:lnTo>
                    <a:lnTo>
                      <a:pt x="381" y="3720"/>
                    </a:lnTo>
                    <a:lnTo>
                      <a:pt x="384" y="3723"/>
                    </a:lnTo>
                    <a:lnTo>
                      <a:pt x="388" y="3724"/>
                    </a:lnTo>
                    <a:lnTo>
                      <a:pt x="394" y="3725"/>
                    </a:lnTo>
                    <a:lnTo>
                      <a:pt x="399" y="3724"/>
                    </a:lnTo>
                    <a:lnTo>
                      <a:pt x="406" y="3723"/>
                    </a:lnTo>
                    <a:lnTo>
                      <a:pt x="414" y="3720"/>
                    </a:lnTo>
                    <a:lnTo>
                      <a:pt x="430" y="3712"/>
                    </a:lnTo>
                    <a:lnTo>
                      <a:pt x="444" y="3709"/>
                    </a:lnTo>
                    <a:lnTo>
                      <a:pt x="447" y="3709"/>
                    </a:lnTo>
                    <a:lnTo>
                      <a:pt x="449" y="3709"/>
                    </a:lnTo>
                    <a:lnTo>
                      <a:pt x="452" y="3710"/>
                    </a:lnTo>
                    <a:lnTo>
                      <a:pt x="453" y="3711"/>
                    </a:lnTo>
                    <a:lnTo>
                      <a:pt x="454" y="3714"/>
                    </a:lnTo>
                    <a:lnTo>
                      <a:pt x="454" y="3718"/>
                    </a:lnTo>
                    <a:lnTo>
                      <a:pt x="454" y="3722"/>
                    </a:lnTo>
                    <a:lnTo>
                      <a:pt x="453" y="3727"/>
                    </a:lnTo>
                    <a:lnTo>
                      <a:pt x="452" y="3729"/>
                    </a:lnTo>
                    <a:lnTo>
                      <a:pt x="449" y="3733"/>
                    </a:lnTo>
                    <a:lnTo>
                      <a:pt x="447" y="3736"/>
                    </a:lnTo>
                    <a:lnTo>
                      <a:pt x="443" y="3737"/>
                    </a:lnTo>
                    <a:lnTo>
                      <a:pt x="435" y="3741"/>
                    </a:lnTo>
                    <a:lnTo>
                      <a:pt x="426" y="3742"/>
                    </a:lnTo>
                    <a:lnTo>
                      <a:pt x="406" y="3744"/>
                    </a:lnTo>
                    <a:lnTo>
                      <a:pt x="390" y="3745"/>
                    </a:lnTo>
                    <a:lnTo>
                      <a:pt x="384" y="3746"/>
                    </a:lnTo>
                    <a:lnTo>
                      <a:pt x="381" y="3747"/>
                    </a:lnTo>
                    <a:lnTo>
                      <a:pt x="378" y="3749"/>
                    </a:lnTo>
                    <a:lnTo>
                      <a:pt x="378" y="3750"/>
                    </a:lnTo>
                    <a:lnTo>
                      <a:pt x="381" y="3753"/>
                    </a:lnTo>
                    <a:lnTo>
                      <a:pt x="388" y="3757"/>
                    </a:lnTo>
                    <a:lnTo>
                      <a:pt x="406" y="3763"/>
                    </a:lnTo>
                    <a:lnTo>
                      <a:pt x="422" y="3771"/>
                    </a:lnTo>
                    <a:lnTo>
                      <a:pt x="434" y="3781"/>
                    </a:lnTo>
                    <a:lnTo>
                      <a:pt x="444" y="3791"/>
                    </a:lnTo>
                    <a:lnTo>
                      <a:pt x="449" y="3795"/>
                    </a:lnTo>
                    <a:lnTo>
                      <a:pt x="456" y="3798"/>
                    </a:lnTo>
                    <a:lnTo>
                      <a:pt x="460" y="3798"/>
                    </a:lnTo>
                    <a:lnTo>
                      <a:pt x="463" y="3797"/>
                    </a:lnTo>
                    <a:lnTo>
                      <a:pt x="467" y="3795"/>
                    </a:lnTo>
                    <a:lnTo>
                      <a:pt x="471" y="3794"/>
                    </a:lnTo>
                    <a:lnTo>
                      <a:pt x="484" y="3785"/>
                    </a:lnTo>
                    <a:lnTo>
                      <a:pt x="498" y="3779"/>
                    </a:lnTo>
                    <a:lnTo>
                      <a:pt x="511" y="3772"/>
                    </a:lnTo>
                    <a:lnTo>
                      <a:pt x="524" y="3766"/>
                    </a:lnTo>
                    <a:lnTo>
                      <a:pt x="539" y="3762"/>
                    </a:lnTo>
                    <a:lnTo>
                      <a:pt x="553" y="3758"/>
                    </a:lnTo>
                    <a:lnTo>
                      <a:pt x="568" y="3757"/>
                    </a:lnTo>
                    <a:lnTo>
                      <a:pt x="585" y="3755"/>
                    </a:lnTo>
                    <a:lnTo>
                      <a:pt x="593" y="3755"/>
                    </a:lnTo>
                    <a:lnTo>
                      <a:pt x="598" y="3757"/>
                    </a:lnTo>
                    <a:lnTo>
                      <a:pt x="603" y="3758"/>
                    </a:lnTo>
                    <a:lnTo>
                      <a:pt x="609" y="3759"/>
                    </a:lnTo>
                    <a:lnTo>
                      <a:pt x="611" y="3762"/>
                    </a:lnTo>
                    <a:lnTo>
                      <a:pt x="614" y="3763"/>
                    </a:lnTo>
                    <a:lnTo>
                      <a:pt x="615" y="3766"/>
                    </a:lnTo>
                    <a:lnTo>
                      <a:pt x="616" y="3769"/>
                    </a:lnTo>
                    <a:lnTo>
                      <a:pt x="618" y="3776"/>
                    </a:lnTo>
                    <a:lnTo>
                      <a:pt x="620" y="3782"/>
                    </a:lnTo>
                    <a:lnTo>
                      <a:pt x="623" y="3790"/>
                    </a:lnTo>
                    <a:lnTo>
                      <a:pt x="629" y="3798"/>
                    </a:lnTo>
                    <a:lnTo>
                      <a:pt x="633" y="3802"/>
                    </a:lnTo>
                    <a:lnTo>
                      <a:pt x="638" y="3804"/>
                    </a:lnTo>
                    <a:lnTo>
                      <a:pt x="644" y="3807"/>
                    </a:lnTo>
                    <a:lnTo>
                      <a:pt x="650" y="3810"/>
                    </a:lnTo>
                    <a:lnTo>
                      <a:pt x="663" y="3814"/>
                    </a:lnTo>
                    <a:lnTo>
                      <a:pt x="677" y="3817"/>
                    </a:lnTo>
                    <a:lnTo>
                      <a:pt x="693" y="3821"/>
                    </a:lnTo>
                    <a:lnTo>
                      <a:pt x="707" y="3826"/>
                    </a:lnTo>
                    <a:lnTo>
                      <a:pt x="714" y="3829"/>
                    </a:lnTo>
                    <a:lnTo>
                      <a:pt x="720" y="3833"/>
                    </a:lnTo>
                    <a:lnTo>
                      <a:pt x="725" y="3837"/>
                    </a:lnTo>
                    <a:lnTo>
                      <a:pt x="730" y="3842"/>
                    </a:lnTo>
                    <a:lnTo>
                      <a:pt x="734" y="3846"/>
                    </a:lnTo>
                    <a:lnTo>
                      <a:pt x="737" y="3852"/>
                    </a:lnTo>
                    <a:lnTo>
                      <a:pt x="738" y="3859"/>
                    </a:lnTo>
                    <a:lnTo>
                      <a:pt x="739" y="3865"/>
                    </a:lnTo>
                    <a:lnTo>
                      <a:pt x="741" y="3880"/>
                    </a:lnTo>
                    <a:lnTo>
                      <a:pt x="739" y="3894"/>
                    </a:lnTo>
                    <a:lnTo>
                      <a:pt x="739" y="3909"/>
                    </a:lnTo>
                    <a:lnTo>
                      <a:pt x="739" y="3924"/>
                    </a:lnTo>
                    <a:lnTo>
                      <a:pt x="742" y="3930"/>
                    </a:lnTo>
                    <a:lnTo>
                      <a:pt x="743" y="3937"/>
                    </a:lnTo>
                    <a:lnTo>
                      <a:pt x="747" y="3942"/>
                    </a:lnTo>
                    <a:lnTo>
                      <a:pt x="751" y="3948"/>
                    </a:lnTo>
                    <a:lnTo>
                      <a:pt x="754" y="3956"/>
                    </a:lnTo>
                    <a:lnTo>
                      <a:pt x="758" y="3964"/>
                    </a:lnTo>
                    <a:lnTo>
                      <a:pt x="763" y="3972"/>
                    </a:lnTo>
                    <a:lnTo>
                      <a:pt x="769" y="3978"/>
                    </a:lnTo>
                    <a:lnTo>
                      <a:pt x="777" y="3985"/>
                    </a:lnTo>
                    <a:lnTo>
                      <a:pt x="786" y="3991"/>
                    </a:lnTo>
                    <a:lnTo>
                      <a:pt x="795" y="3997"/>
                    </a:lnTo>
                    <a:lnTo>
                      <a:pt x="804" y="4003"/>
                    </a:lnTo>
                    <a:lnTo>
                      <a:pt x="815" y="4007"/>
                    </a:lnTo>
                    <a:lnTo>
                      <a:pt x="825" y="4010"/>
                    </a:lnTo>
                    <a:lnTo>
                      <a:pt x="835" y="4013"/>
                    </a:lnTo>
                    <a:lnTo>
                      <a:pt x="846" y="4016"/>
                    </a:lnTo>
                    <a:lnTo>
                      <a:pt x="855" y="4017"/>
                    </a:lnTo>
                    <a:lnTo>
                      <a:pt x="865" y="4018"/>
                    </a:lnTo>
                    <a:lnTo>
                      <a:pt x="874" y="4017"/>
                    </a:lnTo>
                    <a:lnTo>
                      <a:pt x="882" y="4016"/>
                    </a:lnTo>
                    <a:lnTo>
                      <a:pt x="895" y="4010"/>
                    </a:lnTo>
                    <a:lnTo>
                      <a:pt x="908" y="4005"/>
                    </a:lnTo>
                    <a:lnTo>
                      <a:pt x="921" y="3999"/>
                    </a:lnTo>
                    <a:lnTo>
                      <a:pt x="932" y="3992"/>
                    </a:lnTo>
                    <a:lnTo>
                      <a:pt x="945" y="3986"/>
                    </a:lnTo>
                    <a:lnTo>
                      <a:pt x="958" y="3982"/>
                    </a:lnTo>
                    <a:lnTo>
                      <a:pt x="965" y="3981"/>
                    </a:lnTo>
                    <a:lnTo>
                      <a:pt x="973" y="3979"/>
                    </a:lnTo>
                    <a:lnTo>
                      <a:pt x="979" y="3979"/>
                    </a:lnTo>
                    <a:lnTo>
                      <a:pt x="986" y="3979"/>
                    </a:lnTo>
                    <a:lnTo>
                      <a:pt x="1004" y="3982"/>
                    </a:lnTo>
                    <a:lnTo>
                      <a:pt x="1019" y="3982"/>
                    </a:lnTo>
                    <a:lnTo>
                      <a:pt x="1034" y="3981"/>
                    </a:lnTo>
                    <a:lnTo>
                      <a:pt x="1048" y="3977"/>
                    </a:lnTo>
                    <a:lnTo>
                      <a:pt x="1062" y="3973"/>
                    </a:lnTo>
                    <a:lnTo>
                      <a:pt x="1075" y="3966"/>
                    </a:lnTo>
                    <a:lnTo>
                      <a:pt x="1089" y="3959"/>
                    </a:lnTo>
                    <a:lnTo>
                      <a:pt x="1105" y="3950"/>
                    </a:lnTo>
                    <a:lnTo>
                      <a:pt x="1124" y="3937"/>
                    </a:lnTo>
                    <a:lnTo>
                      <a:pt x="1144" y="3924"/>
                    </a:lnTo>
                    <a:lnTo>
                      <a:pt x="1154" y="3918"/>
                    </a:lnTo>
                    <a:lnTo>
                      <a:pt x="1164" y="3913"/>
                    </a:lnTo>
                    <a:lnTo>
                      <a:pt x="1176" y="3911"/>
                    </a:lnTo>
                    <a:lnTo>
                      <a:pt x="1188" y="3909"/>
                    </a:lnTo>
                    <a:lnTo>
                      <a:pt x="1186" y="3915"/>
                    </a:lnTo>
                    <a:lnTo>
                      <a:pt x="1184" y="3920"/>
                    </a:lnTo>
                    <a:lnTo>
                      <a:pt x="1179" y="3926"/>
                    </a:lnTo>
                    <a:lnTo>
                      <a:pt x="1173" y="3933"/>
                    </a:lnTo>
                    <a:lnTo>
                      <a:pt x="1159" y="3948"/>
                    </a:lnTo>
                    <a:lnTo>
                      <a:pt x="1142" y="3962"/>
                    </a:lnTo>
                    <a:lnTo>
                      <a:pt x="1124" y="3978"/>
                    </a:lnTo>
                    <a:lnTo>
                      <a:pt x="1106" y="3990"/>
                    </a:lnTo>
                    <a:lnTo>
                      <a:pt x="1092" y="4000"/>
                    </a:lnTo>
                    <a:lnTo>
                      <a:pt x="1081" y="4005"/>
                    </a:lnTo>
                    <a:lnTo>
                      <a:pt x="1053" y="4019"/>
                    </a:lnTo>
                    <a:lnTo>
                      <a:pt x="1026" y="4034"/>
                    </a:lnTo>
                    <a:lnTo>
                      <a:pt x="1013" y="4040"/>
                    </a:lnTo>
                    <a:lnTo>
                      <a:pt x="999" y="4047"/>
                    </a:lnTo>
                    <a:lnTo>
                      <a:pt x="983" y="4052"/>
                    </a:lnTo>
                    <a:lnTo>
                      <a:pt x="967" y="4057"/>
                    </a:lnTo>
                    <a:lnTo>
                      <a:pt x="954" y="4060"/>
                    </a:lnTo>
                    <a:lnTo>
                      <a:pt x="936" y="4062"/>
                    </a:lnTo>
                    <a:lnTo>
                      <a:pt x="927" y="4065"/>
                    </a:lnTo>
                    <a:lnTo>
                      <a:pt x="920" y="4067"/>
                    </a:lnTo>
                    <a:lnTo>
                      <a:pt x="913" y="4070"/>
                    </a:lnTo>
                    <a:lnTo>
                      <a:pt x="910" y="4074"/>
                    </a:lnTo>
                    <a:lnTo>
                      <a:pt x="908" y="4080"/>
                    </a:lnTo>
                    <a:lnTo>
                      <a:pt x="908" y="4087"/>
                    </a:lnTo>
                    <a:lnTo>
                      <a:pt x="909" y="4095"/>
                    </a:lnTo>
                    <a:lnTo>
                      <a:pt x="909" y="4102"/>
                    </a:lnTo>
                    <a:lnTo>
                      <a:pt x="909" y="4109"/>
                    </a:lnTo>
                    <a:lnTo>
                      <a:pt x="908" y="4115"/>
                    </a:lnTo>
                    <a:lnTo>
                      <a:pt x="907" y="4119"/>
                    </a:lnTo>
                    <a:lnTo>
                      <a:pt x="905" y="4122"/>
                    </a:lnTo>
                    <a:lnTo>
                      <a:pt x="903" y="4123"/>
                    </a:lnTo>
                    <a:lnTo>
                      <a:pt x="899" y="4124"/>
                    </a:lnTo>
                    <a:lnTo>
                      <a:pt x="895" y="4126"/>
                    </a:lnTo>
                    <a:lnTo>
                      <a:pt x="891" y="4126"/>
                    </a:lnTo>
                    <a:lnTo>
                      <a:pt x="885" y="4126"/>
                    </a:lnTo>
                    <a:lnTo>
                      <a:pt x="879" y="4124"/>
                    </a:lnTo>
                    <a:lnTo>
                      <a:pt x="865" y="4121"/>
                    </a:lnTo>
                    <a:lnTo>
                      <a:pt x="851" y="4114"/>
                    </a:lnTo>
                    <a:lnTo>
                      <a:pt x="822" y="4102"/>
                    </a:lnTo>
                    <a:lnTo>
                      <a:pt x="803" y="4092"/>
                    </a:lnTo>
                    <a:lnTo>
                      <a:pt x="783" y="4082"/>
                    </a:lnTo>
                    <a:lnTo>
                      <a:pt x="764" y="4074"/>
                    </a:lnTo>
                    <a:lnTo>
                      <a:pt x="745" y="4067"/>
                    </a:lnTo>
                    <a:lnTo>
                      <a:pt x="725" y="4061"/>
                    </a:lnTo>
                    <a:lnTo>
                      <a:pt x="685" y="4049"/>
                    </a:lnTo>
                    <a:lnTo>
                      <a:pt x="645" y="4036"/>
                    </a:lnTo>
                    <a:lnTo>
                      <a:pt x="623" y="4038"/>
                    </a:lnTo>
                    <a:lnTo>
                      <a:pt x="600" y="4035"/>
                    </a:lnTo>
                    <a:lnTo>
                      <a:pt x="588" y="4035"/>
                    </a:lnTo>
                    <a:lnTo>
                      <a:pt x="576" y="4034"/>
                    </a:lnTo>
                    <a:lnTo>
                      <a:pt x="565" y="4035"/>
                    </a:lnTo>
                    <a:lnTo>
                      <a:pt x="553" y="4036"/>
                    </a:lnTo>
                    <a:lnTo>
                      <a:pt x="549" y="4038"/>
                    </a:lnTo>
                    <a:lnTo>
                      <a:pt x="546" y="4039"/>
                    </a:lnTo>
                    <a:lnTo>
                      <a:pt x="544" y="4042"/>
                    </a:lnTo>
                    <a:lnTo>
                      <a:pt x="544" y="4043"/>
                    </a:lnTo>
                    <a:lnTo>
                      <a:pt x="545" y="4048"/>
                    </a:lnTo>
                    <a:lnTo>
                      <a:pt x="550" y="4054"/>
                    </a:lnTo>
                    <a:lnTo>
                      <a:pt x="555" y="4061"/>
                    </a:lnTo>
                    <a:lnTo>
                      <a:pt x="559" y="4067"/>
                    </a:lnTo>
                    <a:lnTo>
                      <a:pt x="562" y="4071"/>
                    </a:lnTo>
                    <a:lnTo>
                      <a:pt x="563" y="4075"/>
                    </a:lnTo>
                    <a:lnTo>
                      <a:pt x="563" y="4078"/>
                    </a:lnTo>
                    <a:lnTo>
                      <a:pt x="562" y="4082"/>
                    </a:lnTo>
                    <a:lnTo>
                      <a:pt x="546" y="4079"/>
                    </a:lnTo>
                    <a:lnTo>
                      <a:pt x="533" y="4076"/>
                    </a:lnTo>
                    <a:lnTo>
                      <a:pt x="521" y="4075"/>
                    </a:lnTo>
                    <a:lnTo>
                      <a:pt x="510" y="4076"/>
                    </a:lnTo>
                    <a:lnTo>
                      <a:pt x="500" y="4078"/>
                    </a:lnTo>
                    <a:lnTo>
                      <a:pt x="491" y="4080"/>
                    </a:lnTo>
                    <a:lnTo>
                      <a:pt x="483" y="4084"/>
                    </a:lnTo>
                    <a:lnTo>
                      <a:pt x="475" y="4089"/>
                    </a:lnTo>
                    <a:lnTo>
                      <a:pt x="444" y="4117"/>
                    </a:lnTo>
                    <a:lnTo>
                      <a:pt x="403" y="4153"/>
                    </a:lnTo>
                    <a:lnTo>
                      <a:pt x="383" y="4166"/>
                    </a:lnTo>
                    <a:lnTo>
                      <a:pt x="361" y="4179"/>
                    </a:lnTo>
                    <a:lnTo>
                      <a:pt x="339" y="4190"/>
                    </a:lnTo>
                    <a:lnTo>
                      <a:pt x="316" y="4201"/>
                    </a:lnTo>
                    <a:lnTo>
                      <a:pt x="268" y="4222"/>
                    </a:lnTo>
                    <a:lnTo>
                      <a:pt x="223" y="4241"/>
                    </a:lnTo>
                    <a:lnTo>
                      <a:pt x="210" y="4249"/>
                    </a:lnTo>
                    <a:lnTo>
                      <a:pt x="198" y="4257"/>
                    </a:lnTo>
                    <a:lnTo>
                      <a:pt x="186" y="4266"/>
                    </a:lnTo>
                    <a:lnTo>
                      <a:pt x="176" y="4276"/>
                    </a:lnTo>
                    <a:lnTo>
                      <a:pt x="164" y="4285"/>
                    </a:lnTo>
                    <a:lnTo>
                      <a:pt x="153" y="4294"/>
                    </a:lnTo>
                    <a:lnTo>
                      <a:pt x="141" y="4302"/>
                    </a:lnTo>
                    <a:lnTo>
                      <a:pt x="128" y="4308"/>
                    </a:lnTo>
                    <a:lnTo>
                      <a:pt x="120" y="4311"/>
                    </a:lnTo>
                    <a:lnTo>
                      <a:pt x="112" y="4312"/>
                    </a:lnTo>
                    <a:lnTo>
                      <a:pt x="103" y="4312"/>
                    </a:lnTo>
                    <a:lnTo>
                      <a:pt x="94" y="4312"/>
                    </a:lnTo>
                    <a:lnTo>
                      <a:pt x="75" y="4312"/>
                    </a:lnTo>
                    <a:lnTo>
                      <a:pt x="55" y="4312"/>
                    </a:lnTo>
                    <a:lnTo>
                      <a:pt x="46" y="4312"/>
                    </a:lnTo>
                    <a:lnTo>
                      <a:pt x="39" y="4314"/>
                    </a:lnTo>
                    <a:lnTo>
                      <a:pt x="30" y="4316"/>
                    </a:lnTo>
                    <a:lnTo>
                      <a:pt x="22" y="4320"/>
                    </a:lnTo>
                    <a:lnTo>
                      <a:pt x="15" y="4325"/>
                    </a:lnTo>
                    <a:lnTo>
                      <a:pt x="9" y="4332"/>
                    </a:lnTo>
                    <a:lnTo>
                      <a:pt x="4" y="4339"/>
                    </a:lnTo>
                    <a:lnTo>
                      <a:pt x="0" y="4350"/>
                    </a:lnTo>
                    <a:lnTo>
                      <a:pt x="0" y="4354"/>
                    </a:lnTo>
                    <a:lnTo>
                      <a:pt x="0" y="4356"/>
                    </a:lnTo>
                    <a:lnTo>
                      <a:pt x="2" y="4358"/>
                    </a:lnTo>
                    <a:lnTo>
                      <a:pt x="5" y="4359"/>
                    </a:lnTo>
                    <a:lnTo>
                      <a:pt x="14" y="4359"/>
                    </a:lnTo>
                    <a:lnTo>
                      <a:pt x="24" y="4358"/>
                    </a:lnTo>
                    <a:lnTo>
                      <a:pt x="37" y="4356"/>
                    </a:lnTo>
                    <a:lnTo>
                      <a:pt x="49" y="4355"/>
                    </a:lnTo>
                    <a:lnTo>
                      <a:pt x="54" y="4355"/>
                    </a:lnTo>
                    <a:lnTo>
                      <a:pt x="59" y="4356"/>
                    </a:lnTo>
                    <a:lnTo>
                      <a:pt x="63" y="4358"/>
                    </a:lnTo>
                    <a:lnTo>
                      <a:pt x="67" y="4360"/>
                    </a:lnTo>
                    <a:lnTo>
                      <a:pt x="71" y="4365"/>
                    </a:lnTo>
                    <a:lnTo>
                      <a:pt x="72" y="4373"/>
                    </a:lnTo>
                    <a:lnTo>
                      <a:pt x="74" y="4382"/>
                    </a:lnTo>
                    <a:lnTo>
                      <a:pt x="74" y="4391"/>
                    </a:lnTo>
                    <a:lnTo>
                      <a:pt x="74" y="4400"/>
                    </a:lnTo>
                    <a:lnTo>
                      <a:pt x="74" y="4408"/>
                    </a:lnTo>
                    <a:lnTo>
                      <a:pt x="75" y="4413"/>
                    </a:lnTo>
                    <a:lnTo>
                      <a:pt x="76" y="4416"/>
                    </a:lnTo>
                    <a:lnTo>
                      <a:pt x="77" y="4418"/>
                    </a:lnTo>
                    <a:lnTo>
                      <a:pt x="79" y="4420"/>
                    </a:lnTo>
                    <a:lnTo>
                      <a:pt x="85" y="4421"/>
                    </a:lnTo>
                    <a:lnTo>
                      <a:pt x="93" y="4420"/>
                    </a:lnTo>
                    <a:lnTo>
                      <a:pt x="98" y="4418"/>
                    </a:lnTo>
                    <a:lnTo>
                      <a:pt x="105" y="4416"/>
                    </a:lnTo>
                    <a:lnTo>
                      <a:pt x="115" y="4408"/>
                    </a:lnTo>
                    <a:lnTo>
                      <a:pt x="124" y="4399"/>
                    </a:lnTo>
                    <a:lnTo>
                      <a:pt x="134" y="4389"/>
                    </a:lnTo>
                    <a:lnTo>
                      <a:pt x="145" y="4377"/>
                    </a:lnTo>
                    <a:lnTo>
                      <a:pt x="156" y="4367"/>
                    </a:lnTo>
                    <a:lnTo>
                      <a:pt x="171" y="4356"/>
                    </a:lnTo>
                    <a:lnTo>
                      <a:pt x="182" y="4351"/>
                    </a:lnTo>
                    <a:lnTo>
                      <a:pt x="189" y="4350"/>
                    </a:lnTo>
                    <a:lnTo>
                      <a:pt x="191" y="4351"/>
                    </a:lnTo>
                    <a:lnTo>
                      <a:pt x="193" y="4352"/>
                    </a:lnTo>
                    <a:lnTo>
                      <a:pt x="195" y="4354"/>
                    </a:lnTo>
                    <a:lnTo>
                      <a:pt x="195" y="4356"/>
                    </a:lnTo>
                    <a:lnTo>
                      <a:pt x="197" y="4363"/>
                    </a:lnTo>
                    <a:lnTo>
                      <a:pt x="198" y="4369"/>
                    </a:lnTo>
                    <a:lnTo>
                      <a:pt x="201" y="4376"/>
                    </a:lnTo>
                    <a:lnTo>
                      <a:pt x="204" y="4382"/>
                    </a:lnTo>
                    <a:lnTo>
                      <a:pt x="208" y="4386"/>
                    </a:lnTo>
                    <a:lnTo>
                      <a:pt x="212" y="4387"/>
                    </a:lnTo>
                    <a:lnTo>
                      <a:pt x="219" y="4389"/>
                    </a:lnTo>
                    <a:lnTo>
                      <a:pt x="225" y="4387"/>
                    </a:lnTo>
                    <a:lnTo>
                      <a:pt x="239" y="4384"/>
                    </a:lnTo>
                    <a:lnTo>
                      <a:pt x="256" y="4378"/>
                    </a:lnTo>
                    <a:lnTo>
                      <a:pt x="274" y="4372"/>
                    </a:lnTo>
                    <a:lnTo>
                      <a:pt x="292" y="4368"/>
                    </a:lnTo>
                    <a:lnTo>
                      <a:pt x="302" y="4368"/>
                    </a:lnTo>
                    <a:lnTo>
                      <a:pt x="311" y="4369"/>
                    </a:lnTo>
                    <a:lnTo>
                      <a:pt x="318" y="4371"/>
                    </a:lnTo>
                    <a:lnTo>
                      <a:pt x="326" y="4374"/>
                    </a:lnTo>
                    <a:lnTo>
                      <a:pt x="334" y="4378"/>
                    </a:lnTo>
                    <a:lnTo>
                      <a:pt x="340" y="4381"/>
                    </a:lnTo>
                    <a:lnTo>
                      <a:pt x="347" y="4382"/>
                    </a:lnTo>
                    <a:lnTo>
                      <a:pt x="352" y="4384"/>
                    </a:lnTo>
                    <a:lnTo>
                      <a:pt x="362" y="4384"/>
                    </a:lnTo>
                    <a:lnTo>
                      <a:pt x="373" y="4382"/>
                    </a:lnTo>
                    <a:lnTo>
                      <a:pt x="377" y="4384"/>
                    </a:lnTo>
                    <a:lnTo>
                      <a:pt x="382" y="4384"/>
                    </a:lnTo>
                    <a:lnTo>
                      <a:pt x="387" y="4385"/>
                    </a:lnTo>
                    <a:lnTo>
                      <a:pt x="392" y="4389"/>
                    </a:lnTo>
                    <a:lnTo>
                      <a:pt x="397" y="4393"/>
                    </a:lnTo>
                    <a:lnTo>
                      <a:pt x="403" y="4398"/>
                    </a:lnTo>
                    <a:lnTo>
                      <a:pt x="409" y="4406"/>
                    </a:lnTo>
                    <a:lnTo>
                      <a:pt x="416" y="4415"/>
                    </a:lnTo>
                    <a:lnTo>
                      <a:pt x="419" y="4417"/>
                    </a:lnTo>
                    <a:lnTo>
                      <a:pt x="422" y="4420"/>
                    </a:lnTo>
                    <a:lnTo>
                      <a:pt x="425" y="4418"/>
                    </a:lnTo>
                    <a:lnTo>
                      <a:pt x="429" y="4417"/>
                    </a:lnTo>
                    <a:lnTo>
                      <a:pt x="434" y="4412"/>
                    </a:lnTo>
                    <a:lnTo>
                      <a:pt x="439" y="4403"/>
                    </a:lnTo>
                    <a:lnTo>
                      <a:pt x="443" y="4395"/>
                    </a:lnTo>
                    <a:lnTo>
                      <a:pt x="447" y="4389"/>
                    </a:lnTo>
                    <a:lnTo>
                      <a:pt x="448" y="4387"/>
                    </a:lnTo>
                    <a:lnTo>
                      <a:pt x="449" y="4387"/>
                    </a:lnTo>
                    <a:lnTo>
                      <a:pt x="449" y="4389"/>
                    </a:lnTo>
                    <a:lnTo>
                      <a:pt x="449" y="4391"/>
                    </a:lnTo>
                    <a:lnTo>
                      <a:pt x="451" y="4403"/>
                    </a:lnTo>
                    <a:lnTo>
                      <a:pt x="452" y="4412"/>
                    </a:lnTo>
                    <a:lnTo>
                      <a:pt x="456" y="4421"/>
                    </a:lnTo>
                    <a:lnTo>
                      <a:pt x="460" y="4429"/>
                    </a:lnTo>
                    <a:lnTo>
                      <a:pt x="465" y="4434"/>
                    </a:lnTo>
                    <a:lnTo>
                      <a:pt x="470" y="4441"/>
                    </a:lnTo>
                    <a:lnTo>
                      <a:pt x="476" y="4444"/>
                    </a:lnTo>
                    <a:lnTo>
                      <a:pt x="484" y="4450"/>
                    </a:lnTo>
                    <a:lnTo>
                      <a:pt x="517" y="4464"/>
                    </a:lnTo>
                    <a:lnTo>
                      <a:pt x="550" y="4482"/>
                    </a:lnTo>
                    <a:lnTo>
                      <a:pt x="555" y="4485"/>
                    </a:lnTo>
                    <a:lnTo>
                      <a:pt x="561" y="4486"/>
                    </a:lnTo>
                    <a:lnTo>
                      <a:pt x="566" y="4487"/>
                    </a:lnTo>
                    <a:lnTo>
                      <a:pt x="571" y="4487"/>
                    </a:lnTo>
                    <a:lnTo>
                      <a:pt x="576" y="4486"/>
                    </a:lnTo>
                    <a:lnTo>
                      <a:pt x="583" y="4483"/>
                    </a:lnTo>
                    <a:lnTo>
                      <a:pt x="588" y="4481"/>
                    </a:lnTo>
                    <a:lnTo>
                      <a:pt x="593" y="4477"/>
                    </a:lnTo>
                    <a:lnTo>
                      <a:pt x="603" y="4466"/>
                    </a:lnTo>
                    <a:lnTo>
                      <a:pt x="615" y="4455"/>
                    </a:lnTo>
                    <a:lnTo>
                      <a:pt x="625" y="4441"/>
                    </a:lnTo>
                    <a:lnTo>
                      <a:pt x="635" y="4426"/>
                    </a:lnTo>
                    <a:lnTo>
                      <a:pt x="654" y="4394"/>
                    </a:lnTo>
                    <a:lnTo>
                      <a:pt x="671" y="4363"/>
                    </a:lnTo>
                    <a:lnTo>
                      <a:pt x="684" y="4337"/>
                    </a:lnTo>
                    <a:lnTo>
                      <a:pt x="695" y="4321"/>
                    </a:lnTo>
                    <a:lnTo>
                      <a:pt x="698" y="4319"/>
                    </a:lnTo>
                    <a:lnTo>
                      <a:pt x="701" y="4317"/>
                    </a:lnTo>
                    <a:lnTo>
                      <a:pt x="703" y="4316"/>
                    </a:lnTo>
                    <a:lnTo>
                      <a:pt x="706" y="4316"/>
                    </a:lnTo>
                    <a:lnTo>
                      <a:pt x="710" y="4319"/>
                    </a:lnTo>
                    <a:lnTo>
                      <a:pt x="715" y="4323"/>
                    </a:lnTo>
                    <a:lnTo>
                      <a:pt x="719" y="4328"/>
                    </a:lnTo>
                    <a:lnTo>
                      <a:pt x="724" y="4333"/>
                    </a:lnTo>
                    <a:lnTo>
                      <a:pt x="729" y="4337"/>
                    </a:lnTo>
                    <a:lnTo>
                      <a:pt x="734" y="4339"/>
                    </a:lnTo>
                    <a:lnTo>
                      <a:pt x="746" y="4341"/>
                    </a:lnTo>
                    <a:lnTo>
                      <a:pt x="759" y="4339"/>
                    </a:lnTo>
                    <a:lnTo>
                      <a:pt x="765" y="4339"/>
                    </a:lnTo>
                    <a:lnTo>
                      <a:pt x="771" y="4339"/>
                    </a:lnTo>
                    <a:lnTo>
                      <a:pt x="777" y="4341"/>
                    </a:lnTo>
                    <a:lnTo>
                      <a:pt x="782" y="4342"/>
                    </a:lnTo>
                    <a:lnTo>
                      <a:pt x="790" y="4347"/>
                    </a:lnTo>
                    <a:lnTo>
                      <a:pt x="795" y="4352"/>
                    </a:lnTo>
                    <a:lnTo>
                      <a:pt x="796" y="4356"/>
                    </a:lnTo>
                    <a:lnTo>
                      <a:pt x="799" y="4360"/>
                    </a:lnTo>
                    <a:lnTo>
                      <a:pt x="802" y="4363"/>
                    </a:lnTo>
                    <a:lnTo>
                      <a:pt x="808" y="4364"/>
                    </a:lnTo>
                    <a:lnTo>
                      <a:pt x="818" y="4365"/>
                    </a:lnTo>
                    <a:lnTo>
                      <a:pt x="837" y="4367"/>
                    </a:lnTo>
                    <a:lnTo>
                      <a:pt x="847" y="4367"/>
                    </a:lnTo>
                    <a:lnTo>
                      <a:pt x="857" y="4368"/>
                    </a:lnTo>
                    <a:lnTo>
                      <a:pt x="868" y="4371"/>
                    </a:lnTo>
                    <a:lnTo>
                      <a:pt x="878" y="4374"/>
                    </a:lnTo>
                    <a:lnTo>
                      <a:pt x="888" y="4378"/>
                    </a:lnTo>
                    <a:lnTo>
                      <a:pt x="899" y="4384"/>
                    </a:lnTo>
                    <a:lnTo>
                      <a:pt x="908" y="4389"/>
                    </a:lnTo>
                    <a:lnTo>
                      <a:pt x="916" y="4395"/>
                    </a:lnTo>
                    <a:lnTo>
                      <a:pt x="925" y="4420"/>
                    </a:lnTo>
                    <a:lnTo>
                      <a:pt x="934" y="4446"/>
                    </a:lnTo>
                    <a:lnTo>
                      <a:pt x="936" y="4451"/>
                    </a:lnTo>
                    <a:lnTo>
                      <a:pt x="939" y="4456"/>
                    </a:lnTo>
                    <a:lnTo>
                      <a:pt x="943" y="4460"/>
                    </a:lnTo>
                    <a:lnTo>
                      <a:pt x="947" y="4463"/>
                    </a:lnTo>
                    <a:lnTo>
                      <a:pt x="951" y="4465"/>
                    </a:lnTo>
                    <a:lnTo>
                      <a:pt x="956" y="4466"/>
                    </a:lnTo>
                    <a:lnTo>
                      <a:pt x="961" y="4466"/>
                    </a:lnTo>
                    <a:lnTo>
                      <a:pt x="967" y="4465"/>
                    </a:lnTo>
                    <a:lnTo>
                      <a:pt x="980" y="4461"/>
                    </a:lnTo>
                    <a:lnTo>
                      <a:pt x="992" y="4460"/>
                    </a:lnTo>
                    <a:lnTo>
                      <a:pt x="1004" y="4460"/>
                    </a:lnTo>
                    <a:lnTo>
                      <a:pt x="1014" y="4461"/>
                    </a:lnTo>
                    <a:lnTo>
                      <a:pt x="1024" y="4463"/>
                    </a:lnTo>
                    <a:lnTo>
                      <a:pt x="1034" y="4466"/>
                    </a:lnTo>
                    <a:lnTo>
                      <a:pt x="1044" y="4469"/>
                    </a:lnTo>
                    <a:lnTo>
                      <a:pt x="1053" y="4474"/>
                    </a:lnTo>
                    <a:lnTo>
                      <a:pt x="1071" y="4482"/>
                    </a:lnTo>
                    <a:lnTo>
                      <a:pt x="1089" y="4491"/>
                    </a:lnTo>
                    <a:lnTo>
                      <a:pt x="1098" y="4495"/>
                    </a:lnTo>
                    <a:lnTo>
                      <a:pt x="1107" y="4497"/>
                    </a:lnTo>
                    <a:lnTo>
                      <a:pt x="1118" y="4499"/>
                    </a:lnTo>
                    <a:lnTo>
                      <a:pt x="1128" y="4500"/>
                    </a:lnTo>
                    <a:lnTo>
                      <a:pt x="1133" y="4500"/>
                    </a:lnTo>
                    <a:lnTo>
                      <a:pt x="1136" y="4499"/>
                    </a:lnTo>
                    <a:lnTo>
                      <a:pt x="1137" y="4495"/>
                    </a:lnTo>
                    <a:lnTo>
                      <a:pt x="1137" y="4491"/>
                    </a:lnTo>
                    <a:lnTo>
                      <a:pt x="1133" y="4481"/>
                    </a:lnTo>
                    <a:lnTo>
                      <a:pt x="1125" y="4469"/>
                    </a:lnTo>
                    <a:lnTo>
                      <a:pt x="1106" y="4443"/>
                    </a:lnTo>
                    <a:lnTo>
                      <a:pt x="1093" y="4426"/>
                    </a:lnTo>
                    <a:lnTo>
                      <a:pt x="1092" y="4420"/>
                    </a:lnTo>
                    <a:lnTo>
                      <a:pt x="1092" y="4415"/>
                    </a:lnTo>
                    <a:lnTo>
                      <a:pt x="1093" y="4412"/>
                    </a:lnTo>
                    <a:lnTo>
                      <a:pt x="1096" y="4409"/>
                    </a:lnTo>
                    <a:lnTo>
                      <a:pt x="1098" y="4409"/>
                    </a:lnTo>
                    <a:lnTo>
                      <a:pt x="1103" y="4411"/>
                    </a:lnTo>
                    <a:lnTo>
                      <a:pt x="1109" y="4412"/>
                    </a:lnTo>
                    <a:lnTo>
                      <a:pt x="1115" y="4415"/>
                    </a:lnTo>
                    <a:lnTo>
                      <a:pt x="1140" y="4429"/>
                    </a:lnTo>
                    <a:lnTo>
                      <a:pt x="1157" y="4439"/>
                    </a:lnTo>
                    <a:lnTo>
                      <a:pt x="1166" y="4444"/>
                    </a:lnTo>
                    <a:lnTo>
                      <a:pt x="1175" y="4448"/>
                    </a:lnTo>
                    <a:lnTo>
                      <a:pt x="1184" y="4450"/>
                    </a:lnTo>
                    <a:lnTo>
                      <a:pt x="1192" y="4451"/>
                    </a:lnTo>
                    <a:lnTo>
                      <a:pt x="1199" y="4451"/>
                    </a:lnTo>
                    <a:lnTo>
                      <a:pt x="1207" y="4450"/>
                    </a:lnTo>
                    <a:lnTo>
                      <a:pt x="1215" y="4448"/>
                    </a:lnTo>
                    <a:lnTo>
                      <a:pt x="1221" y="4446"/>
                    </a:lnTo>
                    <a:lnTo>
                      <a:pt x="1236" y="4441"/>
                    </a:lnTo>
                    <a:lnTo>
                      <a:pt x="1249" y="4437"/>
                    </a:lnTo>
                    <a:lnTo>
                      <a:pt x="1255" y="4434"/>
                    </a:lnTo>
                    <a:lnTo>
                      <a:pt x="1262" y="4434"/>
                    </a:lnTo>
                    <a:lnTo>
                      <a:pt x="1268" y="4434"/>
                    </a:lnTo>
                    <a:lnTo>
                      <a:pt x="1274" y="4435"/>
                    </a:lnTo>
                    <a:lnTo>
                      <a:pt x="1287" y="4438"/>
                    </a:lnTo>
                    <a:lnTo>
                      <a:pt x="1297" y="4438"/>
                    </a:lnTo>
                    <a:lnTo>
                      <a:pt x="1304" y="4438"/>
                    </a:lnTo>
                    <a:lnTo>
                      <a:pt x="1308" y="4435"/>
                    </a:lnTo>
                    <a:lnTo>
                      <a:pt x="1312" y="4431"/>
                    </a:lnTo>
                    <a:lnTo>
                      <a:pt x="1315" y="4428"/>
                    </a:lnTo>
                    <a:lnTo>
                      <a:pt x="1315" y="4422"/>
                    </a:lnTo>
                    <a:lnTo>
                      <a:pt x="1315" y="4417"/>
                    </a:lnTo>
                    <a:lnTo>
                      <a:pt x="1313" y="4406"/>
                    </a:lnTo>
                    <a:lnTo>
                      <a:pt x="1313" y="4395"/>
                    </a:lnTo>
                    <a:lnTo>
                      <a:pt x="1313" y="4391"/>
                    </a:lnTo>
                    <a:lnTo>
                      <a:pt x="1315" y="4389"/>
                    </a:lnTo>
                    <a:lnTo>
                      <a:pt x="1319" y="4386"/>
                    </a:lnTo>
                    <a:lnTo>
                      <a:pt x="1322" y="4385"/>
                    </a:lnTo>
                    <a:lnTo>
                      <a:pt x="1325" y="4387"/>
                    </a:lnTo>
                    <a:lnTo>
                      <a:pt x="1325" y="4394"/>
                    </a:lnTo>
                    <a:lnTo>
                      <a:pt x="1326" y="4400"/>
                    </a:lnTo>
                    <a:lnTo>
                      <a:pt x="1329" y="4406"/>
                    </a:lnTo>
                    <a:lnTo>
                      <a:pt x="1333" y="4411"/>
                    </a:lnTo>
                    <a:lnTo>
                      <a:pt x="1337" y="4416"/>
                    </a:lnTo>
                    <a:lnTo>
                      <a:pt x="1342" y="4420"/>
                    </a:lnTo>
                    <a:lnTo>
                      <a:pt x="1347" y="4424"/>
                    </a:lnTo>
                    <a:lnTo>
                      <a:pt x="1354" y="4426"/>
                    </a:lnTo>
                    <a:lnTo>
                      <a:pt x="1366" y="4431"/>
                    </a:lnTo>
                    <a:lnTo>
                      <a:pt x="1382" y="4435"/>
                    </a:lnTo>
                    <a:lnTo>
                      <a:pt x="1399" y="4438"/>
                    </a:lnTo>
                    <a:lnTo>
                      <a:pt x="1416" y="4441"/>
                    </a:lnTo>
                    <a:lnTo>
                      <a:pt x="1448" y="4444"/>
                    </a:lnTo>
                    <a:lnTo>
                      <a:pt x="1478" y="4450"/>
                    </a:lnTo>
                    <a:lnTo>
                      <a:pt x="1490" y="4453"/>
                    </a:lnTo>
                    <a:lnTo>
                      <a:pt x="1499" y="4460"/>
                    </a:lnTo>
                    <a:lnTo>
                      <a:pt x="1501" y="4463"/>
                    </a:lnTo>
                    <a:lnTo>
                      <a:pt x="1504" y="4466"/>
                    </a:lnTo>
                    <a:lnTo>
                      <a:pt x="1505" y="4472"/>
                    </a:lnTo>
                    <a:lnTo>
                      <a:pt x="1506" y="4477"/>
                    </a:lnTo>
                    <a:lnTo>
                      <a:pt x="1490" y="4483"/>
                    </a:lnTo>
                    <a:lnTo>
                      <a:pt x="1474" y="4486"/>
                    </a:lnTo>
                    <a:lnTo>
                      <a:pt x="1469" y="4488"/>
                    </a:lnTo>
                    <a:lnTo>
                      <a:pt x="1465" y="4492"/>
                    </a:lnTo>
                    <a:lnTo>
                      <a:pt x="1464" y="4496"/>
                    </a:lnTo>
                    <a:lnTo>
                      <a:pt x="1464" y="4499"/>
                    </a:lnTo>
                    <a:lnTo>
                      <a:pt x="1464" y="4504"/>
                    </a:lnTo>
                    <a:lnTo>
                      <a:pt x="1465" y="4509"/>
                    </a:lnTo>
                    <a:lnTo>
                      <a:pt x="1468" y="4516"/>
                    </a:lnTo>
                    <a:lnTo>
                      <a:pt x="1471" y="4521"/>
                    </a:lnTo>
                    <a:lnTo>
                      <a:pt x="1477" y="4525"/>
                    </a:lnTo>
                    <a:lnTo>
                      <a:pt x="1483" y="4527"/>
                    </a:lnTo>
                    <a:lnTo>
                      <a:pt x="1491" y="4529"/>
                    </a:lnTo>
                    <a:lnTo>
                      <a:pt x="1499" y="4529"/>
                    </a:lnTo>
                    <a:lnTo>
                      <a:pt x="1508" y="4527"/>
                    </a:lnTo>
                    <a:lnTo>
                      <a:pt x="1518" y="4526"/>
                    </a:lnTo>
                    <a:lnTo>
                      <a:pt x="1537" y="4523"/>
                    </a:lnTo>
                    <a:lnTo>
                      <a:pt x="1558" y="4521"/>
                    </a:lnTo>
                    <a:lnTo>
                      <a:pt x="1569" y="4520"/>
                    </a:lnTo>
                    <a:lnTo>
                      <a:pt x="1579" y="4520"/>
                    </a:lnTo>
                    <a:lnTo>
                      <a:pt x="1588" y="4521"/>
                    </a:lnTo>
                    <a:lnTo>
                      <a:pt x="1597" y="4523"/>
                    </a:lnTo>
                    <a:lnTo>
                      <a:pt x="1606" y="4526"/>
                    </a:lnTo>
                    <a:lnTo>
                      <a:pt x="1616" y="4527"/>
                    </a:lnTo>
                    <a:lnTo>
                      <a:pt x="1627" y="4527"/>
                    </a:lnTo>
                    <a:lnTo>
                      <a:pt x="1639" y="4526"/>
                    </a:lnTo>
                    <a:lnTo>
                      <a:pt x="1648" y="4527"/>
                    </a:lnTo>
                    <a:lnTo>
                      <a:pt x="1657" y="4530"/>
                    </a:lnTo>
                    <a:lnTo>
                      <a:pt x="1661" y="4531"/>
                    </a:lnTo>
                    <a:lnTo>
                      <a:pt x="1664" y="4534"/>
                    </a:lnTo>
                    <a:lnTo>
                      <a:pt x="1668" y="4538"/>
                    </a:lnTo>
                    <a:lnTo>
                      <a:pt x="1671" y="4542"/>
                    </a:lnTo>
                    <a:lnTo>
                      <a:pt x="1680" y="4558"/>
                    </a:lnTo>
                    <a:lnTo>
                      <a:pt x="1692" y="4577"/>
                    </a:lnTo>
                    <a:lnTo>
                      <a:pt x="1698" y="4584"/>
                    </a:lnTo>
                    <a:lnTo>
                      <a:pt x="1706" y="4591"/>
                    </a:lnTo>
                    <a:lnTo>
                      <a:pt x="1714" y="4596"/>
                    </a:lnTo>
                    <a:lnTo>
                      <a:pt x="1721" y="4597"/>
                    </a:lnTo>
                    <a:lnTo>
                      <a:pt x="1728" y="4600"/>
                    </a:lnTo>
                    <a:lnTo>
                      <a:pt x="1734" y="4602"/>
                    </a:lnTo>
                    <a:lnTo>
                      <a:pt x="1742" y="4602"/>
                    </a:lnTo>
                    <a:lnTo>
                      <a:pt x="1751" y="4602"/>
                    </a:lnTo>
                    <a:lnTo>
                      <a:pt x="1771" y="4600"/>
                    </a:lnTo>
                    <a:lnTo>
                      <a:pt x="1790" y="4596"/>
                    </a:lnTo>
                    <a:lnTo>
                      <a:pt x="1812" y="4591"/>
                    </a:lnTo>
                    <a:lnTo>
                      <a:pt x="1833" y="4586"/>
                    </a:lnTo>
                    <a:lnTo>
                      <a:pt x="1851" y="4582"/>
                    </a:lnTo>
                    <a:lnTo>
                      <a:pt x="1867" y="4580"/>
                    </a:lnTo>
                    <a:lnTo>
                      <a:pt x="1889" y="4580"/>
                    </a:lnTo>
                    <a:lnTo>
                      <a:pt x="1911" y="4579"/>
                    </a:lnTo>
                    <a:lnTo>
                      <a:pt x="1933" y="4577"/>
                    </a:lnTo>
                    <a:lnTo>
                      <a:pt x="1955" y="4573"/>
                    </a:lnTo>
                    <a:lnTo>
                      <a:pt x="1977" y="4569"/>
                    </a:lnTo>
                    <a:lnTo>
                      <a:pt x="1999" y="4562"/>
                    </a:lnTo>
                    <a:lnTo>
                      <a:pt x="2019" y="4556"/>
                    </a:lnTo>
                    <a:lnTo>
                      <a:pt x="2039" y="4547"/>
                    </a:lnTo>
                    <a:lnTo>
                      <a:pt x="2058" y="4536"/>
                    </a:lnTo>
                    <a:lnTo>
                      <a:pt x="2076" y="4525"/>
                    </a:lnTo>
                    <a:lnTo>
                      <a:pt x="2092" y="4512"/>
                    </a:lnTo>
                    <a:lnTo>
                      <a:pt x="2106" y="4497"/>
                    </a:lnTo>
                    <a:lnTo>
                      <a:pt x="2113" y="4488"/>
                    </a:lnTo>
                    <a:lnTo>
                      <a:pt x="2118" y="4481"/>
                    </a:lnTo>
                    <a:lnTo>
                      <a:pt x="2123" y="4472"/>
                    </a:lnTo>
                    <a:lnTo>
                      <a:pt x="2128" y="4463"/>
                    </a:lnTo>
                    <a:lnTo>
                      <a:pt x="2132" y="4452"/>
                    </a:lnTo>
                    <a:lnTo>
                      <a:pt x="2135" y="4442"/>
                    </a:lnTo>
                    <a:lnTo>
                      <a:pt x="2137" y="4430"/>
                    </a:lnTo>
                    <a:lnTo>
                      <a:pt x="2140" y="4420"/>
                    </a:lnTo>
                    <a:lnTo>
                      <a:pt x="2140" y="4409"/>
                    </a:lnTo>
                    <a:lnTo>
                      <a:pt x="2137" y="4402"/>
                    </a:lnTo>
                    <a:lnTo>
                      <a:pt x="2133" y="4396"/>
                    </a:lnTo>
                    <a:lnTo>
                      <a:pt x="2128" y="4391"/>
                    </a:lnTo>
                    <a:lnTo>
                      <a:pt x="2120" y="4389"/>
                    </a:lnTo>
                    <a:lnTo>
                      <a:pt x="2111" y="4386"/>
                    </a:lnTo>
                    <a:lnTo>
                      <a:pt x="2101" y="4385"/>
                    </a:lnTo>
                    <a:lnTo>
                      <a:pt x="2091" y="4385"/>
                    </a:lnTo>
                    <a:lnTo>
                      <a:pt x="2067" y="4385"/>
                    </a:lnTo>
                    <a:lnTo>
                      <a:pt x="2044" y="4385"/>
                    </a:lnTo>
                    <a:lnTo>
                      <a:pt x="2032" y="4385"/>
                    </a:lnTo>
                    <a:lnTo>
                      <a:pt x="2022" y="4384"/>
                    </a:lnTo>
                    <a:lnTo>
                      <a:pt x="2012" y="4382"/>
                    </a:lnTo>
                    <a:lnTo>
                      <a:pt x="2003" y="4380"/>
                    </a:lnTo>
                    <a:lnTo>
                      <a:pt x="1996" y="4376"/>
                    </a:lnTo>
                    <a:lnTo>
                      <a:pt x="1991" y="4372"/>
                    </a:lnTo>
                    <a:lnTo>
                      <a:pt x="1986" y="4367"/>
                    </a:lnTo>
                    <a:lnTo>
                      <a:pt x="1981" y="4361"/>
                    </a:lnTo>
                    <a:lnTo>
                      <a:pt x="1977" y="4356"/>
                    </a:lnTo>
                    <a:lnTo>
                      <a:pt x="1971" y="4351"/>
                    </a:lnTo>
                    <a:lnTo>
                      <a:pt x="1966" y="4347"/>
                    </a:lnTo>
                    <a:lnTo>
                      <a:pt x="1960" y="4343"/>
                    </a:lnTo>
                    <a:lnTo>
                      <a:pt x="1946" y="4338"/>
                    </a:lnTo>
                    <a:lnTo>
                      <a:pt x="1933" y="4333"/>
                    </a:lnTo>
                    <a:lnTo>
                      <a:pt x="1926" y="4330"/>
                    </a:lnTo>
                    <a:lnTo>
                      <a:pt x="1921" y="4327"/>
                    </a:lnTo>
                    <a:lnTo>
                      <a:pt x="1914" y="4323"/>
                    </a:lnTo>
                    <a:lnTo>
                      <a:pt x="1908" y="4317"/>
                    </a:lnTo>
                    <a:lnTo>
                      <a:pt x="1908" y="4316"/>
                    </a:lnTo>
                    <a:lnTo>
                      <a:pt x="1909" y="4315"/>
                    </a:lnTo>
                    <a:lnTo>
                      <a:pt x="1924" y="4314"/>
                    </a:lnTo>
                    <a:lnTo>
                      <a:pt x="1934" y="4311"/>
                    </a:lnTo>
                    <a:lnTo>
                      <a:pt x="1944" y="4307"/>
                    </a:lnTo>
                    <a:lnTo>
                      <a:pt x="1953" y="4302"/>
                    </a:lnTo>
                    <a:lnTo>
                      <a:pt x="1961" y="4297"/>
                    </a:lnTo>
                    <a:lnTo>
                      <a:pt x="1970" y="4293"/>
                    </a:lnTo>
                    <a:lnTo>
                      <a:pt x="1981" y="4290"/>
                    </a:lnTo>
                    <a:lnTo>
                      <a:pt x="1995" y="4289"/>
                    </a:lnTo>
                    <a:lnTo>
                      <a:pt x="2014" y="4286"/>
                    </a:lnTo>
                    <a:lnTo>
                      <a:pt x="2034" y="4282"/>
                    </a:lnTo>
                    <a:lnTo>
                      <a:pt x="2041" y="4280"/>
                    </a:lnTo>
                    <a:lnTo>
                      <a:pt x="2050" y="4276"/>
                    </a:lnTo>
                    <a:lnTo>
                      <a:pt x="2058" y="4272"/>
                    </a:lnTo>
                    <a:lnTo>
                      <a:pt x="2065" y="4267"/>
                    </a:lnTo>
                    <a:lnTo>
                      <a:pt x="2070" y="4262"/>
                    </a:lnTo>
                    <a:lnTo>
                      <a:pt x="2075" y="4257"/>
                    </a:lnTo>
                    <a:lnTo>
                      <a:pt x="2079" y="4250"/>
                    </a:lnTo>
                    <a:lnTo>
                      <a:pt x="2083" y="4242"/>
                    </a:lnTo>
                    <a:lnTo>
                      <a:pt x="2084" y="4235"/>
                    </a:lnTo>
                    <a:lnTo>
                      <a:pt x="2084" y="4225"/>
                    </a:lnTo>
                    <a:lnTo>
                      <a:pt x="2083" y="4216"/>
                    </a:lnTo>
                    <a:lnTo>
                      <a:pt x="2082" y="4206"/>
                    </a:lnTo>
                    <a:lnTo>
                      <a:pt x="2079" y="4197"/>
                    </a:lnTo>
                    <a:lnTo>
                      <a:pt x="2079" y="4189"/>
                    </a:lnTo>
                    <a:lnTo>
                      <a:pt x="2082" y="4185"/>
                    </a:lnTo>
                    <a:lnTo>
                      <a:pt x="2085" y="4181"/>
                    </a:lnTo>
                    <a:lnTo>
                      <a:pt x="2092" y="4180"/>
                    </a:lnTo>
                    <a:lnTo>
                      <a:pt x="2098" y="4180"/>
                    </a:lnTo>
                    <a:lnTo>
                      <a:pt x="2105" y="4180"/>
                    </a:lnTo>
                    <a:lnTo>
                      <a:pt x="2113" y="4181"/>
                    </a:lnTo>
                    <a:lnTo>
                      <a:pt x="2128" y="4181"/>
                    </a:lnTo>
                    <a:lnTo>
                      <a:pt x="2144" y="4180"/>
                    </a:lnTo>
                    <a:lnTo>
                      <a:pt x="2158" y="4176"/>
                    </a:lnTo>
                    <a:lnTo>
                      <a:pt x="2172" y="4170"/>
                    </a:lnTo>
                    <a:lnTo>
                      <a:pt x="2185" y="4162"/>
                    </a:lnTo>
                    <a:lnTo>
                      <a:pt x="2197" y="4153"/>
                    </a:lnTo>
                    <a:lnTo>
                      <a:pt x="2209" y="4143"/>
                    </a:lnTo>
                    <a:lnTo>
                      <a:pt x="2219" y="4131"/>
                    </a:lnTo>
                    <a:lnTo>
                      <a:pt x="2216" y="4133"/>
                    </a:lnTo>
                    <a:lnTo>
                      <a:pt x="2216" y="4136"/>
                    </a:lnTo>
                    <a:lnTo>
                      <a:pt x="2223" y="4128"/>
                    </a:lnTo>
                    <a:lnTo>
                      <a:pt x="2229" y="4123"/>
                    </a:lnTo>
                    <a:lnTo>
                      <a:pt x="2236" y="4118"/>
                    </a:lnTo>
                    <a:lnTo>
                      <a:pt x="2244" y="4113"/>
                    </a:lnTo>
                    <a:lnTo>
                      <a:pt x="2256" y="4106"/>
                    </a:lnTo>
                    <a:lnTo>
                      <a:pt x="2271" y="4099"/>
                    </a:lnTo>
                    <a:lnTo>
                      <a:pt x="2284" y="4092"/>
                    </a:lnTo>
                    <a:lnTo>
                      <a:pt x="2297" y="4083"/>
                    </a:lnTo>
                    <a:lnTo>
                      <a:pt x="2303" y="4076"/>
                    </a:lnTo>
                    <a:lnTo>
                      <a:pt x="2308" y="4070"/>
                    </a:lnTo>
                    <a:lnTo>
                      <a:pt x="2313" y="4061"/>
                    </a:lnTo>
                    <a:lnTo>
                      <a:pt x="2319" y="4052"/>
                    </a:lnTo>
                    <a:lnTo>
                      <a:pt x="2332" y="4025"/>
                    </a:lnTo>
                    <a:lnTo>
                      <a:pt x="2343" y="3999"/>
                    </a:lnTo>
                    <a:lnTo>
                      <a:pt x="2354" y="3974"/>
                    </a:lnTo>
                    <a:lnTo>
                      <a:pt x="2363" y="3950"/>
                    </a:lnTo>
                    <a:lnTo>
                      <a:pt x="2365" y="3938"/>
                    </a:lnTo>
                    <a:lnTo>
                      <a:pt x="2369" y="3925"/>
                    </a:lnTo>
                    <a:lnTo>
                      <a:pt x="2372" y="3912"/>
                    </a:lnTo>
                    <a:lnTo>
                      <a:pt x="2373" y="3899"/>
                    </a:lnTo>
                    <a:lnTo>
                      <a:pt x="2373" y="3885"/>
                    </a:lnTo>
                    <a:lnTo>
                      <a:pt x="2373" y="3869"/>
                    </a:lnTo>
                    <a:lnTo>
                      <a:pt x="2373" y="3854"/>
                    </a:lnTo>
                    <a:lnTo>
                      <a:pt x="2370" y="3837"/>
                    </a:lnTo>
                    <a:lnTo>
                      <a:pt x="2369" y="3829"/>
                    </a:lnTo>
                    <a:lnTo>
                      <a:pt x="2367" y="3820"/>
                    </a:lnTo>
                    <a:lnTo>
                      <a:pt x="2363" y="3811"/>
                    </a:lnTo>
                    <a:lnTo>
                      <a:pt x="2359" y="3801"/>
                    </a:lnTo>
                    <a:lnTo>
                      <a:pt x="2347" y="3782"/>
                    </a:lnTo>
                    <a:lnTo>
                      <a:pt x="2333" y="3764"/>
                    </a:lnTo>
                    <a:lnTo>
                      <a:pt x="2316" y="3746"/>
                    </a:lnTo>
                    <a:lnTo>
                      <a:pt x="2298" y="3728"/>
                    </a:lnTo>
                    <a:lnTo>
                      <a:pt x="2278" y="3712"/>
                    </a:lnTo>
                    <a:lnTo>
                      <a:pt x="2256" y="3698"/>
                    </a:lnTo>
                    <a:lnTo>
                      <a:pt x="2234" y="3685"/>
                    </a:lnTo>
                    <a:lnTo>
                      <a:pt x="2212" y="3674"/>
                    </a:lnTo>
                    <a:lnTo>
                      <a:pt x="2190" y="3666"/>
                    </a:lnTo>
                    <a:lnTo>
                      <a:pt x="2167" y="3661"/>
                    </a:lnTo>
                    <a:lnTo>
                      <a:pt x="2157" y="3658"/>
                    </a:lnTo>
                    <a:lnTo>
                      <a:pt x="2146" y="3658"/>
                    </a:lnTo>
                    <a:lnTo>
                      <a:pt x="2136" y="3658"/>
                    </a:lnTo>
                    <a:lnTo>
                      <a:pt x="2126" y="3659"/>
                    </a:lnTo>
                    <a:lnTo>
                      <a:pt x="2117" y="3661"/>
                    </a:lnTo>
                    <a:lnTo>
                      <a:pt x="2107" y="3665"/>
                    </a:lnTo>
                    <a:lnTo>
                      <a:pt x="2098" y="3668"/>
                    </a:lnTo>
                    <a:lnTo>
                      <a:pt x="2091" y="3674"/>
                    </a:lnTo>
                    <a:lnTo>
                      <a:pt x="2079" y="3684"/>
                    </a:lnTo>
                    <a:lnTo>
                      <a:pt x="2066" y="3697"/>
                    </a:lnTo>
                    <a:lnTo>
                      <a:pt x="2058" y="3702"/>
                    </a:lnTo>
                    <a:lnTo>
                      <a:pt x="2050" y="3705"/>
                    </a:lnTo>
                    <a:lnTo>
                      <a:pt x="2047" y="3706"/>
                    </a:lnTo>
                    <a:lnTo>
                      <a:pt x="2043" y="3706"/>
                    </a:lnTo>
                    <a:lnTo>
                      <a:pt x="2038" y="3706"/>
                    </a:lnTo>
                    <a:lnTo>
                      <a:pt x="2032" y="3705"/>
                    </a:lnTo>
                    <a:lnTo>
                      <a:pt x="2026" y="3702"/>
                    </a:lnTo>
                    <a:lnTo>
                      <a:pt x="2021" y="3700"/>
                    </a:lnTo>
                    <a:lnTo>
                      <a:pt x="2017" y="3697"/>
                    </a:lnTo>
                    <a:lnTo>
                      <a:pt x="2013" y="3694"/>
                    </a:lnTo>
                    <a:lnTo>
                      <a:pt x="2008" y="3687"/>
                    </a:lnTo>
                    <a:lnTo>
                      <a:pt x="1999" y="3679"/>
                    </a:lnTo>
                    <a:lnTo>
                      <a:pt x="1992" y="3676"/>
                    </a:lnTo>
                    <a:lnTo>
                      <a:pt x="1986" y="3675"/>
                    </a:lnTo>
                    <a:lnTo>
                      <a:pt x="1977" y="3674"/>
                    </a:lnTo>
                    <a:lnTo>
                      <a:pt x="1969" y="3672"/>
                    </a:lnTo>
                    <a:lnTo>
                      <a:pt x="1961" y="3671"/>
                    </a:lnTo>
                    <a:lnTo>
                      <a:pt x="1953" y="3668"/>
                    </a:lnTo>
                    <a:lnTo>
                      <a:pt x="1951" y="3667"/>
                    </a:lnTo>
                    <a:lnTo>
                      <a:pt x="1949" y="3666"/>
                    </a:lnTo>
                    <a:lnTo>
                      <a:pt x="1948" y="3663"/>
                    </a:lnTo>
                    <a:lnTo>
                      <a:pt x="1947" y="3661"/>
                    </a:lnTo>
                    <a:lnTo>
                      <a:pt x="1947" y="3655"/>
                    </a:lnTo>
                    <a:lnTo>
                      <a:pt x="1948" y="3650"/>
                    </a:lnTo>
                    <a:lnTo>
                      <a:pt x="1951" y="3645"/>
                    </a:lnTo>
                    <a:lnTo>
                      <a:pt x="1955" y="3640"/>
                    </a:lnTo>
                    <a:lnTo>
                      <a:pt x="1964" y="3630"/>
                    </a:lnTo>
                    <a:lnTo>
                      <a:pt x="1975" y="3618"/>
                    </a:lnTo>
                    <a:lnTo>
                      <a:pt x="1999" y="3598"/>
                    </a:lnTo>
                    <a:lnTo>
                      <a:pt x="2017" y="3582"/>
                    </a:lnTo>
                    <a:lnTo>
                      <a:pt x="2034" y="3576"/>
                    </a:lnTo>
                    <a:lnTo>
                      <a:pt x="2056" y="3567"/>
                    </a:lnTo>
                    <a:lnTo>
                      <a:pt x="2067" y="3562"/>
                    </a:lnTo>
                    <a:lnTo>
                      <a:pt x="2078" y="3557"/>
                    </a:lnTo>
                    <a:lnTo>
                      <a:pt x="2084" y="3552"/>
                    </a:lnTo>
                    <a:lnTo>
                      <a:pt x="2089" y="3548"/>
                    </a:lnTo>
                    <a:lnTo>
                      <a:pt x="2089" y="3541"/>
                    </a:lnTo>
                    <a:lnTo>
                      <a:pt x="2087" y="3530"/>
                    </a:lnTo>
                    <a:lnTo>
                      <a:pt x="2083" y="3514"/>
                    </a:lnTo>
                    <a:lnTo>
                      <a:pt x="2078" y="3496"/>
                    </a:lnTo>
                    <a:lnTo>
                      <a:pt x="2067" y="3461"/>
                    </a:lnTo>
                    <a:lnTo>
                      <a:pt x="2061" y="3437"/>
                    </a:lnTo>
                    <a:lnTo>
                      <a:pt x="2058" y="3418"/>
                    </a:lnTo>
                    <a:lnTo>
                      <a:pt x="2053" y="3394"/>
                    </a:lnTo>
                    <a:lnTo>
                      <a:pt x="2044" y="3367"/>
                    </a:lnTo>
                    <a:lnTo>
                      <a:pt x="2034" y="3338"/>
                    </a:lnTo>
                    <a:lnTo>
                      <a:pt x="2021" y="3310"/>
                    </a:lnTo>
                    <a:lnTo>
                      <a:pt x="2008" y="3285"/>
                    </a:lnTo>
                    <a:lnTo>
                      <a:pt x="2001" y="3275"/>
                    </a:lnTo>
                    <a:lnTo>
                      <a:pt x="1993" y="3266"/>
                    </a:lnTo>
                    <a:lnTo>
                      <a:pt x="1987" y="3259"/>
                    </a:lnTo>
                    <a:lnTo>
                      <a:pt x="1981" y="3254"/>
                    </a:lnTo>
                    <a:lnTo>
                      <a:pt x="1966" y="3246"/>
                    </a:lnTo>
                    <a:lnTo>
                      <a:pt x="1949" y="3241"/>
                    </a:lnTo>
                    <a:lnTo>
                      <a:pt x="1931" y="3236"/>
                    </a:lnTo>
                    <a:lnTo>
                      <a:pt x="1913" y="3232"/>
                    </a:lnTo>
                    <a:lnTo>
                      <a:pt x="1896" y="3228"/>
                    </a:lnTo>
                    <a:lnTo>
                      <a:pt x="1879" y="3223"/>
                    </a:lnTo>
                    <a:lnTo>
                      <a:pt x="1864" y="3216"/>
                    </a:lnTo>
                    <a:lnTo>
                      <a:pt x="1850" y="3209"/>
                    </a:lnTo>
                    <a:lnTo>
                      <a:pt x="1864" y="3205"/>
                    </a:lnTo>
                    <a:lnTo>
                      <a:pt x="1879" y="3203"/>
                    </a:lnTo>
                    <a:lnTo>
                      <a:pt x="1896" y="3203"/>
                    </a:lnTo>
                    <a:lnTo>
                      <a:pt x="1912" y="3206"/>
                    </a:lnTo>
                    <a:lnTo>
                      <a:pt x="1929" y="3209"/>
                    </a:lnTo>
                    <a:lnTo>
                      <a:pt x="1944" y="3212"/>
                    </a:lnTo>
                    <a:lnTo>
                      <a:pt x="1960" y="3216"/>
                    </a:lnTo>
                    <a:lnTo>
                      <a:pt x="1974" y="3222"/>
                    </a:lnTo>
                    <a:lnTo>
                      <a:pt x="1992" y="3231"/>
                    </a:lnTo>
                    <a:lnTo>
                      <a:pt x="2014" y="3244"/>
                    </a:lnTo>
                    <a:lnTo>
                      <a:pt x="2036" y="3258"/>
                    </a:lnTo>
                    <a:lnTo>
                      <a:pt x="2057" y="3269"/>
                    </a:lnTo>
                    <a:lnTo>
                      <a:pt x="2065" y="3273"/>
                    </a:lnTo>
                    <a:lnTo>
                      <a:pt x="2071" y="3275"/>
                    </a:lnTo>
                    <a:lnTo>
                      <a:pt x="2074" y="3275"/>
                    </a:lnTo>
                    <a:lnTo>
                      <a:pt x="2076" y="3275"/>
                    </a:lnTo>
                    <a:lnTo>
                      <a:pt x="2078" y="3273"/>
                    </a:lnTo>
                    <a:lnTo>
                      <a:pt x="2079" y="3272"/>
                    </a:lnTo>
                    <a:lnTo>
                      <a:pt x="2080" y="3266"/>
                    </a:lnTo>
                    <a:lnTo>
                      <a:pt x="2078" y="3256"/>
                    </a:lnTo>
                    <a:lnTo>
                      <a:pt x="2073" y="3244"/>
                    </a:lnTo>
                    <a:lnTo>
                      <a:pt x="2063" y="3225"/>
                    </a:lnTo>
                    <a:lnTo>
                      <a:pt x="2058" y="3214"/>
                    </a:lnTo>
                    <a:lnTo>
                      <a:pt x="2053" y="3202"/>
                    </a:lnTo>
                    <a:lnTo>
                      <a:pt x="2049" y="3192"/>
                    </a:lnTo>
                    <a:lnTo>
                      <a:pt x="2047" y="3180"/>
                    </a:lnTo>
                    <a:lnTo>
                      <a:pt x="2045" y="3170"/>
                    </a:lnTo>
                    <a:lnTo>
                      <a:pt x="2045" y="3158"/>
                    </a:lnTo>
                    <a:lnTo>
                      <a:pt x="2048" y="3145"/>
                    </a:lnTo>
                    <a:lnTo>
                      <a:pt x="2053" y="3132"/>
                    </a:lnTo>
                    <a:lnTo>
                      <a:pt x="2057" y="3122"/>
                    </a:lnTo>
                    <a:lnTo>
                      <a:pt x="2060" y="3113"/>
                    </a:lnTo>
                    <a:lnTo>
                      <a:pt x="2061" y="3104"/>
                    </a:lnTo>
                    <a:lnTo>
                      <a:pt x="2062" y="3095"/>
                    </a:lnTo>
                    <a:lnTo>
                      <a:pt x="2062" y="3078"/>
                    </a:lnTo>
                    <a:lnTo>
                      <a:pt x="2060" y="3061"/>
                    </a:lnTo>
                    <a:lnTo>
                      <a:pt x="2054" y="3044"/>
                    </a:lnTo>
                    <a:lnTo>
                      <a:pt x="2048" y="3027"/>
                    </a:lnTo>
                    <a:lnTo>
                      <a:pt x="2041" y="3010"/>
                    </a:lnTo>
                    <a:lnTo>
                      <a:pt x="2034" y="2991"/>
                    </a:lnTo>
                    <a:lnTo>
                      <a:pt x="2028" y="2977"/>
                    </a:lnTo>
                    <a:lnTo>
                      <a:pt x="2023" y="2961"/>
                    </a:lnTo>
                    <a:lnTo>
                      <a:pt x="2021" y="2947"/>
                    </a:lnTo>
                    <a:lnTo>
                      <a:pt x="2018" y="2931"/>
                    </a:lnTo>
                    <a:lnTo>
                      <a:pt x="2016" y="2916"/>
                    </a:lnTo>
                    <a:lnTo>
                      <a:pt x="2012" y="2900"/>
                    </a:lnTo>
                    <a:lnTo>
                      <a:pt x="2008" y="2886"/>
                    </a:lnTo>
                    <a:lnTo>
                      <a:pt x="2003" y="2870"/>
                    </a:lnTo>
                    <a:lnTo>
                      <a:pt x="1997" y="2861"/>
                    </a:lnTo>
                    <a:lnTo>
                      <a:pt x="1992" y="2852"/>
                    </a:lnTo>
                    <a:lnTo>
                      <a:pt x="1986" y="2845"/>
                    </a:lnTo>
                    <a:lnTo>
                      <a:pt x="1977" y="2838"/>
                    </a:lnTo>
                    <a:lnTo>
                      <a:pt x="1960" y="2826"/>
                    </a:lnTo>
                    <a:lnTo>
                      <a:pt x="1940" y="2816"/>
                    </a:lnTo>
                    <a:lnTo>
                      <a:pt x="1920" y="2807"/>
                    </a:lnTo>
                    <a:lnTo>
                      <a:pt x="1900" y="2797"/>
                    </a:lnTo>
                    <a:lnTo>
                      <a:pt x="1891" y="2791"/>
                    </a:lnTo>
                    <a:lnTo>
                      <a:pt x="1883" y="2786"/>
                    </a:lnTo>
                    <a:lnTo>
                      <a:pt x="1876" y="2780"/>
                    </a:lnTo>
                    <a:lnTo>
                      <a:pt x="1869" y="2773"/>
                    </a:lnTo>
                    <a:lnTo>
                      <a:pt x="1864" y="2766"/>
                    </a:lnTo>
                    <a:lnTo>
                      <a:pt x="1860" y="2756"/>
                    </a:lnTo>
                    <a:lnTo>
                      <a:pt x="1857" y="2747"/>
                    </a:lnTo>
                    <a:lnTo>
                      <a:pt x="1855" y="2737"/>
                    </a:lnTo>
                    <a:lnTo>
                      <a:pt x="1854" y="2718"/>
                    </a:lnTo>
                    <a:lnTo>
                      <a:pt x="1852" y="2698"/>
                    </a:lnTo>
                    <a:lnTo>
                      <a:pt x="1852" y="2688"/>
                    </a:lnTo>
                    <a:lnTo>
                      <a:pt x="1854" y="2679"/>
                    </a:lnTo>
                    <a:lnTo>
                      <a:pt x="1854" y="2668"/>
                    </a:lnTo>
                    <a:lnTo>
                      <a:pt x="1855" y="2659"/>
                    </a:lnTo>
                    <a:lnTo>
                      <a:pt x="1852" y="2648"/>
                    </a:lnTo>
                    <a:lnTo>
                      <a:pt x="1850" y="2637"/>
                    </a:lnTo>
                    <a:lnTo>
                      <a:pt x="1846" y="2626"/>
                    </a:lnTo>
                    <a:lnTo>
                      <a:pt x="1843" y="2614"/>
                    </a:lnTo>
                    <a:lnTo>
                      <a:pt x="1845" y="2588"/>
                    </a:lnTo>
                    <a:close/>
                    <a:moveTo>
                      <a:pt x="2038" y="712"/>
                    </a:moveTo>
                    <a:lnTo>
                      <a:pt x="2035" y="694"/>
                    </a:lnTo>
                    <a:lnTo>
                      <a:pt x="2032" y="683"/>
                    </a:lnTo>
                    <a:lnTo>
                      <a:pt x="2023" y="681"/>
                    </a:lnTo>
                    <a:lnTo>
                      <a:pt x="2016" y="681"/>
                    </a:lnTo>
                    <a:lnTo>
                      <a:pt x="2010" y="681"/>
                    </a:lnTo>
                    <a:lnTo>
                      <a:pt x="2008" y="679"/>
                    </a:lnTo>
                    <a:lnTo>
                      <a:pt x="2004" y="676"/>
                    </a:lnTo>
                    <a:lnTo>
                      <a:pt x="2001" y="672"/>
                    </a:lnTo>
                    <a:lnTo>
                      <a:pt x="2000" y="664"/>
                    </a:lnTo>
                    <a:lnTo>
                      <a:pt x="2001" y="657"/>
                    </a:lnTo>
                    <a:lnTo>
                      <a:pt x="2005" y="648"/>
                    </a:lnTo>
                    <a:lnTo>
                      <a:pt x="2009" y="640"/>
                    </a:lnTo>
                    <a:lnTo>
                      <a:pt x="2016" y="632"/>
                    </a:lnTo>
                    <a:lnTo>
                      <a:pt x="2022" y="626"/>
                    </a:lnTo>
                    <a:lnTo>
                      <a:pt x="2030" y="620"/>
                    </a:lnTo>
                    <a:lnTo>
                      <a:pt x="2036" y="618"/>
                    </a:lnTo>
                    <a:lnTo>
                      <a:pt x="2039" y="618"/>
                    </a:lnTo>
                    <a:lnTo>
                      <a:pt x="2041" y="619"/>
                    </a:lnTo>
                    <a:lnTo>
                      <a:pt x="2043" y="620"/>
                    </a:lnTo>
                    <a:lnTo>
                      <a:pt x="2045" y="622"/>
                    </a:lnTo>
                    <a:lnTo>
                      <a:pt x="2049" y="628"/>
                    </a:lnTo>
                    <a:lnTo>
                      <a:pt x="2053" y="635"/>
                    </a:lnTo>
                    <a:lnTo>
                      <a:pt x="2060" y="650"/>
                    </a:lnTo>
                    <a:lnTo>
                      <a:pt x="2065" y="662"/>
                    </a:lnTo>
                    <a:lnTo>
                      <a:pt x="2070" y="671"/>
                    </a:lnTo>
                    <a:lnTo>
                      <a:pt x="2076" y="679"/>
                    </a:lnTo>
                    <a:lnTo>
                      <a:pt x="2083" y="684"/>
                    </a:lnTo>
                    <a:lnTo>
                      <a:pt x="2092" y="690"/>
                    </a:lnTo>
                    <a:lnTo>
                      <a:pt x="2107" y="698"/>
                    </a:lnTo>
                    <a:lnTo>
                      <a:pt x="2118" y="703"/>
                    </a:lnTo>
                    <a:lnTo>
                      <a:pt x="2122" y="707"/>
                    </a:lnTo>
                    <a:lnTo>
                      <a:pt x="2126" y="714"/>
                    </a:lnTo>
                    <a:lnTo>
                      <a:pt x="2127" y="720"/>
                    </a:lnTo>
                    <a:lnTo>
                      <a:pt x="2130" y="729"/>
                    </a:lnTo>
                    <a:lnTo>
                      <a:pt x="2132" y="741"/>
                    </a:lnTo>
                    <a:lnTo>
                      <a:pt x="2132" y="752"/>
                    </a:lnTo>
                    <a:lnTo>
                      <a:pt x="2131" y="754"/>
                    </a:lnTo>
                    <a:lnTo>
                      <a:pt x="2127" y="754"/>
                    </a:lnTo>
                    <a:lnTo>
                      <a:pt x="2122" y="754"/>
                    </a:lnTo>
                    <a:lnTo>
                      <a:pt x="2115" y="752"/>
                    </a:lnTo>
                    <a:lnTo>
                      <a:pt x="2105" y="751"/>
                    </a:lnTo>
                    <a:lnTo>
                      <a:pt x="2097" y="749"/>
                    </a:lnTo>
                    <a:lnTo>
                      <a:pt x="2089" y="741"/>
                    </a:lnTo>
                    <a:lnTo>
                      <a:pt x="2082" y="736"/>
                    </a:lnTo>
                    <a:lnTo>
                      <a:pt x="2074" y="730"/>
                    </a:lnTo>
                    <a:lnTo>
                      <a:pt x="2066" y="728"/>
                    </a:lnTo>
                    <a:lnTo>
                      <a:pt x="2058" y="725"/>
                    </a:lnTo>
                    <a:lnTo>
                      <a:pt x="2052" y="721"/>
                    </a:lnTo>
                    <a:lnTo>
                      <a:pt x="2044" y="717"/>
                    </a:lnTo>
                    <a:lnTo>
                      <a:pt x="2038" y="712"/>
                    </a:lnTo>
                    <a:close/>
                    <a:moveTo>
                      <a:pt x="2198" y="601"/>
                    </a:moveTo>
                    <a:lnTo>
                      <a:pt x="2211" y="593"/>
                    </a:lnTo>
                    <a:lnTo>
                      <a:pt x="2223" y="585"/>
                    </a:lnTo>
                    <a:lnTo>
                      <a:pt x="2232" y="579"/>
                    </a:lnTo>
                    <a:lnTo>
                      <a:pt x="2242" y="574"/>
                    </a:lnTo>
                    <a:lnTo>
                      <a:pt x="2249" y="570"/>
                    </a:lnTo>
                    <a:lnTo>
                      <a:pt x="2258" y="565"/>
                    </a:lnTo>
                    <a:lnTo>
                      <a:pt x="2262" y="562"/>
                    </a:lnTo>
                    <a:lnTo>
                      <a:pt x="2267" y="562"/>
                    </a:lnTo>
                    <a:lnTo>
                      <a:pt x="2271" y="562"/>
                    </a:lnTo>
                    <a:lnTo>
                      <a:pt x="2273" y="563"/>
                    </a:lnTo>
                    <a:lnTo>
                      <a:pt x="2275" y="565"/>
                    </a:lnTo>
                    <a:lnTo>
                      <a:pt x="2276" y="567"/>
                    </a:lnTo>
                    <a:lnTo>
                      <a:pt x="2276" y="569"/>
                    </a:lnTo>
                    <a:lnTo>
                      <a:pt x="2275" y="571"/>
                    </a:lnTo>
                    <a:lnTo>
                      <a:pt x="2272" y="575"/>
                    </a:lnTo>
                    <a:lnTo>
                      <a:pt x="2269" y="578"/>
                    </a:lnTo>
                    <a:lnTo>
                      <a:pt x="2262" y="583"/>
                    </a:lnTo>
                    <a:lnTo>
                      <a:pt x="2254" y="588"/>
                    </a:lnTo>
                    <a:lnTo>
                      <a:pt x="2247" y="596"/>
                    </a:lnTo>
                    <a:lnTo>
                      <a:pt x="2242" y="602"/>
                    </a:lnTo>
                    <a:lnTo>
                      <a:pt x="2240" y="605"/>
                    </a:lnTo>
                    <a:lnTo>
                      <a:pt x="2234" y="607"/>
                    </a:lnTo>
                    <a:lnTo>
                      <a:pt x="2229" y="609"/>
                    </a:lnTo>
                    <a:lnTo>
                      <a:pt x="2223" y="610"/>
                    </a:lnTo>
                    <a:lnTo>
                      <a:pt x="2218" y="611"/>
                    </a:lnTo>
                    <a:lnTo>
                      <a:pt x="2211" y="611"/>
                    </a:lnTo>
                    <a:lnTo>
                      <a:pt x="2207" y="610"/>
                    </a:lnTo>
                    <a:lnTo>
                      <a:pt x="2205" y="609"/>
                    </a:lnTo>
                    <a:lnTo>
                      <a:pt x="2198" y="601"/>
                    </a:lnTo>
                    <a:close/>
                    <a:moveTo>
                      <a:pt x="1978" y="768"/>
                    </a:moveTo>
                    <a:lnTo>
                      <a:pt x="1971" y="762"/>
                    </a:lnTo>
                    <a:lnTo>
                      <a:pt x="1966" y="754"/>
                    </a:lnTo>
                    <a:lnTo>
                      <a:pt x="1961" y="746"/>
                    </a:lnTo>
                    <a:lnTo>
                      <a:pt x="1957" y="737"/>
                    </a:lnTo>
                    <a:lnTo>
                      <a:pt x="1956" y="733"/>
                    </a:lnTo>
                    <a:lnTo>
                      <a:pt x="1955" y="730"/>
                    </a:lnTo>
                    <a:lnTo>
                      <a:pt x="1956" y="727"/>
                    </a:lnTo>
                    <a:lnTo>
                      <a:pt x="1959" y="723"/>
                    </a:lnTo>
                    <a:lnTo>
                      <a:pt x="1962" y="719"/>
                    </a:lnTo>
                    <a:lnTo>
                      <a:pt x="1968" y="716"/>
                    </a:lnTo>
                    <a:lnTo>
                      <a:pt x="1974" y="716"/>
                    </a:lnTo>
                    <a:lnTo>
                      <a:pt x="1979" y="717"/>
                    </a:lnTo>
                    <a:lnTo>
                      <a:pt x="1988" y="721"/>
                    </a:lnTo>
                    <a:lnTo>
                      <a:pt x="1997" y="724"/>
                    </a:lnTo>
                    <a:lnTo>
                      <a:pt x="2001" y="729"/>
                    </a:lnTo>
                    <a:lnTo>
                      <a:pt x="2005" y="737"/>
                    </a:lnTo>
                    <a:lnTo>
                      <a:pt x="2009" y="745"/>
                    </a:lnTo>
                    <a:lnTo>
                      <a:pt x="2012" y="751"/>
                    </a:lnTo>
                    <a:lnTo>
                      <a:pt x="2013" y="756"/>
                    </a:lnTo>
                    <a:lnTo>
                      <a:pt x="2013" y="760"/>
                    </a:lnTo>
                    <a:lnTo>
                      <a:pt x="2012" y="764"/>
                    </a:lnTo>
                    <a:lnTo>
                      <a:pt x="2009" y="765"/>
                    </a:lnTo>
                    <a:lnTo>
                      <a:pt x="2003" y="769"/>
                    </a:lnTo>
                    <a:lnTo>
                      <a:pt x="1993" y="769"/>
                    </a:lnTo>
                    <a:lnTo>
                      <a:pt x="1978" y="768"/>
                    </a:lnTo>
                    <a:close/>
                    <a:moveTo>
                      <a:pt x="2109" y="636"/>
                    </a:moveTo>
                    <a:lnTo>
                      <a:pt x="2102" y="636"/>
                    </a:lnTo>
                    <a:lnTo>
                      <a:pt x="2097" y="633"/>
                    </a:lnTo>
                    <a:lnTo>
                      <a:pt x="2095" y="631"/>
                    </a:lnTo>
                    <a:lnTo>
                      <a:pt x="2091" y="626"/>
                    </a:lnTo>
                    <a:lnTo>
                      <a:pt x="2087" y="619"/>
                    </a:lnTo>
                    <a:lnTo>
                      <a:pt x="2084" y="613"/>
                    </a:lnTo>
                    <a:lnTo>
                      <a:pt x="2083" y="610"/>
                    </a:lnTo>
                    <a:lnTo>
                      <a:pt x="2082" y="606"/>
                    </a:lnTo>
                    <a:lnTo>
                      <a:pt x="2082" y="603"/>
                    </a:lnTo>
                    <a:lnTo>
                      <a:pt x="2083" y="600"/>
                    </a:lnTo>
                    <a:lnTo>
                      <a:pt x="2084" y="597"/>
                    </a:lnTo>
                    <a:lnTo>
                      <a:pt x="2085" y="596"/>
                    </a:lnTo>
                    <a:lnTo>
                      <a:pt x="2087" y="596"/>
                    </a:lnTo>
                    <a:lnTo>
                      <a:pt x="2089" y="594"/>
                    </a:lnTo>
                    <a:lnTo>
                      <a:pt x="2093" y="596"/>
                    </a:lnTo>
                    <a:lnTo>
                      <a:pt x="2097" y="598"/>
                    </a:lnTo>
                    <a:lnTo>
                      <a:pt x="2100" y="600"/>
                    </a:lnTo>
                    <a:lnTo>
                      <a:pt x="2104" y="602"/>
                    </a:lnTo>
                    <a:lnTo>
                      <a:pt x="2109" y="606"/>
                    </a:lnTo>
                    <a:lnTo>
                      <a:pt x="2113" y="611"/>
                    </a:lnTo>
                    <a:lnTo>
                      <a:pt x="2117" y="614"/>
                    </a:lnTo>
                    <a:lnTo>
                      <a:pt x="2119" y="616"/>
                    </a:lnTo>
                    <a:lnTo>
                      <a:pt x="2120" y="620"/>
                    </a:lnTo>
                    <a:lnTo>
                      <a:pt x="2122" y="624"/>
                    </a:lnTo>
                    <a:lnTo>
                      <a:pt x="2123" y="628"/>
                    </a:lnTo>
                    <a:lnTo>
                      <a:pt x="2123" y="631"/>
                    </a:lnTo>
                    <a:lnTo>
                      <a:pt x="2122" y="632"/>
                    </a:lnTo>
                    <a:lnTo>
                      <a:pt x="2119" y="635"/>
                    </a:lnTo>
                    <a:lnTo>
                      <a:pt x="2109" y="636"/>
                    </a:lnTo>
                    <a:close/>
                    <a:moveTo>
                      <a:pt x="505" y="2556"/>
                    </a:moveTo>
                    <a:lnTo>
                      <a:pt x="506" y="2554"/>
                    </a:lnTo>
                    <a:lnTo>
                      <a:pt x="508" y="2554"/>
                    </a:lnTo>
                    <a:lnTo>
                      <a:pt x="514" y="2563"/>
                    </a:lnTo>
                    <a:lnTo>
                      <a:pt x="522" y="2570"/>
                    </a:lnTo>
                    <a:lnTo>
                      <a:pt x="530" y="2575"/>
                    </a:lnTo>
                    <a:lnTo>
                      <a:pt x="539" y="2578"/>
                    </a:lnTo>
                    <a:lnTo>
                      <a:pt x="548" y="2580"/>
                    </a:lnTo>
                    <a:lnTo>
                      <a:pt x="558" y="2582"/>
                    </a:lnTo>
                    <a:lnTo>
                      <a:pt x="568" y="2583"/>
                    </a:lnTo>
                    <a:lnTo>
                      <a:pt x="579" y="2583"/>
                    </a:lnTo>
                    <a:lnTo>
                      <a:pt x="585" y="2582"/>
                    </a:lnTo>
                    <a:lnTo>
                      <a:pt x="590" y="2580"/>
                    </a:lnTo>
                    <a:lnTo>
                      <a:pt x="594" y="2578"/>
                    </a:lnTo>
                    <a:lnTo>
                      <a:pt x="600" y="2575"/>
                    </a:lnTo>
                    <a:lnTo>
                      <a:pt x="607" y="2566"/>
                    </a:lnTo>
                    <a:lnTo>
                      <a:pt x="614" y="2557"/>
                    </a:lnTo>
                    <a:lnTo>
                      <a:pt x="619" y="2548"/>
                    </a:lnTo>
                    <a:lnTo>
                      <a:pt x="624" y="2540"/>
                    </a:lnTo>
                    <a:lnTo>
                      <a:pt x="628" y="2534"/>
                    </a:lnTo>
                    <a:lnTo>
                      <a:pt x="633" y="2531"/>
                    </a:lnTo>
                    <a:lnTo>
                      <a:pt x="638" y="2532"/>
                    </a:lnTo>
                    <a:lnTo>
                      <a:pt x="644" y="2536"/>
                    </a:lnTo>
                    <a:lnTo>
                      <a:pt x="647" y="2540"/>
                    </a:lnTo>
                    <a:lnTo>
                      <a:pt x="653" y="2545"/>
                    </a:lnTo>
                    <a:lnTo>
                      <a:pt x="658" y="2550"/>
                    </a:lnTo>
                    <a:lnTo>
                      <a:pt x="663" y="2552"/>
                    </a:lnTo>
                    <a:lnTo>
                      <a:pt x="666" y="2552"/>
                    </a:lnTo>
                    <a:lnTo>
                      <a:pt x="669" y="2552"/>
                    </a:lnTo>
                    <a:lnTo>
                      <a:pt x="673" y="2549"/>
                    </a:lnTo>
                    <a:lnTo>
                      <a:pt x="677" y="2547"/>
                    </a:lnTo>
                    <a:lnTo>
                      <a:pt x="684" y="2540"/>
                    </a:lnTo>
                    <a:lnTo>
                      <a:pt x="690" y="2534"/>
                    </a:lnTo>
                    <a:lnTo>
                      <a:pt x="694" y="2528"/>
                    </a:lnTo>
                    <a:lnTo>
                      <a:pt x="695" y="2525"/>
                    </a:lnTo>
                    <a:lnTo>
                      <a:pt x="697" y="2521"/>
                    </a:lnTo>
                    <a:lnTo>
                      <a:pt x="697" y="2518"/>
                    </a:lnTo>
                    <a:lnTo>
                      <a:pt x="695" y="2516"/>
                    </a:lnTo>
                    <a:lnTo>
                      <a:pt x="693" y="2513"/>
                    </a:lnTo>
                    <a:lnTo>
                      <a:pt x="688" y="2508"/>
                    </a:lnTo>
                    <a:lnTo>
                      <a:pt x="682" y="2503"/>
                    </a:lnTo>
                    <a:lnTo>
                      <a:pt x="680" y="2500"/>
                    </a:lnTo>
                    <a:lnTo>
                      <a:pt x="679" y="2496"/>
                    </a:lnTo>
                    <a:lnTo>
                      <a:pt x="679" y="2492"/>
                    </a:lnTo>
                    <a:lnTo>
                      <a:pt x="679" y="2487"/>
                    </a:lnTo>
                    <a:lnTo>
                      <a:pt x="680" y="2481"/>
                    </a:lnTo>
                    <a:lnTo>
                      <a:pt x="684" y="2475"/>
                    </a:lnTo>
                    <a:lnTo>
                      <a:pt x="686" y="2471"/>
                    </a:lnTo>
                    <a:lnTo>
                      <a:pt x="692" y="2469"/>
                    </a:lnTo>
                    <a:lnTo>
                      <a:pt x="695" y="2466"/>
                    </a:lnTo>
                    <a:lnTo>
                      <a:pt x="699" y="2464"/>
                    </a:lnTo>
                    <a:lnTo>
                      <a:pt x="702" y="2460"/>
                    </a:lnTo>
                    <a:lnTo>
                      <a:pt x="704" y="2455"/>
                    </a:lnTo>
                    <a:lnTo>
                      <a:pt x="707" y="2444"/>
                    </a:lnTo>
                    <a:lnTo>
                      <a:pt x="707" y="2431"/>
                    </a:lnTo>
                    <a:lnTo>
                      <a:pt x="707" y="2420"/>
                    </a:lnTo>
                    <a:lnTo>
                      <a:pt x="708" y="2408"/>
                    </a:lnTo>
                    <a:lnTo>
                      <a:pt x="711" y="2408"/>
                    </a:lnTo>
                    <a:lnTo>
                      <a:pt x="714" y="2409"/>
                    </a:lnTo>
                    <a:lnTo>
                      <a:pt x="715" y="2412"/>
                    </a:lnTo>
                    <a:lnTo>
                      <a:pt x="717" y="2416"/>
                    </a:lnTo>
                    <a:lnTo>
                      <a:pt x="721" y="2424"/>
                    </a:lnTo>
                    <a:lnTo>
                      <a:pt x="725" y="2434"/>
                    </a:lnTo>
                    <a:lnTo>
                      <a:pt x="730" y="2455"/>
                    </a:lnTo>
                    <a:lnTo>
                      <a:pt x="734" y="2470"/>
                    </a:lnTo>
                    <a:lnTo>
                      <a:pt x="737" y="2478"/>
                    </a:lnTo>
                    <a:lnTo>
                      <a:pt x="741" y="2484"/>
                    </a:lnTo>
                    <a:lnTo>
                      <a:pt x="745" y="2490"/>
                    </a:lnTo>
                    <a:lnTo>
                      <a:pt x="749" y="2492"/>
                    </a:lnTo>
                    <a:lnTo>
                      <a:pt x="751" y="2492"/>
                    </a:lnTo>
                    <a:lnTo>
                      <a:pt x="752" y="2492"/>
                    </a:lnTo>
                    <a:lnTo>
                      <a:pt x="755" y="2491"/>
                    </a:lnTo>
                    <a:lnTo>
                      <a:pt x="756" y="2490"/>
                    </a:lnTo>
                    <a:lnTo>
                      <a:pt x="758" y="2483"/>
                    </a:lnTo>
                    <a:lnTo>
                      <a:pt x="758" y="2474"/>
                    </a:lnTo>
                    <a:lnTo>
                      <a:pt x="758" y="2459"/>
                    </a:lnTo>
                    <a:lnTo>
                      <a:pt x="758" y="2442"/>
                    </a:lnTo>
                    <a:lnTo>
                      <a:pt x="759" y="2424"/>
                    </a:lnTo>
                    <a:lnTo>
                      <a:pt x="761" y="2407"/>
                    </a:lnTo>
                    <a:lnTo>
                      <a:pt x="763" y="2390"/>
                    </a:lnTo>
                    <a:lnTo>
                      <a:pt x="763" y="2372"/>
                    </a:lnTo>
                    <a:lnTo>
                      <a:pt x="761" y="2355"/>
                    </a:lnTo>
                    <a:lnTo>
                      <a:pt x="759" y="2339"/>
                    </a:lnTo>
                    <a:lnTo>
                      <a:pt x="742" y="2341"/>
                    </a:lnTo>
                    <a:lnTo>
                      <a:pt x="719" y="2341"/>
                    </a:lnTo>
                    <a:lnTo>
                      <a:pt x="707" y="2339"/>
                    </a:lnTo>
                    <a:lnTo>
                      <a:pt x="698" y="2337"/>
                    </a:lnTo>
                    <a:lnTo>
                      <a:pt x="694" y="2334"/>
                    </a:lnTo>
                    <a:lnTo>
                      <a:pt x="692" y="2332"/>
                    </a:lnTo>
                    <a:lnTo>
                      <a:pt x="690" y="2329"/>
                    </a:lnTo>
                    <a:lnTo>
                      <a:pt x="690" y="2325"/>
                    </a:lnTo>
                    <a:lnTo>
                      <a:pt x="690" y="2321"/>
                    </a:lnTo>
                    <a:lnTo>
                      <a:pt x="692" y="2317"/>
                    </a:lnTo>
                    <a:lnTo>
                      <a:pt x="694" y="2313"/>
                    </a:lnTo>
                    <a:lnTo>
                      <a:pt x="695" y="2311"/>
                    </a:lnTo>
                    <a:lnTo>
                      <a:pt x="701" y="2306"/>
                    </a:lnTo>
                    <a:lnTo>
                      <a:pt x="707" y="2300"/>
                    </a:lnTo>
                    <a:lnTo>
                      <a:pt x="714" y="2295"/>
                    </a:lnTo>
                    <a:lnTo>
                      <a:pt x="719" y="2289"/>
                    </a:lnTo>
                    <a:lnTo>
                      <a:pt x="721" y="2286"/>
                    </a:lnTo>
                    <a:lnTo>
                      <a:pt x="723" y="2282"/>
                    </a:lnTo>
                    <a:lnTo>
                      <a:pt x="724" y="2278"/>
                    </a:lnTo>
                    <a:lnTo>
                      <a:pt x="724" y="2273"/>
                    </a:lnTo>
                    <a:lnTo>
                      <a:pt x="723" y="2255"/>
                    </a:lnTo>
                    <a:lnTo>
                      <a:pt x="719" y="2238"/>
                    </a:lnTo>
                    <a:lnTo>
                      <a:pt x="715" y="2220"/>
                    </a:lnTo>
                    <a:lnTo>
                      <a:pt x="710" y="2202"/>
                    </a:lnTo>
                    <a:lnTo>
                      <a:pt x="704" y="2184"/>
                    </a:lnTo>
                    <a:lnTo>
                      <a:pt x="701" y="2166"/>
                    </a:lnTo>
                    <a:lnTo>
                      <a:pt x="697" y="2149"/>
                    </a:lnTo>
                    <a:lnTo>
                      <a:pt x="697" y="2132"/>
                    </a:lnTo>
                    <a:lnTo>
                      <a:pt x="697" y="2114"/>
                    </a:lnTo>
                    <a:lnTo>
                      <a:pt x="697" y="2100"/>
                    </a:lnTo>
                    <a:lnTo>
                      <a:pt x="694" y="2089"/>
                    </a:lnTo>
                    <a:lnTo>
                      <a:pt x="692" y="2080"/>
                    </a:lnTo>
                    <a:lnTo>
                      <a:pt x="685" y="2072"/>
                    </a:lnTo>
                    <a:lnTo>
                      <a:pt x="677" y="2063"/>
                    </a:lnTo>
                    <a:lnTo>
                      <a:pt x="666" y="2056"/>
                    </a:lnTo>
                    <a:lnTo>
                      <a:pt x="650" y="2045"/>
                    </a:lnTo>
                    <a:lnTo>
                      <a:pt x="616" y="2045"/>
                    </a:lnTo>
                    <a:lnTo>
                      <a:pt x="578" y="2047"/>
                    </a:lnTo>
                    <a:lnTo>
                      <a:pt x="557" y="2047"/>
                    </a:lnTo>
                    <a:lnTo>
                      <a:pt x="539" y="2045"/>
                    </a:lnTo>
                    <a:lnTo>
                      <a:pt x="522" y="2043"/>
                    </a:lnTo>
                    <a:lnTo>
                      <a:pt x="509" y="2039"/>
                    </a:lnTo>
                    <a:lnTo>
                      <a:pt x="500" y="2035"/>
                    </a:lnTo>
                    <a:lnTo>
                      <a:pt x="492" y="2032"/>
                    </a:lnTo>
                    <a:lnTo>
                      <a:pt x="483" y="2031"/>
                    </a:lnTo>
                    <a:lnTo>
                      <a:pt x="476" y="2031"/>
                    </a:lnTo>
                    <a:lnTo>
                      <a:pt x="462" y="2032"/>
                    </a:lnTo>
                    <a:lnTo>
                      <a:pt x="449" y="2035"/>
                    </a:lnTo>
                    <a:lnTo>
                      <a:pt x="438" y="2039"/>
                    </a:lnTo>
                    <a:lnTo>
                      <a:pt x="425" y="2041"/>
                    </a:lnTo>
                    <a:lnTo>
                      <a:pt x="418" y="2043"/>
                    </a:lnTo>
                    <a:lnTo>
                      <a:pt x="412" y="2043"/>
                    </a:lnTo>
                    <a:lnTo>
                      <a:pt x="405" y="2043"/>
                    </a:lnTo>
                    <a:lnTo>
                      <a:pt x="399" y="2041"/>
                    </a:lnTo>
                    <a:lnTo>
                      <a:pt x="400" y="2031"/>
                    </a:lnTo>
                    <a:lnTo>
                      <a:pt x="403" y="2023"/>
                    </a:lnTo>
                    <a:lnTo>
                      <a:pt x="408" y="2015"/>
                    </a:lnTo>
                    <a:lnTo>
                      <a:pt x="414" y="2009"/>
                    </a:lnTo>
                    <a:lnTo>
                      <a:pt x="430" y="1997"/>
                    </a:lnTo>
                    <a:lnTo>
                      <a:pt x="447" y="1988"/>
                    </a:lnTo>
                    <a:lnTo>
                      <a:pt x="454" y="1983"/>
                    </a:lnTo>
                    <a:lnTo>
                      <a:pt x="462" y="1978"/>
                    </a:lnTo>
                    <a:lnTo>
                      <a:pt x="469" y="1973"/>
                    </a:lnTo>
                    <a:lnTo>
                      <a:pt x="473" y="1968"/>
                    </a:lnTo>
                    <a:lnTo>
                      <a:pt x="476" y="1961"/>
                    </a:lnTo>
                    <a:lnTo>
                      <a:pt x="476" y="1953"/>
                    </a:lnTo>
                    <a:lnTo>
                      <a:pt x="475" y="1944"/>
                    </a:lnTo>
                    <a:lnTo>
                      <a:pt x="470" y="1934"/>
                    </a:lnTo>
                    <a:lnTo>
                      <a:pt x="462" y="1921"/>
                    </a:lnTo>
                    <a:lnTo>
                      <a:pt x="453" y="1903"/>
                    </a:lnTo>
                    <a:lnTo>
                      <a:pt x="443" y="1886"/>
                    </a:lnTo>
                    <a:lnTo>
                      <a:pt x="434" y="1874"/>
                    </a:lnTo>
                    <a:lnTo>
                      <a:pt x="426" y="1885"/>
                    </a:lnTo>
                    <a:lnTo>
                      <a:pt x="413" y="1905"/>
                    </a:lnTo>
                    <a:lnTo>
                      <a:pt x="395" y="1935"/>
                    </a:lnTo>
                    <a:lnTo>
                      <a:pt x="374" y="1965"/>
                    </a:lnTo>
                    <a:lnTo>
                      <a:pt x="353" y="1995"/>
                    </a:lnTo>
                    <a:lnTo>
                      <a:pt x="337" y="2015"/>
                    </a:lnTo>
                    <a:lnTo>
                      <a:pt x="329" y="2022"/>
                    </a:lnTo>
                    <a:lnTo>
                      <a:pt x="322" y="2026"/>
                    </a:lnTo>
                    <a:lnTo>
                      <a:pt x="320" y="2026"/>
                    </a:lnTo>
                    <a:lnTo>
                      <a:pt x="318" y="2025"/>
                    </a:lnTo>
                    <a:lnTo>
                      <a:pt x="317" y="2022"/>
                    </a:lnTo>
                    <a:lnTo>
                      <a:pt x="316" y="2019"/>
                    </a:lnTo>
                    <a:lnTo>
                      <a:pt x="317" y="2023"/>
                    </a:lnTo>
                    <a:lnTo>
                      <a:pt x="289" y="2065"/>
                    </a:lnTo>
                    <a:lnTo>
                      <a:pt x="289" y="2071"/>
                    </a:lnTo>
                    <a:lnTo>
                      <a:pt x="287" y="2075"/>
                    </a:lnTo>
                    <a:lnTo>
                      <a:pt x="285" y="2079"/>
                    </a:lnTo>
                    <a:lnTo>
                      <a:pt x="282" y="2083"/>
                    </a:lnTo>
                    <a:lnTo>
                      <a:pt x="272" y="2087"/>
                    </a:lnTo>
                    <a:lnTo>
                      <a:pt x="260" y="2089"/>
                    </a:lnTo>
                    <a:lnTo>
                      <a:pt x="234" y="2092"/>
                    </a:lnTo>
                    <a:lnTo>
                      <a:pt x="212" y="2093"/>
                    </a:lnTo>
                    <a:lnTo>
                      <a:pt x="206" y="2096"/>
                    </a:lnTo>
                    <a:lnTo>
                      <a:pt x="201" y="2098"/>
                    </a:lnTo>
                    <a:lnTo>
                      <a:pt x="197" y="2101"/>
                    </a:lnTo>
                    <a:lnTo>
                      <a:pt x="193" y="2105"/>
                    </a:lnTo>
                    <a:lnTo>
                      <a:pt x="190" y="2109"/>
                    </a:lnTo>
                    <a:lnTo>
                      <a:pt x="189" y="2113"/>
                    </a:lnTo>
                    <a:lnTo>
                      <a:pt x="189" y="2117"/>
                    </a:lnTo>
                    <a:lnTo>
                      <a:pt x="189" y="2122"/>
                    </a:lnTo>
                    <a:lnTo>
                      <a:pt x="191" y="2131"/>
                    </a:lnTo>
                    <a:lnTo>
                      <a:pt x="195" y="2141"/>
                    </a:lnTo>
                    <a:lnTo>
                      <a:pt x="201" y="2150"/>
                    </a:lnTo>
                    <a:lnTo>
                      <a:pt x="206" y="2159"/>
                    </a:lnTo>
                    <a:lnTo>
                      <a:pt x="210" y="2166"/>
                    </a:lnTo>
                    <a:lnTo>
                      <a:pt x="212" y="2171"/>
                    </a:lnTo>
                    <a:lnTo>
                      <a:pt x="212" y="2175"/>
                    </a:lnTo>
                    <a:lnTo>
                      <a:pt x="212" y="2179"/>
                    </a:lnTo>
                    <a:lnTo>
                      <a:pt x="211" y="2181"/>
                    </a:lnTo>
                    <a:lnTo>
                      <a:pt x="208" y="2184"/>
                    </a:lnTo>
                    <a:lnTo>
                      <a:pt x="206" y="2185"/>
                    </a:lnTo>
                    <a:lnTo>
                      <a:pt x="202" y="2186"/>
                    </a:lnTo>
                    <a:lnTo>
                      <a:pt x="182" y="2189"/>
                    </a:lnTo>
                    <a:lnTo>
                      <a:pt x="164" y="2193"/>
                    </a:lnTo>
                    <a:lnTo>
                      <a:pt x="156" y="2197"/>
                    </a:lnTo>
                    <a:lnTo>
                      <a:pt x="150" y="2202"/>
                    </a:lnTo>
                    <a:lnTo>
                      <a:pt x="144" y="2207"/>
                    </a:lnTo>
                    <a:lnTo>
                      <a:pt x="138" y="2214"/>
                    </a:lnTo>
                    <a:lnTo>
                      <a:pt x="134" y="2220"/>
                    </a:lnTo>
                    <a:lnTo>
                      <a:pt x="131" y="2228"/>
                    </a:lnTo>
                    <a:lnTo>
                      <a:pt x="128" y="2236"/>
                    </a:lnTo>
                    <a:lnTo>
                      <a:pt x="127" y="2245"/>
                    </a:lnTo>
                    <a:lnTo>
                      <a:pt x="124" y="2262"/>
                    </a:lnTo>
                    <a:lnTo>
                      <a:pt x="124" y="2278"/>
                    </a:lnTo>
                    <a:lnTo>
                      <a:pt x="127" y="2295"/>
                    </a:lnTo>
                    <a:lnTo>
                      <a:pt x="132" y="2311"/>
                    </a:lnTo>
                    <a:lnTo>
                      <a:pt x="136" y="2321"/>
                    </a:lnTo>
                    <a:lnTo>
                      <a:pt x="141" y="2332"/>
                    </a:lnTo>
                    <a:lnTo>
                      <a:pt x="146" y="2343"/>
                    </a:lnTo>
                    <a:lnTo>
                      <a:pt x="154" y="2354"/>
                    </a:lnTo>
                    <a:lnTo>
                      <a:pt x="162" y="2365"/>
                    </a:lnTo>
                    <a:lnTo>
                      <a:pt x="171" y="2376"/>
                    </a:lnTo>
                    <a:lnTo>
                      <a:pt x="180" y="2386"/>
                    </a:lnTo>
                    <a:lnTo>
                      <a:pt x="190" y="2396"/>
                    </a:lnTo>
                    <a:lnTo>
                      <a:pt x="201" y="2404"/>
                    </a:lnTo>
                    <a:lnTo>
                      <a:pt x="211" y="2413"/>
                    </a:lnTo>
                    <a:lnTo>
                      <a:pt x="223" y="2420"/>
                    </a:lnTo>
                    <a:lnTo>
                      <a:pt x="234" y="2425"/>
                    </a:lnTo>
                    <a:lnTo>
                      <a:pt x="246" y="2429"/>
                    </a:lnTo>
                    <a:lnTo>
                      <a:pt x="258" y="2431"/>
                    </a:lnTo>
                    <a:lnTo>
                      <a:pt x="269" y="2433"/>
                    </a:lnTo>
                    <a:lnTo>
                      <a:pt x="281" y="2431"/>
                    </a:lnTo>
                    <a:lnTo>
                      <a:pt x="287" y="2430"/>
                    </a:lnTo>
                    <a:lnTo>
                      <a:pt x="294" y="2427"/>
                    </a:lnTo>
                    <a:lnTo>
                      <a:pt x="300" y="2425"/>
                    </a:lnTo>
                    <a:lnTo>
                      <a:pt x="307" y="2421"/>
                    </a:lnTo>
                    <a:lnTo>
                      <a:pt x="320" y="2412"/>
                    </a:lnTo>
                    <a:lnTo>
                      <a:pt x="331" y="2404"/>
                    </a:lnTo>
                    <a:lnTo>
                      <a:pt x="344" y="2395"/>
                    </a:lnTo>
                    <a:lnTo>
                      <a:pt x="359" y="2387"/>
                    </a:lnTo>
                    <a:lnTo>
                      <a:pt x="366" y="2385"/>
                    </a:lnTo>
                    <a:lnTo>
                      <a:pt x="374" y="2382"/>
                    </a:lnTo>
                    <a:lnTo>
                      <a:pt x="382" y="2381"/>
                    </a:lnTo>
                    <a:lnTo>
                      <a:pt x="391" y="2381"/>
                    </a:lnTo>
                    <a:lnTo>
                      <a:pt x="395" y="2381"/>
                    </a:lnTo>
                    <a:lnTo>
                      <a:pt x="399" y="2383"/>
                    </a:lnTo>
                    <a:lnTo>
                      <a:pt x="403" y="2386"/>
                    </a:lnTo>
                    <a:lnTo>
                      <a:pt x="406" y="2391"/>
                    </a:lnTo>
                    <a:lnTo>
                      <a:pt x="412" y="2402"/>
                    </a:lnTo>
                    <a:lnTo>
                      <a:pt x="418" y="2414"/>
                    </a:lnTo>
                    <a:lnTo>
                      <a:pt x="426" y="2443"/>
                    </a:lnTo>
                    <a:lnTo>
                      <a:pt x="432" y="2464"/>
                    </a:lnTo>
                    <a:lnTo>
                      <a:pt x="436" y="2473"/>
                    </a:lnTo>
                    <a:lnTo>
                      <a:pt x="441" y="2479"/>
                    </a:lnTo>
                    <a:lnTo>
                      <a:pt x="447" y="2483"/>
                    </a:lnTo>
                    <a:lnTo>
                      <a:pt x="457" y="2487"/>
                    </a:lnTo>
                    <a:lnTo>
                      <a:pt x="466" y="2490"/>
                    </a:lnTo>
                    <a:lnTo>
                      <a:pt x="475" y="2492"/>
                    </a:lnTo>
                    <a:lnTo>
                      <a:pt x="484" y="2495"/>
                    </a:lnTo>
                    <a:lnTo>
                      <a:pt x="491" y="2500"/>
                    </a:lnTo>
                    <a:lnTo>
                      <a:pt x="495" y="2505"/>
                    </a:lnTo>
                    <a:lnTo>
                      <a:pt x="497" y="2510"/>
                    </a:lnTo>
                    <a:lnTo>
                      <a:pt x="498" y="2518"/>
                    </a:lnTo>
                    <a:lnTo>
                      <a:pt x="501" y="2526"/>
                    </a:lnTo>
                    <a:lnTo>
                      <a:pt x="504" y="2543"/>
                    </a:lnTo>
                    <a:lnTo>
                      <a:pt x="508" y="2554"/>
                    </a:lnTo>
                    <a:lnTo>
                      <a:pt x="505" y="2556"/>
                    </a:lnTo>
                    <a:close/>
                    <a:moveTo>
                      <a:pt x="905" y="2677"/>
                    </a:moveTo>
                    <a:lnTo>
                      <a:pt x="917" y="2667"/>
                    </a:lnTo>
                    <a:lnTo>
                      <a:pt x="930" y="2655"/>
                    </a:lnTo>
                    <a:lnTo>
                      <a:pt x="942" y="2648"/>
                    </a:lnTo>
                    <a:lnTo>
                      <a:pt x="953" y="2639"/>
                    </a:lnTo>
                    <a:lnTo>
                      <a:pt x="964" y="2628"/>
                    </a:lnTo>
                    <a:lnTo>
                      <a:pt x="973" y="2617"/>
                    </a:lnTo>
                    <a:lnTo>
                      <a:pt x="977" y="2613"/>
                    </a:lnTo>
                    <a:lnTo>
                      <a:pt x="983" y="2607"/>
                    </a:lnTo>
                    <a:lnTo>
                      <a:pt x="988" y="2604"/>
                    </a:lnTo>
                    <a:lnTo>
                      <a:pt x="995" y="2601"/>
                    </a:lnTo>
                    <a:lnTo>
                      <a:pt x="1005" y="2598"/>
                    </a:lnTo>
                    <a:lnTo>
                      <a:pt x="1014" y="2598"/>
                    </a:lnTo>
                    <a:lnTo>
                      <a:pt x="1023" y="2600"/>
                    </a:lnTo>
                    <a:lnTo>
                      <a:pt x="1034" y="2600"/>
                    </a:lnTo>
                    <a:lnTo>
                      <a:pt x="1037" y="2601"/>
                    </a:lnTo>
                    <a:lnTo>
                      <a:pt x="1041" y="2602"/>
                    </a:lnTo>
                    <a:lnTo>
                      <a:pt x="1044" y="2604"/>
                    </a:lnTo>
                    <a:lnTo>
                      <a:pt x="1045" y="2605"/>
                    </a:lnTo>
                    <a:lnTo>
                      <a:pt x="1045" y="2607"/>
                    </a:lnTo>
                    <a:lnTo>
                      <a:pt x="1044" y="2609"/>
                    </a:lnTo>
                    <a:lnTo>
                      <a:pt x="1041" y="2611"/>
                    </a:lnTo>
                    <a:lnTo>
                      <a:pt x="1037" y="2614"/>
                    </a:lnTo>
                    <a:lnTo>
                      <a:pt x="1030" y="2619"/>
                    </a:lnTo>
                    <a:lnTo>
                      <a:pt x="1024" y="2626"/>
                    </a:lnTo>
                    <a:lnTo>
                      <a:pt x="1023" y="2631"/>
                    </a:lnTo>
                    <a:lnTo>
                      <a:pt x="1023" y="2637"/>
                    </a:lnTo>
                    <a:lnTo>
                      <a:pt x="1027" y="2652"/>
                    </a:lnTo>
                    <a:lnTo>
                      <a:pt x="1031" y="2667"/>
                    </a:lnTo>
                    <a:lnTo>
                      <a:pt x="1031" y="2674"/>
                    </a:lnTo>
                    <a:lnTo>
                      <a:pt x="1031" y="2680"/>
                    </a:lnTo>
                    <a:lnTo>
                      <a:pt x="1028" y="2684"/>
                    </a:lnTo>
                    <a:lnTo>
                      <a:pt x="1026" y="2688"/>
                    </a:lnTo>
                    <a:lnTo>
                      <a:pt x="1015" y="2693"/>
                    </a:lnTo>
                    <a:lnTo>
                      <a:pt x="1004" y="2697"/>
                    </a:lnTo>
                    <a:lnTo>
                      <a:pt x="993" y="2702"/>
                    </a:lnTo>
                    <a:lnTo>
                      <a:pt x="982" y="2707"/>
                    </a:lnTo>
                    <a:lnTo>
                      <a:pt x="971" y="2714"/>
                    </a:lnTo>
                    <a:lnTo>
                      <a:pt x="961" y="2719"/>
                    </a:lnTo>
                    <a:lnTo>
                      <a:pt x="948" y="2723"/>
                    </a:lnTo>
                    <a:lnTo>
                      <a:pt x="936" y="2725"/>
                    </a:lnTo>
                    <a:lnTo>
                      <a:pt x="923" y="2727"/>
                    </a:lnTo>
                    <a:lnTo>
                      <a:pt x="910" y="2729"/>
                    </a:lnTo>
                    <a:lnTo>
                      <a:pt x="905" y="2731"/>
                    </a:lnTo>
                    <a:lnTo>
                      <a:pt x="901" y="2731"/>
                    </a:lnTo>
                    <a:lnTo>
                      <a:pt x="899" y="2731"/>
                    </a:lnTo>
                    <a:lnTo>
                      <a:pt x="895" y="2731"/>
                    </a:lnTo>
                    <a:lnTo>
                      <a:pt x="891" y="2727"/>
                    </a:lnTo>
                    <a:lnTo>
                      <a:pt x="890" y="2721"/>
                    </a:lnTo>
                    <a:lnTo>
                      <a:pt x="888" y="2707"/>
                    </a:lnTo>
                    <a:lnTo>
                      <a:pt x="888" y="2694"/>
                    </a:lnTo>
                    <a:lnTo>
                      <a:pt x="905" y="2677"/>
                    </a:lnTo>
                    <a:close/>
                    <a:moveTo>
                      <a:pt x="943" y="879"/>
                    </a:moveTo>
                    <a:lnTo>
                      <a:pt x="956" y="870"/>
                    </a:lnTo>
                    <a:lnTo>
                      <a:pt x="975" y="856"/>
                    </a:lnTo>
                    <a:lnTo>
                      <a:pt x="984" y="848"/>
                    </a:lnTo>
                    <a:lnTo>
                      <a:pt x="992" y="841"/>
                    </a:lnTo>
                    <a:lnTo>
                      <a:pt x="995" y="837"/>
                    </a:lnTo>
                    <a:lnTo>
                      <a:pt x="996" y="834"/>
                    </a:lnTo>
                    <a:lnTo>
                      <a:pt x="997" y="830"/>
                    </a:lnTo>
                    <a:lnTo>
                      <a:pt x="997" y="828"/>
                    </a:lnTo>
                    <a:lnTo>
                      <a:pt x="991" y="822"/>
                    </a:lnTo>
                    <a:lnTo>
                      <a:pt x="979" y="816"/>
                    </a:lnTo>
                    <a:lnTo>
                      <a:pt x="966" y="808"/>
                    </a:lnTo>
                    <a:lnTo>
                      <a:pt x="957" y="803"/>
                    </a:lnTo>
                    <a:lnTo>
                      <a:pt x="966" y="793"/>
                    </a:lnTo>
                    <a:lnTo>
                      <a:pt x="982" y="780"/>
                    </a:lnTo>
                    <a:lnTo>
                      <a:pt x="983" y="777"/>
                    </a:lnTo>
                    <a:lnTo>
                      <a:pt x="983" y="773"/>
                    </a:lnTo>
                    <a:lnTo>
                      <a:pt x="982" y="769"/>
                    </a:lnTo>
                    <a:lnTo>
                      <a:pt x="982" y="767"/>
                    </a:lnTo>
                    <a:lnTo>
                      <a:pt x="978" y="760"/>
                    </a:lnTo>
                    <a:lnTo>
                      <a:pt x="973" y="754"/>
                    </a:lnTo>
                    <a:lnTo>
                      <a:pt x="969" y="746"/>
                    </a:lnTo>
                    <a:lnTo>
                      <a:pt x="964" y="739"/>
                    </a:lnTo>
                    <a:lnTo>
                      <a:pt x="960" y="733"/>
                    </a:lnTo>
                    <a:lnTo>
                      <a:pt x="958" y="727"/>
                    </a:lnTo>
                    <a:lnTo>
                      <a:pt x="958" y="723"/>
                    </a:lnTo>
                    <a:lnTo>
                      <a:pt x="960" y="720"/>
                    </a:lnTo>
                    <a:lnTo>
                      <a:pt x="962" y="717"/>
                    </a:lnTo>
                    <a:lnTo>
                      <a:pt x="965" y="715"/>
                    </a:lnTo>
                    <a:lnTo>
                      <a:pt x="971" y="711"/>
                    </a:lnTo>
                    <a:lnTo>
                      <a:pt x="979" y="707"/>
                    </a:lnTo>
                    <a:lnTo>
                      <a:pt x="996" y="705"/>
                    </a:lnTo>
                    <a:lnTo>
                      <a:pt x="1010" y="703"/>
                    </a:lnTo>
                    <a:lnTo>
                      <a:pt x="1010" y="716"/>
                    </a:lnTo>
                    <a:lnTo>
                      <a:pt x="1010" y="730"/>
                    </a:lnTo>
                    <a:lnTo>
                      <a:pt x="1011" y="737"/>
                    </a:lnTo>
                    <a:lnTo>
                      <a:pt x="1014" y="743"/>
                    </a:lnTo>
                    <a:lnTo>
                      <a:pt x="1018" y="749"/>
                    </a:lnTo>
                    <a:lnTo>
                      <a:pt x="1023" y="754"/>
                    </a:lnTo>
                    <a:lnTo>
                      <a:pt x="1037" y="760"/>
                    </a:lnTo>
                    <a:lnTo>
                      <a:pt x="1048" y="764"/>
                    </a:lnTo>
                    <a:lnTo>
                      <a:pt x="1057" y="765"/>
                    </a:lnTo>
                    <a:lnTo>
                      <a:pt x="1065" y="765"/>
                    </a:lnTo>
                    <a:lnTo>
                      <a:pt x="1070" y="763"/>
                    </a:lnTo>
                    <a:lnTo>
                      <a:pt x="1075" y="758"/>
                    </a:lnTo>
                    <a:lnTo>
                      <a:pt x="1079" y="752"/>
                    </a:lnTo>
                    <a:lnTo>
                      <a:pt x="1083" y="746"/>
                    </a:lnTo>
                    <a:lnTo>
                      <a:pt x="1088" y="730"/>
                    </a:lnTo>
                    <a:lnTo>
                      <a:pt x="1093" y="714"/>
                    </a:lnTo>
                    <a:lnTo>
                      <a:pt x="1097" y="706"/>
                    </a:lnTo>
                    <a:lnTo>
                      <a:pt x="1101" y="699"/>
                    </a:lnTo>
                    <a:lnTo>
                      <a:pt x="1107" y="693"/>
                    </a:lnTo>
                    <a:lnTo>
                      <a:pt x="1114" y="689"/>
                    </a:lnTo>
                    <a:lnTo>
                      <a:pt x="1137" y="677"/>
                    </a:lnTo>
                    <a:lnTo>
                      <a:pt x="1162" y="667"/>
                    </a:lnTo>
                    <a:lnTo>
                      <a:pt x="1175" y="662"/>
                    </a:lnTo>
                    <a:lnTo>
                      <a:pt x="1188" y="658"/>
                    </a:lnTo>
                    <a:lnTo>
                      <a:pt x="1201" y="655"/>
                    </a:lnTo>
                    <a:lnTo>
                      <a:pt x="1214" y="653"/>
                    </a:lnTo>
                    <a:lnTo>
                      <a:pt x="1234" y="649"/>
                    </a:lnTo>
                    <a:lnTo>
                      <a:pt x="1247" y="646"/>
                    </a:lnTo>
                    <a:lnTo>
                      <a:pt x="1250" y="648"/>
                    </a:lnTo>
                    <a:lnTo>
                      <a:pt x="1252" y="649"/>
                    </a:lnTo>
                    <a:lnTo>
                      <a:pt x="1254" y="650"/>
                    </a:lnTo>
                    <a:lnTo>
                      <a:pt x="1254" y="653"/>
                    </a:lnTo>
                    <a:lnTo>
                      <a:pt x="1254" y="663"/>
                    </a:lnTo>
                    <a:lnTo>
                      <a:pt x="1251" y="677"/>
                    </a:lnTo>
                    <a:lnTo>
                      <a:pt x="1249" y="688"/>
                    </a:lnTo>
                    <a:lnTo>
                      <a:pt x="1245" y="697"/>
                    </a:lnTo>
                    <a:lnTo>
                      <a:pt x="1241" y="706"/>
                    </a:lnTo>
                    <a:lnTo>
                      <a:pt x="1236" y="714"/>
                    </a:lnTo>
                    <a:lnTo>
                      <a:pt x="1230" y="720"/>
                    </a:lnTo>
                    <a:lnTo>
                      <a:pt x="1224" y="727"/>
                    </a:lnTo>
                    <a:lnTo>
                      <a:pt x="1216" y="734"/>
                    </a:lnTo>
                    <a:lnTo>
                      <a:pt x="1207" y="741"/>
                    </a:lnTo>
                    <a:lnTo>
                      <a:pt x="1197" y="747"/>
                    </a:lnTo>
                    <a:lnTo>
                      <a:pt x="1185" y="752"/>
                    </a:lnTo>
                    <a:lnTo>
                      <a:pt x="1181" y="756"/>
                    </a:lnTo>
                    <a:lnTo>
                      <a:pt x="1180" y="759"/>
                    </a:lnTo>
                    <a:lnTo>
                      <a:pt x="1184" y="763"/>
                    </a:lnTo>
                    <a:lnTo>
                      <a:pt x="1192" y="767"/>
                    </a:lnTo>
                    <a:lnTo>
                      <a:pt x="1201" y="771"/>
                    </a:lnTo>
                    <a:lnTo>
                      <a:pt x="1206" y="773"/>
                    </a:lnTo>
                    <a:lnTo>
                      <a:pt x="1208" y="776"/>
                    </a:lnTo>
                    <a:lnTo>
                      <a:pt x="1208" y="780"/>
                    </a:lnTo>
                    <a:lnTo>
                      <a:pt x="1206" y="781"/>
                    </a:lnTo>
                    <a:lnTo>
                      <a:pt x="1202" y="784"/>
                    </a:lnTo>
                    <a:lnTo>
                      <a:pt x="1195" y="785"/>
                    </a:lnTo>
                    <a:lnTo>
                      <a:pt x="1188" y="786"/>
                    </a:lnTo>
                    <a:lnTo>
                      <a:pt x="1155" y="791"/>
                    </a:lnTo>
                    <a:lnTo>
                      <a:pt x="1131" y="794"/>
                    </a:lnTo>
                    <a:lnTo>
                      <a:pt x="1122" y="796"/>
                    </a:lnTo>
                    <a:lnTo>
                      <a:pt x="1115" y="798"/>
                    </a:lnTo>
                    <a:lnTo>
                      <a:pt x="1113" y="800"/>
                    </a:lnTo>
                    <a:lnTo>
                      <a:pt x="1111" y="803"/>
                    </a:lnTo>
                    <a:lnTo>
                      <a:pt x="1114" y="809"/>
                    </a:lnTo>
                    <a:lnTo>
                      <a:pt x="1120" y="816"/>
                    </a:lnTo>
                    <a:lnTo>
                      <a:pt x="1123" y="820"/>
                    </a:lnTo>
                    <a:lnTo>
                      <a:pt x="1127" y="825"/>
                    </a:lnTo>
                    <a:lnTo>
                      <a:pt x="1129" y="829"/>
                    </a:lnTo>
                    <a:lnTo>
                      <a:pt x="1129" y="834"/>
                    </a:lnTo>
                    <a:lnTo>
                      <a:pt x="1129" y="839"/>
                    </a:lnTo>
                    <a:lnTo>
                      <a:pt x="1127" y="844"/>
                    </a:lnTo>
                    <a:lnTo>
                      <a:pt x="1123" y="850"/>
                    </a:lnTo>
                    <a:lnTo>
                      <a:pt x="1115" y="856"/>
                    </a:lnTo>
                    <a:lnTo>
                      <a:pt x="1106" y="861"/>
                    </a:lnTo>
                    <a:lnTo>
                      <a:pt x="1096" y="864"/>
                    </a:lnTo>
                    <a:lnTo>
                      <a:pt x="1087" y="865"/>
                    </a:lnTo>
                    <a:lnTo>
                      <a:pt x="1076" y="865"/>
                    </a:lnTo>
                    <a:lnTo>
                      <a:pt x="1057" y="861"/>
                    </a:lnTo>
                    <a:lnTo>
                      <a:pt x="1036" y="857"/>
                    </a:lnTo>
                    <a:lnTo>
                      <a:pt x="1031" y="857"/>
                    </a:lnTo>
                    <a:lnTo>
                      <a:pt x="1026" y="859"/>
                    </a:lnTo>
                    <a:lnTo>
                      <a:pt x="1022" y="860"/>
                    </a:lnTo>
                    <a:lnTo>
                      <a:pt x="1018" y="863"/>
                    </a:lnTo>
                    <a:lnTo>
                      <a:pt x="1013" y="870"/>
                    </a:lnTo>
                    <a:lnTo>
                      <a:pt x="1008" y="881"/>
                    </a:lnTo>
                    <a:lnTo>
                      <a:pt x="1002" y="890"/>
                    </a:lnTo>
                    <a:lnTo>
                      <a:pt x="996" y="900"/>
                    </a:lnTo>
                    <a:lnTo>
                      <a:pt x="991" y="904"/>
                    </a:lnTo>
                    <a:lnTo>
                      <a:pt x="986" y="907"/>
                    </a:lnTo>
                    <a:lnTo>
                      <a:pt x="979" y="909"/>
                    </a:lnTo>
                    <a:lnTo>
                      <a:pt x="973" y="912"/>
                    </a:lnTo>
                    <a:lnTo>
                      <a:pt x="956" y="916"/>
                    </a:lnTo>
                    <a:lnTo>
                      <a:pt x="942" y="921"/>
                    </a:lnTo>
                    <a:lnTo>
                      <a:pt x="935" y="921"/>
                    </a:lnTo>
                    <a:lnTo>
                      <a:pt x="930" y="918"/>
                    </a:lnTo>
                    <a:lnTo>
                      <a:pt x="925" y="914"/>
                    </a:lnTo>
                    <a:lnTo>
                      <a:pt x="920" y="909"/>
                    </a:lnTo>
                    <a:lnTo>
                      <a:pt x="916" y="903"/>
                    </a:lnTo>
                    <a:lnTo>
                      <a:pt x="913" y="898"/>
                    </a:lnTo>
                    <a:lnTo>
                      <a:pt x="913" y="891"/>
                    </a:lnTo>
                    <a:lnTo>
                      <a:pt x="914" y="886"/>
                    </a:lnTo>
                    <a:lnTo>
                      <a:pt x="943" y="879"/>
                    </a:lnTo>
                    <a:close/>
                    <a:moveTo>
                      <a:pt x="833" y="974"/>
                    </a:moveTo>
                    <a:lnTo>
                      <a:pt x="822" y="965"/>
                    </a:lnTo>
                    <a:lnTo>
                      <a:pt x="813" y="955"/>
                    </a:lnTo>
                    <a:lnTo>
                      <a:pt x="806" y="945"/>
                    </a:lnTo>
                    <a:lnTo>
                      <a:pt x="796" y="933"/>
                    </a:lnTo>
                    <a:lnTo>
                      <a:pt x="793" y="926"/>
                    </a:lnTo>
                    <a:lnTo>
                      <a:pt x="791" y="920"/>
                    </a:lnTo>
                    <a:lnTo>
                      <a:pt x="791" y="916"/>
                    </a:lnTo>
                    <a:lnTo>
                      <a:pt x="793" y="913"/>
                    </a:lnTo>
                    <a:lnTo>
                      <a:pt x="794" y="910"/>
                    </a:lnTo>
                    <a:lnTo>
                      <a:pt x="796" y="909"/>
                    </a:lnTo>
                    <a:lnTo>
                      <a:pt x="806" y="909"/>
                    </a:lnTo>
                    <a:lnTo>
                      <a:pt x="815" y="912"/>
                    </a:lnTo>
                    <a:lnTo>
                      <a:pt x="828" y="910"/>
                    </a:lnTo>
                    <a:lnTo>
                      <a:pt x="839" y="908"/>
                    </a:lnTo>
                    <a:lnTo>
                      <a:pt x="844" y="907"/>
                    </a:lnTo>
                    <a:lnTo>
                      <a:pt x="851" y="907"/>
                    </a:lnTo>
                    <a:lnTo>
                      <a:pt x="856" y="907"/>
                    </a:lnTo>
                    <a:lnTo>
                      <a:pt x="863" y="907"/>
                    </a:lnTo>
                    <a:lnTo>
                      <a:pt x="869" y="909"/>
                    </a:lnTo>
                    <a:lnTo>
                      <a:pt x="873" y="914"/>
                    </a:lnTo>
                    <a:lnTo>
                      <a:pt x="875" y="920"/>
                    </a:lnTo>
                    <a:lnTo>
                      <a:pt x="878" y="926"/>
                    </a:lnTo>
                    <a:lnTo>
                      <a:pt x="879" y="939"/>
                    </a:lnTo>
                    <a:lnTo>
                      <a:pt x="882" y="952"/>
                    </a:lnTo>
                    <a:lnTo>
                      <a:pt x="883" y="956"/>
                    </a:lnTo>
                    <a:lnTo>
                      <a:pt x="883" y="958"/>
                    </a:lnTo>
                    <a:lnTo>
                      <a:pt x="883" y="961"/>
                    </a:lnTo>
                    <a:lnTo>
                      <a:pt x="882" y="965"/>
                    </a:lnTo>
                    <a:lnTo>
                      <a:pt x="879" y="969"/>
                    </a:lnTo>
                    <a:lnTo>
                      <a:pt x="874" y="973"/>
                    </a:lnTo>
                    <a:lnTo>
                      <a:pt x="868" y="975"/>
                    </a:lnTo>
                    <a:lnTo>
                      <a:pt x="861" y="977"/>
                    </a:lnTo>
                    <a:lnTo>
                      <a:pt x="855" y="978"/>
                    </a:lnTo>
                    <a:lnTo>
                      <a:pt x="848" y="978"/>
                    </a:lnTo>
                    <a:lnTo>
                      <a:pt x="833" y="974"/>
                    </a:lnTo>
                    <a:close/>
                    <a:moveTo>
                      <a:pt x="798" y="1040"/>
                    </a:moveTo>
                    <a:lnTo>
                      <a:pt x="790" y="1035"/>
                    </a:lnTo>
                    <a:lnTo>
                      <a:pt x="785" y="1030"/>
                    </a:lnTo>
                    <a:lnTo>
                      <a:pt x="781" y="1024"/>
                    </a:lnTo>
                    <a:lnTo>
                      <a:pt x="776" y="1017"/>
                    </a:lnTo>
                    <a:lnTo>
                      <a:pt x="773" y="1010"/>
                    </a:lnTo>
                    <a:lnTo>
                      <a:pt x="772" y="1002"/>
                    </a:lnTo>
                    <a:lnTo>
                      <a:pt x="773" y="1000"/>
                    </a:lnTo>
                    <a:lnTo>
                      <a:pt x="774" y="997"/>
                    </a:lnTo>
                    <a:lnTo>
                      <a:pt x="778" y="996"/>
                    </a:lnTo>
                    <a:lnTo>
                      <a:pt x="782" y="996"/>
                    </a:lnTo>
                    <a:lnTo>
                      <a:pt x="796" y="996"/>
                    </a:lnTo>
                    <a:lnTo>
                      <a:pt x="812" y="999"/>
                    </a:lnTo>
                    <a:lnTo>
                      <a:pt x="815" y="999"/>
                    </a:lnTo>
                    <a:lnTo>
                      <a:pt x="818" y="999"/>
                    </a:lnTo>
                    <a:lnTo>
                      <a:pt x="821" y="1000"/>
                    </a:lnTo>
                    <a:lnTo>
                      <a:pt x="822" y="1002"/>
                    </a:lnTo>
                    <a:lnTo>
                      <a:pt x="830" y="1014"/>
                    </a:lnTo>
                    <a:lnTo>
                      <a:pt x="835" y="1026"/>
                    </a:lnTo>
                    <a:lnTo>
                      <a:pt x="837" y="1030"/>
                    </a:lnTo>
                    <a:lnTo>
                      <a:pt x="835" y="1032"/>
                    </a:lnTo>
                    <a:lnTo>
                      <a:pt x="834" y="1036"/>
                    </a:lnTo>
                    <a:lnTo>
                      <a:pt x="830" y="1037"/>
                    </a:lnTo>
                    <a:lnTo>
                      <a:pt x="824" y="1041"/>
                    </a:lnTo>
                    <a:lnTo>
                      <a:pt x="817" y="1044"/>
                    </a:lnTo>
                    <a:lnTo>
                      <a:pt x="798" y="1040"/>
                    </a:lnTo>
                    <a:close/>
                    <a:moveTo>
                      <a:pt x="737" y="1124"/>
                    </a:moveTo>
                    <a:lnTo>
                      <a:pt x="738" y="1111"/>
                    </a:lnTo>
                    <a:lnTo>
                      <a:pt x="741" y="1092"/>
                    </a:lnTo>
                    <a:lnTo>
                      <a:pt x="743" y="1083"/>
                    </a:lnTo>
                    <a:lnTo>
                      <a:pt x="746" y="1074"/>
                    </a:lnTo>
                    <a:lnTo>
                      <a:pt x="749" y="1069"/>
                    </a:lnTo>
                    <a:lnTo>
                      <a:pt x="752" y="1065"/>
                    </a:lnTo>
                    <a:lnTo>
                      <a:pt x="759" y="1063"/>
                    </a:lnTo>
                    <a:lnTo>
                      <a:pt x="769" y="1063"/>
                    </a:lnTo>
                    <a:lnTo>
                      <a:pt x="780" y="1065"/>
                    </a:lnTo>
                    <a:lnTo>
                      <a:pt x="783" y="1066"/>
                    </a:lnTo>
                    <a:lnTo>
                      <a:pt x="782" y="1075"/>
                    </a:lnTo>
                    <a:lnTo>
                      <a:pt x="780" y="1084"/>
                    </a:lnTo>
                    <a:lnTo>
                      <a:pt x="777" y="1093"/>
                    </a:lnTo>
                    <a:lnTo>
                      <a:pt x="773" y="1101"/>
                    </a:lnTo>
                    <a:lnTo>
                      <a:pt x="771" y="1113"/>
                    </a:lnTo>
                    <a:lnTo>
                      <a:pt x="769" y="1124"/>
                    </a:lnTo>
                    <a:lnTo>
                      <a:pt x="767" y="1136"/>
                    </a:lnTo>
                    <a:lnTo>
                      <a:pt x="764" y="1148"/>
                    </a:lnTo>
                    <a:lnTo>
                      <a:pt x="764" y="1153"/>
                    </a:lnTo>
                    <a:lnTo>
                      <a:pt x="761" y="1157"/>
                    </a:lnTo>
                    <a:lnTo>
                      <a:pt x="759" y="1159"/>
                    </a:lnTo>
                    <a:lnTo>
                      <a:pt x="755" y="1162"/>
                    </a:lnTo>
                    <a:lnTo>
                      <a:pt x="751" y="1162"/>
                    </a:lnTo>
                    <a:lnTo>
                      <a:pt x="749" y="1161"/>
                    </a:lnTo>
                    <a:lnTo>
                      <a:pt x="747" y="1158"/>
                    </a:lnTo>
                    <a:lnTo>
                      <a:pt x="746" y="1155"/>
                    </a:lnTo>
                    <a:lnTo>
                      <a:pt x="745" y="1148"/>
                    </a:lnTo>
                    <a:lnTo>
                      <a:pt x="745" y="1141"/>
                    </a:lnTo>
                    <a:lnTo>
                      <a:pt x="737" y="1124"/>
                    </a:lnTo>
                    <a:close/>
                    <a:moveTo>
                      <a:pt x="1010" y="1176"/>
                    </a:moveTo>
                    <a:lnTo>
                      <a:pt x="1011" y="1168"/>
                    </a:lnTo>
                    <a:lnTo>
                      <a:pt x="1013" y="1159"/>
                    </a:lnTo>
                    <a:lnTo>
                      <a:pt x="1013" y="1149"/>
                    </a:lnTo>
                    <a:lnTo>
                      <a:pt x="1011" y="1140"/>
                    </a:lnTo>
                    <a:lnTo>
                      <a:pt x="1009" y="1131"/>
                    </a:lnTo>
                    <a:lnTo>
                      <a:pt x="1005" y="1124"/>
                    </a:lnTo>
                    <a:lnTo>
                      <a:pt x="1001" y="1123"/>
                    </a:lnTo>
                    <a:lnTo>
                      <a:pt x="999" y="1122"/>
                    </a:lnTo>
                    <a:lnTo>
                      <a:pt x="995" y="1122"/>
                    </a:lnTo>
                    <a:lnTo>
                      <a:pt x="989" y="1123"/>
                    </a:lnTo>
                    <a:lnTo>
                      <a:pt x="980" y="1126"/>
                    </a:lnTo>
                    <a:lnTo>
                      <a:pt x="971" y="1126"/>
                    </a:lnTo>
                    <a:lnTo>
                      <a:pt x="965" y="1124"/>
                    </a:lnTo>
                    <a:lnTo>
                      <a:pt x="958" y="1122"/>
                    </a:lnTo>
                    <a:lnTo>
                      <a:pt x="953" y="1118"/>
                    </a:lnTo>
                    <a:lnTo>
                      <a:pt x="949" y="1114"/>
                    </a:lnTo>
                    <a:lnTo>
                      <a:pt x="945" y="1107"/>
                    </a:lnTo>
                    <a:lnTo>
                      <a:pt x="943" y="1102"/>
                    </a:lnTo>
                    <a:lnTo>
                      <a:pt x="940" y="1089"/>
                    </a:lnTo>
                    <a:lnTo>
                      <a:pt x="940" y="1079"/>
                    </a:lnTo>
                    <a:lnTo>
                      <a:pt x="942" y="1075"/>
                    </a:lnTo>
                    <a:lnTo>
                      <a:pt x="942" y="1071"/>
                    </a:lnTo>
                    <a:lnTo>
                      <a:pt x="944" y="1070"/>
                    </a:lnTo>
                    <a:lnTo>
                      <a:pt x="945" y="1070"/>
                    </a:lnTo>
                    <a:lnTo>
                      <a:pt x="953" y="1072"/>
                    </a:lnTo>
                    <a:lnTo>
                      <a:pt x="961" y="1075"/>
                    </a:lnTo>
                    <a:lnTo>
                      <a:pt x="970" y="1076"/>
                    </a:lnTo>
                    <a:lnTo>
                      <a:pt x="978" y="1076"/>
                    </a:lnTo>
                    <a:lnTo>
                      <a:pt x="982" y="1076"/>
                    </a:lnTo>
                    <a:lnTo>
                      <a:pt x="986" y="1075"/>
                    </a:lnTo>
                    <a:lnTo>
                      <a:pt x="989" y="1072"/>
                    </a:lnTo>
                    <a:lnTo>
                      <a:pt x="992" y="1071"/>
                    </a:lnTo>
                    <a:lnTo>
                      <a:pt x="993" y="1067"/>
                    </a:lnTo>
                    <a:lnTo>
                      <a:pt x="996" y="1065"/>
                    </a:lnTo>
                    <a:lnTo>
                      <a:pt x="997" y="1059"/>
                    </a:lnTo>
                    <a:lnTo>
                      <a:pt x="997" y="1054"/>
                    </a:lnTo>
                    <a:lnTo>
                      <a:pt x="997" y="1043"/>
                    </a:lnTo>
                    <a:lnTo>
                      <a:pt x="997" y="1028"/>
                    </a:lnTo>
                    <a:lnTo>
                      <a:pt x="997" y="1021"/>
                    </a:lnTo>
                    <a:lnTo>
                      <a:pt x="1000" y="1015"/>
                    </a:lnTo>
                    <a:lnTo>
                      <a:pt x="1002" y="1010"/>
                    </a:lnTo>
                    <a:lnTo>
                      <a:pt x="1006" y="1006"/>
                    </a:lnTo>
                    <a:lnTo>
                      <a:pt x="1013" y="1019"/>
                    </a:lnTo>
                    <a:lnTo>
                      <a:pt x="1027" y="1044"/>
                    </a:lnTo>
                    <a:lnTo>
                      <a:pt x="1035" y="1054"/>
                    </a:lnTo>
                    <a:lnTo>
                      <a:pt x="1041" y="1061"/>
                    </a:lnTo>
                    <a:lnTo>
                      <a:pt x="1044" y="1061"/>
                    </a:lnTo>
                    <a:lnTo>
                      <a:pt x="1046" y="1059"/>
                    </a:lnTo>
                    <a:lnTo>
                      <a:pt x="1049" y="1056"/>
                    </a:lnTo>
                    <a:lnTo>
                      <a:pt x="1049" y="1050"/>
                    </a:lnTo>
                    <a:lnTo>
                      <a:pt x="1052" y="1041"/>
                    </a:lnTo>
                    <a:lnTo>
                      <a:pt x="1056" y="1032"/>
                    </a:lnTo>
                    <a:lnTo>
                      <a:pt x="1063" y="1021"/>
                    </a:lnTo>
                    <a:lnTo>
                      <a:pt x="1071" y="1009"/>
                    </a:lnTo>
                    <a:lnTo>
                      <a:pt x="1080" y="1000"/>
                    </a:lnTo>
                    <a:lnTo>
                      <a:pt x="1091" y="992"/>
                    </a:lnTo>
                    <a:lnTo>
                      <a:pt x="1094" y="990"/>
                    </a:lnTo>
                    <a:lnTo>
                      <a:pt x="1100" y="988"/>
                    </a:lnTo>
                    <a:lnTo>
                      <a:pt x="1103" y="988"/>
                    </a:lnTo>
                    <a:lnTo>
                      <a:pt x="1107" y="990"/>
                    </a:lnTo>
                    <a:lnTo>
                      <a:pt x="1110" y="1001"/>
                    </a:lnTo>
                    <a:lnTo>
                      <a:pt x="1110" y="1012"/>
                    </a:lnTo>
                    <a:lnTo>
                      <a:pt x="1110" y="1023"/>
                    </a:lnTo>
                    <a:lnTo>
                      <a:pt x="1109" y="1034"/>
                    </a:lnTo>
                    <a:lnTo>
                      <a:pt x="1102" y="1054"/>
                    </a:lnTo>
                    <a:lnTo>
                      <a:pt x="1094" y="1074"/>
                    </a:lnTo>
                    <a:lnTo>
                      <a:pt x="1087" y="1094"/>
                    </a:lnTo>
                    <a:lnTo>
                      <a:pt x="1079" y="1114"/>
                    </a:lnTo>
                    <a:lnTo>
                      <a:pt x="1075" y="1124"/>
                    </a:lnTo>
                    <a:lnTo>
                      <a:pt x="1072" y="1135"/>
                    </a:lnTo>
                    <a:lnTo>
                      <a:pt x="1071" y="1145"/>
                    </a:lnTo>
                    <a:lnTo>
                      <a:pt x="1071" y="1157"/>
                    </a:lnTo>
                    <a:lnTo>
                      <a:pt x="1072" y="1172"/>
                    </a:lnTo>
                    <a:lnTo>
                      <a:pt x="1076" y="1193"/>
                    </a:lnTo>
                    <a:lnTo>
                      <a:pt x="1080" y="1202"/>
                    </a:lnTo>
                    <a:lnTo>
                      <a:pt x="1084" y="1212"/>
                    </a:lnTo>
                    <a:lnTo>
                      <a:pt x="1087" y="1220"/>
                    </a:lnTo>
                    <a:lnTo>
                      <a:pt x="1091" y="1225"/>
                    </a:lnTo>
                    <a:lnTo>
                      <a:pt x="1100" y="1233"/>
                    </a:lnTo>
                    <a:lnTo>
                      <a:pt x="1106" y="1238"/>
                    </a:lnTo>
                    <a:lnTo>
                      <a:pt x="1113" y="1240"/>
                    </a:lnTo>
                    <a:lnTo>
                      <a:pt x="1119" y="1241"/>
                    </a:lnTo>
                    <a:lnTo>
                      <a:pt x="1125" y="1240"/>
                    </a:lnTo>
                    <a:lnTo>
                      <a:pt x="1132" y="1240"/>
                    </a:lnTo>
                    <a:lnTo>
                      <a:pt x="1138" y="1241"/>
                    </a:lnTo>
                    <a:lnTo>
                      <a:pt x="1145" y="1243"/>
                    </a:lnTo>
                    <a:lnTo>
                      <a:pt x="1146" y="1254"/>
                    </a:lnTo>
                    <a:lnTo>
                      <a:pt x="1145" y="1262"/>
                    </a:lnTo>
                    <a:lnTo>
                      <a:pt x="1142" y="1267"/>
                    </a:lnTo>
                    <a:lnTo>
                      <a:pt x="1140" y="1271"/>
                    </a:lnTo>
                    <a:lnTo>
                      <a:pt x="1128" y="1276"/>
                    </a:lnTo>
                    <a:lnTo>
                      <a:pt x="1113" y="1282"/>
                    </a:lnTo>
                    <a:lnTo>
                      <a:pt x="1103" y="1293"/>
                    </a:lnTo>
                    <a:lnTo>
                      <a:pt x="1094" y="1306"/>
                    </a:lnTo>
                    <a:lnTo>
                      <a:pt x="1091" y="1308"/>
                    </a:lnTo>
                    <a:lnTo>
                      <a:pt x="1085" y="1311"/>
                    </a:lnTo>
                    <a:lnTo>
                      <a:pt x="1080" y="1312"/>
                    </a:lnTo>
                    <a:lnTo>
                      <a:pt x="1075" y="1313"/>
                    </a:lnTo>
                    <a:lnTo>
                      <a:pt x="1063" y="1313"/>
                    </a:lnTo>
                    <a:lnTo>
                      <a:pt x="1053" y="1312"/>
                    </a:lnTo>
                    <a:lnTo>
                      <a:pt x="1053" y="1309"/>
                    </a:lnTo>
                    <a:lnTo>
                      <a:pt x="1056" y="1306"/>
                    </a:lnTo>
                    <a:lnTo>
                      <a:pt x="1059" y="1300"/>
                    </a:lnTo>
                    <a:lnTo>
                      <a:pt x="1065" y="1295"/>
                    </a:lnTo>
                    <a:lnTo>
                      <a:pt x="1070" y="1289"/>
                    </a:lnTo>
                    <a:lnTo>
                      <a:pt x="1075" y="1284"/>
                    </a:lnTo>
                    <a:lnTo>
                      <a:pt x="1078" y="1277"/>
                    </a:lnTo>
                    <a:lnTo>
                      <a:pt x="1079" y="1272"/>
                    </a:lnTo>
                    <a:lnTo>
                      <a:pt x="1079" y="1268"/>
                    </a:lnTo>
                    <a:lnTo>
                      <a:pt x="1078" y="1265"/>
                    </a:lnTo>
                    <a:lnTo>
                      <a:pt x="1075" y="1262"/>
                    </a:lnTo>
                    <a:lnTo>
                      <a:pt x="1072" y="1259"/>
                    </a:lnTo>
                    <a:lnTo>
                      <a:pt x="1065" y="1255"/>
                    </a:lnTo>
                    <a:lnTo>
                      <a:pt x="1056" y="1252"/>
                    </a:lnTo>
                    <a:lnTo>
                      <a:pt x="1037" y="1247"/>
                    </a:lnTo>
                    <a:lnTo>
                      <a:pt x="1022" y="1246"/>
                    </a:lnTo>
                    <a:lnTo>
                      <a:pt x="1009" y="1242"/>
                    </a:lnTo>
                    <a:lnTo>
                      <a:pt x="1000" y="1240"/>
                    </a:lnTo>
                    <a:lnTo>
                      <a:pt x="997" y="1237"/>
                    </a:lnTo>
                    <a:lnTo>
                      <a:pt x="995" y="1236"/>
                    </a:lnTo>
                    <a:lnTo>
                      <a:pt x="992" y="1233"/>
                    </a:lnTo>
                    <a:lnTo>
                      <a:pt x="992" y="1230"/>
                    </a:lnTo>
                    <a:lnTo>
                      <a:pt x="992" y="1216"/>
                    </a:lnTo>
                    <a:lnTo>
                      <a:pt x="995" y="1194"/>
                    </a:lnTo>
                    <a:lnTo>
                      <a:pt x="1010" y="1176"/>
                    </a:lnTo>
                    <a:close/>
                    <a:moveTo>
                      <a:pt x="881" y="1593"/>
                    </a:moveTo>
                    <a:lnTo>
                      <a:pt x="892" y="1596"/>
                    </a:lnTo>
                    <a:lnTo>
                      <a:pt x="907" y="1596"/>
                    </a:lnTo>
                    <a:lnTo>
                      <a:pt x="920" y="1594"/>
                    </a:lnTo>
                    <a:lnTo>
                      <a:pt x="931" y="1591"/>
                    </a:lnTo>
                    <a:lnTo>
                      <a:pt x="922" y="1578"/>
                    </a:lnTo>
                    <a:lnTo>
                      <a:pt x="912" y="1559"/>
                    </a:lnTo>
                    <a:lnTo>
                      <a:pt x="926" y="1553"/>
                    </a:lnTo>
                    <a:lnTo>
                      <a:pt x="939" y="1545"/>
                    </a:lnTo>
                    <a:lnTo>
                      <a:pt x="942" y="1543"/>
                    </a:lnTo>
                    <a:lnTo>
                      <a:pt x="943" y="1540"/>
                    </a:lnTo>
                    <a:lnTo>
                      <a:pt x="943" y="1539"/>
                    </a:lnTo>
                    <a:lnTo>
                      <a:pt x="943" y="1536"/>
                    </a:lnTo>
                    <a:lnTo>
                      <a:pt x="942" y="1534"/>
                    </a:lnTo>
                    <a:lnTo>
                      <a:pt x="939" y="1531"/>
                    </a:lnTo>
                    <a:lnTo>
                      <a:pt x="935" y="1528"/>
                    </a:lnTo>
                    <a:lnTo>
                      <a:pt x="930" y="1526"/>
                    </a:lnTo>
                    <a:lnTo>
                      <a:pt x="917" y="1522"/>
                    </a:lnTo>
                    <a:lnTo>
                      <a:pt x="903" y="1515"/>
                    </a:lnTo>
                    <a:lnTo>
                      <a:pt x="896" y="1513"/>
                    </a:lnTo>
                    <a:lnTo>
                      <a:pt x="891" y="1508"/>
                    </a:lnTo>
                    <a:lnTo>
                      <a:pt x="890" y="1505"/>
                    </a:lnTo>
                    <a:lnTo>
                      <a:pt x="888" y="1502"/>
                    </a:lnTo>
                    <a:lnTo>
                      <a:pt x="888" y="1499"/>
                    </a:lnTo>
                    <a:lnTo>
                      <a:pt x="888" y="1496"/>
                    </a:lnTo>
                    <a:lnTo>
                      <a:pt x="895" y="1486"/>
                    </a:lnTo>
                    <a:lnTo>
                      <a:pt x="907" y="1474"/>
                    </a:lnTo>
                    <a:lnTo>
                      <a:pt x="920" y="1462"/>
                    </a:lnTo>
                    <a:lnTo>
                      <a:pt x="929" y="1455"/>
                    </a:lnTo>
                    <a:lnTo>
                      <a:pt x="935" y="1449"/>
                    </a:lnTo>
                    <a:lnTo>
                      <a:pt x="942" y="1446"/>
                    </a:lnTo>
                    <a:lnTo>
                      <a:pt x="945" y="1443"/>
                    </a:lnTo>
                    <a:lnTo>
                      <a:pt x="951" y="1442"/>
                    </a:lnTo>
                    <a:lnTo>
                      <a:pt x="954" y="1443"/>
                    </a:lnTo>
                    <a:lnTo>
                      <a:pt x="958" y="1446"/>
                    </a:lnTo>
                    <a:lnTo>
                      <a:pt x="961" y="1451"/>
                    </a:lnTo>
                    <a:lnTo>
                      <a:pt x="964" y="1460"/>
                    </a:lnTo>
                    <a:lnTo>
                      <a:pt x="971" y="1483"/>
                    </a:lnTo>
                    <a:lnTo>
                      <a:pt x="982" y="1505"/>
                    </a:lnTo>
                    <a:lnTo>
                      <a:pt x="992" y="1527"/>
                    </a:lnTo>
                    <a:lnTo>
                      <a:pt x="1001" y="1549"/>
                    </a:lnTo>
                    <a:lnTo>
                      <a:pt x="1008" y="1565"/>
                    </a:lnTo>
                    <a:lnTo>
                      <a:pt x="1013" y="1580"/>
                    </a:lnTo>
                    <a:lnTo>
                      <a:pt x="1015" y="1588"/>
                    </a:lnTo>
                    <a:lnTo>
                      <a:pt x="1015" y="1596"/>
                    </a:lnTo>
                    <a:lnTo>
                      <a:pt x="1014" y="1604"/>
                    </a:lnTo>
                    <a:lnTo>
                      <a:pt x="1011" y="1613"/>
                    </a:lnTo>
                    <a:lnTo>
                      <a:pt x="1008" y="1619"/>
                    </a:lnTo>
                    <a:lnTo>
                      <a:pt x="1002" y="1624"/>
                    </a:lnTo>
                    <a:lnTo>
                      <a:pt x="997" y="1628"/>
                    </a:lnTo>
                    <a:lnTo>
                      <a:pt x="991" y="1631"/>
                    </a:lnTo>
                    <a:lnTo>
                      <a:pt x="986" y="1632"/>
                    </a:lnTo>
                    <a:lnTo>
                      <a:pt x="978" y="1633"/>
                    </a:lnTo>
                    <a:lnTo>
                      <a:pt x="971" y="1633"/>
                    </a:lnTo>
                    <a:lnTo>
                      <a:pt x="964" y="1632"/>
                    </a:lnTo>
                    <a:lnTo>
                      <a:pt x="934" y="1627"/>
                    </a:lnTo>
                    <a:lnTo>
                      <a:pt x="908" y="1622"/>
                    </a:lnTo>
                    <a:lnTo>
                      <a:pt x="887" y="1622"/>
                    </a:lnTo>
                    <a:lnTo>
                      <a:pt x="857" y="1616"/>
                    </a:lnTo>
                    <a:lnTo>
                      <a:pt x="851" y="1615"/>
                    </a:lnTo>
                    <a:lnTo>
                      <a:pt x="846" y="1613"/>
                    </a:lnTo>
                    <a:lnTo>
                      <a:pt x="840" y="1610"/>
                    </a:lnTo>
                    <a:lnTo>
                      <a:pt x="838" y="1607"/>
                    </a:lnTo>
                    <a:lnTo>
                      <a:pt x="837" y="1604"/>
                    </a:lnTo>
                    <a:lnTo>
                      <a:pt x="837" y="1600"/>
                    </a:lnTo>
                    <a:lnTo>
                      <a:pt x="840" y="1594"/>
                    </a:lnTo>
                    <a:lnTo>
                      <a:pt x="846" y="1589"/>
                    </a:lnTo>
                    <a:lnTo>
                      <a:pt x="881" y="1593"/>
                    </a:lnTo>
                    <a:close/>
                    <a:moveTo>
                      <a:pt x="754" y="1851"/>
                    </a:moveTo>
                    <a:lnTo>
                      <a:pt x="756" y="1846"/>
                    </a:lnTo>
                    <a:lnTo>
                      <a:pt x="758" y="1841"/>
                    </a:lnTo>
                    <a:lnTo>
                      <a:pt x="758" y="1833"/>
                    </a:lnTo>
                    <a:lnTo>
                      <a:pt x="758" y="1826"/>
                    </a:lnTo>
                    <a:lnTo>
                      <a:pt x="758" y="1820"/>
                    </a:lnTo>
                    <a:lnTo>
                      <a:pt x="755" y="1815"/>
                    </a:lnTo>
                    <a:lnTo>
                      <a:pt x="752" y="1813"/>
                    </a:lnTo>
                    <a:lnTo>
                      <a:pt x="751" y="1812"/>
                    </a:lnTo>
                    <a:lnTo>
                      <a:pt x="749" y="1812"/>
                    </a:lnTo>
                    <a:lnTo>
                      <a:pt x="745" y="1813"/>
                    </a:lnTo>
                    <a:lnTo>
                      <a:pt x="738" y="1819"/>
                    </a:lnTo>
                    <a:lnTo>
                      <a:pt x="730" y="1826"/>
                    </a:lnTo>
                    <a:lnTo>
                      <a:pt x="723" y="1830"/>
                    </a:lnTo>
                    <a:lnTo>
                      <a:pt x="710" y="1835"/>
                    </a:lnTo>
                    <a:lnTo>
                      <a:pt x="703" y="1837"/>
                    </a:lnTo>
                    <a:lnTo>
                      <a:pt x="698" y="1838"/>
                    </a:lnTo>
                    <a:lnTo>
                      <a:pt x="695" y="1838"/>
                    </a:lnTo>
                    <a:lnTo>
                      <a:pt x="693" y="1837"/>
                    </a:lnTo>
                    <a:lnTo>
                      <a:pt x="692" y="1835"/>
                    </a:lnTo>
                    <a:lnTo>
                      <a:pt x="690" y="1834"/>
                    </a:lnTo>
                    <a:lnTo>
                      <a:pt x="703" y="1817"/>
                    </a:lnTo>
                    <a:lnTo>
                      <a:pt x="719" y="1798"/>
                    </a:lnTo>
                    <a:lnTo>
                      <a:pt x="723" y="1790"/>
                    </a:lnTo>
                    <a:lnTo>
                      <a:pt x="729" y="1778"/>
                    </a:lnTo>
                    <a:lnTo>
                      <a:pt x="733" y="1773"/>
                    </a:lnTo>
                    <a:lnTo>
                      <a:pt x="737" y="1769"/>
                    </a:lnTo>
                    <a:lnTo>
                      <a:pt x="739" y="1768"/>
                    </a:lnTo>
                    <a:lnTo>
                      <a:pt x="741" y="1767"/>
                    </a:lnTo>
                    <a:lnTo>
                      <a:pt x="743" y="1767"/>
                    </a:lnTo>
                    <a:lnTo>
                      <a:pt x="745" y="1768"/>
                    </a:lnTo>
                    <a:lnTo>
                      <a:pt x="752" y="1773"/>
                    </a:lnTo>
                    <a:lnTo>
                      <a:pt x="758" y="1777"/>
                    </a:lnTo>
                    <a:lnTo>
                      <a:pt x="764" y="1780"/>
                    </a:lnTo>
                    <a:lnTo>
                      <a:pt x="773" y="1782"/>
                    </a:lnTo>
                    <a:lnTo>
                      <a:pt x="780" y="1784"/>
                    </a:lnTo>
                    <a:lnTo>
                      <a:pt x="786" y="1787"/>
                    </a:lnTo>
                    <a:lnTo>
                      <a:pt x="791" y="1793"/>
                    </a:lnTo>
                    <a:lnTo>
                      <a:pt x="795" y="1798"/>
                    </a:lnTo>
                    <a:lnTo>
                      <a:pt x="802" y="1810"/>
                    </a:lnTo>
                    <a:lnTo>
                      <a:pt x="808" y="1822"/>
                    </a:lnTo>
                    <a:lnTo>
                      <a:pt x="815" y="1834"/>
                    </a:lnTo>
                    <a:lnTo>
                      <a:pt x="817" y="1846"/>
                    </a:lnTo>
                    <a:lnTo>
                      <a:pt x="818" y="1850"/>
                    </a:lnTo>
                    <a:lnTo>
                      <a:pt x="818" y="1855"/>
                    </a:lnTo>
                    <a:lnTo>
                      <a:pt x="817" y="1859"/>
                    </a:lnTo>
                    <a:lnTo>
                      <a:pt x="816" y="1863"/>
                    </a:lnTo>
                    <a:lnTo>
                      <a:pt x="815" y="1867"/>
                    </a:lnTo>
                    <a:lnTo>
                      <a:pt x="812" y="1870"/>
                    </a:lnTo>
                    <a:lnTo>
                      <a:pt x="808" y="1873"/>
                    </a:lnTo>
                    <a:lnTo>
                      <a:pt x="804" y="1876"/>
                    </a:lnTo>
                    <a:lnTo>
                      <a:pt x="793" y="1879"/>
                    </a:lnTo>
                    <a:lnTo>
                      <a:pt x="780" y="1883"/>
                    </a:lnTo>
                    <a:lnTo>
                      <a:pt x="763" y="1890"/>
                    </a:lnTo>
                    <a:lnTo>
                      <a:pt x="746" y="1898"/>
                    </a:lnTo>
                    <a:lnTo>
                      <a:pt x="739" y="1899"/>
                    </a:lnTo>
                    <a:lnTo>
                      <a:pt x="733" y="1899"/>
                    </a:lnTo>
                    <a:lnTo>
                      <a:pt x="730" y="1898"/>
                    </a:lnTo>
                    <a:lnTo>
                      <a:pt x="729" y="1894"/>
                    </a:lnTo>
                    <a:lnTo>
                      <a:pt x="729" y="1890"/>
                    </a:lnTo>
                    <a:lnTo>
                      <a:pt x="730" y="1885"/>
                    </a:lnTo>
                    <a:lnTo>
                      <a:pt x="734" y="1881"/>
                    </a:lnTo>
                    <a:lnTo>
                      <a:pt x="738" y="1876"/>
                    </a:lnTo>
                    <a:lnTo>
                      <a:pt x="754" y="1851"/>
                    </a:lnTo>
                    <a:close/>
                    <a:moveTo>
                      <a:pt x="864" y="1790"/>
                    </a:moveTo>
                    <a:lnTo>
                      <a:pt x="875" y="1785"/>
                    </a:lnTo>
                    <a:lnTo>
                      <a:pt x="885" y="1780"/>
                    </a:lnTo>
                    <a:lnTo>
                      <a:pt x="892" y="1772"/>
                    </a:lnTo>
                    <a:lnTo>
                      <a:pt x="899" y="1763"/>
                    </a:lnTo>
                    <a:lnTo>
                      <a:pt x="905" y="1754"/>
                    </a:lnTo>
                    <a:lnTo>
                      <a:pt x="918" y="1740"/>
                    </a:lnTo>
                    <a:lnTo>
                      <a:pt x="923" y="1734"/>
                    </a:lnTo>
                    <a:lnTo>
                      <a:pt x="930" y="1730"/>
                    </a:lnTo>
                    <a:lnTo>
                      <a:pt x="931" y="1729"/>
                    </a:lnTo>
                    <a:lnTo>
                      <a:pt x="934" y="1730"/>
                    </a:lnTo>
                    <a:lnTo>
                      <a:pt x="935" y="1732"/>
                    </a:lnTo>
                    <a:lnTo>
                      <a:pt x="936" y="1734"/>
                    </a:lnTo>
                    <a:lnTo>
                      <a:pt x="939" y="1746"/>
                    </a:lnTo>
                    <a:lnTo>
                      <a:pt x="940" y="1756"/>
                    </a:lnTo>
                    <a:lnTo>
                      <a:pt x="940" y="1760"/>
                    </a:lnTo>
                    <a:lnTo>
                      <a:pt x="939" y="1765"/>
                    </a:lnTo>
                    <a:lnTo>
                      <a:pt x="936" y="1769"/>
                    </a:lnTo>
                    <a:lnTo>
                      <a:pt x="931" y="1775"/>
                    </a:lnTo>
                    <a:lnTo>
                      <a:pt x="917" y="1786"/>
                    </a:lnTo>
                    <a:lnTo>
                      <a:pt x="903" y="1799"/>
                    </a:lnTo>
                    <a:lnTo>
                      <a:pt x="896" y="1806"/>
                    </a:lnTo>
                    <a:lnTo>
                      <a:pt x="890" y="1812"/>
                    </a:lnTo>
                    <a:lnTo>
                      <a:pt x="885" y="1819"/>
                    </a:lnTo>
                    <a:lnTo>
                      <a:pt x="879" y="1826"/>
                    </a:lnTo>
                    <a:lnTo>
                      <a:pt x="875" y="1832"/>
                    </a:lnTo>
                    <a:lnTo>
                      <a:pt x="870" y="1837"/>
                    </a:lnTo>
                    <a:lnTo>
                      <a:pt x="864" y="1841"/>
                    </a:lnTo>
                    <a:lnTo>
                      <a:pt x="859" y="1843"/>
                    </a:lnTo>
                    <a:lnTo>
                      <a:pt x="852" y="1843"/>
                    </a:lnTo>
                    <a:lnTo>
                      <a:pt x="848" y="1841"/>
                    </a:lnTo>
                    <a:lnTo>
                      <a:pt x="847" y="1837"/>
                    </a:lnTo>
                    <a:lnTo>
                      <a:pt x="846" y="1833"/>
                    </a:lnTo>
                    <a:lnTo>
                      <a:pt x="847" y="1822"/>
                    </a:lnTo>
                    <a:lnTo>
                      <a:pt x="848" y="1813"/>
                    </a:lnTo>
                    <a:lnTo>
                      <a:pt x="864" y="1790"/>
                    </a:lnTo>
                    <a:close/>
                    <a:moveTo>
                      <a:pt x="923" y="1996"/>
                    </a:moveTo>
                    <a:lnTo>
                      <a:pt x="935" y="1979"/>
                    </a:lnTo>
                    <a:lnTo>
                      <a:pt x="948" y="1957"/>
                    </a:lnTo>
                    <a:lnTo>
                      <a:pt x="953" y="1947"/>
                    </a:lnTo>
                    <a:lnTo>
                      <a:pt x="960" y="1938"/>
                    </a:lnTo>
                    <a:lnTo>
                      <a:pt x="966" y="1930"/>
                    </a:lnTo>
                    <a:lnTo>
                      <a:pt x="973" y="1925"/>
                    </a:lnTo>
                    <a:lnTo>
                      <a:pt x="978" y="1922"/>
                    </a:lnTo>
                    <a:lnTo>
                      <a:pt x="983" y="1920"/>
                    </a:lnTo>
                    <a:lnTo>
                      <a:pt x="986" y="1917"/>
                    </a:lnTo>
                    <a:lnTo>
                      <a:pt x="988" y="1916"/>
                    </a:lnTo>
                    <a:lnTo>
                      <a:pt x="989" y="1913"/>
                    </a:lnTo>
                    <a:lnTo>
                      <a:pt x="991" y="1911"/>
                    </a:lnTo>
                    <a:lnTo>
                      <a:pt x="992" y="1882"/>
                    </a:lnTo>
                    <a:lnTo>
                      <a:pt x="992" y="1850"/>
                    </a:lnTo>
                    <a:lnTo>
                      <a:pt x="993" y="1834"/>
                    </a:lnTo>
                    <a:lnTo>
                      <a:pt x="996" y="1819"/>
                    </a:lnTo>
                    <a:lnTo>
                      <a:pt x="997" y="1812"/>
                    </a:lnTo>
                    <a:lnTo>
                      <a:pt x="1000" y="1806"/>
                    </a:lnTo>
                    <a:lnTo>
                      <a:pt x="1004" y="1799"/>
                    </a:lnTo>
                    <a:lnTo>
                      <a:pt x="1008" y="1794"/>
                    </a:lnTo>
                    <a:lnTo>
                      <a:pt x="1011" y="1789"/>
                    </a:lnTo>
                    <a:lnTo>
                      <a:pt x="1014" y="1785"/>
                    </a:lnTo>
                    <a:lnTo>
                      <a:pt x="1015" y="1780"/>
                    </a:lnTo>
                    <a:lnTo>
                      <a:pt x="1015" y="1775"/>
                    </a:lnTo>
                    <a:lnTo>
                      <a:pt x="1014" y="1775"/>
                    </a:lnTo>
                    <a:lnTo>
                      <a:pt x="1009" y="1775"/>
                    </a:lnTo>
                    <a:lnTo>
                      <a:pt x="1001" y="1777"/>
                    </a:lnTo>
                    <a:lnTo>
                      <a:pt x="993" y="1780"/>
                    </a:lnTo>
                    <a:lnTo>
                      <a:pt x="984" y="1785"/>
                    </a:lnTo>
                    <a:lnTo>
                      <a:pt x="969" y="1795"/>
                    </a:lnTo>
                    <a:lnTo>
                      <a:pt x="957" y="1804"/>
                    </a:lnTo>
                    <a:lnTo>
                      <a:pt x="956" y="1806"/>
                    </a:lnTo>
                    <a:lnTo>
                      <a:pt x="956" y="1807"/>
                    </a:lnTo>
                    <a:lnTo>
                      <a:pt x="957" y="1808"/>
                    </a:lnTo>
                    <a:lnTo>
                      <a:pt x="960" y="1810"/>
                    </a:lnTo>
                    <a:lnTo>
                      <a:pt x="964" y="1812"/>
                    </a:lnTo>
                    <a:lnTo>
                      <a:pt x="966" y="1815"/>
                    </a:lnTo>
                    <a:lnTo>
                      <a:pt x="969" y="1821"/>
                    </a:lnTo>
                    <a:lnTo>
                      <a:pt x="971" y="1828"/>
                    </a:lnTo>
                    <a:lnTo>
                      <a:pt x="973" y="1830"/>
                    </a:lnTo>
                    <a:lnTo>
                      <a:pt x="973" y="1834"/>
                    </a:lnTo>
                    <a:lnTo>
                      <a:pt x="971" y="1837"/>
                    </a:lnTo>
                    <a:lnTo>
                      <a:pt x="970" y="1841"/>
                    </a:lnTo>
                    <a:lnTo>
                      <a:pt x="964" y="1850"/>
                    </a:lnTo>
                    <a:lnTo>
                      <a:pt x="956" y="1857"/>
                    </a:lnTo>
                    <a:lnTo>
                      <a:pt x="949" y="1863"/>
                    </a:lnTo>
                    <a:lnTo>
                      <a:pt x="942" y="1870"/>
                    </a:lnTo>
                    <a:lnTo>
                      <a:pt x="939" y="1874"/>
                    </a:lnTo>
                    <a:lnTo>
                      <a:pt x="936" y="1879"/>
                    </a:lnTo>
                    <a:lnTo>
                      <a:pt x="935" y="1883"/>
                    </a:lnTo>
                    <a:lnTo>
                      <a:pt x="935" y="1886"/>
                    </a:lnTo>
                    <a:lnTo>
                      <a:pt x="939" y="1890"/>
                    </a:lnTo>
                    <a:lnTo>
                      <a:pt x="944" y="1892"/>
                    </a:lnTo>
                    <a:lnTo>
                      <a:pt x="947" y="1894"/>
                    </a:lnTo>
                    <a:lnTo>
                      <a:pt x="948" y="1896"/>
                    </a:lnTo>
                    <a:lnTo>
                      <a:pt x="949" y="1899"/>
                    </a:lnTo>
                    <a:lnTo>
                      <a:pt x="951" y="1903"/>
                    </a:lnTo>
                    <a:lnTo>
                      <a:pt x="949" y="1907"/>
                    </a:lnTo>
                    <a:lnTo>
                      <a:pt x="945" y="1911"/>
                    </a:lnTo>
                    <a:lnTo>
                      <a:pt x="942" y="1914"/>
                    </a:lnTo>
                    <a:lnTo>
                      <a:pt x="936" y="1918"/>
                    </a:lnTo>
                    <a:lnTo>
                      <a:pt x="925" y="1925"/>
                    </a:lnTo>
                    <a:lnTo>
                      <a:pt x="917" y="1930"/>
                    </a:lnTo>
                    <a:lnTo>
                      <a:pt x="904" y="1942"/>
                    </a:lnTo>
                    <a:lnTo>
                      <a:pt x="892" y="1953"/>
                    </a:lnTo>
                    <a:lnTo>
                      <a:pt x="883" y="1965"/>
                    </a:lnTo>
                    <a:lnTo>
                      <a:pt x="873" y="1978"/>
                    </a:lnTo>
                    <a:lnTo>
                      <a:pt x="865" y="1988"/>
                    </a:lnTo>
                    <a:lnTo>
                      <a:pt x="857" y="1999"/>
                    </a:lnTo>
                    <a:lnTo>
                      <a:pt x="851" y="2005"/>
                    </a:lnTo>
                    <a:lnTo>
                      <a:pt x="844" y="2013"/>
                    </a:lnTo>
                    <a:lnTo>
                      <a:pt x="838" y="2027"/>
                    </a:lnTo>
                    <a:lnTo>
                      <a:pt x="830" y="2043"/>
                    </a:lnTo>
                    <a:lnTo>
                      <a:pt x="828" y="2049"/>
                    </a:lnTo>
                    <a:lnTo>
                      <a:pt x="825" y="2057"/>
                    </a:lnTo>
                    <a:lnTo>
                      <a:pt x="824" y="2061"/>
                    </a:lnTo>
                    <a:lnTo>
                      <a:pt x="824" y="2065"/>
                    </a:lnTo>
                    <a:lnTo>
                      <a:pt x="825" y="2069"/>
                    </a:lnTo>
                    <a:lnTo>
                      <a:pt x="828" y="2071"/>
                    </a:lnTo>
                    <a:lnTo>
                      <a:pt x="833" y="2074"/>
                    </a:lnTo>
                    <a:lnTo>
                      <a:pt x="838" y="2074"/>
                    </a:lnTo>
                    <a:lnTo>
                      <a:pt x="846" y="2071"/>
                    </a:lnTo>
                    <a:lnTo>
                      <a:pt x="852" y="2069"/>
                    </a:lnTo>
                    <a:lnTo>
                      <a:pt x="865" y="2060"/>
                    </a:lnTo>
                    <a:lnTo>
                      <a:pt x="874" y="2053"/>
                    </a:lnTo>
                    <a:lnTo>
                      <a:pt x="886" y="2041"/>
                    </a:lnTo>
                    <a:lnTo>
                      <a:pt x="897" y="2031"/>
                    </a:lnTo>
                    <a:lnTo>
                      <a:pt x="903" y="2025"/>
                    </a:lnTo>
                    <a:lnTo>
                      <a:pt x="908" y="2017"/>
                    </a:lnTo>
                    <a:lnTo>
                      <a:pt x="916" y="2010"/>
                    </a:lnTo>
                    <a:lnTo>
                      <a:pt x="923" y="2005"/>
                    </a:lnTo>
                    <a:lnTo>
                      <a:pt x="923" y="1996"/>
                    </a:lnTo>
                    <a:close/>
                    <a:moveTo>
                      <a:pt x="977" y="2034"/>
                    </a:moveTo>
                    <a:lnTo>
                      <a:pt x="978" y="2018"/>
                    </a:lnTo>
                    <a:lnTo>
                      <a:pt x="979" y="2003"/>
                    </a:lnTo>
                    <a:lnTo>
                      <a:pt x="980" y="1987"/>
                    </a:lnTo>
                    <a:lnTo>
                      <a:pt x="982" y="1971"/>
                    </a:lnTo>
                    <a:lnTo>
                      <a:pt x="982" y="1968"/>
                    </a:lnTo>
                    <a:lnTo>
                      <a:pt x="984" y="1962"/>
                    </a:lnTo>
                    <a:lnTo>
                      <a:pt x="987" y="1958"/>
                    </a:lnTo>
                    <a:lnTo>
                      <a:pt x="991" y="1955"/>
                    </a:lnTo>
                    <a:lnTo>
                      <a:pt x="996" y="1952"/>
                    </a:lnTo>
                    <a:lnTo>
                      <a:pt x="1001" y="1951"/>
                    </a:lnTo>
                    <a:lnTo>
                      <a:pt x="1006" y="1951"/>
                    </a:lnTo>
                    <a:lnTo>
                      <a:pt x="1010" y="1953"/>
                    </a:lnTo>
                    <a:lnTo>
                      <a:pt x="1013" y="1956"/>
                    </a:lnTo>
                    <a:lnTo>
                      <a:pt x="1014" y="1958"/>
                    </a:lnTo>
                    <a:lnTo>
                      <a:pt x="1014" y="1964"/>
                    </a:lnTo>
                    <a:lnTo>
                      <a:pt x="1014" y="1968"/>
                    </a:lnTo>
                    <a:lnTo>
                      <a:pt x="1014" y="1977"/>
                    </a:lnTo>
                    <a:lnTo>
                      <a:pt x="1013" y="1984"/>
                    </a:lnTo>
                    <a:lnTo>
                      <a:pt x="1013" y="1999"/>
                    </a:lnTo>
                    <a:lnTo>
                      <a:pt x="1011" y="2013"/>
                    </a:lnTo>
                    <a:lnTo>
                      <a:pt x="1011" y="2027"/>
                    </a:lnTo>
                    <a:lnTo>
                      <a:pt x="1009" y="2041"/>
                    </a:lnTo>
                    <a:lnTo>
                      <a:pt x="1009" y="2045"/>
                    </a:lnTo>
                    <a:lnTo>
                      <a:pt x="1006" y="2050"/>
                    </a:lnTo>
                    <a:lnTo>
                      <a:pt x="1005" y="2054"/>
                    </a:lnTo>
                    <a:lnTo>
                      <a:pt x="1000" y="2056"/>
                    </a:lnTo>
                    <a:lnTo>
                      <a:pt x="993" y="2056"/>
                    </a:lnTo>
                    <a:lnTo>
                      <a:pt x="987" y="2054"/>
                    </a:lnTo>
                    <a:lnTo>
                      <a:pt x="984" y="2053"/>
                    </a:lnTo>
                    <a:lnTo>
                      <a:pt x="982" y="2050"/>
                    </a:lnTo>
                    <a:lnTo>
                      <a:pt x="980" y="2048"/>
                    </a:lnTo>
                    <a:lnTo>
                      <a:pt x="979" y="2044"/>
                    </a:lnTo>
                    <a:lnTo>
                      <a:pt x="977" y="2034"/>
                    </a:lnTo>
                    <a:close/>
                    <a:moveTo>
                      <a:pt x="1040" y="1855"/>
                    </a:moveTo>
                    <a:lnTo>
                      <a:pt x="1041" y="1848"/>
                    </a:lnTo>
                    <a:lnTo>
                      <a:pt x="1044" y="1842"/>
                    </a:lnTo>
                    <a:lnTo>
                      <a:pt x="1048" y="1835"/>
                    </a:lnTo>
                    <a:lnTo>
                      <a:pt x="1052" y="1829"/>
                    </a:lnTo>
                    <a:lnTo>
                      <a:pt x="1057" y="1822"/>
                    </a:lnTo>
                    <a:lnTo>
                      <a:pt x="1062" y="1816"/>
                    </a:lnTo>
                    <a:lnTo>
                      <a:pt x="1067" y="1812"/>
                    </a:lnTo>
                    <a:lnTo>
                      <a:pt x="1072" y="1810"/>
                    </a:lnTo>
                    <a:lnTo>
                      <a:pt x="1083" y="1806"/>
                    </a:lnTo>
                    <a:lnTo>
                      <a:pt x="1091" y="1799"/>
                    </a:lnTo>
                    <a:lnTo>
                      <a:pt x="1098" y="1793"/>
                    </a:lnTo>
                    <a:lnTo>
                      <a:pt x="1106" y="1785"/>
                    </a:lnTo>
                    <a:lnTo>
                      <a:pt x="1119" y="1775"/>
                    </a:lnTo>
                    <a:lnTo>
                      <a:pt x="1131" y="1768"/>
                    </a:lnTo>
                    <a:lnTo>
                      <a:pt x="1132" y="1767"/>
                    </a:lnTo>
                    <a:lnTo>
                      <a:pt x="1135" y="1768"/>
                    </a:lnTo>
                    <a:lnTo>
                      <a:pt x="1136" y="1768"/>
                    </a:lnTo>
                    <a:lnTo>
                      <a:pt x="1137" y="1771"/>
                    </a:lnTo>
                    <a:lnTo>
                      <a:pt x="1138" y="1777"/>
                    </a:lnTo>
                    <a:lnTo>
                      <a:pt x="1137" y="1787"/>
                    </a:lnTo>
                    <a:lnTo>
                      <a:pt x="1136" y="1799"/>
                    </a:lnTo>
                    <a:lnTo>
                      <a:pt x="1135" y="1811"/>
                    </a:lnTo>
                    <a:lnTo>
                      <a:pt x="1132" y="1822"/>
                    </a:lnTo>
                    <a:lnTo>
                      <a:pt x="1129" y="1834"/>
                    </a:lnTo>
                    <a:lnTo>
                      <a:pt x="1127" y="1837"/>
                    </a:lnTo>
                    <a:lnTo>
                      <a:pt x="1125" y="1839"/>
                    </a:lnTo>
                    <a:lnTo>
                      <a:pt x="1122" y="1841"/>
                    </a:lnTo>
                    <a:lnTo>
                      <a:pt x="1119" y="1842"/>
                    </a:lnTo>
                    <a:lnTo>
                      <a:pt x="1111" y="1842"/>
                    </a:lnTo>
                    <a:lnTo>
                      <a:pt x="1102" y="1841"/>
                    </a:lnTo>
                    <a:lnTo>
                      <a:pt x="1093" y="1841"/>
                    </a:lnTo>
                    <a:lnTo>
                      <a:pt x="1085" y="1843"/>
                    </a:lnTo>
                    <a:lnTo>
                      <a:pt x="1081" y="1844"/>
                    </a:lnTo>
                    <a:lnTo>
                      <a:pt x="1079" y="1848"/>
                    </a:lnTo>
                    <a:lnTo>
                      <a:pt x="1076" y="1852"/>
                    </a:lnTo>
                    <a:lnTo>
                      <a:pt x="1074" y="1857"/>
                    </a:lnTo>
                    <a:lnTo>
                      <a:pt x="1071" y="1870"/>
                    </a:lnTo>
                    <a:lnTo>
                      <a:pt x="1065" y="1883"/>
                    </a:lnTo>
                    <a:lnTo>
                      <a:pt x="1061" y="1887"/>
                    </a:lnTo>
                    <a:lnTo>
                      <a:pt x="1058" y="1890"/>
                    </a:lnTo>
                    <a:lnTo>
                      <a:pt x="1054" y="1890"/>
                    </a:lnTo>
                    <a:lnTo>
                      <a:pt x="1052" y="1889"/>
                    </a:lnTo>
                    <a:lnTo>
                      <a:pt x="1046" y="1882"/>
                    </a:lnTo>
                    <a:lnTo>
                      <a:pt x="1043" y="1872"/>
                    </a:lnTo>
                    <a:lnTo>
                      <a:pt x="1040" y="1855"/>
                    </a:lnTo>
                    <a:close/>
                    <a:moveTo>
                      <a:pt x="1262" y="4474"/>
                    </a:moveTo>
                    <a:lnTo>
                      <a:pt x="1269" y="4475"/>
                    </a:lnTo>
                    <a:lnTo>
                      <a:pt x="1278" y="4474"/>
                    </a:lnTo>
                    <a:lnTo>
                      <a:pt x="1289" y="4472"/>
                    </a:lnTo>
                    <a:lnTo>
                      <a:pt x="1300" y="4469"/>
                    </a:lnTo>
                    <a:lnTo>
                      <a:pt x="1311" y="4466"/>
                    </a:lnTo>
                    <a:lnTo>
                      <a:pt x="1320" y="4464"/>
                    </a:lnTo>
                    <a:lnTo>
                      <a:pt x="1324" y="4464"/>
                    </a:lnTo>
                    <a:lnTo>
                      <a:pt x="1328" y="4464"/>
                    </a:lnTo>
                    <a:lnTo>
                      <a:pt x="1331" y="4465"/>
                    </a:lnTo>
                    <a:lnTo>
                      <a:pt x="1334" y="4468"/>
                    </a:lnTo>
                    <a:lnTo>
                      <a:pt x="1342" y="4473"/>
                    </a:lnTo>
                    <a:lnTo>
                      <a:pt x="1351" y="4481"/>
                    </a:lnTo>
                    <a:lnTo>
                      <a:pt x="1356" y="4483"/>
                    </a:lnTo>
                    <a:lnTo>
                      <a:pt x="1360" y="4487"/>
                    </a:lnTo>
                    <a:lnTo>
                      <a:pt x="1364" y="4491"/>
                    </a:lnTo>
                    <a:lnTo>
                      <a:pt x="1365" y="4495"/>
                    </a:lnTo>
                    <a:lnTo>
                      <a:pt x="1365" y="4499"/>
                    </a:lnTo>
                    <a:lnTo>
                      <a:pt x="1363" y="4501"/>
                    </a:lnTo>
                    <a:lnTo>
                      <a:pt x="1360" y="4504"/>
                    </a:lnTo>
                    <a:lnTo>
                      <a:pt x="1356" y="4507"/>
                    </a:lnTo>
                    <a:lnTo>
                      <a:pt x="1348" y="4512"/>
                    </a:lnTo>
                    <a:lnTo>
                      <a:pt x="1341" y="4514"/>
                    </a:lnTo>
                    <a:lnTo>
                      <a:pt x="1331" y="4521"/>
                    </a:lnTo>
                    <a:lnTo>
                      <a:pt x="1321" y="4529"/>
                    </a:lnTo>
                    <a:lnTo>
                      <a:pt x="1315" y="4531"/>
                    </a:lnTo>
                    <a:lnTo>
                      <a:pt x="1309" y="4534"/>
                    </a:lnTo>
                    <a:lnTo>
                      <a:pt x="1303" y="4535"/>
                    </a:lnTo>
                    <a:lnTo>
                      <a:pt x="1298" y="4534"/>
                    </a:lnTo>
                    <a:lnTo>
                      <a:pt x="1291" y="4531"/>
                    </a:lnTo>
                    <a:lnTo>
                      <a:pt x="1285" y="4530"/>
                    </a:lnTo>
                    <a:lnTo>
                      <a:pt x="1280" y="4527"/>
                    </a:lnTo>
                    <a:lnTo>
                      <a:pt x="1273" y="4522"/>
                    </a:lnTo>
                    <a:lnTo>
                      <a:pt x="1268" y="4517"/>
                    </a:lnTo>
                    <a:lnTo>
                      <a:pt x="1262" y="4510"/>
                    </a:lnTo>
                    <a:lnTo>
                      <a:pt x="1256" y="4503"/>
                    </a:lnTo>
                    <a:lnTo>
                      <a:pt x="1251" y="4494"/>
                    </a:lnTo>
                    <a:lnTo>
                      <a:pt x="1262" y="4474"/>
                    </a:lnTo>
                    <a:close/>
                    <a:moveTo>
                      <a:pt x="878" y="5110"/>
                    </a:moveTo>
                    <a:lnTo>
                      <a:pt x="877" y="5112"/>
                    </a:lnTo>
                    <a:lnTo>
                      <a:pt x="877" y="5113"/>
                    </a:lnTo>
                    <a:lnTo>
                      <a:pt x="869" y="5106"/>
                    </a:lnTo>
                    <a:lnTo>
                      <a:pt x="861" y="5101"/>
                    </a:lnTo>
                    <a:lnTo>
                      <a:pt x="859" y="5099"/>
                    </a:lnTo>
                    <a:lnTo>
                      <a:pt x="855" y="5095"/>
                    </a:lnTo>
                    <a:lnTo>
                      <a:pt x="852" y="5091"/>
                    </a:lnTo>
                    <a:lnTo>
                      <a:pt x="851" y="5086"/>
                    </a:lnTo>
                    <a:lnTo>
                      <a:pt x="848" y="5075"/>
                    </a:lnTo>
                    <a:lnTo>
                      <a:pt x="848" y="5065"/>
                    </a:lnTo>
                    <a:lnTo>
                      <a:pt x="850" y="5061"/>
                    </a:lnTo>
                    <a:lnTo>
                      <a:pt x="851" y="5058"/>
                    </a:lnTo>
                    <a:lnTo>
                      <a:pt x="853" y="5056"/>
                    </a:lnTo>
                    <a:lnTo>
                      <a:pt x="856" y="5055"/>
                    </a:lnTo>
                    <a:lnTo>
                      <a:pt x="859" y="5053"/>
                    </a:lnTo>
                    <a:lnTo>
                      <a:pt x="861" y="5053"/>
                    </a:lnTo>
                    <a:lnTo>
                      <a:pt x="865" y="5055"/>
                    </a:lnTo>
                    <a:lnTo>
                      <a:pt x="868" y="5056"/>
                    </a:lnTo>
                    <a:lnTo>
                      <a:pt x="878" y="5062"/>
                    </a:lnTo>
                    <a:lnTo>
                      <a:pt x="888" y="5067"/>
                    </a:lnTo>
                    <a:lnTo>
                      <a:pt x="895" y="5071"/>
                    </a:lnTo>
                    <a:lnTo>
                      <a:pt x="903" y="5075"/>
                    </a:lnTo>
                    <a:lnTo>
                      <a:pt x="907" y="5078"/>
                    </a:lnTo>
                    <a:lnTo>
                      <a:pt x="908" y="5080"/>
                    </a:lnTo>
                    <a:lnTo>
                      <a:pt x="909" y="5084"/>
                    </a:lnTo>
                    <a:lnTo>
                      <a:pt x="909" y="5090"/>
                    </a:lnTo>
                    <a:lnTo>
                      <a:pt x="908" y="5095"/>
                    </a:lnTo>
                    <a:lnTo>
                      <a:pt x="907" y="5099"/>
                    </a:lnTo>
                    <a:lnTo>
                      <a:pt x="904" y="5101"/>
                    </a:lnTo>
                    <a:lnTo>
                      <a:pt x="903" y="5104"/>
                    </a:lnTo>
                    <a:lnTo>
                      <a:pt x="896" y="5108"/>
                    </a:lnTo>
                    <a:lnTo>
                      <a:pt x="888" y="5114"/>
                    </a:lnTo>
                    <a:lnTo>
                      <a:pt x="878" y="5110"/>
                    </a:lnTo>
                    <a:close/>
                    <a:moveTo>
                      <a:pt x="794" y="4952"/>
                    </a:moveTo>
                    <a:lnTo>
                      <a:pt x="791" y="4955"/>
                    </a:lnTo>
                    <a:lnTo>
                      <a:pt x="789" y="4957"/>
                    </a:lnTo>
                    <a:lnTo>
                      <a:pt x="782" y="4961"/>
                    </a:lnTo>
                    <a:lnTo>
                      <a:pt x="776" y="4964"/>
                    </a:lnTo>
                    <a:lnTo>
                      <a:pt x="772" y="4964"/>
                    </a:lnTo>
                    <a:lnTo>
                      <a:pt x="768" y="4963"/>
                    </a:lnTo>
                    <a:lnTo>
                      <a:pt x="765" y="4961"/>
                    </a:lnTo>
                    <a:lnTo>
                      <a:pt x="764" y="4957"/>
                    </a:lnTo>
                    <a:lnTo>
                      <a:pt x="763" y="4953"/>
                    </a:lnTo>
                    <a:lnTo>
                      <a:pt x="763" y="4948"/>
                    </a:lnTo>
                    <a:lnTo>
                      <a:pt x="764" y="4944"/>
                    </a:lnTo>
                    <a:lnTo>
                      <a:pt x="768" y="4942"/>
                    </a:lnTo>
                    <a:lnTo>
                      <a:pt x="776" y="4934"/>
                    </a:lnTo>
                    <a:lnTo>
                      <a:pt x="782" y="4924"/>
                    </a:lnTo>
                    <a:lnTo>
                      <a:pt x="786" y="4919"/>
                    </a:lnTo>
                    <a:lnTo>
                      <a:pt x="790" y="4913"/>
                    </a:lnTo>
                    <a:lnTo>
                      <a:pt x="794" y="4911"/>
                    </a:lnTo>
                    <a:lnTo>
                      <a:pt x="799" y="4908"/>
                    </a:lnTo>
                    <a:lnTo>
                      <a:pt x="803" y="4909"/>
                    </a:lnTo>
                    <a:lnTo>
                      <a:pt x="807" y="4911"/>
                    </a:lnTo>
                    <a:lnTo>
                      <a:pt x="809" y="4913"/>
                    </a:lnTo>
                    <a:lnTo>
                      <a:pt x="811" y="4917"/>
                    </a:lnTo>
                    <a:lnTo>
                      <a:pt x="808" y="4926"/>
                    </a:lnTo>
                    <a:lnTo>
                      <a:pt x="803" y="4934"/>
                    </a:lnTo>
                    <a:lnTo>
                      <a:pt x="794" y="49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" name="Freeform 10">
                <a:extLst>
                  <a:ext uri="{FF2B5EF4-FFF2-40B4-BE49-F238E27FC236}">
                    <a16:creationId xmlns:a16="http://schemas.microsoft.com/office/drawing/2014/main" id="{643658AC-AE78-2D40-B734-7729B3F0BB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8413" y="2958858"/>
                <a:ext cx="375268" cy="205919"/>
              </a:xfrm>
              <a:custGeom>
                <a:avLst/>
                <a:gdLst/>
                <a:ahLst/>
                <a:cxnLst>
                  <a:cxn ang="0">
                    <a:pos x="465" y="52"/>
                  </a:cxn>
                  <a:cxn ang="0">
                    <a:pos x="488" y="75"/>
                  </a:cxn>
                  <a:cxn ang="0">
                    <a:pos x="518" y="88"/>
                  </a:cxn>
                  <a:cxn ang="0">
                    <a:pos x="565" y="97"/>
                  </a:cxn>
                  <a:cxn ang="0">
                    <a:pos x="610" y="116"/>
                  </a:cxn>
                  <a:cxn ang="0">
                    <a:pos x="652" y="122"/>
                  </a:cxn>
                  <a:cxn ang="0">
                    <a:pos x="711" y="115"/>
                  </a:cxn>
                  <a:cxn ang="0">
                    <a:pos x="755" y="115"/>
                  </a:cxn>
                  <a:cxn ang="0">
                    <a:pos x="782" y="124"/>
                  </a:cxn>
                  <a:cxn ang="0">
                    <a:pos x="804" y="142"/>
                  </a:cxn>
                  <a:cxn ang="0">
                    <a:pos x="819" y="173"/>
                  </a:cxn>
                  <a:cxn ang="0">
                    <a:pos x="824" y="211"/>
                  </a:cxn>
                  <a:cxn ang="0">
                    <a:pos x="819" y="256"/>
                  </a:cxn>
                  <a:cxn ang="0">
                    <a:pos x="784" y="368"/>
                  </a:cxn>
                  <a:cxn ang="0">
                    <a:pos x="767" y="446"/>
                  </a:cxn>
                  <a:cxn ang="0">
                    <a:pos x="703" y="455"/>
                  </a:cxn>
                  <a:cxn ang="0">
                    <a:pos x="642" y="457"/>
                  </a:cxn>
                  <a:cxn ang="0">
                    <a:pos x="543" y="449"/>
                  </a:cxn>
                  <a:cxn ang="0">
                    <a:pos x="426" y="438"/>
                  </a:cxn>
                  <a:cxn ang="0">
                    <a:pos x="329" y="433"/>
                  </a:cxn>
                  <a:cxn ang="0">
                    <a:pos x="193" y="407"/>
                  </a:cxn>
                  <a:cxn ang="0">
                    <a:pos x="0" y="348"/>
                  </a:cxn>
                  <a:cxn ang="0">
                    <a:pos x="32" y="295"/>
                  </a:cxn>
                  <a:cxn ang="0">
                    <a:pos x="50" y="262"/>
                  </a:cxn>
                  <a:cxn ang="0">
                    <a:pos x="57" y="221"/>
                  </a:cxn>
                  <a:cxn ang="0">
                    <a:pos x="70" y="181"/>
                  </a:cxn>
                  <a:cxn ang="0">
                    <a:pos x="83" y="164"/>
                  </a:cxn>
                  <a:cxn ang="0">
                    <a:pos x="97" y="159"/>
                  </a:cxn>
                  <a:cxn ang="0">
                    <a:pos x="131" y="158"/>
                  </a:cxn>
                  <a:cxn ang="0">
                    <a:pos x="155" y="151"/>
                  </a:cxn>
                  <a:cxn ang="0">
                    <a:pos x="192" y="136"/>
                  </a:cxn>
                  <a:cxn ang="0">
                    <a:pos x="201" y="136"/>
                  </a:cxn>
                  <a:cxn ang="0">
                    <a:pos x="234" y="176"/>
                  </a:cxn>
                  <a:cxn ang="0">
                    <a:pos x="253" y="175"/>
                  </a:cxn>
                  <a:cxn ang="0">
                    <a:pos x="275" y="171"/>
                  </a:cxn>
                  <a:cxn ang="0">
                    <a:pos x="308" y="180"/>
                  </a:cxn>
                  <a:cxn ang="0">
                    <a:pos x="338" y="185"/>
                  </a:cxn>
                  <a:cxn ang="0">
                    <a:pos x="359" y="183"/>
                  </a:cxn>
                  <a:cxn ang="0">
                    <a:pos x="370" y="172"/>
                  </a:cxn>
                  <a:cxn ang="0">
                    <a:pos x="377" y="145"/>
                  </a:cxn>
                  <a:cxn ang="0">
                    <a:pos x="373" y="71"/>
                  </a:cxn>
                  <a:cxn ang="0">
                    <a:pos x="376" y="44"/>
                  </a:cxn>
                  <a:cxn ang="0">
                    <a:pos x="386" y="27"/>
                  </a:cxn>
                  <a:cxn ang="0">
                    <a:pos x="401" y="17"/>
                  </a:cxn>
                  <a:cxn ang="0">
                    <a:pos x="413" y="6"/>
                  </a:cxn>
                </a:cxnLst>
                <a:rect l="0" t="0" r="r" b="b"/>
                <a:pathLst>
                  <a:path w="824" h="457">
                    <a:moveTo>
                      <a:pt x="414" y="0"/>
                    </a:moveTo>
                    <a:lnTo>
                      <a:pt x="453" y="40"/>
                    </a:lnTo>
                    <a:lnTo>
                      <a:pt x="465" y="52"/>
                    </a:lnTo>
                    <a:lnTo>
                      <a:pt x="477" y="63"/>
                    </a:lnTo>
                    <a:lnTo>
                      <a:pt x="482" y="70"/>
                    </a:lnTo>
                    <a:lnTo>
                      <a:pt x="488" y="75"/>
                    </a:lnTo>
                    <a:lnTo>
                      <a:pt x="496" y="79"/>
                    </a:lnTo>
                    <a:lnTo>
                      <a:pt x="504" y="83"/>
                    </a:lnTo>
                    <a:lnTo>
                      <a:pt x="518" y="88"/>
                    </a:lnTo>
                    <a:lnTo>
                      <a:pt x="534" y="89"/>
                    </a:lnTo>
                    <a:lnTo>
                      <a:pt x="549" y="92"/>
                    </a:lnTo>
                    <a:lnTo>
                      <a:pt x="565" y="97"/>
                    </a:lnTo>
                    <a:lnTo>
                      <a:pt x="582" y="106"/>
                    </a:lnTo>
                    <a:lnTo>
                      <a:pt x="596" y="113"/>
                    </a:lnTo>
                    <a:lnTo>
                      <a:pt x="610" y="116"/>
                    </a:lnTo>
                    <a:lnTo>
                      <a:pt x="623" y="120"/>
                    </a:lnTo>
                    <a:lnTo>
                      <a:pt x="637" y="122"/>
                    </a:lnTo>
                    <a:lnTo>
                      <a:pt x="652" y="122"/>
                    </a:lnTo>
                    <a:lnTo>
                      <a:pt x="668" y="120"/>
                    </a:lnTo>
                    <a:lnTo>
                      <a:pt x="688" y="118"/>
                    </a:lnTo>
                    <a:lnTo>
                      <a:pt x="711" y="115"/>
                    </a:lnTo>
                    <a:lnTo>
                      <a:pt x="733" y="114"/>
                    </a:lnTo>
                    <a:lnTo>
                      <a:pt x="745" y="115"/>
                    </a:lnTo>
                    <a:lnTo>
                      <a:pt x="755" y="115"/>
                    </a:lnTo>
                    <a:lnTo>
                      <a:pt x="764" y="118"/>
                    </a:lnTo>
                    <a:lnTo>
                      <a:pt x="773" y="120"/>
                    </a:lnTo>
                    <a:lnTo>
                      <a:pt x="782" y="124"/>
                    </a:lnTo>
                    <a:lnTo>
                      <a:pt x="790" y="129"/>
                    </a:lnTo>
                    <a:lnTo>
                      <a:pt x="798" y="136"/>
                    </a:lnTo>
                    <a:lnTo>
                      <a:pt x="804" y="142"/>
                    </a:lnTo>
                    <a:lnTo>
                      <a:pt x="810" y="151"/>
                    </a:lnTo>
                    <a:lnTo>
                      <a:pt x="815" y="162"/>
                    </a:lnTo>
                    <a:lnTo>
                      <a:pt x="819" y="173"/>
                    </a:lnTo>
                    <a:lnTo>
                      <a:pt x="821" y="188"/>
                    </a:lnTo>
                    <a:lnTo>
                      <a:pt x="823" y="199"/>
                    </a:lnTo>
                    <a:lnTo>
                      <a:pt x="824" y="211"/>
                    </a:lnTo>
                    <a:lnTo>
                      <a:pt x="824" y="221"/>
                    </a:lnTo>
                    <a:lnTo>
                      <a:pt x="823" y="233"/>
                    </a:lnTo>
                    <a:lnTo>
                      <a:pt x="819" y="256"/>
                    </a:lnTo>
                    <a:lnTo>
                      <a:pt x="812" y="278"/>
                    </a:lnTo>
                    <a:lnTo>
                      <a:pt x="798" y="324"/>
                    </a:lnTo>
                    <a:lnTo>
                      <a:pt x="784" y="368"/>
                    </a:lnTo>
                    <a:lnTo>
                      <a:pt x="789" y="440"/>
                    </a:lnTo>
                    <a:lnTo>
                      <a:pt x="789" y="440"/>
                    </a:lnTo>
                    <a:lnTo>
                      <a:pt x="767" y="446"/>
                    </a:lnTo>
                    <a:lnTo>
                      <a:pt x="745" y="449"/>
                    </a:lnTo>
                    <a:lnTo>
                      <a:pt x="724" y="453"/>
                    </a:lnTo>
                    <a:lnTo>
                      <a:pt x="703" y="455"/>
                    </a:lnTo>
                    <a:lnTo>
                      <a:pt x="683" y="456"/>
                    </a:lnTo>
                    <a:lnTo>
                      <a:pt x="663" y="457"/>
                    </a:lnTo>
                    <a:lnTo>
                      <a:pt x="642" y="457"/>
                    </a:lnTo>
                    <a:lnTo>
                      <a:pt x="623" y="456"/>
                    </a:lnTo>
                    <a:lnTo>
                      <a:pt x="583" y="453"/>
                    </a:lnTo>
                    <a:lnTo>
                      <a:pt x="543" y="449"/>
                    </a:lnTo>
                    <a:lnTo>
                      <a:pt x="501" y="444"/>
                    </a:lnTo>
                    <a:lnTo>
                      <a:pt x="458" y="439"/>
                    </a:lnTo>
                    <a:lnTo>
                      <a:pt x="426" y="438"/>
                    </a:lnTo>
                    <a:lnTo>
                      <a:pt x="394" y="436"/>
                    </a:lnTo>
                    <a:lnTo>
                      <a:pt x="361" y="435"/>
                    </a:lnTo>
                    <a:lnTo>
                      <a:pt x="329" y="433"/>
                    </a:lnTo>
                    <a:lnTo>
                      <a:pt x="284" y="426"/>
                    </a:lnTo>
                    <a:lnTo>
                      <a:pt x="238" y="417"/>
                    </a:lnTo>
                    <a:lnTo>
                      <a:pt x="193" y="407"/>
                    </a:lnTo>
                    <a:lnTo>
                      <a:pt x="148" y="396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10" y="330"/>
                    </a:lnTo>
                    <a:lnTo>
                      <a:pt x="21" y="312"/>
                    </a:lnTo>
                    <a:lnTo>
                      <a:pt x="32" y="295"/>
                    </a:lnTo>
                    <a:lnTo>
                      <a:pt x="43" y="278"/>
                    </a:lnTo>
                    <a:lnTo>
                      <a:pt x="48" y="271"/>
                    </a:lnTo>
                    <a:lnTo>
                      <a:pt x="50" y="262"/>
                    </a:lnTo>
                    <a:lnTo>
                      <a:pt x="53" y="251"/>
                    </a:lnTo>
                    <a:lnTo>
                      <a:pt x="54" y="242"/>
                    </a:lnTo>
                    <a:lnTo>
                      <a:pt x="57" y="221"/>
                    </a:lnTo>
                    <a:lnTo>
                      <a:pt x="62" y="202"/>
                    </a:lnTo>
                    <a:lnTo>
                      <a:pt x="66" y="192"/>
                    </a:lnTo>
                    <a:lnTo>
                      <a:pt x="70" y="181"/>
                    </a:lnTo>
                    <a:lnTo>
                      <a:pt x="74" y="175"/>
                    </a:lnTo>
                    <a:lnTo>
                      <a:pt x="78" y="168"/>
                    </a:lnTo>
                    <a:lnTo>
                      <a:pt x="83" y="164"/>
                    </a:lnTo>
                    <a:lnTo>
                      <a:pt x="87" y="162"/>
                    </a:lnTo>
                    <a:lnTo>
                      <a:pt x="92" y="161"/>
                    </a:lnTo>
                    <a:lnTo>
                      <a:pt x="97" y="159"/>
                    </a:lnTo>
                    <a:lnTo>
                      <a:pt x="110" y="158"/>
                    </a:lnTo>
                    <a:lnTo>
                      <a:pt x="123" y="158"/>
                    </a:lnTo>
                    <a:lnTo>
                      <a:pt x="131" y="158"/>
                    </a:lnTo>
                    <a:lnTo>
                      <a:pt x="138" y="157"/>
                    </a:lnTo>
                    <a:lnTo>
                      <a:pt x="146" y="154"/>
                    </a:lnTo>
                    <a:lnTo>
                      <a:pt x="155" y="151"/>
                    </a:lnTo>
                    <a:lnTo>
                      <a:pt x="175" y="142"/>
                    </a:lnTo>
                    <a:lnTo>
                      <a:pt x="188" y="137"/>
                    </a:lnTo>
                    <a:lnTo>
                      <a:pt x="192" y="136"/>
                    </a:lnTo>
                    <a:lnTo>
                      <a:pt x="195" y="136"/>
                    </a:lnTo>
                    <a:lnTo>
                      <a:pt x="198" y="136"/>
                    </a:lnTo>
                    <a:lnTo>
                      <a:pt x="201" y="136"/>
                    </a:lnTo>
                    <a:lnTo>
                      <a:pt x="208" y="148"/>
                    </a:lnTo>
                    <a:lnTo>
                      <a:pt x="229" y="172"/>
                    </a:lnTo>
                    <a:lnTo>
                      <a:pt x="234" y="176"/>
                    </a:lnTo>
                    <a:lnTo>
                      <a:pt x="240" y="177"/>
                    </a:lnTo>
                    <a:lnTo>
                      <a:pt x="246" y="176"/>
                    </a:lnTo>
                    <a:lnTo>
                      <a:pt x="253" y="175"/>
                    </a:lnTo>
                    <a:lnTo>
                      <a:pt x="260" y="172"/>
                    </a:lnTo>
                    <a:lnTo>
                      <a:pt x="268" y="171"/>
                    </a:lnTo>
                    <a:lnTo>
                      <a:pt x="275" y="171"/>
                    </a:lnTo>
                    <a:lnTo>
                      <a:pt x="281" y="172"/>
                    </a:lnTo>
                    <a:lnTo>
                      <a:pt x="295" y="176"/>
                    </a:lnTo>
                    <a:lnTo>
                      <a:pt x="308" y="180"/>
                    </a:lnTo>
                    <a:lnTo>
                      <a:pt x="319" y="183"/>
                    </a:lnTo>
                    <a:lnTo>
                      <a:pt x="329" y="185"/>
                    </a:lnTo>
                    <a:lnTo>
                      <a:pt x="338" y="185"/>
                    </a:lnTo>
                    <a:lnTo>
                      <a:pt x="346" y="185"/>
                    </a:lnTo>
                    <a:lnTo>
                      <a:pt x="352" y="184"/>
                    </a:lnTo>
                    <a:lnTo>
                      <a:pt x="359" y="183"/>
                    </a:lnTo>
                    <a:lnTo>
                      <a:pt x="363" y="179"/>
                    </a:lnTo>
                    <a:lnTo>
                      <a:pt x="368" y="176"/>
                    </a:lnTo>
                    <a:lnTo>
                      <a:pt x="370" y="172"/>
                    </a:lnTo>
                    <a:lnTo>
                      <a:pt x="373" y="167"/>
                    </a:lnTo>
                    <a:lnTo>
                      <a:pt x="376" y="157"/>
                    </a:lnTo>
                    <a:lnTo>
                      <a:pt x="377" y="145"/>
                    </a:lnTo>
                    <a:lnTo>
                      <a:pt x="376" y="116"/>
                    </a:lnTo>
                    <a:lnTo>
                      <a:pt x="373" y="85"/>
                    </a:lnTo>
                    <a:lnTo>
                      <a:pt x="373" y="71"/>
                    </a:lnTo>
                    <a:lnTo>
                      <a:pt x="373" y="57"/>
                    </a:lnTo>
                    <a:lnTo>
                      <a:pt x="374" y="50"/>
                    </a:lnTo>
                    <a:lnTo>
                      <a:pt x="376" y="44"/>
                    </a:lnTo>
                    <a:lnTo>
                      <a:pt x="378" y="39"/>
                    </a:lnTo>
                    <a:lnTo>
                      <a:pt x="381" y="32"/>
                    </a:lnTo>
                    <a:lnTo>
                      <a:pt x="386" y="27"/>
                    </a:lnTo>
                    <a:lnTo>
                      <a:pt x="391" y="22"/>
                    </a:lnTo>
                    <a:lnTo>
                      <a:pt x="396" y="19"/>
                    </a:lnTo>
                    <a:lnTo>
                      <a:pt x="401" y="17"/>
                    </a:lnTo>
                    <a:lnTo>
                      <a:pt x="407" y="14"/>
                    </a:lnTo>
                    <a:lnTo>
                      <a:pt x="411" y="12"/>
                    </a:lnTo>
                    <a:lnTo>
                      <a:pt x="413" y="6"/>
                    </a:lnTo>
                    <a:lnTo>
                      <a:pt x="414" y="0"/>
                    </a:lnTo>
                    <a:lnTo>
                      <a:pt x="414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0BC1039B-4E61-5F45-977D-6E63913484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9045" y="-381000"/>
                <a:ext cx="2386415" cy="2651655"/>
              </a:xfrm>
              <a:custGeom>
                <a:avLst/>
                <a:gdLst/>
                <a:ahLst/>
                <a:cxnLst>
                  <a:cxn ang="0">
                    <a:pos x="3911" y="293"/>
                  </a:cxn>
                  <a:cxn ang="0">
                    <a:pos x="4077" y="253"/>
                  </a:cxn>
                  <a:cxn ang="0">
                    <a:pos x="3488" y="504"/>
                  </a:cxn>
                  <a:cxn ang="0">
                    <a:pos x="3241" y="752"/>
                  </a:cxn>
                  <a:cxn ang="0">
                    <a:pos x="3013" y="858"/>
                  </a:cxn>
                  <a:cxn ang="0">
                    <a:pos x="2784" y="1004"/>
                  </a:cxn>
                  <a:cxn ang="0">
                    <a:pos x="2672" y="1126"/>
                  </a:cxn>
                  <a:cxn ang="0">
                    <a:pos x="2885" y="1129"/>
                  </a:cxn>
                  <a:cxn ang="0">
                    <a:pos x="2596" y="1314"/>
                  </a:cxn>
                  <a:cxn ang="0">
                    <a:pos x="2237" y="1507"/>
                  </a:cxn>
                  <a:cxn ang="0">
                    <a:pos x="1066" y="3387"/>
                  </a:cxn>
                  <a:cxn ang="0">
                    <a:pos x="211" y="4631"/>
                  </a:cxn>
                  <a:cxn ang="0">
                    <a:pos x="121" y="4953"/>
                  </a:cxn>
                  <a:cxn ang="0">
                    <a:pos x="1344" y="5444"/>
                  </a:cxn>
                  <a:cxn ang="0">
                    <a:pos x="1199" y="5431"/>
                  </a:cxn>
                  <a:cxn ang="0">
                    <a:pos x="847" y="5674"/>
                  </a:cxn>
                  <a:cxn ang="0">
                    <a:pos x="237" y="5762"/>
                  </a:cxn>
                  <a:cxn ang="0">
                    <a:pos x="220" y="5220"/>
                  </a:cxn>
                  <a:cxn ang="0">
                    <a:pos x="72" y="5042"/>
                  </a:cxn>
                  <a:cxn ang="0">
                    <a:pos x="356" y="4797"/>
                  </a:cxn>
                  <a:cxn ang="0">
                    <a:pos x="222" y="4804"/>
                  </a:cxn>
                  <a:cxn ang="0">
                    <a:pos x="241" y="4499"/>
                  </a:cxn>
                  <a:cxn ang="0">
                    <a:pos x="732" y="4458"/>
                  </a:cxn>
                  <a:cxn ang="0">
                    <a:pos x="532" y="4334"/>
                  </a:cxn>
                  <a:cxn ang="0">
                    <a:pos x="224" y="4122"/>
                  </a:cxn>
                  <a:cxn ang="0">
                    <a:pos x="307" y="3963"/>
                  </a:cxn>
                  <a:cxn ang="0">
                    <a:pos x="612" y="3977"/>
                  </a:cxn>
                  <a:cxn ang="0">
                    <a:pos x="577" y="3830"/>
                  </a:cxn>
                  <a:cxn ang="0">
                    <a:pos x="822" y="3784"/>
                  </a:cxn>
                  <a:cxn ang="0">
                    <a:pos x="919" y="3631"/>
                  </a:cxn>
                  <a:cxn ang="0">
                    <a:pos x="1107" y="3571"/>
                  </a:cxn>
                  <a:cxn ang="0">
                    <a:pos x="1427" y="3498"/>
                  </a:cxn>
                  <a:cxn ang="0">
                    <a:pos x="1666" y="3292"/>
                  </a:cxn>
                  <a:cxn ang="0">
                    <a:pos x="1349" y="3326"/>
                  </a:cxn>
                  <a:cxn ang="0">
                    <a:pos x="1782" y="3052"/>
                  </a:cxn>
                  <a:cxn ang="0">
                    <a:pos x="1759" y="2832"/>
                  </a:cxn>
                  <a:cxn ang="0">
                    <a:pos x="2063" y="2587"/>
                  </a:cxn>
                  <a:cxn ang="0">
                    <a:pos x="2188" y="2282"/>
                  </a:cxn>
                  <a:cxn ang="0">
                    <a:pos x="2320" y="2042"/>
                  </a:cxn>
                  <a:cxn ang="0">
                    <a:pos x="2693" y="1822"/>
                  </a:cxn>
                  <a:cxn ang="0">
                    <a:pos x="2628" y="1683"/>
                  </a:cxn>
                  <a:cxn ang="0">
                    <a:pos x="2667" y="1539"/>
                  </a:cxn>
                  <a:cxn ang="0">
                    <a:pos x="2802" y="1473"/>
                  </a:cxn>
                  <a:cxn ang="0">
                    <a:pos x="3071" y="1247"/>
                  </a:cxn>
                  <a:cxn ang="0">
                    <a:pos x="3180" y="826"/>
                  </a:cxn>
                  <a:cxn ang="0">
                    <a:pos x="3361" y="846"/>
                  </a:cxn>
                  <a:cxn ang="0">
                    <a:pos x="3514" y="828"/>
                  </a:cxn>
                  <a:cxn ang="0">
                    <a:pos x="3672" y="437"/>
                  </a:cxn>
                  <a:cxn ang="0">
                    <a:pos x="4043" y="573"/>
                  </a:cxn>
                  <a:cxn ang="0">
                    <a:pos x="4146" y="195"/>
                  </a:cxn>
                  <a:cxn ang="0">
                    <a:pos x="4321" y="376"/>
                  </a:cxn>
                  <a:cxn ang="0">
                    <a:pos x="4570" y="193"/>
                  </a:cxn>
                  <a:cxn ang="0">
                    <a:pos x="4707" y="86"/>
                  </a:cxn>
                  <a:cxn ang="0">
                    <a:pos x="4729" y="239"/>
                  </a:cxn>
                  <a:cxn ang="0">
                    <a:pos x="5000" y="195"/>
                  </a:cxn>
                  <a:cxn ang="0">
                    <a:pos x="5034" y="547"/>
                  </a:cxn>
                  <a:cxn ang="0">
                    <a:pos x="5145" y="762"/>
                  </a:cxn>
                  <a:cxn ang="0">
                    <a:pos x="4674" y="524"/>
                  </a:cxn>
                  <a:cxn ang="0">
                    <a:pos x="4220" y="1169"/>
                  </a:cxn>
                  <a:cxn ang="0">
                    <a:pos x="3358" y="1276"/>
                  </a:cxn>
                  <a:cxn ang="0">
                    <a:pos x="2648" y="2091"/>
                  </a:cxn>
                  <a:cxn ang="0">
                    <a:pos x="1978" y="3315"/>
                  </a:cxn>
                  <a:cxn ang="0">
                    <a:pos x="1773" y="4687"/>
                  </a:cxn>
                </a:cxnLst>
                <a:rect l="0" t="0" r="r" b="b"/>
                <a:pathLst>
                  <a:path w="5239" h="5872">
                    <a:moveTo>
                      <a:pt x="4312" y="82"/>
                    </a:moveTo>
                    <a:lnTo>
                      <a:pt x="4306" y="79"/>
                    </a:lnTo>
                    <a:lnTo>
                      <a:pt x="4299" y="75"/>
                    </a:lnTo>
                    <a:lnTo>
                      <a:pt x="4294" y="69"/>
                    </a:lnTo>
                    <a:lnTo>
                      <a:pt x="4290" y="64"/>
                    </a:lnTo>
                    <a:lnTo>
                      <a:pt x="4293" y="56"/>
                    </a:lnTo>
                    <a:lnTo>
                      <a:pt x="4301" y="42"/>
                    </a:lnTo>
                    <a:lnTo>
                      <a:pt x="4310" y="26"/>
                    </a:lnTo>
                    <a:lnTo>
                      <a:pt x="4315" y="16"/>
                    </a:lnTo>
                    <a:lnTo>
                      <a:pt x="4317" y="13"/>
                    </a:lnTo>
                    <a:lnTo>
                      <a:pt x="4319" y="11"/>
                    </a:lnTo>
                    <a:lnTo>
                      <a:pt x="4321" y="8"/>
                    </a:lnTo>
                    <a:lnTo>
                      <a:pt x="4324" y="8"/>
                    </a:lnTo>
                    <a:lnTo>
                      <a:pt x="4327" y="8"/>
                    </a:lnTo>
                    <a:lnTo>
                      <a:pt x="4329" y="8"/>
                    </a:lnTo>
                    <a:lnTo>
                      <a:pt x="4332" y="11"/>
                    </a:lnTo>
                    <a:lnTo>
                      <a:pt x="4333" y="13"/>
                    </a:lnTo>
                    <a:lnTo>
                      <a:pt x="4338" y="25"/>
                    </a:lnTo>
                    <a:lnTo>
                      <a:pt x="4343" y="37"/>
                    </a:lnTo>
                    <a:lnTo>
                      <a:pt x="4347" y="50"/>
                    </a:lnTo>
                    <a:lnTo>
                      <a:pt x="4349" y="61"/>
                    </a:lnTo>
                    <a:lnTo>
                      <a:pt x="4346" y="73"/>
                    </a:lnTo>
                    <a:lnTo>
                      <a:pt x="4342" y="85"/>
                    </a:lnTo>
                    <a:lnTo>
                      <a:pt x="4341" y="91"/>
                    </a:lnTo>
                    <a:lnTo>
                      <a:pt x="4337" y="95"/>
                    </a:lnTo>
                    <a:lnTo>
                      <a:pt x="4332" y="98"/>
                    </a:lnTo>
                    <a:lnTo>
                      <a:pt x="4325" y="100"/>
                    </a:lnTo>
                    <a:lnTo>
                      <a:pt x="4312" y="82"/>
                    </a:lnTo>
                    <a:close/>
                    <a:moveTo>
                      <a:pt x="3804" y="303"/>
                    </a:moveTo>
                    <a:lnTo>
                      <a:pt x="3804" y="298"/>
                    </a:lnTo>
                    <a:lnTo>
                      <a:pt x="3803" y="294"/>
                    </a:lnTo>
                    <a:lnTo>
                      <a:pt x="3802" y="289"/>
                    </a:lnTo>
                    <a:lnTo>
                      <a:pt x="3799" y="285"/>
                    </a:lnTo>
                    <a:lnTo>
                      <a:pt x="3782" y="283"/>
                    </a:lnTo>
                    <a:lnTo>
                      <a:pt x="3766" y="279"/>
                    </a:lnTo>
                    <a:lnTo>
                      <a:pt x="3762" y="278"/>
                    </a:lnTo>
                    <a:lnTo>
                      <a:pt x="3759" y="276"/>
                    </a:lnTo>
                    <a:lnTo>
                      <a:pt x="3758" y="274"/>
                    </a:lnTo>
                    <a:lnTo>
                      <a:pt x="3755" y="270"/>
                    </a:lnTo>
                    <a:lnTo>
                      <a:pt x="3755" y="267"/>
                    </a:lnTo>
                    <a:lnTo>
                      <a:pt x="3755" y="262"/>
                    </a:lnTo>
                    <a:lnTo>
                      <a:pt x="3757" y="258"/>
                    </a:lnTo>
                    <a:lnTo>
                      <a:pt x="3760" y="252"/>
                    </a:lnTo>
                    <a:lnTo>
                      <a:pt x="3766" y="243"/>
                    </a:lnTo>
                    <a:lnTo>
                      <a:pt x="3773" y="235"/>
                    </a:lnTo>
                    <a:lnTo>
                      <a:pt x="3780" y="231"/>
                    </a:lnTo>
                    <a:lnTo>
                      <a:pt x="3786" y="228"/>
                    </a:lnTo>
                    <a:lnTo>
                      <a:pt x="3794" y="228"/>
                    </a:lnTo>
                    <a:lnTo>
                      <a:pt x="3801" y="230"/>
                    </a:lnTo>
                    <a:lnTo>
                      <a:pt x="3808" y="231"/>
                    </a:lnTo>
                    <a:lnTo>
                      <a:pt x="3816" y="235"/>
                    </a:lnTo>
                    <a:lnTo>
                      <a:pt x="3830" y="241"/>
                    </a:lnTo>
                    <a:lnTo>
                      <a:pt x="3843" y="246"/>
                    </a:lnTo>
                    <a:lnTo>
                      <a:pt x="3850" y="248"/>
                    </a:lnTo>
                    <a:lnTo>
                      <a:pt x="3856" y="248"/>
                    </a:lnTo>
                    <a:lnTo>
                      <a:pt x="3863" y="245"/>
                    </a:lnTo>
                    <a:lnTo>
                      <a:pt x="3868" y="241"/>
                    </a:lnTo>
                    <a:lnTo>
                      <a:pt x="3874" y="231"/>
                    </a:lnTo>
                    <a:lnTo>
                      <a:pt x="3882" y="219"/>
                    </a:lnTo>
                    <a:lnTo>
                      <a:pt x="3891" y="214"/>
                    </a:lnTo>
                    <a:lnTo>
                      <a:pt x="3899" y="209"/>
                    </a:lnTo>
                    <a:lnTo>
                      <a:pt x="3907" y="202"/>
                    </a:lnTo>
                    <a:lnTo>
                      <a:pt x="3915" y="195"/>
                    </a:lnTo>
                    <a:lnTo>
                      <a:pt x="3921" y="183"/>
                    </a:lnTo>
                    <a:lnTo>
                      <a:pt x="3929" y="174"/>
                    </a:lnTo>
                    <a:lnTo>
                      <a:pt x="3933" y="171"/>
                    </a:lnTo>
                    <a:lnTo>
                      <a:pt x="3938" y="169"/>
                    </a:lnTo>
                    <a:lnTo>
                      <a:pt x="3943" y="166"/>
                    </a:lnTo>
                    <a:lnTo>
                      <a:pt x="3951" y="166"/>
                    </a:lnTo>
                    <a:lnTo>
                      <a:pt x="3953" y="170"/>
                    </a:lnTo>
                    <a:lnTo>
                      <a:pt x="3953" y="177"/>
                    </a:lnTo>
                    <a:lnTo>
                      <a:pt x="3953" y="186"/>
                    </a:lnTo>
                    <a:lnTo>
                      <a:pt x="3952" y="193"/>
                    </a:lnTo>
                    <a:lnTo>
                      <a:pt x="3950" y="212"/>
                    </a:lnTo>
                    <a:lnTo>
                      <a:pt x="3948" y="226"/>
                    </a:lnTo>
                    <a:lnTo>
                      <a:pt x="3947" y="239"/>
                    </a:lnTo>
                    <a:lnTo>
                      <a:pt x="3943" y="250"/>
                    </a:lnTo>
                    <a:lnTo>
                      <a:pt x="3937" y="263"/>
                    </a:lnTo>
                    <a:lnTo>
                      <a:pt x="3930" y="274"/>
                    </a:lnTo>
                    <a:lnTo>
                      <a:pt x="3921" y="284"/>
                    </a:lnTo>
                    <a:lnTo>
                      <a:pt x="3911" y="293"/>
                    </a:lnTo>
                    <a:lnTo>
                      <a:pt x="3899" y="300"/>
                    </a:lnTo>
                    <a:lnTo>
                      <a:pt x="3887" y="305"/>
                    </a:lnTo>
                    <a:lnTo>
                      <a:pt x="3876" y="306"/>
                    </a:lnTo>
                    <a:lnTo>
                      <a:pt x="3864" y="305"/>
                    </a:lnTo>
                    <a:lnTo>
                      <a:pt x="3859" y="305"/>
                    </a:lnTo>
                    <a:lnTo>
                      <a:pt x="3852" y="305"/>
                    </a:lnTo>
                    <a:lnTo>
                      <a:pt x="3847" y="306"/>
                    </a:lnTo>
                    <a:lnTo>
                      <a:pt x="3842" y="309"/>
                    </a:lnTo>
                    <a:lnTo>
                      <a:pt x="3834" y="316"/>
                    </a:lnTo>
                    <a:lnTo>
                      <a:pt x="3829" y="322"/>
                    </a:lnTo>
                    <a:lnTo>
                      <a:pt x="3825" y="322"/>
                    </a:lnTo>
                    <a:lnTo>
                      <a:pt x="3821" y="322"/>
                    </a:lnTo>
                    <a:lnTo>
                      <a:pt x="3815" y="320"/>
                    </a:lnTo>
                    <a:lnTo>
                      <a:pt x="3807" y="318"/>
                    </a:lnTo>
                    <a:lnTo>
                      <a:pt x="3804" y="303"/>
                    </a:lnTo>
                    <a:close/>
                    <a:moveTo>
                      <a:pt x="3948" y="375"/>
                    </a:moveTo>
                    <a:lnTo>
                      <a:pt x="3943" y="373"/>
                    </a:lnTo>
                    <a:lnTo>
                      <a:pt x="3940" y="371"/>
                    </a:lnTo>
                    <a:lnTo>
                      <a:pt x="3937" y="368"/>
                    </a:lnTo>
                    <a:lnTo>
                      <a:pt x="3934" y="364"/>
                    </a:lnTo>
                    <a:lnTo>
                      <a:pt x="3929" y="355"/>
                    </a:lnTo>
                    <a:lnTo>
                      <a:pt x="3925" y="346"/>
                    </a:lnTo>
                    <a:lnTo>
                      <a:pt x="3925" y="342"/>
                    </a:lnTo>
                    <a:lnTo>
                      <a:pt x="3926" y="338"/>
                    </a:lnTo>
                    <a:lnTo>
                      <a:pt x="3929" y="336"/>
                    </a:lnTo>
                    <a:lnTo>
                      <a:pt x="3931" y="332"/>
                    </a:lnTo>
                    <a:lnTo>
                      <a:pt x="3944" y="323"/>
                    </a:lnTo>
                    <a:lnTo>
                      <a:pt x="3956" y="314"/>
                    </a:lnTo>
                    <a:lnTo>
                      <a:pt x="3961" y="309"/>
                    </a:lnTo>
                    <a:lnTo>
                      <a:pt x="3969" y="301"/>
                    </a:lnTo>
                    <a:lnTo>
                      <a:pt x="3974" y="298"/>
                    </a:lnTo>
                    <a:lnTo>
                      <a:pt x="3978" y="296"/>
                    </a:lnTo>
                    <a:lnTo>
                      <a:pt x="3982" y="296"/>
                    </a:lnTo>
                    <a:lnTo>
                      <a:pt x="3985" y="298"/>
                    </a:lnTo>
                    <a:lnTo>
                      <a:pt x="3986" y="311"/>
                    </a:lnTo>
                    <a:lnTo>
                      <a:pt x="3985" y="326"/>
                    </a:lnTo>
                    <a:lnTo>
                      <a:pt x="3983" y="336"/>
                    </a:lnTo>
                    <a:lnTo>
                      <a:pt x="3981" y="346"/>
                    </a:lnTo>
                    <a:lnTo>
                      <a:pt x="3979" y="351"/>
                    </a:lnTo>
                    <a:lnTo>
                      <a:pt x="3978" y="355"/>
                    </a:lnTo>
                    <a:lnTo>
                      <a:pt x="3978" y="360"/>
                    </a:lnTo>
                    <a:lnTo>
                      <a:pt x="3979" y="366"/>
                    </a:lnTo>
                    <a:lnTo>
                      <a:pt x="3981" y="372"/>
                    </a:lnTo>
                    <a:lnTo>
                      <a:pt x="3981" y="380"/>
                    </a:lnTo>
                    <a:lnTo>
                      <a:pt x="3977" y="383"/>
                    </a:lnTo>
                    <a:lnTo>
                      <a:pt x="3972" y="385"/>
                    </a:lnTo>
                    <a:lnTo>
                      <a:pt x="3966" y="388"/>
                    </a:lnTo>
                    <a:lnTo>
                      <a:pt x="3963" y="386"/>
                    </a:lnTo>
                    <a:lnTo>
                      <a:pt x="3948" y="375"/>
                    </a:lnTo>
                    <a:close/>
                    <a:moveTo>
                      <a:pt x="4047" y="276"/>
                    </a:moveTo>
                    <a:lnTo>
                      <a:pt x="4044" y="278"/>
                    </a:lnTo>
                    <a:lnTo>
                      <a:pt x="4040" y="276"/>
                    </a:lnTo>
                    <a:lnTo>
                      <a:pt x="4038" y="275"/>
                    </a:lnTo>
                    <a:lnTo>
                      <a:pt x="4034" y="272"/>
                    </a:lnTo>
                    <a:lnTo>
                      <a:pt x="4027" y="267"/>
                    </a:lnTo>
                    <a:lnTo>
                      <a:pt x="4022" y="262"/>
                    </a:lnTo>
                    <a:lnTo>
                      <a:pt x="4020" y="258"/>
                    </a:lnTo>
                    <a:lnTo>
                      <a:pt x="4017" y="254"/>
                    </a:lnTo>
                    <a:lnTo>
                      <a:pt x="4014" y="248"/>
                    </a:lnTo>
                    <a:lnTo>
                      <a:pt x="4013" y="243"/>
                    </a:lnTo>
                    <a:lnTo>
                      <a:pt x="4012" y="236"/>
                    </a:lnTo>
                    <a:lnTo>
                      <a:pt x="4013" y="231"/>
                    </a:lnTo>
                    <a:lnTo>
                      <a:pt x="4014" y="226"/>
                    </a:lnTo>
                    <a:lnTo>
                      <a:pt x="4017" y="221"/>
                    </a:lnTo>
                    <a:lnTo>
                      <a:pt x="4020" y="218"/>
                    </a:lnTo>
                    <a:lnTo>
                      <a:pt x="4022" y="217"/>
                    </a:lnTo>
                    <a:lnTo>
                      <a:pt x="4023" y="217"/>
                    </a:lnTo>
                    <a:lnTo>
                      <a:pt x="4026" y="218"/>
                    </a:lnTo>
                    <a:lnTo>
                      <a:pt x="4030" y="222"/>
                    </a:lnTo>
                    <a:lnTo>
                      <a:pt x="4032" y="227"/>
                    </a:lnTo>
                    <a:lnTo>
                      <a:pt x="4038" y="230"/>
                    </a:lnTo>
                    <a:lnTo>
                      <a:pt x="4045" y="230"/>
                    </a:lnTo>
                    <a:lnTo>
                      <a:pt x="4053" y="228"/>
                    </a:lnTo>
                    <a:lnTo>
                      <a:pt x="4061" y="228"/>
                    </a:lnTo>
                    <a:lnTo>
                      <a:pt x="4067" y="227"/>
                    </a:lnTo>
                    <a:lnTo>
                      <a:pt x="4074" y="230"/>
                    </a:lnTo>
                    <a:lnTo>
                      <a:pt x="4075" y="231"/>
                    </a:lnTo>
                    <a:lnTo>
                      <a:pt x="4077" y="234"/>
                    </a:lnTo>
                    <a:lnTo>
                      <a:pt x="4078" y="237"/>
                    </a:lnTo>
                    <a:lnTo>
                      <a:pt x="4078" y="241"/>
                    </a:lnTo>
                    <a:lnTo>
                      <a:pt x="4077" y="253"/>
                    </a:lnTo>
                    <a:lnTo>
                      <a:pt x="4075" y="263"/>
                    </a:lnTo>
                    <a:lnTo>
                      <a:pt x="4074" y="267"/>
                    </a:lnTo>
                    <a:lnTo>
                      <a:pt x="4071" y="272"/>
                    </a:lnTo>
                    <a:lnTo>
                      <a:pt x="4067" y="276"/>
                    </a:lnTo>
                    <a:lnTo>
                      <a:pt x="4062" y="279"/>
                    </a:lnTo>
                    <a:lnTo>
                      <a:pt x="4047" y="276"/>
                    </a:lnTo>
                    <a:close/>
                    <a:moveTo>
                      <a:pt x="3924" y="401"/>
                    </a:moveTo>
                    <a:lnTo>
                      <a:pt x="3913" y="397"/>
                    </a:lnTo>
                    <a:lnTo>
                      <a:pt x="3903" y="395"/>
                    </a:lnTo>
                    <a:lnTo>
                      <a:pt x="3895" y="395"/>
                    </a:lnTo>
                    <a:lnTo>
                      <a:pt x="3885" y="395"/>
                    </a:lnTo>
                    <a:lnTo>
                      <a:pt x="3876" y="397"/>
                    </a:lnTo>
                    <a:lnTo>
                      <a:pt x="3869" y="399"/>
                    </a:lnTo>
                    <a:lnTo>
                      <a:pt x="3865" y="403"/>
                    </a:lnTo>
                    <a:lnTo>
                      <a:pt x="3864" y="408"/>
                    </a:lnTo>
                    <a:lnTo>
                      <a:pt x="3864" y="414"/>
                    </a:lnTo>
                    <a:lnTo>
                      <a:pt x="3867" y="417"/>
                    </a:lnTo>
                    <a:lnTo>
                      <a:pt x="3871" y="420"/>
                    </a:lnTo>
                    <a:lnTo>
                      <a:pt x="3874" y="421"/>
                    </a:lnTo>
                    <a:lnTo>
                      <a:pt x="3878" y="423"/>
                    </a:lnTo>
                    <a:lnTo>
                      <a:pt x="3882" y="423"/>
                    </a:lnTo>
                    <a:lnTo>
                      <a:pt x="3887" y="424"/>
                    </a:lnTo>
                    <a:lnTo>
                      <a:pt x="3893" y="424"/>
                    </a:lnTo>
                    <a:lnTo>
                      <a:pt x="3900" y="429"/>
                    </a:lnTo>
                    <a:lnTo>
                      <a:pt x="3909" y="433"/>
                    </a:lnTo>
                    <a:lnTo>
                      <a:pt x="3915" y="433"/>
                    </a:lnTo>
                    <a:lnTo>
                      <a:pt x="3920" y="430"/>
                    </a:lnTo>
                    <a:lnTo>
                      <a:pt x="3925" y="427"/>
                    </a:lnTo>
                    <a:lnTo>
                      <a:pt x="3930" y="423"/>
                    </a:lnTo>
                    <a:lnTo>
                      <a:pt x="3924" y="401"/>
                    </a:lnTo>
                    <a:close/>
                    <a:moveTo>
                      <a:pt x="3583" y="535"/>
                    </a:moveTo>
                    <a:lnTo>
                      <a:pt x="3584" y="526"/>
                    </a:lnTo>
                    <a:lnTo>
                      <a:pt x="3584" y="517"/>
                    </a:lnTo>
                    <a:lnTo>
                      <a:pt x="3586" y="509"/>
                    </a:lnTo>
                    <a:lnTo>
                      <a:pt x="3587" y="502"/>
                    </a:lnTo>
                    <a:lnTo>
                      <a:pt x="3587" y="498"/>
                    </a:lnTo>
                    <a:lnTo>
                      <a:pt x="3589" y="494"/>
                    </a:lnTo>
                    <a:lnTo>
                      <a:pt x="3591" y="490"/>
                    </a:lnTo>
                    <a:lnTo>
                      <a:pt x="3593" y="487"/>
                    </a:lnTo>
                    <a:lnTo>
                      <a:pt x="3596" y="487"/>
                    </a:lnTo>
                    <a:lnTo>
                      <a:pt x="3597" y="487"/>
                    </a:lnTo>
                    <a:lnTo>
                      <a:pt x="3600" y="489"/>
                    </a:lnTo>
                    <a:lnTo>
                      <a:pt x="3601" y="490"/>
                    </a:lnTo>
                    <a:lnTo>
                      <a:pt x="3605" y="494"/>
                    </a:lnTo>
                    <a:lnTo>
                      <a:pt x="3608" y="496"/>
                    </a:lnTo>
                    <a:lnTo>
                      <a:pt x="3617" y="500"/>
                    </a:lnTo>
                    <a:lnTo>
                      <a:pt x="3624" y="506"/>
                    </a:lnTo>
                    <a:lnTo>
                      <a:pt x="3624" y="511"/>
                    </a:lnTo>
                    <a:lnTo>
                      <a:pt x="3623" y="517"/>
                    </a:lnTo>
                    <a:lnTo>
                      <a:pt x="3620" y="525"/>
                    </a:lnTo>
                    <a:lnTo>
                      <a:pt x="3618" y="530"/>
                    </a:lnTo>
                    <a:lnTo>
                      <a:pt x="3615" y="537"/>
                    </a:lnTo>
                    <a:lnTo>
                      <a:pt x="3610" y="541"/>
                    </a:lnTo>
                    <a:lnTo>
                      <a:pt x="3604" y="544"/>
                    </a:lnTo>
                    <a:lnTo>
                      <a:pt x="3597" y="546"/>
                    </a:lnTo>
                    <a:lnTo>
                      <a:pt x="3583" y="535"/>
                    </a:lnTo>
                    <a:close/>
                    <a:moveTo>
                      <a:pt x="3451" y="524"/>
                    </a:moveTo>
                    <a:lnTo>
                      <a:pt x="3449" y="511"/>
                    </a:lnTo>
                    <a:lnTo>
                      <a:pt x="3444" y="499"/>
                    </a:lnTo>
                    <a:lnTo>
                      <a:pt x="3440" y="489"/>
                    </a:lnTo>
                    <a:lnTo>
                      <a:pt x="3437" y="478"/>
                    </a:lnTo>
                    <a:lnTo>
                      <a:pt x="3435" y="472"/>
                    </a:lnTo>
                    <a:lnTo>
                      <a:pt x="3435" y="467"/>
                    </a:lnTo>
                    <a:lnTo>
                      <a:pt x="3437" y="462"/>
                    </a:lnTo>
                    <a:lnTo>
                      <a:pt x="3438" y="456"/>
                    </a:lnTo>
                    <a:lnTo>
                      <a:pt x="3440" y="454"/>
                    </a:lnTo>
                    <a:lnTo>
                      <a:pt x="3443" y="451"/>
                    </a:lnTo>
                    <a:lnTo>
                      <a:pt x="3446" y="450"/>
                    </a:lnTo>
                    <a:lnTo>
                      <a:pt x="3448" y="450"/>
                    </a:lnTo>
                    <a:lnTo>
                      <a:pt x="3451" y="451"/>
                    </a:lnTo>
                    <a:lnTo>
                      <a:pt x="3452" y="452"/>
                    </a:lnTo>
                    <a:lnTo>
                      <a:pt x="3455" y="455"/>
                    </a:lnTo>
                    <a:lnTo>
                      <a:pt x="3456" y="459"/>
                    </a:lnTo>
                    <a:lnTo>
                      <a:pt x="3459" y="465"/>
                    </a:lnTo>
                    <a:lnTo>
                      <a:pt x="3462" y="472"/>
                    </a:lnTo>
                    <a:lnTo>
                      <a:pt x="3466" y="477"/>
                    </a:lnTo>
                    <a:lnTo>
                      <a:pt x="3472" y="482"/>
                    </a:lnTo>
                    <a:lnTo>
                      <a:pt x="3478" y="489"/>
                    </a:lnTo>
                    <a:lnTo>
                      <a:pt x="3484" y="496"/>
                    </a:lnTo>
                    <a:lnTo>
                      <a:pt x="3487" y="500"/>
                    </a:lnTo>
                    <a:lnTo>
                      <a:pt x="3488" y="504"/>
                    </a:lnTo>
                    <a:lnTo>
                      <a:pt x="3490" y="509"/>
                    </a:lnTo>
                    <a:lnTo>
                      <a:pt x="3488" y="515"/>
                    </a:lnTo>
                    <a:lnTo>
                      <a:pt x="3486" y="519"/>
                    </a:lnTo>
                    <a:lnTo>
                      <a:pt x="3483" y="522"/>
                    </a:lnTo>
                    <a:lnTo>
                      <a:pt x="3481" y="528"/>
                    </a:lnTo>
                    <a:lnTo>
                      <a:pt x="3475" y="531"/>
                    </a:lnTo>
                    <a:lnTo>
                      <a:pt x="3472" y="534"/>
                    </a:lnTo>
                    <a:lnTo>
                      <a:pt x="3468" y="535"/>
                    </a:lnTo>
                    <a:lnTo>
                      <a:pt x="3462" y="534"/>
                    </a:lnTo>
                    <a:lnTo>
                      <a:pt x="3459" y="531"/>
                    </a:lnTo>
                    <a:lnTo>
                      <a:pt x="3451" y="524"/>
                    </a:lnTo>
                    <a:close/>
                    <a:moveTo>
                      <a:pt x="3415" y="560"/>
                    </a:moveTo>
                    <a:lnTo>
                      <a:pt x="3407" y="560"/>
                    </a:lnTo>
                    <a:lnTo>
                      <a:pt x="3399" y="560"/>
                    </a:lnTo>
                    <a:lnTo>
                      <a:pt x="3391" y="559"/>
                    </a:lnTo>
                    <a:lnTo>
                      <a:pt x="3385" y="557"/>
                    </a:lnTo>
                    <a:lnTo>
                      <a:pt x="3377" y="552"/>
                    </a:lnTo>
                    <a:lnTo>
                      <a:pt x="3369" y="547"/>
                    </a:lnTo>
                    <a:lnTo>
                      <a:pt x="3365" y="544"/>
                    </a:lnTo>
                    <a:lnTo>
                      <a:pt x="3361" y="543"/>
                    </a:lnTo>
                    <a:lnTo>
                      <a:pt x="3356" y="543"/>
                    </a:lnTo>
                    <a:lnTo>
                      <a:pt x="3351" y="544"/>
                    </a:lnTo>
                    <a:lnTo>
                      <a:pt x="3348" y="546"/>
                    </a:lnTo>
                    <a:lnTo>
                      <a:pt x="3347" y="548"/>
                    </a:lnTo>
                    <a:lnTo>
                      <a:pt x="3345" y="551"/>
                    </a:lnTo>
                    <a:lnTo>
                      <a:pt x="3345" y="555"/>
                    </a:lnTo>
                    <a:lnTo>
                      <a:pt x="3342" y="561"/>
                    </a:lnTo>
                    <a:lnTo>
                      <a:pt x="3341" y="568"/>
                    </a:lnTo>
                    <a:lnTo>
                      <a:pt x="3337" y="572"/>
                    </a:lnTo>
                    <a:lnTo>
                      <a:pt x="3332" y="577"/>
                    </a:lnTo>
                    <a:lnTo>
                      <a:pt x="3326" y="581"/>
                    </a:lnTo>
                    <a:lnTo>
                      <a:pt x="3321" y="585"/>
                    </a:lnTo>
                    <a:lnTo>
                      <a:pt x="3315" y="590"/>
                    </a:lnTo>
                    <a:lnTo>
                      <a:pt x="3311" y="594"/>
                    </a:lnTo>
                    <a:lnTo>
                      <a:pt x="3307" y="599"/>
                    </a:lnTo>
                    <a:lnTo>
                      <a:pt x="3306" y="603"/>
                    </a:lnTo>
                    <a:lnTo>
                      <a:pt x="3310" y="609"/>
                    </a:lnTo>
                    <a:lnTo>
                      <a:pt x="3315" y="613"/>
                    </a:lnTo>
                    <a:lnTo>
                      <a:pt x="3321" y="629"/>
                    </a:lnTo>
                    <a:lnTo>
                      <a:pt x="3330" y="642"/>
                    </a:lnTo>
                    <a:lnTo>
                      <a:pt x="3338" y="643"/>
                    </a:lnTo>
                    <a:lnTo>
                      <a:pt x="3345" y="644"/>
                    </a:lnTo>
                    <a:lnTo>
                      <a:pt x="3352" y="642"/>
                    </a:lnTo>
                    <a:lnTo>
                      <a:pt x="3359" y="639"/>
                    </a:lnTo>
                    <a:lnTo>
                      <a:pt x="3370" y="629"/>
                    </a:lnTo>
                    <a:lnTo>
                      <a:pt x="3380" y="618"/>
                    </a:lnTo>
                    <a:lnTo>
                      <a:pt x="3390" y="608"/>
                    </a:lnTo>
                    <a:lnTo>
                      <a:pt x="3399" y="598"/>
                    </a:lnTo>
                    <a:lnTo>
                      <a:pt x="3408" y="586"/>
                    </a:lnTo>
                    <a:lnTo>
                      <a:pt x="3416" y="574"/>
                    </a:lnTo>
                    <a:lnTo>
                      <a:pt x="3415" y="560"/>
                    </a:lnTo>
                    <a:close/>
                    <a:moveTo>
                      <a:pt x="3383" y="487"/>
                    </a:moveTo>
                    <a:lnTo>
                      <a:pt x="3382" y="474"/>
                    </a:lnTo>
                    <a:lnTo>
                      <a:pt x="3381" y="463"/>
                    </a:lnTo>
                    <a:lnTo>
                      <a:pt x="3378" y="456"/>
                    </a:lnTo>
                    <a:lnTo>
                      <a:pt x="3374" y="451"/>
                    </a:lnTo>
                    <a:lnTo>
                      <a:pt x="3372" y="449"/>
                    </a:lnTo>
                    <a:lnTo>
                      <a:pt x="3369" y="446"/>
                    </a:lnTo>
                    <a:lnTo>
                      <a:pt x="3367" y="445"/>
                    </a:lnTo>
                    <a:lnTo>
                      <a:pt x="3364" y="445"/>
                    </a:lnTo>
                    <a:lnTo>
                      <a:pt x="3358" y="445"/>
                    </a:lnTo>
                    <a:lnTo>
                      <a:pt x="3352" y="447"/>
                    </a:lnTo>
                    <a:lnTo>
                      <a:pt x="3348" y="450"/>
                    </a:lnTo>
                    <a:lnTo>
                      <a:pt x="3345" y="454"/>
                    </a:lnTo>
                    <a:lnTo>
                      <a:pt x="3339" y="464"/>
                    </a:lnTo>
                    <a:lnTo>
                      <a:pt x="3337" y="476"/>
                    </a:lnTo>
                    <a:lnTo>
                      <a:pt x="3335" y="482"/>
                    </a:lnTo>
                    <a:lnTo>
                      <a:pt x="3335" y="487"/>
                    </a:lnTo>
                    <a:lnTo>
                      <a:pt x="3337" y="493"/>
                    </a:lnTo>
                    <a:lnTo>
                      <a:pt x="3339" y="499"/>
                    </a:lnTo>
                    <a:lnTo>
                      <a:pt x="3342" y="504"/>
                    </a:lnTo>
                    <a:lnTo>
                      <a:pt x="3346" y="507"/>
                    </a:lnTo>
                    <a:lnTo>
                      <a:pt x="3351" y="508"/>
                    </a:lnTo>
                    <a:lnTo>
                      <a:pt x="3356" y="508"/>
                    </a:lnTo>
                    <a:lnTo>
                      <a:pt x="3367" y="507"/>
                    </a:lnTo>
                    <a:lnTo>
                      <a:pt x="3376" y="503"/>
                    </a:lnTo>
                    <a:lnTo>
                      <a:pt x="3383" y="487"/>
                    </a:lnTo>
                    <a:close/>
                    <a:moveTo>
                      <a:pt x="3210" y="749"/>
                    </a:moveTo>
                    <a:lnTo>
                      <a:pt x="3219" y="752"/>
                    </a:lnTo>
                    <a:lnTo>
                      <a:pt x="3229" y="752"/>
                    </a:lnTo>
                    <a:lnTo>
                      <a:pt x="3241" y="752"/>
                    </a:lnTo>
                    <a:lnTo>
                      <a:pt x="3254" y="752"/>
                    </a:lnTo>
                    <a:lnTo>
                      <a:pt x="3266" y="749"/>
                    </a:lnTo>
                    <a:lnTo>
                      <a:pt x="3277" y="747"/>
                    </a:lnTo>
                    <a:lnTo>
                      <a:pt x="3286" y="743"/>
                    </a:lnTo>
                    <a:lnTo>
                      <a:pt x="3294" y="737"/>
                    </a:lnTo>
                    <a:lnTo>
                      <a:pt x="3301" y="731"/>
                    </a:lnTo>
                    <a:lnTo>
                      <a:pt x="3306" y="726"/>
                    </a:lnTo>
                    <a:lnTo>
                      <a:pt x="3308" y="721"/>
                    </a:lnTo>
                    <a:lnTo>
                      <a:pt x="3310" y="715"/>
                    </a:lnTo>
                    <a:lnTo>
                      <a:pt x="3308" y="704"/>
                    </a:lnTo>
                    <a:lnTo>
                      <a:pt x="3304" y="688"/>
                    </a:lnTo>
                    <a:lnTo>
                      <a:pt x="3303" y="677"/>
                    </a:lnTo>
                    <a:lnTo>
                      <a:pt x="3301" y="662"/>
                    </a:lnTo>
                    <a:lnTo>
                      <a:pt x="3299" y="656"/>
                    </a:lnTo>
                    <a:lnTo>
                      <a:pt x="3297" y="649"/>
                    </a:lnTo>
                    <a:lnTo>
                      <a:pt x="3293" y="644"/>
                    </a:lnTo>
                    <a:lnTo>
                      <a:pt x="3286" y="642"/>
                    </a:lnTo>
                    <a:lnTo>
                      <a:pt x="3282" y="639"/>
                    </a:lnTo>
                    <a:lnTo>
                      <a:pt x="3277" y="639"/>
                    </a:lnTo>
                    <a:lnTo>
                      <a:pt x="3275" y="640"/>
                    </a:lnTo>
                    <a:lnTo>
                      <a:pt x="3271" y="642"/>
                    </a:lnTo>
                    <a:lnTo>
                      <a:pt x="3267" y="645"/>
                    </a:lnTo>
                    <a:lnTo>
                      <a:pt x="3263" y="653"/>
                    </a:lnTo>
                    <a:lnTo>
                      <a:pt x="3260" y="660"/>
                    </a:lnTo>
                    <a:lnTo>
                      <a:pt x="3258" y="667"/>
                    </a:lnTo>
                    <a:lnTo>
                      <a:pt x="3254" y="675"/>
                    </a:lnTo>
                    <a:lnTo>
                      <a:pt x="3249" y="680"/>
                    </a:lnTo>
                    <a:lnTo>
                      <a:pt x="3232" y="686"/>
                    </a:lnTo>
                    <a:lnTo>
                      <a:pt x="3215" y="691"/>
                    </a:lnTo>
                    <a:lnTo>
                      <a:pt x="3209" y="693"/>
                    </a:lnTo>
                    <a:lnTo>
                      <a:pt x="3202" y="697"/>
                    </a:lnTo>
                    <a:lnTo>
                      <a:pt x="3197" y="702"/>
                    </a:lnTo>
                    <a:lnTo>
                      <a:pt x="3192" y="708"/>
                    </a:lnTo>
                    <a:lnTo>
                      <a:pt x="3184" y="718"/>
                    </a:lnTo>
                    <a:lnTo>
                      <a:pt x="3176" y="730"/>
                    </a:lnTo>
                    <a:lnTo>
                      <a:pt x="3175" y="735"/>
                    </a:lnTo>
                    <a:lnTo>
                      <a:pt x="3176" y="739"/>
                    </a:lnTo>
                    <a:lnTo>
                      <a:pt x="3177" y="741"/>
                    </a:lnTo>
                    <a:lnTo>
                      <a:pt x="3181" y="744"/>
                    </a:lnTo>
                    <a:lnTo>
                      <a:pt x="3189" y="748"/>
                    </a:lnTo>
                    <a:lnTo>
                      <a:pt x="3197" y="752"/>
                    </a:lnTo>
                    <a:lnTo>
                      <a:pt x="3210" y="749"/>
                    </a:lnTo>
                    <a:close/>
                    <a:moveTo>
                      <a:pt x="3110" y="923"/>
                    </a:moveTo>
                    <a:lnTo>
                      <a:pt x="3110" y="875"/>
                    </a:lnTo>
                    <a:lnTo>
                      <a:pt x="3110" y="872"/>
                    </a:lnTo>
                    <a:lnTo>
                      <a:pt x="3113" y="868"/>
                    </a:lnTo>
                    <a:lnTo>
                      <a:pt x="3115" y="866"/>
                    </a:lnTo>
                    <a:lnTo>
                      <a:pt x="3119" y="863"/>
                    </a:lnTo>
                    <a:lnTo>
                      <a:pt x="3127" y="857"/>
                    </a:lnTo>
                    <a:lnTo>
                      <a:pt x="3132" y="851"/>
                    </a:lnTo>
                    <a:lnTo>
                      <a:pt x="3136" y="845"/>
                    </a:lnTo>
                    <a:lnTo>
                      <a:pt x="3139" y="837"/>
                    </a:lnTo>
                    <a:lnTo>
                      <a:pt x="3139" y="833"/>
                    </a:lnTo>
                    <a:lnTo>
                      <a:pt x="3139" y="829"/>
                    </a:lnTo>
                    <a:lnTo>
                      <a:pt x="3137" y="827"/>
                    </a:lnTo>
                    <a:lnTo>
                      <a:pt x="3133" y="826"/>
                    </a:lnTo>
                    <a:lnTo>
                      <a:pt x="3115" y="828"/>
                    </a:lnTo>
                    <a:lnTo>
                      <a:pt x="3098" y="828"/>
                    </a:lnTo>
                    <a:lnTo>
                      <a:pt x="3089" y="820"/>
                    </a:lnTo>
                    <a:lnTo>
                      <a:pt x="3078" y="805"/>
                    </a:lnTo>
                    <a:lnTo>
                      <a:pt x="3070" y="798"/>
                    </a:lnTo>
                    <a:lnTo>
                      <a:pt x="3063" y="794"/>
                    </a:lnTo>
                    <a:lnTo>
                      <a:pt x="3061" y="794"/>
                    </a:lnTo>
                    <a:lnTo>
                      <a:pt x="3057" y="796"/>
                    </a:lnTo>
                    <a:lnTo>
                      <a:pt x="3054" y="797"/>
                    </a:lnTo>
                    <a:lnTo>
                      <a:pt x="3052" y="801"/>
                    </a:lnTo>
                    <a:lnTo>
                      <a:pt x="3048" y="807"/>
                    </a:lnTo>
                    <a:lnTo>
                      <a:pt x="3044" y="813"/>
                    </a:lnTo>
                    <a:lnTo>
                      <a:pt x="3039" y="815"/>
                    </a:lnTo>
                    <a:lnTo>
                      <a:pt x="3034" y="818"/>
                    </a:lnTo>
                    <a:lnTo>
                      <a:pt x="3022" y="822"/>
                    </a:lnTo>
                    <a:lnTo>
                      <a:pt x="3009" y="824"/>
                    </a:lnTo>
                    <a:lnTo>
                      <a:pt x="2999" y="828"/>
                    </a:lnTo>
                    <a:lnTo>
                      <a:pt x="2995" y="831"/>
                    </a:lnTo>
                    <a:lnTo>
                      <a:pt x="2993" y="832"/>
                    </a:lnTo>
                    <a:lnTo>
                      <a:pt x="2993" y="833"/>
                    </a:lnTo>
                    <a:lnTo>
                      <a:pt x="2993" y="835"/>
                    </a:lnTo>
                    <a:lnTo>
                      <a:pt x="2995" y="837"/>
                    </a:lnTo>
                    <a:lnTo>
                      <a:pt x="3004" y="844"/>
                    </a:lnTo>
                    <a:lnTo>
                      <a:pt x="3012" y="854"/>
                    </a:lnTo>
                    <a:lnTo>
                      <a:pt x="3013" y="858"/>
                    </a:lnTo>
                    <a:lnTo>
                      <a:pt x="3012" y="863"/>
                    </a:lnTo>
                    <a:lnTo>
                      <a:pt x="3009" y="867"/>
                    </a:lnTo>
                    <a:lnTo>
                      <a:pt x="3005" y="871"/>
                    </a:lnTo>
                    <a:lnTo>
                      <a:pt x="2997" y="880"/>
                    </a:lnTo>
                    <a:lnTo>
                      <a:pt x="2992" y="889"/>
                    </a:lnTo>
                    <a:lnTo>
                      <a:pt x="2992" y="897"/>
                    </a:lnTo>
                    <a:lnTo>
                      <a:pt x="2992" y="903"/>
                    </a:lnTo>
                    <a:lnTo>
                      <a:pt x="2992" y="906"/>
                    </a:lnTo>
                    <a:lnTo>
                      <a:pt x="2990" y="907"/>
                    </a:lnTo>
                    <a:lnTo>
                      <a:pt x="2987" y="908"/>
                    </a:lnTo>
                    <a:lnTo>
                      <a:pt x="2982" y="910"/>
                    </a:lnTo>
                    <a:lnTo>
                      <a:pt x="2974" y="912"/>
                    </a:lnTo>
                    <a:lnTo>
                      <a:pt x="2966" y="918"/>
                    </a:lnTo>
                    <a:lnTo>
                      <a:pt x="2964" y="920"/>
                    </a:lnTo>
                    <a:lnTo>
                      <a:pt x="2964" y="924"/>
                    </a:lnTo>
                    <a:lnTo>
                      <a:pt x="2965" y="927"/>
                    </a:lnTo>
                    <a:lnTo>
                      <a:pt x="2969" y="929"/>
                    </a:lnTo>
                    <a:lnTo>
                      <a:pt x="2975" y="930"/>
                    </a:lnTo>
                    <a:lnTo>
                      <a:pt x="2984" y="934"/>
                    </a:lnTo>
                    <a:lnTo>
                      <a:pt x="2991" y="938"/>
                    </a:lnTo>
                    <a:lnTo>
                      <a:pt x="2996" y="942"/>
                    </a:lnTo>
                    <a:lnTo>
                      <a:pt x="2990" y="947"/>
                    </a:lnTo>
                    <a:lnTo>
                      <a:pt x="2977" y="956"/>
                    </a:lnTo>
                    <a:lnTo>
                      <a:pt x="2971" y="962"/>
                    </a:lnTo>
                    <a:lnTo>
                      <a:pt x="2968" y="967"/>
                    </a:lnTo>
                    <a:lnTo>
                      <a:pt x="2966" y="969"/>
                    </a:lnTo>
                    <a:lnTo>
                      <a:pt x="2966" y="972"/>
                    </a:lnTo>
                    <a:lnTo>
                      <a:pt x="2968" y="975"/>
                    </a:lnTo>
                    <a:lnTo>
                      <a:pt x="2970" y="976"/>
                    </a:lnTo>
                    <a:lnTo>
                      <a:pt x="2982" y="980"/>
                    </a:lnTo>
                    <a:lnTo>
                      <a:pt x="2991" y="981"/>
                    </a:lnTo>
                    <a:lnTo>
                      <a:pt x="2995" y="982"/>
                    </a:lnTo>
                    <a:lnTo>
                      <a:pt x="2999" y="985"/>
                    </a:lnTo>
                    <a:lnTo>
                      <a:pt x="3001" y="989"/>
                    </a:lnTo>
                    <a:lnTo>
                      <a:pt x="3004" y="995"/>
                    </a:lnTo>
                    <a:lnTo>
                      <a:pt x="3006" y="999"/>
                    </a:lnTo>
                    <a:lnTo>
                      <a:pt x="3009" y="1003"/>
                    </a:lnTo>
                    <a:lnTo>
                      <a:pt x="3012" y="1004"/>
                    </a:lnTo>
                    <a:lnTo>
                      <a:pt x="3014" y="1004"/>
                    </a:lnTo>
                    <a:lnTo>
                      <a:pt x="3019" y="999"/>
                    </a:lnTo>
                    <a:lnTo>
                      <a:pt x="3025" y="993"/>
                    </a:lnTo>
                    <a:lnTo>
                      <a:pt x="3035" y="973"/>
                    </a:lnTo>
                    <a:lnTo>
                      <a:pt x="3043" y="962"/>
                    </a:lnTo>
                    <a:lnTo>
                      <a:pt x="3054" y="949"/>
                    </a:lnTo>
                    <a:lnTo>
                      <a:pt x="3067" y="938"/>
                    </a:lnTo>
                    <a:lnTo>
                      <a:pt x="3076" y="933"/>
                    </a:lnTo>
                    <a:lnTo>
                      <a:pt x="3088" y="929"/>
                    </a:lnTo>
                    <a:lnTo>
                      <a:pt x="3110" y="923"/>
                    </a:lnTo>
                    <a:close/>
                    <a:moveTo>
                      <a:pt x="2760" y="937"/>
                    </a:moveTo>
                    <a:lnTo>
                      <a:pt x="2772" y="925"/>
                    </a:lnTo>
                    <a:lnTo>
                      <a:pt x="2782" y="912"/>
                    </a:lnTo>
                    <a:lnTo>
                      <a:pt x="2787" y="906"/>
                    </a:lnTo>
                    <a:lnTo>
                      <a:pt x="2793" y="899"/>
                    </a:lnTo>
                    <a:lnTo>
                      <a:pt x="2799" y="894"/>
                    </a:lnTo>
                    <a:lnTo>
                      <a:pt x="2806" y="890"/>
                    </a:lnTo>
                    <a:lnTo>
                      <a:pt x="2812" y="888"/>
                    </a:lnTo>
                    <a:lnTo>
                      <a:pt x="2822" y="885"/>
                    </a:lnTo>
                    <a:lnTo>
                      <a:pt x="2834" y="883"/>
                    </a:lnTo>
                    <a:lnTo>
                      <a:pt x="2847" y="880"/>
                    </a:lnTo>
                    <a:lnTo>
                      <a:pt x="2860" y="879"/>
                    </a:lnTo>
                    <a:lnTo>
                      <a:pt x="2872" y="879"/>
                    </a:lnTo>
                    <a:lnTo>
                      <a:pt x="2879" y="879"/>
                    </a:lnTo>
                    <a:lnTo>
                      <a:pt x="2886" y="881"/>
                    </a:lnTo>
                    <a:lnTo>
                      <a:pt x="2883" y="888"/>
                    </a:lnTo>
                    <a:lnTo>
                      <a:pt x="2879" y="894"/>
                    </a:lnTo>
                    <a:lnTo>
                      <a:pt x="2873" y="902"/>
                    </a:lnTo>
                    <a:lnTo>
                      <a:pt x="2865" y="908"/>
                    </a:lnTo>
                    <a:lnTo>
                      <a:pt x="2848" y="920"/>
                    </a:lnTo>
                    <a:lnTo>
                      <a:pt x="2835" y="929"/>
                    </a:lnTo>
                    <a:lnTo>
                      <a:pt x="2825" y="937"/>
                    </a:lnTo>
                    <a:lnTo>
                      <a:pt x="2816" y="947"/>
                    </a:lnTo>
                    <a:lnTo>
                      <a:pt x="2812" y="952"/>
                    </a:lnTo>
                    <a:lnTo>
                      <a:pt x="2808" y="959"/>
                    </a:lnTo>
                    <a:lnTo>
                      <a:pt x="2806" y="964"/>
                    </a:lnTo>
                    <a:lnTo>
                      <a:pt x="2803" y="971"/>
                    </a:lnTo>
                    <a:lnTo>
                      <a:pt x="2802" y="977"/>
                    </a:lnTo>
                    <a:lnTo>
                      <a:pt x="2799" y="985"/>
                    </a:lnTo>
                    <a:lnTo>
                      <a:pt x="2797" y="991"/>
                    </a:lnTo>
                    <a:lnTo>
                      <a:pt x="2793" y="998"/>
                    </a:lnTo>
                    <a:lnTo>
                      <a:pt x="2787" y="1003"/>
                    </a:lnTo>
                    <a:lnTo>
                      <a:pt x="2784" y="1004"/>
                    </a:lnTo>
                    <a:lnTo>
                      <a:pt x="2780" y="1004"/>
                    </a:lnTo>
                    <a:lnTo>
                      <a:pt x="2775" y="1004"/>
                    </a:lnTo>
                    <a:lnTo>
                      <a:pt x="2771" y="1003"/>
                    </a:lnTo>
                    <a:lnTo>
                      <a:pt x="2767" y="1003"/>
                    </a:lnTo>
                    <a:lnTo>
                      <a:pt x="2763" y="1004"/>
                    </a:lnTo>
                    <a:lnTo>
                      <a:pt x="2759" y="1007"/>
                    </a:lnTo>
                    <a:lnTo>
                      <a:pt x="2753" y="1017"/>
                    </a:lnTo>
                    <a:lnTo>
                      <a:pt x="2747" y="1026"/>
                    </a:lnTo>
                    <a:lnTo>
                      <a:pt x="2743" y="1030"/>
                    </a:lnTo>
                    <a:lnTo>
                      <a:pt x="2740" y="1033"/>
                    </a:lnTo>
                    <a:lnTo>
                      <a:pt x="2734" y="1035"/>
                    </a:lnTo>
                    <a:lnTo>
                      <a:pt x="2727" y="1035"/>
                    </a:lnTo>
                    <a:lnTo>
                      <a:pt x="2724" y="1033"/>
                    </a:lnTo>
                    <a:lnTo>
                      <a:pt x="2721" y="1028"/>
                    </a:lnTo>
                    <a:lnTo>
                      <a:pt x="2721" y="1024"/>
                    </a:lnTo>
                    <a:lnTo>
                      <a:pt x="2720" y="1019"/>
                    </a:lnTo>
                    <a:lnTo>
                      <a:pt x="2721" y="1007"/>
                    </a:lnTo>
                    <a:lnTo>
                      <a:pt x="2724" y="997"/>
                    </a:lnTo>
                    <a:lnTo>
                      <a:pt x="2734" y="975"/>
                    </a:lnTo>
                    <a:lnTo>
                      <a:pt x="2743" y="958"/>
                    </a:lnTo>
                    <a:lnTo>
                      <a:pt x="2760" y="937"/>
                    </a:lnTo>
                    <a:close/>
                    <a:moveTo>
                      <a:pt x="2623" y="1117"/>
                    </a:moveTo>
                    <a:lnTo>
                      <a:pt x="2620" y="1120"/>
                    </a:lnTo>
                    <a:lnTo>
                      <a:pt x="2618" y="1120"/>
                    </a:lnTo>
                    <a:lnTo>
                      <a:pt x="2615" y="1120"/>
                    </a:lnTo>
                    <a:lnTo>
                      <a:pt x="2613" y="1120"/>
                    </a:lnTo>
                    <a:lnTo>
                      <a:pt x="2607" y="1116"/>
                    </a:lnTo>
                    <a:lnTo>
                      <a:pt x="2604" y="1111"/>
                    </a:lnTo>
                    <a:lnTo>
                      <a:pt x="2594" y="1098"/>
                    </a:lnTo>
                    <a:lnTo>
                      <a:pt x="2589" y="1090"/>
                    </a:lnTo>
                    <a:lnTo>
                      <a:pt x="2585" y="1087"/>
                    </a:lnTo>
                    <a:lnTo>
                      <a:pt x="2582" y="1085"/>
                    </a:lnTo>
                    <a:lnTo>
                      <a:pt x="2576" y="1082"/>
                    </a:lnTo>
                    <a:lnTo>
                      <a:pt x="2572" y="1081"/>
                    </a:lnTo>
                    <a:lnTo>
                      <a:pt x="2567" y="1082"/>
                    </a:lnTo>
                    <a:lnTo>
                      <a:pt x="2565" y="1083"/>
                    </a:lnTo>
                    <a:lnTo>
                      <a:pt x="2562" y="1087"/>
                    </a:lnTo>
                    <a:lnTo>
                      <a:pt x="2561" y="1094"/>
                    </a:lnTo>
                    <a:lnTo>
                      <a:pt x="2558" y="1100"/>
                    </a:lnTo>
                    <a:lnTo>
                      <a:pt x="2554" y="1107"/>
                    </a:lnTo>
                    <a:lnTo>
                      <a:pt x="2549" y="1113"/>
                    </a:lnTo>
                    <a:lnTo>
                      <a:pt x="2545" y="1120"/>
                    </a:lnTo>
                    <a:lnTo>
                      <a:pt x="2541" y="1127"/>
                    </a:lnTo>
                    <a:lnTo>
                      <a:pt x="2540" y="1135"/>
                    </a:lnTo>
                    <a:lnTo>
                      <a:pt x="2540" y="1143"/>
                    </a:lnTo>
                    <a:lnTo>
                      <a:pt x="2540" y="1149"/>
                    </a:lnTo>
                    <a:lnTo>
                      <a:pt x="2543" y="1155"/>
                    </a:lnTo>
                    <a:lnTo>
                      <a:pt x="2548" y="1160"/>
                    </a:lnTo>
                    <a:lnTo>
                      <a:pt x="2554" y="1162"/>
                    </a:lnTo>
                    <a:lnTo>
                      <a:pt x="2563" y="1164"/>
                    </a:lnTo>
                    <a:lnTo>
                      <a:pt x="2571" y="1162"/>
                    </a:lnTo>
                    <a:lnTo>
                      <a:pt x="2578" y="1160"/>
                    </a:lnTo>
                    <a:lnTo>
                      <a:pt x="2583" y="1155"/>
                    </a:lnTo>
                    <a:lnTo>
                      <a:pt x="2588" y="1149"/>
                    </a:lnTo>
                    <a:lnTo>
                      <a:pt x="2592" y="1144"/>
                    </a:lnTo>
                    <a:lnTo>
                      <a:pt x="2597" y="1139"/>
                    </a:lnTo>
                    <a:lnTo>
                      <a:pt x="2602" y="1135"/>
                    </a:lnTo>
                    <a:lnTo>
                      <a:pt x="2609" y="1131"/>
                    </a:lnTo>
                    <a:lnTo>
                      <a:pt x="2623" y="1117"/>
                    </a:lnTo>
                    <a:close/>
                    <a:moveTo>
                      <a:pt x="2636" y="1136"/>
                    </a:moveTo>
                    <a:lnTo>
                      <a:pt x="2635" y="1134"/>
                    </a:lnTo>
                    <a:lnTo>
                      <a:pt x="2636" y="1129"/>
                    </a:lnTo>
                    <a:lnTo>
                      <a:pt x="2639" y="1123"/>
                    </a:lnTo>
                    <a:lnTo>
                      <a:pt x="2641" y="1118"/>
                    </a:lnTo>
                    <a:lnTo>
                      <a:pt x="2646" y="1107"/>
                    </a:lnTo>
                    <a:lnTo>
                      <a:pt x="2650" y="1098"/>
                    </a:lnTo>
                    <a:lnTo>
                      <a:pt x="2654" y="1082"/>
                    </a:lnTo>
                    <a:lnTo>
                      <a:pt x="2661" y="1056"/>
                    </a:lnTo>
                    <a:lnTo>
                      <a:pt x="2664" y="1044"/>
                    </a:lnTo>
                    <a:lnTo>
                      <a:pt x="2668" y="1037"/>
                    </a:lnTo>
                    <a:lnTo>
                      <a:pt x="2670" y="1035"/>
                    </a:lnTo>
                    <a:lnTo>
                      <a:pt x="2672" y="1034"/>
                    </a:lnTo>
                    <a:lnTo>
                      <a:pt x="2673" y="1037"/>
                    </a:lnTo>
                    <a:lnTo>
                      <a:pt x="2675" y="1039"/>
                    </a:lnTo>
                    <a:lnTo>
                      <a:pt x="2677" y="1048"/>
                    </a:lnTo>
                    <a:lnTo>
                      <a:pt x="2679" y="1056"/>
                    </a:lnTo>
                    <a:lnTo>
                      <a:pt x="2680" y="1065"/>
                    </a:lnTo>
                    <a:lnTo>
                      <a:pt x="2680" y="1074"/>
                    </a:lnTo>
                    <a:lnTo>
                      <a:pt x="2677" y="1091"/>
                    </a:lnTo>
                    <a:lnTo>
                      <a:pt x="2675" y="1108"/>
                    </a:lnTo>
                    <a:lnTo>
                      <a:pt x="2672" y="1126"/>
                    </a:lnTo>
                    <a:lnTo>
                      <a:pt x="2668" y="1144"/>
                    </a:lnTo>
                    <a:lnTo>
                      <a:pt x="2667" y="1155"/>
                    </a:lnTo>
                    <a:lnTo>
                      <a:pt x="2663" y="1162"/>
                    </a:lnTo>
                    <a:lnTo>
                      <a:pt x="2659" y="1171"/>
                    </a:lnTo>
                    <a:lnTo>
                      <a:pt x="2654" y="1178"/>
                    </a:lnTo>
                    <a:lnTo>
                      <a:pt x="2648" y="1184"/>
                    </a:lnTo>
                    <a:lnTo>
                      <a:pt x="2642" y="1190"/>
                    </a:lnTo>
                    <a:lnTo>
                      <a:pt x="2639" y="1191"/>
                    </a:lnTo>
                    <a:lnTo>
                      <a:pt x="2635" y="1192"/>
                    </a:lnTo>
                    <a:lnTo>
                      <a:pt x="2631" y="1192"/>
                    </a:lnTo>
                    <a:lnTo>
                      <a:pt x="2626" y="1192"/>
                    </a:lnTo>
                    <a:lnTo>
                      <a:pt x="2616" y="1191"/>
                    </a:lnTo>
                    <a:lnTo>
                      <a:pt x="2613" y="1187"/>
                    </a:lnTo>
                    <a:lnTo>
                      <a:pt x="2611" y="1183"/>
                    </a:lnTo>
                    <a:lnTo>
                      <a:pt x="2611" y="1178"/>
                    </a:lnTo>
                    <a:lnTo>
                      <a:pt x="2618" y="1168"/>
                    </a:lnTo>
                    <a:lnTo>
                      <a:pt x="2627" y="1156"/>
                    </a:lnTo>
                    <a:lnTo>
                      <a:pt x="2636" y="1136"/>
                    </a:lnTo>
                    <a:close/>
                    <a:moveTo>
                      <a:pt x="2679" y="1210"/>
                    </a:moveTo>
                    <a:lnTo>
                      <a:pt x="2685" y="1208"/>
                    </a:lnTo>
                    <a:lnTo>
                      <a:pt x="2689" y="1204"/>
                    </a:lnTo>
                    <a:lnTo>
                      <a:pt x="2692" y="1200"/>
                    </a:lnTo>
                    <a:lnTo>
                      <a:pt x="2694" y="1195"/>
                    </a:lnTo>
                    <a:lnTo>
                      <a:pt x="2696" y="1184"/>
                    </a:lnTo>
                    <a:lnTo>
                      <a:pt x="2698" y="1174"/>
                    </a:lnTo>
                    <a:lnTo>
                      <a:pt x="2699" y="1170"/>
                    </a:lnTo>
                    <a:lnTo>
                      <a:pt x="2703" y="1168"/>
                    </a:lnTo>
                    <a:lnTo>
                      <a:pt x="2707" y="1165"/>
                    </a:lnTo>
                    <a:lnTo>
                      <a:pt x="2711" y="1164"/>
                    </a:lnTo>
                    <a:lnTo>
                      <a:pt x="2721" y="1164"/>
                    </a:lnTo>
                    <a:lnTo>
                      <a:pt x="2733" y="1164"/>
                    </a:lnTo>
                    <a:lnTo>
                      <a:pt x="2743" y="1165"/>
                    </a:lnTo>
                    <a:lnTo>
                      <a:pt x="2751" y="1164"/>
                    </a:lnTo>
                    <a:lnTo>
                      <a:pt x="2754" y="1162"/>
                    </a:lnTo>
                    <a:lnTo>
                      <a:pt x="2755" y="1161"/>
                    </a:lnTo>
                    <a:lnTo>
                      <a:pt x="2756" y="1158"/>
                    </a:lnTo>
                    <a:lnTo>
                      <a:pt x="2754" y="1156"/>
                    </a:lnTo>
                    <a:lnTo>
                      <a:pt x="2737" y="1126"/>
                    </a:lnTo>
                    <a:lnTo>
                      <a:pt x="2732" y="1118"/>
                    </a:lnTo>
                    <a:lnTo>
                      <a:pt x="2730" y="1112"/>
                    </a:lnTo>
                    <a:lnTo>
                      <a:pt x="2732" y="1109"/>
                    </a:lnTo>
                    <a:lnTo>
                      <a:pt x="2733" y="1105"/>
                    </a:lnTo>
                    <a:lnTo>
                      <a:pt x="2737" y="1103"/>
                    </a:lnTo>
                    <a:lnTo>
                      <a:pt x="2743" y="1099"/>
                    </a:lnTo>
                    <a:lnTo>
                      <a:pt x="2759" y="1083"/>
                    </a:lnTo>
                    <a:lnTo>
                      <a:pt x="2775" y="1070"/>
                    </a:lnTo>
                    <a:lnTo>
                      <a:pt x="2777" y="1069"/>
                    </a:lnTo>
                    <a:lnTo>
                      <a:pt x="2778" y="1070"/>
                    </a:lnTo>
                    <a:lnTo>
                      <a:pt x="2780" y="1073"/>
                    </a:lnTo>
                    <a:lnTo>
                      <a:pt x="2780" y="1076"/>
                    </a:lnTo>
                    <a:lnTo>
                      <a:pt x="2780" y="1085"/>
                    </a:lnTo>
                    <a:lnTo>
                      <a:pt x="2780" y="1095"/>
                    </a:lnTo>
                    <a:lnTo>
                      <a:pt x="2777" y="1117"/>
                    </a:lnTo>
                    <a:lnTo>
                      <a:pt x="2777" y="1131"/>
                    </a:lnTo>
                    <a:lnTo>
                      <a:pt x="2780" y="1139"/>
                    </a:lnTo>
                    <a:lnTo>
                      <a:pt x="2782" y="1144"/>
                    </a:lnTo>
                    <a:lnTo>
                      <a:pt x="2782" y="1151"/>
                    </a:lnTo>
                    <a:lnTo>
                      <a:pt x="2782" y="1156"/>
                    </a:lnTo>
                    <a:lnTo>
                      <a:pt x="2782" y="1166"/>
                    </a:lnTo>
                    <a:lnTo>
                      <a:pt x="2785" y="1178"/>
                    </a:lnTo>
                    <a:lnTo>
                      <a:pt x="2786" y="1179"/>
                    </a:lnTo>
                    <a:lnTo>
                      <a:pt x="2789" y="1182"/>
                    </a:lnTo>
                    <a:lnTo>
                      <a:pt x="2793" y="1183"/>
                    </a:lnTo>
                    <a:lnTo>
                      <a:pt x="2798" y="1184"/>
                    </a:lnTo>
                    <a:lnTo>
                      <a:pt x="2811" y="1186"/>
                    </a:lnTo>
                    <a:lnTo>
                      <a:pt x="2824" y="1187"/>
                    </a:lnTo>
                    <a:lnTo>
                      <a:pt x="2838" y="1186"/>
                    </a:lnTo>
                    <a:lnTo>
                      <a:pt x="2850" y="1183"/>
                    </a:lnTo>
                    <a:lnTo>
                      <a:pt x="2854" y="1182"/>
                    </a:lnTo>
                    <a:lnTo>
                      <a:pt x="2857" y="1179"/>
                    </a:lnTo>
                    <a:lnTo>
                      <a:pt x="2860" y="1177"/>
                    </a:lnTo>
                    <a:lnTo>
                      <a:pt x="2861" y="1173"/>
                    </a:lnTo>
                    <a:lnTo>
                      <a:pt x="2857" y="1155"/>
                    </a:lnTo>
                    <a:lnTo>
                      <a:pt x="2854" y="1136"/>
                    </a:lnTo>
                    <a:lnTo>
                      <a:pt x="2855" y="1134"/>
                    </a:lnTo>
                    <a:lnTo>
                      <a:pt x="2859" y="1130"/>
                    </a:lnTo>
                    <a:lnTo>
                      <a:pt x="2863" y="1126"/>
                    </a:lnTo>
                    <a:lnTo>
                      <a:pt x="2868" y="1122"/>
                    </a:lnTo>
                    <a:lnTo>
                      <a:pt x="2878" y="1117"/>
                    </a:lnTo>
                    <a:lnTo>
                      <a:pt x="2886" y="1114"/>
                    </a:lnTo>
                    <a:lnTo>
                      <a:pt x="2885" y="1129"/>
                    </a:lnTo>
                    <a:lnTo>
                      <a:pt x="2883" y="1143"/>
                    </a:lnTo>
                    <a:lnTo>
                      <a:pt x="2882" y="1157"/>
                    </a:lnTo>
                    <a:lnTo>
                      <a:pt x="2882" y="1171"/>
                    </a:lnTo>
                    <a:lnTo>
                      <a:pt x="2881" y="1175"/>
                    </a:lnTo>
                    <a:lnTo>
                      <a:pt x="2879" y="1180"/>
                    </a:lnTo>
                    <a:lnTo>
                      <a:pt x="2877" y="1184"/>
                    </a:lnTo>
                    <a:lnTo>
                      <a:pt x="2874" y="1190"/>
                    </a:lnTo>
                    <a:lnTo>
                      <a:pt x="2865" y="1200"/>
                    </a:lnTo>
                    <a:lnTo>
                      <a:pt x="2855" y="1210"/>
                    </a:lnTo>
                    <a:lnTo>
                      <a:pt x="2833" y="1230"/>
                    </a:lnTo>
                    <a:lnTo>
                      <a:pt x="2815" y="1243"/>
                    </a:lnTo>
                    <a:lnTo>
                      <a:pt x="2804" y="1253"/>
                    </a:lnTo>
                    <a:lnTo>
                      <a:pt x="2790" y="1269"/>
                    </a:lnTo>
                    <a:lnTo>
                      <a:pt x="2782" y="1275"/>
                    </a:lnTo>
                    <a:lnTo>
                      <a:pt x="2776" y="1280"/>
                    </a:lnTo>
                    <a:lnTo>
                      <a:pt x="2772" y="1282"/>
                    </a:lnTo>
                    <a:lnTo>
                      <a:pt x="2769" y="1283"/>
                    </a:lnTo>
                    <a:lnTo>
                      <a:pt x="2767" y="1282"/>
                    </a:lnTo>
                    <a:lnTo>
                      <a:pt x="2764" y="1280"/>
                    </a:lnTo>
                    <a:lnTo>
                      <a:pt x="2762" y="1274"/>
                    </a:lnTo>
                    <a:lnTo>
                      <a:pt x="2759" y="1266"/>
                    </a:lnTo>
                    <a:lnTo>
                      <a:pt x="2758" y="1263"/>
                    </a:lnTo>
                    <a:lnTo>
                      <a:pt x="2756" y="1259"/>
                    </a:lnTo>
                    <a:lnTo>
                      <a:pt x="2753" y="1257"/>
                    </a:lnTo>
                    <a:lnTo>
                      <a:pt x="2749" y="1256"/>
                    </a:lnTo>
                    <a:lnTo>
                      <a:pt x="2745" y="1254"/>
                    </a:lnTo>
                    <a:lnTo>
                      <a:pt x="2741" y="1254"/>
                    </a:lnTo>
                    <a:lnTo>
                      <a:pt x="2737" y="1256"/>
                    </a:lnTo>
                    <a:lnTo>
                      <a:pt x="2734" y="1257"/>
                    </a:lnTo>
                    <a:lnTo>
                      <a:pt x="2730" y="1261"/>
                    </a:lnTo>
                    <a:lnTo>
                      <a:pt x="2728" y="1266"/>
                    </a:lnTo>
                    <a:lnTo>
                      <a:pt x="2727" y="1272"/>
                    </a:lnTo>
                    <a:lnTo>
                      <a:pt x="2724" y="1279"/>
                    </a:lnTo>
                    <a:lnTo>
                      <a:pt x="2723" y="1285"/>
                    </a:lnTo>
                    <a:lnTo>
                      <a:pt x="2719" y="1289"/>
                    </a:lnTo>
                    <a:lnTo>
                      <a:pt x="2714" y="1292"/>
                    </a:lnTo>
                    <a:lnTo>
                      <a:pt x="2710" y="1294"/>
                    </a:lnTo>
                    <a:lnTo>
                      <a:pt x="2706" y="1294"/>
                    </a:lnTo>
                    <a:lnTo>
                      <a:pt x="2703" y="1293"/>
                    </a:lnTo>
                    <a:lnTo>
                      <a:pt x="2702" y="1292"/>
                    </a:lnTo>
                    <a:lnTo>
                      <a:pt x="2701" y="1288"/>
                    </a:lnTo>
                    <a:lnTo>
                      <a:pt x="2699" y="1284"/>
                    </a:lnTo>
                    <a:lnTo>
                      <a:pt x="2699" y="1278"/>
                    </a:lnTo>
                    <a:lnTo>
                      <a:pt x="2698" y="1267"/>
                    </a:lnTo>
                    <a:lnTo>
                      <a:pt x="2696" y="1263"/>
                    </a:lnTo>
                    <a:lnTo>
                      <a:pt x="2693" y="1263"/>
                    </a:lnTo>
                    <a:lnTo>
                      <a:pt x="2689" y="1266"/>
                    </a:lnTo>
                    <a:lnTo>
                      <a:pt x="2685" y="1271"/>
                    </a:lnTo>
                    <a:lnTo>
                      <a:pt x="2679" y="1276"/>
                    </a:lnTo>
                    <a:lnTo>
                      <a:pt x="2676" y="1278"/>
                    </a:lnTo>
                    <a:lnTo>
                      <a:pt x="2672" y="1279"/>
                    </a:lnTo>
                    <a:lnTo>
                      <a:pt x="2670" y="1279"/>
                    </a:lnTo>
                    <a:lnTo>
                      <a:pt x="2666" y="1279"/>
                    </a:lnTo>
                    <a:lnTo>
                      <a:pt x="2661" y="1276"/>
                    </a:lnTo>
                    <a:lnTo>
                      <a:pt x="2657" y="1271"/>
                    </a:lnTo>
                    <a:lnTo>
                      <a:pt x="2654" y="1267"/>
                    </a:lnTo>
                    <a:lnTo>
                      <a:pt x="2653" y="1262"/>
                    </a:lnTo>
                    <a:lnTo>
                      <a:pt x="2653" y="1256"/>
                    </a:lnTo>
                    <a:lnTo>
                      <a:pt x="2653" y="1250"/>
                    </a:lnTo>
                    <a:lnTo>
                      <a:pt x="2654" y="1245"/>
                    </a:lnTo>
                    <a:lnTo>
                      <a:pt x="2655" y="1240"/>
                    </a:lnTo>
                    <a:lnTo>
                      <a:pt x="2679" y="1210"/>
                    </a:lnTo>
                    <a:close/>
                    <a:moveTo>
                      <a:pt x="2515" y="1342"/>
                    </a:moveTo>
                    <a:lnTo>
                      <a:pt x="2527" y="1323"/>
                    </a:lnTo>
                    <a:lnTo>
                      <a:pt x="2537" y="1305"/>
                    </a:lnTo>
                    <a:lnTo>
                      <a:pt x="2544" y="1300"/>
                    </a:lnTo>
                    <a:lnTo>
                      <a:pt x="2552" y="1294"/>
                    </a:lnTo>
                    <a:lnTo>
                      <a:pt x="2561" y="1291"/>
                    </a:lnTo>
                    <a:lnTo>
                      <a:pt x="2571" y="1287"/>
                    </a:lnTo>
                    <a:lnTo>
                      <a:pt x="2592" y="1282"/>
                    </a:lnTo>
                    <a:lnTo>
                      <a:pt x="2610" y="1279"/>
                    </a:lnTo>
                    <a:lnTo>
                      <a:pt x="2618" y="1278"/>
                    </a:lnTo>
                    <a:lnTo>
                      <a:pt x="2623" y="1278"/>
                    </a:lnTo>
                    <a:lnTo>
                      <a:pt x="2626" y="1279"/>
                    </a:lnTo>
                    <a:lnTo>
                      <a:pt x="2627" y="1283"/>
                    </a:lnTo>
                    <a:lnTo>
                      <a:pt x="2626" y="1285"/>
                    </a:lnTo>
                    <a:lnTo>
                      <a:pt x="2622" y="1291"/>
                    </a:lnTo>
                    <a:lnTo>
                      <a:pt x="2618" y="1294"/>
                    </a:lnTo>
                    <a:lnTo>
                      <a:pt x="2613" y="1298"/>
                    </a:lnTo>
                    <a:lnTo>
                      <a:pt x="2604" y="1306"/>
                    </a:lnTo>
                    <a:lnTo>
                      <a:pt x="2596" y="1314"/>
                    </a:lnTo>
                    <a:lnTo>
                      <a:pt x="2588" y="1322"/>
                    </a:lnTo>
                    <a:lnTo>
                      <a:pt x="2582" y="1331"/>
                    </a:lnTo>
                    <a:lnTo>
                      <a:pt x="2567" y="1348"/>
                    </a:lnTo>
                    <a:lnTo>
                      <a:pt x="2552" y="1363"/>
                    </a:lnTo>
                    <a:lnTo>
                      <a:pt x="2545" y="1370"/>
                    </a:lnTo>
                    <a:lnTo>
                      <a:pt x="2537" y="1375"/>
                    </a:lnTo>
                    <a:lnTo>
                      <a:pt x="2531" y="1379"/>
                    </a:lnTo>
                    <a:lnTo>
                      <a:pt x="2523" y="1383"/>
                    </a:lnTo>
                    <a:lnTo>
                      <a:pt x="2521" y="1383"/>
                    </a:lnTo>
                    <a:lnTo>
                      <a:pt x="2518" y="1383"/>
                    </a:lnTo>
                    <a:lnTo>
                      <a:pt x="2515" y="1381"/>
                    </a:lnTo>
                    <a:lnTo>
                      <a:pt x="2513" y="1379"/>
                    </a:lnTo>
                    <a:lnTo>
                      <a:pt x="2512" y="1376"/>
                    </a:lnTo>
                    <a:lnTo>
                      <a:pt x="2510" y="1372"/>
                    </a:lnTo>
                    <a:lnTo>
                      <a:pt x="2510" y="1366"/>
                    </a:lnTo>
                    <a:lnTo>
                      <a:pt x="2510" y="1359"/>
                    </a:lnTo>
                    <a:lnTo>
                      <a:pt x="2515" y="1342"/>
                    </a:lnTo>
                    <a:close/>
                    <a:moveTo>
                      <a:pt x="2355" y="1372"/>
                    </a:moveTo>
                    <a:lnTo>
                      <a:pt x="2366" y="1358"/>
                    </a:lnTo>
                    <a:lnTo>
                      <a:pt x="2383" y="1340"/>
                    </a:lnTo>
                    <a:lnTo>
                      <a:pt x="2392" y="1331"/>
                    </a:lnTo>
                    <a:lnTo>
                      <a:pt x="2401" y="1324"/>
                    </a:lnTo>
                    <a:lnTo>
                      <a:pt x="2405" y="1322"/>
                    </a:lnTo>
                    <a:lnTo>
                      <a:pt x="2409" y="1320"/>
                    </a:lnTo>
                    <a:lnTo>
                      <a:pt x="2413" y="1320"/>
                    </a:lnTo>
                    <a:lnTo>
                      <a:pt x="2417" y="1320"/>
                    </a:lnTo>
                    <a:lnTo>
                      <a:pt x="2421" y="1328"/>
                    </a:lnTo>
                    <a:lnTo>
                      <a:pt x="2425" y="1332"/>
                    </a:lnTo>
                    <a:lnTo>
                      <a:pt x="2430" y="1335"/>
                    </a:lnTo>
                    <a:lnTo>
                      <a:pt x="2435" y="1335"/>
                    </a:lnTo>
                    <a:lnTo>
                      <a:pt x="2448" y="1336"/>
                    </a:lnTo>
                    <a:lnTo>
                      <a:pt x="2461" y="1340"/>
                    </a:lnTo>
                    <a:lnTo>
                      <a:pt x="2461" y="1340"/>
                    </a:lnTo>
                    <a:lnTo>
                      <a:pt x="2461" y="1341"/>
                    </a:lnTo>
                    <a:lnTo>
                      <a:pt x="2460" y="1345"/>
                    </a:lnTo>
                    <a:lnTo>
                      <a:pt x="2457" y="1349"/>
                    </a:lnTo>
                    <a:lnTo>
                      <a:pt x="2455" y="1353"/>
                    </a:lnTo>
                    <a:lnTo>
                      <a:pt x="2449" y="1358"/>
                    </a:lnTo>
                    <a:lnTo>
                      <a:pt x="2440" y="1366"/>
                    </a:lnTo>
                    <a:lnTo>
                      <a:pt x="2433" y="1372"/>
                    </a:lnTo>
                    <a:lnTo>
                      <a:pt x="2422" y="1384"/>
                    </a:lnTo>
                    <a:lnTo>
                      <a:pt x="2412" y="1396"/>
                    </a:lnTo>
                    <a:lnTo>
                      <a:pt x="2405" y="1401"/>
                    </a:lnTo>
                    <a:lnTo>
                      <a:pt x="2400" y="1406"/>
                    </a:lnTo>
                    <a:lnTo>
                      <a:pt x="2392" y="1410"/>
                    </a:lnTo>
                    <a:lnTo>
                      <a:pt x="2385" y="1414"/>
                    </a:lnTo>
                    <a:lnTo>
                      <a:pt x="2378" y="1415"/>
                    </a:lnTo>
                    <a:lnTo>
                      <a:pt x="2372" y="1418"/>
                    </a:lnTo>
                    <a:lnTo>
                      <a:pt x="2365" y="1419"/>
                    </a:lnTo>
                    <a:lnTo>
                      <a:pt x="2359" y="1418"/>
                    </a:lnTo>
                    <a:lnTo>
                      <a:pt x="2352" y="1416"/>
                    </a:lnTo>
                    <a:lnTo>
                      <a:pt x="2348" y="1412"/>
                    </a:lnTo>
                    <a:lnTo>
                      <a:pt x="2346" y="1407"/>
                    </a:lnTo>
                    <a:lnTo>
                      <a:pt x="2344" y="1398"/>
                    </a:lnTo>
                    <a:lnTo>
                      <a:pt x="2355" y="1372"/>
                    </a:lnTo>
                    <a:close/>
                    <a:moveTo>
                      <a:pt x="2225" y="1487"/>
                    </a:moveTo>
                    <a:lnTo>
                      <a:pt x="2229" y="1472"/>
                    </a:lnTo>
                    <a:lnTo>
                      <a:pt x="2234" y="1458"/>
                    </a:lnTo>
                    <a:lnTo>
                      <a:pt x="2242" y="1443"/>
                    </a:lnTo>
                    <a:lnTo>
                      <a:pt x="2250" y="1432"/>
                    </a:lnTo>
                    <a:lnTo>
                      <a:pt x="2256" y="1423"/>
                    </a:lnTo>
                    <a:lnTo>
                      <a:pt x="2265" y="1411"/>
                    </a:lnTo>
                    <a:lnTo>
                      <a:pt x="2272" y="1406"/>
                    </a:lnTo>
                    <a:lnTo>
                      <a:pt x="2277" y="1402"/>
                    </a:lnTo>
                    <a:lnTo>
                      <a:pt x="2280" y="1401"/>
                    </a:lnTo>
                    <a:lnTo>
                      <a:pt x="2282" y="1401"/>
                    </a:lnTo>
                    <a:lnTo>
                      <a:pt x="2285" y="1401"/>
                    </a:lnTo>
                    <a:lnTo>
                      <a:pt x="2286" y="1402"/>
                    </a:lnTo>
                    <a:lnTo>
                      <a:pt x="2287" y="1406"/>
                    </a:lnTo>
                    <a:lnTo>
                      <a:pt x="2286" y="1411"/>
                    </a:lnTo>
                    <a:lnTo>
                      <a:pt x="2286" y="1415"/>
                    </a:lnTo>
                    <a:lnTo>
                      <a:pt x="2284" y="1419"/>
                    </a:lnTo>
                    <a:lnTo>
                      <a:pt x="2280" y="1428"/>
                    </a:lnTo>
                    <a:lnTo>
                      <a:pt x="2276" y="1436"/>
                    </a:lnTo>
                    <a:lnTo>
                      <a:pt x="2269" y="1458"/>
                    </a:lnTo>
                    <a:lnTo>
                      <a:pt x="2258" y="1484"/>
                    </a:lnTo>
                    <a:lnTo>
                      <a:pt x="2255" y="1490"/>
                    </a:lnTo>
                    <a:lnTo>
                      <a:pt x="2251" y="1495"/>
                    </a:lnTo>
                    <a:lnTo>
                      <a:pt x="2246" y="1500"/>
                    </a:lnTo>
                    <a:lnTo>
                      <a:pt x="2242" y="1504"/>
                    </a:lnTo>
                    <a:lnTo>
                      <a:pt x="2237" y="1507"/>
                    </a:lnTo>
                    <a:lnTo>
                      <a:pt x="2232" y="1508"/>
                    </a:lnTo>
                    <a:lnTo>
                      <a:pt x="2227" y="1508"/>
                    </a:lnTo>
                    <a:lnTo>
                      <a:pt x="2220" y="1506"/>
                    </a:lnTo>
                    <a:lnTo>
                      <a:pt x="2225" y="1487"/>
                    </a:lnTo>
                    <a:close/>
                    <a:moveTo>
                      <a:pt x="2049" y="2270"/>
                    </a:moveTo>
                    <a:lnTo>
                      <a:pt x="2056" y="2266"/>
                    </a:lnTo>
                    <a:lnTo>
                      <a:pt x="2061" y="2262"/>
                    </a:lnTo>
                    <a:lnTo>
                      <a:pt x="2066" y="2256"/>
                    </a:lnTo>
                    <a:lnTo>
                      <a:pt x="2071" y="2250"/>
                    </a:lnTo>
                    <a:lnTo>
                      <a:pt x="2076" y="2244"/>
                    </a:lnTo>
                    <a:lnTo>
                      <a:pt x="2083" y="2232"/>
                    </a:lnTo>
                    <a:lnTo>
                      <a:pt x="2087" y="2228"/>
                    </a:lnTo>
                    <a:lnTo>
                      <a:pt x="2091" y="2225"/>
                    </a:lnTo>
                    <a:lnTo>
                      <a:pt x="2096" y="2222"/>
                    </a:lnTo>
                    <a:lnTo>
                      <a:pt x="2100" y="2222"/>
                    </a:lnTo>
                    <a:lnTo>
                      <a:pt x="2102" y="2223"/>
                    </a:lnTo>
                    <a:lnTo>
                      <a:pt x="2103" y="2227"/>
                    </a:lnTo>
                    <a:lnTo>
                      <a:pt x="2103" y="2231"/>
                    </a:lnTo>
                    <a:lnTo>
                      <a:pt x="2103" y="2235"/>
                    </a:lnTo>
                    <a:lnTo>
                      <a:pt x="2102" y="2244"/>
                    </a:lnTo>
                    <a:lnTo>
                      <a:pt x="2101" y="2250"/>
                    </a:lnTo>
                    <a:lnTo>
                      <a:pt x="2096" y="2258"/>
                    </a:lnTo>
                    <a:lnTo>
                      <a:pt x="2094" y="2267"/>
                    </a:lnTo>
                    <a:lnTo>
                      <a:pt x="2093" y="2273"/>
                    </a:lnTo>
                    <a:lnTo>
                      <a:pt x="2092" y="2275"/>
                    </a:lnTo>
                    <a:lnTo>
                      <a:pt x="2091" y="2278"/>
                    </a:lnTo>
                    <a:lnTo>
                      <a:pt x="2088" y="2280"/>
                    </a:lnTo>
                    <a:lnTo>
                      <a:pt x="2083" y="2283"/>
                    </a:lnTo>
                    <a:lnTo>
                      <a:pt x="2076" y="2288"/>
                    </a:lnTo>
                    <a:lnTo>
                      <a:pt x="2067" y="2293"/>
                    </a:lnTo>
                    <a:lnTo>
                      <a:pt x="2059" y="2297"/>
                    </a:lnTo>
                    <a:lnTo>
                      <a:pt x="2054" y="2297"/>
                    </a:lnTo>
                    <a:lnTo>
                      <a:pt x="2050" y="2296"/>
                    </a:lnTo>
                    <a:lnTo>
                      <a:pt x="2046" y="2293"/>
                    </a:lnTo>
                    <a:lnTo>
                      <a:pt x="2043" y="2289"/>
                    </a:lnTo>
                    <a:lnTo>
                      <a:pt x="2049" y="2270"/>
                    </a:lnTo>
                    <a:close/>
                    <a:moveTo>
                      <a:pt x="1088" y="3370"/>
                    </a:moveTo>
                    <a:lnTo>
                      <a:pt x="1098" y="3366"/>
                    </a:lnTo>
                    <a:lnTo>
                      <a:pt x="1110" y="3361"/>
                    </a:lnTo>
                    <a:lnTo>
                      <a:pt x="1120" y="3353"/>
                    </a:lnTo>
                    <a:lnTo>
                      <a:pt x="1131" y="3346"/>
                    </a:lnTo>
                    <a:lnTo>
                      <a:pt x="1142" y="3339"/>
                    </a:lnTo>
                    <a:lnTo>
                      <a:pt x="1153" y="3333"/>
                    </a:lnTo>
                    <a:lnTo>
                      <a:pt x="1159" y="3331"/>
                    </a:lnTo>
                    <a:lnTo>
                      <a:pt x="1164" y="3330"/>
                    </a:lnTo>
                    <a:lnTo>
                      <a:pt x="1169" y="3330"/>
                    </a:lnTo>
                    <a:lnTo>
                      <a:pt x="1176" y="3330"/>
                    </a:lnTo>
                    <a:lnTo>
                      <a:pt x="1178" y="3331"/>
                    </a:lnTo>
                    <a:lnTo>
                      <a:pt x="1181" y="3332"/>
                    </a:lnTo>
                    <a:lnTo>
                      <a:pt x="1182" y="3335"/>
                    </a:lnTo>
                    <a:lnTo>
                      <a:pt x="1182" y="3337"/>
                    </a:lnTo>
                    <a:lnTo>
                      <a:pt x="1184" y="3343"/>
                    </a:lnTo>
                    <a:lnTo>
                      <a:pt x="1186" y="3348"/>
                    </a:lnTo>
                    <a:lnTo>
                      <a:pt x="1194" y="3355"/>
                    </a:lnTo>
                    <a:lnTo>
                      <a:pt x="1204" y="3365"/>
                    </a:lnTo>
                    <a:lnTo>
                      <a:pt x="1208" y="3370"/>
                    </a:lnTo>
                    <a:lnTo>
                      <a:pt x="1210" y="3375"/>
                    </a:lnTo>
                    <a:lnTo>
                      <a:pt x="1210" y="3376"/>
                    </a:lnTo>
                    <a:lnTo>
                      <a:pt x="1210" y="3379"/>
                    </a:lnTo>
                    <a:lnTo>
                      <a:pt x="1208" y="3381"/>
                    </a:lnTo>
                    <a:lnTo>
                      <a:pt x="1204" y="3384"/>
                    </a:lnTo>
                    <a:lnTo>
                      <a:pt x="1199" y="3388"/>
                    </a:lnTo>
                    <a:lnTo>
                      <a:pt x="1194" y="3390"/>
                    </a:lnTo>
                    <a:lnTo>
                      <a:pt x="1188" y="3392"/>
                    </a:lnTo>
                    <a:lnTo>
                      <a:pt x="1181" y="3393"/>
                    </a:lnTo>
                    <a:lnTo>
                      <a:pt x="1167" y="3394"/>
                    </a:lnTo>
                    <a:lnTo>
                      <a:pt x="1155" y="3396"/>
                    </a:lnTo>
                    <a:lnTo>
                      <a:pt x="1136" y="3400"/>
                    </a:lnTo>
                    <a:lnTo>
                      <a:pt x="1116" y="3406"/>
                    </a:lnTo>
                    <a:lnTo>
                      <a:pt x="1107" y="3410"/>
                    </a:lnTo>
                    <a:lnTo>
                      <a:pt x="1097" y="3412"/>
                    </a:lnTo>
                    <a:lnTo>
                      <a:pt x="1092" y="3414"/>
                    </a:lnTo>
                    <a:lnTo>
                      <a:pt x="1087" y="3415"/>
                    </a:lnTo>
                    <a:lnTo>
                      <a:pt x="1081" y="3415"/>
                    </a:lnTo>
                    <a:lnTo>
                      <a:pt x="1076" y="3414"/>
                    </a:lnTo>
                    <a:lnTo>
                      <a:pt x="1068" y="3411"/>
                    </a:lnTo>
                    <a:lnTo>
                      <a:pt x="1064" y="3407"/>
                    </a:lnTo>
                    <a:lnTo>
                      <a:pt x="1062" y="3402"/>
                    </a:lnTo>
                    <a:lnTo>
                      <a:pt x="1062" y="3397"/>
                    </a:lnTo>
                    <a:lnTo>
                      <a:pt x="1063" y="3392"/>
                    </a:lnTo>
                    <a:lnTo>
                      <a:pt x="1066" y="3387"/>
                    </a:lnTo>
                    <a:lnTo>
                      <a:pt x="1071" y="3381"/>
                    </a:lnTo>
                    <a:lnTo>
                      <a:pt x="1075" y="3376"/>
                    </a:lnTo>
                    <a:lnTo>
                      <a:pt x="1088" y="3370"/>
                    </a:lnTo>
                    <a:close/>
                    <a:moveTo>
                      <a:pt x="1096" y="3270"/>
                    </a:moveTo>
                    <a:lnTo>
                      <a:pt x="1105" y="3267"/>
                    </a:lnTo>
                    <a:lnTo>
                      <a:pt x="1115" y="3264"/>
                    </a:lnTo>
                    <a:lnTo>
                      <a:pt x="1125" y="3260"/>
                    </a:lnTo>
                    <a:lnTo>
                      <a:pt x="1134" y="3257"/>
                    </a:lnTo>
                    <a:lnTo>
                      <a:pt x="1150" y="3252"/>
                    </a:lnTo>
                    <a:lnTo>
                      <a:pt x="1164" y="3249"/>
                    </a:lnTo>
                    <a:lnTo>
                      <a:pt x="1167" y="3254"/>
                    </a:lnTo>
                    <a:lnTo>
                      <a:pt x="1168" y="3261"/>
                    </a:lnTo>
                    <a:lnTo>
                      <a:pt x="1169" y="3267"/>
                    </a:lnTo>
                    <a:lnTo>
                      <a:pt x="1169" y="3274"/>
                    </a:lnTo>
                    <a:lnTo>
                      <a:pt x="1168" y="3276"/>
                    </a:lnTo>
                    <a:lnTo>
                      <a:pt x="1168" y="3279"/>
                    </a:lnTo>
                    <a:lnTo>
                      <a:pt x="1167" y="3282"/>
                    </a:lnTo>
                    <a:lnTo>
                      <a:pt x="1164" y="3283"/>
                    </a:lnTo>
                    <a:lnTo>
                      <a:pt x="1159" y="3286"/>
                    </a:lnTo>
                    <a:lnTo>
                      <a:pt x="1153" y="3287"/>
                    </a:lnTo>
                    <a:lnTo>
                      <a:pt x="1140" y="3287"/>
                    </a:lnTo>
                    <a:lnTo>
                      <a:pt x="1129" y="3287"/>
                    </a:lnTo>
                    <a:lnTo>
                      <a:pt x="1116" y="3288"/>
                    </a:lnTo>
                    <a:lnTo>
                      <a:pt x="1105" y="3291"/>
                    </a:lnTo>
                    <a:lnTo>
                      <a:pt x="1094" y="3291"/>
                    </a:lnTo>
                    <a:lnTo>
                      <a:pt x="1087" y="3291"/>
                    </a:lnTo>
                    <a:lnTo>
                      <a:pt x="1080" y="3287"/>
                    </a:lnTo>
                    <a:lnTo>
                      <a:pt x="1072" y="3283"/>
                    </a:lnTo>
                    <a:lnTo>
                      <a:pt x="1096" y="3270"/>
                    </a:lnTo>
                    <a:close/>
                    <a:moveTo>
                      <a:pt x="1015" y="3418"/>
                    </a:moveTo>
                    <a:lnTo>
                      <a:pt x="1004" y="3420"/>
                    </a:lnTo>
                    <a:lnTo>
                      <a:pt x="995" y="3424"/>
                    </a:lnTo>
                    <a:lnTo>
                      <a:pt x="991" y="3428"/>
                    </a:lnTo>
                    <a:lnTo>
                      <a:pt x="987" y="3432"/>
                    </a:lnTo>
                    <a:lnTo>
                      <a:pt x="984" y="3436"/>
                    </a:lnTo>
                    <a:lnTo>
                      <a:pt x="980" y="3441"/>
                    </a:lnTo>
                    <a:lnTo>
                      <a:pt x="980" y="3446"/>
                    </a:lnTo>
                    <a:lnTo>
                      <a:pt x="983" y="3451"/>
                    </a:lnTo>
                    <a:lnTo>
                      <a:pt x="987" y="3458"/>
                    </a:lnTo>
                    <a:lnTo>
                      <a:pt x="989" y="3462"/>
                    </a:lnTo>
                    <a:lnTo>
                      <a:pt x="993" y="3467"/>
                    </a:lnTo>
                    <a:lnTo>
                      <a:pt x="997" y="3469"/>
                    </a:lnTo>
                    <a:lnTo>
                      <a:pt x="1002" y="3471"/>
                    </a:lnTo>
                    <a:lnTo>
                      <a:pt x="1007" y="3472"/>
                    </a:lnTo>
                    <a:lnTo>
                      <a:pt x="1018" y="3472"/>
                    </a:lnTo>
                    <a:lnTo>
                      <a:pt x="1028" y="3471"/>
                    </a:lnTo>
                    <a:lnTo>
                      <a:pt x="1032" y="3471"/>
                    </a:lnTo>
                    <a:lnTo>
                      <a:pt x="1036" y="3469"/>
                    </a:lnTo>
                    <a:lnTo>
                      <a:pt x="1039" y="3468"/>
                    </a:lnTo>
                    <a:lnTo>
                      <a:pt x="1041" y="3466"/>
                    </a:lnTo>
                    <a:lnTo>
                      <a:pt x="1044" y="3460"/>
                    </a:lnTo>
                    <a:lnTo>
                      <a:pt x="1045" y="3453"/>
                    </a:lnTo>
                    <a:lnTo>
                      <a:pt x="1045" y="3445"/>
                    </a:lnTo>
                    <a:lnTo>
                      <a:pt x="1041" y="3437"/>
                    </a:lnTo>
                    <a:lnTo>
                      <a:pt x="1036" y="3431"/>
                    </a:lnTo>
                    <a:lnTo>
                      <a:pt x="1031" y="3424"/>
                    </a:lnTo>
                    <a:lnTo>
                      <a:pt x="1015" y="3418"/>
                    </a:lnTo>
                    <a:close/>
                    <a:moveTo>
                      <a:pt x="224" y="4603"/>
                    </a:moveTo>
                    <a:lnTo>
                      <a:pt x="220" y="4595"/>
                    </a:lnTo>
                    <a:lnTo>
                      <a:pt x="217" y="4587"/>
                    </a:lnTo>
                    <a:lnTo>
                      <a:pt x="206" y="4573"/>
                    </a:lnTo>
                    <a:lnTo>
                      <a:pt x="189" y="4554"/>
                    </a:lnTo>
                    <a:lnTo>
                      <a:pt x="180" y="4543"/>
                    </a:lnTo>
                    <a:lnTo>
                      <a:pt x="172" y="4536"/>
                    </a:lnTo>
                    <a:lnTo>
                      <a:pt x="168" y="4533"/>
                    </a:lnTo>
                    <a:lnTo>
                      <a:pt x="164" y="4532"/>
                    </a:lnTo>
                    <a:lnTo>
                      <a:pt x="162" y="4530"/>
                    </a:lnTo>
                    <a:lnTo>
                      <a:pt x="159" y="4532"/>
                    </a:lnTo>
                    <a:lnTo>
                      <a:pt x="155" y="4534"/>
                    </a:lnTo>
                    <a:lnTo>
                      <a:pt x="154" y="4538"/>
                    </a:lnTo>
                    <a:lnTo>
                      <a:pt x="154" y="4543"/>
                    </a:lnTo>
                    <a:lnTo>
                      <a:pt x="155" y="4549"/>
                    </a:lnTo>
                    <a:lnTo>
                      <a:pt x="159" y="4559"/>
                    </a:lnTo>
                    <a:lnTo>
                      <a:pt x="164" y="4565"/>
                    </a:lnTo>
                    <a:lnTo>
                      <a:pt x="176" y="4577"/>
                    </a:lnTo>
                    <a:lnTo>
                      <a:pt x="191" y="4587"/>
                    </a:lnTo>
                    <a:lnTo>
                      <a:pt x="198" y="4594"/>
                    </a:lnTo>
                    <a:lnTo>
                      <a:pt x="204" y="4600"/>
                    </a:lnTo>
                    <a:lnTo>
                      <a:pt x="208" y="4607"/>
                    </a:lnTo>
                    <a:lnTo>
                      <a:pt x="211" y="4615"/>
                    </a:lnTo>
                    <a:lnTo>
                      <a:pt x="211" y="4631"/>
                    </a:lnTo>
                    <a:lnTo>
                      <a:pt x="213" y="4651"/>
                    </a:lnTo>
                    <a:lnTo>
                      <a:pt x="216" y="4660"/>
                    </a:lnTo>
                    <a:lnTo>
                      <a:pt x="221" y="4666"/>
                    </a:lnTo>
                    <a:lnTo>
                      <a:pt x="224" y="4670"/>
                    </a:lnTo>
                    <a:lnTo>
                      <a:pt x="226" y="4673"/>
                    </a:lnTo>
                    <a:lnTo>
                      <a:pt x="230" y="4674"/>
                    </a:lnTo>
                    <a:lnTo>
                      <a:pt x="234" y="4676"/>
                    </a:lnTo>
                    <a:lnTo>
                      <a:pt x="241" y="4676"/>
                    </a:lnTo>
                    <a:lnTo>
                      <a:pt x="246" y="4674"/>
                    </a:lnTo>
                    <a:lnTo>
                      <a:pt x="252" y="4673"/>
                    </a:lnTo>
                    <a:lnTo>
                      <a:pt x="257" y="4670"/>
                    </a:lnTo>
                    <a:lnTo>
                      <a:pt x="263" y="4668"/>
                    </a:lnTo>
                    <a:lnTo>
                      <a:pt x="266" y="4664"/>
                    </a:lnTo>
                    <a:lnTo>
                      <a:pt x="269" y="4659"/>
                    </a:lnTo>
                    <a:lnTo>
                      <a:pt x="270" y="4653"/>
                    </a:lnTo>
                    <a:lnTo>
                      <a:pt x="270" y="4647"/>
                    </a:lnTo>
                    <a:lnTo>
                      <a:pt x="268" y="4642"/>
                    </a:lnTo>
                    <a:lnTo>
                      <a:pt x="263" y="4637"/>
                    </a:lnTo>
                    <a:lnTo>
                      <a:pt x="257" y="4633"/>
                    </a:lnTo>
                    <a:lnTo>
                      <a:pt x="244" y="4625"/>
                    </a:lnTo>
                    <a:lnTo>
                      <a:pt x="233" y="4620"/>
                    </a:lnTo>
                    <a:lnTo>
                      <a:pt x="224" y="4603"/>
                    </a:lnTo>
                    <a:close/>
                    <a:moveTo>
                      <a:pt x="162" y="4931"/>
                    </a:moveTo>
                    <a:lnTo>
                      <a:pt x="156" y="4931"/>
                    </a:lnTo>
                    <a:lnTo>
                      <a:pt x="154" y="4931"/>
                    </a:lnTo>
                    <a:lnTo>
                      <a:pt x="151" y="4929"/>
                    </a:lnTo>
                    <a:lnTo>
                      <a:pt x="147" y="4927"/>
                    </a:lnTo>
                    <a:lnTo>
                      <a:pt x="145" y="4920"/>
                    </a:lnTo>
                    <a:lnTo>
                      <a:pt x="143" y="4913"/>
                    </a:lnTo>
                    <a:lnTo>
                      <a:pt x="142" y="4905"/>
                    </a:lnTo>
                    <a:lnTo>
                      <a:pt x="145" y="4898"/>
                    </a:lnTo>
                    <a:lnTo>
                      <a:pt x="147" y="4891"/>
                    </a:lnTo>
                    <a:lnTo>
                      <a:pt x="150" y="4884"/>
                    </a:lnTo>
                    <a:lnTo>
                      <a:pt x="151" y="4878"/>
                    </a:lnTo>
                    <a:lnTo>
                      <a:pt x="152" y="4872"/>
                    </a:lnTo>
                    <a:lnTo>
                      <a:pt x="154" y="4869"/>
                    </a:lnTo>
                    <a:lnTo>
                      <a:pt x="156" y="4867"/>
                    </a:lnTo>
                    <a:lnTo>
                      <a:pt x="158" y="4865"/>
                    </a:lnTo>
                    <a:lnTo>
                      <a:pt x="162" y="4863"/>
                    </a:lnTo>
                    <a:lnTo>
                      <a:pt x="165" y="4863"/>
                    </a:lnTo>
                    <a:lnTo>
                      <a:pt x="169" y="4863"/>
                    </a:lnTo>
                    <a:lnTo>
                      <a:pt x="172" y="4863"/>
                    </a:lnTo>
                    <a:lnTo>
                      <a:pt x="174" y="4866"/>
                    </a:lnTo>
                    <a:lnTo>
                      <a:pt x="177" y="4867"/>
                    </a:lnTo>
                    <a:lnTo>
                      <a:pt x="178" y="4871"/>
                    </a:lnTo>
                    <a:lnTo>
                      <a:pt x="180" y="4875"/>
                    </a:lnTo>
                    <a:lnTo>
                      <a:pt x="180" y="4879"/>
                    </a:lnTo>
                    <a:lnTo>
                      <a:pt x="180" y="4888"/>
                    </a:lnTo>
                    <a:lnTo>
                      <a:pt x="181" y="4896"/>
                    </a:lnTo>
                    <a:lnTo>
                      <a:pt x="182" y="4902"/>
                    </a:lnTo>
                    <a:lnTo>
                      <a:pt x="182" y="4906"/>
                    </a:lnTo>
                    <a:lnTo>
                      <a:pt x="180" y="4910"/>
                    </a:lnTo>
                    <a:lnTo>
                      <a:pt x="177" y="4915"/>
                    </a:lnTo>
                    <a:lnTo>
                      <a:pt x="162" y="4931"/>
                    </a:lnTo>
                    <a:close/>
                    <a:moveTo>
                      <a:pt x="120" y="4933"/>
                    </a:moveTo>
                    <a:lnTo>
                      <a:pt x="112" y="4924"/>
                    </a:lnTo>
                    <a:lnTo>
                      <a:pt x="105" y="4913"/>
                    </a:lnTo>
                    <a:lnTo>
                      <a:pt x="99" y="4909"/>
                    </a:lnTo>
                    <a:lnTo>
                      <a:pt x="93" y="4903"/>
                    </a:lnTo>
                    <a:lnTo>
                      <a:pt x="89" y="4902"/>
                    </a:lnTo>
                    <a:lnTo>
                      <a:pt x="85" y="4902"/>
                    </a:lnTo>
                    <a:lnTo>
                      <a:pt x="82" y="4903"/>
                    </a:lnTo>
                    <a:lnTo>
                      <a:pt x="80" y="4907"/>
                    </a:lnTo>
                    <a:lnTo>
                      <a:pt x="77" y="4919"/>
                    </a:lnTo>
                    <a:lnTo>
                      <a:pt x="76" y="4932"/>
                    </a:lnTo>
                    <a:lnTo>
                      <a:pt x="79" y="4938"/>
                    </a:lnTo>
                    <a:lnTo>
                      <a:pt x="80" y="4945"/>
                    </a:lnTo>
                    <a:lnTo>
                      <a:pt x="81" y="4951"/>
                    </a:lnTo>
                    <a:lnTo>
                      <a:pt x="82" y="4959"/>
                    </a:lnTo>
                    <a:lnTo>
                      <a:pt x="84" y="4963"/>
                    </a:lnTo>
                    <a:lnTo>
                      <a:pt x="85" y="4966"/>
                    </a:lnTo>
                    <a:lnTo>
                      <a:pt x="88" y="4968"/>
                    </a:lnTo>
                    <a:lnTo>
                      <a:pt x="90" y="4971"/>
                    </a:lnTo>
                    <a:lnTo>
                      <a:pt x="95" y="4973"/>
                    </a:lnTo>
                    <a:lnTo>
                      <a:pt x="101" y="4973"/>
                    </a:lnTo>
                    <a:lnTo>
                      <a:pt x="105" y="4972"/>
                    </a:lnTo>
                    <a:lnTo>
                      <a:pt x="110" y="4970"/>
                    </a:lnTo>
                    <a:lnTo>
                      <a:pt x="114" y="4966"/>
                    </a:lnTo>
                    <a:lnTo>
                      <a:pt x="116" y="4962"/>
                    </a:lnTo>
                    <a:lnTo>
                      <a:pt x="119" y="4957"/>
                    </a:lnTo>
                    <a:lnTo>
                      <a:pt x="121" y="4953"/>
                    </a:lnTo>
                    <a:lnTo>
                      <a:pt x="120" y="4933"/>
                    </a:lnTo>
                    <a:close/>
                    <a:moveTo>
                      <a:pt x="55" y="4970"/>
                    </a:moveTo>
                    <a:lnTo>
                      <a:pt x="50" y="4960"/>
                    </a:lnTo>
                    <a:lnTo>
                      <a:pt x="44" y="4951"/>
                    </a:lnTo>
                    <a:lnTo>
                      <a:pt x="41" y="4948"/>
                    </a:lnTo>
                    <a:lnTo>
                      <a:pt x="36" y="4945"/>
                    </a:lnTo>
                    <a:lnTo>
                      <a:pt x="32" y="4942"/>
                    </a:lnTo>
                    <a:lnTo>
                      <a:pt x="27" y="4942"/>
                    </a:lnTo>
                    <a:lnTo>
                      <a:pt x="24" y="4942"/>
                    </a:lnTo>
                    <a:lnTo>
                      <a:pt x="22" y="4944"/>
                    </a:lnTo>
                    <a:lnTo>
                      <a:pt x="20" y="4945"/>
                    </a:lnTo>
                    <a:lnTo>
                      <a:pt x="19" y="4948"/>
                    </a:lnTo>
                    <a:lnTo>
                      <a:pt x="19" y="4953"/>
                    </a:lnTo>
                    <a:lnTo>
                      <a:pt x="18" y="4957"/>
                    </a:lnTo>
                    <a:lnTo>
                      <a:pt x="18" y="4964"/>
                    </a:lnTo>
                    <a:lnTo>
                      <a:pt x="18" y="4972"/>
                    </a:lnTo>
                    <a:lnTo>
                      <a:pt x="16" y="4980"/>
                    </a:lnTo>
                    <a:lnTo>
                      <a:pt x="16" y="4986"/>
                    </a:lnTo>
                    <a:lnTo>
                      <a:pt x="16" y="4989"/>
                    </a:lnTo>
                    <a:lnTo>
                      <a:pt x="16" y="4993"/>
                    </a:lnTo>
                    <a:lnTo>
                      <a:pt x="18" y="4995"/>
                    </a:lnTo>
                    <a:lnTo>
                      <a:pt x="19" y="4999"/>
                    </a:lnTo>
                    <a:lnTo>
                      <a:pt x="23" y="5002"/>
                    </a:lnTo>
                    <a:lnTo>
                      <a:pt x="27" y="5002"/>
                    </a:lnTo>
                    <a:lnTo>
                      <a:pt x="31" y="5002"/>
                    </a:lnTo>
                    <a:lnTo>
                      <a:pt x="35" y="4999"/>
                    </a:lnTo>
                    <a:lnTo>
                      <a:pt x="44" y="4994"/>
                    </a:lnTo>
                    <a:lnTo>
                      <a:pt x="50" y="4988"/>
                    </a:lnTo>
                    <a:lnTo>
                      <a:pt x="55" y="4970"/>
                    </a:lnTo>
                    <a:close/>
                    <a:moveTo>
                      <a:pt x="0" y="5240"/>
                    </a:moveTo>
                    <a:lnTo>
                      <a:pt x="1" y="5227"/>
                    </a:lnTo>
                    <a:lnTo>
                      <a:pt x="5" y="5216"/>
                    </a:lnTo>
                    <a:lnTo>
                      <a:pt x="7" y="5208"/>
                    </a:lnTo>
                    <a:lnTo>
                      <a:pt x="13" y="5198"/>
                    </a:lnTo>
                    <a:lnTo>
                      <a:pt x="15" y="5192"/>
                    </a:lnTo>
                    <a:lnTo>
                      <a:pt x="19" y="5188"/>
                    </a:lnTo>
                    <a:lnTo>
                      <a:pt x="22" y="5186"/>
                    </a:lnTo>
                    <a:lnTo>
                      <a:pt x="24" y="5185"/>
                    </a:lnTo>
                    <a:lnTo>
                      <a:pt x="28" y="5185"/>
                    </a:lnTo>
                    <a:lnTo>
                      <a:pt x="31" y="5186"/>
                    </a:lnTo>
                    <a:lnTo>
                      <a:pt x="32" y="5187"/>
                    </a:lnTo>
                    <a:lnTo>
                      <a:pt x="33" y="5190"/>
                    </a:lnTo>
                    <a:lnTo>
                      <a:pt x="35" y="5195"/>
                    </a:lnTo>
                    <a:lnTo>
                      <a:pt x="35" y="5201"/>
                    </a:lnTo>
                    <a:lnTo>
                      <a:pt x="29" y="5214"/>
                    </a:lnTo>
                    <a:lnTo>
                      <a:pt x="24" y="5227"/>
                    </a:lnTo>
                    <a:lnTo>
                      <a:pt x="24" y="5240"/>
                    </a:lnTo>
                    <a:lnTo>
                      <a:pt x="24" y="5252"/>
                    </a:lnTo>
                    <a:lnTo>
                      <a:pt x="23" y="5256"/>
                    </a:lnTo>
                    <a:lnTo>
                      <a:pt x="20" y="5260"/>
                    </a:lnTo>
                    <a:lnTo>
                      <a:pt x="18" y="5264"/>
                    </a:lnTo>
                    <a:lnTo>
                      <a:pt x="14" y="5266"/>
                    </a:lnTo>
                    <a:lnTo>
                      <a:pt x="10" y="5268"/>
                    </a:lnTo>
                    <a:lnTo>
                      <a:pt x="6" y="5268"/>
                    </a:lnTo>
                    <a:lnTo>
                      <a:pt x="3" y="5265"/>
                    </a:lnTo>
                    <a:lnTo>
                      <a:pt x="1" y="5261"/>
                    </a:lnTo>
                    <a:lnTo>
                      <a:pt x="0" y="5240"/>
                    </a:lnTo>
                    <a:close/>
                    <a:moveTo>
                      <a:pt x="1457" y="5521"/>
                    </a:moveTo>
                    <a:lnTo>
                      <a:pt x="1461" y="5520"/>
                    </a:lnTo>
                    <a:lnTo>
                      <a:pt x="1463" y="5519"/>
                    </a:lnTo>
                    <a:lnTo>
                      <a:pt x="1466" y="5516"/>
                    </a:lnTo>
                    <a:lnTo>
                      <a:pt x="1467" y="5514"/>
                    </a:lnTo>
                    <a:lnTo>
                      <a:pt x="1467" y="5508"/>
                    </a:lnTo>
                    <a:lnTo>
                      <a:pt x="1465" y="5503"/>
                    </a:lnTo>
                    <a:lnTo>
                      <a:pt x="1461" y="5498"/>
                    </a:lnTo>
                    <a:lnTo>
                      <a:pt x="1454" y="5492"/>
                    </a:lnTo>
                    <a:lnTo>
                      <a:pt x="1443" y="5483"/>
                    </a:lnTo>
                    <a:lnTo>
                      <a:pt x="1432" y="5477"/>
                    </a:lnTo>
                    <a:lnTo>
                      <a:pt x="1423" y="5475"/>
                    </a:lnTo>
                    <a:lnTo>
                      <a:pt x="1413" y="5472"/>
                    </a:lnTo>
                    <a:lnTo>
                      <a:pt x="1408" y="5471"/>
                    </a:lnTo>
                    <a:lnTo>
                      <a:pt x="1404" y="5470"/>
                    </a:lnTo>
                    <a:lnTo>
                      <a:pt x="1400" y="5467"/>
                    </a:lnTo>
                    <a:lnTo>
                      <a:pt x="1397" y="5463"/>
                    </a:lnTo>
                    <a:lnTo>
                      <a:pt x="1391" y="5453"/>
                    </a:lnTo>
                    <a:lnTo>
                      <a:pt x="1386" y="5448"/>
                    </a:lnTo>
                    <a:lnTo>
                      <a:pt x="1383" y="5445"/>
                    </a:lnTo>
                    <a:lnTo>
                      <a:pt x="1379" y="5444"/>
                    </a:lnTo>
                    <a:lnTo>
                      <a:pt x="1374" y="5442"/>
                    </a:lnTo>
                    <a:lnTo>
                      <a:pt x="1368" y="5442"/>
                    </a:lnTo>
                    <a:lnTo>
                      <a:pt x="1344" y="5444"/>
                    </a:lnTo>
                    <a:lnTo>
                      <a:pt x="1330" y="5444"/>
                    </a:lnTo>
                    <a:lnTo>
                      <a:pt x="1329" y="5442"/>
                    </a:lnTo>
                    <a:lnTo>
                      <a:pt x="1327" y="5441"/>
                    </a:lnTo>
                    <a:lnTo>
                      <a:pt x="1326" y="5437"/>
                    </a:lnTo>
                    <a:lnTo>
                      <a:pt x="1326" y="5435"/>
                    </a:lnTo>
                    <a:lnTo>
                      <a:pt x="1327" y="5424"/>
                    </a:lnTo>
                    <a:lnTo>
                      <a:pt x="1334" y="5409"/>
                    </a:lnTo>
                    <a:lnTo>
                      <a:pt x="1334" y="5405"/>
                    </a:lnTo>
                    <a:lnTo>
                      <a:pt x="1334" y="5401"/>
                    </a:lnTo>
                    <a:lnTo>
                      <a:pt x="1333" y="5398"/>
                    </a:lnTo>
                    <a:lnTo>
                      <a:pt x="1330" y="5396"/>
                    </a:lnTo>
                    <a:lnTo>
                      <a:pt x="1325" y="5391"/>
                    </a:lnTo>
                    <a:lnTo>
                      <a:pt x="1320" y="5384"/>
                    </a:lnTo>
                    <a:lnTo>
                      <a:pt x="1318" y="5378"/>
                    </a:lnTo>
                    <a:lnTo>
                      <a:pt x="1317" y="5367"/>
                    </a:lnTo>
                    <a:lnTo>
                      <a:pt x="1317" y="5354"/>
                    </a:lnTo>
                    <a:lnTo>
                      <a:pt x="1317" y="5340"/>
                    </a:lnTo>
                    <a:lnTo>
                      <a:pt x="1317" y="5313"/>
                    </a:lnTo>
                    <a:lnTo>
                      <a:pt x="1317" y="5292"/>
                    </a:lnTo>
                    <a:lnTo>
                      <a:pt x="1318" y="5274"/>
                    </a:lnTo>
                    <a:lnTo>
                      <a:pt x="1320" y="5256"/>
                    </a:lnTo>
                    <a:lnTo>
                      <a:pt x="1321" y="5238"/>
                    </a:lnTo>
                    <a:lnTo>
                      <a:pt x="1322" y="5220"/>
                    </a:lnTo>
                    <a:lnTo>
                      <a:pt x="1324" y="5208"/>
                    </a:lnTo>
                    <a:lnTo>
                      <a:pt x="1326" y="5199"/>
                    </a:lnTo>
                    <a:lnTo>
                      <a:pt x="1329" y="5188"/>
                    </a:lnTo>
                    <a:lnTo>
                      <a:pt x="1333" y="5179"/>
                    </a:lnTo>
                    <a:lnTo>
                      <a:pt x="1337" y="5169"/>
                    </a:lnTo>
                    <a:lnTo>
                      <a:pt x="1340" y="5160"/>
                    </a:lnTo>
                    <a:lnTo>
                      <a:pt x="1343" y="5152"/>
                    </a:lnTo>
                    <a:lnTo>
                      <a:pt x="1344" y="5143"/>
                    </a:lnTo>
                    <a:lnTo>
                      <a:pt x="1344" y="5141"/>
                    </a:lnTo>
                    <a:lnTo>
                      <a:pt x="1343" y="5138"/>
                    </a:lnTo>
                    <a:lnTo>
                      <a:pt x="1340" y="5137"/>
                    </a:lnTo>
                    <a:lnTo>
                      <a:pt x="1338" y="5137"/>
                    </a:lnTo>
                    <a:lnTo>
                      <a:pt x="1331" y="5137"/>
                    </a:lnTo>
                    <a:lnTo>
                      <a:pt x="1324" y="5141"/>
                    </a:lnTo>
                    <a:lnTo>
                      <a:pt x="1317" y="5144"/>
                    </a:lnTo>
                    <a:lnTo>
                      <a:pt x="1311" y="5151"/>
                    </a:lnTo>
                    <a:lnTo>
                      <a:pt x="1307" y="5155"/>
                    </a:lnTo>
                    <a:lnTo>
                      <a:pt x="1305" y="5159"/>
                    </a:lnTo>
                    <a:lnTo>
                      <a:pt x="1304" y="5163"/>
                    </a:lnTo>
                    <a:lnTo>
                      <a:pt x="1304" y="5166"/>
                    </a:lnTo>
                    <a:lnTo>
                      <a:pt x="1304" y="5187"/>
                    </a:lnTo>
                    <a:lnTo>
                      <a:pt x="1305" y="5217"/>
                    </a:lnTo>
                    <a:lnTo>
                      <a:pt x="1305" y="5233"/>
                    </a:lnTo>
                    <a:lnTo>
                      <a:pt x="1305" y="5245"/>
                    </a:lnTo>
                    <a:lnTo>
                      <a:pt x="1304" y="5257"/>
                    </a:lnTo>
                    <a:lnTo>
                      <a:pt x="1302" y="5264"/>
                    </a:lnTo>
                    <a:lnTo>
                      <a:pt x="1298" y="5268"/>
                    </a:lnTo>
                    <a:lnTo>
                      <a:pt x="1294" y="5271"/>
                    </a:lnTo>
                    <a:lnTo>
                      <a:pt x="1289" y="5275"/>
                    </a:lnTo>
                    <a:lnTo>
                      <a:pt x="1283" y="5277"/>
                    </a:lnTo>
                    <a:lnTo>
                      <a:pt x="1278" y="5278"/>
                    </a:lnTo>
                    <a:lnTo>
                      <a:pt x="1273" y="5277"/>
                    </a:lnTo>
                    <a:lnTo>
                      <a:pt x="1268" y="5274"/>
                    </a:lnTo>
                    <a:lnTo>
                      <a:pt x="1264" y="5270"/>
                    </a:lnTo>
                    <a:lnTo>
                      <a:pt x="1260" y="5261"/>
                    </a:lnTo>
                    <a:lnTo>
                      <a:pt x="1255" y="5245"/>
                    </a:lnTo>
                    <a:lnTo>
                      <a:pt x="1254" y="5238"/>
                    </a:lnTo>
                    <a:lnTo>
                      <a:pt x="1251" y="5231"/>
                    </a:lnTo>
                    <a:lnTo>
                      <a:pt x="1248" y="5227"/>
                    </a:lnTo>
                    <a:lnTo>
                      <a:pt x="1246" y="5226"/>
                    </a:lnTo>
                    <a:lnTo>
                      <a:pt x="1242" y="5239"/>
                    </a:lnTo>
                    <a:lnTo>
                      <a:pt x="1237" y="5251"/>
                    </a:lnTo>
                    <a:lnTo>
                      <a:pt x="1230" y="5264"/>
                    </a:lnTo>
                    <a:lnTo>
                      <a:pt x="1225" y="5277"/>
                    </a:lnTo>
                    <a:lnTo>
                      <a:pt x="1224" y="5282"/>
                    </a:lnTo>
                    <a:lnTo>
                      <a:pt x="1225" y="5288"/>
                    </a:lnTo>
                    <a:lnTo>
                      <a:pt x="1228" y="5295"/>
                    </a:lnTo>
                    <a:lnTo>
                      <a:pt x="1230" y="5302"/>
                    </a:lnTo>
                    <a:lnTo>
                      <a:pt x="1234" y="5310"/>
                    </a:lnTo>
                    <a:lnTo>
                      <a:pt x="1237" y="5318"/>
                    </a:lnTo>
                    <a:lnTo>
                      <a:pt x="1239" y="5326"/>
                    </a:lnTo>
                    <a:lnTo>
                      <a:pt x="1239" y="5334"/>
                    </a:lnTo>
                    <a:lnTo>
                      <a:pt x="1239" y="5350"/>
                    </a:lnTo>
                    <a:lnTo>
                      <a:pt x="1237" y="5365"/>
                    </a:lnTo>
                    <a:lnTo>
                      <a:pt x="1234" y="5378"/>
                    </a:lnTo>
                    <a:lnTo>
                      <a:pt x="1230" y="5388"/>
                    </a:lnTo>
                    <a:lnTo>
                      <a:pt x="1217" y="5407"/>
                    </a:lnTo>
                    <a:lnTo>
                      <a:pt x="1199" y="5431"/>
                    </a:lnTo>
                    <a:lnTo>
                      <a:pt x="1195" y="5439"/>
                    </a:lnTo>
                    <a:lnTo>
                      <a:pt x="1193" y="5446"/>
                    </a:lnTo>
                    <a:lnTo>
                      <a:pt x="1190" y="5454"/>
                    </a:lnTo>
                    <a:lnTo>
                      <a:pt x="1190" y="5462"/>
                    </a:lnTo>
                    <a:lnTo>
                      <a:pt x="1190" y="5477"/>
                    </a:lnTo>
                    <a:lnTo>
                      <a:pt x="1190" y="5493"/>
                    </a:lnTo>
                    <a:lnTo>
                      <a:pt x="1190" y="5501"/>
                    </a:lnTo>
                    <a:lnTo>
                      <a:pt x="1190" y="5507"/>
                    </a:lnTo>
                    <a:lnTo>
                      <a:pt x="1188" y="5512"/>
                    </a:lnTo>
                    <a:lnTo>
                      <a:pt x="1185" y="5516"/>
                    </a:lnTo>
                    <a:lnTo>
                      <a:pt x="1180" y="5520"/>
                    </a:lnTo>
                    <a:lnTo>
                      <a:pt x="1175" y="5523"/>
                    </a:lnTo>
                    <a:lnTo>
                      <a:pt x="1166" y="5523"/>
                    </a:lnTo>
                    <a:lnTo>
                      <a:pt x="1155" y="5523"/>
                    </a:lnTo>
                    <a:lnTo>
                      <a:pt x="1134" y="5521"/>
                    </a:lnTo>
                    <a:lnTo>
                      <a:pt x="1105" y="5521"/>
                    </a:lnTo>
                    <a:lnTo>
                      <a:pt x="1090" y="5520"/>
                    </a:lnTo>
                    <a:lnTo>
                      <a:pt x="1079" y="5519"/>
                    </a:lnTo>
                    <a:lnTo>
                      <a:pt x="1074" y="5518"/>
                    </a:lnTo>
                    <a:lnTo>
                      <a:pt x="1070" y="5516"/>
                    </a:lnTo>
                    <a:lnTo>
                      <a:pt x="1067" y="5514"/>
                    </a:lnTo>
                    <a:lnTo>
                      <a:pt x="1067" y="5511"/>
                    </a:lnTo>
                    <a:lnTo>
                      <a:pt x="1068" y="5499"/>
                    </a:lnTo>
                    <a:lnTo>
                      <a:pt x="1071" y="5485"/>
                    </a:lnTo>
                    <a:lnTo>
                      <a:pt x="1071" y="5480"/>
                    </a:lnTo>
                    <a:lnTo>
                      <a:pt x="1070" y="5473"/>
                    </a:lnTo>
                    <a:lnTo>
                      <a:pt x="1067" y="5468"/>
                    </a:lnTo>
                    <a:lnTo>
                      <a:pt x="1062" y="5463"/>
                    </a:lnTo>
                    <a:lnTo>
                      <a:pt x="1057" y="5462"/>
                    </a:lnTo>
                    <a:lnTo>
                      <a:pt x="1050" y="5462"/>
                    </a:lnTo>
                    <a:lnTo>
                      <a:pt x="1042" y="5462"/>
                    </a:lnTo>
                    <a:lnTo>
                      <a:pt x="1033" y="5463"/>
                    </a:lnTo>
                    <a:lnTo>
                      <a:pt x="1017" y="5466"/>
                    </a:lnTo>
                    <a:lnTo>
                      <a:pt x="1004" y="5468"/>
                    </a:lnTo>
                    <a:lnTo>
                      <a:pt x="1007" y="5472"/>
                    </a:lnTo>
                    <a:lnTo>
                      <a:pt x="1011" y="5477"/>
                    </a:lnTo>
                    <a:lnTo>
                      <a:pt x="1014" y="5483"/>
                    </a:lnTo>
                    <a:lnTo>
                      <a:pt x="1015" y="5488"/>
                    </a:lnTo>
                    <a:lnTo>
                      <a:pt x="1017" y="5493"/>
                    </a:lnTo>
                    <a:lnTo>
                      <a:pt x="1017" y="5499"/>
                    </a:lnTo>
                    <a:lnTo>
                      <a:pt x="1015" y="5505"/>
                    </a:lnTo>
                    <a:lnTo>
                      <a:pt x="1014" y="5511"/>
                    </a:lnTo>
                    <a:lnTo>
                      <a:pt x="1011" y="5516"/>
                    </a:lnTo>
                    <a:lnTo>
                      <a:pt x="1009" y="5523"/>
                    </a:lnTo>
                    <a:lnTo>
                      <a:pt x="1006" y="5528"/>
                    </a:lnTo>
                    <a:lnTo>
                      <a:pt x="1002" y="5532"/>
                    </a:lnTo>
                    <a:lnTo>
                      <a:pt x="997" y="5536"/>
                    </a:lnTo>
                    <a:lnTo>
                      <a:pt x="993" y="5540"/>
                    </a:lnTo>
                    <a:lnTo>
                      <a:pt x="988" y="5542"/>
                    </a:lnTo>
                    <a:lnTo>
                      <a:pt x="983" y="5543"/>
                    </a:lnTo>
                    <a:lnTo>
                      <a:pt x="974" y="5546"/>
                    </a:lnTo>
                    <a:lnTo>
                      <a:pt x="967" y="5550"/>
                    </a:lnTo>
                    <a:lnTo>
                      <a:pt x="962" y="5554"/>
                    </a:lnTo>
                    <a:lnTo>
                      <a:pt x="958" y="5558"/>
                    </a:lnTo>
                    <a:lnTo>
                      <a:pt x="953" y="5567"/>
                    </a:lnTo>
                    <a:lnTo>
                      <a:pt x="949" y="5576"/>
                    </a:lnTo>
                    <a:lnTo>
                      <a:pt x="947" y="5585"/>
                    </a:lnTo>
                    <a:lnTo>
                      <a:pt x="941" y="5594"/>
                    </a:lnTo>
                    <a:lnTo>
                      <a:pt x="938" y="5598"/>
                    </a:lnTo>
                    <a:lnTo>
                      <a:pt x="934" y="5600"/>
                    </a:lnTo>
                    <a:lnTo>
                      <a:pt x="927" y="5603"/>
                    </a:lnTo>
                    <a:lnTo>
                      <a:pt x="921" y="5604"/>
                    </a:lnTo>
                    <a:lnTo>
                      <a:pt x="904" y="5604"/>
                    </a:lnTo>
                    <a:lnTo>
                      <a:pt x="887" y="5604"/>
                    </a:lnTo>
                    <a:lnTo>
                      <a:pt x="883" y="5604"/>
                    </a:lnTo>
                    <a:lnTo>
                      <a:pt x="879" y="5604"/>
                    </a:lnTo>
                    <a:lnTo>
                      <a:pt x="878" y="5606"/>
                    </a:lnTo>
                    <a:lnTo>
                      <a:pt x="877" y="5608"/>
                    </a:lnTo>
                    <a:lnTo>
                      <a:pt x="875" y="5611"/>
                    </a:lnTo>
                    <a:lnTo>
                      <a:pt x="877" y="5613"/>
                    </a:lnTo>
                    <a:lnTo>
                      <a:pt x="879" y="5617"/>
                    </a:lnTo>
                    <a:lnTo>
                      <a:pt x="883" y="5622"/>
                    </a:lnTo>
                    <a:lnTo>
                      <a:pt x="887" y="5628"/>
                    </a:lnTo>
                    <a:lnTo>
                      <a:pt x="888" y="5633"/>
                    </a:lnTo>
                    <a:lnTo>
                      <a:pt x="888" y="5638"/>
                    </a:lnTo>
                    <a:lnTo>
                      <a:pt x="887" y="5642"/>
                    </a:lnTo>
                    <a:lnTo>
                      <a:pt x="884" y="5647"/>
                    </a:lnTo>
                    <a:lnTo>
                      <a:pt x="882" y="5651"/>
                    </a:lnTo>
                    <a:lnTo>
                      <a:pt x="877" y="5655"/>
                    </a:lnTo>
                    <a:lnTo>
                      <a:pt x="871" y="5660"/>
                    </a:lnTo>
                    <a:lnTo>
                      <a:pt x="847" y="5674"/>
                    </a:lnTo>
                    <a:lnTo>
                      <a:pt x="824" y="5685"/>
                    </a:lnTo>
                    <a:lnTo>
                      <a:pt x="816" y="5689"/>
                    </a:lnTo>
                    <a:lnTo>
                      <a:pt x="808" y="5695"/>
                    </a:lnTo>
                    <a:lnTo>
                      <a:pt x="800" y="5701"/>
                    </a:lnTo>
                    <a:lnTo>
                      <a:pt x="791" y="5709"/>
                    </a:lnTo>
                    <a:lnTo>
                      <a:pt x="774" y="5726"/>
                    </a:lnTo>
                    <a:lnTo>
                      <a:pt x="756" y="5744"/>
                    </a:lnTo>
                    <a:lnTo>
                      <a:pt x="738" y="5761"/>
                    </a:lnTo>
                    <a:lnTo>
                      <a:pt x="721" y="5777"/>
                    </a:lnTo>
                    <a:lnTo>
                      <a:pt x="713" y="5782"/>
                    </a:lnTo>
                    <a:lnTo>
                      <a:pt x="704" y="5786"/>
                    </a:lnTo>
                    <a:lnTo>
                      <a:pt x="698" y="5790"/>
                    </a:lnTo>
                    <a:lnTo>
                      <a:pt x="690" y="5790"/>
                    </a:lnTo>
                    <a:lnTo>
                      <a:pt x="677" y="5804"/>
                    </a:lnTo>
                    <a:lnTo>
                      <a:pt x="658" y="5822"/>
                    </a:lnTo>
                    <a:lnTo>
                      <a:pt x="638" y="5837"/>
                    </a:lnTo>
                    <a:lnTo>
                      <a:pt x="623" y="5849"/>
                    </a:lnTo>
                    <a:lnTo>
                      <a:pt x="619" y="5850"/>
                    </a:lnTo>
                    <a:lnTo>
                      <a:pt x="615" y="5852"/>
                    </a:lnTo>
                    <a:lnTo>
                      <a:pt x="611" y="5852"/>
                    </a:lnTo>
                    <a:lnTo>
                      <a:pt x="608" y="5850"/>
                    </a:lnTo>
                    <a:lnTo>
                      <a:pt x="602" y="5847"/>
                    </a:lnTo>
                    <a:lnTo>
                      <a:pt x="597" y="5841"/>
                    </a:lnTo>
                    <a:lnTo>
                      <a:pt x="589" y="5828"/>
                    </a:lnTo>
                    <a:lnTo>
                      <a:pt x="580" y="5819"/>
                    </a:lnTo>
                    <a:lnTo>
                      <a:pt x="572" y="5817"/>
                    </a:lnTo>
                    <a:lnTo>
                      <a:pt x="566" y="5815"/>
                    </a:lnTo>
                    <a:lnTo>
                      <a:pt x="558" y="5817"/>
                    </a:lnTo>
                    <a:lnTo>
                      <a:pt x="551" y="5819"/>
                    </a:lnTo>
                    <a:lnTo>
                      <a:pt x="536" y="5827"/>
                    </a:lnTo>
                    <a:lnTo>
                      <a:pt x="520" y="5837"/>
                    </a:lnTo>
                    <a:lnTo>
                      <a:pt x="506" y="5850"/>
                    </a:lnTo>
                    <a:lnTo>
                      <a:pt x="491" y="5861"/>
                    </a:lnTo>
                    <a:lnTo>
                      <a:pt x="483" y="5866"/>
                    </a:lnTo>
                    <a:lnTo>
                      <a:pt x="475" y="5870"/>
                    </a:lnTo>
                    <a:lnTo>
                      <a:pt x="467" y="5872"/>
                    </a:lnTo>
                    <a:lnTo>
                      <a:pt x="459" y="5872"/>
                    </a:lnTo>
                    <a:lnTo>
                      <a:pt x="449" y="5872"/>
                    </a:lnTo>
                    <a:lnTo>
                      <a:pt x="439" y="5869"/>
                    </a:lnTo>
                    <a:lnTo>
                      <a:pt x="430" y="5863"/>
                    </a:lnTo>
                    <a:lnTo>
                      <a:pt x="421" y="5858"/>
                    </a:lnTo>
                    <a:lnTo>
                      <a:pt x="412" y="5852"/>
                    </a:lnTo>
                    <a:lnTo>
                      <a:pt x="404" y="5848"/>
                    </a:lnTo>
                    <a:lnTo>
                      <a:pt x="400" y="5847"/>
                    </a:lnTo>
                    <a:lnTo>
                      <a:pt x="395" y="5845"/>
                    </a:lnTo>
                    <a:lnTo>
                      <a:pt x="391" y="5844"/>
                    </a:lnTo>
                    <a:lnTo>
                      <a:pt x="387" y="5845"/>
                    </a:lnTo>
                    <a:lnTo>
                      <a:pt x="374" y="5848"/>
                    </a:lnTo>
                    <a:lnTo>
                      <a:pt x="365" y="5849"/>
                    </a:lnTo>
                    <a:lnTo>
                      <a:pt x="361" y="5849"/>
                    </a:lnTo>
                    <a:lnTo>
                      <a:pt x="356" y="5847"/>
                    </a:lnTo>
                    <a:lnTo>
                      <a:pt x="351" y="5843"/>
                    </a:lnTo>
                    <a:lnTo>
                      <a:pt x="345" y="5837"/>
                    </a:lnTo>
                    <a:lnTo>
                      <a:pt x="338" y="5828"/>
                    </a:lnTo>
                    <a:lnTo>
                      <a:pt x="330" y="5818"/>
                    </a:lnTo>
                    <a:lnTo>
                      <a:pt x="326" y="5814"/>
                    </a:lnTo>
                    <a:lnTo>
                      <a:pt x="321" y="5810"/>
                    </a:lnTo>
                    <a:lnTo>
                      <a:pt x="317" y="5806"/>
                    </a:lnTo>
                    <a:lnTo>
                      <a:pt x="312" y="5804"/>
                    </a:lnTo>
                    <a:lnTo>
                      <a:pt x="300" y="5801"/>
                    </a:lnTo>
                    <a:lnTo>
                      <a:pt x="291" y="5801"/>
                    </a:lnTo>
                    <a:lnTo>
                      <a:pt x="283" y="5803"/>
                    </a:lnTo>
                    <a:lnTo>
                      <a:pt x="277" y="5806"/>
                    </a:lnTo>
                    <a:lnTo>
                      <a:pt x="269" y="5809"/>
                    </a:lnTo>
                    <a:lnTo>
                      <a:pt x="263" y="5813"/>
                    </a:lnTo>
                    <a:lnTo>
                      <a:pt x="255" y="5815"/>
                    </a:lnTo>
                    <a:lnTo>
                      <a:pt x="244" y="5818"/>
                    </a:lnTo>
                    <a:lnTo>
                      <a:pt x="241" y="5818"/>
                    </a:lnTo>
                    <a:lnTo>
                      <a:pt x="238" y="5818"/>
                    </a:lnTo>
                    <a:lnTo>
                      <a:pt x="234" y="5817"/>
                    </a:lnTo>
                    <a:lnTo>
                      <a:pt x="230" y="5814"/>
                    </a:lnTo>
                    <a:lnTo>
                      <a:pt x="225" y="5809"/>
                    </a:lnTo>
                    <a:lnTo>
                      <a:pt x="220" y="5801"/>
                    </a:lnTo>
                    <a:lnTo>
                      <a:pt x="217" y="5793"/>
                    </a:lnTo>
                    <a:lnTo>
                      <a:pt x="216" y="5786"/>
                    </a:lnTo>
                    <a:lnTo>
                      <a:pt x="217" y="5782"/>
                    </a:lnTo>
                    <a:lnTo>
                      <a:pt x="217" y="5778"/>
                    </a:lnTo>
                    <a:lnTo>
                      <a:pt x="220" y="5774"/>
                    </a:lnTo>
                    <a:lnTo>
                      <a:pt x="222" y="5771"/>
                    </a:lnTo>
                    <a:lnTo>
                      <a:pt x="229" y="5766"/>
                    </a:lnTo>
                    <a:lnTo>
                      <a:pt x="237" y="5762"/>
                    </a:lnTo>
                    <a:lnTo>
                      <a:pt x="244" y="5758"/>
                    </a:lnTo>
                    <a:lnTo>
                      <a:pt x="252" y="5756"/>
                    </a:lnTo>
                    <a:lnTo>
                      <a:pt x="268" y="5752"/>
                    </a:lnTo>
                    <a:lnTo>
                      <a:pt x="282" y="5744"/>
                    </a:lnTo>
                    <a:lnTo>
                      <a:pt x="286" y="5740"/>
                    </a:lnTo>
                    <a:lnTo>
                      <a:pt x="290" y="5738"/>
                    </a:lnTo>
                    <a:lnTo>
                      <a:pt x="291" y="5734"/>
                    </a:lnTo>
                    <a:lnTo>
                      <a:pt x="291" y="5731"/>
                    </a:lnTo>
                    <a:lnTo>
                      <a:pt x="290" y="5729"/>
                    </a:lnTo>
                    <a:lnTo>
                      <a:pt x="288" y="5726"/>
                    </a:lnTo>
                    <a:lnTo>
                      <a:pt x="285" y="5723"/>
                    </a:lnTo>
                    <a:lnTo>
                      <a:pt x="282" y="5721"/>
                    </a:lnTo>
                    <a:lnTo>
                      <a:pt x="264" y="5714"/>
                    </a:lnTo>
                    <a:lnTo>
                      <a:pt x="247" y="5711"/>
                    </a:lnTo>
                    <a:lnTo>
                      <a:pt x="237" y="5707"/>
                    </a:lnTo>
                    <a:lnTo>
                      <a:pt x="226" y="5701"/>
                    </a:lnTo>
                    <a:lnTo>
                      <a:pt x="215" y="5695"/>
                    </a:lnTo>
                    <a:lnTo>
                      <a:pt x="204" y="5687"/>
                    </a:lnTo>
                    <a:lnTo>
                      <a:pt x="185" y="5670"/>
                    </a:lnTo>
                    <a:lnTo>
                      <a:pt x="168" y="5654"/>
                    </a:lnTo>
                    <a:lnTo>
                      <a:pt x="156" y="5641"/>
                    </a:lnTo>
                    <a:lnTo>
                      <a:pt x="143" y="5629"/>
                    </a:lnTo>
                    <a:lnTo>
                      <a:pt x="129" y="5617"/>
                    </a:lnTo>
                    <a:lnTo>
                      <a:pt x="116" y="5606"/>
                    </a:lnTo>
                    <a:lnTo>
                      <a:pt x="102" y="5595"/>
                    </a:lnTo>
                    <a:lnTo>
                      <a:pt x="89" y="5584"/>
                    </a:lnTo>
                    <a:lnTo>
                      <a:pt x="76" y="5572"/>
                    </a:lnTo>
                    <a:lnTo>
                      <a:pt x="64" y="5559"/>
                    </a:lnTo>
                    <a:lnTo>
                      <a:pt x="59" y="5547"/>
                    </a:lnTo>
                    <a:lnTo>
                      <a:pt x="55" y="5536"/>
                    </a:lnTo>
                    <a:lnTo>
                      <a:pt x="53" y="5523"/>
                    </a:lnTo>
                    <a:lnTo>
                      <a:pt x="50" y="5510"/>
                    </a:lnTo>
                    <a:lnTo>
                      <a:pt x="46" y="5484"/>
                    </a:lnTo>
                    <a:lnTo>
                      <a:pt x="45" y="5458"/>
                    </a:lnTo>
                    <a:lnTo>
                      <a:pt x="45" y="5431"/>
                    </a:lnTo>
                    <a:lnTo>
                      <a:pt x="48" y="5404"/>
                    </a:lnTo>
                    <a:lnTo>
                      <a:pt x="51" y="5379"/>
                    </a:lnTo>
                    <a:lnTo>
                      <a:pt x="58" y="5354"/>
                    </a:lnTo>
                    <a:lnTo>
                      <a:pt x="62" y="5345"/>
                    </a:lnTo>
                    <a:lnTo>
                      <a:pt x="66" y="5340"/>
                    </a:lnTo>
                    <a:lnTo>
                      <a:pt x="71" y="5336"/>
                    </a:lnTo>
                    <a:lnTo>
                      <a:pt x="75" y="5335"/>
                    </a:lnTo>
                    <a:lnTo>
                      <a:pt x="81" y="5336"/>
                    </a:lnTo>
                    <a:lnTo>
                      <a:pt x="86" y="5339"/>
                    </a:lnTo>
                    <a:lnTo>
                      <a:pt x="92" y="5343"/>
                    </a:lnTo>
                    <a:lnTo>
                      <a:pt x="97" y="5347"/>
                    </a:lnTo>
                    <a:lnTo>
                      <a:pt x="117" y="5372"/>
                    </a:lnTo>
                    <a:lnTo>
                      <a:pt x="132" y="5389"/>
                    </a:lnTo>
                    <a:lnTo>
                      <a:pt x="151" y="5406"/>
                    </a:lnTo>
                    <a:lnTo>
                      <a:pt x="165" y="5418"/>
                    </a:lnTo>
                    <a:lnTo>
                      <a:pt x="171" y="5422"/>
                    </a:lnTo>
                    <a:lnTo>
                      <a:pt x="176" y="5424"/>
                    </a:lnTo>
                    <a:lnTo>
                      <a:pt x="180" y="5424"/>
                    </a:lnTo>
                    <a:lnTo>
                      <a:pt x="184" y="5424"/>
                    </a:lnTo>
                    <a:lnTo>
                      <a:pt x="185" y="5424"/>
                    </a:lnTo>
                    <a:lnTo>
                      <a:pt x="187" y="5422"/>
                    </a:lnTo>
                    <a:lnTo>
                      <a:pt x="189" y="5419"/>
                    </a:lnTo>
                    <a:lnTo>
                      <a:pt x="189" y="5415"/>
                    </a:lnTo>
                    <a:lnTo>
                      <a:pt x="190" y="5406"/>
                    </a:lnTo>
                    <a:lnTo>
                      <a:pt x="189" y="5393"/>
                    </a:lnTo>
                    <a:lnTo>
                      <a:pt x="186" y="5365"/>
                    </a:lnTo>
                    <a:lnTo>
                      <a:pt x="186" y="5332"/>
                    </a:lnTo>
                    <a:lnTo>
                      <a:pt x="189" y="5317"/>
                    </a:lnTo>
                    <a:lnTo>
                      <a:pt x="193" y="5302"/>
                    </a:lnTo>
                    <a:lnTo>
                      <a:pt x="196" y="5296"/>
                    </a:lnTo>
                    <a:lnTo>
                      <a:pt x="200" y="5290"/>
                    </a:lnTo>
                    <a:lnTo>
                      <a:pt x="206" y="5284"/>
                    </a:lnTo>
                    <a:lnTo>
                      <a:pt x="211" y="5279"/>
                    </a:lnTo>
                    <a:lnTo>
                      <a:pt x="222" y="5274"/>
                    </a:lnTo>
                    <a:lnTo>
                      <a:pt x="237" y="5266"/>
                    </a:lnTo>
                    <a:lnTo>
                      <a:pt x="242" y="5262"/>
                    </a:lnTo>
                    <a:lnTo>
                      <a:pt x="244" y="5257"/>
                    </a:lnTo>
                    <a:lnTo>
                      <a:pt x="246" y="5255"/>
                    </a:lnTo>
                    <a:lnTo>
                      <a:pt x="244" y="5252"/>
                    </a:lnTo>
                    <a:lnTo>
                      <a:pt x="242" y="5249"/>
                    </a:lnTo>
                    <a:lnTo>
                      <a:pt x="239" y="5247"/>
                    </a:lnTo>
                    <a:lnTo>
                      <a:pt x="230" y="5238"/>
                    </a:lnTo>
                    <a:lnTo>
                      <a:pt x="224" y="5230"/>
                    </a:lnTo>
                    <a:lnTo>
                      <a:pt x="221" y="5227"/>
                    </a:lnTo>
                    <a:lnTo>
                      <a:pt x="220" y="5223"/>
                    </a:lnTo>
                    <a:lnTo>
                      <a:pt x="220" y="5220"/>
                    </a:lnTo>
                    <a:lnTo>
                      <a:pt x="220" y="5217"/>
                    </a:lnTo>
                    <a:lnTo>
                      <a:pt x="222" y="5211"/>
                    </a:lnTo>
                    <a:lnTo>
                      <a:pt x="228" y="5203"/>
                    </a:lnTo>
                    <a:lnTo>
                      <a:pt x="235" y="5195"/>
                    </a:lnTo>
                    <a:lnTo>
                      <a:pt x="246" y="5187"/>
                    </a:lnTo>
                    <a:lnTo>
                      <a:pt x="263" y="5176"/>
                    </a:lnTo>
                    <a:lnTo>
                      <a:pt x="285" y="5160"/>
                    </a:lnTo>
                    <a:lnTo>
                      <a:pt x="295" y="5151"/>
                    </a:lnTo>
                    <a:lnTo>
                      <a:pt x="304" y="5143"/>
                    </a:lnTo>
                    <a:lnTo>
                      <a:pt x="308" y="5139"/>
                    </a:lnTo>
                    <a:lnTo>
                      <a:pt x="310" y="5135"/>
                    </a:lnTo>
                    <a:lnTo>
                      <a:pt x="312" y="5131"/>
                    </a:lnTo>
                    <a:lnTo>
                      <a:pt x="313" y="5129"/>
                    </a:lnTo>
                    <a:lnTo>
                      <a:pt x="296" y="5126"/>
                    </a:lnTo>
                    <a:lnTo>
                      <a:pt x="283" y="5122"/>
                    </a:lnTo>
                    <a:lnTo>
                      <a:pt x="281" y="5122"/>
                    </a:lnTo>
                    <a:lnTo>
                      <a:pt x="277" y="5124"/>
                    </a:lnTo>
                    <a:lnTo>
                      <a:pt x="274" y="5125"/>
                    </a:lnTo>
                    <a:lnTo>
                      <a:pt x="270" y="5128"/>
                    </a:lnTo>
                    <a:lnTo>
                      <a:pt x="263" y="5135"/>
                    </a:lnTo>
                    <a:lnTo>
                      <a:pt x="253" y="5148"/>
                    </a:lnTo>
                    <a:lnTo>
                      <a:pt x="248" y="5156"/>
                    </a:lnTo>
                    <a:lnTo>
                      <a:pt x="241" y="5165"/>
                    </a:lnTo>
                    <a:lnTo>
                      <a:pt x="230" y="5174"/>
                    </a:lnTo>
                    <a:lnTo>
                      <a:pt x="221" y="5181"/>
                    </a:lnTo>
                    <a:lnTo>
                      <a:pt x="216" y="5182"/>
                    </a:lnTo>
                    <a:lnTo>
                      <a:pt x="212" y="5183"/>
                    </a:lnTo>
                    <a:lnTo>
                      <a:pt x="208" y="5183"/>
                    </a:lnTo>
                    <a:lnTo>
                      <a:pt x="206" y="5181"/>
                    </a:lnTo>
                    <a:lnTo>
                      <a:pt x="204" y="5178"/>
                    </a:lnTo>
                    <a:lnTo>
                      <a:pt x="203" y="5173"/>
                    </a:lnTo>
                    <a:lnTo>
                      <a:pt x="204" y="5166"/>
                    </a:lnTo>
                    <a:lnTo>
                      <a:pt x="206" y="5157"/>
                    </a:lnTo>
                    <a:lnTo>
                      <a:pt x="208" y="5147"/>
                    </a:lnTo>
                    <a:lnTo>
                      <a:pt x="207" y="5141"/>
                    </a:lnTo>
                    <a:lnTo>
                      <a:pt x="206" y="5138"/>
                    </a:lnTo>
                    <a:lnTo>
                      <a:pt x="204" y="5137"/>
                    </a:lnTo>
                    <a:lnTo>
                      <a:pt x="203" y="5135"/>
                    </a:lnTo>
                    <a:lnTo>
                      <a:pt x="200" y="5135"/>
                    </a:lnTo>
                    <a:lnTo>
                      <a:pt x="195" y="5135"/>
                    </a:lnTo>
                    <a:lnTo>
                      <a:pt x="190" y="5139"/>
                    </a:lnTo>
                    <a:lnTo>
                      <a:pt x="185" y="5144"/>
                    </a:lnTo>
                    <a:lnTo>
                      <a:pt x="180" y="5152"/>
                    </a:lnTo>
                    <a:lnTo>
                      <a:pt x="172" y="5173"/>
                    </a:lnTo>
                    <a:lnTo>
                      <a:pt x="164" y="5194"/>
                    </a:lnTo>
                    <a:lnTo>
                      <a:pt x="162" y="5198"/>
                    </a:lnTo>
                    <a:lnTo>
                      <a:pt x="159" y="5200"/>
                    </a:lnTo>
                    <a:lnTo>
                      <a:pt x="158" y="5203"/>
                    </a:lnTo>
                    <a:lnTo>
                      <a:pt x="154" y="5203"/>
                    </a:lnTo>
                    <a:lnTo>
                      <a:pt x="151" y="5201"/>
                    </a:lnTo>
                    <a:lnTo>
                      <a:pt x="147" y="5200"/>
                    </a:lnTo>
                    <a:lnTo>
                      <a:pt x="143" y="5195"/>
                    </a:lnTo>
                    <a:lnTo>
                      <a:pt x="138" y="5190"/>
                    </a:lnTo>
                    <a:lnTo>
                      <a:pt x="130" y="5179"/>
                    </a:lnTo>
                    <a:lnTo>
                      <a:pt x="124" y="5173"/>
                    </a:lnTo>
                    <a:lnTo>
                      <a:pt x="119" y="5169"/>
                    </a:lnTo>
                    <a:lnTo>
                      <a:pt x="115" y="5169"/>
                    </a:lnTo>
                    <a:lnTo>
                      <a:pt x="111" y="5170"/>
                    </a:lnTo>
                    <a:lnTo>
                      <a:pt x="107" y="5173"/>
                    </a:lnTo>
                    <a:lnTo>
                      <a:pt x="105" y="5177"/>
                    </a:lnTo>
                    <a:lnTo>
                      <a:pt x="102" y="5182"/>
                    </a:lnTo>
                    <a:lnTo>
                      <a:pt x="97" y="5194"/>
                    </a:lnTo>
                    <a:lnTo>
                      <a:pt x="90" y="5204"/>
                    </a:lnTo>
                    <a:lnTo>
                      <a:pt x="85" y="5207"/>
                    </a:lnTo>
                    <a:lnTo>
                      <a:pt x="81" y="5208"/>
                    </a:lnTo>
                    <a:lnTo>
                      <a:pt x="75" y="5208"/>
                    </a:lnTo>
                    <a:lnTo>
                      <a:pt x="68" y="5205"/>
                    </a:lnTo>
                    <a:lnTo>
                      <a:pt x="63" y="5201"/>
                    </a:lnTo>
                    <a:lnTo>
                      <a:pt x="60" y="5195"/>
                    </a:lnTo>
                    <a:lnTo>
                      <a:pt x="57" y="5187"/>
                    </a:lnTo>
                    <a:lnTo>
                      <a:pt x="54" y="5178"/>
                    </a:lnTo>
                    <a:lnTo>
                      <a:pt x="51" y="5156"/>
                    </a:lnTo>
                    <a:lnTo>
                      <a:pt x="50" y="5131"/>
                    </a:lnTo>
                    <a:lnTo>
                      <a:pt x="50" y="5107"/>
                    </a:lnTo>
                    <a:lnTo>
                      <a:pt x="53" y="5084"/>
                    </a:lnTo>
                    <a:lnTo>
                      <a:pt x="54" y="5073"/>
                    </a:lnTo>
                    <a:lnTo>
                      <a:pt x="57" y="5064"/>
                    </a:lnTo>
                    <a:lnTo>
                      <a:pt x="59" y="5056"/>
                    </a:lnTo>
                    <a:lnTo>
                      <a:pt x="62" y="5051"/>
                    </a:lnTo>
                    <a:lnTo>
                      <a:pt x="66" y="5046"/>
                    </a:lnTo>
                    <a:lnTo>
                      <a:pt x="72" y="5042"/>
                    </a:lnTo>
                    <a:lnTo>
                      <a:pt x="79" y="5038"/>
                    </a:lnTo>
                    <a:lnTo>
                      <a:pt x="86" y="5034"/>
                    </a:lnTo>
                    <a:lnTo>
                      <a:pt x="103" y="5028"/>
                    </a:lnTo>
                    <a:lnTo>
                      <a:pt x="117" y="5020"/>
                    </a:lnTo>
                    <a:lnTo>
                      <a:pt x="120" y="5024"/>
                    </a:lnTo>
                    <a:lnTo>
                      <a:pt x="121" y="5029"/>
                    </a:lnTo>
                    <a:lnTo>
                      <a:pt x="121" y="5034"/>
                    </a:lnTo>
                    <a:lnTo>
                      <a:pt x="121" y="5040"/>
                    </a:lnTo>
                    <a:lnTo>
                      <a:pt x="117" y="5050"/>
                    </a:lnTo>
                    <a:lnTo>
                      <a:pt x="114" y="5060"/>
                    </a:lnTo>
                    <a:lnTo>
                      <a:pt x="108" y="5072"/>
                    </a:lnTo>
                    <a:lnTo>
                      <a:pt x="105" y="5081"/>
                    </a:lnTo>
                    <a:lnTo>
                      <a:pt x="103" y="5086"/>
                    </a:lnTo>
                    <a:lnTo>
                      <a:pt x="103" y="5090"/>
                    </a:lnTo>
                    <a:lnTo>
                      <a:pt x="103" y="5094"/>
                    </a:lnTo>
                    <a:lnTo>
                      <a:pt x="105" y="5098"/>
                    </a:lnTo>
                    <a:lnTo>
                      <a:pt x="108" y="5100"/>
                    </a:lnTo>
                    <a:lnTo>
                      <a:pt x="111" y="5103"/>
                    </a:lnTo>
                    <a:lnTo>
                      <a:pt x="115" y="5103"/>
                    </a:lnTo>
                    <a:lnTo>
                      <a:pt x="119" y="5103"/>
                    </a:lnTo>
                    <a:lnTo>
                      <a:pt x="125" y="5099"/>
                    </a:lnTo>
                    <a:lnTo>
                      <a:pt x="133" y="5091"/>
                    </a:lnTo>
                    <a:lnTo>
                      <a:pt x="146" y="5074"/>
                    </a:lnTo>
                    <a:lnTo>
                      <a:pt x="155" y="5062"/>
                    </a:lnTo>
                    <a:lnTo>
                      <a:pt x="160" y="5058"/>
                    </a:lnTo>
                    <a:lnTo>
                      <a:pt x="165" y="5056"/>
                    </a:lnTo>
                    <a:lnTo>
                      <a:pt x="171" y="5056"/>
                    </a:lnTo>
                    <a:lnTo>
                      <a:pt x="176" y="5056"/>
                    </a:lnTo>
                    <a:lnTo>
                      <a:pt x="181" y="5056"/>
                    </a:lnTo>
                    <a:lnTo>
                      <a:pt x="186" y="5056"/>
                    </a:lnTo>
                    <a:lnTo>
                      <a:pt x="190" y="5054"/>
                    </a:lnTo>
                    <a:lnTo>
                      <a:pt x="194" y="5049"/>
                    </a:lnTo>
                    <a:lnTo>
                      <a:pt x="198" y="5043"/>
                    </a:lnTo>
                    <a:lnTo>
                      <a:pt x="200" y="5038"/>
                    </a:lnTo>
                    <a:lnTo>
                      <a:pt x="204" y="5034"/>
                    </a:lnTo>
                    <a:lnTo>
                      <a:pt x="208" y="5032"/>
                    </a:lnTo>
                    <a:lnTo>
                      <a:pt x="216" y="5028"/>
                    </a:lnTo>
                    <a:lnTo>
                      <a:pt x="225" y="5027"/>
                    </a:lnTo>
                    <a:lnTo>
                      <a:pt x="233" y="5027"/>
                    </a:lnTo>
                    <a:lnTo>
                      <a:pt x="242" y="5025"/>
                    </a:lnTo>
                    <a:lnTo>
                      <a:pt x="251" y="5023"/>
                    </a:lnTo>
                    <a:lnTo>
                      <a:pt x="259" y="5019"/>
                    </a:lnTo>
                    <a:lnTo>
                      <a:pt x="264" y="5014"/>
                    </a:lnTo>
                    <a:lnTo>
                      <a:pt x="266" y="5006"/>
                    </a:lnTo>
                    <a:lnTo>
                      <a:pt x="266" y="5002"/>
                    </a:lnTo>
                    <a:lnTo>
                      <a:pt x="265" y="4998"/>
                    </a:lnTo>
                    <a:lnTo>
                      <a:pt x="264" y="4995"/>
                    </a:lnTo>
                    <a:lnTo>
                      <a:pt x="261" y="4994"/>
                    </a:lnTo>
                    <a:lnTo>
                      <a:pt x="261" y="4992"/>
                    </a:lnTo>
                    <a:lnTo>
                      <a:pt x="237" y="4992"/>
                    </a:lnTo>
                    <a:lnTo>
                      <a:pt x="221" y="4989"/>
                    </a:lnTo>
                    <a:lnTo>
                      <a:pt x="216" y="4988"/>
                    </a:lnTo>
                    <a:lnTo>
                      <a:pt x="212" y="4985"/>
                    </a:lnTo>
                    <a:lnTo>
                      <a:pt x="211" y="4983"/>
                    </a:lnTo>
                    <a:lnTo>
                      <a:pt x="209" y="4980"/>
                    </a:lnTo>
                    <a:lnTo>
                      <a:pt x="211" y="4976"/>
                    </a:lnTo>
                    <a:lnTo>
                      <a:pt x="213" y="4972"/>
                    </a:lnTo>
                    <a:lnTo>
                      <a:pt x="216" y="4968"/>
                    </a:lnTo>
                    <a:lnTo>
                      <a:pt x="220" y="4963"/>
                    </a:lnTo>
                    <a:lnTo>
                      <a:pt x="231" y="4951"/>
                    </a:lnTo>
                    <a:lnTo>
                      <a:pt x="244" y="4938"/>
                    </a:lnTo>
                    <a:lnTo>
                      <a:pt x="266" y="4928"/>
                    </a:lnTo>
                    <a:lnTo>
                      <a:pt x="288" y="4915"/>
                    </a:lnTo>
                    <a:lnTo>
                      <a:pt x="309" y="4901"/>
                    </a:lnTo>
                    <a:lnTo>
                      <a:pt x="330" y="4885"/>
                    </a:lnTo>
                    <a:lnTo>
                      <a:pt x="334" y="4883"/>
                    </a:lnTo>
                    <a:lnTo>
                      <a:pt x="335" y="4880"/>
                    </a:lnTo>
                    <a:lnTo>
                      <a:pt x="336" y="4878"/>
                    </a:lnTo>
                    <a:lnTo>
                      <a:pt x="336" y="4875"/>
                    </a:lnTo>
                    <a:lnTo>
                      <a:pt x="333" y="4870"/>
                    </a:lnTo>
                    <a:lnTo>
                      <a:pt x="327" y="4865"/>
                    </a:lnTo>
                    <a:lnTo>
                      <a:pt x="321" y="4861"/>
                    </a:lnTo>
                    <a:lnTo>
                      <a:pt x="314" y="4856"/>
                    </a:lnTo>
                    <a:lnTo>
                      <a:pt x="313" y="4853"/>
                    </a:lnTo>
                    <a:lnTo>
                      <a:pt x="312" y="4849"/>
                    </a:lnTo>
                    <a:lnTo>
                      <a:pt x="310" y="4847"/>
                    </a:lnTo>
                    <a:lnTo>
                      <a:pt x="312" y="4843"/>
                    </a:lnTo>
                    <a:lnTo>
                      <a:pt x="317" y="4834"/>
                    </a:lnTo>
                    <a:lnTo>
                      <a:pt x="326" y="4822"/>
                    </a:lnTo>
                    <a:lnTo>
                      <a:pt x="340" y="4810"/>
                    </a:lnTo>
                    <a:lnTo>
                      <a:pt x="356" y="4797"/>
                    </a:lnTo>
                    <a:lnTo>
                      <a:pt x="373" y="4786"/>
                    </a:lnTo>
                    <a:lnTo>
                      <a:pt x="388" y="4777"/>
                    </a:lnTo>
                    <a:lnTo>
                      <a:pt x="395" y="4773"/>
                    </a:lnTo>
                    <a:lnTo>
                      <a:pt x="401" y="4770"/>
                    </a:lnTo>
                    <a:lnTo>
                      <a:pt x="406" y="4767"/>
                    </a:lnTo>
                    <a:lnTo>
                      <a:pt x="412" y="4767"/>
                    </a:lnTo>
                    <a:lnTo>
                      <a:pt x="414" y="4782"/>
                    </a:lnTo>
                    <a:lnTo>
                      <a:pt x="414" y="4795"/>
                    </a:lnTo>
                    <a:lnTo>
                      <a:pt x="414" y="4809"/>
                    </a:lnTo>
                    <a:lnTo>
                      <a:pt x="413" y="4822"/>
                    </a:lnTo>
                    <a:lnTo>
                      <a:pt x="409" y="4848"/>
                    </a:lnTo>
                    <a:lnTo>
                      <a:pt x="406" y="4875"/>
                    </a:lnTo>
                    <a:lnTo>
                      <a:pt x="408" y="4891"/>
                    </a:lnTo>
                    <a:lnTo>
                      <a:pt x="409" y="4901"/>
                    </a:lnTo>
                    <a:lnTo>
                      <a:pt x="410" y="4903"/>
                    </a:lnTo>
                    <a:lnTo>
                      <a:pt x="412" y="4905"/>
                    </a:lnTo>
                    <a:lnTo>
                      <a:pt x="413" y="4906"/>
                    </a:lnTo>
                    <a:lnTo>
                      <a:pt x="414" y="4905"/>
                    </a:lnTo>
                    <a:lnTo>
                      <a:pt x="417" y="4902"/>
                    </a:lnTo>
                    <a:lnTo>
                      <a:pt x="418" y="4896"/>
                    </a:lnTo>
                    <a:lnTo>
                      <a:pt x="419" y="4888"/>
                    </a:lnTo>
                    <a:lnTo>
                      <a:pt x="419" y="4878"/>
                    </a:lnTo>
                    <a:lnTo>
                      <a:pt x="419" y="4862"/>
                    </a:lnTo>
                    <a:lnTo>
                      <a:pt x="421" y="4848"/>
                    </a:lnTo>
                    <a:lnTo>
                      <a:pt x="423" y="4834"/>
                    </a:lnTo>
                    <a:lnTo>
                      <a:pt x="427" y="4821"/>
                    </a:lnTo>
                    <a:lnTo>
                      <a:pt x="432" y="4809"/>
                    </a:lnTo>
                    <a:lnTo>
                      <a:pt x="439" y="4797"/>
                    </a:lnTo>
                    <a:lnTo>
                      <a:pt x="447" y="4787"/>
                    </a:lnTo>
                    <a:lnTo>
                      <a:pt x="454" y="4778"/>
                    </a:lnTo>
                    <a:lnTo>
                      <a:pt x="463" y="4769"/>
                    </a:lnTo>
                    <a:lnTo>
                      <a:pt x="474" y="4760"/>
                    </a:lnTo>
                    <a:lnTo>
                      <a:pt x="485" y="4752"/>
                    </a:lnTo>
                    <a:lnTo>
                      <a:pt x="497" y="4745"/>
                    </a:lnTo>
                    <a:lnTo>
                      <a:pt x="509" y="4740"/>
                    </a:lnTo>
                    <a:lnTo>
                      <a:pt x="522" y="4735"/>
                    </a:lnTo>
                    <a:lnTo>
                      <a:pt x="535" y="4730"/>
                    </a:lnTo>
                    <a:lnTo>
                      <a:pt x="548" y="4726"/>
                    </a:lnTo>
                    <a:lnTo>
                      <a:pt x="546" y="4723"/>
                    </a:lnTo>
                    <a:lnTo>
                      <a:pt x="546" y="4721"/>
                    </a:lnTo>
                    <a:lnTo>
                      <a:pt x="544" y="4720"/>
                    </a:lnTo>
                    <a:lnTo>
                      <a:pt x="542" y="4717"/>
                    </a:lnTo>
                    <a:lnTo>
                      <a:pt x="537" y="4714"/>
                    </a:lnTo>
                    <a:lnTo>
                      <a:pt x="529" y="4713"/>
                    </a:lnTo>
                    <a:lnTo>
                      <a:pt x="511" y="4712"/>
                    </a:lnTo>
                    <a:lnTo>
                      <a:pt x="489" y="4713"/>
                    </a:lnTo>
                    <a:lnTo>
                      <a:pt x="444" y="4720"/>
                    </a:lnTo>
                    <a:lnTo>
                      <a:pt x="414" y="4723"/>
                    </a:lnTo>
                    <a:lnTo>
                      <a:pt x="401" y="4723"/>
                    </a:lnTo>
                    <a:lnTo>
                      <a:pt x="388" y="4725"/>
                    </a:lnTo>
                    <a:lnTo>
                      <a:pt x="375" y="4729"/>
                    </a:lnTo>
                    <a:lnTo>
                      <a:pt x="364" y="4733"/>
                    </a:lnTo>
                    <a:lnTo>
                      <a:pt x="352" y="4738"/>
                    </a:lnTo>
                    <a:lnTo>
                      <a:pt x="342" y="4745"/>
                    </a:lnTo>
                    <a:lnTo>
                      <a:pt x="331" y="4753"/>
                    </a:lnTo>
                    <a:lnTo>
                      <a:pt x="321" y="4761"/>
                    </a:lnTo>
                    <a:lnTo>
                      <a:pt x="312" y="4770"/>
                    </a:lnTo>
                    <a:lnTo>
                      <a:pt x="303" y="4780"/>
                    </a:lnTo>
                    <a:lnTo>
                      <a:pt x="295" y="4791"/>
                    </a:lnTo>
                    <a:lnTo>
                      <a:pt x="287" y="4802"/>
                    </a:lnTo>
                    <a:lnTo>
                      <a:pt x="274" y="4824"/>
                    </a:lnTo>
                    <a:lnTo>
                      <a:pt x="263" y="4848"/>
                    </a:lnTo>
                    <a:lnTo>
                      <a:pt x="256" y="4862"/>
                    </a:lnTo>
                    <a:lnTo>
                      <a:pt x="251" y="4874"/>
                    </a:lnTo>
                    <a:lnTo>
                      <a:pt x="244" y="4884"/>
                    </a:lnTo>
                    <a:lnTo>
                      <a:pt x="239" y="4891"/>
                    </a:lnTo>
                    <a:lnTo>
                      <a:pt x="237" y="4892"/>
                    </a:lnTo>
                    <a:lnTo>
                      <a:pt x="234" y="4892"/>
                    </a:lnTo>
                    <a:lnTo>
                      <a:pt x="231" y="4892"/>
                    </a:lnTo>
                    <a:lnTo>
                      <a:pt x="228" y="4889"/>
                    </a:lnTo>
                    <a:lnTo>
                      <a:pt x="225" y="4884"/>
                    </a:lnTo>
                    <a:lnTo>
                      <a:pt x="222" y="4879"/>
                    </a:lnTo>
                    <a:lnTo>
                      <a:pt x="220" y="4870"/>
                    </a:lnTo>
                    <a:lnTo>
                      <a:pt x="217" y="4861"/>
                    </a:lnTo>
                    <a:lnTo>
                      <a:pt x="216" y="4854"/>
                    </a:lnTo>
                    <a:lnTo>
                      <a:pt x="216" y="4847"/>
                    </a:lnTo>
                    <a:lnTo>
                      <a:pt x="216" y="4840"/>
                    </a:lnTo>
                    <a:lnTo>
                      <a:pt x="217" y="4834"/>
                    </a:lnTo>
                    <a:lnTo>
                      <a:pt x="220" y="4821"/>
                    </a:lnTo>
                    <a:lnTo>
                      <a:pt x="222" y="4809"/>
                    </a:lnTo>
                    <a:lnTo>
                      <a:pt x="222" y="4804"/>
                    </a:lnTo>
                    <a:lnTo>
                      <a:pt x="221" y="4799"/>
                    </a:lnTo>
                    <a:lnTo>
                      <a:pt x="220" y="4795"/>
                    </a:lnTo>
                    <a:lnTo>
                      <a:pt x="217" y="4791"/>
                    </a:lnTo>
                    <a:lnTo>
                      <a:pt x="212" y="4787"/>
                    </a:lnTo>
                    <a:lnTo>
                      <a:pt x="206" y="4784"/>
                    </a:lnTo>
                    <a:lnTo>
                      <a:pt x="196" y="4783"/>
                    </a:lnTo>
                    <a:lnTo>
                      <a:pt x="186" y="4783"/>
                    </a:lnTo>
                    <a:lnTo>
                      <a:pt x="177" y="4783"/>
                    </a:lnTo>
                    <a:lnTo>
                      <a:pt x="171" y="4782"/>
                    </a:lnTo>
                    <a:lnTo>
                      <a:pt x="165" y="4780"/>
                    </a:lnTo>
                    <a:lnTo>
                      <a:pt x="162" y="4778"/>
                    </a:lnTo>
                    <a:lnTo>
                      <a:pt x="160" y="4775"/>
                    </a:lnTo>
                    <a:lnTo>
                      <a:pt x="160" y="4771"/>
                    </a:lnTo>
                    <a:lnTo>
                      <a:pt x="160" y="4767"/>
                    </a:lnTo>
                    <a:lnTo>
                      <a:pt x="162" y="4764"/>
                    </a:lnTo>
                    <a:lnTo>
                      <a:pt x="164" y="4755"/>
                    </a:lnTo>
                    <a:lnTo>
                      <a:pt x="167" y="4745"/>
                    </a:lnTo>
                    <a:lnTo>
                      <a:pt x="168" y="4740"/>
                    </a:lnTo>
                    <a:lnTo>
                      <a:pt x="167" y="4736"/>
                    </a:lnTo>
                    <a:lnTo>
                      <a:pt x="165" y="4731"/>
                    </a:lnTo>
                    <a:lnTo>
                      <a:pt x="162" y="4726"/>
                    </a:lnTo>
                    <a:lnTo>
                      <a:pt x="154" y="4720"/>
                    </a:lnTo>
                    <a:lnTo>
                      <a:pt x="149" y="4713"/>
                    </a:lnTo>
                    <a:lnTo>
                      <a:pt x="146" y="4708"/>
                    </a:lnTo>
                    <a:lnTo>
                      <a:pt x="145" y="4703"/>
                    </a:lnTo>
                    <a:lnTo>
                      <a:pt x="145" y="4700"/>
                    </a:lnTo>
                    <a:lnTo>
                      <a:pt x="146" y="4698"/>
                    </a:lnTo>
                    <a:lnTo>
                      <a:pt x="149" y="4695"/>
                    </a:lnTo>
                    <a:lnTo>
                      <a:pt x="151" y="4692"/>
                    </a:lnTo>
                    <a:lnTo>
                      <a:pt x="160" y="4688"/>
                    </a:lnTo>
                    <a:lnTo>
                      <a:pt x="168" y="4685"/>
                    </a:lnTo>
                    <a:lnTo>
                      <a:pt x="173" y="4682"/>
                    </a:lnTo>
                    <a:lnTo>
                      <a:pt x="176" y="4678"/>
                    </a:lnTo>
                    <a:lnTo>
                      <a:pt x="180" y="4673"/>
                    </a:lnTo>
                    <a:lnTo>
                      <a:pt x="181" y="4668"/>
                    </a:lnTo>
                    <a:lnTo>
                      <a:pt x="186" y="4669"/>
                    </a:lnTo>
                    <a:lnTo>
                      <a:pt x="191" y="4670"/>
                    </a:lnTo>
                    <a:lnTo>
                      <a:pt x="196" y="4673"/>
                    </a:lnTo>
                    <a:lnTo>
                      <a:pt x="202" y="4676"/>
                    </a:lnTo>
                    <a:lnTo>
                      <a:pt x="212" y="4683"/>
                    </a:lnTo>
                    <a:lnTo>
                      <a:pt x="224" y="4691"/>
                    </a:lnTo>
                    <a:lnTo>
                      <a:pt x="235" y="4696"/>
                    </a:lnTo>
                    <a:lnTo>
                      <a:pt x="246" y="4700"/>
                    </a:lnTo>
                    <a:lnTo>
                      <a:pt x="251" y="4700"/>
                    </a:lnTo>
                    <a:lnTo>
                      <a:pt x="256" y="4699"/>
                    </a:lnTo>
                    <a:lnTo>
                      <a:pt x="260" y="4696"/>
                    </a:lnTo>
                    <a:lnTo>
                      <a:pt x="265" y="4691"/>
                    </a:lnTo>
                    <a:lnTo>
                      <a:pt x="312" y="4630"/>
                    </a:lnTo>
                    <a:lnTo>
                      <a:pt x="313" y="4626"/>
                    </a:lnTo>
                    <a:lnTo>
                      <a:pt x="313" y="4621"/>
                    </a:lnTo>
                    <a:lnTo>
                      <a:pt x="312" y="4615"/>
                    </a:lnTo>
                    <a:lnTo>
                      <a:pt x="310" y="4607"/>
                    </a:lnTo>
                    <a:lnTo>
                      <a:pt x="308" y="4593"/>
                    </a:lnTo>
                    <a:lnTo>
                      <a:pt x="307" y="4582"/>
                    </a:lnTo>
                    <a:lnTo>
                      <a:pt x="305" y="4576"/>
                    </a:lnTo>
                    <a:lnTo>
                      <a:pt x="303" y="4572"/>
                    </a:lnTo>
                    <a:lnTo>
                      <a:pt x="299" y="4569"/>
                    </a:lnTo>
                    <a:lnTo>
                      <a:pt x="295" y="4568"/>
                    </a:lnTo>
                    <a:lnTo>
                      <a:pt x="285" y="4568"/>
                    </a:lnTo>
                    <a:lnTo>
                      <a:pt x="272" y="4571"/>
                    </a:lnTo>
                    <a:lnTo>
                      <a:pt x="259" y="4573"/>
                    </a:lnTo>
                    <a:lnTo>
                      <a:pt x="247" y="4574"/>
                    </a:lnTo>
                    <a:lnTo>
                      <a:pt x="242" y="4574"/>
                    </a:lnTo>
                    <a:lnTo>
                      <a:pt x="237" y="4573"/>
                    </a:lnTo>
                    <a:lnTo>
                      <a:pt x="233" y="4569"/>
                    </a:lnTo>
                    <a:lnTo>
                      <a:pt x="230" y="4565"/>
                    </a:lnTo>
                    <a:lnTo>
                      <a:pt x="217" y="4530"/>
                    </a:lnTo>
                    <a:lnTo>
                      <a:pt x="216" y="4529"/>
                    </a:lnTo>
                    <a:lnTo>
                      <a:pt x="217" y="4527"/>
                    </a:lnTo>
                    <a:lnTo>
                      <a:pt x="219" y="4525"/>
                    </a:lnTo>
                    <a:lnTo>
                      <a:pt x="220" y="4524"/>
                    </a:lnTo>
                    <a:lnTo>
                      <a:pt x="226" y="4521"/>
                    </a:lnTo>
                    <a:lnTo>
                      <a:pt x="233" y="4519"/>
                    </a:lnTo>
                    <a:lnTo>
                      <a:pt x="239" y="4517"/>
                    </a:lnTo>
                    <a:lnTo>
                      <a:pt x="246" y="4514"/>
                    </a:lnTo>
                    <a:lnTo>
                      <a:pt x="248" y="4511"/>
                    </a:lnTo>
                    <a:lnTo>
                      <a:pt x="250" y="4508"/>
                    </a:lnTo>
                    <a:lnTo>
                      <a:pt x="250" y="4506"/>
                    </a:lnTo>
                    <a:lnTo>
                      <a:pt x="250" y="4502"/>
                    </a:lnTo>
                    <a:lnTo>
                      <a:pt x="247" y="4501"/>
                    </a:lnTo>
                    <a:lnTo>
                      <a:pt x="241" y="4499"/>
                    </a:lnTo>
                    <a:lnTo>
                      <a:pt x="230" y="4499"/>
                    </a:lnTo>
                    <a:lnTo>
                      <a:pt x="219" y="4499"/>
                    </a:lnTo>
                    <a:lnTo>
                      <a:pt x="194" y="4498"/>
                    </a:lnTo>
                    <a:lnTo>
                      <a:pt x="176" y="4497"/>
                    </a:lnTo>
                    <a:lnTo>
                      <a:pt x="165" y="4493"/>
                    </a:lnTo>
                    <a:lnTo>
                      <a:pt x="159" y="4489"/>
                    </a:lnTo>
                    <a:lnTo>
                      <a:pt x="154" y="4485"/>
                    </a:lnTo>
                    <a:lnTo>
                      <a:pt x="150" y="4480"/>
                    </a:lnTo>
                    <a:lnTo>
                      <a:pt x="149" y="4476"/>
                    </a:lnTo>
                    <a:lnTo>
                      <a:pt x="150" y="4471"/>
                    </a:lnTo>
                    <a:lnTo>
                      <a:pt x="151" y="4467"/>
                    </a:lnTo>
                    <a:lnTo>
                      <a:pt x="154" y="4462"/>
                    </a:lnTo>
                    <a:lnTo>
                      <a:pt x="162" y="4453"/>
                    </a:lnTo>
                    <a:lnTo>
                      <a:pt x="172" y="4444"/>
                    </a:lnTo>
                    <a:lnTo>
                      <a:pt x="182" y="4436"/>
                    </a:lnTo>
                    <a:lnTo>
                      <a:pt x="193" y="4429"/>
                    </a:lnTo>
                    <a:lnTo>
                      <a:pt x="196" y="4415"/>
                    </a:lnTo>
                    <a:lnTo>
                      <a:pt x="199" y="4406"/>
                    </a:lnTo>
                    <a:lnTo>
                      <a:pt x="219" y="4409"/>
                    </a:lnTo>
                    <a:lnTo>
                      <a:pt x="237" y="4409"/>
                    </a:lnTo>
                    <a:lnTo>
                      <a:pt x="255" y="4409"/>
                    </a:lnTo>
                    <a:lnTo>
                      <a:pt x="273" y="4410"/>
                    </a:lnTo>
                    <a:lnTo>
                      <a:pt x="305" y="4414"/>
                    </a:lnTo>
                    <a:lnTo>
                      <a:pt x="336" y="4419"/>
                    </a:lnTo>
                    <a:lnTo>
                      <a:pt x="351" y="4423"/>
                    </a:lnTo>
                    <a:lnTo>
                      <a:pt x="366" y="4428"/>
                    </a:lnTo>
                    <a:lnTo>
                      <a:pt x="380" y="4433"/>
                    </a:lnTo>
                    <a:lnTo>
                      <a:pt x="396" y="4440"/>
                    </a:lnTo>
                    <a:lnTo>
                      <a:pt x="406" y="4445"/>
                    </a:lnTo>
                    <a:lnTo>
                      <a:pt x="415" y="4450"/>
                    </a:lnTo>
                    <a:lnTo>
                      <a:pt x="425" y="4453"/>
                    </a:lnTo>
                    <a:lnTo>
                      <a:pt x="432" y="4455"/>
                    </a:lnTo>
                    <a:lnTo>
                      <a:pt x="441" y="4455"/>
                    </a:lnTo>
                    <a:lnTo>
                      <a:pt x="450" y="4455"/>
                    </a:lnTo>
                    <a:lnTo>
                      <a:pt x="461" y="4454"/>
                    </a:lnTo>
                    <a:lnTo>
                      <a:pt x="472" y="4451"/>
                    </a:lnTo>
                    <a:lnTo>
                      <a:pt x="492" y="4440"/>
                    </a:lnTo>
                    <a:lnTo>
                      <a:pt x="506" y="4431"/>
                    </a:lnTo>
                    <a:lnTo>
                      <a:pt x="509" y="4433"/>
                    </a:lnTo>
                    <a:lnTo>
                      <a:pt x="513" y="4438"/>
                    </a:lnTo>
                    <a:lnTo>
                      <a:pt x="518" y="4445"/>
                    </a:lnTo>
                    <a:lnTo>
                      <a:pt x="523" y="4454"/>
                    </a:lnTo>
                    <a:lnTo>
                      <a:pt x="533" y="4472"/>
                    </a:lnTo>
                    <a:lnTo>
                      <a:pt x="540" y="4484"/>
                    </a:lnTo>
                    <a:lnTo>
                      <a:pt x="541" y="4489"/>
                    </a:lnTo>
                    <a:lnTo>
                      <a:pt x="542" y="4494"/>
                    </a:lnTo>
                    <a:lnTo>
                      <a:pt x="542" y="4501"/>
                    </a:lnTo>
                    <a:lnTo>
                      <a:pt x="541" y="4506"/>
                    </a:lnTo>
                    <a:lnTo>
                      <a:pt x="540" y="4517"/>
                    </a:lnTo>
                    <a:lnTo>
                      <a:pt x="537" y="4529"/>
                    </a:lnTo>
                    <a:lnTo>
                      <a:pt x="537" y="4534"/>
                    </a:lnTo>
                    <a:lnTo>
                      <a:pt x="537" y="4539"/>
                    </a:lnTo>
                    <a:lnTo>
                      <a:pt x="537" y="4542"/>
                    </a:lnTo>
                    <a:lnTo>
                      <a:pt x="539" y="4546"/>
                    </a:lnTo>
                    <a:lnTo>
                      <a:pt x="542" y="4547"/>
                    </a:lnTo>
                    <a:lnTo>
                      <a:pt x="546" y="4549"/>
                    </a:lnTo>
                    <a:lnTo>
                      <a:pt x="551" y="4549"/>
                    </a:lnTo>
                    <a:lnTo>
                      <a:pt x="559" y="4547"/>
                    </a:lnTo>
                    <a:lnTo>
                      <a:pt x="606" y="4533"/>
                    </a:lnTo>
                    <a:lnTo>
                      <a:pt x="606" y="4532"/>
                    </a:lnTo>
                    <a:lnTo>
                      <a:pt x="605" y="4528"/>
                    </a:lnTo>
                    <a:lnTo>
                      <a:pt x="601" y="4521"/>
                    </a:lnTo>
                    <a:lnTo>
                      <a:pt x="596" y="4515"/>
                    </a:lnTo>
                    <a:lnTo>
                      <a:pt x="585" y="4503"/>
                    </a:lnTo>
                    <a:lnTo>
                      <a:pt x="580" y="4494"/>
                    </a:lnTo>
                    <a:lnTo>
                      <a:pt x="579" y="4492"/>
                    </a:lnTo>
                    <a:lnTo>
                      <a:pt x="579" y="4489"/>
                    </a:lnTo>
                    <a:lnTo>
                      <a:pt x="579" y="4486"/>
                    </a:lnTo>
                    <a:lnTo>
                      <a:pt x="580" y="4484"/>
                    </a:lnTo>
                    <a:lnTo>
                      <a:pt x="585" y="4480"/>
                    </a:lnTo>
                    <a:lnTo>
                      <a:pt x="592" y="4476"/>
                    </a:lnTo>
                    <a:lnTo>
                      <a:pt x="599" y="4472"/>
                    </a:lnTo>
                    <a:lnTo>
                      <a:pt x="610" y="4470"/>
                    </a:lnTo>
                    <a:lnTo>
                      <a:pt x="620" y="4467"/>
                    </a:lnTo>
                    <a:lnTo>
                      <a:pt x="632" y="4464"/>
                    </a:lnTo>
                    <a:lnTo>
                      <a:pt x="655" y="4462"/>
                    </a:lnTo>
                    <a:lnTo>
                      <a:pt x="678" y="4460"/>
                    </a:lnTo>
                    <a:lnTo>
                      <a:pt x="698" y="4459"/>
                    </a:lnTo>
                    <a:lnTo>
                      <a:pt x="711" y="4460"/>
                    </a:lnTo>
                    <a:lnTo>
                      <a:pt x="721" y="4460"/>
                    </a:lnTo>
                    <a:lnTo>
                      <a:pt x="732" y="4458"/>
                    </a:lnTo>
                    <a:lnTo>
                      <a:pt x="743" y="4454"/>
                    </a:lnTo>
                    <a:lnTo>
                      <a:pt x="756" y="4448"/>
                    </a:lnTo>
                    <a:lnTo>
                      <a:pt x="767" y="4441"/>
                    </a:lnTo>
                    <a:lnTo>
                      <a:pt x="778" y="4433"/>
                    </a:lnTo>
                    <a:lnTo>
                      <a:pt x="787" y="4425"/>
                    </a:lnTo>
                    <a:lnTo>
                      <a:pt x="795" y="4419"/>
                    </a:lnTo>
                    <a:lnTo>
                      <a:pt x="795" y="4418"/>
                    </a:lnTo>
                    <a:lnTo>
                      <a:pt x="794" y="4416"/>
                    </a:lnTo>
                    <a:lnTo>
                      <a:pt x="792" y="4414"/>
                    </a:lnTo>
                    <a:lnTo>
                      <a:pt x="789" y="4413"/>
                    </a:lnTo>
                    <a:lnTo>
                      <a:pt x="778" y="4407"/>
                    </a:lnTo>
                    <a:lnTo>
                      <a:pt x="767" y="4403"/>
                    </a:lnTo>
                    <a:lnTo>
                      <a:pt x="754" y="4398"/>
                    </a:lnTo>
                    <a:lnTo>
                      <a:pt x="742" y="4393"/>
                    </a:lnTo>
                    <a:lnTo>
                      <a:pt x="737" y="4389"/>
                    </a:lnTo>
                    <a:lnTo>
                      <a:pt x="733" y="4387"/>
                    </a:lnTo>
                    <a:lnTo>
                      <a:pt x="729" y="4383"/>
                    </a:lnTo>
                    <a:lnTo>
                      <a:pt x="728" y="4379"/>
                    </a:lnTo>
                    <a:lnTo>
                      <a:pt x="725" y="4366"/>
                    </a:lnTo>
                    <a:lnTo>
                      <a:pt x="725" y="4354"/>
                    </a:lnTo>
                    <a:lnTo>
                      <a:pt x="726" y="4344"/>
                    </a:lnTo>
                    <a:lnTo>
                      <a:pt x="730" y="4334"/>
                    </a:lnTo>
                    <a:lnTo>
                      <a:pt x="733" y="4324"/>
                    </a:lnTo>
                    <a:lnTo>
                      <a:pt x="737" y="4315"/>
                    </a:lnTo>
                    <a:lnTo>
                      <a:pt x="739" y="4304"/>
                    </a:lnTo>
                    <a:lnTo>
                      <a:pt x="741" y="4292"/>
                    </a:lnTo>
                    <a:lnTo>
                      <a:pt x="711" y="4295"/>
                    </a:lnTo>
                    <a:lnTo>
                      <a:pt x="690" y="4296"/>
                    </a:lnTo>
                    <a:lnTo>
                      <a:pt x="686" y="4297"/>
                    </a:lnTo>
                    <a:lnTo>
                      <a:pt x="684" y="4299"/>
                    </a:lnTo>
                    <a:lnTo>
                      <a:pt x="681" y="4301"/>
                    </a:lnTo>
                    <a:lnTo>
                      <a:pt x="678" y="4305"/>
                    </a:lnTo>
                    <a:lnTo>
                      <a:pt x="677" y="4310"/>
                    </a:lnTo>
                    <a:lnTo>
                      <a:pt x="676" y="4317"/>
                    </a:lnTo>
                    <a:lnTo>
                      <a:pt x="675" y="4324"/>
                    </a:lnTo>
                    <a:lnTo>
                      <a:pt x="675" y="4334"/>
                    </a:lnTo>
                    <a:lnTo>
                      <a:pt x="675" y="4332"/>
                    </a:lnTo>
                    <a:lnTo>
                      <a:pt x="675" y="4330"/>
                    </a:lnTo>
                    <a:lnTo>
                      <a:pt x="678" y="4358"/>
                    </a:lnTo>
                    <a:lnTo>
                      <a:pt x="684" y="4383"/>
                    </a:lnTo>
                    <a:lnTo>
                      <a:pt x="685" y="4393"/>
                    </a:lnTo>
                    <a:lnTo>
                      <a:pt x="686" y="4403"/>
                    </a:lnTo>
                    <a:lnTo>
                      <a:pt x="686" y="4411"/>
                    </a:lnTo>
                    <a:lnTo>
                      <a:pt x="685" y="4419"/>
                    </a:lnTo>
                    <a:lnTo>
                      <a:pt x="682" y="4425"/>
                    </a:lnTo>
                    <a:lnTo>
                      <a:pt x="678" y="4431"/>
                    </a:lnTo>
                    <a:lnTo>
                      <a:pt x="672" y="4435"/>
                    </a:lnTo>
                    <a:lnTo>
                      <a:pt x="663" y="4437"/>
                    </a:lnTo>
                    <a:lnTo>
                      <a:pt x="653" y="4440"/>
                    </a:lnTo>
                    <a:lnTo>
                      <a:pt x="638" y="4440"/>
                    </a:lnTo>
                    <a:lnTo>
                      <a:pt x="621" y="4440"/>
                    </a:lnTo>
                    <a:lnTo>
                      <a:pt x="602" y="4438"/>
                    </a:lnTo>
                    <a:lnTo>
                      <a:pt x="598" y="4437"/>
                    </a:lnTo>
                    <a:lnTo>
                      <a:pt x="597" y="4436"/>
                    </a:lnTo>
                    <a:lnTo>
                      <a:pt x="594" y="4433"/>
                    </a:lnTo>
                    <a:lnTo>
                      <a:pt x="594" y="4431"/>
                    </a:lnTo>
                    <a:lnTo>
                      <a:pt x="594" y="4424"/>
                    </a:lnTo>
                    <a:lnTo>
                      <a:pt x="596" y="4416"/>
                    </a:lnTo>
                    <a:lnTo>
                      <a:pt x="599" y="4401"/>
                    </a:lnTo>
                    <a:lnTo>
                      <a:pt x="602" y="4391"/>
                    </a:lnTo>
                    <a:lnTo>
                      <a:pt x="601" y="4387"/>
                    </a:lnTo>
                    <a:lnTo>
                      <a:pt x="598" y="4384"/>
                    </a:lnTo>
                    <a:lnTo>
                      <a:pt x="594" y="4384"/>
                    </a:lnTo>
                    <a:lnTo>
                      <a:pt x="590" y="4385"/>
                    </a:lnTo>
                    <a:lnTo>
                      <a:pt x="580" y="4389"/>
                    </a:lnTo>
                    <a:lnTo>
                      <a:pt x="570" y="4397"/>
                    </a:lnTo>
                    <a:lnTo>
                      <a:pt x="558" y="4403"/>
                    </a:lnTo>
                    <a:lnTo>
                      <a:pt x="548" y="4410"/>
                    </a:lnTo>
                    <a:lnTo>
                      <a:pt x="542" y="4413"/>
                    </a:lnTo>
                    <a:lnTo>
                      <a:pt x="537" y="4413"/>
                    </a:lnTo>
                    <a:lnTo>
                      <a:pt x="533" y="4413"/>
                    </a:lnTo>
                    <a:lnTo>
                      <a:pt x="531" y="4411"/>
                    </a:lnTo>
                    <a:lnTo>
                      <a:pt x="526" y="4405"/>
                    </a:lnTo>
                    <a:lnTo>
                      <a:pt x="522" y="4398"/>
                    </a:lnTo>
                    <a:lnTo>
                      <a:pt x="519" y="4393"/>
                    </a:lnTo>
                    <a:lnTo>
                      <a:pt x="519" y="4387"/>
                    </a:lnTo>
                    <a:lnTo>
                      <a:pt x="519" y="4374"/>
                    </a:lnTo>
                    <a:lnTo>
                      <a:pt x="523" y="4361"/>
                    </a:lnTo>
                    <a:lnTo>
                      <a:pt x="528" y="4349"/>
                    </a:lnTo>
                    <a:lnTo>
                      <a:pt x="531" y="4337"/>
                    </a:lnTo>
                    <a:lnTo>
                      <a:pt x="532" y="4334"/>
                    </a:lnTo>
                    <a:lnTo>
                      <a:pt x="532" y="4328"/>
                    </a:lnTo>
                    <a:lnTo>
                      <a:pt x="531" y="4324"/>
                    </a:lnTo>
                    <a:lnTo>
                      <a:pt x="529" y="4322"/>
                    </a:lnTo>
                    <a:lnTo>
                      <a:pt x="526" y="4321"/>
                    </a:lnTo>
                    <a:lnTo>
                      <a:pt x="520" y="4323"/>
                    </a:lnTo>
                    <a:lnTo>
                      <a:pt x="513" y="4328"/>
                    </a:lnTo>
                    <a:lnTo>
                      <a:pt x="505" y="4334"/>
                    </a:lnTo>
                    <a:lnTo>
                      <a:pt x="489" y="4345"/>
                    </a:lnTo>
                    <a:lnTo>
                      <a:pt x="482" y="4354"/>
                    </a:lnTo>
                    <a:lnTo>
                      <a:pt x="475" y="4362"/>
                    </a:lnTo>
                    <a:lnTo>
                      <a:pt x="471" y="4371"/>
                    </a:lnTo>
                    <a:lnTo>
                      <a:pt x="467" y="4381"/>
                    </a:lnTo>
                    <a:lnTo>
                      <a:pt x="465" y="4391"/>
                    </a:lnTo>
                    <a:lnTo>
                      <a:pt x="461" y="4398"/>
                    </a:lnTo>
                    <a:lnTo>
                      <a:pt x="454" y="4405"/>
                    </a:lnTo>
                    <a:lnTo>
                      <a:pt x="452" y="4406"/>
                    </a:lnTo>
                    <a:lnTo>
                      <a:pt x="448" y="4409"/>
                    </a:lnTo>
                    <a:lnTo>
                      <a:pt x="443" y="4410"/>
                    </a:lnTo>
                    <a:lnTo>
                      <a:pt x="437" y="4410"/>
                    </a:lnTo>
                    <a:lnTo>
                      <a:pt x="426" y="4409"/>
                    </a:lnTo>
                    <a:lnTo>
                      <a:pt x="415" y="4406"/>
                    </a:lnTo>
                    <a:lnTo>
                      <a:pt x="405" y="4401"/>
                    </a:lnTo>
                    <a:lnTo>
                      <a:pt x="395" y="4396"/>
                    </a:lnTo>
                    <a:lnTo>
                      <a:pt x="384" y="4389"/>
                    </a:lnTo>
                    <a:lnTo>
                      <a:pt x="373" y="4384"/>
                    </a:lnTo>
                    <a:lnTo>
                      <a:pt x="362" y="4379"/>
                    </a:lnTo>
                    <a:lnTo>
                      <a:pt x="351" y="4375"/>
                    </a:lnTo>
                    <a:lnTo>
                      <a:pt x="322" y="4371"/>
                    </a:lnTo>
                    <a:lnTo>
                      <a:pt x="281" y="4366"/>
                    </a:lnTo>
                    <a:lnTo>
                      <a:pt x="260" y="4363"/>
                    </a:lnTo>
                    <a:lnTo>
                      <a:pt x="242" y="4358"/>
                    </a:lnTo>
                    <a:lnTo>
                      <a:pt x="234" y="4354"/>
                    </a:lnTo>
                    <a:lnTo>
                      <a:pt x="229" y="4352"/>
                    </a:lnTo>
                    <a:lnTo>
                      <a:pt x="224" y="4348"/>
                    </a:lnTo>
                    <a:lnTo>
                      <a:pt x="222" y="4343"/>
                    </a:lnTo>
                    <a:lnTo>
                      <a:pt x="220" y="4334"/>
                    </a:lnTo>
                    <a:lnTo>
                      <a:pt x="219" y="4322"/>
                    </a:lnTo>
                    <a:lnTo>
                      <a:pt x="217" y="4309"/>
                    </a:lnTo>
                    <a:lnTo>
                      <a:pt x="217" y="4295"/>
                    </a:lnTo>
                    <a:lnTo>
                      <a:pt x="219" y="4280"/>
                    </a:lnTo>
                    <a:lnTo>
                      <a:pt x="221" y="4269"/>
                    </a:lnTo>
                    <a:lnTo>
                      <a:pt x="222" y="4264"/>
                    </a:lnTo>
                    <a:lnTo>
                      <a:pt x="225" y="4258"/>
                    </a:lnTo>
                    <a:lnTo>
                      <a:pt x="228" y="4256"/>
                    </a:lnTo>
                    <a:lnTo>
                      <a:pt x="231" y="4253"/>
                    </a:lnTo>
                    <a:lnTo>
                      <a:pt x="231" y="4251"/>
                    </a:lnTo>
                    <a:lnTo>
                      <a:pt x="224" y="4248"/>
                    </a:lnTo>
                    <a:lnTo>
                      <a:pt x="220" y="4244"/>
                    </a:lnTo>
                    <a:lnTo>
                      <a:pt x="216" y="4242"/>
                    </a:lnTo>
                    <a:lnTo>
                      <a:pt x="215" y="4239"/>
                    </a:lnTo>
                    <a:lnTo>
                      <a:pt x="215" y="4236"/>
                    </a:lnTo>
                    <a:lnTo>
                      <a:pt x="215" y="4234"/>
                    </a:lnTo>
                    <a:lnTo>
                      <a:pt x="217" y="4231"/>
                    </a:lnTo>
                    <a:lnTo>
                      <a:pt x="220" y="4229"/>
                    </a:lnTo>
                    <a:lnTo>
                      <a:pt x="229" y="4225"/>
                    </a:lnTo>
                    <a:lnTo>
                      <a:pt x="239" y="4222"/>
                    </a:lnTo>
                    <a:lnTo>
                      <a:pt x="244" y="4222"/>
                    </a:lnTo>
                    <a:lnTo>
                      <a:pt x="251" y="4223"/>
                    </a:lnTo>
                    <a:lnTo>
                      <a:pt x="257" y="4225"/>
                    </a:lnTo>
                    <a:lnTo>
                      <a:pt x="264" y="4226"/>
                    </a:lnTo>
                    <a:lnTo>
                      <a:pt x="274" y="4230"/>
                    </a:lnTo>
                    <a:lnTo>
                      <a:pt x="286" y="4232"/>
                    </a:lnTo>
                    <a:lnTo>
                      <a:pt x="299" y="4235"/>
                    </a:lnTo>
                    <a:lnTo>
                      <a:pt x="308" y="4235"/>
                    </a:lnTo>
                    <a:lnTo>
                      <a:pt x="312" y="4234"/>
                    </a:lnTo>
                    <a:lnTo>
                      <a:pt x="316" y="4232"/>
                    </a:lnTo>
                    <a:lnTo>
                      <a:pt x="317" y="4230"/>
                    </a:lnTo>
                    <a:lnTo>
                      <a:pt x="318" y="4226"/>
                    </a:lnTo>
                    <a:lnTo>
                      <a:pt x="317" y="4222"/>
                    </a:lnTo>
                    <a:lnTo>
                      <a:pt x="314" y="4218"/>
                    </a:lnTo>
                    <a:lnTo>
                      <a:pt x="309" y="4212"/>
                    </a:lnTo>
                    <a:lnTo>
                      <a:pt x="303" y="4204"/>
                    </a:lnTo>
                    <a:lnTo>
                      <a:pt x="298" y="4199"/>
                    </a:lnTo>
                    <a:lnTo>
                      <a:pt x="295" y="4194"/>
                    </a:lnTo>
                    <a:lnTo>
                      <a:pt x="292" y="4188"/>
                    </a:lnTo>
                    <a:lnTo>
                      <a:pt x="290" y="4183"/>
                    </a:lnTo>
                    <a:lnTo>
                      <a:pt x="286" y="4173"/>
                    </a:lnTo>
                    <a:lnTo>
                      <a:pt x="279" y="4163"/>
                    </a:lnTo>
                    <a:lnTo>
                      <a:pt x="261" y="4150"/>
                    </a:lnTo>
                    <a:lnTo>
                      <a:pt x="235" y="4133"/>
                    </a:lnTo>
                    <a:lnTo>
                      <a:pt x="224" y="4122"/>
                    </a:lnTo>
                    <a:lnTo>
                      <a:pt x="216" y="4115"/>
                    </a:lnTo>
                    <a:lnTo>
                      <a:pt x="215" y="4111"/>
                    </a:lnTo>
                    <a:lnTo>
                      <a:pt x="215" y="4107"/>
                    </a:lnTo>
                    <a:lnTo>
                      <a:pt x="217" y="4103"/>
                    </a:lnTo>
                    <a:lnTo>
                      <a:pt x="222" y="4100"/>
                    </a:lnTo>
                    <a:lnTo>
                      <a:pt x="235" y="4098"/>
                    </a:lnTo>
                    <a:lnTo>
                      <a:pt x="251" y="4095"/>
                    </a:lnTo>
                    <a:lnTo>
                      <a:pt x="259" y="4093"/>
                    </a:lnTo>
                    <a:lnTo>
                      <a:pt x="265" y="4090"/>
                    </a:lnTo>
                    <a:lnTo>
                      <a:pt x="272" y="4087"/>
                    </a:lnTo>
                    <a:lnTo>
                      <a:pt x="276" y="4082"/>
                    </a:lnTo>
                    <a:lnTo>
                      <a:pt x="283" y="4072"/>
                    </a:lnTo>
                    <a:lnTo>
                      <a:pt x="290" y="4063"/>
                    </a:lnTo>
                    <a:lnTo>
                      <a:pt x="296" y="4055"/>
                    </a:lnTo>
                    <a:lnTo>
                      <a:pt x="301" y="4050"/>
                    </a:lnTo>
                    <a:lnTo>
                      <a:pt x="308" y="4047"/>
                    </a:lnTo>
                    <a:lnTo>
                      <a:pt x="313" y="4046"/>
                    </a:lnTo>
                    <a:lnTo>
                      <a:pt x="318" y="4046"/>
                    </a:lnTo>
                    <a:lnTo>
                      <a:pt x="323" y="4047"/>
                    </a:lnTo>
                    <a:lnTo>
                      <a:pt x="347" y="4064"/>
                    </a:lnTo>
                    <a:lnTo>
                      <a:pt x="382" y="4090"/>
                    </a:lnTo>
                    <a:lnTo>
                      <a:pt x="391" y="4095"/>
                    </a:lnTo>
                    <a:lnTo>
                      <a:pt x="401" y="4100"/>
                    </a:lnTo>
                    <a:lnTo>
                      <a:pt x="414" y="4104"/>
                    </a:lnTo>
                    <a:lnTo>
                      <a:pt x="428" y="4108"/>
                    </a:lnTo>
                    <a:lnTo>
                      <a:pt x="458" y="4115"/>
                    </a:lnTo>
                    <a:lnTo>
                      <a:pt x="491" y="4117"/>
                    </a:lnTo>
                    <a:lnTo>
                      <a:pt x="507" y="4118"/>
                    </a:lnTo>
                    <a:lnTo>
                      <a:pt x="523" y="4118"/>
                    </a:lnTo>
                    <a:lnTo>
                      <a:pt x="540" y="4118"/>
                    </a:lnTo>
                    <a:lnTo>
                      <a:pt x="554" y="4117"/>
                    </a:lnTo>
                    <a:lnTo>
                      <a:pt x="568" y="4116"/>
                    </a:lnTo>
                    <a:lnTo>
                      <a:pt x="580" y="4112"/>
                    </a:lnTo>
                    <a:lnTo>
                      <a:pt x="592" y="4109"/>
                    </a:lnTo>
                    <a:lnTo>
                      <a:pt x="601" y="4104"/>
                    </a:lnTo>
                    <a:lnTo>
                      <a:pt x="603" y="4103"/>
                    </a:lnTo>
                    <a:lnTo>
                      <a:pt x="603" y="4100"/>
                    </a:lnTo>
                    <a:lnTo>
                      <a:pt x="601" y="4099"/>
                    </a:lnTo>
                    <a:lnTo>
                      <a:pt x="598" y="4098"/>
                    </a:lnTo>
                    <a:lnTo>
                      <a:pt x="588" y="4096"/>
                    </a:lnTo>
                    <a:lnTo>
                      <a:pt x="575" y="4094"/>
                    </a:lnTo>
                    <a:lnTo>
                      <a:pt x="546" y="4093"/>
                    </a:lnTo>
                    <a:lnTo>
                      <a:pt x="528" y="4091"/>
                    </a:lnTo>
                    <a:lnTo>
                      <a:pt x="498" y="4087"/>
                    </a:lnTo>
                    <a:lnTo>
                      <a:pt x="465" y="4080"/>
                    </a:lnTo>
                    <a:lnTo>
                      <a:pt x="449" y="4074"/>
                    </a:lnTo>
                    <a:lnTo>
                      <a:pt x="435" y="4068"/>
                    </a:lnTo>
                    <a:lnTo>
                      <a:pt x="428" y="4064"/>
                    </a:lnTo>
                    <a:lnTo>
                      <a:pt x="422" y="4060"/>
                    </a:lnTo>
                    <a:lnTo>
                      <a:pt x="417" y="4055"/>
                    </a:lnTo>
                    <a:lnTo>
                      <a:pt x="413" y="4050"/>
                    </a:lnTo>
                    <a:lnTo>
                      <a:pt x="408" y="4043"/>
                    </a:lnTo>
                    <a:lnTo>
                      <a:pt x="401" y="4038"/>
                    </a:lnTo>
                    <a:lnTo>
                      <a:pt x="393" y="4034"/>
                    </a:lnTo>
                    <a:lnTo>
                      <a:pt x="383" y="4032"/>
                    </a:lnTo>
                    <a:lnTo>
                      <a:pt x="362" y="4027"/>
                    </a:lnTo>
                    <a:lnTo>
                      <a:pt x="340" y="4025"/>
                    </a:lnTo>
                    <a:lnTo>
                      <a:pt x="320" y="4023"/>
                    </a:lnTo>
                    <a:lnTo>
                      <a:pt x="300" y="4019"/>
                    </a:lnTo>
                    <a:lnTo>
                      <a:pt x="292" y="4016"/>
                    </a:lnTo>
                    <a:lnTo>
                      <a:pt x="285" y="4014"/>
                    </a:lnTo>
                    <a:lnTo>
                      <a:pt x="279" y="4010"/>
                    </a:lnTo>
                    <a:lnTo>
                      <a:pt x="277" y="4004"/>
                    </a:lnTo>
                    <a:lnTo>
                      <a:pt x="276" y="3997"/>
                    </a:lnTo>
                    <a:lnTo>
                      <a:pt x="277" y="3990"/>
                    </a:lnTo>
                    <a:lnTo>
                      <a:pt x="279" y="3982"/>
                    </a:lnTo>
                    <a:lnTo>
                      <a:pt x="282" y="3973"/>
                    </a:lnTo>
                    <a:lnTo>
                      <a:pt x="286" y="3964"/>
                    </a:lnTo>
                    <a:lnTo>
                      <a:pt x="290" y="3957"/>
                    </a:lnTo>
                    <a:lnTo>
                      <a:pt x="291" y="3947"/>
                    </a:lnTo>
                    <a:lnTo>
                      <a:pt x="291" y="3940"/>
                    </a:lnTo>
                    <a:lnTo>
                      <a:pt x="290" y="3923"/>
                    </a:lnTo>
                    <a:lnTo>
                      <a:pt x="290" y="3911"/>
                    </a:lnTo>
                    <a:lnTo>
                      <a:pt x="291" y="3910"/>
                    </a:lnTo>
                    <a:lnTo>
                      <a:pt x="292" y="3910"/>
                    </a:lnTo>
                    <a:lnTo>
                      <a:pt x="292" y="3910"/>
                    </a:lnTo>
                    <a:lnTo>
                      <a:pt x="294" y="3911"/>
                    </a:lnTo>
                    <a:lnTo>
                      <a:pt x="298" y="3918"/>
                    </a:lnTo>
                    <a:lnTo>
                      <a:pt x="303" y="3928"/>
                    </a:lnTo>
                    <a:lnTo>
                      <a:pt x="305" y="3945"/>
                    </a:lnTo>
                    <a:lnTo>
                      <a:pt x="307" y="3963"/>
                    </a:lnTo>
                    <a:lnTo>
                      <a:pt x="308" y="3967"/>
                    </a:lnTo>
                    <a:lnTo>
                      <a:pt x="310" y="3970"/>
                    </a:lnTo>
                    <a:lnTo>
                      <a:pt x="313" y="3972"/>
                    </a:lnTo>
                    <a:lnTo>
                      <a:pt x="316" y="3973"/>
                    </a:lnTo>
                    <a:lnTo>
                      <a:pt x="320" y="3975"/>
                    </a:lnTo>
                    <a:lnTo>
                      <a:pt x="323" y="3975"/>
                    </a:lnTo>
                    <a:lnTo>
                      <a:pt x="327" y="3975"/>
                    </a:lnTo>
                    <a:lnTo>
                      <a:pt x="331" y="3973"/>
                    </a:lnTo>
                    <a:lnTo>
                      <a:pt x="335" y="3972"/>
                    </a:lnTo>
                    <a:lnTo>
                      <a:pt x="338" y="3970"/>
                    </a:lnTo>
                    <a:lnTo>
                      <a:pt x="340" y="3967"/>
                    </a:lnTo>
                    <a:lnTo>
                      <a:pt x="342" y="3963"/>
                    </a:lnTo>
                    <a:lnTo>
                      <a:pt x="343" y="3959"/>
                    </a:lnTo>
                    <a:lnTo>
                      <a:pt x="343" y="3954"/>
                    </a:lnTo>
                    <a:lnTo>
                      <a:pt x="342" y="3947"/>
                    </a:lnTo>
                    <a:lnTo>
                      <a:pt x="339" y="3941"/>
                    </a:lnTo>
                    <a:lnTo>
                      <a:pt x="335" y="3935"/>
                    </a:lnTo>
                    <a:lnTo>
                      <a:pt x="334" y="3929"/>
                    </a:lnTo>
                    <a:lnTo>
                      <a:pt x="334" y="3927"/>
                    </a:lnTo>
                    <a:lnTo>
                      <a:pt x="334" y="3924"/>
                    </a:lnTo>
                    <a:lnTo>
                      <a:pt x="335" y="3923"/>
                    </a:lnTo>
                    <a:lnTo>
                      <a:pt x="338" y="3922"/>
                    </a:lnTo>
                    <a:lnTo>
                      <a:pt x="340" y="3923"/>
                    </a:lnTo>
                    <a:lnTo>
                      <a:pt x="344" y="3923"/>
                    </a:lnTo>
                    <a:lnTo>
                      <a:pt x="353" y="3925"/>
                    </a:lnTo>
                    <a:lnTo>
                      <a:pt x="362" y="3929"/>
                    </a:lnTo>
                    <a:lnTo>
                      <a:pt x="373" y="3932"/>
                    </a:lnTo>
                    <a:lnTo>
                      <a:pt x="382" y="3933"/>
                    </a:lnTo>
                    <a:lnTo>
                      <a:pt x="400" y="3929"/>
                    </a:lnTo>
                    <a:lnTo>
                      <a:pt x="422" y="3927"/>
                    </a:lnTo>
                    <a:lnTo>
                      <a:pt x="431" y="3925"/>
                    </a:lnTo>
                    <a:lnTo>
                      <a:pt x="439" y="3928"/>
                    </a:lnTo>
                    <a:lnTo>
                      <a:pt x="443" y="3929"/>
                    </a:lnTo>
                    <a:lnTo>
                      <a:pt x="445" y="3932"/>
                    </a:lnTo>
                    <a:lnTo>
                      <a:pt x="447" y="3936"/>
                    </a:lnTo>
                    <a:lnTo>
                      <a:pt x="448" y="3941"/>
                    </a:lnTo>
                    <a:lnTo>
                      <a:pt x="449" y="3957"/>
                    </a:lnTo>
                    <a:lnTo>
                      <a:pt x="449" y="3970"/>
                    </a:lnTo>
                    <a:lnTo>
                      <a:pt x="450" y="3980"/>
                    </a:lnTo>
                    <a:lnTo>
                      <a:pt x="453" y="3986"/>
                    </a:lnTo>
                    <a:lnTo>
                      <a:pt x="454" y="3989"/>
                    </a:lnTo>
                    <a:lnTo>
                      <a:pt x="457" y="3992"/>
                    </a:lnTo>
                    <a:lnTo>
                      <a:pt x="459" y="3993"/>
                    </a:lnTo>
                    <a:lnTo>
                      <a:pt x="463" y="3994"/>
                    </a:lnTo>
                    <a:lnTo>
                      <a:pt x="474" y="3995"/>
                    </a:lnTo>
                    <a:lnTo>
                      <a:pt x="489" y="3995"/>
                    </a:lnTo>
                    <a:lnTo>
                      <a:pt x="504" y="3997"/>
                    </a:lnTo>
                    <a:lnTo>
                      <a:pt x="510" y="3995"/>
                    </a:lnTo>
                    <a:lnTo>
                      <a:pt x="510" y="3990"/>
                    </a:lnTo>
                    <a:lnTo>
                      <a:pt x="506" y="3976"/>
                    </a:lnTo>
                    <a:lnTo>
                      <a:pt x="502" y="3967"/>
                    </a:lnTo>
                    <a:lnTo>
                      <a:pt x="494" y="3958"/>
                    </a:lnTo>
                    <a:lnTo>
                      <a:pt x="485" y="3946"/>
                    </a:lnTo>
                    <a:lnTo>
                      <a:pt x="476" y="3936"/>
                    </a:lnTo>
                    <a:lnTo>
                      <a:pt x="469" y="3924"/>
                    </a:lnTo>
                    <a:lnTo>
                      <a:pt x="463" y="3914"/>
                    </a:lnTo>
                    <a:lnTo>
                      <a:pt x="462" y="3910"/>
                    </a:lnTo>
                    <a:lnTo>
                      <a:pt x="462" y="3906"/>
                    </a:lnTo>
                    <a:lnTo>
                      <a:pt x="463" y="3902"/>
                    </a:lnTo>
                    <a:lnTo>
                      <a:pt x="465" y="3900"/>
                    </a:lnTo>
                    <a:lnTo>
                      <a:pt x="471" y="3896"/>
                    </a:lnTo>
                    <a:lnTo>
                      <a:pt x="482" y="3890"/>
                    </a:lnTo>
                    <a:lnTo>
                      <a:pt x="492" y="3884"/>
                    </a:lnTo>
                    <a:lnTo>
                      <a:pt x="505" y="3879"/>
                    </a:lnTo>
                    <a:lnTo>
                      <a:pt x="516" y="3875"/>
                    </a:lnTo>
                    <a:lnTo>
                      <a:pt x="528" y="3872"/>
                    </a:lnTo>
                    <a:lnTo>
                      <a:pt x="533" y="3872"/>
                    </a:lnTo>
                    <a:lnTo>
                      <a:pt x="537" y="3872"/>
                    </a:lnTo>
                    <a:lnTo>
                      <a:pt x="541" y="3874"/>
                    </a:lnTo>
                    <a:lnTo>
                      <a:pt x="542" y="3876"/>
                    </a:lnTo>
                    <a:lnTo>
                      <a:pt x="555" y="3903"/>
                    </a:lnTo>
                    <a:lnTo>
                      <a:pt x="568" y="3938"/>
                    </a:lnTo>
                    <a:lnTo>
                      <a:pt x="572" y="3947"/>
                    </a:lnTo>
                    <a:lnTo>
                      <a:pt x="576" y="3955"/>
                    </a:lnTo>
                    <a:lnTo>
                      <a:pt x="581" y="3963"/>
                    </a:lnTo>
                    <a:lnTo>
                      <a:pt x="585" y="3968"/>
                    </a:lnTo>
                    <a:lnTo>
                      <a:pt x="590" y="3973"/>
                    </a:lnTo>
                    <a:lnTo>
                      <a:pt x="596" y="3977"/>
                    </a:lnTo>
                    <a:lnTo>
                      <a:pt x="602" y="3979"/>
                    </a:lnTo>
                    <a:lnTo>
                      <a:pt x="608" y="3979"/>
                    </a:lnTo>
                    <a:lnTo>
                      <a:pt x="612" y="3977"/>
                    </a:lnTo>
                    <a:lnTo>
                      <a:pt x="615" y="3975"/>
                    </a:lnTo>
                    <a:lnTo>
                      <a:pt x="616" y="3972"/>
                    </a:lnTo>
                    <a:lnTo>
                      <a:pt x="618" y="3970"/>
                    </a:lnTo>
                    <a:lnTo>
                      <a:pt x="618" y="3963"/>
                    </a:lnTo>
                    <a:lnTo>
                      <a:pt x="615" y="3954"/>
                    </a:lnTo>
                    <a:lnTo>
                      <a:pt x="608" y="3937"/>
                    </a:lnTo>
                    <a:lnTo>
                      <a:pt x="602" y="3924"/>
                    </a:lnTo>
                    <a:lnTo>
                      <a:pt x="590" y="3903"/>
                    </a:lnTo>
                    <a:lnTo>
                      <a:pt x="580" y="3887"/>
                    </a:lnTo>
                    <a:lnTo>
                      <a:pt x="577" y="3883"/>
                    </a:lnTo>
                    <a:lnTo>
                      <a:pt x="577" y="3879"/>
                    </a:lnTo>
                    <a:lnTo>
                      <a:pt x="577" y="3876"/>
                    </a:lnTo>
                    <a:lnTo>
                      <a:pt x="580" y="3874"/>
                    </a:lnTo>
                    <a:lnTo>
                      <a:pt x="583" y="3871"/>
                    </a:lnTo>
                    <a:lnTo>
                      <a:pt x="586" y="3868"/>
                    </a:lnTo>
                    <a:lnTo>
                      <a:pt x="593" y="3866"/>
                    </a:lnTo>
                    <a:lnTo>
                      <a:pt x="601" y="3863"/>
                    </a:lnTo>
                    <a:lnTo>
                      <a:pt x="610" y="3862"/>
                    </a:lnTo>
                    <a:lnTo>
                      <a:pt x="619" y="3861"/>
                    </a:lnTo>
                    <a:lnTo>
                      <a:pt x="627" y="3861"/>
                    </a:lnTo>
                    <a:lnTo>
                      <a:pt x="634" y="3862"/>
                    </a:lnTo>
                    <a:lnTo>
                      <a:pt x="641" y="3863"/>
                    </a:lnTo>
                    <a:lnTo>
                      <a:pt x="646" y="3866"/>
                    </a:lnTo>
                    <a:lnTo>
                      <a:pt x="651" y="3870"/>
                    </a:lnTo>
                    <a:lnTo>
                      <a:pt x="656" y="3872"/>
                    </a:lnTo>
                    <a:lnTo>
                      <a:pt x="659" y="3878"/>
                    </a:lnTo>
                    <a:lnTo>
                      <a:pt x="663" y="3883"/>
                    </a:lnTo>
                    <a:lnTo>
                      <a:pt x="665" y="3888"/>
                    </a:lnTo>
                    <a:lnTo>
                      <a:pt x="668" y="3893"/>
                    </a:lnTo>
                    <a:lnTo>
                      <a:pt x="671" y="3905"/>
                    </a:lnTo>
                    <a:lnTo>
                      <a:pt x="673" y="3918"/>
                    </a:lnTo>
                    <a:lnTo>
                      <a:pt x="675" y="3945"/>
                    </a:lnTo>
                    <a:lnTo>
                      <a:pt x="676" y="3968"/>
                    </a:lnTo>
                    <a:lnTo>
                      <a:pt x="677" y="3979"/>
                    </a:lnTo>
                    <a:lnTo>
                      <a:pt x="678" y="3986"/>
                    </a:lnTo>
                    <a:lnTo>
                      <a:pt x="681" y="3989"/>
                    </a:lnTo>
                    <a:lnTo>
                      <a:pt x="682" y="3990"/>
                    </a:lnTo>
                    <a:lnTo>
                      <a:pt x="685" y="3992"/>
                    </a:lnTo>
                    <a:lnTo>
                      <a:pt x="687" y="3993"/>
                    </a:lnTo>
                    <a:lnTo>
                      <a:pt x="699" y="3994"/>
                    </a:lnTo>
                    <a:lnTo>
                      <a:pt x="708" y="3995"/>
                    </a:lnTo>
                    <a:lnTo>
                      <a:pt x="712" y="3995"/>
                    </a:lnTo>
                    <a:lnTo>
                      <a:pt x="713" y="3994"/>
                    </a:lnTo>
                    <a:lnTo>
                      <a:pt x="713" y="3990"/>
                    </a:lnTo>
                    <a:lnTo>
                      <a:pt x="712" y="3985"/>
                    </a:lnTo>
                    <a:lnTo>
                      <a:pt x="708" y="3973"/>
                    </a:lnTo>
                    <a:lnTo>
                      <a:pt x="706" y="3963"/>
                    </a:lnTo>
                    <a:lnTo>
                      <a:pt x="706" y="3954"/>
                    </a:lnTo>
                    <a:lnTo>
                      <a:pt x="707" y="3946"/>
                    </a:lnTo>
                    <a:lnTo>
                      <a:pt x="710" y="3941"/>
                    </a:lnTo>
                    <a:lnTo>
                      <a:pt x="712" y="3936"/>
                    </a:lnTo>
                    <a:lnTo>
                      <a:pt x="717" y="3933"/>
                    </a:lnTo>
                    <a:lnTo>
                      <a:pt x="722" y="3931"/>
                    </a:lnTo>
                    <a:lnTo>
                      <a:pt x="733" y="3927"/>
                    </a:lnTo>
                    <a:lnTo>
                      <a:pt x="743" y="3924"/>
                    </a:lnTo>
                    <a:lnTo>
                      <a:pt x="747" y="3923"/>
                    </a:lnTo>
                    <a:lnTo>
                      <a:pt x="751" y="3922"/>
                    </a:lnTo>
                    <a:lnTo>
                      <a:pt x="754" y="3920"/>
                    </a:lnTo>
                    <a:lnTo>
                      <a:pt x="754" y="3919"/>
                    </a:lnTo>
                    <a:lnTo>
                      <a:pt x="754" y="3916"/>
                    </a:lnTo>
                    <a:lnTo>
                      <a:pt x="752" y="3914"/>
                    </a:lnTo>
                    <a:lnTo>
                      <a:pt x="750" y="3911"/>
                    </a:lnTo>
                    <a:lnTo>
                      <a:pt x="746" y="3910"/>
                    </a:lnTo>
                    <a:lnTo>
                      <a:pt x="738" y="3906"/>
                    </a:lnTo>
                    <a:lnTo>
                      <a:pt x="728" y="3905"/>
                    </a:lnTo>
                    <a:lnTo>
                      <a:pt x="708" y="3900"/>
                    </a:lnTo>
                    <a:lnTo>
                      <a:pt x="694" y="3896"/>
                    </a:lnTo>
                    <a:lnTo>
                      <a:pt x="689" y="3890"/>
                    </a:lnTo>
                    <a:lnTo>
                      <a:pt x="686" y="3884"/>
                    </a:lnTo>
                    <a:lnTo>
                      <a:pt x="685" y="3876"/>
                    </a:lnTo>
                    <a:lnTo>
                      <a:pt x="685" y="3868"/>
                    </a:lnTo>
                    <a:lnTo>
                      <a:pt x="685" y="3862"/>
                    </a:lnTo>
                    <a:lnTo>
                      <a:pt x="684" y="3854"/>
                    </a:lnTo>
                    <a:lnTo>
                      <a:pt x="682" y="3849"/>
                    </a:lnTo>
                    <a:lnTo>
                      <a:pt x="680" y="3845"/>
                    </a:lnTo>
                    <a:lnTo>
                      <a:pt x="669" y="3839"/>
                    </a:lnTo>
                    <a:lnTo>
                      <a:pt x="658" y="3833"/>
                    </a:lnTo>
                    <a:lnTo>
                      <a:pt x="645" y="3831"/>
                    </a:lnTo>
                    <a:lnTo>
                      <a:pt x="632" y="3828"/>
                    </a:lnTo>
                    <a:lnTo>
                      <a:pt x="603" y="3827"/>
                    </a:lnTo>
                    <a:lnTo>
                      <a:pt x="577" y="3830"/>
                    </a:lnTo>
                    <a:lnTo>
                      <a:pt x="555" y="3830"/>
                    </a:lnTo>
                    <a:lnTo>
                      <a:pt x="523" y="3826"/>
                    </a:lnTo>
                    <a:lnTo>
                      <a:pt x="507" y="3823"/>
                    </a:lnTo>
                    <a:lnTo>
                      <a:pt x="494" y="3819"/>
                    </a:lnTo>
                    <a:lnTo>
                      <a:pt x="489" y="3815"/>
                    </a:lnTo>
                    <a:lnTo>
                      <a:pt x="487" y="3813"/>
                    </a:lnTo>
                    <a:lnTo>
                      <a:pt x="485" y="3810"/>
                    </a:lnTo>
                    <a:lnTo>
                      <a:pt x="487" y="3806"/>
                    </a:lnTo>
                    <a:lnTo>
                      <a:pt x="489" y="3801"/>
                    </a:lnTo>
                    <a:lnTo>
                      <a:pt x="493" y="3797"/>
                    </a:lnTo>
                    <a:lnTo>
                      <a:pt x="497" y="3793"/>
                    </a:lnTo>
                    <a:lnTo>
                      <a:pt x="501" y="3791"/>
                    </a:lnTo>
                    <a:lnTo>
                      <a:pt x="510" y="3787"/>
                    </a:lnTo>
                    <a:lnTo>
                      <a:pt x="520" y="3784"/>
                    </a:lnTo>
                    <a:lnTo>
                      <a:pt x="541" y="3782"/>
                    </a:lnTo>
                    <a:lnTo>
                      <a:pt x="561" y="3782"/>
                    </a:lnTo>
                    <a:lnTo>
                      <a:pt x="571" y="3782"/>
                    </a:lnTo>
                    <a:lnTo>
                      <a:pt x="577" y="3780"/>
                    </a:lnTo>
                    <a:lnTo>
                      <a:pt x="581" y="3778"/>
                    </a:lnTo>
                    <a:lnTo>
                      <a:pt x="581" y="3775"/>
                    </a:lnTo>
                    <a:lnTo>
                      <a:pt x="580" y="3771"/>
                    </a:lnTo>
                    <a:lnTo>
                      <a:pt x="576" y="3769"/>
                    </a:lnTo>
                    <a:lnTo>
                      <a:pt x="572" y="3765"/>
                    </a:lnTo>
                    <a:lnTo>
                      <a:pt x="566" y="3760"/>
                    </a:lnTo>
                    <a:lnTo>
                      <a:pt x="539" y="3745"/>
                    </a:lnTo>
                    <a:lnTo>
                      <a:pt x="524" y="3738"/>
                    </a:lnTo>
                    <a:lnTo>
                      <a:pt x="526" y="3732"/>
                    </a:lnTo>
                    <a:lnTo>
                      <a:pt x="528" y="3729"/>
                    </a:lnTo>
                    <a:lnTo>
                      <a:pt x="533" y="3727"/>
                    </a:lnTo>
                    <a:lnTo>
                      <a:pt x="539" y="3726"/>
                    </a:lnTo>
                    <a:lnTo>
                      <a:pt x="555" y="3726"/>
                    </a:lnTo>
                    <a:lnTo>
                      <a:pt x="573" y="3729"/>
                    </a:lnTo>
                    <a:lnTo>
                      <a:pt x="610" y="3736"/>
                    </a:lnTo>
                    <a:lnTo>
                      <a:pt x="633" y="3742"/>
                    </a:lnTo>
                    <a:lnTo>
                      <a:pt x="647" y="3743"/>
                    </a:lnTo>
                    <a:lnTo>
                      <a:pt x="664" y="3742"/>
                    </a:lnTo>
                    <a:lnTo>
                      <a:pt x="672" y="3740"/>
                    </a:lnTo>
                    <a:lnTo>
                      <a:pt x="680" y="3740"/>
                    </a:lnTo>
                    <a:lnTo>
                      <a:pt x="686" y="3742"/>
                    </a:lnTo>
                    <a:lnTo>
                      <a:pt x="691" y="3744"/>
                    </a:lnTo>
                    <a:lnTo>
                      <a:pt x="698" y="3748"/>
                    </a:lnTo>
                    <a:lnTo>
                      <a:pt x="703" y="3753"/>
                    </a:lnTo>
                    <a:lnTo>
                      <a:pt x="707" y="3760"/>
                    </a:lnTo>
                    <a:lnTo>
                      <a:pt x="712" y="3765"/>
                    </a:lnTo>
                    <a:lnTo>
                      <a:pt x="717" y="3770"/>
                    </a:lnTo>
                    <a:lnTo>
                      <a:pt x="722" y="3775"/>
                    </a:lnTo>
                    <a:lnTo>
                      <a:pt x="726" y="3776"/>
                    </a:lnTo>
                    <a:lnTo>
                      <a:pt x="729" y="3776"/>
                    </a:lnTo>
                    <a:lnTo>
                      <a:pt x="734" y="3776"/>
                    </a:lnTo>
                    <a:lnTo>
                      <a:pt x="738" y="3776"/>
                    </a:lnTo>
                    <a:lnTo>
                      <a:pt x="752" y="3773"/>
                    </a:lnTo>
                    <a:lnTo>
                      <a:pt x="767" y="3770"/>
                    </a:lnTo>
                    <a:lnTo>
                      <a:pt x="773" y="3771"/>
                    </a:lnTo>
                    <a:lnTo>
                      <a:pt x="779" y="3774"/>
                    </a:lnTo>
                    <a:lnTo>
                      <a:pt x="785" y="3778"/>
                    </a:lnTo>
                    <a:lnTo>
                      <a:pt x="790" y="3786"/>
                    </a:lnTo>
                    <a:lnTo>
                      <a:pt x="799" y="3800"/>
                    </a:lnTo>
                    <a:lnTo>
                      <a:pt x="809" y="3817"/>
                    </a:lnTo>
                    <a:lnTo>
                      <a:pt x="816" y="3823"/>
                    </a:lnTo>
                    <a:lnTo>
                      <a:pt x="822" y="3828"/>
                    </a:lnTo>
                    <a:lnTo>
                      <a:pt x="830" y="3832"/>
                    </a:lnTo>
                    <a:lnTo>
                      <a:pt x="839" y="3833"/>
                    </a:lnTo>
                    <a:lnTo>
                      <a:pt x="849" y="3832"/>
                    </a:lnTo>
                    <a:lnTo>
                      <a:pt x="864" y="3831"/>
                    </a:lnTo>
                    <a:lnTo>
                      <a:pt x="871" y="3830"/>
                    </a:lnTo>
                    <a:lnTo>
                      <a:pt x="877" y="3827"/>
                    </a:lnTo>
                    <a:lnTo>
                      <a:pt x="878" y="3826"/>
                    </a:lnTo>
                    <a:lnTo>
                      <a:pt x="879" y="3826"/>
                    </a:lnTo>
                    <a:lnTo>
                      <a:pt x="879" y="3824"/>
                    </a:lnTo>
                    <a:lnTo>
                      <a:pt x="879" y="3822"/>
                    </a:lnTo>
                    <a:lnTo>
                      <a:pt x="873" y="3818"/>
                    </a:lnTo>
                    <a:lnTo>
                      <a:pt x="866" y="3814"/>
                    </a:lnTo>
                    <a:lnTo>
                      <a:pt x="858" y="3810"/>
                    </a:lnTo>
                    <a:lnTo>
                      <a:pt x="851" y="3808"/>
                    </a:lnTo>
                    <a:lnTo>
                      <a:pt x="843" y="3804"/>
                    </a:lnTo>
                    <a:lnTo>
                      <a:pt x="835" y="3801"/>
                    </a:lnTo>
                    <a:lnTo>
                      <a:pt x="829" y="3797"/>
                    </a:lnTo>
                    <a:lnTo>
                      <a:pt x="824" y="3792"/>
                    </a:lnTo>
                    <a:lnTo>
                      <a:pt x="822" y="3789"/>
                    </a:lnTo>
                    <a:lnTo>
                      <a:pt x="822" y="3787"/>
                    </a:lnTo>
                    <a:lnTo>
                      <a:pt x="822" y="3784"/>
                    </a:lnTo>
                    <a:lnTo>
                      <a:pt x="824" y="3783"/>
                    </a:lnTo>
                    <a:lnTo>
                      <a:pt x="829" y="3778"/>
                    </a:lnTo>
                    <a:lnTo>
                      <a:pt x="834" y="3774"/>
                    </a:lnTo>
                    <a:lnTo>
                      <a:pt x="848" y="3767"/>
                    </a:lnTo>
                    <a:lnTo>
                      <a:pt x="858" y="3761"/>
                    </a:lnTo>
                    <a:lnTo>
                      <a:pt x="862" y="3758"/>
                    </a:lnTo>
                    <a:lnTo>
                      <a:pt x="866" y="3757"/>
                    </a:lnTo>
                    <a:lnTo>
                      <a:pt x="871" y="3756"/>
                    </a:lnTo>
                    <a:lnTo>
                      <a:pt x="878" y="3754"/>
                    </a:lnTo>
                    <a:lnTo>
                      <a:pt x="893" y="3754"/>
                    </a:lnTo>
                    <a:lnTo>
                      <a:pt x="909" y="3756"/>
                    </a:lnTo>
                    <a:lnTo>
                      <a:pt x="943" y="3760"/>
                    </a:lnTo>
                    <a:lnTo>
                      <a:pt x="967" y="3762"/>
                    </a:lnTo>
                    <a:lnTo>
                      <a:pt x="956" y="3749"/>
                    </a:lnTo>
                    <a:lnTo>
                      <a:pt x="948" y="3740"/>
                    </a:lnTo>
                    <a:lnTo>
                      <a:pt x="944" y="3736"/>
                    </a:lnTo>
                    <a:lnTo>
                      <a:pt x="938" y="3732"/>
                    </a:lnTo>
                    <a:lnTo>
                      <a:pt x="927" y="3730"/>
                    </a:lnTo>
                    <a:lnTo>
                      <a:pt x="914" y="3729"/>
                    </a:lnTo>
                    <a:lnTo>
                      <a:pt x="892" y="3732"/>
                    </a:lnTo>
                    <a:lnTo>
                      <a:pt x="857" y="3739"/>
                    </a:lnTo>
                    <a:lnTo>
                      <a:pt x="849" y="3740"/>
                    </a:lnTo>
                    <a:lnTo>
                      <a:pt x="842" y="3740"/>
                    </a:lnTo>
                    <a:lnTo>
                      <a:pt x="836" y="3740"/>
                    </a:lnTo>
                    <a:lnTo>
                      <a:pt x="831" y="3738"/>
                    </a:lnTo>
                    <a:lnTo>
                      <a:pt x="830" y="3736"/>
                    </a:lnTo>
                    <a:lnTo>
                      <a:pt x="830" y="3735"/>
                    </a:lnTo>
                    <a:lnTo>
                      <a:pt x="829" y="3734"/>
                    </a:lnTo>
                    <a:lnTo>
                      <a:pt x="830" y="3731"/>
                    </a:lnTo>
                    <a:lnTo>
                      <a:pt x="833" y="3726"/>
                    </a:lnTo>
                    <a:lnTo>
                      <a:pt x="839" y="3719"/>
                    </a:lnTo>
                    <a:lnTo>
                      <a:pt x="851" y="3712"/>
                    </a:lnTo>
                    <a:lnTo>
                      <a:pt x="860" y="3703"/>
                    </a:lnTo>
                    <a:lnTo>
                      <a:pt x="858" y="3700"/>
                    </a:lnTo>
                    <a:lnTo>
                      <a:pt x="855" y="3697"/>
                    </a:lnTo>
                    <a:lnTo>
                      <a:pt x="848" y="3696"/>
                    </a:lnTo>
                    <a:lnTo>
                      <a:pt x="839" y="3695"/>
                    </a:lnTo>
                    <a:lnTo>
                      <a:pt x="818" y="3692"/>
                    </a:lnTo>
                    <a:lnTo>
                      <a:pt x="795" y="3690"/>
                    </a:lnTo>
                    <a:lnTo>
                      <a:pt x="772" y="3686"/>
                    </a:lnTo>
                    <a:lnTo>
                      <a:pt x="754" y="3681"/>
                    </a:lnTo>
                    <a:lnTo>
                      <a:pt x="746" y="3678"/>
                    </a:lnTo>
                    <a:lnTo>
                      <a:pt x="741" y="3674"/>
                    </a:lnTo>
                    <a:lnTo>
                      <a:pt x="739" y="3672"/>
                    </a:lnTo>
                    <a:lnTo>
                      <a:pt x="738" y="3669"/>
                    </a:lnTo>
                    <a:lnTo>
                      <a:pt x="738" y="3666"/>
                    </a:lnTo>
                    <a:lnTo>
                      <a:pt x="738" y="3664"/>
                    </a:lnTo>
                    <a:lnTo>
                      <a:pt x="741" y="3659"/>
                    </a:lnTo>
                    <a:lnTo>
                      <a:pt x="743" y="3655"/>
                    </a:lnTo>
                    <a:lnTo>
                      <a:pt x="746" y="3652"/>
                    </a:lnTo>
                    <a:lnTo>
                      <a:pt x="750" y="3650"/>
                    </a:lnTo>
                    <a:lnTo>
                      <a:pt x="759" y="3644"/>
                    </a:lnTo>
                    <a:lnTo>
                      <a:pt x="768" y="3640"/>
                    </a:lnTo>
                    <a:lnTo>
                      <a:pt x="774" y="3637"/>
                    </a:lnTo>
                    <a:lnTo>
                      <a:pt x="779" y="3633"/>
                    </a:lnTo>
                    <a:lnTo>
                      <a:pt x="781" y="3630"/>
                    </a:lnTo>
                    <a:lnTo>
                      <a:pt x="781" y="3628"/>
                    </a:lnTo>
                    <a:lnTo>
                      <a:pt x="781" y="3625"/>
                    </a:lnTo>
                    <a:lnTo>
                      <a:pt x="778" y="3621"/>
                    </a:lnTo>
                    <a:lnTo>
                      <a:pt x="763" y="3602"/>
                    </a:lnTo>
                    <a:lnTo>
                      <a:pt x="755" y="3590"/>
                    </a:lnTo>
                    <a:lnTo>
                      <a:pt x="754" y="3586"/>
                    </a:lnTo>
                    <a:lnTo>
                      <a:pt x="754" y="3583"/>
                    </a:lnTo>
                    <a:lnTo>
                      <a:pt x="755" y="3582"/>
                    </a:lnTo>
                    <a:lnTo>
                      <a:pt x="757" y="3581"/>
                    </a:lnTo>
                    <a:lnTo>
                      <a:pt x="778" y="3581"/>
                    </a:lnTo>
                    <a:lnTo>
                      <a:pt x="811" y="3580"/>
                    </a:lnTo>
                    <a:lnTo>
                      <a:pt x="820" y="3578"/>
                    </a:lnTo>
                    <a:lnTo>
                      <a:pt x="826" y="3580"/>
                    </a:lnTo>
                    <a:lnTo>
                      <a:pt x="830" y="3581"/>
                    </a:lnTo>
                    <a:lnTo>
                      <a:pt x="834" y="3585"/>
                    </a:lnTo>
                    <a:lnTo>
                      <a:pt x="839" y="3595"/>
                    </a:lnTo>
                    <a:lnTo>
                      <a:pt x="847" y="3609"/>
                    </a:lnTo>
                    <a:lnTo>
                      <a:pt x="849" y="3613"/>
                    </a:lnTo>
                    <a:lnTo>
                      <a:pt x="852" y="3616"/>
                    </a:lnTo>
                    <a:lnTo>
                      <a:pt x="856" y="3618"/>
                    </a:lnTo>
                    <a:lnTo>
                      <a:pt x="860" y="3621"/>
                    </a:lnTo>
                    <a:lnTo>
                      <a:pt x="870" y="3624"/>
                    </a:lnTo>
                    <a:lnTo>
                      <a:pt x="881" y="3626"/>
                    </a:lnTo>
                    <a:lnTo>
                      <a:pt x="901" y="3629"/>
                    </a:lnTo>
                    <a:lnTo>
                      <a:pt x="919" y="3631"/>
                    </a:lnTo>
                    <a:lnTo>
                      <a:pt x="936" y="3633"/>
                    </a:lnTo>
                    <a:lnTo>
                      <a:pt x="958" y="3635"/>
                    </a:lnTo>
                    <a:lnTo>
                      <a:pt x="969" y="3637"/>
                    </a:lnTo>
                    <a:lnTo>
                      <a:pt x="979" y="3639"/>
                    </a:lnTo>
                    <a:lnTo>
                      <a:pt x="987" y="3642"/>
                    </a:lnTo>
                    <a:lnTo>
                      <a:pt x="991" y="3646"/>
                    </a:lnTo>
                    <a:lnTo>
                      <a:pt x="1005" y="3668"/>
                    </a:lnTo>
                    <a:lnTo>
                      <a:pt x="1017" y="3692"/>
                    </a:lnTo>
                    <a:lnTo>
                      <a:pt x="1029" y="3717"/>
                    </a:lnTo>
                    <a:lnTo>
                      <a:pt x="1045" y="3739"/>
                    </a:lnTo>
                    <a:lnTo>
                      <a:pt x="1052" y="3749"/>
                    </a:lnTo>
                    <a:lnTo>
                      <a:pt x="1058" y="3756"/>
                    </a:lnTo>
                    <a:lnTo>
                      <a:pt x="1062" y="3760"/>
                    </a:lnTo>
                    <a:lnTo>
                      <a:pt x="1066" y="3761"/>
                    </a:lnTo>
                    <a:lnTo>
                      <a:pt x="1068" y="3761"/>
                    </a:lnTo>
                    <a:lnTo>
                      <a:pt x="1071" y="3758"/>
                    </a:lnTo>
                    <a:lnTo>
                      <a:pt x="1072" y="3754"/>
                    </a:lnTo>
                    <a:lnTo>
                      <a:pt x="1072" y="3751"/>
                    </a:lnTo>
                    <a:lnTo>
                      <a:pt x="1071" y="3738"/>
                    </a:lnTo>
                    <a:lnTo>
                      <a:pt x="1068" y="3725"/>
                    </a:lnTo>
                    <a:lnTo>
                      <a:pt x="1063" y="3713"/>
                    </a:lnTo>
                    <a:lnTo>
                      <a:pt x="1058" y="3704"/>
                    </a:lnTo>
                    <a:lnTo>
                      <a:pt x="1040" y="3682"/>
                    </a:lnTo>
                    <a:lnTo>
                      <a:pt x="1014" y="3651"/>
                    </a:lnTo>
                    <a:lnTo>
                      <a:pt x="1002" y="3634"/>
                    </a:lnTo>
                    <a:lnTo>
                      <a:pt x="992" y="3620"/>
                    </a:lnTo>
                    <a:lnTo>
                      <a:pt x="987" y="3612"/>
                    </a:lnTo>
                    <a:lnTo>
                      <a:pt x="984" y="3607"/>
                    </a:lnTo>
                    <a:lnTo>
                      <a:pt x="983" y="3602"/>
                    </a:lnTo>
                    <a:lnTo>
                      <a:pt x="982" y="3596"/>
                    </a:lnTo>
                    <a:lnTo>
                      <a:pt x="983" y="3594"/>
                    </a:lnTo>
                    <a:lnTo>
                      <a:pt x="984" y="3591"/>
                    </a:lnTo>
                    <a:lnTo>
                      <a:pt x="988" y="3590"/>
                    </a:lnTo>
                    <a:lnTo>
                      <a:pt x="993" y="3590"/>
                    </a:lnTo>
                    <a:lnTo>
                      <a:pt x="1005" y="3593"/>
                    </a:lnTo>
                    <a:lnTo>
                      <a:pt x="1018" y="3598"/>
                    </a:lnTo>
                    <a:lnTo>
                      <a:pt x="1032" y="3605"/>
                    </a:lnTo>
                    <a:lnTo>
                      <a:pt x="1045" y="3612"/>
                    </a:lnTo>
                    <a:lnTo>
                      <a:pt x="1055" y="3618"/>
                    </a:lnTo>
                    <a:lnTo>
                      <a:pt x="1061" y="3624"/>
                    </a:lnTo>
                    <a:lnTo>
                      <a:pt x="1070" y="3639"/>
                    </a:lnTo>
                    <a:lnTo>
                      <a:pt x="1081" y="3655"/>
                    </a:lnTo>
                    <a:lnTo>
                      <a:pt x="1088" y="3660"/>
                    </a:lnTo>
                    <a:lnTo>
                      <a:pt x="1094" y="3665"/>
                    </a:lnTo>
                    <a:lnTo>
                      <a:pt x="1098" y="3666"/>
                    </a:lnTo>
                    <a:lnTo>
                      <a:pt x="1102" y="3668"/>
                    </a:lnTo>
                    <a:lnTo>
                      <a:pt x="1107" y="3668"/>
                    </a:lnTo>
                    <a:lnTo>
                      <a:pt x="1111" y="3668"/>
                    </a:lnTo>
                    <a:lnTo>
                      <a:pt x="1114" y="3666"/>
                    </a:lnTo>
                    <a:lnTo>
                      <a:pt x="1116" y="3665"/>
                    </a:lnTo>
                    <a:lnTo>
                      <a:pt x="1118" y="3662"/>
                    </a:lnTo>
                    <a:lnTo>
                      <a:pt x="1119" y="3659"/>
                    </a:lnTo>
                    <a:lnTo>
                      <a:pt x="1120" y="3652"/>
                    </a:lnTo>
                    <a:lnTo>
                      <a:pt x="1119" y="3644"/>
                    </a:lnTo>
                    <a:lnTo>
                      <a:pt x="1116" y="3635"/>
                    </a:lnTo>
                    <a:lnTo>
                      <a:pt x="1112" y="3628"/>
                    </a:lnTo>
                    <a:lnTo>
                      <a:pt x="1109" y="3621"/>
                    </a:lnTo>
                    <a:lnTo>
                      <a:pt x="1105" y="3616"/>
                    </a:lnTo>
                    <a:lnTo>
                      <a:pt x="1097" y="3608"/>
                    </a:lnTo>
                    <a:lnTo>
                      <a:pt x="1090" y="3600"/>
                    </a:lnTo>
                    <a:lnTo>
                      <a:pt x="1085" y="3593"/>
                    </a:lnTo>
                    <a:lnTo>
                      <a:pt x="1080" y="3583"/>
                    </a:lnTo>
                    <a:lnTo>
                      <a:pt x="1077" y="3573"/>
                    </a:lnTo>
                    <a:lnTo>
                      <a:pt x="1075" y="3564"/>
                    </a:lnTo>
                    <a:lnTo>
                      <a:pt x="1074" y="3554"/>
                    </a:lnTo>
                    <a:lnTo>
                      <a:pt x="1074" y="3542"/>
                    </a:lnTo>
                    <a:lnTo>
                      <a:pt x="1074" y="3530"/>
                    </a:lnTo>
                    <a:lnTo>
                      <a:pt x="1076" y="3524"/>
                    </a:lnTo>
                    <a:lnTo>
                      <a:pt x="1077" y="3523"/>
                    </a:lnTo>
                    <a:lnTo>
                      <a:pt x="1079" y="3523"/>
                    </a:lnTo>
                    <a:lnTo>
                      <a:pt x="1080" y="3523"/>
                    </a:lnTo>
                    <a:lnTo>
                      <a:pt x="1081" y="3525"/>
                    </a:lnTo>
                    <a:lnTo>
                      <a:pt x="1084" y="3530"/>
                    </a:lnTo>
                    <a:lnTo>
                      <a:pt x="1087" y="3537"/>
                    </a:lnTo>
                    <a:lnTo>
                      <a:pt x="1088" y="3546"/>
                    </a:lnTo>
                    <a:lnTo>
                      <a:pt x="1088" y="3555"/>
                    </a:lnTo>
                    <a:lnTo>
                      <a:pt x="1093" y="3559"/>
                    </a:lnTo>
                    <a:lnTo>
                      <a:pt x="1098" y="3564"/>
                    </a:lnTo>
                    <a:lnTo>
                      <a:pt x="1101" y="3567"/>
                    </a:lnTo>
                    <a:lnTo>
                      <a:pt x="1103" y="3569"/>
                    </a:lnTo>
                    <a:lnTo>
                      <a:pt x="1107" y="3571"/>
                    </a:lnTo>
                    <a:lnTo>
                      <a:pt x="1110" y="3571"/>
                    </a:lnTo>
                    <a:lnTo>
                      <a:pt x="1121" y="3571"/>
                    </a:lnTo>
                    <a:lnTo>
                      <a:pt x="1134" y="3573"/>
                    </a:lnTo>
                    <a:lnTo>
                      <a:pt x="1141" y="3573"/>
                    </a:lnTo>
                    <a:lnTo>
                      <a:pt x="1146" y="3572"/>
                    </a:lnTo>
                    <a:lnTo>
                      <a:pt x="1150" y="3569"/>
                    </a:lnTo>
                    <a:lnTo>
                      <a:pt x="1153" y="3565"/>
                    </a:lnTo>
                    <a:lnTo>
                      <a:pt x="1151" y="3560"/>
                    </a:lnTo>
                    <a:lnTo>
                      <a:pt x="1150" y="3555"/>
                    </a:lnTo>
                    <a:lnTo>
                      <a:pt x="1145" y="3550"/>
                    </a:lnTo>
                    <a:lnTo>
                      <a:pt x="1137" y="3545"/>
                    </a:lnTo>
                    <a:lnTo>
                      <a:pt x="1131" y="3541"/>
                    </a:lnTo>
                    <a:lnTo>
                      <a:pt x="1125" y="3537"/>
                    </a:lnTo>
                    <a:lnTo>
                      <a:pt x="1123" y="3532"/>
                    </a:lnTo>
                    <a:lnTo>
                      <a:pt x="1120" y="3526"/>
                    </a:lnTo>
                    <a:lnTo>
                      <a:pt x="1118" y="3514"/>
                    </a:lnTo>
                    <a:lnTo>
                      <a:pt x="1116" y="3499"/>
                    </a:lnTo>
                    <a:lnTo>
                      <a:pt x="1119" y="3491"/>
                    </a:lnTo>
                    <a:lnTo>
                      <a:pt x="1121" y="3484"/>
                    </a:lnTo>
                    <a:lnTo>
                      <a:pt x="1127" y="3477"/>
                    </a:lnTo>
                    <a:lnTo>
                      <a:pt x="1132" y="3472"/>
                    </a:lnTo>
                    <a:lnTo>
                      <a:pt x="1137" y="3468"/>
                    </a:lnTo>
                    <a:lnTo>
                      <a:pt x="1145" y="3466"/>
                    </a:lnTo>
                    <a:lnTo>
                      <a:pt x="1153" y="3466"/>
                    </a:lnTo>
                    <a:lnTo>
                      <a:pt x="1162" y="3467"/>
                    </a:lnTo>
                    <a:lnTo>
                      <a:pt x="1169" y="3468"/>
                    </a:lnTo>
                    <a:lnTo>
                      <a:pt x="1178" y="3469"/>
                    </a:lnTo>
                    <a:lnTo>
                      <a:pt x="1186" y="3468"/>
                    </a:lnTo>
                    <a:lnTo>
                      <a:pt x="1194" y="3467"/>
                    </a:lnTo>
                    <a:lnTo>
                      <a:pt x="1208" y="3464"/>
                    </a:lnTo>
                    <a:lnTo>
                      <a:pt x="1221" y="3464"/>
                    </a:lnTo>
                    <a:lnTo>
                      <a:pt x="1217" y="3482"/>
                    </a:lnTo>
                    <a:lnTo>
                      <a:pt x="1215" y="3504"/>
                    </a:lnTo>
                    <a:lnTo>
                      <a:pt x="1215" y="3511"/>
                    </a:lnTo>
                    <a:lnTo>
                      <a:pt x="1215" y="3515"/>
                    </a:lnTo>
                    <a:lnTo>
                      <a:pt x="1216" y="3519"/>
                    </a:lnTo>
                    <a:lnTo>
                      <a:pt x="1219" y="3523"/>
                    </a:lnTo>
                    <a:lnTo>
                      <a:pt x="1221" y="3525"/>
                    </a:lnTo>
                    <a:lnTo>
                      <a:pt x="1226" y="3526"/>
                    </a:lnTo>
                    <a:lnTo>
                      <a:pt x="1232" y="3526"/>
                    </a:lnTo>
                    <a:lnTo>
                      <a:pt x="1238" y="3525"/>
                    </a:lnTo>
                    <a:lnTo>
                      <a:pt x="1258" y="3519"/>
                    </a:lnTo>
                    <a:lnTo>
                      <a:pt x="1277" y="3511"/>
                    </a:lnTo>
                    <a:lnTo>
                      <a:pt x="1281" y="3508"/>
                    </a:lnTo>
                    <a:lnTo>
                      <a:pt x="1283" y="3506"/>
                    </a:lnTo>
                    <a:lnTo>
                      <a:pt x="1286" y="3503"/>
                    </a:lnTo>
                    <a:lnTo>
                      <a:pt x="1286" y="3499"/>
                    </a:lnTo>
                    <a:lnTo>
                      <a:pt x="1286" y="3495"/>
                    </a:lnTo>
                    <a:lnTo>
                      <a:pt x="1283" y="3491"/>
                    </a:lnTo>
                    <a:lnTo>
                      <a:pt x="1280" y="3488"/>
                    </a:lnTo>
                    <a:lnTo>
                      <a:pt x="1274" y="3482"/>
                    </a:lnTo>
                    <a:lnTo>
                      <a:pt x="1268" y="3476"/>
                    </a:lnTo>
                    <a:lnTo>
                      <a:pt x="1264" y="3471"/>
                    </a:lnTo>
                    <a:lnTo>
                      <a:pt x="1265" y="3467"/>
                    </a:lnTo>
                    <a:lnTo>
                      <a:pt x="1267" y="3464"/>
                    </a:lnTo>
                    <a:lnTo>
                      <a:pt x="1270" y="3460"/>
                    </a:lnTo>
                    <a:lnTo>
                      <a:pt x="1273" y="3458"/>
                    </a:lnTo>
                    <a:lnTo>
                      <a:pt x="1276" y="3455"/>
                    </a:lnTo>
                    <a:lnTo>
                      <a:pt x="1276" y="3451"/>
                    </a:lnTo>
                    <a:lnTo>
                      <a:pt x="1274" y="3444"/>
                    </a:lnTo>
                    <a:lnTo>
                      <a:pt x="1274" y="3437"/>
                    </a:lnTo>
                    <a:lnTo>
                      <a:pt x="1277" y="3431"/>
                    </a:lnTo>
                    <a:lnTo>
                      <a:pt x="1282" y="3427"/>
                    </a:lnTo>
                    <a:lnTo>
                      <a:pt x="1289" y="3423"/>
                    </a:lnTo>
                    <a:lnTo>
                      <a:pt x="1295" y="3422"/>
                    </a:lnTo>
                    <a:lnTo>
                      <a:pt x="1303" y="3420"/>
                    </a:lnTo>
                    <a:lnTo>
                      <a:pt x="1311" y="3422"/>
                    </a:lnTo>
                    <a:lnTo>
                      <a:pt x="1322" y="3424"/>
                    </a:lnTo>
                    <a:lnTo>
                      <a:pt x="1334" y="3424"/>
                    </a:lnTo>
                    <a:lnTo>
                      <a:pt x="1344" y="3424"/>
                    </a:lnTo>
                    <a:lnTo>
                      <a:pt x="1356" y="3423"/>
                    </a:lnTo>
                    <a:lnTo>
                      <a:pt x="1366" y="3424"/>
                    </a:lnTo>
                    <a:lnTo>
                      <a:pt x="1377" y="3427"/>
                    </a:lnTo>
                    <a:lnTo>
                      <a:pt x="1382" y="3429"/>
                    </a:lnTo>
                    <a:lnTo>
                      <a:pt x="1386" y="3433"/>
                    </a:lnTo>
                    <a:lnTo>
                      <a:pt x="1391" y="3437"/>
                    </a:lnTo>
                    <a:lnTo>
                      <a:pt x="1395" y="3442"/>
                    </a:lnTo>
                    <a:lnTo>
                      <a:pt x="1418" y="3468"/>
                    </a:lnTo>
                    <a:lnTo>
                      <a:pt x="1427" y="3481"/>
                    </a:lnTo>
                    <a:lnTo>
                      <a:pt x="1429" y="3488"/>
                    </a:lnTo>
                    <a:lnTo>
                      <a:pt x="1427" y="3498"/>
                    </a:lnTo>
                    <a:lnTo>
                      <a:pt x="1423" y="3514"/>
                    </a:lnTo>
                    <a:lnTo>
                      <a:pt x="1418" y="3537"/>
                    </a:lnTo>
                    <a:lnTo>
                      <a:pt x="1418" y="3542"/>
                    </a:lnTo>
                    <a:lnTo>
                      <a:pt x="1418" y="3547"/>
                    </a:lnTo>
                    <a:lnTo>
                      <a:pt x="1418" y="3551"/>
                    </a:lnTo>
                    <a:lnTo>
                      <a:pt x="1419" y="3555"/>
                    </a:lnTo>
                    <a:lnTo>
                      <a:pt x="1422" y="3556"/>
                    </a:lnTo>
                    <a:lnTo>
                      <a:pt x="1426" y="3558"/>
                    </a:lnTo>
                    <a:lnTo>
                      <a:pt x="1429" y="3559"/>
                    </a:lnTo>
                    <a:lnTo>
                      <a:pt x="1432" y="3559"/>
                    </a:lnTo>
                    <a:lnTo>
                      <a:pt x="1452" y="3556"/>
                    </a:lnTo>
                    <a:lnTo>
                      <a:pt x="1471" y="3555"/>
                    </a:lnTo>
                    <a:lnTo>
                      <a:pt x="1476" y="3555"/>
                    </a:lnTo>
                    <a:lnTo>
                      <a:pt x="1487" y="3555"/>
                    </a:lnTo>
                    <a:lnTo>
                      <a:pt x="1495" y="3555"/>
                    </a:lnTo>
                    <a:lnTo>
                      <a:pt x="1498" y="3552"/>
                    </a:lnTo>
                    <a:lnTo>
                      <a:pt x="1492" y="3550"/>
                    </a:lnTo>
                    <a:lnTo>
                      <a:pt x="1487" y="3546"/>
                    </a:lnTo>
                    <a:lnTo>
                      <a:pt x="1483" y="3542"/>
                    </a:lnTo>
                    <a:lnTo>
                      <a:pt x="1480" y="3538"/>
                    </a:lnTo>
                    <a:lnTo>
                      <a:pt x="1480" y="3534"/>
                    </a:lnTo>
                    <a:lnTo>
                      <a:pt x="1480" y="3530"/>
                    </a:lnTo>
                    <a:lnTo>
                      <a:pt x="1483" y="3526"/>
                    </a:lnTo>
                    <a:lnTo>
                      <a:pt x="1486" y="3523"/>
                    </a:lnTo>
                    <a:lnTo>
                      <a:pt x="1492" y="3515"/>
                    </a:lnTo>
                    <a:lnTo>
                      <a:pt x="1502" y="3508"/>
                    </a:lnTo>
                    <a:lnTo>
                      <a:pt x="1511" y="3504"/>
                    </a:lnTo>
                    <a:lnTo>
                      <a:pt x="1522" y="3501"/>
                    </a:lnTo>
                    <a:lnTo>
                      <a:pt x="1531" y="3501"/>
                    </a:lnTo>
                    <a:lnTo>
                      <a:pt x="1544" y="3502"/>
                    </a:lnTo>
                    <a:lnTo>
                      <a:pt x="1559" y="3503"/>
                    </a:lnTo>
                    <a:lnTo>
                      <a:pt x="1575" y="3506"/>
                    </a:lnTo>
                    <a:lnTo>
                      <a:pt x="1589" y="3508"/>
                    </a:lnTo>
                    <a:lnTo>
                      <a:pt x="1601" y="3508"/>
                    </a:lnTo>
                    <a:lnTo>
                      <a:pt x="1606" y="3507"/>
                    </a:lnTo>
                    <a:lnTo>
                      <a:pt x="1609" y="3506"/>
                    </a:lnTo>
                    <a:lnTo>
                      <a:pt x="1611" y="3503"/>
                    </a:lnTo>
                    <a:lnTo>
                      <a:pt x="1611" y="3501"/>
                    </a:lnTo>
                    <a:lnTo>
                      <a:pt x="1614" y="3488"/>
                    </a:lnTo>
                    <a:lnTo>
                      <a:pt x="1618" y="3469"/>
                    </a:lnTo>
                    <a:lnTo>
                      <a:pt x="1623" y="3453"/>
                    </a:lnTo>
                    <a:lnTo>
                      <a:pt x="1624" y="3445"/>
                    </a:lnTo>
                    <a:lnTo>
                      <a:pt x="1622" y="3442"/>
                    </a:lnTo>
                    <a:lnTo>
                      <a:pt x="1618" y="3442"/>
                    </a:lnTo>
                    <a:lnTo>
                      <a:pt x="1611" y="3442"/>
                    </a:lnTo>
                    <a:lnTo>
                      <a:pt x="1603" y="3442"/>
                    </a:lnTo>
                    <a:lnTo>
                      <a:pt x="1589" y="3445"/>
                    </a:lnTo>
                    <a:lnTo>
                      <a:pt x="1580" y="3446"/>
                    </a:lnTo>
                    <a:lnTo>
                      <a:pt x="1568" y="3446"/>
                    </a:lnTo>
                    <a:lnTo>
                      <a:pt x="1559" y="3445"/>
                    </a:lnTo>
                    <a:lnTo>
                      <a:pt x="1554" y="3444"/>
                    </a:lnTo>
                    <a:lnTo>
                      <a:pt x="1553" y="3441"/>
                    </a:lnTo>
                    <a:lnTo>
                      <a:pt x="1553" y="3438"/>
                    </a:lnTo>
                    <a:lnTo>
                      <a:pt x="1555" y="3436"/>
                    </a:lnTo>
                    <a:lnTo>
                      <a:pt x="1561" y="3432"/>
                    </a:lnTo>
                    <a:lnTo>
                      <a:pt x="1566" y="3428"/>
                    </a:lnTo>
                    <a:lnTo>
                      <a:pt x="1596" y="3414"/>
                    </a:lnTo>
                    <a:lnTo>
                      <a:pt x="1615" y="3405"/>
                    </a:lnTo>
                    <a:lnTo>
                      <a:pt x="1632" y="3396"/>
                    </a:lnTo>
                    <a:lnTo>
                      <a:pt x="1651" y="3389"/>
                    </a:lnTo>
                    <a:lnTo>
                      <a:pt x="1669" y="3384"/>
                    </a:lnTo>
                    <a:lnTo>
                      <a:pt x="1686" y="3378"/>
                    </a:lnTo>
                    <a:lnTo>
                      <a:pt x="1693" y="3374"/>
                    </a:lnTo>
                    <a:lnTo>
                      <a:pt x="1701" y="3368"/>
                    </a:lnTo>
                    <a:lnTo>
                      <a:pt x="1707" y="3362"/>
                    </a:lnTo>
                    <a:lnTo>
                      <a:pt x="1712" y="3355"/>
                    </a:lnTo>
                    <a:lnTo>
                      <a:pt x="1716" y="3348"/>
                    </a:lnTo>
                    <a:lnTo>
                      <a:pt x="1720" y="3337"/>
                    </a:lnTo>
                    <a:lnTo>
                      <a:pt x="1721" y="3326"/>
                    </a:lnTo>
                    <a:lnTo>
                      <a:pt x="1723" y="3311"/>
                    </a:lnTo>
                    <a:lnTo>
                      <a:pt x="1712" y="3313"/>
                    </a:lnTo>
                    <a:lnTo>
                      <a:pt x="1699" y="3315"/>
                    </a:lnTo>
                    <a:lnTo>
                      <a:pt x="1688" y="3315"/>
                    </a:lnTo>
                    <a:lnTo>
                      <a:pt x="1676" y="3315"/>
                    </a:lnTo>
                    <a:lnTo>
                      <a:pt x="1671" y="3314"/>
                    </a:lnTo>
                    <a:lnTo>
                      <a:pt x="1667" y="3313"/>
                    </a:lnTo>
                    <a:lnTo>
                      <a:pt x="1664" y="3310"/>
                    </a:lnTo>
                    <a:lnTo>
                      <a:pt x="1662" y="3308"/>
                    </a:lnTo>
                    <a:lnTo>
                      <a:pt x="1662" y="3304"/>
                    </a:lnTo>
                    <a:lnTo>
                      <a:pt x="1663" y="3298"/>
                    </a:lnTo>
                    <a:lnTo>
                      <a:pt x="1666" y="3292"/>
                    </a:lnTo>
                    <a:lnTo>
                      <a:pt x="1671" y="3284"/>
                    </a:lnTo>
                    <a:lnTo>
                      <a:pt x="1676" y="3279"/>
                    </a:lnTo>
                    <a:lnTo>
                      <a:pt x="1684" y="3273"/>
                    </a:lnTo>
                    <a:lnTo>
                      <a:pt x="1695" y="3265"/>
                    </a:lnTo>
                    <a:lnTo>
                      <a:pt x="1707" y="3257"/>
                    </a:lnTo>
                    <a:lnTo>
                      <a:pt x="1717" y="3251"/>
                    </a:lnTo>
                    <a:lnTo>
                      <a:pt x="1726" y="3244"/>
                    </a:lnTo>
                    <a:lnTo>
                      <a:pt x="1732" y="3240"/>
                    </a:lnTo>
                    <a:lnTo>
                      <a:pt x="1733" y="3238"/>
                    </a:lnTo>
                    <a:lnTo>
                      <a:pt x="1720" y="3219"/>
                    </a:lnTo>
                    <a:lnTo>
                      <a:pt x="1708" y="3204"/>
                    </a:lnTo>
                    <a:lnTo>
                      <a:pt x="1704" y="3204"/>
                    </a:lnTo>
                    <a:lnTo>
                      <a:pt x="1701" y="3205"/>
                    </a:lnTo>
                    <a:lnTo>
                      <a:pt x="1697" y="3207"/>
                    </a:lnTo>
                    <a:lnTo>
                      <a:pt x="1694" y="3209"/>
                    </a:lnTo>
                    <a:lnTo>
                      <a:pt x="1686" y="3216"/>
                    </a:lnTo>
                    <a:lnTo>
                      <a:pt x="1679" y="3223"/>
                    </a:lnTo>
                    <a:lnTo>
                      <a:pt x="1666" y="3240"/>
                    </a:lnTo>
                    <a:lnTo>
                      <a:pt x="1654" y="3253"/>
                    </a:lnTo>
                    <a:lnTo>
                      <a:pt x="1632" y="3269"/>
                    </a:lnTo>
                    <a:lnTo>
                      <a:pt x="1597" y="3292"/>
                    </a:lnTo>
                    <a:lnTo>
                      <a:pt x="1590" y="3298"/>
                    </a:lnTo>
                    <a:lnTo>
                      <a:pt x="1584" y="3304"/>
                    </a:lnTo>
                    <a:lnTo>
                      <a:pt x="1579" y="3310"/>
                    </a:lnTo>
                    <a:lnTo>
                      <a:pt x="1576" y="3315"/>
                    </a:lnTo>
                    <a:lnTo>
                      <a:pt x="1575" y="3317"/>
                    </a:lnTo>
                    <a:lnTo>
                      <a:pt x="1575" y="3319"/>
                    </a:lnTo>
                    <a:lnTo>
                      <a:pt x="1575" y="3322"/>
                    </a:lnTo>
                    <a:lnTo>
                      <a:pt x="1576" y="3323"/>
                    </a:lnTo>
                    <a:lnTo>
                      <a:pt x="1581" y="3326"/>
                    </a:lnTo>
                    <a:lnTo>
                      <a:pt x="1589" y="3328"/>
                    </a:lnTo>
                    <a:lnTo>
                      <a:pt x="1602" y="3328"/>
                    </a:lnTo>
                    <a:lnTo>
                      <a:pt x="1620" y="3330"/>
                    </a:lnTo>
                    <a:lnTo>
                      <a:pt x="1627" y="3331"/>
                    </a:lnTo>
                    <a:lnTo>
                      <a:pt x="1631" y="3333"/>
                    </a:lnTo>
                    <a:lnTo>
                      <a:pt x="1632" y="3335"/>
                    </a:lnTo>
                    <a:lnTo>
                      <a:pt x="1631" y="3337"/>
                    </a:lnTo>
                    <a:lnTo>
                      <a:pt x="1629" y="3340"/>
                    </a:lnTo>
                    <a:lnTo>
                      <a:pt x="1625" y="3344"/>
                    </a:lnTo>
                    <a:lnTo>
                      <a:pt x="1612" y="3353"/>
                    </a:lnTo>
                    <a:lnTo>
                      <a:pt x="1594" y="3367"/>
                    </a:lnTo>
                    <a:lnTo>
                      <a:pt x="1571" y="3381"/>
                    </a:lnTo>
                    <a:lnTo>
                      <a:pt x="1546" y="3397"/>
                    </a:lnTo>
                    <a:lnTo>
                      <a:pt x="1520" y="3411"/>
                    </a:lnTo>
                    <a:lnTo>
                      <a:pt x="1497" y="3423"/>
                    </a:lnTo>
                    <a:lnTo>
                      <a:pt x="1487" y="3427"/>
                    </a:lnTo>
                    <a:lnTo>
                      <a:pt x="1478" y="3429"/>
                    </a:lnTo>
                    <a:lnTo>
                      <a:pt x="1470" y="3431"/>
                    </a:lnTo>
                    <a:lnTo>
                      <a:pt x="1463" y="3431"/>
                    </a:lnTo>
                    <a:lnTo>
                      <a:pt x="1458" y="3428"/>
                    </a:lnTo>
                    <a:lnTo>
                      <a:pt x="1449" y="3424"/>
                    </a:lnTo>
                    <a:lnTo>
                      <a:pt x="1440" y="3418"/>
                    </a:lnTo>
                    <a:lnTo>
                      <a:pt x="1431" y="3411"/>
                    </a:lnTo>
                    <a:lnTo>
                      <a:pt x="1422" y="3403"/>
                    </a:lnTo>
                    <a:lnTo>
                      <a:pt x="1416" y="3396"/>
                    </a:lnTo>
                    <a:lnTo>
                      <a:pt x="1413" y="3392"/>
                    </a:lnTo>
                    <a:lnTo>
                      <a:pt x="1412" y="3388"/>
                    </a:lnTo>
                    <a:lnTo>
                      <a:pt x="1410" y="3384"/>
                    </a:lnTo>
                    <a:lnTo>
                      <a:pt x="1412" y="3381"/>
                    </a:lnTo>
                    <a:lnTo>
                      <a:pt x="1423" y="3370"/>
                    </a:lnTo>
                    <a:lnTo>
                      <a:pt x="1447" y="3353"/>
                    </a:lnTo>
                    <a:lnTo>
                      <a:pt x="1457" y="3345"/>
                    </a:lnTo>
                    <a:lnTo>
                      <a:pt x="1463" y="3339"/>
                    </a:lnTo>
                    <a:lnTo>
                      <a:pt x="1463" y="3336"/>
                    </a:lnTo>
                    <a:lnTo>
                      <a:pt x="1463" y="3335"/>
                    </a:lnTo>
                    <a:lnTo>
                      <a:pt x="1460" y="3333"/>
                    </a:lnTo>
                    <a:lnTo>
                      <a:pt x="1454" y="3335"/>
                    </a:lnTo>
                    <a:lnTo>
                      <a:pt x="1443" y="3336"/>
                    </a:lnTo>
                    <a:lnTo>
                      <a:pt x="1425" y="3341"/>
                    </a:lnTo>
                    <a:lnTo>
                      <a:pt x="1401" y="3345"/>
                    </a:lnTo>
                    <a:lnTo>
                      <a:pt x="1378" y="3349"/>
                    </a:lnTo>
                    <a:lnTo>
                      <a:pt x="1366" y="3350"/>
                    </a:lnTo>
                    <a:lnTo>
                      <a:pt x="1357" y="3352"/>
                    </a:lnTo>
                    <a:lnTo>
                      <a:pt x="1348" y="3350"/>
                    </a:lnTo>
                    <a:lnTo>
                      <a:pt x="1343" y="3349"/>
                    </a:lnTo>
                    <a:lnTo>
                      <a:pt x="1340" y="3348"/>
                    </a:lnTo>
                    <a:lnTo>
                      <a:pt x="1339" y="3345"/>
                    </a:lnTo>
                    <a:lnTo>
                      <a:pt x="1339" y="3344"/>
                    </a:lnTo>
                    <a:lnTo>
                      <a:pt x="1339" y="3341"/>
                    </a:lnTo>
                    <a:lnTo>
                      <a:pt x="1343" y="3335"/>
                    </a:lnTo>
                    <a:lnTo>
                      <a:pt x="1349" y="3326"/>
                    </a:lnTo>
                    <a:lnTo>
                      <a:pt x="1355" y="3322"/>
                    </a:lnTo>
                    <a:lnTo>
                      <a:pt x="1361" y="3319"/>
                    </a:lnTo>
                    <a:lnTo>
                      <a:pt x="1369" y="3318"/>
                    </a:lnTo>
                    <a:lnTo>
                      <a:pt x="1377" y="3315"/>
                    </a:lnTo>
                    <a:lnTo>
                      <a:pt x="1384" y="3314"/>
                    </a:lnTo>
                    <a:lnTo>
                      <a:pt x="1392" y="3311"/>
                    </a:lnTo>
                    <a:lnTo>
                      <a:pt x="1399" y="3309"/>
                    </a:lnTo>
                    <a:lnTo>
                      <a:pt x="1404" y="3305"/>
                    </a:lnTo>
                    <a:lnTo>
                      <a:pt x="1405" y="3304"/>
                    </a:lnTo>
                    <a:lnTo>
                      <a:pt x="1406" y="3301"/>
                    </a:lnTo>
                    <a:lnTo>
                      <a:pt x="1406" y="3298"/>
                    </a:lnTo>
                    <a:lnTo>
                      <a:pt x="1405" y="3296"/>
                    </a:lnTo>
                    <a:lnTo>
                      <a:pt x="1404" y="3291"/>
                    </a:lnTo>
                    <a:lnTo>
                      <a:pt x="1401" y="3286"/>
                    </a:lnTo>
                    <a:lnTo>
                      <a:pt x="1400" y="3280"/>
                    </a:lnTo>
                    <a:lnTo>
                      <a:pt x="1399" y="3275"/>
                    </a:lnTo>
                    <a:lnTo>
                      <a:pt x="1400" y="3273"/>
                    </a:lnTo>
                    <a:lnTo>
                      <a:pt x="1401" y="3270"/>
                    </a:lnTo>
                    <a:lnTo>
                      <a:pt x="1404" y="3269"/>
                    </a:lnTo>
                    <a:lnTo>
                      <a:pt x="1406" y="3266"/>
                    </a:lnTo>
                    <a:lnTo>
                      <a:pt x="1410" y="3266"/>
                    </a:lnTo>
                    <a:lnTo>
                      <a:pt x="1413" y="3266"/>
                    </a:lnTo>
                    <a:lnTo>
                      <a:pt x="1416" y="3266"/>
                    </a:lnTo>
                    <a:lnTo>
                      <a:pt x="1419" y="3267"/>
                    </a:lnTo>
                    <a:lnTo>
                      <a:pt x="1426" y="3273"/>
                    </a:lnTo>
                    <a:lnTo>
                      <a:pt x="1434" y="3278"/>
                    </a:lnTo>
                    <a:lnTo>
                      <a:pt x="1440" y="3283"/>
                    </a:lnTo>
                    <a:lnTo>
                      <a:pt x="1448" y="3287"/>
                    </a:lnTo>
                    <a:lnTo>
                      <a:pt x="1452" y="3288"/>
                    </a:lnTo>
                    <a:lnTo>
                      <a:pt x="1454" y="3289"/>
                    </a:lnTo>
                    <a:lnTo>
                      <a:pt x="1458" y="3289"/>
                    </a:lnTo>
                    <a:lnTo>
                      <a:pt x="1462" y="3288"/>
                    </a:lnTo>
                    <a:lnTo>
                      <a:pt x="1467" y="3286"/>
                    </a:lnTo>
                    <a:lnTo>
                      <a:pt x="1473" y="3283"/>
                    </a:lnTo>
                    <a:lnTo>
                      <a:pt x="1476" y="3280"/>
                    </a:lnTo>
                    <a:lnTo>
                      <a:pt x="1479" y="3278"/>
                    </a:lnTo>
                    <a:lnTo>
                      <a:pt x="1483" y="3270"/>
                    </a:lnTo>
                    <a:lnTo>
                      <a:pt x="1484" y="3262"/>
                    </a:lnTo>
                    <a:lnTo>
                      <a:pt x="1483" y="3245"/>
                    </a:lnTo>
                    <a:lnTo>
                      <a:pt x="1480" y="3226"/>
                    </a:lnTo>
                    <a:lnTo>
                      <a:pt x="1480" y="3222"/>
                    </a:lnTo>
                    <a:lnTo>
                      <a:pt x="1483" y="3216"/>
                    </a:lnTo>
                    <a:lnTo>
                      <a:pt x="1487" y="3208"/>
                    </a:lnTo>
                    <a:lnTo>
                      <a:pt x="1491" y="3199"/>
                    </a:lnTo>
                    <a:lnTo>
                      <a:pt x="1505" y="3177"/>
                    </a:lnTo>
                    <a:lnTo>
                      <a:pt x="1520" y="3151"/>
                    </a:lnTo>
                    <a:lnTo>
                      <a:pt x="1537" y="3125"/>
                    </a:lnTo>
                    <a:lnTo>
                      <a:pt x="1553" y="3100"/>
                    </a:lnTo>
                    <a:lnTo>
                      <a:pt x="1566" y="3078"/>
                    </a:lnTo>
                    <a:lnTo>
                      <a:pt x="1574" y="3061"/>
                    </a:lnTo>
                    <a:lnTo>
                      <a:pt x="1589" y="3052"/>
                    </a:lnTo>
                    <a:lnTo>
                      <a:pt x="1606" y="3043"/>
                    </a:lnTo>
                    <a:lnTo>
                      <a:pt x="1623" y="3033"/>
                    </a:lnTo>
                    <a:lnTo>
                      <a:pt x="1638" y="3021"/>
                    </a:lnTo>
                    <a:lnTo>
                      <a:pt x="1646" y="3015"/>
                    </a:lnTo>
                    <a:lnTo>
                      <a:pt x="1653" y="3008"/>
                    </a:lnTo>
                    <a:lnTo>
                      <a:pt x="1658" y="3002"/>
                    </a:lnTo>
                    <a:lnTo>
                      <a:pt x="1663" y="2994"/>
                    </a:lnTo>
                    <a:lnTo>
                      <a:pt x="1668" y="2986"/>
                    </a:lnTo>
                    <a:lnTo>
                      <a:pt x="1671" y="2979"/>
                    </a:lnTo>
                    <a:lnTo>
                      <a:pt x="1673" y="2971"/>
                    </a:lnTo>
                    <a:lnTo>
                      <a:pt x="1673" y="2962"/>
                    </a:lnTo>
                    <a:lnTo>
                      <a:pt x="1680" y="2971"/>
                    </a:lnTo>
                    <a:lnTo>
                      <a:pt x="1693" y="2994"/>
                    </a:lnTo>
                    <a:lnTo>
                      <a:pt x="1699" y="3007"/>
                    </a:lnTo>
                    <a:lnTo>
                      <a:pt x="1704" y="3019"/>
                    </a:lnTo>
                    <a:lnTo>
                      <a:pt x="1708" y="3029"/>
                    </a:lnTo>
                    <a:lnTo>
                      <a:pt x="1710" y="3036"/>
                    </a:lnTo>
                    <a:lnTo>
                      <a:pt x="1711" y="3054"/>
                    </a:lnTo>
                    <a:lnTo>
                      <a:pt x="1714" y="3067"/>
                    </a:lnTo>
                    <a:lnTo>
                      <a:pt x="1715" y="3072"/>
                    </a:lnTo>
                    <a:lnTo>
                      <a:pt x="1717" y="3074"/>
                    </a:lnTo>
                    <a:lnTo>
                      <a:pt x="1720" y="3076"/>
                    </a:lnTo>
                    <a:lnTo>
                      <a:pt x="1723" y="3077"/>
                    </a:lnTo>
                    <a:lnTo>
                      <a:pt x="1730" y="3076"/>
                    </a:lnTo>
                    <a:lnTo>
                      <a:pt x="1738" y="3072"/>
                    </a:lnTo>
                    <a:lnTo>
                      <a:pt x="1749" y="3065"/>
                    </a:lnTo>
                    <a:lnTo>
                      <a:pt x="1760" y="3059"/>
                    </a:lnTo>
                    <a:lnTo>
                      <a:pt x="1769" y="3054"/>
                    </a:lnTo>
                    <a:lnTo>
                      <a:pt x="1776" y="3052"/>
                    </a:lnTo>
                    <a:lnTo>
                      <a:pt x="1782" y="3052"/>
                    </a:lnTo>
                    <a:lnTo>
                      <a:pt x="1787" y="3052"/>
                    </a:lnTo>
                    <a:lnTo>
                      <a:pt x="1790" y="3052"/>
                    </a:lnTo>
                    <a:lnTo>
                      <a:pt x="1793" y="3051"/>
                    </a:lnTo>
                    <a:lnTo>
                      <a:pt x="1795" y="3050"/>
                    </a:lnTo>
                    <a:lnTo>
                      <a:pt x="1796" y="3047"/>
                    </a:lnTo>
                    <a:lnTo>
                      <a:pt x="1799" y="3038"/>
                    </a:lnTo>
                    <a:lnTo>
                      <a:pt x="1800" y="3024"/>
                    </a:lnTo>
                    <a:lnTo>
                      <a:pt x="1803" y="3016"/>
                    </a:lnTo>
                    <a:lnTo>
                      <a:pt x="1804" y="3010"/>
                    </a:lnTo>
                    <a:lnTo>
                      <a:pt x="1808" y="3006"/>
                    </a:lnTo>
                    <a:lnTo>
                      <a:pt x="1812" y="3002"/>
                    </a:lnTo>
                    <a:lnTo>
                      <a:pt x="1821" y="2997"/>
                    </a:lnTo>
                    <a:lnTo>
                      <a:pt x="1830" y="2995"/>
                    </a:lnTo>
                    <a:lnTo>
                      <a:pt x="1834" y="2994"/>
                    </a:lnTo>
                    <a:lnTo>
                      <a:pt x="1838" y="2993"/>
                    </a:lnTo>
                    <a:lnTo>
                      <a:pt x="1839" y="2990"/>
                    </a:lnTo>
                    <a:lnTo>
                      <a:pt x="1840" y="2988"/>
                    </a:lnTo>
                    <a:lnTo>
                      <a:pt x="1839" y="2984"/>
                    </a:lnTo>
                    <a:lnTo>
                      <a:pt x="1837" y="2979"/>
                    </a:lnTo>
                    <a:lnTo>
                      <a:pt x="1831" y="2972"/>
                    </a:lnTo>
                    <a:lnTo>
                      <a:pt x="1825" y="2963"/>
                    </a:lnTo>
                    <a:lnTo>
                      <a:pt x="1822" y="2958"/>
                    </a:lnTo>
                    <a:lnTo>
                      <a:pt x="1820" y="2954"/>
                    </a:lnTo>
                    <a:lnTo>
                      <a:pt x="1820" y="2949"/>
                    </a:lnTo>
                    <a:lnTo>
                      <a:pt x="1820" y="2944"/>
                    </a:lnTo>
                    <a:lnTo>
                      <a:pt x="1820" y="2940"/>
                    </a:lnTo>
                    <a:lnTo>
                      <a:pt x="1820" y="2934"/>
                    </a:lnTo>
                    <a:lnTo>
                      <a:pt x="1818" y="2929"/>
                    </a:lnTo>
                    <a:lnTo>
                      <a:pt x="1816" y="2924"/>
                    </a:lnTo>
                    <a:lnTo>
                      <a:pt x="1811" y="2915"/>
                    </a:lnTo>
                    <a:lnTo>
                      <a:pt x="1808" y="2907"/>
                    </a:lnTo>
                    <a:lnTo>
                      <a:pt x="1807" y="2899"/>
                    </a:lnTo>
                    <a:lnTo>
                      <a:pt x="1807" y="2893"/>
                    </a:lnTo>
                    <a:lnTo>
                      <a:pt x="1809" y="2887"/>
                    </a:lnTo>
                    <a:lnTo>
                      <a:pt x="1813" y="2881"/>
                    </a:lnTo>
                    <a:lnTo>
                      <a:pt x="1818" y="2876"/>
                    </a:lnTo>
                    <a:lnTo>
                      <a:pt x="1825" y="2872"/>
                    </a:lnTo>
                    <a:lnTo>
                      <a:pt x="1831" y="2868"/>
                    </a:lnTo>
                    <a:lnTo>
                      <a:pt x="1839" y="2865"/>
                    </a:lnTo>
                    <a:lnTo>
                      <a:pt x="1847" y="2862"/>
                    </a:lnTo>
                    <a:lnTo>
                      <a:pt x="1855" y="2861"/>
                    </a:lnTo>
                    <a:lnTo>
                      <a:pt x="1872" y="2858"/>
                    </a:lnTo>
                    <a:lnTo>
                      <a:pt x="1886" y="2857"/>
                    </a:lnTo>
                    <a:lnTo>
                      <a:pt x="1891" y="2857"/>
                    </a:lnTo>
                    <a:lnTo>
                      <a:pt x="1894" y="2855"/>
                    </a:lnTo>
                    <a:lnTo>
                      <a:pt x="1895" y="2853"/>
                    </a:lnTo>
                    <a:lnTo>
                      <a:pt x="1896" y="2850"/>
                    </a:lnTo>
                    <a:lnTo>
                      <a:pt x="1895" y="2845"/>
                    </a:lnTo>
                    <a:lnTo>
                      <a:pt x="1894" y="2837"/>
                    </a:lnTo>
                    <a:lnTo>
                      <a:pt x="1892" y="2830"/>
                    </a:lnTo>
                    <a:lnTo>
                      <a:pt x="1894" y="2823"/>
                    </a:lnTo>
                    <a:lnTo>
                      <a:pt x="1896" y="2820"/>
                    </a:lnTo>
                    <a:lnTo>
                      <a:pt x="1900" y="2818"/>
                    </a:lnTo>
                    <a:lnTo>
                      <a:pt x="1905" y="2817"/>
                    </a:lnTo>
                    <a:lnTo>
                      <a:pt x="1912" y="2815"/>
                    </a:lnTo>
                    <a:lnTo>
                      <a:pt x="1923" y="2815"/>
                    </a:lnTo>
                    <a:lnTo>
                      <a:pt x="1935" y="2817"/>
                    </a:lnTo>
                    <a:lnTo>
                      <a:pt x="1945" y="2818"/>
                    </a:lnTo>
                    <a:lnTo>
                      <a:pt x="1957" y="2820"/>
                    </a:lnTo>
                    <a:lnTo>
                      <a:pt x="1980" y="2824"/>
                    </a:lnTo>
                    <a:lnTo>
                      <a:pt x="2002" y="2827"/>
                    </a:lnTo>
                    <a:lnTo>
                      <a:pt x="1999" y="2819"/>
                    </a:lnTo>
                    <a:lnTo>
                      <a:pt x="1995" y="2813"/>
                    </a:lnTo>
                    <a:lnTo>
                      <a:pt x="1989" y="2808"/>
                    </a:lnTo>
                    <a:lnTo>
                      <a:pt x="1984" y="2802"/>
                    </a:lnTo>
                    <a:lnTo>
                      <a:pt x="1978" y="2800"/>
                    </a:lnTo>
                    <a:lnTo>
                      <a:pt x="1971" y="2797"/>
                    </a:lnTo>
                    <a:lnTo>
                      <a:pt x="1965" y="2796"/>
                    </a:lnTo>
                    <a:lnTo>
                      <a:pt x="1957" y="2795"/>
                    </a:lnTo>
                    <a:lnTo>
                      <a:pt x="1940" y="2795"/>
                    </a:lnTo>
                    <a:lnTo>
                      <a:pt x="1921" y="2797"/>
                    </a:lnTo>
                    <a:lnTo>
                      <a:pt x="1903" y="2802"/>
                    </a:lnTo>
                    <a:lnTo>
                      <a:pt x="1882" y="2809"/>
                    </a:lnTo>
                    <a:lnTo>
                      <a:pt x="1842" y="2824"/>
                    </a:lnTo>
                    <a:lnTo>
                      <a:pt x="1804" y="2840"/>
                    </a:lnTo>
                    <a:lnTo>
                      <a:pt x="1787" y="2846"/>
                    </a:lnTo>
                    <a:lnTo>
                      <a:pt x="1772" y="2852"/>
                    </a:lnTo>
                    <a:lnTo>
                      <a:pt x="1759" y="2855"/>
                    </a:lnTo>
                    <a:lnTo>
                      <a:pt x="1749" y="2857"/>
                    </a:lnTo>
                    <a:lnTo>
                      <a:pt x="1754" y="2844"/>
                    </a:lnTo>
                    <a:lnTo>
                      <a:pt x="1759" y="2832"/>
                    </a:lnTo>
                    <a:lnTo>
                      <a:pt x="1765" y="2824"/>
                    </a:lnTo>
                    <a:lnTo>
                      <a:pt x="1773" y="2818"/>
                    </a:lnTo>
                    <a:lnTo>
                      <a:pt x="1781" y="2814"/>
                    </a:lnTo>
                    <a:lnTo>
                      <a:pt x="1790" y="2810"/>
                    </a:lnTo>
                    <a:lnTo>
                      <a:pt x="1800" y="2808"/>
                    </a:lnTo>
                    <a:lnTo>
                      <a:pt x="1812" y="2804"/>
                    </a:lnTo>
                    <a:lnTo>
                      <a:pt x="1821" y="2801"/>
                    </a:lnTo>
                    <a:lnTo>
                      <a:pt x="1828" y="2797"/>
                    </a:lnTo>
                    <a:lnTo>
                      <a:pt x="1834" y="2793"/>
                    </a:lnTo>
                    <a:lnTo>
                      <a:pt x="1840" y="2788"/>
                    </a:lnTo>
                    <a:lnTo>
                      <a:pt x="1851" y="2776"/>
                    </a:lnTo>
                    <a:lnTo>
                      <a:pt x="1861" y="2765"/>
                    </a:lnTo>
                    <a:lnTo>
                      <a:pt x="1872" y="2753"/>
                    </a:lnTo>
                    <a:lnTo>
                      <a:pt x="1883" y="2741"/>
                    </a:lnTo>
                    <a:lnTo>
                      <a:pt x="1890" y="2736"/>
                    </a:lnTo>
                    <a:lnTo>
                      <a:pt x="1896" y="2732"/>
                    </a:lnTo>
                    <a:lnTo>
                      <a:pt x="1905" y="2728"/>
                    </a:lnTo>
                    <a:lnTo>
                      <a:pt x="1913" y="2726"/>
                    </a:lnTo>
                    <a:lnTo>
                      <a:pt x="1921" y="2723"/>
                    </a:lnTo>
                    <a:lnTo>
                      <a:pt x="1930" y="2718"/>
                    </a:lnTo>
                    <a:lnTo>
                      <a:pt x="1940" y="2712"/>
                    </a:lnTo>
                    <a:lnTo>
                      <a:pt x="1951" y="2705"/>
                    </a:lnTo>
                    <a:lnTo>
                      <a:pt x="1970" y="2692"/>
                    </a:lnTo>
                    <a:lnTo>
                      <a:pt x="1982" y="2687"/>
                    </a:lnTo>
                    <a:lnTo>
                      <a:pt x="1980" y="2709"/>
                    </a:lnTo>
                    <a:lnTo>
                      <a:pt x="1979" y="2734"/>
                    </a:lnTo>
                    <a:lnTo>
                      <a:pt x="1979" y="2738"/>
                    </a:lnTo>
                    <a:lnTo>
                      <a:pt x="1980" y="2743"/>
                    </a:lnTo>
                    <a:lnTo>
                      <a:pt x="1983" y="2745"/>
                    </a:lnTo>
                    <a:lnTo>
                      <a:pt x="1986" y="2748"/>
                    </a:lnTo>
                    <a:lnTo>
                      <a:pt x="1988" y="2749"/>
                    </a:lnTo>
                    <a:lnTo>
                      <a:pt x="1993" y="2748"/>
                    </a:lnTo>
                    <a:lnTo>
                      <a:pt x="1999" y="2747"/>
                    </a:lnTo>
                    <a:lnTo>
                      <a:pt x="2005" y="2743"/>
                    </a:lnTo>
                    <a:lnTo>
                      <a:pt x="2026" y="2734"/>
                    </a:lnTo>
                    <a:lnTo>
                      <a:pt x="2052" y="2722"/>
                    </a:lnTo>
                    <a:lnTo>
                      <a:pt x="2063" y="2716"/>
                    </a:lnTo>
                    <a:lnTo>
                      <a:pt x="2074" y="2708"/>
                    </a:lnTo>
                    <a:lnTo>
                      <a:pt x="2078" y="2703"/>
                    </a:lnTo>
                    <a:lnTo>
                      <a:pt x="2080" y="2699"/>
                    </a:lnTo>
                    <a:lnTo>
                      <a:pt x="2083" y="2694"/>
                    </a:lnTo>
                    <a:lnTo>
                      <a:pt x="2083" y="2688"/>
                    </a:lnTo>
                    <a:lnTo>
                      <a:pt x="2059" y="2692"/>
                    </a:lnTo>
                    <a:lnTo>
                      <a:pt x="2040" y="2696"/>
                    </a:lnTo>
                    <a:lnTo>
                      <a:pt x="2036" y="2696"/>
                    </a:lnTo>
                    <a:lnTo>
                      <a:pt x="2032" y="2695"/>
                    </a:lnTo>
                    <a:lnTo>
                      <a:pt x="2030" y="2692"/>
                    </a:lnTo>
                    <a:lnTo>
                      <a:pt x="2027" y="2688"/>
                    </a:lnTo>
                    <a:lnTo>
                      <a:pt x="2026" y="2683"/>
                    </a:lnTo>
                    <a:lnTo>
                      <a:pt x="2024" y="2677"/>
                    </a:lnTo>
                    <a:lnTo>
                      <a:pt x="2024" y="2668"/>
                    </a:lnTo>
                    <a:lnTo>
                      <a:pt x="2026" y="2656"/>
                    </a:lnTo>
                    <a:lnTo>
                      <a:pt x="2026" y="2647"/>
                    </a:lnTo>
                    <a:lnTo>
                      <a:pt x="2024" y="2640"/>
                    </a:lnTo>
                    <a:lnTo>
                      <a:pt x="2022" y="2635"/>
                    </a:lnTo>
                    <a:lnTo>
                      <a:pt x="2018" y="2631"/>
                    </a:lnTo>
                    <a:lnTo>
                      <a:pt x="2015" y="2630"/>
                    </a:lnTo>
                    <a:lnTo>
                      <a:pt x="2010" y="2629"/>
                    </a:lnTo>
                    <a:lnTo>
                      <a:pt x="2006" y="2629"/>
                    </a:lnTo>
                    <a:lnTo>
                      <a:pt x="2002" y="2630"/>
                    </a:lnTo>
                    <a:lnTo>
                      <a:pt x="1995" y="2630"/>
                    </a:lnTo>
                    <a:lnTo>
                      <a:pt x="1989" y="2630"/>
                    </a:lnTo>
                    <a:lnTo>
                      <a:pt x="1989" y="2627"/>
                    </a:lnTo>
                    <a:lnTo>
                      <a:pt x="1989" y="2624"/>
                    </a:lnTo>
                    <a:lnTo>
                      <a:pt x="1992" y="2618"/>
                    </a:lnTo>
                    <a:lnTo>
                      <a:pt x="1996" y="2611"/>
                    </a:lnTo>
                    <a:lnTo>
                      <a:pt x="2005" y="2599"/>
                    </a:lnTo>
                    <a:lnTo>
                      <a:pt x="2015" y="2589"/>
                    </a:lnTo>
                    <a:lnTo>
                      <a:pt x="2023" y="2577"/>
                    </a:lnTo>
                    <a:lnTo>
                      <a:pt x="2026" y="2573"/>
                    </a:lnTo>
                    <a:lnTo>
                      <a:pt x="2028" y="2573"/>
                    </a:lnTo>
                    <a:lnTo>
                      <a:pt x="2030" y="2577"/>
                    </a:lnTo>
                    <a:lnTo>
                      <a:pt x="2031" y="2582"/>
                    </a:lnTo>
                    <a:lnTo>
                      <a:pt x="2036" y="2589"/>
                    </a:lnTo>
                    <a:lnTo>
                      <a:pt x="2039" y="2591"/>
                    </a:lnTo>
                    <a:lnTo>
                      <a:pt x="2044" y="2592"/>
                    </a:lnTo>
                    <a:lnTo>
                      <a:pt x="2050" y="2594"/>
                    </a:lnTo>
                    <a:lnTo>
                      <a:pt x="2058" y="2594"/>
                    </a:lnTo>
                    <a:lnTo>
                      <a:pt x="2062" y="2592"/>
                    </a:lnTo>
                    <a:lnTo>
                      <a:pt x="2063" y="2590"/>
                    </a:lnTo>
                    <a:lnTo>
                      <a:pt x="2063" y="2587"/>
                    </a:lnTo>
                    <a:lnTo>
                      <a:pt x="2063" y="2582"/>
                    </a:lnTo>
                    <a:lnTo>
                      <a:pt x="2057" y="2570"/>
                    </a:lnTo>
                    <a:lnTo>
                      <a:pt x="2048" y="2556"/>
                    </a:lnTo>
                    <a:lnTo>
                      <a:pt x="2028" y="2530"/>
                    </a:lnTo>
                    <a:lnTo>
                      <a:pt x="2019" y="2515"/>
                    </a:lnTo>
                    <a:lnTo>
                      <a:pt x="2023" y="2504"/>
                    </a:lnTo>
                    <a:lnTo>
                      <a:pt x="2027" y="2495"/>
                    </a:lnTo>
                    <a:lnTo>
                      <a:pt x="2031" y="2490"/>
                    </a:lnTo>
                    <a:lnTo>
                      <a:pt x="2036" y="2486"/>
                    </a:lnTo>
                    <a:lnTo>
                      <a:pt x="2041" y="2484"/>
                    </a:lnTo>
                    <a:lnTo>
                      <a:pt x="2046" y="2484"/>
                    </a:lnTo>
                    <a:lnTo>
                      <a:pt x="2052" y="2484"/>
                    </a:lnTo>
                    <a:lnTo>
                      <a:pt x="2057" y="2486"/>
                    </a:lnTo>
                    <a:lnTo>
                      <a:pt x="2067" y="2490"/>
                    </a:lnTo>
                    <a:lnTo>
                      <a:pt x="2078" y="2494"/>
                    </a:lnTo>
                    <a:lnTo>
                      <a:pt x="2081" y="2495"/>
                    </a:lnTo>
                    <a:lnTo>
                      <a:pt x="2085" y="2495"/>
                    </a:lnTo>
                    <a:lnTo>
                      <a:pt x="2089" y="2494"/>
                    </a:lnTo>
                    <a:lnTo>
                      <a:pt x="2093" y="2490"/>
                    </a:lnTo>
                    <a:lnTo>
                      <a:pt x="2096" y="2485"/>
                    </a:lnTo>
                    <a:lnTo>
                      <a:pt x="2097" y="2480"/>
                    </a:lnTo>
                    <a:lnTo>
                      <a:pt x="2097" y="2475"/>
                    </a:lnTo>
                    <a:lnTo>
                      <a:pt x="2096" y="2469"/>
                    </a:lnTo>
                    <a:lnTo>
                      <a:pt x="2091" y="2458"/>
                    </a:lnTo>
                    <a:lnTo>
                      <a:pt x="2085" y="2447"/>
                    </a:lnTo>
                    <a:lnTo>
                      <a:pt x="2080" y="2437"/>
                    </a:lnTo>
                    <a:lnTo>
                      <a:pt x="2076" y="2428"/>
                    </a:lnTo>
                    <a:lnTo>
                      <a:pt x="2076" y="2424"/>
                    </a:lnTo>
                    <a:lnTo>
                      <a:pt x="2078" y="2420"/>
                    </a:lnTo>
                    <a:lnTo>
                      <a:pt x="2081" y="2416"/>
                    </a:lnTo>
                    <a:lnTo>
                      <a:pt x="2085" y="2414"/>
                    </a:lnTo>
                    <a:lnTo>
                      <a:pt x="2103" y="2399"/>
                    </a:lnTo>
                    <a:lnTo>
                      <a:pt x="2116" y="2387"/>
                    </a:lnTo>
                    <a:lnTo>
                      <a:pt x="2120" y="2388"/>
                    </a:lnTo>
                    <a:lnTo>
                      <a:pt x="2124" y="2389"/>
                    </a:lnTo>
                    <a:lnTo>
                      <a:pt x="2128" y="2392"/>
                    </a:lnTo>
                    <a:lnTo>
                      <a:pt x="2133" y="2396"/>
                    </a:lnTo>
                    <a:lnTo>
                      <a:pt x="2142" y="2405"/>
                    </a:lnTo>
                    <a:lnTo>
                      <a:pt x="2151" y="2414"/>
                    </a:lnTo>
                    <a:lnTo>
                      <a:pt x="2159" y="2423"/>
                    </a:lnTo>
                    <a:lnTo>
                      <a:pt x="2167" y="2431"/>
                    </a:lnTo>
                    <a:lnTo>
                      <a:pt x="2171" y="2433"/>
                    </a:lnTo>
                    <a:lnTo>
                      <a:pt x="2173" y="2434"/>
                    </a:lnTo>
                    <a:lnTo>
                      <a:pt x="2176" y="2434"/>
                    </a:lnTo>
                    <a:lnTo>
                      <a:pt x="2179" y="2434"/>
                    </a:lnTo>
                    <a:lnTo>
                      <a:pt x="2180" y="2432"/>
                    </a:lnTo>
                    <a:lnTo>
                      <a:pt x="2181" y="2428"/>
                    </a:lnTo>
                    <a:lnTo>
                      <a:pt x="2182" y="2424"/>
                    </a:lnTo>
                    <a:lnTo>
                      <a:pt x="2182" y="2419"/>
                    </a:lnTo>
                    <a:lnTo>
                      <a:pt x="2181" y="2410"/>
                    </a:lnTo>
                    <a:lnTo>
                      <a:pt x="2180" y="2398"/>
                    </a:lnTo>
                    <a:lnTo>
                      <a:pt x="2177" y="2388"/>
                    </a:lnTo>
                    <a:lnTo>
                      <a:pt x="2175" y="2377"/>
                    </a:lnTo>
                    <a:lnTo>
                      <a:pt x="2175" y="2368"/>
                    </a:lnTo>
                    <a:lnTo>
                      <a:pt x="2175" y="2361"/>
                    </a:lnTo>
                    <a:lnTo>
                      <a:pt x="2180" y="2350"/>
                    </a:lnTo>
                    <a:lnTo>
                      <a:pt x="2189" y="2336"/>
                    </a:lnTo>
                    <a:lnTo>
                      <a:pt x="2198" y="2323"/>
                    </a:lnTo>
                    <a:lnTo>
                      <a:pt x="2202" y="2315"/>
                    </a:lnTo>
                    <a:lnTo>
                      <a:pt x="2201" y="2313"/>
                    </a:lnTo>
                    <a:lnTo>
                      <a:pt x="2199" y="2310"/>
                    </a:lnTo>
                    <a:lnTo>
                      <a:pt x="2195" y="2307"/>
                    </a:lnTo>
                    <a:lnTo>
                      <a:pt x="2192" y="2305"/>
                    </a:lnTo>
                    <a:lnTo>
                      <a:pt x="2181" y="2302"/>
                    </a:lnTo>
                    <a:lnTo>
                      <a:pt x="2168" y="2300"/>
                    </a:lnTo>
                    <a:lnTo>
                      <a:pt x="2157" y="2298"/>
                    </a:lnTo>
                    <a:lnTo>
                      <a:pt x="2145" y="2297"/>
                    </a:lnTo>
                    <a:lnTo>
                      <a:pt x="2136" y="2295"/>
                    </a:lnTo>
                    <a:lnTo>
                      <a:pt x="2131" y="2292"/>
                    </a:lnTo>
                    <a:lnTo>
                      <a:pt x="2131" y="2291"/>
                    </a:lnTo>
                    <a:lnTo>
                      <a:pt x="2132" y="2288"/>
                    </a:lnTo>
                    <a:lnTo>
                      <a:pt x="2133" y="2284"/>
                    </a:lnTo>
                    <a:lnTo>
                      <a:pt x="2136" y="2282"/>
                    </a:lnTo>
                    <a:lnTo>
                      <a:pt x="2140" y="2275"/>
                    </a:lnTo>
                    <a:lnTo>
                      <a:pt x="2145" y="2273"/>
                    </a:lnTo>
                    <a:lnTo>
                      <a:pt x="2153" y="2271"/>
                    </a:lnTo>
                    <a:lnTo>
                      <a:pt x="2160" y="2273"/>
                    </a:lnTo>
                    <a:lnTo>
                      <a:pt x="2170" y="2275"/>
                    </a:lnTo>
                    <a:lnTo>
                      <a:pt x="2176" y="2278"/>
                    </a:lnTo>
                    <a:lnTo>
                      <a:pt x="2182" y="2280"/>
                    </a:lnTo>
                    <a:lnTo>
                      <a:pt x="2188" y="2282"/>
                    </a:lnTo>
                    <a:lnTo>
                      <a:pt x="2193" y="2283"/>
                    </a:lnTo>
                    <a:lnTo>
                      <a:pt x="2198" y="2283"/>
                    </a:lnTo>
                    <a:lnTo>
                      <a:pt x="2208" y="2280"/>
                    </a:lnTo>
                    <a:lnTo>
                      <a:pt x="2217" y="2278"/>
                    </a:lnTo>
                    <a:lnTo>
                      <a:pt x="2225" y="2275"/>
                    </a:lnTo>
                    <a:lnTo>
                      <a:pt x="2234" y="2271"/>
                    </a:lnTo>
                    <a:lnTo>
                      <a:pt x="2242" y="2270"/>
                    </a:lnTo>
                    <a:lnTo>
                      <a:pt x="2250" y="2271"/>
                    </a:lnTo>
                    <a:lnTo>
                      <a:pt x="2262" y="2275"/>
                    </a:lnTo>
                    <a:lnTo>
                      <a:pt x="2273" y="2282"/>
                    </a:lnTo>
                    <a:lnTo>
                      <a:pt x="2280" y="2284"/>
                    </a:lnTo>
                    <a:lnTo>
                      <a:pt x="2286" y="2284"/>
                    </a:lnTo>
                    <a:lnTo>
                      <a:pt x="2293" y="2284"/>
                    </a:lnTo>
                    <a:lnTo>
                      <a:pt x="2298" y="2282"/>
                    </a:lnTo>
                    <a:lnTo>
                      <a:pt x="2307" y="2274"/>
                    </a:lnTo>
                    <a:lnTo>
                      <a:pt x="2312" y="2267"/>
                    </a:lnTo>
                    <a:lnTo>
                      <a:pt x="2316" y="2263"/>
                    </a:lnTo>
                    <a:lnTo>
                      <a:pt x="2320" y="2261"/>
                    </a:lnTo>
                    <a:lnTo>
                      <a:pt x="2325" y="2260"/>
                    </a:lnTo>
                    <a:lnTo>
                      <a:pt x="2333" y="2258"/>
                    </a:lnTo>
                    <a:lnTo>
                      <a:pt x="2342" y="2256"/>
                    </a:lnTo>
                    <a:lnTo>
                      <a:pt x="2355" y="2248"/>
                    </a:lnTo>
                    <a:lnTo>
                      <a:pt x="2366" y="2240"/>
                    </a:lnTo>
                    <a:lnTo>
                      <a:pt x="2373" y="2235"/>
                    </a:lnTo>
                    <a:lnTo>
                      <a:pt x="2350" y="2234"/>
                    </a:lnTo>
                    <a:lnTo>
                      <a:pt x="2325" y="2234"/>
                    </a:lnTo>
                    <a:lnTo>
                      <a:pt x="2299" y="2231"/>
                    </a:lnTo>
                    <a:lnTo>
                      <a:pt x="2277" y="2228"/>
                    </a:lnTo>
                    <a:lnTo>
                      <a:pt x="2260" y="2226"/>
                    </a:lnTo>
                    <a:lnTo>
                      <a:pt x="2249" y="2223"/>
                    </a:lnTo>
                    <a:lnTo>
                      <a:pt x="2245" y="2222"/>
                    </a:lnTo>
                    <a:lnTo>
                      <a:pt x="2242" y="2221"/>
                    </a:lnTo>
                    <a:lnTo>
                      <a:pt x="2239" y="2218"/>
                    </a:lnTo>
                    <a:lnTo>
                      <a:pt x="2238" y="2217"/>
                    </a:lnTo>
                    <a:lnTo>
                      <a:pt x="2239" y="2212"/>
                    </a:lnTo>
                    <a:lnTo>
                      <a:pt x="2243" y="2205"/>
                    </a:lnTo>
                    <a:lnTo>
                      <a:pt x="2250" y="2196"/>
                    </a:lnTo>
                    <a:lnTo>
                      <a:pt x="2259" y="2184"/>
                    </a:lnTo>
                    <a:lnTo>
                      <a:pt x="2262" y="2182"/>
                    </a:lnTo>
                    <a:lnTo>
                      <a:pt x="2262" y="2178"/>
                    </a:lnTo>
                    <a:lnTo>
                      <a:pt x="2262" y="2175"/>
                    </a:lnTo>
                    <a:lnTo>
                      <a:pt x="2260" y="2171"/>
                    </a:lnTo>
                    <a:lnTo>
                      <a:pt x="2256" y="2165"/>
                    </a:lnTo>
                    <a:lnTo>
                      <a:pt x="2251" y="2159"/>
                    </a:lnTo>
                    <a:lnTo>
                      <a:pt x="2239" y="2146"/>
                    </a:lnTo>
                    <a:lnTo>
                      <a:pt x="2229" y="2138"/>
                    </a:lnTo>
                    <a:lnTo>
                      <a:pt x="2225" y="2133"/>
                    </a:lnTo>
                    <a:lnTo>
                      <a:pt x="2223" y="2129"/>
                    </a:lnTo>
                    <a:lnTo>
                      <a:pt x="2221" y="2125"/>
                    </a:lnTo>
                    <a:lnTo>
                      <a:pt x="2223" y="2124"/>
                    </a:lnTo>
                    <a:lnTo>
                      <a:pt x="2225" y="2122"/>
                    </a:lnTo>
                    <a:lnTo>
                      <a:pt x="2230" y="2121"/>
                    </a:lnTo>
                    <a:lnTo>
                      <a:pt x="2234" y="2121"/>
                    </a:lnTo>
                    <a:lnTo>
                      <a:pt x="2241" y="2121"/>
                    </a:lnTo>
                    <a:lnTo>
                      <a:pt x="2268" y="2124"/>
                    </a:lnTo>
                    <a:lnTo>
                      <a:pt x="2289" y="2125"/>
                    </a:lnTo>
                    <a:lnTo>
                      <a:pt x="2296" y="2124"/>
                    </a:lnTo>
                    <a:lnTo>
                      <a:pt x="2302" y="2122"/>
                    </a:lnTo>
                    <a:lnTo>
                      <a:pt x="2304" y="2121"/>
                    </a:lnTo>
                    <a:lnTo>
                      <a:pt x="2306" y="2120"/>
                    </a:lnTo>
                    <a:lnTo>
                      <a:pt x="2303" y="2114"/>
                    </a:lnTo>
                    <a:lnTo>
                      <a:pt x="2300" y="2103"/>
                    </a:lnTo>
                    <a:lnTo>
                      <a:pt x="2300" y="2096"/>
                    </a:lnTo>
                    <a:lnTo>
                      <a:pt x="2299" y="2092"/>
                    </a:lnTo>
                    <a:lnTo>
                      <a:pt x="2296" y="2090"/>
                    </a:lnTo>
                    <a:lnTo>
                      <a:pt x="2293" y="2087"/>
                    </a:lnTo>
                    <a:lnTo>
                      <a:pt x="2284" y="2086"/>
                    </a:lnTo>
                    <a:lnTo>
                      <a:pt x="2271" y="2079"/>
                    </a:lnTo>
                    <a:lnTo>
                      <a:pt x="2268" y="2077"/>
                    </a:lnTo>
                    <a:lnTo>
                      <a:pt x="2265" y="2073"/>
                    </a:lnTo>
                    <a:lnTo>
                      <a:pt x="2265" y="2070"/>
                    </a:lnTo>
                    <a:lnTo>
                      <a:pt x="2265" y="2069"/>
                    </a:lnTo>
                    <a:lnTo>
                      <a:pt x="2269" y="2064"/>
                    </a:lnTo>
                    <a:lnTo>
                      <a:pt x="2277" y="2061"/>
                    </a:lnTo>
                    <a:lnTo>
                      <a:pt x="2294" y="2056"/>
                    </a:lnTo>
                    <a:lnTo>
                      <a:pt x="2307" y="2054"/>
                    </a:lnTo>
                    <a:lnTo>
                      <a:pt x="2312" y="2052"/>
                    </a:lnTo>
                    <a:lnTo>
                      <a:pt x="2316" y="2050"/>
                    </a:lnTo>
                    <a:lnTo>
                      <a:pt x="2319" y="2048"/>
                    </a:lnTo>
                    <a:lnTo>
                      <a:pt x="2320" y="2045"/>
                    </a:lnTo>
                    <a:lnTo>
                      <a:pt x="2320" y="2042"/>
                    </a:lnTo>
                    <a:lnTo>
                      <a:pt x="2319" y="2039"/>
                    </a:lnTo>
                    <a:lnTo>
                      <a:pt x="2317" y="2035"/>
                    </a:lnTo>
                    <a:lnTo>
                      <a:pt x="2315" y="2032"/>
                    </a:lnTo>
                    <a:lnTo>
                      <a:pt x="2302" y="2017"/>
                    </a:lnTo>
                    <a:lnTo>
                      <a:pt x="2289" y="2002"/>
                    </a:lnTo>
                    <a:lnTo>
                      <a:pt x="2309" y="2002"/>
                    </a:lnTo>
                    <a:lnTo>
                      <a:pt x="2331" y="2000"/>
                    </a:lnTo>
                    <a:lnTo>
                      <a:pt x="2354" y="1999"/>
                    </a:lnTo>
                    <a:lnTo>
                      <a:pt x="2374" y="1998"/>
                    </a:lnTo>
                    <a:lnTo>
                      <a:pt x="2374" y="1998"/>
                    </a:lnTo>
                    <a:lnTo>
                      <a:pt x="2376" y="1998"/>
                    </a:lnTo>
                    <a:lnTo>
                      <a:pt x="2376" y="1994"/>
                    </a:lnTo>
                    <a:lnTo>
                      <a:pt x="2373" y="1991"/>
                    </a:lnTo>
                    <a:lnTo>
                      <a:pt x="2370" y="1988"/>
                    </a:lnTo>
                    <a:lnTo>
                      <a:pt x="2365" y="1984"/>
                    </a:lnTo>
                    <a:lnTo>
                      <a:pt x="2355" y="1976"/>
                    </a:lnTo>
                    <a:lnTo>
                      <a:pt x="2342" y="1967"/>
                    </a:lnTo>
                    <a:lnTo>
                      <a:pt x="2330" y="1956"/>
                    </a:lnTo>
                    <a:lnTo>
                      <a:pt x="2321" y="1945"/>
                    </a:lnTo>
                    <a:lnTo>
                      <a:pt x="2317" y="1940"/>
                    </a:lnTo>
                    <a:lnTo>
                      <a:pt x="2315" y="1933"/>
                    </a:lnTo>
                    <a:lnTo>
                      <a:pt x="2315" y="1928"/>
                    </a:lnTo>
                    <a:lnTo>
                      <a:pt x="2315" y="1921"/>
                    </a:lnTo>
                    <a:lnTo>
                      <a:pt x="2317" y="1919"/>
                    </a:lnTo>
                    <a:lnTo>
                      <a:pt x="2321" y="1919"/>
                    </a:lnTo>
                    <a:lnTo>
                      <a:pt x="2329" y="1919"/>
                    </a:lnTo>
                    <a:lnTo>
                      <a:pt x="2335" y="1919"/>
                    </a:lnTo>
                    <a:lnTo>
                      <a:pt x="2351" y="1921"/>
                    </a:lnTo>
                    <a:lnTo>
                      <a:pt x="2360" y="1921"/>
                    </a:lnTo>
                    <a:lnTo>
                      <a:pt x="2370" y="1920"/>
                    </a:lnTo>
                    <a:lnTo>
                      <a:pt x="2378" y="1918"/>
                    </a:lnTo>
                    <a:lnTo>
                      <a:pt x="2386" y="1912"/>
                    </a:lnTo>
                    <a:lnTo>
                      <a:pt x="2394" y="1907"/>
                    </a:lnTo>
                    <a:lnTo>
                      <a:pt x="2401" y="1903"/>
                    </a:lnTo>
                    <a:lnTo>
                      <a:pt x="2409" y="1898"/>
                    </a:lnTo>
                    <a:lnTo>
                      <a:pt x="2418" y="1896"/>
                    </a:lnTo>
                    <a:lnTo>
                      <a:pt x="2429" y="1894"/>
                    </a:lnTo>
                    <a:lnTo>
                      <a:pt x="2444" y="1897"/>
                    </a:lnTo>
                    <a:lnTo>
                      <a:pt x="2464" y="1899"/>
                    </a:lnTo>
                    <a:lnTo>
                      <a:pt x="2474" y="1901"/>
                    </a:lnTo>
                    <a:lnTo>
                      <a:pt x="2483" y="1902"/>
                    </a:lnTo>
                    <a:lnTo>
                      <a:pt x="2491" y="1901"/>
                    </a:lnTo>
                    <a:lnTo>
                      <a:pt x="2499" y="1898"/>
                    </a:lnTo>
                    <a:lnTo>
                      <a:pt x="2501" y="1896"/>
                    </a:lnTo>
                    <a:lnTo>
                      <a:pt x="2502" y="1894"/>
                    </a:lnTo>
                    <a:lnTo>
                      <a:pt x="2502" y="1892"/>
                    </a:lnTo>
                    <a:lnTo>
                      <a:pt x="2501" y="1888"/>
                    </a:lnTo>
                    <a:lnTo>
                      <a:pt x="2499" y="1883"/>
                    </a:lnTo>
                    <a:lnTo>
                      <a:pt x="2495" y="1875"/>
                    </a:lnTo>
                    <a:lnTo>
                      <a:pt x="2491" y="1868"/>
                    </a:lnTo>
                    <a:lnTo>
                      <a:pt x="2488" y="1862"/>
                    </a:lnTo>
                    <a:lnTo>
                      <a:pt x="2488" y="1859"/>
                    </a:lnTo>
                    <a:lnTo>
                      <a:pt x="2490" y="1857"/>
                    </a:lnTo>
                    <a:lnTo>
                      <a:pt x="2492" y="1854"/>
                    </a:lnTo>
                    <a:lnTo>
                      <a:pt x="2496" y="1852"/>
                    </a:lnTo>
                    <a:lnTo>
                      <a:pt x="2508" y="1848"/>
                    </a:lnTo>
                    <a:lnTo>
                      <a:pt x="2525" y="1842"/>
                    </a:lnTo>
                    <a:lnTo>
                      <a:pt x="2541" y="1839"/>
                    </a:lnTo>
                    <a:lnTo>
                      <a:pt x="2553" y="1836"/>
                    </a:lnTo>
                    <a:lnTo>
                      <a:pt x="2570" y="1845"/>
                    </a:lnTo>
                    <a:lnTo>
                      <a:pt x="2584" y="1855"/>
                    </a:lnTo>
                    <a:lnTo>
                      <a:pt x="2588" y="1854"/>
                    </a:lnTo>
                    <a:lnTo>
                      <a:pt x="2592" y="1853"/>
                    </a:lnTo>
                    <a:lnTo>
                      <a:pt x="2594" y="1850"/>
                    </a:lnTo>
                    <a:lnTo>
                      <a:pt x="2598" y="1848"/>
                    </a:lnTo>
                    <a:lnTo>
                      <a:pt x="2605" y="1841"/>
                    </a:lnTo>
                    <a:lnTo>
                      <a:pt x="2613" y="1836"/>
                    </a:lnTo>
                    <a:lnTo>
                      <a:pt x="2616" y="1835"/>
                    </a:lnTo>
                    <a:lnTo>
                      <a:pt x="2622" y="1833"/>
                    </a:lnTo>
                    <a:lnTo>
                      <a:pt x="2626" y="1833"/>
                    </a:lnTo>
                    <a:lnTo>
                      <a:pt x="2631" y="1835"/>
                    </a:lnTo>
                    <a:lnTo>
                      <a:pt x="2640" y="1837"/>
                    </a:lnTo>
                    <a:lnTo>
                      <a:pt x="2650" y="1840"/>
                    </a:lnTo>
                    <a:lnTo>
                      <a:pt x="2658" y="1842"/>
                    </a:lnTo>
                    <a:lnTo>
                      <a:pt x="2667" y="1844"/>
                    </a:lnTo>
                    <a:lnTo>
                      <a:pt x="2671" y="1844"/>
                    </a:lnTo>
                    <a:lnTo>
                      <a:pt x="2675" y="1842"/>
                    </a:lnTo>
                    <a:lnTo>
                      <a:pt x="2679" y="1840"/>
                    </a:lnTo>
                    <a:lnTo>
                      <a:pt x="2683" y="1837"/>
                    </a:lnTo>
                    <a:lnTo>
                      <a:pt x="2689" y="1828"/>
                    </a:lnTo>
                    <a:lnTo>
                      <a:pt x="2693" y="1822"/>
                    </a:lnTo>
                    <a:lnTo>
                      <a:pt x="2693" y="1818"/>
                    </a:lnTo>
                    <a:lnTo>
                      <a:pt x="2692" y="1815"/>
                    </a:lnTo>
                    <a:lnTo>
                      <a:pt x="2690" y="1813"/>
                    </a:lnTo>
                    <a:lnTo>
                      <a:pt x="2689" y="1811"/>
                    </a:lnTo>
                    <a:lnTo>
                      <a:pt x="2677" y="1804"/>
                    </a:lnTo>
                    <a:lnTo>
                      <a:pt x="2664" y="1795"/>
                    </a:lnTo>
                    <a:lnTo>
                      <a:pt x="2657" y="1787"/>
                    </a:lnTo>
                    <a:lnTo>
                      <a:pt x="2651" y="1778"/>
                    </a:lnTo>
                    <a:lnTo>
                      <a:pt x="2646" y="1767"/>
                    </a:lnTo>
                    <a:lnTo>
                      <a:pt x="2641" y="1758"/>
                    </a:lnTo>
                    <a:lnTo>
                      <a:pt x="2639" y="1754"/>
                    </a:lnTo>
                    <a:lnTo>
                      <a:pt x="2636" y="1752"/>
                    </a:lnTo>
                    <a:lnTo>
                      <a:pt x="2632" y="1749"/>
                    </a:lnTo>
                    <a:lnTo>
                      <a:pt x="2628" y="1748"/>
                    </a:lnTo>
                    <a:lnTo>
                      <a:pt x="2623" y="1748"/>
                    </a:lnTo>
                    <a:lnTo>
                      <a:pt x="2618" y="1748"/>
                    </a:lnTo>
                    <a:lnTo>
                      <a:pt x="2611" y="1750"/>
                    </a:lnTo>
                    <a:lnTo>
                      <a:pt x="2604" y="1756"/>
                    </a:lnTo>
                    <a:lnTo>
                      <a:pt x="2583" y="1770"/>
                    </a:lnTo>
                    <a:lnTo>
                      <a:pt x="2561" y="1783"/>
                    </a:lnTo>
                    <a:lnTo>
                      <a:pt x="2550" y="1787"/>
                    </a:lnTo>
                    <a:lnTo>
                      <a:pt x="2539" y="1791"/>
                    </a:lnTo>
                    <a:lnTo>
                      <a:pt x="2526" y="1792"/>
                    </a:lnTo>
                    <a:lnTo>
                      <a:pt x="2512" y="1791"/>
                    </a:lnTo>
                    <a:lnTo>
                      <a:pt x="2502" y="1791"/>
                    </a:lnTo>
                    <a:lnTo>
                      <a:pt x="2496" y="1791"/>
                    </a:lnTo>
                    <a:lnTo>
                      <a:pt x="2491" y="1789"/>
                    </a:lnTo>
                    <a:lnTo>
                      <a:pt x="2486" y="1788"/>
                    </a:lnTo>
                    <a:lnTo>
                      <a:pt x="2483" y="1785"/>
                    </a:lnTo>
                    <a:lnTo>
                      <a:pt x="2482" y="1783"/>
                    </a:lnTo>
                    <a:lnTo>
                      <a:pt x="2482" y="1780"/>
                    </a:lnTo>
                    <a:lnTo>
                      <a:pt x="2482" y="1776"/>
                    </a:lnTo>
                    <a:lnTo>
                      <a:pt x="2484" y="1769"/>
                    </a:lnTo>
                    <a:lnTo>
                      <a:pt x="2490" y="1761"/>
                    </a:lnTo>
                    <a:lnTo>
                      <a:pt x="2496" y="1753"/>
                    </a:lnTo>
                    <a:lnTo>
                      <a:pt x="2502" y="1745"/>
                    </a:lnTo>
                    <a:lnTo>
                      <a:pt x="2505" y="1741"/>
                    </a:lnTo>
                    <a:lnTo>
                      <a:pt x="2508" y="1739"/>
                    </a:lnTo>
                    <a:lnTo>
                      <a:pt x="2512" y="1738"/>
                    </a:lnTo>
                    <a:lnTo>
                      <a:pt x="2514" y="1736"/>
                    </a:lnTo>
                    <a:lnTo>
                      <a:pt x="2522" y="1735"/>
                    </a:lnTo>
                    <a:lnTo>
                      <a:pt x="2530" y="1736"/>
                    </a:lnTo>
                    <a:lnTo>
                      <a:pt x="2544" y="1740"/>
                    </a:lnTo>
                    <a:lnTo>
                      <a:pt x="2559" y="1741"/>
                    </a:lnTo>
                    <a:lnTo>
                      <a:pt x="2566" y="1740"/>
                    </a:lnTo>
                    <a:lnTo>
                      <a:pt x="2574" y="1739"/>
                    </a:lnTo>
                    <a:lnTo>
                      <a:pt x="2580" y="1738"/>
                    </a:lnTo>
                    <a:lnTo>
                      <a:pt x="2585" y="1735"/>
                    </a:lnTo>
                    <a:lnTo>
                      <a:pt x="2589" y="1731"/>
                    </a:lnTo>
                    <a:lnTo>
                      <a:pt x="2592" y="1726"/>
                    </a:lnTo>
                    <a:lnTo>
                      <a:pt x="2592" y="1723"/>
                    </a:lnTo>
                    <a:lnTo>
                      <a:pt x="2592" y="1719"/>
                    </a:lnTo>
                    <a:lnTo>
                      <a:pt x="2591" y="1715"/>
                    </a:lnTo>
                    <a:lnTo>
                      <a:pt x="2588" y="1712"/>
                    </a:lnTo>
                    <a:lnTo>
                      <a:pt x="2585" y="1710"/>
                    </a:lnTo>
                    <a:lnTo>
                      <a:pt x="2582" y="1708"/>
                    </a:lnTo>
                    <a:lnTo>
                      <a:pt x="2576" y="1706"/>
                    </a:lnTo>
                    <a:lnTo>
                      <a:pt x="2570" y="1706"/>
                    </a:lnTo>
                    <a:lnTo>
                      <a:pt x="2557" y="1704"/>
                    </a:lnTo>
                    <a:lnTo>
                      <a:pt x="2548" y="1700"/>
                    </a:lnTo>
                    <a:lnTo>
                      <a:pt x="2540" y="1695"/>
                    </a:lnTo>
                    <a:lnTo>
                      <a:pt x="2535" y="1691"/>
                    </a:lnTo>
                    <a:lnTo>
                      <a:pt x="2534" y="1688"/>
                    </a:lnTo>
                    <a:lnTo>
                      <a:pt x="2536" y="1686"/>
                    </a:lnTo>
                    <a:lnTo>
                      <a:pt x="2543" y="1682"/>
                    </a:lnTo>
                    <a:lnTo>
                      <a:pt x="2552" y="1675"/>
                    </a:lnTo>
                    <a:lnTo>
                      <a:pt x="2558" y="1669"/>
                    </a:lnTo>
                    <a:lnTo>
                      <a:pt x="2566" y="1660"/>
                    </a:lnTo>
                    <a:lnTo>
                      <a:pt x="2571" y="1656"/>
                    </a:lnTo>
                    <a:lnTo>
                      <a:pt x="2575" y="1652"/>
                    </a:lnTo>
                    <a:lnTo>
                      <a:pt x="2579" y="1651"/>
                    </a:lnTo>
                    <a:lnTo>
                      <a:pt x="2583" y="1651"/>
                    </a:lnTo>
                    <a:lnTo>
                      <a:pt x="2587" y="1652"/>
                    </a:lnTo>
                    <a:lnTo>
                      <a:pt x="2591" y="1655"/>
                    </a:lnTo>
                    <a:lnTo>
                      <a:pt x="2593" y="1657"/>
                    </a:lnTo>
                    <a:lnTo>
                      <a:pt x="2596" y="1661"/>
                    </a:lnTo>
                    <a:lnTo>
                      <a:pt x="2601" y="1669"/>
                    </a:lnTo>
                    <a:lnTo>
                      <a:pt x="2605" y="1674"/>
                    </a:lnTo>
                    <a:lnTo>
                      <a:pt x="2613" y="1679"/>
                    </a:lnTo>
                    <a:lnTo>
                      <a:pt x="2620" y="1682"/>
                    </a:lnTo>
                    <a:lnTo>
                      <a:pt x="2628" y="1683"/>
                    </a:lnTo>
                    <a:lnTo>
                      <a:pt x="2636" y="1684"/>
                    </a:lnTo>
                    <a:lnTo>
                      <a:pt x="2644" y="1687"/>
                    </a:lnTo>
                    <a:lnTo>
                      <a:pt x="2650" y="1690"/>
                    </a:lnTo>
                    <a:lnTo>
                      <a:pt x="2658" y="1695"/>
                    </a:lnTo>
                    <a:lnTo>
                      <a:pt x="2664" y="1704"/>
                    </a:lnTo>
                    <a:lnTo>
                      <a:pt x="2667" y="1712"/>
                    </a:lnTo>
                    <a:lnTo>
                      <a:pt x="2670" y="1723"/>
                    </a:lnTo>
                    <a:lnTo>
                      <a:pt x="2670" y="1730"/>
                    </a:lnTo>
                    <a:lnTo>
                      <a:pt x="2671" y="1734"/>
                    </a:lnTo>
                    <a:lnTo>
                      <a:pt x="2673" y="1738"/>
                    </a:lnTo>
                    <a:lnTo>
                      <a:pt x="2677" y="1740"/>
                    </a:lnTo>
                    <a:lnTo>
                      <a:pt x="2686" y="1743"/>
                    </a:lnTo>
                    <a:lnTo>
                      <a:pt x="2696" y="1744"/>
                    </a:lnTo>
                    <a:lnTo>
                      <a:pt x="2699" y="1743"/>
                    </a:lnTo>
                    <a:lnTo>
                      <a:pt x="2703" y="1740"/>
                    </a:lnTo>
                    <a:lnTo>
                      <a:pt x="2707" y="1736"/>
                    </a:lnTo>
                    <a:lnTo>
                      <a:pt x="2711" y="1732"/>
                    </a:lnTo>
                    <a:lnTo>
                      <a:pt x="2712" y="1726"/>
                    </a:lnTo>
                    <a:lnTo>
                      <a:pt x="2712" y="1719"/>
                    </a:lnTo>
                    <a:lnTo>
                      <a:pt x="2711" y="1714"/>
                    </a:lnTo>
                    <a:lnTo>
                      <a:pt x="2708" y="1710"/>
                    </a:lnTo>
                    <a:lnTo>
                      <a:pt x="2706" y="1705"/>
                    </a:lnTo>
                    <a:lnTo>
                      <a:pt x="2703" y="1701"/>
                    </a:lnTo>
                    <a:lnTo>
                      <a:pt x="2702" y="1696"/>
                    </a:lnTo>
                    <a:lnTo>
                      <a:pt x="2705" y="1691"/>
                    </a:lnTo>
                    <a:lnTo>
                      <a:pt x="2711" y="1682"/>
                    </a:lnTo>
                    <a:lnTo>
                      <a:pt x="2718" y="1674"/>
                    </a:lnTo>
                    <a:lnTo>
                      <a:pt x="2721" y="1670"/>
                    </a:lnTo>
                    <a:lnTo>
                      <a:pt x="2724" y="1665"/>
                    </a:lnTo>
                    <a:lnTo>
                      <a:pt x="2725" y="1660"/>
                    </a:lnTo>
                    <a:lnTo>
                      <a:pt x="2727" y="1653"/>
                    </a:lnTo>
                    <a:lnTo>
                      <a:pt x="2712" y="1655"/>
                    </a:lnTo>
                    <a:lnTo>
                      <a:pt x="2692" y="1658"/>
                    </a:lnTo>
                    <a:lnTo>
                      <a:pt x="2680" y="1658"/>
                    </a:lnTo>
                    <a:lnTo>
                      <a:pt x="2671" y="1658"/>
                    </a:lnTo>
                    <a:lnTo>
                      <a:pt x="2667" y="1657"/>
                    </a:lnTo>
                    <a:lnTo>
                      <a:pt x="2664" y="1655"/>
                    </a:lnTo>
                    <a:lnTo>
                      <a:pt x="2663" y="1652"/>
                    </a:lnTo>
                    <a:lnTo>
                      <a:pt x="2663" y="1648"/>
                    </a:lnTo>
                    <a:lnTo>
                      <a:pt x="2664" y="1644"/>
                    </a:lnTo>
                    <a:lnTo>
                      <a:pt x="2667" y="1640"/>
                    </a:lnTo>
                    <a:lnTo>
                      <a:pt x="2672" y="1636"/>
                    </a:lnTo>
                    <a:lnTo>
                      <a:pt x="2676" y="1633"/>
                    </a:lnTo>
                    <a:lnTo>
                      <a:pt x="2680" y="1629"/>
                    </a:lnTo>
                    <a:lnTo>
                      <a:pt x="2681" y="1625"/>
                    </a:lnTo>
                    <a:lnTo>
                      <a:pt x="2681" y="1624"/>
                    </a:lnTo>
                    <a:lnTo>
                      <a:pt x="2681" y="1622"/>
                    </a:lnTo>
                    <a:lnTo>
                      <a:pt x="2679" y="1621"/>
                    </a:lnTo>
                    <a:lnTo>
                      <a:pt x="2677" y="1620"/>
                    </a:lnTo>
                    <a:lnTo>
                      <a:pt x="2667" y="1616"/>
                    </a:lnTo>
                    <a:lnTo>
                      <a:pt x="2659" y="1611"/>
                    </a:lnTo>
                    <a:lnTo>
                      <a:pt x="2657" y="1608"/>
                    </a:lnTo>
                    <a:lnTo>
                      <a:pt x="2654" y="1605"/>
                    </a:lnTo>
                    <a:lnTo>
                      <a:pt x="2653" y="1601"/>
                    </a:lnTo>
                    <a:lnTo>
                      <a:pt x="2653" y="1599"/>
                    </a:lnTo>
                    <a:lnTo>
                      <a:pt x="2653" y="1596"/>
                    </a:lnTo>
                    <a:lnTo>
                      <a:pt x="2654" y="1594"/>
                    </a:lnTo>
                    <a:lnTo>
                      <a:pt x="2655" y="1591"/>
                    </a:lnTo>
                    <a:lnTo>
                      <a:pt x="2658" y="1590"/>
                    </a:lnTo>
                    <a:lnTo>
                      <a:pt x="2662" y="1587"/>
                    </a:lnTo>
                    <a:lnTo>
                      <a:pt x="2667" y="1587"/>
                    </a:lnTo>
                    <a:lnTo>
                      <a:pt x="2673" y="1587"/>
                    </a:lnTo>
                    <a:lnTo>
                      <a:pt x="2680" y="1587"/>
                    </a:lnTo>
                    <a:lnTo>
                      <a:pt x="2689" y="1589"/>
                    </a:lnTo>
                    <a:lnTo>
                      <a:pt x="2699" y="1591"/>
                    </a:lnTo>
                    <a:lnTo>
                      <a:pt x="2705" y="1591"/>
                    </a:lnTo>
                    <a:lnTo>
                      <a:pt x="2708" y="1591"/>
                    </a:lnTo>
                    <a:lnTo>
                      <a:pt x="2712" y="1589"/>
                    </a:lnTo>
                    <a:lnTo>
                      <a:pt x="2716" y="1586"/>
                    </a:lnTo>
                    <a:lnTo>
                      <a:pt x="2718" y="1582"/>
                    </a:lnTo>
                    <a:lnTo>
                      <a:pt x="2716" y="1577"/>
                    </a:lnTo>
                    <a:lnTo>
                      <a:pt x="2714" y="1573"/>
                    </a:lnTo>
                    <a:lnTo>
                      <a:pt x="2711" y="1569"/>
                    </a:lnTo>
                    <a:lnTo>
                      <a:pt x="2702" y="1563"/>
                    </a:lnTo>
                    <a:lnTo>
                      <a:pt x="2696" y="1556"/>
                    </a:lnTo>
                    <a:lnTo>
                      <a:pt x="2690" y="1551"/>
                    </a:lnTo>
                    <a:lnTo>
                      <a:pt x="2685" y="1546"/>
                    </a:lnTo>
                    <a:lnTo>
                      <a:pt x="2680" y="1543"/>
                    </a:lnTo>
                    <a:lnTo>
                      <a:pt x="2676" y="1541"/>
                    </a:lnTo>
                    <a:lnTo>
                      <a:pt x="2671" y="1539"/>
                    </a:lnTo>
                    <a:lnTo>
                      <a:pt x="2667" y="1539"/>
                    </a:lnTo>
                    <a:lnTo>
                      <a:pt x="2662" y="1539"/>
                    </a:lnTo>
                    <a:lnTo>
                      <a:pt x="2658" y="1541"/>
                    </a:lnTo>
                    <a:lnTo>
                      <a:pt x="2639" y="1550"/>
                    </a:lnTo>
                    <a:lnTo>
                      <a:pt x="2619" y="1561"/>
                    </a:lnTo>
                    <a:lnTo>
                      <a:pt x="2605" y="1568"/>
                    </a:lnTo>
                    <a:lnTo>
                      <a:pt x="2594" y="1570"/>
                    </a:lnTo>
                    <a:lnTo>
                      <a:pt x="2591" y="1572"/>
                    </a:lnTo>
                    <a:lnTo>
                      <a:pt x="2588" y="1572"/>
                    </a:lnTo>
                    <a:lnTo>
                      <a:pt x="2585" y="1570"/>
                    </a:lnTo>
                    <a:lnTo>
                      <a:pt x="2584" y="1569"/>
                    </a:lnTo>
                    <a:lnTo>
                      <a:pt x="2583" y="1565"/>
                    </a:lnTo>
                    <a:lnTo>
                      <a:pt x="2585" y="1560"/>
                    </a:lnTo>
                    <a:lnTo>
                      <a:pt x="2589" y="1554"/>
                    </a:lnTo>
                    <a:lnTo>
                      <a:pt x="2594" y="1546"/>
                    </a:lnTo>
                    <a:lnTo>
                      <a:pt x="2609" y="1529"/>
                    </a:lnTo>
                    <a:lnTo>
                      <a:pt x="2626" y="1512"/>
                    </a:lnTo>
                    <a:lnTo>
                      <a:pt x="2633" y="1504"/>
                    </a:lnTo>
                    <a:lnTo>
                      <a:pt x="2641" y="1499"/>
                    </a:lnTo>
                    <a:lnTo>
                      <a:pt x="2649" y="1494"/>
                    </a:lnTo>
                    <a:lnTo>
                      <a:pt x="2654" y="1491"/>
                    </a:lnTo>
                    <a:lnTo>
                      <a:pt x="2662" y="1490"/>
                    </a:lnTo>
                    <a:lnTo>
                      <a:pt x="2670" y="1490"/>
                    </a:lnTo>
                    <a:lnTo>
                      <a:pt x="2677" y="1491"/>
                    </a:lnTo>
                    <a:lnTo>
                      <a:pt x="2685" y="1493"/>
                    </a:lnTo>
                    <a:lnTo>
                      <a:pt x="2702" y="1498"/>
                    </a:lnTo>
                    <a:lnTo>
                      <a:pt x="2718" y="1502"/>
                    </a:lnTo>
                    <a:lnTo>
                      <a:pt x="2725" y="1502"/>
                    </a:lnTo>
                    <a:lnTo>
                      <a:pt x="2732" y="1502"/>
                    </a:lnTo>
                    <a:lnTo>
                      <a:pt x="2737" y="1499"/>
                    </a:lnTo>
                    <a:lnTo>
                      <a:pt x="2742" y="1497"/>
                    </a:lnTo>
                    <a:lnTo>
                      <a:pt x="2747" y="1490"/>
                    </a:lnTo>
                    <a:lnTo>
                      <a:pt x="2750" y="1482"/>
                    </a:lnTo>
                    <a:lnTo>
                      <a:pt x="2753" y="1472"/>
                    </a:lnTo>
                    <a:lnTo>
                      <a:pt x="2753" y="1459"/>
                    </a:lnTo>
                    <a:lnTo>
                      <a:pt x="2741" y="1456"/>
                    </a:lnTo>
                    <a:lnTo>
                      <a:pt x="2728" y="1451"/>
                    </a:lnTo>
                    <a:lnTo>
                      <a:pt x="2721" y="1449"/>
                    </a:lnTo>
                    <a:lnTo>
                      <a:pt x="2716" y="1446"/>
                    </a:lnTo>
                    <a:lnTo>
                      <a:pt x="2712" y="1442"/>
                    </a:lnTo>
                    <a:lnTo>
                      <a:pt x="2710" y="1437"/>
                    </a:lnTo>
                    <a:lnTo>
                      <a:pt x="2708" y="1434"/>
                    </a:lnTo>
                    <a:lnTo>
                      <a:pt x="2707" y="1432"/>
                    </a:lnTo>
                    <a:lnTo>
                      <a:pt x="2706" y="1430"/>
                    </a:lnTo>
                    <a:lnTo>
                      <a:pt x="2705" y="1430"/>
                    </a:lnTo>
                    <a:lnTo>
                      <a:pt x="2699" y="1430"/>
                    </a:lnTo>
                    <a:lnTo>
                      <a:pt x="2696" y="1432"/>
                    </a:lnTo>
                    <a:lnTo>
                      <a:pt x="2685" y="1438"/>
                    </a:lnTo>
                    <a:lnTo>
                      <a:pt x="2676" y="1441"/>
                    </a:lnTo>
                    <a:lnTo>
                      <a:pt x="2673" y="1440"/>
                    </a:lnTo>
                    <a:lnTo>
                      <a:pt x="2672" y="1438"/>
                    </a:lnTo>
                    <a:lnTo>
                      <a:pt x="2671" y="1437"/>
                    </a:lnTo>
                    <a:lnTo>
                      <a:pt x="2670" y="1434"/>
                    </a:lnTo>
                    <a:lnTo>
                      <a:pt x="2671" y="1429"/>
                    </a:lnTo>
                    <a:lnTo>
                      <a:pt x="2673" y="1423"/>
                    </a:lnTo>
                    <a:lnTo>
                      <a:pt x="2677" y="1416"/>
                    </a:lnTo>
                    <a:lnTo>
                      <a:pt x="2683" y="1411"/>
                    </a:lnTo>
                    <a:lnTo>
                      <a:pt x="2686" y="1408"/>
                    </a:lnTo>
                    <a:lnTo>
                      <a:pt x="2690" y="1407"/>
                    </a:lnTo>
                    <a:lnTo>
                      <a:pt x="2694" y="1406"/>
                    </a:lnTo>
                    <a:lnTo>
                      <a:pt x="2698" y="1406"/>
                    </a:lnTo>
                    <a:lnTo>
                      <a:pt x="2705" y="1405"/>
                    </a:lnTo>
                    <a:lnTo>
                      <a:pt x="2711" y="1403"/>
                    </a:lnTo>
                    <a:lnTo>
                      <a:pt x="2719" y="1402"/>
                    </a:lnTo>
                    <a:lnTo>
                      <a:pt x="2725" y="1398"/>
                    </a:lnTo>
                    <a:lnTo>
                      <a:pt x="2740" y="1392"/>
                    </a:lnTo>
                    <a:lnTo>
                      <a:pt x="2754" y="1385"/>
                    </a:lnTo>
                    <a:lnTo>
                      <a:pt x="2765" y="1380"/>
                    </a:lnTo>
                    <a:lnTo>
                      <a:pt x="2776" y="1377"/>
                    </a:lnTo>
                    <a:lnTo>
                      <a:pt x="2781" y="1377"/>
                    </a:lnTo>
                    <a:lnTo>
                      <a:pt x="2784" y="1379"/>
                    </a:lnTo>
                    <a:lnTo>
                      <a:pt x="2787" y="1381"/>
                    </a:lnTo>
                    <a:lnTo>
                      <a:pt x="2789" y="1385"/>
                    </a:lnTo>
                    <a:lnTo>
                      <a:pt x="2791" y="1397"/>
                    </a:lnTo>
                    <a:lnTo>
                      <a:pt x="2793" y="1410"/>
                    </a:lnTo>
                    <a:lnTo>
                      <a:pt x="2793" y="1423"/>
                    </a:lnTo>
                    <a:lnTo>
                      <a:pt x="2793" y="1436"/>
                    </a:lnTo>
                    <a:lnTo>
                      <a:pt x="2794" y="1447"/>
                    </a:lnTo>
                    <a:lnTo>
                      <a:pt x="2795" y="1459"/>
                    </a:lnTo>
                    <a:lnTo>
                      <a:pt x="2798" y="1464"/>
                    </a:lnTo>
                    <a:lnTo>
                      <a:pt x="2799" y="1469"/>
                    </a:lnTo>
                    <a:lnTo>
                      <a:pt x="2802" y="1473"/>
                    </a:lnTo>
                    <a:lnTo>
                      <a:pt x="2806" y="1477"/>
                    </a:lnTo>
                    <a:lnTo>
                      <a:pt x="2816" y="1489"/>
                    </a:lnTo>
                    <a:lnTo>
                      <a:pt x="2833" y="1508"/>
                    </a:lnTo>
                    <a:lnTo>
                      <a:pt x="2841" y="1516"/>
                    </a:lnTo>
                    <a:lnTo>
                      <a:pt x="2847" y="1519"/>
                    </a:lnTo>
                    <a:lnTo>
                      <a:pt x="2850" y="1519"/>
                    </a:lnTo>
                    <a:lnTo>
                      <a:pt x="2851" y="1517"/>
                    </a:lnTo>
                    <a:lnTo>
                      <a:pt x="2852" y="1513"/>
                    </a:lnTo>
                    <a:lnTo>
                      <a:pt x="2851" y="1507"/>
                    </a:lnTo>
                    <a:lnTo>
                      <a:pt x="2848" y="1498"/>
                    </a:lnTo>
                    <a:lnTo>
                      <a:pt x="2844" y="1487"/>
                    </a:lnTo>
                    <a:lnTo>
                      <a:pt x="2843" y="1484"/>
                    </a:lnTo>
                    <a:lnTo>
                      <a:pt x="2843" y="1478"/>
                    </a:lnTo>
                    <a:lnTo>
                      <a:pt x="2844" y="1475"/>
                    </a:lnTo>
                    <a:lnTo>
                      <a:pt x="2848" y="1469"/>
                    </a:lnTo>
                    <a:lnTo>
                      <a:pt x="2854" y="1464"/>
                    </a:lnTo>
                    <a:lnTo>
                      <a:pt x="2857" y="1459"/>
                    </a:lnTo>
                    <a:lnTo>
                      <a:pt x="2860" y="1454"/>
                    </a:lnTo>
                    <a:lnTo>
                      <a:pt x="2860" y="1450"/>
                    </a:lnTo>
                    <a:lnTo>
                      <a:pt x="2860" y="1447"/>
                    </a:lnTo>
                    <a:lnTo>
                      <a:pt x="2859" y="1445"/>
                    </a:lnTo>
                    <a:lnTo>
                      <a:pt x="2856" y="1442"/>
                    </a:lnTo>
                    <a:lnTo>
                      <a:pt x="2854" y="1440"/>
                    </a:lnTo>
                    <a:lnTo>
                      <a:pt x="2848" y="1436"/>
                    </a:lnTo>
                    <a:lnTo>
                      <a:pt x="2843" y="1430"/>
                    </a:lnTo>
                    <a:lnTo>
                      <a:pt x="2841" y="1429"/>
                    </a:lnTo>
                    <a:lnTo>
                      <a:pt x="2839" y="1427"/>
                    </a:lnTo>
                    <a:lnTo>
                      <a:pt x="2839" y="1423"/>
                    </a:lnTo>
                    <a:lnTo>
                      <a:pt x="2839" y="1420"/>
                    </a:lnTo>
                    <a:lnTo>
                      <a:pt x="2847" y="1396"/>
                    </a:lnTo>
                    <a:lnTo>
                      <a:pt x="2855" y="1368"/>
                    </a:lnTo>
                    <a:lnTo>
                      <a:pt x="2860" y="1355"/>
                    </a:lnTo>
                    <a:lnTo>
                      <a:pt x="2867" y="1344"/>
                    </a:lnTo>
                    <a:lnTo>
                      <a:pt x="2870" y="1340"/>
                    </a:lnTo>
                    <a:lnTo>
                      <a:pt x="2876" y="1335"/>
                    </a:lnTo>
                    <a:lnTo>
                      <a:pt x="2881" y="1331"/>
                    </a:lnTo>
                    <a:lnTo>
                      <a:pt x="2886" y="1328"/>
                    </a:lnTo>
                    <a:lnTo>
                      <a:pt x="2894" y="1326"/>
                    </a:lnTo>
                    <a:lnTo>
                      <a:pt x="2900" y="1326"/>
                    </a:lnTo>
                    <a:lnTo>
                      <a:pt x="2907" y="1327"/>
                    </a:lnTo>
                    <a:lnTo>
                      <a:pt x="2912" y="1329"/>
                    </a:lnTo>
                    <a:lnTo>
                      <a:pt x="2921" y="1335"/>
                    </a:lnTo>
                    <a:lnTo>
                      <a:pt x="2933" y="1340"/>
                    </a:lnTo>
                    <a:lnTo>
                      <a:pt x="2940" y="1341"/>
                    </a:lnTo>
                    <a:lnTo>
                      <a:pt x="2948" y="1340"/>
                    </a:lnTo>
                    <a:lnTo>
                      <a:pt x="2957" y="1337"/>
                    </a:lnTo>
                    <a:lnTo>
                      <a:pt x="2965" y="1335"/>
                    </a:lnTo>
                    <a:lnTo>
                      <a:pt x="2971" y="1332"/>
                    </a:lnTo>
                    <a:lnTo>
                      <a:pt x="2979" y="1332"/>
                    </a:lnTo>
                    <a:lnTo>
                      <a:pt x="2982" y="1332"/>
                    </a:lnTo>
                    <a:lnTo>
                      <a:pt x="2984" y="1333"/>
                    </a:lnTo>
                    <a:lnTo>
                      <a:pt x="2988" y="1336"/>
                    </a:lnTo>
                    <a:lnTo>
                      <a:pt x="2990" y="1340"/>
                    </a:lnTo>
                    <a:lnTo>
                      <a:pt x="2999" y="1350"/>
                    </a:lnTo>
                    <a:lnTo>
                      <a:pt x="3012" y="1364"/>
                    </a:lnTo>
                    <a:lnTo>
                      <a:pt x="3016" y="1367"/>
                    </a:lnTo>
                    <a:lnTo>
                      <a:pt x="3019" y="1368"/>
                    </a:lnTo>
                    <a:lnTo>
                      <a:pt x="3023" y="1370"/>
                    </a:lnTo>
                    <a:lnTo>
                      <a:pt x="3026" y="1371"/>
                    </a:lnTo>
                    <a:lnTo>
                      <a:pt x="3028" y="1370"/>
                    </a:lnTo>
                    <a:lnTo>
                      <a:pt x="3031" y="1368"/>
                    </a:lnTo>
                    <a:lnTo>
                      <a:pt x="3034" y="1364"/>
                    </a:lnTo>
                    <a:lnTo>
                      <a:pt x="3035" y="1359"/>
                    </a:lnTo>
                    <a:lnTo>
                      <a:pt x="3036" y="1351"/>
                    </a:lnTo>
                    <a:lnTo>
                      <a:pt x="3035" y="1345"/>
                    </a:lnTo>
                    <a:lnTo>
                      <a:pt x="3034" y="1339"/>
                    </a:lnTo>
                    <a:lnTo>
                      <a:pt x="3031" y="1333"/>
                    </a:lnTo>
                    <a:lnTo>
                      <a:pt x="3027" y="1324"/>
                    </a:lnTo>
                    <a:lnTo>
                      <a:pt x="3027" y="1319"/>
                    </a:lnTo>
                    <a:lnTo>
                      <a:pt x="3039" y="1311"/>
                    </a:lnTo>
                    <a:lnTo>
                      <a:pt x="3049" y="1306"/>
                    </a:lnTo>
                    <a:lnTo>
                      <a:pt x="3053" y="1304"/>
                    </a:lnTo>
                    <a:lnTo>
                      <a:pt x="3057" y="1298"/>
                    </a:lnTo>
                    <a:lnTo>
                      <a:pt x="3057" y="1292"/>
                    </a:lnTo>
                    <a:lnTo>
                      <a:pt x="3057" y="1284"/>
                    </a:lnTo>
                    <a:lnTo>
                      <a:pt x="3056" y="1274"/>
                    </a:lnTo>
                    <a:lnTo>
                      <a:pt x="3057" y="1267"/>
                    </a:lnTo>
                    <a:lnTo>
                      <a:pt x="3060" y="1261"/>
                    </a:lnTo>
                    <a:lnTo>
                      <a:pt x="3063" y="1257"/>
                    </a:lnTo>
                    <a:lnTo>
                      <a:pt x="3067" y="1252"/>
                    </a:lnTo>
                    <a:lnTo>
                      <a:pt x="3071" y="1247"/>
                    </a:lnTo>
                    <a:lnTo>
                      <a:pt x="3074" y="1241"/>
                    </a:lnTo>
                    <a:lnTo>
                      <a:pt x="3075" y="1234"/>
                    </a:lnTo>
                    <a:lnTo>
                      <a:pt x="3070" y="1235"/>
                    </a:lnTo>
                    <a:lnTo>
                      <a:pt x="3063" y="1237"/>
                    </a:lnTo>
                    <a:lnTo>
                      <a:pt x="3058" y="1243"/>
                    </a:lnTo>
                    <a:lnTo>
                      <a:pt x="3050" y="1248"/>
                    </a:lnTo>
                    <a:lnTo>
                      <a:pt x="3044" y="1254"/>
                    </a:lnTo>
                    <a:lnTo>
                      <a:pt x="3036" y="1259"/>
                    </a:lnTo>
                    <a:lnTo>
                      <a:pt x="3028" y="1263"/>
                    </a:lnTo>
                    <a:lnTo>
                      <a:pt x="3019" y="1266"/>
                    </a:lnTo>
                    <a:lnTo>
                      <a:pt x="3004" y="1266"/>
                    </a:lnTo>
                    <a:lnTo>
                      <a:pt x="2990" y="1266"/>
                    </a:lnTo>
                    <a:lnTo>
                      <a:pt x="2977" y="1262"/>
                    </a:lnTo>
                    <a:lnTo>
                      <a:pt x="2964" y="1258"/>
                    </a:lnTo>
                    <a:lnTo>
                      <a:pt x="2949" y="1261"/>
                    </a:lnTo>
                    <a:lnTo>
                      <a:pt x="2920" y="1267"/>
                    </a:lnTo>
                    <a:lnTo>
                      <a:pt x="2887" y="1274"/>
                    </a:lnTo>
                    <a:lnTo>
                      <a:pt x="2868" y="1278"/>
                    </a:lnTo>
                    <a:lnTo>
                      <a:pt x="2864" y="1276"/>
                    </a:lnTo>
                    <a:lnTo>
                      <a:pt x="2861" y="1275"/>
                    </a:lnTo>
                    <a:lnTo>
                      <a:pt x="2860" y="1274"/>
                    </a:lnTo>
                    <a:lnTo>
                      <a:pt x="2860" y="1272"/>
                    </a:lnTo>
                    <a:lnTo>
                      <a:pt x="2861" y="1269"/>
                    </a:lnTo>
                    <a:lnTo>
                      <a:pt x="2867" y="1263"/>
                    </a:lnTo>
                    <a:lnTo>
                      <a:pt x="2883" y="1250"/>
                    </a:lnTo>
                    <a:lnTo>
                      <a:pt x="2908" y="1235"/>
                    </a:lnTo>
                    <a:lnTo>
                      <a:pt x="2934" y="1221"/>
                    </a:lnTo>
                    <a:lnTo>
                      <a:pt x="2961" y="1206"/>
                    </a:lnTo>
                    <a:lnTo>
                      <a:pt x="2983" y="1196"/>
                    </a:lnTo>
                    <a:lnTo>
                      <a:pt x="2996" y="1192"/>
                    </a:lnTo>
                    <a:lnTo>
                      <a:pt x="3017" y="1186"/>
                    </a:lnTo>
                    <a:lnTo>
                      <a:pt x="3040" y="1175"/>
                    </a:lnTo>
                    <a:lnTo>
                      <a:pt x="3052" y="1169"/>
                    </a:lnTo>
                    <a:lnTo>
                      <a:pt x="3062" y="1162"/>
                    </a:lnTo>
                    <a:lnTo>
                      <a:pt x="3071" y="1155"/>
                    </a:lnTo>
                    <a:lnTo>
                      <a:pt x="3078" y="1147"/>
                    </a:lnTo>
                    <a:lnTo>
                      <a:pt x="3080" y="1140"/>
                    </a:lnTo>
                    <a:lnTo>
                      <a:pt x="3083" y="1134"/>
                    </a:lnTo>
                    <a:lnTo>
                      <a:pt x="3083" y="1127"/>
                    </a:lnTo>
                    <a:lnTo>
                      <a:pt x="3083" y="1122"/>
                    </a:lnTo>
                    <a:lnTo>
                      <a:pt x="3082" y="1109"/>
                    </a:lnTo>
                    <a:lnTo>
                      <a:pt x="3076" y="1098"/>
                    </a:lnTo>
                    <a:lnTo>
                      <a:pt x="3071" y="1086"/>
                    </a:lnTo>
                    <a:lnTo>
                      <a:pt x="3067" y="1074"/>
                    </a:lnTo>
                    <a:lnTo>
                      <a:pt x="3066" y="1068"/>
                    </a:lnTo>
                    <a:lnTo>
                      <a:pt x="3065" y="1063"/>
                    </a:lnTo>
                    <a:lnTo>
                      <a:pt x="3065" y="1056"/>
                    </a:lnTo>
                    <a:lnTo>
                      <a:pt x="3066" y="1050"/>
                    </a:lnTo>
                    <a:lnTo>
                      <a:pt x="3067" y="1026"/>
                    </a:lnTo>
                    <a:lnTo>
                      <a:pt x="3069" y="1000"/>
                    </a:lnTo>
                    <a:lnTo>
                      <a:pt x="3069" y="994"/>
                    </a:lnTo>
                    <a:lnTo>
                      <a:pt x="3070" y="989"/>
                    </a:lnTo>
                    <a:lnTo>
                      <a:pt x="3073" y="984"/>
                    </a:lnTo>
                    <a:lnTo>
                      <a:pt x="3075" y="978"/>
                    </a:lnTo>
                    <a:lnTo>
                      <a:pt x="3078" y="975"/>
                    </a:lnTo>
                    <a:lnTo>
                      <a:pt x="3083" y="972"/>
                    </a:lnTo>
                    <a:lnTo>
                      <a:pt x="3088" y="969"/>
                    </a:lnTo>
                    <a:lnTo>
                      <a:pt x="3095" y="968"/>
                    </a:lnTo>
                    <a:lnTo>
                      <a:pt x="3115" y="968"/>
                    </a:lnTo>
                    <a:lnTo>
                      <a:pt x="3139" y="969"/>
                    </a:lnTo>
                    <a:lnTo>
                      <a:pt x="3150" y="971"/>
                    </a:lnTo>
                    <a:lnTo>
                      <a:pt x="3162" y="971"/>
                    </a:lnTo>
                    <a:lnTo>
                      <a:pt x="3171" y="971"/>
                    </a:lnTo>
                    <a:lnTo>
                      <a:pt x="3180" y="969"/>
                    </a:lnTo>
                    <a:lnTo>
                      <a:pt x="3185" y="967"/>
                    </a:lnTo>
                    <a:lnTo>
                      <a:pt x="3188" y="964"/>
                    </a:lnTo>
                    <a:lnTo>
                      <a:pt x="3189" y="960"/>
                    </a:lnTo>
                    <a:lnTo>
                      <a:pt x="3190" y="956"/>
                    </a:lnTo>
                    <a:lnTo>
                      <a:pt x="3188" y="947"/>
                    </a:lnTo>
                    <a:lnTo>
                      <a:pt x="3183" y="937"/>
                    </a:lnTo>
                    <a:lnTo>
                      <a:pt x="3168" y="916"/>
                    </a:lnTo>
                    <a:lnTo>
                      <a:pt x="3159" y="901"/>
                    </a:lnTo>
                    <a:lnTo>
                      <a:pt x="3161" y="895"/>
                    </a:lnTo>
                    <a:lnTo>
                      <a:pt x="3162" y="889"/>
                    </a:lnTo>
                    <a:lnTo>
                      <a:pt x="3164" y="881"/>
                    </a:lnTo>
                    <a:lnTo>
                      <a:pt x="3168" y="872"/>
                    </a:lnTo>
                    <a:lnTo>
                      <a:pt x="3172" y="863"/>
                    </a:lnTo>
                    <a:lnTo>
                      <a:pt x="3176" y="854"/>
                    </a:lnTo>
                    <a:lnTo>
                      <a:pt x="3179" y="845"/>
                    </a:lnTo>
                    <a:lnTo>
                      <a:pt x="3180" y="836"/>
                    </a:lnTo>
                    <a:lnTo>
                      <a:pt x="3180" y="826"/>
                    </a:lnTo>
                    <a:lnTo>
                      <a:pt x="3181" y="819"/>
                    </a:lnTo>
                    <a:lnTo>
                      <a:pt x="3183" y="816"/>
                    </a:lnTo>
                    <a:lnTo>
                      <a:pt x="3184" y="815"/>
                    </a:lnTo>
                    <a:lnTo>
                      <a:pt x="3187" y="815"/>
                    </a:lnTo>
                    <a:lnTo>
                      <a:pt x="3188" y="815"/>
                    </a:lnTo>
                    <a:lnTo>
                      <a:pt x="3192" y="816"/>
                    </a:lnTo>
                    <a:lnTo>
                      <a:pt x="3197" y="820"/>
                    </a:lnTo>
                    <a:lnTo>
                      <a:pt x="3202" y="827"/>
                    </a:lnTo>
                    <a:lnTo>
                      <a:pt x="3207" y="833"/>
                    </a:lnTo>
                    <a:lnTo>
                      <a:pt x="3219" y="849"/>
                    </a:lnTo>
                    <a:lnTo>
                      <a:pt x="3231" y="866"/>
                    </a:lnTo>
                    <a:lnTo>
                      <a:pt x="3241" y="880"/>
                    </a:lnTo>
                    <a:lnTo>
                      <a:pt x="3249" y="888"/>
                    </a:lnTo>
                    <a:lnTo>
                      <a:pt x="3255" y="888"/>
                    </a:lnTo>
                    <a:lnTo>
                      <a:pt x="3266" y="888"/>
                    </a:lnTo>
                    <a:lnTo>
                      <a:pt x="3280" y="886"/>
                    </a:lnTo>
                    <a:lnTo>
                      <a:pt x="3294" y="884"/>
                    </a:lnTo>
                    <a:lnTo>
                      <a:pt x="3306" y="881"/>
                    </a:lnTo>
                    <a:lnTo>
                      <a:pt x="3315" y="877"/>
                    </a:lnTo>
                    <a:lnTo>
                      <a:pt x="3317" y="875"/>
                    </a:lnTo>
                    <a:lnTo>
                      <a:pt x="3319" y="872"/>
                    </a:lnTo>
                    <a:lnTo>
                      <a:pt x="3317" y="870"/>
                    </a:lnTo>
                    <a:lnTo>
                      <a:pt x="3313" y="866"/>
                    </a:lnTo>
                    <a:lnTo>
                      <a:pt x="3295" y="854"/>
                    </a:lnTo>
                    <a:lnTo>
                      <a:pt x="3276" y="841"/>
                    </a:lnTo>
                    <a:lnTo>
                      <a:pt x="3268" y="833"/>
                    </a:lnTo>
                    <a:lnTo>
                      <a:pt x="3262" y="824"/>
                    </a:lnTo>
                    <a:lnTo>
                      <a:pt x="3259" y="820"/>
                    </a:lnTo>
                    <a:lnTo>
                      <a:pt x="3256" y="815"/>
                    </a:lnTo>
                    <a:lnTo>
                      <a:pt x="3255" y="809"/>
                    </a:lnTo>
                    <a:lnTo>
                      <a:pt x="3255" y="804"/>
                    </a:lnTo>
                    <a:lnTo>
                      <a:pt x="3255" y="794"/>
                    </a:lnTo>
                    <a:lnTo>
                      <a:pt x="3258" y="788"/>
                    </a:lnTo>
                    <a:lnTo>
                      <a:pt x="3260" y="784"/>
                    </a:lnTo>
                    <a:lnTo>
                      <a:pt x="3263" y="783"/>
                    </a:lnTo>
                    <a:lnTo>
                      <a:pt x="3267" y="783"/>
                    </a:lnTo>
                    <a:lnTo>
                      <a:pt x="3272" y="783"/>
                    </a:lnTo>
                    <a:lnTo>
                      <a:pt x="3277" y="785"/>
                    </a:lnTo>
                    <a:lnTo>
                      <a:pt x="3282" y="789"/>
                    </a:lnTo>
                    <a:lnTo>
                      <a:pt x="3303" y="807"/>
                    </a:lnTo>
                    <a:lnTo>
                      <a:pt x="3317" y="823"/>
                    </a:lnTo>
                    <a:lnTo>
                      <a:pt x="3329" y="841"/>
                    </a:lnTo>
                    <a:lnTo>
                      <a:pt x="3338" y="859"/>
                    </a:lnTo>
                    <a:lnTo>
                      <a:pt x="3350" y="868"/>
                    </a:lnTo>
                    <a:lnTo>
                      <a:pt x="3363" y="876"/>
                    </a:lnTo>
                    <a:lnTo>
                      <a:pt x="3368" y="880"/>
                    </a:lnTo>
                    <a:lnTo>
                      <a:pt x="3373" y="885"/>
                    </a:lnTo>
                    <a:lnTo>
                      <a:pt x="3376" y="893"/>
                    </a:lnTo>
                    <a:lnTo>
                      <a:pt x="3377" y="901"/>
                    </a:lnTo>
                    <a:lnTo>
                      <a:pt x="3377" y="916"/>
                    </a:lnTo>
                    <a:lnTo>
                      <a:pt x="3380" y="928"/>
                    </a:lnTo>
                    <a:lnTo>
                      <a:pt x="3385" y="940"/>
                    </a:lnTo>
                    <a:lnTo>
                      <a:pt x="3391" y="952"/>
                    </a:lnTo>
                    <a:lnTo>
                      <a:pt x="3395" y="956"/>
                    </a:lnTo>
                    <a:lnTo>
                      <a:pt x="3398" y="960"/>
                    </a:lnTo>
                    <a:lnTo>
                      <a:pt x="3402" y="964"/>
                    </a:lnTo>
                    <a:lnTo>
                      <a:pt x="3405" y="965"/>
                    </a:lnTo>
                    <a:lnTo>
                      <a:pt x="3409" y="967"/>
                    </a:lnTo>
                    <a:lnTo>
                      <a:pt x="3415" y="967"/>
                    </a:lnTo>
                    <a:lnTo>
                      <a:pt x="3420" y="967"/>
                    </a:lnTo>
                    <a:lnTo>
                      <a:pt x="3425" y="964"/>
                    </a:lnTo>
                    <a:lnTo>
                      <a:pt x="3426" y="963"/>
                    </a:lnTo>
                    <a:lnTo>
                      <a:pt x="3427" y="962"/>
                    </a:lnTo>
                    <a:lnTo>
                      <a:pt x="3426" y="959"/>
                    </a:lnTo>
                    <a:lnTo>
                      <a:pt x="3425" y="958"/>
                    </a:lnTo>
                    <a:lnTo>
                      <a:pt x="3421" y="952"/>
                    </a:lnTo>
                    <a:lnTo>
                      <a:pt x="3418" y="950"/>
                    </a:lnTo>
                    <a:lnTo>
                      <a:pt x="3413" y="938"/>
                    </a:lnTo>
                    <a:lnTo>
                      <a:pt x="3411" y="928"/>
                    </a:lnTo>
                    <a:lnTo>
                      <a:pt x="3409" y="918"/>
                    </a:lnTo>
                    <a:lnTo>
                      <a:pt x="3408" y="907"/>
                    </a:lnTo>
                    <a:lnTo>
                      <a:pt x="3407" y="897"/>
                    </a:lnTo>
                    <a:lnTo>
                      <a:pt x="3403" y="888"/>
                    </a:lnTo>
                    <a:lnTo>
                      <a:pt x="3399" y="883"/>
                    </a:lnTo>
                    <a:lnTo>
                      <a:pt x="3395" y="879"/>
                    </a:lnTo>
                    <a:lnTo>
                      <a:pt x="3390" y="873"/>
                    </a:lnTo>
                    <a:lnTo>
                      <a:pt x="3385" y="870"/>
                    </a:lnTo>
                    <a:lnTo>
                      <a:pt x="3377" y="864"/>
                    </a:lnTo>
                    <a:lnTo>
                      <a:pt x="3370" y="858"/>
                    </a:lnTo>
                    <a:lnTo>
                      <a:pt x="3365" y="853"/>
                    </a:lnTo>
                    <a:lnTo>
                      <a:pt x="3361" y="846"/>
                    </a:lnTo>
                    <a:lnTo>
                      <a:pt x="3359" y="838"/>
                    </a:lnTo>
                    <a:lnTo>
                      <a:pt x="3358" y="831"/>
                    </a:lnTo>
                    <a:lnTo>
                      <a:pt x="3356" y="822"/>
                    </a:lnTo>
                    <a:lnTo>
                      <a:pt x="3356" y="813"/>
                    </a:lnTo>
                    <a:lnTo>
                      <a:pt x="3356" y="801"/>
                    </a:lnTo>
                    <a:lnTo>
                      <a:pt x="3358" y="791"/>
                    </a:lnTo>
                    <a:lnTo>
                      <a:pt x="3358" y="787"/>
                    </a:lnTo>
                    <a:lnTo>
                      <a:pt x="3360" y="781"/>
                    </a:lnTo>
                    <a:lnTo>
                      <a:pt x="3363" y="778"/>
                    </a:lnTo>
                    <a:lnTo>
                      <a:pt x="3367" y="772"/>
                    </a:lnTo>
                    <a:lnTo>
                      <a:pt x="3370" y="765"/>
                    </a:lnTo>
                    <a:lnTo>
                      <a:pt x="3373" y="757"/>
                    </a:lnTo>
                    <a:lnTo>
                      <a:pt x="3374" y="748"/>
                    </a:lnTo>
                    <a:lnTo>
                      <a:pt x="3374" y="740"/>
                    </a:lnTo>
                    <a:lnTo>
                      <a:pt x="3374" y="732"/>
                    </a:lnTo>
                    <a:lnTo>
                      <a:pt x="3376" y="723"/>
                    </a:lnTo>
                    <a:lnTo>
                      <a:pt x="3380" y="715"/>
                    </a:lnTo>
                    <a:lnTo>
                      <a:pt x="3386" y="708"/>
                    </a:lnTo>
                    <a:lnTo>
                      <a:pt x="3396" y="697"/>
                    </a:lnTo>
                    <a:lnTo>
                      <a:pt x="3412" y="683"/>
                    </a:lnTo>
                    <a:lnTo>
                      <a:pt x="3420" y="677"/>
                    </a:lnTo>
                    <a:lnTo>
                      <a:pt x="3427" y="671"/>
                    </a:lnTo>
                    <a:lnTo>
                      <a:pt x="3434" y="666"/>
                    </a:lnTo>
                    <a:lnTo>
                      <a:pt x="3439" y="665"/>
                    </a:lnTo>
                    <a:lnTo>
                      <a:pt x="3438" y="688"/>
                    </a:lnTo>
                    <a:lnTo>
                      <a:pt x="3437" y="709"/>
                    </a:lnTo>
                    <a:lnTo>
                      <a:pt x="3433" y="731"/>
                    </a:lnTo>
                    <a:lnTo>
                      <a:pt x="3429" y="753"/>
                    </a:lnTo>
                    <a:lnTo>
                      <a:pt x="3426" y="774"/>
                    </a:lnTo>
                    <a:lnTo>
                      <a:pt x="3425" y="791"/>
                    </a:lnTo>
                    <a:lnTo>
                      <a:pt x="3426" y="796"/>
                    </a:lnTo>
                    <a:lnTo>
                      <a:pt x="3427" y="800"/>
                    </a:lnTo>
                    <a:lnTo>
                      <a:pt x="3430" y="804"/>
                    </a:lnTo>
                    <a:lnTo>
                      <a:pt x="3433" y="805"/>
                    </a:lnTo>
                    <a:lnTo>
                      <a:pt x="3435" y="805"/>
                    </a:lnTo>
                    <a:lnTo>
                      <a:pt x="3438" y="802"/>
                    </a:lnTo>
                    <a:lnTo>
                      <a:pt x="3442" y="800"/>
                    </a:lnTo>
                    <a:lnTo>
                      <a:pt x="3444" y="794"/>
                    </a:lnTo>
                    <a:lnTo>
                      <a:pt x="3452" y="780"/>
                    </a:lnTo>
                    <a:lnTo>
                      <a:pt x="3460" y="759"/>
                    </a:lnTo>
                    <a:lnTo>
                      <a:pt x="3462" y="752"/>
                    </a:lnTo>
                    <a:lnTo>
                      <a:pt x="3464" y="743"/>
                    </a:lnTo>
                    <a:lnTo>
                      <a:pt x="3464" y="734"/>
                    </a:lnTo>
                    <a:lnTo>
                      <a:pt x="3464" y="726"/>
                    </a:lnTo>
                    <a:lnTo>
                      <a:pt x="3462" y="709"/>
                    </a:lnTo>
                    <a:lnTo>
                      <a:pt x="3464" y="692"/>
                    </a:lnTo>
                    <a:lnTo>
                      <a:pt x="3465" y="680"/>
                    </a:lnTo>
                    <a:lnTo>
                      <a:pt x="3466" y="671"/>
                    </a:lnTo>
                    <a:lnTo>
                      <a:pt x="3468" y="666"/>
                    </a:lnTo>
                    <a:lnTo>
                      <a:pt x="3470" y="662"/>
                    </a:lnTo>
                    <a:lnTo>
                      <a:pt x="3479" y="657"/>
                    </a:lnTo>
                    <a:lnTo>
                      <a:pt x="3499" y="649"/>
                    </a:lnTo>
                    <a:lnTo>
                      <a:pt x="3519" y="640"/>
                    </a:lnTo>
                    <a:lnTo>
                      <a:pt x="3536" y="633"/>
                    </a:lnTo>
                    <a:lnTo>
                      <a:pt x="3540" y="633"/>
                    </a:lnTo>
                    <a:lnTo>
                      <a:pt x="3544" y="633"/>
                    </a:lnTo>
                    <a:lnTo>
                      <a:pt x="3547" y="634"/>
                    </a:lnTo>
                    <a:lnTo>
                      <a:pt x="3548" y="635"/>
                    </a:lnTo>
                    <a:lnTo>
                      <a:pt x="3551" y="639"/>
                    </a:lnTo>
                    <a:lnTo>
                      <a:pt x="3552" y="643"/>
                    </a:lnTo>
                    <a:lnTo>
                      <a:pt x="3552" y="649"/>
                    </a:lnTo>
                    <a:lnTo>
                      <a:pt x="3552" y="656"/>
                    </a:lnTo>
                    <a:lnTo>
                      <a:pt x="3551" y="690"/>
                    </a:lnTo>
                    <a:lnTo>
                      <a:pt x="3548" y="726"/>
                    </a:lnTo>
                    <a:lnTo>
                      <a:pt x="3544" y="743"/>
                    </a:lnTo>
                    <a:lnTo>
                      <a:pt x="3540" y="759"/>
                    </a:lnTo>
                    <a:lnTo>
                      <a:pt x="3536" y="767"/>
                    </a:lnTo>
                    <a:lnTo>
                      <a:pt x="3534" y="775"/>
                    </a:lnTo>
                    <a:lnTo>
                      <a:pt x="3529" y="783"/>
                    </a:lnTo>
                    <a:lnTo>
                      <a:pt x="3525" y="789"/>
                    </a:lnTo>
                    <a:lnTo>
                      <a:pt x="3519" y="797"/>
                    </a:lnTo>
                    <a:lnTo>
                      <a:pt x="3512" y="810"/>
                    </a:lnTo>
                    <a:lnTo>
                      <a:pt x="3509" y="816"/>
                    </a:lnTo>
                    <a:lnTo>
                      <a:pt x="3506" y="823"/>
                    </a:lnTo>
                    <a:lnTo>
                      <a:pt x="3506" y="826"/>
                    </a:lnTo>
                    <a:lnTo>
                      <a:pt x="3506" y="827"/>
                    </a:lnTo>
                    <a:lnTo>
                      <a:pt x="3506" y="829"/>
                    </a:lnTo>
                    <a:lnTo>
                      <a:pt x="3508" y="831"/>
                    </a:lnTo>
                    <a:lnTo>
                      <a:pt x="3510" y="831"/>
                    </a:lnTo>
                    <a:lnTo>
                      <a:pt x="3513" y="829"/>
                    </a:lnTo>
                    <a:lnTo>
                      <a:pt x="3514" y="828"/>
                    </a:lnTo>
                    <a:lnTo>
                      <a:pt x="3517" y="826"/>
                    </a:lnTo>
                    <a:lnTo>
                      <a:pt x="3523" y="819"/>
                    </a:lnTo>
                    <a:lnTo>
                      <a:pt x="3529" y="811"/>
                    </a:lnTo>
                    <a:lnTo>
                      <a:pt x="3538" y="794"/>
                    </a:lnTo>
                    <a:lnTo>
                      <a:pt x="3544" y="784"/>
                    </a:lnTo>
                    <a:lnTo>
                      <a:pt x="3553" y="771"/>
                    </a:lnTo>
                    <a:lnTo>
                      <a:pt x="3565" y="761"/>
                    </a:lnTo>
                    <a:lnTo>
                      <a:pt x="3575" y="749"/>
                    </a:lnTo>
                    <a:lnTo>
                      <a:pt x="3584" y="737"/>
                    </a:lnTo>
                    <a:lnTo>
                      <a:pt x="3587" y="732"/>
                    </a:lnTo>
                    <a:lnTo>
                      <a:pt x="3589" y="726"/>
                    </a:lnTo>
                    <a:lnTo>
                      <a:pt x="3591" y="721"/>
                    </a:lnTo>
                    <a:lnTo>
                      <a:pt x="3592" y="715"/>
                    </a:lnTo>
                    <a:lnTo>
                      <a:pt x="3592" y="704"/>
                    </a:lnTo>
                    <a:lnTo>
                      <a:pt x="3593" y="692"/>
                    </a:lnTo>
                    <a:lnTo>
                      <a:pt x="3595" y="680"/>
                    </a:lnTo>
                    <a:lnTo>
                      <a:pt x="3600" y="669"/>
                    </a:lnTo>
                    <a:lnTo>
                      <a:pt x="3604" y="662"/>
                    </a:lnTo>
                    <a:lnTo>
                      <a:pt x="3608" y="656"/>
                    </a:lnTo>
                    <a:lnTo>
                      <a:pt x="3614" y="651"/>
                    </a:lnTo>
                    <a:lnTo>
                      <a:pt x="3622" y="644"/>
                    </a:lnTo>
                    <a:lnTo>
                      <a:pt x="3630" y="636"/>
                    </a:lnTo>
                    <a:lnTo>
                      <a:pt x="3636" y="626"/>
                    </a:lnTo>
                    <a:lnTo>
                      <a:pt x="3641" y="614"/>
                    </a:lnTo>
                    <a:lnTo>
                      <a:pt x="3646" y="603"/>
                    </a:lnTo>
                    <a:lnTo>
                      <a:pt x="3650" y="592"/>
                    </a:lnTo>
                    <a:lnTo>
                      <a:pt x="3654" y="583"/>
                    </a:lnTo>
                    <a:lnTo>
                      <a:pt x="3657" y="576"/>
                    </a:lnTo>
                    <a:lnTo>
                      <a:pt x="3662" y="570"/>
                    </a:lnTo>
                    <a:lnTo>
                      <a:pt x="3671" y="566"/>
                    </a:lnTo>
                    <a:lnTo>
                      <a:pt x="3680" y="564"/>
                    </a:lnTo>
                    <a:lnTo>
                      <a:pt x="3689" y="564"/>
                    </a:lnTo>
                    <a:lnTo>
                      <a:pt x="3696" y="566"/>
                    </a:lnTo>
                    <a:lnTo>
                      <a:pt x="3703" y="570"/>
                    </a:lnTo>
                    <a:lnTo>
                      <a:pt x="3709" y="577"/>
                    </a:lnTo>
                    <a:lnTo>
                      <a:pt x="3714" y="583"/>
                    </a:lnTo>
                    <a:lnTo>
                      <a:pt x="3719" y="592"/>
                    </a:lnTo>
                    <a:lnTo>
                      <a:pt x="3735" y="629"/>
                    </a:lnTo>
                    <a:lnTo>
                      <a:pt x="3746" y="660"/>
                    </a:lnTo>
                    <a:lnTo>
                      <a:pt x="3750" y="666"/>
                    </a:lnTo>
                    <a:lnTo>
                      <a:pt x="3759" y="675"/>
                    </a:lnTo>
                    <a:lnTo>
                      <a:pt x="3769" y="684"/>
                    </a:lnTo>
                    <a:lnTo>
                      <a:pt x="3781" y="695"/>
                    </a:lnTo>
                    <a:lnTo>
                      <a:pt x="3793" y="702"/>
                    </a:lnTo>
                    <a:lnTo>
                      <a:pt x="3804" y="706"/>
                    </a:lnTo>
                    <a:lnTo>
                      <a:pt x="3810" y="706"/>
                    </a:lnTo>
                    <a:lnTo>
                      <a:pt x="3814" y="706"/>
                    </a:lnTo>
                    <a:lnTo>
                      <a:pt x="3817" y="704"/>
                    </a:lnTo>
                    <a:lnTo>
                      <a:pt x="3820" y="700"/>
                    </a:lnTo>
                    <a:lnTo>
                      <a:pt x="3819" y="696"/>
                    </a:lnTo>
                    <a:lnTo>
                      <a:pt x="3815" y="688"/>
                    </a:lnTo>
                    <a:lnTo>
                      <a:pt x="3808" y="678"/>
                    </a:lnTo>
                    <a:lnTo>
                      <a:pt x="3801" y="666"/>
                    </a:lnTo>
                    <a:lnTo>
                      <a:pt x="3785" y="644"/>
                    </a:lnTo>
                    <a:lnTo>
                      <a:pt x="3775" y="630"/>
                    </a:lnTo>
                    <a:lnTo>
                      <a:pt x="3772" y="625"/>
                    </a:lnTo>
                    <a:lnTo>
                      <a:pt x="3771" y="620"/>
                    </a:lnTo>
                    <a:lnTo>
                      <a:pt x="3771" y="612"/>
                    </a:lnTo>
                    <a:lnTo>
                      <a:pt x="3772" y="605"/>
                    </a:lnTo>
                    <a:lnTo>
                      <a:pt x="3775" y="591"/>
                    </a:lnTo>
                    <a:lnTo>
                      <a:pt x="3780" y="576"/>
                    </a:lnTo>
                    <a:lnTo>
                      <a:pt x="3781" y="568"/>
                    </a:lnTo>
                    <a:lnTo>
                      <a:pt x="3782" y="560"/>
                    </a:lnTo>
                    <a:lnTo>
                      <a:pt x="3782" y="552"/>
                    </a:lnTo>
                    <a:lnTo>
                      <a:pt x="3781" y="546"/>
                    </a:lnTo>
                    <a:lnTo>
                      <a:pt x="3780" y="539"/>
                    </a:lnTo>
                    <a:lnTo>
                      <a:pt x="3776" y="534"/>
                    </a:lnTo>
                    <a:lnTo>
                      <a:pt x="3769" y="528"/>
                    </a:lnTo>
                    <a:lnTo>
                      <a:pt x="3763" y="524"/>
                    </a:lnTo>
                    <a:lnTo>
                      <a:pt x="3749" y="517"/>
                    </a:lnTo>
                    <a:lnTo>
                      <a:pt x="3733" y="509"/>
                    </a:lnTo>
                    <a:lnTo>
                      <a:pt x="3719" y="502"/>
                    </a:lnTo>
                    <a:lnTo>
                      <a:pt x="3705" y="491"/>
                    </a:lnTo>
                    <a:lnTo>
                      <a:pt x="3698" y="486"/>
                    </a:lnTo>
                    <a:lnTo>
                      <a:pt x="3692" y="480"/>
                    </a:lnTo>
                    <a:lnTo>
                      <a:pt x="3687" y="474"/>
                    </a:lnTo>
                    <a:lnTo>
                      <a:pt x="3681" y="468"/>
                    </a:lnTo>
                    <a:lnTo>
                      <a:pt x="3678" y="460"/>
                    </a:lnTo>
                    <a:lnTo>
                      <a:pt x="3675" y="452"/>
                    </a:lnTo>
                    <a:lnTo>
                      <a:pt x="3672" y="445"/>
                    </a:lnTo>
                    <a:lnTo>
                      <a:pt x="3672" y="437"/>
                    </a:lnTo>
                    <a:lnTo>
                      <a:pt x="3674" y="436"/>
                    </a:lnTo>
                    <a:lnTo>
                      <a:pt x="3685" y="441"/>
                    </a:lnTo>
                    <a:lnTo>
                      <a:pt x="3694" y="445"/>
                    </a:lnTo>
                    <a:lnTo>
                      <a:pt x="3702" y="446"/>
                    </a:lnTo>
                    <a:lnTo>
                      <a:pt x="3707" y="446"/>
                    </a:lnTo>
                    <a:lnTo>
                      <a:pt x="3720" y="445"/>
                    </a:lnTo>
                    <a:lnTo>
                      <a:pt x="3740" y="439"/>
                    </a:lnTo>
                    <a:lnTo>
                      <a:pt x="3747" y="439"/>
                    </a:lnTo>
                    <a:lnTo>
                      <a:pt x="3753" y="441"/>
                    </a:lnTo>
                    <a:lnTo>
                      <a:pt x="3758" y="443"/>
                    </a:lnTo>
                    <a:lnTo>
                      <a:pt x="3762" y="447"/>
                    </a:lnTo>
                    <a:lnTo>
                      <a:pt x="3766" y="450"/>
                    </a:lnTo>
                    <a:lnTo>
                      <a:pt x="3769" y="452"/>
                    </a:lnTo>
                    <a:lnTo>
                      <a:pt x="3773" y="455"/>
                    </a:lnTo>
                    <a:lnTo>
                      <a:pt x="3779" y="455"/>
                    </a:lnTo>
                    <a:lnTo>
                      <a:pt x="3788" y="454"/>
                    </a:lnTo>
                    <a:lnTo>
                      <a:pt x="3798" y="450"/>
                    </a:lnTo>
                    <a:lnTo>
                      <a:pt x="3803" y="449"/>
                    </a:lnTo>
                    <a:lnTo>
                      <a:pt x="3808" y="449"/>
                    </a:lnTo>
                    <a:lnTo>
                      <a:pt x="3812" y="450"/>
                    </a:lnTo>
                    <a:lnTo>
                      <a:pt x="3815" y="452"/>
                    </a:lnTo>
                    <a:lnTo>
                      <a:pt x="3820" y="468"/>
                    </a:lnTo>
                    <a:lnTo>
                      <a:pt x="3826" y="489"/>
                    </a:lnTo>
                    <a:lnTo>
                      <a:pt x="3828" y="493"/>
                    </a:lnTo>
                    <a:lnTo>
                      <a:pt x="3830" y="495"/>
                    </a:lnTo>
                    <a:lnTo>
                      <a:pt x="3833" y="498"/>
                    </a:lnTo>
                    <a:lnTo>
                      <a:pt x="3836" y="498"/>
                    </a:lnTo>
                    <a:lnTo>
                      <a:pt x="3838" y="496"/>
                    </a:lnTo>
                    <a:lnTo>
                      <a:pt x="3842" y="494"/>
                    </a:lnTo>
                    <a:lnTo>
                      <a:pt x="3846" y="489"/>
                    </a:lnTo>
                    <a:lnTo>
                      <a:pt x="3850" y="481"/>
                    </a:lnTo>
                    <a:lnTo>
                      <a:pt x="3854" y="474"/>
                    </a:lnTo>
                    <a:lnTo>
                      <a:pt x="3859" y="471"/>
                    </a:lnTo>
                    <a:lnTo>
                      <a:pt x="3865" y="467"/>
                    </a:lnTo>
                    <a:lnTo>
                      <a:pt x="3872" y="464"/>
                    </a:lnTo>
                    <a:lnTo>
                      <a:pt x="3878" y="464"/>
                    </a:lnTo>
                    <a:lnTo>
                      <a:pt x="3886" y="463"/>
                    </a:lnTo>
                    <a:lnTo>
                      <a:pt x="3894" y="464"/>
                    </a:lnTo>
                    <a:lnTo>
                      <a:pt x="3900" y="465"/>
                    </a:lnTo>
                    <a:lnTo>
                      <a:pt x="3913" y="469"/>
                    </a:lnTo>
                    <a:lnTo>
                      <a:pt x="3922" y="474"/>
                    </a:lnTo>
                    <a:lnTo>
                      <a:pt x="3925" y="477"/>
                    </a:lnTo>
                    <a:lnTo>
                      <a:pt x="3926" y="480"/>
                    </a:lnTo>
                    <a:lnTo>
                      <a:pt x="3926" y="482"/>
                    </a:lnTo>
                    <a:lnTo>
                      <a:pt x="3922" y="484"/>
                    </a:lnTo>
                    <a:lnTo>
                      <a:pt x="3908" y="493"/>
                    </a:lnTo>
                    <a:lnTo>
                      <a:pt x="3886" y="508"/>
                    </a:lnTo>
                    <a:lnTo>
                      <a:pt x="3877" y="516"/>
                    </a:lnTo>
                    <a:lnTo>
                      <a:pt x="3871" y="524"/>
                    </a:lnTo>
                    <a:lnTo>
                      <a:pt x="3869" y="526"/>
                    </a:lnTo>
                    <a:lnTo>
                      <a:pt x="3869" y="529"/>
                    </a:lnTo>
                    <a:lnTo>
                      <a:pt x="3869" y="530"/>
                    </a:lnTo>
                    <a:lnTo>
                      <a:pt x="3872" y="531"/>
                    </a:lnTo>
                    <a:lnTo>
                      <a:pt x="3887" y="530"/>
                    </a:lnTo>
                    <a:lnTo>
                      <a:pt x="3908" y="526"/>
                    </a:lnTo>
                    <a:lnTo>
                      <a:pt x="3918" y="524"/>
                    </a:lnTo>
                    <a:lnTo>
                      <a:pt x="3928" y="524"/>
                    </a:lnTo>
                    <a:lnTo>
                      <a:pt x="3931" y="524"/>
                    </a:lnTo>
                    <a:lnTo>
                      <a:pt x="3934" y="524"/>
                    </a:lnTo>
                    <a:lnTo>
                      <a:pt x="3937" y="525"/>
                    </a:lnTo>
                    <a:lnTo>
                      <a:pt x="3938" y="528"/>
                    </a:lnTo>
                    <a:lnTo>
                      <a:pt x="3940" y="530"/>
                    </a:lnTo>
                    <a:lnTo>
                      <a:pt x="3943" y="534"/>
                    </a:lnTo>
                    <a:lnTo>
                      <a:pt x="3943" y="539"/>
                    </a:lnTo>
                    <a:lnTo>
                      <a:pt x="3943" y="544"/>
                    </a:lnTo>
                    <a:lnTo>
                      <a:pt x="3940" y="560"/>
                    </a:lnTo>
                    <a:lnTo>
                      <a:pt x="3937" y="577"/>
                    </a:lnTo>
                    <a:lnTo>
                      <a:pt x="3933" y="592"/>
                    </a:lnTo>
                    <a:lnTo>
                      <a:pt x="3933" y="604"/>
                    </a:lnTo>
                    <a:lnTo>
                      <a:pt x="3933" y="609"/>
                    </a:lnTo>
                    <a:lnTo>
                      <a:pt x="3935" y="612"/>
                    </a:lnTo>
                    <a:lnTo>
                      <a:pt x="3939" y="613"/>
                    </a:lnTo>
                    <a:lnTo>
                      <a:pt x="3944" y="612"/>
                    </a:lnTo>
                    <a:lnTo>
                      <a:pt x="3961" y="598"/>
                    </a:lnTo>
                    <a:lnTo>
                      <a:pt x="3979" y="585"/>
                    </a:lnTo>
                    <a:lnTo>
                      <a:pt x="3997" y="583"/>
                    </a:lnTo>
                    <a:lnTo>
                      <a:pt x="4018" y="583"/>
                    </a:lnTo>
                    <a:lnTo>
                      <a:pt x="4029" y="582"/>
                    </a:lnTo>
                    <a:lnTo>
                      <a:pt x="4036" y="579"/>
                    </a:lnTo>
                    <a:lnTo>
                      <a:pt x="4040" y="577"/>
                    </a:lnTo>
                    <a:lnTo>
                      <a:pt x="4043" y="573"/>
                    </a:lnTo>
                    <a:lnTo>
                      <a:pt x="4044" y="569"/>
                    </a:lnTo>
                    <a:lnTo>
                      <a:pt x="4045" y="564"/>
                    </a:lnTo>
                    <a:lnTo>
                      <a:pt x="4045" y="560"/>
                    </a:lnTo>
                    <a:lnTo>
                      <a:pt x="4044" y="557"/>
                    </a:lnTo>
                    <a:lnTo>
                      <a:pt x="4043" y="555"/>
                    </a:lnTo>
                    <a:lnTo>
                      <a:pt x="4042" y="552"/>
                    </a:lnTo>
                    <a:lnTo>
                      <a:pt x="4035" y="548"/>
                    </a:lnTo>
                    <a:lnTo>
                      <a:pt x="4029" y="543"/>
                    </a:lnTo>
                    <a:lnTo>
                      <a:pt x="4013" y="537"/>
                    </a:lnTo>
                    <a:lnTo>
                      <a:pt x="4001" y="529"/>
                    </a:lnTo>
                    <a:lnTo>
                      <a:pt x="3994" y="522"/>
                    </a:lnTo>
                    <a:lnTo>
                      <a:pt x="3988" y="516"/>
                    </a:lnTo>
                    <a:lnTo>
                      <a:pt x="3986" y="511"/>
                    </a:lnTo>
                    <a:lnTo>
                      <a:pt x="3986" y="507"/>
                    </a:lnTo>
                    <a:lnTo>
                      <a:pt x="3987" y="503"/>
                    </a:lnTo>
                    <a:lnTo>
                      <a:pt x="3991" y="499"/>
                    </a:lnTo>
                    <a:lnTo>
                      <a:pt x="3996" y="496"/>
                    </a:lnTo>
                    <a:lnTo>
                      <a:pt x="4001" y="493"/>
                    </a:lnTo>
                    <a:lnTo>
                      <a:pt x="4012" y="489"/>
                    </a:lnTo>
                    <a:lnTo>
                      <a:pt x="4021" y="484"/>
                    </a:lnTo>
                    <a:lnTo>
                      <a:pt x="4023" y="482"/>
                    </a:lnTo>
                    <a:lnTo>
                      <a:pt x="4023" y="480"/>
                    </a:lnTo>
                    <a:lnTo>
                      <a:pt x="4022" y="476"/>
                    </a:lnTo>
                    <a:lnTo>
                      <a:pt x="4018" y="473"/>
                    </a:lnTo>
                    <a:lnTo>
                      <a:pt x="4012" y="469"/>
                    </a:lnTo>
                    <a:lnTo>
                      <a:pt x="4007" y="464"/>
                    </a:lnTo>
                    <a:lnTo>
                      <a:pt x="4003" y="459"/>
                    </a:lnTo>
                    <a:lnTo>
                      <a:pt x="3999" y="454"/>
                    </a:lnTo>
                    <a:lnTo>
                      <a:pt x="3997" y="449"/>
                    </a:lnTo>
                    <a:lnTo>
                      <a:pt x="3996" y="442"/>
                    </a:lnTo>
                    <a:lnTo>
                      <a:pt x="3995" y="437"/>
                    </a:lnTo>
                    <a:lnTo>
                      <a:pt x="3995" y="430"/>
                    </a:lnTo>
                    <a:lnTo>
                      <a:pt x="3997" y="419"/>
                    </a:lnTo>
                    <a:lnTo>
                      <a:pt x="4003" y="406"/>
                    </a:lnTo>
                    <a:lnTo>
                      <a:pt x="4010" y="394"/>
                    </a:lnTo>
                    <a:lnTo>
                      <a:pt x="4021" y="383"/>
                    </a:lnTo>
                    <a:lnTo>
                      <a:pt x="4030" y="373"/>
                    </a:lnTo>
                    <a:lnTo>
                      <a:pt x="4039" y="363"/>
                    </a:lnTo>
                    <a:lnTo>
                      <a:pt x="4044" y="358"/>
                    </a:lnTo>
                    <a:lnTo>
                      <a:pt x="4049" y="355"/>
                    </a:lnTo>
                    <a:lnTo>
                      <a:pt x="4054" y="353"/>
                    </a:lnTo>
                    <a:lnTo>
                      <a:pt x="4062" y="353"/>
                    </a:lnTo>
                    <a:lnTo>
                      <a:pt x="4083" y="354"/>
                    </a:lnTo>
                    <a:lnTo>
                      <a:pt x="4114" y="353"/>
                    </a:lnTo>
                    <a:lnTo>
                      <a:pt x="4128" y="351"/>
                    </a:lnTo>
                    <a:lnTo>
                      <a:pt x="4143" y="348"/>
                    </a:lnTo>
                    <a:lnTo>
                      <a:pt x="4148" y="346"/>
                    </a:lnTo>
                    <a:lnTo>
                      <a:pt x="4153" y="344"/>
                    </a:lnTo>
                    <a:lnTo>
                      <a:pt x="4157" y="341"/>
                    </a:lnTo>
                    <a:lnTo>
                      <a:pt x="4159" y="338"/>
                    </a:lnTo>
                    <a:lnTo>
                      <a:pt x="4154" y="332"/>
                    </a:lnTo>
                    <a:lnTo>
                      <a:pt x="4144" y="318"/>
                    </a:lnTo>
                    <a:lnTo>
                      <a:pt x="4134" y="301"/>
                    </a:lnTo>
                    <a:lnTo>
                      <a:pt x="4124" y="285"/>
                    </a:lnTo>
                    <a:lnTo>
                      <a:pt x="4119" y="274"/>
                    </a:lnTo>
                    <a:lnTo>
                      <a:pt x="4114" y="254"/>
                    </a:lnTo>
                    <a:lnTo>
                      <a:pt x="4114" y="250"/>
                    </a:lnTo>
                    <a:lnTo>
                      <a:pt x="4114" y="246"/>
                    </a:lnTo>
                    <a:lnTo>
                      <a:pt x="4114" y="243"/>
                    </a:lnTo>
                    <a:lnTo>
                      <a:pt x="4115" y="240"/>
                    </a:lnTo>
                    <a:lnTo>
                      <a:pt x="4118" y="239"/>
                    </a:lnTo>
                    <a:lnTo>
                      <a:pt x="4122" y="237"/>
                    </a:lnTo>
                    <a:lnTo>
                      <a:pt x="4127" y="239"/>
                    </a:lnTo>
                    <a:lnTo>
                      <a:pt x="4134" y="240"/>
                    </a:lnTo>
                    <a:lnTo>
                      <a:pt x="4148" y="246"/>
                    </a:lnTo>
                    <a:lnTo>
                      <a:pt x="4161" y="252"/>
                    </a:lnTo>
                    <a:lnTo>
                      <a:pt x="4171" y="256"/>
                    </a:lnTo>
                    <a:lnTo>
                      <a:pt x="4180" y="257"/>
                    </a:lnTo>
                    <a:lnTo>
                      <a:pt x="4184" y="256"/>
                    </a:lnTo>
                    <a:lnTo>
                      <a:pt x="4185" y="254"/>
                    </a:lnTo>
                    <a:lnTo>
                      <a:pt x="4188" y="250"/>
                    </a:lnTo>
                    <a:lnTo>
                      <a:pt x="4188" y="246"/>
                    </a:lnTo>
                    <a:lnTo>
                      <a:pt x="4187" y="241"/>
                    </a:lnTo>
                    <a:lnTo>
                      <a:pt x="4185" y="234"/>
                    </a:lnTo>
                    <a:lnTo>
                      <a:pt x="4183" y="224"/>
                    </a:lnTo>
                    <a:lnTo>
                      <a:pt x="4179" y="214"/>
                    </a:lnTo>
                    <a:lnTo>
                      <a:pt x="4175" y="208"/>
                    </a:lnTo>
                    <a:lnTo>
                      <a:pt x="4168" y="202"/>
                    </a:lnTo>
                    <a:lnTo>
                      <a:pt x="4162" y="200"/>
                    </a:lnTo>
                    <a:lnTo>
                      <a:pt x="4154" y="197"/>
                    </a:lnTo>
                    <a:lnTo>
                      <a:pt x="4146" y="195"/>
                    </a:lnTo>
                    <a:lnTo>
                      <a:pt x="4139" y="192"/>
                    </a:lnTo>
                    <a:lnTo>
                      <a:pt x="4131" y="187"/>
                    </a:lnTo>
                    <a:lnTo>
                      <a:pt x="4124" y="180"/>
                    </a:lnTo>
                    <a:lnTo>
                      <a:pt x="4119" y="173"/>
                    </a:lnTo>
                    <a:lnTo>
                      <a:pt x="4117" y="165"/>
                    </a:lnTo>
                    <a:lnTo>
                      <a:pt x="4117" y="157"/>
                    </a:lnTo>
                    <a:lnTo>
                      <a:pt x="4118" y="151"/>
                    </a:lnTo>
                    <a:lnTo>
                      <a:pt x="4121" y="144"/>
                    </a:lnTo>
                    <a:lnTo>
                      <a:pt x="4126" y="139"/>
                    </a:lnTo>
                    <a:lnTo>
                      <a:pt x="4131" y="135"/>
                    </a:lnTo>
                    <a:lnTo>
                      <a:pt x="4139" y="131"/>
                    </a:lnTo>
                    <a:lnTo>
                      <a:pt x="4146" y="129"/>
                    </a:lnTo>
                    <a:lnTo>
                      <a:pt x="4154" y="127"/>
                    </a:lnTo>
                    <a:lnTo>
                      <a:pt x="4163" y="126"/>
                    </a:lnTo>
                    <a:lnTo>
                      <a:pt x="4171" y="127"/>
                    </a:lnTo>
                    <a:lnTo>
                      <a:pt x="4180" y="129"/>
                    </a:lnTo>
                    <a:lnTo>
                      <a:pt x="4188" y="132"/>
                    </a:lnTo>
                    <a:lnTo>
                      <a:pt x="4194" y="136"/>
                    </a:lnTo>
                    <a:lnTo>
                      <a:pt x="4201" y="143"/>
                    </a:lnTo>
                    <a:lnTo>
                      <a:pt x="4213" y="156"/>
                    </a:lnTo>
                    <a:lnTo>
                      <a:pt x="4229" y="169"/>
                    </a:lnTo>
                    <a:lnTo>
                      <a:pt x="4237" y="175"/>
                    </a:lnTo>
                    <a:lnTo>
                      <a:pt x="4246" y="180"/>
                    </a:lnTo>
                    <a:lnTo>
                      <a:pt x="4254" y="184"/>
                    </a:lnTo>
                    <a:lnTo>
                      <a:pt x="4262" y="187"/>
                    </a:lnTo>
                    <a:lnTo>
                      <a:pt x="4268" y="188"/>
                    </a:lnTo>
                    <a:lnTo>
                      <a:pt x="4273" y="189"/>
                    </a:lnTo>
                    <a:lnTo>
                      <a:pt x="4277" y="188"/>
                    </a:lnTo>
                    <a:lnTo>
                      <a:pt x="4281" y="187"/>
                    </a:lnTo>
                    <a:lnTo>
                      <a:pt x="4284" y="184"/>
                    </a:lnTo>
                    <a:lnTo>
                      <a:pt x="4285" y="180"/>
                    </a:lnTo>
                    <a:lnTo>
                      <a:pt x="4285" y="177"/>
                    </a:lnTo>
                    <a:lnTo>
                      <a:pt x="4285" y="173"/>
                    </a:lnTo>
                    <a:lnTo>
                      <a:pt x="4281" y="156"/>
                    </a:lnTo>
                    <a:lnTo>
                      <a:pt x="4279" y="143"/>
                    </a:lnTo>
                    <a:lnTo>
                      <a:pt x="4298" y="144"/>
                    </a:lnTo>
                    <a:lnTo>
                      <a:pt x="4314" y="144"/>
                    </a:lnTo>
                    <a:lnTo>
                      <a:pt x="4320" y="145"/>
                    </a:lnTo>
                    <a:lnTo>
                      <a:pt x="4324" y="147"/>
                    </a:lnTo>
                    <a:lnTo>
                      <a:pt x="4328" y="149"/>
                    </a:lnTo>
                    <a:lnTo>
                      <a:pt x="4332" y="152"/>
                    </a:lnTo>
                    <a:lnTo>
                      <a:pt x="4333" y="155"/>
                    </a:lnTo>
                    <a:lnTo>
                      <a:pt x="4334" y="158"/>
                    </a:lnTo>
                    <a:lnTo>
                      <a:pt x="4334" y="162"/>
                    </a:lnTo>
                    <a:lnTo>
                      <a:pt x="4334" y="167"/>
                    </a:lnTo>
                    <a:lnTo>
                      <a:pt x="4332" y="179"/>
                    </a:lnTo>
                    <a:lnTo>
                      <a:pt x="4325" y="195"/>
                    </a:lnTo>
                    <a:lnTo>
                      <a:pt x="4314" y="223"/>
                    </a:lnTo>
                    <a:lnTo>
                      <a:pt x="4302" y="252"/>
                    </a:lnTo>
                    <a:lnTo>
                      <a:pt x="4292" y="283"/>
                    </a:lnTo>
                    <a:lnTo>
                      <a:pt x="4283" y="314"/>
                    </a:lnTo>
                    <a:lnTo>
                      <a:pt x="4273" y="345"/>
                    </a:lnTo>
                    <a:lnTo>
                      <a:pt x="4267" y="377"/>
                    </a:lnTo>
                    <a:lnTo>
                      <a:pt x="4264" y="393"/>
                    </a:lnTo>
                    <a:lnTo>
                      <a:pt x="4263" y="408"/>
                    </a:lnTo>
                    <a:lnTo>
                      <a:pt x="4262" y="424"/>
                    </a:lnTo>
                    <a:lnTo>
                      <a:pt x="4262" y="439"/>
                    </a:lnTo>
                    <a:lnTo>
                      <a:pt x="4260" y="458"/>
                    </a:lnTo>
                    <a:lnTo>
                      <a:pt x="4258" y="480"/>
                    </a:lnTo>
                    <a:lnTo>
                      <a:pt x="4258" y="490"/>
                    </a:lnTo>
                    <a:lnTo>
                      <a:pt x="4259" y="498"/>
                    </a:lnTo>
                    <a:lnTo>
                      <a:pt x="4260" y="500"/>
                    </a:lnTo>
                    <a:lnTo>
                      <a:pt x="4263" y="503"/>
                    </a:lnTo>
                    <a:lnTo>
                      <a:pt x="4264" y="504"/>
                    </a:lnTo>
                    <a:lnTo>
                      <a:pt x="4268" y="504"/>
                    </a:lnTo>
                    <a:lnTo>
                      <a:pt x="4286" y="502"/>
                    </a:lnTo>
                    <a:lnTo>
                      <a:pt x="4306" y="500"/>
                    </a:lnTo>
                    <a:lnTo>
                      <a:pt x="4314" y="498"/>
                    </a:lnTo>
                    <a:lnTo>
                      <a:pt x="4321" y="494"/>
                    </a:lnTo>
                    <a:lnTo>
                      <a:pt x="4324" y="490"/>
                    </a:lnTo>
                    <a:lnTo>
                      <a:pt x="4325" y="487"/>
                    </a:lnTo>
                    <a:lnTo>
                      <a:pt x="4327" y="482"/>
                    </a:lnTo>
                    <a:lnTo>
                      <a:pt x="4328" y="477"/>
                    </a:lnTo>
                    <a:lnTo>
                      <a:pt x="4328" y="465"/>
                    </a:lnTo>
                    <a:lnTo>
                      <a:pt x="4327" y="454"/>
                    </a:lnTo>
                    <a:lnTo>
                      <a:pt x="4325" y="443"/>
                    </a:lnTo>
                    <a:lnTo>
                      <a:pt x="4323" y="432"/>
                    </a:lnTo>
                    <a:lnTo>
                      <a:pt x="4319" y="412"/>
                    </a:lnTo>
                    <a:lnTo>
                      <a:pt x="4317" y="393"/>
                    </a:lnTo>
                    <a:lnTo>
                      <a:pt x="4319" y="384"/>
                    </a:lnTo>
                    <a:lnTo>
                      <a:pt x="4321" y="376"/>
                    </a:lnTo>
                    <a:lnTo>
                      <a:pt x="4327" y="367"/>
                    </a:lnTo>
                    <a:lnTo>
                      <a:pt x="4332" y="359"/>
                    </a:lnTo>
                    <a:lnTo>
                      <a:pt x="4337" y="350"/>
                    </a:lnTo>
                    <a:lnTo>
                      <a:pt x="4341" y="341"/>
                    </a:lnTo>
                    <a:lnTo>
                      <a:pt x="4345" y="332"/>
                    </a:lnTo>
                    <a:lnTo>
                      <a:pt x="4347" y="323"/>
                    </a:lnTo>
                    <a:lnTo>
                      <a:pt x="4351" y="302"/>
                    </a:lnTo>
                    <a:lnTo>
                      <a:pt x="4356" y="284"/>
                    </a:lnTo>
                    <a:lnTo>
                      <a:pt x="4362" y="266"/>
                    </a:lnTo>
                    <a:lnTo>
                      <a:pt x="4369" y="248"/>
                    </a:lnTo>
                    <a:lnTo>
                      <a:pt x="4385" y="213"/>
                    </a:lnTo>
                    <a:lnTo>
                      <a:pt x="4404" y="178"/>
                    </a:lnTo>
                    <a:lnTo>
                      <a:pt x="4407" y="171"/>
                    </a:lnTo>
                    <a:lnTo>
                      <a:pt x="4412" y="166"/>
                    </a:lnTo>
                    <a:lnTo>
                      <a:pt x="4417" y="161"/>
                    </a:lnTo>
                    <a:lnTo>
                      <a:pt x="4422" y="156"/>
                    </a:lnTo>
                    <a:lnTo>
                      <a:pt x="4428" y="152"/>
                    </a:lnTo>
                    <a:lnTo>
                      <a:pt x="4434" y="148"/>
                    </a:lnTo>
                    <a:lnTo>
                      <a:pt x="4439" y="145"/>
                    </a:lnTo>
                    <a:lnTo>
                      <a:pt x="4446" y="144"/>
                    </a:lnTo>
                    <a:lnTo>
                      <a:pt x="4451" y="144"/>
                    </a:lnTo>
                    <a:lnTo>
                      <a:pt x="4457" y="145"/>
                    </a:lnTo>
                    <a:lnTo>
                      <a:pt x="4461" y="147"/>
                    </a:lnTo>
                    <a:lnTo>
                      <a:pt x="4466" y="151"/>
                    </a:lnTo>
                    <a:lnTo>
                      <a:pt x="4470" y="155"/>
                    </a:lnTo>
                    <a:lnTo>
                      <a:pt x="4473" y="161"/>
                    </a:lnTo>
                    <a:lnTo>
                      <a:pt x="4474" y="169"/>
                    </a:lnTo>
                    <a:lnTo>
                      <a:pt x="4476" y="179"/>
                    </a:lnTo>
                    <a:lnTo>
                      <a:pt x="4474" y="188"/>
                    </a:lnTo>
                    <a:lnTo>
                      <a:pt x="4474" y="195"/>
                    </a:lnTo>
                    <a:lnTo>
                      <a:pt x="4472" y="200"/>
                    </a:lnTo>
                    <a:lnTo>
                      <a:pt x="4470" y="204"/>
                    </a:lnTo>
                    <a:lnTo>
                      <a:pt x="4464" y="210"/>
                    </a:lnTo>
                    <a:lnTo>
                      <a:pt x="4456" y="223"/>
                    </a:lnTo>
                    <a:lnTo>
                      <a:pt x="4460" y="235"/>
                    </a:lnTo>
                    <a:lnTo>
                      <a:pt x="4472" y="259"/>
                    </a:lnTo>
                    <a:lnTo>
                      <a:pt x="4478" y="274"/>
                    </a:lnTo>
                    <a:lnTo>
                      <a:pt x="4483" y="288"/>
                    </a:lnTo>
                    <a:lnTo>
                      <a:pt x="4487" y="300"/>
                    </a:lnTo>
                    <a:lnTo>
                      <a:pt x="4488" y="311"/>
                    </a:lnTo>
                    <a:lnTo>
                      <a:pt x="4490" y="326"/>
                    </a:lnTo>
                    <a:lnTo>
                      <a:pt x="4491" y="337"/>
                    </a:lnTo>
                    <a:lnTo>
                      <a:pt x="4492" y="342"/>
                    </a:lnTo>
                    <a:lnTo>
                      <a:pt x="4494" y="346"/>
                    </a:lnTo>
                    <a:lnTo>
                      <a:pt x="4496" y="349"/>
                    </a:lnTo>
                    <a:lnTo>
                      <a:pt x="4499" y="351"/>
                    </a:lnTo>
                    <a:lnTo>
                      <a:pt x="4501" y="353"/>
                    </a:lnTo>
                    <a:lnTo>
                      <a:pt x="4504" y="353"/>
                    </a:lnTo>
                    <a:lnTo>
                      <a:pt x="4508" y="353"/>
                    </a:lnTo>
                    <a:lnTo>
                      <a:pt x="4512" y="351"/>
                    </a:lnTo>
                    <a:lnTo>
                      <a:pt x="4523" y="345"/>
                    </a:lnTo>
                    <a:lnTo>
                      <a:pt x="4536" y="336"/>
                    </a:lnTo>
                    <a:lnTo>
                      <a:pt x="4555" y="327"/>
                    </a:lnTo>
                    <a:lnTo>
                      <a:pt x="4575" y="315"/>
                    </a:lnTo>
                    <a:lnTo>
                      <a:pt x="4580" y="313"/>
                    </a:lnTo>
                    <a:lnTo>
                      <a:pt x="4583" y="309"/>
                    </a:lnTo>
                    <a:lnTo>
                      <a:pt x="4586" y="305"/>
                    </a:lnTo>
                    <a:lnTo>
                      <a:pt x="4588" y="301"/>
                    </a:lnTo>
                    <a:lnTo>
                      <a:pt x="4588" y="297"/>
                    </a:lnTo>
                    <a:lnTo>
                      <a:pt x="4586" y="292"/>
                    </a:lnTo>
                    <a:lnTo>
                      <a:pt x="4583" y="287"/>
                    </a:lnTo>
                    <a:lnTo>
                      <a:pt x="4578" y="281"/>
                    </a:lnTo>
                    <a:lnTo>
                      <a:pt x="4575" y="279"/>
                    </a:lnTo>
                    <a:lnTo>
                      <a:pt x="4573" y="275"/>
                    </a:lnTo>
                    <a:lnTo>
                      <a:pt x="4573" y="272"/>
                    </a:lnTo>
                    <a:lnTo>
                      <a:pt x="4571" y="270"/>
                    </a:lnTo>
                    <a:lnTo>
                      <a:pt x="4573" y="263"/>
                    </a:lnTo>
                    <a:lnTo>
                      <a:pt x="4575" y="256"/>
                    </a:lnTo>
                    <a:lnTo>
                      <a:pt x="4578" y="249"/>
                    </a:lnTo>
                    <a:lnTo>
                      <a:pt x="4579" y="243"/>
                    </a:lnTo>
                    <a:lnTo>
                      <a:pt x="4579" y="239"/>
                    </a:lnTo>
                    <a:lnTo>
                      <a:pt x="4578" y="235"/>
                    </a:lnTo>
                    <a:lnTo>
                      <a:pt x="4577" y="232"/>
                    </a:lnTo>
                    <a:lnTo>
                      <a:pt x="4575" y="228"/>
                    </a:lnTo>
                    <a:lnTo>
                      <a:pt x="4570" y="221"/>
                    </a:lnTo>
                    <a:lnTo>
                      <a:pt x="4566" y="214"/>
                    </a:lnTo>
                    <a:lnTo>
                      <a:pt x="4565" y="209"/>
                    </a:lnTo>
                    <a:lnTo>
                      <a:pt x="4565" y="204"/>
                    </a:lnTo>
                    <a:lnTo>
                      <a:pt x="4565" y="200"/>
                    </a:lnTo>
                    <a:lnTo>
                      <a:pt x="4568" y="196"/>
                    </a:lnTo>
                    <a:lnTo>
                      <a:pt x="4570" y="193"/>
                    </a:lnTo>
                    <a:lnTo>
                      <a:pt x="4574" y="189"/>
                    </a:lnTo>
                    <a:lnTo>
                      <a:pt x="4583" y="184"/>
                    </a:lnTo>
                    <a:lnTo>
                      <a:pt x="4595" y="177"/>
                    </a:lnTo>
                    <a:lnTo>
                      <a:pt x="4600" y="173"/>
                    </a:lnTo>
                    <a:lnTo>
                      <a:pt x="4605" y="167"/>
                    </a:lnTo>
                    <a:lnTo>
                      <a:pt x="4610" y="161"/>
                    </a:lnTo>
                    <a:lnTo>
                      <a:pt x="4615" y="155"/>
                    </a:lnTo>
                    <a:lnTo>
                      <a:pt x="4615" y="152"/>
                    </a:lnTo>
                    <a:lnTo>
                      <a:pt x="4613" y="149"/>
                    </a:lnTo>
                    <a:lnTo>
                      <a:pt x="4609" y="145"/>
                    </a:lnTo>
                    <a:lnTo>
                      <a:pt x="4604" y="143"/>
                    </a:lnTo>
                    <a:lnTo>
                      <a:pt x="4588" y="136"/>
                    </a:lnTo>
                    <a:lnTo>
                      <a:pt x="4570" y="129"/>
                    </a:lnTo>
                    <a:lnTo>
                      <a:pt x="4561" y="125"/>
                    </a:lnTo>
                    <a:lnTo>
                      <a:pt x="4552" y="120"/>
                    </a:lnTo>
                    <a:lnTo>
                      <a:pt x="4543" y="114"/>
                    </a:lnTo>
                    <a:lnTo>
                      <a:pt x="4535" y="109"/>
                    </a:lnTo>
                    <a:lnTo>
                      <a:pt x="4530" y="103"/>
                    </a:lnTo>
                    <a:lnTo>
                      <a:pt x="4525" y="95"/>
                    </a:lnTo>
                    <a:lnTo>
                      <a:pt x="4523" y="87"/>
                    </a:lnTo>
                    <a:lnTo>
                      <a:pt x="4523" y="78"/>
                    </a:lnTo>
                    <a:lnTo>
                      <a:pt x="4525" y="70"/>
                    </a:lnTo>
                    <a:lnTo>
                      <a:pt x="4527" y="64"/>
                    </a:lnTo>
                    <a:lnTo>
                      <a:pt x="4531" y="60"/>
                    </a:lnTo>
                    <a:lnTo>
                      <a:pt x="4535" y="59"/>
                    </a:lnTo>
                    <a:lnTo>
                      <a:pt x="4540" y="57"/>
                    </a:lnTo>
                    <a:lnTo>
                      <a:pt x="4545" y="59"/>
                    </a:lnTo>
                    <a:lnTo>
                      <a:pt x="4552" y="61"/>
                    </a:lnTo>
                    <a:lnTo>
                      <a:pt x="4557" y="64"/>
                    </a:lnTo>
                    <a:lnTo>
                      <a:pt x="4583" y="82"/>
                    </a:lnTo>
                    <a:lnTo>
                      <a:pt x="4602" y="98"/>
                    </a:lnTo>
                    <a:lnTo>
                      <a:pt x="4608" y="100"/>
                    </a:lnTo>
                    <a:lnTo>
                      <a:pt x="4612" y="101"/>
                    </a:lnTo>
                    <a:lnTo>
                      <a:pt x="4615" y="101"/>
                    </a:lnTo>
                    <a:lnTo>
                      <a:pt x="4619" y="100"/>
                    </a:lnTo>
                    <a:lnTo>
                      <a:pt x="4622" y="98"/>
                    </a:lnTo>
                    <a:lnTo>
                      <a:pt x="4623" y="94"/>
                    </a:lnTo>
                    <a:lnTo>
                      <a:pt x="4623" y="90"/>
                    </a:lnTo>
                    <a:lnTo>
                      <a:pt x="4622" y="83"/>
                    </a:lnTo>
                    <a:lnTo>
                      <a:pt x="4619" y="78"/>
                    </a:lnTo>
                    <a:lnTo>
                      <a:pt x="4615" y="73"/>
                    </a:lnTo>
                    <a:lnTo>
                      <a:pt x="4610" y="69"/>
                    </a:lnTo>
                    <a:lnTo>
                      <a:pt x="4606" y="64"/>
                    </a:lnTo>
                    <a:lnTo>
                      <a:pt x="4602" y="60"/>
                    </a:lnTo>
                    <a:lnTo>
                      <a:pt x="4599" y="55"/>
                    </a:lnTo>
                    <a:lnTo>
                      <a:pt x="4596" y="50"/>
                    </a:lnTo>
                    <a:lnTo>
                      <a:pt x="4596" y="43"/>
                    </a:lnTo>
                    <a:lnTo>
                      <a:pt x="4592" y="26"/>
                    </a:lnTo>
                    <a:lnTo>
                      <a:pt x="4591" y="12"/>
                    </a:lnTo>
                    <a:lnTo>
                      <a:pt x="4591" y="8"/>
                    </a:lnTo>
                    <a:lnTo>
                      <a:pt x="4592" y="6"/>
                    </a:lnTo>
                    <a:lnTo>
                      <a:pt x="4593" y="3"/>
                    </a:lnTo>
                    <a:lnTo>
                      <a:pt x="4596" y="2"/>
                    </a:lnTo>
                    <a:lnTo>
                      <a:pt x="4599" y="0"/>
                    </a:lnTo>
                    <a:lnTo>
                      <a:pt x="4601" y="0"/>
                    </a:lnTo>
                    <a:lnTo>
                      <a:pt x="4605" y="0"/>
                    </a:lnTo>
                    <a:lnTo>
                      <a:pt x="4610" y="2"/>
                    </a:lnTo>
                    <a:lnTo>
                      <a:pt x="4621" y="4"/>
                    </a:lnTo>
                    <a:lnTo>
                      <a:pt x="4628" y="8"/>
                    </a:lnTo>
                    <a:lnTo>
                      <a:pt x="4635" y="11"/>
                    </a:lnTo>
                    <a:lnTo>
                      <a:pt x="4640" y="15"/>
                    </a:lnTo>
                    <a:lnTo>
                      <a:pt x="4649" y="21"/>
                    </a:lnTo>
                    <a:lnTo>
                      <a:pt x="4657" y="28"/>
                    </a:lnTo>
                    <a:lnTo>
                      <a:pt x="4662" y="30"/>
                    </a:lnTo>
                    <a:lnTo>
                      <a:pt x="4666" y="31"/>
                    </a:lnTo>
                    <a:lnTo>
                      <a:pt x="4672" y="33"/>
                    </a:lnTo>
                    <a:lnTo>
                      <a:pt x="4679" y="33"/>
                    </a:lnTo>
                    <a:lnTo>
                      <a:pt x="4687" y="33"/>
                    </a:lnTo>
                    <a:lnTo>
                      <a:pt x="4696" y="30"/>
                    </a:lnTo>
                    <a:lnTo>
                      <a:pt x="4706" y="28"/>
                    </a:lnTo>
                    <a:lnTo>
                      <a:pt x="4719" y="22"/>
                    </a:lnTo>
                    <a:lnTo>
                      <a:pt x="4724" y="21"/>
                    </a:lnTo>
                    <a:lnTo>
                      <a:pt x="4728" y="21"/>
                    </a:lnTo>
                    <a:lnTo>
                      <a:pt x="4731" y="24"/>
                    </a:lnTo>
                    <a:lnTo>
                      <a:pt x="4731" y="26"/>
                    </a:lnTo>
                    <a:lnTo>
                      <a:pt x="4729" y="34"/>
                    </a:lnTo>
                    <a:lnTo>
                      <a:pt x="4724" y="46"/>
                    </a:lnTo>
                    <a:lnTo>
                      <a:pt x="4710" y="69"/>
                    </a:lnTo>
                    <a:lnTo>
                      <a:pt x="4702" y="83"/>
                    </a:lnTo>
                    <a:lnTo>
                      <a:pt x="4704" y="85"/>
                    </a:lnTo>
                    <a:lnTo>
                      <a:pt x="4707" y="86"/>
                    </a:lnTo>
                    <a:lnTo>
                      <a:pt x="4714" y="85"/>
                    </a:lnTo>
                    <a:lnTo>
                      <a:pt x="4720" y="83"/>
                    </a:lnTo>
                    <a:lnTo>
                      <a:pt x="4733" y="81"/>
                    </a:lnTo>
                    <a:lnTo>
                      <a:pt x="4741" y="79"/>
                    </a:lnTo>
                    <a:lnTo>
                      <a:pt x="4746" y="79"/>
                    </a:lnTo>
                    <a:lnTo>
                      <a:pt x="4751" y="81"/>
                    </a:lnTo>
                    <a:lnTo>
                      <a:pt x="4755" y="83"/>
                    </a:lnTo>
                    <a:lnTo>
                      <a:pt x="4758" y="86"/>
                    </a:lnTo>
                    <a:lnTo>
                      <a:pt x="4761" y="90"/>
                    </a:lnTo>
                    <a:lnTo>
                      <a:pt x="4762" y="94"/>
                    </a:lnTo>
                    <a:lnTo>
                      <a:pt x="4763" y="98"/>
                    </a:lnTo>
                    <a:lnTo>
                      <a:pt x="4764" y="101"/>
                    </a:lnTo>
                    <a:lnTo>
                      <a:pt x="4764" y="112"/>
                    </a:lnTo>
                    <a:lnTo>
                      <a:pt x="4763" y="121"/>
                    </a:lnTo>
                    <a:lnTo>
                      <a:pt x="4761" y="130"/>
                    </a:lnTo>
                    <a:lnTo>
                      <a:pt x="4757" y="138"/>
                    </a:lnTo>
                    <a:lnTo>
                      <a:pt x="4753" y="142"/>
                    </a:lnTo>
                    <a:lnTo>
                      <a:pt x="4749" y="145"/>
                    </a:lnTo>
                    <a:lnTo>
                      <a:pt x="4745" y="148"/>
                    </a:lnTo>
                    <a:lnTo>
                      <a:pt x="4741" y="149"/>
                    </a:lnTo>
                    <a:lnTo>
                      <a:pt x="4732" y="152"/>
                    </a:lnTo>
                    <a:lnTo>
                      <a:pt x="4722" y="151"/>
                    </a:lnTo>
                    <a:lnTo>
                      <a:pt x="4711" y="148"/>
                    </a:lnTo>
                    <a:lnTo>
                      <a:pt x="4702" y="144"/>
                    </a:lnTo>
                    <a:lnTo>
                      <a:pt x="4693" y="139"/>
                    </a:lnTo>
                    <a:lnTo>
                      <a:pt x="4684" y="134"/>
                    </a:lnTo>
                    <a:lnTo>
                      <a:pt x="4674" y="127"/>
                    </a:lnTo>
                    <a:lnTo>
                      <a:pt x="4659" y="121"/>
                    </a:lnTo>
                    <a:lnTo>
                      <a:pt x="4652" y="121"/>
                    </a:lnTo>
                    <a:lnTo>
                      <a:pt x="4647" y="122"/>
                    </a:lnTo>
                    <a:lnTo>
                      <a:pt x="4644" y="123"/>
                    </a:lnTo>
                    <a:lnTo>
                      <a:pt x="4643" y="126"/>
                    </a:lnTo>
                    <a:lnTo>
                      <a:pt x="4641" y="130"/>
                    </a:lnTo>
                    <a:lnTo>
                      <a:pt x="4641" y="135"/>
                    </a:lnTo>
                    <a:lnTo>
                      <a:pt x="4643" y="139"/>
                    </a:lnTo>
                    <a:lnTo>
                      <a:pt x="4647" y="144"/>
                    </a:lnTo>
                    <a:lnTo>
                      <a:pt x="4650" y="148"/>
                    </a:lnTo>
                    <a:lnTo>
                      <a:pt x="4657" y="153"/>
                    </a:lnTo>
                    <a:lnTo>
                      <a:pt x="4670" y="162"/>
                    </a:lnTo>
                    <a:lnTo>
                      <a:pt x="4682" y="171"/>
                    </a:lnTo>
                    <a:lnTo>
                      <a:pt x="4687" y="177"/>
                    </a:lnTo>
                    <a:lnTo>
                      <a:pt x="4691" y="182"/>
                    </a:lnTo>
                    <a:lnTo>
                      <a:pt x="4693" y="186"/>
                    </a:lnTo>
                    <a:lnTo>
                      <a:pt x="4693" y="191"/>
                    </a:lnTo>
                    <a:lnTo>
                      <a:pt x="4689" y="196"/>
                    </a:lnTo>
                    <a:lnTo>
                      <a:pt x="4684" y="200"/>
                    </a:lnTo>
                    <a:lnTo>
                      <a:pt x="4675" y="205"/>
                    </a:lnTo>
                    <a:lnTo>
                      <a:pt x="4662" y="209"/>
                    </a:lnTo>
                    <a:lnTo>
                      <a:pt x="4654" y="214"/>
                    </a:lnTo>
                    <a:lnTo>
                      <a:pt x="4647" y="221"/>
                    </a:lnTo>
                    <a:lnTo>
                      <a:pt x="4640" y="228"/>
                    </a:lnTo>
                    <a:lnTo>
                      <a:pt x="4635" y="237"/>
                    </a:lnTo>
                    <a:lnTo>
                      <a:pt x="4634" y="241"/>
                    </a:lnTo>
                    <a:lnTo>
                      <a:pt x="4634" y="245"/>
                    </a:lnTo>
                    <a:lnTo>
                      <a:pt x="4634" y="250"/>
                    </a:lnTo>
                    <a:lnTo>
                      <a:pt x="4634" y="254"/>
                    </a:lnTo>
                    <a:lnTo>
                      <a:pt x="4636" y="257"/>
                    </a:lnTo>
                    <a:lnTo>
                      <a:pt x="4639" y="259"/>
                    </a:lnTo>
                    <a:lnTo>
                      <a:pt x="4643" y="262"/>
                    </a:lnTo>
                    <a:lnTo>
                      <a:pt x="4647" y="263"/>
                    </a:lnTo>
                    <a:lnTo>
                      <a:pt x="4654" y="262"/>
                    </a:lnTo>
                    <a:lnTo>
                      <a:pt x="4662" y="259"/>
                    </a:lnTo>
                    <a:lnTo>
                      <a:pt x="4672" y="253"/>
                    </a:lnTo>
                    <a:lnTo>
                      <a:pt x="4683" y="245"/>
                    </a:lnTo>
                    <a:lnTo>
                      <a:pt x="4701" y="230"/>
                    </a:lnTo>
                    <a:lnTo>
                      <a:pt x="4714" y="218"/>
                    </a:lnTo>
                    <a:lnTo>
                      <a:pt x="4719" y="212"/>
                    </a:lnTo>
                    <a:lnTo>
                      <a:pt x="4724" y="206"/>
                    </a:lnTo>
                    <a:lnTo>
                      <a:pt x="4728" y="202"/>
                    </a:lnTo>
                    <a:lnTo>
                      <a:pt x="4733" y="200"/>
                    </a:lnTo>
                    <a:lnTo>
                      <a:pt x="4736" y="200"/>
                    </a:lnTo>
                    <a:lnTo>
                      <a:pt x="4739" y="200"/>
                    </a:lnTo>
                    <a:lnTo>
                      <a:pt x="4741" y="201"/>
                    </a:lnTo>
                    <a:lnTo>
                      <a:pt x="4742" y="204"/>
                    </a:lnTo>
                    <a:lnTo>
                      <a:pt x="4744" y="208"/>
                    </a:lnTo>
                    <a:lnTo>
                      <a:pt x="4744" y="212"/>
                    </a:lnTo>
                    <a:lnTo>
                      <a:pt x="4742" y="215"/>
                    </a:lnTo>
                    <a:lnTo>
                      <a:pt x="4741" y="221"/>
                    </a:lnTo>
                    <a:lnTo>
                      <a:pt x="4739" y="227"/>
                    </a:lnTo>
                    <a:lnTo>
                      <a:pt x="4735" y="232"/>
                    </a:lnTo>
                    <a:lnTo>
                      <a:pt x="4729" y="239"/>
                    </a:lnTo>
                    <a:lnTo>
                      <a:pt x="4724" y="244"/>
                    </a:lnTo>
                    <a:lnTo>
                      <a:pt x="4716" y="253"/>
                    </a:lnTo>
                    <a:lnTo>
                      <a:pt x="4710" y="259"/>
                    </a:lnTo>
                    <a:lnTo>
                      <a:pt x="4706" y="266"/>
                    </a:lnTo>
                    <a:lnTo>
                      <a:pt x="4704" y="270"/>
                    </a:lnTo>
                    <a:lnTo>
                      <a:pt x="4704" y="275"/>
                    </a:lnTo>
                    <a:lnTo>
                      <a:pt x="4704" y="278"/>
                    </a:lnTo>
                    <a:lnTo>
                      <a:pt x="4706" y="280"/>
                    </a:lnTo>
                    <a:lnTo>
                      <a:pt x="4710" y="283"/>
                    </a:lnTo>
                    <a:lnTo>
                      <a:pt x="4729" y="287"/>
                    </a:lnTo>
                    <a:lnTo>
                      <a:pt x="4750" y="291"/>
                    </a:lnTo>
                    <a:lnTo>
                      <a:pt x="4753" y="313"/>
                    </a:lnTo>
                    <a:lnTo>
                      <a:pt x="4753" y="338"/>
                    </a:lnTo>
                    <a:lnTo>
                      <a:pt x="4754" y="350"/>
                    </a:lnTo>
                    <a:lnTo>
                      <a:pt x="4757" y="362"/>
                    </a:lnTo>
                    <a:lnTo>
                      <a:pt x="4759" y="367"/>
                    </a:lnTo>
                    <a:lnTo>
                      <a:pt x="4762" y="371"/>
                    </a:lnTo>
                    <a:lnTo>
                      <a:pt x="4764" y="375"/>
                    </a:lnTo>
                    <a:lnTo>
                      <a:pt x="4768" y="379"/>
                    </a:lnTo>
                    <a:lnTo>
                      <a:pt x="4772" y="373"/>
                    </a:lnTo>
                    <a:lnTo>
                      <a:pt x="4776" y="364"/>
                    </a:lnTo>
                    <a:lnTo>
                      <a:pt x="4779" y="354"/>
                    </a:lnTo>
                    <a:lnTo>
                      <a:pt x="4781" y="342"/>
                    </a:lnTo>
                    <a:lnTo>
                      <a:pt x="4784" y="331"/>
                    </a:lnTo>
                    <a:lnTo>
                      <a:pt x="4788" y="319"/>
                    </a:lnTo>
                    <a:lnTo>
                      <a:pt x="4790" y="315"/>
                    </a:lnTo>
                    <a:lnTo>
                      <a:pt x="4792" y="310"/>
                    </a:lnTo>
                    <a:lnTo>
                      <a:pt x="4796" y="306"/>
                    </a:lnTo>
                    <a:lnTo>
                      <a:pt x="4798" y="303"/>
                    </a:lnTo>
                    <a:lnTo>
                      <a:pt x="4807" y="301"/>
                    </a:lnTo>
                    <a:lnTo>
                      <a:pt x="4820" y="300"/>
                    </a:lnTo>
                    <a:lnTo>
                      <a:pt x="4825" y="298"/>
                    </a:lnTo>
                    <a:lnTo>
                      <a:pt x="4830" y="296"/>
                    </a:lnTo>
                    <a:lnTo>
                      <a:pt x="4830" y="294"/>
                    </a:lnTo>
                    <a:lnTo>
                      <a:pt x="4832" y="293"/>
                    </a:lnTo>
                    <a:lnTo>
                      <a:pt x="4830" y="292"/>
                    </a:lnTo>
                    <a:lnTo>
                      <a:pt x="4828" y="291"/>
                    </a:lnTo>
                    <a:lnTo>
                      <a:pt x="4821" y="284"/>
                    </a:lnTo>
                    <a:lnTo>
                      <a:pt x="4816" y="276"/>
                    </a:lnTo>
                    <a:lnTo>
                      <a:pt x="4812" y="269"/>
                    </a:lnTo>
                    <a:lnTo>
                      <a:pt x="4811" y="261"/>
                    </a:lnTo>
                    <a:lnTo>
                      <a:pt x="4811" y="252"/>
                    </a:lnTo>
                    <a:lnTo>
                      <a:pt x="4812" y="244"/>
                    </a:lnTo>
                    <a:lnTo>
                      <a:pt x="4815" y="235"/>
                    </a:lnTo>
                    <a:lnTo>
                      <a:pt x="4819" y="227"/>
                    </a:lnTo>
                    <a:lnTo>
                      <a:pt x="4825" y="219"/>
                    </a:lnTo>
                    <a:lnTo>
                      <a:pt x="4833" y="213"/>
                    </a:lnTo>
                    <a:lnTo>
                      <a:pt x="4836" y="210"/>
                    </a:lnTo>
                    <a:lnTo>
                      <a:pt x="4840" y="206"/>
                    </a:lnTo>
                    <a:lnTo>
                      <a:pt x="4841" y="202"/>
                    </a:lnTo>
                    <a:lnTo>
                      <a:pt x="4843" y="199"/>
                    </a:lnTo>
                    <a:lnTo>
                      <a:pt x="4842" y="180"/>
                    </a:lnTo>
                    <a:lnTo>
                      <a:pt x="4841" y="161"/>
                    </a:lnTo>
                    <a:lnTo>
                      <a:pt x="4853" y="160"/>
                    </a:lnTo>
                    <a:lnTo>
                      <a:pt x="4864" y="158"/>
                    </a:lnTo>
                    <a:lnTo>
                      <a:pt x="4876" y="156"/>
                    </a:lnTo>
                    <a:lnTo>
                      <a:pt x="4887" y="156"/>
                    </a:lnTo>
                    <a:lnTo>
                      <a:pt x="4894" y="157"/>
                    </a:lnTo>
                    <a:lnTo>
                      <a:pt x="4898" y="160"/>
                    </a:lnTo>
                    <a:lnTo>
                      <a:pt x="4899" y="164"/>
                    </a:lnTo>
                    <a:lnTo>
                      <a:pt x="4900" y="167"/>
                    </a:lnTo>
                    <a:lnTo>
                      <a:pt x="4902" y="171"/>
                    </a:lnTo>
                    <a:lnTo>
                      <a:pt x="4902" y="177"/>
                    </a:lnTo>
                    <a:lnTo>
                      <a:pt x="4903" y="182"/>
                    </a:lnTo>
                    <a:lnTo>
                      <a:pt x="4906" y="186"/>
                    </a:lnTo>
                    <a:lnTo>
                      <a:pt x="4910" y="188"/>
                    </a:lnTo>
                    <a:lnTo>
                      <a:pt x="4912" y="189"/>
                    </a:lnTo>
                    <a:lnTo>
                      <a:pt x="4916" y="191"/>
                    </a:lnTo>
                    <a:lnTo>
                      <a:pt x="4919" y="189"/>
                    </a:lnTo>
                    <a:lnTo>
                      <a:pt x="4926" y="188"/>
                    </a:lnTo>
                    <a:lnTo>
                      <a:pt x="4934" y="184"/>
                    </a:lnTo>
                    <a:lnTo>
                      <a:pt x="4942" y="182"/>
                    </a:lnTo>
                    <a:lnTo>
                      <a:pt x="4951" y="180"/>
                    </a:lnTo>
                    <a:lnTo>
                      <a:pt x="4956" y="180"/>
                    </a:lnTo>
                    <a:lnTo>
                      <a:pt x="4960" y="182"/>
                    </a:lnTo>
                    <a:lnTo>
                      <a:pt x="4967" y="184"/>
                    </a:lnTo>
                    <a:lnTo>
                      <a:pt x="4972" y="188"/>
                    </a:lnTo>
                    <a:lnTo>
                      <a:pt x="4978" y="192"/>
                    </a:lnTo>
                    <a:lnTo>
                      <a:pt x="4986" y="193"/>
                    </a:lnTo>
                    <a:lnTo>
                      <a:pt x="4994" y="195"/>
                    </a:lnTo>
                    <a:lnTo>
                      <a:pt x="5000" y="195"/>
                    </a:lnTo>
                    <a:lnTo>
                      <a:pt x="5008" y="195"/>
                    </a:lnTo>
                    <a:lnTo>
                      <a:pt x="5016" y="196"/>
                    </a:lnTo>
                    <a:lnTo>
                      <a:pt x="5024" y="200"/>
                    </a:lnTo>
                    <a:lnTo>
                      <a:pt x="5031" y="206"/>
                    </a:lnTo>
                    <a:lnTo>
                      <a:pt x="5046" y="221"/>
                    </a:lnTo>
                    <a:lnTo>
                      <a:pt x="5055" y="230"/>
                    </a:lnTo>
                    <a:lnTo>
                      <a:pt x="5060" y="235"/>
                    </a:lnTo>
                    <a:lnTo>
                      <a:pt x="5066" y="237"/>
                    </a:lnTo>
                    <a:lnTo>
                      <a:pt x="5074" y="237"/>
                    </a:lnTo>
                    <a:lnTo>
                      <a:pt x="5086" y="239"/>
                    </a:lnTo>
                    <a:lnTo>
                      <a:pt x="5103" y="241"/>
                    </a:lnTo>
                    <a:lnTo>
                      <a:pt x="5128" y="246"/>
                    </a:lnTo>
                    <a:lnTo>
                      <a:pt x="5192" y="265"/>
                    </a:lnTo>
                    <a:lnTo>
                      <a:pt x="5195" y="272"/>
                    </a:lnTo>
                    <a:lnTo>
                      <a:pt x="5200" y="289"/>
                    </a:lnTo>
                    <a:lnTo>
                      <a:pt x="5201" y="298"/>
                    </a:lnTo>
                    <a:lnTo>
                      <a:pt x="5202" y="306"/>
                    </a:lnTo>
                    <a:lnTo>
                      <a:pt x="5202" y="313"/>
                    </a:lnTo>
                    <a:lnTo>
                      <a:pt x="5201" y="315"/>
                    </a:lnTo>
                    <a:lnTo>
                      <a:pt x="5171" y="333"/>
                    </a:lnTo>
                    <a:lnTo>
                      <a:pt x="5153" y="348"/>
                    </a:lnTo>
                    <a:lnTo>
                      <a:pt x="5145" y="354"/>
                    </a:lnTo>
                    <a:lnTo>
                      <a:pt x="5139" y="364"/>
                    </a:lnTo>
                    <a:lnTo>
                      <a:pt x="5131" y="376"/>
                    </a:lnTo>
                    <a:lnTo>
                      <a:pt x="5121" y="393"/>
                    </a:lnTo>
                    <a:lnTo>
                      <a:pt x="5113" y="403"/>
                    </a:lnTo>
                    <a:lnTo>
                      <a:pt x="5105" y="412"/>
                    </a:lnTo>
                    <a:lnTo>
                      <a:pt x="5096" y="420"/>
                    </a:lnTo>
                    <a:lnTo>
                      <a:pt x="5086" y="427"/>
                    </a:lnTo>
                    <a:lnTo>
                      <a:pt x="5074" y="432"/>
                    </a:lnTo>
                    <a:lnTo>
                      <a:pt x="5062" y="437"/>
                    </a:lnTo>
                    <a:lnTo>
                      <a:pt x="5049" y="439"/>
                    </a:lnTo>
                    <a:lnTo>
                      <a:pt x="5036" y="443"/>
                    </a:lnTo>
                    <a:lnTo>
                      <a:pt x="5011" y="447"/>
                    </a:lnTo>
                    <a:lnTo>
                      <a:pt x="4983" y="449"/>
                    </a:lnTo>
                    <a:lnTo>
                      <a:pt x="4957" y="449"/>
                    </a:lnTo>
                    <a:lnTo>
                      <a:pt x="4934" y="449"/>
                    </a:lnTo>
                    <a:lnTo>
                      <a:pt x="4922" y="449"/>
                    </a:lnTo>
                    <a:lnTo>
                      <a:pt x="4911" y="447"/>
                    </a:lnTo>
                    <a:lnTo>
                      <a:pt x="4900" y="446"/>
                    </a:lnTo>
                    <a:lnTo>
                      <a:pt x="4889" y="445"/>
                    </a:lnTo>
                    <a:lnTo>
                      <a:pt x="4875" y="443"/>
                    </a:lnTo>
                    <a:lnTo>
                      <a:pt x="4863" y="443"/>
                    </a:lnTo>
                    <a:lnTo>
                      <a:pt x="4855" y="445"/>
                    </a:lnTo>
                    <a:lnTo>
                      <a:pt x="4850" y="446"/>
                    </a:lnTo>
                    <a:lnTo>
                      <a:pt x="4850" y="447"/>
                    </a:lnTo>
                    <a:lnTo>
                      <a:pt x="4850" y="450"/>
                    </a:lnTo>
                    <a:lnTo>
                      <a:pt x="4853" y="452"/>
                    </a:lnTo>
                    <a:lnTo>
                      <a:pt x="4855" y="455"/>
                    </a:lnTo>
                    <a:lnTo>
                      <a:pt x="4864" y="463"/>
                    </a:lnTo>
                    <a:lnTo>
                      <a:pt x="4880" y="472"/>
                    </a:lnTo>
                    <a:lnTo>
                      <a:pt x="4890" y="478"/>
                    </a:lnTo>
                    <a:lnTo>
                      <a:pt x="4900" y="484"/>
                    </a:lnTo>
                    <a:lnTo>
                      <a:pt x="4908" y="487"/>
                    </a:lnTo>
                    <a:lnTo>
                      <a:pt x="4917" y="490"/>
                    </a:lnTo>
                    <a:lnTo>
                      <a:pt x="4934" y="494"/>
                    </a:lnTo>
                    <a:lnTo>
                      <a:pt x="4959" y="499"/>
                    </a:lnTo>
                    <a:lnTo>
                      <a:pt x="4977" y="502"/>
                    </a:lnTo>
                    <a:lnTo>
                      <a:pt x="4985" y="503"/>
                    </a:lnTo>
                    <a:lnTo>
                      <a:pt x="4985" y="504"/>
                    </a:lnTo>
                    <a:lnTo>
                      <a:pt x="4983" y="508"/>
                    </a:lnTo>
                    <a:lnTo>
                      <a:pt x="4978" y="513"/>
                    </a:lnTo>
                    <a:lnTo>
                      <a:pt x="4972" y="522"/>
                    </a:lnTo>
                    <a:lnTo>
                      <a:pt x="4965" y="531"/>
                    </a:lnTo>
                    <a:lnTo>
                      <a:pt x="4954" y="547"/>
                    </a:lnTo>
                    <a:lnTo>
                      <a:pt x="4950" y="555"/>
                    </a:lnTo>
                    <a:lnTo>
                      <a:pt x="4947" y="561"/>
                    </a:lnTo>
                    <a:lnTo>
                      <a:pt x="4947" y="564"/>
                    </a:lnTo>
                    <a:lnTo>
                      <a:pt x="4948" y="565"/>
                    </a:lnTo>
                    <a:lnTo>
                      <a:pt x="4951" y="566"/>
                    </a:lnTo>
                    <a:lnTo>
                      <a:pt x="4954" y="566"/>
                    </a:lnTo>
                    <a:lnTo>
                      <a:pt x="4965" y="563"/>
                    </a:lnTo>
                    <a:lnTo>
                      <a:pt x="4979" y="555"/>
                    </a:lnTo>
                    <a:lnTo>
                      <a:pt x="4987" y="551"/>
                    </a:lnTo>
                    <a:lnTo>
                      <a:pt x="4995" y="546"/>
                    </a:lnTo>
                    <a:lnTo>
                      <a:pt x="5004" y="543"/>
                    </a:lnTo>
                    <a:lnTo>
                      <a:pt x="5012" y="541"/>
                    </a:lnTo>
                    <a:lnTo>
                      <a:pt x="5020" y="541"/>
                    </a:lnTo>
                    <a:lnTo>
                      <a:pt x="5026" y="542"/>
                    </a:lnTo>
                    <a:lnTo>
                      <a:pt x="5030" y="543"/>
                    </a:lnTo>
                    <a:lnTo>
                      <a:pt x="5034" y="547"/>
                    </a:lnTo>
                    <a:lnTo>
                      <a:pt x="5035" y="551"/>
                    </a:lnTo>
                    <a:lnTo>
                      <a:pt x="5035" y="556"/>
                    </a:lnTo>
                    <a:lnTo>
                      <a:pt x="5035" y="563"/>
                    </a:lnTo>
                    <a:lnTo>
                      <a:pt x="5034" y="569"/>
                    </a:lnTo>
                    <a:lnTo>
                      <a:pt x="5024" y="595"/>
                    </a:lnTo>
                    <a:lnTo>
                      <a:pt x="5016" y="613"/>
                    </a:lnTo>
                    <a:lnTo>
                      <a:pt x="5009" y="633"/>
                    </a:lnTo>
                    <a:lnTo>
                      <a:pt x="5007" y="644"/>
                    </a:lnTo>
                    <a:lnTo>
                      <a:pt x="5007" y="648"/>
                    </a:lnTo>
                    <a:lnTo>
                      <a:pt x="5007" y="649"/>
                    </a:lnTo>
                    <a:lnTo>
                      <a:pt x="5008" y="651"/>
                    </a:lnTo>
                    <a:lnTo>
                      <a:pt x="5009" y="649"/>
                    </a:lnTo>
                    <a:lnTo>
                      <a:pt x="5016" y="647"/>
                    </a:lnTo>
                    <a:lnTo>
                      <a:pt x="5025" y="640"/>
                    </a:lnTo>
                    <a:lnTo>
                      <a:pt x="5036" y="635"/>
                    </a:lnTo>
                    <a:lnTo>
                      <a:pt x="5052" y="629"/>
                    </a:lnTo>
                    <a:lnTo>
                      <a:pt x="5056" y="629"/>
                    </a:lnTo>
                    <a:lnTo>
                      <a:pt x="5060" y="629"/>
                    </a:lnTo>
                    <a:lnTo>
                      <a:pt x="5065" y="629"/>
                    </a:lnTo>
                    <a:lnTo>
                      <a:pt x="5069" y="630"/>
                    </a:lnTo>
                    <a:lnTo>
                      <a:pt x="5078" y="634"/>
                    </a:lnTo>
                    <a:lnTo>
                      <a:pt x="5086" y="639"/>
                    </a:lnTo>
                    <a:lnTo>
                      <a:pt x="5095" y="643"/>
                    </a:lnTo>
                    <a:lnTo>
                      <a:pt x="5105" y="648"/>
                    </a:lnTo>
                    <a:lnTo>
                      <a:pt x="5110" y="649"/>
                    </a:lnTo>
                    <a:lnTo>
                      <a:pt x="5116" y="649"/>
                    </a:lnTo>
                    <a:lnTo>
                      <a:pt x="5121" y="651"/>
                    </a:lnTo>
                    <a:lnTo>
                      <a:pt x="5126" y="649"/>
                    </a:lnTo>
                    <a:lnTo>
                      <a:pt x="5135" y="647"/>
                    </a:lnTo>
                    <a:lnTo>
                      <a:pt x="5141" y="643"/>
                    </a:lnTo>
                    <a:lnTo>
                      <a:pt x="5144" y="638"/>
                    </a:lnTo>
                    <a:lnTo>
                      <a:pt x="5145" y="633"/>
                    </a:lnTo>
                    <a:lnTo>
                      <a:pt x="5144" y="626"/>
                    </a:lnTo>
                    <a:lnTo>
                      <a:pt x="5143" y="618"/>
                    </a:lnTo>
                    <a:lnTo>
                      <a:pt x="5139" y="610"/>
                    </a:lnTo>
                    <a:lnTo>
                      <a:pt x="5135" y="601"/>
                    </a:lnTo>
                    <a:lnTo>
                      <a:pt x="5128" y="586"/>
                    </a:lnTo>
                    <a:lnTo>
                      <a:pt x="5123" y="570"/>
                    </a:lnTo>
                    <a:lnTo>
                      <a:pt x="5123" y="565"/>
                    </a:lnTo>
                    <a:lnTo>
                      <a:pt x="5125" y="559"/>
                    </a:lnTo>
                    <a:lnTo>
                      <a:pt x="5126" y="557"/>
                    </a:lnTo>
                    <a:lnTo>
                      <a:pt x="5128" y="555"/>
                    </a:lnTo>
                    <a:lnTo>
                      <a:pt x="5131" y="553"/>
                    </a:lnTo>
                    <a:lnTo>
                      <a:pt x="5135" y="552"/>
                    </a:lnTo>
                    <a:lnTo>
                      <a:pt x="5145" y="550"/>
                    </a:lnTo>
                    <a:lnTo>
                      <a:pt x="5153" y="550"/>
                    </a:lnTo>
                    <a:lnTo>
                      <a:pt x="5160" y="551"/>
                    </a:lnTo>
                    <a:lnTo>
                      <a:pt x="5163" y="553"/>
                    </a:lnTo>
                    <a:lnTo>
                      <a:pt x="5166" y="557"/>
                    </a:lnTo>
                    <a:lnTo>
                      <a:pt x="5167" y="563"/>
                    </a:lnTo>
                    <a:lnTo>
                      <a:pt x="5169" y="568"/>
                    </a:lnTo>
                    <a:lnTo>
                      <a:pt x="5169" y="574"/>
                    </a:lnTo>
                    <a:lnTo>
                      <a:pt x="5169" y="588"/>
                    </a:lnTo>
                    <a:lnTo>
                      <a:pt x="5169" y="604"/>
                    </a:lnTo>
                    <a:lnTo>
                      <a:pt x="5171" y="610"/>
                    </a:lnTo>
                    <a:lnTo>
                      <a:pt x="5174" y="616"/>
                    </a:lnTo>
                    <a:lnTo>
                      <a:pt x="5178" y="621"/>
                    </a:lnTo>
                    <a:lnTo>
                      <a:pt x="5184" y="626"/>
                    </a:lnTo>
                    <a:lnTo>
                      <a:pt x="5188" y="627"/>
                    </a:lnTo>
                    <a:lnTo>
                      <a:pt x="5191" y="626"/>
                    </a:lnTo>
                    <a:lnTo>
                      <a:pt x="5193" y="625"/>
                    </a:lnTo>
                    <a:lnTo>
                      <a:pt x="5196" y="621"/>
                    </a:lnTo>
                    <a:lnTo>
                      <a:pt x="5197" y="612"/>
                    </a:lnTo>
                    <a:lnTo>
                      <a:pt x="5200" y="600"/>
                    </a:lnTo>
                    <a:lnTo>
                      <a:pt x="5201" y="587"/>
                    </a:lnTo>
                    <a:lnTo>
                      <a:pt x="5204" y="576"/>
                    </a:lnTo>
                    <a:lnTo>
                      <a:pt x="5205" y="572"/>
                    </a:lnTo>
                    <a:lnTo>
                      <a:pt x="5207" y="568"/>
                    </a:lnTo>
                    <a:lnTo>
                      <a:pt x="5211" y="565"/>
                    </a:lnTo>
                    <a:lnTo>
                      <a:pt x="5215" y="564"/>
                    </a:lnTo>
                    <a:lnTo>
                      <a:pt x="5226" y="563"/>
                    </a:lnTo>
                    <a:lnTo>
                      <a:pt x="5239" y="561"/>
                    </a:lnTo>
                    <a:lnTo>
                      <a:pt x="5231" y="644"/>
                    </a:lnTo>
                    <a:lnTo>
                      <a:pt x="5185" y="697"/>
                    </a:lnTo>
                    <a:lnTo>
                      <a:pt x="5173" y="710"/>
                    </a:lnTo>
                    <a:lnTo>
                      <a:pt x="5165" y="718"/>
                    </a:lnTo>
                    <a:lnTo>
                      <a:pt x="5160" y="727"/>
                    </a:lnTo>
                    <a:lnTo>
                      <a:pt x="5156" y="744"/>
                    </a:lnTo>
                    <a:lnTo>
                      <a:pt x="5153" y="750"/>
                    </a:lnTo>
                    <a:lnTo>
                      <a:pt x="5149" y="756"/>
                    </a:lnTo>
                    <a:lnTo>
                      <a:pt x="5145" y="762"/>
                    </a:lnTo>
                    <a:lnTo>
                      <a:pt x="5141" y="767"/>
                    </a:lnTo>
                    <a:lnTo>
                      <a:pt x="5138" y="772"/>
                    </a:lnTo>
                    <a:lnTo>
                      <a:pt x="5134" y="778"/>
                    </a:lnTo>
                    <a:lnTo>
                      <a:pt x="5131" y="784"/>
                    </a:lnTo>
                    <a:lnTo>
                      <a:pt x="5130" y="791"/>
                    </a:lnTo>
                    <a:lnTo>
                      <a:pt x="5130" y="810"/>
                    </a:lnTo>
                    <a:lnTo>
                      <a:pt x="5128" y="826"/>
                    </a:lnTo>
                    <a:lnTo>
                      <a:pt x="5126" y="841"/>
                    </a:lnTo>
                    <a:lnTo>
                      <a:pt x="5122" y="854"/>
                    </a:lnTo>
                    <a:lnTo>
                      <a:pt x="5119" y="859"/>
                    </a:lnTo>
                    <a:lnTo>
                      <a:pt x="5116" y="866"/>
                    </a:lnTo>
                    <a:lnTo>
                      <a:pt x="5112" y="871"/>
                    </a:lnTo>
                    <a:lnTo>
                      <a:pt x="5105" y="876"/>
                    </a:lnTo>
                    <a:lnTo>
                      <a:pt x="5100" y="881"/>
                    </a:lnTo>
                    <a:lnTo>
                      <a:pt x="5092" y="885"/>
                    </a:lnTo>
                    <a:lnTo>
                      <a:pt x="5083" y="890"/>
                    </a:lnTo>
                    <a:lnTo>
                      <a:pt x="5073" y="895"/>
                    </a:lnTo>
                    <a:lnTo>
                      <a:pt x="5059" y="898"/>
                    </a:lnTo>
                    <a:lnTo>
                      <a:pt x="5040" y="899"/>
                    </a:lnTo>
                    <a:lnTo>
                      <a:pt x="5033" y="902"/>
                    </a:lnTo>
                    <a:lnTo>
                      <a:pt x="5025" y="903"/>
                    </a:lnTo>
                    <a:lnTo>
                      <a:pt x="5022" y="906"/>
                    </a:lnTo>
                    <a:lnTo>
                      <a:pt x="5020" y="908"/>
                    </a:lnTo>
                    <a:lnTo>
                      <a:pt x="5017" y="911"/>
                    </a:lnTo>
                    <a:lnTo>
                      <a:pt x="5016" y="914"/>
                    </a:lnTo>
                    <a:lnTo>
                      <a:pt x="5013" y="923"/>
                    </a:lnTo>
                    <a:lnTo>
                      <a:pt x="5011" y="929"/>
                    </a:lnTo>
                    <a:lnTo>
                      <a:pt x="5007" y="934"/>
                    </a:lnTo>
                    <a:lnTo>
                      <a:pt x="5003" y="938"/>
                    </a:lnTo>
                    <a:lnTo>
                      <a:pt x="4995" y="945"/>
                    </a:lnTo>
                    <a:lnTo>
                      <a:pt x="4987" y="949"/>
                    </a:lnTo>
                    <a:lnTo>
                      <a:pt x="4977" y="952"/>
                    </a:lnTo>
                    <a:lnTo>
                      <a:pt x="4968" y="956"/>
                    </a:lnTo>
                    <a:lnTo>
                      <a:pt x="4963" y="959"/>
                    </a:lnTo>
                    <a:lnTo>
                      <a:pt x="4957" y="963"/>
                    </a:lnTo>
                    <a:lnTo>
                      <a:pt x="4952" y="967"/>
                    </a:lnTo>
                    <a:lnTo>
                      <a:pt x="4947" y="972"/>
                    </a:lnTo>
                    <a:lnTo>
                      <a:pt x="4939" y="980"/>
                    </a:lnTo>
                    <a:lnTo>
                      <a:pt x="4932" y="986"/>
                    </a:lnTo>
                    <a:lnTo>
                      <a:pt x="4922" y="991"/>
                    </a:lnTo>
                    <a:lnTo>
                      <a:pt x="4913" y="997"/>
                    </a:lnTo>
                    <a:lnTo>
                      <a:pt x="4903" y="1000"/>
                    </a:lnTo>
                    <a:lnTo>
                      <a:pt x="4894" y="1004"/>
                    </a:lnTo>
                    <a:lnTo>
                      <a:pt x="4884" y="1007"/>
                    </a:lnTo>
                    <a:lnTo>
                      <a:pt x="4873" y="1008"/>
                    </a:lnTo>
                    <a:lnTo>
                      <a:pt x="4875" y="993"/>
                    </a:lnTo>
                    <a:lnTo>
                      <a:pt x="4876" y="978"/>
                    </a:lnTo>
                    <a:lnTo>
                      <a:pt x="4877" y="963"/>
                    </a:lnTo>
                    <a:lnTo>
                      <a:pt x="4881" y="949"/>
                    </a:lnTo>
                    <a:lnTo>
                      <a:pt x="4882" y="937"/>
                    </a:lnTo>
                    <a:lnTo>
                      <a:pt x="4884" y="925"/>
                    </a:lnTo>
                    <a:lnTo>
                      <a:pt x="4885" y="914"/>
                    </a:lnTo>
                    <a:lnTo>
                      <a:pt x="4885" y="902"/>
                    </a:lnTo>
                    <a:lnTo>
                      <a:pt x="4887" y="892"/>
                    </a:lnTo>
                    <a:lnTo>
                      <a:pt x="4890" y="883"/>
                    </a:lnTo>
                    <a:lnTo>
                      <a:pt x="4891" y="872"/>
                    </a:lnTo>
                    <a:lnTo>
                      <a:pt x="4893" y="861"/>
                    </a:lnTo>
                    <a:lnTo>
                      <a:pt x="4891" y="845"/>
                    </a:lnTo>
                    <a:lnTo>
                      <a:pt x="4890" y="829"/>
                    </a:lnTo>
                    <a:lnTo>
                      <a:pt x="4889" y="814"/>
                    </a:lnTo>
                    <a:lnTo>
                      <a:pt x="4887" y="798"/>
                    </a:lnTo>
                    <a:lnTo>
                      <a:pt x="4887" y="758"/>
                    </a:lnTo>
                    <a:lnTo>
                      <a:pt x="4885" y="714"/>
                    </a:lnTo>
                    <a:lnTo>
                      <a:pt x="4882" y="692"/>
                    </a:lnTo>
                    <a:lnTo>
                      <a:pt x="4880" y="671"/>
                    </a:lnTo>
                    <a:lnTo>
                      <a:pt x="4875" y="651"/>
                    </a:lnTo>
                    <a:lnTo>
                      <a:pt x="4868" y="633"/>
                    </a:lnTo>
                    <a:lnTo>
                      <a:pt x="4863" y="625"/>
                    </a:lnTo>
                    <a:lnTo>
                      <a:pt x="4858" y="617"/>
                    </a:lnTo>
                    <a:lnTo>
                      <a:pt x="4850" y="610"/>
                    </a:lnTo>
                    <a:lnTo>
                      <a:pt x="4842" y="604"/>
                    </a:lnTo>
                    <a:lnTo>
                      <a:pt x="4824" y="595"/>
                    </a:lnTo>
                    <a:lnTo>
                      <a:pt x="4803" y="586"/>
                    </a:lnTo>
                    <a:lnTo>
                      <a:pt x="4781" y="579"/>
                    </a:lnTo>
                    <a:lnTo>
                      <a:pt x="4759" y="573"/>
                    </a:lnTo>
                    <a:lnTo>
                      <a:pt x="4740" y="565"/>
                    </a:lnTo>
                    <a:lnTo>
                      <a:pt x="4722" y="557"/>
                    </a:lnTo>
                    <a:lnTo>
                      <a:pt x="4707" y="547"/>
                    </a:lnTo>
                    <a:lnTo>
                      <a:pt x="4691" y="534"/>
                    </a:lnTo>
                    <a:lnTo>
                      <a:pt x="4683" y="528"/>
                    </a:lnTo>
                    <a:lnTo>
                      <a:pt x="4674" y="524"/>
                    </a:lnTo>
                    <a:lnTo>
                      <a:pt x="4667" y="520"/>
                    </a:lnTo>
                    <a:lnTo>
                      <a:pt x="4661" y="519"/>
                    </a:lnTo>
                    <a:lnTo>
                      <a:pt x="4653" y="520"/>
                    </a:lnTo>
                    <a:lnTo>
                      <a:pt x="4648" y="521"/>
                    </a:lnTo>
                    <a:lnTo>
                      <a:pt x="4643" y="524"/>
                    </a:lnTo>
                    <a:lnTo>
                      <a:pt x="4639" y="528"/>
                    </a:lnTo>
                    <a:lnTo>
                      <a:pt x="4635" y="535"/>
                    </a:lnTo>
                    <a:lnTo>
                      <a:pt x="4632" y="546"/>
                    </a:lnTo>
                    <a:lnTo>
                      <a:pt x="4631" y="556"/>
                    </a:lnTo>
                    <a:lnTo>
                      <a:pt x="4628" y="566"/>
                    </a:lnTo>
                    <a:lnTo>
                      <a:pt x="4627" y="570"/>
                    </a:lnTo>
                    <a:lnTo>
                      <a:pt x="4625" y="576"/>
                    </a:lnTo>
                    <a:lnTo>
                      <a:pt x="4622" y="578"/>
                    </a:lnTo>
                    <a:lnTo>
                      <a:pt x="4617" y="582"/>
                    </a:lnTo>
                    <a:lnTo>
                      <a:pt x="4612" y="585"/>
                    </a:lnTo>
                    <a:lnTo>
                      <a:pt x="4605" y="586"/>
                    </a:lnTo>
                    <a:lnTo>
                      <a:pt x="4600" y="586"/>
                    </a:lnTo>
                    <a:lnTo>
                      <a:pt x="4593" y="586"/>
                    </a:lnTo>
                    <a:lnTo>
                      <a:pt x="4580" y="586"/>
                    </a:lnTo>
                    <a:lnTo>
                      <a:pt x="4569" y="587"/>
                    </a:lnTo>
                    <a:lnTo>
                      <a:pt x="4558" y="592"/>
                    </a:lnTo>
                    <a:lnTo>
                      <a:pt x="4551" y="599"/>
                    </a:lnTo>
                    <a:lnTo>
                      <a:pt x="4544" y="605"/>
                    </a:lnTo>
                    <a:lnTo>
                      <a:pt x="4538" y="613"/>
                    </a:lnTo>
                    <a:lnTo>
                      <a:pt x="4529" y="631"/>
                    </a:lnTo>
                    <a:lnTo>
                      <a:pt x="4517" y="649"/>
                    </a:lnTo>
                    <a:lnTo>
                      <a:pt x="4513" y="660"/>
                    </a:lnTo>
                    <a:lnTo>
                      <a:pt x="4505" y="673"/>
                    </a:lnTo>
                    <a:lnTo>
                      <a:pt x="4498" y="684"/>
                    </a:lnTo>
                    <a:lnTo>
                      <a:pt x="4490" y="697"/>
                    </a:lnTo>
                    <a:lnTo>
                      <a:pt x="4482" y="709"/>
                    </a:lnTo>
                    <a:lnTo>
                      <a:pt x="4477" y="721"/>
                    </a:lnTo>
                    <a:lnTo>
                      <a:pt x="4476" y="727"/>
                    </a:lnTo>
                    <a:lnTo>
                      <a:pt x="4474" y="732"/>
                    </a:lnTo>
                    <a:lnTo>
                      <a:pt x="4476" y="737"/>
                    </a:lnTo>
                    <a:lnTo>
                      <a:pt x="4477" y="744"/>
                    </a:lnTo>
                    <a:lnTo>
                      <a:pt x="4482" y="752"/>
                    </a:lnTo>
                    <a:lnTo>
                      <a:pt x="4485" y="761"/>
                    </a:lnTo>
                    <a:lnTo>
                      <a:pt x="4486" y="769"/>
                    </a:lnTo>
                    <a:lnTo>
                      <a:pt x="4487" y="776"/>
                    </a:lnTo>
                    <a:lnTo>
                      <a:pt x="4488" y="792"/>
                    </a:lnTo>
                    <a:lnTo>
                      <a:pt x="4488" y="811"/>
                    </a:lnTo>
                    <a:lnTo>
                      <a:pt x="4490" y="835"/>
                    </a:lnTo>
                    <a:lnTo>
                      <a:pt x="4492" y="861"/>
                    </a:lnTo>
                    <a:lnTo>
                      <a:pt x="4494" y="886"/>
                    </a:lnTo>
                    <a:lnTo>
                      <a:pt x="4495" y="914"/>
                    </a:lnTo>
                    <a:lnTo>
                      <a:pt x="4494" y="941"/>
                    </a:lnTo>
                    <a:lnTo>
                      <a:pt x="4492" y="967"/>
                    </a:lnTo>
                    <a:lnTo>
                      <a:pt x="4491" y="978"/>
                    </a:lnTo>
                    <a:lnTo>
                      <a:pt x="4490" y="991"/>
                    </a:lnTo>
                    <a:lnTo>
                      <a:pt x="4486" y="1003"/>
                    </a:lnTo>
                    <a:lnTo>
                      <a:pt x="4483" y="1015"/>
                    </a:lnTo>
                    <a:lnTo>
                      <a:pt x="4481" y="1021"/>
                    </a:lnTo>
                    <a:lnTo>
                      <a:pt x="4477" y="1028"/>
                    </a:lnTo>
                    <a:lnTo>
                      <a:pt x="4473" y="1033"/>
                    </a:lnTo>
                    <a:lnTo>
                      <a:pt x="4468" y="1038"/>
                    </a:lnTo>
                    <a:lnTo>
                      <a:pt x="4457" y="1047"/>
                    </a:lnTo>
                    <a:lnTo>
                      <a:pt x="4446" y="1056"/>
                    </a:lnTo>
                    <a:lnTo>
                      <a:pt x="4435" y="1065"/>
                    </a:lnTo>
                    <a:lnTo>
                      <a:pt x="4426" y="1076"/>
                    </a:lnTo>
                    <a:lnTo>
                      <a:pt x="4422" y="1081"/>
                    </a:lnTo>
                    <a:lnTo>
                      <a:pt x="4420" y="1087"/>
                    </a:lnTo>
                    <a:lnTo>
                      <a:pt x="4417" y="1094"/>
                    </a:lnTo>
                    <a:lnTo>
                      <a:pt x="4416" y="1103"/>
                    </a:lnTo>
                    <a:lnTo>
                      <a:pt x="4415" y="1114"/>
                    </a:lnTo>
                    <a:lnTo>
                      <a:pt x="4412" y="1126"/>
                    </a:lnTo>
                    <a:lnTo>
                      <a:pt x="4408" y="1135"/>
                    </a:lnTo>
                    <a:lnTo>
                      <a:pt x="4404" y="1144"/>
                    </a:lnTo>
                    <a:lnTo>
                      <a:pt x="4399" y="1153"/>
                    </a:lnTo>
                    <a:lnTo>
                      <a:pt x="4393" y="1160"/>
                    </a:lnTo>
                    <a:lnTo>
                      <a:pt x="4386" y="1166"/>
                    </a:lnTo>
                    <a:lnTo>
                      <a:pt x="4378" y="1173"/>
                    </a:lnTo>
                    <a:lnTo>
                      <a:pt x="4360" y="1182"/>
                    </a:lnTo>
                    <a:lnTo>
                      <a:pt x="4342" y="1190"/>
                    </a:lnTo>
                    <a:lnTo>
                      <a:pt x="4321" y="1196"/>
                    </a:lnTo>
                    <a:lnTo>
                      <a:pt x="4301" y="1201"/>
                    </a:lnTo>
                    <a:lnTo>
                      <a:pt x="4280" y="1196"/>
                    </a:lnTo>
                    <a:lnTo>
                      <a:pt x="4262" y="1191"/>
                    </a:lnTo>
                    <a:lnTo>
                      <a:pt x="4246" y="1184"/>
                    </a:lnTo>
                    <a:lnTo>
                      <a:pt x="4233" y="1178"/>
                    </a:lnTo>
                    <a:lnTo>
                      <a:pt x="4220" y="1169"/>
                    </a:lnTo>
                    <a:lnTo>
                      <a:pt x="4209" y="1157"/>
                    </a:lnTo>
                    <a:lnTo>
                      <a:pt x="4197" y="1144"/>
                    </a:lnTo>
                    <a:lnTo>
                      <a:pt x="4184" y="1127"/>
                    </a:lnTo>
                    <a:lnTo>
                      <a:pt x="4180" y="1122"/>
                    </a:lnTo>
                    <a:lnTo>
                      <a:pt x="4175" y="1120"/>
                    </a:lnTo>
                    <a:lnTo>
                      <a:pt x="4168" y="1118"/>
                    </a:lnTo>
                    <a:lnTo>
                      <a:pt x="4162" y="1118"/>
                    </a:lnTo>
                    <a:lnTo>
                      <a:pt x="4156" y="1121"/>
                    </a:lnTo>
                    <a:lnTo>
                      <a:pt x="4148" y="1123"/>
                    </a:lnTo>
                    <a:lnTo>
                      <a:pt x="4140" y="1127"/>
                    </a:lnTo>
                    <a:lnTo>
                      <a:pt x="4134" y="1133"/>
                    </a:lnTo>
                    <a:lnTo>
                      <a:pt x="4104" y="1153"/>
                    </a:lnTo>
                    <a:lnTo>
                      <a:pt x="4080" y="1169"/>
                    </a:lnTo>
                    <a:lnTo>
                      <a:pt x="4070" y="1174"/>
                    </a:lnTo>
                    <a:lnTo>
                      <a:pt x="4060" y="1177"/>
                    </a:lnTo>
                    <a:lnTo>
                      <a:pt x="4049" y="1179"/>
                    </a:lnTo>
                    <a:lnTo>
                      <a:pt x="4039" y="1179"/>
                    </a:lnTo>
                    <a:lnTo>
                      <a:pt x="4029" y="1179"/>
                    </a:lnTo>
                    <a:lnTo>
                      <a:pt x="4018" y="1179"/>
                    </a:lnTo>
                    <a:lnTo>
                      <a:pt x="4009" y="1177"/>
                    </a:lnTo>
                    <a:lnTo>
                      <a:pt x="3999" y="1174"/>
                    </a:lnTo>
                    <a:lnTo>
                      <a:pt x="3990" y="1171"/>
                    </a:lnTo>
                    <a:lnTo>
                      <a:pt x="3981" y="1166"/>
                    </a:lnTo>
                    <a:lnTo>
                      <a:pt x="3972" y="1161"/>
                    </a:lnTo>
                    <a:lnTo>
                      <a:pt x="3964" y="1156"/>
                    </a:lnTo>
                    <a:lnTo>
                      <a:pt x="3947" y="1143"/>
                    </a:lnTo>
                    <a:lnTo>
                      <a:pt x="3930" y="1129"/>
                    </a:lnTo>
                    <a:lnTo>
                      <a:pt x="3915" y="1113"/>
                    </a:lnTo>
                    <a:lnTo>
                      <a:pt x="3900" y="1096"/>
                    </a:lnTo>
                    <a:lnTo>
                      <a:pt x="3886" y="1078"/>
                    </a:lnTo>
                    <a:lnTo>
                      <a:pt x="3872" y="1060"/>
                    </a:lnTo>
                    <a:lnTo>
                      <a:pt x="3847" y="1026"/>
                    </a:lnTo>
                    <a:lnTo>
                      <a:pt x="3824" y="997"/>
                    </a:lnTo>
                    <a:lnTo>
                      <a:pt x="3799" y="965"/>
                    </a:lnTo>
                    <a:lnTo>
                      <a:pt x="3759" y="919"/>
                    </a:lnTo>
                    <a:lnTo>
                      <a:pt x="3740" y="897"/>
                    </a:lnTo>
                    <a:lnTo>
                      <a:pt x="3720" y="881"/>
                    </a:lnTo>
                    <a:lnTo>
                      <a:pt x="3712" y="876"/>
                    </a:lnTo>
                    <a:lnTo>
                      <a:pt x="3706" y="873"/>
                    </a:lnTo>
                    <a:lnTo>
                      <a:pt x="3703" y="873"/>
                    </a:lnTo>
                    <a:lnTo>
                      <a:pt x="3701" y="873"/>
                    </a:lnTo>
                    <a:lnTo>
                      <a:pt x="3698" y="875"/>
                    </a:lnTo>
                    <a:lnTo>
                      <a:pt x="3697" y="877"/>
                    </a:lnTo>
                    <a:lnTo>
                      <a:pt x="3689" y="898"/>
                    </a:lnTo>
                    <a:lnTo>
                      <a:pt x="3681" y="925"/>
                    </a:lnTo>
                    <a:lnTo>
                      <a:pt x="3674" y="954"/>
                    </a:lnTo>
                    <a:lnTo>
                      <a:pt x="3670" y="977"/>
                    </a:lnTo>
                    <a:lnTo>
                      <a:pt x="3595" y="997"/>
                    </a:lnTo>
                    <a:lnTo>
                      <a:pt x="3569" y="1017"/>
                    </a:lnTo>
                    <a:lnTo>
                      <a:pt x="3569" y="1025"/>
                    </a:lnTo>
                    <a:lnTo>
                      <a:pt x="3570" y="1032"/>
                    </a:lnTo>
                    <a:lnTo>
                      <a:pt x="3573" y="1038"/>
                    </a:lnTo>
                    <a:lnTo>
                      <a:pt x="3574" y="1046"/>
                    </a:lnTo>
                    <a:lnTo>
                      <a:pt x="3580" y="1057"/>
                    </a:lnTo>
                    <a:lnTo>
                      <a:pt x="3587" y="1070"/>
                    </a:lnTo>
                    <a:lnTo>
                      <a:pt x="3592" y="1082"/>
                    </a:lnTo>
                    <a:lnTo>
                      <a:pt x="3597" y="1095"/>
                    </a:lnTo>
                    <a:lnTo>
                      <a:pt x="3598" y="1101"/>
                    </a:lnTo>
                    <a:lnTo>
                      <a:pt x="3598" y="1108"/>
                    </a:lnTo>
                    <a:lnTo>
                      <a:pt x="3598" y="1116"/>
                    </a:lnTo>
                    <a:lnTo>
                      <a:pt x="3597" y="1123"/>
                    </a:lnTo>
                    <a:lnTo>
                      <a:pt x="3567" y="1254"/>
                    </a:lnTo>
                    <a:lnTo>
                      <a:pt x="3561" y="1282"/>
                    </a:lnTo>
                    <a:lnTo>
                      <a:pt x="3553" y="1302"/>
                    </a:lnTo>
                    <a:lnTo>
                      <a:pt x="3549" y="1311"/>
                    </a:lnTo>
                    <a:lnTo>
                      <a:pt x="3545" y="1318"/>
                    </a:lnTo>
                    <a:lnTo>
                      <a:pt x="3541" y="1324"/>
                    </a:lnTo>
                    <a:lnTo>
                      <a:pt x="3538" y="1329"/>
                    </a:lnTo>
                    <a:lnTo>
                      <a:pt x="3534" y="1333"/>
                    </a:lnTo>
                    <a:lnTo>
                      <a:pt x="3529" y="1336"/>
                    </a:lnTo>
                    <a:lnTo>
                      <a:pt x="3525" y="1339"/>
                    </a:lnTo>
                    <a:lnTo>
                      <a:pt x="3519" y="1340"/>
                    </a:lnTo>
                    <a:lnTo>
                      <a:pt x="3510" y="1340"/>
                    </a:lnTo>
                    <a:lnTo>
                      <a:pt x="3500" y="1337"/>
                    </a:lnTo>
                    <a:lnTo>
                      <a:pt x="3478" y="1327"/>
                    </a:lnTo>
                    <a:lnTo>
                      <a:pt x="3455" y="1311"/>
                    </a:lnTo>
                    <a:lnTo>
                      <a:pt x="3442" y="1304"/>
                    </a:lnTo>
                    <a:lnTo>
                      <a:pt x="3429" y="1297"/>
                    </a:lnTo>
                    <a:lnTo>
                      <a:pt x="3415" y="1291"/>
                    </a:lnTo>
                    <a:lnTo>
                      <a:pt x="3400" y="1287"/>
                    </a:lnTo>
                    <a:lnTo>
                      <a:pt x="3358" y="1276"/>
                    </a:lnTo>
                    <a:lnTo>
                      <a:pt x="3302" y="1265"/>
                    </a:lnTo>
                    <a:lnTo>
                      <a:pt x="3275" y="1259"/>
                    </a:lnTo>
                    <a:lnTo>
                      <a:pt x="3249" y="1258"/>
                    </a:lnTo>
                    <a:lnTo>
                      <a:pt x="3237" y="1259"/>
                    </a:lnTo>
                    <a:lnTo>
                      <a:pt x="3228" y="1261"/>
                    </a:lnTo>
                    <a:lnTo>
                      <a:pt x="3219" y="1263"/>
                    </a:lnTo>
                    <a:lnTo>
                      <a:pt x="3212" y="1267"/>
                    </a:lnTo>
                    <a:lnTo>
                      <a:pt x="3207" y="1271"/>
                    </a:lnTo>
                    <a:lnTo>
                      <a:pt x="3203" y="1276"/>
                    </a:lnTo>
                    <a:lnTo>
                      <a:pt x="3199" y="1282"/>
                    </a:lnTo>
                    <a:lnTo>
                      <a:pt x="3196" y="1288"/>
                    </a:lnTo>
                    <a:lnTo>
                      <a:pt x="3189" y="1304"/>
                    </a:lnTo>
                    <a:lnTo>
                      <a:pt x="3181" y="1320"/>
                    </a:lnTo>
                    <a:lnTo>
                      <a:pt x="3170" y="1359"/>
                    </a:lnTo>
                    <a:lnTo>
                      <a:pt x="3158" y="1402"/>
                    </a:lnTo>
                    <a:lnTo>
                      <a:pt x="3153" y="1421"/>
                    </a:lnTo>
                    <a:lnTo>
                      <a:pt x="3146" y="1441"/>
                    </a:lnTo>
                    <a:lnTo>
                      <a:pt x="3140" y="1459"/>
                    </a:lnTo>
                    <a:lnTo>
                      <a:pt x="3133" y="1475"/>
                    </a:lnTo>
                    <a:lnTo>
                      <a:pt x="3127" y="1487"/>
                    </a:lnTo>
                    <a:lnTo>
                      <a:pt x="3119" y="1498"/>
                    </a:lnTo>
                    <a:lnTo>
                      <a:pt x="3115" y="1500"/>
                    </a:lnTo>
                    <a:lnTo>
                      <a:pt x="3111" y="1503"/>
                    </a:lnTo>
                    <a:lnTo>
                      <a:pt x="3106" y="1504"/>
                    </a:lnTo>
                    <a:lnTo>
                      <a:pt x="3102" y="1506"/>
                    </a:lnTo>
                    <a:lnTo>
                      <a:pt x="3095" y="1504"/>
                    </a:lnTo>
                    <a:lnTo>
                      <a:pt x="3088" y="1502"/>
                    </a:lnTo>
                    <a:lnTo>
                      <a:pt x="3082" y="1499"/>
                    </a:lnTo>
                    <a:lnTo>
                      <a:pt x="3076" y="1495"/>
                    </a:lnTo>
                    <a:lnTo>
                      <a:pt x="3065" y="1487"/>
                    </a:lnTo>
                    <a:lnTo>
                      <a:pt x="3053" y="1478"/>
                    </a:lnTo>
                    <a:lnTo>
                      <a:pt x="3041" y="1469"/>
                    </a:lnTo>
                    <a:lnTo>
                      <a:pt x="3030" y="1464"/>
                    </a:lnTo>
                    <a:lnTo>
                      <a:pt x="3023" y="1462"/>
                    </a:lnTo>
                    <a:lnTo>
                      <a:pt x="3017" y="1462"/>
                    </a:lnTo>
                    <a:lnTo>
                      <a:pt x="3010" y="1462"/>
                    </a:lnTo>
                    <a:lnTo>
                      <a:pt x="3003" y="1464"/>
                    </a:lnTo>
                    <a:lnTo>
                      <a:pt x="2995" y="1467"/>
                    </a:lnTo>
                    <a:lnTo>
                      <a:pt x="2987" y="1472"/>
                    </a:lnTo>
                    <a:lnTo>
                      <a:pt x="2979" y="1478"/>
                    </a:lnTo>
                    <a:lnTo>
                      <a:pt x="2973" y="1486"/>
                    </a:lnTo>
                    <a:lnTo>
                      <a:pt x="2960" y="1503"/>
                    </a:lnTo>
                    <a:lnTo>
                      <a:pt x="2947" y="1521"/>
                    </a:lnTo>
                    <a:lnTo>
                      <a:pt x="2935" y="1541"/>
                    </a:lnTo>
                    <a:lnTo>
                      <a:pt x="2924" y="1559"/>
                    </a:lnTo>
                    <a:lnTo>
                      <a:pt x="2917" y="1568"/>
                    </a:lnTo>
                    <a:lnTo>
                      <a:pt x="2911" y="1574"/>
                    </a:lnTo>
                    <a:lnTo>
                      <a:pt x="2903" y="1581"/>
                    </a:lnTo>
                    <a:lnTo>
                      <a:pt x="2895" y="1586"/>
                    </a:lnTo>
                    <a:lnTo>
                      <a:pt x="2868" y="1614"/>
                    </a:lnTo>
                    <a:lnTo>
                      <a:pt x="2846" y="1638"/>
                    </a:lnTo>
                    <a:lnTo>
                      <a:pt x="2837" y="1649"/>
                    </a:lnTo>
                    <a:lnTo>
                      <a:pt x="2829" y="1661"/>
                    </a:lnTo>
                    <a:lnTo>
                      <a:pt x="2821" y="1673"/>
                    </a:lnTo>
                    <a:lnTo>
                      <a:pt x="2816" y="1683"/>
                    </a:lnTo>
                    <a:lnTo>
                      <a:pt x="2811" y="1695"/>
                    </a:lnTo>
                    <a:lnTo>
                      <a:pt x="2807" y="1708"/>
                    </a:lnTo>
                    <a:lnTo>
                      <a:pt x="2803" y="1721"/>
                    </a:lnTo>
                    <a:lnTo>
                      <a:pt x="2800" y="1735"/>
                    </a:lnTo>
                    <a:lnTo>
                      <a:pt x="2799" y="1750"/>
                    </a:lnTo>
                    <a:lnTo>
                      <a:pt x="2798" y="1767"/>
                    </a:lnTo>
                    <a:lnTo>
                      <a:pt x="2797" y="1785"/>
                    </a:lnTo>
                    <a:lnTo>
                      <a:pt x="2797" y="1805"/>
                    </a:lnTo>
                    <a:lnTo>
                      <a:pt x="2797" y="1822"/>
                    </a:lnTo>
                    <a:lnTo>
                      <a:pt x="2795" y="1839"/>
                    </a:lnTo>
                    <a:lnTo>
                      <a:pt x="2794" y="1854"/>
                    </a:lnTo>
                    <a:lnTo>
                      <a:pt x="2791" y="1870"/>
                    </a:lnTo>
                    <a:lnTo>
                      <a:pt x="2787" y="1884"/>
                    </a:lnTo>
                    <a:lnTo>
                      <a:pt x="2784" y="1898"/>
                    </a:lnTo>
                    <a:lnTo>
                      <a:pt x="2780" y="1912"/>
                    </a:lnTo>
                    <a:lnTo>
                      <a:pt x="2775" y="1927"/>
                    </a:lnTo>
                    <a:lnTo>
                      <a:pt x="2763" y="1953"/>
                    </a:lnTo>
                    <a:lnTo>
                      <a:pt x="2749" y="1980"/>
                    </a:lnTo>
                    <a:lnTo>
                      <a:pt x="2733" y="2007"/>
                    </a:lnTo>
                    <a:lnTo>
                      <a:pt x="2715" y="2034"/>
                    </a:lnTo>
                    <a:lnTo>
                      <a:pt x="2707" y="2045"/>
                    </a:lnTo>
                    <a:lnTo>
                      <a:pt x="2698" y="2052"/>
                    </a:lnTo>
                    <a:lnTo>
                      <a:pt x="2690" y="2060"/>
                    </a:lnTo>
                    <a:lnTo>
                      <a:pt x="2681" y="2068"/>
                    </a:lnTo>
                    <a:lnTo>
                      <a:pt x="2664" y="2079"/>
                    </a:lnTo>
                    <a:lnTo>
                      <a:pt x="2648" y="2091"/>
                    </a:lnTo>
                    <a:lnTo>
                      <a:pt x="2640" y="2096"/>
                    </a:lnTo>
                    <a:lnTo>
                      <a:pt x="2632" y="2103"/>
                    </a:lnTo>
                    <a:lnTo>
                      <a:pt x="2626" y="2111"/>
                    </a:lnTo>
                    <a:lnTo>
                      <a:pt x="2619" y="2120"/>
                    </a:lnTo>
                    <a:lnTo>
                      <a:pt x="2615" y="2129"/>
                    </a:lnTo>
                    <a:lnTo>
                      <a:pt x="2611" y="2140"/>
                    </a:lnTo>
                    <a:lnTo>
                      <a:pt x="2607" y="2153"/>
                    </a:lnTo>
                    <a:lnTo>
                      <a:pt x="2606" y="2169"/>
                    </a:lnTo>
                    <a:lnTo>
                      <a:pt x="2605" y="2186"/>
                    </a:lnTo>
                    <a:lnTo>
                      <a:pt x="2601" y="2200"/>
                    </a:lnTo>
                    <a:lnTo>
                      <a:pt x="2596" y="2212"/>
                    </a:lnTo>
                    <a:lnTo>
                      <a:pt x="2589" y="2222"/>
                    </a:lnTo>
                    <a:lnTo>
                      <a:pt x="2583" y="2231"/>
                    </a:lnTo>
                    <a:lnTo>
                      <a:pt x="2574" y="2238"/>
                    </a:lnTo>
                    <a:lnTo>
                      <a:pt x="2565" y="2244"/>
                    </a:lnTo>
                    <a:lnTo>
                      <a:pt x="2554" y="2249"/>
                    </a:lnTo>
                    <a:lnTo>
                      <a:pt x="2505" y="2265"/>
                    </a:lnTo>
                    <a:lnTo>
                      <a:pt x="2451" y="2280"/>
                    </a:lnTo>
                    <a:lnTo>
                      <a:pt x="2445" y="2306"/>
                    </a:lnTo>
                    <a:lnTo>
                      <a:pt x="2439" y="2331"/>
                    </a:lnTo>
                    <a:lnTo>
                      <a:pt x="2431" y="2355"/>
                    </a:lnTo>
                    <a:lnTo>
                      <a:pt x="2425" y="2380"/>
                    </a:lnTo>
                    <a:lnTo>
                      <a:pt x="2417" y="2403"/>
                    </a:lnTo>
                    <a:lnTo>
                      <a:pt x="2411" y="2429"/>
                    </a:lnTo>
                    <a:lnTo>
                      <a:pt x="2404" y="2454"/>
                    </a:lnTo>
                    <a:lnTo>
                      <a:pt x="2399" y="2478"/>
                    </a:lnTo>
                    <a:lnTo>
                      <a:pt x="2396" y="2501"/>
                    </a:lnTo>
                    <a:lnTo>
                      <a:pt x="2394" y="2521"/>
                    </a:lnTo>
                    <a:lnTo>
                      <a:pt x="2391" y="2542"/>
                    </a:lnTo>
                    <a:lnTo>
                      <a:pt x="2390" y="2563"/>
                    </a:lnTo>
                    <a:lnTo>
                      <a:pt x="2390" y="2605"/>
                    </a:lnTo>
                    <a:lnTo>
                      <a:pt x="2388" y="2648"/>
                    </a:lnTo>
                    <a:lnTo>
                      <a:pt x="2387" y="2669"/>
                    </a:lnTo>
                    <a:lnTo>
                      <a:pt x="2385" y="2690"/>
                    </a:lnTo>
                    <a:lnTo>
                      <a:pt x="2381" y="2710"/>
                    </a:lnTo>
                    <a:lnTo>
                      <a:pt x="2376" y="2730"/>
                    </a:lnTo>
                    <a:lnTo>
                      <a:pt x="2369" y="2748"/>
                    </a:lnTo>
                    <a:lnTo>
                      <a:pt x="2363" y="2767"/>
                    </a:lnTo>
                    <a:lnTo>
                      <a:pt x="2355" y="2785"/>
                    </a:lnTo>
                    <a:lnTo>
                      <a:pt x="2346" y="2804"/>
                    </a:lnTo>
                    <a:lnTo>
                      <a:pt x="2326" y="2839"/>
                    </a:lnTo>
                    <a:lnTo>
                      <a:pt x="2306" y="2874"/>
                    </a:lnTo>
                    <a:lnTo>
                      <a:pt x="2284" y="2909"/>
                    </a:lnTo>
                    <a:lnTo>
                      <a:pt x="2262" y="2944"/>
                    </a:lnTo>
                    <a:lnTo>
                      <a:pt x="2256" y="2956"/>
                    </a:lnTo>
                    <a:lnTo>
                      <a:pt x="2252" y="2971"/>
                    </a:lnTo>
                    <a:lnTo>
                      <a:pt x="2251" y="2985"/>
                    </a:lnTo>
                    <a:lnTo>
                      <a:pt x="2250" y="2999"/>
                    </a:lnTo>
                    <a:lnTo>
                      <a:pt x="2250" y="3015"/>
                    </a:lnTo>
                    <a:lnTo>
                      <a:pt x="2251" y="3030"/>
                    </a:lnTo>
                    <a:lnTo>
                      <a:pt x="2252" y="3046"/>
                    </a:lnTo>
                    <a:lnTo>
                      <a:pt x="2254" y="3061"/>
                    </a:lnTo>
                    <a:lnTo>
                      <a:pt x="2265" y="3125"/>
                    </a:lnTo>
                    <a:lnTo>
                      <a:pt x="2274" y="3184"/>
                    </a:lnTo>
                    <a:lnTo>
                      <a:pt x="2276" y="3197"/>
                    </a:lnTo>
                    <a:lnTo>
                      <a:pt x="2277" y="3210"/>
                    </a:lnTo>
                    <a:lnTo>
                      <a:pt x="2276" y="3222"/>
                    </a:lnTo>
                    <a:lnTo>
                      <a:pt x="2274" y="3234"/>
                    </a:lnTo>
                    <a:lnTo>
                      <a:pt x="2272" y="3244"/>
                    </a:lnTo>
                    <a:lnTo>
                      <a:pt x="2268" y="3253"/>
                    </a:lnTo>
                    <a:lnTo>
                      <a:pt x="2263" y="3262"/>
                    </a:lnTo>
                    <a:lnTo>
                      <a:pt x="2255" y="3269"/>
                    </a:lnTo>
                    <a:lnTo>
                      <a:pt x="2247" y="3274"/>
                    </a:lnTo>
                    <a:lnTo>
                      <a:pt x="2237" y="3279"/>
                    </a:lnTo>
                    <a:lnTo>
                      <a:pt x="2224" y="3282"/>
                    </a:lnTo>
                    <a:lnTo>
                      <a:pt x="2210" y="3283"/>
                    </a:lnTo>
                    <a:lnTo>
                      <a:pt x="2193" y="3283"/>
                    </a:lnTo>
                    <a:lnTo>
                      <a:pt x="2173" y="3280"/>
                    </a:lnTo>
                    <a:lnTo>
                      <a:pt x="2151" y="3276"/>
                    </a:lnTo>
                    <a:lnTo>
                      <a:pt x="2128" y="3271"/>
                    </a:lnTo>
                    <a:lnTo>
                      <a:pt x="2111" y="3267"/>
                    </a:lnTo>
                    <a:lnTo>
                      <a:pt x="2096" y="3266"/>
                    </a:lnTo>
                    <a:lnTo>
                      <a:pt x="2080" y="3266"/>
                    </a:lnTo>
                    <a:lnTo>
                      <a:pt x="2065" y="3267"/>
                    </a:lnTo>
                    <a:lnTo>
                      <a:pt x="2052" y="3270"/>
                    </a:lnTo>
                    <a:lnTo>
                      <a:pt x="2037" y="3275"/>
                    </a:lnTo>
                    <a:lnTo>
                      <a:pt x="2024" y="3280"/>
                    </a:lnTo>
                    <a:lnTo>
                      <a:pt x="2013" y="3288"/>
                    </a:lnTo>
                    <a:lnTo>
                      <a:pt x="2000" y="3296"/>
                    </a:lnTo>
                    <a:lnTo>
                      <a:pt x="1989" y="3305"/>
                    </a:lnTo>
                    <a:lnTo>
                      <a:pt x="1978" y="3315"/>
                    </a:lnTo>
                    <a:lnTo>
                      <a:pt x="1967" y="3327"/>
                    </a:lnTo>
                    <a:lnTo>
                      <a:pt x="1957" y="3339"/>
                    </a:lnTo>
                    <a:lnTo>
                      <a:pt x="1948" y="3352"/>
                    </a:lnTo>
                    <a:lnTo>
                      <a:pt x="1939" y="3366"/>
                    </a:lnTo>
                    <a:lnTo>
                      <a:pt x="1930" y="3379"/>
                    </a:lnTo>
                    <a:lnTo>
                      <a:pt x="1912" y="3409"/>
                    </a:lnTo>
                    <a:lnTo>
                      <a:pt x="1896" y="3440"/>
                    </a:lnTo>
                    <a:lnTo>
                      <a:pt x="1881" y="3471"/>
                    </a:lnTo>
                    <a:lnTo>
                      <a:pt x="1866" y="3502"/>
                    </a:lnTo>
                    <a:lnTo>
                      <a:pt x="1852" y="3532"/>
                    </a:lnTo>
                    <a:lnTo>
                      <a:pt x="1838" y="3561"/>
                    </a:lnTo>
                    <a:lnTo>
                      <a:pt x="1824" y="3587"/>
                    </a:lnTo>
                    <a:lnTo>
                      <a:pt x="1809" y="3612"/>
                    </a:lnTo>
                    <a:lnTo>
                      <a:pt x="1807" y="3630"/>
                    </a:lnTo>
                    <a:lnTo>
                      <a:pt x="1806" y="3647"/>
                    </a:lnTo>
                    <a:lnTo>
                      <a:pt x="1806" y="3665"/>
                    </a:lnTo>
                    <a:lnTo>
                      <a:pt x="1806" y="3682"/>
                    </a:lnTo>
                    <a:lnTo>
                      <a:pt x="1809" y="3717"/>
                    </a:lnTo>
                    <a:lnTo>
                      <a:pt x="1809" y="3752"/>
                    </a:lnTo>
                    <a:lnTo>
                      <a:pt x="1808" y="3782"/>
                    </a:lnTo>
                    <a:lnTo>
                      <a:pt x="1804" y="3813"/>
                    </a:lnTo>
                    <a:lnTo>
                      <a:pt x="1800" y="3843"/>
                    </a:lnTo>
                    <a:lnTo>
                      <a:pt x="1799" y="3872"/>
                    </a:lnTo>
                    <a:lnTo>
                      <a:pt x="1800" y="3901"/>
                    </a:lnTo>
                    <a:lnTo>
                      <a:pt x="1802" y="3928"/>
                    </a:lnTo>
                    <a:lnTo>
                      <a:pt x="1806" y="3957"/>
                    </a:lnTo>
                    <a:lnTo>
                      <a:pt x="1808" y="3984"/>
                    </a:lnTo>
                    <a:lnTo>
                      <a:pt x="1812" y="4011"/>
                    </a:lnTo>
                    <a:lnTo>
                      <a:pt x="1815" y="4039"/>
                    </a:lnTo>
                    <a:lnTo>
                      <a:pt x="1816" y="4067"/>
                    </a:lnTo>
                    <a:lnTo>
                      <a:pt x="1816" y="4093"/>
                    </a:lnTo>
                    <a:lnTo>
                      <a:pt x="1815" y="4102"/>
                    </a:lnTo>
                    <a:lnTo>
                      <a:pt x="1813" y="4111"/>
                    </a:lnTo>
                    <a:lnTo>
                      <a:pt x="1811" y="4120"/>
                    </a:lnTo>
                    <a:lnTo>
                      <a:pt x="1808" y="4129"/>
                    </a:lnTo>
                    <a:lnTo>
                      <a:pt x="1802" y="4146"/>
                    </a:lnTo>
                    <a:lnTo>
                      <a:pt x="1793" y="4164"/>
                    </a:lnTo>
                    <a:lnTo>
                      <a:pt x="1785" y="4182"/>
                    </a:lnTo>
                    <a:lnTo>
                      <a:pt x="1776" y="4201"/>
                    </a:lnTo>
                    <a:lnTo>
                      <a:pt x="1769" y="4220"/>
                    </a:lnTo>
                    <a:lnTo>
                      <a:pt x="1765" y="4239"/>
                    </a:lnTo>
                    <a:lnTo>
                      <a:pt x="1767" y="4256"/>
                    </a:lnTo>
                    <a:lnTo>
                      <a:pt x="1768" y="4270"/>
                    </a:lnTo>
                    <a:lnTo>
                      <a:pt x="1772" y="4284"/>
                    </a:lnTo>
                    <a:lnTo>
                      <a:pt x="1777" y="4296"/>
                    </a:lnTo>
                    <a:lnTo>
                      <a:pt x="1782" y="4306"/>
                    </a:lnTo>
                    <a:lnTo>
                      <a:pt x="1789" y="4315"/>
                    </a:lnTo>
                    <a:lnTo>
                      <a:pt x="1796" y="4324"/>
                    </a:lnTo>
                    <a:lnTo>
                      <a:pt x="1804" y="4332"/>
                    </a:lnTo>
                    <a:lnTo>
                      <a:pt x="1821" y="4348"/>
                    </a:lnTo>
                    <a:lnTo>
                      <a:pt x="1838" y="4365"/>
                    </a:lnTo>
                    <a:lnTo>
                      <a:pt x="1847" y="4374"/>
                    </a:lnTo>
                    <a:lnTo>
                      <a:pt x="1855" y="4383"/>
                    </a:lnTo>
                    <a:lnTo>
                      <a:pt x="1861" y="4394"/>
                    </a:lnTo>
                    <a:lnTo>
                      <a:pt x="1868" y="4407"/>
                    </a:lnTo>
                    <a:lnTo>
                      <a:pt x="1870" y="4415"/>
                    </a:lnTo>
                    <a:lnTo>
                      <a:pt x="1873" y="4424"/>
                    </a:lnTo>
                    <a:lnTo>
                      <a:pt x="1875" y="4433"/>
                    </a:lnTo>
                    <a:lnTo>
                      <a:pt x="1875" y="4444"/>
                    </a:lnTo>
                    <a:lnTo>
                      <a:pt x="1877" y="4466"/>
                    </a:lnTo>
                    <a:lnTo>
                      <a:pt x="1875" y="4489"/>
                    </a:lnTo>
                    <a:lnTo>
                      <a:pt x="1874" y="4501"/>
                    </a:lnTo>
                    <a:lnTo>
                      <a:pt x="1872" y="4512"/>
                    </a:lnTo>
                    <a:lnTo>
                      <a:pt x="1869" y="4523"/>
                    </a:lnTo>
                    <a:lnTo>
                      <a:pt x="1865" y="4533"/>
                    </a:lnTo>
                    <a:lnTo>
                      <a:pt x="1861" y="4541"/>
                    </a:lnTo>
                    <a:lnTo>
                      <a:pt x="1856" y="4550"/>
                    </a:lnTo>
                    <a:lnTo>
                      <a:pt x="1851" y="4556"/>
                    </a:lnTo>
                    <a:lnTo>
                      <a:pt x="1844" y="4562"/>
                    </a:lnTo>
                    <a:lnTo>
                      <a:pt x="1821" y="4571"/>
                    </a:lnTo>
                    <a:lnTo>
                      <a:pt x="1795" y="4580"/>
                    </a:lnTo>
                    <a:lnTo>
                      <a:pt x="1789" y="4582"/>
                    </a:lnTo>
                    <a:lnTo>
                      <a:pt x="1783" y="4585"/>
                    </a:lnTo>
                    <a:lnTo>
                      <a:pt x="1778" y="4589"/>
                    </a:lnTo>
                    <a:lnTo>
                      <a:pt x="1774" y="4593"/>
                    </a:lnTo>
                    <a:lnTo>
                      <a:pt x="1771" y="4598"/>
                    </a:lnTo>
                    <a:lnTo>
                      <a:pt x="1769" y="4603"/>
                    </a:lnTo>
                    <a:lnTo>
                      <a:pt x="1768" y="4608"/>
                    </a:lnTo>
                    <a:lnTo>
                      <a:pt x="1768" y="4616"/>
                    </a:lnTo>
                    <a:lnTo>
                      <a:pt x="1771" y="4652"/>
                    </a:lnTo>
                    <a:lnTo>
                      <a:pt x="1773" y="4687"/>
                    </a:lnTo>
                    <a:lnTo>
                      <a:pt x="1774" y="4705"/>
                    </a:lnTo>
                    <a:lnTo>
                      <a:pt x="1778" y="4722"/>
                    </a:lnTo>
                    <a:lnTo>
                      <a:pt x="1782" y="4740"/>
                    </a:lnTo>
                    <a:lnTo>
                      <a:pt x="1787" y="4758"/>
                    </a:lnTo>
                    <a:lnTo>
                      <a:pt x="1795" y="4780"/>
                    </a:lnTo>
                    <a:lnTo>
                      <a:pt x="1802" y="4799"/>
                    </a:lnTo>
                    <a:lnTo>
                      <a:pt x="1806" y="4815"/>
                    </a:lnTo>
                    <a:lnTo>
                      <a:pt x="1808" y="4831"/>
                    </a:lnTo>
                    <a:lnTo>
                      <a:pt x="1809" y="4839"/>
                    </a:lnTo>
                    <a:lnTo>
                      <a:pt x="1809" y="4847"/>
                    </a:lnTo>
                    <a:lnTo>
                      <a:pt x="1808" y="4854"/>
                    </a:lnTo>
                    <a:lnTo>
                      <a:pt x="1806" y="4863"/>
                    </a:lnTo>
                    <a:lnTo>
                      <a:pt x="1803" y="4871"/>
                    </a:lnTo>
                    <a:lnTo>
                      <a:pt x="1800" y="4881"/>
                    </a:lnTo>
                    <a:lnTo>
                      <a:pt x="1795" y="4891"/>
                    </a:lnTo>
                    <a:lnTo>
                      <a:pt x="1790" y="4901"/>
                    </a:lnTo>
                    <a:lnTo>
                      <a:pt x="1781" y="4941"/>
                    </a:lnTo>
                    <a:lnTo>
                      <a:pt x="1773" y="4977"/>
                    </a:lnTo>
                    <a:lnTo>
                      <a:pt x="1768" y="4995"/>
                    </a:lnTo>
                    <a:lnTo>
                      <a:pt x="1761" y="5012"/>
                    </a:lnTo>
                    <a:lnTo>
                      <a:pt x="1756" y="5029"/>
                    </a:lnTo>
                    <a:lnTo>
                      <a:pt x="1749" y="5046"/>
                    </a:lnTo>
                    <a:lnTo>
                      <a:pt x="1741" y="5062"/>
                    </a:lnTo>
                    <a:lnTo>
                      <a:pt x="1733" y="5077"/>
                    </a:lnTo>
                    <a:lnTo>
                      <a:pt x="1723" y="5091"/>
                    </a:lnTo>
                    <a:lnTo>
                      <a:pt x="1712" y="5106"/>
                    </a:lnTo>
                    <a:lnTo>
                      <a:pt x="1699" y="5120"/>
                    </a:lnTo>
                    <a:lnTo>
                      <a:pt x="1686" y="5133"/>
                    </a:lnTo>
                    <a:lnTo>
                      <a:pt x="1671" y="5147"/>
                    </a:lnTo>
                    <a:lnTo>
                      <a:pt x="1654" y="5159"/>
                    </a:lnTo>
                    <a:lnTo>
                      <a:pt x="1645" y="5166"/>
                    </a:lnTo>
                    <a:lnTo>
                      <a:pt x="1638" y="5174"/>
                    </a:lnTo>
                    <a:lnTo>
                      <a:pt x="1632" y="5183"/>
                    </a:lnTo>
                    <a:lnTo>
                      <a:pt x="1627" y="5192"/>
                    </a:lnTo>
                    <a:lnTo>
                      <a:pt x="1618" y="5211"/>
                    </a:lnTo>
                    <a:lnTo>
                      <a:pt x="1609" y="5231"/>
                    </a:lnTo>
                    <a:lnTo>
                      <a:pt x="1590" y="5268"/>
                    </a:lnTo>
                    <a:lnTo>
                      <a:pt x="1574" y="5305"/>
                    </a:lnTo>
                    <a:lnTo>
                      <a:pt x="1558" y="5343"/>
                    </a:lnTo>
                    <a:lnTo>
                      <a:pt x="1545" y="5380"/>
                    </a:lnTo>
                    <a:lnTo>
                      <a:pt x="1540" y="5400"/>
                    </a:lnTo>
                    <a:lnTo>
                      <a:pt x="1535" y="5419"/>
                    </a:lnTo>
                    <a:lnTo>
                      <a:pt x="1530" y="5439"/>
                    </a:lnTo>
                    <a:lnTo>
                      <a:pt x="1526" y="5458"/>
                    </a:lnTo>
                    <a:lnTo>
                      <a:pt x="1523" y="5479"/>
                    </a:lnTo>
                    <a:lnTo>
                      <a:pt x="1520" y="5498"/>
                    </a:lnTo>
                    <a:lnTo>
                      <a:pt x="1519" y="5519"/>
                    </a:lnTo>
                    <a:lnTo>
                      <a:pt x="1519" y="5541"/>
                    </a:lnTo>
                    <a:lnTo>
                      <a:pt x="1514" y="5546"/>
                    </a:lnTo>
                    <a:lnTo>
                      <a:pt x="1511" y="5549"/>
                    </a:lnTo>
                    <a:lnTo>
                      <a:pt x="1508" y="5550"/>
                    </a:lnTo>
                    <a:lnTo>
                      <a:pt x="1501" y="5553"/>
                    </a:lnTo>
                    <a:lnTo>
                      <a:pt x="1457" y="552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50E8153D-C194-F943-9721-F97B2B073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83720" y="-377387"/>
                <a:ext cx="25504" cy="41546"/>
              </a:xfrm>
              <a:custGeom>
                <a:avLst/>
                <a:gdLst/>
                <a:ahLst/>
                <a:cxnLst>
                  <a:cxn ang="0">
                    <a:pos x="22" y="74"/>
                  </a:cxn>
                  <a:cxn ang="0">
                    <a:pos x="16" y="71"/>
                  </a:cxn>
                  <a:cxn ang="0">
                    <a:pos x="9" y="67"/>
                  </a:cxn>
                  <a:cxn ang="0">
                    <a:pos x="4" y="61"/>
                  </a:cxn>
                  <a:cxn ang="0">
                    <a:pos x="0" y="56"/>
                  </a:cxn>
                  <a:cxn ang="0">
                    <a:pos x="3" y="48"/>
                  </a:cxn>
                  <a:cxn ang="0">
                    <a:pos x="11" y="34"/>
                  </a:cxn>
                  <a:cxn ang="0">
                    <a:pos x="20" y="18"/>
                  </a:cxn>
                  <a:cxn ang="0">
                    <a:pos x="25" y="8"/>
                  </a:cxn>
                  <a:cxn ang="0">
                    <a:pos x="27" y="5"/>
                  </a:cxn>
                  <a:cxn ang="0">
                    <a:pos x="29" y="3"/>
                  </a:cxn>
                  <a:cxn ang="0">
                    <a:pos x="31" y="0"/>
                  </a:cxn>
                  <a:cxn ang="0">
                    <a:pos x="34" y="0"/>
                  </a:cxn>
                  <a:cxn ang="0">
                    <a:pos x="37" y="0"/>
                  </a:cxn>
                  <a:cxn ang="0">
                    <a:pos x="39" y="0"/>
                  </a:cxn>
                  <a:cxn ang="0">
                    <a:pos x="42" y="3"/>
                  </a:cxn>
                  <a:cxn ang="0">
                    <a:pos x="43" y="5"/>
                  </a:cxn>
                  <a:cxn ang="0">
                    <a:pos x="48" y="17"/>
                  </a:cxn>
                  <a:cxn ang="0">
                    <a:pos x="53" y="29"/>
                  </a:cxn>
                  <a:cxn ang="0">
                    <a:pos x="57" y="42"/>
                  </a:cxn>
                  <a:cxn ang="0">
                    <a:pos x="59" y="53"/>
                  </a:cxn>
                  <a:cxn ang="0">
                    <a:pos x="56" y="65"/>
                  </a:cxn>
                  <a:cxn ang="0">
                    <a:pos x="52" y="77"/>
                  </a:cxn>
                  <a:cxn ang="0">
                    <a:pos x="51" y="83"/>
                  </a:cxn>
                  <a:cxn ang="0">
                    <a:pos x="47" y="87"/>
                  </a:cxn>
                  <a:cxn ang="0">
                    <a:pos x="42" y="90"/>
                  </a:cxn>
                  <a:cxn ang="0">
                    <a:pos x="35" y="92"/>
                  </a:cxn>
                  <a:cxn ang="0">
                    <a:pos x="22" y="74"/>
                  </a:cxn>
                </a:cxnLst>
                <a:rect l="0" t="0" r="r" b="b"/>
                <a:pathLst>
                  <a:path w="59" h="92">
                    <a:moveTo>
                      <a:pt x="22" y="74"/>
                    </a:moveTo>
                    <a:lnTo>
                      <a:pt x="16" y="71"/>
                    </a:lnTo>
                    <a:lnTo>
                      <a:pt x="9" y="67"/>
                    </a:lnTo>
                    <a:lnTo>
                      <a:pt x="4" y="61"/>
                    </a:lnTo>
                    <a:lnTo>
                      <a:pt x="0" y="56"/>
                    </a:lnTo>
                    <a:lnTo>
                      <a:pt x="3" y="48"/>
                    </a:lnTo>
                    <a:lnTo>
                      <a:pt x="11" y="34"/>
                    </a:lnTo>
                    <a:lnTo>
                      <a:pt x="20" y="18"/>
                    </a:lnTo>
                    <a:lnTo>
                      <a:pt x="25" y="8"/>
                    </a:lnTo>
                    <a:lnTo>
                      <a:pt x="27" y="5"/>
                    </a:lnTo>
                    <a:lnTo>
                      <a:pt x="29" y="3"/>
                    </a:lnTo>
                    <a:lnTo>
                      <a:pt x="31" y="0"/>
                    </a:lnTo>
                    <a:lnTo>
                      <a:pt x="34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2" y="3"/>
                    </a:lnTo>
                    <a:lnTo>
                      <a:pt x="43" y="5"/>
                    </a:lnTo>
                    <a:lnTo>
                      <a:pt x="48" y="17"/>
                    </a:lnTo>
                    <a:lnTo>
                      <a:pt x="53" y="29"/>
                    </a:lnTo>
                    <a:lnTo>
                      <a:pt x="57" y="42"/>
                    </a:lnTo>
                    <a:lnTo>
                      <a:pt x="59" y="53"/>
                    </a:lnTo>
                    <a:lnTo>
                      <a:pt x="56" y="65"/>
                    </a:lnTo>
                    <a:lnTo>
                      <a:pt x="52" y="77"/>
                    </a:lnTo>
                    <a:lnTo>
                      <a:pt x="51" y="83"/>
                    </a:lnTo>
                    <a:lnTo>
                      <a:pt x="47" y="87"/>
                    </a:lnTo>
                    <a:lnTo>
                      <a:pt x="42" y="90"/>
                    </a:lnTo>
                    <a:lnTo>
                      <a:pt x="35" y="92"/>
                    </a:lnTo>
                    <a:lnTo>
                      <a:pt x="22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ED7B2645-4D3E-0446-AE3D-4A6F185B86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9613" y="-305135"/>
                <a:ext cx="91085" cy="68640"/>
              </a:xfrm>
              <a:custGeom>
                <a:avLst/>
                <a:gdLst/>
                <a:ahLst/>
                <a:cxnLst>
                  <a:cxn ang="0">
                    <a:pos x="49" y="132"/>
                  </a:cxn>
                  <a:cxn ang="0">
                    <a:pos x="47" y="123"/>
                  </a:cxn>
                  <a:cxn ang="0">
                    <a:pos x="27" y="117"/>
                  </a:cxn>
                  <a:cxn ang="0">
                    <a:pos x="7" y="112"/>
                  </a:cxn>
                  <a:cxn ang="0">
                    <a:pos x="3" y="108"/>
                  </a:cxn>
                  <a:cxn ang="0">
                    <a:pos x="0" y="101"/>
                  </a:cxn>
                  <a:cxn ang="0">
                    <a:pos x="2" y="92"/>
                  </a:cxn>
                  <a:cxn ang="0">
                    <a:pos x="11" y="77"/>
                  </a:cxn>
                  <a:cxn ang="0">
                    <a:pos x="25" y="65"/>
                  </a:cxn>
                  <a:cxn ang="0">
                    <a:pos x="39" y="62"/>
                  </a:cxn>
                  <a:cxn ang="0">
                    <a:pos x="53" y="65"/>
                  </a:cxn>
                  <a:cxn ang="0">
                    <a:pos x="75" y="75"/>
                  </a:cxn>
                  <a:cxn ang="0">
                    <a:pos x="95" y="82"/>
                  </a:cxn>
                  <a:cxn ang="0">
                    <a:pos x="108" y="79"/>
                  </a:cxn>
                  <a:cxn ang="0">
                    <a:pos x="119" y="65"/>
                  </a:cxn>
                  <a:cxn ang="0">
                    <a:pos x="136" y="48"/>
                  </a:cxn>
                  <a:cxn ang="0">
                    <a:pos x="152" y="36"/>
                  </a:cxn>
                  <a:cxn ang="0">
                    <a:pos x="166" y="17"/>
                  </a:cxn>
                  <a:cxn ang="0">
                    <a:pos x="178" y="5"/>
                  </a:cxn>
                  <a:cxn ang="0">
                    <a:pos x="188" y="0"/>
                  </a:cxn>
                  <a:cxn ang="0">
                    <a:pos x="198" y="4"/>
                  </a:cxn>
                  <a:cxn ang="0">
                    <a:pos x="198" y="20"/>
                  </a:cxn>
                  <a:cxn ang="0">
                    <a:pos x="195" y="46"/>
                  </a:cxn>
                  <a:cxn ang="0">
                    <a:pos x="192" y="73"/>
                  </a:cxn>
                  <a:cxn ang="0">
                    <a:pos x="182" y="97"/>
                  </a:cxn>
                  <a:cxn ang="0">
                    <a:pos x="166" y="118"/>
                  </a:cxn>
                  <a:cxn ang="0">
                    <a:pos x="144" y="134"/>
                  </a:cxn>
                  <a:cxn ang="0">
                    <a:pos x="121" y="140"/>
                  </a:cxn>
                  <a:cxn ang="0">
                    <a:pos x="104" y="139"/>
                  </a:cxn>
                  <a:cxn ang="0">
                    <a:pos x="92" y="140"/>
                  </a:cxn>
                  <a:cxn ang="0">
                    <a:pos x="79" y="150"/>
                  </a:cxn>
                  <a:cxn ang="0">
                    <a:pos x="70" y="156"/>
                  </a:cxn>
                  <a:cxn ang="0">
                    <a:pos x="60" y="154"/>
                  </a:cxn>
                  <a:cxn ang="0">
                    <a:pos x="49" y="137"/>
                  </a:cxn>
                </a:cxnLst>
                <a:rect l="0" t="0" r="r" b="b"/>
                <a:pathLst>
                  <a:path w="198" h="156">
                    <a:moveTo>
                      <a:pt x="49" y="137"/>
                    </a:moveTo>
                    <a:lnTo>
                      <a:pt x="49" y="132"/>
                    </a:lnTo>
                    <a:lnTo>
                      <a:pt x="48" y="128"/>
                    </a:lnTo>
                    <a:lnTo>
                      <a:pt x="47" y="123"/>
                    </a:lnTo>
                    <a:lnTo>
                      <a:pt x="44" y="119"/>
                    </a:lnTo>
                    <a:lnTo>
                      <a:pt x="27" y="117"/>
                    </a:lnTo>
                    <a:lnTo>
                      <a:pt x="11" y="113"/>
                    </a:lnTo>
                    <a:lnTo>
                      <a:pt x="7" y="112"/>
                    </a:lnTo>
                    <a:lnTo>
                      <a:pt x="4" y="110"/>
                    </a:lnTo>
                    <a:lnTo>
                      <a:pt x="3" y="108"/>
                    </a:lnTo>
                    <a:lnTo>
                      <a:pt x="0" y="104"/>
                    </a:lnTo>
                    <a:lnTo>
                      <a:pt x="0" y="101"/>
                    </a:lnTo>
                    <a:lnTo>
                      <a:pt x="0" y="96"/>
                    </a:lnTo>
                    <a:lnTo>
                      <a:pt x="2" y="92"/>
                    </a:lnTo>
                    <a:lnTo>
                      <a:pt x="5" y="86"/>
                    </a:lnTo>
                    <a:lnTo>
                      <a:pt x="11" y="77"/>
                    </a:lnTo>
                    <a:lnTo>
                      <a:pt x="18" y="69"/>
                    </a:lnTo>
                    <a:lnTo>
                      <a:pt x="25" y="65"/>
                    </a:lnTo>
                    <a:lnTo>
                      <a:pt x="31" y="62"/>
                    </a:lnTo>
                    <a:lnTo>
                      <a:pt x="39" y="62"/>
                    </a:lnTo>
                    <a:lnTo>
                      <a:pt x="46" y="64"/>
                    </a:lnTo>
                    <a:lnTo>
                      <a:pt x="53" y="65"/>
                    </a:lnTo>
                    <a:lnTo>
                      <a:pt x="61" y="69"/>
                    </a:lnTo>
                    <a:lnTo>
                      <a:pt x="75" y="75"/>
                    </a:lnTo>
                    <a:lnTo>
                      <a:pt x="88" y="80"/>
                    </a:lnTo>
                    <a:lnTo>
                      <a:pt x="95" y="82"/>
                    </a:lnTo>
                    <a:lnTo>
                      <a:pt x="101" y="82"/>
                    </a:lnTo>
                    <a:lnTo>
                      <a:pt x="108" y="79"/>
                    </a:lnTo>
                    <a:lnTo>
                      <a:pt x="113" y="75"/>
                    </a:lnTo>
                    <a:lnTo>
                      <a:pt x="119" y="65"/>
                    </a:lnTo>
                    <a:lnTo>
                      <a:pt x="127" y="53"/>
                    </a:lnTo>
                    <a:lnTo>
                      <a:pt x="136" y="48"/>
                    </a:lnTo>
                    <a:lnTo>
                      <a:pt x="144" y="43"/>
                    </a:lnTo>
                    <a:lnTo>
                      <a:pt x="152" y="36"/>
                    </a:lnTo>
                    <a:lnTo>
                      <a:pt x="160" y="29"/>
                    </a:lnTo>
                    <a:lnTo>
                      <a:pt x="166" y="17"/>
                    </a:lnTo>
                    <a:lnTo>
                      <a:pt x="174" y="8"/>
                    </a:lnTo>
                    <a:lnTo>
                      <a:pt x="178" y="5"/>
                    </a:lnTo>
                    <a:lnTo>
                      <a:pt x="183" y="3"/>
                    </a:lnTo>
                    <a:lnTo>
                      <a:pt x="188" y="0"/>
                    </a:lnTo>
                    <a:lnTo>
                      <a:pt x="196" y="0"/>
                    </a:lnTo>
                    <a:lnTo>
                      <a:pt x="198" y="4"/>
                    </a:lnTo>
                    <a:lnTo>
                      <a:pt x="198" y="11"/>
                    </a:lnTo>
                    <a:lnTo>
                      <a:pt x="198" y="20"/>
                    </a:lnTo>
                    <a:lnTo>
                      <a:pt x="197" y="27"/>
                    </a:lnTo>
                    <a:lnTo>
                      <a:pt x="195" y="46"/>
                    </a:lnTo>
                    <a:lnTo>
                      <a:pt x="193" y="60"/>
                    </a:lnTo>
                    <a:lnTo>
                      <a:pt x="192" y="73"/>
                    </a:lnTo>
                    <a:lnTo>
                      <a:pt x="188" y="84"/>
                    </a:lnTo>
                    <a:lnTo>
                      <a:pt x="182" y="97"/>
                    </a:lnTo>
                    <a:lnTo>
                      <a:pt x="175" y="108"/>
                    </a:lnTo>
                    <a:lnTo>
                      <a:pt x="166" y="118"/>
                    </a:lnTo>
                    <a:lnTo>
                      <a:pt x="156" y="127"/>
                    </a:lnTo>
                    <a:lnTo>
                      <a:pt x="144" y="134"/>
                    </a:lnTo>
                    <a:lnTo>
                      <a:pt x="132" y="139"/>
                    </a:lnTo>
                    <a:lnTo>
                      <a:pt x="121" y="140"/>
                    </a:lnTo>
                    <a:lnTo>
                      <a:pt x="109" y="139"/>
                    </a:lnTo>
                    <a:lnTo>
                      <a:pt x="104" y="139"/>
                    </a:lnTo>
                    <a:lnTo>
                      <a:pt x="97" y="139"/>
                    </a:lnTo>
                    <a:lnTo>
                      <a:pt x="92" y="140"/>
                    </a:lnTo>
                    <a:lnTo>
                      <a:pt x="87" y="143"/>
                    </a:lnTo>
                    <a:lnTo>
                      <a:pt x="79" y="150"/>
                    </a:lnTo>
                    <a:lnTo>
                      <a:pt x="74" y="156"/>
                    </a:lnTo>
                    <a:lnTo>
                      <a:pt x="70" y="156"/>
                    </a:lnTo>
                    <a:lnTo>
                      <a:pt x="66" y="156"/>
                    </a:lnTo>
                    <a:lnTo>
                      <a:pt x="60" y="154"/>
                    </a:lnTo>
                    <a:lnTo>
                      <a:pt x="52" y="152"/>
                    </a:lnTo>
                    <a:lnTo>
                      <a:pt x="49" y="13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F832F314-7B41-3C4B-9699-69A91B765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6124" y="-247333"/>
                <a:ext cx="29147" cy="41546"/>
              </a:xfrm>
              <a:custGeom>
                <a:avLst/>
                <a:gdLst/>
                <a:ahLst/>
                <a:cxnLst>
                  <a:cxn ang="0">
                    <a:pos x="23" y="79"/>
                  </a:cxn>
                  <a:cxn ang="0">
                    <a:pos x="18" y="77"/>
                  </a:cxn>
                  <a:cxn ang="0">
                    <a:pos x="15" y="75"/>
                  </a:cxn>
                  <a:cxn ang="0">
                    <a:pos x="12" y="72"/>
                  </a:cxn>
                  <a:cxn ang="0">
                    <a:pos x="9" y="68"/>
                  </a:cxn>
                  <a:cxn ang="0">
                    <a:pos x="4" y="59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1" y="42"/>
                  </a:cxn>
                  <a:cxn ang="0">
                    <a:pos x="4" y="40"/>
                  </a:cxn>
                  <a:cxn ang="0">
                    <a:pos x="6" y="36"/>
                  </a:cxn>
                  <a:cxn ang="0">
                    <a:pos x="19" y="27"/>
                  </a:cxn>
                  <a:cxn ang="0">
                    <a:pos x="31" y="18"/>
                  </a:cxn>
                  <a:cxn ang="0">
                    <a:pos x="36" y="13"/>
                  </a:cxn>
                  <a:cxn ang="0">
                    <a:pos x="44" y="5"/>
                  </a:cxn>
                  <a:cxn ang="0">
                    <a:pos x="49" y="2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60" y="2"/>
                  </a:cxn>
                  <a:cxn ang="0">
                    <a:pos x="61" y="15"/>
                  </a:cxn>
                  <a:cxn ang="0">
                    <a:pos x="60" y="30"/>
                  </a:cxn>
                  <a:cxn ang="0">
                    <a:pos x="58" y="40"/>
                  </a:cxn>
                  <a:cxn ang="0">
                    <a:pos x="56" y="50"/>
                  </a:cxn>
                  <a:cxn ang="0">
                    <a:pos x="54" y="55"/>
                  </a:cxn>
                  <a:cxn ang="0">
                    <a:pos x="53" y="59"/>
                  </a:cxn>
                  <a:cxn ang="0">
                    <a:pos x="53" y="64"/>
                  </a:cxn>
                  <a:cxn ang="0">
                    <a:pos x="54" y="70"/>
                  </a:cxn>
                  <a:cxn ang="0">
                    <a:pos x="56" y="76"/>
                  </a:cxn>
                  <a:cxn ang="0">
                    <a:pos x="56" y="84"/>
                  </a:cxn>
                  <a:cxn ang="0">
                    <a:pos x="52" y="87"/>
                  </a:cxn>
                  <a:cxn ang="0">
                    <a:pos x="47" y="89"/>
                  </a:cxn>
                  <a:cxn ang="0">
                    <a:pos x="41" y="92"/>
                  </a:cxn>
                  <a:cxn ang="0">
                    <a:pos x="38" y="90"/>
                  </a:cxn>
                  <a:cxn ang="0">
                    <a:pos x="23" y="79"/>
                  </a:cxn>
                </a:cxnLst>
                <a:rect l="0" t="0" r="r" b="b"/>
                <a:pathLst>
                  <a:path w="61" h="92">
                    <a:moveTo>
                      <a:pt x="23" y="79"/>
                    </a:moveTo>
                    <a:lnTo>
                      <a:pt x="18" y="77"/>
                    </a:lnTo>
                    <a:lnTo>
                      <a:pt x="15" y="75"/>
                    </a:lnTo>
                    <a:lnTo>
                      <a:pt x="12" y="72"/>
                    </a:lnTo>
                    <a:lnTo>
                      <a:pt x="9" y="68"/>
                    </a:lnTo>
                    <a:lnTo>
                      <a:pt x="4" y="59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1" y="42"/>
                    </a:lnTo>
                    <a:lnTo>
                      <a:pt x="4" y="40"/>
                    </a:lnTo>
                    <a:lnTo>
                      <a:pt x="6" y="36"/>
                    </a:lnTo>
                    <a:lnTo>
                      <a:pt x="19" y="27"/>
                    </a:lnTo>
                    <a:lnTo>
                      <a:pt x="31" y="18"/>
                    </a:lnTo>
                    <a:lnTo>
                      <a:pt x="36" y="13"/>
                    </a:lnTo>
                    <a:lnTo>
                      <a:pt x="44" y="5"/>
                    </a:lnTo>
                    <a:lnTo>
                      <a:pt x="49" y="2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60" y="2"/>
                    </a:lnTo>
                    <a:lnTo>
                      <a:pt x="61" y="15"/>
                    </a:lnTo>
                    <a:lnTo>
                      <a:pt x="60" y="30"/>
                    </a:lnTo>
                    <a:lnTo>
                      <a:pt x="58" y="40"/>
                    </a:lnTo>
                    <a:lnTo>
                      <a:pt x="56" y="50"/>
                    </a:lnTo>
                    <a:lnTo>
                      <a:pt x="54" y="55"/>
                    </a:lnTo>
                    <a:lnTo>
                      <a:pt x="53" y="59"/>
                    </a:lnTo>
                    <a:lnTo>
                      <a:pt x="53" y="64"/>
                    </a:lnTo>
                    <a:lnTo>
                      <a:pt x="54" y="70"/>
                    </a:lnTo>
                    <a:lnTo>
                      <a:pt x="56" y="76"/>
                    </a:lnTo>
                    <a:lnTo>
                      <a:pt x="56" y="84"/>
                    </a:lnTo>
                    <a:lnTo>
                      <a:pt x="52" y="87"/>
                    </a:lnTo>
                    <a:lnTo>
                      <a:pt x="47" y="89"/>
                    </a:lnTo>
                    <a:lnTo>
                      <a:pt x="41" y="92"/>
                    </a:lnTo>
                    <a:lnTo>
                      <a:pt x="38" y="90"/>
                    </a:lnTo>
                    <a:lnTo>
                      <a:pt x="23" y="7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C03BE16E-36D4-5B41-9327-3AD140BD94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56202" y="-283460"/>
                <a:ext cx="30969" cy="28901"/>
              </a:xfrm>
              <a:custGeom>
                <a:avLst/>
                <a:gdLst/>
                <a:ahLst/>
                <a:cxnLst>
                  <a:cxn ang="0">
                    <a:pos x="35" y="59"/>
                  </a:cxn>
                  <a:cxn ang="0">
                    <a:pos x="32" y="61"/>
                  </a:cxn>
                  <a:cxn ang="0">
                    <a:pos x="28" y="59"/>
                  </a:cxn>
                  <a:cxn ang="0">
                    <a:pos x="26" y="58"/>
                  </a:cxn>
                  <a:cxn ang="0">
                    <a:pos x="22" y="55"/>
                  </a:cxn>
                  <a:cxn ang="0">
                    <a:pos x="15" y="50"/>
                  </a:cxn>
                  <a:cxn ang="0">
                    <a:pos x="10" y="45"/>
                  </a:cxn>
                  <a:cxn ang="0">
                    <a:pos x="8" y="41"/>
                  </a:cxn>
                  <a:cxn ang="0">
                    <a:pos x="5" y="37"/>
                  </a:cxn>
                  <a:cxn ang="0">
                    <a:pos x="2" y="31"/>
                  </a:cxn>
                  <a:cxn ang="0">
                    <a:pos x="1" y="26"/>
                  </a:cxn>
                  <a:cxn ang="0">
                    <a:pos x="0" y="19"/>
                  </a:cxn>
                  <a:cxn ang="0">
                    <a:pos x="1" y="14"/>
                  </a:cxn>
                  <a:cxn ang="0">
                    <a:pos x="2" y="9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4" y="1"/>
                  </a:cxn>
                  <a:cxn ang="0">
                    <a:pos x="18" y="5"/>
                  </a:cxn>
                  <a:cxn ang="0">
                    <a:pos x="20" y="10"/>
                  </a:cxn>
                  <a:cxn ang="0">
                    <a:pos x="26" y="13"/>
                  </a:cxn>
                  <a:cxn ang="0">
                    <a:pos x="33" y="13"/>
                  </a:cxn>
                  <a:cxn ang="0">
                    <a:pos x="41" y="11"/>
                  </a:cxn>
                  <a:cxn ang="0">
                    <a:pos x="49" y="11"/>
                  </a:cxn>
                  <a:cxn ang="0">
                    <a:pos x="55" y="10"/>
                  </a:cxn>
                  <a:cxn ang="0">
                    <a:pos x="62" y="13"/>
                  </a:cxn>
                  <a:cxn ang="0">
                    <a:pos x="63" y="14"/>
                  </a:cxn>
                  <a:cxn ang="0">
                    <a:pos x="65" y="17"/>
                  </a:cxn>
                  <a:cxn ang="0">
                    <a:pos x="66" y="20"/>
                  </a:cxn>
                  <a:cxn ang="0">
                    <a:pos x="66" y="24"/>
                  </a:cxn>
                  <a:cxn ang="0">
                    <a:pos x="65" y="36"/>
                  </a:cxn>
                  <a:cxn ang="0">
                    <a:pos x="63" y="46"/>
                  </a:cxn>
                  <a:cxn ang="0">
                    <a:pos x="62" y="50"/>
                  </a:cxn>
                  <a:cxn ang="0">
                    <a:pos x="59" y="55"/>
                  </a:cxn>
                  <a:cxn ang="0">
                    <a:pos x="55" y="59"/>
                  </a:cxn>
                  <a:cxn ang="0">
                    <a:pos x="50" y="62"/>
                  </a:cxn>
                  <a:cxn ang="0">
                    <a:pos x="35" y="59"/>
                  </a:cxn>
                </a:cxnLst>
                <a:rect l="0" t="0" r="r" b="b"/>
                <a:pathLst>
                  <a:path w="66" h="62">
                    <a:moveTo>
                      <a:pt x="35" y="59"/>
                    </a:moveTo>
                    <a:lnTo>
                      <a:pt x="32" y="61"/>
                    </a:lnTo>
                    <a:lnTo>
                      <a:pt x="28" y="59"/>
                    </a:lnTo>
                    <a:lnTo>
                      <a:pt x="26" y="58"/>
                    </a:lnTo>
                    <a:lnTo>
                      <a:pt x="22" y="55"/>
                    </a:lnTo>
                    <a:lnTo>
                      <a:pt x="15" y="50"/>
                    </a:lnTo>
                    <a:lnTo>
                      <a:pt x="10" y="45"/>
                    </a:lnTo>
                    <a:lnTo>
                      <a:pt x="8" y="41"/>
                    </a:lnTo>
                    <a:lnTo>
                      <a:pt x="5" y="37"/>
                    </a:lnTo>
                    <a:lnTo>
                      <a:pt x="2" y="31"/>
                    </a:lnTo>
                    <a:lnTo>
                      <a:pt x="1" y="26"/>
                    </a:lnTo>
                    <a:lnTo>
                      <a:pt x="0" y="19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1"/>
                    </a:lnTo>
                    <a:lnTo>
                      <a:pt x="18" y="5"/>
                    </a:lnTo>
                    <a:lnTo>
                      <a:pt x="20" y="10"/>
                    </a:lnTo>
                    <a:lnTo>
                      <a:pt x="26" y="13"/>
                    </a:lnTo>
                    <a:lnTo>
                      <a:pt x="33" y="13"/>
                    </a:lnTo>
                    <a:lnTo>
                      <a:pt x="41" y="11"/>
                    </a:lnTo>
                    <a:lnTo>
                      <a:pt x="49" y="11"/>
                    </a:lnTo>
                    <a:lnTo>
                      <a:pt x="55" y="10"/>
                    </a:lnTo>
                    <a:lnTo>
                      <a:pt x="62" y="13"/>
                    </a:lnTo>
                    <a:lnTo>
                      <a:pt x="63" y="14"/>
                    </a:lnTo>
                    <a:lnTo>
                      <a:pt x="65" y="17"/>
                    </a:lnTo>
                    <a:lnTo>
                      <a:pt x="66" y="20"/>
                    </a:lnTo>
                    <a:lnTo>
                      <a:pt x="66" y="24"/>
                    </a:lnTo>
                    <a:lnTo>
                      <a:pt x="65" y="36"/>
                    </a:lnTo>
                    <a:lnTo>
                      <a:pt x="63" y="46"/>
                    </a:lnTo>
                    <a:lnTo>
                      <a:pt x="62" y="50"/>
                    </a:lnTo>
                    <a:lnTo>
                      <a:pt x="59" y="55"/>
                    </a:lnTo>
                    <a:lnTo>
                      <a:pt x="55" y="59"/>
                    </a:lnTo>
                    <a:lnTo>
                      <a:pt x="50" y="62"/>
                    </a:lnTo>
                    <a:lnTo>
                      <a:pt x="3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8177DEBA-751F-0A4D-AAD3-B21F7E704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88799" y="-202175"/>
                <a:ext cx="30969" cy="16257"/>
              </a:xfrm>
              <a:custGeom>
                <a:avLst/>
                <a:gdLst/>
                <a:ahLst/>
                <a:cxnLst>
                  <a:cxn ang="0">
                    <a:pos x="60" y="6"/>
                  </a:cxn>
                  <a:cxn ang="0">
                    <a:pos x="49" y="2"/>
                  </a:cxn>
                  <a:cxn ang="0">
                    <a:pos x="39" y="0"/>
                  </a:cxn>
                  <a:cxn ang="0">
                    <a:pos x="31" y="0"/>
                  </a:cxn>
                  <a:cxn ang="0">
                    <a:pos x="21" y="0"/>
                  </a:cxn>
                  <a:cxn ang="0">
                    <a:pos x="12" y="2"/>
                  </a:cxn>
                  <a:cxn ang="0">
                    <a:pos x="5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0" y="19"/>
                  </a:cxn>
                  <a:cxn ang="0">
                    <a:pos x="3" y="22"/>
                  </a:cxn>
                  <a:cxn ang="0">
                    <a:pos x="7" y="25"/>
                  </a:cxn>
                  <a:cxn ang="0">
                    <a:pos x="10" y="26"/>
                  </a:cxn>
                  <a:cxn ang="0">
                    <a:pos x="14" y="28"/>
                  </a:cxn>
                  <a:cxn ang="0">
                    <a:pos x="18" y="28"/>
                  </a:cxn>
                  <a:cxn ang="0">
                    <a:pos x="23" y="29"/>
                  </a:cxn>
                  <a:cxn ang="0">
                    <a:pos x="29" y="29"/>
                  </a:cxn>
                  <a:cxn ang="0">
                    <a:pos x="36" y="34"/>
                  </a:cxn>
                  <a:cxn ang="0">
                    <a:pos x="45" y="38"/>
                  </a:cxn>
                  <a:cxn ang="0">
                    <a:pos x="51" y="38"/>
                  </a:cxn>
                  <a:cxn ang="0">
                    <a:pos x="56" y="35"/>
                  </a:cxn>
                  <a:cxn ang="0">
                    <a:pos x="61" y="32"/>
                  </a:cxn>
                  <a:cxn ang="0">
                    <a:pos x="66" y="28"/>
                  </a:cxn>
                  <a:cxn ang="0">
                    <a:pos x="60" y="6"/>
                  </a:cxn>
                </a:cxnLst>
                <a:rect l="0" t="0" r="r" b="b"/>
                <a:pathLst>
                  <a:path w="66" h="38">
                    <a:moveTo>
                      <a:pt x="60" y="6"/>
                    </a:moveTo>
                    <a:lnTo>
                      <a:pt x="49" y="2"/>
                    </a:lnTo>
                    <a:lnTo>
                      <a:pt x="39" y="0"/>
                    </a:lnTo>
                    <a:lnTo>
                      <a:pt x="31" y="0"/>
                    </a:lnTo>
                    <a:lnTo>
                      <a:pt x="21" y="0"/>
                    </a:lnTo>
                    <a:lnTo>
                      <a:pt x="12" y="2"/>
                    </a:lnTo>
                    <a:lnTo>
                      <a:pt x="5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7" y="25"/>
                    </a:lnTo>
                    <a:lnTo>
                      <a:pt x="10" y="26"/>
                    </a:lnTo>
                    <a:lnTo>
                      <a:pt x="14" y="28"/>
                    </a:lnTo>
                    <a:lnTo>
                      <a:pt x="18" y="28"/>
                    </a:lnTo>
                    <a:lnTo>
                      <a:pt x="23" y="29"/>
                    </a:lnTo>
                    <a:lnTo>
                      <a:pt x="29" y="29"/>
                    </a:lnTo>
                    <a:lnTo>
                      <a:pt x="36" y="34"/>
                    </a:lnTo>
                    <a:lnTo>
                      <a:pt x="45" y="38"/>
                    </a:lnTo>
                    <a:lnTo>
                      <a:pt x="51" y="38"/>
                    </a:lnTo>
                    <a:lnTo>
                      <a:pt x="56" y="35"/>
                    </a:lnTo>
                    <a:lnTo>
                      <a:pt x="61" y="32"/>
                    </a:lnTo>
                    <a:lnTo>
                      <a:pt x="66" y="28"/>
                    </a:lnTo>
                    <a:lnTo>
                      <a:pt x="60" y="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B4FBA7C2-CDCB-9C42-BAC0-BCA73EFCE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1280" y="-160631"/>
                <a:ext cx="18217" cy="2528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1" y="39"/>
                  </a:cxn>
                  <a:cxn ang="0">
                    <a:pos x="1" y="30"/>
                  </a:cxn>
                  <a:cxn ang="0">
                    <a:pos x="3" y="22"/>
                  </a:cxn>
                  <a:cxn ang="0">
                    <a:pos x="4" y="15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8" y="3"/>
                  </a:cxn>
                  <a:cxn ang="0">
                    <a:pos x="10" y="0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7" y="2"/>
                  </a:cxn>
                  <a:cxn ang="0">
                    <a:pos x="18" y="3"/>
                  </a:cxn>
                  <a:cxn ang="0">
                    <a:pos x="22" y="7"/>
                  </a:cxn>
                  <a:cxn ang="0">
                    <a:pos x="25" y="9"/>
                  </a:cxn>
                  <a:cxn ang="0">
                    <a:pos x="34" y="13"/>
                  </a:cxn>
                  <a:cxn ang="0">
                    <a:pos x="41" y="19"/>
                  </a:cxn>
                  <a:cxn ang="0">
                    <a:pos x="41" y="24"/>
                  </a:cxn>
                  <a:cxn ang="0">
                    <a:pos x="40" y="30"/>
                  </a:cxn>
                  <a:cxn ang="0">
                    <a:pos x="37" y="38"/>
                  </a:cxn>
                  <a:cxn ang="0">
                    <a:pos x="35" y="43"/>
                  </a:cxn>
                  <a:cxn ang="0">
                    <a:pos x="32" y="50"/>
                  </a:cxn>
                  <a:cxn ang="0">
                    <a:pos x="27" y="54"/>
                  </a:cxn>
                  <a:cxn ang="0">
                    <a:pos x="21" y="57"/>
                  </a:cxn>
                  <a:cxn ang="0">
                    <a:pos x="14" y="59"/>
                  </a:cxn>
                  <a:cxn ang="0">
                    <a:pos x="0" y="48"/>
                  </a:cxn>
                </a:cxnLst>
                <a:rect l="0" t="0" r="r" b="b"/>
                <a:pathLst>
                  <a:path w="41" h="59">
                    <a:moveTo>
                      <a:pt x="0" y="48"/>
                    </a:moveTo>
                    <a:lnTo>
                      <a:pt x="1" y="39"/>
                    </a:lnTo>
                    <a:lnTo>
                      <a:pt x="1" y="30"/>
                    </a:lnTo>
                    <a:lnTo>
                      <a:pt x="3" y="22"/>
                    </a:lnTo>
                    <a:lnTo>
                      <a:pt x="4" y="15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8" y="3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2"/>
                    </a:lnTo>
                    <a:lnTo>
                      <a:pt x="18" y="3"/>
                    </a:lnTo>
                    <a:lnTo>
                      <a:pt x="22" y="7"/>
                    </a:lnTo>
                    <a:lnTo>
                      <a:pt x="25" y="9"/>
                    </a:lnTo>
                    <a:lnTo>
                      <a:pt x="34" y="13"/>
                    </a:lnTo>
                    <a:lnTo>
                      <a:pt x="41" y="19"/>
                    </a:lnTo>
                    <a:lnTo>
                      <a:pt x="41" y="24"/>
                    </a:lnTo>
                    <a:lnTo>
                      <a:pt x="40" y="30"/>
                    </a:lnTo>
                    <a:lnTo>
                      <a:pt x="37" y="38"/>
                    </a:lnTo>
                    <a:lnTo>
                      <a:pt x="35" y="43"/>
                    </a:lnTo>
                    <a:lnTo>
                      <a:pt x="32" y="50"/>
                    </a:lnTo>
                    <a:lnTo>
                      <a:pt x="27" y="54"/>
                    </a:lnTo>
                    <a:lnTo>
                      <a:pt x="21" y="57"/>
                    </a:lnTo>
                    <a:lnTo>
                      <a:pt x="14" y="59"/>
                    </a:lnTo>
                    <a:lnTo>
                      <a:pt x="0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EBB4429F-DE26-5F45-9CDC-AD08882B5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3878" y="-178694"/>
                <a:ext cx="25504" cy="39739"/>
              </a:xfrm>
              <a:custGeom>
                <a:avLst/>
                <a:gdLst/>
                <a:ahLst/>
                <a:cxnLst>
                  <a:cxn ang="0">
                    <a:pos x="16" y="74"/>
                  </a:cxn>
                  <a:cxn ang="0">
                    <a:pos x="14" y="61"/>
                  </a:cxn>
                  <a:cxn ang="0">
                    <a:pos x="9" y="49"/>
                  </a:cxn>
                  <a:cxn ang="0">
                    <a:pos x="5" y="39"/>
                  </a:cxn>
                  <a:cxn ang="0">
                    <a:pos x="2" y="28"/>
                  </a:cxn>
                  <a:cxn ang="0">
                    <a:pos x="0" y="22"/>
                  </a:cxn>
                  <a:cxn ang="0">
                    <a:pos x="0" y="17"/>
                  </a:cxn>
                  <a:cxn ang="0">
                    <a:pos x="2" y="12"/>
                  </a:cxn>
                  <a:cxn ang="0">
                    <a:pos x="3" y="6"/>
                  </a:cxn>
                  <a:cxn ang="0">
                    <a:pos x="5" y="4"/>
                  </a:cxn>
                  <a:cxn ang="0">
                    <a:pos x="8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6" y="1"/>
                  </a:cxn>
                  <a:cxn ang="0">
                    <a:pos x="17" y="2"/>
                  </a:cxn>
                  <a:cxn ang="0">
                    <a:pos x="20" y="5"/>
                  </a:cxn>
                  <a:cxn ang="0">
                    <a:pos x="21" y="9"/>
                  </a:cxn>
                  <a:cxn ang="0">
                    <a:pos x="24" y="15"/>
                  </a:cxn>
                  <a:cxn ang="0">
                    <a:pos x="27" y="22"/>
                  </a:cxn>
                  <a:cxn ang="0">
                    <a:pos x="31" y="27"/>
                  </a:cxn>
                  <a:cxn ang="0">
                    <a:pos x="37" y="32"/>
                  </a:cxn>
                  <a:cxn ang="0">
                    <a:pos x="43" y="39"/>
                  </a:cxn>
                  <a:cxn ang="0">
                    <a:pos x="49" y="46"/>
                  </a:cxn>
                  <a:cxn ang="0">
                    <a:pos x="52" y="50"/>
                  </a:cxn>
                  <a:cxn ang="0">
                    <a:pos x="53" y="54"/>
                  </a:cxn>
                  <a:cxn ang="0">
                    <a:pos x="55" y="59"/>
                  </a:cxn>
                  <a:cxn ang="0">
                    <a:pos x="53" y="65"/>
                  </a:cxn>
                  <a:cxn ang="0">
                    <a:pos x="51" y="69"/>
                  </a:cxn>
                  <a:cxn ang="0">
                    <a:pos x="48" y="72"/>
                  </a:cxn>
                  <a:cxn ang="0">
                    <a:pos x="46" y="78"/>
                  </a:cxn>
                  <a:cxn ang="0">
                    <a:pos x="40" y="81"/>
                  </a:cxn>
                  <a:cxn ang="0">
                    <a:pos x="37" y="84"/>
                  </a:cxn>
                  <a:cxn ang="0">
                    <a:pos x="33" y="85"/>
                  </a:cxn>
                  <a:cxn ang="0">
                    <a:pos x="27" y="84"/>
                  </a:cxn>
                  <a:cxn ang="0">
                    <a:pos x="24" y="81"/>
                  </a:cxn>
                  <a:cxn ang="0">
                    <a:pos x="16" y="74"/>
                  </a:cxn>
                </a:cxnLst>
                <a:rect l="0" t="0" r="r" b="b"/>
                <a:pathLst>
                  <a:path w="55" h="85">
                    <a:moveTo>
                      <a:pt x="16" y="74"/>
                    </a:moveTo>
                    <a:lnTo>
                      <a:pt x="14" y="61"/>
                    </a:lnTo>
                    <a:lnTo>
                      <a:pt x="9" y="49"/>
                    </a:lnTo>
                    <a:lnTo>
                      <a:pt x="5" y="39"/>
                    </a:lnTo>
                    <a:lnTo>
                      <a:pt x="2" y="28"/>
                    </a:lnTo>
                    <a:lnTo>
                      <a:pt x="0" y="22"/>
                    </a:lnTo>
                    <a:lnTo>
                      <a:pt x="0" y="17"/>
                    </a:lnTo>
                    <a:lnTo>
                      <a:pt x="2" y="12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17" y="2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4" y="15"/>
                    </a:lnTo>
                    <a:lnTo>
                      <a:pt x="27" y="22"/>
                    </a:lnTo>
                    <a:lnTo>
                      <a:pt x="31" y="27"/>
                    </a:lnTo>
                    <a:lnTo>
                      <a:pt x="37" y="32"/>
                    </a:lnTo>
                    <a:lnTo>
                      <a:pt x="43" y="39"/>
                    </a:lnTo>
                    <a:lnTo>
                      <a:pt x="49" y="46"/>
                    </a:lnTo>
                    <a:lnTo>
                      <a:pt x="52" y="50"/>
                    </a:lnTo>
                    <a:lnTo>
                      <a:pt x="53" y="54"/>
                    </a:lnTo>
                    <a:lnTo>
                      <a:pt x="55" y="59"/>
                    </a:lnTo>
                    <a:lnTo>
                      <a:pt x="53" y="65"/>
                    </a:lnTo>
                    <a:lnTo>
                      <a:pt x="51" y="69"/>
                    </a:lnTo>
                    <a:lnTo>
                      <a:pt x="48" y="72"/>
                    </a:lnTo>
                    <a:lnTo>
                      <a:pt x="46" y="78"/>
                    </a:lnTo>
                    <a:lnTo>
                      <a:pt x="40" y="81"/>
                    </a:lnTo>
                    <a:lnTo>
                      <a:pt x="37" y="84"/>
                    </a:lnTo>
                    <a:lnTo>
                      <a:pt x="33" y="85"/>
                    </a:lnTo>
                    <a:lnTo>
                      <a:pt x="27" y="84"/>
                    </a:lnTo>
                    <a:lnTo>
                      <a:pt x="24" y="81"/>
                    </a:lnTo>
                    <a:lnTo>
                      <a:pt x="16" y="7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53DA4EE0-354B-BD44-B0C7-65744C622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35584" y="-135343"/>
                <a:ext cx="49186" cy="45158"/>
              </a:xfrm>
              <a:custGeom>
                <a:avLst/>
                <a:gdLst/>
                <a:ahLst/>
                <a:cxnLst>
                  <a:cxn ang="0">
                    <a:pos x="109" y="17"/>
                  </a:cxn>
                  <a:cxn ang="0">
                    <a:pos x="101" y="17"/>
                  </a:cxn>
                  <a:cxn ang="0">
                    <a:pos x="93" y="17"/>
                  </a:cxn>
                  <a:cxn ang="0">
                    <a:pos x="85" y="16"/>
                  </a:cxn>
                  <a:cxn ang="0">
                    <a:pos x="79" y="14"/>
                  </a:cxn>
                  <a:cxn ang="0">
                    <a:pos x="71" y="9"/>
                  </a:cxn>
                  <a:cxn ang="0">
                    <a:pos x="63" y="4"/>
                  </a:cxn>
                  <a:cxn ang="0">
                    <a:pos x="59" y="1"/>
                  </a:cxn>
                  <a:cxn ang="0">
                    <a:pos x="55" y="0"/>
                  </a:cxn>
                  <a:cxn ang="0">
                    <a:pos x="50" y="0"/>
                  </a:cxn>
                  <a:cxn ang="0">
                    <a:pos x="45" y="1"/>
                  </a:cxn>
                  <a:cxn ang="0">
                    <a:pos x="42" y="3"/>
                  </a:cxn>
                  <a:cxn ang="0">
                    <a:pos x="41" y="5"/>
                  </a:cxn>
                  <a:cxn ang="0">
                    <a:pos x="39" y="8"/>
                  </a:cxn>
                  <a:cxn ang="0">
                    <a:pos x="39" y="12"/>
                  </a:cxn>
                  <a:cxn ang="0">
                    <a:pos x="36" y="18"/>
                  </a:cxn>
                  <a:cxn ang="0">
                    <a:pos x="35" y="25"/>
                  </a:cxn>
                  <a:cxn ang="0">
                    <a:pos x="31" y="29"/>
                  </a:cxn>
                  <a:cxn ang="0">
                    <a:pos x="26" y="34"/>
                  </a:cxn>
                  <a:cxn ang="0">
                    <a:pos x="20" y="38"/>
                  </a:cxn>
                  <a:cxn ang="0">
                    <a:pos x="15" y="42"/>
                  </a:cxn>
                  <a:cxn ang="0">
                    <a:pos x="9" y="47"/>
                  </a:cxn>
                  <a:cxn ang="0">
                    <a:pos x="5" y="51"/>
                  </a:cxn>
                  <a:cxn ang="0">
                    <a:pos x="1" y="56"/>
                  </a:cxn>
                  <a:cxn ang="0">
                    <a:pos x="0" y="60"/>
                  </a:cxn>
                  <a:cxn ang="0">
                    <a:pos x="4" y="66"/>
                  </a:cxn>
                  <a:cxn ang="0">
                    <a:pos x="9" y="70"/>
                  </a:cxn>
                  <a:cxn ang="0">
                    <a:pos x="15" y="86"/>
                  </a:cxn>
                  <a:cxn ang="0">
                    <a:pos x="24" y="99"/>
                  </a:cxn>
                  <a:cxn ang="0">
                    <a:pos x="32" y="100"/>
                  </a:cxn>
                  <a:cxn ang="0">
                    <a:pos x="39" y="101"/>
                  </a:cxn>
                  <a:cxn ang="0">
                    <a:pos x="46" y="99"/>
                  </a:cxn>
                  <a:cxn ang="0">
                    <a:pos x="53" y="96"/>
                  </a:cxn>
                  <a:cxn ang="0">
                    <a:pos x="64" y="86"/>
                  </a:cxn>
                  <a:cxn ang="0">
                    <a:pos x="74" y="75"/>
                  </a:cxn>
                  <a:cxn ang="0">
                    <a:pos x="84" y="65"/>
                  </a:cxn>
                  <a:cxn ang="0">
                    <a:pos x="93" y="55"/>
                  </a:cxn>
                  <a:cxn ang="0">
                    <a:pos x="102" y="43"/>
                  </a:cxn>
                  <a:cxn ang="0">
                    <a:pos x="110" y="31"/>
                  </a:cxn>
                  <a:cxn ang="0">
                    <a:pos x="109" y="17"/>
                  </a:cxn>
                </a:cxnLst>
                <a:rect l="0" t="0" r="r" b="b"/>
                <a:pathLst>
                  <a:path w="110" h="101">
                    <a:moveTo>
                      <a:pt x="109" y="17"/>
                    </a:moveTo>
                    <a:lnTo>
                      <a:pt x="101" y="17"/>
                    </a:lnTo>
                    <a:lnTo>
                      <a:pt x="93" y="17"/>
                    </a:lnTo>
                    <a:lnTo>
                      <a:pt x="85" y="16"/>
                    </a:lnTo>
                    <a:lnTo>
                      <a:pt x="79" y="14"/>
                    </a:lnTo>
                    <a:lnTo>
                      <a:pt x="71" y="9"/>
                    </a:lnTo>
                    <a:lnTo>
                      <a:pt x="63" y="4"/>
                    </a:lnTo>
                    <a:lnTo>
                      <a:pt x="59" y="1"/>
                    </a:lnTo>
                    <a:lnTo>
                      <a:pt x="55" y="0"/>
                    </a:lnTo>
                    <a:lnTo>
                      <a:pt x="50" y="0"/>
                    </a:lnTo>
                    <a:lnTo>
                      <a:pt x="45" y="1"/>
                    </a:lnTo>
                    <a:lnTo>
                      <a:pt x="42" y="3"/>
                    </a:lnTo>
                    <a:lnTo>
                      <a:pt x="41" y="5"/>
                    </a:lnTo>
                    <a:lnTo>
                      <a:pt x="39" y="8"/>
                    </a:lnTo>
                    <a:lnTo>
                      <a:pt x="39" y="12"/>
                    </a:lnTo>
                    <a:lnTo>
                      <a:pt x="36" y="18"/>
                    </a:lnTo>
                    <a:lnTo>
                      <a:pt x="35" y="25"/>
                    </a:lnTo>
                    <a:lnTo>
                      <a:pt x="31" y="29"/>
                    </a:lnTo>
                    <a:lnTo>
                      <a:pt x="26" y="34"/>
                    </a:lnTo>
                    <a:lnTo>
                      <a:pt x="20" y="38"/>
                    </a:lnTo>
                    <a:lnTo>
                      <a:pt x="15" y="42"/>
                    </a:lnTo>
                    <a:lnTo>
                      <a:pt x="9" y="47"/>
                    </a:lnTo>
                    <a:lnTo>
                      <a:pt x="5" y="51"/>
                    </a:lnTo>
                    <a:lnTo>
                      <a:pt x="1" y="56"/>
                    </a:lnTo>
                    <a:lnTo>
                      <a:pt x="0" y="60"/>
                    </a:lnTo>
                    <a:lnTo>
                      <a:pt x="4" y="66"/>
                    </a:lnTo>
                    <a:lnTo>
                      <a:pt x="9" y="70"/>
                    </a:lnTo>
                    <a:lnTo>
                      <a:pt x="15" y="86"/>
                    </a:lnTo>
                    <a:lnTo>
                      <a:pt x="24" y="99"/>
                    </a:lnTo>
                    <a:lnTo>
                      <a:pt x="32" y="100"/>
                    </a:lnTo>
                    <a:lnTo>
                      <a:pt x="39" y="101"/>
                    </a:lnTo>
                    <a:lnTo>
                      <a:pt x="46" y="99"/>
                    </a:lnTo>
                    <a:lnTo>
                      <a:pt x="53" y="96"/>
                    </a:lnTo>
                    <a:lnTo>
                      <a:pt x="64" y="86"/>
                    </a:lnTo>
                    <a:lnTo>
                      <a:pt x="74" y="75"/>
                    </a:lnTo>
                    <a:lnTo>
                      <a:pt x="84" y="65"/>
                    </a:lnTo>
                    <a:lnTo>
                      <a:pt x="93" y="55"/>
                    </a:lnTo>
                    <a:lnTo>
                      <a:pt x="102" y="43"/>
                    </a:lnTo>
                    <a:lnTo>
                      <a:pt x="110" y="31"/>
                    </a:lnTo>
                    <a:lnTo>
                      <a:pt x="109" y="1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B23DA3EF-FB91-F242-8606-0CE55D232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48335" y="-180500"/>
                <a:ext cx="21860" cy="28901"/>
              </a:xfrm>
              <a:custGeom>
                <a:avLst/>
                <a:gdLst/>
                <a:ahLst/>
                <a:cxnLst>
                  <a:cxn ang="0">
                    <a:pos x="48" y="42"/>
                  </a:cxn>
                  <a:cxn ang="0">
                    <a:pos x="47" y="29"/>
                  </a:cxn>
                  <a:cxn ang="0">
                    <a:pos x="46" y="18"/>
                  </a:cxn>
                  <a:cxn ang="0">
                    <a:pos x="43" y="11"/>
                  </a:cxn>
                  <a:cxn ang="0">
                    <a:pos x="39" y="6"/>
                  </a:cxn>
                  <a:cxn ang="0">
                    <a:pos x="37" y="4"/>
                  </a:cxn>
                  <a:cxn ang="0">
                    <a:pos x="34" y="1"/>
                  </a:cxn>
                  <a:cxn ang="0">
                    <a:pos x="32" y="0"/>
                  </a:cxn>
                  <a:cxn ang="0">
                    <a:pos x="29" y="0"/>
                  </a:cxn>
                  <a:cxn ang="0">
                    <a:pos x="23" y="0"/>
                  </a:cxn>
                  <a:cxn ang="0">
                    <a:pos x="17" y="2"/>
                  </a:cxn>
                  <a:cxn ang="0">
                    <a:pos x="13" y="5"/>
                  </a:cxn>
                  <a:cxn ang="0">
                    <a:pos x="10" y="9"/>
                  </a:cxn>
                  <a:cxn ang="0">
                    <a:pos x="4" y="19"/>
                  </a:cxn>
                  <a:cxn ang="0">
                    <a:pos x="2" y="31"/>
                  </a:cxn>
                  <a:cxn ang="0">
                    <a:pos x="0" y="37"/>
                  </a:cxn>
                  <a:cxn ang="0">
                    <a:pos x="0" y="42"/>
                  </a:cxn>
                  <a:cxn ang="0">
                    <a:pos x="2" y="48"/>
                  </a:cxn>
                  <a:cxn ang="0">
                    <a:pos x="4" y="54"/>
                  </a:cxn>
                  <a:cxn ang="0">
                    <a:pos x="7" y="59"/>
                  </a:cxn>
                  <a:cxn ang="0">
                    <a:pos x="11" y="62"/>
                  </a:cxn>
                  <a:cxn ang="0">
                    <a:pos x="16" y="63"/>
                  </a:cxn>
                  <a:cxn ang="0">
                    <a:pos x="21" y="63"/>
                  </a:cxn>
                  <a:cxn ang="0">
                    <a:pos x="32" y="62"/>
                  </a:cxn>
                  <a:cxn ang="0">
                    <a:pos x="41" y="58"/>
                  </a:cxn>
                  <a:cxn ang="0">
                    <a:pos x="48" y="42"/>
                  </a:cxn>
                </a:cxnLst>
                <a:rect l="0" t="0" r="r" b="b"/>
                <a:pathLst>
                  <a:path w="48" h="63">
                    <a:moveTo>
                      <a:pt x="48" y="42"/>
                    </a:moveTo>
                    <a:lnTo>
                      <a:pt x="47" y="29"/>
                    </a:lnTo>
                    <a:lnTo>
                      <a:pt x="46" y="18"/>
                    </a:lnTo>
                    <a:lnTo>
                      <a:pt x="43" y="11"/>
                    </a:lnTo>
                    <a:lnTo>
                      <a:pt x="39" y="6"/>
                    </a:lnTo>
                    <a:lnTo>
                      <a:pt x="37" y="4"/>
                    </a:lnTo>
                    <a:lnTo>
                      <a:pt x="34" y="1"/>
                    </a:lnTo>
                    <a:lnTo>
                      <a:pt x="32" y="0"/>
                    </a:lnTo>
                    <a:lnTo>
                      <a:pt x="29" y="0"/>
                    </a:lnTo>
                    <a:lnTo>
                      <a:pt x="23" y="0"/>
                    </a:lnTo>
                    <a:lnTo>
                      <a:pt x="17" y="2"/>
                    </a:lnTo>
                    <a:lnTo>
                      <a:pt x="13" y="5"/>
                    </a:lnTo>
                    <a:lnTo>
                      <a:pt x="10" y="9"/>
                    </a:lnTo>
                    <a:lnTo>
                      <a:pt x="4" y="19"/>
                    </a:lnTo>
                    <a:lnTo>
                      <a:pt x="2" y="31"/>
                    </a:lnTo>
                    <a:lnTo>
                      <a:pt x="0" y="37"/>
                    </a:lnTo>
                    <a:lnTo>
                      <a:pt x="0" y="42"/>
                    </a:lnTo>
                    <a:lnTo>
                      <a:pt x="2" y="48"/>
                    </a:lnTo>
                    <a:lnTo>
                      <a:pt x="4" y="54"/>
                    </a:lnTo>
                    <a:lnTo>
                      <a:pt x="7" y="59"/>
                    </a:lnTo>
                    <a:lnTo>
                      <a:pt x="11" y="62"/>
                    </a:lnTo>
                    <a:lnTo>
                      <a:pt x="16" y="63"/>
                    </a:lnTo>
                    <a:lnTo>
                      <a:pt x="21" y="63"/>
                    </a:lnTo>
                    <a:lnTo>
                      <a:pt x="32" y="62"/>
                    </a:lnTo>
                    <a:lnTo>
                      <a:pt x="41" y="58"/>
                    </a:lnTo>
                    <a:lnTo>
                      <a:pt x="48" y="4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84CF32BD-868D-7244-B07F-15B6D10EB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75468" y="-91991"/>
                <a:ext cx="61937" cy="50577"/>
              </a:xfrm>
              <a:custGeom>
                <a:avLst/>
                <a:gdLst/>
                <a:ahLst/>
                <a:cxnLst>
                  <a:cxn ang="0">
                    <a:pos x="35" y="110"/>
                  </a:cxn>
                  <a:cxn ang="0">
                    <a:pos x="44" y="113"/>
                  </a:cxn>
                  <a:cxn ang="0">
                    <a:pos x="54" y="113"/>
                  </a:cxn>
                  <a:cxn ang="0">
                    <a:pos x="66" y="113"/>
                  </a:cxn>
                  <a:cxn ang="0">
                    <a:pos x="79" y="113"/>
                  </a:cxn>
                  <a:cxn ang="0">
                    <a:pos x="91" y="110"/>
                  </a:cxn>
                  <a:cxn ang="0">
                    <a:pos x="102" y="108"/>
                  </a:cxn>
                  <a:cxn ang="0">
                    <a:pos x="111" y="104"/>
                  </a:cxn>
                  <a:cxn ang="0">
                    <a:pos x="119" y="98"/>
                  </a:cxn>
                  <a:cxn ang="0">
                    <a:pos x="126" y="92"/>
                  </a:cxn>
                  <a:cxn ang="0">
                    <a:pos x="131" y="87"/>
                  </a:cxn>
                  <a:cxn ang="0">
                    <a:pos x="133" y="82"/>
                  </a:cxn>
                  <a:cxn ang="0">
                    <a:pos x="135" y="76"/>
                  </a:cxn>
                  <a:cxn ang="0">
                    <a:pos x="133" y="65"/>
                  </a:cxn>
                  <a:cxn ang="0">
                    <a:pos x="129" y="49"/>
                  </a:cxn>
                  <a:cxn ang="0">
                    <a:pos x="128" y="38"/>
                  </a:cxn>
                  <a:cxn ang="0">
                    <a:pos x="126" y="23"/>
                  </a:cxn>
                  <a:cxn ang="0">
                    <a:pos x="124" y="17"/>
                  </a:cxn>
                  <a:cxn ang="0">
                    <a:pos x="122" y="10"/>
                  </a:cxn>
                  <a:cxn ang="0">
                    <a:pos x="118" y="5"/>
                  </a:cxn>
                  <a:cxn ang="0">
                    <a:pos x="111" y="3"/>
                  </a:cxn>
                  <a:cxn ang="0">
                    <a:pos x="107" y="0"/>
                  </a:cxn>
                  <a:cxn ang="0">
                    <a:pos x="102" y="0"/>
                  </a:cxn>
                  <a:cxn ang="0">
                    <a:pos x="100" y="1"/>
                  </a:cxn>
                  <a:cxn ang="0">
                    <a:pos x="96" y="3"/>
                  </a:cxn>
                  <a:cxn ang="0">
                    <a:pos x="92" y="6"/>
                  </a:cxn>
                  <a:cxn ang="0">
                    <a:pos x="88" y="14"/>
                  </a:cxn>
                  <a:cxn ang="0">
                    <a:pos x="85" y="21"/>
                  </a:cxn>
                  <a:cxn ang="0">
                    <a:pos x="83" y="28"/>
                  </a:cxn>
                  <a:cxn ang="0">
                    <a:pos x="79" y="36"/>
                  </a:cxn>
                  <a:cxn ang="0">
                    <a:pos x="74" y="41"/>
                  </a:cxn>
                  <a:cxn ang="0">
                    <a:pos x="57" y="47"/>
                  </a:cxn>
                  <a:cxn ang="0">
                    <a:pos x="40" y="52"/>
                  </a:cxn>
                  <a:cxn ang="0">
                    <a:pos x="34" y="54"/>
                  </a:cxn>
                  <a:cxn ang="0">
                    <a:pos x="27" y="58"/>
                  </a:cxn>
                  <a:cxn ang="0">
                    <a:pos x="22" y="63"/>
                  </a:cxn>
                  <a:cxn ang="0">
                    <a:pos x="17" y="69"/>
                  </a:cxn>
                  <a:cxn ang="0">
                    <a:pos x="9" y="79"/>
                  </a:cxn>
                  <a:cxn ang="0">
                    <a:pos x="1" y="91"/>
                  </a:cxn>
                  <a:cxn ang="0">
                    <a:pos x="0" y="96"/>
                  </a:cxn>
                  <a:cxn ang="0">
                    <a:pos x="1" y="100"/>
                  </a:cxn>
                  <a:cxn ang="0">
                    <a:pos x="2" y="102"/>
                  </a:cxn>
                  <a:cxn ang="0">
                    <a:pos x="6" y="105"/>
                  </a:cxn>
                  <a:cxn ang="0">
                    <a:pos x="14" y="109"/>
                  </a:cxn>
                  <a:cxn ang="0">
                    <a:pos x="22" y="113"/>
                  </a:cxn>
                  <a:cxn ang="0">
                    <a:pos x="35" y="110"/>
                  </a:cxn>
                </a:cxnLst>
                <a:rect l="0" t="0" r="r" b="b"/>
                <a:pathLst>
                  <a:path w="135" h="113">
                    <a:moveTo>
                      <a:pt x="35" y="110"/>
                    </a:moveTo>
                    <a:lnTo>
                      <a:pt x="44" y="113"/>
                    </a:lnTo>
                    <a:lnTo>
                      <a:pt x="54" y="113"/>
                    </a:lnTo>
                    <a:lnTo>
                      <a:pt x="66" y="113"/>
                    </a:lnTo>
                    <a:lnTo>
                      <a:pt x="79" y="113"/>
                    </a:lnTo>
                    <a:lnTo>
                      <a:pt x="91" y="110"/>
                    </a:lnTo>
                    <a:lnTo>
                      <a:pt x="102" y="108"/>
                    </a:lnTo>
                    <a:lnTo>
                      <a:pt x="111" y="104"/>
                    </a:lnTo>
                    <a:lnTo>
                      <a:pt x="119" y="98"/>
                    </a:lnTo>
                    <a:lnTo>
                      <a:pt x="126" y="92"/>
                    </a:lnTo>
                    <a:lnTo>
                      <a:pt x="131" y="87"/>
                    </a:lnTo>
                    <a:lnTo>
                      <a:pt x="133" y="82"/>
                    </a:lnTo>
                    <a:lnTo>
                      <a:pt x="135" y="76"/>
                    </a:lnTo>
                    <a:lnTo>
                      <a:pt x="133" y="65"/>
                    </a:lnTo>
                    <a:lnTo>
                      <a:pt x="129" y="49"/>
                    </a:lnTo>
                    <a:lnTo>
                      <a:pt x="128" y="38"/>
                    </a:lnTo>
                    <a:lnTo>
                      <a:pt x="126" y="23"/>
                    </a:lnTo>
                    <a:lnTo>
                      <a:pt x="124" y="17"/>
                    </a:lnTo>
                    <a:lnTo>
                      <a:pt x="122" y="10"/>
                    </a:lnTo>
                    <a:lnTo>
                      <a:pt x="118" y="5"/>
                    </a:lnTo>
                    <a:lnTo>
                      <a:pt x="111" y="3"/>
                    </a:lnTo>
                    <a:lnTo>
                      <a:pt x="107" y="0"/>
                    </a:lnTo>
                    <a:lnTo>
                      <a:pt x="102" y="0"/>
                    </a:lnTo>
                    <a:lnTo>
                      <a:pt x="100" y="1"/>
                    </a:lnTo>
                    <a:lnTo>
                      <a:pt x="96" y="3"/>
                    </a:lnTo>
                    <a:lnTo>
                      <a:pt x="92" y="6"/>
                    </a:lnTo>
                    <a:lnTo>
                      <a:pt x="88" y="14"/>
                    </a:lnTo>
                    <a:lnTo>
                      <a:pt x="85" y="21"/>
                    </a:lnTo>
                    <a:lnTo>
                      <a:pt x="83" y="28"/>
                    </a:lnTo>
                    <a:lnTo>
                      <a:pt x="79" y="36"/>
                    </a:lnTo>
                    <a:lnTo>
                      <a:pt x="74" y="41"/>
                    </a:lnTo>
                    <a:lnTo>
                      <a:pt x="57" y="47"/>
                    </a:lnTo>
                    <a:lnTo>
                      <a:pt x="40" y="52"/>
                    </a:lnTo>
                    <a:lnTo>
                      <a:pt x="34" y="54"/>
                    </a:lnTo>
                    <a:lnTo>
                      <a:pt x="27" y="58"/>
                    </a:lnTo>
                    <a:lnTo>
                      <a:pt x="22" y="63"/>
                    </a:lnTo>
                    <a:lnTo>
                      <a:pt x="17" y="69"/>
                    </a:lnTo>
                    <a:lnTo>
                      <a:pt x="9" y="79"/>
                    </a:lnTo>
                    <a:lnTo>
                      <a:pt x="1" y="91"/>
                    </a:lnTo>
                    <a:lnTo>
                      <a:pt x="0" y="96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6" y="105"/>
                    </a:lnTo>
                    <a:lnTo>
                      <a:pt x="14" y="109"/>
                    </a:lnTo>
                    <a:lnTo>
                      <a:pt x="22" y="113"/>
                    </a:lnTo>
                    <a:lnTo>
                      <a:pt x="35" y="11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0CEAB76A-ABCD-754E-BE8E-6E0D318B3F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78919" y="-21545"/>
                <a:ext cx="80154" cy="93928"/>
              </a:xfrm>
              <a:custGeom>
                <a:avLst/>
                <a:gdLst/>
                <a:ahLst/>
                <a:cxnLst>
                  <a:cxn ang="0">
                    <a:pos x="146" y="81"/>
                  </a:cxn>
                  <a:cxn ang="0">
                    <a:pos x="149" y="74"/>
                  </a:cxn>
                  <a:cxn ang="0">
                    <a:pos x="155" y="69"/>
                  </a:cxn>
                  <a:cxn ang="0">
                    <a:pos x="168" y="57"/>
                  </a:cxn>
                  <a:cxn ang="0">
                    <a:pos x="175" y="43"/>
                  </a:cxn>
                  <a:cxn ang="0">
                    <a:pos x="175" y="35"/>
                  </a:cxn>
                  <a:cxn ang="0">
                    <a:pos x="169" y="32"/>
                  </a:cxn>
                  <a:cxn ang="0">
                    <a:pos x="134" y="34"/>
                  </a:cxn>
                  <a:cxn ang="0">
                    <a:pos x="114" y="11"/>
                  </a:cxn>
                  <a:cxn ang="0">
                    <a:pos x="99" y="0"/>
                  </a:cxn>
                  <a:cxn ang="0">
                    <a:pos x="93" y="2"/>
                  </a:cxn>
                  <a:cxn ang="0">
                    <a:pos x="88" y="7"/>
                  </a:cxn>
                  <a:cxn ang="0">
                    <a:pos x="80" y="19"/>
                  </a:cxn>
                  <a:cxn ang="0">
                    <a:pos x="70" y="24"/>
                  </a:cxn>
                  <a:cxn ang="0">
                    <a:pos x="45" y="30"/>
                  </a:cxn>
                  <a:cxn ang="0">
                    <a:pos x="31" y="37"/>
                  </a:cxn>
                  <a:cxn ang="0">
                    <a:pos x="29" y="39"/>
                  </a:cxn>
                  <a:cxn ang="0">
                    <a:pos x="31" y="43"/>
                  </a:cxn>
                  <a:cxn ang="0">
                    <a:pos x="48" y="60"/>
                  </a:cxn>
                  <a:cxn ang="0">
                    <a:pos x="48" y="69"/>
                  </a:cxn>
                  <a:cxn ang="0">
                    <a:pos x="41" y="77"/>
                  </a:cxn>
                  <a:cxn ang="0">
                    <a:pos x="28" y="95"/>
                  </a:cxn>
                  <a:cxn ang="0">
                    <a:pos x="28" y="109"/>
                  </a:cxn>
                  <a:cxn ang="0">
                    <a:pos x="26" y="113"/>
                  </a:cxn>
                  <a:cxn ang="0">
                    <a:pos x="18" y="116"/>
                  </a:cxn>
                  <a:cxn ang="0">
                    <a:pos x="2" y="124"/>
                  </a:cxn>
                  <a:cxn ang="0">
                    <a:pos x="0" y="130"/>
                  </a:cxn>
                  <a:cxn ang="0">
                    <a:pos x="5" y="135"/>
                  </a:cxn>
                  <a:cxn ang="0">
                    <a:pos x="20" y="140"/>
                  </a:cxn>
                  <a:cxn ang="0">
                    <a:pos x="32" y="148"/>
                  </a:cxn>
                  <a:cxn ang="0">
                    <a:pos x="13" y="162"/>
                  </a:cxn>
                  <a:cxn ang="0">
                    <a:pos x="4" y="173"/>
                  </a:cxn>
                  <a:cxn ang="0">
                    <a:pos x="2" y="178"/>
                  </a:cxn>
                  <a:cxn ang="0">
                    <a:pos x="6" y="182"/>
                  </a:cxn>
                  <a:cxn ang="0">
                    <a:pos x="27" y="187"/>
                  </a:cxn>
                  <a:cxn ang="0">
                    <a:pos x="35" y="191"/>
                  </a:cxn>
                  <a:cxn ang="0">
                    <a:pos x="40" y="201"/>
                  </a:cxn>
                  <a:cxn ang="0">
                    <a:pos x="45" y="209"/>
                  </a:cxn>
                  <a:cxn ang="0">
                    <a:pos x="50" y="210"/>
                  </a:cxn>
                  <a:cxn ang="0">
                    <a:pos x="61" y="199"/>
                  </a:cxn>
                  <a:cxn ang="0">
                    <a:pos x="79" y="168"/>
                  </a:cxn>
                  <a:cxn ang="0">
                    <a:pos x="103" y="144"/>
                  </a:cxn>
                  <a:cxn ang="0">
                    <a:pos x="124" y="135"/>
                  </a:cxn>
                </a:cxnLst>
                <a:rect l="0" t="0" r="r" b="b"/>
                <a:pathLst>
                  <a:path w="175" h="210">
                    <a:moveTo>
                      <a:pt x="146" y="129"/>
                    </a:moveTo>
                    <a:lnTo>
                      <a:pt x="146" y="81"/>
                    </a:lnTo>
                    <a:lnTo>
                      <a:pt x="146" y="78"/>
                    </a:lnTo>
                    <a:lnTo>
                      <a:pt x="149" y="74"/>
                    </a:lnTo>
                    <a:lnTo>
                      <a:pt x="151" y="72"/>
                    </a:lnTo>
                    <a:lnTo>
                      <a:pt x="155" y="69"/>
                    </a:lnTo>
                    <a:lnTo>
                      <a:pt x="163" y="63"/>
                    </a:lnTo>
                    <a:lnTo>
                      <a:pt x="168" y="57"/>
                    </a:lnTo>
                    <a:lnTo>
                      <a:pt x="172" y="51"/>
                    </a:lnTo>
                    <a:lnTo>
                      <a:pt x="175" y="43"/>
                    </a:lnTo>
                    <a:lnTo>
                      <a:pt x="175" y="39"/>
                    </a:lnTo>
                    <a:lnTo>
                      <a:pt x="175" y="35"/>
                    </a:lnTo>
                    <a:lnTo>
                      <a:pt x="173" y="33"/>
                    </a:lnTo>
                    <a:lnTo>
                      <a:pt x="169" y="32"/>
                    </a:lnTo>
                    <a:lnTo>
                      <a:pt x="151" y="34"/>
                    </a:lnTo>
                    <a:lnTo>
                      <a:pt x="134" y="34"/>
                    </a:lnTo>
                    <a:lnTo>
                      <a:pt x="125" y="26"/>
                    </a:lnTo>
                    <a:lnTo>
                      <a:pt x="114" y="11"/>
                    </a:lnTo>
                    <a:lnTo>
                      <a:pt x="106" y="4"/>
                    </a:lnTo>
                    <a:lnTo>
                      <a:pt x="99" y="0"/>
                    </a:lnTo>
                    <a:lnTo>
                      <a:pt x="97" y="0"/>
                    </a:lnTo>
                    <a:lnTo>
                      <a:pt x="93" y="2"/>
                    </a:lnTo>
                    <a:lnTo>
                      <a:pt x="90" y="3"/>
                    </a:lnTo>
                    <a:lnTo>
                      <a:pt x="88" y="7"/>
                    </a:lnTo>
                    <a:lnTo>
                      <a:pt x="84" y="13"/>
                    </a:lnTo>
                    <a:lnTo>
                      <a:pt x="80" y="19"/>
                    </a:lnTo>
                    <a:lnTo>
                      <a:pt x="75" y="21"/>
                    </a:lnTo>
                    <a:lnTo>
                      <a:pt x="70" y="24"/>
                    </a:lnTo>
                    <a:lnTo>
                      <a:pt x="58" y="28"/>
                    </a:lnTo>
                    <a:lnTo>
                      <a:pt x="45" y="30"/>
                    </a:lnTo>
                    <a:lnTo>
                      <a:pt x="35" y="34"/>
                    </a:lnTo>
                    <a:lnTo>
                      <a:pt x="31" y="37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31" y="43"/>
                    </a:lnTo>
                    <a:lnTo>
                      <a:pt x="40" y="50"/>
                    </a:lnTo>
                    <a:lnTo>
                      <a:pt x="48" y="60"/>
                    </a:lnTo>
                    <a:lnTo>
                      <a:pt x="49" y="64"/>
                    </a:lnTo>
                    <a:lnTo>
                      <a:pt x="48" y="69"/>
                    </a:lnTo>
                    <a:lnTo>
                      <a:pt x="45" y="73"/>
                    </a:lnTo>
                    <a:lnTo>
                      <a:pt x="41" y="77"/>
                    </a:lnTo>
                    <a:lnTo>
                      <a:pt x="33" y="86"/>
                    </a:lnTo>
                    <a:lnTo>
                      <a:pt x="28" y="95"/>
                    </a:lnTo>
                    <a:lnTo>
                      <a:pt x="28" y="103"/>
                    </a:lnTo>
                    <a:lnTo>
                      <a:pt x="28" y="109"/>
                    </a:lnTo>
                    <a:lnTo>
                      <a:pt x="28" y="112"/>
                    </a:lnTo>
                    <a:lnTo>
                      <a:pt x="26" y="113"/>
                    </a:lnTo>
                    <a:lnTo>
                      <a:pt x="23" y="114"/>
                    </a:lnTo>
                    <a:lnTo>
                      <a:pt x="18" y="116"/>
                    </a:lnTo>
                    <a:lnTo>
                      <a:pt x="10" y="118"/>
                    </a:lnTo>
                    <a:lnTo>
                      <a:pt x="2" y="124"/>
                    </a:lnTo>
                    <a:lnTo>
                      <a:pt x="0" y="126"/>
                    </a:lnTo>
                    <a:lnTo>
                      <a:pt x="0" y="130"/>
                    </a:lnTo>
                    <a:lnTo>
                      <a:pt x="1" y="133"/>
                    </a:lnTo>
                    <a:lnTo>
                      <a:pt x="5" y="135"/>
                    </a:lnTo>
                    <a:lnTo>
                      <a:pt x="11" y="136"/>
                    </a:lnTo>
                    <a:lnTo>
                      <a:pt x="20" y="140"/>
                    </a:lnTo>
                    <a:lnTo>
                      <a:pt x="27" y="144"/>
                    </a:lnTo>
                    <a:lnTo>
                      <a:pt x="32" y="148"/>
                    </a:lnTo>
                    <a:lnTo>
                      <a:pt x="26" y="153"/>
                    </a:lnTo>
                    <a:lnTo>
                      <a:pt x="13" y="162"/>
                    </a:lnTo>
                    <a:lnTo>
                      <a:pt x="7" y="168"/>
                    </a:lnTo>
                    <a:lnTo>
                      <a:pt x="4" y="173"/>
                    </a:lnTo>
                    <a:lnTo>
                      <a:pt x="2" y="175"/>
                    </a:lnTo>
                    <a:lnTo>
                      <a:pt x="2" y="178"/>
                    </a:lnTo>
                    <a:lnTo>
                      <a:pt x="4" y="181"/>
                    </a:lnTo>
                    <a:lnTo>
                      <a:pt x="6" y="182"/>
                    </a:lnTo>
                    <a:lnTo>
                      <a:pt x="18" y="186"/>
                    </a:lnTo>
                    <a:lnTo>
                      <a:pt x="27" y="187"/>
                    </a:lnTo>
                    <a:lnTo>
                      <a:pt x="31" y="188"/>
                    </a:lnTo>
                    <a:lnTo>
                      <a:pt x="35" y="191"/>
                    </a:lnTo>
                    <a:lnTo>
                      <a:pt x="37" y="195"/>
                    </a:lnTo>
                    <a:lnTo>
                      <a:pt x="40" y="201"/>
                    </a:lnTo>
                    <a:lnTo>
                      <a:pt x="42" y="205"/>
                    </a:lnTo>
                    <a:lnTo>
                      <a:pt x="45" y="209"/>
                    </a:lnTo>
                    <a:lnTo>
                      <a:pt x="48" y="210"/>
                    </a:lnTo>
                    <a:lnTo>
                      <a:pt x="50" y="210"/>
                    </a:lnTo>
                    <a:lnTo>
                      <a:pt x="55" y="205"/>
                    </a:lnTo>
                    <a:lnTo>
                      <a:pt x="61" y="199"/>
                    </a:lnTo>
                    <a:lnTo>
                      <a:pt x="71" y="179"/>
                    </a:lnTo>
                    <a:lnTo>
                      <a:pt x="79" y="168"/>
                    </a:lnTo>
                    <a:lnTo>
                      <a:pt x="90" y="155"/>
                    </a:lnTo>
                    <a:lnTo>
                      <a:pt x="103" y="144"/>
                    </a:lnTo>
                    <a:lnTo>
                      <a:pt x="112" y="139"/>
                    </a:lnTo>
                    <a:lnTo>
                      <a:pt x="124" y="135"/>
                    </a:lnTo>
                    <a:lnTo>
                      <a:pt x="146" y="1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34D468CE-CD27-F240-B807-D90F3C5ACE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67795" y="16387"/>
                <a:ext cx="76511" cy="70446"/>
              </a:xfrm>
              <a:custGeom>
                <a:avLst/>
                <a:gdLst/>
                <a:ahLst/>
                <a:cxnLst>
                  <a:cxn ang="0">
                    <a:pos x="40" y="58"/>
                  </a:cxn>
                  <a:cxn ang="0">
                    <a:pos x="52" y="46"/>
                  </a:cxn>
                  <a:cxn ang="0">
                    <a:pos x="62" y="33"/>
                  </a:cxn>
                  <a:cxn ang="0">
                    <a:pos x="67" y="27"/>
                  </a:cxn>
                  <a:cxn ang="0">
                    <a:pos x="73" y="20"/>
                  </a:cxn>
                  <a:cxn ang="0">
                    <a:pos x="79" y="15"/>
                  </a:cxn>
                  <a:cxn ang="0">
                    <a:pos x="86" y="11"/>
                  </a:cxn>
                  <a:cxn ang="0">
                    <a:pos x="92" y="9"/>
                  </a:cxn>
                  <a:cxn ang="0">
                    <a:pos x="102" y="6"/>
                  </a:cxn>
                  <a:cxn ang="0">
                    <a:pos x="114" y="4"/>
                  </a:cxn>
                  <a:cxn ang="0">
                    <a:pos x="127" y="1"/>
                  </a:cxn>
                  <a:cxn ang="0">
                    <a:pos x="140" y="0"/>
                  </a:cxn>
                  <a:cxn ang="0">
                    <a:pos x="152" y="0"/>
                  </a:cxn>
                  <a:cxn ang="0">
                    <a:pos x="159" y="0"/>
                  </a:cxn>
                  <a:cxn ang="0">
                    <a:pos x="166" y="2"/>
                  </a:cxn>
                  <a:cxn ang="0">
                    <a:pos x="163" y="9"/>
                  </a:cxn>
                  <a:cxn ang="0">
                    <a:pos x="159" y="15"/>
                  </a:cxn>
                  <a:cxn ang="0">
                    <a:pos x="153" y="23"/>
                  </a:cxn>
                  <a:cxn ang="0">
                    <a:pos x="145" y="29"/>
                  </a:cxn>
                  <a:cxn ang="0">
                    <a:pos x="128" y="41"/>
                  </a:cxn>
                  <a:cxn ang="0">
                    <a:pos x="115" y="50"/>
                  </a:cxn>
                  <a:cxn ang="0">
                    <a:pos x="105" y="58"/>
                  </a:cxn>
                  <a:cxn ang="0">
                    <a:pos x="96" y="68"/>
                  </a:cxn>
                  <a:cxn ang="0">
                    <a:pos x="92" y="73"/>
                  </a:cxn>
                  <a:cxn ang="0">
                    <a:pos x="88" y="80"/>
                  </a:cxn>
                  <a:cxn ang="0">
                    <a:pos x="86" y="85"/>
                  </a:cxn>
                  <a:cxn ang="0">
                    <a:pos x="83" y="92"/>
                  </a:cxn>
                  <a:cxn ang="0">
                    <a:pos x="82" y="98"/>
                  </a:cxn>
                  <a:cxn ang="0">
                    <a:pos x="79" y="106"/>
                  </a:cxn>
                  <a:cxn ang="0">
                    <a:pos x="77" y="112"/>
                  </a:cxn>
                  <a:cxn ang="0">
                    <a:pos x="73" y="119"/>
                  </a:cxn>
                  <a:cxn ang="0">
                    <a:pos x="67" y="124"/>
                  </a:cxn>
                  <a:cxn ang="0">
                    <a:pos x="64" y="125"/>
                  </a:cxn>
                  <a:cxn ang="0">
                    <a:pos x="60" y="125"/>
                  </a:cxn>
                  <a:cxn ang="0">
                    <a:pos x="55" y="125"/>
                  </a:cxn>
                  <a:cxn ang="0">
                    <a:pos x="51" y="124"/>
                  </a:cxn>
                  <a:cxn ang="0">
                    <a:pos x="47" y="124"/>
                  </a:cxn>
                  <a:cxn ang="0">
                    <a:pos x="43" y="125"/>
                  </a:cxn>
                  <a:cxn ang="0">
                    <a:pos x="39" y="128"/>
                  </a:cxn>
                  <a:cxn ang="0">
                    <a:pos x="33" y="138"/>
                  </a:cxn>
                  <a:cxn ang="0">
                    <a:pos x="27" y="147"/>
                  </a:cxn>
                  <a:cxn ang="0">
                    <a:pos x="23" y="151"/>
                  </a:cxn>
                  <a:cxn ang="0">
                    <a:pos x="20" y="154"/>
                  </a:cxn>
                  <a:cxn ang="0">
                    <a:pos x="14" y="156"/>
                  </a:cxn>
                  <a:cxn ang="0">
                    <a:pos x="7" y="156"/>
                  </a:cxn>
                  <a:cxn ang="0">
                    <a:pos x="4" y="154"/>
                  </a:cxn>
                  <a:cxn ang="0">
                    <a:pos x="1" y="149"/>
                  </a:cxn>
                  <a:cxn ang="0">
                    <a:pos x="1" y="145"/>
                  </a:cxn>
                  <a:cxn ang="0">
                    <a:pos x="0" y="140"/>
                  </a:cxn>
                  <a:cxn ang="0">
                    <a:pos x="1" y="128"/>
                  </a:cxn>
                  <a:cxn ang="0">
                    <a:pos x="4" y="118"/>
                  </a:cxn>
                  <a:cxn ang="0">
                    <a:pos x="14" y="96"/>
                  </a:cxn>
                  <a:cxn ang="0">
                    <a:pos x="23" y="79"/>
                  </a:cxn>
                  <a:cxn ang="0">
                    <a:pos x="40" y="58"/>
                  </a:cxn>
                </a:cxnLst>
                <a:rect l="0" t="0" r="r" b="b"/>
                <a:pathLst>
                  <a:path w="166" h="156">
                    <a:moveTo>
                      <a:pt x="40" y="58"/>
                    </a:moveTo>
                    <a:lnTo>
                      <a:pt x="52" y="46"/>
                    </a:lnTo>
                    <a:lnTo>
                      <a:pt x="62" y="33"/>
                    </a:lnTo>
                    <a:lnTo>
                      <a:pt x="67" y="27"/>
                    </a:lnTo>
                    <a:lnTo>
                      <a:pt x="73" y="20"/>
                    </a:lnTo>
                    <a:lnTo>
                      <a:pt x="79" y="15"/>
                    </a:lnTo>
                    <a:lnTo>
                      <a:pt x="86" y="11"/>
                    </a:lnTo>
                    <a:lnTo>
                      <a:pt x="92" y="9"/>
                    </a:lnTo>
                    <a:lnTo>
                      <a:pt x="102" y="6"/>
                    </a:lnTo>
                    <a:lnTo>
                      <a:pt x="114" y="4"/>
                    </a:lnTo>
                    <a:lnTo>
                      <a:pt x="127" y="1"/>
                    </a:lnTo>
                    <a:lnTo>
                      <a:pt x="140" y="0"/>
                    </a:lnTo>
                    <a:lnTo>
                      <a:pt x="152" y="0"/>
                    </a:lnTo>
                    <a:lnTo>
                      <a:pt x="159" y="0"/>
                    </a:lnTo>
                    <a:lnTo>
                      <a:pt x="166" y="2"/>
                    </a:lnTo>
                    <a:lnTo>
                      <a:pt x="163" y="9"/>
                    </a:lnTo>
                    <a:lnTo>
                      <a:pt x="159" y="15"/>
                    </a:lnTo>
                    <a:lnTo>
                      <a:pt x="153" y="23"/>
                    </a:lnTo>
                    <a:lnTo>
                      <a:pt x="145" y="29"/>
                    </a:lnTo>
                    <a:lnTo>
                      <a:pt x="128" y="41"/>
                    </a:lnTo>
                    <a:lnTo>
                      <a:pt x="115" y="50"/>
                    </a:lnTo>
                    <a:lnTo>
                      <a:pt x="105" y="58"/>
                    </a:lnTo>
                    <a:lnTo>
                      <a:pt x="96" y="68"/>
                    </a:lnTo>
                    <a:lnTo>
                      <a:pt x="92" y="73"/>
                    </a:lnTo>
                    <a:lnTo>
                      <a:pt x="88" y="80"/>
                    </a:lnTo>
                    <a:lnTo>
                      <a:pt x="86" y="85"/>
                    </a:lnTo>
                    <a:lnTo>
                      <a:pt x="83" y="92"/>
                    </a:lnTo>
                    <a:lnTo>
                      <a:pt x="82" y="98"/>
                    </a:lnTo>
                    <a:lnTo>
                      <a:pt x="79" y="106"/>
                    </a:lnTo>
                    <a:lnTo>
                      <a:pt x="77" y="112"/>
                    </a:lnTo>
                    <a:lnTo>
                      <a:pt x="73" y="119"/>
                    </a:lnTo>
                    <a:lnTo>
                      <a:pt x="67" y="124"/>
                    </a:lnTo>
                    <a:lnTo>
                      <a:pt x="64" y="125"/>
                    </a:lnTo>
                    <a:lnTo>
                      <a:pt x="60" y="125"/>
                    </a:lnTo>
                    <a:lnTo>
                      <a:pt x="55" y="125"/>
                    </a:lnTo>
                    <a:lnTo>
                      <a:pt x="51" y="124"/>
                    </a:lnTo>
                    <a:lnTo>
                      <a:pt x="47" y="124"/>
                    </a:lnTo>
                    <a:lnTo>
                      <a:pt x="43" y="125"/>
                    </a:lnTo>
                    <a:lnTo>
                      <a:pt x="39" y="128"/>
                    </a:lnTo>
                    <a:lnTo>
                      <a:pt x="33" y="138"/>
                    </a:lnTo>
                    <a:lnTo>
                      <a:pt x="27" y="147"/>
                    </a:lnTo>
                    <a:lnTo>
                      <a:pt x="23" y="151"/>
                    </a:lnTo>
                    <a:lnTo>
                      <a:pt x="20" y="154"/>
                    </a:lnTo>
                    <a:lnTo>
                      <a:pt x="14" y="156"/>
                    </a:lnTo>
                    <a:lnTo>
                      <a:pt x="7" y="156"/>
                    </a:lnTo>
                    <a:lnTo>
                      <a:pt x="4" y="154"/>
                    </a:lnTo>
                    <a:lnTo>
                      <a:pt x="1" y="149"/>
                    </a:lnTo>
                    <a:lnTo>
                      <a:pt x="1" y="145"/>
                    </a:lnTo>
                    <a:lnTo>
                      <a:pt x="0" y="140"/>
                    </a:lnTo>
                    <a:lnTo>
                      <a:pt x="1" y="128"/>
                    </a:lnTo>
                    <a:lnTo>
                      <a:pt x="4" y="118"/>
                    </a:lnTo>
                    <a:lnTo>
                      <a:pt x="14" y="96"/>
                    </a:lnTo>
                    <a:lnTo>
                      <a:pt x="23" y="79"/>
                    </a:lnTo>
                    <a:lnTo>
                      <a:pt x="40" y="5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22DC8975-8F4A-874F-B367-3A5B2E6028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5819" y="106702"/>
                <a:ext cx="38256" cy="37933"/>
              </a:xfrm>
              <a:custGeom>
                <a:avLst/>
                <a:gdLst/>
                <a:ahLst/>
                <a:cxnLst>
                  <a:cxn ang="0">
                    <a:pos x="83" y="36"/>
                  </a:cxn>
                  <a:cxn ang="0">
                    <a:pos x="80" y="39"/>
                  </a:cxn>
                  <a:cxn ang="0">
                    <a:pos x="78" y="39"/>
                  </a:cxn>
                  <a:cxn ang="0">
                    <a:pos x="75" y="39"/>
                  </a:cxn>
                  <a:cxn ang="0">
                    <a:pos x="73" y="39"/>
                  </a:cxn>
                  <a:cxn ang="0">
                    <a:pos x="67" y="35"/>
                  </a:cxn>
                  <a:cxn ang="0">
                    <a:pos x="64" y="30"/>
                  </a:cxn>
                  <a:cxn ang="0">
                    <a:pos x="54" y="17"/>
                  </a:cxn>
                  <a:cxn ang="0">
                    <a:pos x="49" y="9"/>
                  </a:cxn>
                  <a:cxn ang="0">
                    <a:pos x="45" y="6"/>
                  </a:cxn>
                  <a:cxn ang="0">
                    <a:pos x="42" y="4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27" y="1"/>
                  </a:cxn>
                  <a:cxn ang="0">
                    <a:pos x="25" y="2"/>
                  </a:cxn>
                  <a:cxn ang="0">
                    <a:pos x="22" y="6"/>
                  </a:cxn>
                  <a:cxn ang="0">
                    <a:pos x="21" y="13"/>
                  </a:cxn>
                  <a:cxn ang="0">
                    <a:pos x="18" y="19"/>
                  </a:cxn>
                  <a:cxn ang="0">
                    <a:pos x="14" y="26"/>
                  </a:cxn>
                  <a:cxn ang="0">
                    <a:pos x="9" y="32"/>
                  </a:cxn>
                  <a:cxn ang="0">
                    <a:pos x="5" y="39"/>
                  </a:cxn>
                  <a:cxn ang="0">
                    <a:pos x="1" y="46"/>
                  </a:cxn>
                  <a:cxn ang="0">
                    <a:pos x="0" y="54"/>
                  </a:cxn>
                  <a:cxn ang="0">
                    <a:pos x="0" y="62"/>
                  </a:cxn>
                  <a:cxn ang="0">
                    <a:pos x="0" y="68"/>
                  </a:cxn>
                  <a:cxn ang="0">
                    <a:pos x="3" y="74"/>
                  </a:cxn>
                  <a:cxn ang="0">
                    <a:pos x="8" y="79"/>
                  </a:cxn>
                  <a:cxn ang="0">
                    <a:pos x="14" y="81"/>
                  </a:cxn>
                  <a:cxn ang="0">
                    <a:pos x="23" y="83"/>
                  </a:cxn>
                  <a:cxn ang="0">
                    <a:pos x="31" y="81"/>
                  </a:cxn>
                  <a:cxn ang="0">
                    <a:pos x="38" y="79"/>
                  </a:cxn>
                  <a:cxn ang="0">
                    <a:pos x="43" y="74"/>
                  </a:cxn>
                  <a:cxn ang="0">
                    <a:pos x="48" y="68"/>
                  </a:cxn>
                  <a:cxn ang="0">
                    <a:pos x="52" y="63"/>
                  </a:cxn>
                  <a:cxn ang="0">
                    <a:pos x="57" y="58"/>
                  </a:cxn>
                  <a:cxn ang="0">
                    <a:pos x="62" y="54"/>
                  </a:cxn>
                  <a:cxn ang="0">
                    <a:pos x="69" y="50"/>
                  </a:cxn>
                  <a:cxn ang="0">
                    <a:pos x="83" y="36"/>
                  </a:cxn>
                </a:cxnLst>
                <a:rect l="0" t="0" r="r" b="b"/>
                <a:pathLst>
                  <a:path w="83" h="83">
                    <a:moveTo>
                      <a:pt x="83" y="36"/>
                    </a:moveTo>
                    <a:lnTo>
                      <a:pt x="80" y="39"/>
                    </a:lnTo>
                    <a:lnTo>
                      <a:pt x="78" y="39"/>
                    </a:lnTo>
                    <a:lnTo>
                      <a:pt x="75" y="39"/>
                    </a:lnTo>
                    <a:lnTo>
                      <a:pt x="73" y="39"/>
                    </a:lnTo>
                    <a:lnTo>
                      <a:pt x="67" y="35"/>
                    </a:lnTo>
                    <a:lnTo>
                      <a:pt x="64" y="30"/>
                    </a:lnTo>
                    <a:lnTo>
                      <a:pt x="54" y="17"/>
                    </a:lnTo>
                    <a:lnTo>
                      <a:pt x="49" y="9"/>
                    </a:lnTo>
                    <a:lnTo>
                      <a:pt x="45" y="6"/>
                    </a:lnTo>
                    <a:lnTo>
                      <a:pt x="42" y="4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27" y="1"/>
                    </a:lnTo>
                    <a:lnTo>
                      <a:pt x="25" y="2"/>
                    </a:lnTo>
                    <a:lnTo>
                      <a:pt x="22" y="6"/>
                    </a:lnTo>
                    <a:lnTo>
                      <a:pt x="21" y="13"/>
                    </a:lnTo>
                    <a:lnTo>
                      <a:pt x="18" y="19"/>
                    </a:lnTo>
                    <a:lnTo>
                      <a:pt x="14" y="26"/>
                    </a:lnTo>
                    <a:lnTo>
                      <a:pt x="9" y="32"/>
                    </a:lnTo>
                    <a:lnTo>
                      <a:pt x="5" y="39"/>
                    </a:lnTo>
                    <a:lnTo>
                      <a:pt x="1" y="46"/>
                    </a:lnTo>
                    <a:lnTo>
                      <a:pt x="0" y="54"/>
                    </a:lnTo>
                    <a:lnTo>
                      <a:pt x="0" y="62"/>
                    </a:lnTo>
                    <a:lnTo>
                      <a:pt x="0" y="68"/>
                    </a:lnTo>
                    <a:lnTo>
                      <a:pt x="3" y="74"/>
                    </a:lnTo>
                    <a:lnTo>
                      <a:pt x="8" y="79"/>
                    </a:lnTo>
                    <a:lnTo>
                      <a:pt x="14" y="81"/>
                    </a:lnTo>
                    <a:lnTo>
                      <a:pt x="23" y="83"/>
                    </a:lnTo>
                    <a:lnTo>
                      <a:pt x="31" y="81"/>
                    </a:lnTo>
                    <a:lnTo>
                      <a:pt x="38" y="79"/>
                    </a:lnTo>
                    <a:lnTo>
                      <a:pt x="43" y="74"/>
                    </a:lnTo>
                    <a:lnTo>
                      <a:pt x="48" y="68"/>
                    </a:lnTo>
                    <a:lnTo>
                      <a:pt x="52" y="63"/>
                    </a:lnTo>
                    <a:lnTo>
                      <a:pt x="57" y="58"/>
                    </a:lnTo>
                    <a:lnTo>
                      <a:pt x="62" y="54"/>
                    </a:lnTo>
                    <a:lnTo>
                      <a:pt x="69" y="50"/>
                    </a:lnTo>
                    <a:lnTo>
                      <a:pt x="83" y="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5F3CDC2F-9082-2149-B221-68DBC3F88D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8610" y="86833"/>
                <a:ext cx="30969" cy="70446"/>
              </a:xfrm>
              <a:custGeom>
                <a:avLst/>
                <a:gdLst/>
                <a:ahLst/>
                <a:cxnLst>
                  <a:cxn ang="0">
                    <a:pos x="25" y="102"/>
                  </a:cxn>
                  <a:cxn ang="0">
                    <a:pos x="24" y="100"/>
                  </a:cxn>
                  <a:cxn ang="0">
                    <a:pos x="25" y="95"/>
                  </a:cxn>
                  <a:cxn ang="0">
                    <a:pos x="28" y="89"/>
                  </a:cxn>
                  <a:cxn ang="0">
                    <a:pos x="30" y="84"/>
                  </a:cxn>
                  <a:cxn ang="0">
                    <a:pos x="35" y="73"/>
                  </a:cxn>
                  <a:cxn ang="0">
                    <a:pos x="39" y="64"/>
                  </a:cxn>
                  <a:cxn ang="0">
                    <a:pos x="43" y="48"/>
                  </a:cxn>
                  <a:cxn ang="0">
                    <a:pos x="50" y="22"/>
                  </a:cxn>
                  <a:cxn ang="0">
                    <a:pos x="53" y="10"/>
                  </a:cxn>
                  <a:cxn ang="0">
                    <a:pos x="57" y="3"/>
                  </a:cxn>
                  <a:cxn ang="0">
                    <a:pos x="59" y="1"/>
                  </a:cxn>
                  <a:cxn ang="0">
                    <a:pos x="61" y="0"/>
                  </a:cxn>
                  <a:cxn ang="0">
                    <a:pos x="62" y="3"/>
                  </a:cxn>
                  <a:cxn ang="0">
                    <a:pos x="64" y="5"/>
                  </a:cxn>
                  <a:cxn ang="0">
                    <a:pos x="66" y="14"/>
                  </a:cxn>
                  <a:cxn ang="0">
                    <a:pos x="68" y="22"/>
                  </a:cxn>
                  <a:cxn ang="0">
                    <a:pos x="69" y="31"/>
                  </a:cxn>
                  <a:cxn ang="0">
                    <a:pos x="69" y="40"/>
                  </a:cxn>
                  <a:cxn ang="0">
                    <a:pos x="66" y="57"/>
                  </a:cxn>
                  <a:cxn ang="0">
                    <a:pos x="64" y="74"/>
                  </a:cxn>
                  <a:cxn ang="0">
                    <a:pos x="61" y="92"/>
                  </a:cxn>
                  <a:cxn ang="0">
                    <a:pos x="57" y="110"/>
                  </a:cxn>
                  <a:cxn ang="0">
                    <a:pos x="56" y="121"/>
                  </a:cxn>
                  <a:cxn ang="0">
                    <a:pos x="52" y="128"/>
                  </a:cxn>
                  <a:cxn ang="0">
                    <a:pos x="48" y="137"/>
                  </a:cxn>
                  <a:cxn ang="0">
                    <a:pos x="43" y="144"/>
                  </a:cxn>
                  <a:cxn ang="0">
                    <a:pos x="37" y="150"/>
                  </a:cxn>
                  <a:cxn ang="0">
                    <a:pos x="31" y="156"/>
                  </a:cxn>
                  <a:cxn ang="0">
                    <a:pos x="28" y="157"/>
                  </a:cxn>
                  <a:cxn ang="0">
                    <a:pos x="24" y="158"/>
                  </a:cxn>
                  <a:cxn ang="0">
                    <a:pos x="20" y="158"/>
                  </a:cxn>
                  <a:cxn ang="0">
                    <a:pos x="15" y="158"/>
                  </a:cxn>
                  <a:cxn ang="0">
                    <a:pos x="5" y="157"/>
                  </a:cxn>
                  <a:cxn ang="0">
                    <a:pos x="2" y="153"/>
                  </a:cxn>
                  <a:cxn ang="0">
                    <a:pos x="0" y="149"/>
                  </a:cxn>
                  <a:cxn ang="0">
                    <a:pos x="0" y="144"/>
                  </a:cxn>
                  <a:cxn ang="0">
                    <a:pos x="7" y="134"/>
                  </a:cxn>
                  <a:cxn ang="0">
                    <a:pos x="16" y="122"/>
                  </a:cxn>
                  <a:cxn ang="0">
                    <a:pos x="25" y="102"/>
                  </a:cxn>
                </a:cxnLst>
                <a:rect l="0" t="0" r="r" b="b"/>
                <a:pathLst>
                  <a:path w="69" h="158">
                    <a:moveTo>
                      <a:pt x="25" y="102"/>
                    </a:moveTo>
                    <a:lnTo>
                      <a:pt x="24" y="100"/>
                    </a:lnTo>
                    <a:lnTo>
                      <a:pt x="25" y="95"/>
                    </a:lnTo>
                    <a:lnTo>
                      <a:pt x="28" y="89"/>
                    </a:lnTo>
                    <a:lnTo>
                      <a:pt x="30" y="84"/>
                    </a:lnTo>
                    <a:lnTo>
                      <a:pt x="35" y="73"/>
                    </a:lnTo>
                    <a:lnTo>
                      <a:pt x="39" y="64"/>
                    </a:lnTo>
                    <a:lnTo>
                      <a:pt x="43" y="48"/>
                    </a:lnTo>
                    <a:lnTo>
                      <a:pt x="50" y="22"/>
                    </a:lnTo>
                    <a:lnTo>
                      <a:pt x="53" y="10"/>
                    </a:lnTo>
                    <a:lnTo>
                      <a:pt x="57" y="3"/>
                    </a:lnTo>
                    <a:lnTo>
                      <a:pt x="59" y="1"/>
                    </a:lnTo>
                    <a:lnTo>
                      <a:pt x="61" y="0"/>
                    </a:lnTo>
                    <a:lnTo>
                      <a:pt x="62" y="3"/>
                    </a:lnTo>
                    <a:lnTo>
                      <a:pt x="64" y="5"/>
                    </a:lnTo>
                    <a:lnTo>
                      <a:pt x="66" y="14"/>
                    </a:lnTo>
                    <a:lnTo>
                      <a:pt x="68" y="22"/>
                    </a:lnTo>
                    <a:lnTo>
                      <a:pt x="69" y="31"/>
                    </a:lnTo>
                    <a:lnTo>
                      <a:pt x="69" y="40"/>
                    </a:lnTo>
                    <a:lnTo>
                      <a:pt x="66" y="57"/>
                    </a:lnTo>
                    <a:lnTo>
                      <a:pt x="64" y="74"/>
                    </a:lnTo>
                    <a:lnTo>
                      <a:pt x="61" y="92"/>
                    </a:lnTo>
                    <a:lnTo>
                      <a:pt x="57" y="110"/>
                    </a:lnTo>
                    <a:lnTo>
                      <a:pt x="56" y="121"/>
                    </a:lnTo>
                    <a:lnTo>
                      <a:pt x="52" y="128"/>
                    </a:lnTo>
                    <a:lnTo>
                      <a:pt x="48" y="137"/>
                    </a:lnTo>
                    <a:lnTo>
                      <a:pt x="43" y="144"/>
                    </a:lnTo>
                    <a:lnTo>
                      <a:pt x="37" y="150"/>
                    </a:lnTo>
                    <a:lnTo>
                      <a:pt x="31" y="156"/>
                    </a:lnTo>
                    <a:lnTo>
                      <a:pt x="28" y="157"/>
                    </a:lnTo>
                    <a:lnTo>
                      <a:pt x="24" y="158"/>
                    </a:lnTo>
                    <a:lnTo>
                      <a:pt x="20" y="158"/>
                    </a:lnTo>
                    <a:lnTo>
                      <a:pt x="15" y="158"/>
                    </a:lnTo>
                    <a:lnTo>
                      <a:pt x="5" y="157"/>
                    </a:lnTo>
                    <a:lnTo>
                      <a:pt x="2" y="153"/>
                    </a:lnTo>
                    <a:lnTo>
                      <a:pt x="0" y="149"/>
                    </a:lnTo>
                    <a:lnTo>
                      <a:pt x="0" y="144"/>
                    </a:lnTo>
                    <a:lnTo>
                      <a:pt x="7" y="134"/>
                    </a:lnTo>
                    <a:lnTo>
                      <a:pt x="16" y="122"/>
                    </a:lnTo>
                    <a:lnTo>
                      <a:pt x="25" y="1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A37AC06B-A3BE-2440-A847-D300F760F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6827" y="101284"/>
                <a:ext cx="107480" cy="102960"/>
              </a:xfrm>
              <a:custGeom>
                <a:avLst/>
                <a:gdLst/>
                <a:ahLst/>
                <a:cxnLst>
                  <a:cxn ang="0">
                    <a:pos x="32" y="139"/>
                  </a:cxn>
                  <a:cxn ang="0">
                    <a:pos x="39" y="131"/>
                  </a:cxn>
                  <a:cxn ang="0">
                    <a:pos x="43" y="115"/>
                  </a:cxn>
                  <a:cxn ang="0">
                    <a:pos x="46" y="101"/>
                  </a:cxn>
                  <a:cxn ang="0">
                    <a:pos x="54" y="96"/>
                  </a:cxn>
                  <a:cxn ang="0">
                    <a:pos x="68" y="95"/>
                  </a:cxn>
                  <a:cxn ang="0">
                    <a:pos x="90" y="96"/>
                  </a:cxn>
                  <a:cxn ang="0">
                    <a:pos x="101" y="93"/>
                  </a:cxn>
                  <a:cxn ang="0">
                    <a:pos x="103" y="89"/>
                  </a:cxn>
                  <a:cxn ang="0">
                    <a:pos x="84" y="57"/>
                  </a:cxn>
                  <a:cxn ang="0">
                    <a:pos x="77" y="43"/>
                  </a:cxn>
                  <a:cxn ang="0">
                    <a:pos x="80" y="36"/>
                  </a:cxn>
                  <a:cxn ang="0">
                    <a:pos x="90" y="30"/>
                  </a:cxn>
                  <a:cxn ang="0">
                    <a:pos x="122" y="1"/>
                  </a:cxn>
                  <a:cxn ang="0">
                    <a:pos x="125" y="1"/>
                  </a:cxn>
                  <a:cxn ang="0">
                    <a:pos x="127" y="7"/>
                  </a:cxn>
                  <a:cxn ang="0">
                    <a:pos x="127" y="26"/>
                  </a:cxn>
                  <a:cxn ang="0">
                    <a:pos x="124" y="62"/>
                  </a:cxn>
                  <a:cxn ang="0">
                    <a:pos x="129" y="75"/>
                  </a:cxn>
                  <a:cxn ang="0">
                    <a:pos x="129" y="87"/>
                  </a:cxn>
                  <a:cxn ang="0">
                    <a:pos x="132" y="109"/>
                  </a:cxn>
                  <a:cxn ang="0">
                    <a:pos x="136" y="113"/>
                  </a:cxn>
                  <a:cxn ang="0">
                    <a:pos x="145" y="115"/>
                  </a:cxn>
                  <a:cxn ang="0">
                    <a:pos x="171" y="118"/>
                  </a:cxn>
                  <a:cxn ang="0">
                    <a:pos x="197" y="114"/>
                  </a:cxn>
                  <a:cxn ang="0">
                    <a:pos x="204" y="110"/>
                  </a:cxn>
                  <a:cxn ang="0">
                    <a:pos x="208" y="104"/>
                  </a:cxn>
                  <a:cxn ang="0">
                    <a:pos x="201" y="67"/>
                  </a:cxn>
                  <a:cxn ang="0">
                    <a:pos x="206" y="61"/>
                  </a:cxn>
                  <a:cxn ang="0">
                    <a:pos x="215" y="53"/>
                  </a:cxn>
                  <a:cxn ang="0">
                    <a:pos x="233" y="45"/>
                  </a:cxn>
                  <a:cxn ang="0">
                    <a:pos x="230" y="74"/>
                  </a:cxn>
                  <a:cxn ang="0">
                    <a:pos x="229" y="102"/>
                  </a:cxn>
                  <a:cxn ang="0">
                    <a:pos x="226" y="111"/>
                  </a:cxn>
                  <a:cxn ang="0">
                    <a:pos x="221" y="121"/>
                  </a:cxn>
                  <a:cxn ang="0">
                    <a:pos x="202" y="141"/>
                  </a:cxn>
                  <a:cxn ang="0">
                    <a:pos x="162" y="174"/>
                  </a:cxn>
                  <a:cxn ang="0">
                    <a:pos x="137" y="200"/>
                  </a:cxn>
                  <a:cxn ang="0">
                    <a:pos x="123" y="211"/>
                  </a:cxn>
                  <a:cxn ang="0">
                    <a:pos x="116" y="214"/>
                  </a:cxn>
                  <a:cxn ang="0">
                    <a:pos x="111" y="211"/>
                  </a:cxn>
                  <a:cxn ang="0">
                    <a:pos x="106" y="197"/>
                  </a:cxn>
                  <a:cxn ang="0">
                    <a:pos x="103" y="190"/>
                  </a:cxn>
                  <a:cxn ang="0">
                    <a:pos x="96" y="187"/>
                  </a:cxn>
                  <a:cxn ang="0">
                    <a:pos x="88" y="185"/>
                  </a:cxn>
                  <a:cxn ang="0">
                    <a:pos x="81" y="188"/>
                  </a:cxn>
                  <a:cxn ang="0">
                    <a:pos x="75" y="197"/>
                  </a:cxn>
                  <a:cxn ang="0">
                    <a:pos x="71" y="210"/>
                  </a:cxn>
                  <a:cxn ang="0">
                    <a:pos x="66" y="220"/>
                  </a:cxn>
                  <a:cxn ang="0">
                    <a:pos x="57" y="225"/>
                  </a:cxn>
                  <a:cxn ang="0">
                    <a:pos x="50" y="224"/>
                  </a:cxn>
                  <a:cxn ang="0">
                    <a:pos x="48" y="219"/>
                  </a:cxn>
                  <a:cxn ang="0">
                    <a:pos x="46" y="209"/>
                  </a:cxn>
                  <a:cxn ang="0">
                    <a:pos x="43" y="194"/>
                  </a:cxn>
                  <a:cxn ang="0">
                    <a:pos x="36" y="197"/>
                  </a:cxn>
                  <a:cxn ang="0">
                    <a:pos x="26" y="207"/>
                  </a:cxn>
                  <a:cxn ang="0">
                    <a:pos x="19" y="210"/>
                  </a:cxn>
                  <a:cxn ang="0">
                    <a:pos x="13" y="210"/>
                  </a:cxn>
                  <a:cxn ang="0">
                    <a:pos x="4" y="202"/>
                  </a:cxn>
                  <a:cxn ang="0">
                    <a:pos x="0" y="193"/>
                  </a:cxn>
                  <a:cxn ang="0">
                    <a:pos x="0" y="181"/>
                  </a:cxn>
                  <a:cxn ang="0">
                    <a:pos x="2" y="171"/>
                  </a:cxn>
                </a:cxnLst>
                <a:rect l="0" t="0" r="r" b="b"/>
                <a:pathLst>
                  <a:path w="233" h="225">
                    <a:moveTo>
                      <a:pt x="26" y="141"/>
                    </a:moveTo>
                    <a:lnTo>
                      <a:pt x="32" y="139"/>
                    </a:lnTo>
                    <a:lnTo>
                      <a:pt x="36" y="135"/>
                    </a:lnTo>
                    <a:lnTo>
                      <a:pt x="39" y="131"/>
                    </a:lnTo>
                    <a:lnTo>
                      <a:pt x="41" y="126"/>
                    </a:lnTo>
                    <a:lnTo>
                      <a:pt x="43" y="115"/>
                    </a:lnTo>
                    <a:lnTo>
                      <a:pt x="45" y="105"/>
                    </a:lnTo>
                    <a:lnTo>
                      <a:pt x="46" y="101"/>
                    </a:lnTo>
                    <a:lnTo>
                      <a:pt x="50" y="99"/>
                    </a:lnTo>
                    <a:lnTo>
                      <a:pt x="54" y="96"/>
                    </a:lnTo>
                    <a:lnTo>
                      <a:pt x="58" y="95"/>
                    </a:lnTo>
                    <a:lnTo>
                      <a:pt x="68" y="95"/>
                    </a:lnTo>
                    <a:lnTo>
                      <a:pt x="80" y="95"/>
                    </a:lnTo>
                    <a:lnTo>
                      <a:pt x="90" y="96"/>
                    </a:lnTo>
                    <a:lnTo>
                      <a:pt x="98" y="95"/>
                    </a:lnTo>
                    <a:lnTo>
                      <a:pt x="101" y="93"/>
                    </a:lnTo>
                    <a:lnTo>
                      <a:pt x="102" y="92"/>
                    </a:lnTo>
                    <a:lnTo>
                      <a:pt x="103" y="89"/>
                    </a:lnTo>
                    <a:lnTo>
                      <a:pt x="101" y="87"/>
                    </a:lnTo>
                    <a:lnTo>
                      <a:pt x="84" y="57"/>
                    </a:lnTo>
                    <a:lnTo>
                      <a:pt x="79" y="49"/>
                    </a:lnTo>
                    <a:lnTo>
                      <a:pt x="77" y="43"/>
                    </a:lnTo>
                    <a:lnTo>
                      <a:pt x="79" y="40"/>
                    </a:lnTo>
                    <a:lnTo>
                      <a:pt x="80" y="36"/>
                    </a:lnTo>
                    <a:lnTo>
                      <a:pt x="84" y="34"/>
                    </a:lnTo>
                    <a:lnTo>
                      <a:pt x="90" y="30"/>
                    </a:lnTo>
                    <a:lnTo>
                      <a:pt x="106" y="14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125" y="1"/>
                    </a:lnTo>
                    <a:lnTo>
                      <a:pt x="127" y="4"/>
                    </a:lnTo>
                    <a:lnTo>
                      <a:pt x="127" y="7"/>
                    </a:lnTo>
                    <a:lnTo>
                      <a:pt x="127" y="16"/>
                    </a:lnTo>
                    <a:lnTo>
                      <a:pt x="127" y="26"/>
                    </a:lnTo>
                    <a:lnTo>
                      <a:pt x="124" y="48"/>
                    </a:lnTo>
                    <a:lnTo>
                      <a:pt x="124" y="62"/>
                    </a:lnTo>
                    <a:lnTo>
                      <a:pt x="127" y="70"/>
                    </a:lnTo>
                    <a:lnTo>
                      <a:pt x="129" y="75"/>
                    </a:lnTo>
                    <a:lnTo>
                      <a:pt x="129" y="82"/>
                    </a:lnTo>
                    <a:lnTo>
                      <a:pt x="129" y="87"/>
                    </a:lnTo>
                    <a:lnTo>
                      <a:pt x="129" y="97"/>
                    </a:lnTo>
                    <a:lnTo>
                      <a:pt x="132" y="109"/>
                    </a:lnTo>
                    <a:lnTo>
                      <a:pt x="133" y="110"/>
                    </a:lnTo>
                    <a:lnTo>
                      <a:pt x="136" y="113"/>
                    </a:lnTo>
                    <a:lnTo>
                      <a:pt x="140" y="114"/>
                    </a:lnTo>
                    <a:lnTo>
                      <a:pt x="145" y="115"/>
                    </a:lnTo>
                    <a:lnTo>
                      <a:pt x="158" y="117"/>
                    </a:lnTo>
                    <a:lnTo>
                      <a:pt x="171" y="118"/>
                    </a:lnTo>
                    <a:lnTo>
                      <a:pt x="185" y="117"/>
                    </a:lnTo>
                    <a:lnTo>
                      <a:pt x="197" y="114"/>
                    </a:lnTo>
                    <a:lnTo>
                      <a:pt x="201" y="113"/>
                    </a:lnTo>
                    <a:lnTo>
                      <a:pt x="204" y="110"/>
                    </a:lnTo>
                    <a:lnTo>
                      <a:pt x="207" y="108"/>
                    </a:lnTo>
                    <a:lnTo>
                      <a:pt x="208" y="104"/>
                    </a:lnTo>
                    <a:lnTo>
                      <a:pt x="204" y="86"/>
                    </a:lnTo>
                    <a:lnTo>
                      <a:pt x="201" y="67"/>
                    </a:lnTo>
                    <a:lnTo>
                      <a:pt x="202" y="65"/>
                    </a:lnTo>
                    <a:lnTo>
                      <a:pt x="206" y="61"/>
                    </a:lnTo>
                    <a:lnTo>
                      <a:pt x="210" y="57"/>
                    </a:lnTo>
                    <a:lnTo>
                      <a:pt x="215" y="53"/>
                    </a:lnTo>
                    <a:lnTo>
                      <a:pt x="225" y="48"/>
                    </a:lnTo>
                    <a:lnTo>
                      <a:pt x="233" y="45"/>
                    </a:lnTo>
                    <a:lnTo>
                      <a:pt x="232" y="60"/>
                    </a:lnTo>
                    <a:lnTo>
                      <a:pt x="230" y="74"/>
                    </a:lnTo>
                    <a:lnTo>
                      <a:pt x="229" y="88"/>
                    </a:lnTo>
                    <a:lnTo>
                      <a:pt x="229" y="102"/>
                    </a:lnTo>
                    <a:lnTo>
                      <a:pt x="228" y="106"/>
                    </a:lnTo>
                    <a:lnTo>
                      <a:pt x="226" y="111"/>
                    </a:lnTo>
                    <a:lnTo>
                      <a:pt x="224" y="115"/>
                    </a:lnTo>
                    <a:lnTo>
                      <a:pt x="221" y="121"/>
                    </a:lnTo>
                    <a:lnTo>
                      <a:pt x="212" y="131"/>
                    </a:lnTo>
                    <a:lnTo>
                      <a:pt x="202" y="141"/>
                    </a:lnTo>
                    <a:lnTo>
                      <a:pt x="180" y="161"/>
                    </a:lnTo>
                    <a:lnTo>
                      <a:pt x="162" y="174"/>
                    </a:lnTo>
                    <a:lnTo>
                      <a:pt x="151" y="184"/>
                    </a:lnTo>
                    <a:lnTo>
                      <a:pt x="137" y="200"/>
                    </a:lnTo>
                    <a:lnTo>
                      <a:pt x="129" y="206"/>
                    </a:lnTo>
                    <a:lnTo>
                      <a:pt x="123" y="211"/>
                    </a:lnTo>
                    <a:lnTo>
                      <a:pt x="119" y="213"/>
                    </a:lnTo>
                    <a:lnTo>
                      <a:pt x="116" y="214"/>
                    </a:lnTo>
                    <a:lnTo>
                      <a:pt x="114" y="213"/>
                    </a:lnTo>
                    <a:lnTo>
                      <a:pt x="111" y="211"/>
                    </a:lnTo>
                    <a:lnTo>
                      <a:pt x="109" y="205"/>
                    </a:lnTo>
                    <a:lnTo>
                      <a:pt x="106" y="197"/>
                    </a:lnTo>
                    <a:lnTo>
                      <a:pt x="105" y="194"/>
                    </a:lnTo>
                    <a:lnTo>
                      <a:pt x="103" y="190"/>
                    </a:lnTo>
                    <a:lnTo>
                      <a:pt x="100" y="188"/>
                    </a:lnTo>
                    <a:lnTo>
                      <a:pt x="96" y="187"/>
                    </a:lnTo>
                    <a:lnTo>
                      <a:pt x="92" y="185"/>
                    </a:lnTo>
                    <a:lnTo>
                      <a:pt x="88" y="185"/>
                    </a:lnTo>
                    <a:lnTo>
                      <a:pt x="84" y="187"/>
                    </a:lnTo>
                    <a:lnTo>
                      <a:pt x="81" y="188"/>
                    </a:lnTo>
                    <a:lnTo>
                      <a:pt x="77" y="192"/>
                    </a:lnTo>
                    <a:lnTo>
                      <a:pt x="75" y="197"/>
                    </a:lnTo>
                    <a:lnTo>
                      <a:pt x="74" y="203"/>
                    </a:lnTo>
                    <a:lnTo>
                      <a:pt x="71" y="210"/>
                    </a:lnTo>
                    <a:lnTo>
                      <a:pt x="70" y="216"/>
                    </a:lnTo>
                    <a:lnTo>
                      <a:pt x="66" y="220"/>
                    </a:lnTo>
                    <a:lnTo>
                      <a:pt x="61" y="223"/>
                    </a:lnTo>
                    <a:lnTo>
                      <a:pt x="57" y="225"/>
                    </a:lnTo>
                    <a:lnTo>
                      <a:pt x="53" y="225"/>
                    </a:lnTo>
                    <a:lnTo>
                      <a:pt x="50" y="224"/>
                    </a:lnTo>
                    <a:lnTo>
                      <a:pt x="49" y="223"/>
                    </a:lnTo>
                    <a:lnTo>
                      <a:pt x="48" y="219"/>
                    </a:lnTo>
                    <a:lnTo>
                      <a:pt x="46" y="215"/>
                    </a:lnTo>
                    <a:lnTo>
                      <a:pt x="46" y="209"/>
                    </a:lnTo>
                    <a:lnTo>
                      <a:pt x="45" y="198"/>
                    </a:lnTo>
                    <a:lnTo>
                      <a:pt x="43" y="194"/>
                    </a:lnTo>
                    <a:lnTo>
                      <a:pt x="40" y="194"/>
                    </a:lnTo>
                    <a:lnTo>
                      <a:pt x="36" y="197"/>
                    </a:lnTo>
                    <a:lnTo>
                      <a:pt x="32" y="202"/>
                    </a:lnTo>
                    <a:lnTo>
                      <a:pt x="26" y="207"/>
                    </a:lnTo>
                    <a:lnTo>
                      <a:pt x="23" y="209"/>
                    </a:lnTo>
                    <a:lnTo>
                      <a:pt x="19" y="210"/>
                    </a:lnTo>
                    <a:lnTo>
                      <a:pt x="17" y="210"/>
                    </a:lnTo>
                    <a:lnTo>
                      <a:pt x="13" y="210"/>
                    </a:lnTo>
                    <a:lnTo>
                      <a:pt x="8" y="207"/>
                    </a:lnTo>
                    <a:lnTo>
                      <a:pt x="4" y="202"/>
                    </a:lnTo>
                    <a:lnTo>
                      <a:pt x="1" y="198"/>
                    </a:lnTo>
                    <a:lnTo>
                      <a:pt x="0" y="193"/>
                    </a:lnTo>
                    <a:lnTo>
                      <a:pt x="0" y="187"/>
                    </a:lnTo>
                    <a:lnTo>
                      <a:pt x="0" y="181"/>
                    </a:lnTo>
                    <a:lnTo>
                      <a:pt x="1" y="176"/>
                    </a:lnTo>
                    <a:lnTo>
                      <a:pt x="2" y="171"/>
                    </a:lnTo>
                    <a:lnTo>
                      <a:pt x="26" y="14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1C191EF6-CAAB-1F45-A53E-2583D54BC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73067" y="195212"/>
                <a:ext cx="52830" cy="48771"/>
              </a:xfrm>
              <a:custGeom>
                <a:avLst/>
                <a:gdLst/>
                <a:ahLst/>
                <a:cxnLst>
                  <a:cxn ang="0">
                    <a:pos x="5" y="64"/>
                  </a:cxn>
                  <a:cxn ang="0">
                    <a:pos x="17" y="45"/>
                  </a:cxn>
                  <a:cxn ang="0">
                    <a:pos x="27" y="27"/>
                  </a:cxn>
                  <a:cxn ang="0">
                    <a:pos x="34" y="22"/>
                  </a:cxn>
                  <a:cxn ang="0">
                    <a:pos x="42" y="16"/>
                  </a:cxn>
                  <a:cxn ang="0">
                    <a:pos x="51" y="13"/>
                  </a:cxn>
                  <a:cxn ang="0">
                    <a:pos x="61" y="9"/>
                  </a:cxn>
                  <a:cxn ang="0">
                    <a:pos x="82" y="4"/>
                  </a:cxn>
                  <a:cxn ang="0">
                    <a:pos x="100" y="1"/>
                  </a:cxn>
                  <a:cxn ang="0">
                    <a:pos x="108" y="0"/>
                  </a:cxn>
                  <a:cxn ang="0">
                    <a:pos x="113" y="0"/>
                  </a:cxn>
                  <a:cxn ang="0">
                    <a:pos x="116" y="1"/>
                  </a:cxn>
                  <a:cxn ang="0">
                    <a:pos x="117" y="5"/>
                  </a:cxn>
                  <a:cxn ang="0">
                    <a:pos x="116" y="7"/>
                  </a:cxn>
                  <a:cxn ang="0">
                    <a:pos x="112" y="13"/>
                  </a:cxn>
                  <a:cxn ang="0">
                    <a:pos x="108" y="16"/>
                  </a:cxn>
                  <a:cxn ang="0">
                    <a:pos x="103" y="20"/>
                  </a:cxn>
                  <a:cxn ang="0">
                    <a:pos x="94" y="28"/>
                  </a:cxn>
                  <a:cxn ang="0">
                    <a:pos x="86" y="36"/>
                  </a:cxn>
                  <a:cxn ang="0">
                    <a:pos x="78" y="44"/>
                  </a:cxn>
                  <a:cxn ang="0">
                    <a:pos x="72" y="53"/>
                  </a:cxn>
                  <a:cxn ang="0">
                    <a:pos x="57" y="70"/>
                  </a:cxn>
                  <a:cxn ang="0">
                    <a:pos x="42" y="85"/>
                  </a:cxn>
                  <a:cxn ang="0">
                    <a:pos x="35" y="92"/>
                  </a:cxn>
                  <a:cxn ang="0">
                    <a:pos x="27" y="97"/>
                  </a:cxn>
                  <a:cxn ang="0">
                    <a:pos x="21" y="101"/>
                  </a:cxn>
                  <a:cxn ang="0">
                    <a:pos x="13" y="105"/>
                  </a:cxn>
                  <a:cxn ang="0">
                    <a:pos x="11" y="105"/>
                  </a:cxn>
                  <a:cxn ang="0">
                    <a:pos x="8" y="105"/>
                  </a:cxn>
                  <a:cxn ang="0">
                    <a:pos x="5" y="103"/>
                  </a:cxn>
                  <a:cxn ang="0">
                    <a:pos x="3" y="101"/>
                  </a:cxn>
                  <a:cxn ang="0">
                    <a:pos x="2" y="98"/>
                  </a:cxn>
                  <a:cxn ang="0">
                    <a:pos x="0" y="94"/>
                  </a:cxn>
                  <a:cxn ang="0">
                    <a:pos x="0" y="88"/>
                  </a:cxn>
                  <a:cxn ang="0">
                    <a:pos x="0" y="81"/>
                  </a:cxn>
                  <a:cxn ang="0">
                    <a:pos x="5" y="64"/>
                  </a:cxn>
                </a:cxnLst>
                <a:rect l="0" t="0" r="r" b="b"/>
                <a:pathLst>
                  <a:path w="117" h="105">
                    <a:moveTo>
                      <a:pt x="5" y="64"/>
                    </a:moveTo>
                    <a:lnTo>
                      <a:pt x="17" y="45"/>
                    </a:lnTo>
                    <a:lnTo>
                      <a:pt x="27" y="27"/>
                    </a:lnTo>
                    <a:lnTo>
                      <a:pt x="34" y="22"/>
                    </a:lnTo>
                    <a:lnTo>
                      <a:pt x="42" y="16"/>
                    </a:lnTo>
                    <a:lnTo>
                      <a:pt x="51" y="13"/>
                    </a:lnTo>
                    <a:lnTo>
                      <a:pt x="61" y="9"/>
                    </a:lnTo>
                    <a:lnTo>
                      <a:pt x="82" y="4"/>
                    </a:lnTo>
                    <a:lnTo>
                      <a:pt x="100" y="1"/>
                    </a:lnTo>
                    <a:lnTo>
                      <a:pt x="108" y="0"/>
                    </a:lnTo>
                    <a:lnTo>
                      <a:pt x="113" y="0"/>
                    </a:lnTo>
                    <a:lnTo>
                      <a:pt x="116" y="1"/>
                    </a:lnTo>
                    <a:lnTo>
                      <a:pt x="117" y="5"/>
                    </a:lnTo>
                    <a:lnTo>
                      <a:pt x="116" y="7"/>
                    </a:lnTo>
                    <a:lnTo>
                      <a:pt x="112" y="13"/>
                    </a:lnTo>
                    <a:lnTo>
                      <a:pt x="108" y="16"/>
                    </a:lnTo>
                    <a:lnTo>
                      <a:pt x="103" y="20"/>
                    </a:lnTo>
                    <a:lnTo>
                      <a:pt x="94" y="28"/>
                    </a:lnTo>
                    <a:lnTo>
                      <a:pt x="86" y="36"/>
                    </a:lnTo>
                    <a:lnTo>
                      <a:pt x="78" y="44"/>
                    </a:lnTo>
                    <a:lnTo>
                      <a:pt x="72" y="53"/>
                    </a:lnTo>
                    <a:lnTo>
                      <a:pt x="57" y="70"/>
                    </a:lnTo>
                    <a:lnTo>
                      <a:pt x="42" y="85"/>
                    </a:lnTo>
                    <a:lnTo>
                      <a:pt x="35" y="92"/>
                    </a:lnTo>
                    <a:lnTo>
                      <a:pt x="27" y="97"/>
                    </a:lnTo>
                    <a:lnTo>
                      <a:pt x="21" y="101"/>
                    </a:lnTo>
                    <a:lnTo>
                      <a:pt x="13" y="105"/>
                    </a:lnTo>
                    <a:lnTo>
                      <a:pt x="11" y="105"/>
                    </a:lnTo>
                    <a:lnTo>
                      <a:pt x="8" y="105"/>
                    </a:lnTo>
                    <a:lnTo>
                      <a:pt x="5" y="103"/>
                    </a:lnTo>
                    <a:lnTo>
                      <a:pt x="3" y="101"/>
                    </a:lnTo>
                    <a:lnTo>
                      <a:pt x="2" y="98"/>
                    </a:lnTo>
                    <a:lnTo>
                      <a:pt x="0" y="94"/>
                    </a:lnTo>
                    <a:lnTo>
                      <a:pt x="0" y="88"/>
                    </a:lnTo>
                    <a:lnTo>
                      <a:pt x="0" y="81"/>
                    </a:lnTo>
                    <a:lnTo>
                      <a:pt x="5" y="6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0C06C412-5D8F-F046-ACE6-78261D76CA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6556" y="215081"/>
                <a:ext cx="54651" cy="45158"/>
              </a:xfrm>
              <a:custGeom>
                <a:avLst/>
                <a:gdLst/>
                <a:ahLst/>
                <a:cxnLst>
                  <a:cxn ang="0">
                    <a:pos x="11" y="52"/>
                  </a:cxn>
                  <a:cxn ang="0">
                    <a:pos x="22" y="38"/>
                  </a:cxn>
                  <a:cxn ang="0">
                    <a:pos x="39" y="20"/>
                  </a:cxn>
                  <a:cxn ang="0">
                    <a:pos x="48" y="11"/>
                  </a:cxn>
                  <a:cxn ang="0">
                    <a:pos x="57" y="4"/>
                  </a:cxn>
                  <a:cxn ang="0">
                    <a:pos x="61" y="2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3" y="0"/>
                  </a:cxn>
                  <a:cxn ang="0">
                    <a:pos x="77" y="8"/>
                  </a:cxn>
                  <a:cxn ang="0">
                    <a:pos x="81" y="12"/>
                  </a:cxn>
                  <a:cxn ang="0">
                    <a:pos x="86" y="15"/>
                  </a:cxn>
                  <a:cxn ang="0">
                    <a:pos x="91" y="15"/>
                  </a:cxn>
                  <a:cxn ang="0">
                    <a:pos x="104" y="16"/>
                  </a:cxn>
                  <a:cxn ang="0">
                    <a:pos x="117" y="20"/>
                  </a:cxn>
                  <a:cxn ang="0">
                    <a:pos x="117" y="20"/>
                  </a:cxn>
                  <a:cxn ang="0">
                    <a:pos x="117" y="21"/>
                  </a:cxn>
                  <a:cxn ang="0">
                    <a:pos x="116" y="25"/>
                  </a:cxn>
                  <a:cxn ang="0">
                    <a:pos x="113" y="29"/>
                  </a:cxn>
                  <a:cxn ang="0">
                    <a:pos x="111" y="33"/>
                  </a:cxn>
                  <a:cxn ang="0">
                    <a:pos x="105" y="38"/>
                  </a:cxn>
                  <a:cxn ang="0">
                    <a:pos x="96" y="46"/>
                  </a:cxn>
                  <a:cxn ang="0">
                    <a:pos x="89" y="52"/>
                  </a:cxn>
                  <a:cxn ang="0">
                    <a:pos x="78" y="64"/>
                  </a:cxn>
                  <a:cxn ang="0">
                    <a:pos x="68" y="76"/>
                  </a:cxn>
                  <a:cxn ang="0">
                    <a:pos x="61" y="81"/>
                  </a:cxn>
                  <a:cxn ang="0">
                    <a:pos x="56" y="86"/>
                  </a:cxn>
                  <a:cxn ang="0">
                    <a:pos x="48" y="90"/>
                  </a:cxn>
                  <a:cxn ang="0">
                    <a:pos x="41" y="94"/>
                  </a:cxn>
                  <a:cxn ang="0">
                    <a:pos x="34" y="95"/>
                  </a:cxn>
                  <a:cxn ang="0">
                    <a:pos x="28" y="98"/>
                  </a:cxn>
                  <a:cxn ang="0">
                    <a:pos x="21" y="99"/>
                  </a:cxn>
                  <a:cxn ang="0">
                    <a:pos x="15" y="98"/>
                  </a:cxn>
                  <a:cxn ang="0">
                    <a:pos x="8" y="96"/>
                  </a:cxn>
                  <a:cxn ang="0">
                    <a:pos x="4" y="92"/>
                  </a:cxn>
                  <a:cxn ang="0">
                    <a:pos x="2" y="87"/>
                  </a:cxn>
                  <a:cxn ang="0">
                    <a:pos x="0" y="78"/>
                  </a:cxn>
                  <a:cxn ang="0">
                    <a:pos x="11" y="52"/>
                  </a:cxn>
                </a:cxnLst>
                <a:rect l="0" t="0" r="r" b="b"/>
                <a:pathLst>
                  <a:path w="117" h="99">
                    <a:moveTo>
                      <a:pt x="11" y="52"/>
                    </a:moveTo>
                    <a:lnTo>
                      <a:pt x="22" y="38"/>
                    </a:lnTo>
                    <a:lnTo>
                      <a:pt x="39" y="20"/>
                    </a:lnTo>
                    <a:lnTo>
                      <a:pt x="48" y="11"/>
                    </a:lnTo>
                    <a:lnTo>
                      <a:pt x="57" y="4"/>
                    </a:lnTo>
                    <a:lnTo>
                      <a:pt x="61" y="2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3" y="0"/>
                    </a:lnTo>
                    <a:lnTo>
                      <a:pt x="77" y="8"/>
                    </a:lnTo>
                    <a:lnTo>
                      <a:pt x="81" y="12"/>
                    </a:lnTo>
                    <a:lnTo>
                      <a:pt x="86" y="15"/>
                    </a:lnTo>
                    <a:lnTo>
                      <a:pt x="91" y="15"/>
                    </a:lnTo>
                    <a:lnTo>
                      <a:pt x="104" y="16"/>
                    </a:lnTo>
                    <a:lnTo>
                      <a:pt x="117" y="20"/>
                    </a:lnTo>
                    <a:lnTo>
                      <a:pt x="117" y="20"/>
                    </a:lnTo>
                    <a:lnTo>
                      <a:pt x="117" y="21"/>
                    </a:lnTo>
                    <a:lnTo>
                      <a:pt x="116" y="25"/>
                    </a:lnTo>
                    <a:lnTo>
                      <a:pt x="113" y="29"/>
                    </a:lnTo>
                    <a:lnTo>
                      <a:pt x="111" y="33"/>
                    </a:lnTo>
                    <a:lnTo>
                      <a:pt x="105" y="38"/>
                    </a:lnTo>
                    <a:lnTo>
                      <a:pt x="96" y="46"/>
                    </a:lnTo>
                    <a:lnTo>
                      <a:pt x="89" y="52"/>
                    </a:lnTo>
                    <a:lnTo>
                      <a:pt x="78" y="64"/>
                    </a:lnTo>
                    <a:lnTo>
                      <a:pt x="68" y="76"/>
                    </a:lnTo>
                    <a:lnTo>
                      <a:pt x="61" y="81"/>
                    </a:lnTo>
                    <a:lnTo>
                      <a:pt x="56" y="86"/>
                    </a:lnTo>
                    <a:lnTo>
                      <a:pt x="48" y="90"/>
                    </a:lnTo>
                    <a:lnTo>
                      <a:pt x="41" y="94"/>
                    </a:lnTo>
                    <a:lnTo>
                      <a:pt x="34" y="95"/>
                    </a:lnTo>
                    <a:lnTo>
                      <a:pt x="28" y="98"/>
                    </a:lnTo>
                    <a:lnTo>
                      <a:pt x="21" y="99"/>
                    </a:lnTo>
                    <a:lnTo>
                      <a:pt x="15" y="98"/>
                    </a:lnTo>
                    <a:lnTo>
                      <a:pt x="8" y="96"/>
                    </a:lnTo>
                    <a:lnTo>
                      <a:pt x="4" y="92"/>
                    </a:lnTo>
                    <a:lnTo>
                      <a:pt x="2" y="87"/>
                    </a:lnTo>
                    <a:lnTo>
                      <a:pt x="0" y="78"/>
                    </a:lnTo>
                    <a:lnTo>
                      <a:pt x="11" y="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57F0C9D3-B530-D04C-BD0C-A60260A85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40084" y="251207"/>
                <a:ext cx="30969" cy="48771"/>
              </a:xfrm>
              <a:custGeom>
                <a:avLst/>
                <a:gdLst/>
                <a:ahLst/>
                <a:cxnLst>
                  <a:cxn ang="0">
                    <a:pos x="5" y="86"/>
                  </a:cxn>
                  <a:cxn ang="0">
                    <a:pos x="9" y="71"/>
                  </a:cxn>
                  <a:cxn ang="0">
                    <a:pos x="14" y="57"/>
                  </a:cxn>
                  <a:cxn ang="0">
                    <a:pos x="22" y="42"/>
                  </a:cxn>
                  <a:cxn ang="0">
                    <a:pos x="30" y="31"/>
                  </a:cxn>
                  <a:cxn ang="0">
                    <a:pos x="36" y="22"/>
                  </a:cxn>
                  <a:cxn ang="0">
                    <a:pos x="45" y="10"/>
                  </a:cxn>
                  <a:cxn ang="0">
                    <a:pos x="52" y="5"/>
                  </a:cxn>
                  <a:cxn ang="0">
                    <a:pos x="57" y="1"/>
                  </a:cxn>
                  <a:cxn ang="0">
                    <a:pos x="60" y="0"/>
                  </a:cxn>
                  <a:cxn ang="0">
                    <a:pos x="62" y="0"/>
                  </a:cxn>
                  <a:cxn ang="0">
                    <a:pos x="65" y="0"/>
                  </a:cxn>
                  <a:cxn ang="0">
                    <a:pos x="66" y="1"/>
                  </a:cxn>
                  <a:cxn ang="0">
                    <a:pos x="67" y="5"/>
                  </a:cxn>
                  <a:cxn ang="0">
                    <a:pos x="66" y="10"/>
                  </a:cxn>
                  <a:cxn ang="0">
                    <a:pos x="66" y="14"/>
                  </a:cxn>
                  <a:cxn ang="0">
                    <a:pos x="64" y="18"/>
                  </a:cxn>
                  <a:cxn ang="0">
                    <a:pos x="60" y="27"/>
                  </a:cxn>
                  <a:cxn ang="0">
                    <a:pos x="56" y="35"/>
                  </a:cxn>
                  <a:cxn ang="0">
                    <a:pos x="49" y="57"/>
                  </a:cxn>
                  <a:cxn ang="0">
                    <a:pos x="38" y="83"/>
                  </a:cxn>
                  <a:cxn ang="0">
                    <a:pos x="35" y="89"/>
                  </a:cxn>
                  <a:cxn ang="0">
                    <a:pos x="31" y="94"/>
                  </a:cxn>
                  <a:cxn ang="0">
                    <a:pos x="26" y="99"/>
                  </a:cxn>
                  <a:cxn ang="0">
                    <a:pos x="22" y="103"/>
                  </a:cxn>
                  <a:cxn ang="0">
                    <a:pos x="17" y="106"/>
                  </a:cxn>
                  <a:cxn ang="0">
                    <a:pos x="12" y="107"/>
                  </a:cxn>
                  <a:cxn ang="0">
                    <a:pos x="7" y="107"/>
                  </a:cxn>
                  <a:cxn ang="0">
                    <a:pos x="0" y="105"/>
                  </a:cxn>
                  <a:cxn ang="0">
                    <a:pos x="5" y="86"/>
                  </a:cxn>
                </a:cxnLst>
                <a:rect l="0" t="0" r="r" b="b"/>
                <a:pathLst>
                  <a:path w="67" h="107">
                    <a:moveTo>
                      <a:pt x="5" y="86"/>
                    </a:moveTo>
                    <a:lnTo>
                      <a:pt x="9" y="71"/>
                    </a:lnTo>
                    <a:lnTo>
                      <a:pt x="14" y="57"/>
                    </a:lnTo>
                    <a:lnTo>
                      <a:pt x="22" y="42"/>
                    </a:lnTo>
                    <a:lnTo>
                      <a:pt x="30" y="31"/>
                    </a:lnTo>
                    <a:lnTo>
                      <a:pt x="36" y="22"/>
                    </a:lnTo>
                    <a:lnTo>
                      <a:pt x="45" y="10"/>
                    </a:lnTo>
                    <a:lnTo>
                      <a:pt x="52" y="5"/>
                    </a:lnTo>
                    <a:lnTo>
                      <a:pt x="57" y="1"/>
                    </a:lnTo>
                    <a:lnTo>
                      <a:pt x="60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1"/>
                    </a:lnTo>
                    <a:lnTo>
                      <a:pt x="67" y="5"/>
                    </a:lnTo>
                    <a:lnTo>
                      <a:pt x="66" y="10"/>
                    </a:lnTo>
                    <a:lnTo>
                      <a:pt x="66" y="14"/>
                    </a:lnTo>
                    <a:lnTo>
                      <a:pt x="64" y="18"/>
                    </a:lnTo>
                    <a:lnTo>
                      <a:pt x="60" y="27"/>
                    </a:lnTo>
                    <a:lnTo>
                      <a:pt x="56" y="35"/>
                    </a:lnTo>
                    <a:lnTo>
                      <a:pt x="49" y="57"/>
                    </a:lnTo>
                    <a:lnTo>
                      <a:pt x="38" y="83"/>
                    </a:lnTo>
                    <a:lnTo>
                      <a:pt x="35" y="89"/>
                    </a:lnTo>
                    <a:lnTo>
                      <a:pt x="31" y="94"/>
                    </a:lnTo>
                    <a:lnTo>
                      <a:pt x="26" y="99"/>
                    </a:lnTo>
                    <a:lnTo>
                      <a:pt x="22" y="103"/>
                    </a:lnTo>
                    <a:lnTo>
                      <a:pt x="17" y="106"/>
                    </a:lnTo>
                    <a:lnTo>
                      <a:pt x="12" y="107"/>
                    </a:lnTo>
                    <a:lnTo>
                      <a:pt x="7" y="107"/>
                    </a:lnTo>
                    <a:lnTo>
                      <a:pt x="0" y="105"/>
                    </a:lnTo>
                    <a:lnTo>
                      <a:pt x="5" y="8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27B3E673-3AA1-A345-AC30-D345EAD20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59930" y="621500"/>
                <a:ext cx="27326" cy="34320"/>
              </a:xfrm>
              <a:custGeom>
                <a:avLst/>
                <a:gdLst/>
                <a:ahLst/>
                <a:cxnLst>
                  <a:cxn ang="0">
                    <a:pos x="6" y="48"/>
                  </a:cxn>
                  <a:cxn ang="0">
                    <a:pos x="13" y="44"/>
                  </a:cxn>
                  <a:cxn ang="0">
                    <a:pos x="18" y="40"/>
                  </a:cxn>
                  <a:cxn ang="0">
                    <a:pos x="23" y="34"/>
                  </a:cxn>
                  <a:cxn ang="0">
                    <a:pos x="28" y="28"/>
                  </a:cxn>
                  <a:cxn ang="0">
                    <a:pos x="33" y="22"/>
                  </a:cxn>
                  <a:cxn ang="0">
                    <a:pos x="40" y="10"/>
                  </a:cxn>
                  <a:cxn ang="0">
                    <a:pos x="44" y="6"/>
                  </a:cxn>
                  <a:cxn ang="0">
                    <a:pos x="48" y="3"/>
                  </a:cxn>
                  <a:cxn ang="0">
                    <a:pos x="53" y="0"/>
                  </a:cxn>
                  <a:cxn ang="0">
                    <a:pos x="57" y="0"/>
                  </a:cxn>
                  <a:cxn ang="0">
                    <a:pos x="59" y="1"/>
                  </a:cxn>
                  <a:cxn ang="0">
                    <a:pos x="60" y="5"/>
                  </a:cxn>
                  <a:cxn ang="0">
                    <a:pos x="60" y="9"/>
                  </a:cxn>
                  <a:cxn ang="0">
                    <a:pos x="60" y="13"/>
                  </a:cxn>
                  <a:cxn ang="0">
                    <a:pos x="59" y="22"/>
                  </a:cxn>
                  <a:cxn ang="0">
                    <a:pos x="58" y="28"/>
                  </a:cxn>
                  <a:cxn ang="0">
                    <a:pos x="53" y="36"/>
                  </a:cxn>
                  <a:cxn ang="0">
                    <a:pos x="51" y="45"/>
                  </a:cxn>
                  <a:cxn ang="0">
                    <a:pos x="50" y="51"/>
                  </a:cxn>
                  <a:cxn ang="0">
                    <a:pos x="49" y="53"/>
                  </a:cxn>
                  <a:cxn ang="0">
                    <a:pos x="48" y="56"/>
                  </a:cxn>
                  <a:cxn ang="0">
                    <a:pos x="45" y="58"/>
                  </a:cxn>
                  <a:cxn ang="0">
                    <a:pos x="40" y="61"/>
                  </a:cxn>
                  <a:cxn ang="0">
                    <a:pos x="33" y="66"/>
                  </a:cxn>
                  <a:cxn ang="0">
                    <a:pos x="24" y="71"/>
                  </a:cxn>
                  <a:cxn ang="0">
                    <a:pos x="16" y="75"/>
                  </a:cxn>
                  <a:cxn ang="0">
                    <a:pos x="11" y="75"/>
                  </a:cxn>
                  <a:cxn ang="0">
                    <a:pos x="7" y="74"/>
                  </a:cxn>
                  <a:cxn ang="0">
                    <a:pos x="3" y="71"/>
                  </a:cxn>
                  <a:cxn ang="0">
                    <a:pos x="0" y="67"/>
                  </a:cxn>
                  <a:cxn ang="0">
                    <a:pos x="6" y="48"/>
                  </a:cxn>
                </a:cxnLst>
                <a:rect l="0" t="0" r="r" b="b"/>
                <a:pathLst>
                  <a:path w="60" h="75">
                    <a:moveTo>
                      <a:pt x="6" y="48"/>
                    </a:moveTo>
                    <a:lnTo>
                      <a:pt x="13" y="44"/>
                    </a:lnTo>
                    <a:lnTo>
                      <a:pt x="18" y="40"/>
                    </a:lnTo>
                    <a:lnTo>
                      <a:pt x="23" y="34"/>
                    </a:lnTo>
                    <a:lnTo>
                      <a:pt x="28" y="28"/>
                    </a:lnTo>
                    <a:lnTo>
                      <a:pt x="33" y="22"/>
                    </a:lnTo>
                    <a:lnTo>
                      <a:pt x="40" y="10"/>
                    </a:lnTo>
                    <a:lnTo>
                      <a:pt x="44" y="6"/>
                    </a:lnTo>
                    <a:lnTo>
                      <a:pt x="48" y="3"/>
                    </a:lnTo>
                    <a:lnTo>
                      <a:pt x="53" y="0"/>
                    </a:lnTo>
                    <a:lnTo>
                      <a:pt x="57" y="0"/>
                    </a:lnTo>
                    <a:lnTo>
                      <a:pt x="59" y="1"/>
                    </a:lnTo>
                    <a:lnTo>
                      <a:pt x="60" y="5"/>
                    </a:lnTo>
                    <a:lnTo>
                      <a:pt x="60" y="9"/>
                    </a:lnTo>
                    <a:lnTo>
                      <a:pt x="60" y="13"/>
                    </a:lnTo>
                    <a:lnTo>
                      <a:pt x="59" y="22"/>
                    </a:lnTo>
                    <a:lnTo>
                      <a:pt x="58" y="28"/>
                    </a:lnTo>
                    <a:lnTo>
                      <a:pt x="53" y="36"/>
                    </a:lnTo>
                    <a:lnTo>
                      <a:pt x="51" y="45"/>
                    </a:lnTo>
                    <a:lnTo>
                      <a:pt x="50" y="51"/>
                    </a:lnTo>
                    <a:lnTo>
                      <a:pt x="49" y="53"/>
                    </a:lnTo>
                    <a:lnTo>
                      <a:pt x="48" y="56"/>
                    </a:lnTo>
                    <a:lnTo>
                      <a:pt x="45" y="58"/>
                    </a:lnTo>
                    <a:lnTo>
                      <a:pt x="40" y="61"/>
                    </a:lnTo>
                    <a:lnTo>
                      <a:pt x="33" y="66"/>
                    </a:lnTo>
                    <a:lnTo>
                      <a:pt x="24" y="71"/>
                    </a:lnTo>
                    <a:lnTo>
                      <a:pt x="16" y="75"/>
                    </a:lnTo>
                    <a:lnTo>
                      <a:pt x="11" y="75"/>
                    </a:lnTo>
                    <a:lnTo>
                      <a:pt x="7" y="74"/>
                    </a:lnTo>
                    <a:lnTo>
                      <a:pt x="3" y="71"/>
                    </a:lnTo>
                    <a:lnTo>
                      <a:pt x="0" y="67"/>
                    </a:lnTo>
                    <a:lnTo>
                      <a:pt x="6" y="4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2" name="Freeform 30">
                <a:extLst>
                  <a:ext uri="{FF2B5EF4-FFF2-40B4-BE49-F238E27FC236}">
                    <a16:creationId xmlns:a16="http://schemas.microsoft.com/office/drawing/2014/main" id="{6F7BC33A-CC16-3248-A36C-41E141F2D1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3615" y="1121846"/>
                <a:ext cx="67403" cy="39739"/>
              </a:xfrm>
              <a:custGeom>
                <a:avLst/>
                <a:gdLst/>
                <a:ahLst/>
                <a:cxnLst>
                  <a:cxn ang="0">
                    <a:pos x="26" y="40"/>
                  </a:cxn>
                  <a:cxn ang="0">
                    <a:pos x="36" y="36"/>
                  </a:cxn>
                  <a:cxn ang="0">
                    <a:pos x="48" y="31"/>
                  </a:cxn>
                  <a:cxn ang="0">
                    <a:pos x="58" y="23"/>
                  </a:cxn>
                  <a:cxn ang="0">
                    <a:pos x="69" y="16"/>
                  </a:cxn>
                  <a:cxn ang="0">
                    <a:pos x="80" y="9"/>
                  </a:cxn>
                  <a:cxn ang="0">
                    <a:pos x="91" y="3"/>
                  </a:cxn>
                  <a:cxn ang="0">
                    <a:pos x="97" y="1"/>
                  </a:cxn>
                  <a:cxn ang="0">
                    <a:pos x="102" y="0"/>
                  </a:cxn>
                  <a:cxn ang="0">
                    <a:pos x="107" y="0"/>
                  </a:cxn>
                  <a:cxn ang="0">
                    <a:pos x="114" y="0"/>
                  </a:cxn>
                  <a:cxn ang="0">
                    <a:pos x="116" y="1"/>
                  </a:cxn>
                  <a:cxn ang="0">
                    <a:pos x="119" y="2"/>
                  </a:cxn>
                  <a:cxn ang="0">
                    <a:pos x="120" y="5"/>
                  </a:cxn>
                  <a:cxn ang="0">
                    <a:pos x="120" y="7"/>
                  </a:cxn>
                  <a:cxn ang="0">
                    <a:pos x="122" y="13"/>
                  </a:cxn>
                  <a:cxn ang="0">
                    <a:pos x="124" y="18"/>
                  </a:cxn>
                  <a:cxn ang="0">
                    <a:pos x="132" y="25"/>
                  </a:cxn>
                  <a:cxn ang="0">
                    <a:pos x="142" y="35"/>
                  </a:cxn>
                  <a:cxn ang="0">
                    <a:pos x="146" y="40"/>
                  </a:cxn>
                  <a:cxn ang="0">
                    <a:pos x="148" y="45"/>
                  </a:cxn>
                  <a:cxn ang="0">
                    <a:pos x="148" y="46"/>
                  </a:cxn>
                  <a:cxn ang="0">
                    <a:pos x="148" y="49"/>
                  </a:cxn>
                  <a:cxn ang="0">
                    <a:pos x="146" y="51"/>
                  </a:cxn>
                  <a:cxn ang="0">
                    <a:pos x="142" y="54"/>
                  </a:cxn>
                  <a:cxn ang="0">
                    <a:pos x="137" y="58"/>
                  </a:cxn>
                  <a:cxn ang="0">
                    <a:pos x="132" y="60"/>
                  </a:cxn>
                  <a:cxn ang="0">
                    <a:pos x="126" y="62"/>
                  </a:cxn>
                  <a:cxn ang="0">
                    <a:pos x="119" y="63"/>
                  </a:cxn>
                  <a:cxn ang="0">
                    <a:pos x="105" y="64"/>
                  </a:cxn>
                  <a:cxn ang="0">
                    <a:pos x="93" y="66"/>
                  </a:cxn>
                  <a:cxn ang="0">
                    <a:pos x="74" y="70"/>
                  </a:cxn>
                  <a:cxn ang="0">
                    <a:pos x="54" y="76"/>
                  </a:cxn>
                  <a:cxn ang="0">
                    <a:pos x="45" y="80"/>
                  </a:cxn>
                  <a:cxn ang="0">
                    <a:pos x="35" y="82"/>
                  </a:cxn>
                  <a:cxn ang="0">
                    <a:pos x="30" y="84"/>
                  </a:cxn>
                  <a:cxn ang="0">
                    <a:pos x="25" y="85"/>
                  </a:cxn>
                  <a:cxn ang="0">
                    <a:pos x="19" y="85"/>
                  </a:cxn>
                  <a:cxn ang="0">
                    <a:pos x="14" y="84"/>
                  </a:cxn>
                  <a:cxn ang="0">
                    <a:pos x="6" y="81"/>
                  </a:cxn>
                  <a:cxn ang="0">
                    <a:pos x="2" y="77"/>
                  </a:cxn>
                  <a:cxn ang="0">
                    <a:pos x="0" y="72"/>
                  </a:cxn>
                  <a:cxn ang="0">
                    <a:pos x="0" y="67"/>
                  </a:cxn>
                  <a:cxn ang="0">
                    <a:pos x="1" y="62"/>
                  </a:cxn>
                  <a:cxn ang="0">
                    <a:pos x="4" y="57"/>
                  </a:cxn>
                  <a:cxn ang="0">
                    <a:pos x="9" y="51"/>
                  </a:cxn>
                  <a:cxn ang="0">
                    <a:pos x="13" y="46"/>
                  </a:cxn>
                  <a:cxn ang="0">
                    <a:pos x="26" y="40"/>
                  </a:cxn>
                </a:cxnLst>
                <a:rect l="0" t="0" r="r" b="b"/>
                <a:pathLst>
                  <a:path w="148" h="85">
                    <a:moveTo>
                      <a:pt x="26" y="40"/>
                    </a:moveTo>
                    <a:lnTo>
                      <a:pt x="36" y="36"/>
                    </a:lnTo>
                    <a:lnTo>
                      <a:pt x="48" y="31"/>
                    </a:lnTo>
                    <a:lnTo>
                      <a:pt x="58" y="23"/>
                    </a:lnTo>
                    <a:lnTo>
                      <a:pt x="69" y="16"/>
                    </a:lnTo>
                    <a:lnTo>
                      <a:pt x="80" y="9"/>
                    </a:lnTo>
                    <a:lnTo>
                      <a:pt x="91" y="3"/>
                    </a:lnTo>
                    <a:lnTo>
                      <a:pt x="97" y="1"/>
                    </a:lnTo>
                    <a:lnTo>
                      <a:pt x="102" y="0"/>
                    </a:lnTo>
                    <a:lnTo>
                      <a:pt x="107" y="0"/>
                    </a:lnTo>
                    <a:lnTo>
                      <a:pt x="114" y="0"/>
                    </a:lnTo>
                    <a:lnTo>
                      <a:pt x="116" y="1"/>
                    </a:lnTo>
                    <a:lnTo>
                      <a:pt x="119" y="2"/>
                    </a:lnTo>
                    <a:lnTo>
                      <a:pt x="120" y="5"/>
                    </a:lnTo>
                    <a:lnTo>
                      <a:pt x="120" y="7"/>
                    </a:lnTo>
                    <a:lnTo>
                      <a:pt x="122" y="13"/>
                    </a:lnTo>
                    <a:lnTo>
                      <a:pt x="124" y="18"/>
                    </a:lnTo>
                    <a:lnTo>
                      <a:pt x="132" y="25"/>
                    </a:lnTo>
                    <a:lnTo>
                      <a:pt x="142" y="35"/>
                    </a:lnTo>
                    <a:lnTo>
                      <a:pt x="146" y="40"/>
                    </a:lnTo>
                    <a:lnTo>
                      <a:pt x="148" y="45"/>
                    </a:lnTo>
                    <a:lnTo>
                      <a:pt x="148" y="46"/>
                    </a:lnTo>
                    <a:lnTo>
                      <a:pt x="148" y="49"/>
                    </a:lnTo>
                    <a:lnTo>
                      <a:pt x="146" y="51"/>
                    </a:lnTo>
                    <a:lnTo>
                      <a:pt x="142" y="54"/>
                    </a:lnTo>
                    <a:lnTo>
                      <a:pt x="137" y="58"/>
                    </a:lnTo>
                    <a:lnTo>
                      <a:pt x="132" y="60"/>
                    </a:lnTo>
                    <a:lnTo>
                      <a:pt x="126" y="62"/>
                    </a:lnTo>
                    <a:lnTo>
                      <a:pt x="119" y="63"/>
                    </a:lnTo>
                    <a:lnTo>
                      <a:pt x="105" y="64"/>
                    </a:lnTo>
                    <a:lnTo>
                      <a:pt x="93" y="66"/>
                    </a:lnTo>
                    <a:lnTo>
                      <a:pt x="74" y="70"/>
                    </a:lnTo>
                    <a:lnTo>
                      <a:pt x="54" y="76"/>
                    </a:lnTo>
                    <a:lnTo>
                      <a:pt x="45" y="80"/>
                    </a:lnTo>
                    <a:lnTo>
                      <a:pt x="35" y="82"/>
                    </a:lnTo>
                    <a:lnTo>
                      <a:pt x="30" y="84"/>
                    </a:lnTo>
                    <a:lnTo>
                      <a:pt x="25" y="85"/>
                    </a:lnTo>
                    <a:lnTo>
                      <a:pt x="19" y="85"/>
                    </a:lnTo>
                    <a:lnTo>
                      <a:pt x="14" y="84"/>
                    </a:lnTo>
                    <a:lnTo>
                      <a:pt x="6" y="81"/>
                    </a:lnTo>
                    <a:lnTo>
                      <a:pt x="2" y="77"/>
                    </a:lnTo>
                    <a:lnTo>
                      <a:pt x="0" y="72"/>
                    </a:lnTo>
                    <a:lnTo>
                      <a:pt x="0" y="67"/>
                    </a:lnTo>
                    <a:lnTo>
                      <a:pt x="1" y="62"/>
                    </a:lnTo>
                    <a:lnTo>
                      <a:pt x="4" y="57"/>
                    </a:lnTo>
                    <a:lnTo>
                      <a:pt x="9" y="51"/>
                    </a:lnTo>
                    <a:lnTo>
                      <a:pt x="13" y="46"/>
                    </a:lnTo>
                    <a:lnTo>
                      <a:pt x="26" y="4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3" name="Freeform 31">
                <a:extLst>
                  <a:ext uri="{FF2B5EF4-FFF2-40B4-BE49-F238E27FC236}">
                    <a16:creationId xmlns:a16="http://schemas.microsoft.com/office/drawing/2014/main" id="{2569A3D3-1319-444A-9ACD-76171334F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17258" y="1085719"/>
                <a:ext cx="45543" cy="19870"/>
              </a:xfrm>
              <a:custGeom>
                <a:avLst/>
                <a:gdLst/>
                <a:ahLst/>
                <a:cxnLst>
                  <a:cxn ang="0">
                    <a:pos x="24" y="21"/>
                  </a:cxn>
                  <a:cxn ang="0">
                    <a:pos x="33" y="18"/>
                  </a:cxn>
                  <a:cxn ang="0">
                    <a:pos x="43" y="15"/>
                  </a:cxn>
                  <a:cxn ang="0">
                    <a:pos x="53" y="11"/>
                  </a:cxn>
                  <a:cxn ang="0">
                    <a:pos x="62" y="8"/>
                  </a:cxn>
                  <a:cxn ang="0">
                    <a:pos x="78" y="3"/>
                  </a:cxn>
                  <a:cxn ang="0">
                    <a:pos x="92" y="0"/>
                  </a:cxn>
                  <a:cxn ang="0">
                    <a:pos x="95" y="5"/>
                  </a:cxn>
                  <a:cxn ang="0">
                    <a:pos x="96" y="12"/>
                  </a:cxn>
                  <a:cxn ang="0">
                    <a:pos x="97" y="18"/>
                  </a:cxn>
                  <a:cxn ang="0">
                    <a:pos x="97" y="25"/>
                  </a:cxn>
                  <a:cxn ang="0">
                    <a:pos x="96" y="27"/>
                  </a:cxn>
                  <a:cxn ang="0">
                    <a:pos x="96" y="30"/>
                  </a:cxn>
                  <a:cxn ang="0">
                    <a:pos x="95" y="33"/>
                  </a:cxn>
                  <a:cxn ang="0">
                    <a:pos x="92" y="34"/>
                  </a:cxn>
                  <a:cxn ang="0">
                    <a:pos x="87" y="37"/>
                  </a:cxn>
                  <a:cxn ang="0">
                    <a:pos x="81" y="38"/>
                  </a:cxn>
                  <a:cxn ang="0">
                    <a:pos x="68" y="38"/>
                  </a:cxn>
                  <a:cxn ang="0">
                    <a:pos x="57" y="38"/>
                  </a:cxn>
                  <a:cxn ang="0">
                    <a:pos x="44" y="39"/>
                  </a:cxn>
                  <a:cxn ang="0">
                    <a:pos x="33" y="42"/>
                  </a:cxn>
                  <a:cxn ang="0">
                    <a:pos x="22" y="42"/>
                  </a:cxn>
                  <a:cxn ang="0">
                    <a:pos x="15" y="42"/>
                  </a:cxn>
                  <a:cxn ang="0">
                    <a:pos x="8" y="38"/>
                  </a:cxn>
                  <a:cxn ang="0">
                    <a:pos x="0" y="34"/>
                  </a:cxn>
                  <a:cxn ang="0">
                    <a:pos x="24" y="21"/>
                  </a:cxn>
                </a:cxnLst>
                <a:rect l="0" t="0" r="r" b="b"/>
                <a:pathLst>
                  <a:path w="97" h="42">
                    <a:moveTo>
                      <a:pt x="24" y="21"/>
                    </a:moveTo>
                    <a:lnTo>
                      <a:pt x="33" y="18"/>
                    </a:lnTo>
                    <a:lnTo>
                      <a:pt x="43" y="15"/>
                    </a:lnTo>
                    <a:lnTo>
                      <a:pt x="53" y="11"/>
                    </a:lnTo>
                    <a:lnTo>
                      <a:pt x="62" y="8"/>
                    </a:lnTo>
                    <a:lnTo>
                      <a:pt x="78" y="3"/>
                    </a:lnTo>
                    <a:lnTo>
                      <a:pt x="92" y="0"/>
                    </a:lnTo>
                    <a:lnTo>
                      <a:pt x="95" y="5"/>
                    </a:lnTo>
                    <a:lnTo>
                      <a:pt x="96" y="12"/>
                    </a:lnTo>
                    <a:lnTo>
                      <a:pt x="97" y="18"/>
                    </a:lnTo>
                    <a:lnTo>
                      <a:pt x="97" y="25"/>
                    </a:lnTo>
                    <a:lnTo>
                      <a:pt x="96" y="27"/>
                    </a:lnTo>
                    <a:lnTo>
                      <a:pt x="96" y="30"/>
                    </a:lnTo>
                    <a:lnTo>
                      <a:pt x="95" y="33"/>
                    </a:lnTo>
                    <a:lnTo>
                      <a:pt x="92" y="34"/>
                    </a:lnTo>
                    <a:lnTo>
                      <a:pt x="87" y="37"/>
                    </a:lnTo>
                    <a:lnTo>
                      <a:pt x="81" y="38"/>
                    </a:lnTo>
                    <a:lnTo>
                      <a:pt x="68" y="38"/>
                    </a:lnTo>
                    <a:lnTo>
                      <a:pt x="57" y="38"/>
                    </a:lnTo>
                    <a:lnTo>
                      <a:pt x="44" y="39"/>
                    </a:lnTo>
                    <a:lnTo>
                      <a:pt x="33" y="42"/>
                    </a:lnTo>
                    <a:lnTo>
                      <a:pt x="22" y="42"/>
                    </a:lnTo>
                    <a:lnTo>
                      <a:pt x="15" y="42"/>
                    </a:lnTo>
                    <a:lnTo>
                      <a:pt x="8" y="38"/>
                    </a:lnTo>
                    <a:lnTo>
                      <a:pt x="0" y="34"/>
                    </a:lnTo>
                    <a:lnTo>
                      <a:pt x="24" y="2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4" name="Freeform 32">
                <a:extLst>
                  <a:ext uri="{FF2B5EF4-FFF2-40B4-BE49-F238E27FC236}">
                    <a16:creationId xmlns:a16="http://schemas.microsoft.com/office/drawing/2014/main" id="{B5AEC8F3-BA7A-DE4A-A8CF-4AB6853841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5360" y="1161584"/>
                <a:ext cx="30969" cy="25288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24" y="2"/>
                  </a:cxn>
                  <a:cxn ang="0">
                    <a:pos x="15" y="6"/>
                  </a:cxn>
                  <a:cxn ang="0">
                    <a:pos x="11" y="10"/>
                  </a:cxn>
                  <a:cxn ang="0">
                    <a:pos x="7" y="14"/>
                  </a:cxn>
                  <a:cxn ang="0">
                    <a:pos x="4" y="18"/>
                  </a:cxn>
                  <a:cxn ang="0">
                    <a:pos x="0" y="23"/>
                  </a:cxn>
                  <a:cxn ang="0">
                    <a:pos x="0" y="28"/>
                  </a:cxn>
                  <a:cxn ang="0">
                    <a:pos x="3" y="33"/>
                  </a:cxn>
                  <a:cxn ang="0">
                    <a:pos x="7" y="40"/>
                  </a:cxn>
                  <a:cxn ang="0">
                    <a:pos x="9" y="44"/>
                  </a:cxn>
                  <a:cxn ang="0">
                    <a:pos x="13" y="49"/>
                  </a:cxn>
                  <a:cxn ang="0">
                    <a:pos x="17" y="51"/>
                  </a:cxn>
                  <a:cxn ang="0">
                    <a:pos x="22" y="53"/>
                  </a:cxn>
                  <a:cxn ang="0">
                    <a:pos x="27" y="54"/>
                  </a:cxn>
                  <a:cxn ang="0">
                    <a:pos x="38" y="54"/>
                  </a:cxn>
                  <a:cxn ang="0">
                    <a:pos x="48" y="53"/>
                  </a:cxn>
                  <a:cxn ang="0">
                    <a:pos x="52" y="53"/>
                  </a:cxn>
                  <a:cxn ang="0">
                    <a:pos x="56" y="51"/>
                  </a:cxn>
                  <a:cxn ang="0">
                    <a:pos x="59" y="50"/>
                  </a:cxn>
                  <a:cxn ang="0">
                    <a:pos x="61" y="48"/>
                  </a:cxn>
                  <a:cxn ang="0">
                    <a:pos x="64" y="42"/>
                  </a:cxn>
                  <a:cxn ang="0">
                    <a:pos x="65" y="35"/>
                  </a:cxn>
                  <a:cxn ang="0">
                    <a:pos x="65" y="27"/>
                  </a:cxn>
                  <a:cxn ang="0">
                    <a:pos x="61" y="19"/>
                  </a:cxn>
                  <a:cxn ang="0">
                    <a:pos x="56" y="13"/>
                  </a:cxn>
                  <a:cxn ang="0">
                    <a:pos x="51" y="6"/>
                  </a:cxn>
                  <a:cxn ang="0">
                    <a:pos x="35" y="0"/>
                  </a:cxn>
                </a:cxnLst>
                <a:rect l="0" t="0" r="r" b="b"/>
                <a:pathLst>
                  <a:path w="65" h="54">
                    <a:moveTo>
                      <a:pt x="35" y="0"/>
                    </a:moveTo>
                    <a:lnTo>
                      <a:pt x="24" y="2"/>
                    </a:lnTo>
                    <a:lnTo>
                      <a:pt x="15" y="6"/>
                    </a:lnTo>
                    <a:lnTo>
                      <a:pt x="11" y="10"/>
                    </a:lnTo>
                    <a:lnTo>
                      <a:pt x="7" y="14"/>
                    </a:lnTo>
                    <a:lnTo>
                      <a:pt x="4" y="18"/>
                    </a:lnTo>
                    <a:lnTo>
                      <a:pt x="0" y="23"/>
                    </a:lnTo>
                    <a:lnTo>
                      <a:pt x="0" y="28"/>
                    </a:lnTo>
                    <a:lnTo>
                      <a:pt x="3" y="33"/>
                    </a:lnTo>
                    <a:lnTo>
                      <a:pt x="7" y="40"/>
                    </a:lnTo>
                    <a:lnTo>
                      <a:pt x="9" y="44"/>
                    </a:lnTo>
                    <a:lnTo>
                      <a:pt x="13" y="49"/>
                    </a:lnTo>
                    <a:lnTo>
                      <a:pt x="17" y="51"/>
                    </a:lnTo>
                    <a:lnTo>
                      <a:pt x="22" y="53"/>
                    </a:lnTo>
                    <a:lnTo>
                      <a:pt x="27" y="54"/>
                    </a:lnTo>
                    <a:lnTo>
                      <a:pt x="38" y="54"/>
                    </a:lnTo>
                    <a:lnTo>
                      <a:pt x="48" y="53"/>
                    </a:lnTo>
                    <a:lnTo>
                      <a:pt x="52" y="53"/>
                    </a:lnTo>
                    <a:lnTo>
                      <a:pt x="56" y="51"/>
                    </a:lnTo>
                    <a:lnTo>
                      <a:pt x="59" y="50"/>
                    </a:lnTo>
                    <a:lnTo>
                      <a:pt x="61" y="48"/>
                    </a:lnTo>
                    <a:lnTo>
                      <a:pt x="64" y="42"/>
                    </a:lnTo>
                    <a:lnTo>
                      <a:pt x="65" y="35"/>
                    </a:lnTo>
                    <a:lnTo>
                      <a:pt x="65" y="27"/>
                    </a:lnTo>
                    <a:lnTo>
                      <a:pt x="61" y="19"/>
                    </a:lnTo>
                    <a:lnTo>
                      <a:pt x="56" y="13"/>
                    </a:lnTo>
                    <a:lnTo>
                      <a:pt x="51" y="6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5" name="Freeform 33">
                <a:extLst>
                  <a:ext uri="{FF2B5EF4-FFF2-40B4-BE49-F238E27FC236}">
                    <a16:creationId xmlns:a16="http://schemas.microsoft.com/office/drawing/2014/main" id="{C67A17C0-1BAD-A640-82A0-23947FC9C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00092" y="1665544"/>
                <a:ext cx="52830" cy="65027"/>
              </a:xfrm>
              <a:custGeom>
                <a:avLst/>
                <a:gdLst/>
                <a:ahLst/>
                <a:cxnLst>
                  <a:cxn ang="0">
                    <a:pos x="70" y="73"/>
                  </a:cxn>
                  <a:cxn ang="0">
                    <a:pos x="66" y="65"/>
                  </a:cxn>
                  <a:cxn ang="0">
                    <a:pos x="63" y="57"/>
                  </a:cxn>
                  <a:cxn ang="0">
                    <a:pos x="52" y="43"/>
                  </a:cxn>
                  <a:cxn ang="0">
                    <a:pos x="35" y="24"/>
                  </a:cxn>
                  <a:cxn ang="0">
                    <a:pos x="26" y="13"/>
                  </a:cxn>
                  <a:cxn ang="0">
                    <a:pos x="18" y="6"/>
                  </a:cxn>
                  <a:cxn ang="0">
                    <a:pos x="14" y="3"/>
                  </a:cxn>
                  <a:cxn ang="0">
                    <a:pos x="10" y="2"/>
                  </a:cxn>
                  <a:cxn ang="0">
                    <a:pos x="8" y="0"/>
                  </a:cxn>
                  <a:cxn ang="0">
                    <a:pos x="5" y="2"/>
                  </a:cxn>
                  <a:cxn ang="0">
                    <a:pos x="1" y="4"/>
                  </a:cxn>
                  <a:cxn ang="0">
                    <a:pos x="0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5" y="29"/>
                  </a:cxn>
                  <a:cxn ang="0">
                    <a:pos x="10" y="35"/>
                  </a:cxn>
                  <a:cxn ang="0">
                    <a:pos x="22" y="47"/>
                  </a:cxn>
                  <a:cxn ang="0">
                    <a:pos x="37" y="57"/>
                  </a:cxn>
                  <a:cxn ang="0">
                    <a:pos x="44" y="64"/>
                  </a:cxn>
                  <a:cxn ang="0">
                    <a:pos x="50" y="70"/>
                  </a:cxn>
                  <a:cxn ang="0">
                    <a:pos x="54" y="77"/>
                  </a:cxn>
                  <a:cxn ang="0">
                    <a:pos x="57" y="85"/>
                  </a:cxn>
                  <a:cxn ang="0">
                    <a:pos x="57" y="101"/>
                  </a:cxn>
                  <a:cxn ang="0">
                    <a:pos x="59" y="121"/>
                  </a:cxn>
                  <a:cxn ang="0">
                    <a:pos x="62" y="130"/>
                  </a:cxn>
                  <a:cxn ang="0">
                    <a:pos x="67" y="136"/>
                  </a:cxn>
                  <a:cxn ang="0">
                    <a:pos x="70" y="140"/>
                  </a:cxn>
                  <a:cxn ang="0">
                    <a:pos x="72" y="143"/>
                  </a:cxn>
                  <a:cxn ang="0">
                    <a:pos x="76" y="144"/>
                  </a:cxn>
                  <a:cxn ang="0">
                    <a:pos x="80" y="146"/>
                  </a:cxn>
                  <a:cxn ang="0">
                    <a:pos x="87" y="146"/>
                  </a:cxn>
                  <a:cxn ang="0">
                    <a:pos x="92" y="144"/>
                  </a:cxn>
                  <a:cxn ang="0">
                    <a:pos x="98" y="143"/>
                  </a:cxn>
                  <a:cxn ang="0">
                    <a:pos x="103" y="140"/>
                  </a:cxn>
                  <a:cxn ang="0">
                    <a:pos x="109" y="138"/>
                  </a:cxn>
                  <a:cxn ang="0">
                    <a:pos x="112" y="134"/>
                  </a:cxn>
                  <a:cxn ang="0">
                    <a:pos x="115" y="129"/>
                  </a:cxn>
                  <a:cxn ang="0">
                    <a:pos x="116" y="123"/>
                  </a:cxn>
                  <a:cxn ang="0">
                    <a:pos x="116" y="117"/>
                  </a:cxn>
                  <a:cxn ang="0">
                    <a:pos x="114" y="112"/>
                  </a:cxn>
                  <a:cxn ang="0">
                    <a:pos x="109" y="107"/>
                  </a:cxn>
                  <a:cxn ang="0">
                    <a:pos x="103" y="103"/>
                  </a:cxn>
                  <a:cxn ang="0">
                    <a:pos x="90" y="95"/>
                  </a:cxn>
                  <a:cxn ang="0">
                    <a:pos x="79" y="90"/>
                  </a:cxn>
                  <a:cxn ang="0">
                    <a:pos x="70" y="73"/>
                  </a:cxn>
                </a:cxnLst>
                <a:rect l="0" t="0" r="r" b="b"/>
                <a:pathLst>
                  <a:path w="116" h="146">
                    <a:moveTo>
                      <a:pt x="70" y="73"/>
                    </a:moveTo>
                    <a:lnTo>
                      <a:pt x="66" y="65"/>
                    </a:lnTo>
                    <a:lnTo>
                      <a:pt x="63" y="57"/>
                    </a:lnTo>
                    <a:lnTo>
                      <a:pt x="52" y="43"/>
                    </a:lnTo>
                    <a:lnTo>
                      <a:pt x="35" y="24"/>
                    </a:lnTo>
                    <a:lnTo>
                      <a:pt x="26" y="13"/>
                    </a:lnTo>
                    <a:lnTo>
                      <a:pt x="18" y="6"/>
                    </a:lnTo>
                    <a:lnTo>
                      <a:pt x="14" y="3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2"/>
                    </a:lnTo>
                    <a:lnTo>
                      <a:pt x="1" y="4"/>
                    </a:lnTo>
                    <a:lnTo>
                      <a:pt x="0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5" y="29"/>
                    </a:lnTo>
                    <a:lnTo>
                      <a:pt x="10" y="35"/>
                    </a:lnTo>
                    <a:lnTo>
                      <a:pt x="22" y="47"/>
                    </a:lnTo>
                    <a:lnTo>
                      <a:pt x="37" y="57"/>
                    </a:lnTo>
                    <a:lnTo>
                      <a:pt x="44" y="64"/>
                    </a:lnTo>
                    <a:lnTo>
                      <a:pt x="50" y="70"/>
                    </a:lnTo>
                    <a:lnTo>
                      <a:pt x="54" y="77"/>
                    </a:lnTo>
                    <a:lnTo>
                      <a:pt x="57" y="85"/>
                    </a:lnTo>
                    <a:lnTo>
                      <a:pt x="57" y="101"/>
                    </a:lnTo>
                    <a:lnTo>
                      <a:pt x="59" y="121"/>
                    </a:lnTo>
                    <a:lnTo>
                      <a:pt x="62" y="130"/>
                    </a:lnTo>
                    <a:lnTo>
                      <a:pt x="67" y="136"/>
                    </a:lnTo>
                    <a:lnTo>
                      <a:pt x="70" y="140"/>
                    </a:lnTo>
                    <a:lnTo>
                      <a:pt x="72" y="143"/>
                    </a:lnTo>
                    <a:lnTo>
                      <a:pt x="76" y="144"/>
                    </a:lnTo>
                    <a:lnTo>
                      <a:pt x="80" y="146"/>
                    </a:lnTo>
                    <a:lnTo>
                      <a:pt x="87" y="146"/>
                    </a:lnTo>
                    <a:lnTo>
                      <a:pt x="92" y="144"/>
                    </a:lnTo>
                    <a:lnTo>
                      <a:pt x="98" y="143"/>
                    </a:lnTo>
                    <a:lnTo>
                      <a:pt x="103" y="140"/>
                    </a:lnTo>
                    <a:lnTo>
                      <a:pt x="109" y="138"/>
                    </a:lnTo>
                    <a:lnTo>
                      <a:pt x="112" y="134"/>
                    </a:lnTo>
                    <a:lnTo>
                      <a:pt x="115" y="129"/>
                    </a:lnTo>
                    <a:lnTo>
                      <a:pt x="116" y="123"/>
                    </a:lnTo>
                    <a:lnTo>
                      <a:pt x="116" y="117"/>
                    </a:lnTo>
                    <a:lnTo>
                      <a:pt x="114" y="112"/>
                    </a:lnTo>
                    <a:lnTo>
                      <a:pt x="109" y="107"/>
                    </a:lnTo>
                    <a:lnTo>
                      <a:pt x="103" y="103"/>
                    </a:lnTo>
                    <a:lnTo>
                      <a:pt x="90" y="95"/>
                    </a:lnTo>
                    <a:lnTo>
                      <a:pt x="79" y="90"/>
                    </a:lnTo>
                    <a:lnTo>
                      <a:pt x="70" y="7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6" name="Freeform 34">
                <a:extLst>
                  <a:ext uri="{FF2B5EF4-FFF2-40B4-BE49-F238E27FC236}">
                    <a16:creationId xmlns:a16="http://schemas.microsoft.com/office/drawing/2014/main" id="{B7DF1D89-C7F6-6E41-839A-A4864CF6CE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94626" y="1815467"/>
                <a:ext cx="18217" cy="30708"/>
              </a:xfrm>
              <a:custGeom>
                <a:avLst/>
                <a:gdLst/>
                <a:ahLst/>
                <a:cxnLst>
                  <a:cxn ang="0">
                    <a:pos x="20" y="68"/>
                  </a:cxn>
                  <a:cxn ang="0">
                    <a:pos x="14" y="68"/>
                  </a:cxn>
                  <a:cxn ang="0">
                    <a:pos x="12" y="68"/>
                  </a:cxn>
                  <a:cxn ang="0">
                    <a:pos x="9" y="66"/>
                  </a:cxn>
                  <a:cxn ang="0">
                    <a:pos x="5" y="64"/>
                  </a:cxn>
                  <a:cxn ang="0">
                    <a:pos x="3" y="57"/>
                  </a:cxn>
                  <a:cxn ang="0">
                    <a:pos x="1" y="50"/>
                  </a:cxn>
                  <a:cxn ang="0">
                    <a:pos x="0" y="42"/>
                  </a:cxn>
                  <a:cxn ang="0">
                    <a:pos x="3" y="35"/>
                  </a:cxn>
                  <a:cxn ang="0">
                    <a:pos x="5" y="28"/>
                  </a:cxn>
                  <a:cxn ang="0">
                    <a:pos x="8" y="21"/>
                  </a:cxn>
                  <a:cxn ang="0">
                    <a:pos x="9" y="15"/>
                  </a:cxn>
                  <a:cxn ang="0">
                    <a:pos x="10" y="9"/>
                  </a:cxn>
                  <a:cxn ang="0">
                    <a:pos x="12" y="6"/>
                  </a:cxn>
                  <a:cxn ang="0">
                    <a:pos x="14" y="4"/>
                  </a:cxn>
                  <a:cxn ang="0">
                    <a:pos x="16" y="2"/>
                  </a:cxn>
                  <a:cxn ang="0">
                    <a:pos x="20" y="0"/>
                  </a:cxn>
                  <a:cxn ang="0">
                    <a:pos x="23" y="0"/>
                  </a:cxn>
                  <a:cxn ang="0">
                    <a:pos x="27" y="0"/>
                  </a:cxn>
                  <a:cxn ang="0">
                    <a:pos x="30" y="0"/>
                  </a:cxn>
                  <a:cxn ang="0">
                    <a:pos x="32" y="3"/>
                  </a:cxn>
                  <a:cxn ang="0">
                    <a:pos x="35" y="4"/>
                  </a:cxn>
                  <a:cxn ang="0">
                    <a:pos x="36" y="8"/>
                  </a:cxn>
                  <a:cxn ang="0">
                    <a:pos x="38" y="12"/>
                  </a:cxn>
                  <a:cxn ang="0">
                    <a:pos x="38" y="16"/>
                  </a:cxn>
                  <a:cxn ang="0">
                    <a:pos x="38" y="25"/>
                  </a:cxn>
                  <a:cxn ang="0">
                    <a:pos x="39" y="33"/>
                  </a:cxn>
                  <a:cxn ang="0">
                    <a:pos x="40" y="39"/>
                  </a:cxn>
                  <a:cxn ang="0">
                    <a:pos x="40" y="43"/>
                  </a:cxn>
                  <a:cxn ang="0">
                    <a:pos x="38" y="47"/>
                  </a:cxn>
                  <a:cxn ang="0">
                    <a:pos x="35" y="52"/>
                  </a:cxn>
                  <a:cxn ang="0">
                    <a:pos x="20" y="68"/>
                  </a:cxn>
                </a:cxnLst>
                <a:rect l="0" t="0" r="r" b="b"/>
                <a:pathLst>
                  <a:path w="40" h="68">
                    <a:moveTo>
                      <a:pt x="20" y="68"/>
                    </a:moveTo>
                    <a:lnTo>
                      <a:pt x="14" y="68"/>
                    </a:lnTo>
                    <a:lnTo>
                      <a:pt x="12" y="68"/>
                    </a:lnTo>
                    <a:lnTo>
                      <a:pt x="9" y="66"/>
                    </a:lnTo>
                    <a:lnTo>
                      <a:pt x="5" y="64"/>
                    </a:lnTo>
                    <a:lnTo>
                      <a:pt x="3" y="57"/>
                    </a:lnTo>
                    <a:lnTo>
                      <a:pt x="1" y="50"/>
                    </a:lnTo>
                    <a:lnTo>
                      <a:pt x="0" y="42"/>
                    </a:lnTo>
                    <a:lnTo>
                      <a:pt x="3" y="35"/>
                    </a:lnTo>
                    <a:lnTo>
                      <a:pt x="5" y="28"/>
                    </a:lnTo>
                    <a:lnTo>
                      <a:pt x="8" y="21"/>
                    </a:lnTo>
                    <a:lnTo>
                      <a:pt x="9" y="15"/>
                    </a:lnTo>
                    <a:lnTo>
                      <a:pt x="10" y="9"/>
                    </a:lnTo>
                    <a:lnTo>
                      <a:pt x="12" y="6"/>
                    </a:lnTo>
                    <a:lnTo>
                      <a:pt x="14" y="4"/>
                    </a:lnTo>
                    <a:lnTo>
                      <a:pt x="16" y="2"/>
                    </a:lnTo>
                    <a:lnTo>
                      <a:pt x="20" y="0"/>
                    </a:lnTo>
                    <a:lnTo>
                      <a:pt x="23" y="0"/>
                    </a:lnTo>
                    <a:lnTo>
                      <a:pt x="27" y="0"/>
                    </a:lnTo>
                    <a:lnTo>
                      <a:pt x="30" y="0"/>
                    </a:lnTo>
                    <a:lnTo>
                      <a:pt x="32" y="3"/>
                    </a:lnTo>
                    <a:lnTo>
                      <a:pt x="35" y="4"/>
                    </a:lnTo>
                    <a:lnTo>
                      <a:pt x="36" y="8"/>
                    </a:lnTo>
                    <a:lnTo>
                      <a:pt x="38" y="12"/>
                    </a:lnTo>
                    <a:lnTo>
                      <a:pt x="38" y="16"/>
                    </a:lnTo>
                    <a:lnTo>
                      <a:pt x="38" y="25"/>
                    </a:lnTo>
                    <a:lnTo>
                      <a:pt x="39" y="33"/>
                    </a:lnTo>
                    <a:lnTo>
                      <a:pt x="40" y="39"/>
                    </a:lnTo>
                    <a:lnTo>
                      <a:pt x="40" y="43"/>
                    </a:lnTo>
                    <a:lnTo>
                      <a:pt x="38" y="47"/>
                    </a:lnTo>
                    <a:lnTo>
                      <a:pt x="35" y="52"/>
                    </a:lnTo>
                    <a:lnTo>
                      <a:pt x="20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7" name="Freeform 35">
                <a:extLst>
                  <a:ext uri="{FF2B5EF4-FFF2-40B4-BE49-F238E27FC236}">
                    <a16:creationId xmlns:a16="http://schemas.microsoft.com/office/drawing/2014/main" id="{BF4C5E3C-A693-594C-ADD3-EF59B8DC2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3658" y="1833530"/>
                <a:ext cx="21860" cy="30708"/>
              </a:xfrm>
              <a:custGeom>
                <a:avLst/>
                <a:gdLst/>
                <a:ahLst/>
                <a:cxnLst>
                  <a:cxn ang="0">
                    <a:pos x="44" y="31"/>
                  </a:cxn>
                  <a:cxn ang="0">
                    <a:pos x="36" y="22"/>
                  </a:cxn>
                  <a:cxn ang="0">
                    <a:pos x="29" y="11"/>
                  </a:cxn>
                  <a:cxn ang="0">
                    <a:pos x="23" y="7"/>
                  </a:cxn>
                  <a:cxn ang="0">
                    <a:pos x="17" y="1"/>
                  </a:cxn>
                  <a:cxn ang="0">
                    <a:pos x="13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4" y="5"/>
                  </a:cxn>
                  <a:cxn ang="0">
                    <a:pos x="1" y="17"/>
                  </a:cxn>
                  <a:cxn ang="0">
                    <a:pos x="0" y="30"/>
                  </a:cxn>
                  <a:cxn ang="0">
                    <a:pos x="3" y="36"/>
                  </a:cxn>
                  <a:cxn ang="0">
                    <a:pos x="4" y="43"/>
                  </a:cxn>
                  <a:cxn ang="0">
                    <a:pos x="5" y="49"/>
                  </a:cxn>
                  <a:cxn ang="0">
                    <a:pos x="6" y="57"/>
                  </a:cxn>
                  <a:cxn ang="0">
                    <a:pos x="8" y="61"/>
                  </a:cxn>
                  <a:cxn ang="0">
                    <a:pos x="9" y="64"/>
                  </a:cxn>
                  <a:cxn ang="0">
                    <a:pos x="12" y="66"/>
                  </a:cxn>
                  <a:cxn ang="0">
                    <a:pos x="14" y="69"/>
                  </a:cxn>
                  <a:cxn ang="0">
                    <a:pos x="19" y="71"/>
                  </a:cxn>
                  <a:cxn ang="0">
                    <a:pos x="25" y="71"/>
                  </a:cxn>
                  <a:cxn ang="0">
                    <a:pos x="29" y="70"/>
                  </a:cxn>
                  <a:cxn ang="0">
                    <a:pos x="34" y="68"/>
                  </a:cxn>
                  <a:cxn ang="0">
                    <a:pos x="38" y="64"/>
                  </a:cxn>
                  <a:cxn ang="0">
                    <a:pos x="40" y="60"/>
                  </a:cxn>
                  <a:cxn ang="0">
                    <a:pos x="43" y="55"/>
                  </a:cxn>
                  <a:cxn ang="0">
                    <a:pos x="45" y="51"/>
                  </a:cxn>
                  <a:cxn ang="0">
                    <a:pos x="44" y="31"/>
                  </a:cxn>
                </a:cxnLst>
                <a:rect l="0" t="0" r="r" b="b"/>
                <a:pathLst>
                  <a:path w="45" h="71">
                    <a:moveTo>
                      <a:pt x="44" y="31"/>
                    </a:moveTo>
                    <a:lnTo>
                      <a:pt x="36" y="22"/>
                    </a:lnTo>
                    <a:lnTo>
                      <a:pt x="29" y="11"/>
                    </a:lnTo>
                    <a:lnTo>
                      <a:pt x="23" y="7"/>
                    </a:lnTo>
                    <a:lnTo>
                      <a:pt x="17" y="1"/>
                    </a:lnTo>
                    <a:lnTo>
                      <a:pt x="13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4" y="5"/>
                    </a:lnTo>
                    <a:lnTo>
                      <a:pt x="1" y="17"/>
                    </a:lnTo>
                    <a:lnTo>
                      <a:pt x="0" y="30"/>
                    </a:lnTo>
                    <a:lnTo>
                      <a:pt x="3" y="36"/>
                    </a:lnTo>
                    <a:lnTo>
                      <a:pt x="4" y="43"/>
                    </a:lnTo>
                    <a:lnTo>
                      <a:pt x="5" y="49"/>
                    </a:lnTo>
                    <a:lnTo>
                      <a:pt x="6" y="57"/>
                    </a:lnTo>
                    <a:lnTo>
                      <a:pt x="8" y="61"/>
                    </a:lnTo>
                    <a:lnTo>
                      <a:pt x="9" y="64"/>
                    </a:lnTo>
                    <a:lnTo>
                      <a:pt x="12" y="66"/>
                    </a:lnTo>
                    <a:lnTo>
                      <a:pt x="14" y="69"/>
                    </a:lnTo>
                    <a:lnTo>
                      <a:pt x="19" y="71"/>
                    </a:lnTo>
                    <a:lnTo>
                      <a:pt x="25" y="71"/>
                    </a:lnTo>
                    <a:lnTo>
                      <a:pt x="29" y="70"/>
                    </a:lnTo>
                    <a:lnTo>
                      <a:pt x="34" y="68"/>
                    </a:lnTo>
                    <a:lnTo>
                      <a:pt x="38" y="64"/>
                    </a:lnTo>
                    <a:lnTo>
                      <a:pt x="40" y="60"/>
                    </a:lnTo>
                    <a:lnTo>
                      <a:pt x="43" y="55"/>
                    </a:lnTo>
                    <a:lnTo>
                      <a:pt x="45" y="51"/>
                    </a:lnTo>
                    <a:lnTo>
                      <a:pt x="44" y="3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8" name="Freeform 36">
                <a:extLst>
                  <a:ext uri="{FF2B5EF4-FFF2-40B4-BE49-F238E27FC236}">
                    <a16:creationId xmlns:a16="http://schemas.microsoft.com/office/drawing/2014/main" id="{A228F6B5-0BBF-3140-8AE6-BBFA9EF462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36332" y="1851593"/>
                <a:ext cx="18217" cy="25288"/>
              </a:xfrm>
              <a:custGeom>
                <a:avLst/>
                <a:gdLst/>
                <a:ahLst/>
                <a:cxnLst>
                  <a:cxn ang="0">
                    <a:pos x="39" y="28"/>
                  </a:cxn>
                  <a:cxn ang="0">
                    <a:pos x="34" y="18"/>
                  </a:cxn>
                  <a:cxn ang="0">
                    <a:pos x="28" y="9"/>
                  </a:cxn>
                  <a:cxn ang="0">
                    <a:pos x="25" y="6"/>
                  </a:cxn>
                  <a:cxn ang="0">
                    <a:pos x="20" y="3"/>
                  </a:cxn>
                  <a:cxn ang="0">
                    <a:pos x="16" y="0"/>
                  </a:cxn>
                  <a:cxn ang="0">
                    <a:pos x="11" y="0"/>
                  </a:cxn>
                  <a:cxn ang="0">
                    <a:pos x="8" y="0"/>
                  </a:cxn>
                  <a:cxn ang="0">
                    <a:pos x="6" y="2"/>
                  </a:cxn>
                  <a:cxn ang="0">
                    <a:pos x="4" y="3"/>
                  </a:cxn>
                  <a:cxn ang="0">
                    <a:pos x="3" y="6"/>
                  </a:cxn>
                  <a:cxn ang="0">
                    <a:pos x="3" y="11"/>
                  </a:cxn>
                  <a:cxn ang="0">
                    <a:pos x="2" y="15"/>
                  </a:cxn>
                  <a:cxn ang="0">
                    <a:pos x="2" y="22"/>
                  </a:cxn>
                  <a:cxn ang="0">
                    <a:pos x="2" y="30"/>
                  </a:cxn>
                  <a:cxn ang="0">
                    <a:pos x="0" y="38"/>
                  </a:cxn>
                  <a:cxn ang="0">
                    <a:pos x="0" y="44"/>
                  </a:cxn>
                  <a:cxn ang="0">
                    <a:pos x="0" y="47"/>
                  </a:cxn>
                  <a:cxn ang="0">
                    <a:pos x="0" y="51"/>
                  </a:cxn>
                  <a:cxn ang="0">
                    <a:pos x="2" y="53"/>
                  </a:cxn>
                  <a:cxn ang="0">
                    <a:pos x="3" y="57"/>
                  </a:cxn>
                  <a:cxn ang="0">
                    <a:pos x="7" y="60"/>
                  </a:cxn>
                  <a:cxn ang="0">
                    <a:pos x="11" y="60"/>
                  </a:cxn>
                  <a:cxn ang="0">
                    <a:pos x="15" y="60"/>
                  </a:cxn>
                  <a:cxn ang="0">
                    <a:pos x="19" y="57"/>
                  </a:cxn>
                  <a:cxn ang="0">
                    <a:pos x="28" y="52"/>
                  </a:cxn>
                  <a:cxn ang="0">
                    <a:pos x="34" y="46"/>
                  </a:cxn>
                  <a:cxn ang="0">
                    <a:pos x="39" y="28"/>
                  </a:cxn>
                </a:cxnLst>
                <a:rect l="0" t="0" r="r" b="b"/>
                <a:pathLst>
                  <a:path w="39" h="60">
                    <a:moveTo>
                      <a:pt x="39" y="28"/>
                    </a:moveTo>
                    <a:lnTo>
                      <a:pt x="34" y="18"/>
                    </a:lnTo>
                    <a:lnTo>
                      <a:pt x="28" y="9"/>
                    </a:lnTo>
                    <a:lnTo>
                      <a:pt x="25" y="6"/>
                    </a:lnTo>
                    <a:lnTo>
                      <a:pt x="20" y="3"/>
                    </a:lnTo>
                    <a:lnTo>
                      <a:pt x="16" y="0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6" y="2"/>
                    </a:lnTo>
                    <a:lnTo>
                      <a:pt x="4" y="3"/>
                    </a:lnTo>
                    <a:lnTo>
                      <a:pt x="3" y="6"/>
                    </a:lnTo>
                    <a:lnTo>
                      <a:pt x="3" y="11"/>
                    </a:lnTo>
                    <a:lnTo>
                      <a:pt x="2" y="15"/>
                    </a:lnTo>
                    <a:lnTo>
                      <a:pt x="2" y="22"/>
                    </a:lnTo>
                    <a:lnTo>
                      <a:pt x="2" y="30"/>
                    </a:lnTo>
                    <a:lnTo>
                      <a:pt x="0" y="38"/>
                    </a:lnTo>
                    <a:lnTo>
                      <a:pt x="0" y="44"/>
                    </a:lnTo>
                    <a:lnTo>
                      <a:pt x="0" y="47"/>
                    </a:lnTo>
                    <a:lnTo>
                      <a:pt x="0" y="51"/>
                    </a:lnTo>
                    <a:lnTo>
                      <a:pt x="2" y="53"/>
                    </a:lnTo>
                    <a:lnTo>
                      <a:pt x="3" y="57"/>
                    </a:lnTo>
                    <a:lnTo>
                      <a:pt x="7" y="60"/>
                    </a:lnTo>
                    <a:lnTo>
                      <a:pt x="11" y="60"/>
                    </a:lnTo>
                    <a:lnTo>
                      <a:pt x="15" y="60"/>
                    </a:lnTo>
                    <a:lnTo>
                      <a:pt x="19" y="57"/>
                    </a:lnTo>
                    <a:lnTo>
                      <a:pt x="28" y="52"/>
                    </a:lnTo>
                    <a:lnTo>
                      <a:pt x="34" y="46"/>
                    </a:lnTo>
                    <a:lnTo>
                      <a:pt x="39" y="2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39" name="Freeform 37">
                <a:extLst>
                  <a:ext uri="{FF2B5EF4-FFF2-40B4-BE49-F238E27FC236}">
                    <a16:creationId xmlns:a16="http://schemas.microsoft.com/office/drawing/2014/main" id="{19C714F3-9103-6547-8657-8B342AFBAD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9045" y="1959971"/>
                <a:ext cx="16396" cy="37933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" y="42"/>
                  </a:cxn>
                  <a:cxn ang="0">
                    <a:pos x="5" y="31"/>
                  </a:cxn>
                  <a:cxn ang="0">
                    <a:pos x="7" y="23"/>
                  </a:cxn>
                  <a:cxn ang="0">
                    <a:pos x="13" y="13"/>
                  </a:cxn>
                  <a:cxn ang="0">
                    <a:pos x="15" y="7"/>
                  </a:cxn>
                  <a:cxn ang="0">
                    <a:pos x="19" y="3"/>
                  </a:cxn>
                  <a:cxn ang="0">
                    <a:pos x="22" y="1"/>
                  </a:cxn>
                  <a:cxn ang="0">
                    <a:pos x="24" y="0"/>
                  </a:cxn>
                  <a:cxn ang="0">
                    <a:pos x="28" y="0"/>
                  </a:cxn>
                  <a:cxn ang="0">
                    <a:pos x="31" y="1"/>
                  </a:cxn>
                  <a:cxn ang="0">
                    <a:pos x="32" y="2"/>
                  </a:cxn>
                  <a:cxn ang="0">
                    <a:pos x="33" y="5"/>
                  </a:cxn>
                  <a:cxn ang="0">
                    <a:pos x="35" y="10"/>
                  </a:cxn>
                  <a:cxn ang="0">
                    <a:pos x="35" y="16"/>
                  </a:cxn>
                  <a:cxn ang="0">
                    <a:pos x="29" y="29"/>
                  </a:cxn>
                  <a:cxn ang="0">
                    <a:pos x="24" y="42"/>
                  </a:cxn>
                  <a:cxn ang="0">
                    <a:pos x="24" y="55"/>
                  </a:cxn>
                  <a:cxn ang="0">
                    <a:pos x="24" y="67"/>
                  </a:cxn>
                  <a:cxn ang="0">
                    <a:pos x="23" y="71"/>
                  </a:cxn>
                  <a:cxn ang="0">
                    <a:pos x="20" y="75"/>
                  </a:cxn>
                  <a:cxn ang="0">
                    <a:pos x="18" y="79"/>
                  </a:cxn>
                  <a:cxn ang="0">
                    <a:pos x="14" y="81"/>
                  </a:cxn>
                  <a:cxn ang="0">
                    <a:pos x="10" y="83"/>
                  </a:cxn>
                  <a:cxn ang="0">
                    <a:pos x="6" y="83"/>
                  </a:cxn>
                  <a:cxn ang="0">
                    <a:pos x="3" y="80"/>
                  </a:cxn>
                  <a:cxn ang="0">
                    <a:pos x="1" y="76"/>
                  </a:cxn>
                  <a:cxn ang="0">
                    <a:pos x="0" y="55"/>
                  </a:cxn>
                </a:cxnLst>
                <a:rect l="0" t="0" r="r" b="b"/>
                <a:pathLst>
                  <a:path w="35" h="83">
                    <a:moveTo>
                      <a:pt x="0" y="55"/>
                    </a:moveTo>
                    <a:lnTo>
                      <a:pt x="1" y="42"/>
                    </a:lnTo>
                    <a:lnTo>
                      <a:pt x="5" y="31"/>
                    </a:lnTo>
                    <a:lnTo>
                      <a:pt x="7" y="23"/>
                    </a:lnTo>
                    <a:lnTo>
                      <a:pt x="13" y="13"/>
                    </a:lnTo>
                    <a:lnTo>
                      <a:pt x="15" y="7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1" y="1"/>
                    </a:lnTo>
                    <a:lnTo>
                      <a:pt x="32" y="2"/>
                    </a:lnTo>
                    <a:lnTo>
                      <a:pt x="33" y="5"/>
                    </a:lnTo>
                    <a:lnTo>
                      <a:pt x="35" y="10"/>
                    </a:lnTo>
                    <a:lnTo>
                      <a:pt x="35" y="16"/>
                    </a:lnTo>
                    <a:lnTo>
                      <a:pt x="29" y="29"/>
                    </a:lnTo>
                    <a:lnTo>
                      <a:pt x="24" y="42"/>
                    </a:lnTo>
                    <a:lnTo>
                      <a:pt x="24" y="55"/>
                    </a:lnTo>
                    <a:lnTo>
                      <a:pt x="24" y="67"/>
                    </a:lnTo>
                    <a:lnTo>
                      <a:pt x="23" y="71"/>
                    </a:lnTo>
                    <a:lnTo>
                      <a:pt x="20" y="75"/>
                    </a:lnTo>
                    <a:lnTo>
                      <a:pt x="18" y="79"/>
                    </a:lnTo>
                    <a:lnTo>
                      <a:pt x="14" y="81"/>
                    </a:lnTo>
                    <a:lnTo>
                      <a:pt x="10" y="83"/>
                    </a:lnTo>
                    <a:lnTo>
                      <a:pt x="6" y="83"/>
                    </a:lnTo>
                    <a:lnTo>
                      <a:pt x="3" y="80"/>
                    </a:lnTo>
                    <a:lnTo>
                      <a:pt x="1" y="76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0" name="Freeform 38">
                <a:extLst>
                  <a:ext uri="{FF2B5EF4-FFF2-40B4-BE49-F238E27FC236}">
                    <a16:creationId xmlns:a16="http://schemas.microsoft.com/office/drawing/2014/main" id="{E2439FE7-44F8-B946-AA47-5E6ADEC0C6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9085" y="-381000"/>
                <a:ext cx="2366377" cy="2651655"/>
              </a:xfrm>
              <a:custGeom>
                <a:avLst/>
                <a:gdLst/>
                <a:ahLst/>
                <a:cxnLst>
                  <a:cxn ang="0">
                    <a:pos x="1262" y="5155"/>
                  </a:cxn>
                  <a:cxn ang="0">
                    <a:pos x="1023" y="5499"/>
                  </a:cxn>
                  <a:cxn ang="0">
                    <a:pos x="729" y="5726"/>
                  </a:cxn>
                  <a:cxn ang="0">
                    <a:pos x="189" y="5817"/>
                  </a:cxn>
                  <a:cxn ang="0">
                    <a:pos x="135" y="5424"/>
                  </a:cxn>
                  <a:cxn ang="0">
                    <a:pos x="161" y="5138"/>
                  </a:cxn>
                  <a:cxn ang="0">
                    <a:pos x="70" y="5103"/>
                  </a:cxn>
                  <a:cxn ang="0">
                    <a:pos x="343" y="4777"/>
                  </a:cxn>
                  <a:cxn ang="0">
                    <a:pos x="194" y="4891"/>
                  </a:cxn>
                  <a:cxn ang="0">
                    <a:pos x="268" y="4626"/>
                  </a:cxn>
                  <a:cxn ang="0">
                    <a:pos x="387" y="4455"/>
                  </a:cxn>
                  <a:cxn ang="0">
                    <a:pos x="692" y="4389"/>
                  </a:cxn>
                  <a:cxn ang="0">
                    <a:pos x="483" y="4349"/>
                  </a:cxn>
                  <a:cxn ang="0">
                    <a:pos x="241" y="4232"/>
                  </a:cxn>
                  <a:cxn ang="0">
                    <a:pos x="420" y="4080"/>
                  </a:cxn>
                  <a:cxn ang="0">
                    <a:pos x="337" y="3933"/>
                  </a:cxn>
                  <a:cxn ang="0">
                    <a:pos x="532" y="3879"/>
                  </a:cxn>
                  <a:cxn ang="0">
                    <a:pos x="635" y="3845"/>
                  </a:cxn>
                  <a:cxn ang="0">
                    <a:pos x="764" y="3817"/>
                  </a:cxn>
                  <a:cxn ang="0">
                    <a:pos x="709" y="3681"/>
                  </a:cxn>
                  <a:cxn ang="0">
                    <a:pos x="969" y="3651"/>
                  </a:cxn>
                  <a:cxn ang="0">
                    <a:pos x="1108" y="3565"/>
                  </a:cxn>
                  <a:cxn ang="0">
                    <a:pos x="1311" y="3423"/>
                  </a:cxn>
                  <a:cxn ang="0">
                    <a:pos x="1510" y="3436"/>
                  </a:cxn>
                  <a:cxn ang="0">
                    <a:pos x="1586" y="3337"/>
                  </a:cxn>
                  <a:cxn ang="0">
                    <a:pos x="1361" y="3266"/>
                  </a:cxn>
                  <a:cxn ang="0">
                    <a:pos x="1748" y="3051"/>
                  </a:cxn>
                  <a:cxn ang="0">
                    <a:pos x="1926" y="2797"/>
                  </a:cxn>
                  <a:cxn ang="0">
                    <a:pos x="1979" y="2677"/>
                  </a:cxn>
                  <a:cxn ang="0">
                    <a:pos x="2071" y="2387"/>
                  </a:cxn>
                  <a:cxn ang="0">
                    <a:pos x="2267" y="2267"/>
                  </a:cxn>
                  <a:cxn ang="0">
                    <a:pos x="2275" y="2045"/>
                  </a:cxn>
                  <a:cxn ang="0">
                    <a:pos x="2547" y="1853"/>
                  </a:cxn>
                  <a:cxn ang="0">
                    <a:pos x="2529" y="1739"/>
                  </a:cxn>
                  <a:cxn ang="0">
                    <a:pos x="2679" y="1665"/>
                  </a:cxn>
                  <a:cxn ang="0">
                    <a:pos x="2540" y="1560"/>
                  </a:cxn>
                  <a:cxn ang="0">
                    <a:pos x="2748" y="1436"/>
                  </a:cxn>
                  <a:cxn ang="0">
                    <a:pos x="2981" y="1371"/>
                  </a:cxn>
                  <a:cxn ang="0">
                    <a:pos x="3031" y="1098"/>
                  </a:cxn>
                  <a:cxn ang="0">
                    <a:pos x="3231" y="841"/>
                  </a:cxn>
                  <a:cxn ang="0">
                    <a:pos x="3315" y="781"/>
                  </a:cxn>
                  <a:cxn ang="0">
                    <a:pos x="3467" y="810"/>
                  </a:cxn>
                  <a:cxn ang="0">
                    <a:pos x="3730" y="630"/>
                  </a:cxn>
                  <a:cxn ang="0">
                    <a:pos x="3849" y="464"/>
                  </a:cxn>
                  <a:cxn ang="0">
                    <a:pos x="3978" y="482"/>
                  </a:cxn>
                  <a:cxn ang="0">
                    <a:pos x="4074" y="173"/>
                  </a:cxn>
                  <a:cxn ang="0">
                    <a:pos x="4269" y="498"/>
                  </a:cxn>
                  <a:cxn ang="0">
                    <a:pos x="4478" y="345"/>
                  </a:cxn>
                  <a:cxn ang="0">
                    <a:pos x="4570" y="101"/>
                  </a:cxn>
                  <a:cxn ang="0">
                    <a:pos x="4708" y="142"/>
                  </a:cxn>
                  <a:cxn ang="0">
                    <a:pos x="4684" y="239"/>
                  </a:cxn>
                  <a:cxn ang="0">
                    <a:pos x="4858" y="182"/>
                  </a:cxn>
                  <a:cxn ang="0">
                    <a:pos x="4805" y="450"/>
                  </a:cxn>
                  <a:cxn ang="0">
                    <a:pos x="5096" y="643"/>
                  </a:cxn>
                  <a:cxn ang="0">
                    <a:pos x="5067" y="871"/>
                  </a:cxn>
                  <a:cxn ang="0">
                    <a:pos x="4714" y="573"/>
                  </a:cxn>
                  <a:cxn ang="0">
                    <a:pos x="4401" y="1056"/>
                  </a:cxn>
                  <a:cxn ang="0">
                    <a:pos x="3656" y="873"/>
                  </a:cxn>
                  <a:cxn ang="0">
                    <a:pos x="3066" y="1503"/>
                  </a:cxn>
                  <a:cxn ang="0">
                    <a:pos x="2566" y="2140"/>
                  </a:cxn>
                  <a:cxn ang="0">
                    <a:pos x="2083" y="3271"/>
                  </a:cxn>
                  <a:cxn ang="0">
                    <a:pos x="1810" y="4383"/>
                  </a:cxn>
                  <a:cxn ang="0">
                    <a:pos x="1564" y="5231"/>
                  </a:cxn>
                </a:cxnLst>
                <a:rect l="0" t="0" r="r" b="b"/>
                <a:pathLst>
                  <a:path w="5194" h="5872">
                    <a:moveTo>
                      <a:pt x="1412" y="5521"/>
                    </a:moveTo>
                    <a:lnTo>
                      <a:pt x="1416" y="5520"/>
                    </a:lnTo>
                    <a:lnTo>
                      <a:pt x="1418" y="5519"/>
                    </a:lnTo>
                    <a:lnTo>
                      <a:pt x="1421" y="5516"/>
                    </a:lnTo>
                    <a:lnTo>
                      <a:pt x="1422" y="5514"/>
                    </a:lnTo>
                    <a:lnTo>
                      <a:pt x="1422" y="5508"/>
                    </a:lnTo>
                    <a:lnTo>
                      <a:pt x="1420" y="5503"/>
                    </a:lnTo>
                    <a:lnTo>
                      <a:pt x="1416" y="5498"/>
                    </a:lnTo>
                    <a:lnTo>
                      <a:pt x="1409" y="5492"/>
                    </a:lnTo>
                    <a:lnTo>
                      <a:pt x="1398" y="5483"/>
                    </a:lnTo>
                    <a:lnTo>
                      <a:pt x="1387" y="5477"/>
                    </a:lnTo>
                    <a:lnTo>
                      <a:pt x="1378" y="5475"/>
                    </a:lnTo>
                    <a:lnTo>
                      <a:pt x="1368" y="5472"/>
                    </a:lnTo>
                    <a:lnTo>
                      <a:pt x="1363" y="5471"/>
                    </a:lnTo>
                    <a:lnTo>
                      <a:pt x="1359" y="5470"/>
                    </a:lnTo>
                    <a:lnTo>
                      <a:pt x="1355" y="5467"/>
                    </a:lnTo>
                    <a:lnTo>
                      <a:pt x="1352" y="5463"/>
                    </a:lnTo>
                    <a:lnTo>
                      <a:pt x="1346" y="5453"/>
                    </a:lnTo>
                    <a:lnTo>
                      <a:pt x="1341" y="5448"/>
                    </a:lnTo>
                    <a:lnTo>
                      <a:pt x="1338" y="5445"/>
                    </a:lnTo>
                    <a:lnTo>
                      <a:pt x="1334" y="5444"/>
                    </a:lnTo>
                    <a:lnTo>
                      <a:pt x="1329" y="5442"/>
                    </a:lnTo>
                    <a:lnTo>
                      <a:pt x="1323" y="5442"/>
                    </a:lnTo>
                    <a:lnTo>
                      <a:pt x="1299" y="5444"/>
                    </a:lnTo>
                    <a:lnTo>
                      <a:pt x="1285" y="5444"/>
                    </a:lnTo>
                    <a:lnTo>
                      <a:pt x="1284" y="5442"/>
                    </a:lnTo>
                    <a:lnTo>
                      <a:pt x="1282" y="5441"/>
                    </a:lnTo>
                    <a:lnTo>
                      <a:pt x="1281" y="5437"/>
                    </a:lnTo>
                    <a:lnTo>
                      <a:pt x="1281" y="5435"/>
                    </a:lnTo>
                    <a:lnTo>
                      <a:pt x="1282" y="5424"/>
                    </a:lnTo>
                    <a:lnTo>
                      <a:pt x="1289" y="5409"/>
                    </a:lnTo>
                    <a:lnTo>
                      <a:pt x="1289" y="5405"/>
                    </a:lnTo>
                    <a:lnTo>
                      <a:pt x="1289" y="5401"/>
                    </a:lnTo>
                    <a:lnTo>
                      <a:pt x="1288" y="5398"/>
                    </a:lnTo>
                    <a:lnTo>
                      <a:pt x="1285" y="5396"/>
                    </a:lnTo>
                    <a:lnTo>
                      <a:pt x="1280" y="5391"/>
                    </a:lnTo>
                    <a:lnTo>
                      <a:pt x="1275" y="5384"/>
                    </a:lnTo>
                    <a:lnTo>
                      <a:pt x="1273" y="5378"/>
                    </a:lnTo>
                    <a:lnTo>
                      <a:pt x="1272" y="5367"/>
                    </a:lnTo>
                    <a:lnTo>
                      <a:pt x="1272" y="5354"/>
                    </a:lnTo>
                    <a:lnTo>
                      <a:pt x="1272" y="5340"/>
                    </a:lnTo>
                    <a:lnTo>
                      <a:pt x="1272" y="5313"/>
                    </a:lnTo>
                    <a:lnTo>
                      <a:pt x="1272" y="5292"/>
                    </a:lnTo>
                    <a:lnTo>
                      <a:pt x="1273" y="5274"/>
                    </a:lnTo>
                    <a:lnTo>
                      <a:pt x="1275" y="5256"/>
                    </a:lnTo>
                    <a:lnTo>
                      <a:pt x="1276" y="5238"/>
                    </a:lnTo>
                    <a:lnTo>
                      <a:pt x="1277" y="5220"/>
                    </a:lnTo>
                    <a:lnTo>
                      <a:pt x="1279" y="5208"/>
                    </a:lnTo>
                    <a:lnTo>
                      <a:pt x="1281" y="5199"/>
                    </a:lnTo>
                    <a:lnTo>
                      <a:pt x="1284" y="5188"/>
                    </a:lnTo>
                    <a:lnTo>
                      <a:pt x="1288" y="5179"/>
                    </a:lnTo>
                    <a:lnTo>
                      <a:pt x="1292" y="5169"/>
                    </a:lnTo>
                    <a:lnTo>
                      <a:pt x="1295" y="5160"/>
                    </a:lnTo>
                    <a:lnTo>
                      <a:pt x="1298" y="5152"/>
                    </a:lnTo>
                    <a:lnTo>
                      <a:pt x="1299" y="5143"/>
                    </a:lnTo>
                    <a:lnTo>
                      <a:pt x="1299" y="5141"/>
                    </a:lnTo>
                    <a:lnTo>
                      <a:pt x="1298" y="5138"/>
                    </a:lnTo>
                    <a:lnTo>
                      <a:pt x="1295" y="5137"/>
                    </a:lnTo>
                    <a:lnTo>
                      <a:pt x="1293" y="5137"/>
                    </a:lnTo>
                    <a:lnTo>
                      <a:pt x="1286" y="5137"/>
                    </a:lnTo>
                    <a:lnTo>
                      <a:pt x="1279" y="5141"/>
                    </a:lnTo>
                    <a:lnTo>
                      <a:pt x="1272" y="5144"/>
                    </a:lnTo>
                    <a:lnTo>
                      <a:pt x="1266" y="5151"/>
                    </a:lnTo>
                    <a:lnTo>
                      <a:pt x="1262" y="5155"/>
                    </a:lnTo>
                    <a:lnTo>
                      <a:pt x="1260" y="5159"/>
                    </a:lnTo>
                    <a:lnTo>
                      <a:pt x="1259" y="5163"/>
                    </a:lnTo>
                    <a:lnTo>
                      <a:pt x="1259" y="5166"/>
                    </a:lnTo>
                    <a:lnTo>
                      <a:pt x="1259" y="5187"/>
                    </a:lnTo>
                    <a:lnTo>
                      <a:pt x="1260" y="5217"/>
                    </a:lnTo>
                    <a:lnTo>
                      <a:pt x="1260" y="5233"/>
                    </a:lnTo>
                    <a:lnTo>
                      <a:pt x="1260" y="5245"/>
                    </a:lnTo>
                    <a:lnTo>
                      <a:pt x="1259" y="5257"/>
                    </a:lnTo>
                    <a:lnTo>
                      <a:pt x="1257" y="5264"/>
                    </a:lnTo>
                    <a:lnTo>
                      <a:pt x="1253" y="5268"/>
                    </a:lnTo>
                    <a:lnTo>
                      <a:pt x="1249" y="5271"/>
                    </a:lnTo>
                    <a:lnTo>
                      <a:pt x="1244" y="5275"/>
                    </a:lnTo>
                    <a:lnTo>
                      <a:pt x="1238" y="5277"/>
                    </a:lnTo>
                    <a:lnTo>
                      <a:pt x="1233" y="5278"/>
                    </a:lnTo>
                    <a:lnTo>
                      <a:pt x="1228" y="5277"/>
                    </a:lnTo>
                    <a:lnTo>
                      <a:pt x="1223" y="5274"/>
                    </a:lnTo>
                    <a:lnTo>
                      <a:pt x="1219" y="5270"/>
                    </a:lnTo>
                    <a:lnTo>
                      <a:pt x="1215" y="5261"/>
                    </a:lnTo>
                    <a:lnTo>
                      <a:pt x="1210" y="5245"/>
                    </a:lnTo>
                    <a:lnTo>
                      <a:pt x="1209" y="5238"/>
                    </a:lnTo>
                    <a:lnTo>
                      <a:pt x="1206" y="5231"/>
                    </a:lnTo>
                    <a:lnTo>
                      <a:pt x="1203" y="5227"/>
                    </a:lnTo>
                    <a:lnTo>
                      <a:pt x="1201" y="5226"/>
                    </a:lnTo>
                    <a:lnTo>
                      <a:pt x="1197" y="5239"/>
                    </a:lnTo>
                    <a:lnTo>
                      <a:pt x="1192" y="5251"/>
                    </a:lnTo>
                    <a:lnTo>
                      <a:pt x="1185" y="5264"/>
                    </a:lnTo>
                    <a:lnTo>
                      <a:pt x="1180" y="5277"/>
                    </a:lnTo>
                    <a:lnTo>
                      <a:pt x="1179" y="5282"/>
                    </a:lnTo>
                    <a:lnTo>
                      <a:pt x="1180" y="5288"/>
                    </a:lnTo>
                    <a:lnTo>
                      <a:pt x="1183" y="5295"/>
                    </a:lnTo>
                    <a:lnTo>
                      <a:pt x="1185" y="5302"/>
                    </a:lnTo>
                    <a:lnTo>
                      <a:pt x="1189" y="5310"/>
                    </a:lnTo>
                    <a:lnTo>
                      <a:pt x="1192" y="5318"/>
                    </a:lnTo>
                    <a:lnTo>
                      <a:pt x="1194" y="5326"/>
                    </a:lnTo>
                    <a:lnTo>
                      <a:pt x="1194" y="5334"/>
                    </a:lnTo>
                    <a:lnTo>
                      <a:pt x="1194" y="5350"/>
                    </a:lnTo>
                    <a:lnTo>
                      <a:pt x="1192" y="5365"/>
                    </a:lnTo>
                    <a:lnTo>
                      <a:pt x="1189" y="5378"/>
                    </a:lnTo>
                    <a:lnTo>
                      <a:pt x="1185" y="5388"/>
                    </a:lnTo>
                    <a:lnTo>
                      <a:pt x="1172" y="5407"/>
                    </a:lnTo>
                    <a:lnTo>
                      <a:pt x="1154" y="5431"/>
                    </a:lnTo>
                    <a:lnTo>
                      <a:pt x="1150" y="5439"/>
                    </a:lnTo>
                    <a:lnTo>
                      <a:pt x="1148" y="5446"/>
                    </a:lnTo>
                    <a:lnTo>
                      <a:pt x="1145" y="5454"/>
                    </a:lnTo>
                    <a:lnTo>
                      <a:pt x="1145" y="5462"/>
                    </a:lnTo>
                    <a:lnTo>
                      <a:pt x="1145" y="5477"/>
                    </a:lnTo>
                    <a:lnTo>
                      <a:pt x="1145" y="5493"/>
                    </a:lnTo>
                    <a:lnTo>
                      <a:pt x="1145" y="5501"/>
                    </a:lnTo>
                    <a:lnTo>
                      <a:pt x="1145" y="5507"/>
                    </a:lnTo>
                    <a:lnTo>
                      <a:pt x="1143" y="5512"/>
                    </a:lnTo>
                    <a:lnTo>
                      <a:pt x="1140" y="5516"/>
                    </a:lnTo>
                    <a:lnTo>
                      <a:pt x="1135" y="5520"/>
                    </a:lnTo>
                    <a:lnTo>
                      <a:pt x="1130" y="5523"/>
                    </a:lnTo>
                    <a:lnTo>
                      <a:pt x="1121" y="5523"/>
                    </a:lnTo>
                    <a:lnTo>
                      <a:pt x="1110" y="5523"/>
                    </a:lnTo>
                    <a:lnTo>
                      <a:pt x="1089" y="5521"/>
                    </a:lnTo>
                    <a:lnTo>
                      <a:pt x="1060" y="5521"/>
                    </a:lnTo>
                    <a:lnTo>
                      <a:pt x="1045" y="5520"/>
                    </a:lnTo>
                    <a:lnTo>
                      <a:pt x="1034" y="5519"/>
                    </a:lnTo>
                    <a:lnTo>
                      <a:pt x="1029" y="5518"/>
                    </a:lnTo>
                    <a:lnTo>
                      <a:pt x="1025" y="5516"/>
                    </a:lnTo>
                    <a:lnTo>
                      <a:pt x="1022" y="5514"/>
                    </a:lnTo>
                    <a:lnTo>
                      <a:pt x="1022" y="5511"/>
                    </a:lnTo>
                    <a:lnTo>
                      <a:pt x="1023" y="5499"/>
                    </a:lnTo>
                    <a:lnTo>
                      <a:pt x="1026" y="5485"/>
                    </a:lnTo>
                    <a:lnTo>
                      <a:pt x="1026" y="5480"/>
                    </a:lnTo>
                    <a:lnTo>
                      <a:pt x="1025" y="5473"/>
                    </a:lnTo>
                    <a:lnTo>
                      <a:pt x="1022" y="5468"/>
                    </a:lnTo>
                    <a:lnTo>
                      <a:pt x="1017" y="5463"/>
                    </a:lnTo>
                    <a:lnTo>
                      <a:pt x="1012" y="5462"/>
                    </a:lnTo>
                    <a:lnTo>
                      <a:pt x="1005" y="5462"/>
                    </a:lnTo>
                    <a:lnTo>
                      <a:pt x="997" y="5462"/>
                    </a:lnTo>
                    <a:lnTo>
                      <a:pt x="988" y="5463"/>
                    </a:lnTo>
                    <a:lnTo>
                      <a:pt x="972" y="5466"/>
                    </a:lnTo>
                    <a:lnTo>
                      <a:pt x="959" y="5468"/>
                    </a:lnTo>
                    <a:lnTo>
                      <a:pt x="962" y="5472"/>
                    </a:lnTo>
                    <a:lnTo>
                      <a:pt x="966" y="5477"/>
                    </a:lnTo>
                    <a:lnTo>
                      <a:pt x="969" y="5483"/>
                    </a:lnTo>
                    <a:lnTo>
                      <a:pt x="970" y="5488"/>
                    </a:lnTo>
                    <a:lnTo>
                      <a:pt x="972" y="5493"/>
                    </a:lnTo>
                    <a:lnTo>
                      <a:pt x="972" y="5499"/>
                    </a:lnTo>
                    <a:lnTo>
                      <a:pt x="970" y="5505"/>
                    </a:lnTo>
                    <a:lnTo>
                      <a:pt x="969" y="5511"/>
                    </a:lnTo>
                    <a:lnTo>
                      <a:pt x="966" y="5516"/>
                    </a:lnTo>
                    <a:lnTo>
                      <a:pt x="964" y="5523"/>
                    </a:lnTo>
                    <a:lnTo>
                      <a:pt x="961" y="5528"/>
                    </a:lnTo>
                    <a:lnTo>
                      <a:pt x="957" y="5532"/>
                    </a:lnTo>
                    <a:lnTo>
                      <a:pt x="952" y="5536"/>
                    </a:lnTo>
                    <a:lnTo>
                      <a:pt x="948" y="5540"/>
                    </a:lnTo>
                    <a:lnTo>
                      <a:pt x="943" y="5542"/>
                    </a:lnTo>
                    <a:lnTo>
                      <a:pt x="938" y="5543"/>
                    </a:lnTo>
                    <a:lnTo>
                      <a:pt x="929" y="5546"/>
                    </a:lnTo>
                    <a:lnTo>
                      <a:pt x="922" y="5550"/>
                    </a:lnTo>
                    <a:lnTo>
                      <a:pt x="917" y="5554"/>
                    </a:lnTo>
                    <a:lnTo>
                      <a:pt x="913" y="5558"/>
                    </a:lnTo>
                    <a:lnTo>
                      <a:pt x="908" y="5567"/>
                    </a:lnTo>
                    <a:lnTo>
                      <a:pt x="904" y="5576"/>
                    </a:lnTo>
                    <a:lnTo>
                      <a:pt x="902" y="5585"/>
                    </a:lnTo>
                    <a:lnTo>
                      <a:pt x="896" y="5594"/>
                    </a:lnTo>
                    <a:lnTo>
                      <a:pt x="893" y="5598"/>
                    </a:lnTo>
                    <a:lnTo>
                      <a:pt x="889" y="5600"/>
                    </a:lnTo>
                    <a:lnTo>
                      <a:pt x="882" y="5603"/>
                    </a:lnTo>
                    <a:lnTo>
                      <a:pt x="876" y="5604"/>
                    </a:lnTo>
                    <a:lnTo>
                      <a:pt x="859" y="5604"/>
                    </a:lnTo>
                    <a:lnTo>
                      <a:pt x="842" y="5604"/>
                    </a:lnTo>
                    <a:lnTo>
                      <a:pt x="838" y="5604"/>
                    </a:lnTo>
                    <a:lnTo>
                      <a:pt x="834" y="5604"/>
                    </a:lnTo>
                    <a:lnTo>
                      <a:pt x="833" y="5606"/>
                    </a:lnTo>
                    <a:lnTo>
                      <a:pt x="832" y="5608"/>
                    </a:lnTo>
                    <a:lnTo>
                      <a:pt x="830" y="5611"/>
                    </a:lnTo>
                    <a:lnTo>
                      <a:pt x="832" y="5613"/>
                    </a:lnTo>
                    <a:lnTo>
                      <a:pt x="834" y="5617"/>
                    </a:lnTo>
                    <a:lnTo>
                      <a:pt x="838" y="5622"/>
                    </a:lnTo>
                    <a:lnTo>
                      <a:pt x="842" y="5628"/>
                    </a:lnTo>
                    <a:lnTo>
                      <a:pt x="843" y="5633"/>
                    </a:lnTo>
                    <a:lnTo>
                      <a:pt x="843" y="5638"/>
                    </a:lnTo>
                    <a:lnTo>
                      <a:pt x="842" y="5642"/>
                    </a:lnTo>
                    <a:lnTo>
                      <a:pt x="839" y="5647"/>
                    </a:lnTo>
                    <a:lnTo>
                      <a:pt x="837" y="5651"/>
                    </a:lnTo>
                    <a:lnTo>
                      <a:pt x="832" y="5655"/>
                    </a:lnTo>
                    <a:lnTo>
                      <a:pt x="826" y="5660"/>
                    </a:lnTo>
                    <a:lnTo>
                      <a:pt x="802" y="5674"/>
                    </a:lnTo>
                    <a:lnTo>
                      <a:pt x="779" y="5685"/>
                    </a:lnTo>
                    <a:lnTo>
                      <a:pt x="771" y="5689"/>
                    </a:lnTo>
                    <a:lnTo>
                      <a:pt x="763" y="5695"/>
                    </a:lnTo>
                    <a:lnTo>
                      <a:pt x="755" y="5701"/>
                    </a:lnTo>
                    <a:lnTo>
                      <a:pt x="746" y="5709"/>
                    </a:lnTo>
                    <a:lnTo>
                      <a:pt x="729" y="5726"/>
                    </a:lnTo>
                    <a:lnTo>
                      <a:pt x="711" y="5744"/>
                    </a:lnTo>
                    <a:lnTo>
                      <a:pt x="693" y="5761"/>
                    </a:lnTo>
                    <a:lnTo>
                      <a:pt x="676" y="5777"/>
                    </a:lnTo>
                    <a:lnTo>
                      <a:pt x="668" y="5782"/>
                    </a:lnTo>
                    <a:lnTo>
                      <a:pt x="659" y="5786"/>
                    </a:lnTo>
                    <a:lnTo>
                      <a:pt x="653" y="5790"/>
                    </a:lnTo>
                    <a:lnTo>
                      <a:pt x="645" y="5790"/>
                    </a:lnTo>
                    <a:lnTo>
                      <a:pt x="632" y="5804"/>
                    </a:lnTo>
                    <a:lnTo>
                      <a:pt x="613" y="5822"/>
                    </a:lnTo>
                    <a:lnTo>
                      <a:pt x="593" y="5837"/>
                    </a:lnTo>
                    <a:lnTo>
                      <a:pt x="578" y="5849"/>
                    </a:lnTo>
                    <a:lnTo>
                      <a:pt x="574" y="5850"/>
                    </a:lnTo>
                    <a:lnTo>
                      <a:pt x="570" y="5852"/>
                    </a:lnTo>
                    <a:lnTo>
                      <a:pt x="566" y="5852"/>
                    </a:lnTo>
                    <a:lnTo>
                      <a:pt x="563" y="5850"/>
                    </a:lnTo>
                    <a:lnTo>
                      <a:pt x="557" y="5847"/>
                    </a:lnTo>
                    <a:lnTo>
                      <a:pt x="552" y="5841"/>
                    </a:lnTo>
                    <a:lnTo>
                      <a:pt x="544" y="5828"/>
                    </a:lnTo>
                    <a:lnTo>
                      <a:pt x="535" y="5819"/>
                    </a:lnTo>
                    <a:lnTo>
                      <a:pt x="527" y="5817"/>
                    </a:lnTo>
                    <a:lnTo>
                      <a:pt x="521" y="5815"/>
                    </a:lnTo>
                    <a:lnTo>
                      <a:pt x="513" y="5817"/>
                    </a:lnTo>
                    <a:lnTo>
                      <a:pt x="506" y="5819"/>
                    </a:lnTo>
                    <a:lnTo>
                      <a:pt x="491" y="5827"/>
                    </a:lnTo>
                    <a:lnTo>
                      <a:pt x="475" y="5837"/>
                    </a:lnTo>
                    <a:lnTo>
                      <a:pt x="461" y="5850"/>
                    </a:lnTo>
                    <a:lnTo>
                      <a:pt x="446" y="5861"/>
                    </a:lnTo>
                    <a:lnTo>
                      <a:pt x="438" y="5866"/>
                    </a:lnTo>
                    <a:lnTo>
                      <a:pt x="430" y="5870"/>
                    </a:lnTo>
                    <a:lnTo>
                      <a:pt x="422" y="5872"/>
                    </a:lnTo>
                    <a:lnTo>
                      <a:pt x="414" y="5872"/>
                    </a:lnTo>
                    <a:lnTo>
                      <a:pt x="404" y="5872"/>
                    </a:lnTo>
                    <a:lnTo>
                      <a:pt x="394" y="5869"/>
                    </a:lnTo>
                    <a:lnTo>
                      <a:pt x="385" y="5863"/>
                    </a:lnTo>
                    <a:lnTo>
                      <a:pt x="376" y="5858"/>
                    </a:lnTo>
                    <a:lnTo>
                      <a:pt x="367" y="5852"/>
                    </a:lnTo>
                    <a:lnTo>
                      <a:pt x="359" y="5848"/>
                    </a:lnTo>
                    <a:lnTo>
                      <a:pt x="355" y="5847"/>
                    </a:lnTo>
                    <a:lnTo>
                      <a:pt x="350" y="5845"/>
                    </a:lnTo>
                    <a:lnTo>
                      <a:pt x="346" y="5844"/>
                    </a:lnTo>
                    <a:lnTo>
                      <a:pt x="342" y="5845"/>
                    </a:lnTo>
                    <a:lnTo>
                      <a:pt x="329" y="5848"/>
                    </a:lnTo>
                    <a:lnTo>
                      <a:pt x="320" y="5849"/>
                    </a:lnTo>
                    <a:lnTo>
                      <a:pt x="316" y="5849"/>
                    </a:lnTo>
                    <a:lnTo>
                      <a:pt x="311" y="5847"/>
                    </a:lnTo>
                    <a:lnTo>
                      <a:pt x="306" y="5843"/>
                    </a:lnTo>
                    <a:lnTo>
                      <a:pt x="300" y="5837"/>
                    </a:lnTo>
                    <a:lnTo>
                      <a:pt x="293" y="5828"/>
                    </a:lnTo>
                    <a:lnTo>
                      <a:pt x="285" y="5818"/>
                    </a:lnTo>
                    <a:lnTo>
                      <a:pt x="281" y="5814"/>
                    </a:lnTo>
                    <a:lnTo>
                      <a:pt x="276" y="5810"/>
                    </a:lnTo>
                    <a:lnTo>
                      <a:pt x="272" y="5806"/>
                    </a:lnTo>
                    <a:lnTo>
                      <a:pt x="267" y="5804"/>
                    </a:lnTo>
                    <a:lnTo>
                      <a:pt x="255" y="5801"/>
                    </a:lnTo>
                    <a:lnTo>
                      <a:pt x="246" y="5801"/>
                    </a:lnTo>
                    <a:lnTo>
                      <a:pt x="238" y="5803"/>
                    </a:lnTo>
                    <a:lnTo>
                      <a:pt x="232" y="5806"/>
                    </a:lnTo>
                    <a:lnTo>
                      <a:pt x="224" y="5809"/>
                    </a:lnTo>
                    <a:lnTo>
                      <a:pt x="218" y="5813"/>
                    </a:lnTo>
                    <a:lnTo>
                      <a:pt x="210" y="5815"/>
                    </a:lnTo>
                    <a:lnTo>
                      <a:pt x="199" y="5818"/>
                    </a:lnTo>
                    <a:lnTo>
                      <a:pt x="196" y="5818"/>
                    </a:lnTo>
                    <a:lnTo>
                      <a:pt x="193" y="5818"/>
                    </a:lnTo>
                    <a:lnTo>
                      <a:pt x="189" y="5817"/>
                    </a:lnTo>
                    <a:lnTo>
                      <a:pt x="185" y="5814"/>
                    </a:lnTo>
                    <a:lnTo>
                      <a:pt x="180" y="5809"/>
                    </a:lnTo>
                    <a:lnTo>
                      <a:pt x="175" y="5801"/>
                    </a:lnTo>
                    <a:lnTo>
                      <a:pt x="172" y="5793"/>
                    </a:lnTo>
                    <a:lnTo>
                      <a:pt x="171" y="5786"/>
                    </a:lnTo>
                    <a:lnTo>
                      <a:pt x="172" y="5782"/>
                    </a:lnTo>
                    <a:lnTo>
                      <a:pt x="172" y="5778"/>
                    </a:lnTo>
                    <a:lnTo>
                      <a:pt x="175" y="5774"/>
                    </a:lnTo>
                    <a:lnTo>
                      <a:pt x="177" y="5771"/>
                    </a:lnTo>
                    <a:lnTo>
                      <a:pt x="184" y="5766"/>
                    </a:lnTo>
                    <a:lnTo>
                      <a:pt x="192" y="5762"/>
                    </a:lnTo>
                    <a:lnTo>
                      <a:pt x="199" y="5758"/>
                    </a:lnTo>
                    <a:lnTo>
                      <a:pt x="207" y="5756"/>
                    </a:lnTo>
                    <a:lnTo>
                      <a:pt x="223" y="5752"/>
                    </a:lnTo>
                    <a:lnTo>
                      <a:pt x="237" y="5744"/>
                    </a:lnTo>
                    <a:lnTo>
                      <a:pt x="241" y="5740"/>
                    </a:lnTo>
                    <a:lnTo>
                      <a:pt x="245" y="5738"/>
                    </a:lnTo>
                    <a:lnTo>
                      <a:pt x="246" y="5734"/>
                    </a:lnTo>
                    <a:lnTo>
                      <a:pt x="246" y="5731"/>
                    </a:lnTo>
                    <a:lnTo>
                      <a:pt x="245" y="5729"/>
                    </a:lnTo>
                    <a:lnTo>
                      <a:pt x="243" y="5726"/>
                    </a:lnTo>
                    <a:lnTo>
                      <a:pt x="240" y="5723"/>
                    </a:lnTo>
                    <a:lnTo>
                      <a:pt x="237" y="5721"/>
                    </a:lnTo>
                    <a:lnTo>
                      <a:pt x="219" y="5714"/>
                    </a:lnTo>
                    <a:lnTo>
                      <a:pt x="202" y="5711"/>
                    </a:lnTo>
                    <a:lnTo>
                      <a:pt x="192" y="5707"/>
                    </a:lnTo>
                    <a:lnTo>
                      <a:pt x="181" y="5701"/>
                    </a:lnTo>
                    <a:lnTo>
                      <a:pt x="170" y="5695"/>
                    </a:lnTo>
                    <a:lnTo>
                      <a:pt x="159" y="5687"/>
                    </a:lnTo>
                    <a:lnTo>
                      <a:pt x="140" y="5670"/>
                    </a:lnTo>
                    <a:lnTo>
                      <a:pt x="123" y="5654"/>
                    </a:lnTo>
                    <a:lnTo>
                      <a:pt x="111" y="5641"/>
                    </a:lnTo>
                    <a:lnTo>
                      <a:pt x="98" y="5629"/>
                    </a:lnTo>
                    <a:lnTo>
                      <a:pt x="84" y="5617"/>
                    </a:lnTo>
                    <a:lnTo>
                      <a:pt x="71" y="5606"/>
                    </a:lnTo>
                    <a:lnTo>
                      <a:pt x="57" y="5595"/>
                    </a:lnTo>
                    <a:lnTo>
                      <a:pt x="44" y="5584"/>
                    </a:lnTo>
                    <a:lnTo>
                      <a:pt x="31" y="5572"/>
                    </a:lnTo>
                    <a:lnTo>
                      <a:pt x="19" y="5559"/>
                    </a:lnTo>
                    <a:lnTo>
                      <a:pt x="14" y="5547"/>
                    </a:lnTo>
                    <a:lnTo>
                      <a:pt x="10" y="5536"/>
                    </a:lnTo>
                    <a:lnTo>
                      <a:pt x="8" y="5523"/>
                    </a:lnTo>
                    <a:lnTo>
                      <a:pt x="5" y="5510"/>
                    </a:lnTo>
                    <a:lnTo>
                      <a:pt x="1" y="5484"/>
                    </a:lnTo>
                    <a:lnTo>
                      <a:pt x="0" y="5458"/>
                    </a:lnTo>
                    <a:lnTo>
                      <a:pt x="0" y="5431"/>
                    </a:lnTo>
                    <a:lnTo>
                      <a:pt x="3" y="5404"/>
                    </a:lnTo>
                    <a:lnTo>
                      <a:pt x="6" y="5379"/>
                    </a:lnTo>
                    <a:lnTo>
                      <a:pt x="13" y="5354"/>
                    </a:lnTo>
                    <a:lnTo>
                      <a:pt x="17" y="5345"/>
                    </a:lnTo>
                    <a:lnTo>
                      <a:pt x="21" y="5340"/>
                    </a:lnTo>
                    <a:lnTo>
                      <a:pt x="26" y="5336"/>
                    </a:lnTo>
                    <a:lnTo>
                      <a:pt x="30" y="5335"/>
                    </a:lnTo>
                    <a:lnTo>
                      <a:pt x="36" y="5336"/>
                    </a:lnTo>
                    <a:lnTo>
                      <a:pt x="41" y="5339"/>
                    </a:lnTo>
                    <a:lnTo>
                      <a:pt x="47" y="5343"/>
                    </a:lnTo>
                    <a:lnTo>
                      <a:pt x="52" y="5347"/>
                    </a:lnTo>
                    <a:lnTo>
                      <a:pt x="72" y="5372"/>
                    </a:lnTo>
                    <a:lnTo>
                      <a:pt x="87" y="5389"/>
                    </a:lnTo>
                    <a:lnTo>
                      <a:pt x="106" y="5406"/>
                    </a:lnTo>
                    <a:lnTo>
                      <a:pt x="120" y="5418"/>
                    </a:lnTo>
                    <a:lnTo>
                      <a:pt x="126" y="5422"/>
                    </a:lnTo>
                    <a:lnTo>
                      <a:pt x="131" y="5424"/>
                    </a:lnTo>
                    <a:lnTo>
                      <a:pt x="135" y="5424"/>
                    </a:lnTo>
                    <a:lnTo>
                      <a:pt x="139" y="5424"/>
                    </a:lnTo>
                    <a:lnTo>
                      <a:pt x="140" y="5424"/>
                    </a:lnTo>
                    <a:lnTo>
                      <a:pt x="142" y="5422"/>
                    </a:lnTo>
                    <a:lnTo>
                      <a:pt x="144" y="5419"/>
                    </a:lnTo>
                    <a:lnTo>
                      <a:pt x="144" y="5415"/>
                    </a:lnTo>
                    <a:lnTo>
                      <a:pt x="145" y="5406"/>
                    </a:lnTo>
                    <a:lnTo>
                      <a:pt x="144" y="5393"/>
                    </a:lnTo>
                    <a:lnTo>
                      <a:pt x="141" y="5365"/>
                    </a:lnTo>
                    <a:lnTo>
                      <a:pt x="141" y="5332"/>
                    </a:lnTo>
                    <a:lnTo>
                      <a:pt x="144" y="5317"/>
                    </a:lnTo>
                    <a:lnTo>
                      <a:pt x="148" y="5302"/>
                    </a:lnTo>
                    <a:lnTo>
                      <a:pt x="151" y="5296"/>
                    </a:lnTo>
                    <a:lnTo>
                      <a:pt x="155" y="5290"/>
                    </a:lnTo>
                    <a:lnTo>
                      <a:pt x="161" y="5284"/>
                    </a:lnTo>
                    <a:lnTo>
                      <a:pt x="166" y="5279"/>
                    </a:lnTo>
                    <a:lnTo>
                      <a:pt x="177" y="5274"/>
                    </a:lnTo>
                    <a:lnTo>
                      <a:pt x="192" y="5266"/>
                    </a:lnTo>
                    <a:lnTo>
                      <a:pt x="197" y="5262"/>
                    </a:lnTo>
                    <a:lnTo>
                      <a:pt x="199" y="5257"/>
                    </a:lnTo>
                    <a:lnTo>
                      <a:pt x="201" y="5255"/>
                    </a:lnTo>
                    <a:lnTo>
                      <a:pt x="199" y="5252"/>
                    </a:lnTo>
                    <a:lnTo>
                      <a:pt x="197" y="5249"/>
                    </a:lnTo>
                    <a:lnTo>
                      <a:pt x="194" y="5247"/>
                    </a:lnTo>
                    <a:lnTo>
                      <a:pt x="185" y="5238"/>
                    </a:lnTo>
                    <a:lnTo>
                      <a:pt x="179" y="5230"/>
                    </a:lnTo>
                    <a:lnTo>
                      <a:pt x="176" y="5227"/>
                    </a:lnTo>
                    <a:lnTo>
                      <a:pt x="175" y="5223"/>
                    </a:lnTo>
                    <a:lnTo>
                      <a:pt x="175" y="5220"/>
                    </a:lnTo>
                    <a:lnTo>
                      <a:pt x="175" y="5217"/>
                    </a:lnTo>
                    <a:lnTo>
                      <a:pt x="177" y="5211"/>
                    </a:lnTo>
                    <a:lnTo>
                      <a:pt x="183" y="5203"/>
                    </a:lnTo>
                    <a:lnTo>
                      <a:pt x="190" y="5195"/>
                    </a:lnTo>
                    <a:lnTo>
                      <a:pt x="201" y="5187"/>
                    </a:lnTo>
                    <a:lnTo>
                      <a:pt x="218" y="5176"/>
                    </a:lnTo>
                    <a:lnTo>
                      <a:pt x="240" y="5160"/>
                    </a:lnTo>
                    <a:lnTo>
                      <a:pt x="250" y="5151"/>
                    </a:lnTo>
                    <a:lnTo>
                      <a:pt x="259" y="5143"/>
                    </a:lnTo>
                    <a:lnTo>
                      <a:pt x="263" y="5139"/>
                    </a:lnTo>
                    <a:lnTo>
                      <a:pt x="265" y="5135"/>
                    </a:lnTo>
                    <a:lnTo>
                      <a:pt x="267" y="5131"/>
                    </a:lnTo>
                    <a:lnTo>
                      <a:pt x="268" y="5129"/>
                    </a:lnTo>
                    <a:lnTo>
                      <a:pt x="251" y="5126"/>
                    </a:lnTo>
                    <a:lnTo>
                      <a:pt x="238" y="5122"/>
                    </a:lnTo>
                    <a:lnTo>
                      <a:pt x="236" y="5122"/>
                    </a:lnTo>
                    <a:lnTo>
                      <a:pt x="232" y="5124"/>
                    </a:lnTo>
                    <a:lnTo>
                      <a:pt x="229" y="5125"/>
                    </a:lnTo>
                    <a:lnTo>
                      <a:pt x="225" y="5128"/>
                    </a:lnTo>
                    <a:lnTo>
                      <a:pt x="218" y="5135"/>
                    </a:lnTo>
                    <a:lnTo>
                      <a:pt x="208" y="5148"/>
                    </a:lnTo>
                    <a:lnTo>
                      <a:pt x="203" y="5156"/>
                    </a:lnTo>
                    <a:lnTo>
                      <a:pt x="196" y="5165"/>
                    </a:lnTo>
                    <a:lnTo>
                      <a:pt x="185" y="5174"/>
                    </a:lnTo>
                    <a:lnTo>
                      <a:pt x="176" y="5181"/>
                    </a:lnTo>
                    <a:lnTo>
                      <a:pt x="171" y="5182"/>
                    </a:lnTo>
                    <a:lnTo>
                      <a:pt x="167" y="5183"/>
                    </a:lnTo>
                    <a:lnTo>
                      <a:pt x="163" y="5183"/>
                    </a:lnTo>
                    <a:lnTo>
                      <a:pt x="161" y="5181"/>
                    </a:lnTo>
                    <a:lnTo>
                      <a:pt x="159" y="5178"/>
                    </a:lnTo>
                    <a:lnTo>
                      <a:pt x="158" y="5173"/>
                    </a:lnTo>
                    <a:lnTo>
                      <a:pt x="159" y="5166"/>
                    </a:lnTo>
                    <a:lnTo>
                      <a:pt x="161" y="5157"/>
                    </a:lnTo>
                    <a:lnTo>
                      <a:pt x="163" y="5147"/>
                    </a:lnTo>
                    <a:lnTo>
                      <a:pt x="162" y="5141"/>
                    </a:lnTo>
                    <a:lnTo>
                      <a:pt x="161" y="5138"/>
                    </a:lnTo>
                    <a:lnTo>
                      <a:pt x="159" y="5137"/>
                    </a:lnTo>
                    <a:lnTo>
                      <a:pt x="158" y="5135"/>
                    </a:lnTo>
                    <a:lnTo>
                      <a:pt x="155" y="5135"/>
                    </a:lnTo>
                    <a:lnTo>
                      <a:pt x="150" y="5135"/>
                    </a:lnTo>
                    <a:lnTo>
                      <a:pt x="145" y="5139"/>
                    </a:lnTo>
                    <a:lnTo>
                      <a:pt x="140" y="5144"/>
                    </a:lnTo>
                    <a:lnTo>
                      <a:pt x="135" y="5152"/>
                    </a:lnTo>
                    <a:lnTo>
                      <a:pt x="127" y="5173"/>
                    </a:lnTo>
                    <a:lnTo>
                      <a:pt x="119" y="5194"/>
                    </a:lnTo>
                    <a:lnTo>
                      <a:pt x="117" y="5198"/>
                    </a:lnTo>
                    <a:lnTo>
                      <a:pt x="114" y="5200"/>
                    </a:lnTo>
                    <a:lnTo>
                      <a:pt x="113" y="5203"/>
                    </a:lnTo>
                    <a:lnTo>
                      <a:pt x="109" y="5203"/>
                    </a:lnTo>
                    <a:lnTo>
                      <a:pt x="106" y="5201"/>
                    </a:lnTo>
                    <a:lnTo>
                      <a:pt x="102" y="5200"/>
                    </a:lnTo>
                    <a:lnTo>
                      <a:pt x="98" y="5195"/>
                    </a:lnTo>
                    <a:lnTo>
                      <a:pt x="93" y="5190"/>
                    </a:lnTo>
                    <a:lnTo>
                      <a:pt x="85" y="5179"/>
                    </a:lnTo>
                    <a:lnTo>
                      <a:pt x="79" y="5173"/>
                    </a:lnTo>
                    <a:lnTo>
                      <a:pt x="74" y="5169"/>
                    </a:lnTo>
                    <a:lnTo>
                      <a:pt x="70" y="5169"/>
                    </a:lnTo>
                    <a:lnTo>
                      <a:pt x="66" y="5170"/>
                    </a:lnTo>
                    <a:lnTo>
                      <a:pt x="62" y="5173"/>
                    </a:lnTo>
                    <a:lnTo>
                      <a:pt x="60" y="5177"/>
                    </a:lnTo>
                    <a:lnTo>
                      <a:pt x="57" y="5182"/>
                    </a:lnTo>
                    <a:lnTo>
                      <a:pt x="52" y="5194"/>
                    </a:lnTo>
                    <a:lnTo>
                      <a:pt x="45" y="5204"/>
                    </a:lnTo>
                    <a:lnTo>
                      <a:pt x="40" y="5207"/>
                    </a:lnTo>
                    <a:lnTo>
                      <a:pt x="36" y="5208"/>
                    </a:lnTo>
                    <a:lnTo>
                      <a:pt x="30" y="5208"/>
                    </a:lnTo>
                    <a:lnTo>
                      <a:pt x="23" y="5205"/>
                    </a:lnTo>
                    <a:lnTo>
                      <a:pt x="18" y="5201"/>
                    </a:lnTo>
                    <a:lnTo>
                      <a:pt x="15" y="5195"/>
                    </a:lnTo>
                    <a:lnTo>
                      <a:pt x="12" y="5187"/>
                    </a:lnTo>
                    <a:lnTo>
                      <a:pt x="9" y="5178"/>
                    </a:lnTo>
                    <a:lnTo>
                      <a:pt x="6" y="5156"/>
                    </a:lnTo>
                    <a:lnTo>
                      <a:pt x="5" y="5131"/>
                    </a:lnTo>
                    <a:lnTo>
                      <a:pt x="5" y="5107"/>
                    </a:lnTo>
                    <a:lnTo>
                      <a:pt x="8" y="5084"/>
                    </a:lnTo>
                    <a:lnTo>
                      <a:pt x="9" y="5073"/>
                    </a:lnTo>
                    <a:lnTo>
                      <a:pt x="12" y="5064"/>
                    </a:lnTo>
                    <a:lnTo>
                      <a:pt x="14" y="5056"/>
                    </a:lnTo>
                    <a:lnTo>
                      <a:pt x="17" y="5051"/>
                    </a:lnTo>
                    <a:lnTo>
                      <a:pt x="21" y="5046"/>
                    </a:lnTo>
                    <a:lnTo>
                      <a:pt x="27" y="5042"/>
                    </a:lnTo>
                    <a:lnTo>
                      <a:pt x="34" y="5038"/>
                    </a:lnTo>
                    <a:lnTo>
                      <a:pt x="41" y="5034"/>
                    </a:lnTo>
                    <a:lnTo>
                      <a:pt x="58" y="5028"/>
                    </a:lnTo>
                    <a:lnTo>
                      <a:pt x="72" y="5020"/>
                    </a:lnTo>
                    <a:lnTo>
                      <a:pt x="75" y="5024"/>
                    </a:lnTo>
                    <a:lnTo>
                      <a:pt x="76" y="5029"/>
                    </a:lnTo>
                    <a:lnTo>
                      <a:pt x="76" y="5034"/>
                    </a:lnTo>
                    <a:lnTo>
                      <a:pt x="76" y="5040"/>
                    </a:lnTo>
                    <a:lnTo>
                      <a:pt x="72" y="5050"/>
                    </a:lnTo>
                    <a:lnTo>
                      <a:pt x="69" y="5060"/>
                    </a:lnTo>
                    <a:lnTo>
                      <a:pt x="63" y="5072"/>
                    </a:lnTo>
                    <a:lnTo>
                      <a:pt x="60" y="5081"/>
                    </a:lnTo>
                    <a:lnTo>
                      <a:pt x="58" y="5086"/>
                    </a:lnTo>
                    <a:lnTo>
                      <a:pt x="58" y="5090"/>
                    </a:lnTo>
                    <a:lnTo>
                      <a:pt x="58" y="5094"/>
                    </a:lnTo>
                    <a:lnTo>
                      <a:pt x="60" y="5098"/>
                    </a:lnTo>
                    <a:lnTo>
                      <a:pt x="63" y="5100"/>
                    </a:lnTo>
                    <a:lnTo>
                      <a:pt x="66" y="5103"/>
                    </a:lnTo>
                    <a:lnTo>
                      <a:pt x="70" y="5103"/>
                    </a:lnTo>
                    <a:lnTo>
                      <a:pt x="74" y="5103"/>
                    </a:lnTo>
                    <a:lnTo>
                      <a:pt x="80" y="5099"/>
                    </a:lnTo>
                    <a:lnTo>
                      <a:pt x="88" y="5091"/>
                    </a:lnTo>
                    <a:lnTo>
                      <a:pt x="101" y="5074"/>
                    </a:lnTo>
                    <a:lnTo>
                      <a:pt x="110" y="5062"/>
                    </a:lnTo>
                    <a:lnTo>
                      <a:pt x="115" y="5058"/>
                    </a:lnTo>
                    <a:lnTo>
                      <a:pt x="120" y="5056"/>
                    </a:lnTo>
                    <a:lnTo>
                      <a:pt x="126" y="5056"/>
                    </a:lnTo>
                    <a:lnTo>
                      <a:pt x="131" y="5056"/>
                    </a:lnTo>
                    <a:lnTo>
                      <a:pt x="136" y="5056"/>
                    </a:lnTo>
                    <a:lnTo>
                      <a:pt x="141" y="5056"/>
                    </a:lnTo>
                    <a:lnTo>
                      <a:pt x="145" y="5054"/>
                    </a:lnTo>
                    <a:lnTo>
                      <a:pt x="149" y="5049"/>
                    </a:lnTo>
                    <a:lnTo>
                      <a:pt x="153" y="5043"/>
                    </a:lnTo>
                    <a:lnTo>
                      <a:pt x="155" y="5038"/>
                    </a:lnTo>
                    <a:lnTo>
                      <a:pt x="159" y="5034"/>
                    </a:lnTo>
                    <a:lnTo>
                      <a:pt x="163" y="5032"/>
                    </a:lnTo>
                    <a:lnTo>
                      <a:pt x="171" y="5028"/>
                    </a:lnTo>
                    <a:lnTo>
                      <a:pt x="180" y="5027"/>
                    </a:lnTo>
                    <a:lnTo>
                      <a:pt x="188" y="5027"/>
                    </a:lnTo>
                    <a:lnTo>
                      <a:pt x="197" y="5025"/>
                    </a:lnTo>
                    <a:lnTo>
                      <a:pt x="206" y="5023"/>
                    </a:lnTo>
                    <a:lnTo>
                      <a:pt x="214" y="5019"/>
                    </a:lnTo>
                    <a:lnTo>
                      <a:pt x="219" y="5014"/>
                    </a:lnTo>
                    <a:lnTo>
                      <a:pt x="221" y="5006"/>
                    </a:lnTo>
                    <a:lnTo>
                      <a:pt x="221" y="5002"/>
                    </a:lnTo>
                    <a:lnTo>
                      <a:pt x="220" y="4998"/>
                    </a:lnTo>
                    <a:lnTo>
                      <a:pt x="219" y="4995"/>
                    </a:lnTo>
                    <a:lnTo>
                      <a:pt x="216" y="4994"/>
                    </a:lnTo>
                    <a:lnTo>
                      <a:pt x="216" y="4992"/>
                    </a:lnTo>
                    <a:lnTo>
                      <a:pt x="192" y="4992"/>
                    </a:lnTo>
                    <a:lnTo>
                      <a:pt x="176" y="4989"/>
                    </a:lnTo>
                    <a:lnTo>
                      <a:pt x="171" y="4988"/>
                    </a:lnTo>
                    <a:lnTo>
                      <a:pt x="167" y="4985"/>
                    </a:lnTo>
                    <a:lnTo>
                      <a:pt x="166" y="4983"/>
                    </a:lnTo>
                    <a:lnTo>
                      <a:pt x="164" y="4980"/>
                    </a:lnTo>
                    <a:lnTo>
                      <a:pt x="166" y="4976"/>
                    </a:lnTo>
                    <a:lnTo>
                      <a:pt x="168" y="4972"/>
                    </a:lnTo>
                    <a:lnTo>
                      <a:pt x="171" y="4968"/>
                    </a:lnTo>
                    <a:lnTo>
                      <a:pt x="175" y="4963"/>
                    </a:lnTo>
                    <a:lnTo>
                      <a:pt x="186" y="4951"/>
                    </a:lnTo>
                    <a:lnTo>
                      <a:pt x="199" y="4938"/>
                    </a:lnTo>
                    <a:lnTo>
                      <a:pt x="221" y="4928"/>
                    </a:lnTo>
                    <a:lnTo>
                      <a:pt x="243" y="4915"/>
                    </a:lnTo>
                    <a:lnTo>
                      <a:pt x="264" y="4901"/>
                    </a:lnTo>
                    <a:lnTo>
                      <a:pt x="285" y="4885"/>
                    </a:lnTo>
                    <a:lnTo>
                      <a:pt x="289" y="4883"/>
                    </a:lnTo>
                    <a:lnTo>
                      <a:pt x="290" y="4880"/>
                    </a:lnTo>
                    <a:lnTo>
                      <a:pt x="291" y="4878"/>
                    </a:lnTo>
                    <a:lnTo>
                      <a:pt x="291" y="4875"/>
                    </a:lnTo>
                    <a:lnTo>
                      <a:pt x="288" y="4870"/>
                    </a:lnTo>
                    <a:lnTo>
                      <a:pt x="282" y="4865"/>
                    </a:lnTo>
                    <a:lnTo>
                      <a:pt x="276" y="4861"/>
                    </a:lnTo>
                    <a:lnTo>
                      <a:pt x="269" y="4856"/>
                    </a:lnTo>
                    <a:lnTo>
                      <a:pt x="268" y="4853"/>
                    </a:lnTo>
                    <a:lnTo>
                      <a:pt x="267" y="4849"/>
                    </a:lnTo>
                    <a:lnTo>
                      <a:pt x="265" y="4847"/>
                    </a:lnTo>
                    <a:lnTo>
                      <a:pt x="267" y="4843"/>
                    </a:lnTo>
                    <a:lnTo>
                      <a:pt x="272" y="4834"/>
                    </a:lnTo>
                    <a:lnTo>
                      <a:pt x="281" y="4822"/>
                    </a:lnTo>
                    <a:lnTo>
                      <a:pt x="295" y="4810"/>
                    </a:lnTo>
                    <a:lnTo>
                      <a:pt x="311" y="4797"/>
                    </a:lnTo>
                    <a:lnTo>
                      <a:pt x="328" y="4786"/>
                    </a:lnTo>
                    <a:lnTo>
                      <a:pt x="343" y="4777"/>
                    </a:lnTo>
                    <a:lnTo>
                      <a:pt x="350" y="4773"/>
                    </a:lnTo>
                    <a:lnTo>
                      <a:pt x="356" y="4770"/>
                    </a:lnTo>
                    <a:lnTo>
                      <a:pt x="361" y="4767"/>
                    </a:lnTo>
                    <a:lnTo>
                      <a:pt x="367" y="4767"/>
                    </a:lnTo>
                    <a:lnTo>
                      <a:pt x="369" y="4782"/>
                    </a:lnTo>
                    <a:lnTo>
                      <a:pt x="369" y="4795"/>
                    </a:lnTo>
                    <a:lnTo>
                      <a:pt x="369" y="4809"/>
                    </a:lnTo>
                    <a:lnTo>
                      <a:pt x="368" y="4822"/>
                    </a:lnTo>
                    <a:lnTo>
                      <a:pt x="364" y="4848"/>
                    </a:lnTo>
                    <a:lnTo>
                      <a:pt x="361" y="4875"/>
                    </a:lnTo>
                    <a:lnTo>
                      <a:pt x="363" y="4891"/>
                    </a:lnTo>
                    <a:lnTo>
                      <a:pt x="364" y="4901"/>
                    </a:lnTo>
                    <a:lnTo>
                      <a:pt x="365" y="4903"/>
                    </a:lnTo>
                    <a:lnTo>
                      <a:pt x="367" y="4905"/>
                    </a:lnTo>
                    <a:lnTo>
                      <a:pt x="368" y="4906"/>
                    </a:lnTo>
                    <a:lnTo>
                      <a:pt x="369" y="4905"/>
                    </a:lnTo>
                    <a:lnTo>
                      <a:pt x="372" y="4902"/>
                    </a:lnTo>
                    <a:lnTo>
                      <a:pt x="373" y="4896"/>
                    </a:lnTo>
                    <a:lnTo>
                      <a:pt x="374" y="4888"/>
                    </a:lnTo>
                    <a:lnTo>
                      <a:pt x="374" y="4878"/>
                    </a:lnTo>
                    <a:lnTo>
                      <a:pt x="374" y="4862"/>
                    </a:lnTo>
                    <a:lnTo>
                      <a:pt x="376" y="4848"/>
                    </a:lnTo>
                    <a:lnTo>
                      <a:pt x="378" y="4834"/>
                    </a:lnTo>
                    <a:lnTo>
                      <a:pt x="382" y="4821"/>
                    </a:lnTo>
                    <a:lnTo>
                      <a:pt x="387" y="4809"/>
                    </a:lnTo>
                    <a:lnTo>
                      <a:pt x="394" y="4797"/>
                    </a:lnTo>
                    <a:lnTo>
                      <a:pt x="402" y="4787"/>
                    </a:lnTo>
                    <a:lnTo>
                      <a:pt x="409" y="4778"/>
                    </a:lnTo>
                    <a:lnTo>
                      <a:pt x="418" y="4769"/>
                    </a:lnTo>
                    <a:lnTo>
                      <a:pt x="429" y="4760"/>
                    </a:lnTo>
                    <a:lnTo>
                      <a:pt x="440" y="4752"/>
                    </a:lnTo>
                    <a:lnTo>
                      <a:pt x="452" y="4745"/>
                    </a:lnTo>
                    <a:lnTo>
                      <a:pt x="464" y="4740"/>
                    </a:lnTo>
                    <a:lnTo>
                      <a:pt x="477" y="4735"/>
                    </a:lnTo>
                    <a:lnTo>
                      <a:pt x="490" y="4730"/>
                    </a:lnTo>
                    <a:lnTo>
                      <a:pt x="503" y="4726"/>
                    </a:lnTo>
                    <a:lnTo>
                      <a:pt x="501" y="4723"/>
                    </a:lnTo>
                    <a:lnTo>
                      <a:pt x="501" y="4721"/>
                    </a:lnTo>
                    <a:lnTo>
                      <a:pt x="499" y="4720"/>
                    </a:lnTo>
                    <a:lnTo>
                      <a:pt x="497" y="4717"/>
                    </a:lnTo>
                    <a:lnTo>
                      <a:pt x="492" y="4714"/>
                    </a:lnTo>
                    <a:lnTo>
                      <a:pt x="484" y="4713"/>
                    </a:lnTo>
                    <a:lnTo>
                      <a:pt x="466" y="4712"/>
                    </a:lnTo>
                    <a:lnTo>
                      <a:pt x="444" y="4713"/>
                    </a:lnTo>
                    <a:lnTo>
                      <a:pt x="399" y="4720"/>
                    </a:lnTo>
                    <a:lnTo>
                      <a:pt x="369" y="4723"/>
                    </a:lnTo>
                    <a:lnTo>
                      <a:pt x="356" y="4723"/>
                    </a:lnTo>
                    <a:lnTo>
                      <a:pt x="343" y="4725"/>
                    </a:lnTo>
                    <a:lnTo>
                      <a:pt x="330" y="4729"/>
                    </a:lnTo>
                    <a:lnTo>
                      <a:pt x="319" y="4733"/>
                    </a:lnTo>
                    <a:lnTo>
                      <a:pt x="307" y="4738"/>
                    </a:lnTo>
                    <a:lnTo>
                      <a:pt x="297" y="4745"/>
                    </a:lnTo>
                    <a:lnTo>
                      <a:pt x="286" y="4753"/>
                    </a:lnTo>
                    <a:lnTo>
                      <a:pt x="276" y="4761"/>
                    </a:lnTo>
                    <a:lnTo>
                      <a:pt x="267" y="4770"/>
                    </a:lnTo>
                    <a:lnTo>
                      <a:pt x="258" y="4780"/>
                    </a:lnTo>
                    <a:lnTo>
                      <a:pt x="250" y="4791"/>
                    </a:lnTo>
                    <a:lnTo>
                      <a:pt x="242" y="4802"/>
                    </a:lnTo>
                    <a:lnTo>
                      <a:pt x="229" y="4824"/>
                    </a:lnTo>
                    <a:lnTo>
                      <a:pt x="218" y="4848"/>
                    </a:lnTo>
                    <a:lnTo>
                      <a:pt x="211" y="4862"/>
                    </a:lnTo>
                    <a:lnTo>
                      <a:pt x="206" y="4874"/>
                    </a:lnTo>
                    <a:lnTo>
                      <a:pt x="199" y="4884"/>
                    </a:lnTo>
                    <a:lnTo>
                      <a:pt x="194" y="4891"/>
                    </a:lnTo>
                    <a:lnTo>
                      <a:pt x="192" y="4892"/>
                    </a:lnTo>
                    <a:lnTo>
                      <a:pt x="189" y="4892"/>
                    </a:lnTo>
                    <a:lnTo>
                      <a:pt x="186" y="4892"/>
                    </a:lnTo>
                    <a:lnTo>
                      <a:pt x="183" y="4889"/>
                    </a:lnTo>
                    <a:lnTo>
                      <a:pt x="180" y="4884"/>
                    </a:lnTo>
                    <a:lnTo>
                      <a:pt x="177" y="4879"/>
                    </a:lnTo>
                    <a:lnTo>
                      <a:pt x="175" y="4870"/>
                    </a:lnTo>
                    <a:lnTo>
                      <a:pt x="172" y="4861"/>
                    </a:lnTo>
                    <a:lnTo>
                      <a:pt x="171" y="4854"/>
                    </a:lnTo>
                    <a:lnTo>
                      <a:pt x="171" y="4847"/>
                    </a:lnTo>
                    <a:lnTo>
                      <a:pt x="171" y="4840"/>
                    </a:lnTo>
                    <a:lnTo>
                      <a:pt x="172" y="4834"/>
                    </a:lnTo>
                    <a:lnTo>
                      <a:pt x="175" y="4821"/>
                    </a:lnTo>
                    <a:lnTo>
                      <a:pt x="177" y="4809"/>
                    </a:lnTo>
                    <a:lnTo>
                      <a:pt x="177" y="4804"/>
                    </a:lnTo>
                    <a:lnTo>
                      <a:pt x="176" y="4799"/>
                    </a:lnTo>
                    <a:lnTo>
                      <a:pt x="175" y="4795"/>
                    </a:lnTo>
                    <a:lnTo>
                      <a:pt x="172" y="4791"/>
                    </a:lnTo>
                    <a:lnTo>
                      <a:pt x="167" y="4787"/>
                    </a:lnTo>
                    <a:lnTo>
                      <a:pt x="161" y="4784"/>
                    </a:lnTo>
                    <a:lnTo>
                      <a:pt x="151" y="4783"/>
                    </a:lnTo>
                    <a:lnTo>
                      <a:pt x="141" y="4783"/>
                    </a:lnTo>
                    <a:lnTo>
                      <a:pt x="132" y="4783"/>
                    </a:lnTo>
                    <a:lnTo>
                      <a:pt x="126" y="4782"/>
                    </a:lnTo>
                    <a:lnTo>
                      <a:pt x="120" y="4780"/>
                    </a:lnTo>
                    <a:lnTo>
                      <a:pt x="117" y="4778"/>
                    </a:lnTo>
                    <a:lnTo>
                      <a:pt x="115" y="4775"/>
                    </a:lnTo>
                    <a:lnTo>
                      <a:pt x="115" y="4771"/>
                    </a:lnTo>
                    <a:lnTo>
                      <a:pt x="115" y="4767"/>
                    </a:lnTo>
                    <a:lnTo>
                      <a:pt x="117" y="4764"/>
                    </a:lnTo>
                    <a:lnTo>
                      <a:pt x="119" y="4755"/>
                    </a:lnTo>
                    <a:lnTo>
                      <a:pt x="122" y="4745"/>
                    </a:lnTo>
                    <a:lnTo>
                      <a:pt x="123" y="4740"/>
                    </a:lnTo>
                    <a:lnTo>
                      <a:pt x="122" y="4736"/>
                    </a:lnTo>
                    <a:lnTo>
                      <a:pt x="120" y="4731"/>
                    </a:lnTo>
                    <a:lnTo>
                      <a:pt x="117" y="4726"/>
                    </a:lnTo>
                    <a:lnTo>
                      <a:pt x="109" y="4720"/>
                    </a:lnTo>
                    <a:lnTo>
                      <a:pt x="104" y="4713"/>
                    </a:lnTo>
                    <a:lnTo>
                      <a:pt x="101" y="4708"/>
                    </a:lnTo>
                    <a:lnTo>
                      <a:pt x="100" y="4703"/>
                    </a:lnTo>
                    <a:lnTo>
                      <a:pt x="100" y="4700"/>
                    </a:lnTo>
                    <a:lnTo>
                      <a:pt x="101" y="4698"/>
                    </a:lnTo>
                    <a:lnTo>
                      <a:pt x="104" y="4695"/>
                    </a:lnTo>
                    <a:lnTo>
                      <a:pt x="106" y="4692"/>
                    </a:lnTo>
                    <a:lnTo>
                      <a:pt x="115" y="4688"/>
                    </a:lnTo>
                    <a:lnTo>
                      <a:pt x="123" y="4685"/>
                    </a:lnTo>
                    <a:lnTo>
                      <a:pt x="128" y="4682"/>
                    </a:lnTo>
                    <a:lnTo>
                      <a:pt x="131" y="4678"/>
                    </a:lnTo>
                    <a:lnTo>
                      <a:pt x="135" y="4673"/>
                    </a:lnTo>
                    <a:lnTo>
                      <a:pt x="136" y="4668"/>
                    </a:lnTo>
                    <a:lnTo>
                      <a:pt x="141" y="4669"/>
                    </a:lnTo>
                    <a:lnTo>
                      <a:pt x="146" y="4670"/>
                    </a:lnTo>
                    <a:lnTo>
                      <a:pt x="151" y="4673"/>
                    </a:lnTo>
                    <a:lnTo>
                      <a:pt x="157" y="4676"/>
                    </a:lnTo>
                    <a:lnTo>
                      <a:pt x="167" y="4683"/>
                    </a:lnTo>
                    <a:lnTo>
                      <a:pt x="179" y="4691"/>
                    </a:lnTo>
                    <a:lnTo>
                      <a:pt x="190" y="4696"/>
                    </a:lnTo>
                    <a:lnTo>
                      <a:pt x="201" y="4700"/>
                    </a:lnTo>
                    <a:lnTo>
                      <a:pt x="206" y="4700"/>
                    </a:lnTo>
                    <a:lnTo>
                      <a:pt x="211" y="4699"/>
                    </a:lnTo>
                    <a:lnTo>
                      <a:pt x="215" y="4696"/>
                    </a:lnTo>
                    <a:lnTo>
                      <a:pt x="220" y="4691"/>
                    </a:lnTo>
                    <a:lnTo>
                      <a:pt x="267" y="4630"/>
                    </a:lnTo>
                    <a:lnTo>
                      <a:pt x="268" y="4626"/>
                    </a:lnTo>
                    <a:lnTo>
                      <a:pt x="268" y="4621"/>
                    </a:lnTo>
                    <a:lnTo>
                      <a:pt x="267" y="4615"/>
                    </a:lnTo>
                    <a:lnTo>
                      <a:pt x="265" y="4607"/>
                    </a:lnTo>
                    <a:lnTo>
                      <a:pt x="263" y="4593"/>
                    </a:lnTo>
                    <a:lnTo>
                      <a:pt x="262" y="4582"/>
                    </a:lnTo>
                    <a:lnTo>
                      <a:pt x="260" y="4576"/>
                    </a:lnTo>
                    <a:lnTo>
                      <a:pt x="258" y="4572"/>
                    </a:lnTo>
                    <a:lnTo>
                      <a:pt x="254" y="4569"/>
                    </a:lnTo>
                    <a:lnTo>
                      <a:pt x="250" y="4568"/>
                    </a:lnTo>
                    <a:lnTo>
                      <a:pt x="240" y="4568"/>
                    </a:lnTo>
                    <a:lnTo>
                      <a:pt x="227" y="4571"/>
                    </a:lnTo>
                    <a:lnTo>
                      <a:pt x="214" y="4573"/>
                    </a:lnTo>
                    <a:lnTo>
                      <a:pt x="202" y="4574"/>
                    </a:lnTo>
                    <a:lnTo>
                      <a:pt x="197" y="4574"/>
                    </a:lnTo>
                    <a:lnTo>
                      <a:pt x="192" y="4573"/>
                    </a:lnTo>
                    <a:lnTo>
                      <a:pt x="188" y="4569"/>
                    </a:lnTo>
                    <a:lnTo>
                      <a:pt x="185" y="4565"/>
                    </a:lnTo>
                    <a:lnTo>
                      <a:pt x="172" y="4530"/>
                    </a:lnTo>
                    <a:lnTo>
                      <a:pt x="171" y="4529"/>
                    </a:lnTo>
                    <a:lnTo>
                      <a:pt x="172" y="4527"/>
                    </a:lnTo>
                    <a:lnTo>
                      <a:pt x="174" y="4525"/>
                    </a:lnTo>
                    <a:lnTo>
                      <a:pt x="175" y="4524"/>
                    </a:lnTo>
                    <a:lnTo>
                      <a:pt x="181" y="4521"/>
                    </a:lnTo>
                    <a:lnTo>
                      <a:pt x="188" y="4519"/>
                    </a:lnTo>
                    <a:lnTo>
                      <a:pt x="194" y="4517"/>
                    </a:lnTo>
                    <a:lnTo>
                      <a:pt x="201" y="4514"/>
                    </a:lnTo>
                    <a:lnTo>
                      <a:pt x="203" y="4511"/>
                    </a:lnTo>
                    <a:lnTo>
                      <a:pt x="205" y="4508"/>
                    </a:lnTo>
                    <a:lnTo>
                      <a:pt x="205" y="4506"/>
                    </a:lnTo>
                    <a:lnTo>
                      <a:pt x="205" y="4502"/>
                    </a:lnTo>
                    <a:lnTo>
                      <a:pt x="202" y="4501"/>
                    </a:lnTo>
                    <a:lnTo>
                      <a:pt x="196" y="4499"/>
                    </a:lnTo>
                    <a:lnTo>
                      <a:pt x="185" y="4499"/>
                    </a:lnTo>
                    <a:lnTo>
                      <a:pt x="174" y="4499"/>
                    </a:lnTo>
                    <a:lnTo>
                      <a:pt x="149" y="4498"/>
                    </a:lnTo>
                    <a:lnTo>
                      <a:pt x="131" y="4497"/>
                    </a:lnTo>
                    <a:lnTo>
                      <a:pt x="120" y="4493"/>
                    </a:lnTo>
                    <a:lnTo>
                      <a:pt x="114" y="4489"/>
                    </a:lnTo>
                    <a:lnTo>
                      <a:pt x="109" y="4485"/>
                    </a:lnTo>
                    <a:lnTo>
                      <a:pt x="105" y="4480"/>
                    </a:lnTo>
                    <a:lnTo>
                      <a:pt x="104" y="4476"/>
                    </a:lnTo>
                    <a:lnTo>
                      <a:pt x="105" y="4471"/>
                    </a:lnTo>
                    <a:lnTo>
                      <a:pt x="106" y="4467"/>
                    </a:lnTo>
                    <a:lnTo>
                      <a:pt x="109" y="4462"/>
                    </a:lnTo>
                    <a:lnTo>
                      <a:pt x="117" y="4453"/>
                    </a:lnTo>
                    <a:lnTo>
                      <a:pt x="127" y="4444"/>
                    </a:lnTo>
                    <a:lnTo>
                      <a:pt x="137" y="4436"/>
                    </a:lnTo>
                    <a:lnTo>
                      <a:pt x="148" y="4429"/>
                    </a:lnTo>
                    <a:lnTo>
                      <a:pt x="151" y="4415"/>
                    </a:lnTo>
                    <a:lnTo>
                      <a:pt x="154" y="4406"/>
                    </a:lnTo>
                    <a:lnTo>
                      <a:pt x="174" y="4409"/>
                    </a:lnTo>
                    <a:lnTo>
                      <a:pt x="192" y="4409"/>
                    </a:lnTo>
                    <a:lnTo>
                      <a:pt x="210" y="4409"/>
                    </a:lnTo>
                    <a:lnTo>
                      <a:pt x="228" y="4410"/>
                    </a:lnTo>
                    <a:lnTo>
                      <a:pt x="260" y="4414"/>
                    </a:lnTo>
                    <a:lnTo>
                      <a:pt x="291" y="4419"/>
                    </a:lnTo>
                    <a:lnTo>
                      <a:pt x="306" y="4423"/>
                    </a:lnTo>
                    <a:lnTo>
                      <a:pt x="321" y="4428"/>
                    </a:lnTo>
                    <a:lnTo>
                      <a:pt x="335" y="4433"/>
                    </a:lnTo>
                    <a:lnTo>
                      <a:pt x="351" y="4440"/>
                    </a:lnTo>
                    <a:lnTo>
                      <a:pt x="361" y="4445"/>
                    </a:lnTo>
                    <a:lnTo>
                      <a:pt x="370" y="4450"/>
                    </a:lnTo>
                    <a:lnTo>
                      <a:pt x="380" y="4453"/>
                    </a:lnTo>
                    <a:lnTo>
                      <a:pt x="387" y="4455"/>
                    </a:lnTo>
                    <a:lnTo>
                      <a:pt x="396" y="4455"/>
                    </a:lnTo>
                    <a:lnTo>
                      <a:pt x="405" y="4455"/>
                    </a:lnTo>
                    <a:lnTo>
                      <a:pt x="416" y="4454"/>
                    </a:lnTo>
                    <a:lnTo>
                      <a:pt x="427" y="4451"/>
                    </a:lnTo>
                    <a:lnTo>
                      <a:pt x="447" y="4440"/>
                    </a:lnTo>
                    <a:lnTo>
                      <a:pt x="461" y="4431"/>
                    </a:lnTo>
                    <a:lnTo>
                      <a:pt x="464" y="4433"/>
                    </a:lnTo>
                    <a:lnTo>
                      <a:pt x="468" y="4438"/>
                    </a:lnTo>
                    <a:lnTo>
                      <a:pt x="473" y="4445"/>
                    </a:lnTo>
                    <a:lnTo>
                      <a:pt x="478" y="4454"/>
                    </a:lnTo>
                    <a:lnTo>
                      <a:pt x="488" y="4472"/>
                    </a:lnTo>
                    <a:lnTo>
                      <a:pt x="495" y="4484"/>
                    </a:lnTo>
                    <a:lnTo>
                      <a:pt x="496" y="4489"/>
                    </a:lnTo>
                    <a:lnTo>
                      <a:pt x="497" y="4494"/>
                    </a:lnTo>
                    <a:lnTo>
                      <a:pt x="497" y="4501"/>
                    </a:lnTo>
                    <a:lnTo>
                      <a:pt x="496" y="4506"/>
                    </a:lnTo>
                    <a:lnTo>
                      <a:pt x="495" y="4517"/>
                    </a:lnTo>
                    <a:lnTo>
                      <a:pt x="492" y="4529"/>
                    </a:lnTo>
                    <a:lnTo>
                      <a:pt x="492" y="4534"/>
                    </a:lnTo>
                    <a:lnTo>
                      <a:pt x="492" y="4539"/>
                    </a:lnTo>
                    <a:lnTo>
                      <a:pt x="492" y="4542"/>
                    </a:lnTo>
                    <a:lnTo>
                      <a:pt x="494" y="4546"/>
                    </a:lnTo>
                    <a:lnTo>
                      <a:pt x="497" y="4547"/>
                    </a:lnTo>
                    <a:lnTo>
                      <a:pt x="501" y="4549"/>
                    </a:lnTo>
                    <a:lnTo>
                      <a:pt x="506" y="4549"/>
                    </a:lnTo>
                    <a:lnTo>
                      <a:pt x="514" y="4547"/>
                    </a:lnTo>
                    <a:lnTo>
                      <a:pt x="561" y="4533"/>
                    </a:lnTo>
                    <a:lnTo>
                      <a:pt x="561" y="4532"/>
                    </a:lnTo>
                    <a:lnTo>
                      <a:pt x="560" y="4528"/>
                    </a:lnTo>
                    <a:lnTo>
                      <a:pt x="556" y="4521"/>
                    </a:lnTo>
                    <a:lnTo>
                      <a:pt x="551" y="4515"/>
                    </a:lnTo>
                    <a:lnTo>
                      <a:pt x="540" y="4503"/>
                    </a:lnTo>
                    <a:lnTo>
                      <a:pt x="535" y="4494"/>
                    </a:lnTo>
                    <a:lnTo>
                      <a:pt x="534" y="4492"/>
                    </a:lnTo>
                    <a:lnTo>
                      <a:pt x="534" y="4489"/>
                    </a:lnTo>
                    <a:lnTo>
                      <a:pt x="534" y="4486"/>
                    </a:lnTo>
                    <a:lnTo>
                      <a:pt x="535" y="4484"/>
                    </a:lnTo>
                    <a:lnTo>
                      <a:pt x="540" y="4480"/>
                    </a:lnTo>
                    <a:lnTo>
                      <a:pt x="547" y="4476"/>
                    </a:lnTo>
                    <a:lnTo>
                      <a:pt x="554" y="4472"/>
                    </a:lnTo>
                    <a:lnTo>
                      <a:pt x="565" y="4470"/>
                    </a:lnTo>
                    <a:lnTo>
                      <a:pt x="575" y="4467"/>
                    </a:lnTo>
                    <a:lnTo>
                      <a:pt x="587" y="4464"/>
                    </a:lnTo>
                    <a:lnTo>
                      <a:pt x="610" y="4462"/>
                    </a:lnTo>
                    <a:lnTo>
                      <a:pt x="633" y="4460"/>
                    </a:lnTo>
                    <a:lnTo>
                      <a:pt x="653" y="4459"/>
                    </a:lnTo>
                    <a:lnTo>
                      <a:pt x="666" y="4460"/>
                    </a:lnTo>
                    <a:lnTo>
                      <a:pt x="676" y="4460"/>
                    </a:lnTo>
                    <a:lnTo>
                      <a:pt x="687" y="4458"/>
                    </a:lnTo>
                    <a:lnTo>
                      <a:pt x="698" y="4454"/>
                    </a:lnTo>
                    <a:lnTo>
                      <a:pt x="711" y="4448"/>
                    </a:lnTo>
                    <a:lnTo>
                      <a:pt x="722" y="4441"/>
                    </a:lnTo>
                    <a:lnTo>
                      <a:pt x="733" y="4433"/>
                    </a:lnTo>
                    <a:lnTo>
                      <a:pt x="742" y="4425"/>
                    </a:lnTo>
                    <a:lnTo>
                      <a:pt x="750" y="4419"/>
                    </a:lnTo>
                    <a:lnTo>
                      <a:pt x="750" y="4418"/>
                    </a:lnTo>
                    <a:lnTo>
                      <a:pt x="749" y="4416"/>
                    </a:lnTo>
                    <a:lnTo>
                      <a:pt x="747" y="4414"/>
                    </a:lnTo>
                    <a:lnTo>
                      <a:pt x="744" y="4413"/>
                    </a:lnTo>
                    <a:lnTo>
                      <a:pt x="733" y="4407"/>
                    </a:lnTo>
                    <a:lnTo>
                      <a:pt x="722" y="4403"/>
                    </a:lnTo>
                    <a:lnTo>
                      <a:pt x="709" y="4398"/>
                    </a:lnTo>
                    <a:lnTo>
                      <a:pt x="697" y="4393"/>
                    </a:lnTo>
                    <a:lnTo>
                      <a:pt x="692" y="4389"/>
                    </a:lnTo>
                    <a:lnTo>
                      <a:pt x="688" y="4387"/>
                    </a:lnTo>
                    <a:lnTo>
                      <a:pt x="684" y="4383"/>
                    </a:lnTo>
                    <a:lnTo>
                      <a:pt x="683" y="4379"/>
                    </a:lnTo>
                    <a:lnTo>
                      <a:pt x="680" y="4366"/>
                    </a:lnTo>
                    <a:lnTo>
                      <a:pt x="680" y="4354"/>
                    </a:lnTo>
                    <a:lnTo>
                      <a:pt x="681" y="4344"/>
                    </a:lnTo>
                    <a:lnTo>
                      <a:pt x="685" y="4334"/>
                    </a:lnTo>
                    <a:lnTo>
                      <a:pt x="688" y="4324"/>
                    </a:lnTo>
                    <a:lnTo>
                      <a:pt x="692" y="4315"/>
                    </a:lnTo>
                    <a:lnTo>
                      <a:pt x="694" y="4304"/>
                    </a:lnTo>
                    <a:lnTo>
                      <a:pt x="696" y="4292"/>
                    </a:lnTo>
                    <a:lnTo>
                      <a:pt x="666" y="4295"/>
                    </a:lnTo>
                    <a:lnTo>
                      <a:pt x="645" y="4296"/>
                    </a:lnTo>
                    <a:lnTo>
                      <a:pt x="641" y="4297"/>
                    </a:lnTo>
                    <a:lnTo>
                      <a:pt x="639" y="4299"/>
                    </a:lnTo>
                    <a:lnTo>
                      <a:pt x="636" y="4301"/>
                    </a:lnTo>
                    <a:lnTo>
                      <a:pt x="633" y="4305"/>
                    </a:lnTo>
                    <a:lnTo>
                      <a:pt x="632" y="4310"/>
                    </a:lnTo>
                    <a:lnTo>
                      <a:pt x="631" y="4317"/>
                    </a:lnTo>
                    <a:lnTo>
                      <a:pt x="630" y="4324"/>
                    </a:lnTo>
                    <a:lnTo>
                      <a:pt x="630" y="4334"/>
                    </a:lnTo>
                    <a:lnTo>
                      <a:pt x="630" y="4332"/>
                    </a:lnTo>
                    <a:lnTo>
                      <a:pt x="630" y="4330"/>
                    </a:lnTo>
                    <a:lnTo>
                      <a:pt x="633" y="4358"/>
                    </a:lnTo>
                    <a:lnTo>
                      <a:pt x="639" y="4383"/>
                    </a:lnTo>
                    <a:lnTo>
                      <a:pt x="640" y="4393"/>
                    </a:lnTo>
                    <a:lnTo>
                      <a:pt x="641" y="4403"/>
                    </a:lnTo>
                    <a:lnTo>
                      <a:pt x="641" y="4411"/>
                    </a:lnTo>
                    <a:lnTo>
                      <a:pt x="640" y="4419"/>
                    </a:lnTo>
                    <a:lnTo>
                      <a:pt x="637" y="4425"/>
                    </a:lnTo>
                    <a:lnTo>
                      <a:pt x="633" y="4431"/>
                    </a:lnTo>
                    <a:lnTo>
                      <a:pt x="627" y="4435"/>
                    </a:lnTo>
                    <a:lnTo>
                      <a:pt x="618" y="4437"/>
                    </a:lnTo>
                    <a:lnTo>
                      <a:pt x="608" y="4440"/>
                    </a:lnTo>
                    <a:lnTo>
                      <a:pt x="593" y="4440"/>
                    </a:lnTo>
                    <a:lnTo>
                      <a:pt x="576" y="4440"/>
                    </a:lnTo>
                    <a:lnTo>
                      <a:pt x="557" y="4438"/>
                    </a:lnTo>
                    <a:lnTo>
                      <a:pt x="553" y="4437"/>
                    </a:lnTo>
                    <a:lnTo>
                      <a:pt x="552" y="4436"/>
                    </a:lnTo>
                    <a:lnTo>
                      <a:pt x="549" y="4433"/>
                    </a:lnTo>
                    <a:lnTo>
                      <a:pt x="549" y="4431"/>
                    </a:lnTo>
                    <a:lnTo>
                      <a:pt x="549" y="4424"/>
                    </a:lnTo>
                    <a:lnTo>
                      <a:pt x="551" y="4416"/>
                    </a:lnTo>
                    <a:lnTo>
                      <a:pt x="554" y="4401"/>
                    </a:lnTo>
                    <a:lnTo>
                      <a:pt x="557" y="4391"/>
                    </a:lnTo>
                    <a:lnTo>
                      <a:pt x="556" y="4387"/>
                    </a:lnTo>
                    <a:lnTo>
                      <a:pt x="553" y="4384"/>
                    </a:lnTo>
                    <a:lnTo>
                      <a:pt x="549" y="4384"/>
                    </a:lnTo>
                    <a:lnTo>
                      <a:pt x="545" y="4385"/>
                    </a:lnTo>
                    <a:lnTo>
                      <a:pt x="535" y="4389"/>
                    </a:lnTo>
                    <a:lnTo>
                      <a:pt x="525" y="4397"/>
                    </a:lnTo>
                    <a:lnTo>
                      <a:pt x="513" y="4403"/>
                    </a:lnTo>
                    <a:lnTo>
                      <a:pt x="503" y="4410"/>
                    </a:lnTo>
                    <a:lnTo>
                      <a:pt x="497" y="4413"/>
                    </a:lnTo>
                    <a:lnTo>
                      <a:pt x="492" y="4413"/>
                    </a:lnTo>
                    <a:lnTo>
                      <a:pt x="488" y="4413"/>
                    </a:lnTo>
                    <a:lnTo>
                      <a:pt x="486" y="4411"/>
                    </a:lnTo>
                    <a:lnTo>
                      <a:pt x="481" y="4405"/>
                    </a:lnTo>
                    <a:lnTo>
                      <a:pt x="477" y="4398"/>
                    </a:lnTo>
                    <a:lnTo>
                      <a:pt x="474" y="4393"/>
                    </a:lnTo>
                    <a:lnTo>
                      <a:pt x="474" y="4387"/>
                    </a:lnTo>
                    <a:lnTo>
                      <a:pt x="474" y="4374"/>
                    </a:lnTo>
                    <a:lnTo>
                      <a:pt x="478" y="4361"/>
                    </a:lnTo>
                    <a:lnTo>
                      <a:pt x="483" y="4349"/>
                    </a:lnTo>
                    <a:lnTo>
                      <a:pt x="486" y="4337"/>
                    </a:lnTo>
                    <a:lnTo>
                      <a:pt x="487" y="4334"/>
                    </a:lnTo>
                    <a:lnTo>
                      <a:pt x="487" y="4328"/>
                    </a:lnTo>
                    <a:lnTo>
                      <a:pt x="486" y="4324"/>
                    </a:lnTo>
                    <a:lnTo>
                      <a:pt x="484" y="4322"/>
                    </a:lnTo>
                    <a:lnTo>
                      <a:pt x="481" y="4321"/>
                    </a:lnTo>
                    <a:lnTo>
                      <a:pt x="475" y="4323"/>
                    </a:lnTo>
                    <a:lnTo>
                      <a:pt x="468" y="4328"/>
                    </a:lnTo>
                    <a:lnTo>
                      <a:pt x="460" y="4334"/>
                    </a:lnTo>
                    <a:lnTo>
                      <a:pt x="444" y="4345"/>
                    </a:lnTo>
                    <a:lnTo>
                      <a:pt x="437" y="4354"/>
                    </a:lnTo>
                    <a:lnTo>
                      <a:pt x="430" y="4362"/>
                    </a:lnTo>
                    <a:lnTo>
                      <a:pt x="426" y="4371"/>
                    </a:lnTo>
                    <a:lnTo>
                      <a:pt x="422" y="4381"/>
                    </a:lnTo>
                    <a:lnTo>
                      <a:pt x="420" y="4391"/>
                    </a:lnTo>
                    <a:lnTo>
                      <a:pt x="416" y="4398"/>
                    </a:lnTo>
                    <a:lnTo>
                      <a:pt x="409" y="4405"/>
                    </a:lnTo>
                    <a:lnTo>
                      <a:pt x="407" y="4406"/>
                    </a:lnTo>
                    <a:lnTo>
                      <a:pt x="403" y="4409"/>
                    </a:lnTo>
                    <a:lnTo>
                      <a:pt x="398" y="4410"/>
                    </a:lnTo>
                    <a:lnTo>
                      <a:pt x="392" y="4410"/>
                    </a:lnTo>
                    <a:lnTo>
                      <a:pt x="381" y="4409"/>
                    </a:lnTo>
                    <a:lnTo>
                      <a:pt x="370" y="4406"/>
                    </a:lnTo>
                    <a:lnTo>
                      <a:pt x="360" y="4401"/>
                    </a:lnTo>
                    <a:lnTo>
                      <a:pt x="350" y="4396"/>
                    </a:lnTo>
                    <a:lnTo>
                      <a:pt x="339" y="4389"/>
                    </a:lnTo>
                    <a:lnTo>
                      <a:pt x="328" y="4384"/>
                    </a:lnTo>
                    <a:lnTo>
                      <a:pt x="317" y="4379"/>
                    </a:lnTo>
                    <a:lnTo>
                      <a:pt x="306" y="4375"/>
                    </a:lnTo>
                    <a:lnTo>
                      <a:pt x="277" y="4371"/>
                    </a:lnTo>
                    <a:lnTo>
                      <a:pt x="236" y="4366"/>
                    </a:lnTo>
                    <a:lnTo>
                      <a:pt x="215" y="4363"/>
                    </a:lnTo>
                    <a:lnTo>
                      <a:pt x="197" y="4358"/>
                    </a:lnTo>
                    <a:lnTo>
                      <a:pt x="189" y="4354"/>
                    </a:lnTo>
                    <a:lnTo>
                      <a:pt x="184" y="4352"/>
                    </a:lnTo>
                    <a:lnTo>
                      <a:pt x="179" y="4348"/>
                    </a:lnTo>
                    <a:lnTo>
                      <a:pt x="177" y="4343"/>
                    </a:lnTo>
                    <a:lnTo>
                      <a:pt x="175" y="4334"/>
                    </a:lnTo>
                    <a:lnTo>
                      <a:pt x="174" y="4322"/>
                    </a:lnTo>
                    <a:lnTo>
                      <a:pt x="172" y="4309"/>
                    </a:lnTo>
                    <a:lnTo>
                      <a:pt x="172" y="4295"/>
                    </a:lnTo>
                    <a:lnTo>
                      <a:pt x="174" y="4280"/>
                    </a:lnTo>
                    <a:lnTo>
                      <a:pt x="176" y="4269"/>
                    </a:lnTo>
                    <a:lnTo>
                      <a:pt x="177" y="4264"/>
                    </a:lnTo>
                    <a:lnTo>
                      <a:pt x="180" y="4258"/>
                    </a:lnTo>
                    <a:lnTo>
                      <a:pt x="183" y="4256"/>
                    </a:lnTo>
                    <a:lnTo>
                      <a:pt x="186" y="4253"/>
                    </a:lnTo>
                    <a:lnTo>
                      <a:pt x="186" y="4251"/>
                    </a:lnTo>
                    <a:lnTo>
                      <a:pt x="179" y="4248"/>
                    </a:lnTo>
                    <a:lnTo>
                      <a:pt x="175" y="4244"/>
                    </a:lnTo>
                    <a:lnTo>
                      <a:pt x="171" y="4242"/>
                    </a:lnTo>
                    <a:lnTo>
                      <a:pt x="170" y="4239"/>
                    </a:lnTo>
                    <a:lnTo>
                      <a:pt x="170" y="4236"/>
                    </a:lnTo>
                    <a:lnTo>
                      <a:pt x="170" y="4234"/>
                    </a:lnTo>
                    <a:lnTo>
                      <a:pt x="172" y="4231"/>
                    </a:lnTo>
                    <a:lnTo>
                      <a:pt x="175" y="4229"/>
                    </a:lnTo>
                    <a:lnTo>
                      <a:pt x="184" y="4225"/>
                    </a:lnTo>
                    <a:lnTo>
                      <a:pt x="194" y="4222"/>
                    </a:lnTo>
                    <a:lnTo>
                      <a:pt x="199" y="4222"/>
                    </a:lnTo>
                    <a:lnTo>
                      <a:pt x="206" y="4223"/>
                    </a:lnTo>
                    <a:lnTo>
                      <a:pt x="212" y="4225"/>
                    </a:lnTo>
                    <a:lnTo>
                      <a:pt x="219" y="4226"/>
                    </a:lnTo>
                    <a:lnTo>
                      <a:pt x="229" y="4230"/>
                    </a:lnTo>
                    <a:lnTo>
                      <a:pt x="241" y="4232"/>
                    </a:lnTo>
                    <a:lnTo>
                      <a:pt x="254" y="4235"/>
                    </a:lnTo>
                    <a:lnTo>
                      <a:pt x="263" y="4235"/>
                    </a:lnTo>
                    <a:lnTo>
                      <a:pt x="267" y="4234"/>
                    </a:lnTo>
                    <a:lnTo>
                      <a:pt x="271" y="4232"/>
                    </a:lnTo>
                    <a:lnTo>
                      <a:pt x="272" y="4230"/>
                    </a:lnTo>
                    <a:lnTo>
                      <a:pt x="273" y="4226"/>
                    </a:lnTo>
                    <a:lnTo>
                      <a:pt x="272" y="4222"/>
                    </a:lnTo>
                    <a:lnTo>
                      <a:pt x="269" y="4218"/>
                    </a:lnTo>
                    <a:lnTo>
                      <a:pt x="264" y="4212"/>
                    </a:lnTo>
                    <a:lnTo>
                      <a:pt x="258" y="4204"/>
                    </a:lnTo>
                    <a:lnTo>
                      <a:pt x="253" y="4199"/>
                    </a:lnTo>
                    <a:lnTo>
                      <a:pt x="250" y="4194"/>
                    </a:lnTo>
                    <a:lnTo>
                      <a:pt x="247" y="4188"/>
                    </a:lnTo>
                    <a:lnTo>
                      <a:pt x="245" y="4183"/>
                    </a:lnTo>
                    <a:lnTo>
                      <a:pt x="241" y="4173"/>
                    </a:lnTo>
                    <a:lnTo>
                      <a:pt x="234" y="4163"/>
                    </a:lnTo>
                    <a:lnTo>
                      <a:pt x="216" y="4150"/>
                    </a:lnTo>
                    <a:lnTo>
                      <a:pt x="190" y="4133"/>
                    </a:lnTo>
                    <a:lnTo>
                      <a:pt x="179" y="4122"/>
                    </a:lnTo>
                    <a:lnTo>
                      <a:pt x="171" y="4115"/>
                    </a:lnTo>
                    <a:lnTo>
                      <a:pt x="170" y="4111"/>
                    </a:lnTo>
                    <a:lnTo>
                      <a:pt x="170" y="4107"/>
                    </a:lnTo>
                    <a:lnTo>
                      <a:pt x="172" y="4103"/>
                    </a:lnTo>
                    <a:lnTo>
                      <a:pt x="177" y="4100"/>
                    </a:lnTo>
                    <a:lnTo>
                      <a:pt x="190" y="4098"/>
                    </a:lnTo>
                    <a:lnTo>
                      <a:pt x="206" y="4095"/>
                    </a:lnTo>
                    <a:lnTo>
                      <a:pt x="214" y="4093"/>
                    </a:lnTo>
                    <a:lnTo>
                      <a:pt x="220" y="4090"/>
                    </a:lnTo>
                    <a:lnTo>
                      <a:pt x="227" y="4087"/>
                    </a:lnTo>
                    <a:lnTo>
                      <a:pt x="231" y="4082"/>
                    </a:lnTo>
                    <a:lnTo>
                      <a:pt x="238" y="4072"/>
                    </a:lnTo>
                    <a:lnTo>
                      <a:pt x="245" y="4063"/>
                    </a:lnTo>
                    <a:lnTo>
                      <a:pt x="251" y="4055"/>
                    </a:lnTo>
                    <a:lnTo>
                      <a:pt x="256" y="4050"/>
                    </a:lnTo>
                    <a:lnTo>
                      <a:pt x="263" y="4047"/>
                    </a:lnTo>
                    <a:lnTo>
                      <a:pt x="268" y="4046"/>
                    </a:lnTo>
                    <a:lnTo>
                      <a:pt x="273" y="4046"/>
                    </a:lnTo>
                    <a:lnTo>
                      <a:pt x="278" y="4047"/>
                    </a:lnTo>
                    <a:lnTo>
                      <a:pt x="302" y="4064"/>
                    </a:lnTo>
                    <a:lnTo>
                      <a:pt x="337" y="4090"/>
                    </a:lnTo>
                    <a:lnTo>
                      <a:pt x="346" y="4095"/>
                    </a:lnTo>
                    <a:lnTo>
                      <a:pt x="356" y="4100"/>
                    </a:lnTo>
                    <a:lnTo>
                      <a:pt x="369" y="4104"/>
                    </a:lnTo>
                    <a:lnTo>
                      <a:pt x="383" y="4108"/>
                    </a:lnTo>
                    <a:lnTo>
                      <a:pt x="413" y="4115"/>
                    </a:lnTo>
                    <a:lnTo>
                      <a:pt x="446" y="4117"/>
                    </a:lnTo>
                    <a:lnTo>
                      <a:pt x="462" y="4118"/>
                    </a:lnTo>
                    <a:lnTo>
                      <a:pt x="478" y="4118"/>
                    </a:lnTo>
                    <a:lnTo>
                      <a:pt x="495" y="4118"/>
                    </a:lnTo>
                    <a:lnTo>
                      <a:pt x="509" y="4117"/>
                    </a:lnTo>
                    <a:lnTo>
                      <a:pt x="523" y="4116"/>
                    </a:lnTo>
                    <a:lnTo>
                      <a:pt x="535" y="4112"/>
                    </a:lnTo>
                    <a:lnTo>
                      <a:pt x="547" y="4109"/>
                    </a:lnTo>
                    <a:lnTo>
                      <a:pt x="556" y="4104"/>
                    </a:lnTo>
                    <a:lnTo>
                      <a:pt x="558" y="4103"/>
                    </a:lnTo>
                    <a:lnTo>
                      <a:pt x="558" y="4100"/>
                    </a:lnTo>
                    <a:lnTo>
                      <a:pt x="556" y="4099"/>
                    </a:lnTo>
                    <a:lnTo>
                      <a:pt x="553" y="4098"/>
                    </a:lnTo>
                    <a:lnTo>
                      <a:pt x="543" y="4096"/>
                    </a:lnTo>
                    <a:lnTo>
                      <a:pt x="530" y="4094"/>
                    </a:lnTo>
                    <a:lnTo>
                      <a:pt x="501" y="4093"/>
                    </a:lnTo>
                    <a:lnTo>
                      <a:pt x="483" y="4091"/>
                    </a:lnTo>
                    <a:lnTo>
                      <a:pt x="453" y="4087"/>
                    </a:lnTo>
                    <a:lnTo>
                      <a:pt x="420" y="4080"/>
                    </a:lnTo>
                    <a:lnTo>
                      <a:pt x="404" y="4074"/>
                    </a:lnTo>
                    <a:lnTo>
                      <a:pt x="390" y="4068"/>
                    </a:lnTo>
                    <a:lnTo>
                      <a:pt x="383" y="4064"/>
                    </a:lnTo>
                    <a:lnTo>
                      <a:pt x="377" y="4060"/>
                    </a:lnTo>
                    <a:lnTo>
                      <a:pt x="372" y="4055"/>
                    </a:lnTo>
                    <a:lnTo>
                      <a:pt x="368" y="4050"/>
                    </a:lnTo>
                    <a:lnTo>
                      <a:pt x="363" y="4043"/>
                    </a:lnTo>
                    <a:lnTo>
                      <a:pt x="356" y="4038"/>
                    </a:lnTo>
                    <a:lnTo>
                      <a:pt x="348" y="4034"/>
                    </a:lnTo>
                    <a:lnTo>
                      <a:pt x="338" y="4032"/>
                    </a:lnTo>
                    <a:lnTo>
                      <a:pt x="317" y="4027"/>
                    </a:lnTo>
                    <a:lnTo>
                      <a:pt x="295" y="4025"/>
                    </a:lnTo>
                    <a:lnTo>
                      <a:pt x="275" y="4023"/>
                    </a:lnTo>
                    <a:lnTo>
                      <a:pt x="255" y="4019"/>
                    </a:lnTo>
                    <a:lnTo>
                      <a:pt x="247" y="4016"/>
                    </a:lnTo>
                    <a:lnTo>
                      <a:pt x="240" y="4014"/>
                    </a:lnTo>
                    <a:lnTo>
                      <a:pt x="234" y="4010"/>
                    </a:lnTo>
                    <a:lnTo>
                      <a:pt x="232" y="4004"/>
                    </a:lnTo>
                    <a:lnTo>
                      <a:pt x="231" y="3997"/>
                    </a:lnTo>
                    <a:lnTo>
                      <a:pt x="232" y="3990"/>
                    </a:lnTo>
                    <a:lnTo>
                      <a:pt x="234" y="3982"/>
                    </a:lnTo>
                    <a:lnTo>
                      <a:pt x="237" y="3973"/>
                    </a:lnTo>
                    <a:lnTo>
                      <a:pt x="241" y="3964"/>
                    </a:lnTo>
                    <a:lnTo>
                      <a:pt x="245" y="3957"/>
                    </a:lnTo>
                    <a:lnTo>
                      <a:pt x="246" y="3947"/>
                    </a:lnTo>
                    <a:lnTo>
                      <a:pt x="246" y="3940"/>
                    </a:lnTo>
                    <a:lnTo>
                      <a:pt x="245" y="3923"/>
                    </a:lnTo>
                    <a:lnTo>
                      <a:pt x="245" y="3911"/>
                    </a:lnTo>
                    <a:lnTo>
                      <a:pt x="246" y="3910"/>
                    </a:lnTo>
                    <a:lnTo>
                      <a:pt x="247" y="3910"/>
                    </a:lnTo>
                    <a:lnTo>
                      <a:pt x="247" y="3910"/>
                    </a:lnTo>
                    <a:lnTo>
                      <a:pt x="249" y="3911"/>
                    </a:lnTo>
                    <a:lnTo>
                      <a:pt x="253" y="3918"/>
                    </a:lnTo>
                    <a:lnTo>
                      <a:pt x="258" y="3928"/>
                    </a:lnTo>
                    <a:lnTo>
                      <a:pt x="260" y="3945"/>
                    </a:lnTo>
                    <a:lnTo>
                      <a:pt x="262" y="3963"/>
                    </a:lnTo>
                    <a:lnTo>
                      <a:pt x="263" y="3967"/>
                    </a:lnTo>
                    <a:lnTo>
                      <a:pt x="265" y="3970"/>
                    </a:lnTo>
                    <a:lnTo>
                      <a:pt x="268" y="3972"/>
                    </a:lnTo>
                    <a:lnTo>
                      <a:pt x="271" y="3973"/>
                    </a:lnTo>
                    <a:lnTo>
                      <a:pt x="275" y="3975"/>
                    </a:lnTo>
                    <a:lnTo>
                      <a:pt x="278" y="3975"/>
                    </a:lnTo>
                    <a:lnTo>
                      <a:pt x="282" y="3975"/>
                    </a:lnTo>
                    <a:lnTo>
                      <a:pt x="286" y="3973"/>
                    </a:lnTo>
                    <a:lnTo>
                      <a:pt x="290" y="3972"/>
                    </a:lnTo>
                    <a:lnTo>
                      <a:pt x="293" y="3970"/>
                    </a:lnTo>
                    <a:lnTo>
                      <a:pt x="295" y="3967"/>
                    </a:lnTo>
                    <a:lnTo>
                      <a:pt x="297" y="3963"/>
                    </a:lnTo>
                    <a:lnTo>
                      <a:pt x="298" y="3959"/>
                    </a:lnTo>
                    <a:lnTo>
                      <a:pt x="298" y="3954"/>
                    </a:lnTo>
                    <a:lnTo>
                      <a:pt x="297" y="3947"/>
                    </a:lnTo>
                    <a:lnTo>
                      <a:pt x="294" y="3941"/>
                    </a:lnTo>
                    <a:lnTo>
                      <a:pt x="290" y="3935"/>
                    </a:lnTo>
                    <a:lnTo>
                      <a:pt x="289" y="3929"/>
                    </a:lnTo>
                    <a:lnTo>
                      <a:pt x="289" y="3927"/>
                    </a:lnTo>
                    <a:lnTo>
                      <a:pt x="289" y="3924"/>
                    </a:lnTo>
                    <a:lnTo>
                      <a:pt x="290" y="3923"/>
                    </a:lnTo>
                    <a:lnTo>
                      <a:pt x="293" y="3922"/>
                    </a:lnTo>
                    <a:lnTo>
                      <a:pt x="295" y="3923"/>
                    </a:lnTo>
                    <a:lnTo>
                      <a:pt x="299" y="3923"/>
                    </a:lnTo>
                    <a:lnTo>
                      <a:pt x="308" y="3925"/>
                    </a:lnTo>
                    <a:lnTo>
                      <a:pt x="317" y="3929"/>
                    </a:lnTo>
                    <a:lnTo>
                      <a:pt x="328" y="3932"/>
                    </a:lnTo>
                    <a:lnTo>
                      <a:pt x="337" y="3933"/>
                    </a:lnTo>
                    <a:lnTo>
                      <a:pt x="355" y="3929"/>
                    </a:lnTo>
                    <a:lnTo>
                      <a:pt x="377" y="3927"/>
                    </a:lnTo>
                    <a:lnTo>
                      <a:pt x="386" y="3925"/>
                    </a:lnTo>
                    <a:lnTo>
                      <a:pt x="394" y="3928"/>
                    </a:lnTo>
                    <a:lnTo>
                      <a:pt x="398" y="3929"/>
                    </a:lnTo>
                    <a:lnTo>
                      <a:pt x="400" y="3932"/>
                    </a:lnTo>
                    <a:lnTo>
                      <a:pt x="402" y="3936"/>
                    </a:lnTo>
                    <a:lnTo>
                      <a:pt x="403" y="3941"/>
                    </a:lnTo>
                    <a:lnTo>
                      <a:pt x="404" y="3957"/>
                    </a:lnTo>
                    <a:lnTo>
                      <a:pt x="404" y="3970"/>
                    </a:lnTo>
                    <a:lnTo>
                      <a:pt x="405" y="3980"/>
                    </a:lnTo>
                    <a:lnTo>
                      <a:pt x="408" y="3986"/>
                    </a:lnTo>
                    <a:lnTo>
                      <a:pt x="409" y="3989"/>
                    </a:lnTo>
                    <a:lnTo>
                      <a:pt x="412" y="3992"/>
                    </a:lnTo>
                    <a:lnTo>
                      <a:pt x="414" y="3993"/>
                    </a:lnTo>
                    <a:lnTo>
                      <a:pt x="418" y="3994"/>
                    </a:lnTo>
                    <a:lnTo>
                      <a:pt x="429" y="3995"/>
                    </a:lnTo>
                    <a:lnTo>
                      <a:pt x="444" y="3995"/>
                    </a:lnTo>
                    <a:lnTo>
                      <a:pt x="459" y="3997"/>
                    </a:lnTo>
                    <a:lnTo>
                      <a:pt x="465" y="3995"/>
                    </a:lnTo>
                    <a:lnTo>
                      <a:pt x="465" y="3990"/>
                    </a:lnTo>
                    <a:lnTo>
                      <a:pt x="461" y="3976"/>
                    </a:lnTo>
                    <a:lnTo>
                      <a:pt x="457" y="3967"/>
                    </a:lnTo>
                    <a:lnTo>
                      <a:pt x="449" y="3958"/>
                    </a:lnTo>
                    <a:lnTo>
                      <a:pt x="440" y="3946"/>
                    </a:lnTo>
                    <a:lnTo>
                      <a:pt x="431" y="3936"/>
                    </a:lnTo>
                    <a:lnTo>
                      <a:pt x="424" y="3924"/>
                    </a:lnTo>
                    <a:lnTo>
                      <a:pt x="418" y="3914"/>
                    </a:lnTo>
                    <a:lnTo>
                      <a:pt x="417" y="3910"/>
                    </a:lnTo>
                    <a:lnTo>
                      <a:pt x="417" y="3906"/>
                    </a:lnTo>
                    <a:lnTo>
                      <a:pt x="418" y="3902"/>
                    </a:lnTo>
                    <a:lnTo>
                      <a:pt x="420" y="3900"/>
                    </a:lnTo>
                    <a:lnTo>
                      <a:pt x="426" y="3896"/>
                    </a:lnTo>
                    <a:lnTo>
                      <a:pt x="437" y="3890"/>
                    </a:lnTo>
                    <a:lnTo>
                      <a:pt x="447" y="3884"/>
                    </a:lnTo>
                    <a:lnTo>
                      <a:pt x="460" y="3879"/>
                    </a:lnTo>
                    <a:lnTo>
                      <a:pt x="471" y="3875"/>
                    </a:lnTo>
                    <a:lnTo>
                      <a:pt x="483" y="3872"/>
                    </a:lnTo>
                    <a:lnTo>
                      <a:pt x="488" y="3872"/>
                    </a:lnTo>
                    <a:lnTo>
                      <a:pt x="492" y="3872"/>
                    </a:lnTo>
                    <a:lnTo>
                      <a:pt x="496" y="3874"/>
                    </a:lnTo>
                    <a:lnTo>
                      <a:pt x="497" y="3876"/>
                    </a:lnTo>
                    <a:lnTo>
                      <a:pt x="510" y="3903"/>
                    </a:lnTo>
                    <a:lnTo>
                      <a:pt x="523" y="3938"/>
                    </a:lnTo>
                    <a:lnTo>
                      <a:pt x="527" y="3947"/>
                    </a:lnTo>
                    <a:lnTo>
                      <a:pt x="531" y="3955"/>
                    </a:lnTo>
                    <a:lnTo>
                      <a:pt x="536" y="3963"/>
                    </a:lnTo>
                    <a:lnTo>
                      <a:pt x="540" y="3968"/>
                    </a:lnTo>
                    <a:lnTo>
                      <a:pt x="545" y="3973"/>
                    </a:lnTo>
                    <a:lnTo>
                      <a:pt x="551" y="3977"/>
                    </a:lnTo>
                    <a:lnTo>
                      <a:pt x="557" y="3979"/>
                    </a:lnTo>
                    <a:lnTo>
                      <a:pt x="563" y="3979"/>
                    </a:lnTo>
                    <a:lnTo>
                      <a:pt x="567" y="3977"/>
                    </a:lnTo>
                    <a:lnTo>
                      <a:pt x="570" y="3975"/>
                    </a:lnTo>
                    <a:lnTo>
                      <a:pt x="571" y="3972"/>
                    </a:lnTo>
                    <a:lnTo>
                      <a:pt x="573" y="3970"/>
                    </a:lnTo>
                    <a:lnTo>
                      <a:pt x="573" y="3963"/>
                    </a:lnTo>
                    <a:lnTo>
                      <a:pt x="570" y="3954"/>
                    </a:lnTo>
                    <a:lnTo>
                      <a:pt x="563" y="3937"/>
                    </a:lnTo>
                    <a:lnTo>
                      <a:pt x="557" y="3924"/>
                    </a:lnTo>
                    <a:lnTo>
                      <a:pt x="545" y="3903"/>
                    </a:lnTo>
                    <a:lnTo>
                      <a:pt x="535" y="3887"/>
                    </a:lnTo>
                    <a:lnTo>
                      <a:pt x="532" y="3883"/>
                    </a:lnTo>
                    <a:lnTo>
                      <a:pt x="532" y="3879"/>
                    </a:lnTo>
                    <a:lnTo>
                      <a:pt x="532" y="3876"/>
                    </a:lnTo>
                    <a:lnTo>
                      <a:pt x="535" y="3874"/>
                    </a:lnTo>
                    <a:lnTo>
                      <a:pt x="538" y="3871"/>
                    </a:lnTo>
                    <a:lnTo>
                      <a:pt x="541" y="3868"/>
                    </a:lnTo>
                    <a:lnTo>
                      <a:pt x="548" y="3866"/>
                    </a:lnTo>
                    <a:lnTo>
                      <a:pt x="556" y="3863"/>
                    </a:lnTo>
                    <a:lnTo>
                      <a:pt x="565" y="3862"/>
                    </a:lnTo>
                    <a:lnTo>
                      <a:pt x="574" y="3861"/>
                    </a:lnTo>
                    <a:lnTo>
                      <a:pt x="582" y="3861"/>
                    </a:lnTo>
                    <a:lnTo>
                      <a:pt x="589" y="3862"/>
                    </a:lnTo>
                    <a:lnTo>
                      <a:pt x="596" y="3863"/>
                    </a:lnTo>
                    <a:lnTo>
                      <a:pt x="601" y="3866"/>
                    </a:lnTo>
                    <a:lnTo>
                      <a:pt x="606" y="3870"/>
                    </a:lnTo>
                    <a:lnTo>
                      <a:pt x="611" y="3872"/>
                    </a:lnTo>
                    <a:lnTo>
                      <a:pt x="614" y="3878"/>
                    </a:lnTo>
                    <a:lnTo>
                      <a:pt x="618" y="3883"/>
                    </a:lnTo>
                    <a:lnTo>
                      <a:pt x="620" y="3888"/>
                    </a:lnTo>
                    <a:lnTo>
                      <a:pt x="623" y="3893"/>
                    </a:lnTo>
                    <a:lnTo>
                      <a:pt x="626" y="3905"/>
                    </a:lnTo>
                    <a:lnTo>
                      <a:pt x="628" y="3918"/>
                    </a:lnTo>
                    <a:lnTo>
                      <a:pt x="630" y="3945"/>
                    </a:lnTo>
                    <a:lnTo>
                      <a:pt x="631" y="3968"/>
                    </a:lnTo>
                    <a:lnTo>
                      <a:pt x="632" y="3979"/>
                    </a:lnTo>
                    <a:lnTo>
                      <a:pt x="633" y="3986"/>
                    </a:lnTo>
                    <a:lnTo>
                      <a:pt x="636" y="3989"/>
                    </a:lnTo>
                    <a:lnTo>
                      <a:pt x="637" y="3990"/>
                    </a:lnTo>
                    <a:lnTo>
                      <a:pt x="640" y="3992"/>
                    </a:lnTo>
                    <a:lnTo>
                      <a:pt x="642" y="3993"/>
                    </a:lnTo>
                    <a:lnTo>
                      <a:pt x="654" y="3994"/>
                    </a:lnTo>
                    <a:lnTo>
                      <a:pt x="663" y="3995"/>
                    </a:lnTo>
                    <a:lnTo>
                      <a:pt x="667" y="3995"/>
                    </a:lnTo>
                    <a:lnTo>
                      <a:pt x="668" y="3994"/>
                    </a:lnTo>
                    <a:lnTo>
                      <a:pt x="668" y="3990"/>
                    </a:lnTo>
                    <a:lnTo>
                      <a:pt x="667" y="3985"/>
                    </a:lnTo>
                    <a:lnTo>
                      <a:pt x="663" y="3973"/>
                    </a:lnTo>
                    <a:lnTo>
                      <a:pt x="661" y="3963"/>
                    </a:lnTo>
                    <a:lnTo>
                      <a:pt x="661" y="3954"/>
                    </a:lnTo>
                    <a:lnTo>
                      <a:pt x="662" y="3946"/>
                    </a:lnTo>
                    <a:lnTo>
                      <a:pt x="665" y="3941"/>
                    </a:lnTo>
                    <a:lnTo>
                      <a:pt x="667" y="3936"/>
                    </a:lnTo>
                    <a:lnTo>
                      <a:pt x="672" y="3933"/>
                    </a:lnTo>
                    <a:lnTo>
                      <a:pt x="677" y="3931"/>
                    </a:lnTo>
                    <a:lnTo>
                      <a:pt x="688" y="3927"/>
                    </a:lnTo>
                    <a:lnTo>
                      <a:pt x="698" y="3924"/>
                    </a:lnTo>
                    <a:lnTo>
                      <a:pt x="702" y="3923"/>
                    </a:lnTo>
                    <a:lnTo>
                      <a:pt x="706" y="3922"/>
                    </a:lnTo>
                    <a:lnTo>
                      <a:pt x="709" y="3920"/>
                    </a:lnTo>
                    <a:lnTo>
                      <a:pt x="709" y="3919"/>
                    </a:lnTo>
                    <a:lnTo>
                      <a:pt x="709" y="3916"/>
                    </a:lnTo>
                    <a:lnTo>
                      <a:pt x="707" y="3914"/>
                    </a:lnTo>
                    <a:lnTo>
                      <a:pt x="705" y="3911"/>
                    </a:lnTo>
                    <a:lnTo>
                      <a:pt x="701" y="3910"/>
                    </a:lnTo>
                    <a:lnTo>
                      <a:pt x="693" y="3906"/>
                    </a:lnTo>
                    <a:lnTo>
                      <a:pt x="683" y="3905"/>
                    </a:lnTo>
                    <a:lnTo>
                      <a:pt x="663" y="3900"/>
                    </a:lnTo>
                    <a:lnTo>
                      <a:pt x="649" y="3896"/>
                    </a:lnTo>
                    <a:lnTo>
                      <a:pt x="644" y="3890"/>
                    </a:lnTo>
                    <a:lnTo>
                      <a:pt x="641" y="3884"/>
                    </a:lnTo>
                    <a:lnTo>
                      <a:pt x="640" y="3876"/>
                    </a:lnTo>
                    <a:lnTo>
                      <a:pt x="640" y="3868"/>
                    </a:lnTo>
                    <a:lnTo>
                      <a:pt x="640" y="3862"/>
                    </a:lnTo>
                    <a:lnTo>
                      <a:pt x="639" y="3854"/>
                    </a:lnTo>
                    <a:lnTo>
                      <a:pt x="637" y="3849"/>
                    </a:lnTo>
                    <a:lnTo>
                      <a:pt x="635" y="3845"/>
                    </a:lnTo>
                    <a:lnTo>
                      <a:pt x="624" y="3839"/>
                    </a:lnTo>
                    <a:lnTo>
                      <a:pt x="613" y="3833"/>
                    </a:lnTo>
                    <a:lnTo>
                      <a:pt x="600" y="3831"/>
                    </a:lnTo>
                    <a:lnTo>
                      <a:pt x="587" y="3828"/>
                    </a:lnTo>
                    <a:lnTo>
                      <a:pt x="558" y="3827"/>
                    </a:lnTo>
                    <a:lnTo>
                      <a:pt x="532" y="3830"/>
                    </a:lnTo>
                    <a:lnTo>
                      <a:pt x="510" y="3830"/>
                    </a:lnTo>
                    <a:lnTo>
                      <a:pt x="478" y="3826"/>
                    </a:lnTo>
                    <a:lnTo>
                      <a:pt x="462" y="3823"/>
                    </a:lnTo>
                    <a:lnTo>
                      <a:pt x="449" y="3819"/>
                    </a:lnTo>
                    <a:lnTo>
                      <a:pt x="444" y="3815"/>
                    </a:lnTo>
                    <a:lnTo>
                      <a:pt x="442" y="3813"/>
                    </a:lnTo>
                    <a:lnTo>
                      <a:pt x="440" y="3810"/>
                    </a:lnTo>
                    <a:lnTo>
                      <a:pt x="442" y="3806"/>
                    </a:lnTo>
                    <a:lnTo>
                      <a:pt x="444" y="3801"/>
                    </a:lnTo>
                    <a:lnTo>
                      <a:pt x="448" y="3797"/>
                    </a:lnTo>
                    <a:lnTo>
                      <a:pt x="452" y="3793"/>
                    </a:lnTo>
                    <a:lnTo>
                      <a:pt x="456" y="3791"/>
                    </a:lnTo>
                    <a:lnTo>
                      <a:pt x="465" y="3787"/>
                    </a:lnTo>
                    <a:lnTo>
                      <a:pt x="475" y="3784"/>
                    </a:lnTo>
                    <a:lnTo>
                      <a:pt x="496" y="3782"/>
                    </a:lnTo>
                    <a:lnTo>
                      <a:pt x="516" y="3782"/>
                    </a:lnTo>
                    <a:lnTo>
                      <a:pt x="526" y="3782"/>
                    </a:lnTo>
                    <a:lnTo>
                      <a:pt x="532" y="3780"/>
                    </a:lnTo>
                    <a:lnTo>
                      <a:pt x="536" y="3778"/>
                    </a:lnTo>
                    <a:lnTo>
                      <a:pt x="536" y="3775"/>
                    </a:lnTo>
                    <a:lnTo>
                      <a:pt x="535" y="3771"/>
                    </a:lnTo>
                    <a:lnTo>
                      <a:pt x="531" y="3769"/>
                    </a:lnTo>
                    <a:lnTo>
                      <a:pt x="527" y="3765"/>
                    </a:lnTo>
                    <a:lnTo>
                      <a:pt x="521" y="3760"/>
                    </a:lnTo>
                    <a:lnTo>
                      <a:pt x="494" y="3745"/>
                    </a:lnTo>
                    <a:lnTo>
                      <a:pt x="479" y="3738"/>
                    </a:lnTo>
                    <a:lnTo>
                      <a:pt x="481" y="3732"/>
                    </a:lnTo>
                    <a:lnTo>
                      <a:pt x="483" y="3729"/>
                    </a:lnTo>
                    <a:lnTo>
                      <a:pt x="488" y="3727"/>
                    </a:lnTo>
                    <a:lnTo>
                      <a:pt x="494" y="3726"/>
                    </a:lnTo>
                    <a:lnTo>
                      <a:pt x="510" y="3726"/>
                    </a:lnTo>
                    <a:lnTo>
                      <a:pt x="528" y="3729"/>
                    </a:lnTo>
                    <a:lnTo>
                      <a:pt x="565" y="3736"/>
                    </a:lnTo>
                    <a:lnTo>
                      <a:pt x="588" y="3742"/>
                    </a:lnTo>
                    <a:lnTo>
                      <a:pt x="602" y="3743"/>
                    </a:lnTo>
                    <a:lnTo>
                      <a:pt x="619" y="3742"/>
                    </a:lnTo>
                    <a:lnTo>
                      <a:pt x="627" y="3740"/>
                    </a:lnTo>
                    <a:lnTo>
                      <a:pt x="635" y="3740"/>
                    </a:lnTo>
                    <a:lnTo>
                      <a:pt x="641" y="3742"/>
                    </a:lnTo>
                    <a:lnTo>
                      <a:pt x="646" y="3744"/>
                    </a:lnTo>
                    <a:lnTo>
                      <a:pt x="653" y="3748"/>
                    </a:lnTo>
                    <a:lnTo>
                      <a:pt x="658" y="3753"/>
                    </a:lnTo>
                    <a:lnTo>
                      <a:pt x="662" y="3760"/>
                    </a:lnTo>
                    <a:lnTo>
                      <a:pt x="667" y="3765"/>
                    </a:lnTo>
                    <a:lnTo>
                      <a:pt x="672" y="3770"/>
                    </a:lnTo>
                    <a:lnTo>
                      <a:pt x="677" y="3775"/>
                    </a:lnTo>
                    <a:lnTo>
                      <a:pt x="681" y="3776"/>
                    </a:lnTo>
                    <a:lnTo>
                      <a:pt x="684" y="3776"/>
                    </a:lnTo>
                    <a:lnTo>
                      <a:pt x="689" y="3776"/>
                    </a:lnTo>
                    <a:lnTo>
                      <a:pt x="693" y="3776"/>
                    </a:lnTo>
                    <a:lnTo>
                      <a:pt x="707" y="3773"/>
                    </a:lnTo>
                    <a:lnTo>
                      <a:pt x="722" y="3770"/>
                    </a:lnTo>
                    <a:lnTo>
                      <a:pt x="728" y="3771"/>
                    </a:lnTo>
                    <a:lnTo>
                      <a:pt x="734" y="3774"/>
                    </a:lnTo>
                    <a:lnTo>
                      <a:pt x="740" y="3778"/>
                    </a:lnTo>
                    <a:lnTo>
                      <a:pt x="745" y="3786"/>
                    </a:lnTo>
                    <a:lnTo>
                      <a:pt x="754" y="3800"/>
                    </a:lnTo>
                    <a:lnTo>
                      <a:pt x="764" y="3817"/>
                    </a:lnTo>
                    <a:lnTo>
                      <a:pt x="771" y="3823"/>
                    </a:lnTo>
                    <a:lnTo>
                      <a:pt x="777" y="3828"/>
                    </a:lnTo>
                    <a:lnTo>
                      <a:pt x="785" y="3832"/>
                    </a:lnTo>
                    <a:lnTo>
                      <a:pt x="794" y="3833"/>
                    </a:lnTo>
                    <a:lnTo>
                      <a:pt x="804" y="3832"/>
                    </a:lnTo>
                    <a:lnTo>
                      <a:pt x="819" y="3831"/>
                    </a:lnTo>
                    <a:lnTo>
                      <a:pt x="826" y="3830"/>
                    </a:lnTo>
                    <a:lnTo>
                      <a:pt x="832" y="3827"/>
                    </a:lnTo>
                    <a:lnTo>
                      <a:pt x="833" y="3826"/>
                    </a:lnTo>
                    <a:lnTo>
                      <a:pt x="834" y="3826"/>
                    </a:lnTo>
                    <a:lnTo>
                      <a:pt x="834" y="3824"/>
                    </a:lnTo>
                    <a:lnTo>
                      <a:pt x="834" y="3822"/>
                    </a:lnTo>
                    <a:lnTo>
                      <a:pt x="828" y="3818"/>
                    </a:lnTo>
                    <a:lnTo>
                      <a:pt x="821" y="3814"/>
                    </a:lnTo>
                    <a:lnTo>
                      <a:pt x="813" y="3810"/>
                    </a:lnTo>
                    <a:lnTo>
                      <a:pt x="806" y="3808"/>
                    </a:lnTo>
                    <a:lnTo>
                      <a:pt x="798" y="3804"/>
                    </a:lnTo>
                    <a:lnTo>
                      <a:pt x="790" y="3801"/>
                    </a:lnTo>
                    <a:lnTo>
                      <a:pt x="784" y="3797"/>
                    </a:lnTo>
                    <a:lnTo>
                      <a:pt x="779" y="3792"/>
                    </a:lnTo>
                    <a:lnTo>
                      <a:pt x="777" y="3789"/>
                    </a:lnTo>
                    <a:lnTo>
                      <a:pt x="777" y="3787"/>
                    </a:lnTo>
                    <a:lnTo>
                      <a:pt x="777" y="3784"/>
                    </a:lnTo>
                    <a:lnTo>
                      <a:pt x="779" y="3783"/>
                    </a:lnTo>
                    <a:lnTo>
                      <a:pt x="784" y="3778"/>
                    </a:lnTo>
                    <a:lnTo>
                      <a:pt x="789" y="3774"/>
                    </a:lnTo>
                    <a:lnTo>
                      <a:pt x="803" y="3767"/>
                    </a:lnTo>
                    <a:lnTo>
                      <a:pt x="813" y="3761"/>
                    </a:lnTo>
                    <a:lnTo>
                      <a:pt x="817" y="3758"/>
                    </a:lnTo>
                    <a:lnTo>
                      <a:pt x="821" y="3757"/>
                    </a:lnTo>
                    <a:lnTo>
                      <a:pt x="826" y="3756"/>
                    </a:lnTo>
                    <a:lnTo>
                      <a:pt x="833" y="3754"/>
                    </a:lnTo>
                    <a:lnTo>
                      <a:pt x="848" y="3754"/>
                    </a:lnTo>
                    <a:lnTo>
                      <a:pt x="864" y="3756"/>
                    </a:lnTo>
                    <a:lnTo>
                      <a:pt x="898" y="3760"/>
                    </a:lnTo>
                    <a:lnTo>
                      <a:pt x="922" y="3762"/>
                    </a:lnTo>
                    <a:lnTo>
                      <a:pt x="911" y="3749"/>
                    </a:lnTo>
                    <a:lnTo>
                      <a:pt x="903" y="3740"/>
                    </a:lnTo>
                    <a:lnTo>
                      <a:pt x="899" y="3736"/>
                    </a:lnTo>
                    <a:lnTo>
                      <a:pt x="893" y="3732"/>
                    </a:lnTo>
                    <a:lnTo>
                      <a:pt x="882" y="3730"/>
                    </a:lnTo>
                    <a:lnTo>
                      <a:pt x="869" y="3729"/>
                    </a:lnTo>
                    <a:lnTo>
                      <a:pt x="847" y="3732"/>
                    </a:lnTo>
                    <a:lnTo>
                      <a:pt x="812" y="3739"/>
                    </a:lnTo>
                    <a:lnTo>
                      <a:pt x="804" y="3740"/>
                    </a:lnTo>
                    <a:lnTo>
                      <a:pt x="797" y="3740"/>
                    </a:lnTo>
                    <a:lnTo>
                      <a:pt x="791" y="3740"/>
                    </a:lnTo>
                    <a:lnTo>
                      <a:pt x="786" y="3738"/>
                    </a:lnTo>
                    <a:lnTo>
                      <a:pt x="785" y="3736"/>
                    </a:lnTo>
                    <a:lnTo>
                      <a:pt x="785" y="3735"/>
                    </a:lnTo>
                    <a:lnTo>
                      <a:pt x="784" y="3734"/>
                    </a:lnTo>
                    <a:lnTo>
                      <a:pt x="785" y="3731"/>
                    </a:lnTo>
                    <a:lnTo>
                      <a:pt x="788" y="3726"/>
                    </a:lnTo>
                    <a:lnTo>
                      <a:pt x="794" y="3719"/>
                    </a:lnTo>
                    <a:lnTo>
                      <a:pt x="806" y="3712"/>
                    </a:lnTo>
                    <a:lnTo>
                      <a:pt x="815" y="3703"/>
                    </a:lnTo>
                    <a:lnTo>
                      <a:pt x="813" y="3700"/>
                    </a:lnTo>
                    <a:lnTo>
                      <a:pt x="810" y="3697"/>
                    </a:lnTo>
                    <a:lnTo>
                      <a:pt x="803" y="3696"/>
                    </a:lnTo>
                    <a:lnTo>
                      <a:pt x="794" y="3695"/>
                    </a:lnTo>
                    <a:lnTo>
                      <a:pt x="773" y="3692"/>
                    </a:lnTo>
                    <a:lnTo>
                      <a:pt x="750" y="3690"/>
                    </a:lnTo>
                    <a:lnTo>
                      <a:pt x="727" y="3686"/>
                    </a:lnTo>
                    <a:lnTo>
                      <a:pt x="709" y="3681"/>
                    </a:lnTo>
                    <a:lnTo>
                      <a:pt x="701" y="3678"/>
                    </a:lnTo>
                    <a:lnTo>
                      <a:pt x="696" y="3674"/>
                    </a:lnTo>
                    <a:lnTo>
                      <a:pt x="694" y="3672"/>
                    </a:lnTo>
                    <a:lnTo>
                      <a:pt x="693" y="3669"/>
                    </a:lnTo>
                    <a:lnTo>
                      <a:pt x="693" y="3666"/>
                    </a:lnTo>
                    <a:lnTo>
                      <a:pt x="693" y="3664"/>
                    </a:lnTo>
                    <a:lnTo>
                      <a:pt x="696" y="3659"/>
                    </a:lnTo>
                    <a:lnTo>
                      <a:pt x="698" y="3655"/>
                    </a:lnTo>
                    <a:lnTo>
                      <a:pt x="701" y="3652"/>
                    </a:lnTo>
                    <a:lnTo>
                      <a:pt x="705" y="3650"/>
                    </a:lnTo>
                    <a:lnTo>
                      <a:pt x="714" y="3644"/>
                    </a:lnTo>
                    <a:lnTo>
                      <a:pt x="723" y="3640"/>
                    </a:lnTo>
                    <a:lnTo>
                      <a:pt x="729" y="3637"/>
                    </a:lnTo>
                    <a:lnTo>
                      <a:pt x="734" y="3633"/>
                    </a:lnTo>
                    <a:lnTo>
                      <a:pt x="736" y="3630"/>
                    </a:lnTo>
                    <a:lnTo>
                      <a:pt x="736" y="3628"/>
                    </a:lnTo>
                    <a:lnTo>
                      <a:pt x="736" y="3625"/>
                    </a:lnTo>
                    <a:lnTo>
                      <a:pt x="733" y="3621"/>
                    </a:lnTo>
                    <a:lnTo>
                      <a:pt x="718" y="3602"/>
                    </a:lnTo>
                    <a:lnTo>
                      <a:pt x="710" y="3590"/>
                    </a:lnTo>
                    <a:lnTo>
                      <a:pt x="709" y="3586"/>
                    </a:lnTo>
                    <a:lnTo>
                      <a:pt x="709" y="3583"/>
                    </a:lnTo>
                    <a:lnTo>
                      <a:pt x="710" y="3582"/>
                    </a:lnTo>
                    <a:lnTo>
                      <a:pt x="712" y="3581"/>
                    </a:lnTo>
                    <a:lnTo>
                      <a:pt x="733" y="3581"/>
                    </a:lnTo>
                    <a:lnTo>
                      <a:pt x="766" y="3580"/>
                    </a:lnTo>
                    <a:lnTo>
                      <a:pt x="775" y="3578"/>
                    </a:lnTo>
                    <a:lnTo>
                      <a:pt x="781" y="3580"/>
                    </a:lnTo>
                    <a:lnTo>
                      <a:pt x="785" y="3581"/>
                    </a:lnTo>
                    <a:lnTo>
                      <a:pt x="789" y="3585"/>
                    </a:lnTo>
                    <a:lnTo>
                      <a:pt x="794" y="3595"/>
                    </a:lnTo>
                    <a:lnTo>
                      <a:pt x="802" y="3609"/>
                    </a:lnTo>
                    <a:lnTo>
                      <a:pt x="804" y="3613"/>
                    </a:lnTo>
                    <a:lnTo>
                      <a:pt x="807" y="3616"/>
                    </a:lnTo>
                    <a:lnTo>
                      <a:pt x="811" y="3618"/>
                    </a:lnTo>
                    <a:lnTo>
                      <a:pt x="815" y="3621"/>
                    </a:lnTo>
                    <a:lnTo>
                      <a:pt x="825" y="3624"/>
                    </a:lnTo>
                    <a:lnTo>
                      <a:pt x="836" y="3626"/>
                    </a:lnTo>
                    <a:lnTo>
                      <a:pt x="856" y="3629"/>
                    </a:lnTo>
                    <a:lnTo>
                      <a:pt x="874" y="3631"/>
                    </a:lnTo>
                    <a:lnTo>
                      <a:pt x="891" y="3633"/>
                    </a:lnTo>
                    <a:lnTo>
                      <a:pt x="913" y="3635"/>
                    </a:lnTo>
                    <a:lnTo>
                      <a:pt x="924" y="3637"/>
                    </a:lnTo>
                    <a:lnTo>
                      <a:pt x="934" y="3639"/>
                    </a:lnTo>
                    <a:lnTo>
                      <a:pt x="942" y="3642"/>
                    </a:lnTo>
                    <a:lnTo>
                      <a:pt x="946" y="3646"/>
                    </a:lnTo>
                    <a:lnTo>
                      <a:pt x="960" y="3668"/>
                    </a:lnTo>
                    <a:lnTo>
                      <a:pt x="972" y="3692"/>
                    </a:lnTo>
                    <a:lnTo>
                      <a:pt x="984" y="3717"/>
                    </a:lnTo>
                    <a:lnTo>
                      <a:pt x="1000" y="3739"/>
                    </a:lnTo>
                    <a:lnTo>
                      <a:pt x="1007" y="3749"/>
                    </a:lnTo>
                    <a:lnTo>
                      <a:pt x="1013" y="3756"/>
                    </a:lnTo>
                    <a:lnTo>
                      <a:pt x="1017" y="3760"/>
                    </a:lnTo>
                    <a:lnTo>
                      <a:pt x="1021" y="3761"/>
                    </a:lnTo>
                    <a:lnTo>
                      <a:pt x="1023" y="3761"/>
                    </a:lnTo>
                    <a:lnTo>
                      <a:pt x="1026" y="3758"/>
                    </a:lnTo>
                    <a:lnTo>
                      <a:pt x="1027" y="3754"/>
                    </a:lnTo>
                    <a:lnTo>
                      <a:pt x="1027" y="3751"/>
                    </a:lnTo>
                    <a:lnTo>
                      <a:pt x="1026" y="3738"/>
                    </a:lnTo>
                    <a:lnTo>
                      <a:pt x="1023" y="3725"/>
                    </a:lnTo>
                    <a:lnTo>
                      <a:pt x="1018" y="3713"/>
                    </a:lnTo>
                    <a:lnTo>
                      <a:pt x="1013" y="3704"/>
                    </a:lnTo>
                    <a:lnTo>
                      <a:pt x="995" y="3682"/>
                    </a:lnTo>
                    <a:lnTo>
                      <a:pt x="969" y="3651"/>
                    </a:lnTo>
                    <a:lnTo>
                      <a:pt x="957" y="3634"/>
                    </a:lnTo>
                    <a:lnTo>
                      <a:pt x="947" y="3620"/>
                    </a:lnTo>
                    <a:lnTo>
                      <a:pt x="942" y="3612"/>
                    </a:lnTo>
                    <a:lnTo>
                      <a:pt x="939" y="3607"/>
                    </a:lnTo>
                    <a:lnTo>
                      <a:pt x="938" y="3602"/>
                    </a:lnTo>
                    <a:lnTo>
                      <a:pt x="937" y="3596"/>
                    </a:lnTo>
                    <a:lnTo>
                      <a:pt x="938" y="3594"/>
                    </a:lnTo>
                    <a:lnTo>
                      <a:pt x="939" y="3591"/>
                    </a:lnTo>
                    <a:lnTo>
                      <a:pt x="943" y="3590"/>
                    </a:lnTo>
                    <a:lnTo>
                      <a:pt x="948" y="3590"/>
                    </a:lnTo>
                    <a:lnTo>
                      <a:pt x="960" y="3593"/>
                    </a:lnTo>
                    <a:lnTo>
                      <a:pt x="973" y="3598"/>
                    </a:lnTo>
                    <a:lnTo>
                      <a:pt x="987" y="3605"/>
                    </a:lnTo>
                    <a:lnTo>
                      <a:pt x="1000" y="3612"/>
                    </a:lnTo>
                    <a:lnTo>
                      <a:pt x="1010" y="3618"/>
                    </a:lnTo>
                    <a:lnTo>
                      <a:pt x="1016" y="3624"/>
                    </a:lnTo>
                    <a:lnTo>
                      <a:pt x="1025" y="3639"/>
                    </a:lnTo>
                    <a:lnTo>
                      <a:pt x="1036" y="3655"/>
                    </a:lnTo>
                    <a:lnTo>
                      <a:pt x="1043" y="3660"/>
                    </a:lnTo>
                    <a:lnTo>
                      <a:pt x="1049" y="3665"/>
                    </a:lnTo>
                    <a:lnTo>
                      <a:pt x="1053" y="3666"/>
                    </a:lnTo>
                    <a:lnTo>
                      <a:pt x="1057" y="3668"/>
                    </a:lnTo>
                    <a:lnTo>
                      <a:pt x="1062" y="3668"/>
                    </a:lnTo>
                    <a:lnTo>
                      <a:pt x="1066" y="3668"/>
                    </a:lnTo>
                    <a:lnTo>
                      <a:pt x="1069" y="3666"/>
                    </a:lnTo>
                    <a:lnTo>
                      <a:pt x="1071" y="3665"/>
                    </a:lnTo>
                    <a:lnTo>
                      <a:pt x="1073" y="3662"/>
                    </a:lnTo>
                    <a:lnTo>
                      <a:pt x="1074" y="3659"/>
                    </a:lnTo>
                    <a:lnTo>
                      <a:pt x="1075" y="3652"/>
                    </a:lnTo>
                    <a:lnTo>
                      <a:pt x="1074" y="3644"/>
                    </a:lnTo>
                    <a:lnTo>
                      <a:pt x="1071" y="3635"/>
                    </a:lnTo>
                    <a:lnTo>
                      <a:pt x="1067" y="3628"/>
                    </a:lnTo>
                    <a:lnTo>
                      <a:pt x="1064" y="3621"/>
                    </a:lnTo>
                    <a:lnTo>
                      <a:pt x="1060" y="3616"/>
                    </a:lnTo>
                    <a:lnTo>
                      <a:pt x="1052" y="3608"/>
                    </a:lnTo>
                    <a:lnTo>
                      <a:pt x="1045" y="3600"/>
                    </a:lnTo>
                    <a:lnTo>
                      <a:pt x="1040" y="3593"/>
                    </a:lnTo>
                    <a:lnTo>
                      <a:pt x="1035" y="3583"/>
                    </a:lnTo>
                    <a:lnTo>
                      <a:pt x="1032" y="3573"/>
                    </a:lnTo>
                    <a:lnTo>
                      <a:pt x="1030" y="3564"/>
                    </a:lnTo>
                    <a:lnTo>
                      <a:pt x="1029" y="3554"/>
                    </a:lnTo>
                    <a:lnTo>
                      <a:pt x="1029" y="3542"/>
                    </a:lnTo>
                    <a:lnTo>
                      <a:pt x="1029" y="3530"/>
                    </a:lnTo>
                    <a:lnTo>
                      <a:pt x="1031" y="3524"/>
                    </a:lnTo>
                    <a:lnTo>
                      <a:pt x="1032" y="3523"/>
                    </a:lnTo>
                    <a:lnTo>
                      <a:pt x="1034" y="3523"/>
                    </a:lnTo>
                    <a:lnTo>
                      <a:pt x="1035" y="3523"/>
                    </a:lnTo>
                    <a:lnTo>
                      <a:pt x="1036" y="3525"/>
                    </a:lnTo>
                    <a:lnTo>
                      <a:pt x="1039" y="3530"/>
                    </a:lnTo>
                    <a:lnTo>
                      <a:pt x="1042" y="3537"/>
                    </a:lnTo>
                    <a:lnTo>
                      <a:pt x="1043" y="3546"/>
                    </a:lnTo>
                    <a:lnTo>
                      <a:pt x="1043" y="3555"/>
                    </a:lnTo>
                    <a:lnTo>
                      <a:pt x="1048" y="3559"/>
                    </a:lnTo>
                    <a:lnTo>
                      <a:pt x="1053" y="3564"/>
                    </a:lnTo>
                    <a:lnTo>
                      <a:pt x="1056" y="3567"/>
                    </a:lnTo>
                    <a:lnTo>
                      <a:pt x="1058" y="3569"/>
                    </a:lnTo>
                    <a:lnTo>
                      <a:pt x="1062" y="3571"/>
                    </a:lnTo>
                    <a:lnTo>
                      <a:pt x="1065" y="3571"/>
                    </a:lnTo>
                    <a:lnTo>
                      <a:pt x="1076" y="3571"/>
                    </a:lnTo>
                    <a:lnTo>
                      <a:pt x="1089" y="3573"/>
                    </a:lnTo>
                    <a:lnTo>
                      <a:pt x="1096" y="3573"/>
                    </a:lnTo>
                    <a:lnTo>
                      <a:pt x="1101" y="3572"/>
                    </a:lnTo>
                    <a:lnTo>
                      <a:pt x="1105" y="3569"/>
                    </a:lnTo>
                    <a:lnTo>
                      <a:pt x="1108" y="3565"/>
                    </a:lnTo>
                    <a:lnTo>
                      <a:pt x="1106" y="3560"/>
                    </a:lnTo>
                    <a:lnTo>
                      <a:pt x="1105" y="3555"/>
                    </a:lnTo>
                    <a:lnTo>
                      <a:pt x="1100" y="3550"/>
                    </a:lnTo>
                    <a:lnTo>
                      <a:pt x="1092" y="3545"/>
                    </a:lnTo>
                    <a:lnTo>
                      <a:pt x="1086" y="3541"/>
                    </a:lnTo>
                    <a:lnTo>
                      <a:pt x="1080" y="3537"/>
                    </a:lnTo>
                    <a:lnTo>
                      <a:pt x="1078" y="3532"/>
                    </a:lnTo>
                    <a:lnTo>
                      <a:pt x="1075" y="3526"/>
                    </a:lnTo>
                    <a:lnTo>
                      <a:pt x="1073" y="3514"/>
                    </a:lnTo>
                    <a:lnTo>
                      <a:pt x="1071" y="3499"/>
                    </a:lnTo>
                    <a:lnTo>
                      <a:pt x="1074" y="3491"/>
                    </a:lnTo>
                    <a:lnTo>
                      <a:pt x="1076" y="3484"/>
                    </a:lnTo>
                    <a:lnTo>
                      <a:pt x="1082" y="3477"/>
                    </a:lnTo>
                    <a:lnTo>
                      <a:pt x="1087" y="3472"/>
                    </a:lnTo>
                    <a:lnTo>
                      <a:pt x="1092" y="3468"/>
                    </a:lnTo>
                    <a:lnTo>
                      <a:pt x="1100" y="3466"/>
                    </a:lnTo>
                    <a:lnTo>
                      <a:pt x="1108" y="3466"/>
                    </a:lnTo>
                    <a:lnTo>
                      <a:pt x="1117" y="3467"/>
                    </a:lnTo>
                    <a:lnTo>
                      <a:pt x="1124" y="3468"/>
                    </a:lnTo>
                    <a:lnTo>
                      <a:pt x="1133" y="3469"/>
                    </a:lnTo>
                    <a:lnTo>
                      <a:pt x="1141" y="3468"/>
                    </a:lnTo>
                    <a:lnTo>
                      <a:pt x="1149" y="3467"/>
                    </a:lnTo>
                    <a:lnTo>
                      <a:pt x="1163" y="3464"/>
                    </a:lnTo>
                    <a:lnTo>
                      <a:pt x="1176" y="3464"/>
                    </a:lnTo>
                    <a:lnTo>
                      <a:pt x="1172" y="3482"/>
                    </a:lnTo>
                    <a:lnTo>
                      <a:pt x="1170" y="3504"/>
                    </a:lnTo>
                    <a:lnTo>
                      <a:pt x="1170" y="3511"/>
                    </a:lnTo>
                    <a:lnTo>
                      <a:pt x="1170" y="3515"/>
                    </a:lnTo>
                    <a:lnTo>
                      <a:pt x="1171" y="3519"/>
                    </a:lnTo>
                    <a:lnTo>
                      <a:pt x="1174" y="3523"/>
                    </a:lnTo>
                    <a:lnTo>
                      <a:pt x="1176" y="3525"/>
                    </a:lnTo>
                    <a:lnTo>
                      <a:pt x="1181" y="3526"/>
                    </a:lnTo>
                    <a:lnTo>
                      <a:pt x="1187" y="3526"/>
                    </a:lnTo>
                    <a:lnTo>
                      <a:pt x="1193" y="3525"/>
                    </a:lnTo>
                    <a:lnTo>
                      <a:pt x="1213" y="3519"/>
                    </a:lnTo>
                    <a:lnTo>
                      <a:pt x="1232" y="3511"/>
                    </a:lnTo>
                    <a:lnTo>
                      <a:pt x="1236" y="3508"/>
                    </a:lnTo>
                    <a:lnTo>
                      <a:pt x="1238" y="3506"/>
                    </a:lnTo>
                    <a:lnTo>
                      <a:pt x="1241" y="3503"/>
                    </a:lnTo>
                    <a:lnTo>
                      <a:pt x="1241" y="3499"/>
                    </a:lnTo>
                    <a:lnTo>
                      <a:pt x="1241" y="3495"/>
                    </a:lnTo>
                    <a:lnTo>
                      <a:pt x="1238" y="3491"/>
                    </a:lnTo>
                    <a:lnTo>
                      <a:pt x="1235" y="3488"/>
                    </a:lnTo>
                    <a:lnTo>
                      <a:pt x="1229" y="3482"/>
                    </a:lnTo>
                    <a:lnTo>
                      <a:pt x="1223" y="3476"/>
                    </a:lnTo>
                    <a:lnTo>
                      <a:pt x="1219" y="3471"/>
                    </a:lnTo>
                    <a:lnTo>
                      <a:pt x="1220" y="3467"/>
                    </a:lnTo>
                    <a:lnTo>
                      <a:pt x="1222" y="3464"/>
                    </a:lnTo>
                    <a:lnTo>
                      <a:pt x="1225" y="3460"/>
                    </a:lnTo>
                    <a:lnTo>
                      <a:pt x="1228" y="3458"/>
                    </a:lnTo>
                    <a:lnTo>
                      <a:pt x="1231" y="3455"/>
                    </a:lnTo>
                    <a:lnTo>
                      <a:pt x="1231" y="3451"/>
                    </a:lnTo>
                    <a:lnTo>
                      <a:pt x="1229" y="3444"/>
                    </a:lnTo>
                    <a:lnTo>
                      <a:pt x="1229" y="3437"/>
                    </a:lnTo>
                    <a:lnTo>
                      <a:pt x="1232" y="3431"/>
                    </a:lnTo>
                    <a:lnTo>
                      <a:pt x="1237" y="3427"/>
                    </a:lnTo>
                    <a:lnTo>
                      <a:pt x="1244" y="3423"/>
                    </a:lnTo>
                    <a:lnTo>
                      <a:pt x="1250" y="3422"/>
                    </a:lnTo>
                    <a:lnTo>
                      <a:pt x="1258" y="3420"/>
                    </a:lnTo>
                    <a:lnTo>
                      <a:pt x="1266" y="3422"/>
                    </a:lnTo>
                    <a:lnTo>
                      <a:pt x="1277" y="3424"/>
                    </a:lnTo>
                    <a:lnTo>
                      <a:pt x="1289" y="3424"/>
                    </a:lnTo>
                    <a:lnTo>
                      <a:pt x="1299" y="3424"/>
                    </a:lnTo>
                    <a:lnTo>
                      <a:pt x="1311" y="3423"/>
                    </a:lnTo>
                    <a:lnTo>
                      <a:pt x="1321" y="3424"/>
                    </a:lnTo>
                    <a:lnTo>
                      <a:pt x="1332" y="3427"/>
                    </a:lnTo>
                    <a:lnTo>
                      <a:pt x="1337" y="3429"/>
                    </a:lnTo>
                    <a:lnTo>
                      <a:pt x="1341" y="3433"/>
                    </a:lnTo>
                    <a:lnTo>
                      <a:pt x="1346" y="3437"/>
                    </a:lnTo>
                    <a:lnTo>
                      <a:pt x="1350" y="3442"/>
                    </a:lnTo>
                    <a:lnTo>
                      <a:pt x="1373" y="3468"/>
                    </a:lnTo>
                    <a:lnTo>
                      <a:pt x="1382" y="3481"/>
                    </a:lnTo>
                    <a:lnTo>
                      <a:pt x="1384" y="3488"/>
                    </a:lnTo>
                    <a:lnTo>
                      <a:pt x="1382" y="3498"/>
                    </a:lnTo>
                    <a:lnTo>
                      <a:pt x="1378" y="3514"/>
                    </a:lnTo>
                    <a:lnTo>
                      <a:pt x="1373" y="3537"/>
                    </a:lnTo>
                    <a:lnTo>
                      <a:pt x="1373" y="3542"/>
                    </a:lnTo>
                    <a:lnTo>
                      <a:pt x="1373" y="3547"/>
                    </a:lnTo>
                    <a:lnTo>
                      <a:pt x="1373" y="3551"/>
                    </a:lnTo>
                    <a:lnTo>
                      <a:pt x="1374" y="3555"/>
                    </a:lnTo>
                    <a:lnTo>
                      <a:pt x="1377" y="3556"/>
                    </a:lnTo>
                    <a:lnTo>
                      <a:pt x="1381" y="3558"/>
                    </a:lnTo>
                    <a:lnTo>
                      <a:pt x="1384" y="3559"/>
                    </a:lnTo>
                    <a:lnTo>
                      <a:pt x="1387" y="3559"/>
                    </a:lnTo>
                    <a:lnTo>
                      <a:pt x="1407" y="3556"/>
                    </a:lnTo>
                    <a:lnTo>
                      <a:pt x="1426" y="3555"/>
                    </a:lnTo>
                    <a:lnTo>
                      <a:pt x="1431" y="3555"/>
                    </a:lnTo>
                    <a:lnTo>
                      <a:pt x="1442" y="3555"/>
                    </a:lnTo>
                    <a:lnTo>
                      <a:pt x="1450" y="3555"/>
                    </a:lnTo>
                    <a:lnTo>
                      <a:pt x="1453" y="3552"/>
                    </a:lnTo>
                    <a:lnTo>
                      <a:pt x="1447" y="3550"/>
                    </a:lnTo>
                    <a:lnTo>
                      <a:pt x="1442" y="3546"/>
                    </a:lnTo>
                    <a:lnTo>
                      <a:pt x="1438" y="3542"/>
                    </a:lnTo>
                    <a:lnTo>
                      <a:pt x="1435" y="3538"/>
                    </a:lnTo>
                    <a:lnTo>
                      <a:pt x="1435" y="3534"/>
                    </a:lnTo>
                    <a:lnTo>
                      <a:pt x="1435" y="3530"/>
                    </a:lnTo>
                    <a:lnTo>
                      <a:pt x="1438" y="3526"/>
                    </a:lnTo>
                    <a:lnTo>
                      <a:pt x="1441" y="3523"/>
                    </a:lnTo>
                    <a:lnTo>
                      <a:pt x="1447" y="3515"/>
                    </a:lnTo>
                    <a:lnTo>
                      <a:pt x="1457" y="3508"/>
                    </a:lnTo>
                    <a:lnTo>
                      <a:pt x="1466" y="3504"/>
                    </a:lnTo>
                    <a:lnTo>
                      <a:pt x="1477" y="3501"/>
                    </a:lnTo>
                    <a:lnTo>
                      <a:pt x="1486" y="3501"/>
                    </a:lnTo>
                    <a:lnTo>
                      <a:pt x="1499" y="3502"/>
                    </a:lnTo>
                    <a:lnTo>
                      <a:pt x="1514" y="3503"/>
                    </a:lnTo>
                    <a:lnTo>
                      <a:pt x="1530" y="3506"/>
                    </a:lnTo>
                    <a:lnTo>
                      <a:pt x="1544" y="3508"/>
                    </a:lnTo>
                    <a:lnTo>
                      <a:pt x="1556" y="3508"/>
                    </a:lnTo>
                    <a:lnTo>
                      <a:pt x="1561" y="3507"/>
                    </a:lnTo>
                    <a:lnTo>
                      <a:pt x="1564" y="3506"/>
                    </a:lnTo>
                    <a:lnTo>
                      <a:pt x="1566" y="3503"/>
                    </a:lnTo>
                    <a:lnTo>
                      <a:pt x="1566" y="3501"/>
                    </a:lnTo>
                    <a:lnTo>
                      <a:pt x="1569" y="3488"/>
                    </a:lnTo>
                    <a:lnTo>
                      <a:pt x="1573" y="3469"/>
                    </a:lnTo>
                    <a:lnTo>
                      <a:pt x="1578" y="3453"/>
                    </a:lnTo>
                    <a:lnTo>
                      <a:pt x="1579" y="3445"/>
                    </a:lnTo>
                    <a:lnTo>
                      <a:pt x="1577" y="3442"/>
                    </a:lnTo>
                    <a:lnTo>
                      <a:pt x="1573" y="3442"/>
                    </a:lnTo>
                    <a:lnTo>
                      <a:pt x="1566" y="3442"/>
                    </a:lnTo>
                    <a:lnTo>
                      <a:pt x="1558" y="3442"/>
                    </a:lnTo>
                    <a:lnTo>
                      <a:pt x="1544" y="3445"/>
                    </a:lnTo>
                    <a:lnTo>
                      <a:pt x="1535" y="3446"/>
                    </a:lnTo>
                    <a:lnTo>
                      <a:pt x="1523" y="3446"/>
                    </a:lnTo>
                    <a:lnTo>
                      <a:pt x="1514" y="3445"/>
                    </a:lnTo>
                    <a:lnTo>
                      <a:pt x="1509" y="3444"/>
                    </a:lnTo>
                    <a:lnTo>
                      <a:pt x="1508" y="3441"/>
                    </a:lnTo>
                    <a:lnTo>
                      <a:pt x="1508" y="3438"/>
                    </a:lnTo>
                    <a:lnTo>
                      <a:pt x="1510" y="3436"/>
                    </a:lnTo>
                    <a:lnTo>
                      <a:pt x="1516" y="3432"/>
                    </a:lnTo>
                    <a:lnTo>
                      <a:pt x="1521" y="3428"/>
                    </a:lnTo>
                    <a:lnTo>
                      <a:pt x="1551" y="3414"/>
                    </a:lnTo>
                    <a:lnTo>
                      <a:pt x="1570" y="3405"/>
                    </a:lnTo>
                    <a:lnTo>
                      <a:pt x="1587" y="3396"/>
                    </a:lnTo>
                    <a:lnTo>
                      <a:pt x="1606" y="3389"/>
                    </a:lnTo>
                    <a:lnTo>
                      <a:pt x="1624" y="3384"/>
                    </a:lnTo>
                    <a:lnTo>
                      <a:pt x="1641" y="3378"/>
                    </a:lnTo>
                    <a:lnTo>
                      <a:pt x="1648" y="3374"/>
                    </a:lnTo>
                    <a:lnTo>
                      <a:pt x="1656" y="3368"/>
                    </a:lnTo>
                    <a:lnTo>
                      <a:pt x="1662" y="3362"/>
                    </a:lnTo>
                    <a:lnTo>
                      <a:pt x="1667" y="3355"/>
                    </a:lnTo>
                    <a:lnTo>
                      <a:pt x="1671" y="3348"/>
                    </a:lnTo>
                    <a:lnTo>
                      <a:pt x="1675" y="3337"/>
                    </a:lnTo>
                    <a:lnTo>
                      <a:pt x="1676" y="3326"/>
                    </a:lnTo>
                    <a:lnTo>
                      <a:pt x="1678" y="3311"/>
                    </a:lnTo>
                    <a:lnTo>
                      <a:pt x="1667" y="3313"/>
                    </a:lnTo>
                    <a:lnTo>
                      <a:pt x="1654" y="3315"/>
                    </a:lnTo>
                    <a:lnTo>
                      <a:pt x="1643" y="3315"/>
                    </a:lnTo>
                    <a:lnTo>
                      <a:pt x="1631" y="3315"/>
                    </a:lnTo>
                    <a:lnTo>
                      <a:pt x="1626" y="3314"/>
                    </a:lnTo>
                    <a:lnTo>
                      <a:pt x="1622" y="3313"/>
                    </a:lnTo>
                    <a:lnTo>
                      <a:pt x="1619" y="3310"/>
                    </a:lnTo>
                    <a:lnTo>
                      <a:pt x="1617" y="3308"/>
                    </a:lnTo>
                    <a:lnTo>
                      <a:pt x="1617" y="3304"/>
                    </a:lnTo>
                    <a:lnTo>
                      <a:pt x="1618" y="3298"/>
                    </a:lnTo>
                    <a:lnTo>
                      <a:pt x="1621" y="3292"/>
                    </a:lnTo>
                    <a:lnTo>
                      <a:pt x="1626" y="3284"/>
                    </a:lnTo>
                    <a:lnTo>
                      <a:pt x="1631" y="3279"/>
                    </a:lnTo>
                    <a:lnTo>
                      <a:pt x="1639" y="3273"/>
                    </a:lnTo>
                    <a:lnTo>
                      <a:pt x="1650" y="3265"/>
                    </a:lnTo>
                    <a:lnTo>
                      <a:pt x="1662" y="3257"/>
                    </a:lnTo>
                    <a:lnTo>
                      <a:pt x="1672" y="3251"/>
                    </a:lnTo>
                    <a:lnTo>
                      <a:pt x="1681" y="3244"/>
                    </a:lnTo>
                    <a:lnTo>
                      <a:pt x="1687" y="3240"/>
                    </a:lnTo>
                    <a:lnTo>
                      <a:pt x="1688" y="3238"/>
                    </a:lnTo>
                    <a:lnTo>
                      <a:pt x="1675" y="3219"/>
                    </a:lnTo>
                    <a:lnTo>
                      <a:pt x="1663" y="3204"/>
                    </a:lnTo>
                    <a:lnTo>
                      <a:pt x="1659" y="3204"/>
                    </a:lnTo>
                    <a:lnTo>
                      <a:pt x="1656" y="3205"/>
                    </a:lnTo>
                    <a:lnTo>
                      <a:pt x="1652" y="3207"/>
                    </a:lnTo>
                    <a:lnTo>
                      <a:pt x="1649" y="3209"/>
                    </a:lnTo>
                    <a:lnTo>
                      <a:pt x="1641" y="3216"/>
                    </a:lnTo>
                    <a:lnTo>
                      <a:pt x="1634" y="3223"/>
                    </a:lnTo>
                    <a:lnTo>
                      <a:pt x="1621" y="3240"/>
                    </a:lnTo>
                    <a:lnTo>
                      <a:pt x="1609" y="3253"/>
                    </a:lnTo>
                    <a:lnTo>
                      <a:pt x="1587" y="3269"/>
                    </a:lnTo>
                    <a:lnTo>
                      <a:pt x="1552" y="3292"/>
                    </a:lnTo>
                    <a:lnTo>
                      <a:pt x="1545" y="3298"/>
                    </a:lnTo>
                    <a:lnTo>
                      <a:pt x="1539" y="3304"/>
                    </a:lnTo>
                    <a:lnTo>
                      <a:pt x="1534" y="3310"/>
                    </a:lnTo>
                    <a:lnTo>
                      <a:pt x="1531" y="3315"/>
                    </a:lnTo>
                    <a:lnTo>
                      <a:pt x="1530" y="3317"/>
                    </a:lnTo>
                    <a:lnTo>
                      <a:pt x="1530" y="3319"/>
                    </a:lnTo>
                    <a:lnTo>
                      <a:pt x="1530" y="3322"/>
                    </a:lnTo>
                    <a:lnTo>
                      <a:pt x="1531" y="3323"/>
                    </a:lnTo>
                    <a:lnTo>
                      <a:pt x="1536" y="3326"/>
                    </a:lnTo>
                    <a:lnTo>
                      <a:pt x="1544" y="3328"/>
                    </a:lnTo>
                    <a:lnTo>
                      <a:pt x="1557" y="3328"/>
                    </a:lnTo>
                    <a:lnTo>
                      <a:pt x="1575" y="3330"/>
                    </a:lnTo>
                    <a:lnTo>
                      <a:pt x="1582" y="3331"/>
                    </a:lnTo>
                    <a:lnTo>
                      <a:pt x="1586" y="3333"/>
                    </a:lnTo>
                    <a:lnTo>
                      <a:pt x="1587" y="3335"/>
                    </a:lnTo>
                    <a:lnTo>
                      <a:pt x="1586" y="3337"/>
                    </a:lnTo>
                    <a:lnTo>
                      <a:pt x="1584" y="3340"/>
                    </a:lnTo>
                    <a:lnTo>
                      <a:pt x="1580" y="3344"/>
                    </a:lnTo>
                    <a:lnTo>
                      <a:pt x="1567" y="3353"/>
                    </a:lnTo>
                    <a:lnTo>
                      <a:pt x="1549" y="3367"/>
                    </a:lnTo>
                    <a:lnTo>
                      <a:pt x="1526" y="3381"/>
                    </a:lnTo>
                    <a:lnTo>
                      <a:pt x="1501" y="3397"/>
                    </a:lnTo>
                    <a:lnTo>
                      <a:pt x="1475" y="3411"/>
                    </a:lnTo>
                    <a:lnTo>
                      <a:pt x="1452" y="3423"/>
                    </a:lnTo>
                    <a:lnTo>
                      <a:pt x="1442" y="3427"/>
                    </a:lnTo>
                    <a:lnTo>
                      <a:pt x="1433" y="3429"/>
                    </a:lnTo>
                    <a:lnTo>
                      <a:pt x="1425" y="3431"/>
                    </a:lnTo>
                    <a:lnTo>
                      <a:pt x="1418" y="3431"/>
                    </a:lnTo>
                    <a:lnTo>
                      <a:pt x="1413" y="3428"/>
                    </a:lnTo>
                    <a:lnTo>
                      <a:pt x="1404" y="3424"/>
                    </a:lnTo>
                    <a:lnTo>
                      <a:pt x="1395" y="3418"/>
                    </a:lnTo>
                    <a:lnTo>
                      <a:pt x="1386" y="3411"/>
                    </a:lnTo>
                    <a:lnTo>
                      <a:pt x="1377" y="3403"/>
                    </a:lnTo>
                    <a:lnTo>
                      <a:pt x="1371" y="3396"/>
                    </a:lnTo>
                    <a:lnTo>
                      <a:pt x="1368" y="3392"/>
                    </a:lnTo>
                    <a:lnTo>
                      <a:pt x="1367" y="3388"/>
                    </a:lnTo>
                    <a:lnTo>
                      <a:pt x="1365" y="3384"/>
                    </a:lnTo>
                    <a:lnTo>
                      <a:pt x="1367" y="3381"/>
                    </a:lnTo>
                    <a:lnTo>
                      <a:pt x="1378" y="3370"/>
                    </a:lnTo>
                    <a:lnTo>
                      <a:pt x="1402" y="3353"/>
                    </a:lnTo>
                    <a:lnTo>
                      <a:pt x="1412" y="3345"/>
                    </a:lnTo>
                    <a:lnTo>
                      <a:pt x="1418" y="3339"/>
                    </a:lnTo>
                    <a:lnTo>
                      <a:pt x="1418" y="3336"/>
                    </a:lnTo>
                    <a:lnTo>
                      <a:pt x="1418" y="3335"/>
                    </a:lnTo>
                    <a:lnTo>
                      <a:pt x="1415" y="3333"/>
                    </a:lnTo>
                    <a:lnTo>
                      <a:pt x="1409" y="3335"/>
                    </a:lnTo>
                    <a:lnTo>
                      <a:pt x="1398" y="3336"/>
                    </a:lnTo>
                    <a:lnTo>
                      <a:pt x="1380" y="3341"/>
                    </a:lnTo>
                    <a:lnTo>
                      <a:pt x="1356" y="3345"/>
                    </a:lnTo>
                    <a:lnTo>
                      <a:pt x="1333" y="3349"/>
                    </a:lnTo>
                    <a:lnTo>
                      <a:pt x="1321" y="3350"/>
                    </a:lnTo>
                    <a:lnTo>
                      <a:pt x="1312" y="3352"/>
                    </a:lnTo>
                    <a:lnTo>
                      <a:pt x="1303" y="3350"/>
                    </a:lnTo>
                    <a:lnTo>
                      <a:pt x="1298" y="3349"/>
                    </a:lnTo>
                    <a:lnTo>
                      <a:pt x="1295" y="3348"/>
                    </a:lnTo>
                    <a:lnTo>
                      <a:pt x="1294" y="3345"/>
                    </a:lnTo>
                    <a:lnTo>
                      <a:pt x="1294" y="3344"/>
                    </a:lnTo>
                    <a:lnTo>
                      <a:pt x="1294" y="3341"/>
                    </a:lnTo>
                    <a:lnTo>
                      <a:pt x="1298" y="3335"/>
                    </a:lnTo>
                    <a:lnTo>
                      <a:pt x="1304" y="3326"/>
                    </a:lnTo>
                    <a:lnTo>
                      <a:pt x="1310" y="3322"/>
                    </a:lnTo>
                    <a:lnTo>
                      <a:pt x="1316" y="3319"/>
                    </a:lnTo>
                    <a:lnTo>
                      <a:pt x="1324" y="3318"/>
                    </a:lnTo>
                    <a:lnTo>
                      <a:pt x="1332" y="3315"/>
                    </a:lnTo>
                    <a:lnTo>
                      <a:pt x="1339" y="3314"/>
                    </a:lnTo>
                    <a:lnTo>
                      <a:pt x="1347" y="3311"/>
                    </a:lnTo>
                    <a:lnTo>
                      <a:pt x="1354" y="3309"/>
                    </a:lnTo>
                    <a:lnTo>
                      <a:pt x="1359" y="3305"/>
                    </a:lnTo>
                    <a:lnTo>
                      <a:pt x="1360" y="3304"/>
                    </a:lnTo>
                    <a:lnTo>
                      <a:pt x="1361" y="3301"/>
                    </a:lnTo>
                    <a:lnTo>
                      <a:pt x="1361" y="3298"/>
                    </a:lnTo>
                    <a:lnTo>
                      <a:pt x="1360" y="3296"/>
                    </a:lnTo>
                    <a:lnTo>
                      <a:pt x="1359" y="3291"/>
                    </a:lnTo>
                    <a:lnTo>
                      <a:pt x="1356" y="3286"/>
                    </a:lnTo>
                    <a:lnTo>
                      <a:pt x="1355" y="3280"/>
                    </a:lnTo>
                    <a:lnTo>
                      <a:pt x="1354" y="3275"/>
                    </a:lnTo>
                    <a:lnTo>
                      <a:pt x="1355" y="3273"/>
                    </a:lnTo>
                    <a:lnTo>
                      <a:pt x="1356" y="3270"/>
                    </a:lnTo>
                    <a:lnTo>
                      <a:pt x="1359" y="3269"/>
                    </a:lnTo>
                    <a:lnTo>
                      <a:pt x="1361" y="3266"/>
                    </a:lnTo>
                    <a:lnTo>
                      <a:pt x="1365" y="3266"/>
                    </a:lnTo>
                    <a:lnTo>
                      <a:pt x="1368" y="3266"/>
                    </a:lnTo>
                    <a:lnTo>
                      <a:pt x="1371" y="3266"/>
                    </a:lnTo>
                    <a:lnTo>
                      <a:pt x="1374" y="3267"/>
                    </a:lnTo>
                    <a:lnTo>
                      <a:pt x="1381" y="3273"/>
                    </a:lnTo>
                    <a:lnTo>
                      <a:pt x="1389" y="3278"/>
                    </a:lnTo>
                    <a:lnTo>
                      <a:pt x="1395" y="3283"/>
                    </a:lnTo>
                    <a:lnTo>
                      <a:pt x="1403" y="3287"/>
                    </a:lnTo>
                    <a:lnTo>
                      <a:pt x="1407" y="3288"/>
                    </a:lnTo>
                    <a:lnTo>
                      <a:pt x="1409" y="3289"/>
                    </a:lnTo>
                    <a:lnTo>
                      <a:pt x="1413" y="3289"/>
                    </a:lnTo>
                    <a:lnTo>
                      <a:pt x="1417" y="3288"/>
                    </a:lnTo>
                    <a:lnTo>
                      <a:pt x="1422" y="3286"/>
                    </a:lnTo>
                    <a:lnTo>
                      <a:pt x="1428" y="3283"/>
                    </a:lnTo>
                    <a:lnTo>
                      <a:pt x="1431" y="3280"/>
                    </a:lnTo>
                    <a:lnTo>
                      <a:pt x="1434" y="3278"/>
                    </a:lnTo>
                    <a:lnTo>
                      <a:pt x="1438" y="3270"/>
                    </a:lnTo>
                    <a:lnTo>
                      <a:pt x="1439" y="3262"/>
                    </a:lnTo>
                    <a:lnTo>
                      <a:pt x="1438" y="3245"/>
                    </a:lnTo>
                    <a:lnTo>
                      <a:pt x="1435" y="3226"/>
                    </a:lnTo>
                    <a:lnTo>
                      <a:pt x="1435" y="3222"/>
                    </a:lnTo>
                    <a:lnTo>
                      <a:pt x="1438" y="3216"/>
                    </a:lnTo>
                    <a:lnTo>
                      <a:pt x="1442" y="3208"/>
                    </a:lnTo>
                    <a:lnTo>
                      <a:pt x="1446" y="3199"/>
                    </a:lnTo>
                    <a:lnTo>
                      <a:pt x="1460" y="3177"/>
                    </a:lnTo>
                    <a:lnTo>
                      <a:pt x="1475" y="3151"/>
                    </a:lnTo>
                    <a:lnTo>
                      <a:pt x="1492" y="3125"/>
                    </a:lnTo>
                    <a:lnTo>
                      <a:pt x="1508" y="3100"/>
                    </a:lnTo>
                    <a:lnTo>
                      <a:pt x="1521" y="3078"/>
                    </a:lnTo>
                    <a:lnTo>
                      <a:pt x="1529" y="3061"/>
                    </a:lnTo>
                    <a:lnTo>
                      <a:pt x="1544" y="3052"/>
                    </a:lnTo>
                    <a:lnTo>
                      <a:pt x="1561" y="3043"/>
                    </a:lnTo>
                    <a:lnTo>
                      <a:pt x="1578" y="3033"/>
                    </a:lnTo>
                    <a:lnTo>
                      <a:pt x="1593" y="3021"/>
                    </a:lnTo>
                    <a:lnTo>
                      <a:pt x="1601" y="3015"/>
                    </a:lnTo>
                    <a:lnTo>
                      <a:pt x="1608" y="3008"/>
                    </a:lnTo>
                    <a:lnTo>
                      <a:pt x="1613" y="3002"/>
                    </a:lnTo>
                    <a:lnTo>
                      <a:pt x="1618" y="2994"/>
                    </a:lnTo>
                    <a:lnTo>
                      <a:pt x="1623" y="2986"/>
                    </a:lnTo>
                    <a:lnTo>
                      <a:pt x="1626" y="2979"/>
                    </a:lnTo>
                    <a:lnTo>
                      <a:pt x="1628" y="2971"/>
                    </a:lnTo>
                    <a:lnTo>
                      <a:pt x="1628" y="2962"/>
                    </a:lnTo>
                    <a:lnTo>
                      <a:pt x="1635" y="2971"/>
                    </a:lnTo>
                    <a:lnTo>
                      <a:pt x="1648" y="2994"/>
                    </a:lnTo>
                    <a:lnTo>
                      <a:pt x="1654" y="3007"/>
                    </a:lnTo>
                    <a:lnTo>
                      <a:pt x="1659" y="3019"/>
                    </a:lnTo>
                    <a:lnTo>
                      <a:pt x="1663" y="3029"/>
                    </a:lnTo>
                    <a:lnTo>
                      <a:pt x="1665" y="3036"/>
                    </a:lnTo>
                    <a:lnTo>
                      <a:pt x="1666" y="3054"/>
                    </a:lnTo>
                    <a:lnTo>
                      <a:pt x="1669" y="3067"/>
                    </a:lnTo>
                    <a:lnTo>
                      <a:pt x="1670" y="3072"/>
                    </a:lnTo>
                    <a:lnTo>
                      <a:pt x="1672" y="3074"/>
                    </a:lnTo>
                    <a:lnTo>
                      <a:pt x="1675" y="3076"/>
                    </a:lnTo>
                    <a:lnTo>
                      <a:pt x="1678" y="3077"/>
                    </a:lnTo>
                    <a:lnTo>
                      <a:pt x="1685" y="3076"/>
                    </a:lnTo>
                    <a:lnTo>
                      <a:pt x="1693" y="3072"/>
                    </a:lnTo>
                    <a:lnTo>
                      <a:pt x="1704" y="3065"/>
                    </a:lnTo>
                    <a:lnTo>
                      <a:pt x="1715" y="3059"/>
                    </a:lnTo>
                    <a:lnTo>
                      <a:pt x="1724" y="3054"/>
                    </a:lnTo>
                    <a:lnTo>
                      <a:pt x="1731" y="3052"/>
                    </a:lnTo>
                    <a:lnTo>
                      <a:pt x="1737" y="3052"/>
                    </a:lnTo>
                    <a:lnTo>
                      <a:pt x="1742" y="3052"/>
                    </a:lnTo>
                    <a:lnTo>
                      <a:pt x="1745" y="3052"/>
                    </a:lnTo>
                    <a:lnTo>
                      <a:pt x="1748" y="3051"/>
                    </a:lnTo>
                    <a:lnTo>
                      <a:pt x="1750" y="3050"/>
                    </a:lnTo>
                    <a:lnTo>
                      <a:pt x="1751" y="3047"/>
                    </a:lnTo>
                    <a:lnTo>
                      <a:pt x="1754" y="3038"/>
                    </a:lnTo>
                    <a:lnTo>
                      <a:pt x="1755" y="3024"/>
                    </a:lnTo>
                    <a:lnTo>
                      <a:pt x="1758" y="3016"/>
                    </a:lnTo>
                    <a:lnTo>
                      <a:pt x="1759" y="3010"/>
                    </a:lnTo>
                    <a:lnTo>
                      <a:pt x="1763" y="3006"/>
                    </a:lnTo>
                    <a:lnTo>
                      <a:pt x="1767" y="3002"/>
                    </a:lnTo>
                    <a:lnTo>
                      <a:pt x="1776" y="2997"/>
                    </a:lnTo>
                    <a:lnTo>
                      <a:pt x="1785" y="2995"/>
                    </a:lnTo>
                    <a:lnTo>
                      <a:pt x="1789" y="2994"/>
                    </a:lnTo>
                    <a:lnTo>
                      <a:pt x="1793" y="2993"/>
                    </a:lnTo>
                    <a:lnTo>
                      <a:pt x="1794" y="2990"/>
                    </a:lnTo>
                    <a:lnTo>
                      <a:pt x="1795" y="2988"/>
                    </a:lnTo>
                    <a:lnTo>
                      <a:pt x="1794" y="2984"/>
                    </a:lnTo>
                    <a:lnTo>
                      <a:pt x="1792" y="2979"/>
                    </a:lnTo>
                    <a:lnTo>
                      <a:pt x="1786" y="2972"/>
                    </a:lnTo>
                    <a:lnTo>
                      <a:pt x="1780" y="2963"/>
                    </a:lnTo>
                    <a:lnTo>
                      <a:pt x="1777" y="2958"/>
                    </a:lnTo>
                    <a:lnTo>
                      <a:pt x="1775" y="2954"/>
                    </a:lnTo>
                    <a:lnTo>
                      <a:pt x="1775" y="2949"/>
                    </a:lnTo>
                    <a:lnTo>
                      <a:pt x="1775" y="2944"/>
                    </a:lnTo>
                    <a:lnTo>
                      <a:pt x="1775" y="2940"/>
                    </a:lnTo>
                    <a:lnTo>
                      <a:pt x="1775" y="2934"/>
                    </a:lnTo>
                    <a:lnTo>
                      <a:pt x="1773" y="2929"/>
                    </a:lnTo>
                    <a:lnTo>
                      <a:pt x="1771" y="2924"/>
                    </a:lnTo>
                    <a:lnTo>
                      <a:pt x="1766" y="2915"/>
                    </a:lnTo>
                    <a:lnTo>
                      <a:pt x="1763" y="2907"/>
                    </a:lnTo>
                    <a:lnTo>
                      <a:pt x="1762" y="2899"/>
                    </a:lnTo>
                    <a:lnTo>
                      <a:pt x="1762" y="2893"/>
                    </a:lnTo>
                    <a:lnTo>
                      <a:pt x="1764" y="2887"/>
                    </a:lnTo>
                    <a:lnTo>
                      <a:pt x="1768" y="2881"/>
                    </a:lnTo>
                    <a:lnTo>
                      <a:pt x="1773" y="2876"/>
                    </a:lnTo>
                    <a:lnTo>
                      <a:pt x="1780" y="2872"/>
                    </a:lnTo>
                    <a:lnTo>
                      <a:pt x="1786" y="2868"/>
                    </a:lnTo>
                    <a:lnTo>
                      <a:pt x="1794" y="2865"/>
                    </a:lnTo>
                    <a:lnTo>
                      <a:pt x="1802" y="2862"/>
                    </a:lnTo>
                    <a:lnTo>
                      <a:pt x="1810" y="2861"/>
                    </a:lnTo>
                    <a:lnTo>
                      <a:pt x="1827" y="2858"/>
                    </a:lnTo>
                    <a:lnTo>
                      <a:pt x="1841" y="2857"/>
                    </a:lnTo>
                    <a:lnTo>
                      <a:pt x="1846" y="2857"/>
                    </a:lnTo>
                    <a:lnTo>
                      <a:pt x="1849" y="2855"/>
                    </a:lnTo>
                    <a:lnTo>
                      <a:pt x="1850" y="2853"/>
                    </a:lnTo>
                    <a:lnTo>
                      <a:pt x="1851" y="2850"/>
                    </a:lnTo>
                    <a:lnTo>
                      <a:pt x="1850" y="2845"/>
                    </a:lnTo>
                    <a:lnTo>
                      <a:pt x="1849" y="2837"/>
                    </a:lnTo>
                    <a:lnTo>
                      <a:pt x="1847" y="2830"/>
                    </a:lnTo>
                    <a:lnTo>
                      <a:pt x="1849" y="2823"/>
                    </a:lnTo>
                    <a:lnTo>
                      <a:pt x="1851" y="2820"/>
                    </a:lnTo>
                    <a:lnTo>
                      <a:pt x="1855" y="2818"/>
                    </a:lnTo>
                    <a:lnTo>
                      <a:pt x="1860" y="2817"/>
                    </a:lnTo>
                    <a:lnTo>
                      <a:pt x="1867" y="2815"/>
                    </a:lnTo>
                    <a:lnTo>
                      <a:pt x="1878" y="2815"/>
                    </a:lnTo>
                    <a:lnTo>
                      <a:pt x="1890" y="2817"/>
                    </a:lnTo>
                    <a:lnTo>
                      <a:pt x="1900" y="2818"/>
                    </a:lnTo>
                    <a:lnTo>
                      <a:pt x="1912" y="2820"/>
                    </a:lnTo>
                    <a:lnTo>
                      <a:pt x="1935" y="2824"/>
                    </a:lnTo>
                    <a:lnTo>
                      <a:pt x="1957" y="2827"/>
                    </a:lnTo>
                    <a:lnTo>
                      <a:pt x="1954" y="2819"/>
                    </a:lnTo>
                    <a:lnTo>
                      <a:pt x="1950" y="2813"/>
                    </a:lnTo>
                    <a:lnTo>
                      <a:pt x="1944" y="2808"/>
                    </a:lnTo>
                    <a:lnTo>
                      <a:pt x="1939" y="2802"/>
                    </a:lnTo>
                    <a:lnTo>
                      <a:pt x="1933" y="2800"/>
                    </a:lnTo>
                    <a:lnTo>
                      <a:pt x="1926" y="2797"/>
                    </a:lnTo>
                    <a:lnTo>
                      <a:pt x="1920" y="2796"/>
                    </a:lnTo>
                    <a:lnTo>
                      <a:pt x="1912" y="2795"/>
                    </a:lnTo>
                    <a:lnTo>
                      <a:pt x="1895" y="2795"/>
                    </a:lnTo>
                    <a:lnTo>
                      <a:pt x="1876" y="2797"/>
                    </a:lnTo>
                    <a:lnTo>
                      <a:pt x="1858" y="2802"/>
                    </a:lnTo>
                    <a:lnTo>
                      <a:pt x="1837" y="2809"/>
                    </a:lnTo>
                    <a:lnTo>
                      <a:pt x="1797" y="2824"/>
                    </a:lnTo>
                    <a:lnTo>
                      <a:pt x="1759" y="2840"/>
                    </a:lnTo>
                    <a:lnTo>
                      <a:pt x="1742" y="2846"/>
                    </a:lnTo>
                    <a:lnTo>
                      <a:pt x="1727" y="2852"/>
                    </a:lnTo>
                    <a:lnTo>
                      <a:pt x="1714" y="2855"/>
                    </a:lnTo>
                    <a:lnTo>
                      <a:pt x="1704" y="2857"/>
                    </a:lnTo>
                    <a:lnTo>
                      <a:pt x="1709" y="2844"/>
                    </a:lnTo>
                    <a:lnTo>
                      <a:pt x="1714" y="2832"/>
                    </a:lnTo>
                    <a:lnTo>
                      <a:pt x="1720" y="2824"/>
                    </a:lnTo>
                    <a:lnTo>
                      <a:pt x="1728" y="2818"/>
                    </a:lnTo>
                    <a:lnTo>
                      <a:pt x="1736" y="2814"/>
                    </a:lnTo>
                    <a:lnTo>
                      <a:pt x="1745" y="2810"/>
                    </a:lnTo>
                    <a:lnTo>
                      <a:pt x="1755" y="2808"/>
                    </a:lnTo>
                    <a:lnTo>
                      <a:pt x="1767" y="2804"/>
                    </a:lnTo>
                    <a:lnTo>
                      <a:pt x="1776" y="2801"/>
                    </a:lnTo>
                    <a:lnTo>
                      <a:pt x="1783" y="2797"/>
                    </a:lnTo>
                    <a:lnTo>
                      <a:pt x="1789" y="2793"/>
                    </a:lnTo>
                    <a:lnTo>
                      <a:pt x="1795" y="2788"/>
                    </a:lnTo>
                    <a:lnTo>
                      <a:pt x="1806" y="2776"/>
                    </a:lnTo>
                    <a:lnTo>
                      <a:pt x="1816" y="2765"/>
                    </a:lnTo>
                    <a:lnTo>
                      <a:pt x="1827" y="2753"/>
                    </a:lnTo>
                    <a:lnTo>
                      <a:pt x="1838" y="2741"/>
                    </a:lnTo>
                    <a:lnTo>
                      <a:pt x="1845" y="2736"/>
                    </a:lnTo>
                    <a:lnTo>
                      <a:pt x="1851" y="2732"/>
                    </a:lnTo>
                    <a:lnTo>
                      <a:pt x="1860" y="2728"/>
                    </a:lnTo>
                    <a:lnTo>
                      <a:pt x="1868" y="2726"/>
                    </a:lnTo>
                    <a:lnTo>
                      <a:pt x="1876" y="2723"/>
                    </a:lnTo>
                    <a:lnTo>
                      <a:pt x="1885" y="2718"/>
                    </a:lnTo>
                    <a:lnTo>
                      <a:pt x="1895" y="2712"/>
                    </a:lnTo>
                    <a:lnTo>
                      <a:pt x="1906" y="2705"/>
                    </a:lnTo>
                    <a:lnTo>
                      <a:pt x="1925" y="2692"/>
                    </a:lnTo>
                    <a:lnTo>
                      <a:pt x="1937" y="2687"/>
                    </a:lnTo>
                    <a:lnTo>
                      <a:pt x="1935" y="2709"/>
                    </a:lnTo>
                    <a:lnTo>
                      <a:pt x="1934" y="2734"/>
                    </a:lnTo>
                    <a:lnTo>
                      <a:pt x="1934" y="2738"/>
                    </a:lnTo>
                    <a:lnTo>
                      <a:pt x="1935" y="2743"/>
                    </a:lnTo>
                    <a:lnTo>
                      <a:pt x="1938" y="2745"/>
                    </a:lnTo>
                    <a:lnTo>
                      <a:pt x="1941" y="2748"/>
                    </a:lnTo>
                    <a:lnTo>
                      <a:pt x="1943" y="2749"/>
                    </a:lnTo>
                    <a:lnTo>
                      <a:pt x="1948" y="2748"/>
                    </a:lnTo>
                    <a:lnTo>
                      <a:pt x="1954" y="2747"/>
                    </a:lnTo>
                    <a:lnTo>
                      <a:pt x="1960" y="2743"/>
                    </a:lnTo>
                    <a:lnTo>
                      <a:pt x="1981" y="2734"/>
                    </a:lnTo>
                    <a:lnTo>
                      <a:pt x="2007" y="2722"/>
                    </a:lnTo>
                    <a:lnTo>
                      <a:pt x="2018" y="2716"/>
                    </a:lnTo>
                    <a:lnTo>
                      <a:pt x="2029" y="2708"/>
                    </a:lnTo>
                    <a:lnTo>
                      <a:pt x="2033" y="2703"/>
                    </a:lnTo>
                    <a:lnTo>
                      <a:pt x="2035" y="2699"/>
                    </a:lnTo>
                    <a:lnTo>
                      <a:pt x="2038" y="2694"/>
                    </a:lnTo>
                    <a:lnTo>
                      <a:pt x="2038" y="2688"/>
                    </a:lnTo>
                    <a:lnTo>
                      <a:pt x="2014" y="2692"/>
                    </a:lnTo>
                    <a:lnTo>
                      <a:pt x="1995" y="2696"/>
                    </a:lnTo>
                    <a:lnTo>
                      <a:pt x="1991" y="2696"/>
                    </a:lnTo>
                    <a:lnTo>
                      <a:pt x="1987" y="2695"/>
                    </a:lnTo>
                    <a:lnTo>
                      <a:pt x="1985" y="2692"/>
                    </a:lnTo>
                    <a:lnTo>
                      <a:pt x="1982" y="2688"/>
                    </a:lnTo>
                    <a:lnTo>
                      <a:pt x="1981" y="2683"/>
                    </a:lnTo>
                    <a:lnTo>
                      <a:pt x="1979" y="2677"/>
                    </a:lnTo>
                    <a:lnTo>
                      <a:pt x="1979" y="2668"/>
                    </a:lnTo>
                    <a:lnTo>
                      <a:pt x="1981" y="2656"/>
                    </a:lnTo>
                    <a:lnTo>
                      <a:pt x="1981" y="2647"/>
                    </a:lnTo>
                    <a:lnTo>
                      <a:pt x="1979" y="2640"/>
                    </a:lnTo>
                    <a:lnTo>
                      <a:pt x="1977" y="2635"/>
                    </a:lnTo>
                    <a:lnTo>
                      <a:pt x="1973" y="2631"/>
                    </a:lnTo>
                    <a:lnTo>
                      <a:pt x="1970" y="2630"/>
                    </a:lnTo>
                    <a:lnTo>
                      <a:pt x="1965" y="2629"/>
                    </a:lnTo>
                    <a:lnTo>
                      <a:pt x="1961" y="2629"/>
                    </a:lnTo>
                    <a:lnTo>
                      <a:pt x="1957" y="2630"/>
                    </a:lnTo>
                    <a:lnTo>
                      <a:pt x="1950" y="2630"/>
                    </a:lnTo>
                    <a:lnTo>
                      <a:pt x="1944" y="2630"/>
                    </a:lnTo>
                    <a:lnTo>
                      <a:pt x="1944" y="2627"/>
                    </a:lnTo>
                    <a:lnTo>
                      <a:pt x="1944" y="2624"/>
                    </a:lnTo>
                    <a:lnTo>
                      <a:pt x="1947" y="2618"/>
                    </a:lnTo>
                    <a:lnTo>
                      <a:pt x="1951" y="2611"/>
                    </a:lnTo>
                    <a:lnTo>
                      <a:pt x="1960" y="2599"/>
                    </a:lnTo>
                    <a:lnTo>
                      <a:pt x="1970" y="2589"/>
                    </a:lnTo>
                    <a:lnTo>
                      <a:pt x="1978" y="2577"/>
                    </a:lnTo>
                    <a:lnTo>
                      <a:pt x="1981" y="2573"/>
                    </a:lnTo>
                    <a:lnTo>
                      <a:pt x="1983" y="2573"/>
                    </a:lnTo>
                    <a:lnTo>
                      <a:pt x="1985" y="2577"/>
                    </a:lnTo>
                    <a:lnTo>
                      <a:pt x="1986" y="2582"/>
                    </a:lnTo>
                    <a:lnTo>
                      <a:pt x="1991" y="2589"/>
                    </a:lnTo>
                    <a:lnTo>
                      <a:pt x="1994" y="2591"/>
                    </a:lnTo>
                    <a:lnTo>
                      <a:pt x="1999" y="2592"/>
                    </a:lnTo>
                    <a:lnTo>
                      <a:pt x="2005" y="2594"/>
                    </a:lnTo>
                    <a:lnTo>
                      <a:pt x="2013" y="2594"/>
                    </a:lnTo>
                    <a:lnTo>
                      <a:pt x="2017" y="2592"/>
                    </a:lnTo>
                    <a:lnTo>
                      <a:pt x="2018" y="2590"/>
                    </a:lnTo>
                    <a:lnTo>
                      <a:pt x="2018" y="2587"/>
                    </a:lnTo>
                    <a:lnTo>
                      <a:pt x="2018" y="2582"/>
                    </a:lnTo>
                    <a:lnTo>
                      <a:pt x="2012" y="2570"/>
                    </a:lnTo>
                    <a:lnTo>
                      <a:pt x="2003" y="2556"/>
                    </a:lnTo>
                    <a:lnTo>
                      <a:pt x="1983" y="2530"/>
                    </a:lnTo>
                    <a:lnTo>
                      <a:pt x="1974" y="2515"/>
                    </a:lnTo>
                    <a:lnTo>
                      <a:pt x="1978" y="2504"/>
                    </a:lnTo>
                    <a:lnTo>
                      <a:pt x="1982" y="2495"/>
                    </a:lnTo>
                    <a:lnTo>
                      <a:pt x="1986" y="2490"/>
                    </a:lnTo>
                    <a:lnTo>
                      <a:pt x="1991" y="2486"/>
                    </a:lnTo>
                    <a:lnTo>
                      <a:pt x="1996" y="2484"/>
                    </a:lnTo>
                    <a:lnTo>
                      <a:pt x="2001" y="2484"/>
                    </a:lnTo>
                    <a:lnTo>
                      <a:pt x="2007" y="2484"/>
                    </a:lnTo>
                    <a:lnTo>
                      <a:pt x="2012" y="2486"/>
                    </a:lnTo>
                    <a:lnTo>
                      <a:pt x="2022" y="2490"/>
                    </a:lnTo>
                    <a:lnTo>
                      <a:pt x="2033" y="2494"/>
                    </a:lnTo>
                    <a:lnTo>
                      <a:pt x="2036" y="2495"/>
                    </a:lnTo>
                    <a:lnTo>
                      <a:pt x="2040" y="2495"/>
                    </a:lnTo>
                    <a:lnTo>
                      <a:pt x="2044" y="2494"/>
                    </a:lnTo>
                    <a:lnTo>
                      <a:pt x="2048" y="2490"/>
                    </a:lnTo>
                    <a:lnTo>
                      <a:pt x="2051" y="2485"/>
                    </a:lnTo>
                    <a:lnTo>
                      <a:pt x="2052" y="2480"/>
                    </a:lnTo>
                    <a:lnTo>
                      <a:pt x="2052" y="2475"/>
                    </a:lnTo>
                    <a:lnTo>
                      <a:pt x="2051" y="2469"/>
                    </a:lnTo>
                    <a:lnTo>
                      <a:pt x="2046" y="2458"/>
                    </a:lnTo>
                    <a:lnTo>
                      <a:pt x="2040" y="2447"/>
                    </a:lnTo>
                    <a:lnTo>
                      <a:pt x="2035" y="2437"/>
                    </a:lnTo>
                    <a:lnTo>
                      <a:pt x="2031" y="2428"/>
                    </a:lnTo>
                    <a:lnTo>
                      <a:pt x="2031" y="2424"/>
                    </a:lnTo>
                    <a:lnTo>
                      <a:pt x="2033" y="2420"/>
                    </a:lnTo>
                    <a:lnTo>
                      <a:pt x="2036" y="2416"/>
                    </a:lnTo>
                    <a:lnTo>
                      <a:pt x="2040" y="2414"/>
                    </a:lnTo>
                    <a:lnTo>
                      <a:pt x="2058" y="2399"/>
                    </a:lnTo>
                    <a:lnTo>
                      <a:pt x="2071" y="2387"/>
                    </a:lnTo>
                    <a:lnTo>
                      <a:pt x="2075" y="2388"/>
                    </a:lnTo>
                    <a:lnTo>
                      <a:pt x="2079" y="2389"/>
                    </a:lnTo>
                    <a:lnTo>
                      <a:pt x="2083" y="2392"/>
                    </a:lnTo>
                    <a:lnTo>
                      <a:pt x="2088" y="2396"/>
                    </a:lnTo>
                    <a:lnTo>
                      <a:pt x="2097" y="2405"/>
                    </a:lnTo>
                    <a:lnTo>
                      <a:pt x="2106" y="2414"/>
                    </a:lnTo>
                    <a:lnTo>
                      <a:pt x="2114" y="2423"/>
                    </a:lnTo>
                    <a:lnTo>
                      <a:pt x="2122" y="2431"/>
                    </a:lnTo>
                    <a:lnTo>
                      <a:pt x="2126" y="2433"/>
                    </a:lnTo>
                    <a:lnTo>
                      <a:pt x="2128" y="2434"/>
                    </a:lnTo>
                    <a:lnTo>
                      <a:pt x="2131" y="2434"/>
                    </a:lnTo>
                    <a:lnTo>
                      <a:pt x="2134" y="2434"/>
                    </a:lnTo>
                    <a:lnTo>
                      <a:pt x="2135" y="2432"/>
                    </a:lnTo>
                    <a:lnTo>
                      <a:pt x="2136" y="2428"/>
                    </a:lnTo>
                    <a:lnTo>
                      <a:pt x="2137" y="2424"/>
                    </a:lnTo>
                    <a:lnTo>
                      <a:pt x="2137" y="2419"/>
                    </a:lnTo>
                    <a:lnTo>
                      <a:pt x="2136" y="2410"/>
                    </a:lnTo>
                    <a:lnTo>
                      <a:pt x="2135" y="2398"/>
                    </a:lnTo>
                    <a:lnTo>
                      <a:pt x="2132" y="2388"/>
                    </a:lnTo>
                    <a:lnTo>
                      <a:pt x="2130" y="2377"/>
                    </a:lnTo>
                    <a:lnTo>
                      <a:pt x="2130" y="2368"/>
                    </a:lnTo>
                    <a:lnTo>
                      <a:pt x="2130" y="2361"/>
                    </a:lnTo>
                    <a:lnTo>
                      <a:pt x="2135" y="2350"/>
                    </a:lnTo>
                    <a:lnTo>
                      <a:pt x="2144" y="2336"/>
                    </a:lnTo>
                    <a:lnTo>
                      <a:pt x="2153" y="2323"/>
                    </a:lnTo>
                    <a:lnTo>
                      <a:pt x="2157" y="2315"/>
                    </a:lnTo>
                    <a:lnTo>
                      <a:pt x="2156" y="2313"/>
                    </a:lnTo>
                    <a:lnTo>
                      <a:pt x="2154" y="2310"/>
                    </a:lnTo>
                    <a:lnTo>
                      <a:pt x="2150" y="2307"/>
                    </a:lnTo>
                    <a:lnTo>
                      <a:pt x="2147" y="2305"/>
                    </a:lnTo>
                    <a:lnTo>
                      <a:pt x="2136" y="2302"/>
                    </a:lnTo>
                    <a:lnTo>
                      <a:pt x="2123" y="2300"/>
                    </a:lnTo>
                    <a:lnTo>
                      <a:pt x="2112" y="2298"/>
                    </a:lnTo>
                    <a:lnTo>
                      <a:pt x="2100" y="2297"/>
                    </a:lnTo>
                    <a:lnTo>
                      <a:pt x="2091" y="2295"/>
                    </a:lnTo>
                    <a:lnTo>
                      <a:pt x="2086" y="2292"/>
                    </a:lnTo>
                    <a:lnTo>
                      <a:pt x="2086" y="2291"/>
                    </a:lnTo>
                    <a:lnTo>
                      <a:pt x="2087" y="2288"/>
                    </a:lnTo>
                    <a:lnTo>
                      <a:pt x="2088" y="2284"/>
                    </a:lnTo>
                    <a:lnTo>
                      <a:pt x="2091" y="2282"/>
                    </a:lnTo>
                    <a:lnTo>
                      <a:pt x="2095" y="2275"/>
                    </a:lnTo>
                    <a:lnTo>
                      <a:pt x="2100" y="2273"/>
                    </a:lnTo>
                    <a:lnTo>
                      <a:pt x="2108" y="2271"/>
                    </a:lnTo>
                    <a:lnTo>
                      <a:pt x="2115" y="2273"/>
                    </a:lnTo>
                    <a:lnTo>
                      <a:pt x="2125" y="2275"/>
                    </a:lnTo>
                    <a:lnTo>
                      <a:pt x="2131" y="2278"/>
                    </a:lnTo>
                    <a:lnTo>
                      <a:pt x="2137" y="2280"/>
                    </a:lnTo>
                    <a:lnTo>
                      <a:pt x="2143" y="2282"/>
                    </a:lnTo>
                    <a:lnTo>
                      <a:pt x="2148" y="2283"/>
                    </a:lnTo>
                    <a:lnTo>
                      <a:pt x="2153" y="2283"/>
                    </a:lnTo>
                    <a:lnTo>
                      <a:pt x="2163" y="2280"/>
                    </a:lnTo>
                    <a:lnTo>
                      <a:pt x="2172" y="2278"/>
                    </a:lnTo>
                    <a:lnTo>
                      <a:pt x="2180" y="2275"/>
                    </a:lnTo>
                    <a:lnTo>
                      <a:pt x="2189" y="2271"/>
                    </a:lnTo>
                    <a:lnTo>
                      <a:pt x="2197" y="2270"/>
                    </a:lnTo>
                    <a:lnTo>
                      <a:pt x="2205" y="2271"/>
                    </a:lnTo>
                    <a:lnTo>
                      <a:pt x="2217" y="2275"/>
                    </a:lnTo>
                    <a:lnTo>
                      <a:pt x="2228" y="2282"/>
                    </a:lnTo>
                    <a:lnTo>
                      <a:pt x="2235" y="2284"/>
                    </a:lnTo>
                    <a:lnTo>
                      <a:pt x="2241" y="2284"/>
                    </a:lnTo>
                    <a:lnTo>
                      <a:pt x="2248" y="2284"/>
                    </a:lnTo>
                    <a:lnTo>
                      <a:pt x="2253" y="2282"/>
                    </a:lnTo>
                    <a:lnTo>
                      <a:pt x="2262" y="2274"/>
                    </a:lnTo>
                    <a:lnTo>
                      <a:pt x="2267" y="2267"/>
                    </a:lnTo>
                    <a:lnTo>
                      <a:pt x="2271" y="2263"/>
                    </a:lnTo>
                    <a:lnTo>
                      <a:pt x="2275" y="2261"/>
                    </a:lnTo>
                    <a:lnTo>
                      <a:pt x="2280" y="2260"/>
                    </a:lnTo>
                    <a:lnTo>
                      <a:pt x="2288" y="2258"/>
                    </a:lnTo>
                    <a:lnTo>
                      <a:pt x="2297" y="2256"/>
                    </a:lnTo>
                    <a:lnTo>
                      <a:pt x="2310" y="2248"/>
                    </a:lnTo>
                    <a:lnTo>
                      <a:pt x="2321" y="2240"/>
                    </a:lnTo>
                    <a:lnTo>
                      <a:pt x="2328" y="2235"/>
                    </a:lnTo>
                    <a:lnTo>
                      <a:pt x="2305" y="2234"/>
                    </a:lnTo>
                    <a:lnTo>
                      <a:pt x="2280" y="2234"/>
                    </a:lnTo>
                    <a:lnTo>
                      <a:pt x="2254" y="2231"/>
                    </a:lnTo>
                    <a:lnTo>
                      <a:pt x="2232" y="2228"/>
                    </a:lnTo>
                    <a:lnTo>
                      <a:pt x="2215" y="2226"/>
                    </a:lnTo>
                    <a:lnTo>
                      <a:pt x="2204" y="2223"/>
                    </a:lnTo>
                    <a:lnTo>
                      <a:pt x="2200" y="2222"/>
                    </a:lnTo>
                    <a:lnTo>
                      <a:pt x="2197" y="2221"/>
                    </a:lnTo>
                    <a:lnTo>
                      <a:pt x="2194" y="2218"/>
                    </a:lnTo>
                    <a:lnTo>
                      <a:pt x="2193" y="2217"/>
                    </a:lnTo>
                    <a:lnTo>
                      <a:pt x="2194" y="2212"/>
                    </a:lnTo>
                    <a:lnTo>
                      <a:pt x="2198" y="2205"/>
                    </a:lnTo>
                    <a:lnTo>
                      <a:pt x="2205" y="2196"/>
                    </a:lnTo>
                    <a:lnTo>
                      <a:pt x="2214" y="2184"/>
                    </a:lnTo>
                    <a:lnTo>
                      <a:pt x="2217" y="2182"/>
                    </a:lnTo>
                    <a:lnTo>
                      <a:pt x="2217" y="2178"/>
                    </a:lnTo>
                    <a:lnTo>
                      <a:pt x="2217" y="2175"/>
                    </a:lnTo>
                    <a:lnTo>
                      <a:pt x="2215" y="2171"/>
                    </a:lnTo>
                    <a:lnTo>
                      <a:pt x="2211" y="2165"/>
                    </a:lnTo>
                    <a:lnTo>
                      <a:pt x="2206" y="2159"/>
                    </a:lnTo>
                    <a:lnTo>
                      <a:pt x="2194" y="2146"/>
                    </a:lnTo>
                    <a:lnTo>
                      <a:pt x="2184" y="2138"/>
                    </a:lnTo>
                    <a:lnTo>
                      <a:pt x="2180" y="2133"/>
                    </a:lnTo>
                    <a:lnTo>
                      <a:pt x="2178" y="2129"/>
                    </a:lnTo>
                    <a:lnTo>
                      <a:pt x="2176" y="2125"/>
                    </a:lnTo>
                    <a:lnTo>
                      <a:pt x="2178" y="2124"/>
                    </a:lnTo>
                    <a:lnTo>
                      <a:pt x="2180" y="2122"/>
                    </a:lnTo>
                    <a:lnTo>
                      <a:pt x="2185" y="2121"/>
                    </a:lnTo>
                    <a:lnTo>
                      <a:pt x="2189" y="2121"/>
                    </a:lnTo>
                    <a:lnTo>
                      <a:pt x="2196" y="2121"/>
                    </a:lnTo>
                    <a:lnTo>
                      <a:pt x="2223" y="2124"/>
                    </a:lnTo>
                    <a:lnTo>
                      <a:pt x="2244" y="2125"/>
                    </a:lnTo>
                    <a:lnTo>
                      <a:pt x="2251" y="2124"/>
                    </a:lnTo>
                    <a:lnTo>
                      <a:pt x="2257" y="2122"/>
                    </a:lnTo>
                    <a:lnTo>
                      <a:pt x="2259" y="2121"/>
                    </a:lnTo>
                    <a:lnTo>
                      <a:pt x="2261" y="2120"/>
                    </a:lnTo>
                    <a:lnTo>
                      <a:pt x="2258" y="2114"/>
                    </a:lnTo>
                    <a:lnTo>
                      <a:pt x="2255" y="2103"/>
                    </a:lnTo>
                    <a:lnTo>
                      <a:pt x="2255" y="2096"/>
                    </a:lnTo>
                    <a:lnTo>
                      <a:pt x="2254" y="2092"/>
                    </a:lnTo>
                    <a:lnTo>
                      <a:pt x="2251" y="2090"/>
                    </a:lnTo>
                    <a:lnTo>
                      <a:pt x="2248" y="2087"/>
                    </a:lnTo>
                    <a:lnTo>
                      <a:pt x="2239" y="2086"/>
                    </a:lnTo>
                    <a:lnTo>
                      <a:pt x="2226" y="2079"/>
                    </a:lnTo>
                    <a:lnTo>
                      <a:pt x="2223" y="2077"/>
                    </a:lnTo>
                    <a:lnTo>
                      <a:pt x="2220" y="2073"/>
                    </a:lnTo>
                    <a:lnTo>
                      <a:pt x="2220" y="2070"/>
                    </a:lnTo>
                    <a:lnTo>
                      <a:pt x="2220" y="2069"/>
                    </a:lnTo>
                    <a:lnTo>
                      <a:pt x="2224" y="2064"/>
                    </a:lnTo>
                    <a:lnTo>
                      <a:pt x="2232" y="2061"/>
                    </a:lnTo>
                    <a:lnTo>
                      <a:pt x="2249" y="2056"/>
                    </a:lnTo>
                    <a:lnTo>
                      <a:pt x="2262" y="2054"/>
                    </a:lnTo>
                    <a:lnTo>
                      <a:pt x="2267" y="2052"/>
                    </a:lnTo>
                    <a:lnTo>
                      <a:pt x="2271" y="2050"/>
                    </a:lnTo>
                    <a:lnTo>
                      <a:pt x="2274" y="2048"/>
                    </a:lnTo>
                    <a:lnTo>
                      <a:pt x="2275" y="2045"/>
                    </a:lnTo>
                    <a:lnTo>
                      <a:pt x="2275" y="2042"/>
                    </a:lnTo>
                    <a:lnTo>
                      <a:pt x="2274" y="2039"/>
                    </a:lnTo>
                    <a:lnTo>
                      <a:pt x="2272" y="2035"/>
                    </a:lnTo>
                    <a:lnTo>
                      <a:pt x="2270" y="2032"/>
                    </a:lnTo>
                    <a:lnTo>
                      <a:pt x="2257" y="2017"/>
                    </a:lnTo>
                    <a:lnTo>
                      <a:pt x="2244" y="2002"/>
                    </a:lnTo>
                    <a:lnTo>
                      <a:pt x="2264" y="2002"/>
                    </a:lnTo>
                    <a:lnTo>
                      <a:pt x="2286" y="2000"/>
                    </a:lnTo>
                    <a:lnTo>
                      <a:pt x="2309" y="1999"/>
                    </a:lnTo>
                    <a:lnTo>
                      <a:pt x="2329" y="1998"/>
                    </a:lnTo>
                    <a:lnTo>
                      <a:pt x="2329" y="1998"/>
                    </a:lnTo>
                    <a:lnTo>
                      <a:pt x="2331" y="1998"/>
                    </a:lnTo>
                    <a:lnTo>
                      <a:pt x="2331" y="1994"/>
                    </a:lnTo>
                    <a:lnTo>
                      <a:pt x="2328" y="1991"/>
                    </a:lnTo>
                    <a:lnTo>
                      <a:pt x="2325" y="1988"/>
                    </a:lnTo>
                    <a:lnTo>
                      <a:pt x="2320" y="1984"/>
                    </a:lnTo>
                    <a:lnTo>
                      <a:pt x="2310" y="1976"/>
                    </a:lnTo>
                    <a:lnTo>
                      <a:pt x="2297" y="1967"/>
                    </a:lnTo>
                    <a:lnTo>
                      <a:pt x="2285" y="1956"/>
                    </a:lnTo>
                    <a:lnTo>
                      <a:pt x="2276" y="1945"/>
                    </a:lnTo>
                    <a:lnTo>
                      <a:pt x="2272" y="1940"/>
                    </a:lnTo>
                    <a:lnTo>
                      <a:pt x="2270" y="1933"/>
                    </a:lnTo>
                    <a:lnTo>
                      <a:pt x="2270" y="1928"/>
                    </a:lnTo>
                    <a:lnTo>
                      <a:pt x="2270" y="1921"/>
                    </a:lnTo>
                    <a:lnTo>
                      <a:pt x="2272" y="1919"/>
                    </a:lnTo>
                    <a:lnTo>
                      <a:pt x="2276" y="1919"/>
                    </a:lnTo>
                    <a:lnTo>
                      <a:pt x="2284" y="1919"/>
                    </a:lnTo>
                    <a:lnTo>
                      <a:pt x="2290" y="1919"/>
                    </a:lnTo>
                    <a:lnTo>
                      <a:pt x="2306" y="1921"/>
                    </a:lnTo>
                    <a:lnTo>
                      <a:pt x="2315" y="1921"/>
                    </a:lnTo>
                    <a:lnTo>
                      <a:pt x="2325" y="1920"/>
                    </a:lnTo>
                    <a:lnTo>
                      <a:pt x="2333" y="1918"/>
                    </a:lnTo>
                    <a:lnTo>
                      <a:pt x="2341" y="1912"/>
                    </a:lnTo>
                    <a:lnTo>
                      <a:pt x="2349" y="1907"/>
                    </a:lnTo>
                    <a:lnTo>
                      <a:pt x="2356" y="1903"/>
                    </a:lnTo>
                    <a:lnTo>
                      <a:pt x="2364" y="1898"/>
                    </a:lnTo>
                    <a:lnTo>
                      <a:pt x="2373" y="1896"/>
                    </a:lnTo>
                    <a:lnTo>
                      <a:pt x="2384" y="1894"/>
                    </a:lnTo>
                    <a:lnTo>
                      <a:pt x="2399" y="1897"/>
                    </a:lnTo>
                    <a:lnTo>
                      <a:pt x="2419" y="1899"/>
                    </a:lnTo>
                    <a:lnTo>
                      <a:pt x="2429" y="1901"/>
                    </a:lnTo>
                    <a:lnTo>
                      <a:pt x="2438" y="1902"/>
                    </a:lnTo>
                    <a:lnTo>
                      <a:pt x="2446" y="1901"/>
                    </a:lnTo>
                    <a:lnTo>
                      <a:pt x="2454" y="1898"/>
                    </a:lnTo>
                    <a:lnTo>
                      <a:pt x="2456" y="1896"/>
                    </a:lnTo>
                    <a:lnTo>
                      <a:pt x="2457" y="1894"/>
                    </a:lnTo>
                    <a:lnTo>
                      <a:pt x="2457" y="1892"/>
                    </a:lnTo>
                    <a:lnTo>
                      <a:pt x="2456" y="1888"/>
                    </a:lnTo>
                    <a:lnTo>
                      <a:pt x="2454" y="1883"/>
                    </a:lnTo>
                    <a:lnTo>
                      <a:pt x="2450" y="1875"/>
                    </a:lnTo>
                    <a:lnTo>
                      <a:pt x="2446" y="1868"/>
                    </a:lnTo>
                    <a:lnTo>
                      <a:pt x="2443" y="1862"/>
                    </a:lnTo>
                    <a:lnTo>
                      <a:pt x="2443" y="1859"/>
                    </a:lnTo>
                    <a:lnTo>
                      <a:pt x="2445" y="1857"/>
                    </a:lnTo>
                    <a:lnTo>
                      <a:pt x="2447" y="1854"/>
                    </a:lnTo>
                    <a:lnTo>
                      <a:pt x="2451" y="1852"/>
                    </a:lnTo>
                    <a:lnTo>
                      <a:pt x="2463" y="1848"/>
                    </a:lnTo>
                    <a:lnTo>
                      <a:pt x="2480" y="1842"/>
                    </a:lnTo>
                    <a:lnTo>
                      <a:pt x="2496" y="1839"/>
                    </a:lnTo>
                    <a:lnTo>
                      <a:pt x="2508" y="1836"/>
                    </a:lnTo>
                    <a:lnTo>
                      <a:pt x="2525" y="1845"/>
                    </a:lnTo>
                    <a:lnTo>
                      <a:pt x="2539" y="1855"/>
                    </a:lnTo>
                    <a:lnTo>
                      <a:pt x="2543" y="1854"/>
                    </a:lnTo>
                    <a:lnTo>
                      <a:pt x="2547" y="1853"/>
                    </a:lnTo>
                    <a:lnTo>
                      <a:pt x="2549" y="1850"/>
                    </a:lnTo>
                    <a:lnTo>
                      <a:pt x="2553" y="1848"/>
                    </a:lnTo>
                    <a:lnTo>
                      <a:pt x="2560" y="1841"/>
                    </a:lnTo>
                    <a:lnTo>
                      <a:pt x="2568" y="1836"/>
                    </a:lnTo>
                    <a:lnTo>
                      <a:pt x="2571" y="1835"/>
                    </a:lnTo>
                    <a:lnTo>
                      <a:pt x="2577" y="1833"/>
                    </a:lnTo>
                    <a:lnTo>
                      <a:pt x="2581" y="1833"/>
                    </a:lnTo>
                    <a:lnTo>
                      <a:pt x="2586" y="1835"/>
                    </a:lnTo>
                    <a:lnTo>
                      <a:pt x="2595" y="1837"/>
                    </a:lnTo>
                    <a:lnTo>
                      <a:pt x="2605" y="1840"/>
                    </a:lnTo>
                    <a:lnTo>
                      <a:pt x="2613" y="1842"/>
                    </a:lnTo>
                    <a:lnTo>
                      <a:pt x="2622" y="1844"/>
                    </a:lnTo>
                    <a:lnTo>
                      <a:pt x="2626" y="1844"/>
                    </a:lnTo>
                    <a:lnTo>
                      <a:pt x="2630" y="1842"/>
                    </a:lnTo>
                    <a:lnTo>
                      <a:pt x="2634" y="1840"/>
                    </a:lnTo>
                    <a:lnTo>
                      <a:pt x="2638" y="1837"/>
                    </a:lnTo>
                    <a:lnTo>
                      <a:pt x="2644" y="1828"/>
                    </a:lnTo>
                    <a:lnTo>
                      <a:pt x="2648" y="1822"/>
                    </a:lnTo>
                    <a:lnTo>
                      <a:pt x="2648" y="1818"/>
                    </a:lnTo>
                    <a:lnTo>
                      <a:pt x="2647" y="1815"/>
                    </a:lnTo>
                    <a:lnTo>
                      <a:pt x="2645" y="1813"/>
                    </a:lnTo>
                    <a:lnTo>
                      <a:pt x="2644" y="1811"/>
                    </a:lnTo>
                    <a:lnTo>
                      <a:pt x="2632" y="1804"/>
                    </a:lnTo>
                    <a:lnTo>
                      <a:pt x="2619" y="1795"/>
                    </a:lnTo>
                    <a:lnTo>
                      <a:pt x="2612" y="1787"/>
                    </a:lnTo>
                    <a:lnTo>
                      <a:pt x="2606" y="1778"/>
                    </a:lnTo>
                    <a:lnTo>
                      <a:pt x="2601" y="1767"/>
                    </a:lnTo>
                    <a:lnTo>
                      <a:pt x="2596" y="1758"/>
                    </a:lnTo>
                    <a:lnTo>
                      <a:pt x="2594" y="1754"/>
                    </a:lnTo>
                    <a:lnTo>
                      <a:pt x="2591" y="1752"/>
                    </a:lnTo>
                    <a:lnTo>
                      <a:pt x="2587" y="1749"/>
                    </a:lnTo>
                    <a:lnTo>
                      <a:pt x="2583" y="1748"/>
                    </a:lnTo>
                    <a:lnTo>
                      <a:pt x="2578" y="1748"/>
                    </a:lnTo>
                    <a:lnTo>
                      <a:pt x="2573" y="1748"/>
                    </a:lnTo>
                    <a:lnTo>
                      <a:pt x="2566" y="1750"/>
                    </a:lnTo>
                    <a:lnTo>
                      <a:pt x="2559" y="1756"/>
                    </a:lnTo>
                    <a:lnTo>
                      <a:pt x="2538" y="1770"/>
                    </a:lnTo>
                    <a:lnTo>
                      <a:pt x="2516" y="1783"/>
                    </a:lnTo>
                    <a:lnTo>
                      <a:pt x="2505" y="1787"/>
                    </a:lnTo>
                    <a:lnTo>
                      <a:pt x="2494" y="1791"/>
                    </a:lnTo>
                    <a:lnTo>
                      <a:pt x="2481" y="1792"/>
                    </a:lnTo>
                    <a:lnTo>
                      <a:pt x="2467" y="1791"/>
                    </a:lnTo>
                    <a:lnTo>
                      <a:pt x="2457" y="1791"/>
                    </a:lnTo>
                    <a:lnTo>
                      <a:pt x="2451" y="1791"/>
                    </a:lnTo>
                    <a:lnTo>
                      <a:pt x="2446" y="1789"/>
                    </a:lnTo>
                    <a:lnTo>
                      <a:pt x="2441" y="1788"/>
                    </a:lnTo>
                    <a:lnTo>
                      <a:pt x="2438" y="1785"/>
                    </a:lnTo>
                    <a:lnTo>
                      <a:pt x="2437" y="1783"/>
                    </a:lnTo>
                    <a:lnTo>
                      <a:pt x="2437" y="1780"/>
                    </a:lnTo>
                    <a:lnTo>
                      <a:pt x="2437" y="1776"/>
                    </a:lnTo>
                    <a:lnTo>
                      <a:pt x="2439" y="1769"/>
                    </a:lnTo>
                    <a:lnTo>
                      <a:pt x="2445" y="1761"/>
                    </a:lnTo>
                    <a:lnTo>
                      <a:pt x="2451" y="1753"/>
                    </a:lnTo>
                    <a:lnTo>
                      <a:pt x="2457" y="1745"/>
                    </a:lnTo>
                    <a:lnTo>
                      <a:pt x="2460" y="1741"/>
                    </a:lnTo>
                    <a:lnTo>
                      <a:pt x="2463" y="1739"/>
                    </a:lnTo>
                    <a:lnTo>
                      <a:pt x="2467" y="1738"/>
                    </a:lnTo>
                    <a:lnTo>
                      <a:pt x="2469" y="1736"/>
                    </a:lnTo>
                    <a:lnTo>
                      <a:pt x="2477" y="1735"/>
                    </a:lnTo>
                    <a:lnTo>
                      <a:pt x="2485" y="1736"/>
                    </a:lnTo>
                    <a:lnTo>
                      <a:pt x="2499" y="1740"/>
                    </a:lnTo>
                    <a:lnTo>
                      <a:pt x="2514" y="1741"/>
                    </a:lnTo>
                    <a:lnTo>
                      <a:pt x="2521" y="1740"/>
                    </a:lnTo>
                    <a:lnTo>
                      <a:pt x="2529" y="1739"/>
                    </a:lnTo>
                    <a:lnTo>
                      <a:pt x="2535" y="1738"/>
                    </a:lnTo>
                    <a:lnTo>
                      <a:pt x="2540" y="1735"/>
                    </a:lnTo>
                    <a:lnTo>
                      <a:pt x="2544" y="1731"/>
                    </a:lnTo>
                    <a:lnTo>
                      <a:pt x="2547" y="1726"/>
                    </a:lnTo>
                    <a:lnTo>
                      <a:pt x="2547" y="1723"/>
                    </a:lnTo>
                    <a:lnTo>
                      <a:pt x="2547" y="1719"/>
                    </a:lnTo>
                    <a:lnTo>
                      <a:pt x="2546" y="1715"/>
                    </a:lnTo>
                    <a:lnTo>
                      <a:pt x="2543" y="1712"/>
                    </a:lnTo>
                    <a:lnTo>
                      <a:pt x="2540" y="1710"/>
                    </a:lnTo>
                    <a:lnTo>
                      <a:pt x="2537" y="1708"/>
                    </a:lnTo>
                    <a:lnTo>
                      <a:pt x="2531" y="1706"/>
                    </a:lnTo>
                    <a:lnTo>
                      <a:pt x="2525" y="1706"/>
                    </a:lnTo>
                    <a:lnTo>
                      <a:pt x="2512" y="1704"/>
                    </a:lnTo>
                    <a:lnTo>
                      <a:pt x="2503" y="1700"/>
                    </a:lnTo>
                    <a:lnTo>
                      <a:pt x="2495" y="1695"/>
                    </a:lnTo>
                    <a:lnTo>
                      <a:pt x="2490" y="1691"/>
                    </a:lnTo>
                    <a:lnTo>
                      <a:pt x="2489" y="1688"/>
                    </a:lnTo>
                    <a:lnTo>
                      <a:pt x="2491" y="1686"/>
                    </a:lnTo>
                    <a:lnTo>
                      <a:pt x="2498" y="1682"/>
                    </a:lnTo>
                    <a:lnTo>
                      <a:pt x="2507" y="1675"/>
                    </a:lnTo>
                    <a:lnTo>
                      <a:pt x="2513" y="1669"/>
                    </a:lnTo>
                    <a:lnTo>
                      <a:pt x="2521" y="1660"/>
                    </a:lnTo>
                    <a:lnTo>
                      <a:pt x="2526" y="1656"/>
                    </a:lnTo>
                    <a:lnTo>
                      <a:pt x="2530" y="1652"/>
                    </a:lnTo>
                    <a:lnTo>
                      <a:pt x="2534" y="1651"/>
                    </a:lnTo>
                    <a:lnTo>
                      <a:pt x="2538" y="1651"/>
                    </a:lnTo>
                    <a:lnTo>
                      <a:pt x="2542" y="1652"/>
                    </a:lnTo>
                    <a:lnTo>
                      <a:pt x="2546" y="1655"/>
                    </a:lnTo>
                    <a:lnTo>
                      <a:pt x="2548" y="1657"/>
                    </a:lnTo>
                    <a:lnTo>
                      <a:pt x="2551" y="1661"/>
                    </a:lnTo>
                    <a:lnTo>
                      <a:pt x="2556" y="1669"/>
                    </a:lnTo>
                    <a:lnTo>
                      <a:pt x="2560" y="1674"/>
                    </a:lnTo>
                    <a:lnTo>
                      <a:pt x="2568" y="1679"/>
                    </a:lnTo>
                    <a:lnTo>
                      <a:pt x="2575" y="1682"/>
                    </a:lnTo>
                    <a:lnTo>
                      <a:pt x="2583" y="1683"/>
                    </a:lnTo>
                    <a:lnTo>
                      <a:pt x="2591" y="1684"/>
                    </a:lnTo>
                    <a:lnTo>
                      <a:pt x="2599" y="1687"/>
                    </a:lnTo>
                    <a:lnTo>
                      <a:pt x="2605" y="1690"/>
                    </a:lnTo>
                    <a:lnTo>
                      <a:pt x="2613" y="1695"/>
                    </a:lnTo>
                    <a:lnTo>
                      <a:pt x="2619" y="1704"/>
                    </a:lnTo>
                    <a:lnTo>
                      <a:pt x="2622" y="1712"/>
                    </a:lnTo>
                    <a:lnTo>
                      <a:pt x="2625" y="1723"/>
                    </a:lnTo>
                    <a:lnTo>
                      <a:pt x="2625" y="1730"/>
                    </a:lnTo>
                    <a:lnTo>
                      <a:pt x="2626" y="1734"/>
                    </a:lnTo>
                    <a:lnTo>
                      <a:pt x="2628" y="1738"/>
                    </a:lnTo>
                    <a:lnTo>
                      <a:pt x="2632" y="1740"/>
                    </a:lnTo>
                    <a:lnTo>
                      <a:pt x="2641" y="1743"/>
                    </a:lnTo>
                    <a:lnTo>
                      <a:pt x="2651" y="1744"/>
                    </a:lnTo>
                    <a:lnTo>
                      <a:pt x="2654" y="1743"/>
                    </a:lnTo>
                    <a:lnTo>
                      <a:pt x="2658" y="1740"/>
                    </a:lnTo>
                    <a:lnTo>
                      <a:pt x="2662" y="1736"/>
                    </a:lnTo>
                    <a:lnTo>
                      <a:pt x="2666" y="1732"/>
                    </a:lnTo>
                    <a:lnTo>
                      <a:pt x="2667" y="1726"/>
                    </a:lnTo>
                    <a:lnTo>
                      <a:pt x="2667" y="1719"/>
                    </a:lnTo>
                    <a:lnTo>
                      <a:pt x="2666" y="1714"/>
                    </a:lnTo>
                    <a:lnTo>
                      <a:pt x="2663" y="1710"/>
                    </a:lnTo>
                    <a:lnTo>
                      <a:pt x="2661" y="1705"/>
                    </a:lnTo>
                    <a:lnTo>
                      <a:pt x="2658" y="1701"/>
                    </a:lnTo>
                    <a:lnTo>
                      <a:pt x="2657" y="1696"/>
                    </a:lnTo>
                    <a:lnTo>
                      <a:pt x="2660" y="1691"/>
                    </a:lnTo>
                    <a:lnTo>
                      <a:pt x="2666" y="1682"/>
                    </a:lnTo>
                    <a:lnTo>
                      <a:pt x="2673" y="1674"/>
                    </a:lnTo>
                    <a:lnTo>
                      <a:pt x="2676" y="1670"/>
                    </a:lnTo>
                    <a:lnTo>
                      <a:pt x="2679" y="1665"/>
                    </a:lnTo>
                    <a:lnTo>
                      <a:pt x="2680" y="1660"/>
                    </a:lnTo>
                    <a:lnTo>
                      <a:pt x="2682" y="1653"/>
                    </a:lnTo>
                    <a:lnTo>
                      <a:pt x="2667" y="1655"/>
                    </a:lnTo>
                    <a:lnTo>
                      <a:pt x="2647" y="1658"/>
                    </a:lnTo>
                    <a:lnTo>
                      <a:pt x="2635" y="1658"/>
                    </a:lnTo>
                    <a:lnTo>
                      <a:pt x="2626" y="1658"/>
                    </a:lnTo>
                    <a:lnTo>
                      <a:pt x="2622" y="1657"/>
                    </a:lnTo>
                    <a:lnTo>
                      <a:pt x="2619" y="1655"/>
                    </a:lnTo>
                    <a:lnTo>
                      <a:pt x="2618" y="1652"/>
                    </a:lnTo>
                    <a:lnTo>
                      <a:pt x="2618" y="1648"/>
                    </a:lnTo>
                    <a:lnTo>
                      <a:pt x="2619" y="1644"/>
                    </a:lnTo>
                    <a:lnTo>
                      <a:pt x="2622" y="1640"/>
                    </a:lnTo>
                    <a:lnTo>
                      <a:pt x="2627" y="1636"/>
                    </a:lnTo>
                    <a:lnTo>
                      <a:pt x="2631" y="1633"/>
                    </a:lnTo>
                    <a:lnTo>
                      <a:pt x="2635" y="1629"/>
                    </a:lnTo>
                    <a:lnTo>
                      <a:pt x="2636" y="1625"/>
                    </a:lnTo>
                    <a:lnTo>
                      <a:pt x="2636" y="1624"/>
                    </a:lnTo>
                    <a:lnTo>
                      <a:pt x="2636" y="1622"/>
                    </a:lnTo>
                    <a:lnTo>
                      <a:pt x="2634" y="1621"/>
                    </a:lnTo>
                    <a:lnTo>
                      <a:pt x="2632" y="1620"/>
                    </a:lnTo>
                    <a:lnTo>
                      <a:pt x="2622" y="1616"/>
                    </a:lnTo>
                    <a:lnTo>
                      <a:pt x="2614" y="1611"/>
                    </a:lnTo>
                    <a:lnTo>
                      <a:pt x="2612" y="1608"/>
                    </a:lnTo>
                    <a:lnTo>
                      <a:pt x="2609" y="1605"/>
                    </a:lnTo>
                    <a:lnTo>
                      <a:pt x="2608" y="1601"/>
                    </a:lnTo>
                    <a:lnTo>
                      <a:pt x="2608" y="1599"/>
                    </a:lnTo>
                    <a:lnTo>
                      <a:pt x="2608" y="1596"/>
                    </a:lnTo>
                    <a:lnTo>
                      <a:pt x="2609" y="1594"/>
                    </a:lnTo>
                    <a:lnTo>
                      <a:pt x="2610" y="1591"/>
                    </a:lnTo>
                    <a:lnTo>
                      <a:pt x="2613" y="1590"/>
                    </a:lnTo>
                    <a:lnTo>
                      <a:pt x="2617" y="1587"/>
                    </a:lnTo>
                    <a:lnTo>
                      <a:pt x="2622" y="1587"/>
                    </a:lnTo>
                    <a:lnTo>
                      <a:pt x="2628" y="1587"/>
                    </a:lnTo>
                    <a:lnTo>
                      <a:pt x="2635" y="1587"/>
                    </a:lnTo>
                    <a:lnTo>
                      <a:pt x="2644" y="1589"/>
                    </a:lnTo>
                    <a:lnTo>
                      <a:pt x="2654" y="1591"/>
                    </a:lnTo>
                    <a:lnTo>
                      <a:pt x="2660" y="1591"/>
                    </a:lnTo>
                    <a:lnTo>
                      <a:pt x="2663" y="1591"/>
                    </a:lnTo>
                    <a:lnTo>
                      <a:pt x="2667" y="1589"/>
                    </a:lnTo>
                    <a:lnTo>
                      <a:pt x="2671" y="1586"/>
                    </a:lnTo>
                    <a:lnTo>
                      <a:pt x="2673" y="1582"/>
                    </a:lnTo>
                    <a:lnTo>
                      <a:pt x="2671" y="1577"/>
                    </a:lnTo>
                    <a:lnTo>
                      <a:pt x="2669" y="1573"/>
                    </a:lnTo>
                    <a:lnTo>
                      <a:pt x="2666" y="1569"/>
                    </a:lnTo>
                    <a:lnTo>
                      <a:pt x="2657" y="1563"/>
                    </a:lnTo>
                    <a:lnTo>
                      <a:pt x="2651" y="1556"/>
                    </a:lnTo>
                    <a:lnTo>
                      <a:pt x="2645" y="1551"/>
                    </a:lnTo>
                    <a:lnTo>
                      <a:pt x="2640" y="1546"/>
                    </a:lnTo>
                    <a:lnTo>
                      <a:pt x="2635" y="1543"/>
                    </a:lnTo>
                    <a:lnTo>
                      <a:pt x="2631" y="1541"/>
                    </a:lnTo>
                    <a:lnTo>
                      <a:pt x="2626" y="1539"/>
                    </a:lnTo>
                    <a:lnTo>
                      <a:pt x="2622" y="1539"/>
                    </a:lnTo>
                    <a:lnTo>
                      <a:pt x="2617" y="1539"/>
                    </a:lnTo>
                    <a:lnTo>
                      <a:pt x="2613" y="1541"/>
                    </a:lnTo>
                    <a:lnTo>
                      <a:pt x="2594" y="1550"/>
                    </a:lnTo>
                    <a:lnTo>
                      <a:pt x="2574" y="1561"/>
                    </a:lnTo>
                    <a:lnTo>
                      <a:pt x="2560" y="1568"/>
                    </a:lnTo>
                    <a:lnTo>
                      <a:pt x="2549" y="1570"/>
                    </a:lnTo>
                    <a:lnTo>
                      <a:pt x="2546" y="1572"/>
                    </a:lnTo>
                    <a:lnTo>
                      <a:pt x="2543" y="1572"/>
                    </a:lnTo>
                    <a:lnTo>
                      <a:pt x="2540" y="1570"/>
                    </a:lnTo>
                    <a:lnTo>
                      <a:pt x="2539" y="1569"/>
                    </a:lnTo>
                    <a:lnTo>
                      <a:pt x="2538" y="1565"/>
                    </a:lnTo>
                    <a:lnTo>
                      <a:pt x="2540" y="1560"/>
                    </a:lnTo>
                    <a:lnTo>
                      <a:pt x="2544" y="1554"/>
                    </a:lnTo>
                    <a:lnTo>
                      <a:pt x="2549" y="1546"/>
                    </a:lnTo>
                    <a:lnTo>
                      <a:pt x="2564" y="1529"/>
                    </a:lnTo>
                    <a:lnTo>
                      <a:pt x="2581" y="1512"/>
                    </a:lnTo>
                    <a:lnTo>
                      <a:pt x="2588" y="1504"/>
                    </a:lnTo>
                    <a:lnTo>
                      <a:pt x="2596" y="1499"/>
                    </a:lnTo>
                    <a:lnTo>
                      <a:pt x="2604" y="1494"/>
                    </a:lnTo>
                    <a:lnTo>
                      <a:pt x="2609" y="1491"/>
                    </a:lnTo>
                    <a:lnTo>
                      <a:pt x="2617" y="1490"/>
                    </a:lnTo>
                    <a:lnTo>
                      <a:pt x="2625" y="1490"/>
                    </a:lnTo>
                    <a:lnTo>
                      <a:pt x="2632" y="1491"/>
                    </a:lnTo>
                    <a:lnTo>
                      <a:pt x="2640" y="1493"/>
                    </a:lnTo>
                    <a:lnTo>
                      <a:pt x="2657" y="1498"/>
                    </a:lnTo>
                    <a:lnTo>
                      <a:pt x="2673" y="1502"/>
                    </a:lnTo>
                    <a:lnTo>
                      <a:pt x="2680" y="1502"/>
                    </a:lnTo>
                    <a:lnTo>
                      <a:pt x="2687" y="1502"/>
                    </a:lnTo>
                    <a:lnTo>
                      <a:pt x="2692" y="1499"/>
                    </a:lnTo>
                    <a:lnTo>
                      <a:pt x="2697" y="1497"/>
                    </a:lnTo>
                    <a:lnTo>
                      <a:pt x="2702" y="1490"/>
                    </a:lnTo>
                    <a:lnTo>
                      <a:pt x="2705" y="1482"/>
                    </a:lnTo>
                    <a:lnTo>
                      <a:pt x="2708" y="1472"/>
                    </a:lnTo>
                    <a:lnTo>
                      <a:pt x="2708" y="1459"/>
                    </a:lnTo>
                    <a:lnTo>
                      <a:pt x="2696" y="1456"/>
                    </a:lnTo>
                    <a:lnTo>
                      <a:pt x="2683" y="1451"/>
                    </a:lnTo>
                    <a:lnTo>
                      <a:pt x="2676" y="1449"/>
                    </a:lnTo>
                    <a:lnTo>
                      <a:pt x="2671" y="1446"/>
                    </a:lnTo>
                    <a:lnTo>
                      <a:pt x="2667" y="1442"/>
                    </a:lnTo>
                    <a:lnTo>
                      <a:pt x="2665" y="1437"/>
                    </a:lnTo>
                    <a:lnTo>
                      <a:pt x="2663" y="1434"/>
                    </a:lnTo>
                    <a:lnTo>
                      <a:pt x="2662" y="1432"/>
                    </a:lnTo>
                    <a:lnTo>
                      <a:pt x="2661" y="1430"/>
                    </a:lnTo>
                    <a:lnTo>
                      <a:pt x="2660" y="1430"/>
                    </a:lnTo>
                    <a:lnTo>
                      <a:pt x="2654" y="1430"/>
                    </a:lnTo>
                    <a:lnTo>
                      <a:pt x="2651" y="1432"/>
                    </a:lnTo>
                    <a:lnTo>
                      <a:pt x="2640" y="1438"/>
                    </a:lnTo>
                    <a:lnTo>
                      <a:pt x="2631" y="1441"/>
                    </a:lnTo>
                    <a:lnTo>
                      <a:pt x="2628" y="1440"/>
                    </a:lnTo>
                    <a:lnTo>
                      <a:pt x="2627" y="1438"/>
                    </a:lnTo>
                    <a:lnTo>
                      <a:pt x="2626" y="1437"/>
                    </a:lnTo>
                    <a:lnTo>
                      <a:pt x="2625" y="1434"/>
                    </a:lnTo>
                    <a:lnTo>
                      <a:pt x="2626" y="1429"/>
                    </a:lnTo>
                    <a:lnTo>
                      <a:pt x="2628" y="1423"/>
                    </a:lnTo>
                    <a:lnTo>
                      <a:pt x="2632" y="1416"/>
                    </a:lnTo>
                    <a:lnTo>
                      <a:pt x="2638" y="1411"/>
                    </a:lnTo>
                    <a:lnTo>
                      <a:pt x="2641" y="1408"/>
                    </a:lnTo>
                    <a:lnTo>
                      <a:pt x="2645" y="1407"/>
                    </a:lnTo>
                    <a:lnTo>
                      <a:pt x="2649" y="1406"/>
                    </a:lnTo>
                    <a:lnTo>
                      <a:pt x="2653" y="1406"/>
                    </a:lnTo>
                    <a:lnTo>
                      <a:pt x="2660" y="1405"/>
                    </a:lnTo>
                    <a:lnTo>
                      <a:pt x="2666" y="1403"/>
                    </a:lnTo>
                    <a:lnTo>
                      <a:pt x="2674" y="1402"/>
                    </a:lnTo>
                    <a:lnTo>
                      <a:pt x="2680" y="1398"/>
                    </a:lnTo>
                    <a:lnTo>
                      <a:pt x="2695" y="1392"/>
                    </a:lnTo>
                    <a:lnTo>
                      <a:pt x="2709" y="1385"/>
                    </a:lnTo>
                    <a:lnTo>
                      <a:pt x="2720" y="1380"/>
                    </a:lnTo>
                    <a:lnTo>
                      <a:pt x="2731" y="1377"/>
                    </a:lnTo>
                    <a:lnTo>
                      <a:pt x="2736" y="1377"/>
                    </a:lnTo>
                    <a:lnTo>
                      <a:pt x="2739" y="1379"/>
                    </a:lnTo>
                    <a:lnTo>
                      <a:pt x="2742" y="1381"/>
                    </a:lnTo>
                    <a:lnTo>
                      <a:pt x="2744" y="1385"/>
                    </a:lnTo>
                    <a:lnTo>
                      <a:pt x="2746" y="1397"/>
                    </a:lnTo>
                    <a:lnTo>
                      <a:pt x="2748" y="1410"/>
                    </a:lnTo>
                    <a:lnTo>
                      <a:pt x="2748" y="1423"/>
                    </a:lnTo>
                    <a:lnTo>
                      <a:pt x="2748" y="1436"/>
                    </a:lnTo>
                    <a:lnTo>
                      <a:pt x="2749" y="1447"/>
                    </a:lnTo>
                    <a:lnTo>
                      <a:pt x="2750" y="1459"/>
                    </a:lnTo>
                    <a:lnTo>
                      <a:pt x="2753" y="1464"/>
                    </a:lnTo>
                    <a:lnTo>
                      <a:pt x="2754" y="1469"/>
                    </a:lnTo>
                    <a:lnTo>
                      <a:pt x="2757" y="1473"/>
                    </a:lnTo>
                    <a:lnTo>
                      <a:pt x="2761" y="1477"/>
                    </a:lnTo>
                    <a:lnTo>
                      <a:pt x="2771" y="1489"/>
                    </a:lnTo>
                    <a:lnTo>
                      <a:pt x="2788" y="1508"/>
                    </a:lnTo>
                    <a:lnTo>
                      <a:pt x="2796" y="1516"/>
                    </a:lnTo>
                    <a:lnTo>
                      <a:pt x="2802" y="1519"/>
                    </a:lnTo>
                    <a:lnTo>
                      <a:pt x="2805" y="1519"/>
                    </a:lnTo>
                    <a:lnTo>
                      <a:pt x="2806" y="1517"/>
                    </a:lnTo>
                    <a:lnTo>
                      <a:pt x="2807" y="1513"/>
                    </a:lnTo>
                    <a:lnTo>
                      <a:pt x="2806" y="1507"/>
                    </a:lnTo>
                    <a:lnTo>
                      <a:pt x="2803" y="1498"/>
                    </a:lnTo>
                    <a:lnTo>
                      <a:pt x="2799" y="1487"/>
                    </a:lnTo>
                    <a:lnTo>
                      <a:pt x="2798" y="1484"/>
                    </a:lnTo>
                    <a:lnTo>
                      <a:pt x="2798" y="1478"/>
                    </a:lnTo>
                    <a:lnTo>
                      <a:pt x="2799" y="1475"/>
                    </a:lnTo>
                    <a:lnTo>
                      <a:pt x="2803" y="1469"/>
                    </a:lnTo>
                    <a:lnTo>
                      <a:pt x="2809" y="1464"/>
                    </a:lnTo>
                    <a:lnTo>
                      <a:pt x="2812" y="1459"/>
                    </a:lnTo>
                    <a:lnTo>
                      <a:pt x="2815" y="1454"/>
                    </a:lnTo>
                    <a:lnTo>
                      <a:pt x="2815" y="1450"/>
                    </a:lnTo>
                    <a:lnTo>
                      <a:pt x="2815" y="1447"/>
                    </a:lnTo>
                    <a:lnTo>
                      <a:pt x="2814" y="1445"/>
                    </a:lnTo>
                    <a:lnTo>
                      <a:pt x="2811" y="1442"/>
                    </a:lnTo>
                    <a:lnTo>
                      <a:pt x="2809" y="1440"/>
                    </a:lnTo>
                    <a:lnTo>
                      <a:pt x="2803" y="1436"/>
                    </a:lnTo>
                    <a:lnTo>
                      <a:pt x="2798" y="1430"/>
                    </a:lnTo>
                    <a:lnTo>
                      <a:pt x="2796" y="1429"/>
                    </a:lnTo>
                    <a:lnTo>
                      <a:pt x="2794" y="1427"/>
                    </a:lnTo>
                    <a:lnTo>
                      <a:pt x="2794" y="1423"/>
                    </a:lnTo>
                    <a:lnTo>
                      <a:pt x="2794" y="1420"/>
                    </a:lnTo>
                    <a:lnTo>
                      <a:pt x="2802" y="1396"/>
                    </a:lnTo>
                    <a:lnTo>
                      <a:pt x="2810" y="1368"/>
                    </a:lnTo>
                    <a:lnTo>
                      <a:pt x="2815" y="1355"/>
                    </a:lnTo>
                    <a:lnTo>
                      <a:pt x="2822" y="1344"/>
                    </a:lnTo>
                    <a:lnTo>
                      <a:pt x="2825" y="1340"/>
                    </a:lnTo>
                    <a:lnTo>
                      <a:pt x="2831" y="1335"/>
                    </a:lnTo>
                    <a:lnTo>
                      <a:pt x="2836" y="1331"/>
                    </a:lnTo>
                    <a:lnTo>
                      <a:pt x="2841" y="1328"/>
                    </a:lnTo>
                    <a:lnTo>
                      <a:pt x="2849" y="1326"/>
                    </a:lnTo>
                    <a:lnTo>
                      <a:pt x="2855" y="1326"/>
                    </a:lnTo>
                    <a:lnTo>
                      <a:pt x="2862" y="1327"/>
                    </a:lnTo>
                    <a:lnTo>
                      <a:pt x="2867" y="1329"/>
                    </a:lnTo>
                    <a:lnTo>
                      <a:pt x="2876" y="1335"/>
                    </a:lnTo>
                    <a:lnTo>
                      <a:pt x="2888" y="1340"/>
                    </a:lnTo>
                    <a:lnTo>
                      <a:pt x="2895" y="1341"/>
                    </a:lnTo>
                    <a:lnTo>
                      <a:pt x="2903" y="1340"/>
                    </a:lnTo>
                    <a:lnTo>
                      <a:pt x="2912" y="1337"/>
                    </a:lnTo>
                    <a:lnTo>
                      <a:pt x="2920" y="1335"/>
                    </a:lnTo>
                    <a:lnTo>
                      <a:pt x="2926" y="1332"/>
                    </a:lnTo>
                    <a:lnTo>
                      <a:pt x="2934" y="1332"/>
                    </a:lnTo>
                    <a:lnTo>
                      <a:pt x="2937" y="1332"/>
                    </a:lnTo>
                    <a:lnTo>
                      <a:pt x="2939" y="1333"/>
                    </a:lnTo>
                    <a:lnTo>
                      <a:pt x="2943" y="1336"/>
                    </a:lnTo>
                    <a:lnTo>
                      <a:pt x="2945" y="1340"/>
                    </a:lnTo>
                    <a:lnTo>
                      <a:pt x="2954" y="1350"/>
                    </a:lnTo>
                    <a:lnTo>
                      <a:pt x="2967" y="1364"/>
                    </a:lnTo>
                    <a:lnTo>
                      <a:pt x="2971" y="1367"/>
                    </a:lnTo>
                    <a:lnTo>
                      <a:pt x="2974" y="1368"/>
                    </a:lnTo>
                    <a:lnTo>
                      <a:pt x="2978" y="1370"/>
                    </a:lnTo>
                    <a:lnTo>
                      <a:pt x="2981" y="1371"/>
                    </a:lnTo>
                    <a:lnTo>
                      <a:pt x="2983" y="1370"/>
                    </a:lnTo>
                    <a:lnTo>
                      <a:pt x="2986" y="1368"/>
                    </a:lnTo>
                    <a:lnTo>
                      <a:pt x="2989" y="1364"/>
                    </a:lnTo>
                    <a:lnTo>
                      <a:pt x="2990" y="1359"/>
                    </a:lnTo>
                    <a:lnTo>
                      <a:pt x="2991" y="1351"/>
                    </a:lnTo>
                    <a:lnTo>
                      <a:pt x="2990" y="1345"/>
                    </a:lnTo>
                    <a:lnTo>
                      <a:pt x="2989" y="1339"/>
                    </a:lnTo>
                    <a:lnTo>
                      <a:pt x="2986" y="1333"/>
                    </a:lnTo>
                    <a:lnTo>
                      <a:pt x="2982" y="1324"/>
                    </a:lnTo>
                    <a:lnTo>
                      <a:pt x="2982" y="1319"/>
                    </a:lnTo>
                    <a:lnTo>
                      <a:pt x="2994" y="1311"/>
                    </a:lnTo>
                    <a:lnTo>
                      <a:pt x="3004" y="1306"/>
                    </a:lnTo>
                    <a:lnTo>
                      <a:pt x="3008" y="1304"/>
                    </a:lnTo>
                    <a:lnTo>
                      <a:pt x="3012" y="1298"/>
                    </a:lnTo>
                    <a:lnTo>
                      <a:pt x="3012" y="1292"/>
                    </a:lnTo>
                    <a:lnTo>
                      <a:pt x="3012" y="1284"/>
                    </a:lnTo>
                    <a:lnTo>
                      <a:pt x="3011" y="1274"/>
                    </a:lnTo>
                    <a:lnTo>
                      <a:pt x="3012" y="1267"/>
                    </a:lnTo>
                    <a:lnTo>
                      <a:pt x="3015" y="1261"/>
                    </a:lnTo>
                    <a:lnTo>
                      <a:pt x="3018" y="1257"/>
                    </a:lnTo>
                    <a:lnTo>
                      <a:pt x="3022" y="1252"/>
                    </a:lnTo>
                    <a:lnTo>
                      <a:pt x="3026" y="1247"/>
                    </a:lnTo>
                    <a:lnTo>
                      <a:pt x="3029" y="1241"/>
                    </a:lnTo>
                    <a:lnTo>
                      <a:pt x="3030" y="1234"/>
                    </a:lnTo>
                    <a:lnTo>
                      <a:pt x="3025" y="1235"/>
                    </a:lnTo>
                    <a:lnTo>
                      <a:pt x="3018" y="1237"/>
                    </a:lnTo>
                    <a:lnTo>
                      <a:pt x="3013" y="1243"/>
                    </a:lnTo>
                    <a:lnTo>
                      <a:pt x="3005" y="1248"/>
                    </a:lnTo>
                    <a:lnTo>
                      <a:pt x="2999" y="1254"/>
                    </a:lnTo>
                    <a:lnTo>
                      <a:pt x="2991" y="1259"/>
                    </a:lnTo>
                    <a:lnTo>
                      <a:pt x="2983" y="1263"/>
                    </a:lnTo>
                    <a:lnTo>
                      <a:pt x="2974" y="1266"/>
                    </a:lnTo>
                    <a:lnTo>
                      <a:pt x="2959" y="1266"/>
                    </a:lnTo>
                    <a:lnTo>
                      <a:pt x="2945" y="1266"/>
                    </a:lnTo>
                    <a:lnTo>
                      <a:pt x="2932" y="1262"/>
                    </a:lnTo>
                    <a:lnTo>
                      <a:pt x="2919" y="1258"/>
                    </a:lnTo>
                    <a:lnTo>
                      <a:pt x="2904" y="1261"/>
                    </a:lnTo>
                    <a:lnTo>
                      <a:pt x="2875" y="1267"/>
                    </a:lnTo>
                    <a:lnTo>
                      <a:pt x="2842" y="1274"/>
                    </a:lnTo>
                    <a:lnTo>
                      <a:pt x="2823" y="1278"/>
                    </a:lnTo>
                    <a:lnTo>
                      <a:pt x="2819" y="1276"/>
                    </a:lnTo>
                    <a:lnTo>
                      <a:pt x="2816" y="1275"/>
                    </a:lnTo>
                    <a:lnTo>
                      <a:pt x="2815" y="1274"/>
                    </a:lnTo>
                    <a:lnTo>
                      <a:pt x="2815" y="1272"/>
                    </a:lnTo>
                    <a:lnTo>
                      <a:pt x="2816" y="1269"/>
                    </a:lnTo>
                    <a:lnTo>
                      <a:pt x="2822" y="1263"/>
                    </a:lnTo>
                    <a:lnTo>
                      <a:pt x="2838" y="1250"/>
                    </a:lnTo>
                    <a:lnTo>
                      <a:pt x="2863" y="1235"/>
                    </a:lnTo>
                    <a:lnTo>
                      <a:pt x="2889" y="1221"/>
                    </a:lnTo>
                    <a:lnTo>
                      <a:pt x="2916" y="1206"/>
                    </a:lnTo>
                    <a:lnTo>
                      <a:pt x="2938" y="1196"/>
                    </a:lnTo>
                    <a:lnTo>
                      <a:pt x="2951" y="1192"/>
                    </a:lnTo>
                    <a:lnTo>
                      <a:pt x="2972" y="1186"/>
                    </a:lnTo>
                    <a:lnTo>
                      <a:pt x="2995" y="1175"/>
                    </a:lnTo>
                    <a:lnTo>
                      <a:pt x="3007" y="1169"/>
                    </a:lnTo>
                    <a:lnTo>
                      <a:pt x="3017" y="1162"/>
                    </a:lnTo>
                    <a:lnTo>
                      <a:pt x="3026" y="1155"/>
                    </a:lnTo>
                    <a:lnTo>
                      <a:pt x="3033" y="1147"/>
                    </a:lnTo>
                    <a:lnTo>
                      <a:pt x="3035" y="1140"/>
                    </a:lnTo>
                    <a:lnTo>
                      <a:pt x="3038" y="1134"/>
                    </a:lnTo>
                    <a:lnTo>
                      <a:pt x="3038" y="1127"/>
                    </a:lnTo>
                    <a:lnTo>
                      <a:pt x="3038" y="1122"/>
                    </a:lnTo>
                    <a:lnTo>
                      <a:pt x="3037" y="1109"/>
                    </a:lnTo>
                    <a:lnTo>
                      <a:pt x="3031" y="1098"/>
                    </a:lnTo>
                    <a:lnTo>
                      <a:pt x="3026" y="1086"/>
                    </a:lnTo>
                    <a:lnTo>
                      <a:pt x="3022" y="1074"/>
                    </a:lnTo>
                    <a:lnTo>
                      <a:pt x="3021" y="1068"/>
                    </a:lnTo>
                    <a:lnTo>
                      <a:pt x="3020" y="1063"/>
                    </a:lnTo>
                    <a:lnTo>
                      <a:pt x="3020" y="1056"/>
                    </a:lnTo>
                    <a:lnTo>
                      <a:pt x="3021" y="1050"/>
                    </a:lnTo>
                    <a:lnTo>
                      <a:pt x="3022" y="1026"/>
                    </a:lnTo>
                    <a:lnTo>
                      <a:pt x="3024" y="1000"/>
                    </a:lnTo>
                    <a:lnTo>
                      <a:pt x="3024" y="994"/>
                    </a:lnTo>
                    <a:lnTo>
                      <a:pt x="3025" y="989"/>
                    </a:lnTo>
                    <a:lnTo>
                      <a:pt x="3028" y="984"/>
                    </a:lnTo>
                    <a:lnTo>
                      <a:pt x="3030" y="978"/>
                    </a:lnTo>
                    <a:lnTo>
                      <a:pt x="3033" y="975"/>
                    </a:lnTo>
                    <a:lnTo>
                      <a:pt x="3038" y="972"/>
                    </a:lnTo>
                    <a:lnTo>
                      <a:pt x="3043" y="969"/>
                    </a:lnTo>
                    <a:lnTo>
                      <a:pt x="3050" y="968"/>
                    </a:lnTo>
                    <a:lnTo>
                      <a:pt x="3070" y="968"/>
                    </a:lnTo>
                    <a:lnTo>
                      <a:pt x="3094" y="969"/>
                    </a:lnTo>
                    <a:lnTo>
                      <a:pt x="3105" y="971"/>
                    </a:lnTo>
                    <a:lnTo>
                      <a:pt x="3117" y="971"/>
                    </a:lnTo>
                    <a:lnTo>
                      <a:pt x="3126" y="971"/>
                    </a:lnTo>
                    <a:lnTo>
                      <a:pt x="3135" y="969"/>
                    </a:lnTo>
                    <a:lnTo>
                      <a:pt x="3140" y="967"/>
                    </a:lnTo>
                    <a:lnTo>
                      <a:pt x="3143" y="964"/>
                    </a:lnTo>
                    <a:lnTo>
                      <a:pt x="3144" y="960"/>
                    </a:lnTo>
                    <a:lnTo>
                      <a:pt x="3145" y="956"/>
                    </a:lnTo>
                    <a:lnTo>
                      <a:pt x="3143" y="947"/>
                    </a:lnTo>
                    <a:lnTo>
                      <a:pt x="3138" y="937"/>
                    </a:lnTo>
                    <a:lnTo>
                      <a:pt x="3123" y="916"/>
                    </a:lnTo>
                    <a:lnTo>
                      <a:pt x="3114" y="901"/>
                    </a:lnTo>
                    <a:lnTo>
                      <a:pt x="3116" y="895"/>
                    </a:lnTo>
                    <a:lnTo>
                      <a:pt x="3117" y="889"/>
                    </a:lnTo>
                    <a:lnTo>
                      <a:pt x="3119" y="881"/>
                    </a:lnTo>
                    <a:lnTo>
                      <a:pt x="3123" y="872"/>
                    </a:lnTo>
                    <a:lnTo>
                      <a:pt x="3127" y="863"/>
                    </a:lnTo>
                    <a:lnTo>
                      <a:pt x="3131" y="854"/>
                    </a:lnTo>
                    <a:lnTo>
                      <a:pt x="3134" y="845"/>
                    </a:lnTo>
                    <a:lnTo>
                      <a:pt x="3135" y="836"/>
                    </a:lnTo>
                    <a:lnTo>
                      <a:pt x="3135" y="826"/>
                    </a:lnTo>
                    <a:lnTo>
                      <a:pt x="3136" y="819"/>
                    </a:lnTo>
                    <a:lnTo>
                      <a:pt x="3138" y="816"/>
                    </a:lnTo>
                    <a:lnTo>
                      <a:pt x="3139" y="815"/>
                    </a:lnTo>
                    <a:lnTo>
                      <a:pt x="3142" y="815"/>
                    </a:lnTo>
                    <a:lnTo>
                      <a:pt x="3143" y="815"/>
                    </a:lnTo>
                    <a:lnTo>
                      <a:pt x="3147" y="816"/>
                    </a:lnTo>
                    <a:lnTo>
                      <a:pt x="3152" y="820"/>
                    </a:lnTo>
                    <a:lnTo>
                      <a:pt x="3157" y="827"/>
                    </a:lnTo>
                    <a:lnTo>
                      <a:pt x="3162" y="833"/>
                    </a:lnTo>
                    <a:lnTo>
                      <a:pt x="3174" y="849"/>
                    </a:lnTo>
                    <a:lnTo>
                      <a:pt x="3186" y="866"/>
                    </a:lnTo>
                    <a:lnTo>
                      <a:pt x="3196" y="880"/>
                    </a:lnTo>
                    <a:lnTo>
                      <a:pt x="3204" y="888"/>
                    </a:lnTo>
                    <a:lnTo>
                      <a:pt x="3210" y="888"/>
                    </a:lnTo>
                    <a:lnTo>
                      <a:pt x="3221" y="888"/>
                    </a:lnTo>
                    <a:lnTo>
                      <a:pt x="3235" y="886"/>
                    </a:lnTo>
                    <a:lnTo>
                      <a:pt x="3249" y="884"/>
                    </a:lnTo>
                    <a:lnTo>
                      <a:pt x="3261" y="881"/>
                    </a:lnTo>
                    <a:lnTo>
                      <a:pt x="3270" y="877"/>
                    </a:lnTo>
                    <a:lnTo>
                      <a:pt x="3272" y="875"/>
                    </a:lnTo>
                    <a:lnTo>
                      <a:pt x="3274" y="872"/>
                    </a:lnTo>
                    <a:lnTo>
                      <a:pt x="3272" y="870"/>
                    </a:lnTo>
                    <a:lnTo>
                      <a:pt x="3268" y="866"/>
                    </a:lnTo>
                    <a:lnTo>
                      <a:pt x="3250" y="854"/>
                    </a:lnTo>
                    <a:lnTo>
                      <a:pt x="3231" y="841"/>
                    </a:lnTo>
                    <a:lnTo>
                      <a:pt x="3223" y="833"/>
                    </a:lnTo>
                    <a:lnTo>
                      <a:pt x="3217" y="824"/>
                    </a:lnTo>
                    <a:lnTo>
                      <a:pt x="3214" y="820"/>
                    </a:lnTo>
                    <a:lnTo>
                      <a:pt x="3211" y="815"/>
                    </a:lnTo>
                    <a:lnTo>
                      <a:pt x="3210" y="809"/>
                    </a:lnTo>
                    <a:lnTo>
                      <a:pt x="3210" y="804"/>
                    </a:lnTo>
                    <a:lnTo>
                      <a:pt x="3210" y="794"/>
                    </a:lnTo>
                    <a:lnTo>
                      <a:pt x="3213" y="788"/>
                    </a:lnTo>
                    <a:lnTo>
                      <a:pt x="3215" y="784"/>
                    </a:lnTo>
                    <a:lnTo>
                      <a:pt x="3218" y="783"/>
                    </a:lnTo>
                    <a:lnTo>
                      <a:pt x="3222" y="783"/>
                    </a:lnTo>
                    <a:lnTo>
                      <a:pt x="3227" y="783"/>
                    </a:lnTo>
                    <a:lnTo>
                      <a:pt x="3232" y="785"/>
                    </a:lnTo>
                    <a:lnTo>
                      <a:pt x="3237" y="789"/>
                    </a:lnTo>
                    <a:lnTo>
                      <a:pt x="3258" y="807"/>
                    </a:lnTo>
                    <a:lnTo>
                      <a:pt x="3272" y="823"/>
                    </a:lnTo>
                    <a:lnTo>
                      <a:pt x="3284" y="841"/>
                    </a:lnTo>
                    <a:lnTo>
                      <a:pt x="3293" y="859"/>
                    </a:lnTo>
                    <a:lnTo>
                      <a:pt x="3305" y="868"/>
                    </a:lnTo>
                    <a:lnTo>
                      <a:pt x="3318" y="876"/>
                    </a:lnTo>
                    <a:lnTo>
                      <a:pt x="3323" y="880"/>
                    </a:lnTo>
                    <a:lnTo>
                      <a:pt x="3328" y="885"/>
                    </a:lnTo>
                    <a:lnTo>
                      <a:pt x="3331" y="893"/>
                    </a:lnTo>
                    <a:lnTo>
                      <a:pt x="3332" y="901"/>
                    </a:lnTo>
                    <a:lnTo>
                      <a:pt x="3332" y="916"/>
                    </a:lnTo>
                    <a:lnTo>
                      <a:pt x="3335" y="928"/>
                    </a:lnTo>
                    <a:lnTo>
                      <a:pt x="3340" y="940"/>
                    </a:lnTo>
                    <a:lnTo>
                      <a:pt x="3346" y="952"/>
                    </a:lnTo>
                    <a:lnTo>
                      <a:pt x="3350" y="956"/>
                    </a:lnTo>
                    <a:lnTo>
                      <a:pt x="3353" y="960"/>
                    </a:lnTo>
                    <a:lnTo>
                      <a:pt x="3357" y="964"/>
                    </a:lnTo>
                    <a:lnTo>
                      <a:pt x="3360" y="965"/>
                    </a:lnTo>
                    <a:lnTo>
                      <a:pt x="3364" y="967"/>
                    </a:lnTo>
                    <a:lnTo>
                      <a:pt x="3370" y="967"/>
                    </a:lnTo>
                    <a:lnTo>
                      <a:pt x="3375" y="967"/>
                    </a:lnTo>
                    <a:lnTo>
                      <a:pt x="3380" y="964"/>
                    </a:lnTo>
                    <a:lnTo>
                      <a:pt x="3381" y="963"/>
                    </a:lnTo>
                    <a:lnTo>
                      <a:pt x="3382" y="962"/>
                    </a:lnTo>
                    <a:lnTo>
                      <a:pt x="3381" y="959"/>
                    </a:lnTo>
                    <a:lnTo>
                      <a:pt x="3380" y="958"/>
                    </a:lnTo>
                    <a:lnTo>
                      <a:pt x="3376" y="952"/>
                    </a:lnTo>
                    <a:lnTo>
                      <a:pt x="3373" y="950"/>
                    </a:lnTo>
                    <a:lnTo>
                      <a:pt x="3368" y="938"/>
                    </a:lnTo>
                    <a:lnTo>
                      <a:pt x="3366" y="928"/>
                    </a:lnTo>
                    <a:lnTo>
                      <a:pt x="3364" y="918"/>
                    </a:lnTo>
                    <a:lnTo>
                      <a:pt x="3363" y="907"/>
                    </a:lnTo>
                    <a:lnTo>
                      <a:pt x="3362" y="897"/>
                    </a:lnTo>
                    <a:lnTo>
                      <a:pt x="3358" y="888"/>
                    </a:lnTo>
                    <a:lnTo>
                      <a:pt x="3354" y="883"/>
                    </a:lnTo>
                    <a:lnTo>
                      <a:pt x="3350" y="879"/>
                    </a:lnTo>
                    <a:lnTo>
                      <a:pt x="3345" y="873"/>
                    </a:lnTo>
                    <a:lnTo>
                      <a:pt x="3340" y="870"/>
                    </a:lnTo>
                    <a:lnTo>
                      <a:pt x="3332" y="864"/>
                    </a:lnTo>
                    <a:lnTo>
                      <a:pt x="3325" y="858"/>
                    </a:lnTo>
                    <a:lnTo>
                      <a:pt x="3320" y="853"/>
                    </a:lnTo>
                    <a:lnTo>
                      <a:pt x="3316" y="846"/>
                    </a:lnTo>
                    <a:lnTo>
                      <a:pt x="3314" y="838"/>
                    </a:lnTo>
                    <a:lnTo>
                      <a:pt x="3313" y="831"/>
                    </a:lnTo>
                    <a:lnTo>
                      <a:pt x="3311" y="822"/>
                    </a:lnTo>
                    <a:lnTo>
                      <a:pt x="3311" y="813"/>
                    </a:lnTo>
                    <a:lnTo>
                      <a:pt x="3311" y="801"/>
                    </a:lnTo>
                    <a:lnTo>
                      <a:pt x="3313" y="791"/>
                    </a:lnTo>
                    <a:lnTo>
                      <a:pt x="3313" y="787"/>
                    </a:lnTo>
                    <a:lnTo>
                      <a:pt x="3315" y="781"/>
                    </a:lnTo>
                    <a:lnTo>
                      <a:pt x="3318" y="778"/>
                    </a:lnTo>
                    <a:lnTo>
                      <a:pt x="3322" y="772"/>
                    </a:lnTo>
                    <a:lnTo>
                      <a:pt x="3325" y="765"/>
                    </a:lnTo>
                    <a:lnTo>
                      <a:pt x="3328" y="757"/>
                    </a:lnTo>
                    <a:lnTo>
                      <a:pt x="3329" y="748"/>
                    </a:lnTo>
                    <a:lnTo>
                      <a:pt x="3329" y="740"/>
                    </a:lnTo>
                    <a:lnTo>
                      <a:pt x="3329" y="732"/>
                    </a:lnTo>
                    <a:lnTo>
                      <a:pt x="3331" y="723"/>
                    </a:lnTo>
                    <a:lnTo>
                      <a:pt x="3335" y="715"/>
                    </a:lnTo>
                    <a:lnTo>
                      <a:pt x="3341" y="708"/>
                    </a:lnTo>
                    <a:lnTo>
                      <a:pt x="3351" y="697"/>
                    </a:lnTo>
                    <a:lnTo>
                      <a:pt x="3367" y="683"/>
                    </a:lnTo>
                    <a:lnTo>
                      <a:pt x="3375" y="677"/>
                    </a:lnTo>
                    <a:lnTo>
                      <a:pt x="3382" y="671"/>
                    </a:lnTo>
                    <a:lnTo>
                      <a:pt x="3389" y="666"/>
                    </a:lnTo>
                    <a:lnTo>
                      <a:pt x="3394" y="665"/>
                    </a:lnTo>
                    <a:lnTo>
                      <a:pt x="3393" y="688"/>
                    </a:lnTo>
                    <a:lnTo>
                      <a:pt x="3392" y="709"/>
                    </a:lnTo>
                    <a:lnTo>
                      <a:pt x="3388" y="731"/>
                    </a:lnTo>
                    <a:lnTo>
                      <a:pt x="3384" y="753"/>
                    </a:lnTo>
                    <a:lnTo>
                      <a:pt x="3381" y="774"/>
                    </a:lnTo>
                    <a:lnTo>
                      <a:pt x="3380" y="791"/>
                    </a:lnTo>
                    <a:lnTo>
                      <a:pt x="3381" y="796"/>
                    </a:lnTo>
                    <a:lnTo>
                      <a:pt x="3382" y="800"/>
                    </a:lnTo>
                    <a:lnTo>
                      <a:pt x="3385" y="804"/>
                    </a:lnTo>
                    <a:lnTo>
                      <a:pt x="3388" y="805"/>
                    </a:lnTo>
                    <a:lnTo>
                      <a:pt x="3390" y="805"/>
                    </a:lnTo>
                    <a:lnTo>
                      <a:pt x="3393" y="802"/>
                    </a:lnTo>
                    <a:lnTo>
                      <a:pt x="3397" y="800"/>
                    </a:lnTo>
                    <a:lnTo>
                      <a:pt x="3399" y="794"/>
                    </a:lnTo>
                    <a:lnTo>
                      <a:pt x="3407" y="780"/>
                    </a:lnTo>
                    <a:lnTo>
                      <a:pt x="3415" y="759"/>
                    </a:lnTo>
                    <a:lnTo>
                      <a:pt x="3417" y="752"/>
                    </a:lnTo>
                    <a:lnTo>
                      <a:pt x="3419" y="743"/>
                    </a:lnTo>
                    <a:lnTo>
                      <a:pt x="3419" y="734"/>
                    </a:lnTo>
                    <a:lnTo>
                      <a:pt x="3419" y="726"/>
                    </a:lnTo>
                    <a:lnTo>
                      <a:pt x="3417" y="709"/>
                    </a:lnTo>
                    <a:lnTo>
                      <a:pt x="3419" y="692"/>
                    </a:lnTo>
                    <a:lnTo>
                      <a:pt x="3420" y="680"/>
                    </a:lnTo>
                    <a:lnTo>
                      <a:pt x="3421" y="671"/>
                    </a:lnTo>
                    <a:lnTo>
                      <a:pt x="3423" y="666"/>
                    </a:lnTo>
                    <a:lnTo>
                      <a:pt x="3425" y="662"/>
                    </a:lnTo>
                    <a:lnTo>
                      <a:pt x="3434" y="657"/>
                    </a:lnTo>
                    <a:lnTo>
                      <a:pt x="3454" y="649"/>
                    </a:lnTo>
                    <a:lnTo>
                      <a:pt x="3474" y="640"/>
                    </a:lnTo>
                    <a:lnTo>
                      <a:pt x="3491" y="633"/>
                    </a:lnTo>
                    <a:lnTo>
                      <a:pt x="3495" y="633"/>
                    </a:lnTo>
                    <a:lnTo>
                      <a:pt x="3499" y="633"/>
                    </a:lnTo>
                    <a:lnTo>
                      <a:pt x="3502" y="634"/>
                    </a:lnTo>
                    <a:lnTo>
                      <a:pt x="3503" y="635"/>
                    </a:lnTo>
                    <a:lnTo>
                      <a:pt x="3506" y="639"/>
                    </a:lnTo>
                    <a:lnTo>
                      <a:pt x="3507" y="643"/>
                    </a:lnTo>
                    <a:lnTo>
                      <a:pt x="3507" y="649"/>
                    </a:lnTo>
                    <a:lnTo>
                      <a:pt x="3507" y="656"/>
                    </a:lnTo>
                    <a:lnTo>
                      <a:pt x="3506" y="690"/>
                    </a:lnTo>
                    <a:lnTo>
                      <a:pt x="3503" y="726"/>
                    </a:lnTo>
                    <a:lnTo>
                      <a:pt x="3499" y="743"/>
                    </a:lnTo>
                    <a:lnTo>
                      <a:pt x="3495" y="759"/>
                    </a:lnTo>
                    <a:lnTo>
                      <a:pt x="3491" y="767"/>
                    </a:lnTo>
                    <a:lnTo>
                      <a:pt x="3489" y="775"/>
                    </a:lnTo>
                    <a:lnTo>
                      <a:pt x="3484" y="783"/>
                    </a:lnTo>
                    <a:lnTo>
                      <a:pt x="3480" y="789"/>
                    </a:lnTo>
                    <a:lnTo>
                      <a:pt x="3474" y="797"/>
                    </a:lnTo>
                    <a:lnTo>
                      <a:pt x="3467" y="810"/>
                    </a:lnTo>
                    <a:lnTo>
                      <a:pt x="3464" y="816"/>
                    </a:lnTo>
                    <a:lnTo>
                      <a:pt x="3461" y="823"/>
                    </a:lnTo>
                    <a:lnTo>
                      <a:pt x="3461" y="826"/>
                    </a:lnTo>
                    <a:lnTo>
                      <a:pt x="3461" y="827"/>
                    </a:lnTo>
                    <a:lnTo>
                      <a:pt x="3461" y="829"/>
                    </a:lnTo>
                    <a:lnTo>
                      <a:pt x="3463" y="831"/>
                    </a:lnTo>
                    <a:lnTo>
                      <a:pt x="3465" y="831"/>
                    </a:lnTo>
                    <a:lnTo>
                      <a:pt x="3468" y="829"/>
                    </a:lnTo>
                    <a:lnTo>
                      <a:pt x="3469" y="828"/>
                    </a:lnTo>
                    <a:lnTo>
                      <a:pt x="3472" y="826"/>
                    </a:lnTo>
                    <a:lnTo>
                      <a:pt x="3478" y="819"/>
                    </a:lnTo>
                    <a:lnTo>
                      <a:pt x="3484" y="811"/>
                    </a:lnTo>
                    <a:lnTo>
                      <a:pt x="3493" y="794"/>
                    </a:lnTo>
                    <a:lnTo>
                      <a:pt x="3499" y="784"/>
                    </a:lnTo>
                    <a:lnTo>
                      <a:pt x="3508" y="771"/>
                    </a:lnTo>
                    <a:lnTo>
                      <a:pt x="3520" y="761"/>
                    </a:lnTo>
                    <a:lnTo>
                      <a:pt x="3530" y="749"/>
                    </a:lnTo>
                    <a:lnTo>
                      <a:pt x="3539" y="737"/>
                    </a:lnTo>
                    <a:lnTo>
                      <a:pt x="3542" y="732"/>
                    </a:lnTo>
                    <a:lnTo>
                      <a:pt x="3544" y="726"/>
                    </a:lnTo>
                    <a:lnTo>
                      <a:pt x="3546" y="721"/>
                    </a:lnTo>
                    <a:lnTo>
                      <a:pt x="3547" y="715"/>
                    </a:lnTo>
                    <a:lnTo>
                      <a:pt x="3547" y="704"/>
                    </a:lnTo>
                    <a:lnTo>
                      <a:pt x="3548" y="692"/>
                    </a:lnTo>
                    <a:lnTo>
                      <a:pt x="3550" y="680"/>
                    </a:lnTo>
                    <a:lnTo>
                      <a:pt x="3555" y="669"/>
                    </a:lnTo>
                    <a:lnTo>
                      <a:pt x="3559" y="662"/>
                    </a:lnTo>
                    <a:lnTo>
                      <a:pt x="3563" y="656"/>
                    </a:lnTo>
                    <a:lnTo>
                      <a:pt x="3569" y="651"/>
                    </a:lnTo>
                    <a:lnTo>
                      <a:pt x="3577" y="644"/>
                    </a:lnTo>
                    <a:lnTo>
                      <a:pt x="3585" y="636"/>
                    </a:lnTo>
                    <a:lnTo>
                      <a:pt x="3591" y="626"/>
                    </a:lnTo>
                    <a:lnTo>
                      <a:pt x="3596" y="614"/>
                    </a:lnTo>
                    <a:lnTo>
                      <a:pt x="3601" y="603"/>
                    </a:lnTo>
                    <a:lnTo>
                      <a:pt x="3605" y="592"/>
                    </a:lnTo>
                    <a:lnTo>
                      <a:pt x="3609" y="583"/>
                    </a:lnTo>
                    <a:lnTo>
                      <a:pt x="3612" y="576"/>
                    </a:lnTo>
                    <a:lnTo>
                      <a:pt x="3617" y="570"/>
                    </a:lnTo>
                    <a:lnTo>
                      <a:pt x="3626" y="566"/>
                    </a:lnTo>
                    <a:lnTo>
                      <a:pt x="3635" y="564"/>
                    </a:lnTo>
                    <a:lnTo>
                      <a:pt x="3644" y="564"/>
                    </a:lnTo>
                    <a:lnTo>
                      <a:pt x="3651" y="566"/>
                    </a:lnTo>
                    <a:lnTo>
                      <a:pt x="3658" y="570"/>
                    </a:lnTo>
                    <a:lnTo>
                      <a:pt x="3664" y="577"/>
                    </a:lnTo>
                    <a:lnTo>
                      <a:pt x="3669" y="583"/>
                    </a:lnTo>
                    <a:lnTo>
                      <a:pt x="3674" y="592"/>
                    </a:lnTo>
                    <a:lnTo>
                      <a:pt x="3690" y="629"/>
                    </a:lnTo>
                    <a:lnTo>
                      <a:pt x="3701" y="660"/>
                    </a:lnTo>
                    <a:lnTo>
                      <a:pt x="3705" y="666"/>
                    </a:lnTo>
                    <a:lnTo>
                      <a:pt x="3714" y="675"/>
                    </a:lnTo>
                    <a:lnTo>
                      <a:pt x="3724" y="684"/>
                    </a:lnTo>
                    <a:lnTo>
                      <a:pt x="3736" y="695"/>
                    </a:lnTo>
                    <a:lnTo>
                      <a:pt x="3748" y="702"/>
                    </a:lnTo>
                    <a:lnTo>
                      <a:pt x="3759" y="706"/>
                    </a:lnTo>
                    <a:lnTo>
                      <a:pt x="3765" y="706"/>
                    </a:lnTo>
                    <a:lnTo>
                      <a:pt x="3769" y="706"/>
                    </a:lnTo>
                    <a:lnTo>
                      <a:pt x="3772" y="704"/>
                    </a:lnTo>
                    <a:lnTo>
                      <a:pt x="3775" y="700"/>
                    </a:lnTo>
                    <a:lnTo>
                      <a:pt x="3774" y="696"/>
                    </a:lnTo>
                    <a:lnTo>
                      <a:pt x="3770" y="688"/>
                    </a:lnTo>
                    <a:lnTo>
                      <a:pt x="3763" y="678"/>
                    </a:lnTo>
                    <a:lnTo>
                      <a:pt x="3756" y="666"/>
                    </a:lnTo>
                    <a:lnTo>
                      <a:pt x="3740" y="644"/>
                    </a:lnTo>
                    <a:lnTo>
                      <a:pt x="3730" y="630"/>
                    </a:lnTo>
                    <a:lnTo>
                      <a:pt x="3727" y="625"/>
                    </a:lnTo>
                    <a:lnTo>
                      <a:pt x="3726" y="620"/>
                    </a:lnTo>
                    <a:lnTo>
                      <a:pt x="3726" y="612"/>
                    </a:lnTo>
                    <a:lnTo>
                      <a:pt x="3727" y="605"/>
                    </a:lnTo>
                    <a:lnTo>
                      <a:pt x="3730" y="591"/>
                    </a:lnTo>
                    <a:lnTo>
                      <a:pt x="3735" y="576"/>
                    </a:lnTo>
                    <a:lnTo>
                      <a:pt x="3736" y="568"/>
                    </a:lnTo>
                    <a:lnTo>
                      <a:pt x="3737" y="560"/>
                    </a:lnTo>
                    <a:lnTo>
                      <a:pt x="3737" y="552"/>
                    </a:lnTo>
                    <a:lnTo>
                      <a:pt x="3736" y="546"/>
                    </a:lnTo>
                    <a:lnTo>
                      <a:pt x="3735" y="539"/>
                    </a:lnTo>
                    <a:lnTo>
                      <a:pt x="3731" y="534"/>
                    </a:lnTo>
                    <a:lnTo>
                      <a:pt x="3724" y="528"/>
                    </a:lnTo>
                    <a:lnTo>
                      <a:pt x="3718" y="524"/>
                    </a:lnTo>
                    <a:lnTo>
                      <a:pt x="3704" y="517"/>
                    </a:lnTo>
                    <a:lnTo>
                      <a:pt x="3688" y="509"/>
                    </a:lnTo>
                    <a:lnTo>
                      <a:pt x="3674" y="502"/>
                    </a:lnTo>
                    <a:lnTo>
                      <a:pt x="3660" y="491"/>
                    </a:lnTo>
                    <a:lnTo>
                      <a:pt x="3653" y="486"/>
                    </a:lnTo>
                    <a:lnTo>
                      <a:pt x="3647" y="480"/>
                    </a:lnTo>
                    <a:lnTo>
                      <a:pt x="3642" y="474"/>
                    </a:lnTo>
                    <a:lnTo>
                      <a:pt x="3636" y="468"/>
                    </a:lnTo>
                    <a:lnTo>
                      <a:pt x="3633" y="460"/>
                    </a:lnTo>
                    <a:lnTo>
                      <a:pt x="3630" y="452"/>
                    </a:lnTo>
                    <a:lnTo>
                      <a:pt x="3627" y="445"/>
                    </a:lnTo>
                    <a:lnTo>
                      <a:pt x="3627" y="437"/>
                    </a:lnTo>
                    <a:lnTo>
                      <a:pt x="3629" y="436"/>
                    </a:lnTo>
                    <a:lnTo>
                      <a:pt x="3640" y="441"/>
                    </a:lnTo>
                    <a:lnTo>
                      <a:pt x="3649" y="445"/>
                    </a:lnTo>
                    <a:lnTo>
                      <a:pt x="3657" y="446"/>
                    </a:lnTo>
                    <a:lnTo>
                      <a:pt x="3662" y="446"/>
                    </a:lnTo>
                    <a:lnTo>
                      <a:pt x="3675" y="445"/>
                    </a:lnTo>
                    <a:lnTo>
                      <a:pt x="3695" y="439"/>
                    </a:lnTo>
                    <a:lnTo>
                      <a:pt x="3702" y="439"/>
                    </a:lnTo>
                    <a:lnTo>
                      <a:pt x="3708" y="441"/>
                    </a:lnTo>
                    <a:lnTo>
                      <a:pt x="3713" y="443"/>
                    </a:lnTo>
                    <a:lnTo>
                      <a:pt x="3717" y="447"/>
                    </a:lnTo>
                    <a:lnTo>
                      <a:pt x="3721" y="450"/>
                    </a:lnTo>
                    <a:lnTo>
                      <a:pt x="3724" y="452"/>
                    </a:lnTo>
                    <a:lnTo>
                      <a:pt x="3728" y="455"/>
                    </a:lnTo>
                    <a:lnTo>
                      <a:pt x="3734" y="455"/>
                    </a:lnTo>
                    <a:lnTo>
                      <a:pt x="3743" y="454"/>
                    </a:lnTo>
                    <a:lnTo>
                      <a:pt x="3753" y="450"/>
                    </a:lnTo>
                    <a:lnTo>
                      <a:pt x="3758" y="449"/>
                    </a:lnTo>
                    <a:lnTo>
                      <a:pt x="3763" y="449"/>
                    </a:lnTo>
                    <a:lnTo>
                      <a:pt x="3767" y="450"/>
                    </a:lnTo>
                    <a:lnTo>
                      <a:pt x="3770" y="452"/>
                    </a:lnTo>
                    <a:lnTo>
                      <a:pt x="3775" y="468"/>
                    </a:lnTo>
                    <a:lnTo>
                      <a:pt x="3781" y="489"/>
                    </a:lnTo>
                    <a:lnTo>
                      <a:pt x="3783" y="493"/>
                    </a:lnTo>
                    <a:lnTo>
                      <a:pt x="3785" y="495"/>
                    </a:lnTo>
                    <a:lnTo>
                      <a:pt x="3788" y="498"/>
                    </a:lnTo>
                    <a:lnTo>
                      <a:pt x="3791" y="498"/>
                    </a:lnTo>
                    <a:lnTo>
                      <a:pt x="3793" y="496"/>
                    </a:lnTo>
                    <a:lnTo>
                      <a:pt x="3797" y="494"/>
                    </a:lnTo>
                    <a:lnTo>
                      <a:pt x="3801" y="489"/>
                    </a:lnTo>
                    <a:lnTo>
                      <a:pt x="3805" y="481"/>
                    </a:lnTo>
                    <a:lnTo>
                      <a:pt x="3809" y="474"/>
                    </a:lnTo>
                    <a:lnTo>
                      <a:pt x="3814" y="471"/>
                    </a:lnTo>
                    <a:lnTo>
                      <a:pt x="3820" y="467"/>
                    </a:lnTo>
                    <a:lnTo>
                      <a:pt x="3827" y="464"/>
                    </a:lnTo>
                    <a:lnTo>
                      <a:pt x="3833" y="464"/>
                    </a:lnTo>
                    <a:lnTo>
                      <a:pt x="3841" y="463"/>
                    </a:lnTo>
                    <a:lnTo>
                      <a:pt x="3849" y="464"/>
                    </a:lnTo>
                    <a:lnTo>
                      <a:pt x="3855" y="465"/>
                    </a:lnTo>
                    <a:lnTo>
                      <a:pt x="3868" y="469"/>
                    </a:lnTo>
                    <a:lnTo>
                      <a:pt x="3877" y="474"/>
                    </a:lnTo>
                    <a:lnTo>
                      <a:pt x="3880" y="477"/>
                    </a:lnTo>
                    <a:lnTo>
                      <a:pt x="3881" y="480"/>
                    </a:lnTo>
                    <a:lnTo>
                      <a:pt x="3881" y="482"/>
                    </a:lnTo>
                    <a:lnTo>
                      <a:pt x="3877" y="484"/>
                    </a:lnTo>
                    <a:lnTo>
                      <a:pt x="3863" y="493"/>
                    </a:lnTo>
                    <a:lnTo>
                      <a:pt x="3841" y="508"/>
                    </a:lnTo>
                    <a:lnTo>
                      <a:pt x="3832" y="516"/>
                    </a:lnTo>
                    <a:lnTo>
                      <a:pt x="3826" y="524"/>
                    </a:lnTo>
                    <a:lnTo>
                      <a:pt x="3824" y="526"/>
                    </a:lnTo>
                    <a:lnTo>
                      <a:pt x="3824" y="529"/>
                    </a:lnTo>
                    <a:lnTo>
                      <a:pt x="3824" y="530"/>
                    </a:lnTo>
                    <a:lnTo>
                      <a:pt x="3827" y="531"/>
                    </a:lnTo>
                    <a:lnTo>
                      <a:pt x="3842" y="530"/>
                    </a:lnTo>
                    <a:lnTo>
                      <a:pt x="3863" y="526"/>
                    </a:lnTo>
                    <a:lnTo>
                      <a:pt x="3873" y="524"/>
                    </a:lnTo>
                    <a:lnTo>
                      <a:pt x="3883" y="524"/>
                    </a:lnTo>
                    <a:lnTo>
                      <a:pt x="3886" y="524"/>
                    </a:lnTo>
                    <a:lnTo>
                      <a:pt x="3889" y="524"/>
                    </a:lnTo>
                    <a:lnTo>
                      <a:pt x="3892" y="525"/>
                    </a:lnTo>
                    <a:lnTo>
                      <a:pt x="3893" y="528"/>
                    </a:lnTo>
                    <a:lnTo>
                      <a:pt x="3895" y="530"/>
                    </a:lnTo>
                    <a:lnTo>
                      <a:pt x="3898" y="534"/>
                    </a:lnTo>
                    <a:lnTo>
                      <a:pt x="3898" y="539"/>
                    </a:lnTo>
                    <a:lnTo>
                      <a:pt x="3898" y="544"/>
                    </a:lnTo>
                    <a:lnTo>
                      <a:pt x="3895" y="560"/>
                    </a:lnTo>
                    <a:lnTo>
                      <a:pt x="3892" y="577"/>
                    </a:lnTo>
                    <a:lnTo>
                      <a:pt x="3888" y="592"/>
                    </a:lnTo>
                    <a:lnTo>
                      <a:pt x="3888" y="604"/>
                    </a:lnTo>
                    <a:lnTo>
                      <a:pt x="3888" y="609"/>
                    </a:lnTo>
                    <a:lnTo>
                      <a:pt x="3890" y="612"/>
                    </a:lnTo>
                    <a:lnTo>
                      <a:pt x="3894" y="613"/>
                    </a:lnTo>
                    <a:lnTo>
                      <a:pt x="3899" y="612"/>
                    </a:lnTo>
                    <a:lnTo>
                      <a:pt x="3916" y="598"/>
                    </a:lnTo>
                    <a:lnTo>
                      <a:pt x="3934" y="585"/>
                    </a:lnTo>
                    <a:lnTo>
                      <a:pt x="3952" y="583"/>
                    </a:lnTo>
                    <a:lnTo>
                      <a:pt x="3973" y="583"/>
                    </a:lnTo>
                    <a:lnTo>
                      <a:pt x="3984" y="582"/>
                    </a:lnTo>
                    <a:lnTo>
                      <a:pt x="3991" y="579"/>
                    </a:lnTo>
                    <a:lnTo>
                      <a:pt x="3995" y="577"/>
                    </a:lnTo>
                    <a:lnTo>
                      <a:pt x="3998" y="573"/>
                    </a:lnTo>
                    <a:lnTo>
                      <a:pt x="3999" y="569"/>
                    </a:lnTo>
                    <a:lnTo>
                      <a:pt x="4000" y="564"/>
                    </a:lnTo>
                    <a:lnTo>
                      <a:pt x="4000" y="560"/>
                    </a:lnTo>
                    <a:lnTo>
                      <a:pt x="3999" y="557"/>
                    </a:lnTo>
                    <a:lnTo>
                      <a:pt x="3998" y="555"/>
                    </a:lnTo>
                    <a:lnTo>
                      <a:pt x="3997" y="552"/>
                    </a:lnTo>
                    <a:lnTo>
                      <a:pt x="3990" y="548"/>
                    </a:lnTo>
                    <a:lnTo>
                      <a:pt x="3984" y="543"/>
                    </a:lnTo>
                    <a:lnTo>
                      <a:pt x="3968" y="537"/>
                    </a:lnTo>
                    <a:lnTo>
                      <a:pt x="3956" y="529"/>
                    </a:lnTo>
                    <a:lnTo>
                      <a:pt x="3949" y="522"/>
                    </a:lnTo>
                    <a:lnTo>
                      <a:pt x="3943" y="516"/>
                    </a:lnTo>
                    <a:lnTo>
                      <a:pt x="3941" y="511"/>
                    </a:lnTo>
                    <a:lnTo>
                      <a:pt x="3941" y="507"/>
                    </a:lnTo>
                    <a:lnTo>
                      <a:pt x="3942" y="503"/>
                    </a:lnTo>
                    <a:lnTo>
                      <a:pt x="3946" y="499"/>
                    </a:lnTo>
                    <a:lnTo>
                      <a:pt x="3951" y="496"/>
                    </a:lnTo>
                    <a:lnTo>
                      <a:pt x="3956" y="493"/>
                    </a:lnTo>
                    <a:lnTo>
                      <a:pt x="3967" y="489"/>
                    </a:lnTo>
                    <a:lnTo>
                      <a:pt x="3976" y="484"/>
                    </a:lnTo>
                    <a:lnTo>
                      <a:pt x="3978" y="482"/>
                    </a:lnTo>
                    <a:lnTo>
                      <a:pt x="3978" y="480"/>
                    </a:lnTo>
                    <a:lnTo>
                      <a:pt x="3977" y="476"/>
                    </a:lnTo>
                    <a:lnTo>
                      <a:pt x="3973" y="473"/>
                    </a:lnTo>
                    <a:lnTo>
                      <a:pt x="3967" y="469"/>
                    </a:lnTo>
                    <a:lnTo>
                      <a:pt x="3962" y="464"/>
                    </a:lnTo>
                    <a:lnTo>
                      <a:pt x="3958" y="459"/>
                    </a:lnTo>
                    <a:lnTo>
                      <a:pt x="3954" y="454"/>
                    </a:lnTo>
                    <a:lnTo>
                      <a:pt x="3952" y="449"/>
                    </a:lnTo>
                    <a:lnTo>
                      <a:pt x="3951" y="442"/>
                    </a:lnTo>
                    <a:lnTo>
                      <a:pt x="3950" y="437"/>
                    </a:lnTo>
                    <a:lnTo>
                      <a:pt x="3950" y="430"/>
                    </a:lnTo>
                    <a:lnTo>
                      <a:pt x="3952" y="419"/>
                    </a:lnTo>
                    <a:lnTo>
                      <a:pt x="3958" y="406"/>
                    </a:lnTo>
                    <a:lnTo>
                      <a:pt x="3965" y="394"/>
                    </a:lnTo>
                    <a:lnTo>
                      <a:pt x="3976" y="383"/>
                    </a:lnTo>
                    <a:lnTo>
                      <a:pt x="3985" y="373"/>
                    </a:lnTo>
                    <a:lnTo>
                      <a:pt x="3994" y="363"/>
                    </a:lnTo>
                    <a:lnTo>
                      <a:pt x="3999" y="358"/>
                    </a:lnTo>
                    <a:lnTo>
                      <a:pt x="4004" y="355"/>
                    </a:lnTo>
                    <a:lnTo>
                      <a:pt x="4009" y="353"/>
                    </a:lnTo>
                    <a:lnTo>
                      <a:pt x="4017" y="353"/>
                    </a:lnTo>
                    <a:lnTo>
                      <a:pt x="4038" y="354"/>
                    </a:lnTo>
                    <a:lnTo>
                      <a:pt x="4069" y="353"/>
                    </a:lnTo>
                    <a:lnTo>
                      <a:pt x="4083" y="351"/>
                    </a:lnTo>
                    <a:lnTo>
                      <a:pt x="4098" y="348"/>
                    </a:lnTo>
                    <a:lnTo>
                      <a:pt x="4103" y="346"/>
                    </a:lnTo>
                    <a:lnTo>
                      <a:pt x="4108" y="344"/>
                    </a:lnTo>
                    <a:lnTo>
                      <a:pt x="4112" y="341"/>
                    </a:lnTo>
                    <a:lnTo>
                      <a:pt x="4114" y="338"/>
                    </a:lnTo>
                    <a:lnTo>
                      <a:pt x="4109" y="332"/>
                    </a:lnTo>
                    <a:lnTo>
                      <a:pt x="4099" y="318"/>
                    </a:lnTo>
                    <a:lnTo>
                      <a:pt x="4089" y="301"/>
                    </a:lnTo>
                    <a:lnTo>
                      <a:pt x="4079" y="285"/>
                    </a:lnTo>
                    <a:lnTo>
                      <a:pt x="4074" y="274"/>
                    </a:lnTo>
                    <a:lnTo>
                      <a:pt x="4069" y="254"/>
                    </a:lnTo>
                    <a:lnTo>
                      <a:pt x="4069" y="250"/>
                    </a:lnTo>
                    <a:lnTo>
                      <a:pt x="4069" y="246"/>
                    </a:lnTo>
                    <a:lnTo>
                      <a:pt x="4069" y="243"/>
                    </a:lnTo>
                    <a:lnTo>
                      <a:pt x="4070" y="240"/>
                    </a:lnTo>
                    <a:lnTo>
                      <a:pt x="4073" y="239"/>
                    </a:lnTo>
                    <a:lnTo>
                      <a:pt x="4077" y="237"/>
                    </a:lnTo>
                    <a:lnTo>
                      <a:pt x="4082" y="239"/>
                    </a:lnTo>
                    <a:lnTo>
                      <a:pt x="4089" y="240"/>
                    </a:lnTo>
                    <a:lnTo>
                      <a:pt x="4103" y="246"/>
                    </a:lnTo>
                    <a:lnTo>
                      <a:pt x="4116" y="252"/>
                    </a:lnTo>
                    <a:lnTo>
                      <a:pt x="4126" y="256"/>
                    </a:lnTo>
                    <a:lnTo>
                      <a:pt x="4135" y="257"/>
                    </a:lnTo>
                    <a:lnTo>
                      <a:pt x="4139" y="256"/>
                    </a:lnTo>
                    <a:lnTo>
                      <a:pt x="4140" y="254"/>
                    </a:lnTo>
                    <a:lnTo>
                      <a:pt x="4143" y="250"/>
                    </a:lnTo>
                    <a:lnTo>
                      <a:pt x="4143" y="246"/>
                    </a:lnTo>
                    <a:lnTo>
                      <a:pt x="4142" y="241"/>
                    </a:lnTo>
                    <a:lnTo>
                      <a:pt x="4140" y="234"/>
                    </a:lnTo>
                    <a:lnTo>
                      <a:pt x="4138" y="224"/>
                    </a:lnTo>
                    <a:lnTo>
                      <a:pt x="4134" y="214"/>
                    </a:lnTo>
                    <a:lnTo>
                      <a:pt x="4130" y="208"/>
                    </a:lnTo>
                    <a:lnTo>
                      <a:pt x="4123" y="202"/>
                    </a:lnTo>
                    <a:lnTo>
                      <a:pt x="4117" y="200"/>
                    </a:lnTo>
                    <a:lnTo>
                      <a:pt x="4109" y="197"/>
                    </a:lnTo>
                    <a:lnTo>
                      <a:pt x="4101" y="195"/>
                    </a:lnTo>
                    <a:lnTo>
                      <a:pt x="4094" y="192"/>
                    </a:lnTo>
                    <a:lnTo>
                      <a:pt x="4086" y="187"/>
                    </a:lnTo>
                    <a:lnTo>
                      <a:pt x="4079" y="180"/>
                    </a:lnTo>
                    <a:lnTo>
                      <a:pt x="4074" y="173"/>
                    </a:lnTo>
                    <a:lnTo>
                      <a:pt x="4072" y="165"/>
                    </a:lnTo>
                    <a:lnTo>
                      <a:pt x="4072" y="157"/>
                    </a:lnTo>
                    <a:lnTo>
                      <a:pt x="4073" y="151"/>
                    </a:lnTo>
                    <a:lnTo>
                      <a:pt x="4076" y="144"/>
                    </a:lnTo>
                    <a:lnTo>
                      <a:pt x="4081" y="139"/>
                    </a:lnTo>
                    <a:lnTo>
                      <a:pt x="4086" y="135"/>
                    </a:lnTo>
                    <a:lnTo>
                      <a:pt x="4094" y="131"/>
                    </a:lnTo>
                    <a:lnTo>
                      <a:pt x="4101" y="129"/>
                    </a:lnTo>
                    <a:lnTo>
                      <a:pt x="4109" y="127"/>
                    </a:lnTo>
                    <a:lnTo>
                      <a:pt x="4118" y="126"/>
                    </a:lnTo>
                    <a:lnTo>
                      <a:pt x="4126" y="127"/>
                    </a:lnTo>
                    <a:lnTo>
                      <a:pt x="4135" y="129"/>
                    </a:lnTo>
                    <a:lnTo>
                      <a:pt x="4143" y="132"/>
                    </a:lnTo>
                    <a:lnTo>
                      <a:pt x="4149" y="136"/>
                    </a:lnTo>
                    <a:lnTo>
                      <a:pt x="4156" y="143"/>
                    </a:lnTo>
                    <a:lnTo>
                      <a:pt x="4168" y="156"/>
                    </a:lnTo>
                    <a:lnTo>
                      <a:pt x="4184" y="169"/>
                    </a:lnTo>
                    <a:lnTo>
                      <a:pt x="4192" y="175"/>
                    </a:lnTo>
                    <a:lnTo>
                      <a:pt x="4201" y="180"/>
                    </a:lnTo>
                    <a:lnTo>
                      <a:pt x="4209" y="184"/>
                    </a:lnTo>
                    <a:lnTo>
                      <a:pt x="4217" y="187"/>
                    </a:lnTo>
                    <a:lnTo>
                      <a:pt x="4223" y="188"/>
                    </a:lnTo>
                    <a:lnTo>
                      <a:pt x="4228" y="189"/>
                    </a:lnTo>
                    <a:lnTo>
                      <a:pt x="4232" y="188"/>
                    </a:lnTo>
                    <a:lnTo>
                      <a:pt x="4236" y="187"/>
                    </a:lnTo>
                    <a:lnTo>
                      <a:pt x="4239" y="184"/>
                    </a:lnTo>
                    <a:lnTo>
                      <a:pt x="4240" y="180"/>
                    </a:lnTo>
                    <a:lnTo>
                      <a:pt x="4240" y="177"/>
                    </a:lnTo>
                    <a:lnTo>
                      <a:pt x="4240" y="173"/>
                    </a:lnTo>
                    <a:lnTo>
                      <a:pt x="4236" y="156"/>
                    </a:lnTo>
                    <a:lnTo>
                      <a:pt x="4234" y="143"/>
                    </a:lnTo>
                    <a:lnTo>
                      <a:pt x="4253" y="144"/>
                    </a:lnTo>
                    <a:lnTo>
                      <a:pt x="4269" y="144"/>
                    </a:lnTo>
                    <a:lnTo>
                      <a:pt x="4275" y="145"/>
                    </a:lnTo>
                    <a:lnTo>
                      <a:pt x="4279" y="147"/>
                    </a:lnTo>
                    <a:lnTo>
                      <a:pt x="4283" y="149"/>
                    </a:lnTo>
                    <a:lnTo>
                      <a:pt x="4287" y="152"/>
                    </a:lnTo>
                    <a:lnTo>
                      <a:pt x="4288" y="155"/>
                    </a:lnTo>
                    <a:lnTo>
                      <a:pt x="4289" y="158"/>
                    </a:lnTo>
                    <a:lnTo>
                      <a:pt x="4289" y="162"/>
                    </a:lnTo>
                    <a:lnTo>
                      <a:pt x="4289" y="167"/>
                    </a:lnTo>
                    <a:lnTo>
                      <a:pt x="4287" y="179"/>
                    </a:lnTo>
                    <a:lnTo>
                      <a:pt x="4280" y="195"/>
                    </a:lnTo>
                    <a:lnTo>
                      <a:pt x="4269" y="223"/>
                    </a:lnTo>
                    <a:lnTo>
                      <a:pt x="4257" y="252"/>
                    </a:lnTo>
                    <a:lnTo>
                      <a:pt x="4247" y="283"/>
                    </a:lnTo>
                    <a:lnTo>
                      <a:pt x="4238" y="314"/>
                    </a:lnTo>
                    <a:lnTo>
                      <a:pt x="4228" y="345"/>
                    </a:lnTo>
                    <a:lnTo>
                      <a:pt x="4222" y="377"/>
                    </a:lnTo>
                    <a:lnTo>
                      <a:pt x="4219" y="393"/>
                    </a:lnTo>
                    <a:lnTo>
                      <a:pt x="4218" y="408"/>
                    </a:lnTo>
                    <a:lnTo>
                      <a:pt x="4217" y="424"/>
                    </a:lnTo>
                    <a:lnTo>
                      <a:pt x="4217" y="439"/>
                    </a:lnTo>
                    <a:lnTo>
                      <a:pt x="4215" y="458"/>
                    </a:lnTo>
                    <a:lnTo>
                      <a:pt x="4213" y="480"/>
                    </a:lnTo>
                    <a:lnTo>
                      <a:pt x="4213" y="490"/>
                    </a:lnTo>
                    <a:lnTo>
                      <a:pt x="4214" y="498"/>
                    </a:lnTo>
                    <a:lnTo>
                      <a:pt x="4215" y="500"/>
                    </a:lnTo>
                    <a:lnTo>
                      <a:pt x="4218" y="503"/>
                    </a:lnTo>
                    <a:lnTo>
                      <a:pt x="4219" y="504"/>
                    </a:lnTo>
                    <a:lnTo>
                      <a:pt x="4223" y="504"/>
                    </a:lnTo>
                    <a:lnTo>
                      <a:pt x="4241" y="502"/>
                    </a:lnTo>
                    <a:lnTo>
                      <a:pt x="4261" y="500"/>
                    </a:lnTo>
                    <a:lnTo>
                      <a:pt x="4269" y="498"/>
                    </a:lnTo>
                    <a:lnTo>
                      <a:pt x="4276" y="494"/>
                    </a:lnTo>
                    <a:lnTo>
                      <a:pt x="4279" y="490"/>
                    </a:lnTo>
                    <a:lnTo>
                      <a:pt x="4280" y="487"/>
                    </a:lnTo>
                    <a:lnTo>
                      <a:pt x="4282" y="482"/>
                    </a:lnTo>
                    <a:lnTo>
                      <a:pt x="4283" y="477"/>
                    </a:lnTo>
                    <a:lnTo>
                      <a:pt x="4283" y="465"/>
                    </a:lnTo>
                    <a:lnTo>
                      <a:pt x="4282" y="454"/>
                    </a:lnTo>
                    <a:lnTo>
                      <a:pt x="4280" y="443"/>
                    </a:lnTo>
                    <a:lnTo>
                      <a:pt x="4278" y="432"/>
                    </a:lnTo>
                    <a:lnTo>
                      <a:pt x="4274" y="412"/>
                    </a:lnTo>
                    <a:lnTo>
                      <a:pt x="4272" y="393"/>
                    </a:lnTo>
                    <a:lnTo>
                      <a:pt x="4274" y="384"/>
                    </a:lnTo>
                    <a:lnTo>
                      <a:pt x="4276" y="376"/>
                    </a:lnTo>
                    <a:lnTo>
                      <a:pt x="4282" y="367"/>
                    </a:lnTo>
                    <a:lnTo>
                      <a:pt x="4287" y="359"/>
                    </a:lnTo>
                    <a:lnTo>
                      <a:pt x="4292" y="350"/>
                    </a:lnTo>
                    <a:lnTo>
                      <a:pt x="4296" y="341"/>
                    </a:lnTo>
                    <a:lnTo>
                      <a:pt x="4300" y="332"/>
                    </a:lnTo>
                    <a:lnTo>
                      <a:pt x="4302" y="323"/>
                    </a:lnTo>
                    <a:lnTo>
                      <a:pt x="4306" y="302"/>
                    </a:lnTo>
                    <a:lnTo>
                      <a:pt x="4311" y="284"/>
                    </a:lnTo>
                    <a:lnTo>
                      <a:pt x="4317" y="266"/>
                    </a:lnTo>
                    <a:lnTo>
                      <a:pt x="4324" y="248"/>
                    </a:lnTo>
                    <a:lnTo>
                      <a:pt x="4340" y="213"/>
                    </a:lnTo>
                    <a:lnTo>
                      <a:pt x="4359" y="178"/>
                    </a:lnTo>
                    <a:lnTo>
                      <a:pt x="4362" y="171"/>
                    </a:lnTo>
                    <a:lnTo>
                      <a:pt x="4367" y="166"/>
                    </a:lnTo>
                    <a:lnTo>
                      <a:pt x="4372" y="161"/>
                    </a:lnTo>
                    <a:lnTo>
                      <a:pt x="4377" y="156"/>
                    </a:lnTo>
                    <a:lnTo>
                      <a:pt x="4383" y="152"/>
                    </a:lnTo>
                    <a:lnTo>
                      <a:pt x="4389" y="148"/>
                    </a:lnTo>
                    <a:lnTo>
                      <a:pt x="4394" y="145"/>
                    </a:lnTo>
                    <a:lnTo>
                      <a:pt x="4401" y="144"/>
                    </a:lnTo>
                    <a:lnTo>
                      <a:pt x="4406" y="144"/>
                    </a:lnTo>
                    <a:lnTo>
                      <a:pt x="4412" y="145"/>
                    </a:lnTo>
                    <a:lnTo>
                      <a:pt x="4416" y="147"/>
                    </a:lnTo>
                    <a:lnTo>
                      <a:pt x="4421" y="151"/>
                    </a:lnTo>
                    <a:lnTo>
                      <a:pt x="4425" y="155"/>
                    </a:lnTo>
                    <a:lnTo>
                      <a:pt x="4428" y="161"/>
                    </a:lnTo>
                    <a:lnTo>
                      <a:pt x="4429" y="169"/>
                    </a:lnTo>
                    <a:lnTo>
                      <a:pt x="4431" y="179"/>
                    </a:lnTo>
                    <a:lnTo>
                      <a:pt x="4429" y="188"/>
                    </a:lnTo>
                    <a:lnTo>
                      <a:pt x="4429" y="195"/>
                    </a:lnTo>
                    <a:lnTo>
                      <a:pt x="4427" y="200"/>
                    </a:lnTo>
                    <a:lnTo>
                      <a:pt x="4425" y="204"/>
                    </a:lnTo>
                    <a:lnTo>
                      <a:pt x="4419" y="210"/>
                    </a:lnTo>
                    <a:lnTo>
                      <a:pt x="4411" y="223"/>
                    </a:lnTo>
                    <a:lnTo>
                      <a:pt x="4415" y="235"/>
                    </a:lnTo>
                    <a:lnTo>
                      <a:pt x="4427" y="259"/>
                    </a:lnTo>
                    <a:lnTo>
                      <a:pt x="4433" y="274"/>
                    </a:lnTo>
                    <a:lnTo>
                      <a:pt x="4438" y="288"/>
                    </a:lnTo>
                    <a:lnTo>
                      <a:pt x="4442" y="300"/>
                    </a:lnTo>
                    <a:lnTo>
                      <a:pt x="4443" y="311"/>
                    </a:lnTo>
                    <a:lnTo>
                      <a:pt x="4445" y="326"/>
                    </a:lnTo>
                    <a:lnTo>
                      <a:pt x="4446" y="337"/>
                    </a:lnTo>
                    <a:lnTo>
                      <a:pt x="4447" y="342"/>
                    </a:lnTo>
                    <a:lnTo>
                      <a:pt x="4449" y="346"/>
                    </a:lnTo>
                    <a:lnTo>
                      <a:pt x="4451" y="349"/>
                    </a:lnTo>
                    <a:lnTo>
                      <a:pt x="4454" y="351"/>
                    </a:lnTo>
                    <a:lnTo>
                      <a:pt x="4456" y="353"/>
                    </a:lnTo>
                    <a:lnTo>
                      <a:pt x="4459" y="353"/>
                    </a:lnTo>
                    <a:lnTo>
                      <a:pt x="4463" y="353"/>
                    </a:lnTo>
                    <a:lnTo>
                      <a:pt x="4467" y="351"/>
                    </a:lnTo>
                    <a:lnTo>
                      <a:pt x="4478" y="345"/>
                    </a:lnTo>
                    <a:lnTo>
                      <a:pt x="4491" y="336"/>
                    </a:lnTo>
                    <a:lnTo>
                      <a:pt x="4510" y="327"/>
                    </a:lnTo>
                    <a:lnTo>
                      <a:pt x="4530" y="315"/>
                    </a:lnTo>
                    <a:lnTo>
                      <a:pt x="4535" y="313"/>
                    </a:lnTo>
                    <a:lnTo>
                      <a:pt x="4538" y="309"/>
                    </a:lnTo>
                    <a:lnTo>
                      <a:pt x="4541" y="305"/>
                    </a:lnTo>
                    <a:lnTo>
                      <a:pt x="4543" y="301"/>
                    </a:lnTo>
                    <a:lnTo>
                      <a:pt x="4543" y="297"/>
                    </a:lnTo>
                    <a:lnTo>
                      <a:pt x="4541" y="292"/>
                    </a:lnTo>
                    <a:lnTo>
                      <a:pt x="4538" y="287"/>
                    </a:lnTo>
                    <a:lnTo>
                      <a:pt x="4533" y="281"/>
                    </a:lnTo>
                    <a:lnTo>
                      <a:pt x="4530" y="279"/>
                    </a:lnTo>
                    <a:lnTo>
                      <a:pt x="4528" y="275"/>
                    </a:lnTo>
                    <a:lnTo>
                      <a:pt x="4528" y="272"/>
                    </a:lnTo>
                    <a:lnTo>
                      <a:pt x="4526" y="270"/>
                    </a:lnTo>
                    <a:lnTo>
                      <a:pt x="4528" y="263"/>
                    </a:lnTo>
                    <a:lnTo>
                      <a:pt x="4530" y="256"/>
                    </a:lnTo>
                    <a:lnTo>
                      <a:pt x="4533" y="249"/>
                    </a:lnTo>
                    <a:lnTo>
                      <a:pt x="4534" y="243"/>
                    </a:lnTo>
                    <a:lnTo>
                      <a:pt x="4534" y="239"/>
                    </a:lnTo>
                    <a:lnTo>
                      <a:pt x="4533" y="235"/>
                    </a:lnTo>
                    <a:lnTo>
                      <a:pt x="4532" y="232"/>
                    </a:lnTo>
                    <a:lnTo>
                      <a:pt x="4530" y="228"/>
                    </a:lnTo>
                    <a:lnTo>
                      <a:pt x="4525" y="221"/>
                    </a:lnTo>
                    <a:lnTo>
                      <a:pt x="4521" y="214"/>
                    </a:lnTo>
                    <a:lnTo>
                      <a:pt x="4520" y="209"/>
                    </a:lnTo>
                    <a:lnTo>
                      <a:pt x="4520" y="204"/>
                    </a:lnTo>
                    <a:lnTo>
                      <a:pt x="4520" y="200"/>
                    </a:lnTo>
                    <a:lnTo>
                      <a:pt x="4523" y="196"/>
                    </a:lnTo>
                    <a:lnTo>
                      <a:pt x="4525" y="193"/>
                    </a:lnTo>
                    <a:lnTo>
                      <a:pt x="4529" y="189"/>
                    </a:lnTo>
                    <a:lnTo>
                      <a:pt x="4538" y="184"/>
                    </a:lnTo>
                    <a:lnTo>
                      <a:pt x="4550" y="177"/>
                    </a:lnTo>
                    <a:lnTo>
                      <a:pt x="4555" y="173"/>
                    </a:lnTo>
                    <a:lnTo>
                      <a:pt x="4560" y="167"/>
                    </a:lnTo>
                    <a:lnTo>
                      <a:pt x="4565" y="161"/>
                    </a:lnTo>
                    <a:lnTo>
                      <a:pt x="4570" y="155"/>
                    </a:lnTo>
                    <a:lnTo>
                      <a:pt x="4570" y="152"/>
                    </a:lnTo>
                    <a:lnTo>
                      <a:pt x="4568" y="149"/>
                    </a:lnTo>
                    <a:lnTo>
                      <a:pt x="4564" y="145"/>
                    </a:lnTo>
                    <a:lnTo>
                      <a:pt x="4559" y="143"/>
                    </a:lnTo>
                    <a:lnTo>
                      <a:pt x="4543" y="136"/>
                    </a:lnTo>
                    <a:lnTo>
                      <a:pt x="4525" y="129"/>
                    </a:lnTo>
                    <a:lnTo>
                      <a:pt x="4516" y="125"/>
                    </a:lnTo>
                    <a:lnTo>
                      <a:pt x="4507" y="120"/>
                    </a:lnTo>
                    <a:lnTo>
                      <a:pt x="4498" y="114"/>
                    </a:lnTo>
                    <a:lnTo>
                      <a:pt x="4490" y="109"/>
                    </a:lnTo>
                    <a:lnTo>
                      <a:pt x="4485" y="103"/>
                    </a:lnTo>
                    <a:lnTo>
                      <a:pt x="4480" y="95"/>
                    </a:lnTo>
                    <a:lnTo>
                      <a:pt x="4478" y="87"/>
                    </a:lnTo>
                    <a:lnTo>
                      <a:pt x="4478" y="78"/>
                    </a:lnTo>
                    <a:lnTo>
                      <a:pt x="4480" y="70"/>
                    </a:lnTo>
                    <a:lnTo>
                      <a:pt x="4482" y="64"/>
                    </a:lnTo>
                    <a:lnTo>
                      <a:pt x="4486" y="60"/>
                    </a:lnTo>
                    <a:lnTo>
                      <a:pt x="4490" y="59"/>
                    </a:lnTo>
                    <a:lnTo>
                      <a:pt x="4495" y="57"/>
                    </a:lnTo>
                    <a:lnTo>
                      <a:pt x="4500" y="59"/>
                    </a:lnTo>
                    <a:lnTo>
                      <a:pt x="4507" y="61"/>
                    </a:lnTo>
                    <a:lnTo>
                      <a:pt x="4512" y="64"/>
                    </a:lnTo>
                    <a:lnTo>
                      <a:pt x="4538" y="82"/>
                    </a:lnTo>
                    <a:lnTo>
                      <a:pt x="4557" y="98"/>
                    </a:lnTo>
                    <a:lnTo>
                      <a:pt x="4563" y="100"/>
                    </a:lnTo>
                    <a:lnTo>
                      <a:pt x="4567" y="101"/>
                    </a:lnTo>
                    <a:lnTo>
                      <a:pt x="4570" y="101"/>
                    </a:lnTo>
                    <a:lnTo>
                      <a:pt x="4574" y="100"/>
                    </a:lnTo>
                    <a:lnTo>
                      <a:pt x="4577" y="98"/>
                    </a:lnTo>
                    <a:lnTo>
                      <a:pt x="4578" y="94"/>
                    </a:lnTo>
                    <a:lnTo>
                      <a:pt x="4578" y="90"/>
                    </a:lnTo>
                    <a:lnTo>
                      <a:pt x="4577" y="83"/>
                    </a:lnTo>
                    <a:lnTo>
                      <a:pt x="4574" y="78"/>
                    </a:lnTo>
                    <a:lnTo>
                      <a:pt x="4570" y="73"/>
                    </a:lnTo>
                    <a:lnTo>
                      <a:pt x="4565" y="69"/>
                    </a:lnTo>
                    <a:lnTo>
                      <a:pt x="4561" y="64"/>
                    </a:lnTo>
                    <a:lnTo>
                      <a:pt x="4557" y="60"/>
                    </a:lnTo>
                    <a:lnTo>
                      <a:pt x="4554" y="55"/>
                    </a:lnTo>
                    <a:lnTo>
                      <a:pt x="4551" y="50"/>
                    </a:lnTo>
                    <a:lnTo>
                      <a:pt x="4551" y="43"/>
                    </a:lnTo>
                    <a:lnTo>
                      <a:pt x="4547" y="26"/>
                    </a:lnTo>
                    <a:lnTo>
                      <a:pt x="4546" y="12"/>
                    </a:lnTo>
                    <a:lnTo>
                      <a:pt x="4546" y="8"/>
                    </a:lnTo>
                    <a:lnTo>
                      <a:pt x="4547" y="6"/>
                    </a:lnTo>
                    <a:lnTo>
                      <a:pt x="4548" y="3"/>
                    </a:lnTo>
                    <a:lnTo>
                      <a:pt x="4551" y="2"/>
                    </a:lnTo>
                    <a:lnTo>
                      <a:pt x="4554" y="0"/>
                    </a:lnTo>
                    <a:lnTo>
                      <a:pt x="4556" y="0"/>
                    </a:lnTo>
                    <a:lnTo>
                      <a:pt x="4560" y="0"/>
                    </a:lnTo>
                    <a:lnTo>
                      <a:pt x="4565" y="2"/>
                    </a:lnTo>
                    <a:lnTo>
                      <a:pt x="4576" y="4"/>
                    </a:lnTo>
                    <a:lnTo>
                      <a:pt x="4583" y="8"/>
                    </a:lnTo>
                    <a:lnTo>
                      <a:pt x="4590" y="11"/>
                    </a:lnTo>
                    <a:lnTo>
                      <a:pt x="4595" y="15"/>
                    </a:lnTo>
                    <a:lnTo>
                      <a:pt x="4604" y="21"/>
                    </a:lnTo>
                    <a:lnTo>
                      <a:pt x="4612" y="28"/>
                    </a:lnTo>
                    <a:lnTo>
                      <a:pt x="4617" y="30"/>
                    </a:lnTo>
                    <a:lnTo>
                      <a:pt x="4621" y="31"/>
                    </a:lnTo>
                    <a:lnTo>
                      <a:pt x="4627" y="33"/>
                    </a:lnTo>
                    <a:lnTo>
                      <a:pt x="4634" y="33"/>
                    </a:lnTo>
                    <a:lnTo>
                      <a:pt x="4642" y="33"/>
                    </a:lnTo>
                    <a:lnTo>
                      <a:pt x="4651" y="30"/>
                    </a:lnTo>
                    <a:lnTo>
                      <a:pt x="4661" y="28"/>
                    </a:lnTo>
                    <a:lnTo>
                      <a:pt x="4674" y="22"/>
                    </a:lnTo>
                    <a:lnTo>
                      <a:pt x="4679" y="21"/>
                    </a:lnTo>
                    <a:lnTo>
                      <a:pt x="4683" y="21"/>
                    </a:lnTo>
                    <a:lnTo>
                      <a:pt x="4686" y="24"/>
                    </a:lnTo>
                    <a:lnTo>
                      <a:pt x="4686" y="26"/>
                    </a:lnTo>
                    <a:lnTo>
                      <a:pt x="4684" y="34"/>
                    </a:lnTo>
                    <a:lnTo>
                      <a:pt x="4679" y="46"/>
                    </a:lnTo>
                    <a:lnTo>
                      <a:pt x="4665" y="69"/>
                    </a:lnTo>
                    <a:lnTo>
                      <a:pt x="4657" y="83"/>
                    </a:lnTo>
                    <a:lnTo>
                      <a:pt x="4659" y="85"/>
                    </a:lnTo>
                    <a:lnTo>
                      <a:pt x="4662" y="86"/>
                    </a:lnTo>
                    <a:lnTo>
                      <a:pt x="4669" y="85"/>
                    </a:lnTo>
                    <a:lnTo>
                      <a:pt x="4675" y="83"/>
                    </a:lnTo>
                    <a:lnTo>
                      <a:pt x="4688" y="81"/>
                    </a:lnTo>
                    <a:lnTo>
                      <a:pt x="4696" y="79"/>
                    </a:lnTo>
                    <a:lnTo>
                      <a:pt x="4701" y="79"/>
                    </a:lnTo>
                    <a:lnTo>
                      <a:pt x="4706" y="81"/>
                    </a:lnTo>
                    <a:lnTo>
                      <a:pt x="4710" y="83"/>
                    </a:lnTo>
                    <a:lnTo>
                      <a:pt x="4713" y="86"/>
                    </a:lnTo>
                    <a:lnTo>
                      <a:pt x="4716" y="90"/>
                    </a:lnTo>
                    <a:lnTo>
                      <a:pt x="4717" y="94"/>
                    </a:lnTo>
                    <a:lnTo>
                      <a:pt x="4718" y="98"/>
                    </a:lnTo>
                    <a:lnTo>
                      <a:pt x="4719" y="101"/>
                    </a:lnTo>
                    <a:lnTo>
                      <a:pt x="4719" y="112"/>
                    </a:lnTo>
                    <a:lnTo>
                      <a:pt x="4718" y="121"/>
                    </a:lnTo>
                    <a:lnTo>
                      <a:pt x="4716" y="130"/>
                    </a:lnTo>
                    <a:lnTo>
                      <a:pt x="4712" y="138"/>
                    </a:lnTo>
                    <a:lnTo>
                      <a:pt x="4708" y="142"/>
                    </a:lnTo>
                    <a:lnTo>
                      <a:pt x="4704" y="145"/>
                    </a:lnTo>
                    <a:lnTo>
                      <a:pt x="4700" y="148"/>
                    </a:lnTo>
                    <a:lnTo>
                      <a:pt x="4696" y="149"/>
                    </a:lnTo>
                    <a:lnTo>
                      <a:pt x="4687" y="152"/>
                    </a:lnTo>
                    <a:lnTo>
                      <a:pt x="4677" y="151"/>
                    </a:lnTo>
                    <a:lnTo>
                      <a:pt x="4666" y="148"/>
                    </a:lnTo>
                    <a:lnTo>
                      <a:pt x="4657" y="144"/>
                    </a:lnTo>
                    <a:lnTo>
                      <a:pt x="4648" y="139"/>
                    </a:lnTo>
                    <a:lnTo>
                      <a:pt x="4639" y="134"/>
                    </a:lnTo>
                    <a:lnTo>
                      <a:pt x="4629" y="127"/>
                    </a:lnTo>
                    <a:lnTo>
                      <a:pt x="4614" y="121"/>
                    </a:lnTo>
                    <a:lnTo>
                      <a:pt x="4607" y="121"/>
                    </a:lnTo>
                    <a:lnTo>
                      <a:pt x="4602" y="122"/>
                    </a:lnTo>
                    <a:lnTo>
                      <a:pt x="4599" y="123"/>
                    </a:lnTo>
                    <a:lnTo>
                      <a:pt x="4598" y="126"/>
                    </a:lnTo>
                    <a:lnTo>
                      <a:pt x="4596" y="130"/>
                    </a:lnTo>
                    <a:lnTo>
                      <a:pt x="4596" y="135"/>
                    </a:lnTo>
                    <a:lnTo>
                      <a:pt x="4598" y="139"/>
                    </a:lnTo>
                    <a:lnTo>
                      <a:pt x="4602" y="144"/>
                    </a:lnTo>
                    <a:lnTo>
                      <a:pt x="4605" y="148"/>
                    </a:lnTo>
                    <a:lnTo>
                      <a:pt x="4612" y="153"/>
                    </a:lnTo>
                    <a:lnTo>
                      <a:pt x="4625" y="162"/>
                    </a:lnTo>
                    <a:lnTo>
                      <a:pt x="4637" y="171"/>
                    </a:lnTo>
                    <a:lnTo>
                      <a:pt x="4642" y="177"/>
                    </a:lnTo>
                    <a:lnTo>
                      <a:pt x="4646" y="182"/>
                    </a:lnTo>
                    <a:lnTo>
                      <a:pt x="4648" y="186"/>
                    </a:lnTo>
                    <a:lnTo>
                      <a:pt x="4648" y="191"/>
                    </a:lnTo>
                    <a:lnTo>
                      <a:pt x="4644" y="196"/>
                    </a:lnTo>
                    <a:lnTo>
                      <a:pt x="4639" y="200"/>
                    </a:lnTo>
                    <a:lnTo>
                      <a:pt x="4630" y="205"/>
                    </a:lnTo>
                    <a:lnTo>
                      <a:pt x="4617" y="209"/>
                    </a:lnTo>
                    <a:lnTo>
                      <a:pt x="4609" y="214"/>
                    </a:lnTo>
                    <a:lnTo>
                      <a:pt x="4602" y="221"/>
                    </a:lnTo>
                    <a:lnTo>
                      <a:pt x="4595" y="228"/>
                    </a:lnTo>
                    <a:lnTo>
                      <a:pt x="4590" y="237"/>
                    </a:lnTo>
                    <a:lnTo>
                      <a:pt x="4589" y="241"/>
                    </a:lnTo>
                    <a:lnTo>
                      <a:pt x="4589" y="245"/>
                    </a:lnTo>
                    <a:lnTo>
                      <a:pt x="4589" y="250"/>
                    </a:lnTo>
                    <a:lnTo>
                      <a:pt x="4589" y="254"/>
                    </a:lnTo>
                    <a:lnTo>
                      <a:pt x="4591" y="257"/>
                    </a:lnTo>
                    <a:lnTo>
                      <a:pt x="4594" y="259"/>
                    </a:lnTo>
                    <a:lnTo>
                      <a:pt x="4598" y="262"/>
                    </a:lnTo>
                    <a:lnTo>
                      <a:pt x="4602" y="263"/>
                    </a:lnTo>
                    <a:lnTo>
                      <a:pt x="4609" y="262"/>
                    </a:lnTo>
                    <a:lnTo>
                      <a:pt x="4617" y="259"/>
                    </a:lnTo>
                    <a:lnTo>
                      <a:pt x="4627" y="253"/>
                    </a:lnTo>
                    <a:lnTo>
                      <a:pt x="4638" y="245"/>
                    </a:lnTo>
                    <a:lnTo>
                      <a:pt x="4656" y="230"/>
                    </a:lnTo>
                    <a:lnTo>
                      <a:pt x="4669" y="218"/>
                    </a:lnTo>
                    <a:lnTo>
                      <a:pt x="4674" y="212"/>
                    </a:lnTo>
                    <a:lnTo>
                      <a:pt x="4679" y="206"/>
                    </a:lnTo>
                    <a:lnTo>
                      <a:pt x="4683" y="202"/>
                    </a:lnTo>
                    <a:lnTo>
                      <a:pt x="4688" y="200"/>
                    </a:lnTo>
                    <a:lnTo>
                      <a:pt x="4691" y="200"/>
                    </a:lnTo>
                    <a:lnTo>
                      <a:pt x="4694" y="200"/>
                    </a:lnTo>
                    <a:lnTo>
                      <a:pt x="4696" y="201"/>
                    </a:lnTo>
                    <a:lnTo>
                      <a:pt x="4697" y="204"/>
                    </a:lnTo>
                    <a:lnTo>
                      <a:pt x="4699" y="208"/>
                    </a:lnTo>
                    <a:lnTo>
                      <a:pt x="4699" y="212"/>
                    </a:lnTo>
                    <a:lnTo>
                      <a:pt x="4697" y="215"/>
                    </a:lnTo>
                    <a:lnTo>
                      <a:pt x="4696" y="221"/>
                    </a:lnTo>
                    <a:lnTo>
                      <a:pt x="4694" y="227"/>
                    </a:lnTo>
                    <a:lnTo>
                      <a:pt x="4690" y="232"/>
                    </a:lnTo>
                    <a:lnTo>
                      <a:pt x="4684" y="239"/>
                    </a:lnTo>
                    <a:lnTo>
                      <a:pt x="4679" y="244"/>
                    </a:lnTo>
                    <a:lnTo>
                      <a:pt x="4671" y="253"/>
                    </a:lnTo>
                    <a:lnTo>
                      <a:pt x="4665" y="259"/>
                    </a:lnTo>
                    <a:lnTo>
                      <a:pt x="4661" y="266"/>
                    </a:lnTo>
                    <a:lnTo>
                      <a:pt x="4659" y="270"/>
                    </a:lnTo>
                    <a:lnTo>
                      <a:pt x="4659" y="275"/>
                    </a:lnTo>
                    <a:lnTo>
                      <a:pt x="4659" y="278"/>
                    </a:lnTo>
                    <a:lnTo>
                      <a:pt x="4661" y="280"/>
                    </a:lnTo>
                    <a:lnTo>
                      <a:pt x="4665" y="283"/>
                    </a:lnTo>
                    <a:lnTo>
                      <a:pt x="4684" y="287"/>
                    </a:lnTo>
                    <a:lnTo>
                      <a:pt x="4705" y="291"/>
                    </a:lnTo>
                    <a:lnTo>
                      <a:pt x="4708" y="313"/>
                    </a:lnTo>
                    <a:lnTo>
                      <a:pt x="4708" y="338"/>
                    </a:lnTo>
                    <a:lnTo>
                      <a:pt x="4709" y="350"/>
                    </a:lnTo>
                    <a:lnTo>
                      <a:pt x="4712" y="362"/>
                    </a:lnTo>
                    <a:lnTo>
                      <a:pt x="4714" y="367"/>
                    </a:lnTo>
                    <a:lnTo>
                      <a:pt x="4717" y="371"/>
                    </a:lnTo>
                    <a:lnTo>
                      <a:pt x="4719" y="375"/>
                    </a:lnTo>
                    <a:lnTo>
                      <a:pt x="4723" y="379"/>
                    </a:lnTo>
                    <a:lnTo>
                      <a:pt x="4727" y="373"/>
                    </a:lnTo>
                    <a:lnTo>
                      <a:pt x="4731" y="364"/>
                    </a:lnTo>
                    <a:lnTo>
                      <a:pt x="4734" y="354"/>
                    </a:lnTo>
                    <a:lnTo>
                      <a:pt x="4736" y="342"/>
                    </a:lnTo>
                    <a:lnTo>
                      <a:pt x="4739" y="331"/>
                    </a:lnTo>
                    <a:lnTo>
                      <a:pt x="4743" y="319"/>
                    </a:lnTo>
                    <a:lnTo>
                      <a:pt x="4745" y="315"/>
                    </a:lnTo>
                    <a:lnTo>
                      <a:pt x="4747" y="310"/>
                    </a:lnTo>
                    <a:lnTo>
                      <a:pt x="4751" y="306"/>
                    </a:lnTo>
                    <a:lnTo>
                      <a:pt x="4753" y="303"/>
                    </a:lnTo>
                    <a:lnTo>
                      <a:pt x="4762" y="301"/>
                    </a:lnTo>
                    <a:lnTo>
                      <a:pt x="4775" y="300"/>
                    </a:lnTo>
                    <a:lnTo>
                      <a:pt x="4780" y="298"/>
                    </a:lnTo>
                    <a:lnTo>
                      <a:pt x="4785" y="296"/>
                    </a:lnTo>
                    <a:lnTo>
                      <a:pt x="4785" y="294"/>
                    </a:lnTo>
                    <a:lnTo>
                      <a:pt x="4787" y="293"/>
                    </a:lnTo>
                    <a:lnTo>
                      <a:pt x="4785" y="292"/>
                    </a:lnTo>
                    <a:lnTo>
                      <a:pt x="4783" y="291"/>
                    </a:lnTo>
                    <a:lnTo>
                      <a:pt x="4776" y="284"/>
                    </a:lnTo>
                    <a:lnTo>
                      <a:pt x="4771" y="276"/>
                    </a:lnTo>
                    <a:lnTo>
                      <a:pt x="4767" y="269"/>
                    </a:lnTo>
                    <a:lnTo>
                      <a:pt x="4766" y="261"/>
                    </a:lnTo>
                    <a:lnTo>
                      <a:pt x="4766" y="252"/>
                    </a:lnTo>
                    <a:lnTo>
                      <a:pt x="4767" y="244"/>
                    </a:lnTo>
                    <a:lnTo>
                      <a:pt x="4770" y="235"/>
                    </a:lnTo>
                    <a:lnTo>
                      <a:pt x="4774" y="227"/>
                    </a:lnTo>
                    <a:lnTo>
                      <a:pt x="4780" y="219"/>
                    </a:lnTo>
                    <a:lnTo>
                      <a:pt x="4788" y="213"/>
                    </a:lnTo>
                    <a:lnTo>
                      <a:pt x="4791" y="210"/>
                    </a:lnTo>
                    <a:lnTo>
                      <a:pt x="4795" y="206"/>
                    </a:lnTo>
                    <a:lnTo>
                      <a:pt x="4796" y="202"/>
                    </a:lnTo>
                    <a:lnTo>
                      <a:pt x="4798" y="199"/>
                    </a:lnTo>
                    <a:lnTo>
                      <a:pt x="4797" y="180"/>
                    </a:lnTo>
                    <a:lnTo>
                      <a:pt x="4796" y="161"/>
                    </a:lnTo>
                    <a:lnTo>
                      <a:pt x="4808" y="160"/>
                    </a:lnTo>
                    <a:lnTo>
                      <a:pt x="4819" y="158"/>
                    </a:lnTo>
                    <a:lnTo>
                      <a:pt x="4831" y="156"/>
                    </a:lnTo>
                    <a:lnTo>
                      <a:pt x="4842" y="156"/>
                    </a:lnTo>
                    <a:lnTo>
                      <a:pt x="4849" y="157"/>
                    </a:lnTo>
                    <a:lnTo>
                      <a:pt x="4853" y="160"/>
                    </a:lnTo>
                    <a:lnTo>
                      <a:pt x="4854" y="164"/>
                    </a:lnTo>
                    <a:lnTo>
                      <a:pt x="4855" y="167"/>
                    </a:lnTo>
                    <a:lnTo>
                      <a:pt x="4857" y="171"/>
                    </a:lnTo>
                    <a:lnTo>
                      <a:pt x="4857" y="177"/>
                    </a:lnTo>
                    <a:lnTo>
                      <a:pt x="4858" y="182"/>
                    </a:lnTo>
                    <a:lnTo>
                      <a:pt x="4861" y="186"/>
                    </a:lnTo>
                    <a:lnTo>
                      <a:pt x="4865" y="188"/>
                    </a:lnTo>
                    <a:lnTo>
                      <a:pt x="4867" y="189"/>
                    </a:lnTo>
                    <a:lnTo>
                      <a:pt x="4871" y="191"/>
                    </a:lnTo>
                    <a:lnTo>
                      <a:pt x="4874" y="189"/>
                    </a:lnTo>
                    <a:lnTo>
                      <a:pt x="4881" y="188"/>
                    </a:lnTo>
                    <a:lnTo>
                      <a:pt x="4889" y="184"/>
                    </a:lnTo>
                    <a:lnTo>
                      <a:pt x="4897" y="182"/>
                    </a:lnTo>
                    <a:lnTo>
                      <a:pt x="4906" y="180"/>
                    </a:lnTo>
                    <a:lnTo>
                      <a:pt x="4911" y="180"/>
                    </a:lnTo>
                    <a:lnTo>
                      <a:pt x="4915" y="182"/>
                    </a:lnTo>
                    <a:lnTo>
                      <a:pt x="4922" y="184"/>
                    </a:lnTo>
                    <a:lnTo>
                      <a:pt x="4927" y="188"/>
                    </a:lnTo>
                    <a:lnTo>
                      <a:pt x="4933" y="192"/>
                    </a:lnTo>
                    <a:lnTo>
                      <a:pt x="4941" y="193"/>
                    </a:lnTo>
                    <a:lnTo>
                      <a:pt x="4949" y="195"/>
                    </a:lnTo>
                    <a:lnTo>
                      <a:pt x="4955" y="195"/>
                    </a:lnTo>
                    <a:lnTo>
                      <a:pt x="4963" y="195"/>
                    </a:lnTo>
                    <a:lnTo>
                      <a:pt x="4971" y="196"/>
                    </a:lnTo>
                    <a:lnTo>
                      <a:pt x="4979" y="200"/>
                    </a:lnTo>
                    <a:lnTo>
                      <a:pt x="4986" y="206"/>
                    </a:lnTo>
                    <a:lnTo>
                      <a:pt x="5001" y="221"/>
                    </a:lnTo>
                    <a:lnTo>
                      <a:pt x="5010" y="230"/>
                    </a:lnTo>
                    <a:lnTo>
                      <a:pt x="5015" y="235"/>
                    </a:lnTo>
                    <a:lnTo>
                      <a:pt x="5021" y="237"/>
                    </a:lnTo>
                    <a:lnTo>
                      <a:pt x="5029" y="237"/>
                    </a:lnTo>
                    <a:lnTo>
                      <a:pt x="5041" y="239"/>
                    </a:lnTo>
                    <a:lnTo>
                      <a:pt x="5058" y="241"/>
                    </a:lnTo>
                    <a:lnTo>
                      <a:pt x="5083" y="246"/>
                    </a:lnTo>
                    <a:lnTo>
                      <a:pt x="5147" y="265"/>
                    </a:lnTo>
                    <a:lnTo>
                      <a:pt x="5150" y="272"/>
                    </a:lnTo>
                    <a:lnTo>
                      <a:pt x="5155" y="289"/>
                    </a:lnTo>
                    <a:lnTo>
                      <a:pt x="5156" y="298"/>
                    </a:lnTo>
                    <a:lnTo>
                      <a:pt x="5157" y="306"/>
                    </a:lnTo>
                    <a:lnTo>
                      <a:pt x="5157" y="313"/>
                    </a:lnTo>
                    <a:lnTo>
                      <a:pt x="5156" y="315"/>
                    </a:lnTo>
                    <a:lnTo>
                      <a:pt x="5126" y="333"/>
                    </a:lnTo>
                    <a:lnTo>
                      <a:pt x="5108" y="348"/>
                    </a:lnTo>
                    <a:lnTo>
                      <a:pt x="5100" y="354"/>
                    </a:lnTo>
                    <a:lnTo>
                      <a:pt x="5094" y="364"/>
                    </a:lnTo>
                    <a:lnTo>
                      <a:pt x="5086" y="376"/>
                    </a:lnTo>
                    <a:lnTo>
                      <a:pt x="5076" y="393"/>
                    </a:lnTo>
                    <a:lnTo>
                      <a:pt x="5068" y="403"/>
                    </a:lnTo>
                    <a:lnTo>
                      <a:pt x="5060" y="412"/>
                    </a:lnTo>
                    <a:lnTo>
                      <a:pt x="5051" y="420"/>
                    </a:lnTo>
                    <a:lnTo>
                      <a:pt x="5041" y="427"/>
                    </a:lnTo>
                    <a:lnTo>
                      <a:pt x="5029" y="432"/>
                    </a:lnTo>
                    <a:lnTo>
                      <a:pt x="5017" y="437"/>
                    </a:lnTo>
                    <a:lnTo>
                      <a:pt x="5004" y="439"/>
                    </a:lnTo>
                    <a:lnTo>
                      <a:pt x="4991" y="443"/>
                    </a:lnTo>
                    <a:lnTo>
                      <a:pt x="4966" y="447"/>
                    </a:lnTo>
                    <a:lnTo>
                      <a:pt x="4938" y="449"/>
                    </a:lnTo>
                    <a:lnTo>
                      <a:pt x="4912" y="449"/>
                    </a:lnTo>
                    <a:lnTo>
                      <a:pt x="4889" y="449"/>
                    </a:lnTo>
                    <a:lnTo>
                      <a:pt x="4877" y="449"/>
                    </a:lnTo>
                    <a:lnTo>
                      <a:pt x="4866" y="447"/>
                    </a:lnTo>
                    <a:lnTo>
                      <a:pt x="4855" y="446"/>
                    </a:lnTo>
                    <a:lnTo>
                      <a:pt x="4844" y="445"/>
                    </a:lnTo>
                    <a:lnTo>
                      <a:pt x="4830" y="443"/>
                    </a:lnTo>
                    <a:lnTo>
                      <a:pt x="4818" y="443"/>
                    </a:lnTo>
                    <a:lnTo>
                      <a:pt x="4810" y="445"/>
                    </a:lnTo>
                    <a:lnTo>
                      <a:pt x="4805" y="446"/>
                    </a:lnTo>
                    <a:lnTo>
                      <a:pt x="4805" y="447"/>
                    </a:lnTo>
                    <a:lnTo>
                      <a:pt x="4805" y="450"/>
                    </a:lnTo>
                    <a:lnTo>
                      <a:pt x="4808" y="452"/>
                    </a:lnTo>
                    <a:lnTo>
                      <a:pt x="4810" y="455"/>
                    </a:lnTo>
                    <a:lnTo>
                      <a:pt x="4819" y="463"/>
                    </a:lnTo>
                    <a:lnTo>
                      <a:pt x="4835" y="472"/>
                    </a:lnTo>
                    <a:lnTo>
                      <a:pt x="4845" y="478"/>
                    </a:lnTo>
                    <a:lnTo>
                      <a:pt x="4855" y="484"/>
                    </a:lnTo>
                    <a:lnTo>
                      <a:pt x="4863" y="487"/>
                    </a:lnTo>
                    <a:lnTo>
                      <a:pt x="4872" y="490"/>
                    </a:lnTo>
                    <a:lnTo>
                      <a:pt x="4889" y="494"/>
                    </a:lnTo>
                    <a:lnTo>
                      <a:pt x="4914" y="499"/>
                    </a:lnTo>
                    <a:lnTo>
                      <a:pt x="4932" y="502"/>
                    </a:lnTo>
                    <a:lnTo>
                      <a:pt x="4940" y="503"/>
                    </a:lnTo>
                    <a:lnTo>
                      <a:pt x="4940" y="504"/>
                    </a:lnTo>
                    <a:lnTo>
                      <a:pt x="4938" y="508"/>
                    </a:lnTo>
                    <a:lnTo>
                      <a:pt x="4933" y="513"/>
                    </a:lnTo>
                    <a:lnTo>
                      <a:pt x="4927" y="522"/>
                    </a:lnTo>
                    <a:lnTo>
                      <a:pt x="4920" y="531"/>
                    </a:lnTo>
                    <a:lnTo>
                      <a:pt x="4909" y="547"/>
                    </a:lnTo>
                    <a:lnTo>
                      <a:pt x="4905" y="555"/>
                    </a:lnTo>
                    <a:lnTo>
                      <a:pt x="4902" y="561"/>
                    </a:lnTo>
                    <a:lnTo>
                      <a:pt x="4902" y="564"/>
                    </a:lnTo>
                    <a:lnTo>
                      <a:pt x="4903" y="565"/>
                    </a:lnTo>
                    <a:lnTo>
                      <a:pt x="4906" y="566"/>
                    </a:lnTo>
                    <a:lnTo>
                      <a:pt x="4909" y="566"/>
                    </a:lnTo>
                    <a:lnTo>
                      <a:pt x="4920" y="563"/>
                    </a:lnTo>
                    <a:lnTo>
                      <a:pt x="4934" y="555"/>
                    </a:lnTo>
                    <a:lnTo>
                      <a:pt x="4942" y="551"/>
                    </a:lnTo>
                    <a:lnTo>
                      <a:pt x="4950" y="546"/>
                    </a:lnTo>
                    <a:lnTo>
                      <a:pt x="4959" y="543"/>
                    </a:lnTo>
                    <a:lnTo>
                      <a:pt x="4967" y="541"/>
                    </a:lnTo>
                    <a:lnTo>
                      <a:pt x="4975" y="541"/>
                    </a:lnTo>
                    <a:lnTo>
                      <a:pt x="4981" y="542"/>
                    </a:lnTo>
                    <a:lnTo>
                      <a:pt x="4985" y="543"/>
                    </a:lnTo>
                    <a:lnTo>
                      <a:pt x="4989" y="547"/>
                    </a:lnTo>
                    <a:lnTo>
                      <a:pt x="4990" y="551"/>
                    </a:lnTo>
                    <a:lnTo>
                      <a:pt x="4990" y="556"/>
                    </a:lnTo>
                    <a:lnTo>
                      <a:pt x="4990" y="563"/>
                    </a:lnTo>
                    <a:lnTo>
                      <a:pt x="4989" y="569"/>
                    </a:lnTo>
                    <a:lnTo>
                      <a:pt x="4979" y="595"/>
                    </a:lnTo>
                    <a:lnTo>
                      <a:pt x="4971" y="613"/>
                    </a:lnTo>
                    <a:lnTo>
                      <a:pt x="4964" y="633"/>
                    </a:lnTo>
                    <a:lnTo>
                      <a:pt x="4962" y="644"/>
                    </a:lnTo>
                    <a:lnTo>
                      <a:pt x="4962" y="648"/>
                    </a:lnTo>
                    <a:lnTo>
                      <a:pt x="4962" y="649"/>
                    </a:lnTo>
                    <a:lnTo>
                      <a:pt x="4963" y="651"/>
                    </a:lnTo>
                    <a:lnTo>
                      <a:pt x="4964" y="649"/>
                    </a:lnTo>
                    <a:lnTo>
                      <a:pt x="4971" y="647"/>
                    </a:lnTo>
                    <a:lnTo>
                      <a:pt x="4980" y="640"/>
                    </a:lnTo>
                    <a:lnTo>
                      <a:pt x="4991" y="635"/>
                    </a:lnTo>
                    <a:lnTo>
                      <a:pt x="5007" y="629"/>
                    </a:lnTo>
                    <a:lnTo>
                      <a:pt x="5011" y="629"/>
                    </a:lnTo>
                    <a:lnTo>
                      <a:pt x="5015" y="629"/>
                    </a:lnTo>
                    <a:lnTo>
                      <a:pt x="5020" y="629"/>
                    </a:lnTo>
                    <a:lnTo>
                      <a:pt x="5024" y="630"/>
                    </a:lnTo>
                    <a:lnTo>
                      <a:pt x="5033" y="634"/>
                    </a:lnTo>
                    <a:lnTo>
                      <a:pt x="5041" y="639"/>
                    </a:lnTo>
                    <a:lnTo>
                      <a:pt x="5050" y="643"/>
                    </a:lnTo>
                    <a:lnTo>
                      <a:pt x="5060" y="648"/>
                    </a:lnTo>
                    <a:lnTo>
                      <a:pt x="5065" y="649"/>
                    </a:lnTo>
                    <a:lnTo>
                      <a:pt x="5071" y="649"/>
                    </a:lnTo>
                    <a:lnTo>
                      <a:pt x="5076" y="651"/>
                    </a:lnTo>
                    <a:lnTo>
                      <a:pt x="5081" y="649"/>
                    </a:lnTo>
                    <a:lnTo>
                      <a:pt x="5090" y="647"/>
                    </a:lnTo>
                    <a:lnTo>
                      <a:pt x="5096" y="643"/>
                    </a:lnTo>
                    <a:lnTo>
                      <a:pt x="5099" y="638"/>
                    </a:lnTo>
                    <a:lnTo>
                      <a:pt x="5100" y="633"/>
                    </a:lnTo>
                    <a:lnTo>
                      <a:pt x="5099" y="626"/>
                    </a:lnTo>
                    <a:lnTo>
                      <a:pt x="5098" y="618"/>
                    </a:lnTo>
                    <a:lnTo>
                      <a:pt x="5094" y="610"/>
                    </a:lnTo>
                    <a:lnTo>
                      <a:pt x="5090" y="601"/>
                    </a:lnTo>
                    <a:lnTo>
                      <a:pt x="5083" y="586"/>
                    </a:lnTo>
                    <a:lnTo>
                      <a:pt x="5078" y="570"/>
                    </a:lnTo>
                    <a:lnTo>
                      <a:pt x="5078" y="565"/>
                    </a:lnTo>
                    <a:lnTo>
                      <a:pt x="5080" y="559"/>
                    </a:lnTo>
                    <a:lnTo>
                      <a:pt x="5081" y="557"/>
                    </a:lnTo>
                    <a:lnTo>
                      <a:pt x="5083" y="555"/>
                    </a:lnTo>
                    <a:lnTo>
                      <a:pt x="5086" y="553"/>
                    </a:lnTo>
                    <a:lnTo>
                      <a:pt x="5090" y="552"/>
                    </a:lnTo>
                    <a:lnTo>
                      <a:pt x="5100" y="550"/>
                    </a:lnTo>
                    <a:lnTo>
                      <a:pt x="5108" y="550"/>
                    </a:lnTo>
                    <a:lnTo>
                      <a:pt x="5115" y="551"/>
                    </a:lnTo>
                    <a:lnTo>
                      <a:pt x="5118" y="553"/>
                    </a:lnTo>
                    <a:lnTo>
                      <a:pt x="5121" y="557"/>
                    </a:lnTo>
                    <a:lnTo>
                      <a:pt x="5122" y="563"/>
                    </a:lnTo>
                    <a:lnTo>
                      <a:pt x="5124" y="568"/>
                    </a:lnTo>
                    <a:lnTo>
                      <a:pt x="5124" y="574"/>
                    </a:lnTo>
                    <a:lnTo>
                      <a:pt x="5124" y="588"/>
                    </a:lnTo>
                    <a:lnTo>
                      <a:pt x="5124" y="604"/>
                    </a:lnTo>
                    <a:lnTo>
                      <a:pt x="5126" y="610"/>
                    </a:lnTo>
                    <a:lnTo>
                      <a:pt x="5129" y="616"/>
                    </a:lnTo>
                    <a:lnTo>
                      <a:pt x="5133" y="621"/>
                    </a:lnTo>
                    <a:lnTo>
                      <a:pt x="5139" y="626"/>
                    </a:lnTo>
                    <a:lnTo>
                      <a:pt x="5143" y="627"/>
                    </a:lnTo>
                    <a:lnTo>
                      <a:pt x="5146" y="626"/>
                    </a:lnTo>
                    <a:lnTo>
                      <a:pt x="5148" y="625"/>
                    </a:lnTo>
                    <a:lnTo>
                      <a:pt x="5151" y="621"/>
                    </a:lnTo>
                    <a:lnTo>
                      <a:pt x="5152" y="612"/>
                    </a:lnTo>
                    <a:lnTo>
                      <a:pt x="5155" y="600"/>
                    </a:lnTo>
                    <a:lnTo>
                      <a:pt x="5156" y="587"/>
                    </a:lnTo>
                    <a:lnTo>
                      <a:pt x="5159" y="576"/>
                    </a:lnTo>
                    <a:lnTo>
                      <a:pt x="5160" y="572"/>
                    </a:lnTo>
                    <a:lnTo>
                      <a:pt x="5162" y="568"/>
                    </a:lnTo>
                    <a:lnTo>
                      <a:pt x="5166" y="565"/>
                    </a:lnTo>
                    <a:lnTo>
                      <a:pt x="5170" y="564"/>
                    </a:lnTo>
                    <a:lnTo>
                      <a:pt x="5181" y="563"/>
                    </a:lnTo>
                    <a:lnTo>
                      <a:pt x="5194" y="561"/>
                    </a:lnTo>
                    <a:lnTo>
                      <a:pt x="5194" y="561"/>
                    </a:lnTo>
                    <a:lnTo>
                      <a:pt x="5186" y="644"/>
                    </a:lnTo>
                    <a:lnTo>
                      <a:pt x="5140" y="697"/>
                    </a:lnTo>
                    <a:lnTo>
                      <a:pt x="5128" y="710"/>
                    </a:lnTo>
                    <a:lnTo>
                      <a:pt x="5120" y="718"/>
                    </a:lnTo>
                    <a:lnTo>
                      <a:pt x="5115" y="727"/>
                    </a:lnTo>
                    <a:lnTo>
                      <a:pt x="5111" y="744"/>
                    </a:lnTo>
                    <a:lnTo>
                      <a:pt x="5108" y="750"/>
                    </a:lnTo>
                    <a:lnTo>
                      <a:pt x="5104" y="756"/>
                    </a:lnTo>
                    <a:lnTo>
                      <a:pt x="5100" y="762"/>
                    </a:lnTo>
                    <a:lnTo>
                      <a:pt x="5096" y="767"/>
                    </a:lnTo>
                    <a:lnTo>
                      <a:pt x="5093" y="772"/>
                    </a:lnTo>
                    <a:lnTo>
                      <a:pt x="5089" y="778"/>
                    </a:lnTo>
                    <a:lnTo>
                      <a:pt x="5086" y="784"/>
                    </a:lnTo>
                    <a:lnTo>
                      <a:pt x="5085" y="791"/>
                    </a:lnTo>
                    <a:lnTo>
                      <a:pt x="5085" y="810"/>
                    </a:lnTo>
                    <a:lnTo>
                      <a:pt x="5083" y="826"/>
                    </a:lnTo>
                    <a:lnTo>
                      <a:pt x="5081" y="841"/>
                    </a:lnTo>
                    <a:lnTo>
                      <a:pt x="5077" y="854"/>
                    </a:lnTo>
                    <a:lnTo>
                      <a:pt x="5074" y="859"/>
                    </a:lnTo>
                    <a:lnTo>
                      <a:pt x="5071" y="866"/>
                    </a:lnTo>
                    <a:lnTo>
                      <a:pt x="5067" y="871"/>
                    </a:lnTo>
                    <a:lnTo>
                      <a:pt x="5060" y="876"/>
                    </a:lnTo>
                    <a:lnTo>
                      <a:pt x="5055" y="881"/>
                    </a:lnTo>
                    <a:lnTo>
                      <a:pt x="5047" y="885"/>
                    </a:lnTo>
                    <a:lnTo>
                      <a:pt x="5038" y="890"/>
                    </a:lnTo>
                    <a:lnTo>
                      <a:pt x="5028" y="895"/>
                    </a:lnTo>
                    <a:lnTo>
                      <a:pt x="5014" y="898"/>
                    </a:lnTo>
                    <a:lnTo>
                      <a:pt x="4995" y="899"/>
                    </a:lnTo>
                    <a:lnTo>
                      <a:pt x="4988" y="902"/>
                    </a:lnTo>
                    <a:lnTo>
                      <a:pt x="4980" y="903"/>
                    </a:lnTo>
                    <a:lnTo>
                      <a:pt x="4977" y="906"/>
                    </a:lnTo>
                    <a:lnTo>
                      <a:pt x="4975" y="908"/>
                    </a:lnTo>
                    <a:lnTo>
                      <a:pt x="4972" y="911"/>
                    </a:lnTo>
                    <a:lnTo>
                      <a:pt x="4971" y="914"/>
                    </a:lnTo>
                    <a:lnTo>
                      <a:pt x="4968" y="923"/>
                    </a:lnTo>
                    <a:lnTo>
                      <a:pt x="4966" y="929"/>
                    </a:lnTo>
                    <a:lnTo>
                      <a:pt x="4962" y="934"/>
                    </a:lnTo>
                    <a:lnTo>
                      <a:pt x="4958" y="938"/>
                    </a:lnTo>
                    <a:lnTo>
                      <a:pt x="4950" y="945"/>
                    </a:lnTo>
                    <a:lnTo>
                      <a:pt x="4942" y="949"/>
                    </a:lnTo>
                    <a:lnTo>
                      <a:pt x="4932" y="952"/>
                    </a:lnTo>
                    <a:lnTo>
                      <a:pt x="4923" y="956"/>
                    </a:lnTo>
                    <a:lnTo>
                      <a:pt x="4918" y="959"/>
                    </a:lnTo>
                    <a:lnTo>
                      <a:pt x="4912" y="963"/>
                    </a:lnTo>
                    <a:lnTo>
                      <a:pt x="4907" y="967"/>
                    </a:lnTo>
                    <a:lnTo>
                      <a:pt x="4902" y="972"/>
                    </a:lnTo>
                    <a:lnTo>
                      <a:pt x="4894" y="980"/>
                    </a:lnTo>
                    <a:lnTo>
                      <a:pt x="4887" y="986"/>
                    </a:lnTo>
                    <a:lnTo>
                      <a:pt x="4877" y="991"/>
                    </a:lnTo>
                    <a:lnTo>
                      <a:pt x="4868" y="997"/>
                    </a:lnTo>
                    <a:lnTo>
                      <a:pt x="4858" y="1000"/>
                    </a:lnTo>
                    <a:lnTo>
                      <a:pt x="4849" y="1004"/>
                    </a:lnTo>
                    <a:lnTo>
                      <a:pt x="4839" y="1007"/>
                    </a:lnTo>
                    <a:lnTo>
                      <a:pt x="4828" y="1008"/>
                    </a:lnTo>
                    <a:lnTo>
                      <a:pt x="4828" y="1008"/>
                    </a:lnTo>
                    <a:lnTo>
                      <a:pt x="4830" y="993"/>
                    </a:lnTo>
                    <a:lnTo>
                      <a:pt x="4831" y="978"/>
                    </a:lnTo>
                    <a:lnTo>
                      <a:pt x="4832" y="963"/>
                    </a:lnTo>
                    <a:lnTo>
                      <a:pt x="4836" y="949"/>
                    </a:lnTo>
                    <a:lnTo>
                      <a:pt x="4837" y="937"/>
                    </a:lnTo>
                    <a:lnTo>
                      <a:pt x="4839" y="925"/>
                    </a:lnTo>
                    <a:lnTo>
                      <a:pt x="4840" y="914"/>
                    </a:lnTo>
                    <a:lnTo>
                      <a:pt x="4840" y="902"/>
                    </a:lnTo>
                    <a:lnTo>
                      <a:pt x="4842" y="892"/>
                    </a:lnTo>
                    <a:lnTo>
                      <a:pt x="4845" y="883"/>
                    </a:lnTo>
                    <a:lnTo>
                      <a:pt x="4846" y="872"/>
                    </a:lnTo>
                    <a:lnTo>
                      <a:pt x="4848" y="861"/>
                    </a:lnTo>
                    <a:lnTo>
                      <a:pt x="4846" y="845"/>
                    </a:lnTo>
                    <a:lnTo>
                      <a:pt x="4845" y="829"/>
                    </a:lnTo>
                    <a:lnTo>
                      <a:pt x="4844" y="814"/>
                    </a:lnTo>
                    <a:lnTo>
                      <a:pt x="4842" y="798"/>
                    </a:lnTo>
                    <a:lnTo>
                      <a:pt x="4842" y="758"/>
                    </a:lnTo>
                    <a:lnTo>
                      <a:pt x="4840" y="714"/>
                    </a:lnTo>
                    <a:lnTo>
                      <a:pt x="4837" y="692"/>
                    </a:lnTo>
                    <a:lnTo>
                      <a:pt x="4835" y="671"/>
                    </a:lnTo>
                    <a:lnTo>
                      <a:pt x="4830" y="651"/>
                    </a:lnTo>
                    <a:lnTo>
                      <a:pt x="4823" y="633"/>
                    </a:lnTo>
                    <a:lnTo>
                      <a:pt x="4818" y="625"/>
                    </a:lnTo>
                    <a:lnTo>
                      <a:pt x="4813" y="617"/>
                    </a:lnTo>
                    <a:lnTo>
                      <a:pt x="4805" y="610"/>
                    </a:lnTo>
                    <a:lnTo>
                      <a:pt x="4797" y="604"/>
                    </a:lnTo>
                    <a:lnTo>
                      <a:pt x="4779" y="595"/>
                    </a:lnTo>
                    <a:lnTo>
                      <a:pt x="4758" y="586"/>
                    </a:lnTo>
                    <a:lnTo>
                      <a:pt x="4736" y="579"/>
                    </a:lnTo>
                    <a:lnTo>
                      <a:pt x="4714" y="573"/>
                    </a:lnTo>
                    <a:lnTo>
                      <a:pt x="4695" y="565"/>
                    </a:lnTo>
                    <a:lnTo>
                      <a:pt x="4677" y="557"/>
                    </a:lnTo>
                    <a:lnTo>
                      <a:pt x="4662" y="547"/>
                    </a:lnTo>
                    <a:lnTo>
                      <a:pt x="4646" y="534"/>
                    </a:lnTo>
                    <a:lnTo>
                      <a:pt x="4638" y="528"/>
                    </a:lnTo>
                    <a:lnTo>
                      <a:pt x="4629" y="524"/>
                    </a:lnTo>
                    <a:lnTo>
                      <a:pt x="4622" y="520"/>
                    </a:lnTo>
                    <a:lnTo>
                      <a:pt x="4616" y="519"/>
                    </a:lnTo>
                    <a:lnTo>
                      <a:pt x="4608" y="520"/>
                    </a:lnTo>
                    <a:lnTo>
                      <a:pt x="4603" y="521"/>
                    </a:lnTo>
                    <a:lnTo>
                      <a:pt x="4598" y="524"/>
                    </a:lnTo>
                    <a:lnTo>
                      <a:pt x="4594" y="528"/>
                    </a:lnTo>
                    <a:lnTo>
                      <a:pt x="4590" y="535"/>
                    </a:lnTo>
                    <a:lnTo>
                      <a:pt x="4587" y="546"/>
                    </a:lnTo>
                    <a:lnTo>
                      <a:pt x="4586" y="556"/>
                    </a:lnTo>
                    <a:lnTo>
                      <a:pt x="4583" y="566"/>
                    </a:lnTo>
                    <a:lnTo>
                      <a:pt x="4582" y="570"/>
                    </a:lnTo>
                    <a:lnTo>
                      <a:pt x="4580" y="576"/>
                    </a:lnTo>
                    <a:lnTo>
                      <a:pt x="4577" y="578"/>
                    </a:lnTo>
                    <a:lnTo>
                      <a:pt x="4572" y="582"/>
                    </a:lnTo>
                    <a:lnTo>
                      <a:pt x="4567" y="585"/>
                    </a:lnTo>
                    <a:lnTo>
                      <a:pt x="4560" y="586"/>
                    </a:lnTo>
                    <a:lnTo>
                      <a:pt x="4555" y="586"/>
                    </a:lnTo>
                    <a:lnTo>
                      <a:pt x="4548" y="586"/>
                    </a:lnTo>
                    <a:lnTo>
                      <a:pt x="4535" y="586"/>
                    </a:lnTo>
                    <a:lnTo>
                      <a:pt x="4524" y="587"/>
                    </a:lnTo>
                    <a:lnTo>
                      <a:pt x="4513" y="592"/>
                    </a:lnTo>
                    <a:lnTo>
                      <a:pt x="4506" y="599"/>
                    </a:lnTo>
                    <a:lnTo>
                      <a:pt x="4499" y="605"/>
                    </a:lnTo>
                    <a:lnTo>
                      <a:pt x="4493" y="613"/>
                    </a:lnTo>
                    <a:lnTo>
                      <a:pt x="4484" y="631"/>
                    </a:lnTo>
                    <a:lnTo>
                      <a:pt x="4472" y="649"/>
                    </a:lnTo>
                    <a:lnTo>
                      <a:pt x="4468" y="660"/>
                    </a:lnTo>
                    <a:lnTo>
                      <a:pt x="4460" y="673"/>
                    </a:lnTo>
                    <a:lnTo>
                      <a:pt x="4453" y="684"/>
                    </a:lnTo>
                    <a:lnTo>
                      <a:pt x="4445" y="697"/>
                    </a:lnTo>
                    <a:lnTo>
                      <a:pt x="4437" y="709"/>
                    </a:lnTo>
                    <a:lnTo>
                      <a:pt x="4432" y="721"/>
                    </a:lnTo>
                    <a:lnTo>
                      <a:pt x="4431" y="727"/>
                    </a:lnTo>
                    <a:lnTo>
                      <a:pt x="4429" y="732"/>
                    </a:lnTo>
                    <a:lnTo>
                      <a:pt x="4431" y="737"/>
                    </a:lnTo>
                    <a:lnTo>
                      <a:pt x="4432" y="744"/>
                    </a:lnTo>
                    <a:lnTo>
                      <a:pt x="4437" y="752"/>
                    </a:lnTo>
                    <a:lnTo>
                      <a:pt x="4440" y="761"/>
                    </a:lnTo>
                    <a:lnTo>
                      <a:pt x="4441" y="769"/>
                    </a:lnTo>
                    <a:lnTo>
                      <a:pt x="4442" y="776"/>
                    </a:lnTo>
                    <a:lnTo>
                      <a:pt x="4443" y="792"/>
                    </a:lnTo>
                    <a:lnTo>
                      <a:pt x="4443" y="811"/>
                    </a:lnTo>
                    <a:lnTo>
                      <a:pt x="4445" y="835"/>
                    </a:lnTo>
                    <a:lnTo>
                      <a:pt x="4447" y="861"/>
                    </a:lnTo>
                    <a:lnTo>
                      <a:pt x="4449" y="886"/>
                    </a:lnTo>
                    <a:lnTo>
                      <a:pt x="4450" y="914"/>
                    </a:lnTo>
                    <a:lnTo>
                      <a:pt x="4449" y="941"/>
                    </a:lnTo>
                    <a:lnTo>
                      <a:pt x="4447" y="967"/>
                    </a:lnTo>
                    <a:lnTo>
                      <a:pt x="4446" y="978"/>
                    </a:lnTo>
                    <a:lnTo>
                      <a:pt x="4445" y="991"/>
                    </a:lnTo>
                    <a:lnTo>
                      <a:pt x="4441" y="1003"/>
                    </a:lnTo>
                    <a:lnTo>
                      <a:pt x="4438" y="1015"/>
                    </a:lnTo>
                    <a:lnTo>
                      <a:pt x="4436" y="1021"/>
                    </a:lnTo>
                    <a:lnTo>
                      <a:pt x="4432" y="1028"/>
                    </a:lnTo>
                    <a:lnTo>
                      <a:pt x="4428" y="1033"/>
                    </a:lnTo>
                    <a:lnTo>
                      <a:pt x="4423" y="1038"/>
                    </a:lnTo>
                    <a:lnTo>
                      <a:pt x="4412" y="1047"/>
                    </a:lnTo>
                    <a:lnTo>
                      <a:pt x="4401" y="1056"/>
                    </a:lnTo>
                    <a:lnTo>
                      <a:pt x="4390" y="1065"/>
                    </a:lnTo>
                    <a:lnTo>
                      <a:pt x="4381" y="1076"/>
                    </a:lnTo>
                    <a:lnTo>
                      <a:pt x="4377" y="1081"/>
                    </a:lnTo>
                    <a:lnTo>
                      <a:pt x="4375" y="1087"/>
                    </a:lnTo>
                    <a:lnTo>
                      <a:pt x="4372" y="1094"/>
                    </a:lnTo>
                    <a:lnTo>
                      <a:pt x="4371" y="1103"/>
                    </a:lnTo>
                    <a:lnTo>
                      <a:pt x="4370" y="1114"/>
                    </a:lnTo>
                    <a:lnTo>
                      <a:pt x="4367" y="1126"/>
                    </a:lnTo>
                    <a:lnTo>
                      <a:pt x="4363" y="1135"/>
                    </a:lnTo>
                    <a:lnTo>
                      <a:pt x="4359" y="1144"/>
                    </a:lnTo>
                    <a:lnTo>
                      <a:pt x="4354" y="1153"/>
                    </a:lnTo>
                    <a:lnTo>
                      <a:pt x="4348" y="1160"/>
                    </a:lnTo>
                    <a:lnTo>
                      <a:pt x="4341" y="1166"/>
                    </a:lnTo>
                    <a:lnTo>
                      <a:pt x="4333" y="1173"/>
                    </a:lnTo>
                    <a:lnTo>
                      <a:pt x="4315" y="1182"/>
                    </a:lnTo>
                    <a:lnTo>
                      <a:pt x="4297" y="1190"/>
                    </a:lnTo>
                    <a:lnTo>
                      <a:pt x="4276" y="1196"/>
                    </a:lnTo>
                    <a:lnTo>
                      <a:pt x="4256" y="1201"/>
                    </a:lnTo>
                    <a:lnTo>
                      <a:pt x="4235" y="1196"/>
                    </a:lnTo>
                    <a:lnTo>
                      <a:pt x="4217" y="1191"/>
                    </a:lnTo>
                    <a:lnTo>
                      <a:pt x="4201" y="1184"/>
                    </a:lnTo>
                    <a:lnTo>
                      <a:pt x="4188" y="1178"/>
                    </a:lnTo>
                    <a:lnTo>
                      <a:pt x="4175" y="1169"/>
                    </a:lnTo>
                    <a:lnTo>
                      <a:pt x="4164" y="1157"/>
                    </a:lnTo>
                    <a:lnTo>
                      <a:pt x="4152" y="1144"/>
                    </a:lnTo>
                    <a:lnTo>
                      <a:pt x="4139" y="1127"/>
                    </a:lnTo>
                    <a:lnTo>
                      <a:pt x="4135" y="1122"/>
                    </a:lnTo>
                    <a:lnTo>
                      <a:pt x="4130" y="1120"/>
                    </a:lnTo>
                    <a:lnTo>
                      <a:pt x="4123" y="1118"/>
                    </a:lnTo>
                    <a:lnTo>
                      <a:pt x="4117" y="1118"/>
                    </a:lnTo>
                    <a:lnTo>
                      <a:pt x="4111" y="1121"/>
                    </a:lnTo>
                    <a:lnTo>
                      <a:pt x="4103" y="1123"/>
                    </a:lnTo>
                    <a:lnTo>
                      <a:pt x="4095" y="1127"/>
                    </a:lnTo>
                    <a:lnTo>
                      <a:pt x="4089" y="1133"/>
                    </a:lnTo>
                    <a:lnTo>
                      <a:pt x="4059" y="1153"/>
                    </a:lnTo>
                    <a:lnTo>
                      <a:pt x="4035" y="1169"/>
                    </a:lnTo>
                    <a:lnTo>
                      <a:pt x="4025" y="1174"/>
                    </a:lnTo>
                    <a:lnTo>
                      <a:pt x="4015" y="1177"/>
                    </a:lnTo>
                    <a:lnTo>
                      <a:pt x="4004" y="1179"/>
                    </a:lnTo>
                    <a:lnTo>
                      <a:pt x="3994" y="1179"/>
                    </a:lnTo>
                    <a:lnTo>
                      <a:pt x="3984" y="1179"/>
                    </a:lnTo>
                    <a:lnTo>
                      <a:pt x="3973" y="1179"/>
                    </a:lnTo>
                    <a:lnTo>
                      <a:pt x="3964" y="1177"/>
                    </a:lnTo>
                    <a:lnTo>
                      <a:pt x="3954" y="1174"/>
                    </a:lnTo>
                    <a:lnTo>
                      <a:pt x="3945" y="1171"/>
                    </a:lnTo>
                    <a:lnTo>
                      <a:pt x="3936" y="1166"/>
                    </a:lnTo>
                    <a:lnTo>
                      <a:pt x="3927" y="1161"/>
                    </a:lnTo>
                    <a:lnTo>
                      <a:pt x="3919" y="1156"/>
                    </a:lnTo>
                    <a:lnTo>
                      <a:pt x="3902" y="1143"/>
                    </a:lnTo>
                    <a:lnTo>
                      <a:pt x="3885" y="1129"/>
                    </a:lnTo>
                    <a:lnTo>
                      <a:pt x="3870" y="1113"/>
                    </a:lnTo>
                    <a:lnTo>
                      <a:pt x="3855" y="1096"/>
                    </a:lnTo>
                    <a:lnTo>
                      <a:pt x="3841" y="1078"/>
                    </a:lnTo>
                    <a:lnTo>
                      <a:pt x="3827" y="1060"/>
                    </a:lnTo>
                    <a:lnTo>
                      <a:pt x="3802" y="1026"/>
                    </a:lnTo>
                    <a:lnTo>
                      <a:pt x="3779" y="997"/>
                    </a:lnTo>
                    <a:lnTo>
                      <a:pt x="3754" y="965"/>
                    </a:lnTo>
                    <a:lnTo>
                      <a:pt x="3714" y="919"/>
                    </a:lnTo>
                    <a:lnTo>
                      <a:pt x="3695" y="897"/>
                    </a:lnTo>
                    <a:lnTo>
                      <a:pt x="3675" y="881"/>
                    </a:lnTo>
                    <a:lnTo>
                      <a:pt x="3667" y="876"/>
                    </a:lnTo>
                    <a:lnTo>
                      <a:pt x="3661" y="873"/>
                    </a:lnTo>
                    <a:lnTo>
                      <a:pt x="3658" y="873"/>
                    </a:lnTo>
                    <a:lnTo>
                      <a:pt x="3656" y="873"/>
                    </a:lnTo>
                    <a:lnTo>
                      <a:pt x="3653" y="875"/>
                    </a:lnTo>
                    <a:lnTo>
                      <a:pt x="3652" y="877"/>
                    </a:lnTo>
                    <a:lnTo>
                      <a:pt x="3644" y="898"/>
                    </a:lnTo>
                    <a:lnTo>
                      <a:pt x="3636" y="925"/>
                    </a:lnTo>
                    <a:lnTo>
                      <a:pt x="3629" y="954"/>
                    </a:lnTo>
                    <a:lnTo>
                      <a:pt x="3625" y="977"/>
                    </a:lnTo>
                    <a:lnTo>
                      <a:pt x="3550" y="997"/>
                    </a:lnTo>
                    <a:lnTo>
                      <a:pt x="3550" y="997"/>
                    </a:lnTo>
                    <a:lnTo>
                      <a:pt x="3524" y="1017"/>
                    </a:lnTo>
                    <a:lnTo>
                      <a:pt x="3524" y="1025"/>
                    </a:lnTo>
                    <a:lnTo>
                      <a:pt x="3525" y="1032"/>
                    </a:lnTo>
                    <a:lnTo>
                      <a:pt x="3528" y="1038"/>
                    </a:lnTo>
                    <a:lnTo>
                      <a:pt x="3529" y="1046"/>
                    </a:lnTo>
                    <a:lnTo>
                      <a:pt x="3535" y="1057"/>
                    </a:lnTo>
                    <a:lnTo>
                      <a:pt x="3542" y="1070"/>
                    </a:lnTo>
                    <a:lnTo>
                      <a:pt x="3547" y="1082"/>
                    </a:lnTo>
                    <a:lnTo>
                      <a:pt x="3552" y="1095"/>
                    </a:lnTo>
                    <a:lnTo>
                      <a:pt x="3553" y="1101"/>
                    </a:lnTo>
                    <a:lnTo>
                      <a:pt x="3553" y="1108"/>
                    </a:lnTo>
                    <a:lnTo>
                      <a:pt x="3553" y="1116"/>
                    </a:lnTo>
                    <a:lnTo>
                      <a:pt x="3552" y="1123"/>
                    </a:lnTo>
                    <a:lnTo>
                      <a:pt x="3522" y="1254"/>
                    </a:lnTo>
                    <a:lnTo>
                      <a:pt x="3516" y="1282"/>
                    </a:lnTo>
                    <a:lnTo>
                      <a:pt x="3508" y="1302"/>
                    </a:lnTo>
                    <a:lnTo>
                      <a:pt x="3504" y="1311"/>
                    </a:lnTo>
                    <a:lnTo>
                      <a:pt x="3500" y="1318"/>
                    </a:lnTo>
                    <a:lnTo>
                      <a:pt x="3496" y="1324"/>
                    </a:lnTo>
                    <a:lnTo>
                      <a:pt x="3493" y="1329"/>
                    </a:lnTo>
                    <a:lnTo>
                      <a:pt x="3489" y="1333"/>
                    </a:lnTo>
                    <a:lnTo>
                      <a:pt x="3484" y="1336"/>
                    </a:lnTo>
                    <a:lnTo>
                      <a:pt x="3480" y="1339"/>
                    </a:lnTo>
                    <a:lnTo>
                      <a:pt x="3474" y="1340"/>
                    </a:lnTo>
                    <a:lnTo>
                      <a:pt x="3465" y="1340"/>
                    </a:lnTo>
                    <a:lnTo>
                      <a:pt x="3455" y="1337"/>
                    </a:lnTo>
                    <a:lnTo>
                      <a:pt x="3433" y="1327"/>
                    </a:lnTo>
                    <a:lnTo>
                      <a:pt x="3410" y="1311"/>
                    </a:lnTo>
                    <a:lnTo>
                      <a:pt x="3397" y="1304"/>
                    </a:lnTo>
                    <a:lnTo>
                      <a:pt x="3384" y="1297"/>
                    </a:lnTo>
                    <a:lnTo>
                      <a:pt x="3370" y="1291"/>
                    </a:lnTo>
                    <a:lnTo>
                      <a:pt x="3355" y="1287"/>
                    </a:lnTo>
                    <a:lnTo>
                      <a:pt x="3313" y="1276"/>
                    </a:lnTo>
                    <a:lnTo>
                      <a:pt x="3257" y="1265"/>
                    </a:lnTo>
                    <a:lnTo>
                      <a:pt x="3230" y="1259"/>
                    </a:lnTo>
                    <a:lnTo>
                      <a:pt x="3204" y="1258"/>
                    </a:lnTo>
                    <a:lnTo>
                      <a:pt x="3192" y="1259"/>
                    </a:lnTo>
                    <a:lnTo>
                      <a:pt x="3183" y="1261"/>
                    </a:lnTo>
                    <a:lnTo>
                      <a:pt x="3174" y="1263"/>
                    </a:lnTo>
                    <a:lnTo>
                      <a:pt x="3167" y="1267"/>
                    </a:lnTo>
                    <a:lnTo>
                      <a:pt x="3162" y="1271"/>
                    </a:lnTo>
                    <a:lnTo>
                      <a:pt x="3158" y="1276"/>
                    </a:lnTo>
                    <a:lnTo>
                      <a:pt x="3154" y="1282"/>
                    </a:lnTo>
                    <a:lnTo>
                      <a:pt x="3151" y="1288"/>
                    </a:lnTo>
                    <a:lnTo>
                      <a:pt x="3144" y="1304"/>
                    </a:lnTo>
                    <a:lnTo>
                      <a:pt x="3136" y="1320"/>
                    </a:lnTo>
                    <a:lnTo>
                      <a:pt x="3125" y="1359"/>
                    </a:lnTo>
                    <a:lnTo>
                      <a:pt x="3113" y="1402"/>
                    </a:lnTo>
                    <a:lnTo>
                      <a:pt x="3108" y="1421"/>
                    </a:lnTo>
                    <a:lnTo>
                      <a:pt x="3101" y="1441"/>
                    </a:lnTo>
                    <a:lnTo>
                      <a:pt x="3095" y="1459"/>
                    </a:lnTo>
                    <a:lnTo>
                      <a:pt x="3088" y="1475"/>
                    </a:lnTo>
                    <a:lnTo>
                      <a:pt x="3082" y="1487"/>
                    </a:lnTo>
                    <a:lnTo>
                      <a:pt x="3074" y="1498"/>
                    </a:lnTo>
                    <a:lnTo>
                      <a:pt x="3070" y="1500"/>
                    </a:lnTo>
                    <a:lnTo>
                      <a:pt x="3066" y="1503"/>
                    </a:lnTo>
                    <a:lnTo>
                      <a:pt x="3061" y="1504"/>
                    </a:lnTo>
                    <a:lnTo>
                      <a:pt x="3057" y="1506"/>
                    </a:lnTo>
                    <a:lnTo>
                      <a:pt x="3050" y="1504"/>
                    </a:lnTo>
                    <a:lnTo>
                      <a:pt x="3043" y="1502"/>
                    </a:lnTo>
                    <a:lnTo>
                      <a:pt x="3037" y="1499"/>
                    </a:lnTo>
                    <a:lnTo>
                      <a:pt x="3031" y="1495"/>
                    </a:lnTo>
                    <a:lnTo>
                      <a:pt x="3020" y="1487"/>
                    </a:lnTo>
                    <a:lnTo>
                      <a:pt x="3008" y="1478"/>
                    </a:lnTo>
                    <a:lnTo>
                      <a:pt x="2996" y="1469"/>
                    </a:lnTo>
                    <a:lnTo>
                      <a:pt x="2985" y="1464"/>
                    </a:lnTo>
                    <a:lnTo>
                      <a:pt x="2978" y="1462"/>
                    </a:lnTo>
                    <a:lnTo>
                      <a:pt x="2972" y="1462"/>
                    </a:lnTo>
                    <a:lnTo>
                      <a:pt x="2965" y="1462"/>
                    </a:lnTo>
                    <a:lnTo>
                      <a:pt x="2958" y="1464"/>
                    </a:lnTo>
                    <a:lnTo>
                      <a:pt x="2950" y="1467"/>
                    </a:lnTo>
                    <a:lnTo>
                      <a:pt x="2942" y="1472"/>
                    </a:lnTo>
                    <a:lnTo>
                      <a:pt x="2934" y="1478"/>
                    </a:lnTo>
                    <a:lnTo>
                      <a:pt x="2928" y="1486"/>
                    </a:lnTo>
                    <a:lnTo>
                      <a:pt x="2915" y="1503"/>
                    </a:lnTo>
                    <a:lnTo>
                      <a:pt x="2902" y="1521"/>
                    </a:lnTo>
                    <a:lnTo>
                      <a:pt x="2890" y="1541"/>
                    </a:lnTo>
                    <a:lnTo>
                      <a:pt x="2879" y="1559"/>
                    </a:lnTo>
                    <a:lnTo>
                      <a:pt x="2872" y="1568"/>
                    </a:lnTo>
                    <a:lnTo>
                      <a:pt x="2866" y="1574"/>
                    </a:lnTo>
                    <a:lnTo>
                      <a:pt x="2858" y="1581"/>
                    </a:lnTo>
                    <a:lnTo>
                      <a:pt x="2850" y="1586"/>
                    </a:lnTo>
                    <a:lnTo>
                      <a:pt x="2823" y="1614"/>
                    </a:lnTo>
                    <a:lnTo>
                      <a:pt x="2801" y="1638"/>
                    </a:lnTo>
                    <a:lnTo>
                      <a:pt x="2792" y="1649"/>
                    </a:lnTo>
                    <a:lnTo>
                      <a:pt x="2784" y="1661"/>
                    </a:lnTo>
                    <a:lnTo>
                      <a:pt x="2776" y="1673"/>
                    </a:lnTo>
                    <a:lnTo>
                      <a:pt x="2771" y="1683"/>
                    </a:lnTo>
                    <a:lnTo>
                      <a:pt x="2766" y="1695"/>
                    </a:lnTo>
                    <a:lnTo>
                      <a:pt x="2762" y="1708"/>
                    </a:lnTo>
                    <a:lnTo>
                      <a:pt x="2758" y="1721"/>
                    </a:lnTo>
                    <a:lnTo>
                      <a:pt x="2755" y="1735"/>
                    </a:lnTo>
                    <a:lnTo>
                      <a:pt x="2754" y="1750"/>
                    </a:lnTo>
                    <a:lnTo>
                      <a:pt x="2753" y="1767"/>
                    </a:lnTo>
                    <a:lnTo>
                      <a:pt x="2752" y="1785"/>
                    </a:lnTo>
                    <a:lnTo>
                      <a:pt x="2752" y="1805"/>
                    </a:lnTo>
                    <a:lnTo>
                      <a:pt x="2752" y="1822"/>
                    </a:lnTo>
                    <a:lnTo>
                      <a:pt x="2750" y="1839"/>
                    </a:lnTo>
                    <a:lnTo>
                      <a:pt x="2749" y="1854"/>
                    </a:lnTo>
                    <a:lnTo>
                      <a:pt x="2746" y="1870"/>
                    </a:lnTo>
                    <a:lnTo>
                      <a:pt x="2742" y="1884"/>
                    </a:lnTo>
                    <a:lnTo>
                      <a:pt x="2739" y="1898"/>
                    </a:lnTo>
                    <a:lnTo>
                      <a:pt x="2735" y="1912"/>
                    </a:lnTo>
                    <a:lnTo>
                      <a:pt x="2730" y="1927"/>
                    </a:lnTo>
                    <a:lnTo>
                      <a:pt x="2718" y="1953"/>
                    </a:lnTo>
                    <a:lnTo>
                      <a:pt x="2704" y="1980"/>
                    </a:lnTo>
                    <a:lnTo>
                      <a:pt x="2688" y="2007"/>
                    </a:lnTo>
                    <a:lnTo>
                      <a:pt x="2670" y="2034"/>
                    </a:lnTo>
                    <a:lnTo>
                      <a:pt x="2662" y="2045"/>
                    </a:lnTo>
                    <a:lnTo>
                      <a:pt x="2653" y="2052"/>
                    </a:lnTo>
                    <a:lnTo>
                      <a:pt x="2645" y="2060"/>
                    </a:lnTo>
                    <a:lnTo>
                      <a:pt x="2636" y="2068"/>
                    </a:lnTo>
                    <a:lnTo>
                      <a:pt x="2619" y="2079"/>
                    </a:lnTo>
                    <a:lnTo>
                      <a:pt x="2603" y="2091"/>
                    </a:lnTo>
                    <a:lnTo>
                      <a:pt x="2595" y="2096"/>
                    </a:lnTo>
                    <a:lnTo>
                      <a:pt x="2587" y="2103"/>
                    </a:lnTo>
                    <a:lnTo>
                      <a:pt x="2581" y="2111"/>
                    </a:lnTo>
                    <a:lnTo>
                      <a:pt x="2574" y="2120"/>
                    </a:lnTo>
                    <a:lnTo>
                      <a:pt x="2570" y="2129"/>
                    </a:lnTo>
                    <a:lnTo>
                      <a:pt x="2566" y="2140"/>
                    </a:lnTo>
                    <a:lnTo>
                      <a:pt x="2562" y="2153"/>
                    </a:lnTo>
                    <a:lnTo>
                      <a:pt x="2561" y="2169"/>
                    </a:lnTo>
                    <a:lnTo>
                      <a:pt x="2560" y="2186"/>
                    </a:lnTo>
                    <a:lnTo>
                      <a:pt x="2556" y="2200"/>
                    </a:lnTo>
                    <a:lnTo>
                      <a:pt x="2551" y="2212"/>
                    </a:lnTo>
                    <a:lnTo>
                      <a:pt x="2544" y="2222"/>
                    </a:lnTo>
                    <a:lnTo>
                      <a:pt x="2538" y="2231"/>
                    </a:lnTo>
                    <a:lnTo>
                      <a:pt x="2529" y="2238"/>
                    </a:lnTo>
                    <a:lnTo>
                      <a:pt x="2520" y="2244"/>
                    </a:lnTo>
                    <a:lnTo>
                      <a:pt x="2509" y="2249"/>
                    </a:lnTo>
                    <a:lnTo>
                      <a:pt x="2460" y="2265"/>
                    </a:lnTo>
                    <a:lnTo>
                      <a:pt x="2406" y="2280"/>
                    </a:lnTo>
                    <a:lnTo>
                      <a:pt x="2400" y="2306"/>
                    </a:lnTo>
                    <a:lnTo>
                      <a:pt x="2394" y="2331"/>
                    </a:lnTo>
                    <a:lnTo>
                      <a:pt x="2386" y="2355"/>
                    </a:lnTo>
                    <a:lnTo>
                      <a:pt x="2380" y="2380"/>
                    </a:lnTo>
                    <a:lnTo>
                      <a:pt x="2372" y="2403"/>
                    </a:lnTo>
                    <a:lnTo>
                      <a:pt x="2366" y="2429"/>
                    </a:lnTo>
                    <a:lnTo>
                      <a:pt x="2359" y="2454"/>
                    </a:lnTo>
                    <a:lnTo>
                      <a:pt x="2354" y="2478"/>
                    </a:lnTo>
                    <a:lnTo>
                      <a:pt x="2351" y="2501"/>
                    </a:lnTo>
                    <a:lnTo>
                      <a:pt x="2349" y="2521"/>
                    </a:lnTo>
                    <a:lnTo>
                      <a:pt x="2346" y="2542"/>
                    </a:lnTo>
                    <a:lnTo>
                      <a:pt x="2345" y="2563"/>
                    </a:lnTo>
                    <a:lnTo>
                      <a:pt x="2345" y="2605"/>
                    </a:lnTo>
                    <a:lnTo>
                      <a:pt x="2343" y="2648"/>
                    </a:lnTo>
                    <a:lnTo>
                      <a:pt x="2342" y="2669"/>
                    </a:lnTo>
                    <a:lnTo>
                      <a:pt x="2340" y="2690"/>
                    </a:lnTo>
                    <a:lnTo>
                      <a:pt x="2336" y="2710"/>
                    </a:lnTo>
                    <a:lnTo>
                      <a:pt x="2331" y="2730"/>
                    </a:lnTo>
                    <a:lnTo>
                      <a:pt x="2324" y="2748"/>
                    </a:lnTo>
                    <a:lnTo>
                      <a:pt x="2318" y="2767"/>
                    </a:lnTo>
                    <a:lnTo>
                      <a:pt x="2310" y="2785"/>
                    </a:lnTo>
                    <a:lnTo>
                      <a:pt x="2301" y="2804"/>
                    </a:lnTo>
                    <a:lnTo>
                      <a:pt x="2281" y="2839"/>
                    </a:lnTo>
                    <a:lnTo>
                      <a:pt x="2261" y="2874"/>
                    </a:lnTo>
                    <a:lnTo>
                      <a:pt x="2239" y="2909"/>
                    </a:lnTo>
                    <a:lnTo>
                      <a:pt x="2217" y="2944"/>
                    </a:lnTo>
                    <a:lnTo>
                      <a:pt x="2211" y="2956"/>
                    </a:lnTo>
                    <a:lnTo>
                      <a:pt x="2207" y="2971"/>
                    </a:lnTo>
                    <a:lnTo>
                      <a:pt x="2206" y="2985"/>
                    </a:lnTo>
                    <a:lnTo>
                      <a:pt x="2205" y="2999"/>
                    </a:lnTo>
                    <a:lnTo>
                      <a:pt x="2205" y="3015"/>
                    </a:lnTo>
                    <a:lnTo>
                      <a:pt x="2206" y="3030"/>
                    </a:lnTo>
                    <a:lnTo>
                      <a:pt x="2207" y="3046"/>
                    </a:lnTo>
                    <a:lnTo>
                      <a:pt x="2209" y="3061"/>
                    </a:lnTo>
                    <a:lnTo>
                      <a:pt x="2220" y="3125"/>
                    </a:lnTo>
                    <a:lnTo>
                      <a:pt x="2229" y="3184"/>
                    </a:lnTo>
                    <a:lnTo>
                      <a:pt x="2231" y="3197"/>
                    </a:lnTo>
                    <a:lnTo>
                      <a:pt x="2232" y="3210"/>
                    </a:lnTo>
                    <a:lnTo>
                      <a:pt x="2231" y="3222"/>
                    </a:lnTo>
                    <a:lnTo>
                      <a:pt x="2229" y="3234"/>
                    </a:lnTo>
                    <a:lnTo>
                      <a:pt x="2227" y="3244"/>
                    </a:lnTo>
                    <a:lnTo>
                      <a:pt x="2223" y="3253"/>
                    </a:lnTo>
                    <a:lnTo>
                      <a:pt x="2218" y="3262"/>
                    </a:lnTo>
                    <a:lnTo>
                      <a:pt x="2210" y="3269"/>
                    </a:lnTo>
                    <a:lnTo>
                      <a:pt x="2202" y="3274"/>
                    </a:lnTo>
                    <a:lnTo>
                      <a:pt x="2192" y="3279"/>
                    </a:lnTo>
                    <a:lnTo>
                      <a:pt x="2179" y="3282"/>
                    </a:lnTo>
                    <a:lnTo>
                      <a:pt x="2165" y="3283"/>
                    </a:lnTo>
                    <a:lnTo>
                      <a:pt x="2148" y="3283"/>
                    </a:lnTo>
                    <a:lnTo>
                      <a:pt x="2128" y="3280"/>
                    </a:lnTo>
                    <a:lnTo>
                      <a:pt x="2106" y="3276"/>
                    </a:lnTo>
                    <a:lnTo>
                      <a:pt x="2083" y="3271"/>
                    </a:lnTo>
                    <a:lnTo>
                      <a:pt x="2066" y="3267"/>
                    </a:lnTo>
                    <a:lnTo>
                      <a:pt x="2051" y="3266"/>
                    </a:lnTo>
                    <a:lnTo>
                      <a:pt x="2035" y="3266"/>
                    </a:lnTo>
                    <a:lnTo>
                      <a:pt x="2020" y="3267"/>
                    </a:lnTo>
                    <a:lnTo>
                      <a:pt x="2007" y="3270"/>
                    </a:lnTo>
                    <a:lnTo>
                      <a:pt x="1992" y="3275"/>
                    </a:lnTo>
                    <a:lnTo>
                      <a:pt x="1979" y="3280"/>
                    </a:lnTo>
                    <a:lnTo>
                      <a:pt x="1968" y="3288"/>
                    </a:lnTo>
                    <a:lnTo>
                      <a:pt x="1955" y="3296"/>
                    </a:lnTo>
                    <a:lnTo>
                      <a:pt x="1944" y="3305"/>
                    </a:lnTo>
                    <a:lnTo>
                      <a:pt x="1933" y="3315"/>
                    </a:lnTo>
                    <a:lnTo>
                      <a:pt x="1922" y="3327"/>
                    </a:lnTo>
                    <a:lnTo>
                      <a:pt x="1912" y="3339"/>
                    </a:lnTo>
                    <a:lnTo>
                      <a:pt x="1903" y="3352"/>
                    </a:lnTo>
                    <a:lnTo>
                      <a:pt x="1894" y="3366"/>
                    </a:lnTo>
                    <a:lnTo>
                      <a:pt x="1885" y="3379"/>
                    </a:lnTo>
                    <a:lnTo>
                      <a:pt x="1867" y="3409"/>
                    </a:lnTo>
                    <a:lnTo>
                      <a:pt x="1851" y="3440"/>
                    </a:lnTo>
                    <a:lnTo>
                      <a:pt x="1836" y="3471"/>
                    </a:lnTo>
                    <a:lnTo>
                      <a:pt x="1821" y="3502"/>
                    </a:lnTo>
                    <a:lnTo>
                      <a:pt x="1807" y="3532"/>
                    </a:lnTo>
                    <a:lnTo>
                      <a:pt x="1793" y="3561"/>
                    </a:lnTo>
                    <a:lnTo>
                      <a:pt x="1779" y="3587"/>
                    </a:lnTo>
                    <a:lnTo>
                      <a:pt x="1764" y="3612"/>
                    </a:lnTo>
                    <a:lnTo>
                      <a:pt x="1762" y="3630"/>
                    </a:lnTo>
                    <a:lnTo>
                      <a:pt x="1761" y="3647"/>
                    </a:lnTo>
                    <a:lnTo>
                      <a:pt x="1761" y="3665"/>
                    </a:lnTo>
                    <a:lnTo>
                      <a:pt x="1761" y="3682"/>
                    </a:lnTo>
                    <a:lnTo>
                      <a:pt x="1764" y="3717"/>
                    </a:lnTo>
                    <a:lnTo>
                      <a:pt x="1764" y="3752"/>
                    </a:lnTo>
                    <a:lnTo>
                      <a:pt x="1763" y="3782"/>
                    </a:lnTo>
                    <a:lnTo>
                      <a:pt x="1759" y="3813"/>
                    </a:lnTo>
                    <a:lnTo>
                      <a:pt x="1755" y="3843"/>
                    </a:lnTo>
                    <a:lnTo>
                      <a:pt x="1754" y="3872"/>
                    </a:lnTo>
                    <a:lnTo>
                      <a:pt x="1755" y="3901"/>
                    </a:lnTo>
                    <a:lnTo>
                      <a:pt x="1757" y="3928"/>
                    </a:lnTo>
                    <a:lnTo>
                      <a:pt x="1761" y="3957"/>
                    </a:lnTo>
                    <a:lnTo>
                      <a:pt x="1763" y="3984"/>
                    </a:lnTo>
                    <a:lnTo>
                      <a:pt x="1767" y="4011"/>
                    </a:lnTo>
                    <a:lnTo>
                      <a:pt x="1770" y="4039"/>
                    </a:lnTo>
                    <a:lnTo>
                      <a:pt x="1771" y="4067"/>
                    </a:lnTo>
                    <a:lnTo>
                      <a:pt x="1771" y="4093"/>
                    </a:lnTo>
                    <a:lnTo>
                      <a:pt x="1770" y="4102"/>
                    </a:lnTo>
                    <a:lnTo>
                      <a:pt x="1768" y="4111"/>
                    </a:lnTo>
                    <a:lnTo>
                      <a:pt x="1766" y="4120"/>
                    </a:lnTo>
                    <a:lnTo>
                      <a:pt x="1763" y="4129"/>
                    </a:lnTo>
                    <a:lnTo>
                      <a:pt x="1757" y="4146"/>
                    </a:lnTo>
                    <a:lnTo>
                      <a:pt x="1748" y="4164"/>
                    </a:lnTo>
                    <a:lnTo>
                      <a:pt x="1740" y="4182"/>
                    </a:lnTo>
                    <a:lnTo>
                      <a:pt x="1731" y="4201"/>
                    </a:lnTo>
                    <a:lnTo>
                      <a:pt x="1724" y="4220"/>
                    </a:lnTo>
                    <a:lnTo>
                      <a:pt x="1720" y="4239"/>
                    </a:lnTo>
                    <a:lnTo>
                      <a:pt x="1722" y="4256"/>
                    </a:lnTo>
                    <a:lnTo>
                      <a:pt x="1723" y="4270"/>
                    </a:lnTo>
                    <a:lnTo>
                      <a:pt x="1727" y="4284"/>
                    </a:lnTo>
                    <a:lnTo>
                      <a:pt x="1732" y="4296"/>
                    </a:lnTo>
                    <a:lnTo>
                      <a:pt x="1737" y="4306"/>
                    </a:lnTo>
                    <a:lnTo>
                      <a:pt x="1744" y="4315"/>
                    </a:lnTo>
                    <a:lnTo>
                      <a:pt x="1751" y="4324"/>
                    </a:lnTo>
                    <a:lnTo>
                      <a:pt x="1759" y="4332"/>
                    </a:lnTo>
                    <a:lnTo>
                      <a:pt x="1776" y="4348"/>
                    </a:lnTo>
                    <a:lnTo>
                      <a:pt x="1793" y="4365"/>
                    </a:lnTo>
                    <a:lnTo>
                      <a:pt x="1802" y="4374"/>
                    </a:lnTo>
                    <a:lnTo>
                      <a:pt x="1810" y="4383"/>
                    </a:lnTo>
                    <a:lnTo>
                      <a:pt x="1816" y="4394"/>
                    </a:lnTo>
                    <a:lnTo>
                      <a:pt x="1823" y="4407"/>
                    </a:lnTo>
                    <a:lnTo>
                      <a:pt x="1825" y="4415"/>
                    </a:lnTo>
                    <a:lnTo>
                      <a:pt x="1828" y="4424"/>
                    </a:lnTo>
                    <a:lnTo>
                      <a:pt x="1830" y="4433"/>
                    </a:lnTo>
                    <a:lnTo>
                      <a:pt x="1830" y="4444"/>
                    </a:lnTo>
                    <a:lnTo>
                      <a:pt x="1832" y="4466"/>
                    </a:lnTo>
                    <a:lnTo>
                      <a:pt x="1830" y="4489"/>
                    </a:lnTo>
                    <a:lnTo>
                      <a:pt x="1829" y="4501"/>
                    </a:lnTo>
                    <a:lnTo>
                      <a:pt x="1827" y="4512"/>
                    </a:lnTo>
                    <a:lnTo>
                      <a:pt x="1824" y="4523"/>
                    </a:lnTo>
                    <a:lnTo>
                      <a:pt x="1820" y="4533"/>
                    </a:lnTo>
                    <a:lnTo>
                      <a:pt x="1816" y="4541"/>
                    </a:lnTo>
                    <a:lnTo>
                      <a:pt x="1811" y="4550"/>
                    </a:lnTo>
                    <a:lnTo>
                      <a:pt x="1806" y="4556"/>
                    </a:lnTo>
                    <a:lnTo>
                      <a:pt x="1799" y="4562"/>
                    </a:lnTo>
                    <a:lnTo>
                      <a:pt x="1776" y="4571"/>
                    </a:lnTo>
                    <a:lnTo>
                      <a:pt x="1750" y="4580"/>
                    </a:lnTo>
                    <a:lnTo>
                      <a:pt x="1744" y="4582"/>
                    </a:lnTo>
                    <a:lnTo>
                      <a:pt x="1738" y="4585"/>
                    </a:lnTo>
                    <a:lnTo>
                      <a:pt x="1733" y="4589"/>
                    </a:lnTo>
                    <a:lnTo>
                      <a:pt x="1729" y="4593"/>
                    </a:lnTo>
                    <a:lnTo>
                      <a:pt x="1726" y="4598"/>
                    </a:lnTo>
                    <a:lnTo>
                      <a:pt x="1724" y="4603"/>
                    </a:lnTo>
                    <a:lnTo>
                      <a:pt x="1723" y="4608"/>
                    </a:lnTo>
                    <a:lnTo>
                      <a:pt x="1723" y="4616"/>
                    </a:lnTo>
                    <a:lnTo>
                      <a:pt x="1726" y="4652"/>
                    </a:lnTo>
                    <a:lnTo>
                      <a:pt x="1728" y="4687"/>
                    </a:lnTo>
                    <a:lnTo>
                      <a:pt x="1729" y="4705"/>
                    </a:lnTo>
                    <a:lnTo>
                      <a:pt x="1733" y="4722"/>
                    </a:lnTo>
                    <a:lnTo>
                      <a:pt x="1737" y="4740"/>
                    </a:lnTo>
                    <a:lnTo>
                      <a:pt x="1742" y="4758"/>
                    </a:lnTo>
                    <a:lnTo>
                      <a:pt x="1750" y="4780"/>
                    </a:lnTo>
                    <a:lnTo>
                      <a:pt x="1757" y="4799"/>
                    </a:lnTo>
                    <a:lnTo>
                      <a:pt x="1761" y="4815"/>
                    </a:lnTo>
                    <a:lnTo>
                      <a:pt x="1763" y="4831"/>
                    </a:lnTo>
                    <a:lnTo>
                      <a:pt x="1764" y="4839"/>
                    </a:lnTo>
                    <a:lnTo>
                      <a:pt x="1764" y="4847"/>
                    </a:lnTo>
                    <a:lnTo>
                      <a:pt x="1763" y="4854"/>
                    </a:lnTo>
                    <a:lnTo>
                      <a:pt x="1761" y="4863"/>
                    </a:lnTo>
                    <a:lnTo>
                      <a:pt x="1758" y="4871"/>
                    </a:lnTo>
                    <a:lnTo>
                      <a:pt x="1755" y="4881"/>
                    </a:lnTo>
                    <a:lnTo>
                      <a:pt x="1750" y="4891"/>
                    </a:lnTo>
                    <a:lnTo>
                      <a:pt x="1745" y="4901"/>
                    </a:lnTo>
                    <a:lnTo>
                      <a:pt x="1736" y="4941"/>
                    </a:lnTo>
                    <a:lnTo>
                      <a:pt x="1728" y="4977"/>
                    </a:lnTo>
                    <a:lnTo>
                      <a:pt x="1723" y="4995"/>
                    </a:lnTo>
                    <a:lnTo>
                      <a:pt x="1716" y="5012"/>
                    </a:lnTo>
                    <a:lnTo>
                      <a:pt x="1711" y="5029"/>
                    </a:lnTo>
                    <a:lnTo>
                      <a:pt x="1704" y="5046"/>
                    </a:lnTo>
                    <a:lnTo>
                      <a:pt x="1696" y="5062"/>
                    </a:lnTo>
                    <a:lnTo>
                      <a:pt x="1688" y="5077"/>
                    </a:lnTo>
                    <a:lnTo>
                      <a:pt x="1678" y="5091"/>
                    </a:lnTo>
                    <a:lnTo>
                      <a:pt x="1667" y="5106"/>
                    </a:lnTo>
                    <a:lnTo>
                      <a:pt x="1654" y="5120"/>
                    </a:lnTo>
                    <a:lnTo>
                      <a:pt x="1641" y="5133"/>
                    </a:lnTo>
                    <a:lnTo>
                      <a:pt x="1626" y="5147"/>
                    </a:lnTo>
                    <a:lnTo>
                      <a:pt x="1609" y="5159"/>
                    </a:lnTo>
                    <a:lnTo>
                      <a:pt x="1600" y="5166"/>
                    </a:lnTo>
                    <a:lnTo>
                      <a:pt x="1593" y="5174"/>
                    </a:lnTo>
                    <a:lnTo>
                      <a:pt x="1587" y="5183"/>
                    </a:lnTo>
                    <a:lnTo>
                      <a:pt x="1582" y="5192"/>
                    </a:lnTo>
                    <a:lnTo>
                      <a:pt x="1573" y="5211"/>
                    </a:lnTo>
                    <a:lnTo>
                      <a:pt x="1564" y="5231"/>
                    </a:lnTo>
                    <a:lnTo>
                      <a:pt x="1545" y="5268"/>
                    </a:lnTo>
                    <a:lnTo>
                      <a:pt x="1529" y="5305"/>
                    </a:lnTo>
                    <a:lnTo>
                      <a:pt x="1513" y="5343"/>
                    </a:lnTo>
                    <a:lnTo>
                      <a:pt x="1500" y="5380"/>
                    </a:lnTo>
                    <a:lnTo>
                      <a:pt x="1495" y="5400"/>
                    </a:lnTo>
                    <a:lnTo>
                      <a:pt x="1490" y="5419"/>
                    </a:lnTo>
                    <a:lnTo>
                      <a:pt x="1485" y="5439"/>
                    </a:lnTo>
                    <a:lnTo>
                      <a:pt x="1481" y="5458"/>
                    </a:lnTo>
                    <a:lnTo>
                      <a:pt x="1478" y="5479"/>
                    </a:lnTo>
                    <a:lnTo>
                      <a:pt x="1475" y="5498"/>
                    </a:lnTo>
                    <a:lnTo>
                      <a:pt x="1474" y="5519"/>
                    </a:lnTo>
                    <a:lnTo>
                      <a:pt x="1474" y="5541"/>
                    </a:lnTo>
                    <a:lnTo>
                      <a:pt x="1469" y="5546"/>
                    </a:lnTo>
                    <a:lnTo>
                      <a:pt x="1466" y="5549"/>
                    </a:lnTo>
                    <a:lnTo>
                      <a:pt x="1463" y="5550"/>
                    </a:lnTo>
                    <a:lnTo>
                      <a:pt x="1456" y="5553"/>
                    </a:lnTo>
                    <a:lnTo>
                      <a:pt x="1412" y="5521"/>
                    </a:lnTo>
                    <a:lnTo>
                      <a:pt x="1412" y="5521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1" name="Freeform 39">
                <a:extLst>
                  <a:ext uri="{FF2B5EF4-FFF2-40B4-BE49-F238E27FC236}">
                    <a16:creationId xmlns:a16="http://schemas.microsoft.com/office/drawing/2014/main" id="{6C4C97E6-2C65-6549-B15D-6C1DC44B3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71" y="4961"/>
                  </a:cxn>
                  <a:cxn ang="0">
                    <a:pos x="1388" y="5448"/>
                  </a:cxn>
                  <a:cxn ang="0">
                    <a:pos x="1188" y="5879"/>
                  </a:cxn>
                  <a:cxn ang="0">
                    <a:pos x="1761" y="5197"/>
                  </a:cxn>
                  <a:cxn ang="0">
                    <a:pos x="1887" y="5158"/>
                  </a:cxn>
                  <a:cxn ang="0">
                    <a:pos x="1815" y="5427"/>
                  </a:cxn>
                  <a:cxn ang="0">
                    <a:pos x="1641" y="5636"/>
                  </a:cxn>
                  <a:cxn ang="0">
                    <a:pos x="193" y="4308"/>
                  </a:cxn>
                  <a:cxn ang="0">
                    <a:pos x="428" y="3850"/>
                  </a:cxn>
                  <a:cxn ang="0">
                    <a:pos x="491" y="3515"/>
                  </a:cxn>
                  <a:cxn ang="0">
                    <a:pos x="427" y="3132"/>
                  </a:cxn>
                  <a:cxn ang="0">
                    <a:pos x="515" y="2443"/>
                  </a:cxn>
                  <a:cxn ang="0">
                    <a:pos x="887" y="2256"/>
                  </a:cxn>
                  <a:cxn ang="0">
                    <a:pos x="1007" y="1651"/>
                  </a:cxn>
                  <a:cxn ang="0">
                    <a:pos x="1238" y="1123"/>
                  </a:cxn>
                  <a:cxn ang="0">
                    <a:pos x="1426" y="711"/>
                  </a:cxn>
                  <a:cxn ang="0">
                    <a:pos x="1695" y="498"/>
                  </a:cxn>
                  <a:cxn ang="0">
                    <a:pos x="1921" y="268"/>
                  </a:cxn>
                  <a:cxn ang="0">
                    <a:pos x="2199" y="60"/>
                  </a:cxn>
                  <a:cxn ang="0">
                    <a:pos x="2601" y="426"/>
                  </a:cxn>
                  <a:cxn ang="0">
                    <a:pos x="2760" y="715"/>
                  </a:cxn>
                  <a:cxn ang="0">
                    <a:pos x="2797" y="1103"/>
                  </a:cxn>
                  <a:cxn ang="0">
                    <a:pos x="2693" y="1452"/>
                  </a:cxn>
                  <a:cxn ang="0">
                    <a:pos x="2571" y="1469"/>
                  </a:cxn>
                  <a:cxn ang="0">
                    <a:pos x="2482" y="1522"/>
                  </a:cxn>
                  <a:cxn ang="0">
                    <a:pos x="2473" y="1610"/>
                  </a:cxn>
                  <a:cxn ang="0">
                    <a:pos x="2412" y="1790"/>
                  </a:cxn>
                  <a:cxn ang="0">
                    <a:pos x="2359" y="2016"/>
                  </a:cxn>
                  <a:cxn ang="0">
                    <a:pos x="2346" y="2247"/>
                  </a:cxn>
                  <a:cxn ang="0">
                    <a:pos x="2185" y="2462"/>
                  </a:cxn>
                  <a:cxn ang="0">
                    <a:pos x="1986" y="2580"/>
                  </a:cxn>
                  <a:cxn ang="0">
                    <a:pos x="1793" y="2773"/>
                  </a:cxn>
                  <a:cxn ang="0">
                    <a:pos x="1711" y="2878"/>
                  </a:cxn>
                  <a:cxn ang="0">
                    <a:pos x="1645" y="2975"/>
                  </a:cxn>
                  <a:cxn ang="0">
                    <a:pos x="1515" y="3075"/>
                  </a:cxn>
                  <a:cxn ang="0">
                    <a:pos x="1536" y="3321"/>
                  </a:cxn>
                  <a:cxn ang="0">
                    <a:pos x="1470" y="3410"/>
                  </a:cxn>
                  <a:cxn ang="0">
                    <a:pos x="1429" y="3666"/>
                  </a:cxn>
                  <a:cxn ang="0">
                    <a:pos x="1528" y="3918"/>
                  </a:cxn>
                  <a:cxn ang="0">
                    <a:pos x="1386" y="4134"/>
                  </a:cxn>
                  <a:cxn ang="0">
                    <a:pos x="1635" y="4026"/>
                  </a:cxn>
                  <a:cxn ang="0">
                    <a:pos x="1822" y="4106"/>
                  </a:cxn>
                  <a:cxn ang="0">
                    <a:pos x="1850" y="4204"/>
                  </a:cxn>
                  <a:cxn ang="0">
                    <a:pos x="1860" y="4357"/>
                  </a:cxn>
                  <a:cxn ang="0">
                    <a:pos x="1711" y="4511"/>
                  </a:cxn>
                  <a:cxn ang="0">
                    <a:pos x="1677" y="4536"/>
                  </a:cxn>
                  <a:cxn ang="0">
                    <a:pos x="1598" y="4750"/>
                  </a:cxn>
                  <a:cxn ang="0">
                    <a:pos x="1460" y="4760"/>
                  </a:cxn>
                  <a:cxn ang="0">
                    <a:pos x="1355" y="4875"/>
                  </a:cxn>
                  <a:cxn ang="0">
                    <a:pos x="1356" y="5008"/>
                  </a:cxn>
                  <a:cxn ang="0">
                    <a:pos x="1264" y="5135"/>
                  </a:cxn>
                  <a:cxn ang="0">
                    <a:pos x="1213" y="5563"/>
                  </a:cxn>
                  <a:cxn ang="0">
                    <a:pos x="1067" y="6009"/>
                  </a:cxn>
                  <a:cxn ang="0">
                    <a:pos x="755" y="5983"/>
                  </a:cxn>
                  <a:cxn ang="0">
                    <a:pos x="653" y="6207"/>
                  </a:cxn>
                  <a:cxn ang="0">
                    <a:pos x="435" y="6293"/>
                  </a:cxn>
                  <a:cxn ang="0">
                    <a:pos x="273" y="6137"/>
                  </a:cxn>
                  <a:cxn ang="0">
                    <a:pos x="196" y="5815"/>
                  </a:cxn>
                  <a:cxn ang="0">
                    <a:pos x="243" y="5741"/>
                  </a:cxn>
                  <a:cxn ang="0">
                    <a:pos x="225" y="5579"/>
                  </a:cxn>
                  <a:cxn ang="0">
                    <a:pos x="112" y="5075"/>
                  </a:cxn>
                  <a:cxn ang="0">
                    <a:pos x="95" y="4833"/>
                  </a:cxn>
                  <a:cxn ang="0">
                    <a:pos x="20" y="4703"/>
                  </a:cxn>
                </a:cxnLst>
                <a:rect l="0" t="0" r="r" b="b"/>
                <a:pathLst>
                  <a:path w="2865" h="6317">
                    <a:moveTo>
                      <a:pt x="71" y="4961"/>
                    </a:moveTo>
                    <a:lnTo>
                      <a:pt x="70" y="4962"/>
                    </a:lnTo>
                    <a:lnTo>
                      <a:pt x="67" y="4964"/>
                    </a:lnTo>
                    <a:lnTo>
                      <a:pt x="64" y="4962"/>
                    </a:lnTo>
                    <a:lnTo>
                      <a:pt x="62" y="4961"/>
                    </a:lnTo>
                    <a:lnTo>
                      <a:pt x="58" y="4956"/>
                    </a:lnTo>
                    <a:lnTo>
                      <a:pt x="55" y="4951"/>
                    </a:lnTo>
                    <a:lnTo>
                      <a:pt x="53" y="4942"/>
                    </a:lnTo>
                    <a:lnTo>
                      <a:pt x="51" y="4931"/>
                    </a:lnTo>
                    <a:lnTo>
                      <a:pt x="67" y="4922"/>
                    </a:lnTo>
                    <a:lnTo>
                      <a:pt x="88" y="4910"/>
                    </a:lnTo>
                    <a:lnTo>
                      <a:pt x="93" y="4905"/>
                    </a:lnTo>
                    <a:lnTo>
                      <a:pt x="98" y="4900"/>
                    </a:lnTo>
                    <a:lnTo>
                      <a:pt x="105" y="4896"/>
                    </a:lnTo>
                    <a:lnTo>
                      <a:pt x="114" y="4895"/>
                    </a:lnTo>
                    <a:lnTo>
                      <a:pt x="115" y="4896"/>
                    </a:lnTo>
                    <a:lnTo>
                      <a:pt x="117" y="4899"/>
                    </a:lnTo>
                    <a:lnTo>
                      <a:pt x="117" y="4903"/>
                    </a:lnTo>
                    <a:lnTo>
                      <a:pt x="119" y="4908"/>
                    </a:lnTo>
                    <a:lnTo>
                      <a:pt x="120" y="4917"/>
                    </a:lnTo>
                    <a:lnTo>
                      <a:pt x="121" y="4925"/>
                    </a:lnTo>
                    <a:lnTo>
                      <a:pt x="123" y="4929"/>
                    </a:lnTo>
                    <a:lnTo>
                      <a:pt x="123" y="4931"/>
                    </a:lnTo>
                    <a:lnTo>
                      <a:pt x="120" y="4934"/>
                    </a:lnTo>
                    <a:lnTo>
                      <a:pt x="117" y="4936"/>
                    </a:lnTo>
                    <a:lnTo>
                      <a:pt x="102" y="4943"/>
                    </a:lnTo>
                    <a:lnTo>
                      <a:pt x="88" y="4951"/>
                    </a:lnTo>
                    <a:lnTo>
                      <a:pt x="71" y="4961"/>
                    </a:lnTo>
                    <a:close/>
                    <a:moveTo>
                      <a:pt x="1193" y="5817"/>
                    </a:moveTo>
                    <a:lnTo>
                      <a:pt x="1195" y="5800"/>
                    </a:lnTo>
                    <a:lnTo>
                      <a:pt x="1199" y="5784"/>
                    </a:lnTo>
                    <a:lnTo>
                      <a:pt x="1206" y="5765"/>
                    </a:lnTo>
                    <a:lnTo>
                      <a:pt x="1212" y="5746"/>
                    </a:lnTo>
                    <a:lnTo>
                      <a:pt x="1226" y="5708"/>
                    </a:lnTo>
                    <a:lnTo>
                      <a:pt x="1238" y="5675"/>
                    </a:lnTo>
                    <a:lnTo>
                      <a:pt x="1242" y="5657"/>
                    </a:lnTo>
                    <a:lnTo>
                      <a:pt x="1248" y="5642"/>
                    </a:lnTo>
                    <a:lnTo>
                      <a:pt x="1256" y="5629"/>
                    </a:lnTo>
                    <a:lnTo>
                      <a:pt x="1264" y="5618"/>
                    </a:lnTo>
                    <a:lnTo>
                      <a:pt x="1282" y="5593"/>
                    </a:lnTo>
                    <a:lnTo>
                      <a:pt x="1300" y="5566"/>
                    </a:lnTo>
                    <a:lnTo>
                      <a:pt x="1315" y="5530"/>
                    </a:lnTo>
                    <a:lnTo>
                      <a:pt x="1335" y="5475"/>
                    </a:lnTo>
                    <a:lnTo>
                      <a:pt x="1347" y="5448"/>
                    </a:lnTo>
                    <a:lnTo>
                      <a:pt x="1359" y="5425"/>
                    </a:lnTo>
                    <a:lnTo>
                      <a:pt x="1365" y="5416"/>
                    </a:lnTo>
                    <a:lnTo>
                      <a:pt x="1370" y="5409"/>
                    </a:lnTo>
                    <a:lnTo>
                      <a:pt x="1377" y="5404"/>
                    </a:lnTo>
                    <a:lnTo>
                      <a:pt x="1382" y="5403"/>
                    </a:lnTo>
                    <a:lnTo>
                      <a:pt x="1386" y="5404"/>
                    </a:lnTo>
                    <a:lnTo>
                      <a:pt x="1387" y="5405"/>
                    </a:lnTo>
                    <a:lnTo>
                      <a:pt x="1390" y="5409"/>
                    </a:lnTo>
                    <a:lnTo>
                      <a:pt x="1390" y="5413"/>
                    </a:lnTo>
                    <a:lnTo>
                      <a:pt x="1391" y="5423"/>
                    </a:lnTo>
                    <a:lnTo>
                      <a:pt x="1391" y="5435"/>
                    </a:lnTo>
                    <a:lnTo>
                      <a:pt x="1388" y="5448"/>
                    </a:lnTo>
                    <a:lnTo>
                      <a:pt x="1386" y="5460"/>
                    </a:lnTo>
                    <a:lnTo>
                      <a:pt x="1384" y="5470"/>
                    </a:lnTo>
                    <a:lnTo>
                      <a:pt x="1382" y="5475"/>
                    </a:lnTo>
                    <a:lnTo>
                      <a:pt x="1364" y="5508"/>
                    </a:lnTo>
                    <a:lnTo>
                      <a:pt x="1349" y="5541"/>
                    </a:lnTo>
                    <a:lnTo>
                      <a:pt x="1335" y="5576"/>
                    </a:lnTo>
                    <a:lnTo>
                      <a:pt x="1324" y="5610"/>
                    </a:lnTo>
                    <a:lnTo>
                      <a:pt x="1311" y="5645"/>
                    </a:lnTo>
                    <a:lnTo>
                      <a:pt x="1296" y="5679"/>
                    </a:lnTo>
                    <a:lnTo>
                      <a:pt x="1282" y="5712"/>
                    </a:lnTo>
                    <a:lnTo>
                      <a:pt x="1265" y="5745"/>
                    </a:lnTo>
                    <a:lnTo>
                      <a:pt x="1260" y="5754"/>
                    </a:lnTo>
                    <a:lnTo>
                      <a:pt x="1255" y="5765"/>
                    </a:lnTo>
                    <a:lnTo>
                      <a:pt x="1251" y="5778"/>
                    </a:lnTo>
                    <a:lnTo>
                      <a:pt x="1247" y="5793"/>
                    </a:lnTo>
                    <a:lnTo>
                      <a:pt x="1239" y="5824"/>
                    </a:lnTo>
                    <a:lnTo>
                      <a:pt x="1230" y="5856"/>
                    </a:lnTo>
                    <a:lnTo>
                      <a:pt x="1226" y="5872"/>
                    </a:lnTo>
                    <a:lnTo>
                      <a:pt x="1221" y="5886"/>
                    </a:lnTo>
                    <a:lnTo>
                      <a:pt x="1216" y="5900"/>
                    </a:lnTo>
                    <a:lnTo>
                      <a:pt x="1210" y="5913"/>
                    </a:lnTo>
                    <a:lnTo>
                      <a:pt x="1203" y="5923"/>
                    </a:lnTo>
                    <a:lnTo>
                      <a:pt x="1195" y="5933"/>
                    </a:lnTo>
                    <a:lnTo>
                      <a:pt x="1188" y="5940"/>
                    </a:lnTo>
                    <a:lnTo>
                      <a:pt x="1178" y="5944"/>
                    </a:lnTo>
                    <a:lnTo>
                      <a:pt x="1180" y="5922"/>
                    </a:lnTo>
                    <a:lnTo>
                      <a:pt x="1184" y="5901"/>
                    </a:lnTo>
                    <a:lnTo>
                      <a:pt x="1188" y="5879"/>
                    </a:lnTo>
                    <a:lnTo>
                      <a:pt x="1190" y="5859"/>
                    </a:lnTo>
                    <a:lnTo>
                      <a:pt x="1193" y="5817"/>
                    </a:lnTo>
                    <a:close/>
                    <a:moveTo>
                      <a:pt x="1641" y="5462"/>
                    </a:moveTo>
                    <a:lnTo>
                      <a:pt x="1638" y="5436"/>
                    </a:lnTo>
                    <a:lnTo>
                      <a:pt x="1636" y="5412"/>
                    </a:lnTo>
                    <a:lnTo>
                      <a:pt x="1636" y="5387"/>
                    </a:lnTo>
                    <a:lnTo>
                      <a:pt x="1637" y="5361"/>
                    </a:lnTo>
                    <a:lnTo>
                      <a:pt x="1640" y="5337"/>
                    </a:lnTo>
                    <a:lnTo>
                      <a:pt x="1646" y="5313"/>
                    </a:lnTo>
                    <a:lnTo>
                      <a:pt x="1650" y="5302"/>
                    </a:lnTo>
                    <a:lnTo>
                      <a:pt x="1654" y="5290"/>
                    </a:lnTo>
                    <a:lnTo>
                      <a:pt x="1659" y="5278"/>
                    </a:lnTo>
                    <a:lnTo>
                      <a:pt x="1666" y="5268"/>
                    </a:lnTo>
                    <a:lnTo>
                      <a:pt x="1672" y="5259"/>
                    </a:lnTo>
                    <a:lnTo>
                      <a:pt x="1680" y="5252"/>
                    </a:lnTo>
                    <a:lnTo>
                      <a:pt x="1688" y="5246"/>
                    </a:lnTo>
                    <a:lnTo>
                      <a:pt x="1697" y="5239"/>
                    </a:lnTo>
                    <a:lnTo>
                      <a:pt x="1704" y="5233"/>
                    </a:lnTo>
                    <a:lnTo>
                      <a:pt x="1714" y="5227"/>
                    </a:lnTo>
                    <a:lnTo>
                      <a:pt x="1720" y="5219"/>
                    </a:lnTo>
                    <a:lnTo>
                      <a:pt x="1726" y="5210"/>
                    </a:lnTo>
                    <a:lnTo>
                      <a:pt x="1734" y="5199"/>
                    </a:lnTo>
                    <a:lnTo>
                      <a:pt x="1739" y="5193"/>
                    </a:lnTo>
                    <a:lnTo>
                      <a:pt x="1742" y="5192"/>
                    </a:lnTo>
                    <a:lnTo>
                      <a:pt x="1745" y="5190"/>
                    </a:lnTo>
                    <a:lnTo>
                      <a:pt x="1747" y="5190"/>
                    </a:lnTo>
                    <a:lnTo>
                      <a:pt x="1750" y="5192"/>
                    </a:lnTo>
                    <a:lnTo>
                      <a:pt x="1761" y="5197"/>
                    </a:lnTo>
                    <a:lnTo>
                      <a:pt x="1777" y="5202"/>
                    </a:lnTo>
                    <a:lnTo>
                      <a:pt x="1781" y="5203"/>
                    </a:lnTo>
                    <a:lnTo>
                      <a:pt x="1785" y="5203"/>
                    </a:lnTo>
                    <a:lnTo>
                      <a:pt x="1787" y="5202"/>
                    </a:lnTo>
                    <a:lnTo>
                      <a:pt x="1791" y="5201"/>
                    </a:lnTo>
                    <a:lnTo>
                      <a:pt x="1796" y="5195"/>
                    </a:lnTo>
                    <a:lnTo>
                      <a:pt x="1802" y="5190"/>
                    </a:lnTo>
                    <a:lnTo>
                      <a:pt x="1809" y="5177"/>
                    </a:lnTo>
                    <a:lnTo>
                      <a:pt x="1818" y="5167"/>
                    </a:lnTo>
                    <a:lnTo>
                      <a:pt x="1824" y="5164"/>
                    </a:lnTo>
                    <a:lnTo>
                      <a:pt x="1828" y="5164"/>
                    </a:lnTo>
                    <a:lnTo>
                      <a:pt x="1830" y="5166"/>
                    </a:lnTo>
                    <a:lnTo>
                      <a:pt x="1834" y="5168"/>
                    </a:lnTo>
                    <a:lnTo>
                      <a:pt x="1838" y="5170"/>
                    </a:lnTo>
                    <a:lnTo>
                      <a:pt x="1840" y="5171"/>
                    </a:lnTo>
                    <a:lnTo>
                      <a:pt x="1844" y="5168"/>
                    </a:lnTo>
                    <a:lnTo>
                      <a:pt x="1850" y="5164"/>
                    </a:lnTo>
                    <a:lnTo>
                      <a:pt x="1860" y="5153"/>
                    </a:lnTo>
                    <a:lnTo>
                      <a:pt x="1872" y="5142"/>
                    </a:lnTo>
                    <a:lnTo>
                      <a:pt x="1883" y="5135"/>
                    </a:lnTo>
                    <a:lnTo>
                      <a:pt x="1892" y="5129"/>
                    </a:lnTo>
                    <a:lnTo>
                      <a:pt x="1896" y="5129"/>
                    </a:lnTo>
                    <a:lnTo>
                      <a:pt x="1899" y="5131"/>
                    </a:lnTo>
                    <a:lnTo>
                      <a:pt x="1900" y="5132"/>
                    </a:lnTo>
                    <a:lnTo>
                      <a:pt x="1899" y="5136"/>
                    </a:lnTo>
                    <a:lnTo>
                      <a:pt x="1897" y="5141"/>
                    </a:lnTo>
                    <a:lnTo>
                      <a:pt x="1892" y="5149"/>
                    </a:lnTo>
                    <a:lnTo>
                      <a:pt x="1887" y="5158"/>
                    </a:lnTo>
                    <a:lnTo>
                      <a:pt x="1878" y="5168"/>
                    </a:lnTo>
                    <a:lnTo>
                      <a:pt x="1866" y="5188"/>
                    </a:lnTo>
                    <a:lnTo>
                      <a:pt x="1855" y="5210"/>
                    </a:lnTo>
                    <a:lnTo>
                      <a:pt x="1848" y="5220"/>
                    </a:lnTo>
                    <a:lnTo>
                      <a:pt x="1843" y="5230"/>
                    </a:lnTo>
                    <a:lnTo>
                      <a:pt x="1837" y="5239"/>
                    </a:lnTo>
                    <a:lnTo>
                      <a:pt x="1829" y="5246"/>
                    </a:lnTo>
                    <a:lnTo>
                      <a:pt x="1825" y="5250"/>
                    </a:lnTo>
                    <a:lnTo>
                      <a:pt x="1821" y="5256"/>
                    </a:lnTo>
                    <a:lnTo>
                      <a:pt x="1817" y="5264"/>
                    </a:lnTo>
                    <a:lnTo>
                      <a:pt x="1815" y="5273"/>
                    </a:lnTo>
                    <a:lnTo>
                      <a:pt x="1811" y="5294"/>
                    </a:lnTo>
                    <a:lnTo>
                      <a:pt x="1809" y="5316"/>
                    </a:lnTo>
                    <a:lnTo>
                      <a:pt x="1809" y="5338"/>
                    </a:lnTo>
                    <a:lnTo>
                      <a:pt x="1813" y="5357"/>
                    </a:lnTo>
                    <a:lnTo>
                      <a:pt x="1816" y="5366"/>
                    </a:lnTo>
                    <a:lnTo>
                      <a:pt x="1818" y="5374"/>
                    </a:lnTo>
                    <a:lnTo>
                      <a:pt x="1822" y="5379"/>
                    </a:lnTo>
                    <a:lnTo>
                      <a:pt x="1826" y="5385"/>
                    </a:lnTo>
                    <a:lnTo>
                      <a:pt x="1833" y="5390"/>
                    </a:lnTo>
                    <a:lnTo>
                      <a:pt x="1838" y="5396"/>
                    </a:lnTo>
                    <a:lnTo>
                      <a:pt x="1839" y="5400"/>
                    </a:lnTo>
                    <a:lnTo>
                      <a:pt x="1839" y="5405"/>
                    </a:lnTo>
                    <a:lnTo>
                      <a:pt x="1837" y="5409"/>
                    </a:lnTo>
                    <a:lnTo>
                      <a:pt x="1833" y="5414"/>
                    </a:lnTo>
                    <a:lnTo>
                      <a:pt x="1828" y="5418"/>
                    </a:lnTo>
                    <a:lnTo>
                      <a:pt x="1821" y="5423"/>
                    </a:lnTo>
                    <a:lnTo>
                      <a:pt x="1815" y="5427"/>
                    </a:lnTo>
                    <a:lnTo>
                      <a:pt x="1809" y="5432"/>
                    </a:lnTo>
                    <a:lnTo>
                      <a:pt x="1806" y="5439"/>
                    </a:lnTo>
                    <a:lnTo>
                      <a:pt x="1802" y="5444"/>
                    </a:lnTo>
                    <a:lnTo>
                      <a:pt x="1796" y="5456"/>
                    </a:lnTo>
                    <a:lnTo>
                      <a:pt x="1791" y="5467"/>
                    </a:lnTo>
                    <a:lnTo>
                      <a:pt x="1786" y="5479"/>
                    </a:lnTo>
                    <a:lnTo>
                      <a:pt x="1778" y="5489"/>
                    </a:lnTo>
                    <a:lnTo>
                      <a:pt x="1774" y="5495"/>
                    </a:lnTo>
                    <a:lnTo>
                      <a:pt x="1768" y="5500"/>
                    </a:lnTo>
                    <a:lnTo>
                      <a:pt x="1761" y="5504"/>
                    </a:lnTo>
                    <a:lnTo>
                      <a:pt x="1754" y="5509"/>
                    </a:lnTo>
                    <a:lnTo>
                      <a:pt x="1746" y="5513"/>
                    </a:lnTo>
                    <a:lnTo>
                      <a:pt x="1738" y="5519"/>
                    </a:lnTo>
                    <a:lnTo>
                      <a:pt x="1732" y="5526"/>
                    </a:lnTo>
                    <a:lnTo>
                      <a:pt x="1726" y="5532"/>
                    </a:lnTo>
                    <a:lnTo>
                      <a:pt x="1715" y="5549"/>
                    </a:lnTo>
                    <a:lnTo>
                      <a:pt x="1706" y="5567"/>
                    </a:lnTo>
                    <a:lnTo>
                      <a:pt x="1697" y="5585"/>
                    </a:lnTo>
                    <a:lnTo>
                      <a:pt x="1686" y="5602"/>
                    </a:lnTo>
                    <a:lnTo>
                      <a:pt x="1681" y="5610"/>
                    </a:lnTo>
                    <a:lnTo>
                      <a:pt x="1676" y="5616"/>
                    </a:lnTo>
                    <a:lnTo>
                      <a:pt x="1669" y="5623"/>
                    </a:lnTo>
                    <a:lnTo>
                      <a:pt x="1662" y="5628"/>
                    </a:lnTo>
                    <a:lnTo>
                      <a:pt x="1655" y="5632"/>
                    </a:lnTo>
                    <a:lnTo>
                      <a:pt x="1650" y="5635"/>
                    </a:lnTo>
                    <a:lnTo>
                      <a:pt x="1646" y="5637"/>
                    </a:lnTo>
                    <a:lnTo>
                      <a:pt x="1642" y="5637"/>
                    </a:lnTo>
                    <a:lnTo>
                      <a:pt x="1641" y="5636"/>
                    </a:lnTo>
                    <a:lnTo>
                      <a:pt x="1640" y="5635"/>
                    </a:lnTo>
                    <a:lnTo>
                      <a:pt x="1640" y="5632"/>
                    </a:lnTo>
                    <a:lnTo>
                      <a:pt x="1640" y="5629"/>
                    </a:lnTo>
                    <a:lnTo>
                      <a:pt x="1645" y="5613"/>
                    </a:lnTo>
                    <a:lnTo>
                      <a:pt x="1653" y="5596"/>
                    </a:lnTo>
                    <a:lnTo>
                      <a:pt x="1659" y="5581"/>
                    </a:lnTo>
                    <a:lnTo>
                      <a:pt x="1662" y="5571"/>
                    </a:lnTo>
                    <a:lnTo>
                      <a:pt x="1662" y="5563"/>
                    </a:lnTo>
                    <a:lnTo>
                      <a:pt x="1660" y="5557"/>
                    </a:lnTo>
                    <a:lnTo>
                      <a:pt x="1653" y="5544"/>
                    </a:lnTo>
                    <a:lnTo>
                      <a:pt x="1641" y="5522"/>
                    </a:lnTo>
                    <a:lnTo>
                      <a:pt x="1641" y="5462"/>
                    </a:lnTo>
                    <a:close/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2" name="Freeform 40">
                <a:extLst>
                  <a:ext uri="{FF2B5EF4-FFF2-40B4-BE49-F238E27FC236}">
                    <a16:creationId xmlns:a16="http://schemas.microsoft.com/office/drawing/2014/main" id="{BABF5F73-1D28-454C-882A-89C135A7AD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81211" y="2279687"/>
                <a:ext cx="32790" cy="30708"/>
              </a:xfrm>
              <a:custGeom>
                <a:avLst/>
                <a:gdLst/>
                <a:ahLst/>
                <a:cxnLst>
                  <a:cxn ang="0">
                    <a:pos x="20" y="66"/>
                  </a:cxn>
                  <a:cxn ang="0">
                    <a:pos x="19" y="67"/>
                  </a:cxn>
                  <a:cxn ang="0">
                    <a:pos x="16" y="69"/>
                  </a:cxn>
                  <a:cxn ang="0">
                    <a:pos x="13" y="67"/>
                  </a:cxn>
                  <a:cxn ang="0">
                    <a:pos x="11" y="66"/>
                  </a:cxn>
                  <a:cxn ang="0">
                    <a:pos x="7" y="61"/>
                  </a:cxn>
                  <a:cxn ang="0">
                    <a:pos x="4" y="56"/>
                  </a:cxn>
                  <a:cxn ang="0">
                    <a:pos x="2" y="47"/>
                  </a:cxn>
                  <a:cxn ang="0">
                    <a:pos x="0" y="36"/>
                  </a:cxn>
                  <a:cxn ang="0">
                    <a:pos x="16" y="27"/>
                  </a:cxn>
                  <a:cxn ang="0">
                    <a:pos x="37" y="15"/>
                  </a:cxn>
                  <a:cxn ang="0">
                    <a:pos x="42" y="10"/>
                  </a:cxn>
                  <a:cxn ang="0">
                    <a:pos x="47" y="5"/>
                  </a:cxn>
                  <a:cxn ang="0">
                    <a:pos x="54" y="1"/>
                  </a:cxn>
                  <a:cxn ang="0">
                    <a:pos x="63" y="0"/>
                  </a:cxn>
                  <a:cxn ang="0">
                    <a:pos x="64" y="1"/>
                  </a:cxn>
                  <a:cxn ang="0">
                    <a:pos x="66" y="4"/>
                  </a:cxn>
                  <a:cxn ang="0">
                    <a:pos x="66" y="8"/>
                  </a:cxn>
                  <a:cxn ang="0">
                    <a:pos x="68" y="13"/>
                  </a:cxn>
                  <a:cxn ang="0">
                    <a:pos x="69" y="22"/>
                  </a:cxn>
                  <a:cxn ang="0">
                    <a:pos x="70" y="30"/>
                  </a:cxn>
                  <a:cxn ang="0">
                    <a:pos x="72" y="34"/>
                  </a:cxn>
                  <a:cxn ang="0">
                    <a:pos x="72" y="36"/>
                  </a:cxn>
                  <a:cxn ang="0">
                    <a:pos x="69" y="39"/>
                  </a:cxn>
                  <a:cxn ang="0">
                    <a:pos x="66" y="41"/>
                  </a:cxn>
                  <a:cxn ang="0">
                    <a:pos x="51" y="48"/>
                  </a:cxn>
                  <a:cxn ang="0">
                    <a:pos x="37" y="56"/>
                  </a:cxn>
                  <a:cxn ang="0">
                    <a:pos x="20" y="66"/>
                  </a:cxn>
                </a:cxnLst>
                <a:rect l="0" t="0" r="r" b="b"/>
                <a:pathLst>
                  <a:path w="72" h="69">
                    <a:moveTo>
                      <a:pt x="20" y="66"/>
                    </a:moveTo>
                    <a:lnTo>
                      <a:pt x="19" y="67"/>
                    </a:lnTo>
                    <a:lnTo>
                      <a:pt x="16" y="69"/>
                    </a:lnTo>
                    <a:lnTo>
                      <a:pt x="13" y="67"/>
                    </a:lnTo>
                    <a:lnTo>
                      <a:pt x="11" y="66"/>
                    </a:lnTo>
                    <a:lnTo>
                      <a:pt x="7" y="61"/>
                    </a:lnTo>
                    <a:lnTo>
                      <a:pt x="4" y="56"/>
                    </a:lnTo>
                    <a:lnTo>
                      <a:pt x="2" y="47"/>
                    </a:lnTo>
                    <a:lnTo>
                      <a:pt x="0" y="36"/>
                    </a:lnTo>
                    <a:lnTo>
                      <a:pt x="16" y="27"/>
                    </a:lnTo>
                    <a:lnTo>
                      <a:pt x="37" y="15"/>
                    </a:lnTo>
                    <a:lnTo>
                      <a:pt x="42" y="10"/>
                    </a:lnTo>
                    <a:lnTo>
                      <a:pt x="47" y="5"/>
                    </a:lnTo>
                    <a:lnTo>
                      <a:pt x="54" y="1"/>
                    </a:lnTo>
                    <a:lnTo>
                      <a:pt x="63" y="0"/>
                    </a:lnTo>
                    <a:lnTo>
                      <a:pt x="64" y="1"/>
                    </a:lnTo>
                    <a:lnTo>
                      <a:pt x="66" y="4"/>
                    </a:lnTo>
                    <a:lnTo>
                      <a:pt x="66" y="8"/>
                    </a:lnTo>
                    <a:lnTo>
                      <a:pt x="68" y="13"/>
                    </a:lnTo>
                    <a:lnTo>
                      <a:pt x="69" y="22"/>
                    </a:lnTo>
                    <a:lnTo>
                      <a:pt x="70" y="30"/>
                    </a:lnTo>
                    <a:lnTo>
                      <a:pt x="72" y="34"/>
                    </a:lnTo>
                    <a:lnTo>
                      <a:pt x="72" y="36"/>
                    </a:lnTo>
                    <a:lnTo>
                      <a:pt x="69" y="39"/>
                    </a:lnTo>
                    <a:lnTo>
                      <a:pt x="66" y="41"/>
                    </a:lnTo>
                    <a:lnTo>
                      <a:pt x="51" y="48"/>
                    </a:lnTo>
                    <a:lnTo>
                      <a:pt x="37" y="56"/>
                    </a:lnTo>
                    <a:lnTo>
                      <a:pt x="20" y="66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3" name="Freeform 41">
                <a:extLst>
                  <a:ext uri="{FF2B5EF4-FFF2-40B4-BE49-F238E27FC236}">
                    <a16:creationId xmlns:a16="http://schemas.microsoft.com/office/drawing/2014/main" id="{8F20D4CA-EA98-2648-83F0-413545A0D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4927" y="2509088"/>
                <a:ext cx="96550" cy="243852"/>
              </a:xfrm>
              <a:custGeom>
                <a:avLst/>
                <a:gdLst/>
                <a:ahLst/>
                <a:cxnLst>
                  <a:cxn ang="0">
                    <a:pos x="15" y="414"/>
                  </a:cxn>
                  <a:cxn ang="0">
                    <a:pos x="17" y="397"/>
                  </a:cxn>
                  <a:cxn ang="0">
                    <a:pos x="21" y="381"/>
                  </a:cxn>
                  <a:cxn ang="0">
                    <a:pos x="28" y="362"/>
                  </a:cxn>
                  <a:cxn ang="0">
                    <a:pos x="34" y="343"/>
                  </a:cxn>
                  <a:cxn ang="0">
                    <a:pos x="48" y="305"/>
                  </a:cxn>
                  <a:cxn ang="0">
                    <a:pos x="60" y="272"/>
                  </a:cxn>
                  <a:cxn ang="0">
                    <a:pos x="64" y="254"/>
                  </a:cxn>
                  <a:cxn ang="0">
                    <a:pos x="70" y="239"/>
                  </a:cxn>
                  <a:cxn ang="0">
                    <a:pos x="78" y="226"/>
                  </a:cxn>
                  <a:cxn ang="0">
                    <a:pos x="86" y="215"/>
                  </a:cxn>
                  <a:cxn ang="0">
                    <a:pos x="104" y="190"/>
                  </a:cxn>
                  <a:cxn ang="0">
                    <a:pos x="122" y="163"/>
                  </a:cxn>
                  <a:cxn ang="0">
                    <a:pos x="137" y="127"/>
                  </a:cxn>
                  <a:cxn ang="0">
                    <a:pos x="157" y="72"/>
                  </a:cxn>
                  <a:cxn ang="0">
                    <a:pos x="169" y="45"/>
                  </a:cxn>
                  <a:cxn ang="0">
                    <a:pos x="181" y="22"/>
                  </a:cxn>
                  <a:cxn ang="0">
                    <a:pos x="187" y="13"/>
                  </a:cxn>
                  <a:cxn ang="0">
                    <a:pos x="192" y="6"/>
                  </a:cxn>
                  <a:cxn ang="0">
                    <a:pos x="199" y="1"/>
                  </a:cxn>
                  <a:cxn ang="0">
                    <a:pos x="204" y="0"/>
                  </a:cxn>
                  <a:cxn ang="0">
                    <a:pos x="208" y="1"/>
                  </a:cxn>
                  <a:cxn ang="0">
                    <a:pos x="209" y="2"/>
                  </a:cxn>
                  <a:cxn ang="0">
                    <a:pos x="212" y="6"/>
                  </a:cxn>
                  <a:cxn ang="0">
                    <a:pos x="212" y="10"/>
                  </a:cxn>
                  <a:cxn ang="0">
                    <a:pos x="213" y="20"/>
                  </a:cxn>
                  <a:cxn ang="0">
                    <a:pos x="213" y="32"/>
                  </a:cxn>
                  <a:cxn ang="0">
                    <a:pos x="210" y="45"/>
                  </a:cxn>
                  <a:cxn ang="0">
                    <a:pos x="208" y="57"/>
                  </a:cxn>
                  <a:cxn ang="0">
                    <a:pos x="206" y="67"/>
                  </a:cxn>
                  <a:cxn ang="0">
                    <a:pos x="204" y="72"/>
                  </a:cxn>
                  <a:cxn ang="0">
                    <a:pos x="186" y="105"/>
                  </a:cxn>
                  <a:cxn ang="0">
                    <a:pos x="171" y="138"/>
                  </a:cxn>
                  <a:cxn ang="0">
                    <a:pos x="157" y="173"/>
                  </a:cxn>
                  <a:cxn ang="0">
                    <a:pos x="146" y="207"/>
                  </a:cxn>
                  <a:cxn ang="0">
                    <a:pos x="133" y="242"/>
                  </a:cxn>
                  <a:cxn ang="0">
                    <a:pos x="118" y="276"/>
                  </a:cxn>
                  <a:cxn ang="0">
                    <a:pos x="104" y="309"/>
                  </a:cxn>
                  <a:cxn ang="0">
                    <a:pos x="87" y="342"/>
                  </a:cxn>
                  <a:cxn ang="0">
                    <a:pos x="82" y="351"/>
                  </a:cxn>
                  <a:cxn ang="0">
                    <a:pos x="77" y="362"/>
                  </a:cxn>
                  <a:cxn ang="0">
                    <a:pos x="73" y="375"/>
                  </a:cxn>
                  <a:cxn ang="0">
                    <a:pos x="69" y="390"/>
                  </a:cxn>
                  <a:cxn ang="0">
                    <a:pos x="61" y="421"/>
                  </a:cxn>
                  <a:cxn ang="0">
                    <a:pos x="52" y="453"/>
                  </a:cxn>
                  <a:cxn ang="0">
                    <a:pos x="48" y="469"/>
                  </a:cxn>
                  <a:cxn ang="0">
                    <a:pos x="43" y="483"/>
                  </a:cxn>
                  <a:cxn ang="0">
                    <a:pos x="38" y="497"/>
                  </a:cxn>
                  <a:cxn ang="0">
                    <a:pos x="32" y="510"/>
                  </a:cxn>
                  <a:cxn ang="0">
                    <a:pos x="25" y="520"/>
                  </a:cxn>
                  <a:cxn ang="0">
                    <a:pos x="17" y="530"/>
                  </a:cxn>
                  <a:cxn ang="0">
                    <a:pos x="10" y="537"/>
                  </a:cxn>
                  <a:cxn ang="0">
                    <a:pos x="0" y="541"/>
                  </a:cxn>
                  <a:cxn ang="0">
                    <a:pos x="2" y="519"/>
                  </a:cxn>
                  <a:cxn ang="0">
                    <a:pos x="6" y="498"/>
                  </a:cxn>
                  <a:cxn ang="0">
                    <a:pos x="10" y="476"/>
                  </a:cxn>
                  <a:cxn ang="0">
                    <a:pos x="12" y="456"/>
                  </a:cxn>
                  <a:cxn ang="0">
                    <a:pos x="15" y="414"/>
                  </a:cxn>
                </a:cxnLst>
                <a:rect l="0" t="0" r="r" b="b"/>
                <a:pathLst>
                  <a:path w="213" h="541">
                    <a:moveTo>
                      <a:pt x="15" y="414"/>
                    </a:moveTo>
                    <a:lnTo>
                      <a:pt x="17" y="397"/>
                    </a:lnTo>
                    <a:lnTo>
                      <a:pt x="21" y="381"/>
                    </a:lnTo>
                    <a:lnTo>
                      <a:pt x="28" y="362"/>
                    </a:lnTo>
                    <a:lnTo>
                      <a:pt x="34" y="343"/>
                    </a:lnTo>
                    <a:lnTo>
                      <a:pt x="48" y="305"/>
                    </a:lnTo>
                    <a:lnTo>
                      <a:pt x="60" y="272"/>
                    </a:lnTo>
                    <a:lnTo>
                      <a:pt x="64" y="254"/>
                    </a:lnTo>
                    <a:lnTo>
                      <a:pt x="70" y="239"/>
                    </a:lnTo>
                    <a:lnTo>
                      <a:pt x="78" y="226"/>
                    </a:lnTo>
                    <a:lnTo>
                      <a:pt x="86" y="215"/>
                    </a:lnTo>
                    <a:lnTo>
                      <a:pt x="104" y="190"/>
                    </a:lnTo>
                    <a:lnTo>
                      <a:pt x="122" y="163"/>
                    </a:lnTo>
                    <a:lnTo>
                      <a:pt x="137" y="127"/>
                    </a:lnTo>
                    <a:lnTo>
                      <a:pt x="157" y="72"/>
                    </a:lnTo>
                    <a:lnTo>
                      <a:pt x="169" y="45"/>
                    </a:lnTo>
                    <a:lnTo>
                      <a:pt x="181" y="22"/>
                    </a:lnTo>
                    <a:lnTo>
                      <a:pt x="187" y="13"/>
                    </a:lnTo>
                    <a:lnTo>
                      <a:pt x="192" y="6"/>
                    </a:lnTo>
                    <a:lnTo>
                      <a:pt x="199" y="1"/>
                    </a:lnTo>
                    <a:lnTo>
                      <a:pt x="204" y="0"/>
                    </a:lnTo>
                    <a:lnTo>
                      <a:pt x="208" y="1"/>
                    </a:lnTo>
                    <a:lnTo>
                      <a:pt x="209" y="2"/>
                    </a:lnTo>
                    <a:lnTo>
                      <a:pt x="212" y="6"/>
                    </a:lnTo>
                    <a:lnTo>
                      <a:pt x="212" y="10"/>
                    </a:lnTo>
                    <a:lnTo>
                      <a:pt x="213" y="20"/>
                    </a:lnTo>
                    <a:lnTo>
                      <a:pt x="213" y="32"/>
                    </a:lnTo>
                    <a:lnTo>
                      <a:pt x="210" y="45"/>
                    </a:lnTo>
                    <a:lnTo>
                      <a:pt x="208" y="57"/>
                    </a:lnTo>
                    <a:lnTo>
                      <a:pt x="206" y="67"/>
                    </a:lnTo>
                    <a:lnTo>
                      <a:pt x="204" y="72"/>
                    </a:lnTo>
                    <a:lnTo>
                      <a:pt x="186" y="105"/>
                    </a:lnTo>
                    <a:lnTo>
                      <a:pt x="171" y="138"/>
                    </a:lnTo>
                    <a:lnTo>
                      <a:pt x="157" y="173"/>
                    </a:lnTo>
                    <a:lnTo>
                      <a:pt x="146" y="207"/>
                    </a:lnTo>
                    <a:lnTo>
                      <a:pt x="133" y="242"/>
                    </a:lnTo>
                    <a:lnTo>
                      <a:pt x="118" y="276"/>
                    </a:lnTo>
                    <a:lnTo>
                      <a:pt x="104" y="309"/>
                    </a:lnTo>
                    <a:lnTo>
                      <a:pt x="87" y="342"/>
                    </a:lnTo>
                    <a:lnTo>
                      <a:pt x="82" y="351"/>
                    </a:lnTo>
                    <a:lnTo>
                      <a:pt x="77" y="362"/>
                    </a:lnTo>
                    <a:lnTo>
                      <a:pt x="73" y="375"/>
                    </a:lnTo>
                    <a:lnTo>
                      <a:pt x="69" y="390"/>
                    </a:lnTo>
                    <a:lnTo>
                      <a:pt x="61" y="421"/>
                    </a:lnTo>
                    <a:lnTo>
                      <a:pt x="52" y="453"/>
                    </a:lnTo>
                    <a:lnTo>
                      <a:pt x="48" y="469"/>
                    </a:lnTo>
                    <a:lnTo>
                      <a:pt x="43" y="483"/>
                    </a:lnTo>
                    <a:lnTo>
                      <a:pt x="38" y="497"/>
                    </a:lnTo>
                    <a:lnTo>
                      <a:pt x="32" y="510"/>
                    </a:lnTo>
                    <a:lnTo>
                      <a:pt x="25" y="520"/>
                    </a:lnTo>
                    <a:lnTo>
                      <a:pt x="17" y="530"/>
                    </a:lnTo>
                    <a:lnTo>
                      <a:pt x="10" y="537"/>
                    </a:lnTo>
                    <a:lnTo>
                      <a:pt x="0" y="541"/>
                    </a:lnTo>
                    <a:lnTo>
                      <a:pt x="2" y="519"/>
                    </a:lnTo>
                    <a:lnTo>
                      <a:pt x="6" y="498"/>
                    </a:lnTo>
                    <a:lnTo>
                      <a:pt x="10" y="476"/>
                    </a:lnTo>
                    <a:lnTo>
                      <a:pt x="12" y="456"/>
                    </a:lnTo>
                    <a:lnTo>
                      <a:pt x="15" y="41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4" name="Freeform 42">
                <a:extLst>
                  <a:ext uri="{FF2B5EF4-FFF2-40B4-BE49-F238E27FC236}">
                    <a16:creationId xmlns:a16="http://schemas.microsoft.com/office/drawing/2014/main" id="{342CD255-F3B2-9D43-A404-D2E0BB8868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02600" y="2386259"/>
                <a:ext cx="122054" cy="229401"/>
              </a:xfrm>
              <a:custGeom>
                <a:avLst/>
                <a:gdLst/>
                <a:ahLst/>
                <a:cxnLst>
                  <a:cxn ang="0">
                    <a:pos x="2" y="307"/>
                  </a:cxn>
                  <a:cxn ang="0">
                    <a:pos x="0" y="258"/>
                  </a:cxn>
                  <a:cxn ang="0">
                    <a:pos x="4" y="208"/>
                  </a:cxn>
                  <a:cxn ang="0">
                    <a:pos x="14" y="173"/>
                  </a:cxn>
                  <a:cxn ang="0">
                    <a:pos x="23" y="149"/>
                  </a:cxn>
                  <a:cxn ang="0">
                    <a:pos x="36" y="130"/>
                  </a:cxn>
                  <a:cxn ang="0">
                    <a:pos x="52" y="117"/>
                  </a:cxn>
                  <a:cxn ang="0">
                    <a:pos x="68" y="104"/>
                  </a:cxn>
                  <a:cxn ang="0">
                    <a:pos x="84" y="90"/>
                  </a:cxn>
                  <a:cxn ang="0">
                    <a:pos x="98" y="70"/>
                  </a:cxn>
                  <a:cxn ang="0">
                    <a:pos x="106" y="63"/>
                  </a:cxn>
                  <a:cxn ang="0">
                    <a:pos x="111" y="61"/>
                  </a:cxn>
                  <a:cxn ang="0">
                    <a:pos x="125" y="68"/>
                  </a:cxn>
                  <a:cxn ang="0">
                    <a:pos x="145" y="74"/>
                  </a:cxn>
                  <a:cxn ang="0">
                    <a:pos x="151" y="73"/>
                  </a:cxn>
                  <a:cxn ang="0">
                    <a:pos x="160" y="66"/>
                  </a:cxn>
                  <a:cxn ang="0">
                    <a:pos x="173" y="48"/>
                  </a:cxn>
                  <a:cxn ang="0">
                    <a:pos x="188" y="35"/>
                  </a:cxn>
                  <a:cxn ang="0">
                    <a:pos x="194" y="37"/>
                  </a:cxn>
                  <a:cxn ang="0">
                    <a:pos x="202" y="41"/>
                  </a:cxn>
                  <a:cxn ang="0">
                    <a:pos x="208" y="39"/>
                  </a:cxn>
                  <a:cxn ang="0">
                    <a:pos x="224" y="24"/>
                  </a:cxn>
                  <a:cxn ang="0">
                    <a:pos x="247" y="6"/>
                  </a:cxn>
                  <a:cxn ang="0">
                    <a:pos x="260" y="0"/>
                  </a:cxn>
                  <a:cxn ang="0">
                    <a:pos x="264" y="3"/>
                  </a:cxn>
                  <a:cxn ang="0">
                    <a:pos x="261" y="12"/>
                  </a:cxn>
                  <a:cxn ang="0">
                    <a:pos x="251" y="29"/>
                  </a:cxn>
                  <a:cxn ang="0">
                    <a:pos x="230" y="59"/>
                  </a:cxn>
                  <a:cxn ang="0">
                    <a:pos x="212" y="91"/>
                  </a:cxn>
                  <a:cxn ang="0">
                    <a:pos x="201" y="110"/>
                  </a:cxn>
                  <a:cxn ang="0">
                    <a:pos x="189" y="121"/>
                  </a:cxn>
                  <a:cxn ang="0">
                    <a:pos x="181" y="135"/>
                  </a:cxn>
                  <a:cxn ang="0">
                    <a:pos x="175" y="165"/>
                  </a:cxn>
                  <a:cxn ang="0">
                    <a:pos x="173" y="209"/>
                  </a:cxn>
                  <a:cxn ang="0">
                    <a:pos x="180" y="237"/>
                  </a:cxn>
                  <a:cxn ang="0">
                    <a:pos x="186" y="250"/>
                  </a:cxn>
                  <a:cxn ang="0">
                    <a:pos x="197" y="261"/>
                  </a:cxn>
                  <a:cxn ang="0">
                    <a:pos x="203" y="271"/>
                  </a:cxn>
                  <a:cxn ang="0">
                    <a:pos x="201" y="280"/>
                  </a:cxn>
                  <a:cxn ang="0">
                    <a:pos x="192" y="289"/>
                  </a:cxn>
                  <a:cxn ang="0">
                    <a:pos x="179" y="298"/>
                  </a:cxn>
                  <a:cxn ang="0">
                    <a:pos x="170" y="310"/>
                  </a:cxn>
                  <a:cxn ang="0">
                    <a:pos x="160" y="327"/>
                  </a:cxn>
                  <a:cxn ang="0">
                    <a:pos x="150" y="350"/>
                  </a:cxn>
                  <a:cxn ang="0">
                    <a:pos x="138" y="366"/>
                  </a:cxn>
                  <a:cxn ang="0">
                    <a:pos x="125" y="375"/>
                  </a:cxn>
                  <a:cxn ang="0">
                    <a:pos x="110" y="384"/>
                  </a:cxn>
                  <a:cxn ang="0">
                    <a:pos x="96" y="397"/>
                  </a:cxn>
                  <a:cxn ang="0">
                    <a:pos x="79" y="420"/>
                  </a:cxn>
                  <a:cxn ang="0">
                    <a:pos x="61" y="456"/>
                  </a:cxn>
                  <a:cxn ang="0">
                    <a:pos x="45" y="481"/>
                  </a:cxn>
                  <a:cxn ang="0">
                    <a:pos x="33" y="494"/>
                  </a:cxn>
                  <a:cxn ang="0">
                    <a:pos x="19" y="503"/>
                  </a:cxn>
                  <a:cxn ang="0">
                    <a:pos x="10" y="508"/>
                  </a:cxn>
                  <a:cxn ang="0">
                    <a:pos x="5" y="507"/>
                  </a:cxn>
                  <a:cxn ang="0">
                    <a:pos x="4" y="503"/>
                  </a:cxn>
                  <a:cxn ang="0">
                    <a:pos x="9" y="484"/>
                  </a:cxn>
                  <a:cxn ang="0">
                    <a:pos x="23" y="452"/>
                  </a:cxn>
                  <a:cxn ang="0">
                    <a:pos x="26" y="434"/>
                  </a:cxn>
                  <a:cxn ang="0">
                    <a:pos x="17" y="415"/>
                  </a:cxn>
                  <a:cxn ang="0">
                    <a:pos x="5" y="333"/>
                  </a:cxn>
                </a:cxnLst>
                <a:rect l="0" t="0" r="r" b="b"/>
                <a:pathLst>
                  <a:path w="264" h="508">
                    <a:moveTo>
                      <a:pt x="5" y="333"/>
                    </a:moveTo>
                    <a:lnTo>
                      <a:pt x="2" y="307"/>
                    </a:lnTo>
                    <a:lnTo>
                      <a:pt x="0" y="283"/>
                    </a:lnTo>
                    <a:lnTo>
                      <a:pt x="0" y="258"/>
                    </a:lnTo>
                    <a:lnTo>
                      <a:pt x="1" y="232"/>
                    </a:lnTo>
                    <a:lnTo>
                      <a:pt x="4" y="208"/>
                    </a:lnTo>
                    <a:lnTo>
                      <a:pt x="10" y="184"/>
                    </a:lnTo>
                    <a:lnTo>
                      <a:pt x="14" y="173"/>
                    </a:lnTo>
                    <a:lnTo>
                      <a:pt x="18" y="161"/>
                    </a:lnTo>
                    <a:lnTo>
                      <a:pt x="23" y="149"/>
                    </a:lnTo>
                    <a:lnTo>
                      <a:pt x="30" y="139"/>
                    </a:lnTo>
                    <a:lnTo>
                      <a:pt x="36" y="130"/>
                    </a:lnTo>
                    <a:lnTo>
                      <a:pt x="44" y="123"/>
                    </a:lnTo>
                    <a:lnTo>
                      <a:pt x="52" y="117"/>
                    </a:lnTo>
                    <a:lnTo>
                      <a:pt x="61" y="110"/>
                    </a:lnTo>
                    <a:lnTo>
                      <a:pt x="68" y="104"/>
                    </a:lnTo>
                    <a:lnTo>
                      <a:pt x="78" y="98"/>
                    </a:lnTo>
                    <a:lnTo>
                      <a:pt x="84" y="90"/>
                    </a:lnTo>
                    <a:lnTo>
                      <a:pt x="90" y="81"/>
                    </a:lnTo>
                    <a:lnTo>
                      <a:pt x="98" y="70"/>
                    </a:lnTo>
                    <a:lnTo>
                      <a:pt x="103" y="64"/>
                    </a:lnTo>
                    <a:lnTo>
                      <a:pt x="106" y="63"/>
                    </a:lnTo>
                    <a:lnTo>
                      <a:pt x="109" y="61"/>
                    </a:lnTo>
                    <a:lnTo>
                      <a:pt x="111" y="61"/>
                    </a:lnTo>
                    <a:lnTo>
                      <a:pt x="114" y="63"/>
                    </a:lnTo>
                    <a:lnTo>
                      <a:pt x="125" y="68"/>
                    </a:lnTo>
                    <a:lnTo>
                      <a:pt x="141" y="73"/>
                    </a:lnTo>
                    <a:lnTo>
                      <a:pt x="145" y="74"/>
                    </a:lnTo>
                    <a:lnTo>
                      <a:pt x="149" y="74"/>
                    </a:lnTo>
                    <a:lnTo>
                      <a:pt x="151" y="73"/>
                    </a:lnTo>
                    <a:lnTo>
                      <a:pt x="155" y="72"/>
                    </a:lnTo>
                    <a:lnTo>
                      <a:pt x="160" y="66"/>
                    </a:lnTo>
                    <a:lnTo>
                      <a:pt x="166" y="61"/>
                    </a:lnTo>
                    <a:lnTo>
                      <a:pt x="173" y="48"/>
                    </a:lnTo>
                    <a:lnTo>
                      <a:pt x="182" y="38"/>
                    </a:lnTo>
                    <a:lnTo>
                      <a:pt x="188" y="35"/>
                    </a:lnTo>
                    <a:lnTo>
                      <a:pt x="192" y="35"/>
                    </a:lnTo>
                    <a:lnTo>
                      <a:pt x="194" y="37"/>
                    </a:lnTo>
                    <a:lnTo>
                      <a:pt x="198" y="39"/>
                    </a:lnTo>
                    <a:lnTo>
                      <a:pt x="202" y="41"/>
                    </a:lnTo>
                    <a:lnTo>
                      <a:pt x="204" y="42"/>
                    </a:lnTo>
                    <a:lnTo>
                      <a:pt x="208" y="39"/>
                    </a:lnTo>
                    <a:lnTo>
                      <a:pt x="214" y="35"/>
                    </a:lnTo>
                    <a:lnTo>
                      <a:pt x="224" y="24"/>
                    </a:lnTo>
                    <a:lnTo>
                      <a:pt x="236" y="13"/>
                    </a:lnTo>
                    <a:lnTo>
                      <a:pt x="247" y="6"/>
                    </a:lnTo>
                    <a:lnTo>
                      <a:pt x="256" y="0"/>
                    </a:lnTo>
                    <a:lnTo>
                      <a:pt x="260" y="0"/>
                    </a:lnTo>
                    <a:lnTo>
                      <a:pt x="263" y="2"/>
                    </a:lnTo>
                    <a:lnTo>
                      <a:pt x="264" y="3"/>
                    </a:lnTo>
                    <a:lnTo>
                      <a:pt x="263" y="7"/>
                    </a:lnTo>
                    <a:lnTo>
                      <a:pt x="261" y="12"/>
                    </a:lnTo>
                    <a:lnTo>
                      <a:pt x="256" y="20"/>
                    </a:lnTo>
                    <a:lnTo>
                      <a:pt x="251" y="29"/>
                    </a:lnTo>
                    <a:lnTo>
                      <a:pt x="242" y="39"/>
                    </a:lnTo>
                    <a:lnTo>
                      <a:pt x="230" y="59"/>
                    </a:lnTo>
                    <a:lnTo>
                      <a:pt x="219" y="81"/>
                    </a:lnTo>
                    <a:lnTo>
                      <a:pt x="212" y="91"/>
                    </a:lnTo>
                    <a:lnTo>
                      <a:pt x="207" y="101"/>
                    </a:lnTo>
                    <a:lnTo>
                      <a:pt x="201" y="110"/>
                    </a:lnTo>
                    <a:lnTo>
                      <a:pt x="193" y="117"/>
                    </a:lnTo>
                    <a:lnTo>
                      <a:pt x="189" y="121"/>
                    </a:lnTo>
                    <a:lnTo>
                      <a:pt x="185" y="127"/>
                    </a:lnTo>
                    <a:lnTo>
                      <a:pt x="181" y="135"/>
                    </a:lnTo>
                    <a:lnTo>
                      <a:pt x="179" y="144"/>
                    </a:lnTo>
                    <a:lnTo>
                      <a:pt x="175" y="165"/>
                    </a:lnTo>
                    <a:lnTo>
                      <a:pt x="173" y="187"/>
                    </a:lnTo>
                    <a:lnTo>
                      <a:pt x="173" y="209"/>
                    </a:lnTo>
                    <a:lnTo>
                      <a:pt x="177" y="228"/>
                    </a:lnTo>
                    <a:lnTo>
                      <a:pt x="180" y="237"/>
                    </a:lnTo>
                    <a:lnTo>
                      <a:pt x="182" y="245"/>
                    </a:lnTo>
                    <a:lnTo>
                      <a:pt x="186" y="250"/>
                    </a:lnTo>
                    <a:lnTo>
                      <a:pt x="190" y="256"/>
                    </a:lnTo>
                    <a:lnTo>
                      <a:pt x="197" y="261"/>
                    </a:lnTo>
                    <a:lnTo>
                      <a:pt x="202" y="267"/>
                    </a:lnTo>
                    <a:lnTo>
                      <a:pt x="203" y="271"/>
                    </a:lnTo>
                    <a:lnTo>
                      <a:pt x="203" y="276"/>
                    </a:lnTo>
                    <a:lnTo>
                      <a:pt x="201" y="280"/>
                    </a:lnTo>
                    <a:lnTo>
                      <a:pt x="197" y="285"/>
                    </a:lnTo>
                    <a:lnTo>
                      <a:pt x="192" y="289"/>
                    </a:lnTo>
                    <a:lnTo>
                      <a:pt x="185" y="294"/>
                    </a:lnTo>
                    <a:lnTo>
                      <a:pt x="179" y="298"/>
                    </a:lnTo>
                    <a:lnTo>
                      <a:pt x="173" y="303"/>
                    </a:lnTo>
                    <a:lnTo>
                      <a:pt x="170" y="310"/>
                    </a:lnTo>
                    <a:lnTo>
                      <a:pt x="166" y="315"/>
                    </a:lnTo>
                    <a:lnTo>
                      <a:pt x="160" y="327"/>
                    </a:lnTo>
                    <a:lnTo>
                      <a:pt x="155" y="338"/>
                    </a:lnTo>
                    <a:lnTo>
                      <a:pt x="150" y="350"/>
                    </a:lnTo>
                    <a:lnTo>
                      <a:pt x="142" y="360"/>
                    </a:lnTo>
                    <a:lnTo>
                      <a:pt x="138" y="366"/>
                    </a:lnTo>
                    <a:lnTo>
                      <a:pt x="132" y="371"/>
                    </a:lnTo>
                    <a:lnTo>
                      <a:pt x="125" y="375"/>
                    </a:lnTo>
                    <a:lnTo>
                      <a:pt x="118" y="380"/>
                    </a:lnTo>
                    <a:lnTo>
                      <a:pt x="110" y="384"/>
                    </a:lnTo>
                    <a:lnTo>
                      <a:pt x="102" y="390"/>
                    </a:lnTo>
                    <a:lnTo>
                      <a:pt x="96" y="397"/>
                    </a:lnTo>
                    <a:lnTo>
                      <a:pt x="90" y="403"/>
                    </a:lnTo>
                    <a:lnTo>
                      <a:pt x="79" y="420"/>
                    </a:lnTo>
                    <a:lnTo>
                      <a:pt x="70" y="438"/>
                    </a:lnTo>
                    <a:lnTo>
                      <a:pt x="61" y="456"/>
                    </a:lnTo>
                    <a:lnTo>
                      <a:pt x="50" y="473"/>
                    </a:lnTo>
                    <a:lnTo>
                      <a:pt x="45" y="481"/>
                    </a:lnTo>
                    <a:lnTo>
                      <a:pt x="40" y="487"/>
                    </a:lnTo>
                    <a:lnTo>
                      <a:pt x="33" y="494"/>
                    </a:lnTo>
                    <a:lnTo>
                      <a:pt x="26" y="499"/>
                    </a:lnTo>
                    <a:lnTo>
                      <a:pt x="19" y="503"/>
                    </a:lnTo>
                    <a:lnTo>
                      <a:pt x="14" y="506"/>
                    </a:lnTo>
                    <a:lnTo>
                      <a:pt x="10" y="508"/>
                    </a:lnTo>
                    <a:lnTo>
                      <a:pt x="6" y="508"/>
                    </a:lnTo>
                    <a:lnTo>
                      <a:pt x="5" y="507"/>
                    </a:lnTo>
                    <a:lnTo>
                      <a:pt x="4" y="506"/>
                    </a:lnTo>
                    <a:lnTo>
                      <a:pt x="4" y="503"/>
                    </a:lnTo>
                    <a:lnTo>
                      <a:pt x="4" y="500"/>
                    </a:lnTo>
                    <a:lnTo>
                      <a:pt x="9" y="484"/>
                    </a:lnTo>
                    <a:lnTo>
                      <a:pt x="17" y="467"/>
                    </a:lnTo>
                    <a:lnTo>
                      <a:pt x="23" y="452"/>
                    </a:lnTo>
                    <a:lnTo>
                      <a:pt x="26" y="442"/>
                    </a:lnTo>
                    <a:lnTo>
                      <a:pt x="26" y="434"/>
                    </a:lnTo>
                    <a:lnTo>
                      <a:pt x="24" y="428"/>
                    </a:lnTo>
                    <a:lnTo>
                      <a:pt x="17" y="415"/>
                    </a:lnTo>
                    <a:lnTo>
                      <a:pt x="5" y="393"/>
                    </a:lnTo>
                    <a:lnTo>
                      <a:pt x="5" y="33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5" name="Freeform 43">
                <a:extLst>
                  <a:ext uri="{FF2B5EF4-FFF2-40B4-BE49-F238E27FC236}">
                    <a16:creationId xmlns:a16="http://schemas.microsoft.com/office/drawing/2014/main" id="{AB22D3B7-AA42-014D-BA06-FF9DA9757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68770"/>
                <a:ext cx="1306153" cy="2853961"/>
              </a:xfrm>
              <a:custGeom>
                <a:avLst/>
                <a:gdLst/>
                <a:ahLst/>
                <a:cxnLst>
                  <a:cxn ang="0">
                    <a:pos x="290" y="4150"/>
                  </a:cxn>
                  <a:cxn ang="0">
                    <a:pos x="406" y="3761"/>
                  </a:cxn>
                  <a:cxn ang="0">
                    <a:pos x="496" y="3469"/>
                  </a:cxn>
                  <a:cxn ang="0">
                    <a:pos x="427" y="3132"/>
                  </a:cxn>
                  <a:cxn ang="0">
                    <a:pos x="471" y="2535"/>
                  </a:cxn>
                  <a:cxn ang="0">
                    <a:pos x="829" y="2286"/>
                  </a:cxn>
                  <a:cxn ang="0">
                    <a:pos x="945" y="1842"/>
                  </a:cxn>
                  <a:cxn ang="0">
                    <a:pos x="1173" y="1252"/>
                  </a:cxn>
                  <a:cxn ang="0">
                    <a:pos x="1382" y="956"/>
                  </a:cxn>
                  <a:cxn ang="0">
                    <a:pos x="1530" y="577"/>
                  </a:cxn>
                  <a:cxn ang="0">
                    <a:pos x="1734" y="503"/>
                  </a:cxn>
                  <a:cxn ang="0">
                    <a:pos x="2048" y="300"/>
                  </a:cxn>
                  <a:cxn ang="0">
                    <a:pos x="2193" y="49"/>
                  </a:cxn>
                  <a:cxn ang="0">
                    <a:pos x="2574" y="402"/>
                  </a:cxn>
                  <a:cxn ang="0">
                    <a:pos x="2723" y="680"/>
                  </a:cxn>
                  <a:cxn ang="0">
                    <a:pos x="2808" y="949"/>
                  </a:cxn>
                  <a:cxn ang="0">
                    <a:pos x="2865" y="1387"/>
                  </a:cxn>
                  <a:cxn ang="0">
                    <a:pos x="2616" y="1437"/>
                  </a:cxn>
                  <a:cxn ang="0">
                    <a:pos x="2515" y="1430"/>
                  </a:cxn>
                  <a:cxn ang="0">
                    <a:pos x="2403" y="1466"/>
                  </a:cxn>
                  <a:cxn ang="0">
                    <a:pos x="2482" y="1636"/>
                  </a:cxn>
                  <a:cxn ang="0">
                    <a:pos x="2412" y="1790"/>
                  </a:cxn>
                  <a:cxn ang="0">
                    <a:pos x="2360" y="2000"/>
                  </a:cxn>
                  <a:cxn ang="0">
                    <a:pos x="2420" y="2163"/>
                  </a:cxn>
                  <a:cxn ang="0">
                    <a:pos x="2224" y="2460"/>
                  </a:cxn>
                  <a:cxn ang="0">
                    <a:pos x="2043" y="2619"/>
                  </a:cxn>
                  <a:cxn ang="0">
                    <a:pos x="1912" y="2730"/>
                  </a:cxn>
                  <a:cxn ang="0">
                    <a:pos x="1803" y="2853"/>
                  </a:cxn>
                  <a:cxn ang="0">
                    <a:pos x="1637" y="2839"/>
                  </a:cxn>
                  <a:cxn ang="0">
                    <a:pos x="1635" y="3014"/>
                  </a:cxn>
                  <a:cxn ang="0">
                    <a:pos x="1513" y="3094"/>
                  </a:cxn>
                  <a:cxn ang="0">
                    <a:pos x="1559" y="3272"/>
                  </a:cxn>
                  <a:cxn ang="0">
                    <a:pos x="1471" y="3392"/>
                  </a:cxn>
                  <a:cxn ang="0">
                    <a:pos x="1470" y="3636"/>
                  </a:cxn>
                  <a:cxn ang="0">
                    <a:pos x="1492" y="3864"/>
                  </a:cxn>
                  <a:cxn ang="0">
                    <a:pos x="1463" y="4059"/>
                  </a:cxn>
                  <a:cxn ang="0">
                    <a:pos x="1539" y="3988"/>
                  </a:cxn>
                  <a:cxn ang="0">
                    <a:pos x="1664" y="4048"/>
                  </a:cxn>
                  <a:cxn ang="0">
                    <a:pos x="1856" y="4131"/>
                  </a:cxn>
                  <a:cxn ang="0">
                    <a:pos x="1861" y="4194"/>
                  </a:cxn>
                  <a:cxn ang="0">
                    <a:pos x="1865" y="4353"/>
                  </a:cxn>
                  <a:cxn ang="0">
                    <a:pos x="1686" y="4496"/>
                  </a:cxn>
                  <a:cxn ang="0">
                    <a:pos x="1721" y="4540"/>
                  </a:cxn>
                  <a:cxn ang="0">
                    <a:pos x="1649" y="4646"/>
                  </a:cxn>
                  <a:cxn ang="0">
                    <a:pos x="1543" y="4636"/>
                  </a:cxn>
                  <a:cxn ang="0">
                    <a:pos x="1322" y="4826"/>
                  </a:cxn>
                  <a:cxn ang="0">
                    <a:pos x="1368" y="4923"/>
                  </a:cxn>
                  <a:cxn ang="0">
                    <a:pos x="1318" y="5040"/>
                  </a:cxn>
                  <a:cxn ang="0">
                    <a:pos x="1270" y="5158"/>
                  </a:cxn>
                  <a:cxn ang="0">
                    <a:pos x="1213" y="5563"/>
                  </a:cxn>
                  <a:cxn ang="0">
                    <a:pos x="1084" y="5992"/>
                  </a:cxn>
                  <a:cxn ang="0">
                    <a:pos x="747" y="5940"/>
                  </a:cxn>
                  <a:cxn ang="0">
                    <a:pos x="634" y="6085"/>
                  </a:cxn>
                  <a:cxn ang="0">
                    <a:pos x="592" y="6307"/>
                  </a:cxn>
                  <a:cxn ang="0">
                    <a:pos x="248" y="6262"/>
                  </a:cxn>
                  <a:cxn ang="0">
                    <a:pos x="224" y="6005"/>
                  </a:cxn>
                  <a:cxn ang="0">
                    <a:pos x="235" y="5856"/>
                  </a:cxn>
                  <a:cxn ang="0">
                    <a:pos x="282" y="5743"/>
                  </a:cxn>
                  <a:cxn ang="0">
                    <a:pos x="224" y="5574"/>
                  </a:cxn>
                  <a:cxn ang="0">
                    <a:pos x="117" y="5106"/>
                  </a:cxn>
                  <a:cxn ang="0">
                    <a:pos x="128" y="4825"/>
                  </a:cxn>
                  <a:cxn ang="0">
                    <a:pos x="2" y="4828"/>
                  </a:cxn>
                </a:cxnLst>
                <a:rect l="0" t="0" r="r" b="b"/>
                <a:pathLst>
                  <a:path w="2865" h="6317">
                    <a:moveTo>
                      <a:pt x="76" y="4524"/>
                    </a:moveTo>
                    <a:lnTo>
                      <a:pt x="120" y="4556"/>
                    </a:lnTo>
                    <a:lnTo>
                      <a:pt x="127" y="4553"/>
                    </a:lnTo>
                    <a:lnTo>
                      <a:pt x="130" y="4552"/>
                    </a:lnTo>
                    <a:lnTo>
                      <a:pt x="133" y="4549"/>
                    </a:lnTo>
                    <a:lnTo>
                      <a:pt x="138" y="4544"/>
                    </a:lnTo>
                    <a:lnTo>
                      <a:pt x="138" y="4522"/>
                    </a:lnTo>
                    <a:lnTo>
                      <a:pt x="139" y="4501"/>
                    </a:lnTo>
                    <a:lnTo>
                      <a:pt x="142" y="4482"/>
                    </a:lnTo>
                    <a:lnTo>
                      <a:pt x="145" y="4461"/>
                    </a:lnTo>
                    <a:lnTo>
                      <a:pt x="149" y="4442"/>
                    </a:lnTo>
                    <a:lnTo>
                      <a:pt x="154" y="4422"/>
                    </a:lnTo>
                    <a:lnTo>
                      <a:pt x="159" y="4403"/>
                    </a:lnTo>
                    <a:lnTo>
                      <a:pt x="164" y="4383"/>
                    </a:lnTo>
                    <a:lnTo>
                      <a:pt x="177" y="4346"/>
                    </a:lnTo>
                    <a:lnTo>
                      <a:pt x="193" y="4308"/>
                    </a:lnTo>
                    <a:lnTo>
                      <a:pt x="209" y="4271"/>
                    </a:lnTo>
                    <a:lnTo>
                      <a:pt x="228" y="4234"/>
                    </a:lnTo>
                    <a:lnTo>
                      <a:pt x="237" y="4214"/>
                    </a:lnTo>
                    <a:lnTo>
                      <a:pt x="246" y="4195"/>
                    </a:lnTo>
                    <a:lnTo>
                      <a:pt x="251" y="4186"/>
                    </a:lnTo>
                    <a:lnTo>
                      <a:pt x="257" y="4177"/>
                    </a:lnTo>
                    <a:lnTo>
                      <a:pt x="264" y="4169"/>
                    </a:lnTo>
                    <a:lnTo>
                      <a:pt x="273" y="4162"/>
                    </a:lnTo>
                    <a:lnTo>
                      <a:pt x="290" y="4150"/>
                    </a:lnTo>
                    <a:lnTo>
                      <a:pt x="305" y="4136"/>
                    </a:lnTo>
                    <a:lnTo>
                      <a:pt x="318" y="4123"/>
                    </a:lnTo>
                    <a:lnTo>
                      <a:pt x="331" y="4109"/>
                    </a:lnTo>
                    <a:lnTo>
                      <a:pt x="342" y="4094"/>
                    </a:lnTo>
                    <a:lnTo>
                      <a:pt x="352" y="4080"/>
                    </a:lnTo>
                    <a:lnTo>
                      <a:pt x="360" y="4065"/>
                    </a:lnTo>
                    <a:lnTo>
                      <a:pt x="368" y="4049"/>
                    </a:lnTo>
                    <a:lnTo>
                      <a:pt x="375" y="4032"/>
                    </a:lnTo>
                    <a:lnTo>
                      <a:pt x="380" y="4015"/>
                    </a:lnTo>
                    <a:lnTo>
                      <a:pt x="387" y="3998"/>
                    </a:lnTo>
                    <a:lnTo>
                      <a:pt x="392" y="3980"/>
                    </a:lnTo>
                    <a:lnTo>
                      <a:pt x="400" y="3944"/>
                    </a:lnTo>
                    <a:lnTo>
                      <a:pt x="409" y="3904"/>
                    </a:lnTo>
                    <a:lnTo>
                      <a:pt x="414" y="3894"/>
                    </a:lnTo>
                    <a:lnTo>
                      <a:pt x="419" y="3884"/>
                    </a:lnTo>
                    <a:lnTo>
                      <a:pt x="422" y="3874"/>
                    </a:lnTo>
                    <a:lnTo>
                      <a:pt x="425" y="3866"/>
                    </a:lnTo>
                    <a:lnTo>
                      <a:pt x="427" y="3857"/>
                    </a:lnTo>
                    <a:lnTo>
                      <a:pt x="428" y="3850"/>
                    </a:lnTo>
                    <a:lnTo>
                      <a:pt x="428" y="3842"/>
                    </a:lnTo>
                    <a:lnTo>
                      <a:pt x="427" y="3834"/>
                    </a:lnTo>
                    <a:lnTo>
                      <a:pt x="425" y="3818"/>
                    </a:lnTo>
                    <a:lnTo>
                      <a:pt x="421" y="3802"/>
                    </a:lnTo>
                    <a:lnTo>
                      <a:pt x="414" y="3783"/>
                    </a:lnTo>
                    <a:lnTo>
                      <a:pt x="406" y="3761"/>
                    </a:lnTo>
                    <a:lnTo>
                      <a:pt x="401" y="3743"/>
                    </a:lnTo>
                    <a:lnTo>
                      <a:pt x="397" y="3725"/>
                    </a:lnTo>
                    <a:lnTo>
                      <a:pt x="393" y="3708"/>
                    </a:lnTo>
                    <a:lnTo>
                      <a:pt x="392" y="3690"/>
                    </a:lnTo>
                    <a:lnTo>
                      <a:pt x="390" y="3655"/>
                    </a:lnTo>
                    <a:lnTo>
                      <a:pt x="387" y="3619"/>
                    </a:lnTo>
                    <a:lnTo>
                      <a:pt x="387" y="3611"/>
                    </a:lnTo>
                    <a:lnTo>
                      <a:pt x="388" y="3606"/>
                    </a:lnTo>
                    <a:lnTo>
                      <a:pt x="390" y="3601"/>
                    </a:lnTo>
                    <a:lnTo>
                      <a:pt x="393" y="3596"/>
                    </a:lnTo>
                    <a:lnTo>
                      <a:pt x="397" y="3592"/>
                    </a:lnTo>
                    <a:lnTo>
                      <a:pt x="402" y="3588"/>
                    </a:lnTo>
                    <a:lnTo>
                      <a:pt x="408" y="3585"/>
                    </a:lnTo>
                    <a:lnTo>
                      <a:pt x="414" y="3583"/>
                    </a:lnTo>
                    <a:lnTo>
                      <a:pt x="440" y="3574"/>
                    </a:lnTo>
                    <a:lnTo>
                      <a:pt x="463" y="3565"/>
                    </a:lnTo>
                    <a:lnTo>
                      <a:pt x="470" y="3559"/>
                    </a:lnTo>
                    <a:lnTo>
                      <a:pt x="475" y="3553"/>
                    </a:lnTo>
                    <a:lnTo>
                      <a:pt x="480" y="3544"/>
                    </a:lnTo>
                    <a:lnTo>
                      <a:pt x="484" y="3536"/>
                    </a:lnTo>
                    <a:lnTo>
                      <a:pt x="488" y="3526"/>
                    </a:lnTo>
                    <a:lnTo>
                      <a:pt x="491" y="3515"/>
                    </a:lnTo>
                    <a:lnTo>
                      <a:pt x="493" y="3504"/>
                    </a:lnTo>
                    <a:lnTo>
                      <a:pt x="494" y="3492"/>
                    </a:lnTo>
                    <a:lnTo>
                      <a:pt x="496" y="3469"/>
                    </a:lnTo>
                    <a:lnTo>
                      <a:pt x="494" y="3447"/>
                    </a:lnTo>
                    <a:lnTo>
                      <a:pt x="494" y="3436"/>
                    </a:lnTo>
                    <a:lnTo>
                      <a:pt x="492" y="3427"/>
                    </a:lnTo>
                    <a:lnTo>
                      <a:pt x="489" y="3418"/>
                    </a:lnTo>
                    <a:lnTo>
                      <a:pt x="487" y="3410"/>
                    </a:lnTo>
                    <a:lnTo>
                      <a:pt x="480" y="3397"/>
                    </a:lnTo>
                    <a:lnTo>
                      <a:pt x="474" y="3386"/>
                    </a:lnTo>
                    <a:lnTo>
                      <a:pt x="466" y="3377"/>
                    </a:lnTo>
                    <a:lnTo>
                      <a:pt x="457" y="3368"/>
                    </a:lnTo>
                    <a:lnTo>
                      <a:pt x="440" y="3351"/>
                    </a:lnTo>
                    <a:lnTo>
                      <a:pt x="423" y="3335"/>
                    </a:lnTo>
                    <a:lnTo>
                      <a:pt x="415" y="3327"/>
                    </a:lnTo>
                    <a:lnTo>
                      <a:pt x="408" y="3318"/>
                    </a:lnTo>
                    <a:lnTo>
                      <a:pt x="401" y="3309"/>
                    </a:lnTo>
                    <a:lnTo>
                      <a:pt x="396" y="3299"/>
                    </a:lnTo>
                    <a:lnTo>
                      <a:pt x="391" y="3287"/>
                    </a:lnTo>
                    <a:lnTo>
                      <a:pt x="387" y="3273"/>
                    </a:lnTo>
                    <a:lnTo>
                      <a:pt x="386" y="3259"/>
                    </a:lnTo>
                    <a:lnTo>
                      <a:pt x="384" y="3242"/>
                    </a:lnTo>
                    <a:lnTo>
                      <a:pt x="388" y="3223"/>
                    </a:lnTo>
                    <a:lnTo>
                      <a:pt x="395" y="3204"/>
                    </a:lnTo>
                    <a:lnTo>
                      <a:pt x="404" y="3185"/>
                    </a:lnTo>
                    <a:lnTo>
                      <a:pt x="412" y="3167"/>
                    </a:lnTo>
                    <a:lnTo>
                      <a:pt x="421" y="3149"/>
                    </a:lnTo>
                    <a:lnTo>
                      <a:pt x="427" y="3132"/>
                    </a:lnTo>
                    <a:lnTo>
                      <a:pt x="430" y="3123"/>
                    </a:lnTo>
                    <a:lnTo>
                      <a:pt x="432" y="3114"/>
                    </a:lnTo>
                    <a:lnTo>
                      <a:pt x="434" y="3105"/>
                    </a:lnTo>
                    <a:lnTo>
                      <a:pt x="435" y="3096"/>
                    </a:lnTo>
                    <a:lnTo>
                      <a:pt x="435" y="3070"/>
                    </a:lnTo>
                    <a:lnTo>
                      <a:pt x="434" y="3042"/>
                    </a:lnTo>
                    <a:lnTo>
                      <a:pt x="431" y="3014"/>
                    </a:lnTo>
                    <a:lnTo>
                      <a:pt x="427" y="2987"/>
                    </a:lnTo>
                    <a:lnTo>
                      <a:pt x="425" y="2960"/>
                    </a:lnTo>
                    <a:lnTo>
                      <a:pt x="421" y="2931"/>
                    </a:lnTo>
                    <a:lnTo>
                      <a:pt x="419" y="2904"/>
                    </a:lnTo>
                    <a:lnTo>
                      <a:pt x="418" y="2875"/>
                    </a:lnTo>
                    <a:lnTo>
                      <a:pt x="419" y="2846"/>
                    </a:lnTo>
                    <a:lnTo>
                      <a:pt x="423" y="2816"/>
                    </a:lnTo>
                    <a:lnTo>
                      <a:pt x="427" y="2785"/>
                    </a:lnTo>
                    <a:lnTo>
                      <a:pt x="428" y="2755"/>
                    </a:lnTo>
                    <a:lnTo>
                      <a:pt x="428" y="2720"/>
                    </a:lnTo>
                    <a:lnTo>
                      <a:pt x="425" y="2685"/>
                    </a:lnTo>
                    <a:lnTo>
                      <a:pt x="425" y="2668"/>
                    </a:lnTo>
                    <a:lnTo>
                      <a:pt x="425" y="2650"/>
                    </a:lnTo>
                    <a:lnTo>
                      <a:pt x="426" y="2633"/>
                    </a:lnTo>
                    <a:lnTo>
                      <a:pt x="428" y="2615"/>
                    </a:lnTo>
                    <a:lnTo>
                      <a:pt x="443" y="2590"/>
                    </a:lnTo>
                    <a:lnTo>
                      <a:pt x="457" y="2564"/>
                    </a:lnTo>
                    <a:lnTo>
                      <a:pt x="471" y="2535"/>
                    </a:lnTo>
                    <a:lnTo>
                      <a:pt x="485" y="2505"/>
                    </a:lnTo>
                    <a:lnTo>
                      <a:pt x="500" y="2474"/>
                    </a:lnTo>
                    <a:lnTo>
                      <a:pt x="515" y="2443"/>
                    </a:lnTo>
                    <a:lnTo>
                      <a:pt x="531" y="2412"/>
                    </a:lnTo>
                    <a:lnTo>
                      <a:pt x="549" y="2382"/>
                    </a:lnTo>
                    <a:lnTo>
                      <a:pt x="558" y="2369"/>
                    </a:lnTo>
                    <a:lnTo>
                      <a:pt x="567" y="2355"/>
                    </a:lnTo>
                    <a:lnTo>
                      <a:pt x="576" y="2342"/>
                    </a:lnTo>
                    <a:lnTo>
                      <a:pt x="586" y="2330"/>
                    </a:lnTo>
                    <a:lnTo>
                      <a:pt x="597" y="2318"/>
                    </a:lnTo>
                    <a:lnTo>
                      <a:pt x="608" y="2308"/>
                    </a:lnTo>
                    <a:lnTo>
                      <a:pt x="619" y="2299"/>
                    </a:lnTo>
                    <a:lnTo>
                      <a:pt x="632" y="2291"/>
                    </a:lnTo>
                    <a:lnTo>
                      <a:pt x="643" y="2283"/>
                    </a:lnTo>
                    <a:lnTo>
                      <a:pt x="656" y="2278"/>
                    </a:lnTo>
                    <a:lnTo>
                      <a:pt x="671" y="2273"/>
                    </a:lnTo>
                    <a:lnTo>
                      <a:pt x="684" y="2270"/>
                    </a:lnTo>
                    <a:lnTo>
                      <a:pt x="699" y="2269"/>
                    </a:lnTo>
                    <a:lnTo>
                      <a:pt x="715" y="2269"/>
                    </a:lnTo>
                    <a:lnTo>
                      <a:pt x="730" y="2270"/>
                    </a:lnTo>
                    <a:lnTo>
                      <a:pt x="747" y="2274"/>
                    </a:lnTo>
                    <a:lnTo>
                      <a:pt x="770" y="2279"/>
                    </a:lnTo>
                    <a:lnTo>
                      <a:pt x="792" y="2283"/>
                    </a:lnTo>
                    <a:lnTo>
                      <a:pt x="812" y="2286"/>
                    </a:lnTo>
                    <a:lnTo>
                      <a:pt x="829" y="2286"/>
                    </a:lnTo>
                    <a:lnTo>
                      <a:pt x="843" y="2285"/>
                    </a:lnTo>
                    <a:lnTo>
                      <a:pt x="856" y="2282"/>
                    </a:lnTo>
                    <a:lnTo>
                      <a:pt x="866" y="2277"/>
                    </a:lnTo>
                    <a:lnTo>
                      <a:pt x="874" y="2272"/>
                    </a:lnTo>
                    <a:lnTo>
                      <a:pt x="882" y="2265"/>
                    </a:lnTo>
                    <a:lnTo>
                      <a:pt x="887" y="2256"/>
                    </a:lnTo>
                    <a:lnTo>
                      <a:pt x="891" y="2247"/>
                    </a:lnTo>
                    <a:lnTo>
                      <a:pt x="893" y="2237"/>
                    </a:lnTo>
                    <a:lnTo>
                      <a:pt x="895" y="2225"/>
                    </a:lnTo>
                    <a:lnTo>
                      <a:pt x="896" y="2213"/>
                    </a:lnTo>
                    <a:lnTo>
                      <a:pt x="895" y="2200"/>
                    </a:lnTo>
                    <a:lnTo>
                      <a:pt x="893" y="2187"/>
                    </a:lnTo>
                    <a:lnTo>
                      <a:pt x="884" y="2128"/>
                    </a:lnTo>
                    <a:lnTo>
                      <a:pt x="873" y="2064"/>
                    </a:lnTo>
                    <a:lnTo>
                      <a:pt x="871" y="2049"/>
                    </a:lnTo>
                    <a:lnTo>
                      <a:pt x="870" y="2033"/>
                    </a:lnTo>
                    <a:lnTo>
                      <a:pt x="869" y="2018"/>
                    </a:lnTo>
                    <a:lnTo>
                      <a:pt x="869" y="2002"/>
                    </a:lnTo>
                    <a:lnTo>
                      <a:pt x="870" y="1988"/>
                    </a:lnTo>
                    <a:lnTo>
                      <a:pt x="871" y="1974"/>
                    </a:lnTo>
                    <a:lnTo>
                      <a:pt x="875" y="1959"/>
                    </a:lnTo>
                    <a:lnTo>
                      <a:pt x="881" y="1947"/>
                    </a:lnTo>
                    <a:lnTo>
                      <a:pt x="903" y="1912"/>
                    </a:lnTo>
                    <a:lnTo>
                      <a:pt x="925" y="1877"/>
                    </a:lnTo>
                    <a:lnTo>
                      <a:pt x="945" y="1842"/>
                    </a:lnTo>
                    <a:lnTo>
                      <a:pt x="965" y="1807"/>
                    </a:lnTo>
                    <a:lnTo>
                      <a:pt x="974" y="1788"/>
                    </a:lnTo>
                    <a:lnTo>
                      <a:pt x="982" y="1770"/>
                    </a:lnTo>
                    <a:lnTo>
                      <a:pt x="988" y="1751"/>
                    </a:lnTo>
                    <a:lnTo>
                      <a:pt x="995" y="1733"/>
                    </a:lnTo>
                    <a:lnTo>
                      <a:pt x="1000" y="1713"/>
                    </a:lnTo>
                    <a:lnTo>
                      <a:pt x="1004" y="1693"/>
                    </a:lnTo>
                    <a:lnTo>
                      <a:pt x="1006" y="1672"/>
                    </a:lnTo>
                    <a:lnTo>
                      <a:pt x="1007" y="1651"/>
                    </a:lnTo>
                    <a:lnTo>
                      <a:pt x="1009" y="1608"/>
                    </a:lnTo>
                    <a:lnTo>
                      <a:pt x="1009" y="1566"/>
                    </a:lnTo>
                    <a:lnTo>
                      <a:pt x="1010" y="1545"/>
                    </a:lnTo>
                    <a:lnTo>
                      <a:pt x="1013" y="1524"/>
                    </a:lnTo>
                    <a:lnTo>
                      <a:pt x="1015" y="1504"/>
                    </a:lnTo>
                    <a:lnTo>
                      <a:pt x="1018" y="1481"/>
                    </a:lnTo>
                    <a:lnTo>
                      <a:pt x="1023" y="1457"/>
                    </a:lnTo>
                    <a:lnTo>
                      <a:pt x="1030" y="1432"/>
                    </a:lnTo>
                    <a:lnTo>
                      <a:pt x="1036" y="1406"/>
                    </a:lnTo>
                    <a:lnTo>
                      <a:pt x="1044" y="1383"/>
                    </a:lnTo>
                    <a:lnTo>
                      <a:pt x="1050" y="1358"/>
                    </a:lnTo>
                    <a:lnTo>
                      <a:pt x="1058" y="1334"/>
                    </a:lnTo>
                    <a:lnTo>
                      <a:pt x="1064" y="1309"/>
                    </a:lnTo>
                    <a:lnTo>
                      <a:pt x="1070" y="1283"/>
                    </a:lnTo>
                    <a:lnTo>
                      <a:pt x="1124" y="1268"/>
                    </a:lnTo>
                    <a:lnTo>
                      <a:pt x="1173" y="1252"/>
                    </a:lnTo>
                    <a:lnTo>
                      <a:pt x="1184" y="1247"/>
                    </a:lnTo>
                    <a:lnTo>
                      <a:pt x="1193" y="1241"/>
                    </a:lnTo>
                    <a:lnTo>
                      <a:pt x="1202" y="1234"/>
                    </a:lnTo>
                    <a:lnTo>
                      <a:pt x="1208" y="1225"/>
                    </a:lnTo>
                    <a:lnTo>
                      <a:pt x="1215" y="1215"/>
                    </a:lnTo>
                    <a:lnTo>
                      <a:pt x="1220" y="1203"/>
                    </a:lnTo>
                    <a:lnTo>
                      <a:pt x="1224" y="1189"/>
                    </a:lnTo>
                    <a:lnTo>
                      <a:pt x="1225" y="1172"/>
                    </a:lnTo>
                    <a:lnTo>
                      <a:pt x="1226" y="1156"/>
                    </a:lnTo>
                    <a:lnTo>
                      <a:pt x="1230" y="1143"/>
                    </a:lnTo>
                    <a:lnTo>
                      <a:pt x="1234" y="1132"/>
                    </a:lnTo>
                    <a:lnTo>
                      <a:pt x="1238" y="1123"/>
                    </a:lnTo>
                    <a:lnTo>
                      <a:pt x="1245" y="1114"/>
                    </a:lnTo>
                    <a:lnTo>
                      <a:pt x="1251" y="1106"/>
                    </a:lnTo>
                    <a:lnTo>
                      <a:pt x="1259" y="1099"/>
                    </a:lnTo>
                    <a:lnTo>
                      <a:pt x="1267" y="1094"/>
                    </a:lnTo>
                    <a:lnTo>
                      <a:pt x="1283" y="1082"/>
                    </a:lnTo>
                    <a:lnTo>
                      <a:pt x="1300" y="1071"/>
                    </a:lnTo>
                    <a:lnTo>
                      <a:pt x="1309" y="1063"/>
                    </a:lnTo>
                    <a:lnTo>
                      <a:pt x="1317" y="1055"/>
                    </a:lnTo>
                    <a:lnTo>
                      <a:pt x="1326" y="1048"/>
                    </a:lnTo>
                    <a:lnTo>
                      <a:pt x="1334" y="1037"/>
                    </a:lnTo>
                    <a:lnTo>
                      <a:pt x="1352" y="1010"/>
                    </a:lnTo>
                    <a:lnTo>
                      <a:pt x="1368" y="983"/>
                    </a:lnTo>
                    <a:lnTo>
                      <a:pt x="1382" y="956"/>
                    </a:lnTo>
                    <a:lnTo>
                      <a:pt x="1394" y="930"/>
                    </a:lnTo>
                    <a:lnTo>
                      <a:pt x="1399" y="915"/>
                    </a:lnTo>
                    <a:lnTo>
                      <a:pt x="1403" y="901"/>
                    </a:lnTo>
                    <a:lnTo>
                      <a:pt x="1406" y="887"/>
                    </a:lnTo>
                    <a:lnTo>
                      <a:pt x="1410" y="873"/>
                    </a:lnTo>
                    <a:lnTo>
                      <a:pt x="1413" y="857"/>
                    </a:lnTo>
                    <a:lnTo>
                      <a:pt x="1414" y="842"/>
                    </a:lnTo>
                    <a:lnTo>
                      <a:pt x="1416" y="825"/>
                    </a:lnTo>
                    <a:lnTo>
                      <a:pt x="1416" y="808"/>
                    </a:lnTo>
                    <a:lnTo>
                      <a:pt x="1416" y="788"/>
                    </a:lnTo>
                    <a:lnTo>
                      <a:pt x="1417" y="770"/>
                    </a:lnTo>
                    <a:lnTo>
                      <a:pt x="1418" y="753"/>
                    </a:lnTo>
                    <a:lnTo>
                      <a:pt x="1419" y="738"/>
                    </a:lnTo>
                    <a:lnTo>
                      <a:pt x="1422" y="724"/>
                    </a:lnTo>
                    <a:lnTo>
                      <a:pt x="1426" y="711"/>
                    </a:lnTo>
                    <a:lnTo>
                      <a:pt x="1430" y="698"/>
                    </a:lnTo>
                    <a:lnTo>
                      <a:pt x="1435" y="686"/>
                    </a:lnTo>
                    <a:lnTo>
                      <a:pt x="1440" y="676"/>
                    </a:lnTo>
                    <a:lnTo>
                      <a:pt x="1448" y="664"/>
                    </a:lnTo>
                    <a:lnTo>
                      <a:pt x="1456" y="652"/>
                    </a:lnTo>
                    <a:lnTo>
                      <a:pt x="1465" y="641"/>
                    </a:lnTo>
                    <a:lnTo>
                      <a:pt x="1487" y="617"/>
                    </a:lnTo>
                    <a:lnTo>
                      <a:pt x="1514" y="589"/>
                    </a:lnTo>
                    <a:lnTo>
                      <a:pt x="1522" y="584"/>
                    </a:lnTo>
                    <a:lnTo>
                      <a:pt x="1530" y="577"/>
                    </a:lnTo>
                    <a:lnTo>
                      <a:pt x="1536" y="571"/>
                    </a:lnTo>
                    <a:lnTo>
                      <a:pt x="1543" y="562"/>
                    </a:lnTo>
                    <a:lnTo>
                      <a:pt x="1554" y="544"/>
                    </a:lnTo>
                    <a:lnTo>
                      <a:pt x="1566" y="524"/>
                    </a:lnTo>
                    <a:lnTo>
                      <a:pt x="1579" y="506"/>
                    </a:lnTo>
                    <a:lnTo>
                      <a:pt x="1592" y="489"/>
                    </a:lnTo>
                    <a:lnTo>
                      <a:pt x="1598" y="481"/>
                    </a:lnTo>
                    <a:lnTo>
                      <a:pt x="1606" y="475"/>
                    </a:lnTo>
                    <a:lnTo>
                      <a:pt x="1614" y="470"/>
                    </a:lnTo>
                    <a:lnTo>
                      <a:pt x="1622" y="467"/>
                    </a:lnTo>
                    <a:lnTo>
                      <a:pt x="1629" y="465"/>
                    </a:lnTo>
                    <a:lnTo>
                      <a:pt x="1636" y="465"/>
                    </a:lnTo>
                    <a:lnTo>
                      <a:pt x="1642" y="465"/>
                    </a:lnTo>
                    <a:lnTo>
                      <a:pt x="1649" y="467"/>
                    </a:lnTo>
                    <a:lnTo>
                      <a:pt x="1660" y="472"/>
                    </a:lnTo>
                    <a:lnTo>
                      <a:pt x="1672" y="481"/>
                    </a:lnTo>
                    <a:lnTo>
                      <a:pt x="1684" y="490"/>
                    </a:lnTo>
                    <a:lnTo>
                      <a:pt x="1695" y="498"/>
                    </a:lnTo>
                    <a:lnTo>
                      <a:pt x="1701" y="502"/>
                    </a:lnTo>
                    <a:lnTo>
                      <a:pt x="1707" y="505"/>
                    </a:lnTo>
                    <a:lnTo>
                      <a:pt x="1714" y="507"/>
                    </a:lnTo>
                    <a:lnTo>
                      <a:pt x="1721" y="509"/>
                    </a:lnTo>
                    <a:lnTo>
                      <a:pt x="1725" y="507"/>
                    </a:lnTo>
                    <a:lnTo>
                      <a:pt x="1730" y="506"/>
                    </a:lnTo>
                    <a:lnTo>
                      <a:pt x="1734" y="503"/>
                    </a:lnTo>
                    <a:lnTo>
                      <a:pt x="1738" y="501"/>
                    </a:lnTo>
                    <a:lnTo>
                      <a:pt x="1746" y="490"/>
                    </a:lnTo>
                    <a:lnTo>
                      <a:pt x="1752" y="478"/>
                    </a:lnTo>
                    <a:lnTo>
                      <a:pt x="1759" y="462"/>
                    </a:lnTo>
                    <a:lnTo>
                      <a:pt x="1765" y="444"/>
                    </a:lnTo>
                    <a:lnTo>
                      <a:pt x="1772" y="424"/>
                    </a:lnTo>
                    <a:lnTo>
                      <a:pt x="1777" y="405"/>
                    </a:lnTo>
                    <a:lnTo>
                      <a:pt x="1789" y="362"/>
                    </a:lnTo>
                    <a:lnTo>
                      <a:pt x="1800" y="323"/>
                    </a:lnTo>
                    <a:lnTo>
                      <a:pt x="1808" y="307"/>
                    </a:lnTo>
                    <a:lnTo>
                      <a:pt x="1815" y="291"/>
                    </a:lnTo>
                    <a:lnTo>
                      <a:pt x="1818" y="285"/>
                    </a:lnTo>
                    <a:lnTo>
                      <a:pt x="1822" y="279"/>
                    </a:lnTo>
                    <a:lnTo>
                      <a:pt x="1826" y="274"/>
                    </a:lnTo>
                    <a:lnTo>
                      <a:pt x="1831" y="270"/>
                    </a:lnTo>
                    <a:lnTo>
                      <a:pt x="1838" y="266"/>
                    </a:lnTo>
                    <a:lnTo>
                      <a:pt x="1847" y="264"/>
                    </a:lnTo>
                    <a:lnTo>
                      <a:pt x="1856" y="262"/>
                    </a:lnTo>
                    <a:lnTo>
                      <a:pt x="1868" y="261"/>
                    </a:lnTo>
                    <a:lnTo>
                      <a:pt x="1894" y="262"/>
                    </a:lnTo>
                    <a:lnTo>
                      <a:pt x="1921" y="268"/>
                    </a:lnTo>
                    <a:lnTo>
                      <a:pt x="1977" y="279"/>
                    </a:lnTo>
                    <a:lnTo>
                      <a:pt x="2019" y="290"/>
                    </a:lnTo>
                    <a:lnTo>
                      <a:pt x="2034" y="294"/>
                    </a:lnTo>
                    <a:lnTo>
                      <a:pt x="2048" y="300"/>
                    </a:lnTo>
                    <a:lnTo>
                      <a:pt x="2061" y="307"/>
                    </a:lnTo>
                    <a:lnTo>
                      <a:pt x="2074" y="314"/>
                    </a:lnTo>
                    <a:lnTo>
                      <a:pt x="2097" y="330"/>
                    </a:lnTo>
                    <a:lnTo>
                      <a:pt x="2119" y="340"/>
                    </a:lnTo>
                    <a:lnTo>
                      <a:pt x="2129" y="343"/>
                    </a:lnTo>
                    <a:lnTo>
                      <a:pt x="2138" y="343"/>
                    </a:lnTo>
                    <a:lnTo>
                      <a:pt x="2144" y="342"/>
                    </a:lnTo>
                    <a:lnTo>
                      <a:pt x="2148" y="339"/>
                    </a:lnTo>
                    <a:lnTo>
                      <a:pt x="2153" y="336"/>
                    </a:lnTo>
                    <a:lnTo>
                      <a:pt x="2157" y="332"/>
                    </a:lnTo>
                    <a:lnTo>
                      <a:pt x="2160" y="327"/>
                    </a:lnTo>
                    <a:lnTo>
                      <a:pt x="2164" y="321"/>
                    </a:lnTo>
                    <a:lnTo>
                      <a:pt x="2168" y="314"/>
                    </a:lnTo>
                    <a:lnTo>
                      <a:pt x="2172" y="305"/>
                    </a:lnTo>
                    <a:lnTo>
                      <a:pt x="2180" y="285"/>
                    </a:lnTo>
                    <a:lnTo>
                      <a:pt x="2186" y="257"/>
                    </a:lnTo>
                    <a:lnTo>
                      <a:pt x="2216" y="126"/>
                    </a:lnTo>
                    <a:lnTo>
                      <a:pt x="2217" y="119"/>
                    </a:lnTo>
                    <a:lnTo>
                      <a:pt x="2217" y="111"/>
                    </a:lnTo>
                    <a:lnTo>
                      <a:pt x="2217" y="104"/>
                    </a:lnTo>
                    <a:lnTo>
                      <a:pt x="2216" y="98"/>
                    </a:lnTo>
                    <a:lnTo>
                      <a:pt x="2211" y="85"/>
                    </a:lnTo>
                    <a:lnTo>
                      <a:pt x="2206" y="73"/>
                    </a:lnTo>
                    <a:lnTo>
                      <a:pt x="2199" y="60"/>
                    </a:lnTo>
                    <a:lnTo>
                      <a:pt x="2193" y="49"/>
                    </a:lnTo>
                    <a:lnTo>
                      <a:pt x="2192" y="41"/>
                    </a:lnTo>
                    <a:lnTo>
                      <a:pt x="2189" y="35"/>
                    </a:lnTo>
                    <a:lnTo>
                      <a:pt x="2188" y="28"/>
                    </a:lnTo>
                    <a:lnTo>
                      <a:pt x="2188" y="2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39" y="32"/>
                    </a:lnTo>
                    <a:lnTo>
                      <a:pt x="2264" y="68"/>
                    </a:lnTo>
                    <a:lnTo>
                      <a:pt x="2287" y="104"/>
                    </a:lnTo>
                    <a:lnTo>
                      <a:pt x="2311" y="139"/>
                    </a:lnTo>
                    <a:lnTo>
                      <a:pt x="2319" y="151"/>
                    </a:lnTo>
                    <a:lnTo>
                      <a:pt x="2328" y="161"/>
                    </a:lnTo>
                    <a:lnTo>
                      <a:pt x="2337" y="171"/>
                    </a:lnTo>
                    <a:lnTo>
                      <a:pt x="2346" y="180"/>
                    </a:lnTo>
                    <a:lnTo>
                      <a:pt x="2366" y="194"/>
                    </a:lnTo>
                    <a:lnTo>
                      <a:pt x="2387" y="207"/>
                    </a:lnTo>
                    <a:lnTo>
                      <a:pt x="2434" y="231"/>
                    </a:lnTo>
                    <a:lnTo>
                      <a:pt x="2479" y="257"/>
                    </a:lnTo>
                    <a:lnTo>
                      <a:pt x="2487" y="274"/>
                    </a:lnTo>
                    <a:lnTo>
                      <a:pt x="2496" y="291"/>
                    </a:lnTo>
                    <a:lnTo>
                      <a:pt x="2506" y="308"/>
                    </a:lnTo>
                    <a:lnTo>
                      <a:pt x="2518" y="325"/>
                    </a:lnTo>
                    <a:lnTo>
                      <a:pt x="2540" y="358"/>
                    </a:lnTo>
                    <a:lnTo>
                      <a:pt x="2562" y="388"/>
                    </a:lnTo>
                    <a:lnTo>
                      <a:pt x="2574" y="402"/>
                    </a:lnTo>
                    <a:lnTo>
                      <a:pt x="2585" y="415"/>
                    </a:lnTo>
                    <a:lnTo>
                      <a:pt x="2593" y="421"/>
                    </a:lnTo>
                    <a:lnTo>
                      <a:pt x="2601" y="426"/>
                    </a:lnTo>
                    <a:lnTo>
                      <a:pt x="2609" y="428"/>
                    </a:lnTo>
                    <a:lnTo>
                      <a:pt x="2618" y="430"/>
                    </a:lnTo>
                    <a:lnTo>
                      <a:pt x="2633" y="427"/>
                    </a:lnTo>
                    <a:lnTo>
                      <a:pt x="2653" y="423"/>
                    </a:lnTo>
                    <a:lnTo>
                      <a:pt x="2663" y="422"/>
                    </a:lnTo>
                    <a:lnTo>
                      <a:pt x="2672" y="421"/>
                    </a:lnTo>
                    <a:lnTo>
                      <a:pt x="2680" y="421"/>
                    </a:lnTo>
                    <a:lnTo>
                      <a:pt x="2686" y="422"/>
                    </a:lnTo>
                    <a:lnTo>
                      <a:pt x="2692" y="440"/>
                    </a:lnTo>
                    <a:lnTo>
                      <a:pt x="2697" y="459"/>
                    </a:lnTo>
                    <a:lnTo>
                      <a:pt x="2703" y="478"/>
                    </a:lnTo>
                    <a:lnTo>
                      <a:pt x="2710" y="497"/>
                    </a:lnTo>
                    <a:lnTo>
                      <a:pt x="2716" y="516"/>
                    </a:lnTo>
                    <a:lnTo>
                      <a:pt x="2721" y="535"/>
                    </a:lnTo>
                    <a:lnTo>
                      <a:pt x="2725" y="554"/>
                    </a:lnTo>
                    <a:lnTo>
                      <a:pt x="2728" y="573"/>
                    </a:lnTo>
                    <a:lnTo>
                      <a:pt x="2723" y="610"/>
                    </a:lnTo>
                    <a:lnTo>
                      <a:pt x="2718" y="649"/>
                    </a:lnTo>
                    <a:lnTo>
                      <a:pt x="2718" y="656"/>
                    </a:lnTo>
                    <a:lnTo>
                      <a:pt x="2718" y="665"/>
                    </a:lnTo>
                    <a:lnTo>
                      <a:pt x="2720" y="672"/>
                    </a:lnTo>
                    <a:lnTo>
                      <a:pt x="2723" y="680"/>
                    </a:lnTo>
                    <a:lnTo>
                      <a:pt x="2728" y="685"/>
                    </a:lnTo>
                    <a:lnTo>
                      <a:pt x="2734" y="690"/>
                    </a:lnTo>
                    <a:lnTo>
                      <a:pt x="2742" y="694"/>
                    </a:lnTo>
                    <a:lnTo>
                      <a:pt x="2753" y="696"/>
                    </a:lnTo>
                    <a:lnTo>
                      <a:pt x="2758" y="706"/>
                    </a:lnTo>
                    <a:lnTo>
                      <a:pt x="2760" y="715"/>
                    </a:lnTo>
                    <a:lnTo>
                      <a:pt x="2760" y="724"/>
                    </a:lnTo>
                    <a:lnTo>
                      <a:pt x="2759" y="734"/>
                    </a:lnTo>
                    <a:lnTo>
                      <a:pt x="2754" y="753"/>
                    </a:lnTo>
                    <a:lnTo>
                      <a:pt x="2746" y="773"/>
                    </a:lnTo>
                    <a:lnTo>
                      <a:pt x="2737" y="800"/>
                    </a:lnTo>
                    <a:lnTo>
                      <a:pt x="2732" y="817"/>
                    </a:lnTo>
                    <a:lnTo>
                      <a:pt x="2732" y="825"/>
                    </a:lnTo>
                    <a:lnTo>
                      <a:pt x="2732" y="835"/>
                    </a:lnTo>
                    <a:lnTo>
                      <a:pt x="2732" y="847"/>
                    </a:lnTo>
                    <a:lnTo>
                      <a:pt x="2733" y="862"/>
                    </a:lnTo>
                    <a:lnTo>
                      <a:pt x="2742" y="877"/>
                    </a:lnTo>
                    <a:lnTo>
                      <a:pt x="2753" y="888"/>
                    </a:lnTo>
                    <a:lnTo>
                      <a:pt x="2764" y="899"/>
                    </a:lnTo>
                    <a:lnTo>
                      <a:pt x="2775" y="909"/>
                    </a:lnTo>
                    <a:lnTo>
                      <a:pt x="2785" y="918"/>
                    </a:lnTo>
                    <a:lnTo>
                      <a:pt x="2795" y="928"/>
                    </a:lnTo>
                    <a:lnTo>
                      <a:pt x="2800" y="935"/>
                    </a:lnTo>
                    <a:lnTo>
                      <a:pt x="2804" y="941"/>
                    </a:lnTo>
                    <a:lnTo>
                      <a:pt x="2808" y="949"/>
                    </a:lnTo>
                    <a:lnTo>
                      <a:pt x="2812" y="957"/>
                    </a:lnTo>
                    <a:lnTo>
                      <a:pt x="2816" y="968"/>
                    </a:lnTo>
                    <a:lnTo>
                      <a:pt x="2817" y="981"/>
                    </a:lnTo>
                    <a:lnTo>
                      <a:pt x="2819" y="993"/>
                    </a:lnTo>
                    <a:lnTo>
                      <a:pt x="2819" y="1005"/>
                    </a:lnTo>
                    <a:lnTo>
                      <a:pt x="2815" y="1029"/>
                    </a:lnTo>
                    <a:lnTo>
                      <a:pt x="2810" y="1054"/>
                    </a:lnTo>
                    <a:lnTo>
                      <a:pt x="2803" y="1079"/>
                    </a:lnTo>
                    <a:lnTo>
                      <a:pt x="2797" y="1103"/>
                    </a:lnTo>
                    <a:lnTo>
                      <a:pt x="2794" y="1116"/>
                    </a:lnTo>
                    <a:lnTo>
                      <a:pt x="2791" y="1128"/>
                    </a:lnTo>
                    <a:lnTo>
                      <a:pt x="2790" y="1139"/>
                    </a:lnTo>
                    <a:lnTo>
                      <a:pt x="2789" y="1152"/>
                    </a:lnTo>
                    <a:lnTo>
                      <a:pt x="2790" y="1168"/>
                    </a:lnTo>
                    <a:lnTo>
                      <a:pt x="2793" y="1185"/>
                    </a:lnTo>
                    <a:lnTo>
                      <a:pt x="2797" y="1200"/>
                    </a:lnTo>
                    <a:lnTo>
                      <a:pt x="2800" y="1215"/>
                    </a:lnTo>
                    <a:lnTo>
                      <a:pt x="2812" y="1244"/>
                    </a:lnTo>
                    <a:lnTo>
                      <a:pt x="2825" y="1273"/>
                    </a:lnTo>
                    <a:lnTo>
                      <a:pt x="2839" y="1301"/>
                    </a:lnTo>
                    <a:lnTo>
                      <a:pt x="2851" y="1330"/>
                    </a:lnTo>
                    <a:lnTo>
                      <a:pt x="2856" y="1344"/>
                    </a:lnTo>
                    <a:lnTo>
                      <a:pt x="2860" y="1358"/>
                    </a:lnTo>
                    <a:lnTo>
                      <a:pt x="2863" y="1373"/>
                    </a:lnTo>
                    <a:lnTo>
                      <a:pt x="2865" y="1387"/>
                    </a:lnTo>
                    <a:lnTo>
                      <a:pt x="2863" y="1432"/>
                    </a:lnTo>
                    <a:lnTo>
                      <a:pt x="2863" y="1432"/>
                    </a:lnTo>
                    <a:lnTo>
                      <a:pt x="2856" y="1432"/>
                    </a:lnTo>
                    <a:lnTo>
                      <a:pt x="2846" y="1435"/>
                    </a:lnTo>
                    <a:lnTo>
                      <a:pt x="2835" y="1437"/>
                    </a:lnTo>
                    <a:lnTo>
                      <a:pt x="2822" y="1443"/>
                    </a:lnTo>
                    <a:lnTo>
                      <a:pt x="2800" y="1450"/>
                    </a:lnTo>
                    <a:lnTo>
                      <a:pt x="2784" y="1456"/>
                    </a:lnTo>
                    <a:lnTo>
                      <a:pt x="2755" y="1454"/>
                    </a:lnTo>
                    <a:lnTo>
                      <a:pt x="2728" y="1450"/>
                    </a:lnTo>
                    <a:lnTo>
                      <a:pt x="2714" y="1449"/>
                    </a:lnTo>
                    <a:lnTo>
                      <a:pt x="2699" y="1450"/>
                    </a:lnTo>
                    <a:lnTo>
                      <a:pt x="2693" y="1452"/>
                    </a:lnTo>
                    <a:lnTo>
                      <a:pt x="2686" y="1454"/>
                    </a:lnTo>
                    <a:lnTo>
                      <a:pt x="2679" y="1457"/>
                    </a:lnTo>
                    <a:lnTo>
                      <a:pt x="2672" y="1461"/>
                    </a:lnTo>
                    <a:lnTo>
                      <a:pt x="2662" y="1465"/>
                    </a:lnTo>
                    <a:lnTo>
                      <a:pt x="2654" y="1467"/>
                    </a:lnTo>
                    <a:lnTo>
                      <a:pt x="2646" y="1467"/>
                    </a:lnTo>
                    <a:lnTo>
                      <a:pt x="2641" y="1466"/>
                    </a:lnTo>
                    <a:lnTo>
                      <a:pt x="2636" y="1463"/>
                    </a:lnTo>
                    <a:lnTo>
                      <a:pt x="2631" y="1459"/>
                    </a:lnTo>
                    <a:lnTo>
                      <a:pt x="2627" y="1454"/>
                    </a:lnTo>
                    <a:lnTo>
                      <a:pt x="2623" y="1449"/>
                    </a:lnTo>
                    <a:lnTo>
                      <a:pt x="2616" y="1437"/>
                    </a:lnTo>
                    <a:lnTo>
                      <a:pt x="2610" y="1428"/>
                    </a:lnTo>
                    <a:lnTo>
                      <a:pt x="2606" y="1424"/>
                    </a:lnTo>
                    <a:lnTo>
                      <a:pt x="2602" y="1423"/>
                    </a:lnTo>
                    <a:lnTo>
                      <a:pt x="2597" y="1422"/>
                    </a:lnTo>
                    <a:lnTo>
                      <a:pt x="2592" y="1423"/>
                    </a:lnTo>
                    <a:lnTo>
                      <a:pt x="2589" y="1424"/>
                    </a:lnTo>
                    <a:lnTo>
                      <a:pt x="2587" y="1427"/>
                    </a:lnTo>
                    <a:lnTo>
                      <a:pt x="2585" y="1430"/>
                    </a:lnTo>
                    <a:lnTo>
                      <a:pt x="2584" y="1432"/>
                    </a:lnTo>
                    <a:lnTo>
                      <a:pt x="2582" y="1440"/>
                    </a:lnTo>
                    <a:lnTo>
                      <a:pt x="2580" y="1448"/>
                    </a:lnTo>
                    <a:lnTo>
                      <a:pt x="2580" y="1456"/>
                    </a:lnTo>
                    <a:lnTo>
                      <a:pt x="2578" y="1462"/>
                    </a:lnTo>
                    <a:lnTo>
                      <a:pt x="2576" y="1465"/>
                    </a:lnTo>
                    <a:lnTo>
                      <a:pt x="2574" y="1467"/>
                    </a:lnTo>
                    <a:lnTo>
                      <a:pt x="2571" y="1469"/>
                    </a:lnTo>
                    <a:lnTo>
                      <a:pt x="2569" y="1469"/>
                    </a:lnTo>
                    <a:lnTo>
                      <a:pt x="2562" y="1467"/>
                    </a:lnTo>
                    <a:lnTo>
                      <a:pt x="2556" y="1463"/>
                    </a:lnTo>
                    <a:lnTo>
                      <a:pt x="2548" y="1457"/>
                    </a:lnTo>
                    <a:lnTo>
                      <a:pt x="2541" y="1450"/>
                    </a:lnTo>
                    <a:lnTo>
                      <a:pt x="2528" y="1434"/>
                    </a:lnTo>
                    <a:lnTo>
                      <a:pt x="2521" y="1421"/>
                    </a:lnTo>
                    <a:lnTo>
                      <a:pt x="2519" y="1423"/>
                    </a:lnTo>
                    <a:lnTo>
                      <a:pt x="2515" y="1430"/>
                    </a:lnTo>
                    <a:lnTo>
                      <a:pt x="2512" y="1439"/>
                    </a:lnTo>
                    <a:lnTo>
                      <a:pt x="2506" y="1449"/>
                    </a:lnTo>
                    <a:lnTo>
                      <a:pt x="2500" y="1469"/>
                    </a:lnTo>
                    <a:lnTo>
                      <a:pt x="2496" y="1476"/>
                    </a:lnTo>
                    <a:lnTo>
                      <a:pt x="2513" y="1488"/>
                    </a:lnTo>
                    <a:lnTo>
                      <a:pt x="2539" y="1502"/>
                    </a:lnTo>
                    <a:lnTo>
                      <a:pt x="2544" y="1506"/>
                    </a:lnTo>
                    <a:lnTo>
                      <a:pt x="2549" y="1510"/>
                    </a:lnTo>
                    <a:lnTo>
                      <a:pt x="2552" y="1513"/>
                    </a:lnTo>
                    <a:lnTo>
                      <a:pt x="2554" y="1516"/>
                    </a:lnTo>
                    <a:lnTo>
                      <a:pt x="2553" y="1520"/>
                    </a:lnTo>
                    <a:lnTo>
                      <a:pt x="2550" y="1524"/>
                    </a:lnTo>
                    <a:lnTo>
                      <a:pt x="2545" y="1528"/>
                    </a:lnTo>
                    <a:lnTo>
                      <a:pt x="2536" y="1531"/>
                    </a:lnTo>
                    <a:lnTo>
                      <a:pt x="2525" y="1533"/>
                    </a:lnTo>
                    <a:lnTo>
                      <a:pt x="2514" y="1533"/>
                    </a:lnTo>
                    <a:lnTo>
                      <a:pt x="2504" y="1531"/>
                    </a:lnTo>
                    <a:lnTo>
                      <a:pt x="2492" y="1527"/>
                    </a:lnTo>
                    <a:lnTo>
                      <a:pt x="2482" y="1522"/>
                    </a:lnTo>
                    <a:lnTo>
                      <a:pt x="2471" y="1515"/>
                    </a:lnTo>
                    <a:lnTo>
                      <a:pt x="2461" y="1509"/>
                    </a:lnTo>
                    <a:lnTo>
                      <a:pt x="2451" y="1501"/>
                    </a:lnTo>
                    <a:lnTo>
                      <a:pt x="2431" y="1485"/>
                    </a:lnTo>
                    <a:lnTo>
                      <a:pt x="2412" y="1471"/>
                    </a:lnTo>
                    <a:lnTo>
                      <a:pt x="2403" y="1466"/>
                    </a:lnTo>
                    <a:lnTo>
                      <a:pt x="2392" y="1462"/>
                    </a:lnTo>
                    <a:lnTo>
                      <a:pt x="2383" y="1459"/>
                    </a:lnTo>
                    <a:lnTo>
                      <a:pt x="2374" y="1458"/>
                    </a:lnTo>
                    <a:lnTo>
                      <a:pt x="2376" y="1467"/>
                    </a:lnTo>
                    <a:lnTo>
                      <a:pt x="2379" y="1476"/>
                    </a:lnTo>
                    <a:lnTo>
                      <a:pt x="2385" y="1484"/>
                    </a:lnTo>
                    <a:lnTo>
                      <a:pt x="2391" y="1491"/>
                    </a:lnTo>
                    <a:lnTo>
                      <a:pt x="2408" y="1502"/>
                    </a:lnTo>
                    <a:lnTo>
                      <a:pt x="2427" y="1514"/>
                    </a:lnTo>
                    <a:lnTo>
                      <a:pt x="2436" y="1519"/>
                    </a:lnTo>
                    <a:lnTo>
                      <a:pt x="2445" y="1526"/>
                    </a:lnTo>
                    <a:lnTo>
                      <a:pt x="2455" y="1532"/>
                    </a:lnTo>
                    <a:lnTo>
                      <a:pt x="2461" y="1540"/>
                    </a:lnTo>
                    <a:lnTo>
                      <a:pt x="2466" y="1548"/>
                    </a:lnTo>
                    <a:lnTo>
                      <a:pt x="2470" y="1557"/>
                    </a:lnTo>
                    <a:lnTo>
                      <a:pt x="2473" y="1568"/>
                    </a:lnTo>
                    <a:lnTo>
                      <a:pt x="2471" y="1580"/>
                    </a:lnTo>
                    <a:lnTo>
                      <a:pt x="2469" y="1585"/>
                    </a:lnTo>
                    <a:lnTo>
                      <a:pt x="2469" y="1590"/>
                    </a:lnTo>
                    <a:lnTo>
                      <a:pt x="2469" y="1595"/>
                    </a:lnTo>
                    <a:lnTo>
                      <a:pt x="2469" y="1599"/>
                    </a:lnTo>
                    <a:lnTo>
                      <a:pt x="2473" y="1610"/>
                    </a:lnTo>
                    <a:lnTo>
                      <a:pt x="2477" y="1619"/>
                    </a:lnTo>
                    <a:lnTo>
                      <a:pt x="2480" y="1627"/>
                    </a:lnTo>
                    <a:lnTo>
                      <a:pt x="2482" y="1636"/>
                    </a:lnTo>
                    <a:lnTo>
                      <a:pt x="2480" y="1640"/>
                    </a:lnTo>
                    <a:lnTo>
                      <a:pt x="2479" y="1643"/>
                    </a:lnTo>
                    <a:lnTo>
                      <a:pt x="2477" y="1646"/>
                    </a:lnTo>
                    <a:lnTo>
                      <a:pt x="2471" y="1650"/>
                    </a:lnTo>
                    <a:lnTo>
                      <a:pt x="2462" y="1655"/>
                    </a:lnTo>
                    <a:lnTo>
                      <a:pt x="2452" y="1659"/>
                    </a:lnTo>
                    <a:lnTo>
                      <a:pt x="2440" y="1663"/>
                    </a:lnTo>
                    <a:lnTo>
                      <a:pt x="2429" y="1665"/>
                    </a:lnTo>
                    <a:lnTo>
                      <a:pt x="2404" y="1672"/>
                    </a:lnTo>
                    <a:lnTo>
                      <a:pt x="2382" y="1678"/>
                    </a:lnTo>
                    <a:lnTo>
                      <a:pt x="2370" y="1684"/>
                    </a:lnTo>
                    <a:lnTo>
                      <a:pt x="2364" y="1689"/>
                    </a:lnTo>
                    <a:lnTo>
                      <a:pt x="2361" y="1693"/>
                    </a:lnTo>
                    <a:lnTo>
                      <a:pt x="2359" y="1695"/>
                    </a:lnTo>
                    <a:lnTo>
                      <a:pt x="2359" y="1699"/>
                    </a:lnTo>
                    <a:lnTo>
                      <a:pt x="2359" y="1703"/>
                    </a:lnTo>
                    <a:lnTo>
                      <a:pt x="2360" y="1709"/>
                    </a:lnTo>
                    <a:lnTo>
                      <a:pt x="2364" y="1717"/>
                    </a:lnTo>
                    <a:lnTo>
                      <a:pt x="2369" y="1725"/>
                    </a:lnTo>
                    <a:lnTo>
                      <a:pt x="2376" y="1734"/>
                    </a:lnTo>
                    <a:lnTo>
                      <a:pt x="2390" y="1751"/>
                    </a:lnTo>
                    <a:lnTo>
                      <a:pt x="2403" y="1769"/>
                    </a:lnTo>
                    <a:lnTo>
                      <a:pt x="2408" y="1778"/>
                    </a:lnTo>
                    <a:lnTo>
                      <a:pt x="2411" y="1786"/>
                    </a:lnTo>
                    <a:lnTo>
                      <a:pt x="2412" y="1790"/>
                    </a:lnTo>
                    <a:lnTo>
                      <a:pt x="2412" y="1795"/>
                    </a:lnTo>
                    <a:lnTo>
                      <a:pt x="2412" y="1799"/>
                    </a:lnTo>
                    <a:lnTo>
                      <a:pt x="2411" y="1803"/>
                    </a:lnTo>
                    <a:lnTo>
                      <a:pt x="2404" y="1814"/>
                    </a:lnTo>
                    <a:lnTo>
                      <a:pt x="2398" y="1826"/>
                    </a:lnTo>
                    <a:lnTo>
                      <a:pt x="2388" y="1838"/>
                    </a:lnTo>
                    <a:lnTo>
                      <a:pt x="2378" y="1848"/>
                    </a:lnTo>
                    <a:lnTo>
                      <a:pt x="2368" y="1860"/>
                    </a:lnTo>
                    <a:lnTo>
                      <a:pt x="2357" y="1871"/>
                    </a:lnTo>
                    <a:lnTo>
                      <a:pt x="2348" y="1883"/>
                    </a:lnTo>
                    <a:lnTo>
                      <a:pt x="2341" y="1895"/>
                    </a:lnTo>
                    <a:lnTo>
                      <a:pt x="2333" y="1909"/>
                    </a:lnTo>
                    <a:lnTo>
                      <a:pt x="2328" y="1921"/>
                    </a:lnTo>
                    <a:lnTo>
                      <a:pt x="2325" y="1930"/>
                    </a:lnTo>
                    <a:lnTo>
                      <a:pt x="2322" y="1937"/>
                    </a:lnTo>
                    <a:lnTo>
                      <a:pt x="2322" y="1944"/>
                    </a:lnTo>
                    <a:lnTo>
                      <a:pt x="2324" y="1949"/>
                    </a:lnTo>
                    <a:lnTo>
                      <a:pt x="2326" y="1953"/>
                    </a:lnTo>
                    <a:lnTo>
                      <a:pt x="2329" y="1956"/>
                    </a:lnTo>
                    <a:lnTo>
                      <a:pt x="2337" y="1962"/>
                    </a:lnTo>
                    <a:lnTo>
                      <a:pt x="2346" y="1970"/>
                    </a:lnTo>
                    <a:lnTo>
                      <a:pt x="2350" y="1975"/>
                    </a:lnTo>
                    <a:lnTo>
                      <a:pt x="2354" y="1982"/>
                    </a:lnTo>
                    <a:lnTo>
                      <a:pt x="2357" y="1989"/>
                    </a:lnTo>
                    <a:lnTo>
                      <a:pt x="2360" y="2000"/>
                    </a:lnTo>
                    <a:lnTo>
                      <a:pt x="2361" y="2007"/>
                    </a:lnTo>
                    <a:lnTo>
                      <a:pt x="2360" y="2013"/>
                    </a:lnTo>
                    <a:lnTo>
                      <a:pt x="2359" y="2016"/>
                    </a:lnTo>
                    <a:lnTo>
                      <a:pt x="2355" y="2020"/>
                    </a:lnTo>
                    <a:lnTo>
                      <a:pt x="2351" y="2022"/>
                    </a:lnTo>
                    <a:lnTo>
                      <a:pt x="2346" y="2023"/>
                    </a:lnTo>
                    <a:lnTo>
                      <a:pt x="2341" y="2023"/>
                    </a:lnTo>
                    <a:lnTo>
                      <a:pt x="2335" y="2023"/>
                    </a:lnTo>
                    <a:lnTo>
                      <a:pt x="2309" y="2019"/>
                    </a:lnTo>
                    <a:lnTo>
                      <a:pt x="2290" y="2018"/>
                    </a:lnTo>
                    <a:lnTo>
                      <a:pt x="2290" y="2020"/>
                    </a:lnTo>
                    <a:lnTo>
                      <a:pt x="2295" y="2023"/>
                    </a:lnTo>
                    <a:lnTo>
                      <a:pt x="2304" y="2028"/>
                    </a:lnTo>
                    <a:lnTo>
                      <a:pt x="2315" y="2037"/>
                    </a:lnTo>
                    <a:lnTo>
                      <a:pt x="2325" y="2046"/>
                    </a:lnTo>
                    <a:lnTo>
                      <a:pt x="2347" y="2066"/>
                    </a:lnTo>
                    <a:lnTo>
                      <a:pt x="2361" y="2079"/>
                    </a:lnTo>
                    <a:lnTo>
                      <a:pt x="2385" y="2099"/>
                    </a:lnTo>
                    <a:lnTo>
                      <a:pt x="2407" y="2123"/>
                    </a:lnTo>
                    <a:lnTo>
                      <a:pt x="2412" y="2129"/>
                    </a:lnTo>
                    <a:lnTo>
                      <a:pt x="2416" y="2136"/>
                    </a:lnTo>
                    <a:lnTo>
                      <a:pt x="2418" y="2142"/>
                    </a:lnTo>
                    <a:lnTo>
                      <a:pt x="2420" y="2149"/>
                    </a:lnTo>
                    <a:lnTo>
                      <a:pt x="2420" y="2155"/>
                    </a:lnTo>
                    <a:lnTo>
                      <a:pt x="2420" y="2163"/>
                    </a:lnTo>
                    <a:lnTo>
                      <a:pt x="2417" y="2169"/>
                    </a:lnTo>
                    <a:lnTo>
                      <a:pt x="2413" y="2176"/>
                    </a:lnTo>
                    <a:lnTo>
                      <a:pt x="2399" y="2195"/>
                    </a:lnTo>
                    <a:lnTo>
                      <a:pt x="2382" y="2212"/>
                    </a:lnTo>
                    <a:lnTo>
                      <a:pt x="2364" y="2230"/>
                    </a:lnTo>
                    <a:lnTo>
                      <a:pt x="2346" y="2247"/>
                    </a:lnTo>
                    <a:lnTo>
                      <a:pt x="2329" y="2264"/>
                    </a:lnTo>
                    <a:lnTo>
                      <a:pt x="2313" y="2281"/>
                    </a:lnTo>
                    <a:lnTo>
                      <a:pt x="2307" y="2290"/>
                    </a:lnTo>
                    <a:lnTo>
                      <a:pt x="2300" y="2299"/>
                    </a:lnTo>
                    <a:lnTo>
                      <a:pt x="2297" y="2308"/>
                    </a:lnTo>
                    <a:lnTo>
                      <a:pt x="2293" y="2318"/>
                    </a:lnTo>
                    <a:lnTo>
                      <a:pt x="2286" y="2353"/>
                    </a:lnTo>
                    <a:lnTo>
                      <a:pt x="2280" y="2393"/>
                    </a:lnTo>
                    <a:lnTo>
                      <a:pt x="2278" y="2404"/>
                    </a:lnTo>
                    <a:lnTo>
                      <a:pt x="2274" y="2413"/>
                    </a:lnTo>
                    <a:lnTo>
                      <a:pt x="2272" y="2422"/>
                    </a:lnTo>
                    <a:lnTo>
                      <a:pt x="2267" y="2430"/>
                    </a:lnTo>
                    <a:lnTo>
                      <a:pt x="2262" y="2437"/>
                    </a:lnTo>
                    <a:lnTo>
                      <a:pt x="2256" y="2445"/>
                    </a:lnTo>
                    <a:lnTo>
                      <a:pt x="2249" y="2450"/>
                    </a:lnTo>
                    <a:lnTo>
                      <a:pt x="2239" y="2456"/>
                    </a:lnTo>
                    <a:lnTo>
                      <a:pt x="2233" y="2458"/>
                    </a:lnTo>
                    <a:lnTo>
                      <a:pt x="2228" y="2460"/>
                    </a:lnTo>
                    <a:lnTo>
                      <a:pt x="2224" y="2460"/>
                    </a:lnTo>
                    <a:lnTo>
                      <a:pt x="2219" y="2458"/>
                    </a:lnTo>
                    <a:lnTo>
                      <a:pt x="2212" y="2456"/>
                    </a:lnTo>
                    <a:lnTo>
                      <a:pt x="2206" y="2452"/>
                    </a:lnTo>
                    <a:lnTo>
                      <a:pt x="2203" y="2452"/>
                    </a:lnTo>
                    <a:lnTo>
                      <a:pt x="2201" y="2450"/>
                    </a:lnTo>
                    <a:lnTo>
                      <a:pt x="2197" y="2452"/>
                    </a:lnTo>
                    <a:lnTo>
                      <a:pt x="2194" y="2454"/>
                    </a:lnTo>
                    <a:lnTo>
                      <a:pt x="2190" y="2457"/>
                    </a:lnTo>
                    <a:lnTo>
                      <a:pt x="2185" y="2462"/>
                    </a:lnTo>
                    <a:lnTo>
                      <a:pt x="2181" y="2470"/>
                    </a:lnTo>
                    <a:lnTo>
                      <a:pt x="2175" y="2480"/>
                    </a:lnTo>
                    <a:lnTo>
                      <a:pt x="2164" y="2498"/>
                    </a:lnTo>
                    <a:lnTo>
                      <a:pt x="2154" y="2513"/>
                    </a:lnTo>
                    <a:lnTo>
                      <a:pt x="2145" y="2523"/>
                    </a:lnTo>
                    <a:lnTo>
                      <a:pt x="2135" y="2532"/>
                    </a:lnTo>
                    <a:lnTo>
                      <a:pt x="2113" y="2545"/>
                    </a:lnTo>
                    <a:lnTo>
                      <a:pt x="2080" y="2564"/>
                    </a:lnTo>
                    <a:lnTo>
                      <a:pt x="2072" y="2571"/>
                    </a:lnTo>
                    <a:lnTo>
                      <a:pt x="2067" y="2577"/>
                    </a:lnTo>
                    <a:lnTo>
                      <a:pt x="2062" y="2584"/>
                    </a:lnTo>
                    <a:lnTo>
                      <a:pt x="2059" y="2592"/>
                    </a:lnTo>
                    <a:lnTo>
                      <a:pt x="2057" y="2599"/>
                    </a:lnTo>
                    <a:lnTo>
                      <a:pt x="2053" y="2606"/>
                    </a:lnTo>
                    <a:lnTo>
                      <a:pt x="2049" y="2612"/>
                    </a:lnTo>
                    <a:lnTo>
                      <a:pt x="2043" y="2619"/>
                    </a:lnTo>
                    <a:lnTo>
                      <a:pt x="2036" y="2623"/>
                    </a:lnTo>
                    <a:lnTo>
                      <a:pt x="2031" y="2624"/>
                    </a:lnTo>
                    <a:lnTo>
                      <a:pt x="2026" y="2624"/>
                    </a:lnTo>
                    <a:lnTo>
                      <a:pt x="2021" y="2623"/>
                    </a:lnTo>
                    <a:lnTo>
                      <a:pt x="2017" y="2620"/>
                    </a:lnTo>
                    <a:lnTo>
                      <a:pt x="2013" y="2616"/>
                    </a:lnTo>
                    <a:lnTo>
                      <a:pt x="2009" y="2611"/>
                    </a:lnTo>
                    <a:lnTo>
                      <a:pt x="2005" y="2606"/>
                    </a:lnTo>
                    <a:lnTo>
                      <a:pt x="1999" y="2596"/>
                    </a:lnTo>
                    <a:lnTo>
                      <a:pt x="1992" y="2586"/>
                    </a:lnTo>
                    <a:lnTo>
                      <a:pt x="1989" y="2583"/>
                    </a:lnTo>
                    <a:lnTo>
                      <a:pt x="1986" y="2580"/>
                    </a:lnTo>
                    <a:lnTo>
                      <a:pt x="1983" y="2579"/>
                    </a:lnTo>
                    <a:lnTo>
                      <a:pt x="1979" y="2579"/>
                    </a:lnTo>
                    <a:lnTo>
                      <a:pt x="1975" y="2596"/>
                    </a:lnTo>
                    <a:lnTo>
                      <a:pt x="1970" y="2618"/>
                    </a:lnTo>
                    <a:lnTo>
                      <a:pt x="1962" y="2641"/>
                    </a:lnTo>
                    <a:lnTo>
                      <a:pt x="1954" y="2665"/>
                    </a:lnTo>
                    <a:lnTo>
                      <a:pt x="1951" y="2677"/>
                    </a:lnTo>
                    <a:lnTo>
                      <a:pt x="1945" y="2689"/>
                    </a:lnTo>
                    <a:lnTo>
                      <a:pt x="1939" y="2699"/>
                    </a:lnTo>
                    <a:lnTo>
                      <a:pt x="1932" y="2708"/>
                    </a:lnTo>
                    <a:lnTo>
                      <a:pt x="1926" y="2717"/>
                    </a:lnTo>
                    <a:lnTo>
                      <a:pt x="1920" y="2724"/>
                    </a:lnTo>
                    <a:lnTo>
                      <a:pt x="1912" y="2730"/>
                    </a:lnTo>
                    <a:lnTo>
                      <a:pt x="1903" y="2733"/>
                    </a:lnTo>
                    <a:lnTo>
                      <a:pt x="1890" y="2746"/>
                    </a:lnTo>
                    <a:lnTo>
                      <a:pt x="1874" y="2763"/>
                    </a:lnTo>
                    <a:lnTo>
                      <a:pt x="1866" y="2770"/>
                    </a:lnTo>
                    <a:lnTo>
                      <a:pt x="1859" y="2778"/>
                    </a:lnTo>
                    <a:lnTo>
                      <a:pt x="1852" y="2783"/>
                    </a:lnTo>
                    <a:lnTo>
                      <a:pt x="1846" y="2786"/>
                    </a:lnTo>
                    <a:lnTo>
                      <a:pt x="1838" y="2787"/>
                    </a:lnTo>
                    <a:lnTo>
                      <a:pt x="1830" y="2785"/>
                    </a:lnTo>
                    <a:lnTo>
                      <a:pt x="1822" y="2781"/>
                    </a:lnTo>
                    <a:lnTo>
                      <a:pt x="1813" y="2777"/>
                    </a:lnTo>
                    <a:lnTo>
                      <a:pt x="1806" y="2773"/>
                    </a:lnTo>
                    <a:lnTo>
                      <a:pt x="1799" y="2772"/>
                    </a:lnTo>
                    <a:lnTo>
                      <a:pt x="1796" y="2772"/>
                    </a:lnTo>
                    <a:lnTo>
                      <a:pt x="1793" y="2773"/>
                    </a:lnTo>
                    <a:lnTo>
                      <a:pt x="1791" y="2776"/>
                    </a:lnTo>
                    <a:lnTo>
                      <a:pt x="1789" y="2778"/>
                    </a:lnTo>
                    <a:lnTo>
                      <a:pt x="1785" y="2789"/>
                    </a:lnTo>
                    <a:lnTo>
                      <a:pt x="1782" y="2799"/>
                    </a:lnTo>
                    <a:lnTo>
                      <a:pt x="1782" y="2808"/>
                    </a:lnTo>
                    <a:lnTo>
                      <a:pt x="1783" y="2816"/>
                    </a:lnTo>
                    <a:lnTo>
                      <a:pt x="1790" y="2830"/>
                    </a:lnTo>
                    <a:lnTo>
                      <a:pt x="1796" y="2843"/>
                    </a:lnTo>
                    <a:lnTo>
                      <a:pt x="1800" y="2848"/>
                    </a:lnTo>
                    <a:lnTo>
                      <a:pt x="1803" y="2853"/>
                    </a:lnTo>
                    <a:lnTo>
                      <a:pt x="1804" y="2859"/>
                    </a:lnTo>
                    <a:lnTo>
                      <a:pt x="1804" y="2865"/>
                    </a:lnTo>
                    <a:lnTo>
                      <a:pt x="1803" y="2870"/>
                    </a:lnTo>
                    <a:lnTo>
                      <a:pt x="1799" y="2877"/>
                    </a:lnTo>
                    <a:lnTo>
                      <a:pt x="1793" y="2883"/>
                    </a:lnTo>
                    <a:lnTo>
                      <a:pt x="1783" y="2890"/>
                    </a:lnTo>
                    <a:lnTo>
                      <a:pt x="1773" y="2896"/>
                    </a:lnTo>
                    <a:lnTo>
                      <a:pt x="1764" y="2901"/>
                    </a:lnTo>
                    <a:lnTo>
                      <a:pt x="1756" y="2904"/>
                    </a:lnTo>
                    <a:lnTo>
                      <a:pt x="1750" y="2906"/>
                    </a:lnTo>
                    <a:lnTo>
                      <a:pt x="1745" y="2906"/>
                    </a:lnTo>
                    <a:lnTo>
                      <a:pt x="1741" y="2905"/>
                    </a:lnTo>
                    <a:lnTo>
                      <a:pt x="1737" y="2903"/>
                    </a:lnTo>
                    <a:lnTo>
                      <a:pt x="1734" y="2900"/>
                    </a:lnTo>
                    <a:lnTo>
                      <a:pt x="1728" y="2893"/>
                    </a:lnTo>
                    <a:lnTo>
                      <a:pt x="1721" y="2886"/>
                    </a:lnTo>
                    <a:lnTo>
                      <a:pt x="1716" y="2882"/>
                    </a:lnTo>
                    <a:lnTo>
                      <a:pt x="1711" y="2878"/>
                    </a:lnTo>
                    <a:lnTo>
                      <a:pt x="1706" y="2875"/>
                    </a:lnTo>
                    <a:lnTo>
                      <a:pt x="1698" y="2873"/>
                    </a:lnTo>
                    <a:lnTo>
                      <a:pt x="1680" y="2869"/>
                    </a:lnTo>
                    <a:lnTo>
                      <a:pt x="1668" y="2866"/>
                    </a:lnTo>
                    <a:lnTo>
                      <a:pt x="1659" y="2860"/>
                    </a:lnTo>
                    <a:lnTo>
                      <a:pt x="1645" y="2848"/>
                    </a:lnTo>
                    <a:lnTo>
                      <a:pt x="1637" y="2839"/>
                    </a:lnTo>
                    <a:lnTo>
                      <a:pt x="1627" y="2826"/>
                    </a:lnTo>
                    <a:lnTo>
                      <a:pt x="1623" y="2821"/>
                    </a:lnTo>
                    <a:lnTo>
                      <a:pt x="1618" y="2816"/>
                    </a:lnTo>
                    <a:lnTo>
                      <a:pt x="1612" y="2813"/>
                    </a:lnTo>
                    <a:lnTo>
                      <a:pt x="1607" y="2813"/>
                    </a:lnTo>
                    <a:lnTo>
                      <a:pt x="1605" y="2816"/>
                    </a:lnTo>
                    <a:lnTo>
                      <a:pt x="1602" y="2817"/>
                    </a:lnTo>
                    <a:lnTo>
                      <a:pt x="1601" y="2818"/>
                    </a:lnTo>
                    <a:lnTo>
                      <a:pt x="1600" y="2821"/>
                    </a:lnTo>
                    <a:lnTo>
                      <a:pt x="1600" y="2827"/>
                    </a:lnTo>
                    <a:lnTo>
                      <a:pt x="1601" y="2834"/>
                    </a:lnTo>
                    <a:lnTo>
                      <a:pt x="1607" y="2851"/>
                    </a:lnTo>
                    <a:lnTo>
                      <a:pt x="1618" y="2869"/>
                    </a:lnTo>
                    <a:lnTo>
                      <a:pt x="1631" y="2888"/>
                    </a:lnTo>
                    <a:lnTo>
                      <a:pt x="1642" y="2905"/>
                    </a:lnTo>
                    <a:lnTo>
                      <a:pt x="1651" y="2921"/>
                    </a:lnTo>
                    <a:lnTo>
                      <a:pt x="1655" y="2931"/>
                    </a:lnTo>
                    <a:lnTo>
                      <a:pt x="1655" y="2944"/>
                    </a:lnTo>
                    <a:lnTo>
                      <a:pt x="1653" y="2956"/>
                    </a:lnTo>
                    <a:lnTo>
                      <a:pt x="1649" y="2966"/>
                    </a:lnTo>
                    <a:lnTo>
                      <a:pt x="1645" y="2975"/>
                    </a:lnTo>
                    <a:lnTo>
                      <a:pt x="1641" y="2985"/>
                    </a:lnTo>
                    <a:lnTo>
                      <a:pt x="1637" y="2995"/>
                    </a:lnTo>
                    <a:lnTo>
                      <a:pt x="1635" y="3004"/>
                    </a:lnTo>
                    <a:lnTo>
                      <a:pt x="1635" y="3014"/>
                    </a:lnTo>
                    <a:lnTo>
                      <a:pt x="1637" y="3024"/>
                    </a:lnTo>
                    <a:lnTo>
                      <a:pt x="1641" y="3036"/>
                    </a:lnTo>
                    <a:lnTo>
                      <a:pt x="1642" y="3041"/>
                    </a:lnTo>
                    <a:lnTo>
                      <a:pt x="1644" y="3046"/>
                    </a:lnTo>
                    <a:lnTo>
                      <a:pt x="1644" y="3053"/>
                    </a:lnTo>
                    <a:lnTo>
                      <a:pt x="1641" y="3058"/>
                    </a:lnTo>
                    <a:lnTo>
                      <a:pt x="1633" y="3071"/>
                    </a:lnTo>
                    <a:lnTo>
                      <a:pt x="1625" y="3080"/>
                    </a:lnTo>
                    <a:lnTo>
                      <a:pt x="1619" y="3087"/>
                    </a:lnTo>
                    <a:lnTo>
                      <a:pt x="1614" y="3090"/>
                    </a:lnTo>
                    <a:lnTo>
                      <a:pt x="1607" y="3093"/>
                    </a:lnTo>
                    <a:lnTo>
                      <a:pt x="1602" y="3093"/>
                    </a:lnTo>
                    <a:lnTo>
                      <a:pt x="1597" y="3092"/>
                    </a:lnTo>
                    <a:lnTo>
                      <a:pt x="1592" y="3089"/>
                    </a:lnTo>
                    <a:lnTo>
                      <a:pt x="1572" y="3068"/>
                    </a:lnTo>
                    <a:lnTo>
                      <a:pt x="1552" y="3046"/>
                    </a:lnTo>
                    <a:lnTo>
                      <a:pt x="1544" y="3041"/>
                    </a:lnTo>
                    <a:lnTo>
                      <a:pt x="1537" y="3040"/>
                    </a:lnTo>
                    <a:lnTo>
                      <a:pt x="1532" y="3041"/>
                    </a:lnTo>
                    <a:lnTo>
                      <a:pt x="1527" y="3045"/>
                    </a:lnTo>
                    <a:lnTo>
                      <a:pt x="1523" y="3050"/>
                    </a:lnTo>
                    <a:lnTo>
                      <a:pt x="1520" y="3057"/>
                    </a:lnTo>
                    <a:lnTo>
                      <a:pt x="1518" y="3066"/>
                    </a:lnTo>
                    <a:lnTo>
                      <a:pt x="1515" y="3075"/>
                    </a:lnTo>
                    <a:lnTo>
                      <a:pt x="1513" y="3094"/>
                    </a:lnTo>
                    <a:lnTo>
                      <a:pt x="1513" y="3112"/>
                    </a:lnTo>
                    <a:lnTo>
                      <a:pt x="1513" y="3128"/>
                    </a:lnTo>
                    <a:lnTo>
                      <a:pt x="1515" y="3137"/>
                    </a:lnTo>
                    <a:lnTo>
                      <a:pt x="1523" y="3142"/>
                    </a:lnTo>
                    <a:lnTo>
                      <a:pt x="1537" y="3153"/>
                    </a:lnTo>
                    <a:lnTo>
                      <a:pt x="1555" y="3164"/>
                    </a:lnTo>
                    <a:lnTo>
                      <a:pt x="1574" y="3177"/>
                    </a:lnTo>
                    <a:lnTo>
                      <a:pt x="1583" y="3184"/>
                    </a:lnTo>
                    <a:lnTo>
                      <a:pt x="1588" y="3189"/>
                    </a:lnTo>
                    <a:lnTo>
                      <a:pt x="1593" y="3194"/>
                    </a:lnTo>
                    <a:lnTo>
                      <a:pt x="1594" y="3199"/>
                    </a:lnTo>
                    <a:lnTo>
                      <a:pt x="1594" y="3200"/>
                    </a:lnTo>
                    <a:lnTo>
                      <a:pt x="1594" y="3203"/>
                    </a:lnTo>
                    <a:lnTo>
                      <a:pt x="1592" y="3204"/>
                    </a:lnTo>
                    <a:lnTo>
                      <a:pt x="1589" y="3204"/>
                    </a:lnTo>
                    <a:lnTo>
                      <a:pt x="1581" y="3206"/>
                    </a:lnTo>
                    <a:lnTo>
                      <a:pt x="1568" y="3204"/>
                    </a:lnTo>
                    <a:lnTo>
                      <a:pt x="1562" y="3204"/>
                    </a:lnTo>
                    <a:lnTo>
                      <a:pt x="1558" y="3206"/>
                    </a:lnTo>
                    <a:lnTo>
                      <a:pt x="1555" y="3208"/>
                    </a:lnTo>
                    <a:lnTo>
                      <a:pt x="1553" y="3211"/>
                    </a:lnTo>
                    <a:lnTo>
                      <a:pt x="1552" y="3220"/>
                    </a:lnTo>
                    <a:lnTo>
                      <a:pt x="1552" y="3230"/>
                    </a:lnTo>
                    <a:lnTo>
                      <a:pt x="1557" y="3252"/>
                    </a:lnTo>
                    <a:lnTo>
                      <a:pt x="1559" y="3272"/>
                    </a:lnTo>
                    <a:lnTo>
                      <a:pt x="1549" y="3294"/>
                    </a:lnTo>
                    <a:lnTo>
                      <a:pt x="1536" y="3321"/>
                    </a:lnTo>
                    <a:lnTo>
                      <a:pt x="1531" y="3334"/>
                    </a:lnTo>
                    <a:lnTo>
                      <a:pt x="1526" y="3348"/>
                    </a:lnTo>
                    <a:lnTo>
                      <a:pt x="1524" y="3361"/>
                    </a:lnTo>
                    <a:lnTo>
                      <a:pt x="1524" y="3371"/>
                    </a:lnTo>
                    <a:lnTo>
                      <a:pt x="1526" y="3378"/>
                    </a:lnTo>
                    <a:lnTo>
                      <a:pt x="1530" y="3386"/>
                    </a:lnTo>
                    <a:lnTo>
                      <a:pt x="1535" y="3392"/>
                    </a:lnTo>
                    <a:lnTo>
                      <a:pt x="1540" y="3399"/>
                    </a:lnTo>
                    <a:lnTo>
                      <a:pt x="1545" y="3406"/>
                    </a:lnTo>
                    <a:lnTo>
                      <a:pt x="1550" y="3413"/>
                    </a:lnTo>
                    <a:lnTo>
                      <a:pt x="1555" y="3421"/>
                    </a:lnTo>
                    <a:lnTo>
                      <a:pt x="1559" y="3428"/>
                    </a:lnTo>
                    <a:lnTo>
                      <a:pt x="1559" y="3432"/>
                    </a:lnTo>
                    <a:lnTo>
                      <a:pt x="1559" y="3436"/>
                    </a:lnTo>
                    <a:lnTo>
                      <a:pt x="1559" y="3438"/>
                    </a:lnTo>
                    <a:lnTo>
                      <a:pt x="1558" y="3440"/>
                    </a:lnTo>
                    <a:lnTo>
                      <a:pt x="1554" y="3440"/>
                    </a:lnTo>
                    <a:lnTo>
                      <a:pt x="1548" y="3438"/>
                    </a:lnTo>
                    <a:lnTo>
                      <a:pt x="1530" y="3427"/>
                    </a:lnTo>
                    <a:lnTo>
                      <a:pt x="1509" y="3413"/>
                    </a:lnTo>
                    <a:lnTo>
                      <a:pt x="1489" y="3400"/>
                    </a:lnTo>
                    <a:lnTo>
                      <a:pt x="1474" y="3392"/>
                    </a:lnTo>
                    <a:lnTo>
                      <a:pt x="1471" y="3392"/>
                    </a:lnTo>
                    <a:lnTo>
                      <a:pt x="1469" y="3392"/>
                    </a:lnTo>
                    <a:lnTo>
                      <a:pt x="1467" y="3392"/>
                    </a:lnTo>
                    <a:lnTo>
                      <a:pt x="1466" y="3395"/>
                    </a:lnTo>
                    <a:lnTo>
                      <a:pt x="1466" y="3400"/>
                    </a:lnTo>
                    <a:lnTo>
                      <a:pt x="1470" y="3410"/>
                    </a:lnTo>
                    <a:lnTo>
                      <a:pt x="1479" y="3430"/>
                    </a:lnTo>
                    <a:lnTo>
                      <a:pt x="1486" y="3444"/>
                    </a:lnTo>
                    <a:lnTo>
                      <a:pt x="1487" y="3451"/>
                    </a:lnTo>
                    <a:lnTo>
                      <a:pt x="1486" y="3458"/>
                    </a:lnTo>
                    <a:lnTo>
                      <a:pt x="1483" y="3467"/>
                    </a:lnTo>
                    <a:lnTo>
                      <a:pt x="1476" y="3479"/>
                    </a:lnTo>
                    <a:lnTo>
                      <a:pt x="1469" y="3492"/>
                    </a:lnTo>
                    <a:lnTo>
                      <a:pt x="1465" y="3506"/>
                    </a:lnTo>
                    <a:lnTo>
                      <a:pt x="1461" y="3522"/>
                    </a:lnTo>
                    <a:lnTo>
                      <a:pt x="1461" y="3537"/>
                    </a:lnTo>
                    <a:lnTo>
                      <a:pt x="1461" y="3553"/>
                    </a:lnTo>
                    <a:lnTo>
                      <a:pt x="1463" y="3570"/>
                    </a:lnTo>
                    <a:lnTo>
                      <a:pt x="1469" y="3584"/>
                    </a:lnTo>
                    <a:lnTo>
                      <a:pt x="1474" y="3598"/>
                    </a:lnTo>
                    <a:lnTo>
                      <a:pt x="1478" y="3607"/>
                    </a:lnTo>
                    <a:lnTo>
                      <a:pt x="1479" y="3614"/>
                    </a:lnTo>
                    <a:lnTo>
                      <a:pt x="1479" y="3620"/>
                    </a:lnTo>
                    <a:lnTo>
                      <a:pt x="1476" y="3627"/>
                    </a:lnTo>
                    <a:lnTo>
                      <a:pt x="1474" y="3632"/>
                    </a:lnTo>
                    <a:lnTo>
                      <a:pt x="1470" y="3636"/>
                    </a:lnTo>
                    <a:lnTo>
                      <a:pt x="1466" y="3640"/>
                    </a:lnTo>
                    <a:lnTo>
                      <a:pt x="1461" y="3644"/>
                    </a:lnTo>
                    <a:lnTo>
                      <a:pt x="1449" y="3650"/>
                    </a:lnTo>
                    <a:lnTo>
                      <a:pt x="1439" y="3655"/>
                    </a:lnTo>
                    <a:lnTo>
                      <a:pt x="1435" y="3658"/>
                    </a:lnTo>
                    <a:lnTo>
                      <a:pt x="1431" y="3660"/>
                    </a:lnTo>
                    <a:lnTo>
                      <a:pt x="1430" y="3663"/>
                    </a:lnTo>
                    <a:lnTo>
                      <a:pt x="1429" y="3666"/>
                    </a:lnTo>
                    <a:lnTo>
                      <a:pt x="1434" y="3669"/>
                    </a:lnTo>
                    <a:lnTo>
                      <a:pt x="1444" y="3672"/>
                    </a:lnTo>
                    <a:lnTo>
                      <a:pt x="1454" y="3675"/>
                    </a:lnTo>
                    <a:lnTo>
                      <a:pt x="1462" y="3676"/>
                    </a:lnTo>
                    <a:lnTo>
                      <a:pt x="1460" y="3690"/>
                    </a:lnTo>
                    <a:lnTo>
                      <a:pt x="1456" y="3707"/>
                    </a:lnTo>
                    <a:lnTo>
                      <a:pt x="1452" y="3723"/>
                    </a:lnTo>
                    <a:lnTo>
                      <a:pt x="1448" y="3737"/>
                    </a:lnTo>
                    <a:lnTo>
                      <a:pt x="1447" y="3743"/>
                    </a:lnTo>
                    <a:lnTo>
                      <a:pt x="1448" y="3750"/>
                    </a:lnTo>
                    <a:lnTo>
                      <a:pt x="1449" y="3759"/>
                    </a:lnTo>
                    <a:lnTo>
                      <a:pt x="1451" y="3769"/>
                    </a:lnTo>
                    <a:lnTo>
                      <a:pt x="1457" y="3790"/>
                    </a:lnTo>
                    <a:lnTo>
                      <a:pt x="1466" y="3813"/>
                    </a:lnTo>
                    <a:lnTo>
                      <a:pt x="1475" y="3835"/>
                    </a:lnTo>
                    <a:lnTo>
                      <a:pt x="1487" y="3855"/>
                    </a:lnTo>
                    <a:lnTo>
                      <a:pt x="1492" y="3864"/>
                    </a:lnTo>
                    <a:lnTo>
                      <a:pt x="1497" y="3870"/>
                    </a:lnTo>
                    <a:lnTo>
                      <a:pt x="1502" y="3875"/>
                    </a:lnTo>
                    <a:lnTo>
                      <a:pt x="1508" y="3879"/>
                    </a:lnTo>
                    <a:lnTo>
                      <a:pt x="1514" y="3883"/>
                    </a:lnTo>
                    <a:lnTo>
                      <a:pt x="1519" y="3887"/>
                    </a:lnTo>
                    <a:lnTo>
                      <a:pt x="1523" y="3892"/>
                    </a:lnTo>
                    <a:lnTo>
                      <a:pt x="1527" y="3896"/>
                    </a:lnTo>
                    <a:lnTo>
                      <a:pt x="1528" y="3901"/>
                    </a:lnTo>
                    <a:lnTo>
                      <a:pt x="1530" y="3906"/>
                    </a:lnTo>
                    <a:lnTo>
                      <a:pt x="1530" y="3913"/>
                    </a:lnTo>
                    <a:lnTo>
                      <a:pt x="1528" y="3918"/>
                    </a:lnTo>
                    <a:lnTo>
                      <a:pt x="1526" y="3930"/>
                    </a:lnTo>
                    <a:lnTo>
                      <a:pt x="1519" y="3941"/>
                    </a:lnTo>
                    <a:lnTo>
                      <a:pt x="1513" y="3953"/>
                    </a:lnTo>
                    <a:lnTo>
                      <a:pt x="1506" y="3963"/>
                    </a:lnTo>
                    <a:lnTo>
                      <a:pt x="1501" y="3971"/>
                    </a:lnTo>
                    <a:lnTo>
                      <a:pt x="1498" y="3979"/>
                    </a:lnTo>
                    <a:lnTo>
                      <a:pt x="1496" y="3987"/>
                    </a:lnTo>
                    <a:lnTo>
                      <a:pt x="1495" y="3995"/>
                    </a:lnTo>
                    <a:lnTo>
                      <a:pt x="1492" y="4010"/>
                    </a:lnTo>
                    <a:lnTo>
                      <a:pt x="1488" y="4027"/>
                    </a:lnTo>
                    <a:lnTo>
                      <a:pt x="1483" y="4036"/>
                    </a:lnTo>
                    <a:lnTo>
                      <a:pt x="1476" y="4044"/>
                    </a:lnTo>
                    <a:lnTo>
                      <a:pt x="1470" y="4052"/>
                    </a:lnTo>
                    <a:lnTo>
                      <a:pt x="1463" y="4059"/>
                    </a:lnTo>
                    <a:lnTo>
                      <a:pt x="1447" y="4071"/>
                    </a:lnTo>
                    <a:lnTo>
                      <a:pt x="1430" y="4083"/>
                    </a:lnTo>
                    <a:lnTo>
                      <a:pt x="1412" y="4093"/>
                    </a:lnTo>
                    <a:lnTo>
                      <a:pt x="1395" y="4103"/>
                    </a:lnTo>
                    <a:lnTo>
                      <a:pt x="1387" y="4110"/>
                    </a:lnTo>
                    <a:lnTo>
                      <a:pt x="1379" y="4115"/>
                    </a:lnTo>
                    <a:lnTo>
                      <a:pt x="1373" y="4122"/>
                    </a:lnTo>
                    <a:lnTo>
                      <a:pt x="1366" y="4128"/>
                    </a:lnTo>
                    <a:lnTo>
                      <a:pt x="1362" y="4133"/>
                    </a:lnTo>
                    <a:lnTo>
                      <a:pt x="1361" y="4137"/>
                    </a:lnTo>
                    <a:lnTo>
                      <a:pt x="1361" y="4138"/>
                    </a:lnTo>
                    <a:lnTo>
                      <a:pt x="1364" y="4140"/>
                    </a:lnTo>
                    <a:lnTo>
                      <a:pt x="1373" y="4138"/>
                    </a:lnTo>
                    <a:lnTo>
                      <a:pt x="1386" y="4134"/>
                    </a:lnTo>
                    <a:lnTo>
                      <a:pt x="1413" y="4122"/>
                    </a:lnTo>
                    <a:lnTo>
                      <a:pt x="1430" y="4114"/>
                    </a:lnTo>
                    <a:lnTo>
                      <a:pt x="1447" y="4102"/>
                    </a:lnTo>
                    <a:lnTo>
                      <a:pt x="1462" y="4092"/>
                    </a:lnTo>
                    <a:lnTo>
                      <a:pt x="1475" y="4081"/>
                    </a:lnTo>
                    <a:lnTo>
                      <a:pt x="1488" y="4070"/>
                    </a:lnTo>
                    <a:lnTo>
                      <a:pt x="1498" y="4058"/>
                    </a:lnTo>
                    <a:lnTo>
                      <a:pt x="1509" y="4044"/>
                    </a:lnTo>
                    <a:lnTo>
                      <a:pt x="1520" y="4027"/>
                    </a:lnTo>
                    <a:lnTo>
                      <a:pt x="1531" y="4008"/>
                    </a:lnTo>
                    <a:lnTo>
                      <a:pt x="1539" y="3988"/>
                    </a:lnTo>
                    <a:lnTo>
                      <a:pt x="1546" y="3963"/>
                    </a:lnTo>
                    <a:lnTo>
                      <a:pt x="1550" y="3951"/>
                    </a:lnTo>
                    <a:lnTo>
                      <a:pt x="1557" y="3940"/>
                    </a:lnTo>
                    <a:lnTo>
                      <a:pt x="1559" y="3935"/>
                    </a:lnTo>
                    <a:lnTo>
                      <a:pt x="1563" y="3931"/>
                    </a:lnTo>
                    <a:lnTo>
                      <a:pt x="1567" y="3927"/>
                    </a:lnTo>
                    <a:lnTo>
                      <a:pt x="1571" y="3925"/>
                    </a:lnTo>
                    <a:lnTo>
                      <a:pt x="1577" y="3923"/>
                    </a:lnTo>
                    <a:lnTo>
                      <a:pt x="1583" y="3925"/>
                    </a:lnTo>
                    <a:lnTo>
                      <a:pt x="1588" y="3927"/>
                    </a:lnTo>
                    <a:lnTo>
                      <a:pt x="1593" y="3932"/>
                    </a:lnTo>
                    <a:lnTo>
                      <a:pt x="1598" y="3939"/>
                    </a:lnTo>
                    <a:lnTo>
                      <a:pt x="1602" y="3945"/>
                    </a:lnTo>
                    <a:lnTo>
                      <a:pt x="1606" y="3954"/>
                    </a:lnTo>
                    <a:lnTo>
                      <a:pt x="1610" y="3962"/>
                    </a:lnTo>
                    <a:lnTo>
                      <a:pt x="1624" y="4000"/>
                    </a:lnTo>
                    <a:lnTo>
                      <a:pt x="1635" y="4026"/>
                    </a:lnTo>
                    <a:lnTo>
                      <a:pt x="1638" y="4032"/>
                    </a:lnTo>
                    <a:lnTo>
                      <a:pt x="1642" y="4039"/>
                    </a:lnTo>
                    <a:lnTo>
                      <a:pt x="1646" y="4043"/>
                    </a:lnTo>
                    <a:lnTo>
                      <a:pt x="1650" y="4045"/>
                    </a:lnTo>
                    <a:lnTo>
                      <a:pt x="1654" y="4048"/>
                    </a:lnTo>
                    <a:lnTo>
                      <a:pt x="1657" y="4049"/>
                    </a:lnTo>
                    <a:lnTo>
                      <a:pt x="1660" y="4049"/>
                    </a:lnTo>
                    <a:lnTo>
                      <a:pt x="1664" y="4048"/>
                    </a:lnTo>
                    <a:lnTo>
                      <a:pt x="1671" y="4045"/>
                    </a:lnTo>
                    <a:lnTo>
                      <a:pt x="1676" y="4039"/>
                    </a:lnTo>
                    <a:lnTo>
                      <a:pt x="1682" y="4032"/>
                    </a:lnTo>
                    <a:lnTo>
                      <a:pt x="1688" y="4023"/>
                    </a:lnTo>
                    <a:lnTo>
                      <a:pt x="1697" y="4008"/>
                    </a:lnTo>
                    <a:lnTo>
                      <a:pt x="1707" y="3995"/>
                    </a:lnTo>
                    <a:lnTo>
                      <a:pt x="1708" y="3993"/>
                    </a:lnTo>
                    <a:lnTo>
                      <a:pt x="1711" y="3992"/>
                    </a:lnTo>
                    <a:lnTo>
                      <a:pt x="1714" y="3992"/>
                    </a:lnTo>
                    <a:lnTo>
                      <a:pt x="1715" y="3993"/>
                    </a:lnTo>
                    <a:lnTo>
                      <a:pt x="1720" y="3997"/>
                    </a:lnTo>
                    <a:lnTo>
                      <a:pt x="1724" y="4006"/>
                    </a:lnTo>
                    <a:lnTo>
                      <a:pt x="1733" y="4032"/>
                    </a:lnTo>
                    <a:lnTo>
                      <a:pt x="1742" y="4054"/>
                    </a:lnTo>
                    <a:lnTo>
                      <a:pt x="1747" y="4063"/>
                    </a:lnTo>
                    <a:lnTo>
                      <a:pt x="1755" y="4071"/>
                    </a:lnTo>
                    <a:lnTo>
                      <a:pt x="1765" y="4079"/>
                    </a:lnTo>
                    <a:lnTo>
                      <a:pt x="1780" y="4085"/>
                    </a:lnTo>
                    <a:lnTo>
                      <a:pt x="1796" y="4093"/>
                    </a:lnTo>
                    <a:lnTo>
                      <a:pt x="1822" y="4106"/>
                    </a:lnTo>
                    <a:lnTo>
                      <a:pt x="1835" y="4112"/>
                    </a:lnTo>
                    <a:lnTo>
                      <a:pt x="1847" y="4119"/>
                    </a:lnTo>
                    <a:lnTo>
                      <a:pt x="1853" y="4124"/>
                    </a:lnTo>
                    <a:lnTo>
                      <a:pt x="1856" y="4129"/>
                    </a:lnTo>
                    <a:lnTo>
                      <a:pt x="1856" y="4131"/>
                    </a:lnTo>
                    <a:lnTo>
                      <a:pt x="1834" y="4132"/>
                    </a:lnTo>
                    <a:lnTo>
                      <a:pt x="1802" y="4133"/>
                    </a:lnTo>
                    <a:lnTo>
                      <a:pt x="1773" y="4134"/>
                    </a:lnTo>
                    <a:lnTo>
                      <a:pt x="1756" y="4137"/>
                    </a:lnTo>
                    <a:lnTo>
                      <a:pt x="1758" y="4142"/>
                    </a:lnTo>
                    <a:lnTo>
                      <a:pt x="1759" y="4147"/>
                    </a:lnTo>
                    <a:lnTo>
                      <a:pt x="1760" y="4151"/>
                    </a:lnTo>
                    <a:lnTo>
                      <a:pt x="1764" y="4154"/>
                    </a:lnTo>
                    <a:lnTo>
                      <a:pt x="1771" y="4160"/>
                    </a:lnTo>
                    <a:lnTo>
                      <a:pt x="1780" y="4166"/>
                    </a:lnTo>
                    <a:lnTo>
                      <a:pt x="1787" y="4171"/>
                    </a:lnTo>
                    <a:lnTo>
                      <a:pt x="1796" y="4176"/>
                    </a:lnTo>
                    <a:lnTo>
                      <a:pt x="1803" y="4181"/>
                    </a:lnTo>
                    <a:lnTo>
                      <a:pt x="1807" y="4188"/>
                    </a:lnTo>
                    <a:lnTo>
                      <a:pt x="1811" y="4199"/>
                    </a:lnTo>
                    <a:lnTo>
                      <a:pt x="1816" y="4207"/>
                    </a:lnTo>
                    <a:lnTo>
                      <a:pt x="1818" y="4210"/>
                    </a:lnTo>
                    <a:lnTo>
                      <a:pt x="1821" y="4212"/>
                    </a:lnTo>
                    <a:lnTo>
                      <a:pt x="1824" y="4214"/>
                    </a:lnTo>
                    <a:lnTo>
                      <a:pt x="1828" y="4215"/>
                    </a:lnTo>
                    <a:lnTo>
                      <a:pt x="1834" y="4214"/>
                    </a:lnTo>
                    <a:lnTo>
                      <a:pt x="1842" y="4210"/>
                    </a:lnTo>
                    <a:lnTo>
                      <a:pt x="1850" y="4204"/>
                    </a:lnTo>
                    <a:lnTo>
                      <a:pt x="1859" y="4197"/>
                    </a:lnTo>
                    <a:lnTo>
                      <a:pt x="1861" y="4194"/>
                    </a:lnTo>
                    <a:lnTo>
                      <a:pt x="1863" y="4195"/>
                    </a:lnTo>
                    <a:lnTo>
                      <a:pt x="1864" y="4197"/>
                    </a:lnTo>
                    <a:lnTo>
                      <a:pt x="1865" y="4199"/>
                    </a:lnTo>
                    <a:lnTo>
                      <a:pt x="1865" y="4208"/>
                    </a:lnTo>
                    <a:lnTo>
                      <a:pt x="1865" y="4219"/>
                    </a:lnTo>
                    <a:lnTo>
                      <a:pt x="1864" y="4243"/>
                    </a:lnTo>
                    <a:lnTo>
                      <a:pt x="1860" y="4259"/>
                    </a:lnTo>
                    <a:lnTo>
                      <a:pt x="1840" y="4277"/>
                    </a:lnTo>
                    <a:lnTo>
                      <a:pt x="1815" y="4298"/>
                    </a:lnTo>
                    <a:lnTo>
                      <a:pt x="1802" y="4308"/>
                    </a:lnTo>
                    <a:lnTo>
                      <a:pt x="1793" y="4316"/>
                    </a:lnTo>
                    <a:lnTo>
                      <a:pt x="1790" y="4318"/>
                    </a:lnTo>
                    <a:lnTo>
                      <a:pt x="1787" y="4322"/>
                    </a:lnTo>
                    <a:lnTo>
                      <a:pt x="1787" y="4324"/>
                    </a:lnTo>
                    <a:lnTo>
                      <a:pt x="1787" y="4325"/>
                    </a:lnTo>
                    <a:lnTo>
                      <a:pt x="1809" y="4329"/>
                    </a:lnTo>
                    <a:lnTo>
                      <a:pt x="1838" y="4333"/>
                    </a:lnTo>
                    <a:lnTo>
                      <a:pt x="1852" y="4334"/>
                    </a:lnTo>
                    <a:lnTo>
                      <a:pt x="1864" y="4337"/>
                    </a:lnTo>
                    <a:lnTo>
                      <a:pt x="1868" y="4338"/>
                    </a:lnTo>
                    <a:lnTo>
                      <a:pt x="1870" y="4339"/>
                    </a:lnTo>
                    <a:lnTo>
                      <a:pt x="1873" y="4342"/>
                    </a:lnTo>
                    <a:lnTo>
                      <a:pt x="1873" y="4344"/>
                    </a:lnTo>
                    <a:lnTo>
                      <a:pt x="1870" y="4348"/>
                    </a:lnTo>
                    <a:lnTo>
                      <a:pt x="1865" y="4353"/>
                    </a:lnTo>
                    <a:lnTo>
                      <a:pt x="1860" y="4357"/>
                    </a:lnTo>
                    <a:lnTo>
                      <a:pt x="1853" y="4360"/>
                    </a:lnTo>
                    <a:lnTo>
                      <a:pt x="1840" y="4366"/>
                    </a:lnTo>
                    <a:lnTo>
                      <a:pt x="1829" y="4372"/>
                    </a:lnTo>
                    <a:lnTo>
                      <a:pt x="1822" y="4374"/>
                    </a:lnTo>
                    <a:lnTo>
                      <a:pt x="1818" y="4379"/>
                    </a:lnTo>
                    <a:lnTo>
                      <a:pt x="1815" y="4386"/>
                    </a:lnTo>
                    <a:lnTo>
                      <a:pt x="1812" y="4394"/>
                    </a:lnTo>
                    <a:lnTo>
                      <a:pt x="1808" y="4400"/>
                    </a:lnTo>
                    <a:lnTo>
                      <a:pt x="1803" y="4408"/>
                    </a:lnTo>
                    <a:lnTo>
                      <a:pt x="1798" y="4416"/>
                    </a:lnTo>
                    <a:lnTo>
                      <a:pt x="1790" y="4422"/>
                    </a:lnTo>
                    <a:lnTo>
                      <a:pt x="1776" y="4431"/>
                    </a:lnTo>
                    <a:lnTo>
                      <a:pt x="1761" y="4439"/>
                    </a:lnTo>
                    <a:lnTo>
                      <a:pt x="1749" y="4444"/>
                    </a:lnTo>
                    <a:lnTo>
                      <a:pt x="1734" y="4448"/>
                    </a:lnTo>
                    <a:lnTo>
                      <a:pt x="1707" y="4456"/>
                    </a:lnTo>
                    <a:lnTo>
                      <a:pt x="1676" y="4466"/>
                    </a:lnTo>
                    <a:lnTo>
                      <a:pt x="1673" y="4467"/>
                    </a:lnTo>
                    <a:lnTo>
                      <a:pt x="1672" y="4469"/>
                    </a:lnTo>
                    <a:lnTo>
                      <a:pt x="1672" y="4471"/>
                    </a:lnTo>
                    <a:lnTo>
                      <a:pt x="1672" y="4475"/>
                    </a:lnTo>
                    <a:lnTo>
                      <a:pt x="1676" y="4482"/>
                    </a:lnTo>
                    <a:lnTo>
                      <a:pt x="1681" y="4489"/>
                    </a:lnTo>
                    <a:lnTo>
                      <a:pt x="1686" y="4496"/>
                    </a:lnTo>
                    <a:lnTo>
                      <a:pt x="1693" y="4502"/>
                    </a:lnTo>
                    <a:lnTo>
                      <a:pt x="1699" y="4508"/>
                    </a:lnTo>
                    <a:lnTo>
                      <a:pt x="1703" y="4510"/>
                    </a:lnTo>
                    <a:lnTo>
                      <a:pt x="1711" y="4511"/>
                    </a:lnTo>
                    <a:lnTo>
                      <a:pt x="1721" y="4511"/>
                    </a:lnTo>
                    <a:lnTo>
                      <a:pt x="1730" y="4510"/>
                    </a:lnTo>
                    <a:lnTo>
                      <a:pt x="1741" y="4509"/>
                    </a:lnTo>
                    <a:lnTo>
                      <a:pt x="1751" y="4509"/>
                    </a:lnTo>
                    <a:lnTo>
                      <a:pt x="1759" y="4509"/>
                    </a:lnTo>
                    <a:lnTo>
                      <a:pt x="1763" y="4509"/>
                    </a:lnTo>
                    <a:lnTo>
                      <a:pt x="1767" y="4510"/>
                    </a:lnTo>
                    <a:lnTo>
                      <a:pt x="1769" y="4511"/>
                    </a:lnTo>
                    <a:lnTo>
                      <a:pt x="1772" y="4514"/>
                    </a:lnTo>
                    <a:lnTo>
                      <a:pt x="1774" y="4518"/>
                    </a:lnTo>
                    <a:lnTo>
                      <a:pt x="1774" y="4522"/>
                    </a:lnTo>
                    <a:lnTo>
                      <a:pt x="1774" y="4526"/>
                    </a:lnTo>
                    <a:lnTo>
                      <a:pt x="1773" y="4528"/>
                    </a:lnTo>
                    <a:lnTo>
                      <a:pt x="1772" y="4531"/>
                    </a:lnTo>
                    <a:lnTo>
                      <a:pt x="1768" y="4535"/>
                    </a:lnTo>
                    <a:lnTo>
                      <a:pt x="1765" y="4536"/>
                    </a:lnTo>
                    <a:lnTo>
                      <a:pt x="1760" y="4539"/>
                    </a:lnTo>
                    <a:lnTo>
                      <a:pt x="1751" y="4541"/>
                    </a:lnTo>
                    <a:lnTo>
                      <a:pt x="1741" y="4543"/>
                    </a:lnTo>
                    <a:lnTo>
                      <a:pt x="1730" y="4543"/>
                    </a:lnTo>
                    <a:lnTo>
                      <a:pt x="1721" y="4540"/>
                    </a:lnTo>
                    <a:lnTo>
                      <a:pt x="1710" y="4535"/>
                    </a:lnTo>
                    <a:lnTo>
                      <a:pt x="1698" y="4532"/>
                    </a:lnTo>
                    <a:lnTo>
                      <a:pt x="1693" y="4532"/>
                    </a:lnTo>
                    <a:lnTo>
                      <a:pt x="1688" y="4532"/>
                    </a:lnTo>
                    <a:lnTo>
                      <a:pt x="1684" y="4533"/>
                    </a:lnTo>
                    <a:lnTo>
                      <a:pt x="1680" y="4535"/>
                    </a:lnTo>
                    <a:lnTo>
                      <a:pt x="1677" y="4536"/>
                    </a:lnTo>
                    <a:lnTo>
                      <a:pt x="1676" y="4539"/>
                    </a:lnTo>
                    <a:lnTo>
                      <a:pt x="1675" y="4543"/>
                    </a:lnTo>
                    <a:lnTo>
                      <a:pt x="1676" y="4546"/>
                    </a:lnTo>
                    <a:lnTo>
                      <a:pt x="1677" y="4550"/>
                    </a:lnTo>
                    <a:lnTo>
                      <a:pt x="1681" y="4556"/>
                    </a:lnTo>
                    <a:lnTo>
                      <a:pt x="1686" y="4561"/>
                    </a:lnTo>
                    <a:lnTo>
                      <a:pt x="1693" y="4566"/>
                    </a:lnTo>
                    <a:lnTo>
                      <a:pt x="1698" y="4571"/>
                    </a:lnTo>
                    <a:lnTo>
                      <a:pt x="1702" y="4576"/>
                    </a:lnTo>
                    <a:lnTo>
                      <a:pt x="1703" y="4580"/>
                    </a:lnTo>
                    <a:lnTo>
                      <a:pt x="1704" y="4585"/>
                    </a:lnTo>
                    <a:lnTo>
                      <a:pt x="1703" y="4590"/>
                    </a:lnTo>
                    <a:lnTo>
                      <a:pt x="1701" y="4594"/>
                    </a:lnTo>
                    <a:lnTo>
                      <a:pt x="1698" y="4600"/>
                    </a:lnTo>
                    <a:lnTo>
                      <a:pt x="1694" y="4603"/>
                    </a:lnTo>
                    <a:lnTo>
                      <a:pt x="1673" y="4623"/>
                    </a:lnTo>
                    <a:lnTo>
                      <a:pt x="1653" y="4641"/>
                    </a:lnTo>
                    <a:lnTo>
                      <a:pt x="1649" y="4646"/>
                    </a:lnTo>
                    <a:lnTo>
                      <a:pt x="1645" y="4653"/>
                    </a:lnTo>
                    <a:lnTo>
                      <a:pt x="1641" y="4662"/>
                    </a:lnTo>
                    <a:lnTo>
                      <a:pt x="1638" y="4672"/>
                    </a:lnTo>
                    <a:lnTo>
                      <a:pt x="1631" y="4693"/>
                    </a:lnTo>
                    <a:lnTo>
                      <a:pt x="1623" y="4715"/>
                    </a:lnTo>
                    <a:lnTo>
                      <a:pt x="1619" y="4724"/>
                    </a:lnTo>
                    <a:lnTo>
                      <a:pt x="1614" y="4733"/>
                    </a:lnTo>
                    <a:lnTo>
                      <a:pt x="1609" y="4741"/>
                    </a:lnTo>
                    <a:lnTo>
                      <a:pt x="1603" y="4746"/>
                    </a:lnTo>
                    <a:lnTo>
                      <a:pt x="1598" y="4750"/>
                    </a:lnTo>
                    <a:lnTo>
                      <a:pt x="1592" y="4751"/>
                    </a:lnTo>
                    <a:lnTo>
                      <a:pt x="1588" y="4750"/>
                    </a:lnTo>
                    <a:lnTo>
                      <a:pt x="1584" y="4749"/>
                    </a:lnTo>
                    <a:lnTo>
                      <a:pt x="1580" y="4747"/>
                    </a:lnTo>
                    <a:lnTo>
                      <a:pt x="1576" y="4745"/>
                    </a:lnTo>
                    <a:lnTo>
                      <a:pt x="1572" y="4739"/>
                    </a:lnTo>
                    <a:lnTo>
                      <a:pt x="1568" y="4734"/>
                    </a:lnTo>
                    <a:lnTo>
                      <a:pt x="1565" y="4726"/>
                    </a:lnTo>
                    <a:lnTo>
                      <a:pt x="1562" y="4719"/>
                    </a:lnTo>
                    <a:lnTo>
                      <a:pt x="1557" y="4702"/>
                    </a:lnTo>
                    <a:lnTo>
                      <a:pt x="1553" y="4684"/>
                    </a:lnTo>
                    <a:lnTo>
                      <a:pt x="1550" y="4666"/>
                    </a:lnTo>
                    <a:lnTo>
                      <a:pt x="1548" y="4650"/>
                    </a:lnTo>
                    <a:lnTo>
                      <a:pt x="1545" y="4640"/>
                    </a:lnTo>
                    <a:lnTo>
                      <a:pt x="1543" y="4636"/>
                    </a:lnTo>
                    <a:lnTo>
                      <a:pt x="1536" y="4658"/>
                    </a:lnTo>
                    <a:lnTo>
                      <a:pt x="1528" y="4677"/>
                    </a:lnTo>
                    <a:lnTo>
                      <a:pt x="1524" y="4688"/>
                    </a:lnTo>
                    <a:lnTo>
                      <a:pt x="1520" y="4698"/>
                    </a:lnTo>
                    <a:lnTo>
                      <a:pt x="1518" y="4710"/>
                    </a:lnTo>
                    <a:lnTo>
                      <a:pt x="1515" y="4723"/>
                    </a:lnTo>
                    <a:lnTo>
                      <a:pt x="1514" y="4729"/>
                    </a:lnTo>
                    <a:lnTo>
                      <a:pt x="1511" y="4736"/>
                    </a:lnTo>
                    <a:lnTo>
                      <a:pt x="1508" y="4741"/>
                    </a:lnTo>
                    <a:lnTo>
                      <a:pt x="1502" y="4745"/>
                    </a:lnTo>
                    <a:lnTo>
                      <a:pt x="1489" y="4751"/>
                    </a:lnTo>
                    <a:lnTo>
                      <a:pt x="1475" y="4756"/>
                    </a:lnTo>
                    <a:lnTo>
                      <a:pt x="1460" y="4760"/>
                    </a:lnTo>
                    <a:lnTo>
                      <a:pt x="1445" y="4764"/>
                    </a:lnTo>
                    <a:lnTo>
                      <a:pt x="1432" y="4768"/>
                    </a:lnTo>
                    <a:lnTo>
                      <a:pt x="1421" y="4772"/>
                    </a:lnTo>
                    <a:lnTo>
                      <a:pt x="1406" y="4783"/>
                    </a:lnTo>
                    <a:lnTo>
                      <a:pt x="1394" y="4796"/>
                    </a:lnTo>
                    <a:lnTo>
                      <a:pt x="1379" y="4808"/>
                    </a:lnTo>
                    <a:lnTo>
                      <a:pt x="1364" y="4820"/>
                    </a:lnTo>
                    <a:lnTo>
                      <a:pt x="1359" y="4822"/>
                    </a:lnTo>
                    <a:lnTo>
                      <a:pt x="1352" y="4825"/>
                    </a:lnTo>
                    <a:lnTo>
                      <a:pt x="1346" y="4826"/>
                    </a:lnTo>
                    <a:lnTo>
                      <a:pt x="1338" y="4826"/>
                    </a:lnTo>
                    <a:lnTo>
                      <a:pt x="1322" y="4826"/>
                    </a:lnTo>
                    <a:lnTo>
                      <a:pt x="1307" y="4825"/>
                    </a:lnTo>
                    <a:lnTo>
                      <a:pt x="1290" y="4822"/>
                    </a:lnTo>
                    <a:lnTo>
                      <a:pt x="1274" y="4821"/>
                    </a:lnTo>
                    <a:lnTo>
                      <a:pt x="1259" y="4820"/>
                    </a:lnTo>
                    <a:lnTo>
                      <a:pt x="1246" y="4822"/>
                    </a:lnTo>
                    <a:lnTo>
                      <a:pt x="1247" y="4828"/>
                    </a:lnTo>
                    <a:lnTo>
                      <a:pt x="1248" y="4831"/>
                    </a:lnTo>
                    <a:lnTo>
                      <a:pt x="1252" y="4835"/>
                    </a:lnTo>
                    <a:lnTo>
                      <a:pt x="1258" y="4839"/>
                    </a:lnTo>
                    <a:lnTo>
                      <a:pt x="1269" y="4844"/>
                    </a:lnTo>
                    <a:lnTo>
                      <a:pt x="1283" y="4850"/>
                    </a:lnTo>
                    <a:lnTo>
                      <a:pt x="1313" y="4856"/>
                    </a:lnTo>
                    <a:lnTo>
                      <a:pt x="1337" y="4861"/>
                    </a:lnTo>
                    <a:lnTo>
                      <a:pt x="1343" y="4865"/>
                    </a:lnTo>
                    <a:lnTo>
                      <a:pt x="1349" y="4870"/>
                    </a:lnTo>
                    <a:lnTo>
                      <a:pt x="1355" y="4875"/>
                    </a:lnTo>
                    <a:lnTo>
                      <a:pt x="1361" y="4881"/>
                    </a:lnTo>
                    <a:lnTo>
                      <a:pt x="1365" y="4887"/>
                    </a:lnTo>
                    <a:lnTo>
                      <a:pt x="1369" y="4894"/>
                    </a:lnTo>
                    <a:lnTo>
                      <a:pt x="1373" y="4899"/>
                    </a:lnTo>
                    <a:lnTo>
                      <a:pt x="1374" y="4905"/>
                    </a:lnTo>
                    <a:lnTo>
                      <a:pt x="1375" y="4910"/>
                    </a:lnTo>
                    <a:lnTo>
                      <a:pt x="1374" y="4916"/>
                    </a:lnTo>
                    <a:lnTo>
                      <a:pt x="1372" y="4920"/>
                    </a:lnTo>
                    <a:lnTo>
                      <a:pt x="1368" y="4923"/>
                    </a:lnTo>
                    <a:lnTo>
                      <a:pt x="1362" y="4926"/>
                    </a:lnTo>
                    <a:lnTo>
                      <a:pt x="1355" y="4927"/>
                    </a:lnTo>
                    <a:lnTo>
                      <a:pt x="1346" y="4927"/>
                    </a:lnTo>
                    <a:lnTo>
                      <a:pt x="1334" y="4925"/>
                    </a:lnTo>
                    <a:lnTo>
                      <a:pt x="1292" y="4923"/>
                    </a:lnTo>
                    <a:lnTo>
                      <a:pt x="1291" y="4929"/>
                    </a:lnTo>
                    <a:lnTo>
                      <a:pt x="1292" y="4932"/>
                    </a:lnTo>
                    <a:lnTo>
                      <a:pt x="1294" y="4936"/>
                    </a:lnTo>
                    <a:lnTo>
                      <a:pt x="1296" y="4939"/>
                    </a:lnTo>
                    <a:lnTo>
                      <a:pt x="1304" y="4947"/>
                    </a:lnTo>
                    <a:lnTo>
                      <a:pt x="1313" y="4953"/>
                    </a:lnTo>
                    <a:lnTo>
                      <a:pt x="1333" y="4966"/>
                    </a:lnTo>
                    <a:lnTo>
                      <a:pt x="1348" y="4979"/>
                    </a:lnTo>
                    <a:lnTo>
                      <a:pt x="1353" y="4986"/>
                    </a:lnTo>
                    <a:lnTo>
                      <a:pt x="1356" y="4992"/>
                    </a:lnTo>
                    <a:lnTo>
                      <a:pt x="1359" y="4996"/>
                    </a:lnTo>
                    <a:lnTo>
                      <a:pt x="1359" y="5001"/>
                    </a:lnTo>
                    <a:lnTo>
                      <a:pt x="1357" y="5005"/>
                    </a:lnTo>
                    <a:lnTo>
                      <a:pt x="1356" y="5008"/>
                    </a:lnTo>
                    <a:lnTo>
                      <a:pt x="1353" y="5010"/>
                    </a:lnTo>
                    <a:lnTo>
                      <a:pt x="1351" y="5013"/>
                    </a:lnTo>
                    <a:lnTo>
                      <a:pt x="1334" y="5019"/>
                    </a:lnTo>
                    <a:lnTo>
                      <a:pt x="1317" y="5023"/>
                    </a:lnTo>
                    <a:lnTo>
                      <a:pt x="1317" y="5030"/>
                    </a:lnTo>
                    <a:lnTo>
                      <a:pt x="1318" y="5040"/>
                    </a:lnTo>
                    <a:lnTo>
                      <a:pt x="1321" y="5050"/>
                    </a:lnTo>
                    <a:lnTo>
                      <a:pt x="1325" y="5062"/>
                    </a:lnTo>
                    <a:lnTo>
                      <a:pt x="1333" y="5087"/>
                    </a:lnTo>
                    <a:lnTo>
                      <a:pt x="1340" y="5110"/>
                    </a:lnTo>
                    <a:lnTo>
                      <a:pt x="1342" y="5122"/>
                    </a:lnTo>
                    <a:lnTo>
                      <a:pt x="1343" y="5132"/>
                    </a:lnTo>
                    <a:lnTo>
                      <a:pt x="1343" y="5140"/>
                    </a:lnTo>
                    <a:lnTo>
                      <a:pt x="1339" y="5146"/>
                    </a:lnTo>
                    <a:lnTo>
                      <a:pt x="1338" y="5149"/>
                    </a:lnTo>
                    <a:lnTo>
                      <a:pt x="1334" y="5151"/>
                    </a:lnTo>
                    <a:lnTo>
                      <a:pt x="1331" y="5153"/>
                    </a:lnTo>
                    <a:lnTo>
                      <a:pt x="1326" y="5153"/>
                    </a:lnTo>
                    <a:lnTo>
                      <a:pt x="1316" y="5153"/>
                    </a:lnTo>
                    <a:lnTo>
                      <a:pt x="1300" y="5149"/>
                    </a:lnTo>
                    <a:lnTo>
                      <a:pt x="1290" y="5141"/>
                    </a:lnTo>
                    <a:lnTo>
                      <a:pt x="1278" y="5131"/>
                    </a:lnTo>
                    <a:lnTo>
                      <a:pt x="1273" y="5127"/>
                    </a:lnTo>
                    <a:lnTo>
                      <a:pt x="1268" y="5125"/>
                    </a:lnTo>
                    <a:lnTo>
                      <a:pt x="1267" y="5127"/>
                    </a:lnTo>
                    <a:lnTo>
                      <a:pt x="1265" y="5128"/>
                    </a:lnTo>
                    <a:lnTo>
                      <a:pt x="1264" y="5131"/>
                    </a:lnTo>
                    <a:lnTo>
                      <a:pt x="1264" y="5135"/>
                    </a:lnTo>
                    <a:lnTo>
                      <a:pt x="1265" y="5142"/>
                    </a:lnTo>
                    <a:lnTo>
                      <a:pt x="1267" y="5150"/>
                    </a:lnTo>
                    <a:lnTo>
                      <a:pt x="1270" y="5158"/>
                    </a:lnTo>
                    <a:lnTo>
                      <a:pt x="1273" y="5166"/>
                    </a:lnTo>
                    <a:lnTo>
                      <a:pt x="1281" y="5181"/>
                    </a:lnTo>
                    <a:lnTo>
                      <a:pt x="1286" y="5195"/>
                    </a:lnTo>
                    <a:lnTo>
                      <a:pt x="1289" y="5207"/>
                    </a:lnTo>
                    <a:lnTo>
                      <a:pt x="1289" y="5220"/>
                    </a:lnTo>
                    <a:lnTo>
                      <a:pt x="1287" y="5232"/>
                    </a:lnTo>
                    <a:lnTo>
                      <a:pt x="1285" y="5245"/>
                    </a:lnTo>
                    <a:lnTo>
                      <a:pt x="1281" y="5271"/>
                    </a:lnTo>
                    <a:lnTo>
                      <a:pt x="1280" y="5295"/>
                    </a:lnTo>
                    <a:lnTo>
                      <a:pt x="1282" y="5329"/>
                    </a:lnTo>
                    <a:lnTo>
                      <a:pt x="1286" y="5365"/>
                    </a:lnTo>
                    <a:lnTo>
                      <a:pt x="1287" y="5385"/>
                    </a:lnTo>
                    <a:lnTo>
                      <a:pt x="1287" y="5403"/>
                    </a:lnTo>
                    <a:lnTo>
                      <a:pt x="1287" y="5410"/>
                    </a:lnTo>
                    <a:lnTo>
                      <a:pt x="1286" y="5420"/>
                    </a:lnTo>
                    <a:lnTo>
                      <a:pt x="1283" y="5427"/>
                    </a:lnTo>
                    <a:lnTo>
                      <a:pt x="1281" y="5435"/>
                    </a:lnTo>
                    <a:lnTo>
                      <a:pt x="1276" y="5447"/>
                    </a:lnTo>
                    <a:lnTo>
                      <a:pt x="1269" y="5458"/>
                    </a:lnTo>
                    <a:lnTo>
                      <a:pt x="1260" y="5470"/>
                    </a:lnTo>
                    <a:lnTo>
                      <a:pt x="1251" y="5480"/>
                    </a:lnTo>
                    <a:lnTo>
                      <a:pt x="1232" y="5504"/>
                    </a:lnTo>
                    <a:lnTo>
                      <a:pt x="1215" y="5524"/>
                    </a:lnTo>
                    <a:lnTo>
                      <a:pt x="1216" y="5544"/>
                    </a:lnTo>
                    <a:lnTo>
                      <a:pt x="1213" y="5563"/>
                    </a:lnTo>
                    <a:lnTo>
                      <a:pt x="1211" y="5583"/>
                    </a:lnTo>
                    <a:lnTo>
                      <a:pt x="1208" y="5601"/>
                    </a:lnTo>
                    <a:lnTo>
                      <a:pt x="1206" y="5620"/>
                    </a:lnTo>
                    <a:lnTo>
                      <a:pt x="1203" y="5640"/>
                    </a:lnTo>
                    <a:lnTo>
                      <a:pt x="1201" y="5658"/>
                    </a:lnTo>
                    <a:lnTo>
                      <a:pt x="1202" y="5679"/>
                    </a:lnTo>
                    <a:lnTo>
                      <a:pt x="1201" y="5685"/>
                    </a:lnTo>
                    <a:lnTo>
                      <a:pt x="1201" y="5693"/>
                    </a:lnTo>
                    <a:lnTo>
                      <a:pt x="1199" y="5699"/>
                    </a:lnTo>
                    <a:lnTo>
                      <a:pt x="1197" y="5706"/>
                    </a:lnTo>
                    <a:lnTo>
                      <a:pt x="1190" y="5719"/>
                    </a:lnTo>
                    <a:lnTo>
                      <a:pt x="1182" y="5730"/>
                    </a:lnTo>
                    <a:lnTo>
                      <a:pt x="1175" y="5742"/>
                    </a:lnTo>
                    <a:lnTo>
                      <a:pt x="1167" y="5754"/>
                    </a:lnTo>
                    <a:lnTo>
                      <a:pt x="1159" y="5765"/>
                    </a:lnTo>
                    <a:lnTo>
                      <a:pt x="1154" y="5778"/>
                    </a:lnTo>
                    <a:lnTo>
                      <a:pt x="1125" y="5868"/>
                    </a:lnTo>
                    <a:lnTo>
                      <a:pt x="1116" y="5894"/>
                    </a:lnTo>
                    <a:lnTo>
                      <a:pt x="1106" y="5920"/>
                    </a:lnTo>
                    <a:lnTo>
                      <a:pt x="1101" y="5933"/>
                    </a:lnTo>
                    <a:lnTo>
                      <a:pt x="1096" y="5945"/>
                    </a:lnTo>
                    <a:lnTo>
                      <a:pt x="1092" y="5960"/>
                    </a:lnTo>
                    <a:lnTo>
                      <a:pt x="1089" y="5973"/>
                    </a:lnTo>
                    <a:lnTo>
                      <a:pt x="1088" y="5983"/>
                    </a:lnTo>
                    <a:lnTo>
                      <a:pt x="1084" y="5992"/>
                    </a:lnTo>
                    <a:lnTo>
                      <a:pt x="1079" y="6000"/>
                    </a:lnTo>
                    <a:lnTo>
                      <a:pt x="1074" y="6005"/>
                    </a:lnTo>
                    <a:lnTo>
                      <a:pt x="1067" y="6009"/>
                    </a:lnTo>
                    <a:lnTo>
                      <a:pt x="1061" y="6012"/>
                    </a:lnTo>
                    <a:lnTo>
                      <a:pt x="1053" y="6013"/>
                    </a:lnTo>
                    <a:lnTo>
                      <a:pt x="1045" y="6013"/>
                    </a:lnTo>
                    <a:lnTo>
                      <a:pt x="1028" y="6010"/>
                    </a:lnTo>
                    <a:lnTo>
                      <a:pt x="1010" y="6004"/>
                    </a:lnTo>
                    <a:lnTo>
                      <a:pt x="995" y="5997"/>
                    </a:lnTo>
                    <a:lnTo>
                      <a:pt x="979" y="5990"/>
                    </a:lnTo>
                    <a:lnTo>
                      <a:pt x="966" y="5983"/>
                    </a:lnTo>
                    <a:lnTo>
                      <a:pt x="954" y="5979"/>
                    </a:lnTo>
                    <a:lnTo>
                      <a:pt x="943" y="5975"/>
                    </a:lnTo>
                    <a:lnTo>
                      <a:pt x="931" y="5973"/>
                    </a:lnTo>
                    <a:lnTo>
                      <a:pt x="908" y="5968"/>
                    </a:lnTo>
                    <a:lnTo>
                      <a:pt x="881" y="5962"/>
                    </a:lnTo>
                    <a:lnTo>
                      <a:pt x="848" y="5949"/>
                    </a:lnTo>
                    <a:lnTo>
                      <a:pt x="798" y="5933"/>
                    </a:lnTo>
                    <a:lnTo>
                      <a:pt x="785" y="5930"/>
                    </a:lnTo>
                    <a:lnTo>
                      <a:pt x="773" y="5929"/>
                    </a:lnTo>
                    <a:lnTo>
                      <a:pt x="763" y="5929"/>
                    </a:lnTo>
                    <a:lnTo>
                      <a:pt x="755" y="5931"/>
                    </a:lnTo>
                    <a:lnTo>
                      <a:pt x="751" y="5934"/>
                    </a:lnTo>
                    <a:lnTo>
                      <a:pt x="748" y="5936"/>
                    </a:lnTo>
                    <a:lnTo>
                      <a:pt x="747" y="5940"/>
                    </a:lnTo>
                    <a:lnTo>
                      <a:pt x="746" y="5944"/>
                    </a:lnTo>
                    <a:lnTo>
                      <a:pt x="746" y="5949"/>
                    </a:lnTo>
                    <a:lnTo>
                      <a:pt x="746" y="5956"/>
                    </a:lnTo>
                    <a:lnTo>
                      <a:pt x="747" y="5962"/>
                    </a:lnTo>
                    <a:lnTo>
                      <a:pt x="750" y="5970"/>
                    </a:lnTo>
                    <a:lnTo>
                      <a:pt x="755" y="5983"/>
                    </a:lnTo>
                    <a:lnTo>
                      <a:pt x="757" y="5993"/>
                    </a:lnTo>
                    <a:lnTo>
                      <a:pt x="757" y="6000"/>
                    </a:lnTo>
                    <a:lnTo>
                      <a:pt x="757" y="6005"/>
                    </a:lnTo>
                    <a:lnTo>
                      <a:pt x="755" y="6008"/>
                    </a:lnTo>
                    <a:lnTo>
                      <a:pt x="751" y="6008"/>
                    </a:lnTo>
                    <a:lnTo>
                      <a:pt x="747" y="6008"/>
                    </a:lnTo>
                    <a:lnTo>
                      <a:pt x="742" y="6006"/>
                    </a:lnTo>
                    <a:lnTo>
                      <a:pt x="729" y="6001"/>
                    </a:lnTo>
                    <a:lnTo>
                      <a:pt x="715" y="5996"/>
                    </a:lnTo>
                    <a:lnTo>
                      <a:pt x="708" y="5995"/>
                    </a:lnTo>
                    <a:lnTo>
                      <a:pt x="702" y="5995"/>
                    </a:lnTo>
                    <a:lnTo>
                      <a:pt x="695" y="5996"/>
                    </a:lnTo>
                    <a:lnTo>
                      <a:pt x="690" y="5999"/>
                    </a:lnTo>
                    <a:lnTo>
                      <a:pt x="676" y="6012"/>
                    </a:lnTo>
                    <a:lnTo>
                      <a:pt x="663" y="6025"/>
                    </a:lnTo>
                    <a:lnTo>
                      <a:pt x="654" y="6039"/>
                    </a:lnTo>
                    <a:lnTo>
                      <a:pt x="646" y="6054"/>
                    </a:lnTo>
                    <a:lnTo>
                      <a:pt x="640" y="6070"/>
                    </a:lnTo>
                    <a:lnTo>
                      <a:pt x="634" y="6085"/>
                    </a:lnTo>
                    <a:lnTo>
                      <a:pt x="630" y="6104"/>
                    </a:lnTo>
                    <a:lnTo>
                      <a:pt x="628" y="6120"/>
                    </a:lnTo>
                    <a:lnTo>
                      <a:pt x="627" y="6133"/>
                    </a:lnTo>
                    <a:lnTo>
                      <a:pt x="627" y="6146"/>
                    </a:lnTo>
                    <a:lnTo>
                      <a:pt x="628" y="6157"/>
                    </a:lnTo>
                    <a:lnTo>
                      <a:pt x="630" y="6167"/>
                    </a:lnTo>
                    <a:lnTo>
                      <a:pt x="640" y="6184"/>
                    </a:lnTo>
                    <a:lnTo>
                      <a:pt x="649" y="6201"/>
                    </a:lnTo>
                    <a:lnTo>
                      <a:pt x="653" y="6207"/>
                    </a:lnTo>
                    <a:lnTo>
                      <a:pt x="656" y="6215"/>
                    </a:lnTo>
                    <a:lnTo>
                      <a:pt x="659" y="6223"/>
                    </a:lnTo>
                    <a:lnTo>
                      <a:pt x="660" y="6230"/>
                    </a:lnTo>
                    <a:lnTo>
                      <a:pt x="660" y="6240"/>
                    </a:lnTo>
                    <a:lnTo>
                      <a:pt x="659" y="6249"/>
                    </a:lnTo>
                    <a:lnTo>
                      <a:pt x="656" y="6259"/>
                    </a:lnTo>
                    <a:lnTo>
                      <a:pt x="650" y="6269"/>
                    </a:lnTo>
                    <a:lnTo>
                      <a:pt x="640" y="6285"/>
                    </a:lnTo>
                    <a:lnTo>
                      <a:pt x="632" y="6297"/>
                    </a:lnTo>
                    <a:lnTo>
                      <a:pt x="625" y="6306"/>
                    </a:lnTo>
                    <a:lnTo>
                      <a:pt x="619" y="6312"/>
                    </a:lnTo>
                    <a:lnTo>
                      <a:pt x="615" y="6316"/>
                    </a:lnTo>
                    <a:lnTo>
                      <a:pt x="610" y="6317"/>
                    </a:lnTo>
                    <a:lnTo>
                      <a:pt x="606" y="6317"/>
                    </a:lnTo>
                    <a:lnTo>
                      <a:pt x="602" y="6315"/>
                    </a:lnTo>
                    <a:lnTo>
                      <a:pt x="592" y="6307"/>
                    </a:lnTo>
                    <a:lnTo>
                      <a:pt x="577" y="6297"/>
                    </a:lnTo>
                    <a:lnTo>
                      <a:pt x="568" y="6291"/>
                    </a:lnTo>
                    <a:lnTo>
                      <a:pt x="558" y="6286"/>
                    </a:lnTo>
                    <a:lnTo>
                      <a:pt x="545" y="6281"/>
                    </a:lnTo>
                    <a:lnTo>
                      <a:pt x="529" y="6277"/>
                    </a:lnTo>
                    <a:lnTo>
                      <a:pt x="518" y="6275"/>
                    </a:lnTo>
                    <a:lnTo>
                      <a:pt x="507" y="6275"/>
                    </a:lnTo>
                    <a:lnTo>
                      <a:pt x="498" y="6275"/>
                    </a:lnTo>
                    <a:lnTo>
                      <a:pt x="488" y="6275"/>
                    </a:lnTo>
                    <a:lnTo>
                      <a:pt x="470" y="6280"/>
                    </a:lnTo>
                    <a:lnTo>
                      <a:pt x="452" y="6285"/>
                    </a:lnTo>
                    <a:lnTo>
                      <a:pt x="435" y="6293"/>
                    </a:lnTo>
                    <a:lnTo>
                      <a:pt x="417" y="6299"/>
                    </a:lnTo>
                    <a:lnTo>
                      <a:pt x="397" y="6306"/>
                    </a:lnTo>
                    <a:lnTo>
                      <a:pt x="378" y="6309"/>
                    </a:lnTo>
                    <a:lnTo>
                      <a:pt x="369" y="6311"/>
                    </a:lnTo>
                    <a:lnTo>
                      <a:pt x="361" y="6311"/>
                    </a:lnTo>
                    <a:lnTo>
                      <a:pt x="352" y="6309"/>
                    </a:lnTo>
                    <a:lnTo>
                      <a:pt x="343" y="6308"/>
                    </a:lnTo>
                    <a:lnTo>
                      <a:pt x="326" y="6304"/>
                    </a:lnTo>
                    <a:lnTo>
                      <a:pt x="309" y="6298"/>
                    </a:lnTo>
                    <a:lnTo>
                      <a:pt x="294" y="6289"/>
                    </a:lnTo>
                    <a:lnTo>
                      <a:pt x="278" y="6280"/>
                    </a:lnTo>
                    <a:lnTo>
                      <a:pt x="263" y="6271"/>
                    </a:lnTo>
                    <a:lnTo>
                      <a:pt x="248" y="6262"/>
                    </a:lnTo>
                    <a:lnTo>
                      <a:pt x="247" y="6259"/>
                    </a:lnTo>
                    <a:lnTo>
                      <a:pt x="247" y="6255"/>
                    </a:lnTo>
                    <a:lnTo>
                      <a:pt x="248" y="6251"/>
                    </a:lnTo>
                    <a:lnTo>
                      <a:pt x="250" y="6245"/>
                    </a:lnTo>
                    <a:lnTo>
                      <a:pt x="256" y="6232"/>
                    </a:lnTo>
                    <a:lnTo>
                      <a:pt x="263" y="6216"/>
                    </a:lnTo>
                    <a:lnTo>
                      <a:pt x="270" y="6201"/>
                    </a:lnTo>
                    <a:lnTo>
                      <a:pt x="277" y="6186"/>
                    </a:lnTo>
                    <a:lnTo>
                      <a:pt x="282" y="6173"/>
                    </a:lnTo>
                    <a:lnTo>
                      <a:pt x="285" y="6167"/>
                    </a:lnTo>
                    <a:lnTo>
                      <a:pt x="283" y="6161"/>
                    </a:lnTo>
                    <a:lnTo>
                      <a:pt x="283" y="6155"/>
                    </a:lnTo>
                    <a:lnTo>
                      <a:pt x="281" y="6150"/>
                    </a:lnTo>
                    <a:lnTo>
                      <a:pt x="278" y="6146"/>
                    </a:lnTo>
                    <a:lnTo>
                      <a:pt x="273" y="6137"/>
                    </a:lnTo>
                    <a:lnTo>
                      <a:pt x="265" y="6128"/>
                    </a:lnTo>
                    <a:lnTo>
                      <a:pt x="257" y="6120"/>
                    </a:lnTo>
                    <a:lnTo>
                      <a:pt x="250" y="6111"/>
                    </a:lnTo>
                    <a:lnTo>
                      <a:pt x="243" y="6104"/>
                    </a:lnTo>
                    <a:lnTo>
                      <a:pt x="237" y="6093"/>
                    </a:lnTo>
                    <a:lnTo>
                      <a:pt x="233" y="6082"/>
                    </a:lnTo>
                    <a:lnTo>
                      <a:pt x="229" y="6069"/>
                    </a:lnTo>
                    <a:lnTo>
                      <a:pt x="228" y="6054"/>
                    </a:lnTo>
                    <a:lnTo>
                      <a:pt x="225" y="6039"/>
                    </a:lnTo>
                    <a:lnTo>
                      <a:pt x="224" y="6005"/>
                    </a:lnTo>
                    <a:lnTo>
                      <a:pt x="224" y="5971"/>
                    </a:lnTo>
                    <a:lnTo>
                      <a:pt x="222" y="5939"/>
                    </a:lnTo>
                    <a:lnTo>
                      <a:pt x="220" y="5908"/>
                    </a:lnTo>
                    <a:lnTo>
                      <a:pt x="216" y="5895"/>
                    </a:lnTo>
                    <a:lnTo>
                      <a:pt x="212" y="5883"/>
                    </a:lnTo>
                    <a:lnTo>
                      <a:pt x="207" y="5873"/>
                    </a:lnTo>
                    <a:lnTo>
                      <a:pt x="200" y="5864"/>
                    </a:lnTo>
                    <a:lnTo>
                      <a:pt x="184" y="5848"/>
                    </a:lnTo>
                    <a:lnTo>
                      <a:pt x="167" y="5831"/>
                    </a:lnTo>
                    <a:lnTo>
                      <a:pt x="164" y="5828"/>
                    </a:lnTo>
                    <a:lnTo>
                      <a:pt x="163" y="5824"/>
                    </a:lnTo>
                    <a:lnTo>
                      <a:pt x="163" y="5820"/>
                    </a:lnTo>
                    <a:lnTo>
                      <a:pt x="164" y="5817"/>
                    </a:lnTo>
                    <a:lnTo>
                      <a:pt x="168" y="5816"/>
                    </a:lnTo>
                    <a:lnTo>
                      <a:pt x="172" y="5815"/>
                    </a:lnTo>
                    <a:lnTo>
                      <a:pt x="180" y="5813"/>
                    </a:lnTo>
                    <a:lnTo>
                      <a:pt x="189" y="5813"/>
                    </a:lnTo>
                    <a:lnTo>
                      <a:pt x="196" y="5815"/>
                    </a:lnTo>
                    <a:lnTo>
                      <a:pt x="202" y="5816"/>
                    </a:lnTo>
                    <a:lnTo>
                      <a:pt x="207" y="5819"/>
                    </a:lnTo>
                    <a:lnTo>
                      <a:pt x="211" y="5821"/>
                    </a:lnTo>
                    <a:lnTo>
                      <a:pt x="219" y="5829"/>
                    </a:lnTo>
                    <a:lnTo>
                      <a:pt x="224" y="5838"/>
                    </a:lnTo>
                    <a:lnTo>
                      <a:pt x="229" y="5848"/>
                    </a:lnTo>
                    <a:lnTo>
                      <a:pt x="235" y="5856"/>
                    </a:lnTo>
                    <a:lnTo>
                      <a:pt x="238" y="5860"/>
                    </a:lnTo>
                    <a:lnTo>
                      <a:pt x="242" y="5864"/>
                    </a:lnTo>
                    <a:lnTo>
                      <a:pt x="247" y="5866"/>
                    </a:lnTo>
                    <a:lnTo>
                      <a:pt x="252" y="5868"/>
                    </a:lnTo>
                    <a:lnTo>
                      <a:pt x="256" y="5868"/>
                    </a:lnTo>
                    <a:lnTo>
                      <a:pt x="257" y="5866"/>
                    </a:lnTo>
                    <a:lnTo>
                      <a:pt x="260" y="5863"/>
                    </a:lnTo>
                    <a:lnTo>
                      <a:pt x="261" y="5859"/>
                    </a:lnTo>
                    <a:lnTo>
                      <a:pt x="263" y="5847"/>
                    </a:lnTo>
                    <a:lnTo>
                      <a:pt x="263" y="5833"/>
                    </a:lnTo>
                    <a:lnTo>
                      <a:pt x="261" y="5819"/>
                    </a:lnTo>
                    <a:lnTo>
                      <a:pt x="259" y="5806"/>
                    </a:lnTo>
                    <a:lnTo>
                      <a:pt x="257" y="5794"/>
                    </a:lnTo>
                    <a:lnTo>
                      <a:pt x="255" y="5787"/>
                    </a:lnTo>
                    <a:lnTo>
                      <a:pt x="246" y="5776"/>
                    </a:lnTo>
                    <a:lnTo>
                      <a:pt x="238" y="5767"/>
                    </a:lnTo>
                    <a:lnTo>
                      <a:pt x="234" y="5762"/>
                    </a:lnTo>
                    <a:lnTo>
                      <a:pt x="230" y="5756"/>
                    </a:lnTo>
                    <a:lnTo>
                      <a:pt x="229" y="5750"/>
                    </a:lnTo>
                    <a:lnTo>
                      <a:pt x="228" y="5743"/>
                    </a:lnTo>
                    <a:lnTo>
                      <a:pt x="243" y="5741"/>
                    </a:lnTo>
                    <a:lnTo>
                      <a:pt x="257" y="5741"/>
                    </a:lnTo>
                    <a:lnTo>
                      <a:pt x="269" y="5742"/>
                    </a:lnTo>
                    <a:lnTo>
                      <a:pt x="278" y="5743"/>
                    </a:lnTo>
                    <a:lnTo>
                      <a:pt x="282" y="5743"/>
                    </a:lnTo>
                    <a:lnTo>
                      <a:pt x="286" y="5742"/>
                    </a:lnTo>
                    <a:lnTo>
                      <a:pt x="288" y="5740"/>
                    </a:lnTo>
                    <a:lnTo>
                      <a:pt x="291" y="5736"/>
                    </a:lnTo>
                    <a:lnTo>
                      <a:pt x="294" y="5732"/>
                    </a:lnTo>
                    <a:lnTo>
                      <a:pt x="295" y="5725"/>
                    </a:lnTo>
                    <a:lnTo>
                      <a:pt x="296" y="5716"/>
                    </a:lnTo>
                    <a:lnTo>
                      <a:pt x="298" y="5706"/>
                    </a:lnTo>
                    <a:lnTo>
                      <a:pt x="296" y="5693"/>
                    </a:lnTo>
                    <a:lnTo>
                      <a:pt x="294" y="5683"/>
                    </a:lnTo>
                    <a:lnTo>
                      <a:pt x="290" y="5673"/>
                    </a:lnTo>
                    <a:lnTo>
                      <a:pt x="285" y="5667"/>
                    </a:lnTo>
                    <a:lnTo>
                      <a:pt x="277" y="5660"/>
                    </a:lnTo>
                    <a:lnTo>
                      <a:pt x="269" y="5654"/>
                    </a:lnTo>
                    <a:lnTo>
                      <a:pt x="259" y="5649"/>
                    </a:lnTo>
                    <a:lnTo>
                      <a:pt x="248" y="5644"/>
                    </a:lnTo>
                    <a:lnTo>
                      <a:pt x="243" y="5640"/>
                    </a:lnTo>
                    <a:lnTo>
                      <a:pt x="239" y="5637"/>
                    </a:lnTo>
                    <a:lnTo>
                      <a:pt x="235" y="5632"/>
                    </a:lnTo>
                    <a:lnTo>
                      <a:pt x="233" y="5628"/>
                    </a:lnTo>
                    <a:lnTo>
                      <a:pt x="230" y="5618"/>
                    </a:lnTo>
                    <a:lnTo>
                      <a:pt x="229" y="5606"/>
                    </a:lnTo>
                    <a:lnTo>
                      <a:pt x="229" y="5596"/>
                    </a:lnTo>
                    <a:lnTo>
                      <a:pt x="226" y="5584"/>
                    </a:lnTo>
                    <a:lnTo>
                      <a:pt x="225" y="5579"/>
                    </a:lnTo>
                    <a:lnTo>
                      <a:pt x="224" y="5574"/>
                    </a:lnTo>
                    <a:lnTo>
                      <a:pt x="221" y="5569"/>
                    </a:lnTo>
                    <a:lnTo>
                      <a:pt x="219" y="5565"/>
                    </a:lnTo>
                    <a:lnTo>
                      <a:pt x="206" y="5553"/>
                    </a:lnTo>
                    <a:lnTo>
                      <a:pt x="196" y="5543"/>
                    </a:lnTo>
                    <a:lnTo>
                      <a:pt x="191" y="5536"/>
                    </a:lnTo>
                    <a:lnTo>
                      <a:pt x="187" y="5530"/>
                    </a:lnTo>
                    <a:lnTo>
                      <a:pt x="185" y="5522"/>
                    </a:lnTo>
                    <a:lnTo>
                      <a:pt x="181" y="5513"/>
                    </a:lnTo>
                    <a:lnTo>
                      <a:pt x="159" y="5426"/>
                    </a:lnTo>
                    <a:lnTo>
                      <a:pt x="147" y="5392"/>
                    </a:lnTo>
                    <a:lnTo>
                      <a:pt x="136" y="5360"/>
                    </a:lnTo>
                    <a:lnTo>
                      <a:pt x="124" y="5328"/>
                    </a:lnTo>
                    <a:lnTo>
                      <a:pt x="112" y="5295"/>
                    </a:lnTo>
                    <a:lnTo>
                      <a:pt x="110" y="5282"/>
                    </a:lnTo>
                    <a:lnTo>
                      <a:pt x="108" y="5271"/>
                    </a:lnTo>
                    <a:lnTo>
                      <a:pt x="107" y="5258"/>
                    </a:lnTo>
                    <a:lnTo>
                      <a:pt x="107" y="5246"/>
                    </a:lnTo>
                    <a:lnTo>
                      <a:pt x="108" y="5223"/>
                    </a:lnTo>
                    <a:lnTo>
                      <a:pt x="112" y="5199"/>
                    </a:lnTo>
                    <a:lnTo>
                      <a:pt x="116" y="5176"/>
                    </a:lnTo>
                    <a:lnTo>
                      <a:pt x="119" y="5153"/>
                    </a:lnTo>
                    <a:lnTo>
                      <a:pt x="120" y="5141"/>
                    </a:lnTo>
                    <a:lnTo>
                      <a:pt x="120" y="5129"/>
                    </a:lnTo>
                    <a:lnTo>
                      <a:pt x="120" y="5118"/>
                    </a:lnTo>
                    <a:lnTo>
                      <a:pt x="117" y="5106"/>
                    </a:lnTo>
                    <a:lnTo>
                      <a:pt x="115" y="5089"/>
                    </a:lnTo>
                    <a:lnTo>
                      <a:pt x="112" y="5075"/>
                    </a:lnTo>
                    <a:lnTo>
                      <a:pt x="114" y="5065"/>
                    </a:lnTo>
                    <a:lnTo>
                      <a:pt x="116" y="5056"/>
                    </a:lnTo>
                    <a:lnTo>
                      <a:pt x="125" y="5037"/>
                    </a:lnTo>
                    <a:lnTo>
                      <a:pt x="138" y="5011"/>
                    </a:lnTo>
                    <a:lnTo>
                      <a:pt x="142" y="5000"/>
                    </a:lnTo>
                    <a:lnTo>
                      <a:pt x="145" y="4988"/>
                    </a:lnTo>
                    <a:lnTo>
                      <a:pt x="146" y="4977"/>
                    </a:lnTo>
                    <a:lnTo>
                      <a:pt x="147" y="4965"/>
                    </a:lnTo>
                    <a:lnTo>
                      <a:pt x="147" y="4940"/>
                    </a:lnTo>
                    <a:lnTo>
                      <a:pt x="149" y="4917"/>
                    </a:lnTo>
                    <a:lnTo>
                      <a:pt x="152" y="4903"/>
                    </a:lnTo>
                    <a:lnTo>
                      <a:pt x="159" y="4890"/>
                    </a:lnTo>
                    <a:lnTo>
                      <a:pt x="165" y="4877"/>
                    </a:lnTo>
                    <a:lnTo>
                      <a:pt x="171" y="4863"/>
                    </a:lnTo>
                    <a:lnTo>
                      <a:pt x="171" y="4860"/>
                    </a:lnTo>
                    <a:lnTo>
                      <a:pt x="171" y="4856"/>
                    </a:lnTo>
                    <a:lnTo>
                      <a:pt x="169" y="4853"/>
                    </a:lnTo>
                    <a:lnTo>
                      <a:pt x="168" y="4851"/>
                    </a:lnTo>
                    <a:lnTo>
                      <a:pt x="163" y="4847"/>
                    </a:lnTo>
                    <a:lnTo>
                      <a:pt x="156" y="4843"/>
                    </a:lnTo>
                    <a:lnTo>
                      <a:pt x="142" y="4838"/>
                    </a:lnTo>
                    <a:lnTo>
                      <a:pt x="129" y="4831"/>
                    </a:lnTo>
                    <a:lnTo>
                      <a:pt x="128" y="4825"/>
                    </a:lnTo>
                    <a:lnTo>
                      <a:pt x="125" y="4821"/>
                    </a:lnTo>
                    <a:lnTo>
                      <a:pt x="121" y="4820"/>
                    </a:lnTo>
                    <a:lnTo>
                      <a:pt x="117" y="4820"/>
                    </a:lnTo>
                    <a:lnTo>
                      <a:pt x="107" y="4825"/>
                    </a:lnTo>
                    <a:lnTo>
                      <a:pt x="95" y="4833"/>
                    </a:lnTo>
                    <a:lnTo>
                      <a:pt x="89" y="4835"/>
                    </a:lnTo>
                    <a:lnTo>
                      <a:pt x="84" y="4838"/>
                    </a:lnTo>
                    <a:lnTo>
                      <a:pt x="79" y="4839"/>
                    </a:lnTo>
                    <a:lnTo>
                      <a:pt x="73" y="4839"/>
                    </a:lnTo>
                    <a:lnTo>
                      <a:pt x="70" y="4837"/>
                    </a:lnTo>
                    <a:lnTo>
                      <a:pt x="67" y="4833"/>
                    </a:lnTo>
                    <a:lnTo>
                      <a:pt x="64" y="4825"/>
                    </a:lnTo>
                    <a:lnTo>
                      <a:pt x="64" y="4813"/>
                    </a:lnTo>
                    <a:lnTo>
                      <a:pt x="60" y="4812"/>
                    </a:lnTo>
                    <a:lnTo>
                      <a:pt x="57" y="4812"/>
                    </a:lnTo>
                    <a:lnTo>
                      <a:pt x="53" y="4813"/>
                    </a:lnTo>
                    <a:lnTo>
                      <a:pt x="48" y="4815"/>
                    </a:lnTo>
                    <a:lnTo>
                      <a:pt x="38" y="4820"/>
                    </a:lnTo>
                    <a:lnTo>
                      <a:pt x="31" y="4825"/>
                    </a:lnTo>
                    <a:lnTo>
                      <a:pt x="22" y="4830"/>
                    </a:lnTo>
                    <a:lnTo>
                      <a:pt x="14" y="4834"/>
                    </a:lnTo>
                    <a:lnTo>
                      <a:pt x="11" y="4834"/>
                    </a:lnTo>
                    <a:lnTo>
                      <a:pt x="7" y="4834"/>
                    </a:lnTo>
                    <a:lnTo>
                      <a:pt x="5" y="4831"/>
                    </a:lnTo>
                    <a:lnTo>
                      <a:pt x="2" y="4828"/>
                    </a:lnTo>
                    <a:lnTo>
                      <a:pt x="0" y="4820"/>
                    </a:lnTo>
                    <a:lnTo>
                      <a:pt x="0" y="4811"/>
                    </a:lnTo>
                    <a:lnTo>
                      <a:pt x="1" y="4800"/>
                    </a:lnTo>
                    <a:lnTo>
                      <a:pt x="2" y="4790"/>
                    </a:lnTo>
                    <a:lnTo>
                      <a:pt x="7" y="4769"/>
                    </a:lnTo>
                    <a:lnTo>
                      <a:pt x="13" y="4751"/>
                    </a:lnTo>
                    <a:lnTo>
                      <a:pt x="16" y="4728"/>
                    </a:lnTo>
                    <a:lnTo>
                      <a:pt x="20" y="4703"/>
                    </a:lnTo>
                    <a:lnTo>
                      <a:pt x="24" y="4677"/>
                    </a:lnTo>
                    <a:lnTo>
                      <a:pt x="25" y="4651"/>
                    </a:lnTo>
                    <a:lnTo>
                      <a:pt x="27" y="4625"/>
                    </a:lnTo>
                    <a:lnTo>
                      <a:pt x="27" y="4600"/>
                    </a:lnTo>
                    <a:lnTo>
                      <a:pt x="24" y="4575"/>
                    </a:lnTo>
                    <a:lnTo>
                      <a:pt x="20" y="4552"/>
                    </a:lnTo>
                    <a:lnTo>
                      <a:pt x="24" y="4545"/>
                    </a:lnTo>
                    <a:lnTo>
                      <a:pt x="31" y="4540"/>
                    </a:lnTo>
                    <a:lnTo>
                      <a:pt x="37" y="4536"/>
                    </a:lnTo>
                    <a:lnTo>
                      <a:pt x="45" y="4532"/>
                    </a:lnTo>
                    <a:lnTo>
                      <a:pt x="62" y="4528"/>
                    </a:lnTo>
                    <a:lnTo>
                      <a:pt x="76" y="4524"/>
                    </a:lnTo>
                    <a:lnTo>
                      <a:pt x="76" y="4524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6" name="Freeform 44">
                <a:extLst>
                  <a:ext uri="{FF2B5EF4-FFF2-40B4-BE49-F238E27FC236}">
                    <a16:creationId xmlns:a16="http://schemas.microsoft.com/office/drawing/2014/main" id="{EBEC99EC-48D0-0845-BAE4-FA5D8C3C15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481126" y="-146180"/>
                <a:ext cx="1147665" cy="2162147"/>
              </a:xfrm>
              <a:custGeom>
                <a:avLst/>
                <a:gdLst/>
                <a:ahLst/>
                <a:cxnLst>
                  <a:cxn ang="0">
                    <a:pos x="48" y="4558"/>
                  </a:cxn>
                  <a:cxn ang="0">
                    <a:pos x="101" y="4521"/>
                  </a:cxn>
                  <a:cxn ang="0">
                    <a:pos x="111" y="4640"/>
                  </a:cxn>
                  <a:cxn ang="0">
                    <a:pos x="113" y="4684"/>
                  </a:cxn>
                  <a:cxn ang="0">
                    <a:pos x="479" y="786"/>
                  </a:cxn>
                  <a:cxn ang="0">
                    <a:pos x="676" y="956"/>
                  </a:cxn>
                  <a:cxn ang="0">
                    <a:pos x="733" y="1202"/>
                  </a:cxn>
                  <a:cxn ang="0">
                    <a:pos x="781" y="1427"/>
                  </a:cxn>
                  <a:cxn ang="0">
                    <a:pos x="785" y="1722"/>
                  </a:cxn>
                  <a:cxn ang="0">
                    <a:pos x="899" y="1961"/>
                  </a:cxn>
                  <a:cxn ang="0">
                    <a:pos x="1075" y="2080"/>
                  </a:cxn>
                  <a:cxn ang="0">
                    <a:pos x="1091" y="2239"/>
                  </a:cxn>
                  <a:cxn ang="0">
                    <a:pos x="1118" y="2357"/>
                  </a:cxn>
                  <a:cxn ang="0">
                    <a:pos x="1040" y="2399"/>
                  </a:cxn>
                  <a:cxn ang="0">
                    <a:pos x="913" y="2558"/>
                  </a:cxn>
                  <a:cxn ang="0">
                    <a:pos x="760" y="2751"/>
                  </a:cxn>
                  <a:cxn ang="0">
                    <a:pos x="595" y="2945"/>
                  </a:cxn>
                  <a:cxn ang="0">
                    <a:pos x="529" y="3110"/>
                  </a:cxn>
                  <a:cxn ang="0">
                    <a:pos x="469" y="3188"/>
                  </a:cxn>
                  <a:cxn ang="0">
                    <a:pos x="367" y="3273"/>
                  </a:cxn>
                  <a:cxn ang="0">
                    <a:pos x="307" y="3467"/>
                  </a:cxn>
                  <a:cxn ang="0">
                    <a:pos x="341" y="3609"/>
                  </a:cxn>
                  <a:cxn ang="0">
                    <a:pos x="333" y="3796"/>
                  </a:cxn>
                  <a:cxn ang="0">
                    <a:pos x="391" y="3918"/>
                  </a:cxn>
                  <a:cxn ang="0">
                    <a:pos x="376" y="4088"/>
                  </a:cxn>
                  <a:cxn ang="0">
                    <a:pos x="399" y="4234"/>
                  </a:cxn>
                  <a:cxn ang="0">
                    <a:pos x="433" y="4403"/>
                  </a:cxn>
                  <a:cxn ang="0">
                    <a:pos x="501" y="4441"/>
                  </a:cxn>
                  <a:cxn ang="0">
                    <a:pos x="672" y="4466"/>
                  </a:cxn>
                  <a:cxn ang="0">
                    <a:pos x="658" y="4517"/>
                  </a:cxn>
                  <a:cxn ang="0">
                    <a:pos x="643" y="4638"/>
                  </a:cxn>
                  <a:cxn ang="0">
                    <a:pos x="744" y="4684"/>
                  </a:cxn>
                  <a:cxn ang="0">
                    <a:pos x="845" y="4607"/>
                  </a:cxn>
                  <a:cxn ang="0">
                    <a:pos x="881" y="4717"/>
                  </a:cxn>
                  <a:cxn ang="0">
                    <a:pos x="894" y="4785"/>
                  </a:cxn>
                  <a:cxn ang="0">
                    <a:pos x="1056" y="4701"/>
                  </a:cxn>
                  <a:cxn ang="0">
                    <a:pos x="1354" y="4562"/>
                  </a:cxn>
                  <a:cxn ang="0">
                    <a:pos x="1516" y="4430"/>
                  </a:cxn>
                  <a:cxn ang="0">
                    <a:pos x="1815" y="4392"/>
                  </a:cxn>
                  <a:cxn ang="0">
                    <a:pos x="1862" y="4256"/>
                  </a:cxn>
                  <a:cxn ang="0">
                    <a:pos x="2144" y="3792"/>
                  </a:cxn>
                  <a:cxn ang="0">
                    <a:pos x="2472" y="3274"/>
                  </a:cxn>
                  <a:cxn ang="0">
                    <a:pos x="2347" y="2903"/>
                  </a:cxn>
                  <a:cxn ang="0">
                    <a:pos x="2160" y="2734"/>
                  </a:cxn>
                  <a:cxn ang="0">
                    <a:pos x="2153" y="2458"/>
                  </a:cxn>
                  <a:cxn ang="0">
                    <a:pos x="2035" y="2229"/>
                  </a:cxn>
                  <a:cxn ang="0">
                    <a:pos x="1945" y="1948"/>
                  </a:cxn>
                  <a:cxn ang="0">
                    <a:pos x="1898" y="1642"/>
                  </a:cxn>
                  <a:cxn ang="0">
                    <a:pos x="1711" y="1348"/>
                  </a:cxn>
                  <a:cxn ang="0">
                    <a:pos x="1787" y="992"/>
                  </a:cxn>
                  <a:cxn ang="0">
                    <a:pos x="1520" y="654"/>
                  </a:cxn>
                  <a:cxn ang="0">
                    <a:pos x="1473" y="430"/>
                  </a:cxn>
                  <a:cxn ang="0">
                    <a:pos x="1460" y="114"/>
                  </a:cxn>
                  <a:cxn ang="0">
                    <a:pos x="1240" y="2"/>
                  </a:cxn>
                  <a:cxn ang="0">
                    <a:pos x="1143" y="80"/>
                  </a:cxn>
                  <a:cxn ang="0">
                    <a:pos x="1079" y="257"/>
                  </a:cxn>
                  <a:cxn ang="0">
                    <a:pos x="1038" y="537"/>
                  </a:cxn>
                  <a:cxn ang="0">
                    <a:pos x="893" y="682"/>
                  </a:cxn>
                  <a:cxn ang="0">
                    <a:pos x="672" y="650"/>
                  </a:cxn>
                  <a:cxn ang="0">
                    <a:pos x="464" y="541"/>
                  </a:cxn>
                </a:cxnLst>
                <a:rect l="0" t="0" r="r" b="b"/>
                <a:pathLst>
                  <a:path w="2517" h="4789">
                    <a:moveTo>
                      <a:pt x="67" y="4675"/>
                    </a:moveTo>
                    <a:lnTo>
                      <a:pt x="64" y="4673"/>
                    </a:lnTo>
                    <a:lnTo>
                      <a:pt x="60" y="4672"/>
                    </a:lnTo>
                    <a:lnTo>
                      <a:pt x="56" y="4668"/>
                    </a:lnTo>
                    <a:lnTo>
                      <a:pt x="51" y="4664"/>
                    </a:lnTo>
                    <a:lnTo>
                      <a:pt x="39" y="4653"/>
                    </a:lnTo>
                    <a:lnTo>
                      <a:pt x="29" y="4638"/>
                    </a:lnTo>
                    <a:lnTo>
                      <a:pt x="17" y="4623"/>
                    </a:lnTo>
                    <a:lnTo>
                      <a:pt x="9" y="4609"/>
                    </a:lnTo>
                    <a:lnTo>
                      <a:pt x="3" y="4597"/>
                    </a:lnTo>
                    <a:lnTo>
                      <a:pt x="0" y="4589"/>
                    </a:lnTo>
                    <a:lnTo>
                      <a:pt x="14" y="4585"/>
                    </a:lnTo>
                    <a:lnTo>
                      <a:pt x="31" y="4579"/>
                    </a:lnTo>
                    <a:lnTo>
                      <a:pt x="39" y="4574"/>
                    </a:lnTo>
                    <a:lnTo>
                      <a:pt x="45" y="4568"/>
                    </a:lnTo>
                    <a:lnTo>
                      <a:pt x="47" y="4565"/>
                    </a:lnTo>
                    <a:lnTo>
                      <a:pt x="48" y="4562"/>
                    </a:lnTo>
                    <a:lnTo>
                      <a:pt x="48" y="4558"/>
                    </a:lnTo>
                    <a:lnTo>
                      <a:pt x="47" y="4554"/>
                    </a:lnTo>
                    <a:lnTo>
                      <a:pt x="40" y="4539"/>
                    </a:lnTo>
                    <a:lnTo>
                      <a:pt x="31" y="4523"/>
                    </a:lnTo>
                    <a:lnTo>
                      <a:pt x="29" y="4515"/>
                    </a:lnTo>
                    <a:lnTo>
                      <a:pt x="27" y="4508"/>
                    </a:lnTo>
                    <a:lnTo>
                      <a:pt x="27" y="4502"/>
                    </a:lnTo>
                    <a:lnTo>
                      <a:pt x="27" y="4498"/>
                    </a:lnTo>
                    <a:lnTo>
                      <a:pt x="30" y="4493"/>
                    </a:lnTo>
                    <a:lnTo>
                      <a:pt x="31" y="4489"/>
                    </a:lnTo>
                    <a:lnTo>
                      <a:pt x="34" y="4487"/>
                    </a:lnTo>
                    <a:lnTo>
                      <a:pt x="36" y="4484"/>
                    </a:lnTo>
                    <a:lnTo>
                      <a:pt x="40" y="4483"/>
                    </a:lnTo>
                    <a:lnTo>
                      <a:pt x="44" y="4483"/>
                    </a:lnTo>
                    <a:lnTo>
                      <a:pt x="51" y="4484"/>
                    </a:lnTo>
                    <a:lnTo>
                      <a:pt x="58" y="4488"/>
                    </a:lnTo>
                    <a:lnTo>
                      <a:pt x="73" y="4498"/>
                    </a:lnTo>
                    <a:lnTo>
                      <a:pt x="83" y="4508"/>
                    </a:lnTo>
                    <a:lnTo>
                      <a:pt x="101" y="4521"/>
                    </a:lnTo>
                    <a:lnTo>
                      <a:pt x="124" y="4535"/>
                    </a:lnTo>
                    <a:lnTo>
                      <a:pt x="128" y="4539"/>
                    </a:lnTo>
                    <a:lnTo>
                      <a:pt x="133" y="4543"/>
                    </a:lnTo>
                    <a:lnTo>
                      <a:pt x="136" y="4546"/>
                    </a:lnTo>
                    <a:lnTo>
                      <a:pt x="139" y="4550"/>
                    </a:lnTo>
                    <a:lnTo>
                      <a:pt x="139" y="4554"/>
                    </a:lnTo>
                    <a:lnTo>
                      <a:pt x="139" y="4558"/>
                    </a:lnTo>
                    <a:lnTo>
                      <a:pt x="136" y="4562"/>
                    </a:lnTo>
                    <a:lnTo>
                      <a:pt x="131" y="4567"/>
                    </a:lnTo>
                    <a:lnTo>
                      <a:pt x="117" y="4576"/>
                    </a:lnTo>
                    <a:lnTo>
                      <a:pt x="108" y="4585"/>
                    </a:lnTo>
                    <a:lnTo>
                      <a:pt x="105" y="4590"/>
                    </a:lnTo>
                    <a:lnTo>
                      <a:pt x="104" y="4596"/>
                    </a:lnTo>
                    <a:lnTo>
                      <a:pt x="102" y="4603"/>
                    </a:lnTo>
                    <a:lnTo>
                      <a:pt x="102" y="4612"/>
                    </a:lnTo>
                    <a:lnTo>
                      <a:pt x="105" y="4624"/>
                    </a:lnTo>
                    <a:lnTo>
                      <a:pt x="109" y="4635"/>
                    </a:lnTo>
                    <a:lnTo>
                      <a:pt x="111" y="4640"/>
                    </a:lnTo>
                    <a:lnTo>
                      <a:pt x="115" y="4644"/>
                    </a:lnTo>
                    <a:lnTo>
                      <a:pt x="121" y="4646"/>
                    </a:lnTo>
                    <a:lnTo>
                      <a:pt x="126" y="4647"/>
                    </a:lnTo>
                    <a:lnTo>
                      <a:pt x="144" y="4644"/>
                    </a:lnTo>
                    <a:lnTo>
                      <a:pt x="157" y="4638"/>
                    </a:lnTo>
                    <a:lnTo>
                      <a:pt x="159" y="4638"/>
                    </a:lnTo>
                    <a:lnTo>
                      <a:pt x="161" y="4640"/>
                    </a:lnTo>
                    <a:lnTo>
                      <a:pt x="163" y="4641"/>
                    </a:lnTo>
                    <a:lnTo>
                      <a:pt x="163" y="4644"/>
                    </a:lnTo>
                    <a:lnTo>
                      <a:pt x="165" y="4653"/>
                    </a:lnTo>
                    <a:lnTo>
                      <a:pt x="165" y="4667"/>
                    </a:lnTo>
                    <a:lnTo>
                      <a:pt x="165" y="4672"/>
                    </a:lnTo>
                    <a:lnTo>
                      <a:pt x="162" y="4676"/>
                    </a:lnTo>
                    <a:lnTo>
                      <a:pt x="159" y="4679"/>
                    </a:lnTo>
                    <a:lnTo>
                      <a:pt x="155" y="4681"/>
                    </a:lnTo>
                    <a:lnTo>
                      <a:pt x="146" y="4684"/>
                    </a:lnTo>
                    <a:lnTo>
                      <a:pt x="136" y="4685"/>
                    </a:lnTo>
                    <a:lnTo>
                      <a:pt x="113" y="4684"/>
                    </a:lnTo>
                    <a:lnTo>
                      <a:pt x="96" y="4681"/>
                    </a:lnTo>
                    <a:lnTo>
                      <a:pt x="67" y="4675"/>
                    </a:lnTo>
                    <a:close/>
                    <a:moveTo>
                      <a:pt x="187" y="478"/>
                    </a:moveTo>
                    <a:lnTo>
                      <a:pt x="212" y="510"/>
                    </a:lnTo>
                    <a:lnTo>
                      <a:pt x="237" y="546"/>
                    </a:lnTo>
                    <a:lnTo>
                      <a:pt x="260" y="582"/>
                    </a:lnTo>
                    <a:lnTo>
                      <a:pt x="284" y="617"/>
                    </a:lnTo>
                    <a:lnTo>
                      <a:pt x="292" y="629"/>
                    </a:lnTo>
                    <a:lnTo>
                      <a:pt x="301" y="639"/>
                    </a:lnTo>
                    <a:lnTo>
                      <a:pt x="310" y="649"/>
                    </a:lnTo>
                    <a:lnTo>
                      <a:pt x="319" y="658"/>
                    </a:lnTo>
                    <a:lnTo>
                      <a:pt x="339" y="672"/>
                    </a:lnTo>
                    <a:lnTo>
                      <a:pt x="360" y="685"/>
                    </a:lnTo>
                    <a:lnTo>
                      <a:pt x="407" y="709"/>
                    </a:lnTo>
                    <a:lnTo>
                      <a:pt x="452" y="735"/>
                    </a:lnTo>
                    <a:lnTo>
                      <a:pt x="460" y="752"/>
                    </a:lnTo>
                    <a:lnTo>
                      <a:pt x="469" y="769"/>
                    </a:lnTo>
                    <a:lnTo>
                      <a:pt x="479" y="786"/>
                    </a:lnTo>
                    <a:lnTo>
                      <a:pt x="491" y="803"/>
                    </a:lnTo>
                    <a:lnTo>
                      <a:pt x="513" y="836"/>
                    </a:lnTo>
                    <a:lnTo>
                      <a:pt x="535" y="866"/>
                    </a:lnTo>
                    <a:lnTo>
                      <a:pt x="547" y="880"/>
                    </a:lnTo>
                    <a:lnTo>
                      <a:pt x="558" y="893"/>
                    </a:lnTo>
                    <a:lnTo>
                      <a:pt x="566" y="899"/>
                    </a:lnTo>
                    <a:lnTo>
                      <a:pt x="574" y="904"/>
                    </a:lnTo>
                    <a:lnTo>
                      <a:pt x="582" y="906"/>
                    </a:lnTo>
                    <a:lnTo>
                      <a:pt x="591" y="908"/>
                    </a:lnTo>
                    <a:lnTo>
                      <a:pt x="606" y="905"/>
                    </a:lnTo>
                    <a:lnTo>
                      <a:pt x="626" y="901"/>
                    </a:lnTo>
                    <a:lnTo>
                      <a:pt x="636" y="900"/>
                    </a:lnTo>
                    <a:lnTo>
                      <a:pt x="645" y="899"/>
                    </a:lnTo>
                    <a:lnTo>
                      <a:pt x="653" y="899"/>
                    </a:lnTo>
                    <a:lnTo>
                      <a:pt x="659" y="900"/>
                    </a:lnTo>
                    <a:lnTo>
                      <a:pt x="665" y="918"/>
                    </a:lnTo>
                    <a:lnTo>
                      <a:pt x="670" y="937"/>
                    </a:lnTo>
                    <a:lnTo>
                      <a:pt x="676" y="956"/>
                    </a:lnTo>
                    <a:lnTo>
                      <a:pt x="683" y="975"/>
                    </a:lnTo>
                    <a:lnTo>
                      <a:pt x="689" y="994"/>
                    </a:lnTo>
                    <a:lnTo>
                      <a:pt x="694" y="1013"/>
                    </a:lnTo>
                    <a:lnTo>
                      <a:pt x="698" y="1032"/>
                    </a:lnTo>
                    <a:lnTo>
                      <a:pt x="701" y="1051"/>
                    </a:lnTo>
                    <a:lnTo>
                      <a:pt x="696" y="1088"/>
                    </a:lnTo>
                    <a:lnTo>
                      <a:pt x="691" y="1127"/>
                    </a:lnTo>
                    <a:lnTo>
                      <a:pt x="691" y="1134"/>
                    </a:lnTo>
                    <a:lnTo>
                      <a:pt x="691" y="1143"/>
                    </a:lnTo>
                    <a:lnTo>
                      <a:pt x="693" y="1150"/>
                    </a:lnTo>
                    <a:lnTo>
                      <a:pt x="696" y="1158"/>
                    </a:lnTo>
                    <a:lnTo>
                      <a:pt x="701" y="1163"/>
                    </a:lnTo>
                    <a:lnTo>
                      <a:pt x="707" y="1168"/>
                    </a:lnTo>
                    <a:lnTo>
                      <a:pt x="715" y="1172"/>
                    </a:lnTo>
                    <a:lnTo>
                      <a:pt x="726" y="1174"/>
                    </a:lnTo>
                    <a:lnTo>
                      <a:pt x="731" y="1184"/>
                    </a:lnTo>
                    <a:lnTo>
                      <a:pt x="733" y="1193"/>
                    </a:lnTo>
                    <a:lnTo>
                      <a:pt x="733" y="1202"/>
                    </a:lnTo>
                    <a:lnTo>
                      <a:pt x="732" y="1212"/>
                    </a:lnTo>
                    <a:lnTo>
                      <a:pt x="727" y="1231"/>
                    </a:lnTo>
                    <a:lnTo>
                      <a:pt x="719" y="1251"/>
                    </a:lnTo>
                    <a:lnTo>
                      <a:pt x="710" y="1278"/>
                    </a:lnTo>
                    <a:lnTo>
                      <a:pt x="705" y="1295"/>
                    </a:lnTo>
                    <a:lnTo>
                      <a:pt x="705" y="1303"/>
                    </a:lnTo>
                    <a:lnTo>
                      <a:pt x="705" y="1313"/>
                    </a:lnTo>
                    <a:lnTo>
                      <a:pt x="705" y="1325"/>
                    </a:lnTo>
                    <a:lnTo>
                      <a:pt x="706" y="1340"/>
                    </a:lnTo>
                    <a:lnTo>
                      <a:pt x="715" y="1355"/>
                    </a:lnTo>
                    <a:lnTo>
                      <a:pt x="726" y="1366"/>
                    </a:lnTo>
                    <a:lnTo>
                      <a:pt x="737" y="1377"/>
                    </a:lnTo>
                    <a:lnTo>
                      <a:pt x="748" y="1387"/>
                    </a:lnTo>
                    <a:lnTo>
                      <a:pt x="758" y="1396"/>
                    </a:lnTo>
                    <a:lnTo>
                      <a:pt x="768" y="1406"/>
                    </a:lnTo>
                    <a:lnTo>
                      <a:pt x="773" y="1413"/>
                    </a:lnTo>
                    <a:lnTo>
                      <a:pt x="777" y="1419"/>
                    </a:lnTo>
                    <a:lnTo>
                      <a:pt x="781" y="1427"/>
                    </a:lnTo>
                    <a:lnTo>
                      <a:pt x="785" y="1435"/>
                    </a:lnTo>
                    <a:lnTo>
                      <a:pt x="789" y="1446"/>
                    </a:lnTo>
                    <a:lnTo>
                      <a:pt x="790" y="1459"/>
                    </a:lnTo>
                    <a:lnTo>
                      <a:pt x="792" y="1471"/>
                    </a:lnTo>
                    <a:lnTo>
                      <a:pt x="792" y="1483"/>
                    </a:lnTo>
                    <a:lnTo>
                      <a:pt x="788" y="1507"/>
                    </a:lnTo>
                    <a:lnTo>
                      <a:pt x="783" y="1532"/>
                    </a:lnTo>
                    <a:lnTo>
                      <a:pt x="776" y="1557"/>
                    </a:lnTo>
                    <a:lnTo>
                      <a:pt x="770" y="1581"/>
                    </a:lnTo>
                    <a:lnTo>
                      <a:pt x="767" y="1594"/>
                    </a:lnTo>
                    <a:lnTo>
                      <a:pt x="764" y="1606"/>
                    </a:lnTo>
                    <a:lnTo>
                      <a:pt x="763" y="1617"/>
                    </a:lnTo>
                    <a:lnTo>
                      <a:pt x="762" y="1630"/>
                    </a:lnTo>
                    <a:lnTo>
                      <a:pt x="763" y="1646"/>
                    </a:lnTo>
                    <a:lnTo>
                      <a:pt x="766" y="1663"/>
                    </a:lnTo>
                    <a:lnTo>
                      <a:pt x="770" y="1678"/>
                    </a:lnTo>
                    <a:lnTo>
                      <a:pt x="773" y="1693"/>
                    </a:lnTo>
                    <a:lnTo>
                      <a:pt x="785" y="1722"/>
                    </a:lnTo>
                    <a:lnTo>
                      <a:pt x="798" y="1751"/>
                    </a:lnTo>
                    <a:lnTo>
                      <a:pt x="812" y="1779"/>
                    </a:lnTo>
                    <a:lnTo>
                      <a:pt x="824" y="1808"/>
                    </a:lnTo>
                    <a:lnTo>
                      <a:pt x="829" y="1822"/>
                    </a:lnTo>
                    <a:lnTo>
                      <a:pt x="833" y="1836"/>
                    </a:lnTo>
                    <a:lnTo>
                      <a:pt x="836" y="1851"/>
                    </a:lnTo>
                    <a:lnTo>
                      <a:pt x="838" y="1865"/>
                    </a:lnTo>
                    <a:lnTo>
                      <a:pt x="836" y="1910"/>
                    </a:lnTo>
                    <a:lnTo>
                      <a:pt x="838" y="1912"/>
                    </a:lnTo>
                    <a:lnTo>
                      <a:pt x="840" y="1913"/>
                    </a:lnTo>
                    <a:lnTo>
                      <a:pt x="841" y="1914"/>
                    </a:lnTo>
                    <a:lnTo>
                      <a:pt x="842" y="1917"/>
                    </a:lnTo>
                    <a:lnTo>
                      <a:pt x="845" y="1925"/>
                    </a:lnTo>
                    <a:lnTo>
                      <a:pt x="849" y="1932"/>
                    </a:lnTo>
                    <a:lnTo>
                      <a:pt x="855" y="1937"/>
                    </a:lnTo>
                    <a:lnTo>
                      <a:pt x="863" y="1943"/>
                    </a:lnTo>
                    <a:lnTo>
                      <a:pt x="880" y="1952"/>
                    </a:lnTo>
                    <a:lnTo>
                      <a:pt x="899" y="1961"/>
                    </a:lnTo>
                    <a:lnTo>
                      <a:pt x="919" y="1969"/>
                    </a:lnTo>
                    <a:lnTo>
                      <a:pt x="934" y="1976"/>
                    </a:lnTo>
                    <a:lnTo>
                      <a:pt x="939" y="1982"/>
                    </a:lnTo>
                    <a:lnTo>
                      <a:pt x="943" y="1988"/>
                    </a:lnTo>
                    <a:lnTo>
                      <a:pt x="946" y="1994"/>
                    </a:lnTo>
                    <a:lnTo>
                      <a:pt x="946" y="2002"/>
                    </a:lnTo>
                    <a:lnTo>
                      <a:pt x="946" y="2004"/>
                    </a:lnTo>
                    <a:lnTo>
                      <a:pt x="947" y="2006"/>
                    </a:lnTo>
                    <a:lnTo>
                      <a:pt x="948" y="2007"/>
                    </a:lnTo>
                    <a:lnTo>
                      <a:pt x="951" y="2010"/>
                    </a:lnTo>
                    <a:lnTo>
                      <a:pt x="959" y="2014"/>
                    </a:lnTo>
                    <a:lnTo>
                      <a:pt x="969" y="2018"/>
                    </a:lnTo>
                    <a:lnTo>
                      <a:pt x="995" y="2028"/>
                    </a:lnTo>
                    <a:lnTo>
                      <a:pt x="1025" y="2041"/>
                    </a:lnTo>
                    <a:lnTo>
                      <a:pt x="1039" y="2049"/>
                    </a:lnTo>
                    <a:lnTo>
                      <a:pt x="1053" y="2058"/>
                    </a:lnTo>
                    <a:lnTo>
                      <a:pt x="1065" y="2068"/>
                    </a:lnTo>
                    <a:lnTo>
                      <a:pt x="1075" y="2080"/>
                    </a:lnTo>
                    <a:lnTo>
                      <a:pt x="1080" y="2086"/>
                    </a:lnTo>
                    <a:lnTo>
                      <a:pt x="1083" y="2093"/>
                    </a:lnTo>
                    <a:lnTo>
                      <a:pt x="1087" y="2101"/>
                    </a:lnTo>
                    <a:lnTo>
                      <a:pt x="1088" y="2108"/>
                    </a:lnTo>
                    <a:lnTo>
                      <a:pt x="1090" y="2118"/>
                    </a:lnTo>
                    <a:lnTo>
                      <a:pt x="1090" y="2127"/>
                    </a:lnTo>
                    <a:lnTo>
                      <a:pt x="1090" y="2136"/>
                    </a:lnTo>
                    <a:lnTo>
                      <a:pt x="1088" y="2146"/>
                    </a:lnTo>
                    <a:lnTo>
                      <a:pt x="1084" y="2159"/>
                    </a:lnTo>
                    <a:lnTo>
                      <a:pt x="1082" y="2173"/>
                    </a:lnTo>
                    <a:lnTo>
                      <a:pt x="1079" y="2187"/>
                    </a:lnTo>
                    <a:lnTo>
                      <a:pt x="1078" y="2202"/>
                    </a:lnTo>
                    <a:lnTo>
                      <a:pt x="1078" y="2208"/>
                    </a:lnTo>
                    <a:lnTo>
                      <a:pt x="1079" y="2215"/>
                    </a:lnTo>
                    <a:lnTo>
                      <a:pt x="1080" y="2221"/>
                    </a:lnTo>
                    <a:lnTo>
                      <a:pt x="1083" y="2228"/>
                    </a:lnTo>
                    <a:lnTo>
                      <a:pt x="1087" y="2234"/>
                    </a:lnTo>
                    <a:lnTo>
                      <a:pt x="1091" y="2239"/>
                    </a:lnTo>
                    <a:lnTo>
                      <a:pt x="1096" y="2244"/>
                    </a:lnTo>
                    <a:lnTo>
                      <a:pt x="1103" y="2250"/>
                    </a:lnTo>
                    <a:lnTo>
                      <a:pt x="1118" y="2260"/>
                    </a:lnTo>
                    <a:lnTo>
                      <a:pt x="1132" y="2270"/>
                    </a:lnTo>
                    <a:lnTo>
                      <a:pt x="1139" y="2274"/>
                    </a:lnTo>
                    <a:lnTo>
                      <a:pt x="1144" y="2279"/>
                    </a:lnTo>
                    <a:lnTo>
                      <a:pt x="1149" y="2285"/>
                    </a:lnTo>
                    <a:lnTo>
                      <a:pt x="1153" y="2289"/>
                    </a:lnTo>
                    <a:lnTo>
                      <a:pt x="1156" y="2294"/>
                    </a:lnTo>
                    <a:lnTo>
                      <a:pt x="1157" y="2300"/>
                    </a:lnTo>
                    <a:lnTo>
                      <a:pt x="1156" y="2305"/>
                    </a:lnTo>
                    <a:lnTo>
                      <a:pt x="1154" y="2312"/>
                    </a:lnTo>
                    <a:lnTo>
                      <a:pt x="1149" y="2318"/>
                    </a:lnTo>
                    <a:lnTo>
                      <a:pt x="1144" y="2326"/>
                    </a:lnTo>
                    <a:lnTo>
                      <a:pt x="1135" y="2334"/>
                    </a:lnTo>
                    <a:lnTo>
                      <a:pt x="1125" y="2343"/>
                    </a:lnTo>
                    <a:lnTo>
                      <a:pt x="1122" y="2351"/>
                    </a:lnTo>
                    <a:lnTo>
                      <a:pt x="1118" y="2357"/>
                    </a:lnTo>
                    <a:lnTo>
                      <a:pt x="1113" y="2365"/>
                    </a:lnTo>
                    <a:lnTo>
                      <a:pt x="1108" y="2371"/>
                    </a:lnTo>
                    <a:lnTo>
                      <a:pt x="1101" y="2375"/>
                    </a:lnTo>
                    <a:lnTo>
                      <a:pt x="1093" y="2377"/>
                    </a:lnTo>
                    <a:lnTo>
                      <a:pt x="1091" y="2377"/>
                    </a:lnTo>
                    <a:lnTo>
                      <a:pt x="1087" y="2375"/>
                    </a:lnTo>
                    <a:lnTo>
                      <a:pt x="1084" y="2373"/>
                    </a:lnTo>
                    <a:lnTo>
                      <a:pt x="1080" y="2369"/>
                    </a:lnTo>
                    <a:lnTo>
                      <a:pt x="1078" y="2364"/>
                    </a:lnTo>
                    <a:lnTo>
                      <a:pt x="1075" y="2361"/>
                    </a:lnTo>
                    <a:lnTo>
                      <a:pt x="1071" y="2360"/>
                    </a:lnTo>
                    <a:lnTo>
                      <a:pt x="1069" y="2360"/>
                    </a:lnTo>
                    <a:lnTo>
                      <a:pt x="1065" y="2362"/>
                    </a:lnTo>
                    <a:lnTo>
                      <a:pt x="1061" y="2368"/>
                    </a:lnTo>
                    <a:lnTo>
                      <a:pt x="1055" y="2382"/>
                    </a:lnTo>
                    <a:lnTo>
                      <a:pt x="1049" y="2392"/>
                    </a:lnTo>
                    <a:lnTo>
                      <a:pt x="1046" y="2396"/>
                    </a:lnTo>
                    <a:lnTo>
                      <a:pt x="1040" y="2399"/>
                    </a:lnTo>
                    <a:lnTo>
                      <a:pt x="1035" y="2401"/>
                    </a:lnTo>
                    <a:lnTo>
                      <a:pt x="1029" y="2403"/>
                    </a:lnTo>
                    <a:lnTo>
                      <a:pt x="1013" y="2405"/>
                    </a:lnTo>
                    <a:lnTo>
                      <a:pt x="998" y="2408"/>
                    </a:lnTo>
                    <a:lnTo>
                      <a:pt x="981" y="2410"/>
                    </a:lnTo>
                    <a:lnTo>
                      <a:pt x="966" y="2413"/>
                    </a:lnTo>
                    <a:lnTo>
                      <a:pt x="959" y="2415"/>
                    </a:lnTo>
                    <a:lnTo>
                      <a:pt x="954" y="2418"/>
                    </a:lnTo>
                    <a:lnTo>
                      <a:pt x="948" y="2422"/>
                    </a:lnTo>
                    <a:lnTo>
                      <a:pt x="943" y="2426"/>
                    </a:lnTo>
                    <a:lnTo>
                      <a:pt x="939" y="2434"/>
                    </a:lnTo>
                    <a:lnTo>
                      <a:pt x="935" y="2445"/>
                    </a:lnTo>
                    <a:lnTo>
                      <a:pt x="933" y="2460"/>
                    </a:lnTo>
                    <a:lnTo>
                      <a:pt x="932" y="2474"/>
                    </a:lnTo>
                    <a:lnTo>
                      <a:pt x="928" y="2505"/>
                    </a:lnTo>
                    <a:lnTo>
                      <a:pt x="922" y="2529"/>
                    </a:lnTo>
                    <a:lnTo>
                      <a:pt x="919" y="2545"/>
                    </a:lnTo>
                    <a:lnTo>
                      <a:pt x="913" y="2558"/>
                    </a:lnTo>
                    <a:lnTo>
                      <a:pt x="908" y="2568"/>
                    </a:lnTo>
                    <a:lnTo>
                      <a:pt x="903" y="2577"/>
                    </a:lnTo>
                    <a:lnTo>
                      <a:pt x="890" y="2594"/>
                    </a:lnTo>
                    <a:lnTo>
                      <a:pt x="871" y="2615"/>
                    </a:lnTo>
                    <a:lnTo>
                      <a:pt x="862" y="2627"/>
                    </a:lnTo>
                    <a:lnTo>
                      <a:pt x="854" y="2640"/>
                    </a:lnTo>
                    <a:lnTo>
                      <a:pt x="845" y="2655"/>
                    </a:lnTo>
                    <a:lnTo>
                      <a:pt x="837" y="2671"/>
                    </a:lnTo>
                    <a:lnTo>
                      <a:pt x="829" y="2688"/>
                    </a:lnTo>
                    <a:lnTo>
                      <a:pt x="820" y="2703"/>
                    </a:lnTo>
                    <a:lnTo>
                      <a:pt x="811" y="2719"/>
                    </a:lnTo>
                    <a:lnTo>
                      <a:pt x="802" y="2733"/>
                    </a:lnTo>
                    <a:lnTo>
                      <a:pt x="795" y="2741"/>
                    </a:lnTo>
                    <a:lnTo>
                      <a:pt x="792" y="2745"/>
                    </a:lnTo>
                    <a:lnTo>
                      <a:pt x="786" y="2747"/>
                    </a:lnTo>
                    <a:lnTo>
                      <a:pt x="783" y="2748"/>
                    </a:lnTo>
                    <a:lnTo>
                      <a:pt x="775" y="2748"/>
                    </a:lnTo>
                    <a:lnTo>
                      <a:pt x="760" y="2751"/>
                    </a:lnTo>
                    <a:lnTo>
                      <a:pt x="751" y="2761"/>
                    </a:lnTo>
                    <a:lnTo>
                      <a:pt x="738" y="2785"/>
                    </a:lnTo>
                    <a:lnTo>
                      <a:pt x="726" y="2809"/>
                    </a:lnTo>
                    <a:lnTo>
                      <a:pt x="718" y="2825"/>
                    </a:lnTo>
                    <a:lnTo>
                      <a:pt x="714" y="2831"/>
                    </a:lnTo>
                    <a:lnTo>
                      <a:pt x="710" y="2839"/>
                    </a:lnTo>
                    <a:lnTo>
                      <a:pt x="706" y="2844"/>
                    </a:lnTo>
                    <a:lnTo>
                      <a:pt x="701" y="2849"/>
                    </a:lnTo>
                    <a:lnTo>
                      <a:pt x="689" y="2859"/>
                    </a:lnTo>
                    <a:lnTo>
                      <a:pt x="678" y="2866"/>
                    </a:lnTo>
                    <a:lnTo>
                      <a:pt x="665" y="2874"/>
                    </a:lnTo>
                    <a:lnTo>
                      <a:pt x="653" y="2882"/>
                    </a:lnTo>
                    <a:lnTo>
                      <a:pt x="640" y="2891"/>
                    </a:lnTo>
                    <a:lnTo>
                      <a:pt x="630" y="2903"/>
                    </a:lnTo>
                    <a:lnTo>
                      <a:pt x="617" y="2917"/>
                    </a:lnTo>
                    <a:lnTo>
                      <a:pt x="604" y="2930"/>
                    </a:lnTo>
                    <a:lnTo>
                      <a:pt x="599" y="2938"/>
                    </a:lnTo>
                    <a:lnTo>
                      <a:pt x="595" y="2945"/>
                    </a:lnTo>
                    <a:lnTo>
                      <a:pt x="591" y="2953"/>
                    </a:lnTo>
                    <a:lnTo>
                      <a:pt x="589" y="2962"/>
                    </a:lnTo>
                    <a:lnTo>
                      <a:pt x="588" y="2976"/>
                    </a:lnTo>
                    <a:lnTo>
                      <a:pt x="586" y="2988"/>
                    </a:lnTo>
                    <a:lnTo>
                      <a:pt x="583" y="3001"/>
                    </a:lnTo>
                    <a:lnTo>
                      <a:pt x="580" y="3011"/>
                    </a:lnTo>
                    <a:lnTo>
                      <a:pt x="575" y="3022"/>
                    </a:lnTo>
                    <a:lnTo>
                      <a:pt x="569" y="3032"/>
                    </a:lnTo>
                    <a:lnTo>
                      <a:pt x="560" y="3041"/>
                    </a:lnTo>
                    <a:lnTo>
                      <a:pt x="548" y="3049"/>
                    </a:lnTo>
                    <a:lnTo>
                      <a:pt x="540" y="3059"/>
                    </a:lnTo>
                    <a:lnTo>
                      <a:pt x="534" y="3068"/>
                    </a:lnTo>
                    <a:lnTo>
                      <a:pt x="530" y="3076"/>
                    </a:lnTo>
                    <a:lnTo>
                      <a:pt x="527" y="3084"/>
                    </a:lnTo>
                    <a:lnTo>
                      <a:pt x="526" y="3090"/>
                    </a:lnTo>
                    <a:lnTo>
                      <a:pt x="526" y="3098"/>
                    </a:lnTo>
                    <a:lnTo>
                      <a:pt x="526" y="3105"/>
                    </a:lnTo>
                    <a:lnTo>
                      <a:pt x="529" y="3110"/>
                    </a:lnTo>
                    <a:lnTo>
                      <a:pt x="532" y="3123"/>
                    </a:lnTo>
                    <a:lnTo>
                      <a:pt x="535" y="3137"/>
                    </a:lnTo>
                    <a:lnTo>
                      <a:pt x="536" y="3146"/>
                    </a:lnTo>
                    <a:lnTo>
                      <a:pt x="536" y="3154"/>
                    </a:lnTo>
                    <a:lnTo>
                      <a:pt x="535" y="3164"/>
                    </a:lnTo>
                    <a:lnTo>
                      <a:pt x="532" y="3175"/>
                    </a:lnTo>
                    <a:lnTo>
                      <a:pt x="527" y="3189"/>
                    </a:lnTo>
                    <a:lnTo>
                      <a:pt x="522" y="3199"/>
                    </a:lnTo>
                    <a:lnTo>
                      <a:pt x="517" y="3208"/>
                    </a:lnTo>
                    <a:lnTo>
                      <a:pt x="512" y="3213"/>
                    </a:lnTo>
                    <a:lnTo>
                      <a:pt x="507" y="3216"/>
                    </a:lnTo>
                    <a:lnTo>
                      <a:pt x="501" y="3216"/>
                    </a:lnTo>
                    <a:lnTo>
                      <a:pt x="495" y="3216"/>
                    </a:lnTo>
                    <a:lnTo>
                      <a:pt x="490" y="3212"/>
                    </a:lnTo>
                    <a:lnTo>
                      <a:pt x="485" y="3208"/>
                    </a:lnTo>
                    <a:lnTo>
                      <a:pt x="479" y="3202"/>
                    </a:lnTo>
                    <a:lnTo>
                      <a:pt x="474" y="3195"/>
                    </a:lnTo>
                    <a:lnTo>
                      <a:pt x="469" y="3188"/>
                    </a:lnTo>
                    <a:lnTo>
                      <a:pt x="461" y="3171"/>
                    </a:lnTo>
                    <a:lnTo>
                      <a:pt x="455" y="3154"/>
                    </a:lnTo>
                    <a:lnTo>
                      <a:pt x="443" y="3163"/>
                    </a:lnTo>
                    <a:lnTo>
                      <a:pt x="429" y="3175"/>
                    </a:lnTo>
                    <a:lnTo>
                      <a:pt x="407" y="3177"/>
                    </a:lnTo>
                    <a:lnTo>
                      <a:pt x="382" y="3178"/>
                    </a:lnTo>
                    <a:lnTo>
                      <a:pt x="376" y="3180"/>
                    </a:lnTo>
                    <a:lnTo>
                      <a:pt x="371" y="3181"/>
                    </a:lnTo>
                    <a:lnTo>
                      <a:pt x="367" y="3182"/>
                    </a:lnTo>
                    <a:lnTo>
                      <a:pt x="363" y="3185"/>
                    </a:lnTo>
                    <a:lnTo>
                      <a:pt x="360" y="3189"/>
                    </a:lnTo>
                    <a:lnTo>
                      <a:pt x="358" y="3193"/>
                    </a:lnTo>
                    <a:lnTo>
                      <a:pt x="358" y="3198"/>
                    </a:lnTo>
                    <a:lnTo>
                      <a:pt x="358" y="3204"/>
                    </a:lnTo>
                    <a:lnTo>
                      <a:pt x="363" y="3233"/>
                    </a:lnTo>
                    <a:lnTo>
                      <a:pt x="365" y="3255"/>
                    </a:lnTo>
                    <a:lnTo>
                      <a:pt x="367" y="3265"/>
                    </a:lnTo>
                    <a:lnTo>
                      <a:pt x="367" y="3273"/>
                    </a:lnTo>
                    <a:lnTo>
                      <a:pt x="367" y="3282"/>
                    </a:lnTo>
                    <a:lnTo>
                      <a:pt x="365" y="3290"/>
                    </a:lnTo>
                    <a:lnTo>
                      <a:pt x="363" y="3298"/>
                    </a:lnTo>
                    <a:lnTo>
                      <a:pt x="360" y="3305"/>
                    </a:lnTo>
                    <a:lnTo>
                      <a:pt x="356" y="3312"/>
                    </a:lnTo>
                    <a:lnTo>
                      <a:pt x="351" y="3321"/>
                    </a:lnTo>
                    <a:lnTo>
                      <a:pt x="339" y="3338"/>
                    </a:lnTo>
                    <a:lnTo>
                      <a:pt x="324" y="3360"/>
                    </a:lnTo>
                    <a:lnTo>
                      <a:pt x="315" y="3371"/>
                    </a:lnTo>
                    <a:lnTo>
                      <a:pt x="308" y="3382"/>
                    </a:lnTo>
                    <a:lnTo>
                      <a:pt x="303" y="3394"/>
                    </a:lnTo>
                    <a:lnTo>
                      <a:pt x="299" y="3404"/>
                    </a:lnTo>
                    <a:lnTo>
                      <a:pt x="297" y="3416"/>
                    </a:lnTo>
                    <a:lnTo>
                      <a:pt x="297" y="3427"/>
                    </a:lnTo>
                    <a:lnTo>
                      <a:pt x="299" y="3440"/>
                    </a:lnTo>
                    <a:lnTo>
                      <a:pt x="304" y="3453"/>
                    </a:lnTo>
                    <a:lnTo>
                      <a:pt x="306" y="3460"/>
                    </a:lnTo>
                    <a:lnTo>
                      <a:pt x="307" y="3467"/>
                    </a:lnTo>
                    <a:lnTo>
                      <a:pt x="307" y="3478"/>
                    </a:lnTo>
                    <a:lnTo>
                      <a:pt x="307" y="3489"/>
                    </a:lnTo>
                    <a:lnTo>
                      <a:pt x="304" y="3517"/>
                    </a:lnTo>
                    <a:lnTo>
                      <a:pt x="302" y="3545"/>
                    </a:lnTo>
                    <a:lnTo>
                      <a:pt x="302" y="3559"/>
                    </a:lnTo>
                    <a:lnTo>
                      <a:pt x="302" y="3572"/>
                    </a:lnTo>
                    <a:lnTo>
                      <a:pt x="302" y="3584"/>
                    </a:lnTo>
                    <a:lnTo>
                      <a:pt x="303" y="3593"/>
                    </a:lnTo>
                    <a:lnTo>
                      <a:pt x="306" y="3601"/>
                    </a:lnTo>
                    <a:lnTo>
                      <a:pt x="308" y="3607"/>
                    </a:lnTo>
                    <a:lnTo>
                      <a:pt x="311" y="3609"/>
                    </a:lnTo>
                    <a:lnTo>
                      <a:pt x="314" y="3610"/>
                    </a:lnTo>
                    <a:lnTo>
                      <a:pt x="316" y="3610"/>
                    </a:lnTo>
                    <a:lnTo>
                      <a:pt x="320" y="3609"/>
                    </a:lnTo>
                    <a:lnTo>
                      <a:pt x="329" y="3606"/>
                    </a:lnTo>
                    <a:lnTo>
                      <a:pt x="336" y="3606"/>
                    </a:lnTo>
                    <a:lnTo>
                      <a:pt x="338" y="3607"/>
                    </a:lnTo>
                    <a:lnTo>
                      <a:pt x="341" y="3609"/>
                    </a:lnTo>
                    <a:lnTo>
                      <a:pt x="342" y="3611"/>
                    </a:lnTo>
                    <a:lnTo>
                      <a:pt x="343" y="3614"/>
                    </a:lnTo>
                    <a:lnTo>
                      <a:pt x="345" y="3620"/>
                    </a:lnTo>
                    <a:lnTo>
                      <a:pt x="343" y="3629"/>
                    </a:lnTo>
                    <a:lnTo>
                      <a:pt x="342" y="3638"/>
                    </a:lnTo>
                    <a:lnTo>
                      <a:pt x="339" y="3649"/>
                    </a:lnTo>
                    <a:lnTo>
                      <a:pt x="333" y="3673"/>
                    </a:lnTo>
                    <a:lnTo>
                      <a:pt x="327" y="3697"/>
                    </a:lnTo>
                    <a:lnTo>
                      <a:pt x="324" y="3708"/>
                    </a:lnTo>
                    <a:lnTo>
                      <a:pt x="323" y="3719"/>
                    </a:lnTo>
                    <a:lnTo>
                      <a:pt x="321" y="3729"/>
                    </a:lnTo>
                    <a:lnTo>
                      <a:pt x="323" y="3737"/>
                    </a:lnTo>
                    <a:lnTo>
                      <a:pt x="323" y="3742"/>
                    </a:lnTo>
                    <a:lnTo>
                      <a:pt x="321" y="3756"/>
                    </a:lnTo>
                    <a:lnTo>
                      <a:pt x="323" y="3772"/>
                    </a:lnTo>
                    <a:lnTo>
                      <a:pt x="325" y="3783"/>
                    </a:lnTo>
                    <a:lnTo>
                      <a:pt x="329" y="3790"/>
                    </a:lnTo>
                    <a:lnTo>
                      <a:pt x="333" y="3796"/>
                    </a:lnTo>
                    <a:lnTo>
                      <a:pt x="337" y="3800"/>
                    </a:lnTo>
                    <a:lnTo>
                      <a:pt x="341" y="3803"/>
                    </a:lnTo>
                    <a:lnTo>
                      <a:pt x="347" y="3807"/>
                    </a:lnTo>
                    <a:lnTo>
                      <a:pt x="354" y="3809"/>
                    </a:lnTo>
                    <a:lnTo>
                      <a:pt x="356" y="3811"/>
                    </a:lnTo>
                    <a:lnTo>
                      <a:pt x="359" y="3813"/>
                    </a:lnTo>
                    <a:lnTo>
                      <a:pt x="360" y="3816"/>
                    </a:lnTo>
                    <a:lnTo>
                      <a:pt x="363" y="3820"/>
                    </a:lnTo>
                    <a:lnTo>
                      <a:pt x="365" y="3831"/>
                    </a:lnTo>
                    <a:lnTo>
                      <a:pt x="365" y="3851"/>
                    </a:lnTo>
                    <a:lnTo>
                      <a:pt x="367" y="3861"/>
                    </a:lnTo>
                    <a:lnTo>
                      <a:pt x="371" y="3870"/>
                    </a:lnTo>
                    <a:lnTo>
                      <a:pt x="374" y="3879"/>
                    </a:lnTo>
                    <a:lnTo>
                      <a:pt x="378" y="3887"/>
                    </a:lnTo>
                    <a:lnTo>
                      <a:pt x="384" y="3895"/>
                    </a:lnTo>
                    <a:lnTo>
                      <a:pt x="387" y="3903"/>
                    </a:lnTo>
                    <a:lnTo>
                      <a:pt x="390" y="3910"/>
                    </a:lnTo>
                    <a:lnTo>
                      <a:pt x="391" y="3918"/>
                    </a:lnTo>
                    <a:lnTo>
                      <a:pt x="390" y="3923"/>
                    </a:lnTo>
                    <a:lnTo>
                      <a:pt x="387" y="3929"/>
                    </a:lnTo>
                    <a:lnTo>
                      <a:pt x="384" y="3934"/>
                    </a:lnTo>
                    <a:lnTo>
                      <a:pt x="380" y="3939"/>
                    </a:lnTo>
                    <a:lnTo>
                      <a:pt x="374" y="3945"/>
                    </a:lnTo>
                    <a:lnTo>
                      <a:pt x="371" y="3952"/>
                    </a:lnTo>
                    <a:lnTo>
                      <a:pt x="368" y="3961"/>
                    </a:lnTo>
                    <a:lnTo>
                      <a:pt x="368" y="3970"/>
                    </a:lnTo>
                    <a:lnTo>
                      <a:pt x="373" y="3995"/>
                    </a:lnTo>
                    <a:lnTo>
                      <a:pt x="382" y="4030"/>
                    </a:lnTo>
                    <a:lnTo>
                      <a:pt x="386" y="4048"/>
                    </a:lnTo>
                    <a:lnTo>
                      <a:pt x="389" y="4065"/>
                    </a:lnTo>
                    <a:lnTo>
                      <a:pt x="389" y="4071"/>
                    </a:lnTo>
                    <a:lnTo>
                      <a:pt x="387" y="4077"/>
                    </a:lnTo>
                    <a:lnTo>
                      <a:pt x="385" y="4084"/>
                    </a:lnTo>
                    <a:lnTo>
                      <a:pt x="382" y="4088"/>
                    </a:lnTo>
                    <a:lnTo>
                      <a:pt x="380" y="4089"/>
                    </a:lnTo>
                    <a:lnTo>
                      <a:pt x="376" y="4088"/>
                    </a:lnTo>
                    <a:lnTo>
                      <a:pt x="372" y="4085"/>
                    </a:lnTo>
                    <a:lnTo>
                      <a:pt x="368" y="4083"/>
                    </a:lnTo>
                    <a:lnTo>
                      <a:pt x="363" y="4080"/>
                    </a:lnTo>
                    <a:lnTo>
                      <a:pt x="358" y="4079"/>
                    </a:lnTo>
                    <a:lnTo>
                      <a:pt x="355" y="4079"/>
                    </a:lnTo>
                    <a:lnTo>
                      <a:pt x="351" y="4080"/>
                    </a:lnTo>
                    <a:lnTo>
                      <a:pt x="349" y="4083"/>
                    </a:lnTo>
                    <a:lnTo>
                      <a:pt x="346" y="4085"/>
                    </a:lnTo>
                    <a:lnTo>
                      <a:pt x="345" y="4088"/>
                    </a:lnTo>
                    <a:lnTo>
                      <a:pt x="346" y="4093"/>
                    </a:lnTo>
                    <a:lnTo>
                      <a:pt x="347" y="4101"/>
                    </a:lnTo>
                    <a:lnTo>
                      <a:pt x="349" y="4110"/>
                    </a:lnTo>
                    <a:lnTo>
                      <a:pt x="356" y="4132"/>
                    </a:lnTo>
                    <a:lnTo>
                      <a:pt x="364" y="4157"/>
                    </a:lnTo>
                    <a:lnTo>
                      <a:pt x="374" y="4181"/>
                    </a:lnTo>
                    <a:lnTo>
                      <a:pt x="385" y="4204"/>
                    </a:lnTo>
                    <a:lnTo>
                      <a:pt x="393" y="4223"/>
                    </a:lnTo>
                    <a:lnTo>
                      <a:pt x="399" y="4234"/>
                    </a:lnTo>
                    <a:lnTo>
                      <a:pt x="400" y="4237"/>
                    </a:lnTo>
                    <a:lnTo>
                      <a:pt x="402" y="4239"/>
                    </a:lnTo>
                    <a:lnTo>
                      <a:pt x="400" y="4243"/>
                    </a:lnTo>
                    <a:lnTo>
                      <a:pt x="400" y="4246"/>
                    </a:lnTo>
                    <a:lnTo>
                      <a:pt x="398" y="4252"/>
                    </a:lnTo>
                    <a:lnTo>
                      <a:pt x="394" y="4260"/>
                    </a:lnTo>
                    <a:lnTo>
                      <a:pt x="390" y="4267"/>
                    </a:lnTo>
                    <a:lnTo>
                      <a:pt x="387" y="4276"/>
                    </a:lnTo>
                    <a:lnTo>
                      <a:pt x="386" y="4280"/>
                    </a:lnTo>
                    <a:lnTo>
                      <a:pt x="387" y="4285"/>
                    </a:lnTo>
                    <a:lnTo>
                      <a:pt x="387" y="4289"/>
                    </a:lnTo>
                    <a:lnTo>
                      <a:pt x="390" y="4294"/>
                    </a:lnTo>
                    <a:lnTo>
                      <a:pt x="400" y="4318"/>
                    </a:lnTo>
                    <a:lnTo>
                      <a:pt x="409" y="4342"/>
                    </a:lnTo>
                    <a:lnTo>
                      <a:pt x="416" y="4366"/>
                    </a:lnTo>
                    <a:lnTo>
                      <a:pt x="424" y="4392"/>
                    </a:lnTo>
                    <a:lnTo>
                      <a:pt x="429" y="4399"/>
                    </a:lnTo>
                    <a:lnTo>
                      <a:pt x="433" y="4403"/>
                    </a:lnTo>
                    <a:lnTo>
                      <a:pt x="437" y="4405"/>
                    </a:lnTo>
                    <a:lnTo>
                      <a:pt x="442" y="4405"/>
                    </a:lnTo>
                    <a:lnTo>
                      <a:pt x="446" y="4404"/>
                    </a:lnTo>
                    <a:lnTo>
                      <a:pt x="450" y="4401"/>
                    </a:lnTo>
                    <a:lnTo>
                      <a:pt x="455" y="4399"/>
                    </a:lnTo>
                    <a:lnTo>
                      <a:pt x="459" y="4395"/>
                    </a:lnTo>
                    <a:lnTo>
                      <a:pt x="469" y="4386"/>
                    </a:lnTo>
                    <a:lnTo>
                      <a:pt x="479" y="4378"/>
                    </a:lnTo>
                    <a:lnTo>
                      <a:pt x="486" y="4374"/>
                    </a:lnTo>
                    <a:lnTo>
                      <a:pt x="491" y="4373"/>
                    </a:lnTo>
                    <a:lnTo>
                      <a:pt x="498" y="4370"/>
                    </a:lnTo>
                    <a:lnTo>
                      <a:pt x="504" y="4372"/>
                    </a:lnTo>
                    <a:lnTo>
                      <a:pt x="503" y="4387"/>
                    </a:lnTo>
                    <a:lnTo>
                      <a:pt x="498" y="4412"/>
                    </a:lnTo>
                    <a:lnTo>
                      <a:pt x="496" y="4423"/>
                    </a:lnTo>
                    <a:lnTo>
                      <a:pt x="498" y="4434"/>
                    </a:lnTo>
                    <a:lnTo>
                      <a:pt x="499" y="4438"/>
                    </a:lnTo>
                    <a:lnTo>
                      <a:pt x="501" y="4441"/>
                    </a:lnTo>
                    <a:lnTo>
                      <a:pt x="504" y="4443"/>
                    </a:lnTo>
                    <a:lnTo>
                      <a:pt x="508" y="4444"/>
                    </a:lnTo>
                    <a:lnTo>
                      <a:pt x="522" y="4444"/>
                    </a:lnTo>
                    <a:lnTo>
                      <a:pt x="532" y="4447"/>
                    </a:lnTo>
                    <a:lnTo>
                      <a:pt x="543" y="4451"/>
                    </a:lnTo>
                    <a:lnTo>
                      <a:pt x="551" y="4454"/>
                    </a:lnTo>
                    <a:lnTo>
                      <a:pt x="564" y="4465"/>
                    </a:lnTo>
                    <a:lnTo>
                      <a:pt x="575" y="4475"/>
                    </a:lnTo>
                    <a:lnTo>
                      <a:pt x="580" y="4480"/>
                    </a:lnTo>
                    <a:lnTo>
                      <a:pt x="587" y="4483"/>
                    </a:lnTo>
                    <a:lnTo>
                      <a:pt x="595" y="4486"/>
                    </a:lnTo>
                    <a:lnTo>
                      <a:pt x="602" y="4487"/>
                    </a:lnTo>
                    <a:lnTo>
                      <a:pt x="613" y="4486"/>
                    </a:lnTo>
                    <a:lnTo>
                      <a:pt x="626" y="4483"/>
                    </a:lnTo>
                    <a:lnTo>
                      <a:pt x="640" y="4478"/>
                    </a:lnTo>
                    <a:lnTo>
                      <a:pt x="657" y="4470"/>
                    </a:lnTo>
                    <a:lnTo>
                      <a:pt x="663" y="4467"/>
                    </a:lnTo>
                    <a:lnTo>
                      <a:pt x="672" y="4466"/>
                    </a:lnTo>
                    <a:lnTo>
                      <a:pt x="680" y="4466"/>
                    </a:lnTo>
                    <a:lnTo>
                      <a:pt x="687" y="4467"/>
                    </a:lnTo>
                    <a:lnTo>
                      <a:pt x="689" y="4469"/>
                    </a:lnTo>
                    <a:lnTo>
                      <a:pt x="692" y="4470"/>
                    </a:lnTo>
                    <a:lnTo>
                      <a:pt x="693" y="4471"/>
                    </a:lnTo>
                    <a:lnTo>
                      <a:pt x="693" y="4474"/>
                    </a:lnTo>
                    <a:lnTo>
                      <a:pt x="693" y="4476"/>
                    </a:lnTo>
                    <a:lnTo>
                      <a:pt x="692" y="4480"/>
                    </a:lnTo>
                    <a:lnTo>
                      <a:pt x="689" y="4484"/>
                    </a:lnTo>
                    <a:lnTo>
                      <a:pt x="684" y="4488"/>
                    </a:lnTo>
                    <a:lnTo>
                      <a:pt x="672" y="4496"/>
                    </a:lnTo>
                    <a:lnTo>
                      <a:pt x="659" y="4504"/>
                    </a:lnTo>
                    <a:lnTo>
                      <a:pt x="658" y="4506"/>
                    </a:lnTo>
                    <a:lnTo>
                      <a:pt x="656" y="4508"/>
                    </a:lnTo>
                    <a:lnTo>
                      <a:pt x="656" y="4510"/>
                    </a:lnTo>
                    <a:lnTo>
                      <a:pt x="656" y="4513"/>
                    </a:lnTo>
                    <a:lnTo>
                      <a:pt x="657" y="4514"/>
                    </a:lnTo>
                    <a:lnTo>
                      <a:pt x="658" y="4517"/>
                    </a:lnTo>
                    <a:lnTo>
                      <a:pt x="662" y="4519"/>
                    </a:lnTo>
                    <a:lnTo>
                      <a:pt x="667" y="4522"/>
                    </a:lnTo>
                    <a:lnTo>
                      <a:pt x="676" y="4526"/>
                    </a:lnTo>
                    <a:lnTo>
                      <a:pt x="684" y="4531"/>
                    </a:lnTo>
                    <a:lnTo>
                      <a:pt x="691" y="4536"/>
                    </a:lnTo>
                    <a:lnTo>
                      <a:pt x="694" y="4541"/>
                    </a:lnTo>
                    <a:lnTo>
                      <a:pt x="697" y="4546"/>
                    </a:lnTo>
                    <a:lnTo>
                      <a:pt x="698" y="4552"/>
                    </a:lnTo>
                    <a:lnTo>
                      <a:pt x="698" y="4557"/>
                    </a:lnTo>
                    <a:lnTo>
                      <a:pt x="697" y="4562"/>
                    </a:lnTo>
                    <a:lnTo>
                      <a:pt x="693" y="4572"/>
                    </a:lnTo>
                    <a:lnTo>
                      <a:pt x="685" y="4584"/>
                    </a:lnTo>
                    <a:lnTo>
                      <a:pt x="676" y="4596"/>
                    </a:lnTo>
                    <a:lnTo>
                      <a:pt x="666" y="4606"/>
                    </a:lnTo>
                    <a:lnTo>
                      <a:pt x="657" y="4618"/>
                    </a:lnTo>
                    <a:lnTo>
                      <a:pt x="648" y="4628"/>
                    </a:lnTo>
                    <a:lnTo>
                      <a:pt x="645" y="4633"/>
                    </a:lnTo>
                    <a:lnTo>
                      <a:pt x="643" y="4638"/>
                    </a:lnTo>
                    <a:lnTo>
                      <a:pt x="641" y="4644"/>
                    </a:lnTo>
                    <a:lnTo>
                      <a:pt x="640" y="4649"/>
                    </a:lnTo>
                    <a:lnTo>
                      <a:pt x="641" y="4654"/>
                    </a:lnTo>
                    <a:lnTo>
                      <a:pt x="643" y="4658"/>
                    </a:lnTo>
                    <a:lnTo>
                      <a:pt x="646" y="4663"/>
                    </a:lnTo>
                    <a:lnTo>
                      <a:pt x="650" y="4667"/>
                    </a:lnTo>
                    <a:lnTo>
                      <a:pt x="657" y="4671"/>
                    </a:lnTo>
                    <a:lnTo>
                      <a:pt x="666" y="4675"/>
                    </a:lnTo>
                    <a:lnTo>
                      <a:pt x="676" y="4679"/>
                    </a:lnTo>
                    <a:lnTo>
                      <a:pt x="688" y="4682"/>
                    </a:lnTo>
                    <a:lnTo>
                      <a:pt x="702" y="4686"/>
                    </a:lnTo>
                    <a:lnTo>
                      <a:pt x="713" y="4690"/>
                    </a:lnTo>
                    <a:lnTo>
                      <a:pt x="722" y="4693"/>
                    </a:lnTo>
                    <a:lnTo>
                      <a:pt x="729" y="4693"/>
                    </a:lnTo>
                    <a:lnTo>
                      <a:pt x="733" y="4692"/>
                    </a:lnTo>
                    <a:lnTo>
                      <a:pt x="736" y="4690"/>
                    </a:lnTo>
                    <a:lnTo>
                      <a:pt x="740" y="4688"/>
                    </a:lnTo>
                    <a:lnTo>
                      <a:pt x="744" y="4684"/>
                    </a:lnTo>
                    <a:lnTo>
                      <a:pt x="750" y="4673"/>
                    </a:lnTo>
                    <a:lnTo>
                      <a:pt x="760" y="4659"/>
                    </a:lnTo>
                    <a:lnTo>
                      <a:pt x="766" y="4647"/>
                    </a:lnTo>
                    <a:lnTo>
                      <a:pt x="776" y="4627"/>
                    </a:lnTo>
                    <a:lnTo>
                      <a:pt x="790" y="4600"/>
                    </a:lnTo>
                    <a:lnTo>
                      <a:pt x="805" y="4571"/>
                    </a:lnTo>
                    <a:lnTo>
                      <a:pt x="820" y="4545"/>
                    </a:lnTo>
                    <a:lnTo>
                      <a:pt x="833" y="4527"/>
                    </a:lnTo>
                    <a:lnTo>
                      <a:pt x="838" y="4522"/>
                    </a:lnTo>
                    <a:lnTo>
                      <a:pt x="842" y="4519"/>
                    </a:lnTo>
                    <a:lnTo>
                      <a:pt x="843" y="4521"/>
                    </a:lnTo>
                    <a:lnTo>
                      <a:pt x="845" y="4522"/>
                    </a:lnTo>
                    <a:lnTo>
                      <a:pt x="845" y="4526"/>
                    </a:lnTo>
                    <a:lnTo>
                      <a:pt x="845" y="4530"/>
                    </a:lnTo>
                    <a:lnTo>
                      <a:pt x="843" y="4559"/>
                    </a:lnTo>
                    <a:lnTo>
                      <a:pt x="841" y="4584"/>
                    </a:lnTo>
                    <a:lnTo>
                      <a:pt x="841" y="4596"/>
                    </a:lnTo>
                    <a:lnTo>
                      <a:pt x="845" y="4607"/>
                    </a:lnTo>
                    <a:lnTo>
                      <a:pt x="851" y="4620"/>
                    </a:lnTo>
                    <a:lnTo>
                      <a:pt x="862" y="4636"/>
                    </a:lnTo>
                    <a:lnTo>
                      <a:pt x="868" y="4645"/>
                    </a:lnTo>
                    <a:lnTo>
                      <a:pt x="871" y="4654"/>
                    </a:lnTo>
                    <a:lnTo>
                      <a:pt x="872" y="4664"/>
                    </a:lnTo>
                    <a:lnTo>
                      <a:pt x="871" y="4673"/>
                    </a:lnTo>
                    <a:lnTo>
                      <a:pt x="868" y="4682"/>
                    </a:lnTo>
                    <a:lnTo>
                      <a:pt x="864" y="4692"/>
                    </a:lnTo>
                    <a:lnTo>
                      <a:pt x="859" y="4699"/>
                    </a:lnTo>
                    <a:lnTo>
                      <a:pt x="855" y="4707"/>
                    </a:lnTo>
                    <a:lnTo>
                      <a:pt x="846" y="4719"/>
                    </a:lnTo>
                    <a:lnTo>
                      <a:pt x="842" y="4726"/>
                    </a:lnTo>
                    <a:lnTo>
                      <a:pt x="843" y="4729"/>
                    </a:lnTo>
                    <a:lnTo>
                      <a:pt x="846" y="4729"/>
                    </a:lnTo>
                    <a:lnTo>
                      <a:pt x="852" y="4726"/>
                    </a:lnTo>
                    <a:lnTo>
                      <a:pt x="860" y="4723"/>
                    </a:lnTo>
                    <a:lnTo>
                      <a:pt x="872" y="4719"/>
                    </a:lnTo>
                    <a:lnTo>
                      <a:pt x="881" y="4717"/>
                    </a:lnTo>
                    <a:lnTo>
                      <a:pt x="889" y="4716"/>
                    </a:lnTo>
                    <a:lnTo>
                      <a:pt x="894" y="4717"/>
                    </a:lnTo>
                    <a:lnTo>
                      <a:pt x="897" y="4719"/>
                    </a:lnTo>
                    <a:lnTo>
                      <a:pt x="898" y="4720"/>
                    </a:lnTo>
                    <a:lnTo>
                      <a:pt x="899" y="4723"/>
                    </a:lnTo>
                    <a:lnTo>
                      <a:pt x="899" y="4725"/>
                    </a:lnTo>
                    <a:lnTo>
                      <a:pt x="898" y="4732"/>
                    </a:lnTo>
                    <a:lnTo>
                      <a:pt x="893" y="4741"/>
                    </a:lnTo>
                    <a:lnTo>
                      <a:pt x="882" y="4752"/>
                    </a:lnTo>
                    <a:lnTo>
                      <a:pt x="869" y="4764"/>
                    </a:lnTo>
                    <a:lnTo>
                      <a:pt x="864" y="4769"/>
                    </a:lnTo>
                    <a:lnTo>
                      <a:pt x="859" y="4774"/>
                    </a:lnTo>
                    <a:lnTo>
                      <a:pt x="858" y="4778"/>
                    </a:lnTo>
                    <a:lnTo>
                      <a:pt x="858" y="4781"/>
                    </a:lnTo>
                    <a:lnTo>
                      <a:pt x="858" y="4785"/>
                    </a:lnTo>
                    <a:lnTo>
                      <a:pt x="859" y="4789"/>
                    </a:lnTo>
                    <a:lnTo>
                      <a:pt x="878" y="4787"/>
                    </a:lnTo>
                    <a:lnTo>
                      <a:pt x="894" y="4785"/>
                    </a:lnTo>
                    <a:lnTo>
                      <a:pt x="899" y="4783"/>
                    </a:lnTo>
                    <a:lnTo>
                      <a:pt x="904" y="4781"/>
                    </a:lnTo>
                    <a:lnTo>
                      <a:pt x="908" y="4777"/>
                    </a:lnTo>
                    <a:lnTo>
                      <a:pt x="912" y="4774"/>
                    </a:lnTo>
                    <a:lnTo>
                      <a:pt x="919" y="4767"/>
                    </a:lnTo>
                    <a:lnTo>
                      <a:pt x="926" y="4756"/>
                    </a:lnTo>
                    <a:lnTo>
                      <a:pt x="938" y="4745"/>
                    </a:lnTo>
                    <a:lnTo>
                      <a:pt x="954" y="4732"/>
                    </a:lnTo>
                    <a:lnTo>
                      <a:pt x="960" y="4728"/>
                    </a:lnTo>
                    <a:lnTo>
                      <a:pt x="966" y="4724"/>
                    </a:lnTo>
                    <a:lnTo>
                      <a:pt x="973" y="4721"/>
                    </a:lnTo>
                    <a:lnTo>
                      <a:pt x="979" y="4719"/>
                    </a:lnTo>
                    <a:lnTo>
                      <a:pt x="992" y="4716"/>
                    </a:lnTo>
                    <a:lnTo>
                      <a:pt x="1005" y="4714"/>
                    </a:lnTo>
                    <a:lnTo>
                      <a:pt x="1020" y="4712"/>
                    </a:lnTo>
                    <a:lnTo>
                      <a:pt x="1031" y="4710"/>
                    </a:lnTo>
                    <a:lnTo>
                      <a:pt x="1044" y="4706"/>
                    </a:lnTo>
                    <a:lnTo>
                      <a:pt x="1056" y="4701"/>
                    </a:lnTo>
                    <a:lnTo>
                      <a:pt x="1074" y="4689"/>
                    </a:lnTo>
                    <a:lnTo>
                      <a:pt x="1092" y="4681"/>
                    </a:lnTo>
                    <a:lnTo>
                      <a:pt x="1110" y="4673"/>
                    </a:lnTo>
                    <a:lnTo>
                      <a:pt x="1128" y="4667"/>
                    </a:lnTo>
                    <a:lnTo>
                      <a:pt x="1144" y="4660"/>
                    </a:lnTo>
                    <a:lnTo>
                      <a:pt x="1158" y="4653"/>
                    </a:lnTo>
                    <a:lnTo>
                      <a:pt x="1165" y="4649"/>
                    </a:lnTo>
                    <a:lnTo>
                      <a:pt x="1171" y="4644"/>
                    </a:lnTo>
                    <a:lnTo>
                      <a:pt x="1176" y="4637"/>
                    </a:lnTo>
                    <a:lnTo>
                      <a:pt x="1182" y="4631"/>
                    </a:lnTo>
                    <a:lnTo>
                      <a:pt x="1187" y="4627"/>
                    </a:lnTo>
                    <a:lnTo>
                      <a:pt x="1193" y="4622"/>
                    </a:lnTo>
                    <a:lnTo>
                      <a:pt x="1202" y="4616"/>
                    </a:lnTo>
                    <a:lnTo>
                      <a:pt x="1211" y="4611"/>
                    </a:lnTo>
                    <a:lnTo>
                      <a:pt x="1235" y="4602"/>
                    </a:lnTo>
                    <a:lnTo>
                      <a:pt x="1261" y="4593"/>
                    </a:lnTo>
                    <a:lnTo>
                      <a:pt x="1314" y="4576"/>
                    </a:lnTo>
                    <a:lnTo>
                      <a:pt x="1354" y="4562"/>
                    </a:lnTo>
                    <a:lnTo>
                      <a:pt x="1369" y="4557"/>
                    </a:lnTo>
                    <a:lnTo>
                      <a:pt x="1384" y="4550"/>
                    </a:lnTo>
                    <a:lnTo>
                      <a:pt x="1397" y="4543"/>
                    </a:lnTo>
                    <a:lnTo>
                      <a:pt x="1410" y="4533"/>
                    </a:lnTo>
                    <a:lnTo>
                      <a:pt x="1432" y="4514"/>
                    </a:lnTo>
                    <a:lnTo>
                      <a:pt x="1456" y="4493"/>
                    </a:lnTo>
                    <a:lnTo>
                      <a:pt x="1461" y="4489"/>
                    </a:lnTo>
                    <a:lnTo>
                      <a:pt x="1465" y="4484"/>
                    </a:lnTo>
                    <a:lnTo>
                      <a:pt x="1469" y="4480"/>
                    </a:lnTo>
                    <a:lnTo>
                      <a:pt x="1472" y="4475"/>
                    </a:lnTo>
                    <a:lnTo>
                      <a:pt x="1476" y="4465"/>
                    </a:lnTo>
                    <a:lnTo>
                      <a:pt x="1477" y="4454"/>
                    </a:lnTo>
                    <a:lnTo>
                      <a:pt x="1478" y="4444"/>
                    </a:lnTo>
                    <a:lnTo>
                      <a:pt x="1481" y="4434"/>
                    </a:lnTo>
                    <a:lnTo>
                      <a:pt x="1483" y="4423"/>
                    </a:lnTo>
                    <a:lnTo>
                      <a:pt x="1487" y="4413"/>
                    </a:lnTo>
                    <a:lnTo>
                      <a:pt x="1499" y="4418"/>
                    </a:lnTo>
                    <a:lnTo>
                      <a:pt x="1516" y="4430"/>
                    </a:lnTo>
                    <a:lnTo>
                      <a:pt x="1526" y="4436"/>
                    </a:lnTo>
                    <a:lnTo>
                      <a:pt x="1537" y="4441"/>
                    </a:lnTo>
                    <a:lnTo>
                      <a:pt x="1547" y="4445"/>
                    </a:lnTo>
                    <a:lnTo>
                      <a:pt x="1559" y="4447"/>
                    </a:lnTo>
                    <a:lnTo>
                      <a:pt x="1570" y="4447"/>
                    </a:lnTo>
                    <a:lnTo>
                      <a:pt x="1581" y="4447"/>
                    </a:lnTo>
                    <a:lnTo>
                      <a:pt x="1591" y="4444"/>
                    </a:lnTo>
                    <a:lnTo>
                      <a:pt x="1601" y="4443"/>
                    </a:lnTo>
                    <a:lnTo>
                      <a:pt x="1622" y="4436"/>
                    </a:lnTo>
                    <a:lnTo>
                      <a:pt x="1641" y="4430"/>
                    </a:lnTo>
                    <a:lnTo>
                      <a:pt x="1661" y="4422"/>
                    </a:lnTo>
                    <a:lnTo>
                      <a:pt x="1680" y="4416"/>
                    </a:lnTo>
                    <a:lnTo>
                      <a:pt x="1700" y="4409"/>
                    </a:lnTo>
                    <a:lnTo>
                      <a:pt x="1720" y="4404"/>
                    </a:lnTo>
                    <a:lnTo>
                      <a:pt x="1752" y="4400"/>
                    </a:lnTo>
                    <a:lnTo>
                      <a:pt x="1784" y="4399"/>
                    </a:lnTo>
                    <a:lnTo>
                      <a:pt x="1799" y="4396"/>
                    </a:lnTo>
                    <a:lnTo>
                      <a:pt x="1815" y="4392"/>
                    </a:lnTo>
                    <a:lnTo>
                      <a:pt x="1823" y="4390"/>
                    </a:lnTo>
                    <a:lnTo>
                      <a:pt x="1831" y="4387"/>
                    </a:lnTo>
                    <a:lnTo>
                      <a:pt x="1837" y="4383"/>
                    </a:lnTo>
                    <a:lnTo>
                      <a:pt x="1844" y="4379"/>
                    </a:lnTo>
                    <a:lnTo>
                      <a:pt x="1846" y="4364"/>
                    </a:lnTo>
                    <a:lnTo>
                      <a:pt x="1850" y="4352"/>
                    </a:lnTo>
                    <a:lnTo>
                      <a:pt x="1851" y="4348"/>
                    </a:lnTo>
                    <a:lnTo>
                      <a:pt x="1854" y="4346"/>
                    </a:lnTo>
                    <a:lnTo>
                      <a:pt x="1856" y="4343"/>
                    </a:lnTo>
                    <a:lnTo>
                      <a:pt x="1859" y="4342"/>
                    </a:lnTo>
                    <a:lnTo>
                      <a:pt x="1856" y="4334"/>
                    </a:lnTo>
                    <a:lnTo>
                      <a:pt x="1855" y="4324"/>
                    </a:lnTo>
                    <a:lnTo>
                      <a:pt x="1854" y="4315"/>
                    </a:lnTo>
                    <a:lnTo>
                      <a:pt x="1854" y="4304"/>
                    </a:lnTo>
                    <a:lnTo>
                      <a:pt x="1855" y="4293"/>
                    </a:lnTo>
                    <a:lnTo>
                      <a:pt x="1856" y="4281"/>
                    </a:lnTo>
                    <a:lnTo>
                      <a:pt x="1859" y="4269"/>
                    </a:lnTo>
                    <a:lnTo>
                      <a:pt x="1862" y="4256"/>
                    </a:lnTo>
                    <a:lnTo>
                      <a:pt x="1871" y="4230"/>
                    </a:lnTo>
                    <a:lnTo>
                      <a:pt x="1881" y="4203"/>
                    </a:lnTo>
                    <a:lnTo>
                      <a:pt x="1893" y="4175"/>
                    </a:lnTo>
                    <a:lnTo>
                      <a:pt x="1907" y="4147"/>
                    </a:lnTo>
                    <a:lnTo>
                      <a:pt x="1921" y="4120"/>
                    </a:lnTo>
                    <a:lnTo>
                      <a:pt x="1937" y="4093"/>
                    </a:lnTo>
                    <a:lnTo>
                      <a:pt x="1952" y="4067"/>
                    </a:lnTo>
                    <a:lnTo>
                      <a:pt x="1967" y="4044"/>
                    </a:lnTo>
                    <a:lnTo>
                      <a:pt x="1995" y="4002"/>
                    </a:lnTo>
                    <a:lnTo>
                      <a:pt x="2018" y="3973"/>
                    </a:lnTo>
                    <a:lnTo>
                      <a:pt x="2031" y="3956"/>
                    </a:lnTo>
                    <a:lnTo>
                      <a:pt x="2046" y="3938"/>
                    </a:lnTo>
                    <a:lnTo>
                      <a:pt x="2057" y="3921"/>
                    </a:lnTo>
                    <a:lnTo>
                      <a:pt x="2070" y="3903"/>
                    </a:lnTo>
                    <a:lnTo>
                      <a:pt x="2095" y="3866"/>
                    </a:lnTo>
                    <a:lnTo>
                      <a:pt x="2121" y="3833"/>
                    </a:lnTo>
                    <a:lnTo>
                      <a:pt x="2131" y="3812"/>
                    </a:lnTo>
                    <a:lnTo>
                      <a:pt x="2144" y="3792"/>
                    </a:lnTo>
                    <a:lnTo>
                      <a:pt x="2157" y="3774"/>
                    </a:lnTo>
                    <a:lnTo>
                      <a:pt x="2170" y="3755"/>
                    </a:lnTo>
                    <a:lnTo>
                      <a:pt x="2199" y="3717"/>
                    </a:lnTo>
                    <a:lnTo>
                      <a:pt x="2228" y="3681"/>
                    </a:lnTo>
                    <a:lnTo>
                      <a:pt x="2259" y="3645"/>
                    </a:lnTo>
                    <a:lnTo>
                      <a:pt x="2289" y="3609"/>
                    </a:lnTo>
                    <a:lnTo>
                      <a:pt x="2318" y="3571"/>
                    </a:lnTo>
                    <a:lnTo>
                      <a:pt x="2345" y="3533"/>
                    </a:lnTo>
                    <a:lnTo>
                      <a:pt x="2357" y="3517"/>
                    </a:lnTo>
                    <a:lnTo>
                      <a:pt x="2367" y="3498"/>
                    </a:lnTo>
                    <a:lnTo>
                      <a:pt x="2376" y="3480"/>
                    </a:lnTo>
                    <a:lnTo>
                      <a:pt x="2385" y="3461"/>
                    </a:lnTo>
                    <a:lnTo>
                      <a:pt x="2403" y="3423"/>
                    </a:lnTo>
                    <a:lnTo>
                      <a:pt x="2420" y="3386"/>
                    </a:lnTo>
                    <a:lnTo>
                      <a:pt x="2437" y="3348"/>
                    </a:lnTo>
                    <a:lnTo>
                      <a:pt x="2454" y="3311"/>
                    </a:lnTo>
                    <a:lnTo>
                      <a:pt x="2463" y="3292"/>
                    </a:lnTo>
                    <a:lnTo>
                      <a:pt x="2472" y="3274"/>
                    </a:lnTo>
                    <a:lnTo>
                      <a:pt x="2482" y="3257"/>
                    </a:lnTo>
                    <a:lnTo>
                      <a:pt x="2494" y="3239"/>
                    </a:lnTo>
                    <a:lnTo>
                      <a:pt x="2503" y="3215"/>
                    </a:lnTo>
                    <a:lnTo>
                      <a:pt x="2511" y="3193"/>
                    </a:lnTo>
                    <a:lnTo>
                      <a:pt x="2515" y="3173"/>
                    </a:lnTo>
                    <a:lnTo>
                      <a:pt x="2517" y="3155"/>
                    </a:lnTo>
                    <a:lnTo>
                      <a:pt x="2516" y="3138"/>
                    </a:lnTo>
                    <a:lnTo>
                      <a:pt x="2513" y="3124"/>
                    </a:lnTo>
                    <a:lnTo>
                      <a:pt x="2509" y="3110"/>
                    </a:lnTo>
                    <a:lnTo>
                      <a:pt x="2503" y="3097"/>
                    </a:lnTo>
                    <a:lnTo>
                      <a:pt x="2495" y="3084"/>
                    </a:lnTo>
                    <a:lnTo>
                      <a:pt x="2486" y="3072"/>
                    </a:lnTo>
                    <a:lnTo>
                      <a:pt x="2476" y="3059"/>
                    </a:lnTo>
                    <a:lnTo>
                      <a:pt x="2464" y="3046"/>
                    </a:lnTo>
                    <a:lnTo>
                      <a:pt x="2438" y="3018"/>
                    </a:lnTo>
                    <a:lnTo>
                      <a:pt x="2411" y="2984"/>
                    </a:lnTo>
                    <a:lnTo>
                      <a:pt x="2353" y="2908"/>
                    </a:lnTo>
                    <a:lnTo>
                      <a:pt x="2347" y="2903"/>
                    </a:lnTo>
                    <a:lnTo>
                      <a:pt x="2342" y="2897"/>
                    </a:lnTo>
                    <a:lnTo>
                      <a:pt x="2337" y="2895"/>
                    </a:lnTo>
                    <a:lnTo>
                      <a:pt x="2331" y="2891"/>
                    </a:lnTo>
                    <a:lnTo>
                      <a:pt x="2316" y="2886"/>
                    </a:lnTo>
                    <a:lnTo>
                      <a:pt x="2302" y="2882"/>
                    </a:lnTo>
                    <a:lnTo>
                      <a:pt x="2288" y="2878"/>
                    </a:lnTo>
                    <a:lnTo>
                      <a:pt x="2275" y="2873"/>
                    </a:lnTo>
                    <a:lnTo>
                      <a:pt x="2268" y="2870"/>
                    </a:lnTo>
                    <a:lnTo>
                      <a:pt x="2263" y="2866"/>
                    </a:lnTo>
                    <a:lnTo>
                      <a:pt x="2258" y="2862"/>
                    </a:lnTo>
                    <a:lnTo>
                      <a:pt x="2254" y="2859"/>
                    </a:lnTo>
                    <a:lnTo>
                      <a:pt x="2245" y="2844"/>
                    </a:lnTo>
                    <a:lnTo>
                      <a:pt x="2236" y="2829"/>
                    </a:lnTo>
                    <a:lnTo>
                      <a:pt x="2227" y="2814"/>
                    </a:lnTo>
                    <a:lnTo>
                      <a:pt x="2218" y="2802"/>
                    </a:lnTo>
                    <a:lnTo>
                      <a:pt x="2188" y="2769"/>
                    </a:lnTo>
                    <a:lnTo>
                      <a:pt x="2164" y="2741"/>
                    </a:lnTo>
                    <a:lnTo>
                      <a:pt x="2160" y="2734"/>
                    </a:lnTo>
                    <a:lnTo>
                      <a:pt x="2157" y="2726"/>
                    </a:lnTo>
                    <a:lnTo>
                      <a:pt x="2154" y="2717"/>
                    </a:lnTo>
                    <a:lnTo>
                      <a:pt x="2154" y="2708"/>
                    </a:lnTo>
                    <a:lnTo>
                      <a:pt x="2154" y="2698"/>
                    </a:lnTo>
                    <a:lnTo>
                      <a:pt x="2157" y="2686"/>
                    </a:lnTo>
                    <a:lnTo>
                      <a:pt x="2160" y="2675"/>
                    </a:lnTo>
                    <a:lnTo>
                      <a:pt x="2165" y="2660"/>
                    </a:lnTo>
                    <a:lnTo>
                      <a:pt x="2169" y="2638"/>
                    </a:lnTo>
                    <a:lnTo>
                      <a:pt x="2173" y="2615"/>
                    </a:lnTo>
                    <a:lnTo>
                      <a:pt x="2175" y="2592"/>
                    </a:lnTo>
                    <a:lnTo>
                      <a:pt x="2176" y="2567"/>
                    </a:lnTo>
                    <a:lnTo>
                      <a:pt x="2175" y="2542"/>
                    </a:lnTo>
                    <a:lnTo>
                      <a:pt x="2174" y="2519"/>
                    </a:lnTo>
                    <a:lnTo>
                      <a:pt x="2171" y="2507"/>
                    </a:lnTo>
                    <a:lnTo>
                      <a:pt x="2169" y="2497"/>
                    </a:lnTo>
                    <a:lnTo>
                      <a:pt x="2166" y="2487"/>
                    </a:lnTo>
                    <a:lnTo>
                      <a:pt x="2162" y="2476"/>
                    </a:lnTo>
                    <a:lnTo>
                      <a:pt x="2153" y="2458"/>
                    </a:lnTo>
                    <a:lnTo>
                      <a:pt x="2143" y="2441"/>
                    </a:lnTo>
                    <a:lnTo>
                      <a:pt x="2131" y="2425"/>
                    </a:lnTo>
                    <a:lnTo>
                      <a:pt x="2121" y="2409"/>
                    </a:lnTo>
                    <a:lnTo>
                      <a:pt x="2112" y="2392"/>
                    </a:lnTo>
                    <a:lnTo>
                      <a:pt x="2104" y="2374"/>
                    </a:lnTo>
                    <a:lnTo>
                      <a:pt x="2100" y="2365"/>
                    </a:lnTo>
                    <a:lnTo>
                      <a:pt x="2097" y="2356"/>
                    </a:lnTo>
                    <a:lnTo>
                      <a:pt x="2096" y="2346"/>
                    </a:lnTo>
                    <a:lnTo>
                      <a:pt x="2096" y="2334"/>
                    </a:lnTo>
                    <a:lnTo>
                      <a:pt x="2094" y="2300"/>
                    </a:lnTo>
                    <a:lnTo>
                      <a:pt x="2092" y="2292"/>
                    </a:lnTo>
                    <a:lnTo>
                      <a:pt x="2090" y="2286"/>
                    </a:lnTo>
                    <a:lnTo>
                      <a:pt x="2087" y="2279"/>
                    </a:lnTo>
                    <a:lnTo>
                      <a:pt x="2082" y="2273"/>
                    </a:lnTo>
                    <a:lnTo>
                      <a:pt x="2072" y="2261"/>
                    </a:lnTo>
                    <a:lnTo>
                      <a:pt x="2060" y="2251"/>
                    </a:lnTo>
                    <a:lnTo>
                      <a:pt x="2047" y="2241"/>
                    </a:lnTo>
                    <a:lnTo>
                      <a:pt x="2035" y="2229"/>
                    </a:lnTo>
                    <a:lnTo>
                      <a:pt x="2029" y="2224"/>
                    </a:lnTo>
                    <a:lnTo>
                      <a:pt x="2024" y="2217"/>
                    </a:lnTo>
                    <a:lnTo>
                      <a:pt x="2020" y="2212"/>
                    </a:lnTo>
                    <a:lnTo>
                      <a:pt x="2016" y="2206"/>
                    </a:lnTo>
                    <a:lnTo>
                      <a:pt x="2005" y="2180"/>
                    </a:lnTo>
                    <a:lnTo>
                      <a:pt x="1996" y="2155"/>
                    </a:lnTo>
                    <a:lnTo>
                      <a:pt x="1991" y="2129"/>
                    </a:lnTo>
                    <a:lnTo>
                      <a:pt x="1986" y="2102"/>
                    </a:lnTo>
                    <a:lnTo>
                      <a:pt x="1983" y="2083"/>
                    </a:lnTo>
                    <a:lnTo>
                      <a:pt x="1980" y="2064"/>
                    </a:lnTo>
                    <a:lnTo>
                      <a:pt x="1976" y="2046"/>
                    </a:lnTo>
                    <a:lnTo>
                      <a:pt x="1972" y="2026"/>
                    </a:lnTo>
                    <a:lnTo>
                      <a:pt x="1963" y="2010"/>
                    </a:lnTo>
                    <a:lnTo>
                      <a:pt x="1955" y="1997"/>
                    </a:lnTo>
                    <a:lnTo>
                      <a:pt x="1950" y="1985"/>
                    </a:lnTo>
                    <a:lnTo>
                      <a:pt x="1946" y="1974"/>
                    </a:lnTo>
                    <a:lnTo>
                      <a:pt x="1945" y="1961"/>
                    </a:lnTo>
                    <a:lnTo>
                      <a:pt x="1945" y="1948"/>
                    </a:lnTo>
                    <a:lnTo>
                      <a:pt x="1947" y="1932"/>
                    </a:lnTo>
                    <a:lnTo>
                      <a:pt x="1951" y="1914"/>
                    </a:lnTo>
                    <a:lnTo>
                      <a:pt x="1956" y="1897"/>
                    </a:lnTo>
                    <a:lnTo>
                      <a:pt x="1960" y="1880"/>
                    </a:lnTo>
                    <a:lnTo>
                      <a:pt x="1963" y="1864"/>
                    </a:lnTo>
                    <a:lnTo>
                      <a:pt x="1965" y="1847"/>
                    </a:lnTo>
                    <a:lnTo>
                      <a:pt x="1967" y="1830"/>
                    </a:lnTo>
                    <a:lnTo>
                      <a:pt x="1967" y="1813"/>
                    </a:lnTo>
                    <a:lnTo>
                      <a:pt x="1967" y="1795"/>
                    </a:lnTo>
                    <a:lnTo>
                      <a:pt x="1965" y="1778"/>
                    </a:lnTo>
                    <a:lnTo>
                      <a:pt x="1961" y="1759"/>
                    </a:lnTo>
                    <a:lnTo>
                      <a:pt x="1956" y="1742"/>
                    </a:lnTo>
                    <a:lnTo>
                      <a:pt x="1950" y="1724"/>
                    </a:lnTo>
                    <a:lnTo>
                      <a:pt x="1941" y="1707"/>
                    </a:lnTo>
                    <a:lnTo>
                      <a:pt x="1932" y="1690"/>
                    </a:lnTo>
                    <a:lnTo>
                      <a:pt x="1921" y="1673"/>
                    </a:lnTo>
                    <a:lnTo>
                      <a:pt x="1910" y="1658"/>
                    </a:lnTo>
                    <a:lnTo>
                      <a:pt x="1898" y="1642"/>
                    </a:lnTo>
                    <a:lnTo>
                      <a:pt x="1873" y="1610"/>
                    </a:lnTo>
                    <a:lnTo>
                      <a:pt x="1850" y="1579"/>
                    </a:lnTo>
                    <a:lnTo>
                      <a:pt x="1838" y="1562"/>
                    </a:lnTo>
                    <a:lnTo>
                      <a:pt x="1828" y="1546"/>
                    </a:lnTo>
                    <a:lnTo>
                      <a:pt x="1819" y="1529"/>
                    </a:lnTo>
                    <a:lnTo>
                      <a:pt x="1811" y="1513"/>
                    </a:lnTo>
                    <a:lnTo>
                      <a:pt x="1799" y="1494"/>
                    </a:lnTo>
                    <a:lnTo>
                      <a:pt x="1784" y="1478"/>
                    </a:lnTo>
                    <a:lnTo>
                      <a:pt x="1770" y="1461"/>
                    </a:lnTo>
                    <a:lnTo>
                      <a:pt x="1754" y="1444"/>
                    </a:lnTo>
                    <a:lnTo>
                      <a:pt x="1741" y="1427"/>
                    </a:lnTo>
                    <a:lnTo>
                      <a:pt x="1728" y="1409"/>
                    </a:lnTo>
                    <a:lnTo>
                      <a:pt x="1723" y="1399"/>
                    </a:lnTo>
                    <a:lnTo>
                      <a:pt x="1719" y="1388"/>
                    </a:lnTo>
                    <a:lnTo>
                      <a:pt x="1715" y="1378"/>
                    </a:lnTo>
                    <a:lnTo>
                      <a:pt x="1713" y="1366"/>
                    </a:lnTo>
                    <a:lnTo>
                      <a:pt x="1711" y="1357"/>
                    </a:lnTo>
                    <a:lnTo>
                      <a:pt x="1711" y="1348"/>
                    </a:lnTo>
                    <a:lnTo>
                      <a:pt x="1711" y="1340"/>
                    </a:lnTo>
                    <a:lnTo>
                      <a:pt x="1713" y="1331"/>
                    </a:lnTo>
                    <a:lnTo>
                      <a:pt x="1717" y="1314"/>
                    </a:lnTo>
                    <a:lnTo>
                      <a:pt x="1723" y="1298"/>
                    </a:lnTo>
                    <a:lnTo>
                      <a:pt x="1737" y="1265"/>
                    </a:lnTo>
                    <a:lnTo>
                      <a:pt x="1752" y="1233"/>
                    </a:lnTo>
                    <a:lnTo>
                      <a:pt x="1763" y="1203"/>
                    </a:lnTo>
                    <a:lnTo>
                      <a:pt x="1775" y="1172"/>
                    </a:lnTo>
                    <a:lnTo>
                      <a:pt x="1788" y="1137"/>
                    </a:lnTo>
                    <a:lnTo>
                      <a:pt x="1797" y="1103"/>
                    </a:lnTo>
                    <a:lnTo>
                      <a:pt x="1801" y="1085"/>
                    </a:lnTo>
                    <a:lnTo>
                      <a:pt x="1803" y="1068"/>
                    </a:lnTo>
                    <a:lnTo>
                      <a:pt x="1803" y="1051"/>
                    </a:lnTo>
                    <a:lnTo>
                      <a:pt x="1802" y="1036"/>
                    </a:lnTo>
                    <a:lnTo>
                      <a:pt x="1799" y="1020"/>
                    </a:lnTo>
                    <a:lnTo>
                      <a:pt x="1794" y="1006"/>
                    </a:lnTo>
                    <a:lnTo>
                      <a:pt x="1790" y="998"/>
                    </a:lnTo>
                    <a:lnTo>
                      <a:pt x="1787" y="992"/>
                    </a:lnTo>
                    <a:lnTo>
                      <a:pt x="1781" y="985"/>
                    </a:lnTo>
                    <a:lnTo>
                      <a:pt x="1776" y="979"/>
                    </a:lnTo>
                    <a:lnTo>
                      <a:pt x="1763" y="963"/>
                    </a:lnTo>
                    <a:lnTo>
                      <a:pt x="1749" y="946"/>
                    </a:lnTo>
                    <a:lnTo>
                      <a:pt x="1735" y="928"/>
                    </a:lnTo>
                    <a:lnTo>
                      <a:pt x="1720" y="908"/>
                    </a:lnTo>
                    <a:lnTo>
                      <a:pt x="1708" y="887"/>
                    </a:lnTo>
                    <a:lnTo>
                      <a:pt x="1696" y="866"/>
                    </a:lnTo>
                    <a:lnTo>
                      <a:pt x="1688" y="847"/>
                    </a:lnTo>
                    <a:lnTo>
                      <a:pt x="1682" y="827"/>
                    </a:lnTo>
                    <a:lnTo>
                      <a:pt x="1641" y="791"/>
                    </a:lnTo>
                    <a:lnTo>
                      <a:pt x="1601" y="755"/>
                    </a:lnTo>
                    <a:lnTo>
                      <a:pt x="1581" y="735"/>
                    </a:lnTo>
                    <a:lnTo>
                      <a:pt x="1562" y="716"/>
                    </a:lnTo>
                    <a:lnTo>
                      <a:pt x="1544" y="695"/>
                    </a:lnTo>
                    <a:lnTo>
                      <a:pt x="1529" y="673"/>
                    </a:lnTo>
                    <a:lnTo>
                      <a:pt x="1524" y="664"/>
                    </a:lnTo>
                    <a:lnTo>
                      <a:pt x="1520" y="654"/>
                    </a:lnTo>
                    <a:lnTo>
                      <a:pt x="1516" y="645"/>
                    </a:lnTo>
                    <a:lnTo>
                      <a:pt x="1514" y="636"/>
                    </a:lnTo>
                    <a:lnTo>
                      <a:pt x="1512" y="616"/>
                    </a:lnTo>
                    <a:lnTo>
                      <a:pt x="1512" y="597"/>
                    </a:lnTo>
                    <a:lnTo>
                      <a:pt x="1513" y="579"/>
                    </a:lnTo>
                    <a:lnTo>
                      <a:pt x="1513" y="559"/>
                    </a:lnTo>
                    <a:lnTo>
                      <a:pt x="1514" y="540"/>
                    </a:lnTo>
                    <a:lnTo>
                      <a:pt x="1513" y="520"/>
                    </a:lnTo>
                    <a:lnTo>
                      <a:pt x="1500" y="514"/>
                    </a:lnTo>
                    <a:lnTo>
                      <a:pt x="1485" y="506"/>
                    </a:lnTo>
                    <a:lnTo>
                      <a:pt x="1478" y="503"/>
                    </a:lnTo>
                    <a:lnTo>
                      <a:pt x="1472" y="498"/>
                    </a:lnTo>
                    <a:lnTo>
                      <a:pt x="1468" y="494"/>
                    </a:lnTo>
                    <a:lnTo>
                      <a:pt x="1465" y="489"/>
                    </a:lnTo>
                    <a:lnTo>
                      <a:pt x="1467" y="474"/>
                    </a:lnTo>
                    <a:lnTo>
                      <a:pt x="1468" y="459"/>
                    </a:lnTo>
                    <a:lnTo>
                      <a:pt x="1469" y="444"/>
                    </a:lnTo>
                    <a:lnTo>
                      <a:pt x="1473" y="430"/>
                    </a:lnTo>
                    <a:lnTo>
                      <a:pt x="1474" y="418"/>
                    </a:lnTo>
                    <a:lnTo>
                      <a:pt x="1476" y="406"/>
                    </a:lnTo>
                    <a:lnTo>
                      <a:pt x="1477" y="395"/>
                    </a:lnTo>
                    <a:lnTo>
                      <a:pt x="1477" y="383"/>
                    </a:lnTo>
                    <a:lnTo>
                      <a:pt x="1479" y="373"/>
                    </a:lnTo>
                    <a:lnTo>
                      <a:pt x="1482" y="364"/>
                    </a:lnTo>
                    <a:lnTo>
                      <a:pt x="1483" y="353"/>
                    </a:lnTo>
                    <a:lnTo>
                      <a:pt x="1485" y="342"/>
                    </a:lnTo>
                    <a:lnTo>
                      <a:pt x="1483" y="326"/>
                    </a:lnTo>
                    <a:lnTo>
                      <a:pt x="1482" y="310"/>
                    </a:lnTo>
                    <a:lnTo>
                      <a:pt x="1481" y="295"/>
                    </a:lnTo>
                    <a:lnTo>
                      <a:pt x="1479" y="279"/>
                    </a:lnTo>
                    <a:lnTo>
                      <a:pt x="1479" y="239"/>
                    </a:lnTo>
                    <a:lnTo>
                      <a:pt x="1477" y="195"/>
                    </a:lnTo>
                    <a:lnTo>
                      <a:pt x="1474" y="173"/>
                    </a:lnTo>
                    <a:lnTo>
                      <a:pt x="1472" y="152"/>
                    </a:lnTo>
                    <a:lnTo>
                      <a:pt x="1467" y="132"/>
                    </a:lnTo>
                    <a:lnTo>
                      <a:pt x="1460" y="114"/>
                    </a:lnTo>
                    <a:lnTo>
                      <a:pt x="1455" y="106"/>
                    </a:lnTo>
                    <a:lnTo>
                      <a:pt x="1450" y="98"/>
                    </a:lnTo>
                    <a:lnTo>
                      <a:pt x="1442" y="91"/>
                    </a:lnTo>
                    <a:lnTo>
                      <a:pt x="1434" y="85"/>
                    </a:lnTo>
                    <a:lnTo>
                      <a:pt x="1416" y="76"/>
                    </a:lnTo>
                    <a:lnTo>
                      <a:pt x="1395" y="67"/>
                    </a:lnTo>
                    <a:lnTo>
                      <a:pt x="1373" y="60"/>
                    </a:lnTo>
                    <a:lnTo>
                      <a:pt x="1351" y="54"/>
                    </a:lnTo>
                    <a:lnTo>
                      <a:pt x="1332" y="46"/>
                    </a:lnTo>
                    <a:lnTo>
                      <a:pt x="1314" y="38"/>
                    </a:lnTo>
                    <a:lnTo>
                      <a:pt x="1299" y="28"/>
                    </a:lnTo>
                    <a:lnTo>
                      <a:pt x="1283" y="15"/>
                    </a:lnTo>
                    <a:lnTo>
                      <a:pt x="1275" y="9"/>
                    </a:lnTo>
                    <a:lnTo>
                      <a:pt x="1266" y="5"/>
                    </a:lnTo>
                    <a:lnTo>
                      <a:pt x="1259" y="1"/>
                    </a:lnTo>
                    <a:lnTo>
                      <a:pt x="1253" y="0"/>
                    </a:lnTo>
                    <a:lnTo>
                      <a:pt x="1245" y="1"/>
                    </a:lnTo>
                    <a:lnTo>
                      <a:pt x="1240" y="2"/>
                    </a:lnTo>
                    <a:lnTo>
                      <a:pt x="1235" y="5"/>
                    </a:lnTo>
                    <a:lnTo>
                      <a:pt x="1231" y="9"/>
                    </a:lnTo>
                    <a:lnTo>
                      <a:pt x="1227" y="16"/>
                    </a:lnTo>
                    <a:lnTo>
                      <a:pt x="1224" y="27"/>
                    </a:lnTo>
                    <a:lnTo>
                      <a:pt x="1223" y="37"/>
                    </a:lnTo>
                    <a:lnTo>
                      <a:pt x="1220" y="47"/>
                    </a:lnTo>
                    <a:lnTo>
                      <a:pt x="1219" y="51"/>
                    </a:lnTo>
                    <a:lnTo>
                      <a:pt x="1217" y="57"/>
                    </a:lnTo>
                    <a:lnTo>
                      <a:pt x="1214" y="59"/>
                    </a:lnTo>
                    <a:lnTo>
                      <a:pt x="1209" y="63"/>
                    </a:lnTo>
                    <a:lnTo>
                      <a:pt x="1204" y="66"/>
                    </a:lnTo>
                    <a:lnTo>
                      <a:pt x="1197" y="67"/>
                    </a:lnTo>
                    <a:lnTo>
                      <a:pt x="1192" y="67"/>
                    </a:lnTo>
                    <a:lnTo>
                      <a:pt x="1185" y="67"/>
                    </a:lnTo>
                    <a:lnTo>
                      <a:pt x="1172" y="67"/>
                    </a:lnTo>
                    <a:lnTo>
                      <a:pt x="1161" y="68"/>
                    </a:lnTo>
                    <a:lnTo>
                      <a:pt x="1150" y="73"/>
                    </a:lnTo>
                    <a:lnTo>
                      <a:pt x="1143" y="80"/>
                    </a:lnTo>
                    <a:lnTo>
                      <a:pt x="1136" y="86"/>
                    </a:lnTo>
                    <a:lnTo>
                      <a:pt x="1130" y="94"/>
                    </a:lnTo>
                    <a:lnTo>
                      <a:pt x="1121" y="112"/>
                    </a:lnTo>
                    <a:lnTo>
                      <a:pt x="1109" y="130"/>
                    </a:lnTo>
                    <a:lnTo>
                      <a:pt x="1105" y="141"/>
                    </a:lnTo>
                    <a:lnTo>
                      <a:pt x="1097" y="154"/>
                    </a:lnTo>
                    <a:lnTo>
                      <a:pt x="1090" y="165"/>
                    </a:lnTo>
                    <a:lnTo>
                      <a:pt x="1082" y="178"/>
                    </a:lnTo>
                    <a:lnTo>
                      <a:pt x="1074" y="190"/>
                    </a:lnTo>
                    <a:lnTo>
                      <a:pt x="1069" y="202"/>
                    </a:lnTo>
                    <a:lnTo>
                      <a:pt x="1068" y="208"/>
                    </a:lnTo>
                    <a:lnTo>
                      <a:pt x="1066" y="213"/>
                    </a:lnTo>
                    <a:lnTo>
                      <a:pt x="1068" y="218"/>
                    </a:lnTo>
                    <a:lnTo>
                      <a:pt x="1069" y="225"/>
                    </a:lnTo>
                    <a:lnTo>
                      <a:pt x="1074" y="233"/>
                    </a:lnTo>
                    <a:lnTo>
                      <a:pt x="1077" y="242"/>
                    </a:lnTo>
                    <a:lnTo>
                      <a:pt x="1078" y="250"/>
                    </a:lnTo>
                    <a:lnTo>
                      <a:pt x="1079" y="257"/>
                    </a:lnTo>
                    <a:lnTo>
                      <a:pt x="1080" y="273"/>
                    </a:lnTo>
                    <a:lnTo>
                      <a:pt x="1080" y="292"/>
                    </a:lnTo>
                    <a:lnTo>
                      <a:pt x="1082" y="316"/>
                    </a:lnTo>
                    <a:lnTo>
                      <a:pt x="1084" y="342"/>
                    </a:lnTo>
                    <a:lnTo>
                      <a:pt x="1086" y="367"/>
                    </a:lnTo>
                    <a:lnTo>
                      <a:pt x="1087" y="395"/>
                    </a:lnTo>
                    <a:lnTo>
                      <a:pt x="1086" y="422"/>
                    </a:lnTo>
                    <a:lnTo>
                      <a:pt x="1084" y="448"/>
                    </a:lnTo>
                    <a:lnTo>
                      <a:pt x="1083" y="459"/>
                    </a:lnTo>
                    <a:lnTo>
                      <a:pt x="1082" y="472"/>
                    </a:lnTo>
                    <a:lnTo>
                      <a:pt x="1078" y="484"/>
                    </a:lnTo>
                    <a:lnTo>
                      <a:pt x="1075" y="496"/>
                    </a:lnTo>
                    <a:lnTo>
                      <a:pt x="1073" y="502"/>
                    </a:lnTo>
                    <a:lnTo>
                      <a:pt x="1069" y="509"/>
                    </a:lnTo>
                    <a:lnTo>
                      <a:pt x="1065" y="514"/>
                    </a:lnTo>
                    <a:lnTo>
                      <a:pt x="1060" y="519"/>
                    </a:lnTo>
                    <a:lnTo>
                      <a:pt x="1049" y="528"/>
                    </a:lnTo>
                    <a:lnTo>
                      <a:pt x="1038" y="537"/>
                    </a:lnTo>
                    <a:lnTo>
                      <a:pt x="1027" y="546"/>
                    </a:lnTo>
                    <a:lnTo>
                      <a:pt x="1018" y="557"/>
                    </a:lnTo>
                    <a:lnTo>
                      <a:pt x="1014" y="562"/>
                    </a:lnTo>
                    <a:lnTo>
                      <a:pt x="1012" y="568"/>
                    </a:lnTo>
                    <a:lnTo>
                      <a:pt x="1009" y="575"/>
                    </a:lnTo>
                    <a:lnTo>
                      <a:pt x="1008" y="584"/>
                    </a:lnTo>
                    <a:lnTo>
                      <a:pt x="1007" y="595"/>
                    </a:lnTo>
                    <a:lnTo>
                      <a:pt x="1004" y="607"/>
                    </a:lnTo>
                    <a:lnTo>
                      <a:pt x="1000" y="616"/>
                    </a:lnTo>
                    <a:lnTo>
                      <a:pt x="996" y="625"/>
                    </a:lnTo>
                    <a:lnTo>
                      <a:pt x="991" y="634"/>
                    </a:lnTo>
                    <a:lnTo>
                      <a:pt x="985" y="641"/>
                    </a:lnTo>
                    <a:lnTo>
                      <a:pt x="978" y="647"/>
                    </a:lnTo>
                    <a:lnTo>
                      <a:pt x="970" y="654"/>
                    </a:lnTo>
                    <a:lnTo>
                      <a:pt x="952" y="663"/>
                    </a:lnTo>
                    <a:lnTo>
                      <a:pt x="934" y="671"/>
                    </a:lnTo>
                    <a:lnTo>
                      <a:pt x="913" y="677"/>
                    </a:lnTo>
                    <a:lnTo>
                      <a:pt x="893" y="682"/>
                    </a:lnTo>
                    <a:lnTo>
                      <a:pt x="872" y="677"/>
                    </a:lnTo>
                    <a:lnTo>
                      <a:pt x="854" y="672"/>
                    </a:lnTo>
                    <a:lnTo>
                      <a:pt x="838" y="665"/>
                    </a:lnTo>
                    <a:lnTo>
                      <a:pt x="825" y="659"/>
                    </a:lnTo>
                    <a:lnTo>
                      <a:pt x="812" y="650"/>
                    </a:lnTo>
                    <a:lnTo>
                      <a:pt x="801" y="638"/>
                    </a:lnTo>
                    <a:lnTo>
                      <a:pt x="789" y="625"/>
                    </a:lnTo>
                    <a:lnTo>
                      <a:pt x="776" y="608"/>
                    </a:lnTo>
                    <a:lnTo>
                      <a:pt x="772" y="603"/>
                    </a:lnTo>
                    <a:lnTo>
                      <a:pt x="767" y="601"/>
                    </a:lnTo>
                    <a:lnTo>
                      <a:pt x="760" y="599"/>
                    </a:lnTo>
                    <a:lnTo>
                      <a:pt x="754" y="599"/>
                    </a:lnTo>
                    <a:lnTo>
                      <a:pt x="748" y="602"/>
                    </a:lnTo>
                    <a:lnTo>
                      <a:pt x="740" y="604"/>
                    </a:lnTo>
                    <a:lnTo>
                      <a:pt x="732" y="608"/>
                    </a:lnTo>
                    <a:lnTo>
                      <a:pt x="726" y="614"/>
                    </a:lnTo>
                    <a:lnTo>
                      <a:pt x="696" y="634"/>
                    </a:lnTo>
                    <a:lnTo>
                      <a:pt x="672" y="650"/>
                    </a:lnTo>
                    <a:lnTo>
                      <a:pt x="662" y="655"/>
                    </a:lnTo>
                    <a:lnTo>
                      <a:pt x="652" y="658"/>
                    </a:lnTo>
                    <a:lnTo>
                      <a:pt x="641" y="660"/>
                    </a:lnTo>
                    <a:lnTo>
                      <a:pt x="631" y="660"/>
                    </a:lnTo>
                    <a:lnTo>
                      <a:pt x="621" y="660"/>
                    </a:lnTo>
                    <a:lnTo>
                      <a:pt x="610" y="660"/>
                    </a:lnTo>
                    <a:lnTo>
                      <a:pt x="601" y="658"/>
                    </a:lnTo>
                    <a:lnTo>
                      <a:pt x="591" y="655"/>
                    </a:lnTo>
                    <a:lnTo>
                      <a:pt x="582" y="652"/>
                    </a:lnTo>
                    <a:lnTo>
                      <a:pt x="573" y="647"/>
                    </a:lnTo>
                    <a:lnTo>
                      <a:pt x="564" y="642"/>
                    </a:lnTo>
                    <a:lnTo>
                      <a:pt x="556" y="637"/>
                    </a:lnTo>
                    <a:lnTo>
                      <a:pt x="539" y="624"/>
                    </a:lnTo>
                    <a:lnTo>
                      <a:pt x="522" y="610"/>
                    </a:lnTo>
                    <a:lnTo>
                      <a:pt x="507" y="594"/>
                    </a:lnTo>
                    <a:lnTo>
                      <a:pt x="492" y="577"/>
                    </a:lnTo>
                    <a:lnTo>
                      <a:pt x="478" y="559"/>
                    </a:lnTo>
                    <a:lnTo>
                      <a:pt x="464" y="541"/>
                    </a:lnTo>
                    <a:lnTo>
                      <a:pt x="439" y="507"/>
                    </a:lnTo>
                    <a:lnTo>
                      <a:pt x="416" y="478"/>
                    </a:lnTo>
                    <a:lnTo>
                      <a:pt x="391" y="446"/>
                    </a:lnTo>
                    <a:lnTo>
                      <a:pt x="351" y="400"/>
                    </a:lnTo>
                    <a:lnTo>
                      <a:pt x="332" y="378"/>
                    </a:lnTo>
                    <a:lnTo>
                      <a:pt x="312" y="362"/>
                    </a:lnTo>
                    <a:lnTo>
                      <a:pt x="304" y="357"/>
                    </a:lnTo>
                    <a:lnTo>
                      <a:pt x="298" y="354"/>
                    </a:lnTo>
                    <a:lnTo>
                      <a:pt x="295" y="354"/>
                    </a:lnTo>
                    <a:lnTo>
                      <a:pt x="293" y="354"/>
                    </a:lnTo>
                    <a:lnTo>
                      <a:pt x="290" y="356"/>
                    </a:lnTo>
                    <a:lnTo>
                      <a:pt x="289" y="358"/>
                    </a:lnTo>
                    <a:lnTo>
                      <a:pt x="281" y="379"/>
                    </a:lnTo>
                    <a:lnTo>
                      <a:pt x="273" y="406"/>
                    </a:lnTo>
                    <a:lnTo>
                      <a:pt x="266" y="435"/>
                    </a:lnTo>
                    <a:lnTo>
                      <a:pt x="262" y="458"/>
                    </a:lnTo>
                    <a:lnTo>
                      <a:pt x="187" y="47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7" name="Freeform 45">
                <a:extLst>
                  <a:ext uri="{FF2B5EF4-FFF2-40B4-BE49-F238E27FC236}">
                    <a16:creationId xmlns:a16="http://schemas.microsoft.com/office/drawing/2014/main" id="{0DA0F8BC-ED95-5C47-AE76-DE638ECC3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81126" y="1876881"/>
                <a:ext cx="74690" cy="92122"/>
              </a:xfrm>
              <a:custGeom>
                <a:avLst/>
                <a:gdLst/>
                <a:ahLst/>
                <a:cxnLst>
                  <a:cxn ang="0">
                    <a:pos x="64" y="190"/>
                  </a:cxn>
                  <a:cxn ang="0">
                    <a:pos x="56" y="185"/>
                  </a:cxn>
                  <a:cxn ang="0">
                    <a:pos x="39" y="170"/>
                  </a:cxn>
                  <a:cxn ang="0">
                    <a:pos x="17" y="140"/>
                  </a:cxn>
                  <a:cxn ang="0">
                    <a:pos x="3" y="114"/>
                  </a:cxn>
                  <a:cxn ang="0">
                    <a:pos x="14" y="102"/>
                  </a:cxn>
                  <a:cxn ang="0">
                    <a:pos x="39" y="91"/>
                  </a:cxn>
                  <a:cxn ang="0">
                    <a:pos x="47" y="82"/>
                  </a:cxn>
                  <a:cxn ang="0">
                    <a:pos x="48" y="75"/>
                  </a:cxn>
                  <a:cxn ang="0">
                    <a:pos x="40" y="56"/>
                  </a:cxn>
                  <a:cxn ang="0">
                    <a:pos x="29" y="32"/>
                  </a:cxn>
                  <a:cxn ang="0">
                    <a:pos x="27" y="19"/>
                  </a:cxn>
                  <a:cxn ang="0">
                    <a:pos x="30" y="10"/>
                  </a:cxn>
                  <a:cxn ang="0">
                    <a:pos x="34" y="4"/>
                  </a:cxn>
                  <a:cxn ang="0">
                    <a:pos x="40" y="0"/>
                  </a:cxn>
                  <a:cxn ang="0">
                    <a:pos x="51" y="1"/>
                  </a:cxn>
                  <a:cxn ang="0">
                    <a:pos x="73" y="15"/>
                  </a:cxn>
                  <a:cxn ang="0">
                    <a:pos x="101" y="38"/>
                  </a:cxn>
                  <a:cxn ang="0">
                    <a:pos x="128" y="56"/>
                  </a:cxn>
                  <a:cxn ang="0">
                    <a:pos x="136" y="63"/>
                  </a:cxn>
                  <a:cxn ang="0">
                    <a:pos x="139" y="71"/>
                  </a:cxn>
                  <a:cxn ang="0">
                    <a:pos x="136" y="79"/>
                  </a:cxn>
                  <a:cxn ang="0">
                    <a:pos x="117" y="93"/>
                  </a:cxn>
                  <a:cxn ang="0">
                    <a:pos x="105" y="107"/>
                  </a:cxn>
                  <a:cxn ang="0">
                    <a:pos x="102" y="120"/>
                  </a:cxn>
                  <a:cxn ang="0">
                    <a:pos x="105" y="141"/>
                  </a:cxn>
                  <a:cxn ang="0">
                    <a:pos x="111" y="157"/>
                  </a:cxn>
                  <a:cxn ang="0">
                    <a:pos x="121" y="163"/>
                  </a:cxn>
                  <a:cxn ang="0">
                    <a:pos x="144" y="161"/>
                  </a:cxn>
                  <a:cxn ang="0">
                    <a:pos x="159" y="155"/>
                  </a:cxn>
                  <a:cxn ang="0">
                    <a:pos x="163" y="158"/>
                  </a:cxn>
                  <a:cxn ang="0">
                    <a:pos x="165" y="170"/>
                  </a:cxn>
                  <a:cxn ang="0">
                    <a:pos x="165" y="189"/>
                  </a:cxn>
                  <a:cxn ang="0">
                    <a:pos x="159" y="196"/>
                  </a:cxn>
                  <a:cxn ang="0">
                    <a:pos x="146" y="201"/>
                  </a:cxn>
                  <a:cxn ang="0">
                    <a:pos x="113" y="201"/>
                  </a:cxn>
                  <a:cxn ang="0">
                    <a:pos x="67" y="192"/>
                  </a:cxn>
                </a:cxnLst>
                <a:rect l="0" t="0" r="r" b="b"/>
                <a:pathLst>
                  <a:path w="165" h="202">
                    <a:moveTo>
                      <a:pt x="67" y="192"/>
                    </a:moveTo>
                    <a:lnTo>
                      <a:pt x="64" y="190"/>
                    </a:lnTo>
                    <a:lnTo>
                      <a:pt x="60" y="189"/>
                    </a:lnTo>
                    <a:lnTo>
                      <a:pt x="56" y="185"/>
                    </a:lnTo>
                    <a:lnTo>
                      <a:pt x="51" y="181"/>
                    </a:lnTo>
                    <a:lnTo>
                      <a:pt x="39" y="170"/>
                    </a:lnTo>
                    <a:lnTo>
                      <a:pt x="29" y="155"/>
                    </a:lnTo>
                    <a:lnTo>
                      <a:pt x="17" y="140"/>
                    </a:lnTo>
                    <a:lnTo>
                      <a:pt x="9" y="126"/>
                    </a:lnTo>
                    <a:lnTo>
                      <a:pt x="3" y="114"/>
                    </a:lnTo>
                    <a:lnTo>
                      <a:pt x="0" y="106"/>
                    </a:lnTo>
                    <a:lnTo>
                      <a:pt x="14" y="102"/>
                    </a:lnTo>
                    <a:lnTo>
                      <a:pt x="31" y="96"/>
                    </a:lnTo>
                    <a:lnTo>
                      <a:pt x="39" y="91"/>
                    </a:lnTo>
                    <a:lnTo>
                      <a:pt x="45" y="85"/>
                    </a:lnTo>
                    <a:lnTo>
                      <a:pt x="47" y="82"/>
                    </a:lnTo>
                    <a:lnTo>
                      <a:pt x="48" y="79"/>
                    </a:lnTo>
                    <a:lnTo>
                      <a:pt x="48" y="75"/>
                    </a:lnTo>
                    <a:lnTo>
                      <a:pt x="47" y="71"/>
                    </a:lnTo>
                    <a:lnTo>
                      <a:pt x="40" y="56"/>
                    </a:lnTo>
                    <a:lnTo>
                      <a:pt x="31" y="40"/>
                    </a:lnTo>
                    <a:lnTo>
                      <a:pt x="29" y="32"/>
                    </a:lnTo>
                    <a:lnTo>
                      <a:pt x="27" y="25"/>
                    </a:lnTo>
                    <a:lnTo>
                      <a:pt x="27" y="19"/>
                    </a:lnTo>
                    <a:lnTo>
                      <a:pt x="27" y="15"/>
                    </a:lnTo>
                    <a:lnTo>
                      <a:pt x="30" y="10"/>
                    </a:lnTo>
                    <a:lnTo>
                      <a:pt x="31" y="6"/>
                    </a:lnTo>
                    <a:lnTo>
                      <a:pt x="34" y="4"/>
                    </a:lnTo>
                    <a:lnTo>
                      <a:pt x="36" y="1"/>
                    </a:lnTo>
                    <a:lnTo>
                      <a:pt x="40" y="0"/>
                    </a:lnTo>
                    <a:lnTo>
                      <a:pt x="44" y="0"/>
                    </a:lnTo>
                    <a:lnTo>
                      <a:pt x="51" y="1"/>
                    </a:lnTo>
                    <a:lnTo>
                      <a:pt x="58" y="5"/>
                    </a:lnTo>
                    <a:lnTo>
                      <a:pt x="73" y="15"/>
                    </a:lnTo>
                    <a:lnTo>
                      <a:pt x="83" y="25"/>
                    </a:lnTo>
                    <a:lnTo>
                      <a:pt x="101" y="38"/>
                    </a:lnTo>
                    <a:lnTo>
                      <a:pt x="124" y="52"/>
                    </a:lnTo>
                    <a:lnTo>
                      <a:pt x="128" y="56"/>
                    </a:lnTo>
                    <a:lnTo>
                      <a:pt x="133" y="60"/>
                    </a:lnTo>
                    <a:lnTo>
                      <a:pt x="136" y="63"/>
                    </a:lnTo>
                    <a:lnTo>
                      <a:pt x="139" y="67"/>
                    </a:lnTo>
                    <a:lnTo>
                      <a:pt x="139" y="71"/>
                    </a:lnTo>
                    <a:lnTo>
                      <a:pt x="139" y="75"/>
                    </a:lnTo>
                    <a:lnTo>
                      <a:pt x="136" y="79"/>
                    </a:lnTo>
                    <a:lnTo>
                      <a:pt x="131" y="84"/>
                    </a:lnTo>
                    <a:lnTo>
                      <a:pt x="117" y="93"/>
                    </a:lnTo>
                    <a:lnTo>
                      <a:pt x="108" y="102"/>
                    </a:lnTo>
                    <a:lnTo>
                      <a:pt x="105" y="107"/>
                    </a:lnTo>
                    <a:lnTo>
                      <a:pt x="104" y="113"/>
                    </a:lnTo>
                    <a:lnTo>
                      <a:pt x="102" y="120"/>
                    </a:lnTo>
                    <a:lnTo>
                      <a:pt x="102" y="129"/>
                    </a:lnTo>
                    <a:lnTo>
                      <a:pt x="105" y="141"/>
                    </a:lnTo>
                    <a:lnTo>
                      <a:pt x="109" y="152"/>
                    </a:lnTo>
                    <a:lnTo>
                      <a:pt x="111" y="157"/>
                    </a:lnTo>
                    <a:lnTo>
                      <a:pt x="115" y="161"/>
                    </a:lnTo>
                    <a:lnTo>
                      <a:pt x="121" y="163"/>
                    </a:lnTo>
                    <a:lnTo>
                      <a:pt x="126" y="164"/>
                    </a:lnTo>
                    <a:lnTo>
                      <a:pt x="144" y="161"/>
                    </a:lnTo>
                    <a:lnTo>
                      <a:pt x="157" y="155"/>
                    </a:lnTo>
                    <a:lnTo>
                      <a:pt x="159" y="155"/>
                    </a:lnTo>
                    <a:lnTo>
                      <a:pt x="161" y="157"/>
                    </a:lnTo>
                    <a:lnTo>
                      <a:pt x="163" y="158"/>
                    </a:lnTo>
                    <a:lnTo>
                      <a:pt x="163" y="161"/>
                    </a:lnTo>
                    <a:lnTo>
                      <a:pt x="165" y="170"/>
                    </a:lnTo>
                    <a:lnTo>
                      <a:pt x="165" y="184"/>
                    </a:lnTo>
                    <a:lnTo>
                      <a:pt x="165" y="189"/>
                    </a:lnTo>
                    <a:lnTo>
                      <a:pt x="162" y="193"/>
                    </a:lnTo>
                    <a:lnTo>
                      <a:pt x="159" y="196"/>
                    </a:lnTo>
                    <a:lnTo>
                      <a:pt x="155" y="198"/>
                    </a:lnTo>
                    <a:lnTo>
                      <a:pt x="146" y="201"/>
                    </a:lnTo>
                    <a:lnTo>
                      <a:pt x="136" y="202"/>
                    </a:lnTo>
                    <a:lnTo>
                      <a:pt x="113" y="201"/>
                    </a:lnTo>
                    <a:lnTo>
                      <a:pt x="96" y="198"/>
                    </a:lnTo>
                    <a:lnTo>
                      <a:pt x="67" y="19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8" name="Freeform 46">
                <a:extLst>
                  <a:ext uri="{FF2B5EF4-FFF2-40B4-BE49-F238E27FC236}">
                    <a16:creationId xmlns:a16="http://schemas.microsoft.com/office/drawing/2014/main" id="{A51055C9-0514-7644-AF7F-03A5D9538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66746" y="-146180"/>
                <a:ext cx="1062046" cy="2162147"/>
              </a:xfrm>
              <a:custGeom>
                <a:avLst/>
                <a:gdLst/>
                <a:ahLst/>
                <a:cxnLst>
                  <a:cxn ang="0">
                    <a:pos x="304" y="803"/>
                  </a:cxn>
                  <a:cxn ang="0">
                    <a:pos x="489" y="956"/>
                  </a:cxn>
                  <a:cxn ang="0">
                    <a:pos x="546" y="1193"/>
                  </a:cxn>
                  <a:cxn ang="0">
                    <a:pos x="586" y="1413"/>
                  </a:cxn>
                  <a:cxn ang="0">
                    <a:pos x="579" y="1663"/>
                  </a:cxn>
                  <a:cxn ang="0">
                    <a:pos x="658" y="1925"/>
                  </a:cxn>
                  <a:cxn ang="0">
                    <a:pos x="782" y="2018"/>
                  </a:cxn>
                  <a:cxn ang="0">
                    <a:pos x="892" y="2187"/>
                  </a:cxn>
                  <a:cxn ang="0">
                    <a:pos x="970" y="2300"/>
                  </a:cxn>
                  <a:cxn ang="0">
                    <a:pos x="891" y="2364"/>
                  </a:cxn>
                  <a:cxn ang="0">
                    <a:pos x="767" y="2418"/>
                  </a:cxn>
                  <a:cxn ang="0">
                    <a:pos x="658" y="2655"/>
                  </a:cxn>
                  <a:cxn ang="0">
                    <a:pos x="523" y="2839"/>
                  </a:cxn>
                  <a:cxn ang="0">
                    <a:pos x="396" y="3001"/>
                  </a:cxn>
                  <a:cxn ang="0">
                    <a:pos x="349" y="3154"/>
                  </a:cxn>
                  <a:cxn ang="0">
                    <a:pos x="256" y="3163"/>
                  </a:cxn>
                  <a:cxn ang="0">
                    <a:pos x="178" y="3290"/>
                  </a:cxn>
                  <a:cxn ang="0">
                    <a:pos x="120" y="3478"/>
                  </a:cxn>
                  <a:cxn ang="0">
                    <a:pos x="154" y="3609"/>
                  </a:cxn>
                  <a:cxn ang="0">
                    <a:pos x="142" y="3790"/>
                  </a:cxn>
                  <a:cxn ang="0">
                    <a:pos x="200" y="3903"/>
                  </a:cxn>
                  <a:cxn ang="0">
                    <a:pos x="198" y="4084"/>
                  </a:cxn>
                  <a:cxn ang="0">
                    <a:pos x="177" y="4157"/>
                  </a:cxn>
                  <a:cxn ang="0">
                    <a:pos x="213" y="4318"/>
                  </a:cxn>
                  <a:cxn ang="0">
                    <a:pos x="317" y="4372"/>
                  </a:cxn>
                  <a:cxn ang="0">
                    <a:pos x="408" y="4486"/>
                  </a:cxn>
                  <a:cxn ang="0">
                    <a:pos x="497" y="4488"/>
                  </a:cxn>
                  <a:cxn ang="0">
                    <a:pos x="511" y="4557"/>
                  </a:cxn>
                  <a:cxn ang="0">
                    <a:pos x="479" y="4675"/>
                  </a:cxn>
                  <a:cxn ang="0">
                    <a:pos x="633" y="4545"/>
                  </a:cxn>
                  <a:cxn ang="0">
                    <a:pos x="684" y="4673"/>
                  </a:cxn>
                  <a:cxn ang="0">
                    <a:pos x="712" y="4723"/>
                  </a:cxn>
                  <a:cxn ang="0">
                    <a:pos x="725" y="4774"/>
                  </a:cxn>
                  <a:cxn ang="0">
                    <a:pos x="923" y="4673"/>
                  </a:cxn>
                  <a:cxn ang="0">
                    <a:pos x="1197" y="4550"/>
                  </a:cxn>
                  <a:cxn ang="0">
                    <a:pos x="1339" y="4436"/>
                  </a:cxn>
                  <a:cxn ang="0">
                    <a:pos x="1628" y="4392"/>
                  </a:cxn>
                  <a:cxn ang="0">
                    <a:pos x="1669" y="4281"/>
                  </a:cxn>
                  <a:cxn ang="0">
                    <a:pos x="1908" y="3866"/>
                  </a:cxn>
                  <a:cxn ang="0">
                    <a:pos x="2233" y="3386"/>
                  </a:cxn>
                  <a:cxn ang="0">
                    <a:pos x="2289" y="3059"/>
                  </a:cxn>
                  <a:cxn ang="0">
                    <a:pos x="2058" y="2844"/>
                  </a:cxn>
                  <a:cxn ang="0">
                    <a:pos x="1989" y="2567"/>
                  </a:cxn>
                  <a:cxn ang="0">
                    <a:pos x="1907" y="2300"/>
                  </a:cxn>
                  <a:cxn ang="0">
                    <a:pos x="1796" y="2083"/>
                  </a:cxn>
                  <a:cxn ang="0">
                    <a:pos x="1780" y="1813"/>
                  </a:cxn>
                  <a:cxn ang="0">
                    <a:pos x="1612" y="1494"/>
                  </a:cxn>
                  <a:cxn ang="0">
                    <a:pos x="1565" y="1233"/>
                  </a:cxn>
                  <a:cxn ang="0">
                    <a:pos x="1548" y="928"/>
                  </a:cxn>
                  <a:cxn ang="0">
                    <a:pos x="1325" y="597"/>
                  </a:cxn>
                  <a:cxn ang="0">
                    <a:pos x="1289" y="406"/>
                  </a:cxn>
                  <a:cxn ang="0">
                    <a:pos x="1268" y="106"/>
                  </a:cxn>
                  <a:cxn ang="0">
                    <a:pos x="1053" y="2"/>
                  </a:cxn>
                  <a:cxn ang="0">
                    <a:pos x="963" y="73"/>
                  </a:cxn>
                  <a:cxn ang="0">
                    <a:pos x="890" y="242"/>
                  </a:cxn>
                  <a:cxn ang="0">
                    <a:pos x="878" y="514"/>
                  </a:cxn>
                  <a:cxn ang="0">
                    <a:pos x="783" y="654"/>
                  </a:cxn>
                  <a:cxn ang="0">
                    <a:pos x="561" y="602"/>
                  </a:cxn>
                  <a:cxn ang="0">
                    <a:pos x="369" y="637"/>
                  </a:cxn>
                  <a:cxn ang="0">
                    <a:pos x="103" y="356"/>
                  </a:cxn>
                </a:cxnLst>
                <a:rect l="0" t="0" r="r" b="b"/>
                <a:pathLst>
                  <a:path w="2330" h="4789">
                    <a:moveTo>
                      <a:pt x="0" y="478"/>
                    </a:moveTo>
                    <a:lnTo>
                      <a:pt x="25" y="510"/>
                    </a:lnTo>
                    <a:lnTo>
                      <a:pt x="50" y="546"/>
                    </a:lnTo>
                    <a:lnTo>
                      <a:pt x="73" y="582"/>
                    </a:lnTo>
                    <a:lnTo>
                      <a:pt x="97" y="617"/>
                    </a:lnTo>
                    <a:lnTo>
                      <a:pt x="105" y="629"/>
                    </a:lnTo>
                    <a:lnTo>
                      <a:pt x="114" y="639"/>
                    </a:lnTo>
                    <a:lnTo>
                      <a:pt x="123" y="649"/>
                    </a:lnTo>
                    <a:lnTo>
                      <a:pt x="132" y="658"/>
                    </a:lnTo>
                    <a:lnTo>
                      <a:pt x="152" y="672"/>
                    </a:lnTo>
                    <a:lnTo>
                      <a:pt x="173" y="685"/>
                    </a:lnTo>
                    <a:lnTo>
                      <a:pt x="220" y="709"/>
                    </a:lnTo>
                    <a:lnTo>
                      <a:pt x="265" y="735"/>
                    </a:lnTo>
                    <a:lnTo>
                      <a:pt x="273" y="752"/>
                    </a:lnTo>
                    <a:lnTo>
                      <a:pt x="282" y="769"/>
                    </a:lnTo>
                    <a:lnTo>
                      <a:pt x="292" y="786"/>
                    </a:lnTo>
                    <a:lnTo>
                      <a:pt x="304" y="803"/>
                    </a:lnTo>
                    <a:lnTo>
                      <a:pt x="326" y="836"/>
                    </a:lnTo>
                    <a:lnTo>
                      <a:pt x="348" y="866"/>
                    </a:lnTo>
                    <a:lnTo>
                      <a:pt x="360" y="880"/>
                    </a:lnTo>
                    <a:lnTo>
                      <a:pt x="371" y="893"/>
                    </a:lnTo>
                    <a:lnTo>
                      <a:pt x="379" y="899"/>
                    </a:lnTo>
                    <a:lnTo>
                      <a:pt x="387" y="904"/>
                    </a:lnTo>
                    <a:lnTo>
                      <a:pt x="395" y="906"/>
                    </a:lnTo>
                    <a:lnTo>
                      <a:pt x="404" y="908"/>
                    </a:lnTo>
                    <a:lnTo>
                      <a:pt x="419" y="905"/>
                    </a:lnTo>
                    <a:lnTo>
                      <a:pt x="439" y="901"/>
                    </a:lnTo>
                    <a:lnTo>
                      <a:pt x="449" y="900"/>
                    </a:lnTo>
                    <a:lnTo>
                      <a:pt x="458" y="899"/>
                    </a:lnTo>
                    <a:lnTo>
                      <a:pt x="466" y="899"/>
                    </a:lnTo>
                    <a:lnTo>
                      <a:pt x="472" y="900"/>
                    </a:lnTo>
                    <a:lnTo>
                      <a:pt x="478" y="918"/>
                    </a:lnTo>
                    <a:lnTo>
                      <a:pt x="483" y="937"/>
                    </a:lnTo>
                    <a:lnTo>
                      <a:pt x="489" y="956"/>
                    </a:lnTo>
                    <a:lnTo>
                      <a:pt x="496" y="975"/>
                    </a:lnTo>
                    <a:lnTo>
                      <a:pt x="502" y="994"/>
                    </a:lnTo>
                    <a:lnTo>
                      <a:pt x="507" y="1013"/>
                    </a:lnTo>
                    <a:lnTo>
                      <a:pt x="511" y="1032"/>
                    </a:lnTo>
                    <a:lnTo>
                      <a:pt x="514" y="1051"/>
                    </a:lnTo>
                    <a:lnTo>
                      <a:pt x="509" y="1088"/>
                    </a:lnTo>
                    <a:lnTo>
                      <a:pt x="504" y="1127"/>
                    </a:lnTo>
                    <a:lnTo>
                      <a:pt x="504" y="1134"/>
                    </a:lnTo>
                    <a:lnTo>
                      <a:pt x="504" y="1143"/>
                    </a:lnTo>
                    <a:lnTo>
                      <a:pt x="506" y="1150"/>
                    </a:lnTo>
                    <a:lnTo>
                      <a:pt x="509" y="1158"/>
                    </a:lnTo>
                    <a:lnTo>
                      <a:pt x="514" y="1163"/>
                    </a:lnTo>
                    <a:lnTo>
                      <a:pt x="520" y="1168"/>
                    </a:lnTo>
                    <a:lnTo>
                      <a:pt x="528" y="1172"/>
                    </a:lnTo>
                    <a:lnTo>
                      <a:pt x="539" y="1174"/>
                    </a:lnTo>
                    <a:lnTo>
                      <a:pt x="544" y="1184"/>
                    </a:lnTo>
                    <a:lnTo>
                      <a:pt x="546" y="1193"/>
                    </a:lnTo>
                    <a:lnTo>
                      <a:pt x="546" y="1202"/>
                    </a:lnTo>
                    <a:lnTo>
                      <a:pt x="545" y="1212"/>
                    </a:lnTo>
                    <a:lnTo>
                      <a:pt x="540" y="1231"/>
                    </a:lnTo>
                    <a:lnTo>
                      <a:pt x="532" y="1251"/>
                    </a:lnTo>
                    <a:lnTo>
                      <a:pt x="523" y="1278"/>
                    </a:lnTo>
                    <a:lnTo>
                      <a:pt x="518" y="1295"/>
                    </a:lnTo>
                    <a:lnTo>
                      <a:pt x="518" y="1303"/>
                    </a:lnTo>
                    <a:lnTo>
                      <a:pt x="518" y="1313"/>
                    </a:lnTo>
                    <a:lnTo>
                      <a:pt x="518" y="1325"/>
                    </a:lnTo>
                    <a:lnTo>
                      <a:pt x="519" y="1340"/>
                    </a:lnTo>
                    <a:lnTo>
                      <a:pt x="528" y="1355"/>
                    </a:lnTo>
                    <a:lnTo>
                      <a:pt x="539" y="1366"/>
                    </a:lnTo>
                    <a:lnTo>
                      <a:pt x="550" y="1377"/>
                    </a:lnTo>
                    <a:lnTo>
                      <a:pt x="561" y="1387"/>
                    </a:lnTo>
                    <a:lnTo>
                      <a:pt x="571" y="1396"/>
                    </a:lnTo>
                    <a:lnTo>
                      <a:pt x="581" y="1406"/>
                    </a:lnTo>
                    <a:lnTo>
                      <a:pt x="586" y="1413"/>
                    </a:lnTo>
                    <a:lnTo>
                      <a:pt x="590" y="1419"/>
                    </a:lnTo>
                    <a:lnTo>
                      <a:pt x="594" y="1427"/>
                    </a:lnTo>
                    <a:lnTo>
                      <a:pt x="598" y="1435"/>
                    </a:lnTo>
                    <a:lnTo>
                      <a:pt x="602" y="1446"/>
                    </a:lnTo>
                    <a:lnTo>
                      <a:pt x="603" y="1459"/>
                    </a:lnTo>
                    <a:lnTo>
                      <a:pt x="605" y="1471"/>
                    </a:lnTo>
                    <a:lnTo>
                      <a:pt x="605" y="1483"/>
                    </a:lnTo>
                    <a:lnTo>
                      <a:pt x="601" y="1507"/>
                    </a:lnTo>
                    <a:lnTo>
                      <a:pt x="596" y="1532"/>
                    </a:lnTo>
                    <a:lnTo>
                      <a:pt x="589" y="1557"/>
                    </a:lnTo>
                    <a:lnTo>
                      <a:pt x="583" y="1581"/>
                    </a:lnTo>
                    <a:lnTo>
                      <a:pt x="580" y="1594"/>
                    </a:lnTo>
                    <a:lnTo>
                      <a:pt x="577" y="1606"/>
                    </a:lnTo>
                    <a:lnTo>
                      <a:pt x="576" y="1617"/>
                    </a:lnTo>
                    <a:lnTo>
                      <a:pt x="575" y="1630"/>
                    </a:lnTo>
                    <a:lnTo>
                      <a:pt x="576" y="1646"/>
                    </a:lnTo>
                    <a:lnTo>
                      <a:pt x="579" y="1663"/>
                    </a:lnTo>
                    <a:lnTo>
                      <a:pt x="583" y="1678"/>
                    </a:lnTo>
                    <a:lnTo>
                      <a:pt x="586" y="1693"/>
                    </a:lnTo>
                    <a:lnTo>
                      <a:pt x="598" y="1722"/>
                    </a:lnTo>
                    <a:lnTo>
                      <a:pt x="611" y="1751"/>
                    </a:lnTo>
                    <a:lnTo>
                      <a:pt x="625" y="1779"/>
                    </a:lnTo>
                    <a:lnTo>
                      <a:pt x="637" y="1808"/>
                    </a:lnTo>
                    <a:lnTo>
                      <a:pt x="642" y="1822"/>
                    </a:lnTo>
                    <a:lnTo>
                      <a:pt x="646" y="1836"/>
                    </a:lnTo>
                    <a:lnTo>
                      <a:pt x="649" y="1851"/>
                    </a:lnTo>
                    <a:lnTo>
                      <a:pt x="651" y="1865"/>
                    </a:lnTo>
                    <a:lnTo>
                      <a:pt x="649" y="1910"/>
                    </a:lnTo>
                    <a:lnTo>
                      <a:pt x="649" y="1910"/>
                    </a:lnTo>
                    <a:lnTo>
                      <a:pt x="651" y="1912"/>
                    </a:lnTo>
                    <a:lnTo>
                      <a:pt x="653" y="1913"/>
                    </a:lnTo>
                    <a:lnTo>
                      <a:pt x="654" y="1914"/>
                    </a:lnTo>
                    <a:lnTo>
                      <a:pt x="655" y="1917"/>
                    </a:lnTo>
                    <a:lnTo>
                      <a:pt x="658" y="1925"/>
                    </a:lnTo>
                    <a:lnTo>
                      <a:pt x="662" y="1932"/>
                    </a:lnTo>
                    <a:lnTo>
                      <a:pt x="668" y="1937"/>
                    </a:lnTo>
                    <a:lnTo>
                      <a:pt x="676" y="1943"/>
                    </a:lnTo>
                    <a:lnTo>
                      <a:pt x="693" y="1952"/>
                    </a:lnTo>
                    <a:lnTo>
                      <a:pt x="712" y="1961"/>
                    </a:lnTo>
                    <a:lnTo>
                      <a:pt x="732" y="1969"/>
                    </a:lnTo>
                    <a:lnTo>
                      <a:pt x="747" y="1976"/>
                    </a:lnTo>
                    <a:lnTo>
                      <a:pt x="752" y="1982"/>
                    </a:lnTo>
                    <a:lnTo>
                      <a:pt x="756" y="1988"/>
                    </a:lnTo>
                    <a:lnTo>
                      <a:pt x="759" y="1994"/>
                    </a:lnTo>
                    <a:lnTo>
                      <a:pt x="759" y="2002"/>
                    </a:lnTo>
                    <a:lnTo>
                      <a:pt x="759" y="2004"/>
                    </a:lnTo>
                    <a:lnTo>
                      <a:pt x="760" y="2006"/>
                    </a:lnTo>
                    <a:lnTo>
                      <a:pt x="761" y="2007"/>
                    </a:lnTo>
                    <a:lnTo>
                      <a:pt x="764" y="2010"/>
                    </a:lnTo>
                    <a:lnTo>
                      <a:pt x="772" y="2014"/>
                    </a:lnTo>
                    <a:lnTo>
                      <a:pt x="782" y="2018"/>
                    </a:lnTo>
                    <a:lnTo>
                      <a:pt x="808" y="2028"/>
                    </a:lnTo>
                    <a:lnTo>
                      <a:pt x="838" y="2041"/>
                    </a:lnTo>
                    <a:lnTo>
                      <a:pt x="852" y="2049"/>
                    </a:lnTo>
                    <a:lnTo>
                      <a:pt x="866" y="2058"/>
                    </a:lnTo>
                    <a:lnTo>
                      <a:pt x="878" y="2068"/>
                    </a:lnTo>
                    <a:lnTo>
                      <a:pt x="888" y="2080"/>
                    </a:lnTo>
                    <a:lnTo>
                      <a:pt x="893" y="2086"/>
                    </a:lnTo>
                    <a:lnTo>
                      <a:pt x="896" y="2093"/>
                    </a:lnTo>
                    <a:lnTo>
                      <a:pt x="900" y="2101"/>
                    </a:lnTo>
                    <a:lnTo>
                      <a:pt x="901" y="2108"/>
                    </a:lnTo>
                    <a:lnTo>
                      <a:pt x="903" y="2118"/>
                    </a:lnTo>
                    <a:lnTo>
                      <a:pt x="903" y="2127"/>
                    </a:lnTo>
                    <a:lnTo>
                      <a:pt x="903" y="2136"/>
                    </a:lnTo>
                    <a:lnTo>
                      <a:pt x="901" y="2146"/>
                    </a:lnTo>
                    <a:lnTo>
                      <a:pt x="897" y="2159"/>
                    </a:lnTo>
                    <a:lnTo>
                      <a:pt x="895" y="2173"/>
                    </a:lnTo>
                    <a:lnTo>
                      <a:pt x="892" y="2187"/>
                    </a:lnTo>
                    <a:lnTo>
                      <a:pt x="891" y="2202"/>
                    </a:lnTo>
                    <a:lnTo>
                      <a:pt x="891" y="2208"/>
                    </a:lnTo>
                    <a:lnTo>
                      <a:pt x="892" y="2215"/>
                    </a:lnTo>
                    <a:lnTo>
                      <a:pt x="893" y="2221"/>
                    </a:lnTo>
                    <a:lnTo>
                      <a:pt x="896" y="2228"/>
                    </a:lnTo>
                    <a:lnTo>
                      <a:pt x="900" y="2234"/>
                    </a:lnTo>
                    <a:lnTo>
                      <a:pt x="904" y="2239"/>
                    </a:lnTo>
                    <a:lnTo>
                      <a:pt x="909" y="2244"/>
                    </a:lnTo>
                    <a:lnTo>
                      <a:pt x="916" y="2250"/>
                    </a:lnTo>
                    <a:lnTo>
                      <a:pt x="931" y="2260"/>
                    </a:lnTo>
                    <a:lnTo>
                      <a:pt x="945" y="2270"/>
                    </a:lnTo>
                    <a:lnTo>
                      <a:pt x="952" y="2274"/>
                    </a:lnTo>
                    <a:lnTo>
                      <a:pt x="957" y="2279"/>
                    </a:lnTo>
                    <a:lnTo>
                      <a:pt x="962" y="2285"/>
                    </a:lnTo>
                    <a:lnTo>
                      <a:pt x="966" y="2289"/>
                    </a:lnTo>
                    <a:lnTo>
                      <a:pt x="969" y="2294"/>
                    </a:lnTo>
                    <a:lnTo>
                      <a:pt x="970" y="2300"/>
                    </a:lnTo>
                    <a:lnTo>
                      <a:pt x="969" y="2305"/>
                    </a:lnTo>
                    <a:lnTo>
                      <a:pt x="967" y="2312"/>
                    </a:lnTo>
                    <a:lnTo>
                      <a:pt x="962" y="2318"/>
                    </a:lnTo>
                    <a:lnTo>
                      <a:pt x="957" y="2326"/>
                    </a:lnTo>
                    <a:lnTo>
                      <a:pt x="948" y="2334"/>
                    </a:lnTo>
                    <a:lnTo>
                      <a:pt x="938" y="2343"/>
                    </a:lnTo>
                    <a:lnTo>
                      <a:pt x="935" y="2351"/>
                    </a:lnTo>
                    <a:lnTo>
                      <a:pt x="931" y="2357"/>
                    </a:lnTo>
                    <a:lnTo>
                      <a:pt x="926" y="2365"/>
                    </a:lnTo>
                    <a:lnTo>
                      <a:pt x="921" y="2371"/>
                    </a:lnTo>
                    <a:lnTo>
                      <a:pt x="914" y="2375"/>
                    </a:lnTo>
                    <a:lnTo>
                      <a:pt x="906" y="2377"/>
                    </a:lnTo>
                    <a:lnTo>
                      <a:pt x="904" y="2377"/>
                    </a:lnTo>
                    <a:lnTo>
                      <a:pt x="900" y="2375"/>
                    </a:lnTo>
                    <a:lnTo>
                      <a:pt x="897" y="2373"/>
                    </a:lnTo>
                    <a:lnTo>
                      <a:pt x="893" y="2369"/>
                    </a:lnTo>
                    <a:lnTo>
                      <a:pt x="891" y="2364"/>
                    </a:lnTo>
                    <a:lnTo>
                      <a:pt x="888" y="2361"/>
                    </a:lnTo>
                    <a:lnTo>
                      <a:pt x="884" y="2360"/>
                    </a:lnTo>
                    <a:lnTo>
                      <a:pt x="882" y="2360"/>
                    </a:lnTo>
                    <a:lnTo>
                      <a:pt x="878" y="2362"/>
                    </a:lnTo>
                    <a:lnTo>
                      <a:pt x="874" y="2368"/>
                    </a:lnTo>
                    <a:lnTo>
                      <a:pt x="868" y="2382"/>
                    </a:lnTo>
                    <a:lnTo>
                      <a:pt x="862" y="2392"/>
                    </a:lnTo>
                    <a:lnTo>
                      <a:pt x="859" y="2396"/>
                    </a:lnTo>
                    <a:lnTo>
                      <a:pt x="853" y="2399"/>
                    </a:lnTo>
                    <a:lnTo>
                      <a:pt x="848" y="2401"/>
                    </a:lnTo>
                    <a:lnTo>
                      <a:pt x="842" y="2403"/>
                    </a:lnTo>
                    <a:lnTo>
                      <a:pt x="826" y="2405"/>
                    </a:lnTo>
                    <a:lnTo>
                      <a:pt x="811" y="2408"/>
                    </a:lnTo>
                    <a:lnTo>
                      <a:pt x="794" y="2410"/>
                    </a:lnTo>
                    <a:lnTo>
                      <a:pt x="779" y="2413"/>
                    </a:lnTo>
                    <a:lnTo>
                      <a:pt x="772" y="2415"/>
                    </a:lnTo>
                    <a:lnTo>
                      <a:pt x="767" y="2418"/>
                    </a:lnTo>
                    <a:lnTo>
                      <a:pt x="761" y="2422"/>
                    </a:lnTo>
                    <a:lnTo>
                      <a:pt x="756" y="2426"/>
                    </a:lnTo>
                    <a:lnTo>
                      <a:pt x="752" y="2434"/>
                    </a:lnTo>
                    <a:lnTo>
                      <a:pt x="748" y="2445"/>
                    </a:lnTo>
                    <a:lnTo>
                      <a:pt x="746" y="2460"/>
                    </a:lnTo>
                    <a:lnTo>
                      <a:pt x="745" y="2474"/>
                    </a:lnTo>
                    <a:lnTo>
                      <a:pt x="741" y="2505"/>
                    </a:lnTo>
                    <a:lnTo>
                      <a:pt x="735" y="2529"/>
                    </a:lnTo>
                    <a:lnTo>
                      <a:pt x="732" y="2545"/>
                    </a:lnTo>
                    <a:lnTo>
                      <a:pt x="726" y="2558"/>
                    </a:lnTo>
                    <a:lnTo>
                      <a:pt x="721" y="2568"/>
                    </a:lnTo>
                    <a:lnTo>
                      <a:pt x="716" y="2577"/>
                    </a:lnTo>
                    <a:lnTo>
                      <a:pt x="703" y="2594"/>
                    </a:lnTo>
                    <a:lnTo>
                      <a:pt x="684" y="2615"/>
                    </a:lnTo>
                    <a:lnTo>
                      <a:pt x="675" y="2627"/>
                    </a:lnTo>
                    <a:lnTo>
                      <a:pt x="667" y="2640"/>
                    </a:lnTo>
                    <a:lnTo>
                      <a:pt x="658" y="2655"/>
                    </a:lnTo>
                    <a:lnTo>
                      <a:pt x="650" y="2671"/>
                    </a:lnTo>
                    <a:lnTo>
                      <a:pt x="642" y="2688"/>
                    </a:lnTo>
                    <a:lnTo>
                      <a:pt x="633" y="2703"/>
                    </a:lnTo>
                    <a:lnTo>
                      <a:pt x="624" y="2719"/>
                    </a:lnTo>
                    <a:lnTo>
                      <a:pt x="615" y="2733"/>
                    </a:lnTo>
                    <a:lnTo>
                      <a:pt x="608" y="2741"/>
                    </a:lnTo>
                    <a:lnTo>
                      <a:pt x="605" y="2745"/>
                    </a:lnTo>
                    <a:lnTo>
                      <a:pt x="599" y="2747"/>
                    </a:lnTo>
                    <a:lnTo>
                      <a:pt x="596" y="2748"/>
                    </a:lnTo>
                    <a:lnTo>
                      <a:pt x="588" y="2748"/>
                    </a:lnTo>
                    <a:lnTo>
                      <a:pt x="573" y="2751"/>
                    </a:lnTo>
                    <a:lnTo>
                      <a:pt x="564" y="2761"/>
                    </a:lnTo>
                    <a:lnTo>
                      <a:pt x="551" y="2785"/>
                    </a:lnTo>
                    <a:lnTo>
                      <a:pt x="539" y="2809"/>
                    </a:lnTo>
                    <a:lnTo>
                      <a:pt x="531" y="2825"/>
                    </a:lnTo>
                    <a:lnTo>
                      <a:pt x="527" y="2831"/>
                    </a:lnTo>
                    <a:lnTo>
                      <a:pt x="523" y="2839"/>
                    </a:lnTo>
                    <a:lnTo>
                      <a:pt x="519" y="2844"/>
                    </a:lnTo>
                    <a:lnTo>
                      <a:pt x="514" y="2849"/>
                    </a:lnTo>
                    <a:lnTo>
                      <a:pt x="502" y="2859"/>
                    </a:lnTo>
                    <a:lnTo>
                      <a:pt x="491" y="2866"/>
                    </a:lnTo>
                    <a:lnTo>
                      <a:pt x="478" y="2874"/>
                    </a:lnTo>
                    <a:lnTo>
                      <a:pt x="466" y="2882"/>
                    </a:lnTo>
                    <a:lnTo>
                      <a:pt x="453" y="2891"/>
                    </a:lnTo>
                    <a:lnTo>
                      <a:pt x="443" y="2903"/>
                    </a:lnTo>
                    <a:lnTo>
                      <a:pt x="430" y="2917"/>
                    </a:lnTo>
                    <a:lnTo>
                      <a:pt x="417" y="2930"/>
                    </a:lnTo>
                    <a:lnTo>
                      <a:pt x="412" y="2938"/>
                    </a:lnTo>
                    <a:lnTo>
                      <a:pt x="408" y="2945"/>
                    </a:lnTo>
                    <a:lnTo>
                      <a:pt x="404" y="2953"/>
                    </a:lnTo>
                    <a:lnTo>
                      <a:pt x="402" y="2962"/>
                    </a:lnTo>
                    <a:lnTo>
                      <a:pt x="401" y="2976"/>
                    </a:lnTo>
                    <a:lnTo>
                      <a:pt x="399" y="2988"/>
                    </a:lnTo>
                    <a:lnTo>
                      <a:pt x="396" y="3001"/>
                    </a:lnTo>
                    <a:lnTo>
                      <a:pt x="393" y="3011"/>
                    </a:lnTo>
                    <a:lnTo>
                      <a:pt x="388" y="3022"/>
                    </a:lnTo>
                    <a:lnTo>
                      <a:pt x="382" y="3032"/>
                    </a:lnTo>
                    <a:lnTo>
                      <a:pt x="373" y="3041"/>
                    </a:lnTo>
                    <a:lnTo>
                      <a:pt x="361" y="3049"/>
                    </a:lnTo>
                    <a:lnTo>
                      <a:pt x="353" y="3059"/>
                    </a:lnTo>
                    <a:lnTo>
                      <a:pt x="347" y="3068"/>
                    </a:lnTo>
                    <a:lnTo>
                      <a:pt x="343" y="3076"/>
                    </a:lnTo>
                    <a:lnTo>
                      <a:pt x="340" y="3084"/>
                    </a:lnTo>
                    <a:lnTo>
                      <a:pt x="339" y="3090"/>
                    </a:lnTo>
                    <a:lnTo>
                      <a:pt x="339" y="3098"/>
                    </a:lnTo>
                    <a:lnTo>
                      <a:pt x="339" y="3105"/>
                    </a:lnTo>
                    <a:lnTo>
                      <a:pt x="342" y="3110"/>
                    </a:lnTo>
                    <a:lnTo>
                      <a:pt x="345" y="3123"/>
                    </a:lnTo>
                    <a:lnTo>
                      <a:pt x="348" y="3137"/>
                    </a:lnTo>
                    <a:lnTo>
                      <a:pt x="349" y="3146"/>
                    </a:lnTo>
                    <a:lnTo>
                      <a:pt x="349" y="3154"/>
                    </a:lnTo>
                    <a:lnTo>
                      <a:pt x="348" y="3164"/>
                    </a:lnTo>
                    <a:lnTo>
                      <a:pt x="345" y="3175"/>
                    </a:lnTo>
                    <a:lnTo>
                      <a:pt x="340" y="3189"/>
                    </a:lnTo>
                    <a:lnTo>
                      <a:pt x="335" y="3199"/>
                    </a:lnTo>
                    <a:lnTo>
                      <a:pt x="330" y="3208"/>
                    </a:lnTo>
                    <a:lnTo>
                      <a:pt x="325" y="3213"/>
                    </a:lnTo>
                    <a:lnTo>
                      <a:pt x="320" y="3216"/>
                    </a:lnTo>
                    <a:lnTo>
                      <a:pt x="314" y="3216"/>
                    </a:lnTo>
                    <a:lnTo>
                      <a:pt x="308" y="3216"/>
                    </a:lnTo>
                    <a:lnTo>
                      <a:pt x="303" y="3212"/>
                    </a:lnTo>
                    <a:lnTo>
                      <a:pt x="298" y="3208"/>
                    </a:lnTo>
                    <a:lnTo>
                      <a:pt x="292" y="3202"/>
                    </a:lnTo>
                    <a:lnTo>
                      <a:pt x="287" y="3195"/>
                    </a:lnTo>
                    <a:lnTo>
                      <a:pt x="282" y="3188"/>
                    </a:lnTo>
                    <a:lnTo>
                      <a:pt x="274" y="3171"/>
                    </a:lnTo>
                    <a:lnTo>
                      <a:pt x="268" y="3154"/>
                    </a:lnTo>
                    <a:lnTo>
                      <a:pt x="256" y="3163"/>
                    </a:lnTo>
                    <a:lnTo>
                      <a:pt x="242" y="3175"/>
                    </a:lnTo>
                    <a:lnTo>
                      <a:pt x="220" y="3177"/>
                    </a:lnTo>
                    <a:lnTo>
                      <a:pt x="195" y="3178"/>
                    </a:lnTo>
                    <a:lnTo>
                      <a:pt x="189" y="3180"/>
                    </a:lnTo>
                    <a:lnTo>
                      <a:pt x="184" y="3181"/>
                    </a:lnTo>
                    <a:lnTo>
                      <a:pt x="180" y="3182"/>
                    </a:lnTo>
                    <a:lnTo>
                      <a:pt x="176" y="3185"/>
                    </a:lnTo>
                    <a:lnTo>
                      <a:pt x="173" y="3189"/>
                    </a:lnTo>
                    <a:lnTo>
                      <a:pt x="171" y="3193"/>
                    </a:lnTo>
                    <a:lnTo>
                      <a:pt x="171" y="3198"/>
                    </a:lnTo>
                    <a:lnTo>
                      <a:pt x="171" y="3204"/>
                    </a:lnTo>
                    <a:lnTo>
                      <a:pt x="176" y="3233"/>
                    </a:lnTo>
                    <a:lnTo>
                      <a:pt x="178" y="3255"/>
                    </a:lnTo>
                    <a:lnTo>
                      <a:pt x="180" y="3265"/>
                    </a:lnTo>
                    <a:lnTo>
                      <a:pt x="180" y="3273"/>
                    </a:lnTo>
                    <a:lnTo>
                      <a:pt x="180" y="3282"/>
                    </a:lnTo>
                    <a:lnTo>
                      <a:pt x="178" y="3290"/>
                    </a:lnTo>
                    <a:lnTo>
                      <a:pt x="176" y="3298"/>
                    </a:lnTo>
                    <a:lnTo>
                      <a:pt x="173" y="3305"/>
                    </a:lnTo>
                    <a:lnTo>
                      <a:pt x="169" y="3312"/>
                    </a:lnTo>
                    <a:lnTo>
                      <a:pt x="164" y="3321"/>
                    </a:lnTo>
                    <a:lnTo>
                      <a:pt x="152" y="3338"/>
                    </a:lnTo>
                    <a:lnTo>
                      <a:pt x="137" y="3360"/>
                    </a:lnTo>
                    <a:lnTo>
                      <a:pt x="128" y="3371"/>
                    </a:lnTo>
                    <a:lnTo>
                      <a:pt x="121" y="3382"/>
                    </a:lnTo>
                    <a:lnTo>
                      <a:pt x="116" y="3394"/>
                    </a:lnTo>
                    <a:lnTo>
                      <a:pt x="112" y="3404"/>
                    </a:lnTo>
                    <a:lnTo>
                      <a:pt x="110" y="3416"/>
                    </a:lnTo>
                    <a:lnTo>
                      <a:pt x="110" y="3427"/>
                    </a:lnTo>
                    <a:lnTo>
                      <a:pt x="112" y="3440"/>
                    </a:lnTo>
                    <a:lnTo>
                      <a:pt x="117" y="3453"/>
                    </a:lnTo>
                    <a:lnTo>
                      <a:pt x="119" y="3460"/>
                    </a:lnTo>
                    <a:lnTo>
                      <a:pt x="120" y="3467"/>
                    </a:lnTo>
                    <a:lnTo>
                      <a:pt x="120" y="3478"/>
                    </a:lnTo>
                    <a:lnTo>
                      <a:pt x="120" y="3489"/>
                    </a:lnTo>
                    <a:lnTo>
                      <a:pt x="117" y="3517"/>
                    </a:lnTo>
                    <a:lnTo>
                      <a:pt x="115" y="3545"/>
                    </a:lnTo>
                    <a:lnTo>
                      <a:pt x="115" y="3559"/>
                    </a:lnTo>
                    <a:lnTo>
                      <a:pt x="115" y="3572"/>
                    </a:lnTo>
                    <a:lnTo>
                      <a:pt x="115" y="3584"/>
                    </a:lnTo>
                    <a:lnTo>
                      <a:pt x="116" y="3593"/>
                    </a:lnTo>
                    <a:lnTo>
                      <a:pt x="119" y="3601"/>
                    </a:lnTo>
                    <a:lnTo>
                      <a:pt x="121" y="3607"/>
                    </a:lnTo>
                    <a:lnTo>
                      <a:pt x="124" y="3609"/>
                    </a:lnTo>
                    <a:lnTo>
                      <a:pt x="127" y="3610"/>
                    </a:lnTo>
                    <a:lnTo>
                      <a:pt x="129" y="3610"/>
                    </a:lnTo>
                    <a:lnTo>
                      <a:pt x="133" y="3609"/>
                    </a:lnTo>
                    <a:lnTo>
                      <a:pt x="142" y="3606"/>
                    </a:lnTo>
                    <a:lnTo>
                      <a:pt x="149" y="3606"/>
                    </a:lnTo>
                    <a:lnTo>
                      <a:pt x="151" y="3607"/>
                    </a:lnTo>
                    <a:lnTo>
                      <a:pt x="154" y="3609"/>
                    </a:lnTo>
                    <a:lnTo>
                      <a:pt x="155" y="3611"/>
                    </a:lnTo>
                    <a:lnTo>
                      <a:pt x="156" y="3614"/>
                    </a:lnTo>
                    <a:lnTo>
                      <a:pt x="158" y="3620"/>
                    </a:lnTo>
                    <a:lnTo>
                      <a:pt x="156" y="3629"/>
                    </a:lnTo>
                    <a:lnTo>
                      <a:pt x="155" y="3638"/>
                    </a:lnTo>
                    <a:lnTo>
                      <a:pt x="152" y="3649"/>
                    </a:lnTo>
                    <a:lnTo>
                      <a:pt x="146" y="3673"/>
                    </a:lnTo>
                    <a:lnTo>
                      <a:pt x="140" y="3697"/>
                    </a:lnTo>
                    <a:lnTo>
                      <a:pt x="137" y="3708"/>
                    </a:lnTo>
                    <a:lnTo>
                      <a:pt x="136" y="3719"/>
                    </a:lnTo>
                    <a:lnTo>
                      <a:pt x="134" y="3729"/>
                    </a:lnTo>
                    <a:lnTo>
                      <a:pt x="136" y="3737"/>
                    </a:lnTo>
                    <a:lnTo>
                      <a:pt x="136" y="3742"/>
                    </a:lnTo>
                    <a:lnTo>
                      <a:pt x="134" y="3756"/>
                    </a:lnTo>
                    <a:lnTo>
                      <a:pt x="136" y="3772"/>
                    </a:lnTo>
                    <a:lnTo>
                      <a:pt x="138" y="3783"/>
                    </a:lnTo>
                    <a:lnTo>
                      <a:pt x="142" y="3790"/>
                    </a:lnTo>
                    <a:lnTo>
                      <a:pt x="146" y="3796"/>
                    </a:lnTo>
                    <a:lnTo>
                      <a:pt x="150" y="3800"/>
                    </a:lnTo>
                    <a:lnTo>
                      <a:pt x="154" y="3803"/>
                    </a:lnTo>
                    <a:lnTo>
                      <a:pt x="160" y="3807"/>
                    </a:lnTo>
                    <a:lnTo>
                      <a:pt x="167" y="3809"/>
                    </a:lnTo>
                    <a:lnTo>
                      <a:pt x="169" y="3811"/>
                    </a:lnTo>
                    <a:lnTo>
                      <a:pt x="172" y="3813"/>
                    </a:lnTo>
                    <a:lnTo>
                      <a:pt x="173" y="3816"/>
                    </a:lnTo>
                    <a:lnTo>
                      <a:pt x="176" y="3820"/>
                    </a:lnTo>
                    <a:lnTo>
                      <a:pt x="178" y="3831"/>
                    </a:lnTo>
                    <a:lnTo>
                      <a:pt x="178" y="3851"/>
                    </a:lnTo>
                    <a:lnTo>
                      <a:pt x="180" y="3861"/>
                    </a:lnTo>
                    <a:lnTo>
                      <a:pt x="184" y="3870"/>
                    </a:lnTo>
                    <a:lnTo>
                      <a:pt x="187" y="3879"/>
                    </a:lnTo>
                    <a:lnTo>
                      <a:pt x="191" y="3887"/>
                    </a:lnTo>
                    <a:lnTo>
                      <a:pt x="197" y="3895"/>
                    </a:lnTo>
                    <a:lnTo>
                      <a:pt x="200" y="3903"/>
                    </a:lnTo>
                    <a:lnTo>
                      <a:pt x="203" y="3910"/>
                    </a:lnTo>
                    <a:lnTo>
                      <a:pt x="204" y="3918"/>
                    </a:lnTo>
                    <a:lnTo>
                      <a:pt x="203" y="3923"/>
                    </a:lnTo>
                    <a:lnTo>
                      <a:pt x="200" y="3929"/>
                    </a:lnTo>
                    <a:lnTo>
                      <a:pt x="197" y="3934"/>
                    </a:lnTo>
                    <a:lnTo>
                      <a:pt x="193" y="3939"/>
                    </a:lnTo>
                    <a:lnTo>
                      <a:pt x="187" y="3945"/>
                    </a:lnTo>
                    <a:lnTo>
                      <a:pt x="184" y="3952"/>
                    </a:lnTo>
                    <a:lnTo>
                      <a:pt x="181" y="3961"/>
                    </a:lnTo>
                    <a:lnTo>
                      <a:pt x="181" y="3970"/>
                    </a:lnTo>
                    <a:lnTo>
                      <a:pt x="186" y="3995"/>
                    </a:lnTo>
                    <a:lnTo>
                      <a:pt x="195" y="4030"/>
                    </a:lnTo>
                    <a:lnTo>
                      <a:pt x="199" y="4048"/>
                    </a:lnTo>
                    <a:lnTo>
                      <a:pt x="202" y="4065"/>
                    </a:lnTo>
                    <a:lnTo>
                      <a:pt x="202" y="4071"/>
                    </a:lnTo>
                    <a:lnTo>
                      <a:pt x="200" y="4077"/>
                    </a:lnTo>
                    <a:lnTo>
                      <a:pt x="198" y="4084"/>
                    </a:lnTo>
                    <a:lnTo>
                      <a:pt x="195" y="4088"/>
                    </a:lnTo>
                    <a:lnTo>
                      <a:pt x="193" y="4089"/>
                    </a:lnTo>
                    <a:lnTo>
                      <a:pt x="189" y="4088"/>
                    </a:lnTo>
                    <a:lnTo>
                      <a:pt x="185" y="4085"/>
                    </a:lnTo>
                    <a:lnTo>
                      <a:pt x="181" y="4083"/>
                    </a:lnTo>
                    <a:lnTo>
                      <a:pt x="176" y="4080"/>
                    </a:lnTo>
                    <a:lnTo>
                      <a:pt x="171" y="4079"/>
                    </a:lnTo>
                    <a:lnTo>
                      <a:pt x="168" y="4079"/>
                    </a:lnTo>
                    <a:lnTo>
                      <a:pt x="164" y="4080"/>
                    </a:lnTo>
                    <a:lnTo>
                      <a:pt x="162" y="4083"/>
                    </a:lnTo>
                    <a:lnTo>
                      <a:pt x="159" y="4085"/>
                    </a:lnTo>
                    <a:lnTo>
                      <a:pt x="158" y="4088"/>
                    </a:lnTo>
                    <a:lnTo>
                      <a:pt x="159" y="4093"/>
                    </a:lnTo>
                    <a:lnTo>
                      <a:pt x="160" y="4101"/>
                    </a:lnTo>
                    <a:lnTo>
                      <a:pt x="162" y="4110"/>
                    </a:lnTo>
                    <a:lnTo>
                      <a:pt x="169" y="4132"/>
                    </a:lnTo>
                    <a:lnTo>
                      <a:pt x="177" y="4157"/>
                    </a:lnTo>
                    <a:lnTo>
                      <a:pt x="187" y="4181"/>
                    </a:lnTo>
                    <a:lnTo>
                      <a:pt x="198" y="4204"/>
                    </a:lnTo>
                    <a:lnTo>
                      <a:pt x="206" y="4223"/>
                    </a:lnTo>
                    <a:lnTo>
                      <a:pt x="212" y="4234"/>
                    </a:lnTo>
                    <a:lnTo>
                      <a:pt x="213" y="4237"/>
                    </a:lnTo>
                    <a:lnTo>
                      <a:pt x="215" y="4239"/>
                    </a:lnTo>
                    <a:lnTo>
                      <a:pt x="213" y="4243"/>
                    </a:lnTo>
                    <a:lnTo>
                      <a:pt x="213" y="4246"/>
                    </a:lnTo>
                    <a:lnTo>
                      <a:pt x="211" y="4252"/>
                    </a:lnTo>
                    <a:lnTo>
                      <a:pt x="207" y="4260"/>
                    </a:lnTo>
                    <a:lnTo>
                      <a:pt x="203" y="4267"/>
                    </a:lnTo>
                    <a:lnTo>
                      <a:pt x="200" y="4276"/>
                    </a:lnTo>
                    <a:lnTo>
                      <a:pt x="199" y="4280"/>
                    </a:lnTo>
                    <a:lnTo>
                      <a:pt x="200" y="4285"/>
                    </a:lnTo>
                    <a:lnTo>
                      <a:pt x="200" y="4289"/>
                    </a:lnTo>
                    <a:lnTo>
                      <a:pt x="203" y="4294"/>
                    </a:lnTo>
                    <a:lnTo>
                      <a:pt x="213" y="4318"/>
                    </a:lnTo>
                    <a:lnTo>
                      <a:pt x="222" y="4342"/>
                    </a:lnTo>
                    <a:lnTo>
                      <a:pt x="229" y="4366"/>
                    </a:lnTo>
                    <a:lnTo>
                      <a:pt x="237" y="4392"/>
                    </a:lnTo>
                    <a:lnTo>
                      <a:pt x="242" y="4399"/>
                    </a:lnTo>
                    <a:lnTo>
                      <a:pt x="246" y="4403"/>
                    </a:lnTo>
                    <a:lnTo>
                      <a:pt x="250" y="4405"/>
                    </a:lnTo>
                    <a:lnTo>
                      <a:pt x="255" y="4405"/>
                    </a:lnTo>
                    <a:lnTo>
                      <a:pt x="259" y="4404"/>
                    </a:lnTo>
                    <a:lnTo>
                      <a:pt x="263" y="4401"/>
                    </a:lnTo>
                    <a:lnTo>
                      <a:pt x="268" y="4399"/>
                    </a:lnTo>
                    <a:lnTo>
                      <a:pt x="272" y="4395"/>
                    </a:lnTo>
                    <a:lnTo>
                      <a:pt x="282" y="4386"/>
                    </a:lnTo>
                    <a:lnTo>
                      <a:pt x="292" y="4378"/>
                    </a:lnTo>
                    <a:lnTo>
                      <a:pt x="299" y="4374"/>
                    </a:lnTo>
                    <a:lnTo>
                      <a:pt x="304" y="4373"/>
                    </a:lnTo>
                    <a:lnTo>
                      <a:pt x="311" y="4370"/>
                    </a:lnTo>
                    <a:lnTo>
                      <a:pt x="317" y="4372"/>
                    </a:lnTo>
                    <a:lnTo>
                      <a:pt x="316" y="4387"/>
                    </a:lnTo>
                    <a:lnTo>
                      <a:pt x="311" y="4412"/>
                    </a:lnTo>
                    <a:lnTo>
                      <a:pt x="309" y="4423"/>
                    </a:lnTo>
                    <a:lnTo>
                      <a:pt x="311" y="4434"/>
                    </a:lnTo>
                    <a:lnTo>
                      <a:pt x="312" y="4438"/>
                    </a:lnTo>
                    <a:lnTo>
                      <a:pt x="314" y="4441"/>
                    </a:lnTo>
                    <a:lnTo>
                      <a:pt x="317" y="4443"/>
                    </a:lnTo>
                    <a:lnTo>
                      <a:pt x="321" y="4444"/>
                    </a:lnTo>
                    <a:lnTo>
                      <a:pt x="335" y="4444"/>
                    </a:lnTo>
                    <a:lnTo>
                      <a:pt x="345" y="4447"/>
                    </a:lnTo>
                    <a:lnTo>
                      <a:pt x="356" y="4451"/>
                    </a:lnTo>
                    <a:lnTo>
                      <a:pt x="364" y="4454"/>
                    </a:lnTo>
                    <a:lnTo>
                      <a:pt x="377" y="4465"/>
                    </a:lnTo>
                    <a:lnTo>
                      <a:pt x="388" y="4475"/>
                    </a:lnTo>
                    <a:lnTo>
                      <a:pt x="393" y="4480"/>
                    </a:lnTo>
                    <a:lnTo>
                      <a:pt x="400" y="4483"/>
                    </a:lnTo>
                    <a:lnTo>
                      <a:pt x="408" y="4486"/>
                    </a:lnTo>
                    <a:lnTo>
                      <a:pt x="415" y="4487"/>
                    </a:lnTo>
                    <a:lnTo>
                      <a:pt x="426" y="4486"/>
                    </a:lnTo>
                    <a:lnTo>
                      <a:pt x="439" y="4483"/>
                    </a:lnTo>
                    <a:lnTo>
                      <a:pt x="453" y="4478"/>
                    </a:lnTo>
                    <a:lnTo>
                      <a:pt x="470" y="4470"/>
                    </a:lnTo>
                    <a:lnTo>
                      <a:pt x="476" y="4467"/>
                    </a:lnTo>
                    <a:lnTo>
                      <a:pt x="485" y="4466"/>
                    </a:lnTo>
                    <a:lnTo>
                      <a:pt x="493" y="4466"/>
                    </a:lnTo>
                    <a:lnTo>
                      <a:pt x="500" y="4467"/>
                    </a:lnTo>
                    <a:lnTo>
                      <a:pt x="502" y="4469"/>
                    </a:lnTo>
                    <a:lnTo>
                      <a:pt x="505" y="4470"/>
                    </a:lnTo>
                    <a:lnTo>
                      <a:pt x="506" y="4471"/>
                    </a:lnTo>
                    <a:lnTo>
                      <a:pt x="506" y="4474"/>
                    </a:lnTo>
                    <a:lnTo>
                      <a:pt x="506" y="4476"/>
                    </a:lnTo>
                    <a:lnTo>
                      <a:pt x="505" y="4480"/>
                    </a:lnTo>
                    <a:lnTo>
                      <a:pt x="502" y="4484"/>
                    </a:lnTo>
                    <a:lnTo>
                      <a:pt x="497" y="4488"/>
                    </a:lnTo>
                    <a:lnTo>
                      <a:pt x="485" y="4496"/>
                    </a:lnTo>
                    <a:lnTo>
                      <a:pt x="472" y="4504"/>
                    </a:lnTo>
                    <a:lnTo>
                      <a:pt x="471" y="4506"/>
                    </a:lnTo>
                    <a:lnTo>
                      <a:pt x="469" y="4508"/>
                    </a:lnTo>
                    <a:lnTo>
                      <a:pt x="469" y="4510"/>
                    </a:lnTo>
                    <a:lnTo>
                      <a:pt x="469" y="4513"/>
                    </a:lnTo>
                    <a:lnTo>
                      <a:pt x="470" y="4514"/>
                    </a:lnTo>
                    <a:lnTo>
                      <a:pt x="471" y="4517"/>
                    </a:lnTo>
                    <a:lnTo>
                      <a:pt x="475" y="4519"/>
                    </a:lnTo>
                    <a:lnTo>
                      <a:pt x="480" y="4522"/>
                    </a:lnTo>
                    <a:lnTo>
                      <a:pt x="489" y="4526"/>
                    </a:lnTo>
                    <a:lnTo>
                      <a:pt x="497" y="4531"/>
                    </a:lnTo>
                    <a:lnTo>
                      <a:pt x="504" y="4536"/>
                    </a:lnTo>
                    <a:lnTo>
                      <a:pt x="507" y="4541"/>
                    </a:lnTo>
                    <a:lnTo>
                      <a:pt x="510" y="4546"/>
                    </a:lnTo>
                    <a:lnTo>
                      <a:pt x="511" y="4552"/>
                    </a:lnTo>
                    <a:lnTo>
                      <a:pt x="511" y="4557"/>
                    </a:lnTo>
                    <a:lnTo>
                      <a:pt x="510" y="4562"/>
                    </a:lnTo>
                    <a:lnTo>
                      <a:pt x="506" y="4572"/>
                    </a:lnTo>
                    <a:lnTo>
                      <a:pt x="498" y="4584"/>
                    </a:lnTo>
                    <a:lnTo>
                      <a:pt x="489" y="4596"/>
                    </a:lnTo>
                    <a:lnTo>
                      <a:pt x="479" y="4606"/>
                    </a:lnTo>
                    <a:lnTo>
                      <a:pt x="470" y="4618"/>
                    </a:lnTo>
                    <a:lnTo>
                      <a:pt x="461" y="4628"/>
                    </a:lnTo>
                    <a:lnTo>
                      <a:pt x="458" y="4633"/>
                    </a:lnTo>
                    <a:lnTo>
                      <a:pt x="456" y="4638"/>
                    </a:lnTo>
                    <a:lnTo>
                      <a:pt x="454" y="4644"/>
                    </a:lnTo>
                    <a:lnTo>
                      <a:pt x="453" y="4649"/>
                    </a:lnTo>
                    <a:lnTo>
                      <a:pt x="454" y="4654"/>
                    </a:lnTo>
                    <a:lnTo>
                      <a:pt x="456" y="4658"/>
                    </a:lnTo>
                    <a:lnTo>
                      <a:pt x="459" y="4663"/>
                    </a:lnTo>
                    <a:lnTo>
                      <a:pt x="463" y="4667"/>
                    </a:lnTo>
                    <a:lnTo>
                      <a:pt x="470" y="4671"/>
                    </a:lnTo>
                    <a:lnTo>
                      <a:pt x="479" y="4675"/>
                    </a:lnTo>
                    <a:lnTo>
                      <a:pt x="489" y="4679"/>
                    </a:lnTo>
                    <a:lnTo>
                      <a:pt x="501" y="4682"/>
                    </a:lnTo>
                    <a:lnTo>
                      <a:pt x="515" y="4686"/>
                    </a:lnTo>
                    <a:lnTo>
                      <a:pt x="526" y="4690"/>
                    </a:lnTo>
                    <a:lnTo>
                      <a:pt x="535" y="4693"/>
                    </a:lnTo>
                    <a:lnTo>
                      <a:pt x="542" y="4693"/>
                    </a:lnTo>
                    <a:lnTo>
                      <a:pt x="546" y="4692"/>
                    </a:lnTo>
                    <a:lnTo>
                      <a:pt x="549" y="4690"/>
                    </a:lnTo>
                    <a:lnTo>
                      <a:pt x="553" y="4688"/>
                    </a:lnTo>
                    <a:lnTo>
                      <a:pt x="557" y="4684"/>
                    </a:lnTo>
                    <a:lnTo>
                      <a:pt x="563" y="4673"/>
                    </a:lnTo>
                    <a:lnTo>
                      <a:pt x="573" y="4659"/>
                    </a:lnTo>
                    <a:lnTo>
                      <a:pt x="579" y="4647"/>
                    </a:lnTo>
                    <a:lnTo>
                      <a:pt x="589" y="4627"/>
                    </a:lnTo>
                    <a:lnTo>
                      <a:pt x="603" y="4600"/>
                    </a:lnTo>
                    <a:lnTo>
                      <a:pt x="618" y="4571"/>
                    </a:lnTo>
                    <a:lnTo>
                      <a:pt x="633" y="4545"/>
                    </a:lnTo>
                    <a:lnTo>
                      <a:pt x="646" y="4527"/>
                    </a:lnTo>
                    <a:lnTo>
                      <a:pt x="651" y="4522"/>
                    </a:lnTo>
                    <a:lnTo>
                      <a:pt x="655" y="4519"/>
                    </a:lnTo>
                    <a:lnTo>
                      <a:pt x="656" y="4521"/>
                    </a:lnTo>
                    <a:lnTo>
                      <a:pt x="658" y="4522"/>
                    </a:lnTo>
                    <a:lnTo>
                      <a:pt x="658" y="4526"/>
                    </a:lnTo>
                    <a:lnTo>
                      <a:pt x="658" y="4530"/>
                    </a:lnTo>
                    <a:lnTo>
                      <a:pt x="656" y="4559"/>
                    </a:lnTo>
                    <a:lnTo>
                      <a:pt x="654" y="4584"/>
                    </a:lnTo>
                    <a:lnTo>
                      <a:pt x="654" y="4596"/>
                    </a:lnTo>
                    <a:lnTo>
                      <a:pt x="658" y="4607"/>
                    </a:lnTo>
                    <a:lnTo>
                      <a:pt x="664" y="4620"/>
                    </a:lnTo>
                    <a:lnTo>
                      <a:pt x="675" y="4636"/>
                    </a:lnTo>
                    <a:lnTo>
                      <a:pt x="681" y="4645"/>
                    </a:lnTo>
                    <a:lnTo>
                      <a:pt x="684" y="4654"/>
                    </a:lnTo>
                    <a:lnTo>
                      <a:pt x="685" y="4664"/>
                    </a:lnTo>
                    <a:lnTo>
                      <a:pt x="684" y="4673"/>
                    </a:lnTo>
                    <a:lnTo>
                      <a:pt x="681" y="4682"/>
                    </a:lnTo>
                    <a:lnTo>
                      <a:pt x="677" y="4692"/>
                    </a:lnTo>
                    <a:lnTo>
                      <a:pt x="672" y="4699"/>
                    </a:lnTo>
                    <a:lnTo>
                      <a:pt x="668" y="4707"/>
                    </a:lnTo>
                    <a:lnTo>
                      <a:pt x="659" y="4719"/>
                    </a:lnTo>
                    <a:lnTo>
                      <a:pt x="655" y="4726"/>
                    </a:lnTo>
                    <a:lnTo>
                      <a:pt x="656" y="4729"/>
                    </a:lnTo>
                    <a:lnTo>
                      <a:pt x="659" y="4729"/>
                    </a:lnTo>
                    <a:lnTo>
                      <a:pt x="665" y="4726"/>
                    </a:lnTo>
                    <a:lnTo>
                      <a:pt x="673" y="4723"/>
                    </a:lnTo>
                    <a:lnTo>
                      <a:pt x="685" y="4719"/>
                    </a:lnTo>
                    <a:lnTo>
                      <a:pt x="694" y="4717"/>
                    </a:lnTo>
                    <a:lnTo>
                      <a:pt x="702" y="4716"/>
                    </a:lnTo>
                    <a:lnTo>
                      <a:pt x="707" y="4717"/>
                    </a:lnTo>
                    <a:lnTo>
                      <a:pt x="710" y="4719"/>
                    </a:lnTo>
                    <a:lnTo>
                      <a:pt x="711" y="4720"/>
                    </a:lnTo>
                    <a:lnTo>
                      <a:pt x="712" y="4723"/>
                    </a:lnTo>
                    <a:lnTo>
                      <a:pt x="712" y="4725"/>
                    </a:lnTo>
                    <a:lnTo>
                      <a:pt x="711" y="4732"/>
                    </a:lnTo>
                    <a:lnTo>
                      <a:pt x="706" y="4741"/>
                    </a:lnTo>
                    <a:lnTo>
                      <a:pt x="695" y="4752"/>
                    </a:lnTo>
                    <a:lnTo>
                      <a:pt x="682" y="4764"/>
                    </a:lnTo>
                    <a:lnTo>
                      <a:pt x="677" y="4769"/>
                    </a:lnTo>
                    <a:lnTo>
                      <a:pt x="672" y="4774"/>
                    </a:lnTo>
                    <a:lnTo>
                      <a:pt x="671" y="4778"/>
                    </a:lnTo>
                    <a:lnTo>
                      <a:pt x="671" y="4781"/>
                    </a:lnTo>
                    <a:lnTo>
                      <a:pt x="671" y="4785"/>
                    </a:lnTo>
                    <a:lnTo>
                      <a:pt x="672" y="4789"/>
                    </a:lnTo>
                    <a:lnTo>
                      <a:pt x="691" y="4787"/>
                    </a:lnTo>
                    <a:lnTo>
                      <a:pt x="707" y="4785"/>
                    </a:lnTo>
                    <a:lnTo>
                      <a:pt x="712" y="4783"/>
                    </a:lnTo>
                    <a:lnTo>
                      <a:pt x="717" y="4781"/>
                    </a:lnTo>
                    <a:lnTo>
                      <a:pt x="721" y="4777"/>
                    </a:lnTo>
                    <a:lnTo>
                      <a:pt x="725" y="4774"/>
                    </a:lnTo>
                    <a:lnTo>
                      <a:pt x="732" y="4767"/>
                    </a:lnTo>
                    <a:lnTo>
                      <a:pt x="739" y="4756"/>
                    </a:lnTo>
                    <a:lnTo>
                      <a:pt x="751" y="4745"/>
                    </a:lnTo>
                    <a:lnTo>
                      <a:pt x="767" y="4732"/>
                    </a:lnTo>
                    <a:lnTo>
                      <a:pt x="773" y="4728"/>
                    </a:lnTo>
                    <a:lnTo>
                      <a:pt x="779" y="4724"/>
                    </a:lnTo>
                    <a:lnTo>
                      <a:pt x="786" y="4721"/>
                    </a:lnTo>
                    <a:lnTo>
                      <a:pt x="792" y="4719"/>
                    </a:lnTo>
                    <a:lnTo>
                      <a:pt x="805" y="4716"/>
                    </a:lnTo>
                    <a:lnTo>
                      <a:pt x="818" y="4714"/>
                    </a:lnTo>
                    <a:lnTo>
                      <a:pt x="833" y="4712"/>
                    </a:lnTo>
                    <a:lnTo>
                      <a:pt x="844" y="4710"/>
                    </a:lnTo>
                    <a:lnTo>
                      <a:pt x="857" y="4706"/>
                    </a:lnTo>
                    <a:lnTo>
                      <a:pt x="869" y="4701"/>
                    </a:lnTo>
                    <a:lnTo>
                      <a:pt x="887" y="4689"/>
                    </a:lnTo>
                    <a:lnTo>
                      <a:pt x="905" y="4681"/>
                    </a:lnTo>
                    <a:lnTo>
                      <a:pt x="923" y="4673"/>
                    </a:lnTo>
                    <a:lnTo>
                      <a:pt x="941" y="4667"/>
                    </a:lnTo>
                    <a:lnTo>
                      <a:pt x="957" y="4660"/>
                    </a:lnTo>
                    <a:lnTo>
                      <a:pt x="971" y="4653"/>
                    </a:lnTo>
                    <a:lnTo>
                      <a:pt x="978" y="4649"/>
                    </a:lnTo>
                    <a:lnTo>
                      <a:pt x="984" y="4644"/>
                    </a:lnTo>
                    <a:lnTo>
                      <a:pt x="989" y="4637"/>
                    </a:lnTo>
                    <a:lnTo>
                      <a:pt x="995" y="4631"/>
                    </a:lnTo>
                    <a:lnTo>
                      <a:pt x="1000" y="4627"/>
                    </a:lnTo>
                    <a:lnTo>
                      <a:pt x="1006" y="4622"/>
                    </a:lnTo>
                    <a:lnTo>
                      <a:pt x="1015" y="4616"/>
                    </a:lnTo>
                    <a:lnTo>
                      <a:pt x="1024" y="4611"/>
                    </a:lnTo>
                    <a:lnTo>
                      <a:pt x="1048" y="4602"/>
                    </a:lnTo>
                    <a:lnTo>
                      <a:pt x="1074" y="4593"/>
                    </a:lnTo>
                    <a:lnTo>
                      <a:pt x="1127" y="4576"/>
                    </a:lnTo>
                    <a:lnTo>
                      <a:pt x="1167" y="4562"/>
                    </a:lnTo>
                    <a:lnTo>
                      <a:pt x="1182" y="4557"/>
                    </a:lnTo>
                    <a:lnTo>
                      <a:pt x="1197" y="4550"/>
                    </a:lnTo>
                    <a:lnTo>
                      <a:pt x="1210" y="4543"/>
                    </a:lnTo>
                    <a:lnTo>
                      <a:pt x="1223" y="4533"/>
                    </a:lnTo>
                    <a:lnTo>
                      <a:pt x="1245" y="4514"/>
                    </a:lnTo>
                    <a:lnTo>
                      <a:pt x="1269" y="4493"/>
                    </a:lnTo>
                    <a:lnTo>
                      <a:pt x="1274" y="4489"/>
                    </a:lnTo>
                    <a:lnTo>
                      <a:pt x="1278" y="4484"/>
                    </a:lnTo>
                    <a:lnTo>
                      <a:pt x="1282" y="4480"/>
                    </a:lnTo>
                    <a:lnTo>
                      <a:pt x="1285" y="4475"/>
                    </a:lnTo>
                    <a:lnTo>
                      <a:pt x="1289" y="4465"/>
                    </a:lnTo>
                    <a:lnTo>
                      <a:pt x="1290" y="4454"/>
                    </a:lnTo>
                    <a:lnTo>
                      <a:pt x="1291" y="4444"/>
                    </a:lnTo>
                    <a:lnTo>
                      <a:pt x="1294" y="4434"/>
                    </a:lnTo>
                    <a:lnTo>
                      <a:pt x="1296" y="4423"/>
                    </a:lnTo>
                    <a:lnTo>
                      <a:pt x="1300" y="4413"/>
                    </a:lnTo>
                    <a:lnTo>
                      <a:pt x="1312" y="4418"/>
                    </a:lnTo>
                    <a:lnTo>
                      <a:pt x="1329" y="4430"/>
                    </a:lnTo>
                    <a:lnTo>
                      <a:pt x="1339" y="4436"/>
                    </a:lnTo>
                    <a:lnTo>
                      <a:pt x="1350" y="4441"/>
                    </a:lnTo>
                    <a:lnTo>
                      <a:pt x="1360" y="4445"/>
                    </a:lnTo>
                    <a:lnTo>
                      <a:pt x="1372" y="4447"/>
                    </a:lnTo>
                    <a:lnTo>
                      <a:pt x="1383" y="4447"/>
                    </a:lnTo>
                    <a:lnTo>
                      <a:pt x="1394" y="4447"/>
                    </a:lnTo>
                    <a:lnTo>
                      <a:pt x="1404" y="4444"/>
                    </a:lnTo>
                    <a:lnTo>
                      <a:pt x="1414" y="4443"/>
                    </a:lnTo>
                    <a:lnTo>
                      <a:pt x="1435" y="4436"/>
                    </a:lnTo>
                    <a:lnTo>
                      <a:pt x="1454" y="4430"/>
                    </a:lnTo>
                    <a:lnTo>
                      <a:pt x="1474" y="4422"/>
                    </a:lnTo>
                    <a:lnTo>
                      <a:pt x="1493" y="4416"/>
                    </a:lnTo>
                    <a:lnTo>
                      <a:pt x="1513" y="4409"/>
                    </a:lnTo>
                    <a:lnTo>
                      <a:pt x="1533" y="4404"/>
                    </a:lnTo>
                    <a:lnTo>
                      <a:pt x="1565" y="4400"/>
                    </a:lnTo>
                    <a:lnTo>
                      <a:pt x="1597" y="4399"/>
                    </a:lnTo>
                    <a:lnTo>
                      <a:pt x="1612" y="4396"/>
                    </a:lnTo>
                    <a:lnTo>
                      <a:pt x="1628" y="4392"/>
                    </a:lnTo>
                    <a:lnTo>
                      <a:pt x="1636" y="4390"/>
                    </a:lnTo>
                    <a:lnTo>
                      <a:pt x="1644" y="4387"/>
                    </a:lnTo>
                    <a:lnTo>
                      <a:pt x="1650" y="4383"/>
                    </a:lnTo>
                    <a:lnTo>
                      <a:pt x="1657" y="4379"/>
                    </a:lnTo>
                    <a:lnTo>
                      <a:pt x="1659" y="4364"/>
                    </a:lnTo>
                    <a:lnTo>
                      <a:pt x="1663" y="4352"/>
                    </a:lnTo>
                    <a:lnTo>
                      <a:pt x="1664" y="4348"/>
                    </a:lnTo>
                    <a:lnTo>
                      <a:pt x="1667" y="4346"/>
                    </a:lnTo>
                    <a:lnTo>
                      <a:pt x="1669" y="4343"/>
                    </a:lnTo>
                    <a:lnTo>
                      <a:pt x="1672" y="4342"/>
                    </a:lnTo>
                    <a:lnTo>
                      <a:pt x="1672" y="4342"/>
                    </a:lnTo>
                    <a:lnTo>
                      <a:pt x="1669" y="4334"/>
                    </a:lnTo>
                    <a:lnTo>
                      <a:pt x="1668" y="4324"/>
                    </a:lnTo>
                    <a:lnTo>
                      <a:pt x="1667" y="4315"/>
                    </a:lnTo>
                    <a:lnTo>
                      <a:pt x="1667" y="4304"/>
                    </a:lnTo>
                    <a:lnTo>
                      <a:pt x="1668" y="4293"/>
                    </a:lnTo>
                    <a:lnTo>
                      <a:pt x="1669" y="4281"/>
                    </a:lnTo>
                    <a:lnTo>
                      <a:pt x="1672" y="4269"/>
                    </a:lnTo>
                    <a:lnTo>
                      <a:pt x="1675" y="4256"/>
                    </a:lnTo>
                    <a:lnTo>
                      <a:pt x="1684" y="4230"/>
                    </a:lnTo>
                    <a:lnTo>
                      <a:pt x="1694" y="4203"/>
                    </a:lnTo>
                    <a:lnTo>
                      <a:pt x="1706" y="4175"/>
                    </a:lnTo>
                    <a:lnTo>
                      <a:pt x="1720" y="4147"/>
                    </a:lnTo>
                    <a:lnTo>
                      <a:pt x="1734" y="4120"/>
                    </a:lnTo>
                    <a:lnTo>
                      <a:pt x="1750" y="4093"/>
                    </a:lnTo>
                    <a:lnTo>
                      <a:pt x="1765" y="4067"/>
                    </a:lnTo>
                    <a:lnTo>
                      <a:pt x="1780" y="4044"/>
                    </a:lnTo>
                    <a:lnTo>
                      <a:pt x="1808" y="4002"/>
                    </a:lnTo>
                    <a:lnTo>
                      <a:pt x="1831" y="3973"/>
                    </a:lnTo>
                    <a:lnTo>
                      <a:pt x="1844" y="3956"/>
                    </a:lnTo>
                    <a:lnTo>
                      <a:pt x="1859" y="3938"/>
                    </a:lnTo>
                    <a:lnTo>
                      <a:pt x="1870" y="3921"/>
                    </a:lnTo>
                    <a:lnTo>
                      <a:pt x="1883" y="3903"/>
                    </a:lnTo>
                    <a:lnTo>
                      <a:pt x="1908" y="3866"/>
                    </a:lnTo>
                    <a:lnTo>
                      <a:pt x="1934" y="3833"/>
                    </a:lnTo>
                    <a:lnTo>
                      <a:pt x="1944" y="3812"/>
                    </a:lnTo>
                    <a:lnTo>
                      <a:pt x="1957" y="3792"/>
                    </a:lnTo>
                    <a:lnTo>
                      <a:pt x="1970" y="3774"/>
                    </a:lnTo>
                    <a:lnTo>
                      <a:pt x="1983" y="3755"/>
                    </a:lnTo>
                    <a:lnTo>
                      <a:pt x="2012" y="3717"/>
                    </a:lnTo>
                    <a:lnTo>
                      <a:pt x="2041" y="3681"/>
                    </a:lnTo>
                    <a:lnTo>
                      <a:pt x="2072" y="3645"/>
                    </a:lnTo>
                    <a:lnTo>
                      <a:pt x="2102" y="3609"/>
                    </a:lnTo>
                    <a:lnTo>
                      <a:pt x="2131" y="3571"/>
                    </a:lnTo>
                    <a:lnTo>
                      <a:pt x="2158" y="3533"/>
                    </a:lnTo>
                    <a:lnTo>
                      <a:pt x="2170" y="3517"/>
                    </a:lnTo>
                    <a:lnTo>
                      <a:pt x="2180" y="3498"/>
                    </a:lnTo>
                    <a:lnTo>
                      <a:pt x="2189" y="3480"/>
                    </a:lnTo>
                    <a:lnTo>
                      <a:pt x="2198" y="3461"/>
                    </a:lnTo>
                    <a:lnTo>
                      <a:pt x="2216" y="3423"/>
                    </a:lnTo>
                    <a:lnTo>
                      <a:pt x="2233" y="3386"/>
                    </a:lnTo>
                    <a:lnTo>
                      <a:pt x="2250" y="3348"/>
                    </a:lnTo>
                    <a:lnTo>
                      <a:pt x="2267" y="3311"/>
                    </a:lnTo>
                    <a:lnTo>
                      <a:pt x="2276" y="3292"/>
                    </a:lnTo>
                    <a:lnTo>
                      <a:pt x="2285" y="3274"/>
                    </a:lnTo>
                    <a:lnTo>
                      <a:pt x="2295" y="3257"/>
                    </a:lnTo>
                    <a:lnTo>
                      <a:pt x="2307" y="3239"/>
                    </a:lnTo>
                    <a:lnTo>
                      <a:pt x="2316" y="3215"/>
                    </a:lnTo>
                    <a:lnTo>
                      <a:pt x="2324" y="3193"/>
                    </a:lnTo>
                    <a:lnTo>
                      <a:pt x="2328" y="3173"/>
                    </a:lnTo>
                    <a:lnTo>
                      <a:pt x="2330" y="3155"/>
                    </a:lnTo>
                    <a:lnTo>
                      <a:pt x="2329" y="3138"/>
                    </a:lnTo>
                    <a:lnTo>
                      <a:pt x="2326" y="3124"/>
                    </a:lnTo>
                    <a:lnTo>
                      <a:pt x="2322" y="3110"/>
                    </a:lnTo>
                    <a:lnTo>
                      <a:pt x="2316" y="3097"/>
                    </a:lnTo>
                    <a:lnTo>
                      <a:pt x="2308" y="3084"/>
                    </a:lnTo>
                    <a:lnTo>
                      <a:pt x="2299" y="3072"/>
                    </a:lnTo>
                    <a:lnTo>
                      <a:pt x="2289" y="3059"/>
                    </a:lnTo>
                    <a:lnTo>
                      <a:pt x="2277" y="3046"/>
                    </a:lnTo>
                    <a:lnTo>
                      <a:pt x="2251" y="3018"/>
                    </a:lnTo>
                    <a:lnTo>
                      <a:pt x="2224" y="2984"/>
                    </a:lnTo>
                    <a:lnTo>
                      <a:pt x="2166" y="2908"/>
                    </a:lnTo>
                    <a:lnTo>
                      <a:pt x="2160" y="2903"/>
                    </a:lnTo>
                    <a:lnTo>
                      <a:pt x="2155" y="2897"/>
                    </a:lnTo>
                    <a:lnTo>
                      <a:pt x="2150" y="2895"/>
                    </a:lnTo>
                    <a:lnTo>
                      <a:pt x="2144" y="2891"/>
                    </a:lnTo>
                    <a:lnTo>
                      <a:pt x="2129" y="2886"/>
                    </a:lnTo>
                    <a:lnTo>
                      <a:pt x="2115" y="2882"/>
                    </a:lnTo>
                    <a:lnTo>
                      <a:pt x="2101" y="2878"/>
                    </a:lnTo>
                    <a:lnTo>
                      <a:pt x="2088" y="2873"/>
                    </a:lnTo>
                    <a:lnTo>
                      <a:pt x="2081" y="2870"/>
                    </a:lnTo>
                    <a:lnTo>
                      <a:pt x="2076" y="2866"/>
                    </a:lnTo>
                    <a:lnTo>
                      <a:pt x="2071" y="2862"/>
                    </a:lnTo>
                    <a:lnTo>
                      <a:pt x="2067" y="2859"/>
                    </a:lnTo>
                    <a:lnTo>
                      <a:pt x="2058" y="2844"/>
                    </a:lnTo>
                    <a:lnTo>
                      <a:pt x="2049" y="2829"/>
                    </a:lnTo>
                    <a:lnTo>
                      <a:pt x="2040" y="2814"/>
                    </a:lnTo>
                    <a:lnTo>
                      <a:pt x="2031" y="2802"/>
                    </a:lnTo>
                    <a:lnTo>
                      <a:pt x="2001" y="2769"/>
                    </a:lnTo>
                    <a:lnTo>
                      <a:pt x="1977" y="2741"/>
                    </a:lnTo>
                    <a:lnTo>
                      <a:pt x="1973" y="2734"/>
                    </a:lnTo>
                    <a:lnTo>
                      <a:pt x="1970" y="2726"/>
                    </a:lnTo>
                    <a:lnTo>
                      <a:pt x="1967" y="2717"/>
                    </a:lnTo>
                    <a:lnTo>
                      <a:pt x="1967" y="2708"/>
                    </a:lnTo>
                    <a:lnTo>
                      <a:pt x="1967" y="2698"/>
                    </a:lnTo>
                    <a:lnTo>
                      <a:pt x="1970" y="2686"/>
                    </a:lnTo>
                    <a:lnTo>
                      <a:pt x="1973" y="2675"/>
                    </a:lnTo>
                    <a:lnTo>
                      <a:pt x="1978" y="2660"/>
                    </a:lnTo>
                    <a:lnTo>
                      <a:pt x="1982" y="2638"/>
                    </a:lnTo>
                    <a:lnTo>
                      <a:pt x="1986" y="2615"/>
                    </a:lnTo>
                    <a:lnTo>
                      <a:pt x="1988" y="2592"/>
                    </a:lnTo>
                    <a:lnTo>
                      <a:pt x="1989" y="2567"/>
                    </a:lnTo>
                    <a:lnTo>
                      <a:pt x="1988" y="2542"/>
                    </a:lnTo>
                    <a:lnTo>
                      <a:pt x="1987" y="2519"/>
                    </a:lnTo>
                    <a:lnTo>
                      <a:pt x="1984" y="2507"/>
                    </a:lnTo>
                    <a:lnTo>
                      <a:pt x="1982" y="2497"/>
                    </a:lnTo>
                    <a:lnTo>
                      <a:pt x="1979" y="2487"/>
                    </a:lnTo>
                    <a:lnTo>
                      <a:pt x="1975" y="2476"/>
                    </a:lnTo>
                    <a:lnTo>
                      <a:pt x="1966" y="2458"/>
                    </a:lnTo>
                    <a:lnTo>
                      <a:pt x="1956" y="2441"/>
                    </a:lnTo>
                    <a:lnTo>
                      <a:pt x="1944" y="2425"/>
                    </a:lnTo>
                    <a:lnTo>
                      <a:pt x="1934" y="2409"/>
                    </a:lnTo>
                    <a:lnTo>
                      <a:pt x="1925" y="2392"/>
                    </a:lnTo>
                    <a:lnTo>
                      <a:pt x="1917" y="2374"/>
                    </a:lnTo>
                    <a:lnTo>
                      <a:pt x="1913" y="2365"/>
                    </a:lnTo>
                    <a:lnTo>
                      <a:pt x="1910" y="2356"/>
                    </a:lnTo>
                    <a:lnTo>
                      <a:pt x="1909" y="2346"/>
                    </a:lnTo>
                    <a:lnTo>
                      <a:pt x="1909" y="2334"/>
                    </a:lnTo>
                    <a:lnTo>
                      <a:pt x="1907" y="2300"/>
                    </a:lnTo>
                    <a:lnTo>
                      <a:pt x="1905" y="2292"/>
                    </a:lnTo>
                    <a:lnTo>
                      <a:pt x="1903" y="2286"/>
                    </a:lnTo>
                    <a:lnTo>
                      <a:pt x="1900" y="2279"/>
                    </a:lnTo>
                    <a:lnTo>
                      <a:pt x="1895" y="2273"/>
                    </a:lnTo>
                    <a:lnTo>
                      <a:pt x="1885" y="2261"/>
                    </a:lnTo>
                    <a:lnTo>
                      <a:pt x="1873" y="2251"/>
                    </a:lnTo>
                    <a:lnTo>
                      <a:pt x="1860" y="2241"/>
                    </a:lnTo>
                    <a:lnTo>
                      <a:pt x="1848" y="2229"/>
                    </a:lnTo>
                    <a:lnTo>
                      <a:pt x="1842" y="2224"/>
                    </a:lnTo>
                    <a:lnTo>
                      <a:pt x="1837" y="2217"/>
                    </a:lnTo>
                    <a:lnTo>
                      <a:pt x="1833" y="2212"/>
                    </a:lnTo>
                    <a:lnTo>
                      <a:pt x="1829" y="2206"/>
                    </a:lnTo>
                    <a:lnTo>
                      <a:pt x="1818" y="2180"/>
                    </a:lnTo>
                    <a:lnTo>
                      <a:pt x="1809" y="2155"/>
                    </a:lnTo>
                    <a:lnTo>
                      <a:pt x="1804" y="2129"/>
                    </a:lnTo>
                    <a:lnTo>
                      <a:pt x="1799" y="2102"/>
                    </a:lnTo>
                    <a:lnTo>
                      <a:pt x="1796" y="2083"/>
                    </a:lnTo>
                    <a:lnTo>
                      <a:pt x="1793" y="2064"/>
                    </a:lnTo>
                    <a:lnTo>
                      <a:pt x="1789" y="2046"/>
                    </a:lnTo>
                    <a:lnTo>
                      <a:pt x="1785" y="2026"/>
                    </a:lnTo>
                    <a:lnTo>
                      <a:pt x="1776" y="2010"/>
                    </a:lnTo>
                    <a:lnTo>
                      <a:pt x="1768" y="1997"/>
                    </a:lnTo>
                    <a:lnTo>
                      <a:pt x="1763" y="1985"/>
                    </a:lnTo>
                    <a:lnTo>
                      <a:pt x="1759" y="1974"/>
                    </a:lnTo>
                    <a:lnTo>
                      <a:pt x="1758" y="1961"/>
                    </a:lnTo>
                    <a:lnTo>
                      <a:pt x="1758" y="1948"/>
                    </a:lnTo>
                    <a:lnTo>
                      <a:pt x="1760" y="1932"/>
                    </a:lnTo>
                    <a:lnTo>
                      <a:pt x="1764" y="1914"/>
                    </a:lnTo>
                    <a:lnTo>
                      <a:pt x="1769" y="1897"/>
                    </a:lnTo>
                    <a:lnTo>
                      <a:pt x="1773" y="1880"/>
                    </a:lnTo>
                    <a:lnTo>
                      <a:pt x="1776" y="1864"/>
                    </a:lnTo>
                    <a:lnTo>
                      <a:pt x="1778" y="1847"/>
                    </a:lnTo>
                    <a:lnTo>
                      <a:pt x="1780" y="1830"/>
                    </a:lnTo>
                    <a:lnTo>
                      <a:pt x="1780" y="1813"/>
                    </a:lnTo>
                    <a:lnTo>
                      <a:pt x="1780" y="1795"/>
                    </a:lnTo>
                    <a:lnTo>
                      <a:pt x="1778" y="1778"/>
                    </a:lnTo>
                    <a:lnTo>
                      <a:pt x="1774" y="1759"/>
                    </a:lnTo>
                    <a:lnTo>
                      <a:pt x="1769" y="1742"/>
                    </a:lnTo>
                    <a:lnTo>
                      <a:pt x="1763" y="1724"/>
                    </a:lnTo>
                    <a:lnTo>
                      <a:pt x="1754" y="1707"/>
                    </a:lnTo>
                    <a:lnTo>
                      <a:pt x="1745" y="1690"/>
                    </a:lnTo>
                    <a:lnTo>
                      <a:pt x="1734" y="1673"/>
                    </a:lnTo>
                    <a:lnTo>
                      <a:pt x="1723" y="1658"/>
                    </a:lnTo>
                    <a:lnTo>
                      <a:pt x="1711" y="1642"/>
                    </a:lnTo>
                    <a:lnTo>
                      <a:pt x="1686" y="1610"/>
                    </a:lnTo>
                    <a:lnTo>
                      <a:pt x="1663" y="1579"/>
                    </a:lnTo>
                    <a:lnTo>
                      <a:pt x="1651" y="1562"/>
                    </a:lnTo>
                    <a:lnTo>
                      <a:pt x="1641" y="1546"/>
                    </a:lnTo>
                    <a:lnTo>
                      <a:pt x="1632" y="1529"/>
                    </a:lnTo>
                    <a:lnTo>
                      <a:pt x="1624" y="1513"/>
                    </a:lnTo>
                    <a:lnTo>
                      <a:pt x="1612" y="1494"/>
                    </a:lnTo>
                    <a:lnTo>
                      <a:pt x="1597" y="1478"/>
                    </a:lnTo>
                    <a:lnTo>
                      <a:pt x="1583" y="1461"/>
                    </a:lnTo>
                    <a:lnTo>
                      <a:pt x="1567" y="1444"/>
                    </a:lnTo>
                    <a:lnTo>
                      <a:pt x="1554" y="1427"/>
                    </a:lnTo>
                    <a:lnTo>
                      <a:pt x="1541" y="1409"/>
                    </a:lnTo>
                    <a:lnTo>
                      <a:pt x="1536" y="1399"/>
                    </a:lnTo>
                    <a:lnTo>
                      <a:pt x="1532" y="1388"/>
                    </a:lnTo>
                    <a:lnTo>
                      <a:pt x="1528" y="1378"/>
                    </a:lnTo>
                    <a:lnTo>
                      <a:pt x="1526" y="1366"/>
                    </a:lnTo>
                    <a:lnTo>
                      <a:pt x="1524" y="1357"/>
                    </a:lnTo>
                    <a:lnTo>
                      <a:pt x="1524" y="1348"/>
                    </a:lnTo>
                    <a:lnTo>
                      <a:pt x="1524" y="1340"/>
                    </a:lnTo>
                    <a:lnTo>
                      <a:pt x="1526" y="1331"/>
                    </a:lnTo>
                    <a:lnTo>
                      <a:pt x="1530" y="1314"/>
                    </a:lnTo>
                    <a:lnTo>
                      <a:pt x="1536" y="1298"/>
                    </a:lnTo>
                    <a:lnTo>
                      <a:pt x="1550" y="1265"/>
                    </a:lnTo>
                    <a:lnTo>
                      <a:pt x="1565" y="1233"/>
                    </a:lnTo>
                    <a:lnTo>
                      <a:pt x="1576" y="1203"/>
                    </a:lnTo>
                    <a:lnTo>
                      <a:pt x="1588" y="1172"/>
                    </a:lnTo>
                    <a:lnTo>
                      <a:pt x="1601" y="1137"/>
                    </a:lnTo>
                    <a:lnTo>
                      <a:pt x="1610" y="1103"/>
                    </a:lnTo>
                    <a:lnTo>
                      <a:pt x="1614" y="1085"/>
                    </a:lnTo>
                    <a:lnTo>
                      <a:pt x="1616" y="1068"/>
                    </a:lnTo>
                    <a:lnTo>
                      <a:pt x="1616" y="1051"/>
                    </a:lnTo>
                    <a:lnTo>
                      <a:pt x="1615" y="1036"/>
                    </a:lnTo>
                    <a:lnTo>
                      <a:pt x="1612" y="1020"/>
                    </a:lnTo>
                    <a:lnTo>
                      <a:pt x="1607" y="1006"/>
                    </a:lnTo>
                    <a:lnTo>
                      <a:pt x="1603" y="998"/>
                    </a:lnTo>
                    <a:lnTo>
                      <a:pt x="1600" y="992"/>
                    </a:lnTo>
                    <a:lnTo>
                      <a:pt x="1594" y="985"/>
                    </a:lnTo>
                    <a:lnTo>
                      <a:pt x="1589" y="979"/>
                    </a:lnTo>
                    <a:lnTo>
                      <a:pt x="1576" y="963"/>
                    </a:lnTo>
                    <a:lnTo>
                      <a:pt x="1562" y="946"/>
                    </a:lnTo>
                    <a:lnTo>
                      <a:pt x="1548" y="928"/>
                    </a:lnTo>
                    <a:lnTo>
                      <a:pt x="1533" y="908"/>
                    </a:lnTo>
                    <a:lnTo>
                      <a:pt x="1521" y="887"/>
                    </a:lnTo>
                    <a:lnTo>
                      <a:pt x="1509" y="866"/>
                    </a:lnTo>
                    <a:lnTo>
                      <a:pt x="1501" y="847"/>
                    </a:lnTo>
                    <a:lnTo>
                      <a:pt x="1495" y="827"/>
                    </a:lnTo>
                    <a:lnTo>
                      <a:pt x="1454" y="791"/>
                    </a:lnTo>
                    <a:lnTo>
                      <a:pt x="1414" y="755"/>
                    </a:lnTo>
                    <a:lnTo>
                      <a:pt x="1394" y="735"/>
                    </a:lnTo>
                    <a:lnTo>
                      <a:pt x="1375" y="716"/>
                    </a:lnTo>
                    <a:lnTo>
                      <a:pt x="1357" y="695"/>
                    </a:lnTo>
                    <a:lnTo>
                      <a:pt x="1342" y="673"/>
                    </a:lnTo>
                    <a:lnTo>
                      <a:pt x="1337" y="664"/>
                    </a:lnTo>
                    <a:lnTo>
                      <a:pt x="1333" y="654"/>
                    </a:lnTo>
                    <a:lnTo>
                      <a:pt x="1329" y="645"/>
                    </a:lnTo>
                    <a:lnTo>
                      <a:pt x="1327" y="636"/>
                    </a:lnTo>
                    <a:lnTo>
                      <a:pt x="1325" y="616"/>
                    </a:lnTo>
                    <a:lnTo>
                      <a:pt x="1325" y="597"/>
                    </a:lnTo>
                    <a:lnTo>
                      <a:pt x="1326" y="579"/>
                    </a:lnTo>
                    <a:lnTo>
                      <a:pt x="1326" y="559"/>
                    </a:lnTo>
                    <a:lnTo>
                      <a:pt x="1327" y="540"/>
                    </a:lnTo>
                    <a:lnTo>
                      <a:pt x="1326" y="520"/>
                    </a:lnTo>
                    <a:lnTo>
                      <a:pt x="1313" y="514"/>
                    </a:lnTo>
                    <a:lnTo>
                      <a:pt x="1298" y="506"/>
                    </a:lnTo>
                    <a:lnTo>
                      <a:pt x="1291" y="503"/>
                    </a:lnTo>
                    <a:lnTo>
                      <a:pt x="1285" y="498"/>
                    </a:lnTo>
                    <a:lnTo>
                      <a:pt x="1281" y="494"/>
                    </a:lnTo>
                    <a:lnTo>
                      <a:pt x="1278" y="489"/>
                    </a:lnTo>
                    <a:lnTo>
                      <a:pt x="1278" y="489"/>
                    </a:lnTo>
                    <a:lnTo>
                      <a:pt x="1280" y="474"/>
                    </a:lnTo>
                    <a:lnTo>
                      <a:pt x="1281" y="459"/>
                    </a:lnTo>
                    <a:lnTo>
                      <a:pt x="1282" y="444"/>
                    </a:lnTo>
                    <a:lnTo>
                      <a:pt x="1286" y="430"/>
                    </a:lnTo>
                    <a:lnTo>
                      <a:pt x="1287" y="418"/>
                    </a:lnTo>
                    <a:lnTo>
                      <a:pt x="1289" y="406"/>
                    </a:lnTo>
                    <a:lnTo>
                      <a:pt x="1290" y="395"/>
                    </a:lnTo>
                    <a:lnTo>
                      <a:pt x="1290" y="383"/>
                    </a:lnTo>
                    <a:lnTo>
                      <a:pt x="1292" y="373"/>
                    </a:lnTo>
                    <a:lnTo>
                      <a:pt x="1295" y="364"/>
                    </a:lnTo>
                    <a:lnTo>
                      <a:pt x="1296" y="353"/>
                    </a:lnTo>
                    <a:lnTo>
                      <a:pt x="1298" y="342"/>
                    </a:lnTo>
                    <a:lnTo>
                      <a:pt x="1296" y="326"/>
                    </a:lnTo>
                    <a:lnTo>
                      <a:pt x="1295" y="310"/>
                    </a:lnTo>
                    <a:lnTo>
                      <a:pt x="1294" y="295"/>
                    </a:lnTo>
                    <a:lnTo>
                      <a:pt x="1292" y="279"/>
                    </a:lnTo>
                    <a:lnTo>
                      <a:pt x="1292" y="239"/>
                    </a:lnTo>
                    <a:lnTo>
                      <a:pt x="1290" y="195"/>
                    </a:lnTo>
                    <a:lnTo>
                      <a:pt x="1287" y="173"/>
                    </a:lnTo>
                    <a:lnTo>
                      <a:pt x="1285" y="152"/>
                    </a:lnTo>
                    <a:lnTo>
                      <a:pt x="1280" y="132"/>
                    </a:lnTo>
                    <a:lnTo>
                      <a:pt x="1273" y="114"/>
                    </a:lnTo>
                    <a:lnTo>
                      <a:pt x="1268" y="106"/>
                    </a:lnTo>
                    <a:lnTo>
                      <a:pt x="1263" y="98"/>
                    </a:lnTo>
                    <a:lnTo>
                      <a:pt x="1255" y="91"/>
                    </a:lnTo>
                    <a:lnTo>
                      <a:pt x="1247" y="85"/>
                    </a:lnTo>
                    <a:lnTo>
                      <a:pt x="1229" y="76"/>
                    </a:lnTo>
                    <a:lnTo>
                      <a:pt x="1208" y="67"/>
                    </a:lnTo>
                    <a:lnTo>
                      <a:pt x="1186" y="60"/>
                    </a:lnTo>
                    <a:lnTo>
                      <a:pt x="1164" y="54"/>
                    </a:lnTo>
                    <a:lnTo>
                      <a:pt x="1145" y="46"/>
                    </a:lnTo>
                    <a:lnTo>
                      <a:pt x="1127" y="38"/>
                    </a:lnTo>
                    <a:lnTo>
                      <a:pt x="1112" y="28"/>
                    </a:lnTo>
                    <a:lnTo>
                      <a:pt x="1096" y="15"/>
                    </a:lnTo>
                    <a:lnTo>
                      <a:pt x="1088" y="9"/>
                    </a:lnTo>
                    <a:lnTo>
                      <a:pt x="1079" y="5"/>
                    </a:lnTo>
                    <a:lnTo>
                      <a:pt x="1072" y="1"/>
                    </a:lnTo>
                    <a:lnTo>
                      <a:pt x="1066" y="0"/>
                    </a:lnTo>
                    <a:lnTo>
                      <a:pt x="1058" y="1"/>
                    </a:lnTo>
                    <a:lnTo>
                      <a:pt x="1053" y="2"/>
                    </a:lnTo>
                    <a:lnTo>
                      <a:pt x="1048" y="5"/>
                    </a:lnTo>
                    <a:lnTo>
                      <a:pt x="1044" y="9"/>
                    </a:lnTo>
                    <a:lnTo>
                      <a:pt x="1040" y="16"/>
                    </a:lnTo>
                    <a:lnTo>
                      <a:pt x="1037" y="27"/>
                    </a:lnTo>
                    <a:lnTo>
                      <a:pt x="1036" y="37"/>
                    </a:lnTo>
                    <a:lnTo>
                      <a:pt x="1033" y="47"/>
                    </a:lnTo>
                    <a:lnTo>
                      <a:pt x="1032" y="51"/>
                    </a:lnTo>
                    <a:lnTo>
                      <a:pt x="1030" y="57"/>
                    </a:lnTo>
                    <a:lnTo>
                      <a:pt x="1027" y="59"/>
                    </a:lnTo>
                    <a:lnTo>
                      <a:pt x="1022" y="63"/>
                    </a:lnTo>
                    <a:lnTo>
                      <a:pt x="1017" y="66"/>
                    </a:lnTo>
                    <a:lnTo>
                      <a:pt x="1010" y="67"/>
                    </a:lnTo>
                    <a:lnTo>
                      <a:pt x="1005" y="67"/>
                    </a:lnTo>
                    <a:lnTo>
                      <a:pt x="998" y="67"/>
                    </a:lnTo>
                    <a:lnTo>
                      <a:pt x="985" y="67"/>
                    </a:lnTo>
                    <a:lnTo>
                      <a:pt x="974" y="68"/>
                    </a:lnTo>
                    <a:lnTo>
                      <a:pt x="963" y="73"/>
                    </a:lnTo>
                    <a:lnTo>
                      <a:pt x="956" y="80"/>
                    </a:lnTo>
                    <a:lnTo>
                      <a:pt x="949" y="86"/>
                    </a:lnTo>
                    <a:lnTo>
                      <a:pt x="943" y="94"/>
                    </a:lnTo>
                    <a:lnTo>
                      <a:pt x="934" y="112"/>
                    </a:lnTo>
                    <a:lnTo>
                      <a:pt x="922" y="130"/>
                    </a:lnTo>
                    <a:lnTo>
                      <a:pt x="918" y="141"/>
                    </a:lnTo>
                    <a:lnTo>
                      <a:pt x="910" y="154"/>
                    </a:lnTo>
                    <a:lnTo>
                      <a:pt x="903" y="165"/>
                    </a:lnTo>
                    <a:lnTo>
                      <a:pt x="895" y="178"/>
                    </a:lnTo>
                    <a:lnTo>
                      <a:pt x="887" y="190"/>
                    </a:lnTo>
                    <a:lnTo>
                      <a:pt x="882" y="202"/>
                    </a:lnTo>
                    <a:lnTo>
                      <a:pt x="881" y="208"/>
                    </a:lnTo>
                    <a:lnTo>
                      <a:pt x="879" y="213"/>
                    </a:lnTo>
                    <a:lnTo>
                      <a:pt x="881" y="218"/>
                    </a:lnTo>
                    <a:lnTo>
                      <a:pt x="882" y="225"/>
                    </a:lnTo>
                    <a:lnTo>
                      <a:pt x="887" y="233"/>
                    </a:lnTo>
                    <a:lnTo>
                      <a:pt x="890" y="242"/>
                    </a:lnTo>
                    <a:lnTo>
                      <a:pt x="891" y="250"/>
                    </a:lnTo>
                    <a:lnTo>
                      <a:pt x="892" y="257"/>
                    </a:lnTo>
                    <a:lnTo>
                      <a:pt x="893" y="273"/>
                    </a:lnTo>
                    <a:lnTo>
                      <a:pt x="893" y="292"/>
                    </a:lnTo>
                    <a:lnTo>
                      <a:pt x="895" y="316"/>
                    </a:lnTo>
                    <a:lnTo>
                      <a:pt x="897" y="342"/>
                    </a:lnTo>
                    <a:lnTo>
                      <a:pt x="899" y="367"/>
                    </a:lnTo>
                    <a:lnTo>
                      <a:pt x="900" y="395"/>
                    </a:lnTo>
                    <a:lnTo>
                      <a:pt x="899" y="422"/>
                    </a:lnTo>
                    <a:lnTo>
                      <a:pt x="897" y="448"/>
                    </a:lnTo>
                    <a:lnTo>
                      <a:pt x="896" y="459"/>
                    </a:lnTo>
                    <a:lnTo>
                      <a:pt x="895" y="472"/>
                    </a:lnTo>
                    <a:lnTo>
                      <a:pt x="891" y="484"/>
                    </a:lnTo>
                    <a:lnTo>
                      <a:pt x="888" y="496"/>
                    </a:lnTo>
                    <a:lnTo>
                      <a:pt x="886" y="502"/>
                    </a:lnTo>
                    <a:lnTo>
                      <a:pt x="882" y="509"/>
                    </a:lnTo>
                    <a:lnTo>
                      <a:pt x="878" y="514"/>
                    </a:lnTo>
                    <a:lnTo>
                      <a:pt x="873" y="519"/>
                    </a:lnTo>
                    <a:lnTo>
                      <a:pt x="862" y="528"/>
                    </a:lnTo>
                    <a:lnTo>
                      <a:pt x="851" y="537"/>
                    </a:lnTo>
                    <a:lnTo>
                      <a:pt x="840" y="546"/>
                    </a:lnTo>
                    <a:lnTo>
                      <a:pt x="831" y="557"/>
                    </a:lnTo>
                    <a:lnTo>
                      <a:pt x="827" y="562"/>
                    </a:lnTo>
                    <a:lnTo>
                      <a:pt x="825" y="568"/>
                    </a:lnTo>
                    <a:lnTo>
                      <a:pt x="822" y="575"/>
                    </a:lnTo>
                    <a:lnTo>
                      <a:pt x="821" y="584"/>
                    </a:lnTo>
                    <a:lnTo>
                      <a:pt x="820" y="595"/>
                    </a:lnTo>
                    <a:lnTo>
                      <a:pt x="817" y="607"/>
                    </a:lnTo>
                    <a:lnTo>
                      <a:pt x="813" y="616"/>
                    </a:lnTo>
                    <a:lnTo>
                      <a:pt x="809" y="625"/>
                    </a:lnTo>
                    <a:lnTo>
                      <a:pt x="804" y="634"/>
                    </a:lnTo>
                    <a:lnTo>
                      <a:pt x="798" y="641"/>
                    </a:lnTo>
                    <a:lnTo>
                      <a:pt x="791" y="647"/>
                    </a:lnTo>
                    <a:lnTo>
                      <a:pt x="783" y="654"/>
                    </a:lnTo>
                    <a:lnTo>
                      <a:pt x="765" y="663"/>
                    </a:lnTo>
                    <a:lnTo>
                      <a:pt x="747" y="671"/>
                    </a:lnTo>
                    <a:lnTo>
                      <a:pt x="726" y="677"/>
                    </a:lnTo>
                    <a:lnTo>
                      <a:pt x="706" y="682"/>
                    </a:lnTo>
                    <a:lnTo>
                      <a:pt x="685" y="677"/>
                    </a:lnTo>
                    <a:lnTo>
                      <a:pt x="667" y="672"/>
                    </a:lnTo>
                    <a:lnTo>
                      <a:pt x="651" y="665"/>
                    </a:lnTo>
                    <a:lnTo>
                      <a:pt x="638" y="659"/>
                    </a:lnTo>
                    <a:lnTo>
                      <a:pt x="625" y="650"/>
                    </a:lnTo>
                    <a:lnTo>
                      <a:pt x="614" y="638"/>
                    </a:lnTo>
                    <a:lnTo>
                      <a:pt x="602" y="625"/>
                    </a:lnTo>
                    <a:lnTo>
                      <a:pt x="589" y="608"/>
                    </a:lnTo>
                    <a:lnTo>
                      <a:pt x="585" y="603"/>
                    </a:lnTo>
                    <a:lnTo>
                      <a:pt x="580" y="601"/>
                    </a:lnTo>
                    <a:lnTo>
                      <a:pt x="573" y="599"/>
                    </a:lnTo>
                    <a:lnTo>
                      <a:pt x="567" y="599"/>
                    </a:lnTo>
                    <a:lnTo>
                      <a:pt x="561" y="602"/>
                    </a:lnTo>
                    <a:lnTo>
                      <a:pt x="553" y="604"/>
                    </a:lnTo>
                    <a:lnTo>
                      <a:pt x="545" y="608"/>
                    </a:lnTo>
                    <a:lnTo>
                      <a:pt x="539" y="614"/>
                    </a:lnTo>
                    <a:lnTo>
                      <a:pt x="509" y="634"/>
                    </a:lnTo>
                    <a:lnTo>
                      <a:pt x="485" y="650"/>
                    </a:lnTo>
                    <a:lnTo>
                      <a:pt x="475" y="655"/>
                    </a:lnTo>
                    <a:lnTo>
                      <a:pt x="465" y="658"/>
                    </a:lnTo>
                    <a:lnTo>
                      <a:pt x="454" y="660"/>
                    </a:lnTo>
                    <a:lnTo>
                      <a:pt x="444" y="660"/>
                    </a:lnTo>
                    <a:lnTo>
                      <a:pt x="434" y="660"/>
                    </a:lnTo>
                    <a:lnTo>
                      <a:pt x="423" y="660"/>
                    </a:lnTo>
                    <a:lnTo>
                      <a:pt x="414" y="658"/>
                    </a:lnTo>
                    <a:lnTo>
                      <a:pt x="404" y="655"/>
                    </a:lnTo>
                    <a:lnTo>
                      <a:pt x="395" y="652"/>
                    </a:lnTo>
                    <a:lnTo>
                      <a:pt x="386" y="647"/>
                    </a:lnTo>
                    <a:lnTo>
                      <a:pt x="377" y="642"/>
                    </a:lnTo>
                    <a:lnTo>
                      <a:pt x="369" y="637"/>
                    </a:lnTo>
                    <a:lnTo>
                      <a:pt x="352" y="624"/>
                    </a:lnTo>
                    <a:lnTo>
                      <a:pt x="335" y="610"/>
                    </a:lnTo>
                    <a:lnTo>
                      <a:pt x="320" y="594"/>
                    </a:lnTo>
                    <a:lnTo>
                      <a:pt x="305" y="577"/>
                    </a:lnTo>
                    <a:lnTo>
                      <a:pt x="291" y="559"/>
                    </a:lnTo>
                    <a:lnTo>
                      <a:pt x="277" y="541"/>
                    </a:lnTo>
                    <a:lnTo>
                      <a:pt x="252" y="507"/>
                    </a:lnTo>
                    <a:lnTo>
                      <a:pt x="229" y="478"/>
                    </a:lnTo>
                    <a:lnTo>
                      <a:pt x="204" y="446"/>
                    </a:lnTo>
                    <a:lnTo>
                      <a:pt x="164" y="400"/>
                    </a:lnTo>
                    <a:lnTo>
                      <a:pt x="145" y="378"/>
                    </a:lnTo>
                    <a:lnTo>
                      <a:pt x="125" y="362"/>
                    </a:lnTo>
                    <a:lnTo>
                      <a:pt x="117" y="357"/>
                    </a:lnTo>
                    <a:lnTo>
                      <a:pt x="111" y="354"/>
                    </a:lnTo>
                    <a:lnTo>
                      <a:pt x="108" y="354"/>
                    </a:lnTo>
                    <a:lnTo>
                      <a:pt x="106" y="354"/>
                    </a:lnTo>
                    <a:lnTo>
                      <a:pt x="103" y="356"/>
                    </a:lnTo>
                    <a:lnTo>
                      <a:pt x="102" y="358"/>
                    </a:lnTo>
                    <a:lnTo>
                      <a:pt x="94" y="379"/>
                    </a:lnTo>
                    <a:lnTo>
                      <a:pt x="86" y="406"/>
                    </a:lnTo>
                    <a:lnTo>
                      <a:pt x="79" y="435"/>
                    </a:lnTo>
                    <a:lnTo>
                      <a:pt x="75" y="458"/>
                    </a:lnTo>
                    <a:lnTo>
                      <a:pt x="0" y="478"/>
                    </a:lnTo>
                    <a:lnTo>
                      <a:pt x="0" y="47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49" name="Freeform 47">
                <a:extLst>
                  <a:ext uri="{FF2B5EF4-FFF2-40B4-BE49-F238E27FC236}">
                    <a16:creationId xmlns:a16="http://schemas.microsoft.com/office/drawing/2014/main" id="{B461AB5C-821D-254E-8868-0CC5E1E374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094820" y="2360971"/>
                <a:ext cx="843443" cy="688203"/>
              </a:xfrm>
              <a:custGeom>
                <a:avLst/>
                <a:gdLst/>
                <a:ahLst/>
                <a:cxnLst>
                  <a:cxn ang="0">
                    <a:pos x="475" y="1099"/>
                  </a:cxn>
                  <a:cxn ang="0">
                    <a:pos x="601" y="1024"/>
                  </a:cxn>
                  <a:cxn ang="0">
                    <a:pos x="664" y="1068"/>
                  </a:cxn>
                  <a:cxn ang="0">
                    <a:pos x="697" y="1150"/>
                  </a:cxn>
                  <a:cxn ang="0">
                    <a:pos x="1079" y="1316"/>
                  </a:cxn>
                  <a:cxn ang="0">
                    <a:pos x="1101" y="1247"/>
                  </a:cxn>
                  <a:cxn ang="0">
                    <a:pos x="1115" y="1144"/>
                  </a:cxn>
                  <a:cxn ang="0">
                    <a:pos x="1190" y="1005"/>
                  </a:cxn>
                  <a:cxn ang="0">
                    <a:pos x="1182" y="859"/>
                  </a:cxn>
                  <a:cxn ang="0">
                    <a:pos x="1024" y="873"/>
                  </a:cxn>
                  <a:cxn ang="0">
                    <a:pos x="1049" y="985"/>
                  </a:cxn>
                  <a:cxn ang="0">
                    <a:pos x="976" y="1009"/>
                  </a:cxn>
                  <a:cxn ang="0">
                    <a:pos x="973" y="918"/>
                  </a:cxn>
                  <a:cxn ang="0">
                    <a:pos x="877" y="870"/>
                  </a:cxn>
                  <a:cxn ang="0">
                    <a:pos x="901" y="954"/>
                  </a:cxn>
                  <a:cxn ang="0">
                    <a:pos x="781" y="998"/>
                  </a:cxn>
                  <a:cxn ang="0">
                    <a:pos x="805" y="1162"/>
                  </a:cxn>
                  <a:cxn ang="0">
                    <a:pos x="956" y="1245"/>
                  </a:cxn>
                  <a:cxn ang="0">
                    <a:pos x="962" y="1330"/>
                  </a:cxn>
                  <a:cxn ang="0">
                    <a:pos x="1077" y="1331"/>
                  </a:cxn>
                  <a:cxn ang="0">
                    <a:pos x="726" y="884"/>
                  </a:cxn>
                  <a:cxn ang="0">
                    <a:pos x="436" y="1281"/>
                  </a:cxn>
                  <a:cxn ang="0">
                    <a:pos x="497" y="1309"/>
                  </a:cxn>
                  <a:cxn ang="0">
                    <a:pos x="668" y="1383"/>
                  </a:cxn>
                  <a:cxn ang="0">
                    <a:pos x="750" y="1267"/>
                  </a:cxn>
                  <a:cxn ang="0">
                    <a:pos x="855" y="1394"/>
                  </a:cxn>
                  <a:cxn ang="0">
                    <a:pos x="774" y="1399"/>
                  </a:cxn>
                  <a:cxn ang="0">
                    <a:pos x="830" y="1480"/>
                  </a:cxn>
                  <a:cxn ang="0">
                    <a:pos x="938" y="1501"/>
                  </a:cxn>
                  <a:cxn ang="0">
                    <a:pos x="887" y="1425"/>
                  </a:cxn>
                  <a:cxn ang="0">
                    <a:pos x="995" y="1388"/>
                  </a:cxn>
                  <a:cxn ang="0">
                    <a:pos x="1133" y="1364"/>
                  </a:cxn>
                  <a:cxn ang="0">
                    <a:pos x="1133" y="1410"/>
                  </a:cxn>
                  <a:cxn ang="0">
                    <a:pos x="1014" y="1502"/>
                  </a:cxn>
                  <a:cxn ang="0">
                    <a:pos x="912" y="235"/>
                  </a:cxn>
                  <a:cxn ang="0">
                    <a:pos x="890" y="296"/>
                  </a:cxn>
                  <a:cxn ang="0">
                    <a:pos x="1767" y="1404"/>
                  </a:cxn>
                  <a:cxn ang="0">
                    <a:pos x="1799" y="1344"/>
                  </a:cxn>
                  <a:cxn ang="0">
                    <a:pos x="208" y="1278"/>
                  </a:cxn>
                  <a:cxn ang="0">
                    <a:pos x="403" y="1346"/>
                  </a:cxn>
                  <a:cxn ang="0">
                    <a:pos x="344" y="1243"/>
                  </a:cxn>
                  <a:cxn ang="0">
                    <a:pos x="415" y="1146"/>
                  </a:cxn>
                  <a:cxn ang="0">
                    <a:pos x="453" y="967"/>
                  </a:cxn>
                  <a:cxn ang="0">
                    <a:pos x="518" y="906"/>
                  </a:cxn>
                  <a:cxn ang="0">
                    <a:pos x="610" y="870"/>
                  </a:cxn>
                  <a:cxn ang="0">
                    <a:pos x="678" y="725"/>
                  </a:cxn>
                  <a:cxn ang="0">
                    <a:pos x="769" y="802"/>
                  </a:cxn>
                  <a:cxn ang="0">
                    <a:pos x="831" y="733"/>
                  </a:cxn>
                  <a:cxn ang="0">
                    <a:pos x="838" y="633"/>
                  </a:cxn>
                  <a:cxn ang="0">
                    <a:pos x="719" y="586"/>
                  </a:cxn>
                  <a:cxn ang="0">
                    <a:pos x="690" y="423"/>
                  </a:cxn>
                  <a:cxn ang="0">
                    <a:pos x="795" y="169"/>
                  </a:cxn>
                  <a:cxn ang="0">
                    <a:pos x="835" y="6"/>
                  </a:cxn>
                  <a:cxn ang="0">
                    <a:pos x="627" y="59"/>
                  </a:cxn>
                  <a:cxn ang="0">
                    <a:pos x="487" y="259"/>
                  </a:cxn>
                  <a:cxn ang="0">
                    <a:pos x="232" y="299"/>
                  </a:cxn>
                  <a:cxn ang="0">
                    <a:pos x="159" y="440"/>
                  </a:cxn>
                  <a:cxn ang="0">
                    <a:pos x="159" y="510"/>
                  </a:cxn>
                  <a:cxn ang="0">
                    <a:pos x="116" y="579"/>
                  </a:cxn>
                  <a:cxn ang="0">
                    <a:pos x="15" y="839"/>
                  </a:cxn>
                  <a:cxn ang="0">
                    <a:pos x="66" y="971"/>
                  </a:cxn>
                  <a:cxn ang="0">
                    <a:pos x="128" y="1215"/>
                  </a:cxn>
                </a:cxnLst>
                <a:rect l="0" t="0" r="r" b="b"/>
                <a:pathLst>
                  <a:path w="1850" h="1527">
                    <a:moveTo>
                      <a:pt x="554" y="1259"/>
                    </a:moveTo>
                    <a:lnTo>
                      <a:pt x="549" y="1256"/>
                    </a:lnTo>
                    <a:lnTo>
                      <a:pt x="542" y="1251"/>
                    </a:lnTo>
                    <a:lnTo>
                      <a:pt x="536" y="1246"/>
                    </a:lnTo>
                    <a:lnTo>
                      <a:pt x="529" y="1239"/>
                    </a:lnTo>
                    <a:lnTo>
                      <a:pt x="515" y="1225"/>
                    </a:lnTo>
                    <a:lnTo>
                      <a:pt x="505" y="1215"/>
                    </a:lnTo>
                    <a:lnTo>
                      <a:pt x="501" y="1211"/>
                    </a:lnTo>
                    <a:lnTo>
                      <a:pt x="498" y="1207"/>
                    </a:lnTo>
                    <a:lnTo>
                      <a:pt x="494" y="1201"/>
                    </a:lnTo>
                    <a:lnTo>
                      <a:pt x="492" y="1194"/>
                    </a:lnTo>
                    <a:lnTo>
                      <a:pt x="487" y="1178"/>
                    </a:lnTo>
                    <a:lnTo>
                      <a:pt x="482" y="1160"/>
                    </a:lnTo>
                    <a:lnTo>
                      <a:pt x="479" y="1144"/>
                    </a:lnTo>
                    <a:lnTo>
                      <a:pt x="476" y="1127"/>
                    </a:lnTo>
                    <a:lnTo>
                      <a:pt x="475" y="1111"/>
                    </a:lnTo>
                    <a:lnTo>
                      <a:pt x="475" y="1099"/>
                    </a:lnTo>
                    <a:lnTo>
                      <a:pt x="476" y="1093"/>
                    </a:lnTo>
                    <a:lnTo>
                      <a:pt x="479" y="1089"/>
                    </a:lnTo>
                    <a:lnTo>
                      <a:pt x="483" y="1085"/>
                    </a:lnTo>
                    <a:lnTo>
                      <a:pt x="487" y="1083"/>
                    </a:lnTo>
                    <a:lnTo>
                      <a:pt x="494" y="1079"/>
                    </a:lnTo>
                    <a:lnTo>
                      <a:pt x="502" y="1074"/>
                    </a:lnTo>
                    <a:lnTo>
                      <a:pt x="519" y="1057"/>
                    </a:lnTo>
                    <a:lnTo>
                      <a:pt x="533" y="1039"/>
                    </a:lnTo>
                    <a:lnTo>
                      <a:pt x="541" y="1031"/>
                    </a:lnTo>
                    <a:lnTo>
                      <a:pt x="549" y="1024"/>
                    </a:lnTo>
                    <a:lnTo>
                      <a:pt x="561" y="1018"/>
                    </a:lnTo>
                    <a:lnTo>
                      <a:pt x="572" y="1014"/>
                    </a:lnTo>
                    <a:lnTo>
                      <a:pt x="581" y="1014"/>
                    </a:lnTo>
                    <a:lnTo>
                      <a:pt x="588" y="1014"/>
                    </a:lnTo>
                    <a:lnTo>
                      <a:pt x="593" y="1017"/>
                    </a:lnTo>
                    <a:lnTo>
                      <a:pt x="597" y="1020"/>
                    </a:lnTo>
                    <a:lnTo>
                      <a:pt x="601" y="1024"/>
                    </a:lnTo>
                    <a:lnTo>
                      <a:pt x="603" y="1030"/>
                    </a:lnTo>
                    <a:lnTo>
                      <a:pt x="605" y="1036"/>
                    </a:lnTo>
                    <a:lnTo>
                      <a:pt x="606" y="1042"/>
                    </a:lnTo>
                    <a:lnTo>
                      <a:pt x="610" y="1057"/>
                    </a:lnTo>
                    <a:lnTo>
                      <a:pt x="612" y="1071"/>
                    </a:lnTo>
                    <a:lnTo>
                      <a:pt x="615" y="1077"/>
                    </a:lnTo>
                    <a:lnTo>
                      <a:pt x="619" y="1083"/>
                    </a:lnTo>
                    <a:lnTo>
                      <a:pt x="623" y="1088"/>
                    </a:lnTo>
                    <a:lnTo>
                      <a:pt x="627" y="1093"/>
                    </a:lnTo>
                    <a:lnTo>
                      <a:pt x="632" y="1096"/>
                    </a:lnTo>
                    <a:lnTo>
                      <a:pt x="636" y="1097"/>
                    </a:lnTo>
                    <a:lnTo>
                      <a:pt x="638" y="1097"/>
                    </a:lnTo>
                    <a:lnTo>
                      <a:pt x="642" y="1097"/>
                    </a:lnTo>
                    <a:lnTo>
                      <a:pt x="647" y="1096"/>
                    </a:lnTo>
                    <a:lnTo>
                      <a:pt x="651" y="1092"/>
                    </a:lnTo>
                    <a:lnTo>
                      <a:pt x="658" y="1080"/>
                    </a:lnTo>
                    <a:lnTo>
                      <a:pt x="664" y="1068"/>
                    </a:lnTo>
                    <a:lnTo>
                      <a:pt x="673" y="1058"/>
                    </a:lnTo>
                    <a:lnTo>
                      <a:pt x="686" y="1045"/>
                    </a:lnTo>
                    <a:lnTo>
                      <a:pt x="694" y="1040"/>
                    </a:lnTo>
                    <a:lnTo>
                      <a:pt x="700" y="1035"/>
                    </a:lnTo>
                    <a:lnTo>
                      <a:pt x="704" y="1033"/>
                    </a:lnTo>
                    <a:lnTo>
                      <a:pt x="707" y="1032"/>
                    </a:lnTo>
                    <a:lnTo>
                      <a:pt x="708" y="1032"/>
                    </a:lnTo>
                    <a:lnTo>
                      <a:pt x="711" y="1033"/>
                    </a:lnTo>
                    <a:lnTo>
                      <a:pt x="710" y="1044"/>
                    </a:lnTo>
                    <a:lnTo>
                      <a:pt x="708" y="1054"/>
                    </a:lnTo>
                    <a:lnTo>
                      <a:pt x="706" y="1063"/>
                    </a:lnTo>
                    <a:lnTo>
                      <a:pt x="703" y="1074"/>
                    </a:lnTo>
                    <a:lnTo>
                      <a:pt x="700" y="1084"/>
                    </a:lnTo>
                    <a:lnTo>
                      <a:pt x="698" y="1094"/>
                    </a:lnTo>
                    <a:lnTo>
                      <a:pt x="695" y="1105"/>
                    </a:lnTo>
                    <a:lnTo>
                      <a:pt x="695" y="1115"/>
                    </a:lnTo>
                    <a:lnTo>
                      <a:pt x="697" y="1150"/>
                    </a:lnTo>
                    <a:lnTo>
                      <a:pt x="699" y="1181"/>
                    </a:lnTo>
                    <a:lnTo>
                      <a:pt x="699" y="1197"/>
                    </a:lnTo>
                    <a:lnTo>
                      <a:pt x="698" y="1213"/>
                    </a:lnTo>
                    <a:lnTo>
                      <a:pt x="695" y="1230"/>
                    </a:lnTo>
                    <a:lnTo>
                      <a:pt x="690" y="1248"/>
                    </a:lnTo>
                    <a:lnTo>
                      <a:pt x="686" y="1256"/>
                    </a:lnTo>
                    <a:lnTo>
                      <a:pt x="682" y="1263"/>
                    </a:lnTo>
                    <a:lnTo>
                      <a:pt x="677" y="1267"/>
                    </a:lnTo>
                    <a:lnTo>
                      <a:pt x="671" y="1270"/>
                    </a:lnTo>
                    <a:lnTo>
                      <a:pt x="665" y="1274"/>
                    </a:lnTo>
                    <a:lnTo>
                      <a:pt x="659" y="1276"/>
                    </a:lnTo>
                    <a:lnTo>
                      <a:pt x="653" y="1277"/>
                    </a:lnTo>
                    <a:lnTo>
                      <a:pt x="645" y="1277"/>
                    </a:lnTo>
                    <a:lnTo>
                      <a:pt x="615" y="1273"/>
                    </a:lnTo>
                    <a:lnTo>
                      <a:pt x="586" y="1267"/>
                    </a:lnTo>
                    <a:lnTo>
                      <a:pt x="554" y="1259"/>
                    </a:lnTo>
                    <a:close/>
                    <a:moveTo>
                      <a:pt x="1079" y="1316"/>
                    </a:moveTo>
                    <a:lnTo>
                      <a:pt x="1080" y="1309"/>
                    </a:lnTo>
                    <a:lnTo>
                      <a:pt x="1080" y="1304"/>
                    </a:lnTo>
                    <a:lnTo>
                      <a:pt x="1079" y="1300"/>
                    </a:lnTo>
                    <a:lnTo>
                      <a:pt x="1076" y="1296"/>
                    </a:lnTo>
                    <a:lnTo>
                      <a:pt x="1071" y="1290"/>
                    </a:lnTo>
                    <a:lnTo>
                      <a:pt x="1063" y="1286"/>
                    </a:lnTo>
                    <a:lnTo>
                      <a:pt x="1061" y="1283"/>
                    </a:lnTo>
                    <a:lnTo>
                      <a:pt x="1058" y="1281"/>
                    </a:lnTo>
                    <a:lnTo>
                      <a:pt x="1057" y="1278"/>
                    </a:lnTo>
                    <a:lnTo>
                      <a:pt x="1055" y="1276"/>
                    </a:lnTo>
                    <a:lnTo>
                      <a:pt x="1055" y="1273"/>
                    </a:lnTo>
                    <a:lnTo>
                      <a:pt x="1058" y="1269"/>
                    </a:lnTo>
                    <a:lnTo>
                      <a:pt x="1062" y="1264"/>
                    </a:lnTo>
                    <a:lnTo>
                      <a:pt x="1068" y="1259"/>
                    </a:lnTo>
                    <a:lnTo>
                      <a:pt x="1077" y="1254"/>
                    </a:lnTo>
                    <a:lnTo>
                      <a:pt x="1089" y="1250"/>
                    </a:lnTo>
                    <a:lnTo>
                      <a:pt x="1101" y="1247"/>
                    </a:lnTo>
                    <a:lnTo>
                      <a:pt x="1112" y="1246"/>
                    </a:lnTo>
                    <a:lnTo>
                      <a:pt x="1125" y="1245"/>
                    </a:lnTo>
                    <a:lnTo>
                      <a:pt x="1138" y="1242"/>
                    </a:lnTo>
                    <a:lnTo>
                      <a:pt x="1150" y="1239"/>
                    </a:lnTo>
                    <a:lnTo>
                      <a:pt x="1162" y="1234"/>
                    </a:lnTo>
                    <a:lnTo>
                      <a:pt x="1167" y="1230"/>
                    </a:lnTo>
                    <a:lnTo>
                      <a:pt x="1171" y="1225"/>
                    </a:lnTo>
                    <a:lnTo>
                      <a:pt x="1173" y="1219"/>
                    </a:lnTo>
                    <a:lnTo>
                      <a:pt x="1175" y="1212"/>
                    </a:lnTo>
                    <a:lnTo>
                      <a:pt x="1175" y="1206"/>
                    </a:lnTo>
                    <a:lnTo>
                      <a:pt x="1173" y="1199"/>
                    </a:lnTo>
                    <a:lnTo>
                      <a:pt x="1171" y="1194"/>
                    </a:lnTo>
                    <a:lnTo>
                      <a:pt x="1166" y="1189"/>
                    </a:lnTo>
                    <a:lnTo>
                      <a:pt x="1147" y="1177"/>
                    </a:lnTo>
                    <a:lnTo>
                      <a:pt x="1129" y="1162"/>
                    </a:lnTo>
                    <a:lnTo>
                      <a:pt x="1122" y="1153"/>
                    </a:lnTo>
                    <a:lnTo>
                      <a:pt x="1115" y="1144"/>
                    </a:lnTo>
                    <a:lnTo>
                      <a:pt x="1112" y="1138"/>
                    </a:lnTo>
                    <a:lnTo>
                      <a:pt x="1110" y="1134"/>
                    </a:lnTo>
                    <a:lnTo>
                      <a:pt x="1109" y="1129"/>
                    </a:lnTo>
                    <a:lnTo>
                      <a:pt x="1109" y="1124"/>
                    </a:lnTo>
                    <a:lnTo>
                      <a:pt x="1110" y="1116"/>
                    </a:lnTo>
                    <a:lnTo>
                      <a:pt x="1111" y="1111"/>
                    </a:lnTo>
                    <a:lnTo>
                      <a:pt x="1112" y="1106"/>
                    </a:lnTo>
                    <a:lnTo>
                      <a:pt x="1116" y="1101"/>
                    </a:lnTo>
                    <a:lnTo>
                      <a:pt x="1123" y="1092"/>
                    </a:lnTo>
                    <a:lnTo>
                      <a:pt x="1133" y="1083"/>
                    </a:lnTo>
                    <a:lnTo>
                      <a:pt x="1142" y="1076"/>
                    </a:lnTo>
                    <a:lnTo>
                      <a:pt x="1153" y="1068"/>
                    </a:lnTo>
                    <a:lnTo>
                      <a:pt x="1162" y="1061"/>
                    </a:lnTo>
                    <a:lnTo>
                      <a:pt x="1169" y="1052"/>
                    </a:lnTo>
                    <a:lnTo>
                      <a:pt x="1179" y="1033"/>
                    </a:lnTo>
                    <a:lnTo>
                      <a:pt x="1188" y="1014"/>
                    </a:lnTo>
                    <a:lnTo>
                      <a:pt x="1190" y="1005"/>
                    </a:lnTo>
                    <a:lnTo>
                      <a:pt x="1193" y="995"/>
                    </a:lnTo>
                    <a:lnTo>
                      <a:pt x="1194" y="985"/>
                    </a:lnTo>
                    <a:lnTo>
                      <a:pt x="1194" y="975"/>
                    </a:lnTo>
                    <a:lnTo>
                      <a:pt x="1190" y="961"/>
                    </a:lnTo>
                    <a:lnTo>
                      <a:pt x="1188" y="945"/>
                    </a:lnTo>
                    <a:lnTo>
                      <a:pt x="1186" y="938"/>
                    </a:lnTo>
                    <a:lnTo>
                      <a:pt x="1185" y="930"/>
                    </a:lnTo>
                    <a:lnTo>
                      <a:pt x="1186" y="922"/>
                    </a:lnTo>
                    <a:lnTo>
                      <a:pt x="1189" y="916"/>
                    </a:lnTo>
                    <a:lnTo>
                      <a:pt x="1193" y="908"/>
                    </a:lnTo>
                    <a:lnTo>
                      <a:pt x="1195" y="900"/>
                    </a:lnTo>
                    <a:lnTo>
                      <a:pt x="1195" y="892"/>
                    </a:lnTo>
                    <a:lnTo>
                      <a:pt x="1195" y="886"/>
                    </a:lnTo>
                    <a:lnTo>
                      <a:pt x="1193" y="878"/>
                    </a:lnTo>
                    <a:lnTo>
                      <a:pt x="1190" y="871"/>
                    </a:lnTo>
                    <a:lnTo>
                      <a:pt x="1186" y="865"/>
                    </a:lnTo>
                    <a:lnTo>
                      <a:pt x="1182" y="859"/>
                    </a:lnTo>
                    <a:lnTo>
                      <a:pt x="1177" y="853"/>
                    </a:lnTo>
                    <a:lnTo>
                      <a:pt x="1171" y="848"/>
                    </a:lnTo>
                    <a:lnTo>
                      <a:pt x="1164" y="843"/>
                    </a:lnTo>
                    <a:lnTo>
                      <a:pt x="1158" y="839"/>
                    </a:lnTo>
                    <a:lnTo>
                      <a:pt x="1144" y="831"/>
                    </a:lnTo>
                    <a:lnTo>
                      <a:pt x="1129" y="827"/>
                    </a:lnTo>
                    <a:lnTo>
                      <a:pt x="1123" y="826"/>
                    </a:lnTo>
                    <a:lnTo>
                      <a:pt x="1116" y="826"/>
                    </a:lnTo>
                    <a:lnTo>
                      <a:pt x="1111" y="826"/>
                    </a:lnTo>
                    <a:lnTo>
                      <a:pt x="1105" y="827"/>
                    </a:lnTo>
                    <a:lnTo>
                      <a:pt x="1094" y="830"/>
                    </a:lnTo>
                    <a:lnTo>
                      <a:pt x="1085" y="835"/>
                    </a:lnTo>
                    <a:lnTo>
                      <a:pt x="1067" y="848"/>
                    </a:lnTo>
                    <a:lnTo>
                      <a:pt x="1048" y="860"/>
                    </a:lnTo>
                    <a:lnTo>
                      <a:pt x="1036" y="865"/>
                    </a:lnTo>
                    <a:lnTo>
                      <a:pt x="1027" y="869"/>
                    </a:lnTo>
                    <a:lnTo>
                      <a:pt x="1024" y="873"/>
                    </a:lnTo>
                    <a:lnTo>
                      <a:pt x="1024" y="875"/>
                    </a:lnTo>
                    <a:lnTo>
                      <a:pt x="1028" y="879"/>
                    </a:lnTo>
                    <a:lnTo>
                      <a:pt x="1035" y="883"/>
                    </a:lnTo>
                    <a:lnTo>
                      <a:pt x="1045" y="887"/>
                    </a:lnTo>
                    <a:lnTo>
                      <a:pt x="1059" y="892"/>
                    </a:lnTo>
                    <a:lnTo>
                      <a:pt x="1066" y="896"/>
                    </a:lnTo>
                    <a:lnTo>
                      <a:pt x="1071" y="900"/>
                    </a:lnTo>
                    <a:lnTo>
                      <a:pt x="1074" y="904"/>
                    </a:lnTo>
                    <a:lnTo>
                      <a:pt x="1075" y="908"/>
                    </a:lnTo>
                    <a:lnTo>
                      <a:pt x="1059" y="974"/>
                    </a:lnTo>
                    <a:lnTo>
                      <a:pt x="1058" y="979"/>
                    </a:lnTo>
                    <a:lnTo>
                      <a:pt x="1057" y="984"/>
                    </a:lnTo>
                    <a:lnTo>
                      <a:pt x="1055" y="987"/>
                    </a:lnTo>
                    <a:lnTo>
                      <a:pt x="1053" y="988"/>
                    </a:lnTo>
                    <a:lnTo>
                      <a:pt x="1052" y="988"/>
                    </a:lnTo>
                    <a:lnTo>
                      <a:pt x="1050" y="987"/>
                    </a:lnTo>
                    <a:lnTo>
                      <a:pt x="1049" y="985"/>
                    </a:lnTo>
                    <a:lnTo>
                      <a:pt x="1046" y="983"/>
                    </a:lnTo>
                    <a:lnTo>
                      <a:pt x="1041" y="967"/>
                    </a:lnTo>
                    <a:lnTo>
                      <a:pt x="1039" y="953"/>
                    </a:lnTo>
                    <a:lnTo>
                      <a:pt x="1037" y="938"/>
                    </a:lnTo>
                    <a:lnTo>
                      <a:pt x="1033" y="925"/>
                    </a:lnTo>
                    <a:lnTo>
                      <a:pt x="1022" y="939"/>
                    </a:lnTo>
                    <a:lnTo>
                      <a:pt x="1008" y="954"/>
                    </a:lnTo>
                    <a:lnTo>
                      <a:pt x="1008" y="970"/>
                    </a:lnTo>
                    <a:lnTo>
                      <a:pt x="1009" y="987"/>
                    </a:lnTo>
                    <a:lnTo>
                      <a:pt x="1006" y="993"/>
                    </a:lnTo>
                    <a:lnTo>
                      <a:pt x="1004" y="998"/>
                    </a:lnTo>
                    <a:lnTo>
                      <a:pt x="1000" y="1002"/>
                    </a:lnTo>
                    <a:lnTo>
                      <a:pt x="996" y="1006"/>
                    </a:lnTo>
                    <a:lnTo>
                      <a:pt x="991" y="1008"/>
                    </a:lnTo>
                    <a:lnTo>
                      <a:pt x="987" y="1009"/>
                    </a:lnTo>
                    <a:lnTo>
                      <a:pt x="982" y="1009"/>
                    </a:lnTo>
                    <a:lnTo>
                      <a:pt x="976" y="1009"/>
                    </a:lnTo>
                    <a:lnTo>
                      <a:pt x="967" y="1008"/>
                    </a:lnTo>
                    <a:lnTo>
                      <a:pt x="960" y="1004"/>
                    </a:lnTo>
                    <a:lnTo>
                      <a:pt x="957" y="1001"/>
                    </a:lnTo>
                    <a:lnTo>
                      <a:pt x="954" y="998"/>
                    </a:lnTo>
                    <a:lnTo>
                      <a:pt x="953" y="996"/>
                    </a:lnTo>
                    <a:lnTo>
                      <a:pt x="953" y="995"/>
                    </a:lnTo>
                    <a:lnTo>
                      <a:pt x="958" y="983"/>
                    </a:lnTo>
                    <a:lnTo>
                      <a:pt x="962" y="970"/>
                    </a:lnTo>
                    <a:lnTo>
                      <a:pt x="965" y="963"/>
                    </a:lnTo>
                    <a:lnTo>
                      <a:pt x="966" y="958"/>
                    </a:lnTo>
                    <a:lnTo>
                      <a:pt x="967" y="952"/>
                    </a:lnTo>
                    <a:lnTo>
                      <a:pt x="966" y="945"/>
                    </a:lnTo>
                    <a:lnTo>
                      <a:pt x="966" y="939"/>
                    </a:lnTo>
                    <a:lnTo>
                      <a:pt x="966" y="934"/>
                    </a:lnTo>
                    <a:lnTo>
                      <a:pt x="966" y="928"/>
                    </a:lnTo>
                    <a:lnTo>
                      <a:pt x="969" y="925"/>
                    </a:lnTo>
                    <a:lnTo>
                      <a:pt x="973" y="918"/>
                    </a:lnTo>
                    <a:lnTo>
                      <a:pt x="978" y="912"/>
                    </a:lnTo>
                    <a:lnTo>
                      <a:pt x="983" y="906"/>
                    </a:lnTo>
                    <a:lnTo>
                      <a:pt x="988" y="901"/>
                    </a:lnTo>
                    <a:lnTo>
                      <a:pt x="991" y="896"/>
                    </a:lnTo>
                    <a:lnTo>
                      <a:pt x="992" y="888"/>
                    </a:lnTo>
                    <a:lnTo>
                      <a:pt x="991" y="886"/>
                    </a:lnTo>
                    <a:lnTo>
                      <a:pt x="987" y="883"/>
                    </a:lnTo>
                    <a:lnTo>
                      <a:pt x="982" y="883"/>
                    </a:lnTo>
                    <a:lnTo>
                      <a:pt x="975" y="883"/>
                    </a:lnTo>
                    <a:lnTo>
                      <a:pt x="963" y="883"/>
                    </a:lnTo>
                    <a:lnTo>
                      <a:pt x="954" y="884"/>
                    </a:lnTo>
                    <a:lnTo>
                      <a:pt x="940" y="883"/>
                    </a:lnTo>
                    <a:lnTo>
                      <a:pt x="925" y="879"/>
                    </a:lnTo>
                    <a:lnTo>
                      <a:pt x="906" y="875"/>
                    </a:lnTo>
                    <a:lnTo>
                      <a:pt x="890" y="871"/>
                    </a:lnTo>
                    <a:lnTo>
                      <a:pt x="883" y="870"/>
                    </a:lnTo>
                    <a:lnTo>
                      <a:pt x="877" y="870"/>
                    </a:lnTo>
                    <a:lnTo>
                      <a:pt x="871" y="871"/>
                    </a:lnTo>
                    <a:lnTo>
                      <a:pt x="868" y="874"/>
                    </a:lnTo>
                    <a:lnTo>
                      <a:pt x="866" y="879"/>
                    </a:lnTo>
                    <a:lnTo>
                      <a:pt x="866" y="886"/>
                    </a:lnTo>
                    <a:lnTo>
                      <a:pt x="869" y="894"/>
                    </a:lnTo>
                    <a:lnTo>
                      <a:pt x="874" y="905"/>
                    </a:lnTo>
                    <a:lnTo>
                      <a:pt x="892" y="913"/>
                    </a:lnTo>
                    <a:lnTo>
                      <a:pt x="909" y="921"/>
                    </a:lnTo>
                    <a:lnTo>
                      <a:pt x="912" y="922"/>
                    </a:lnTo>
                    <a:lnTo>
                      <a:pt x="914" y="925"/>
                    </a:lnTo>
                    <a:lnTo>
                      <a:pt x="917" y="927"/>
                    </a:lnTo>
                    <a:lnTo>
                      <a:pt x="918" y="931"/>
                    </a:lnTo>
                    <a:lnTo>
                      <a:pt x="918" y="934"/>
                    </a:lnTo>
                    <a:lnTo>
                      <a:pt x="917" y="938"/>
                    </a:lnTo>
                    <a:lnTo>
                      <a:pt x="914" y="941"/>
                    </a:lnTo>
                    <a:lnTo>
                      <a:pt x="912" y="945"/>
                    </a:lnTo>
                    <a:lnTo>
                      <a:pt x="901" y="954"/>
                    </a:lnTo>
                    <a:lnTo>
                      <a:pt x="891" y="962"/>
                    </a:lnTo>
                    <a:lnTo>
                      <a:pt x="879" y="967"/>
                    </a:lnTo>
                    <a:lnTo>
                      <a:pt x="866" y="971"/>
                    </a:lnTo>
                    <a:lnTo>
                      <a:pt x="853" y="974"/>
                    </a:lnTo>
                    <a:lnTo>
                      <a:pt x="840" y="975"/>
                    </a:lnTo>
                    <a:lnTo>
                      <a:pt x="827" y="974"/>
                    </a:lnTo>
                    <a:lnTo>
                      <a:pt x="814" y="973"/>
                    </a:lnTo>
                    <a:lnTo>
                      <a:pt x="800" y="969"/>
                    </a:lnTo>
                    <a:lnTo>
                      <a:pt x="787" y="965"/>
                    </a:lnTo>
                    <a:lnTo>
                      <a:pt x="782" y="965"/>
                    </a:lnTo>
                    <a:lnTo>
                      <a:pt x="778" y="967"/>
                    </a:lnTo>
                    <a:lnTo>
                      <a:pt x="777" y="969"/>
                    </a:lnTo>
                    <a:lnTo>
                      <a:pt x="777" y="973"/>
                    </a:lnTo>
                    <a:lnTo>
                      <a:pt x="776" y="976"/>
                    </a:lnTo>
                    <a:lnTo>
                      <a:pt x="777" y="980"/>
                    </a:lnTo>
                    <a:lnTo>
                      <a:pt x="778" y="991"/>
                    </a:lnTo>
                    <a:lnTo>
                      <a:pt x="781" y="998"/>
                    </a:lnTo>
                    <a:lnTo>
                      <a:pt x="786" y="1002"/>
                    </a:lnTo>
                    <a:lnTo>
                      <a:pt x="790" y="1006"/>
                    </a:lnTo>
                    <a:lnTo>
                      <a:pt x="795" y="1009"/>
                    </a:lnTo>
                    <a:lnTo>
                      <a:pt x="800" y="1011"/>
                    </a:lnTo>
                    <a:lnTo>
                      <a:pt x="807" y="1014"/>
                    </a:lnTo>
                    <a:lnTo>
                      <a:pt x="812" y="1019"/>
                    </a:lnTo>
                    <a:lnTo>
                      <a:pt x="814" y="1023"/>
                    </a:lnTo>
                    <a:lnTo>
                      <a:pt x="816" y="1028"/>
                    </a:lnTo>
                    <a:lnTo>
                      <a:pt x="817" y="1033"/>
                    </a:lnTo>
                    <a:lnTo>
                      <a:pt x="817" y="1040"/>
                    </a:lnTo>
                    <a:lnTo>
                      <a:pt x="814" y="1052"/>
                    </a:lnTo>
                    <a:lnTo>
                      <a:pt x="812" y="1066"/>
                    </a:lnTo>
                    <a:lnTo>
                      <a:pt x="804" y="1093"/>
                    </a:lnTo>
                    <a:lnTo>
                      <a:pt x="800" y="1115"/>
                    </a:lnTo>
                    <a:lnTo>
                      <a:pt x="800" y="1128"/>
                    </a:lnTo>
                    <a:lnTo>
                      <a:pt x="803" y="1144"/>
                    </a:lnTo>
                    <a:lnTo>
                      <a:pt x="805" y="1162"/>
                    </a:lnTo>
                    <a:lnTo>
                      <a:pt x="809" y="1180"/>
                    </a:lnTo>
                    <a:lnTo>
                      <a:pt x="814" y="1197"/>
                    </a:lnTo>
                    <a:lnTo>
                      <a:pt x="822" y="1212"/>
                    </a:lnTo>
                    <a:lnTo>
                      <a:pt x="826" y="1220"/>
                    </a:lnTo>
                    <a:lnTo>
                      <a:pt x="830" y="1225"/>
                    </a:lnTo>
                    <a:lnTo>
                      <a:pt x="835" y="1230"/>
                    </a:lnTo>
                    <a:lnTo>
                      <a:pt x="840" y="1233"/>
                    </a:lnTo>
                    <a:lnTo>
                      <a:pt x="847" y="1235"/>
                    </a:lnTo>
                    <a:lnTo>
                      <a:pt x="853" y="1238"/>
                    </a:lnTo>
                    <a:lnTo>
                      <a:pt x="861" y="1238"/>
                    </a:lnTo>
                    <a:lnTo>
                      <a:pt x="868" y="1238"/>
                    </a:lnTo>
                    <a:lnTo>
                      <a:pt x="882" y="1237"/>
                    </a:lnTo>
                    <a:lnTo>
                      <a:pt x="896" y="1238"/>
                    </a:lnTo>
                    <a:lnTo>
                      <a:pt x="912" y="1242"/>
                    </a:lnTo>
                    <a:lnTo>
                      <a:pt x="930" y="1247"/>
                    </a:lnTo>
                    <a:lnTo>
                      <a:pt x="941" y="1246"/>
                    </a:lnTo>
                    <a:lnTo>
                      <a:pt x="956" y="1245"/>
                    </a:lnTo>
                    <a:lnTo>
                      <a:pt x="962" y="1245"/>
                    </a:lnTo>
                    <a:lnTo>
                      <a:pt x="967" y="1246"/>
                    </a:lnTo>
                    <a:lnTo>
                      <a:pt x="970" y="1247"/>
                    </a:lnTo>
                    <a:lnTo>
                      <a:pt x="971" y="1248"/>
                    </a:lnTo>
                    <a:lnTo>
                      <a:pt x="973" y="1251"/>
                    </a:lnTo>
                    <a:lnTo>
                      <a:pt x="974" y="1254"/>
                    </a:lnTo>
                    <a:lnTo>
                      <a:pt x="973" y="1259"/>
                    </a:lnTo>
                    <a:lnTo>
                      <a:pt x="971" y="1264"/>
                    </a:lnTo>
                    <a:lnTo>
                      <a:pt x="967" y="1268"/>
                    </a:lnTo>
                    <a:lnTo>
                      <a:pt x="965" y="1274"/>
                    </a:lnTo>
                    <a:lnTo>
                      <a:pt x="961" y="1280"/>
                    </a:lnTo>
                    <a:lnTo>
                      <a:pt x="957" y="1285"/>
                    </a:lnTo>
                    <a:lnTo>
                      <a:pt x="956" y="1291"/>
                    </a:lnTo>
                    <a:lnTo>
                      <a:pt x="954" y="1298"/>
                    </a:lnTo>
                    <a:lnTo>
                      <a:pt x="954" y="1309"/>
                    </a:lnTo>
                    <a:lnTo>
                      <a:pt x="957" y="1320"/>
                    </a:lnTo>
                    <a:lnTo>
                      <a:pt x="962" y="1330"/>
                    </a:lnTo>
                    <a:lnTo>
                      <a:pt x="969" y="1339"/>
                    </a:lnTo>
                    <a:lnTo>
                      <a:pt x="973" y="1343"/>
                    </a:lnTo>
                    <a:lnTo>
                      <a:pt x="975" y="1346"/>
                    </a:lnTo>
                    <a:lnTo>
                      <a:pt x="979" y="1348"/>
                    </a:lnTo>
                    <a:lnTo>
                      <a:pt x="983" y="1349"/>
                    </a:lnTo>
                    <a:lnTo>
                      <a:pt x="992" y="1351"/>
                    </a:lnTo>
                    <a:lnTo>
                      <a:pt x="1001" y="1352"/>
                    </a:lnTo>
                    <a:lnTo>
                      <a:pt x="1014" y="1356"/>
                    </a:lnTo>
                    <a:lnTo>
                      <a:pt x="1026" y="1360"/>
                    </a:lnTo>
                    <a:lnTo>
                      <a:pt x="1039" y="1365"/>
                    </a:lnTo>
                    <a:lnTo>
                      <a:pt x="1052" y="1369"/>
                    </a:lnTo>
                    <a:lnTo>
                      <a:pt x="1057" y="1369"/>
                    </a:lnTo>
                    <a:lnTo>
                      <a:pt x="1062" y="1368"/>
                    </a:lnTo>
                    <a:lnTo>
                      <a:pt x="1066" y="1365"/>
                    </a:lnTo>
                    <a:lnTo>
                      <a:pt x="1068" y="1360"/>
                    </a:lnTo>
                    <a:lnTo>
                      <a:pt x="1074" y="1346"/>
                    </a:lnTo>
                    <a:lnTo>
                      <a:pt x="1077" y="1331"/>
                    </a:lnTo>
                    <a:lnTo>
                      <a:pt x="1079" y="1316"/>
                    </a:lnTo>
                    <a:close/>
                    <a:moveTo>
                      <a:pt x="693" y="940"/>
                    </a:moveTo>
                    <a:lnTo>
                      <a:pt x="691" y="940"/>
                    </a:lnTo>
                    <a:lnTo>
                      <a:pt x="691" y="938"/>
                    </a:lnTo>
                    <a:lnTo>
                      <a:pt x="691" y="936"/>
                    </a:lnTo>
                    <a:lnTo>
                      <a:pt x="691" y="934"/>
                    </a:lnTo>
                    <a:lnTo>
                      <a:pt x="694" y="914"/>
                    </a:lnTo>
                    <a:lnTo>
                      <a:pt x="699" y="896"/>
                    </a:lnTo>
                    <a:lnTo>
                      <a:pt x="700" y="890"/>
                    </a:lnTo>
                    <a:lnTo>
                      <a:pt x="703" y="883"/>
                    </a:lnTo>
                    <a:lnTo>
                      <a:pt x="704" y="882"/>
                    </a:lnTo>
                    <a:lnTo>
                      <a:pt x="707" y="879"/>
                    </a:lnTo>
                    <a:lnTo>
                      <a:pt x="710" y="879"/>
                    </a:lnTo>
                    <a:lnTo>
                      <a:pt x="713" y="878"/>
                    </a:lnTo>
                    <a:lnTo>
                      <a:pt x="719" y="879"/>
                    </a:lnTo>
                    <a:lnTo>
                      <a:pt x="723" y="882"/>
                    </a:lnTo>
                    <a:lnTo>
                      <a:pt x="726" y="884"/>
                    </a:lnTo>
                    <a:lnTo>
                      <a:pt x="729" y="888"/>
                    </a:lnTo>
                    <a:lnTo>
                      <a:pt x="730" y="894"/>
                    </a:lnTo>
                    <a:lnTo>
                      <a:pt x="730" y="897"/>
                    </a:lnTo>
                    <a:lnTo>
                      <a:pt x="730" y="901"/>
                    </a:lnTo>
                    <a:lnTo>
                      <a:pt x="729" y="906"/>
                    </a:lnTo>
                    <a:lnTo>
                      <a:pt x="728" y="918"/>
                    </a:lnTo>
                    <a:lnTo>
                      <a:pt x="729" y="930"/>
                    </a:lnTo>
                    <a:lnTo>
                      <a:pt x="728" y="934"/>
                    </a:lnTo>
                    <a:lnTo>
                      <a:pt x="726" y="936"/>
                    </a:lnTo>
                    <a:lnTo>
                      <a:pt x="725" y="939"/>
                    </a:lnTo>
                    <a:lnTo>
                      <a:pt x="721" y="941"/>
                    </a:lnTo>
                    <a:lnTo>
                      <a:pt x="715" y="944"/>
                    </a:lnTo>
                    <a:lnTo>
                      <a:pt x="708" y="947"/>
                    </a:lnTo>
                    <a:lnTo>
                      <a:pt x="693" y="940"/>
                    </a:lnTo>
                    <a:close/>
                    <a:moveTo>
                      <a:pt x="452" y="1309"/>
                    </a:moveTo>
                    <a:lnTo>
                      <a:pt x="443" y="1296"/>
                    </a:lnTo>
                    <a:lnTo>
                      <a:pt x="436" y="1281"/>
                    </a:lnTo>
                    <a:lnTo>
                      <a:pt x="428" y="1269"/>
                    </a:lnTo>
                    <a:lnTo>
                      <a:pt x="421" y="1255"/>
                    </a:lnTo>
                    <a:lnTo>
                      <a:pt x="421" y="1250"/>
                    </a:lnTo>
                    <a:lnTo>
                      <a:pt x="421" y="1247"/>
                    </a:lnTo>
                    <a:lnTo>
                      <a:pt x="421" y="1243"/>
                    </a:lnTo>
                    <a:lnTo>
                      <a:pt x="422" y="1242"/>
                    </a:lnTo>
                    <a:lnTo>
                      <a:pt x="426" y="1241"/>
                    </a:lnTo>
                    <a:lnTo>
                      <a:pt x="431" y="1241"/>
                    </a:lnTo>
                    <a:lnTo>
                      <a:pt x="441" y="1247"/>
                    </a:lnTo>
                    <a:lnTo>
                      <a:pt x="450" y="1255"/>
                    </a:lnTo>
                    <a:lnTo>
                      <a:pt x="465" y="1267"/>
                    </a:lnTo>
                    <a:lnTo>
                      <a:pt x="482" y="1281"/>
                    </a:lnTo>
                    <a:lnTo>
                      <a:pt x="489" y="1289"/>
                    </a:lnTo>
                    <a:lnTo>
                      <a:pt x="494" y="1296"/>
                    </a:lnTo>
                    <a:lnTo>
                      <a:pt x="496" y="1300"/>
                    </a:lnTo>
                    <a:lnTo>
                      <a:pt x="497" y="1304"/>
                    </a:lnTo>
                    <a:lnTo>
                      <a:pt x="497" y="1309"/>
                    </a:lnTo>
                    <a:lnTo>
                      <a:pt x="496" y="1313"/>
                    </a:lnTo>
                    <a:lnTo>
                      <a:pt x="493" y="1321"/>
                    </a:lnTo>
                    <a:lnTo>
                      <a:pt x="492" y="1329"/>
                    </a:lnTo>
                    <a:lnTo>
                      <a:pt x="492" y="1335"/>
                    </a:lnTo>
                    <a:lnTo>
                      <a:pt x="492" y="1344"/>
                    </a:lnTo>
                    <a:lnTo>
                      <a:pt x="491" y="1347"/>
                    </a:lnTo>
                    <a:lnTo>
                      <a:pt x="491" y="1349"/>
                    </a:lnTo>
                    <a:lnTo>
                      <a:pt x="489" y="1351"/>
                    </a:lnTo>
                    <a:lnTo>
                      <a:pt x="488" y="1351"/>
                    </a:lnTo>
                    <a:lnTo>
                      <a:pt x="483" y="1351"/>
                    </a:lnTo>
                    <a:lnTo>
                      <a:pt x="479" y="1348"/>
                    </a:lnTo>
                    <a:lnTo>
                      <a:pt x="469" y="1340"/>
                    </a:lnTo>
                    <a:lnTo>
                      <a:pt x="463" y="1333"/>
                    </a:lnTo>
                    <a:lnTo>
                      <a:pt x="452" y="1309"/>
                    </a:lnTo>
                    <a:close/>
                    <a:moveTo>
                      <a:pt x="662" y="1399"/>
                    </a:moveTo>
                    <a:lnTo>
                      <a:pt x="664" y="1391"/>
                    </a:lnTo>
                    <a:lnTo>
                      <a:pt x="668" y="1383"/>
                    </a:lnTo>
                    <a:lnTo>
                      <a:pt x="673" y="1377"/>
                    </a:lnTo>
                    <a:lnTo>
                      <a:pt x="680" y="1372"/>
                    </a:lnTo>
                    <a:lnTo>
                      <a:pt x="686" y="1366"/>
                    </a:lnTo>
                    <a:lnTo>
                      <a:pt x="693" y="1361"/>
                    </a:lnTo>
                    <a:lnTo>
                      <a:pt x="698" y="1356"/>
                    </a:lnTo>
                    <a:lnTo>
                      <a:pt x="703" y="1349"/>
                    </a:lnTo>
                    <a:lnTo>
                      <a:pt x="708" y="1338"/>
                    </a:lnTo>
                    <a:lnTo>
                      <a:pt x="711" y="1326"/>
                    </a:lnTo>
                    <a:lnTo>
                      <a:pt x="715" y="1315"/>
                    </a:lnTo>
                    <a:lnTo>
                      <a:pt x="720" y="1303"/>
                    </a:lnTo>
                    <a:lnTo>
                      <a:pt x="725" y="1294"/>
                    </a:lnTo>
                    <a:lnTo>
                      <a:pt x="734" y="1281"/>
                    </a:lnTo>
                    <a:lnTo>
                      <a:pt x="739" y="1274"/>
                    </a:lnTo>
                    <a:lnTo>
                      <a:pt x="743" y="1269"/>
                    </a:lnTo>
                    <a:lnTo>
                      <a:pt x="746" y="1268"/>
                    </a:lnTo>
                    <a:lnTo>
                      <a:pt x="747" y="1267"/>
                    </a:lnTo>
                    <a:lnTo>
                      <a:pt x="750" y="1267"/>
                    </a:lnTo>
                    <a:lnTo>
                      <a:pt x="751" y="1268"/>
                    </a:lnTo>
                    <a:lnTo>
                      <a:pt x="750" y="1281"/>
                    </a:lnTo>
                    <a:lnTo>
                      <a:pt x="747" y="1295"/>
                    </a:lnTo>
                    <a:lnTo>
                      <a:pt x="743" y="1309"/>
                    </a:lnTo>
                    <a:lnTo>
                      <a:pt x="738" y="1324"/>
                    </a:lnTo>
                    <a:lnTo>
                      <a:pt x="725" y="1351"/>
                    </a:lnTo>
                    <a:lnTo>
                      <a:pt x="712" y="1377"/>
                    </a:lnTo>
                    <a:lnTo>
                      <a:pt x="703" y="1392"/>
                    </a:lnTo>
                    <a:lnTo>
                      <a:pt x="686" y="1416"/>
                    </a:lnTo>
                    <a:lnTo>
                      <a:pt x="678" y="1425"/>
                    </a:lnTo>
                    <a:lnTo>
                      <a:pt x="669" y="1430"/>
                    </a:lnTo>
                    <a:lnTo>
                      <a:pt x="667" y="1431"/>
                    </a:lnTo>
                    <a:lnTo>
                      <a:pt x="663" y="1430"/>
                    </a:lnTo>
                    <a:lnTo>
                      <a:pt x="660" y="1426"/>
                    </a:lnTo>
                    <a:lnTo>
                      <a:pt x="659" y="1422"/>
                    </a:lnTo>
                    <a:lnTo>
                      <a:pt x="662" y="1399"/>
                    </a:lnTo>
                    <a:close/>
                    <a:moveTo>
                      <a:pt x="855" y="1394"/>
                    </a:moveTo>
                    <a:lnTo>
                      <a:pt x="846" y="1392"/>
                    </a:lnTo>
                    <a:lnTo>
                      <a:pt x="837" y="1388"/>
                    </a:lnTo>
                    <a:lnTo>
                      <a:pt x="827" y="1384"/>
                    </a:lnTo>
                    <a:lnTo>
                      <a:pt x="820" y="1379"/>
                    </a:lnTo>
                    <a:lnTo>
                      <a:pt x="812" y="1374"/>
                    </a:lnTo>
                    <a:lnTo>
                      <a:pt x="803" y="1370"/>
                    </a:lnTo>
                    <a:lnTo>
                      <a:pt x="794" y="1368"/>
                    </a:lnTo>
                    <a:lnTo>
                      <a:pt x="783" y="1366"/>
                    </a:lnTo>
                    <a:lnTo>
                      <a:pt x="778" y="1368"/>
                    </a:lnTo>
                    <a:lnTo>
                      <a:pt x="774" y="1368"/>
                    </a:lnTo>
                    <a:lnTo>
                      <a:pt x="772" y="1369"/>
                    </a:lnTo>
                    <a:lnTo>
                      <a:pt x="770" y="1372"/>
                    </a:lnTo>
                    <a:lnTo>
                      <a:pt x="769" y="1375"/>
                    </a:lnTo>
                    <a:lnTo>
                      <a:pt x="769" y="1381"/>
                    </a:lnTo>
                    <a:lnTo>
                      <a:pt x="772" y="1387"/>
                    </a:lnTo>
                    <a:lnTo>
                      <a:pt x="773" y="1394"/>
                    </a:lnTo>
                    <a:lnTo>
                      <a:pt x="774" y="1399"/>
                    </a:lnTo>
                    <a:lnTo>
                      <a:pt x="773" y="1404"/>
                    </a:lnTo>
                    <a:lnTo>
                      <a:pt x="767" y="1412"/>
                    </a:lnTo>
                    <a:lnTo>
                      <a:pt x="757" y="1423"/>
                    </a:lnTo>
                    <a:lnTo>
                      <a:pt x="754" y="1429"/>
                    </a:lnTo>
                    <a:lnTo>
                      <a:pt x="751" y="1434"/>
                    </a:lnTo>
                    <a:lnTo>
                      <a:pt x="751" y="1436"/>
                    </a:lnTo>
                    <a:lnTo>
                      <a:pt x="751" y="1439"/>
                    </a:lnTo>
                    <a:lnTo>
                      <a:pt x="752" y="1441"/>
                    </a:lnTo>
                    <a:lnTo>
                      <a:pt x="755" y="1444"/>
                    </a:lnTo>
                    <a:lnTo>
                      <a:pt x="761" y="1448"/>
                    </a:lnTo>
                    <a:lnTo>
                      <a:pt x="769" y="1452"/>
                    </a:lnTo>
                    <a:lnTo>
                      <a:pt x="776" y="1454"/>
                    </a:lnTo>
                    <a:lnTo>
                      <a:pt x="783" y="1457"/>
                    </a:lnTo>
                    <a:lnTo>
                      <a:pt x="799" y="1461"/>
                    </a:lnTo>
                    <a:lnTo>
                      <a:pt x="814" y="1467"/>
                    </a:lnTo>
                    <a:lnTo>
                      <a:pt x="824" y="1473"/>
                    </a:lnTo>
                    <a:lnTo>
                      <a:pt x="830" y="1480"/>
                    </a:lnTo>
                    <a:lnTo>
                      <a:pt x="837" y="1487"/>
                    </a:lnTo>
                    <a:lnTo>
                      <a:pt x="840" y="1493"/>
                    </a:lnTo>
                    <a:lnTo>
                      <a:pt x="847" y="1498"/>
                    </a:lnTo>
                    <a:lnTo>
                      <a:pt x="853" y="1502"/>
                    </a:lnTo>
                    <a:lnTo>
                      <a:pt x="859" y="1505"/>
                    </a:lnTo>
                    <a:lnTo>
                      <a:pt x="864" y="1505"/>
                    </a:lnTo>
                    <a:lnTo>
                      <a:pt x="870" y="1505"/>
                    </a:lnTo>
                    <a:lnTo>
                      <a:pt x="878" y="1505"/>
                    </a:lnTo>
                    <a:lnTo>
                      <a:pt x="886" y="1504"/>
                    </a:lnTo>
                    <a:lnTo>
                      <a:pt x="895" y="1502"/>
                    </a:lnTo>
                    <a:lnTo>
                      <a:pt x="903" y="1501"/>
                    </a:lnTo>
                    <a:lnTo>
                      <a:pt x="910" y="1504"/>
                    </a:lnTo>
                    <a:lnTo>
                      <a:pt x="916" y="1505"/>
                    </a:lnTo>
                    <a:lnTo>
                      <a:pt x="922" y="1505"/>
                    </a:lnTo>
                    <a:lnTo>
                      <a:pt x="927" y="1505"/>
                    </a:lnTo>
                    <a:lnTo>
                      <a:pt x="932" y="1504"/>
                    </a:lnTo>
                    <a:lnTo>
                      <a:pt x="938" y="1501"/>
                    </a:lnTo>
                    <a:lnTo>
                      <a:pt x="941" y="1498"/>
                    </a:lnTo>
                    <a:lnTo>
                      <a:pt x="945" y="1495"/>
                    </a:lnTo>
                    <a:lnTo>
                      <a:pt x="948" y="1489"/>
                    </a:lnTo>
                    <a:lnTo>
                      <a:pt x="951" y="1482"/>
                    </a:lnTo>
                    <a:lnTo>
                      <a:pt x="953" y="1473"/>
                    </a:lnTo>
                    <a:lnTo>
                      <a:pt x="956" y="1463"/>
                    </a:lnTo>
                    <a:lnTo>
                      <a:pt x="957" y="1454"/>
                    </a:lnTo>
                    <a:lnTo>
                      <a:pt x="957" y="1445"/>
                    </a:lnTo>
                    <a:lnTo>
                      <a:pt x="954" y="1438"/>
                    </a:lnTo>
                    <a:lnTo>
                      <a:pt x="952" y="1435"/>
                    </a:lnTo>
                    <a:lnTo>
                      <a:pt x="949" y="1434"/>
                    </a:lnTo>
                    <a:lnTo>
                      <a:pt x="945" y="1432"/>
                    </a:lnTo>
                    <a:lnTo>
                      <a:pt x="941" y="1432"/>
                    </a:lnTo>
                    <a:lnTo>
                      <a:pt x="922" y="1432"/>
                    </a:lnTo>
                    <a:lnTo>
                      <a:pt x="904" y="1431"/>
                    </a:lnTo>
                    <a:lnTo>
                      <a:pt x="895" y="1429"/>
                    </a:lnTo>
                    <a:lnTo>
                      <a:pt x="887" y="1425"/>
                    </a:lnTo>
                    <a:lnTo>
                      <a:pt x="881" y="1419"/>
                    </a:lnTo>
                    <a:lnTo>
                      <a:pt x="874" y="1413"/>
                    </a:lnTo>
                    <a:lnTo>
                      <a:pt x="855" y="1394"/>
                    </a:lnTo>
                    <a:close/>
                    <a:moveTo>
                      <a:pt x="991" y="1475"/>
                    </a:moveTo>
                    <a:lnTo>
                      <a:pt x="989" y="1462"/>
                    </a:lnTo>
                    <a:lnTo>
                      <a:pt x="989" y="1451"/>
                    </a:lnTo>
                    <a:lnTo>
                      <a:pt x="987" y="1440"/>
                    </a:lnTo>
                    <a:lnTo>
                      <a:pt x="983" y="1427"/>
                    </a:lnTo>
                    <a:lnTo>
                      <a:pt x="980" y="1418"/>
                    </a:lnTo>
                    <a:lnTo>
                      <a:pt x="979" y="1409"/>
                    </a:lnTo>
                    <a:lnTo>
                      <a:pt x="980" y="1400"/>
                    </a:lnTo>
                    <a:lnTo>
                      <a:pt x="982" y="1394"/>
                    </a:lnTo>
                    <a:lnTo>
                      <a:pt x="983" y="1391"/>
                    </a:lnTo>
                    <a:lnTo>
                      <a:pt x="985" y="1388"/>
                    </a:lnTo>
                    <a:lnTo>
                      <a:pt x="988" y="1388"/>
                    </a:lnTo>
                    <a:lnTo>
                      <a:pt x="991" y="1387"/>
                    </a:lnTo>
                    <a:lnTo>
                      <a:pt x="995" y="1388"/>
                    </a:lnTo>
                    <a:lnTo>
                      <a:pt x="998" y="1390"/>
                    </a:lnTo>
                    <a:lnTo>
                      <a:pt x="1004" y="1394"/>
                    </a:lnTo>
                    <a:lnTo>
                      <a:pt x="1009" y="1397"/>
                    </a:lnTo>
                    <a:lnTo>
                      <a:pt x="1017" y="1404"/>
                    </a:lnTo>
                    <a:lnTo>
                      <a:pt x="1026" y="1408"/>
                    </a:lnTo>
                    <a:lnTo>
                      <a:pt x="1035" y="1410"/>
                    </a:lnTo>
                    <a:lnTo>
                      <a:pt x="1045" y="1413"/>
                    </a:lnTo>
                    <a:lnTo>
                      <a:pt x="1054" y="1413"/>
                    </a:lnTo>
                    <a:lnTo>
                      <a:pt x="1065" y="1410"/>
                    </a:lnTo>
                    <a:lnTo>
                      <a:pt x="1074" y="1406"/>
                    </a:lnTo>
                    <a:lnTo>
                      <a:pt x="1081" y="1401"/>
                    </a:lnTo>
                    <a:lnTo>
                      <a:pt x="1093" y="1391"/>
                    </a:lnTo>
                    <a:lnTo>
                      <a:pt x="1102" y="1382"/>
                    </a:lnTo>
                    <a:lnTo>
                      <a:pt x="1112" y="1374"/>
                    </a:lnTo>
                    <a:lnTo>
                      <a:pt x="1123" y="1368"/>
                    </a:lnTo>
                    <a:lnTo>
                      <a:pt x="1128" y="1365"/>
                    </a:lnTo>
                    <a:lnTo>
                      <a:pt x="1133" y="1364"/>
                    </a:lnTo>
                    <a:lnTo>
                      <a:pt x="1140" y="1362"/>
                    </a:lnTo>
                    <a:lnTo>
                      <a:pt x="1146" y="1362"/>
                    </a:lnTo>
                    <a:lnTo>
                      <a:pt x="1153" y="1362"/>
                    </a:lnTo>
                    <a:lnTo>
                      <a:pt x="1159" y="1364"/>
                    </a:lnTo>
                    <a:lnTo>
                      <a:pt x="1167" y="1365"/>
                    </a:lnTo>
                    <a:lnTo>
                      <a:pt x="1175" y="1369"/>
                    </a:lnTo>
                    <a:lnTo>
                      <a:pt x="1184" y="1373"/>
                    </a:lnTo>
                    <a:lnTo>
                      <a:pt x="1190" y="1377"/>
                    </a:lnTo>
                    <a:lnTo>
                      <a:pt x="1194" y="1379"/>
                    </a:lnTo>
                    <a:lnTo>
                      <a:pt x="1197" y="1382"/>
                    </a:lnTo>
                    <a:lnTo>
                      <a:pt x="1197" y="1386"/>
                    </a:lnTo>
                    <a:lnTo>
                      <a:pt x="1195" y="1387"/>
                    </a:lnTo>
                    <a:lnTo>
                      <a:pt x="1193" y="1390"/>
                    </a:lnTo>
                    <a:lnTo>
                      <a:pt x="1189" y="1392"/>
                    </a:lnTo>
                    <a:lnTo>
                      <a:pt x="1166" y="1397"/>
                    </a:lnTo>
                    <a:lnTo>
                      <a:pt x="1146" y="1403"/>
                    </a:lnTo>
                    <a:lnTo>
                      <a:pt x="1133" y="1410"/>
                    </a:lnTo>
                    <a:lnTo>
                      <a:pt x="1120" y="1419"/>
                    </a:lnTo>
                    <a:lnTo>
                      <a:pt x="1114" y="1422"/>
                    </a:lnTo>
                    <a:lnTo>
                      <a:pt x="1109" y="1422"/>
                    </a:lnTo>
                    <a:lnTo>
                      <a:pt x="1103" y="1421"/>
                    </a:lnTo>
                    <a:lnTo>
                      <a:pt x="1097" y="1421"/>
                    </a:lnTo>
                    <a:lnTo>
                      <a:pt x="1092" y="1419"/>
                    </a:lnTo>
                    <a:lnTo>
                      <a:pt x="1087" y="1419"/>
                    </a:lnTo>
                    <a:lnTo>
                      <a:pt x="1080" y="1422"/>
                    </a:lnTo>
                    <a:lnTo>
                      <a:pt x="1074" y="1425"/>
                    </a:lnTo>
                    <a:lnTo>
                      <a:pt x="1065" y="1438"/>
                    </a:lnTo>
                    <a:lnTo>
                      <a:pt x="1058" y="1449"/>
                    </a:lnTo>
                    <a:lnTo>
                      <a:pt x="1045" y="1462"/>
                    </a:lnTo>
                    <a:lnTo>
                      <a:pt x="1033" y="1474"/>
                    </a:lnTo>
                    <a:lnTo>
                      <a:pt x="1028" y="1480"/>
                    </a:lnTo>
                    <a:lnTo>
                      <a:pt x="1022" y="1487"/>
                    </a:lnTo>
                    <a:lnTo>
                      <a:pt x="1018" y="1495"/>
                    </a:lnTo>
                    <a:lnTo>
                      <a:pt x="1014" y="1502"/>
                    </a:lnTo>
                    <a:lnTo>
                      <a:pt x="1009" y="1514"/>
                    </a:lnTo>
                    <a:lnTo>
                      <a:pt x="1002" y="1524"/>
                    </a:lnTo>
                    <a:lnTo>
                      <a:pt x="998" y="1527"/>
                    </a:lnTo>
                    <a:lnTo>
                      <a:pt x="996" y="1527"/>
                    </a:lnTo>
                    <a:lnTo>
                      <a:pt x="992" y="1524"/>
                    </a:lnTo>
                    <a:lnTo>
                      <a:pt x="989" y="1522"/>
                    </a:lnTo>
                    <a:lnTo>
                      <a:pt x="985" y="1515"/>
                    </a:lnTo>
                    <a:lnTo>
                      <a:pt x="984" y="1508"/>
                    </a:lnTo>
                    <a:lnTo>
                      <a:pt x="991" y="1475"/>
                    </a:lnTo>
                    <a:close/>
                    <a:moveTo>
                      <a:pt x="856" y="272"/>
                    </a:moveTo>
                    <a:lnTo>
                      <a:pt x="857" y="268"/>
                    </a:lnTo>
                    <a:lnTo>
                      <a:pt x="862" y="264"/>
                    </a:lnTo>
                    <a:lnTo>
                      <a:pt x="868" y="259"/>
                    </a:lnTo>
                    <a:lnTo>
                      <a:pt x="875" y="252"/>
                    </a:lnTo>
                    <a:lnTo>
                      <a:pt x="891" y="243"/>
                    </a:lnTo>
                    <a:lnTo>
                      <a:pt x="901" y="238"/>
                    </a:lnTo>
                    <a:lnTo>
                      <a:pt x="912" y="235"/>
                    </a:lnTo>
                    <a:lnTo>
                      <a:pt x="923" y="235"/>
                    </a:lnTo>
                    <a:lnTo>
                      <a:pt x="936" y="235"/>
                    </a:lnTo>
                    <a:lnTo>
                      <a:pt x="945" y="238"/>
                    </a:lnTo>
                    <a:lnTo>
                      <a:pt x="941" y="245"/>
                    </a:lnTo>
                    <a:lnTo>
                      <a:pt x="936" y="251"/>
                    </a:lnTo>
                    <a:lnTo>
                      <a:pt x="930" y="267"/>
                    </a:lnTo>
                    <a:lnTo>
                      <a:pt x="926" y="282"/>
                    </a:lnTo>
                    <a:lnTo>
                      <a:pt x="923" y="289"/>
                    </a:lnTo>
                    <a:lnTo>
                      <a:pt x="919" y="294"/>
                    </a:lnTo>
                    <a:lnTo>
                      <a:pt x="916" y="296"/>
                    </a:lnTo>
                    <a:lnTo>
                      <a:pt x="912" y="299"/>
                    </a:lnTo>
                    <a:lnTo>
                      <a:pt x="908" y="300"/>
                    </a:lnTo>
                    <a:lnTo>
                      <a:pt x="903" y="300"/>
                    </a:lnTo>
                    <a:lnTo>
                      <a:pt x="899" y="300"/>
                    </a:lnTo>
                    <a:lnTo>
                      <a:pt x="895" y="300"/>
                    </a:lnTo>
                    <a:lnTo>
                      <a:pt x="892" y="298"/>
                    </a:lnTo>
                    <a:lnTo>
                      <a:pt x="890" y="296"/>
                    </a:lnTo>
                    <a:lnTo>
                      <a:pt x="887" y="294"/>
                    </a:lnTo>
                    <a:lnTo>
                      <a:pt x="883" y="292"/>
                    </a:lnTo>
                    <a:lnTo>
                      <a:pt x="879" y="292"/>
                    </a:lnTo>
                    <a:lnTo>
                      <a:pt x="874" y="294"/>
                    </a:lnTo>
                    <a:lnTo>
                      <a:pt x="869" y="295"/>
                    </a:lnTo>
                    <a:lnTo>
                      <a:pt x="864" y="296"/>
                    </a:lnTo>
                    <a:lnTo>
                      <a:pt x="860" y="296"/>
                    </a:lnTo>
                    <a:lnTo>
                      <a:pt x="855" y="295"/>
                    </a:lnTo>
                    <a:lnTo>
                      <a:pt x="851" y="294"/>
                    </a:lnTo>
                    <a:lnTo>
                      <a:pt x="847" y="290"/>
                    </a:lnTo>
                    <a:lnTo>
                      <a:pt x="843" y="286"/>
                    </a:lnTo>
                    <a:lnTo>
                      <a:pt x="840" y="281"/>
                    </a:lnTo>
                    <a:lnTo>
                      <a:pt x="856" y="272"/>
                    </a:lnTo>
                    <a:close/>
                    <a:moveTo>
                      <a:pt x="1785" y="1416"/>
                    </a:moveTo>
                    <a:lnTo>
                      <a:pt x="1780" y="1413"/>
                    </a:lnTo>
                    <a:lnTo>
                      <a:pt x="1773" y="1409"/>
                    </a:lnTo>
                    <a:lnTo>
                      <a:pt x="1767" y="1404"/>
                    </a:lnTo>
                    <a:lnTo>
                      <a:pt x="1760" y="1397"/>
                    </a:lnTo>
                    <a:lnTo>
                      <a:pt x="1754" y="1390"/>
                    </a:lnTo>
                    <a:lnTo>
                      <a:pt x="1750" y="1382"/>
                    </a:lnTo>
                    <a:lnTo>
                      <a:pt x="1747" y="1375"/>
                    </a:lnTo>
                    <a:lnTo>
                      <a:pt x="1746" y="1369"/>
                    </a:lnTo>
                    <a:lnTo>
                      <a:pt x="1747" y="1357"/>
                    </a:lnTo>
                    <a:lnTo>
                      <a:pt x="1752" y="1340"/>
                    </a:lnTo>
                    <a:lnTo>
                      <a:pt x="1755" y="1331"/>
                    </a:lnTo>
                    <a:lnTo>
                      <a:pt x="1758" y="1325"/>
                    </a:lnTo>
                    <a:lnTo>
                      <a:pt x="1760" y="1318"/>
                    </a:lnTo>
                    <a:lnTo>
                      <a:pt x="1763" y="1317"/>
                    </a:lnTo>
                    <a:lnTo>
                      <a:pt x="1767" y="1317"/>
                    </a:lnTo>
                    <a:lnTo>
                      <a:pt x="1771" y="1318"/>
                    </a:lnTo>
                    <a:lnTo>
                      <a:pt x="1776" y="1322"/>
                    </a:lnTo>
                    <a:lnTo>
                      <a:pt x="1782" y="1327"/>
                    </a:lnTo>
                    <a:lnTo>
                      <a:pt x="1793" y="1337"/>
                    </a:lnTo>
                    <a:lnTo>
                      <a:pt x="1799" y="1344"/>
                    </a:lnTo>
                    <a:lnTo>
                      <a:pt x="1812" y="1356"/>
                    </a:lnTo>
                    <a:lnTo>
                      <a:pt x="1828" y="1366"/>
                    </a:lnTo>
                    <a:lnTo>
                      <a:pt x="1834" y="1372"/>
                    </a:lnTo>
                    <a:lnTo>
                      <a:pt x="1841" y="1377"/>
                    </a:lnTo>
                    <a:lnTo>
                      <a:pt x="1846" y="1383"/>
                    </a:lnTo>
                    <a:lnTo>
                      <a:pt x="1848" y="1391"/>
                    </a:lnTo>
                    <a:lnTo>
                      <a:pt x="1850" y="1400"/>
                    </a:lnTo>
                    <a:lnTo>
                      <a:pt x="1850" y="1408"/>
                    </a:lnTo>
                    <a:lnTo>
                      <a:pt x="1848" y="1416"/>
                    </a:lnTo>
                    <a:lnTo>
                      <a:pt x="1846" y="1422"/>
                    </a:lnTo>
                    <a:lnTo>
                      <a:pt x="1841" y="1427"/>
                    </a:lnTo>
                    <a:lnTo>
                      <a:pt x="1834" y="1430"/>
                    </a:lnTo>
                    <a:lnTo>
                      <a:pt x="1826" y="1432"/>
                    </a:lnTo>
                    <a:lnTo>
                      <a:pt x="1816" y="1432"/>
                    </a:lnTo>
                    <a:lnTo>
                      <a:pt x="1785" y="1416"/>
                    </a:lnTo>
                    <a:close/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0" name="Freeform 48">
                <a:extLst>
                  <a:ext uri="{FF2B5EF4-FFF2-40B4-BE49-F238E27FC236}">
                    <a16:creationId xmlns:a16="http://schemas.microsoft.com/office/drawing/2014/main" id="{7337FC13-6F08-394F-A0FA-67F4ED4C6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600" y="2817966"/>
                <a:ext cx="107480" cy="119216"/>
              </a:xfrm>
              <a:custGeom>
                <a:avLst/>
                <a:gdLst/>
                <a:ahLst/>
                <a:cxnLst>
                  <a:cxn ang="0">
                    <a:pos x="74" y="242"/>
                  </a:cxn>
                  <a:cxn ang="0">
                    <a:pos x="61" y="232"/>
                  </a:cxn>
                  <a:cxn ang="0">
                    <a:pos x="40" y="211"/>
                  </a:cxn>
                  <a:cxn ang="0">
                    <a:pos x="26" y="197"/>
                  </a:cxn>
                  <a:cxn ang="0">
                    <a:pos x="19" y="187"/>
                  </a:cxn>
                  <a:cxn ang="0">
                    <a:pos x="12" y="164"/>
                  </a:cxn>
                  <a:cxn ang="0">
                    <a:pos x="4" y="130"/>
                  </a:cxn>
                  <a:cxn ang="0">
                    <a:pos x="0" y="97"/>
                  </a:cxn>
                  <a:cxn ang="0">
                    <a:pos x="1" y="79"/>
                  </a:cxn>
                  <a:cxn ang="0">
                    <a:pos x="8" y="71"/>
                  </a:cxn>
                  <a:cxn ang="0">
                    <a:pos x="19" y="65"/>
                  </a:cxn>
                  <a:cxn ang="0">
                    <a:pos x="44" y="43"/>
                  </a:cxn>
                  <a:cxn ang="0">
                    <a:pos x="66" y="17"/>
                  </a:cxn>
                  <a:cxn ang="0">
                    <a:pos x="86" y="4"/>
                  </a:cxn>
                  <a:cxn ang="0">
                    <a:pos x="106" y="0"/>
                  </a:cxn>
                  <a:cxn ang="0">
                    <a:pos x="118" y="3"/>
                  </a:cxn>
                  <a:cxn ang="0">
                    <a:pos x="126" y="10"/>
                  </a:cxn>
                  <a:cxn ang="0">
                    <a:pos x="130" y="22"/>
                  </a:cxn>
                  <a:cxn ang="0">
                    <a:pos x="135" y="43"/>
                  </a:cxn>
                  <a:cxn ang="0">
                    <a:pos x="140" y="63"/>
                  </a:cxn>
                  <a:cxn ang="0">
                    <a:pos x="148" y="74"/>
                  </a:cxn>
                  <a:cxn ang="0">
                    <a:pos x="157" y="82"/>
                  </a:cxn>
                  <a:cxn ang="0">
                    <a:pos x="163" y="83"/>
                  </a:cxn>
                  <a:cxn ang="0">
                    <a:pos x="172" y="82"/>
                  </a:cxn>
                  <a:cxn ang="0">
                    <a:pos x="183" y="66"/>
                  </a:cxn>
                  <a:cxn ang="0">
                    <a:pos x="198" y="44"/>
                  </a:cxn>
                  <a:cxn ang="0">
                    <a:pos x="219" y="26"/>
                  </a:cxn>
                  <a:cxn ang="0">
                    <a:pos x="229" y="19"/>
                  </a:cxn>
                  <a:cxn ang="0">
                    <a:pos x="233" y="18"/>
                  </a:cxn>
                  <a:cxn ang="0">
                    <a:pos x="235" y="30"/>
                  </a:cxn>
                  <a:cxn ang="0">
                    <a:pos x="231" y="49"/>
                  </a:cxn>
                  <a:cxn ang="0">
                    <a:pos x="225" y="70"/>
                  </a:cxn>
                  <a:cxn ang="0">
                    <a:pos x="220" y="91"/>
                  </a:cxn>
                  <a:cxn ang="0">
                    <a:pos x="222" y="136"/>
                  </a:cxn>
                  <a:cxn ang="0">
                    <a:pos x="224" y="183"/>
                  </a:cxn>
                  <a:cxn ang="0">
                    <a:pos x="220" y="216"/>
                  </a:cxn>
                  <a:cxn ang="0">
                    <a:pos x="211" y="242"/>
                  </a:cxn>
                  <a:cxn ang="0">
                    <a:pos x="202" y="253"/>
                  </a:cxn>
                  <a:cxn ang="0">
                    <a:pos x="190" y="260"/>
                  </a:cxn>
                  <a:cxn ang="0">
                    <a:pos x="178" y="263"/>
                  </a:cxn>
                  <a:cxn ang="0">
                    <a:pos x="140" y="259"/>
                  </a:cxn>
                  <a:cxn ang="0">
                    <a:pos x="79" y="245"/>
                  </a:cxn>
                </a:cxnLst>
                <a:rect l="0" t="0" r="r" b="b"/>
                <a:pathLst>
                  <a:path w="236" h="263">
                    <a:moveTo>
                      <a:pt x="79" y="245"/>
                    </a:moveTo>
                    <a:lnTo>
                      <a:pt x="74" y="242"/>
                    </a:lnTo>
                    <a:lnTo>
                      <a:pt x="67" y="237"/>
                    </a:lnTo>
                    <a:lnTo>
                      <a:pt x="61" y="232"/>
                    </a:lnTo>
                    <a:lnTo>
                      <a:pt x="54" y="225"/>
                    </a:lnTo>
                    <a:lnTo>
                      <a:pt x="40" y="211"/>
                    </a:lnTo>
                    <a:lnTo>
                      <a:pt x="30" y="201"/>
                    </a:lnTo>
                    <a:lnTo>
                      <a:pt x="26" y="197"/>
                    </a:lnTo>
                    <a:lnTo>
                      <a:pt x="23" y="193"/>
                    </a:lnTo>
                    <a:lnTo>
                      <a:pt x="19" y="187"/>
                    </a:lnTo>
                    <a:lnTo>
                      <a:pt x="17" y="180"/>
                    </a:lnTo>
                    <a:lnTo>
                      <a:pt x="12" y="164"/>
                    </a:lnTo>
                    <a:lnTo>
                      <a:pt x="7" y="146"/>
                    </a:lnTo>
                    <a:lnTo>
                      <a:pt x="4" y="130"/>
                    </a:lnTo>
                    <a:lnTo>
                      <a:pt x="1" y="113"/>
                    </a:lnTo>
                    <a:lnTo>
                      <a:pt x="0" y="97"/>
                    </a:lnTo>
                    <a:lnTo>
                      <a:pt x="0" y="85"/>
                    </a:lnTo>
                    <a:lnTo>
                      <a:pt x="1" y="79"/>
                    </a:lnTo>
                    <a:lnTo>
                      <a:pt x="4" y="75"/>
                    </a:lnTo>
                    <a:lnTo>
                      <a:pt x="8" y="71"/>
                    </a:lnTo>
                    <a:lnTo>
                      <a:pt x="12" y="69"/>
                    </a:lnTo>
                    <a:lnTo>
                      <a:pt x="19" y="65"/>
                    </a:lnTo>
                    <a:lnTo>
                      <a:pt x="27" y="60"/>
                    </a:lnTo>
                    <a:lnTo>
                      <a:pt x="44" y="43"/>
                    </a:lnTo>
                    <a:lnTo>
                      <a:pt x="58" y="25"/>
                    </a:lnTo>
                    <a:lnTo>
                      <a:pt x="66" y="17"/>
                    </a:lnTo>
                    <a:lnTo>
                      <a:pt x="74" y="10"/>
                    </a:lnTo>
                    <a:lnTo>
                      <a:pt x="86" y="4"/>
                    </a:lnTo>
                    <a:lnTo>
                      <a:pt x="97" y="0"/>
                    </a:lnTo>
                    <a:lnTo>
                      <a:pt x="106" y="0"/>
                    </a:lnTo>
                    <a:lnTo>
                      <a:pt x="113" y="0"/>
                    </a:lnTo>
                    <a:lnTo>
                      <a:pt x="118" y="3"/>
                    </a:lnTo>
                    <a:lnTo>
                      <a:pt x="122" y="6"/>
                    </a:lnTo>
                    <a:lnTo>
                      <a:pt x="126" y="10"/>
                    </a:lnTo>
                    <a:lnTo>
                      <a:pt x="128" y="16"/>
                    </a:lnTo>
                    <a:lnTo>
                      <a:pt x="130" y="22"/>
                    </a:lnTo>
                    <a:lnTo>
                      <a:pt x="131" y="28"/>
                    </a:lnTo>
                    <a:lnTo>
                      <a:pt x="135" y="43"/>
                    </a:lnTo>
                    <a:lnTo>
                      <a:pt x="137" y="57"/>
                    </a:lnTo>
                    <a:lnTo>
                      <a:pt x="140" y="63"/>
                    </a:lnTo>
                    <a:lnTo>
                      <a:pt x="144" y="69"/>
                    </a:lnTo>
                    <a:lnTo>
                      <a:pt x="148" y="74"/>
                    </a:lnTo>
                    <a:lnTo>
                      <a:pt x="152" y="79"/>
                    </a:lnTo>
                    <a:lnTo>
                      <a:pt x="157" y="82"/>
                    </a:lnTo>
                    <a:lnTo>
                      <a:pt x="161" y="83"/>
                    </a:lnTo>
                    <a:lnTo>
                      <a:pt x="163" y="83"/>
                    </a:lnTo>
                    <a:lnTo>
                      <a:pt x="167" y="83"/>
                    </a:lnTo>
                    <a:lnTo>
                      <a:pt x="172" y="82"/>
                    </a:lnTo>
                    <a:lnTo>
                      <a:pt x="176" y="78"/>
                    </a:lnTo>
                    <a:lnTo>
                      <a:pt x="183" y="66"/>
                    </a:lnTo>
                    <a:lnTo>
                      <a:pt x="189" y="54"/>
                    </a:lnTo>
                    <a:lnTo>
                      <a:pt x="198" y="44"/>
                    </a:lnTo>
                    <a:lnTo>
                      <a:pt x="211" y="31"/>
                    </a:lnTo>
                    <a:lnTo>
                      <a:pt x="219" y="26"/>
                    </a:lnTo>
                    <a:lnTo>
                      <a:pt x="225" y="21"/>
                    </a:lnTo>
                    <a:lnTo>
                      <a:pt x="229" y="19"/>
                    </a:lnTo>
                    <a:lnTo>
                      <a:pt x="232" y="18"/>
                    </a:lnTo>
                    <a:lnTo>
                      <a:pt x="233" y="18"/>
                    </a:lnTo>
                    <a:lnTo>
                      <a:pt x="236" y="19"/>
                    </a:lnTo>
                    <a:lnTo>
                      <a:pt x="235" y="30"/>
                    </a:lnTo>
                    <a:lnTo>
                      <a:pt x="233" y="40"/>
                    </a:lnTo>
                    <a:lnTo>
                      <a:pt x="231" y="49"/>
                    </a:lnTo>
                    <a:lnTo>
                      <a:pt x="228" y="60"/>
                    </a:lnTo>
                    <a:lnTo>
                      <a:pt x="225" y="70"/>
                    </a:lnTo>
                    <a:lnTo>
                      <a:pt x="223" y="80"/>
                    </a:lnTo>
                    <a:lnTo>
                      <a:pt x="220" y="91"/>
                    </a:lnTo>
                    <a:lnTo>
                      <a:pt x="220" y="101"/>
                    </a:lnTo>
                    <a:lnTo>
                      <a:pt x="222" y="136"/>
                    </a:lnTo>
                    <a:lnTo>
                      <a:pt x="224" y="167"/>
                    </a:lnTo>
                    <a:lnTo>
                      <a:pt x="224" y="183"/>
                    </a:lnTo>
                    <a:lnTo>
                      <a:pt x="223" y="199"/>
                    </a:lnTo>
                    <a:lnTo>
                      <a:pt x="220" y="216"/>
                    </a:lnTo>
                    <a:lnTo>
                      <a:pt x="215" y="234"/>
                    </a:lnTo>
                    <a:lnTo>
                      <a:pt x="211" y="242"/>
                    </a:lnTo>
                    <a:lnTo>
                      <a:pt x="207" y="249"/>
                    </a:lnTo>
                    <a:lnTo>
                      <a:pt x="202" y="253"/>
                    </a:lnTo>
                    <a:lnTo>
                      <a:pt x="196" y="256"/>
                    </a:lnTo>
                    <a:lnTo>
                      <a:pt x="190" y="260"/>
                    </a:lnTo>
                    <a:lnTo>
                      <a:pt x="184" y="262"/>
                    </a:lnTo>
                    <a:lnTo>
                      <a:pt x="178" y="263"/>
                    </a:lnTo>
                    <a:lnTo>
                      <a:pt x="170" y="263"/>
                    </a:lnTo>
                    <a:lnTo>
                      <a:pt x="140" y="259"/>
                    </a:lnTo>
                    <a:lnTo>
                      <a:pt x="111" y="253"/>
                    </a:lnTo>
                    <a:lnTo>
                      <a:pt x="79" y="24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1" name="Freeform 49">
                <a:extLst>
                  <a:ext uri="{FF2B5EF4-FFF2-40B4-BE49-F238E27FC236}">
                    <a16:creationId xmlns:a16="http://schemas.microsoft.com/office/drawing/2014/main" id="{D07F627F-BB3D-FF43-9FE4-91729F884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48228" y="2733069"/>
                <a:ext cx="191278" cy="245657"/>
              </a:xfrm>
              <a:custGeom>
                <a:avLst/>
                <a:gdLst/>
                <a:ahLst/>
                <a:cxnLst>
                  <a:cxn ang="0">
                    <a:pos x="300" y="470"/>
                  </a:cxn>
                  <a:cxn ang="0">
                    <a:pos x="281" y="452"/>
                  </a:cxn>
                  <a:cxn ang="0">
                    <a:pos x="292" y="433"/>
                  </a:cxn>
                  <a:cxn ang="0">
                    <a:pos x="349" y="419"/>
                  </a:cxn>
                  <a:cxn ang="0">
                    <a:pos x="395" y="399"/>
                  </a:cxn>
                  <a:cxn ang="0">
                    <a:pos x="395" y="368"/>
                  </a:cxn>
                  <a:cxn ang="0">
                    <a:pos x="339" y="318"/>
                  </a:cxn>
                  <a:cxn ang="0">
                    <a:pos x="334" y="290"/>
                  </a:cxn>
                  <a:cxn ang="0">
                    <a:pos x="357" y="257"/>
                  </a:cxn>
                  <a:cxn ang="0">
                    <a:pos x="403" y="207"/>
                  </a:cxn>
                  <a:cxn ang="0">
                    <a:pos x="418" y="149"/>
                  </a:cxn>
                  <a:cxn ang="0">
                    <a:pos x="410" y="96"/>
                  </a:cxn>
                  <a:cxn ang="0">
                    <a:pos x="419" y="60"/>
                  </a:cxn>
                  <a:cxn ang="0">
                    <a:pos x="401" y="27"/>
                  </a:cxn>
                  <a:cxn ang="0">
                    <a:pos x="353" y="1"/>
                  </a:cxn>
                  <a:cxn ang="0">
                    <a:pos x="318" y="4"/>
                  </a:cxn>
                  <a:cxn ang="0">
                    <a:pos x="251" y="43"/>
                  </a:cxn>
                  <a:cxn ang="0">
                    <a:pos x="269" y="61"/>
                  </a:cxn>
                  <a:cxn ang="0">
                    <a:pos x="299" y="82"/>
                  </a:cxn>
                  <a:cxn ang="0">
                    <a:pos x="277" y="162"/>
                  </a:cxn>
                  <a:cxn ang="0">
                    <a:pos x="265" y="141"/>
                  </a:cxn>
                  <a:cxn ang="0">
                    <a:pos x="232" y="128"/>
                  </a:cxn>
                  <a:cxn ang="0">
                    <a:pos x="224" y="176"/>
                  </a:cxn>
                  <a:cxn ang="0">
                    <a:pos x="200" y="183"/>
                  </a:cxn>
                  <a:cxn ang="0">
                    <a:pos x="177" y="170"/>
                  </a:cxn>
                  <a:cxn ang="0">
                    <a:pos x="190" y="132"/>
                  </a:cxn>
                  <a:cxn ang="0">
                    <a:pos x="190" y="102"/>
                  </a:cxn>
                  <a:cxn ang="0">
                    <a:pos x="212" y="75"/>
                  </a:cxn>
                  <a:cxn ang="0">
                    <a:pos x="206" y="57"/>
                  </a:cxn>
                  <a:cxn ang="0">
                    <a:pos x="149" y="53"/>
                  </a:cxn>
                  <a:cxn ang="0">
                    <a:pos x="95" y="45"/>
                  </a:cxn>
                  <a:cxn ang="0">
                    <a:pos x="98" y="79"/>
                  </a:cxn>
                  <a:cxn ang="0">
                    <a:pos x="141" y="101"/>
                  </a:cxn>
                  <a:cxn ang="0">
                    <a:pos x="136" y="119"/>
                  </a:cxn>
                  <a:cxn ang="0">
                    <a:pos x="77" y="148"/>
                  </a:cxn>
                  <a:cxn ang="0">
                    <a:pos x="11" y="139"/>
                  </a:cxn>
                  <a:cxn ang="0">
                    <a:pos x="0" y="150"/>
                  </a:cxn>
                  <a:cxn ang="0">
                    <a:pos x="14" y="180"/>
                  </a:cxn>
                  <a:cxn ang="0">
                    <a:pos x="38" y="197"/>
                  </a:cxn>
                  <a:cxn ang="0">
                    <a:pos x="36" y="240"/>
                  </a:cxn>
                  <a:cxn ang="0">
                    <a:pos x="29" y="336"/>
                  </a:cxn>
                  <a:cxn ang="0">
                    <a:pos x="54" y="399"/>
                  </a:cxn>
                  <a:cxn ang="0">
                    <a:pos x="85" y="412"/>
                  </a:cxn>
                  <a:cxn ang="0">
                    <a:pos x="154" y="421"/>
                  </a:cxn>
                  <a:cxn ang="0">
                    <a:pos x="194" y="421"/>
                  </a:cxn>
                  <a:cxn ang="0">
                    <a:pos x="195" y="438"/>
                  </a:cxn>
                  <a:cxn ang="0">
                    <a:pos x="180" y="465"/>
                  </a:cxn>
                  <a:cxn ang="0">
                    <a:pos x="193" y="513"/>
                  </a:cxn>
                  <a:cxn ang="0">
                    <a:pos x="216" y="525"/>
                  </a:cxn>
                  <a:cxn ang="0">
                    <a:pos x="276" y="543"/>
                  </a:cxn>
                  <a:cxn ang="0">
                    <a:pos x="298" y="520"/>
                  </a:cxn>
                </a:cxnLst>
                <a:rect l="0" t="0" r="r" b="b"/>
                <a:pathLst>
                  <a:path w="419" h="543">
                    <a:moveTo>
                      <a:pt x="303" y="490"/>
                    </a:moveTo>
                    <a:lnTo>
                      <a:pt x="304" y="483"/>
                    </a:lnTo>
                    <a:lnTo>
                      <a:pt x="304" y="478"/>
                    </a:lnTo>
                    <a:lnTo>
                      <a:pt x="303" y="474"/>
                    </a:lnTo>
                    <a:lnTo>
                      <a:pt x="300" y="470"/>
                    </a:lnTo>
                    <a:lnTo>
                      <a:pt x="295" y="464"/>
                    </a:lnTo>
                    <a:lnTo>
                      <a:pt x="287" y="460"/>
                    </a:lnTo>
                    <a:lnTo>
                      <a:pt x="285" y="457"/>
                    </a:lnTo>
                    <a:lnTo>
                      <a:pt x="282" y="455"/>
                    </a:lnTo>
                    <a:lnTo>
                      <a:pt x="281" y="452"/>
                    </a:lnTo>
                    <a:lnTo>
                      <a:pt x="279" y="450"/>
                    </a:lnTo>
                    <a:lnTo>
                      <a:pt x="279" y="447"/>
                    </a:lnTo>
                    <a:lnTo>
                      <a:pt x="282" y="443"/>
                    </a:lnTo>
                    <a:lnTo>
                      <a:pt x="286" y="438"/>
                    </a:lnTo>
                    <a:lnTo>
                      <a:pt x="292" y="433"/>
                    </a:lnTo>
                    <a:lnTo>
                      <a:pt x="301" y="428"/>
                    </a:lnTo>
                    <a:lnTo>
                      <a:pt x="313" y="424"/>
                    </a:lnTo>
                    <a:lnTo>
                      <a:pt x="325" y="421"/>
                    </a:lnTo>
                    <a:lnTo>
                      <a:pt x="336" y="420"/>
                    </a:lnTo>
                    <a:lnTo>
                      <a:pt x="349" y="419"/>
                    </a:lnTo>
                    <a:lnTo>
                      <a:pt x="362" y="416"/>
                    </a:lnTo>
                    <a:lnTo>
                      <a:pt x="374" y="413"/>
                    </a:lnTo>
                    <a:lnTo>
                      <a:pt x="386" y="408"/>
                    </a:lnTo>
                    <a:lnTo>
                      <a:pt x="391" y="404"/>
                    </a:lnTo>
                    <a:lnTo>
                      <a:pt x="395" y="399"/>
                    </a:lnTo>
                    <a:lnTo>
                      <a:pt x="397" y="393"/>
                    </a:lnTo>
                    <a:lnTo>
                      <a:pt x="399" y="386"/>
                    </a:lnTo>
                    <a:lnTo>
                      <a:pt x="399" y="380"/>
                    </a:lnTo>
                    <a:lnTo>
                      <a:pt x="397" y="373"/>
                    </a:lnTo>
                    <a:lnTo>
                      <a:pt x="395" y="368"/>
                    </a:lnTo>
                    <a:lnTo>
                      <a:pt x="390" y="363"/>
                    </a:lnTo>
                    <a:lnTo>
                      <a:pt x="371" y="351"/>
                    </a:lnTo>
                    <a:lnTo>
                      <a:pt x="353" y="336"/>
                    </a:lnTo>
                    <a:lnTo>
                      <a:pt x="346" y="327"/>
                    </a:lnTo>
                    <a:lnTo>
                      <a:pt x="339" y="318"/>
                    </a:lnTo>
                    <a:lnTo>
                      <a:pt x="336" y="312"/>
                    </a:lnTo>
                    <a:lnTo>
                      <a:pt x="334" y="308"/>
                    </a:lnTo>
                    <a:lnTo>
                      <a:pt x="333" y="303"/>
                    </a:lnTo>
                    <a:lnTo>
                      <a:pt x="333" y="298"/>
                    </a:lnTo>
                    <a:lnTo>
                      <a:pt x="334" y="290"/>
                    </a:lnTo>
                    <a:lnTo>
                      <a:pt x="335" y="285"/>
                    </a:lnTo>
                    <a:lnTo>
                      <a:pt x="336" y="280"/>
                    </a:lnTo>
                    <a:lnTo>
                      <a:pt x="340" y="275"/>
                    </a:lnTo>
                    <a:lnTo>
                      <a:pt x="347" y="266"/>
                    </a:lnTo>
                    <a:lnTo>
                      <a:pt x="357" y="257"/>
                    </a:lnTo>
                    <a:lnTo>
                      <a:pt x="366" y="250"/>
                    </a:lnTo>
                    <a:lnTo>
                      <a:pt x="377" y="242"/>
                    </a:lnTo>
                    <a:lnTo>
                      <a:pt x="386" y="235"/>
                    </a:lnTo>
                    <a:lnTo>
                      <a:pt x="393" y="226"/>
                    </a:lnTo>
                    <a:lnTo>
                      <a:pt x="403" y="207"/>
                    </a:lnTo>
                    <a:lnTo>
                      <a:pt x="412" y="188"/>
                    </a:lnTo>
                    <a:lnTo>
                      <a:pt x="414" y="179"/>
                    </a:lnTo>
                    <a:lnTo>
                      <a:pt x="417" y="169"/>
                    </a:lnTo>
                    <a:lnTo>
                      <a:pt x="418" y="159"/>
                    </a:lnTo>
                    <a:lnTo>
                      <a:pt x="418" y="149"/>
                    </a:lnTo>
                    <a:lnTo>
                      <a:pt x="414" y="135"/>
                    </a:lnTo>
                    <a:lnTo>
                      <a:pt x="412" y="119"/>
                    </a:lnTo>
                    <a:lnTo>
                      <a:pt x="410" y="112"/>
                    </a:lnTo>
                    <a:lnTo>
                      <a:pt x="409" y="104"/>
                    </a:lnTo>
                    <a:lnTo>
                      <a:pt x="410" y="96"/>
                    </a:lnTo>
                    <a:lnTo>
                      <a:pt x="413" y="90"/>
                    </a:lnTo>
                    <a:lnTo>
                      <a:pt x="417" y="82"/>
                    </a:lnTo>
                    <a:lnTo>
                      <a:pt x="419" y="74"/>
                    </a:lnTo>
                    <a:lnTo>
                      <a:pt x="419" y="66"/>
                    </a:lnTo>
                    <a:lnTo>
                      <a:pt x="419" y="60"/>
                    </a:lnTo>
                    <a:lnTo>
                      <a:pt x="417" y="52"/>
                    </a:lnTo>
                    <a:lnTo>
                      <a:pt x="414" y="45"/>
                    </a:lnTo>
                    <a:lnTo>
                      <a:pt x="410" y="39"/>
                    </a:lnTo>
                    <a:lnTo>
                      <a:pt x="406" y="33"/>
                    </a:lnTo>
                    <a:lnTo>
                      <a:pt x="401" y="27"/>
                    </a:lnTo>
                    <a:lnTo>
                      <a:pt x="395" y="22"/>
                    </a:lnTo>
                    <a:lnTo>
                      <a:pt x="388" y="17"/>
                    </a:lnTo>
                    <a:lnTo>
                      <a:pt x="382" y="13"/>
                    </a:lnTo>
                    <a:lnTo>
                      <a:pt x="368" y="5"/>
                    </a:lnTo>
                    <a:lnTo>
                      <a:pt x="353" y="1"/>
                    </a:lnTo>
                    <a:lnTo>
                      <a:pt x="347" y="0"/>
                    </a:lnTo>
                    <a:lnTo>
                      <a:pt x="340" y="0"/>
                    </a:lnTo>
                    <a:lnTo>
                      <a:pt x="335" y="0"/>
                    </a:lnTo>
                    <a:lnTo>
                      <a:pt x="329" y="1"/>
                    </a:lnTo>
                    <a:lnTo>
                      <a:pt x="318" y="4"/>
                    </a:lnTo>
                    <a:lnTo>
                      <a:pt x="309" y="9"/>
                    </a:lnTo>
                    <a:lnTo>
                      <a:pt x="291" y="22"/>
                    </a:lnTo>
                    <a:lnTo>
                      <a:pt x="272" y="34"/>
                    </a:lnTo>
                    <a:lnTo>
                      <a:pt x="260" y="39"/>
                    </a:lnTo>
                    <a:lnTo>
                      <a:pt x="251" y="43"/>
                    </a:lnTo>
                    <a:lnTo>
                      <a:pt x="248" y="47"/>
                    </a:lnTo>
                    <a:lnTo>
                      <a:pt x="248" y="49"/>
                    </a:lnTo>
                    <a:lnTo>
                      <a:pt x="252" y="53"/>
                    </a:lnTo>
                    <a:lnTo>
                      <a:pt x="259" y="57"/>
                    </a:lnTo>
                    <a:lnTo>
                      <a:pt x="269" y="61"/>
                    </a:lnTo>
                    <a:lnTo>
                      <a:pt x="283" y="66"/>
                    </a:lnTo>
                    <a:lnTo>
                      <a:pt x="290" y="70"/>
                    </a:lnTo>
                    <a:lnTo>
                      <a:pt x="295" y="74"/>
                    </a:lnTo>
                    <a:lnTo>
                      <a:pt x="298" y="78"/>
                    </a:lnTo>
                    <a:lnTo>
                      <a:pt x="299" y="82"/>
                    </a:lnTo>
                    <a:lnTo>
                      <a:pt x="283" y="148"/>
                    </a:lnTo>
                    <a:lnTo>
                      <a:pt x="282" y="153"/>
                    </a:lnTo>
                    <a:lnTo>
                      <a:pt x="281" y="158"/>
                    </a:lnTo>
                    <a:lnTo>
                      <a:pt x="279" y="161"/>
                    </a:lnTo>
                    <a:lnTo>
                      <a:pt x="277" y="162"/>
                    </a:lnTo>
                    <a:lnTo>
                      <a:pt x="276" y="162"/>
                    </a:lnTo>
                    <a:lnTo>
                      <a:pt x="274" y="161"/>
                    </a:lnTo>
                    <a:lnTo>
                      <a:pt x="273" y="159"/>
                    </a:lnTo>
                    <a:lnTo>
                      <a:pt x="270" y="157"/>
                    </a:lnTo>
                    <a:lnTo>
                      <a:pt x="265" y="141"/>
                    </a:lnTo>
                    <a:lnTo>
                      <a:pt x="263" y="127"/>
                    </a:lnTo>
                    <a:lnTo>
                      <a:pt x="261" y="112"/>
                    </a:lnTo>
                    <a:lnTo>
                      <a:pt x="257" y="99"/>
                    </a:lnTo>
                    <a:lnTo>
                      <a:pt x="246" y="113"/>
                    </a:lnTo>
                    <a:lnTo>
                      <a:pt x="232" y="128"/>
                    </a:lnTo>
                    <a:lnTo>
                      <a:pt x="232" y="144"/>
                    </a:lnTo>
                    <a:lnTo>
                      <a:pt x="233" y="161"/>
                    </a:lnTo>
                    <a:lnTo>
                      <a:pt x="230" y="167"/>
                    </a:lnTo>
                    <a:lnTo>
                      <a:pt x="228" y="172"/>
                    </a:lnTo>
                    <a:lnTo>
                      <a:pt x="224" y="176"/>
                    </a:lnTo>
                    <a:lnTo>
                      <a:pt x="220" y="180"/>
                    </a:lnTo>
                    <a:lnTo>
                      <a:pt x="215" y="182"/>
                    </a:lnTo>
                    <a:lnTo>
                      <a:pt x="211" y="183"/>
                    </a:lnTo>
                    <a:lnTo>
                      <a:pt x="206" y="183"/>
                    </a:lnTo>
                    <a:lnTo>
                      <a:pt x="200" y="183"/>
                    </a:lnTo>
                    <a:lnTo>
                      <a:pt x="191" y="182"/>
                    </a:lnTo>
                    <a:lnTo>
                      <a:pt x="184" y="178"/>
                    </a:lnTo>
                    <a:lnTo>
                      <a:pt x="181" y="175"/>
                    </a:lnTo>
                    <a:lnTo>
                      <a:pt x="178" y="172"/>
                    </a:lnTo>
                    <a:lnTo>
                      <a:pt x="177" y="170"/>
                    </a:lnTo>
                    <a:lnTo>
                      <a:pt x="177" y="169"/>
                    </a:lnTo>
                    <a:lnTo>
                      <a:pt x="182" y="157"/>
                    </a:lnTo>
                    <a:lnTo>
                      <a:pt x="186" y="144"/>
                    </a:lnTo>
                    <a:lnTo>
                      <a:pt x="189" y="137"/>
                    </a:lnTo>
                    <a:lnTo>
                      <a:pt x="190" y="132"/>
                    </a:lnTo>
                    <a:lnTo>
                      <a:pt x="191" y="126"/>
                    </a:lnTo>
                    <a:lnTo>
                      <a:pt x="190" y="119"/>
                    </a:lnTo>
                    <a:lnTo>
                      <a:pt x="190" y="113"/>
                    </a:lnTo>
                    <a:lnTo>
                      <a:pt x="190" y="108"/>
                    </a:lnTo>
                    <a:lnTo>
                      <a:pt x="190" y="102"/>
                    </a:lnTo>
                    <a:lnTo>
                      <a:pt x="193" y="99"/>
                    </a:lnTo>
                    <a:lnTo>
                      <a:pt x="197" y="92"/>
                    </a:lnTo>
                    <a:lnTo>
                      <a:pt x="202" y="86"/>
                    </a:lnTo>
                    <a:lnTo>
                      <a:pt x="207" y="80"/>
                    </a:lnTo>
                    <a:lnTo>
                      <a:pt x="212" y="75"/>
                    </a:lnTo>
                    <a:lnTo>
                      <a:pt x="215" y="70"/>
                    </a:lnTo>
                    <a:lnTo>
                      <a:pt x="216" y="62"/>
                    </a:lnTo>
                    <a:lnTo>
                      <a:pt x="215" y="60"/>
                    </a:lnTo>
                    <a:lnTo>
                      <a:pt x="211" y="57"/>
                    </a:lnTo>
                    <a:lnTo>
                      <a:pt x="206" y="57"/>
                    </a:lnTo>
                    <a:lnTo>
                      <a:pt x="199" y="57"/>
                    </a:lnTo>
                    <a:lnTo>
                      <a:pt x="187" y="57"/>
                    </a:lnTo>
                    <a:lnTo>
                      <a:pt x="178" y="58"/>
                    </a:lnTo>
                    <a:lnTo>
                      <a:pt x="164" y="57"/>
                    </a:lnTo>
                    <a:lnTo>
                      <a:pt x="149" y="53"/>
                    </a:lnTo>
                    <a:lnTo>
                      <a:pt x="130" y="49"/>
                    </a:lnTo>
                    <a:lnTo>
                      <a:pt x="114" y="45"/>
                    </a:lnTo>
                    <a:lnTo>
                      <a:pt x="107" y="44"/>
                    </a:lnTo>
                    <a:lnTo>
                      <a:pt x="101" y="44"/>
                    </a:lnTo>
                    <a:lnTo>
                      <a:pt x="95" y="45"/>
                    </a:lnTo>
                    <a:lnTo>
                      <a:pt x="92" y="48"/>
                    </a:lnTo>
                    <a:lnTo>
                      <a:pt x="90" y="53"/>
                    </a:lnTo>
                    <a:lnTo>
                      <a:pt x="90" y="60"/>
                    </a:lnTo>
                    <a:lnTo>
                      <a:pt x="93" y="68"/>
                    </a:lnTo>
                    <a:lnTo>
                      <a:pt x="98" y="79"/>
                    </a:lnTo>
                    <a:lnTo>
                      <a:pt x="116" y="87"/>
                    </a:lnTo>
                    <a:lnTo>
                      <a:pt x="133" y="95"/>
                    </a:lnTo>
                    <a:lnTo>
                      <a:pt x="136" y="96"/>
                    </a:lnTo>
                    <a:lnTo>
                      <a:pt x="138" y="99"/>
                    </a:lnTo>
                    <a:lnTo>
                      <a:pt x="141" y="101"/>
                    </a:lnTo>
                    <a:lnTo>
                      <a:pt x="142" y="105"/>
                    </a:lnTo>
                    <a:lnTo>
                      <a:pt x="142" y="108"/>
                    </a:lnTo>
                    <a:lnTo>
                      <a:pt x="141" y="112"/>
                    </a:lnTo>
                    <a:lnTo>
                      <a:pt x="138" y="115"/>
                    </a:lnTo>
                    <a:lnTo>
                      <a:pt x="136" y="119"/>
                    </a:lnTo>
                    <a:lnTo>
                      <a:pt x="125" y="128"/>
                    </a:lnTo>
                    <a:lnTo>
                      <a:pt x="115" y="136"/>
                    </a:lnTo>
                    <a:lnTo>
                      <a:pt x="103" y="141"/>
                    </a:lnTo>
                    <a:lnTo>
                      <a:pt x="90" y="145"/>
                    </a:lnTo>
                    <a:lnTo>
                      <a:pt x="77" y="148"/>
                    </a:lnTo>
                    <a:lnTo>
                      <a:pt x="64" y="149"/>
                    </a:lnTo>
                    <a:lnTo>
                      <a:pt x="51" y="148"/>
                    </a:lnTo>
                    <a:lnTo>
                      <a:pt x="38" y="147"/>
                    </a:lnTo>
                    <a:lnTo>
                      <a:pt x="24" y="143"/>
                    </a:lnTo>
                    <a:lnTo>
                      <a:pt x="11" y="139"/>
                    </a:lnTo>
                    <a:lnTo>
                      <a:pt x="6" y="139"/>
                    </a:lnTo>
                    <a:lnTo>
                      <a:pt x="2" y="141"/>
                    </a:lnTo>
                    <a:lnTo>
                      <a:pt x="1" y="143"/>
                    </a:lnTo>
                    <a:lnTo>
                      <a:pt x="1" y="147"/>
                    </a:lnTo>
                    <a:lnTo>
                      <a:pt x="0" y="150"/>
                    </a:lnTo>
                    <a:lnTo>
                      <a:pt x="1" y="154"/>
                    </a:lnTo>
                    <a:lnTo>
                      <a:pt x="2" y="165"/>
                    </a:lnTo>
                    <a:lnTo>
                      <a:pt x="5" y="172"/>
                    </a:lnTo>
                    <a:lnTo>
                      <a:pt x="10" y="176"/>
                    </a:lnTo>
                    <a:lnTo>
                      <a:pt x="14" y="180"/>
                    </a:lnTo>
                    <a:lnTo>
                      <a:pt x="19" y="183"/>
                    </a:lnTo>
                    <a:lnTo>
                      <a:pt x="24" y="185"/>
                    </a:lnTo>
                    <a:lnTo>
                      <a:pt x="31" y="188"/>
                    </a:lnTo>
                    <a:lnTo>
                      <a:pt x="36" y="193"/>
                    </a:lnTo>
                    <a:lnTo>
                      <a:pt x="38" y="197"/>
                    </a:lnTo>
                    <a:lnTo>
                      <a:pt x="40" y="202"/>
                    </a:lnTo>
                    <a:lnTo>
                      <a:pt x="41" y="207"/>
                    </a:lnTo>
                    <a:lnTo>
                      <a:pt x="41" y="214"/>
                    </a:lnTo>
                    <a:lnTo>
                      <a:pt x="38" y="226"/>
                    </a:lnTo>
                    <a:lnTo>
                      <a:pt x="36" y="240"/>
                    </a:lnTo>
                    <a:lnTo>
                      <a:pt x="28" y="267"/>
                    </a:lnTo>
                    <a:lnTo>
                      <a:pt x="24" y="289"/>
                    </a:lnTo>
                    <a:lnTo>
                      <a:pt x="24" y="302"/>
                    </a:lnTo>
                    <a:lnTo>
                      <a:pt x="27" y="318"/>
                    </a:lnTo>
                    <a:lnTo>
                      <a:pt x="29" y="336"/>
                    </a:lnTo>
                    <a:lnTo>
                      <a:pt x="33" y="354"/>
                    </a:lnTo>
                    <a:lnTo>
                      <a:pt x="38" y="371"/>
                    </a:lnTo>
                    <a:lnTo>
                      <a:pt x="46" y="386"/>
                    </a:lnTo>
                    <a:lnTo>
                      <a:pt x="50" y="394"/>
                    </a:lnTo>
                    <a:lnTo>
                      <a:pt x="54" y="399"/>
                    </a:lnTo>
                    <a:lnTo>
                      <a:pt x="59" y="404"/>
                    </a:lnTo>
                    <a:lnTo>
                      <a:pt x="64" y="407"/>
                    </a:lnTo>
                    <a:lnTo>
                      <a:pt x="71" y="409"/>
                    </a:lnTo>
                    <a:lnTo>
                      <a:pt x="77" y="412"/>
                    </a:lnTo>
                    <a:lnTo>
                      <a:pt x="85" y="412"/>
                    </a:lnTo>
                    <a:lnTo>
                      <a:pt x="92" y="412"/>
                    </a:lnTo>
                    <a:lnTo>
                      <a:pt x="106" y="411"/>
                    </a:lnTo>
                    <a:lnTo>
                      <a:pt x="120" y="412"/>
                    </a:lnTo>
                    <a:lnTo>
                      <a:pt x="136" y="416"/>
                    </a:lnTo>
                    <a:lnTo>
                      <a:pt x="154" y="421"/>
                    </a:lnTo>
                    <a:lnTo>
                      <a:pt x="165" y="420"/>
                    </a:lnTo>
                    <a:lnTo>
                      <a:pt x="180" y="419"/>
                    </a:lnTo>
                    <a:lnTo>
                      <a:pt x="186" y="419"/>
                    </a:lnTo>
                    <a:lnTo>
                      <a:pt x="191" y="420"/>
                    </a:lnTo>
                    <a:lnTo>
                      <a:pt x="194" y="421"/>
                    </a:lnTo>
                    <a:lnTo>
                      <a:pt x="195" y="422"/>
                    </a:lnTo>
                    <a:lnTo>
                      <a:pt x="197" y="425"/>
                    </a:lnTo>
                    <a:lnTo>
                      <a:pt x="198" y="428"/>
                    </a:lnTo>
                    <a:lnTo>
                      <a:pt x="197" y="433"/>
                    </a:lnTo>
                    <a:lnTo>
                      <a:pt x="195" y="438"/>
                    </a:lnTo>
                    <a:lnTo>
                      <a:pt x="191" y="442"/>
                    </a:lnTo>
                    <a:lnTo>
                      <a:pt x="189" y="448"/>
                    </a:lnTo>
                    <a:lnTo>
                      <a:pt x="185" y="454"/>
                    </a:lnTo>
                    <a:lnTo>
                      <a:pt x="181" y="459"/>
                    </a:lnTo>
                    <a:lnTo>
                      <a:pt x="180" y="465"/>
                    </a:lnTo>
                    <a:lnTo>
                      <a:pt x="178" y="472"/>
                    </a:lnTo>
                    <a:lnTo>
                      <a:pt x="178" y="483"/>
                    </a:lnTo>
                    <a:lnTo>
                      <a:pt x="181" y="494"/>
                    </a:lnTo>
                    <a:lnTo>
                      <a:pt x="186" y="504"/>
                    </a:lnTo>
                    <a:lnTo>
                      <a:pt x="193" y="513"/>
                    </a:lnTo>
                    <a:lnTo>
                      <a:pt x="197" y="517"/>
                    </a:lnTo>
                    <a:lnTo>
                      <a:pt x="199" y="520"/>
                    </a:lnTo>
                    <a:lnTo>
                      <a:pt x="203" y="522"/>
                    </a:lnTo>
                    <a:lnTo>
                      <a:pt x="207" y="523"/>
                    </a:lnTo>
                    <a:lnTo>
                      <a:pt x="216" y="525"/>
                    </a:lnTo>
                    <a:lnTo>
                      <a:pt x="225" y="526"/>
                    </a:lnTo>
                    <a:lnTo>
                      <a:pt x="238" y="530"/>
                    </a:lnTo>
                    <a:lnTo>
                      <a:pt x="250" y="534"/>
                    </a:lnTo>
                    <a:lnTo>
                      <a:pt x="263" y="539"/>
                    </a:lnTo>
                    <a:lnTo>
                      <a:pt x="276" y="543"/>
                    </a:lnTo>
                    <a:lnTo>
                      <a:pt x="281" y="543"/>
                    </a:lnTo>
                    <a:lnTo>
                      <a:pt x="286" y="542"/>
                    </a:lnTo>
                    <a:lnTo>
                      <a:pt x="290" y="539"/>
                    </a:lnTo>
                    <a:lnTo>
                      <a:pt x="292" y="534"/>
                    </a:lnTo>
                    <a:lnTo>
                      <a:pt x="298" y="520"/>
                    </a:lnTo>
                    <a:lnTo>
                      <a:pt x="301" y="505"/>
                    </a:lnTo>
                    <a:lnTo>
                      <a:pt x="303" y="49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2" name="Freeform 50">
                <a:extLst>
                  <a:ext uri="{FF2B5EF4-FFF2-40B4-BE49-F238E27FC236}">
                    <a16:creationId xmlns:a16="http://schemas.microsoft.com/office/drawing/2014/main" id="{1237D753-9225-BB46-A515-20F16A5C59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9972" y="2756552"/>
                <a:ext cx="18217" cy="30708"/>
              </a:xfrm>
              <a:custGeom>
                <a:avLst/>
                <a:gdLst/>
                <a:ahLst/>
                <a:cxnLst>
                  <a:cxn ang="0">
                    <a:pos x="2" y="62"/>
                  </a:cxn>
                  <a:cxn ang="0">
                    <a:pos x="0" y="62"/>
                  </a:cxn>
                  <a:cxn ang="0">
                    <a:pos x="0" y="60"/>
                  </a:cxn>
                  <a:cxn ang="0">
                    <a:pos x="0" y="58"/>
                  </a:cxn>
                  <a:cxn ang="0">
                    <a:pos x="0" y="56"/>
                  </a:cxn>
                  <a:cxn ang="0">
                    <a:pos x="3" y="36"/>
                  </a:cxn>
                  <a:cxn ang="0">
                    <a:pos x="8" y="18"/>
                  </a:cxn>
                  <a:cxn ang="0">
                    <a:pos x="9" y="12"/>
                  </a:cxn>
                  <a:cxn ang="0">
                    <a:pos x="12" y="5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9" y="1"/>
                  </a:cxn>
                  <a:cxn ang="0">
                    <a:pos x="22" y="0"/>
                  </a:cxn>
                  <a:cxn ang="0">
                    <a:pos x="28" y="1"/>
                  </a:cxn>
                  <a:cxn ang="0">
                    <a:pos x="32" y="4"/>
                  </a:cxn>
                  <a:cxn ang="0">
                    <a:pos x="35" y="6"/>
                  </a:cxn>
                  <a:cxn ang="0">
                    <a:pos x="38" y="10"/>
                  </a:cxn>
                  <a:cxn ang="0">
                    <a:pos x="39" y="16"/>
                  </a:cxn>
                  <a:cxn ang="0">
                    <a:pos x="39" y="19"/>
                  </a:cxn>
                  <a:cxn ang="0">
                    <a:pos x="39" y="23"/>
                  </a:cxn>
                  <a:cxn ang="0">
                    <a:pos x="38" y="28"/>
                  </a:cxn>
                  <a:cxn ang="0">
                    <a:pos x="37" y="40"/>
                  </a:cxn>
                  <a:cxn ang="0">
                    <a:pos x="38" y="52"/>
                  </a:cxn>
                  <a:cxn ang="0">
                    <a:pos x="37" y="56"/>
                  </a:cxn>
                  <a:cxn ang="0">
                    <a:pos x="35" y="58"/>
                  </a:cxn>
                  <a:cxn ang="0">
                    <a:pos x="34" y="61"/>
                  </a:cxn>
                  <a:cxn ang="0">
                    <a:pos x="30" y="63"/>
                  </a:cxn>
                  <a:cxn ang="0">
                    <a:pos x="24" y="66"/>
                  </a:cxn>
                  <a:cxn ang="0">
                    <a:pos x="17" y="69"/>
                  </a:cxn>
                  <a:cxn ang="0">
                    <a:pos x="2" y="62"/>
                  </a:cxn>
                </a:cxnLst>
                <a:rect l="0" t="0" r="r" b="b"/>
                <a:pathLst>
                  <a:path w="39" h="69">
                    <a:moveTo>
                      <a:pt x="2" y="62"/>
                    </a:moveTo>
                    <a:lnTo>
                      <a:pt x="0" y="62"/>
                    </a:lnTo>
                    <a:lnTo>
                      <a:pt x="0" y="60"/>
                    </a:lnTo>
                    <a:lnTo>
                      <a:pt x="0" y="58"/>
                    </a:lnTo>
                    <a:lnTo>
                      <a:pt x="0" y="56"/>
                    </a:lnTo>
                    <a:lnTo>
                      <a:pt x="3" y="36"/>
                    </a:lnTo>
                    <a:lnTo>
                      <a:pt x="8" y="18"/>
                    </a:lnTo>
                    <a:lnTo>
                      <a:pt x="9" y="12"/>
                    </a:lnTo>
                    <a:lnTo>
                      <a:pt x="12" y="5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5" y="6"/>
                    </a:lnTo>
                    <a:lnTo>
                      <a:pt x="38" y="10"/>
                    </a:lnTo>
                    <a:lnTo>
                      <a:pt x="39" y="16"/>
                    </a:lnTo>
                    <a:lnTo>
                      <a:pt x="39" y="19"/>
                    </a:lnTo>
                    <a:lnTo>
                      <a:pt x="39" y="23"/>
                    </a:lnTo>
                    <a:lnTo>
                      <a:pt x="38" y="28"/>
                    </a:lnTo>
                    <a:lnTo>
                      <a:pt x="37" y="40"/>
                    </a:lnTo>
                    <a:lnTo>
                      <a:pt x="38" y="52"/>
                    </a:lnTo>
                    <a:lnTo>
                      <a:pt x="37" y="56"/>
                    </a:lnTo>
                    <a:lnTo>
                      <a:pt x="35" y="58"/>
                    </a:lnTo>
                    <a:lnTo>
                      <a:pt x="34" y="61"/>
                    </a:lnTo>
                    <a:lnTo>
                      <a:pt x="30" y="63"/>
                    </a:lnTo>
                    <a:lnTo>
                      <a:pt x="24" y="66"/>
                    </a:lnTo>
                    <a:lnTo>
                      <a:pt x="17" y="69"/>
                    </a:lnTo>
                    <a:lnTo>
                      <a:pt x="2" y="6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3" name="Freeform 51">
                <a:extLst>
                  <a:ext uri="{FF2B5EF4-FFF2-40B4-BE49-F238E27FC236}">
                    <a16:creationId xmlns:a16="http://schemas.microsoft.com/office/drawing/2014/main" id="{A0DA836B-3003-2C45-A381-D5C4CCA9C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6097" y="2920925"/>
                <a:ext cx="36434" cy="48771"/>
              </a:xfrm>
              <a:custGeom>
                <a:avLst/>
                <a:gdLst/>
                <a:ahLst/>
                <a:cxnLst>
                  <a:cxn ang="0">
                    <a:pos x="31" y="68"/>
                  </a:cxn>
                  <a:cxn ang="0">
                    <a:pos x="22" y="55"/>
                  </a:cxn>
                  <a:cxn ang="0">
                    <a:pos x="15" y="40"/>
                  </a:cxn>
                  <a:cxn ang="0">
                    <a:pos x="7" y="28"/>
                  </a:cxn>
                  <a:cxn ang="0">
                    <a:pos x="0" y="14"/>
                  </a:cxn>
                  <a:cxn ang="0">
                    <a:pos x="0" y="9"/>
                  </a:cxn>
                  <a:cxn ang="0">
                    <a:pos x="0" y="6"/>
                  </a:cxn>
                  <a:cxn ang="0">
                    <a:pos x="0" y="2"/>
                  </a:cxn>
                  <a:cxn ang="0">
                    <a:pos x="1" y="1"/>
                  </a:cxn>
                  <a:cxn ang="0">
                    <a:pos x="5" y="0"/>
                  </a:cxn>
                  <a:cxn ang="0">
                    <a:pos x="10" y="0"/>
                  </a:cxn>
                  <a:cxn ang="0">
                    <a:pos x="20" y="6"/>
                  </a:cxn>
                  <a:cxn ang="0">
                    <a:pos x="29" y="14"/>
                  </a:cxn>
                  <a:cxn ang="0">
                    <a:pos x="44" y="26"/>
                  </a:cxn>
                  <a:cxn ang="0">
                    <a:pos x="61" y="40"/>
                  </a:cxn>
                  <a:cxn ang="0">
                    <a:pos x="68" y="48"/>
                  </a:cxn>
                  <a:cxn ang="0">
                    <a:pos x="73" y="55"/>
                  </a:cxn>
                  <a:cxn ang="0">
                    <a:pos x="75" y="59"/>
                  </a:cxn>
                  <a:cxn ang="0">
                    <a:pos x="76" y="63"/>
                  </a:cxn>
                  <a:cxn ang="0">
                    <a:pos x="76" y="68"/>
                  </a:cxn>
                  <a:cxn ang="0">
                    <a:pos x="75" y="72"/>
                  </a:cxn>
                  <a:cxn ang="0">
                    <a:pos x="72" y="80"/>
                  </a:cxn>
                  <a:cxn ang="0">
                    <a:pos x="71" y="88"/>
                  </a:cxn>
                  <a:cxn ang="0">
                    <a:pos x="71" y="94"/>
                  </a:cxn>
                  <a:cxn ang="0">
                    <a:pos x="71" y="103"/>
                  </a:cxn>
                  <a:cxn ang="0">
                    <a:pos x="70" y="106"/>
                  </a:cxn>
                  <a:cxn ang="0">
                    <a:pos x="70" y="108"/>
                  </a:cxn>
                  <a:cxn ang="0">
                    <a:pos x="68" y="110"/>
                  </a:cxn>
                  <a:cxn ang="0">
                    <a:pos x="67" y="110"/>
                  </a:cxn>
                  <a:cxn ang="0">
                    <a:pos x="62" y="110"/>
                  </a:cxn>
                  <a:cxn ang="0">
                    <a:pos x="58" y="107"/>
                  </a:cxn>
                  <a:cxn ang="0">
                    <a:pos x="48" y="99"/>
                  </a:cxn>
                  <a:cxn ang="0">
                    <a:pos x="42" y="92"/>
                  </a:cxn>
                  <a:cxn ang="0">
                    <a:pos x="31" y="68"/>
                  </a:cxn>
                </a:cxnLst>
                <a:rect l="0" t="0" r="r" b="b"/>
                <a:pathLst>
                  <a:path w="76" h="110">
                    <a:moveTo>
                      <a:pt x="31" y="68"/>
                    </a:moveTo>
                    <a:lnTo>
                      <a:pt x="22" y="55"/>
                    </a:lnTo>
                    <a:lnTo>
                      <a:pt x="15" y="40"/>
                    </a:lnTo>
                    <a:lnTo>
                      <a:pt x="7" y="28"/>
                    </a:lnTo>
                    <a:lnTo>
                      <a:pt x="0" y="14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1" y="1"/>
                    </a:lnTo>
                    <a:lnTo>
                      <a:pt x="5" y="0"/>
                    </a:lnTo>
                    <a:lnTo>
                      <a:pt x="10" y="0"/>
                    </a:lnTo>
                    <a:lnTo>
                      <a:pt x="20" y="6"/>
                    </a:lnTo>
                    <a:lnTo>
                      <a:pt x="29" y="14"/>
                    </a:lnTo>
                    <a:lnTo>
                      <a:pt x="44" y="26"/>
                    </a:lnTo>
                    <a:lnTo>
                      <a:pt x="61" y="40"/>
                    </a:lnTo>
                    <a:lnTo>
                      <a:pt x="68" y="48"/>
                    </a:lnTo>
                    <a:lnTo>
                      <a:pt x="73" y="55"/>
                    </a:lnTo>
                    <a:lnTo>
                      <a:pt x="75" y="59"/>
                    </a:lnTo>
                    <a:lnTo>
                      <a:pt x="76" y="63"/>
                    </a:lnTo>
                    <a:lnTo>
                      <a:pt x="76" y="68"/>
                    </a:lnTo>
                    <a:lnTo>
                      <a:pt x="75" y="72"/>
                    </a:lnTo>
                    <a:lnTo>
                      <a:pt x="72" y="80"/>
                    </a:lnTo>
                    <a:lnTo>
                      <a:pt x="71" y="88"/>
                    </a:lnTo>
                    <a:lnTo>
                      <a:pt x="71" y="94"/>
                    </a:lnTo>
                    <a:lnTo>
                      <a:pt x="71" y="103"/>
                    </a:lnTo>
                    <a:lnTo>
                      <a:pt x="70" y="106"/>
                    </a:lnTo>
                    <a:lnTo>
                      <a:pt x="70" y="108"/>
                    </a:lnTo>
                    <a:lnTo>
                      <a:pt x="68" y="110"/>
                    </a:lnTo>
                    <a:lnTo>
                      <a:pt x="67" y="110"/>
                    </a:lnTo>
                    <a:lnTo>
                      <a:pt x="62" y="110"/>
                    </a:lnTo>
                    <a:lnTo>
                      <a:pt x="58" y="107"/>
                    </a:lnTo>
                    <a:lnTo>
                      <a:pt x="48" y="99"/>
                    </a:lnTo>
                    <a:lnTo>
                      <a:pt x="42" y="92"/>
                    </a:lnTo>
                    <a:lnTo>
                      <a:pt x="31" y="68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4" name="Freeform 52">
                <a:extLst>
                  <a:ext uri="{FF2B5EF4-FFF2-40B4-BE49-F238E27FC236}">
                    <a16:creationId xmlns:a16="http://schemas.microsoft.com/office/drawing/2014/main" id="{46270E00-6291-DC47-ADE1-DD3789BF1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5398" y="2931763"/>
                <a:ext cx="41899" cy="75865"/>
              </a:xfrm>
              <a:custGeom>
                <a:avLst/>
                <a:gdLst/>
                <a:ahLst/>
                <a:cxnLst>
                  <a:cxn ang="0">
                    <a:pos x="3" y="132"/>
                  </a:cxn>
                  <a:cxn ang="0">
                    <a:pos x="5" y="124"/>
                  </a:cxn>
                  <a:cxn ang="0">
                    <a:pos x="9" y="116"/>
                  </a:cxn>
                  <a:cxn ang="0">
                    <a:pos x="14" y="110"/>
                  </a:cxn>
                  <a:cxn ang="0">
                    <a:pos x="21" y="105"/>
                  </a:cxn>
                  <a:cxn ang="0">
                    <a:pos x="27" y="99"/>
                  </a:cxn>
                  <a:cxn ang="0">
                    <a:pos x="34" y="94"/>
                  </a:cxn>
                  <a:cxn ang="0">
                    <a:pos x="39" y="89"/>
                  </a:cxn>
                  <a:cxn ang="0">
                    <a:pos x="44" y="82"/>
                  </a:cxn>
                  <a:cxn ang="0">
                    <a:pos x="49" y="71"/>
                  </a:cxn>
                  <a:cxn ang="0">
                    <a:pos x="52" y="59"/>
                  </a:cxn>
                  <a:cxn ang="0">
                    <a:pos x="56" y="48"/>
                  </a:cxn>
                  <a:cxn ang="0">
                    <a:pos x="61" y="36"/>
                  </a:cxn>
                  <a:cxn ang="0">
                    <a:pos x="66" y="27"/>
                  </a:cxn>
                  <a:cxn ang="0">
                    <a:pos x="75" y="14"/>
                  </a:cxn>
                  <a:cxn ang="0">
                    <a:pos x="80" y="7"/>
                  </a:cxn>
                  <a:cxn ang="0">
                    <a:pos x="84" y="2"/>
                  </a:cxn>
                  <a:cxn ang="0">
                    <a:pos x="87" y="1"/>
                  </a:cxn>
                  <a:cxn ang="0">
                    <a:pos x="88" y="0"/>
                  </a:cxn>
                  <a:cxn ang="0">
                    <a:pos x="91" y="0"/>
                  </a:cxn>
                  <a:cxn ang="0">
                    <a:pos x="92" y="1"/>
                  </a:cxn>
                  <a:cxn ang="0">
                    <a:pos x="91" y="14"/>
                  </a:cxn>
                  <a:cxn ang="0">
                    <a:pos x="88" y="28"/>
                  </a:cxn>
                  <a:cxn ang="0">
                    <a:pos x="84" y="42"/>
                  </a:cxn>
                  <a:cxn ang="0">
                    <a:pos x="79" y="57"/>
                  </a:cxn>
                  <a:cxn ang="0">
                    <a:pos x="66" y="84"/>
                  </a:cxn>
                  <a:cxn ang="0">
                    <a:pos x="53" y="110"/>
                  </a:cxn>
                  <a:cxn ang="0">
                    <a:pos x="44" y="125"/>
                  </a:cxn>
                  <a:cxn ang="0">
                    <a:pos x="27" y="149"/>
                  </a:cxn>
                  <a:cxn ang="0">
                    <a:pos x="19" y="158"/>
                  </a:cxn>
                  <a:cxn ang="0">
                    <a:pos x="10" y="163"/>
                  </a:cxn>
                  <a:cxn ang="0">
                    <a:pos x="8" y="164"/>
                  </a:cxn>
                  <a:cxn ang="0">
                    <a:pos x="4" y="163"/>
                  </a:cxn>
                  <a:cxn ang="0">
                    <a:pos x="1" y="159"/>
                  </a:cxn>
                  <a:cxn ang="0">
                    <a:pos x="0" y="155"/>
                  </a:cxn>
                  <a:cxn ang="0">
                    <a:pos x="3" y="132"/>
                  </a:cxn>
                </a:cxnLst>
                <a:rect l="0" t="0" r="r" b="b"/>
                <a:pathLst>
                  <a:path w="92" h="164">
                    <a:moveTo>
                      <a:pt x="3" y="132"/>
                    </a:moveTo>
                    <a:lnTo>
                      <a:pt x="5" y="124"/>
                    </a:lnTo>
                    <a:lnTo>
                      <a:pt x="9" y="116"/>
                    </a:lnTo>
                    <a:lnTo>
                      <a:pt x="14" y="110"/>
                    </a:lnTo>
                    <a:lnTo>
                      <a:pt x="21" y="105"/>
                    </a:lnTo>
                    <a:lnTo>
                      <a:pt x="27" y="99"/>
                    </a:lnTo>
                    <a:lnTo>
                      <a:pt x="34" y="94"/>
                    </a:lnTo>
                    <a:lnTo>
                      <a:pt x="39" y="89"/>
                    </a:lnTo>
                    <a:lnTo>
                      <a:pt x="44" y="82"/>
                    </a:lnTo>
                    <a:lnTo>
                      <a:pt x="49" y="71"/>
                    </a:lnTo>
                    <a:lnTo>
                      <a:pt x="52" y="59"/>
                    </a:lnTo>
                    <a:lnTo>
                      <a:pt x="56" y="48"/>
                    </a:lnTo>
                    <a:lnTo>
                      <a:pt x="61" y="36"/>
                    </a:lnTo>
                    <a:lnTo>
                      <a:pt x="66" y="27"/>
                    </a:lnTo>
                    <a:lnTo>
                      <a:pt x="75" y="14"/>
                    </a:lnTo>
                    <a:lnTo>
                      <a:pt x="80" y="7"/>
                    </a:lnTo>
                    <a:lnTo>
                      <a:pt x="84" y="2"/>
                    </a:lnTo>
                    <a:lnTo>
                      <a:pt x="87" y="1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2" y="1"/>
                    </a:lnTo>
                    <a:lnTo>
                      <a:pt x="91" y="14"/>
                    </a:lnTo>
                    <a:lnTo>
                      <a:pt x="88" y="28"/>
                    </a:lnTo>
                    <a:lnTo>
                      <a:pt x="84" y="42"/>
                    </a:lnTo>
                    <a:lnTo>
                      <a:pt x="79" y="57"/>
                    </a:lnTo>
                    <a:lnTo>
                      <a:pt x="66" y="84"/>
                    </a:lnTo>
                    <a:lnTo>
                      <a:pt x="53" y="110"/>
                    </a:lnTo>
                    <a:lnTo>
                      <a:pt x="44" y="125"/>
                    </a:lnTo>
                    <a:lnTo>
                      <a:pt x="27" y="149"/>
                    </a:lnTo>
                    <a:lnTo>
                      <a:pt x="19" y="158"/>
                    </a:lnTo>
                    <a:lnTo>
                      <a:pt x="10" y="163"/>
                    </a:lnTo>
                    <a:lnTo>
                      <a:pt x="8" y="164"/>
                    </a:lnTo>
                    <a:lnTo>
                      <a:pt x="4" y="163"/>
                    </a:lnTo>
                    <a:lnTo>
                      <a:pt x="1" y="159"/>
                    </a:lnTo>
                    <a:lnTo>
                      <a:pt x="0" y="155"/>
                    </a:lnTo>
                    <a:lnTo>
                      <a:pt x="3" y="13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5" name="Freeform 53">
                <a:extLst>
                  <a:ext uri="{FF2B5EF4-FFF2-40B4-BE49-F238E27FC236}">
                    <a16:creationId xmlns:a16="http://schemas.microsoft.com/office/drawing/2014/main" id="{37130DD2-DB75-9746-9F32-3F83150F77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37298" y="2976921"/>
                <a:ext cx="92907" cy="63221"/>
              </a:xfrm>
              <a:custGeom>
                <a:avLst/>
                <a:gdLst/>
                <a:ahLst/>
                <a:cxnLst>
                  <a:cxn ang="0">
                    <a:pos x="95" y="26"/>
                  </a:cxn>
                  <a:cxn ang="0">
                    <a:pos x="76" y="18"/>
                  </a:cxn>
                  <a:cxn ang="0">
                    <a:pos x="61" y="8"/>
                  </a:cxn>
                  <a:cxn ang="0">
                    <a:pos x="43" y="2"/>
                  </a:cxn>
                  <a:cxn ang="0">
                    <a:pos x="27" y="2"/>
                  </a:cxn>
                  <a:cxn ang="0">
                    <a:pos x="21" y="3"/>
                  </a:cxn>
                  <a:cxn ang="0">
                    <a:pos x="18" y="9"/>
                  </a:cxn>
                  <a:cxn ang="0">
                    <a:pos x="21" y="21"/>
                  </a:cxn>
                  <a:cxn ang="0">
                    <a:pos x="23" y="33"/>
                  </a:cxn>
                  <a:cxn ang="0">
                    <a:pos x="16" y="46"/>
                  </a:cxn>
                  <a:cxn ang="0">
                    <a:pos x="3" y="63"/>
                  </a:cxn>
                  <a:cxn ang="0">
                    <a:pos x="0" y="70"/>
                  </a:cxn>
                  <a:cxn ang="0">
                    <a:pos x="1" y="75"/>
                  </a:cxn>
                  <a:cxn ang="0">
                    <a:pos x="10" y="82"/>
                  </a:cxn>
                  <a:cxn ang="0">
                    <a:pos x="25" y="88"/>
                  </a:cxn>
                  <a:cxn ang="0">
                    <a:pos x="48" y="95"/>
                  </a:cxn>
                  <a:cxn ang="0">
                    <a:pos x="73" y="107"/>
                  </a:cxn>
                  <a:cxn ang="0">
                    <a:pos x="86" y="121"/>
                  </a:cxn>
                  <a:cxn ang="0">
                    <a:pos x="96" y="132"/>
                  </a:cxn>
                  <a:cxn ang="0">
                    <a:pos x="108" y="139"/>
                  </a:cxn>
                  <a:cxn ang="0">
                    <a:pos x="119" y="139"/>
                  </a:cxn>
                  <a:cxn ang="0">
                    <a:pos x="135" y="138"/>
                  </a:cxn>
                  <a:cxn ang="0">
                    <a:pos x="152" y="135"/>
                  </a:cxn>
                  <a:cxn ang="0">
                    <a:pos x="165" y="139"/>
                  </a:cxn>
                  <a:cxn ang="0">
                    <a:pos x="176" y="139"/>
                  </a:cxn>
                  <a:cxn ang="0">
                    <a:pos x="187" y="135"/>
                  </a:cxn>
                  <a:cxn ang="0">
                    <a:pos x="194" y="129"/>
                  </a:cxn>
                  <a:cxn ang="0">
                    <a:pos x="200" y="116"/>
                  </a:cxn>
                  <a:cxn ang="0">
                    <a:pos x="205" y="97"/>
                  </a:cxn>
                  <a:cxn ang="0">
                    <a:pos x="206" y="79"/>
                  </a:cxn>
                  <a:cxn ang="0">
                    <a:pos x="201" y="69"/>
                  </a:cxn>
                  <a:cxn ang="0">
                    <a:pos x="194" y="66"/>
                  </a:cxn>
                  <a:cxn ang="0">
                    <a:pos x="171" y="66"/>
                  </a:cxn>
                  <a:cxn ang="0">
                    <a:pos x="144" y="63"/>
                  </a:cxn>
                  <a:cxn ang="0">
                    <a:pos x="130" y="53"/>
                  </a:cxn>
                  <a:cxn ang="0">
                    <a:pos x="104" y="28"/>
                  </a:cxn>
                </a:cxnLst>
                <a:rect l="0" t="0" r="r" b="b"/>
                <a:pathLst>
                  <a:path w="206" h="139">
                    <a:moveTo>
                      <a:pt x="104" y="28"/>
                    </a:moveTo>
                    <a:lnTo>
                      <a:pt x="95" y="26"/>
                    </a:lnTo>
                    <a:lnTo>
                      <a:pt x="86" y="22"/>
                    </a:lnTo>
                    <a:lnTo>
                      <a:pt x="76" y="18"/>
                    </a:lnTo>
                    <a:lnTo>
                      <a:pt x="69" y="13"/>
                    </a:lnTo>
                    <a:lnTo>
                      <a:pt x="61" y="8"/>
                    </a:lnTo>
                    <a:lnTo>
                      <a:pt x="52" y="4"/>
                    </a:lnTo>
                    <a:lnTo>
                      <a:pt x="43" y="2"/>
                    </a:lnTo>
                    <a:lnTo>
                      <a:pt x="32" y="0"/>
                    </a:lnTo>
                    <a:lnTo>
                      <a:pt x="27" y="2"/>
                    </a:lnTo>
                    <a:lnTo>
                      <a:pt x="23" y="2"/>
                    </a:lnTo>
                    <a:lnTo>
                      <a:pt x="21" y="3"/>
                    </a:lnTo>
                    <a:lnTo>
                      <a:pt x="19" y="6"/>
                    </a:lnTo>
                    <a:lnTo>
                      <a:pt x="18" y="9"/>
                    </a:lnTo>
                    <a:lnTo>
                      <a:pt x="18" y="15"/>
                    </a:lnTo>
                    <a:lnTo>
                      <a:pt x="21" y="21"/>
                    </a:lnTo>
                    <a:lnTo>
                      <a:pt x="22" y="28"/>
                    </a:lnTo>
                    <a:lnTo>
                      <a:pt x="23" y="33"/>
                    </a:lnTo>
                    <a:lnTo>
                      <a:pt x="22" y="38"/>
                    </a:lnTo>
                    <a:lnTo>
                      <a:pt x="16" y="46"/>
                    </a:lnTo>
                    <a:lnTo>
                      <a:pt x="6" y="57"/>
                    </a:lnTo>
                    <a:lnTo>
                      <a:pt x="3" y="63"/>
                    </a:lnTo>
                    <a:lnTo>
                      <a:pt x="0" y="68"/>
                    </a:lnTo>
                    <a:lnTo>
                      <a:pt x="0" y="70"/>
                    </a:lnTo>
                    <a:lnTo>
                      <a:pt x="0" y="73"/>
                    </a:lnTo>
                    <a:lnTo>
                      <a:pt x="1" y="75"/>
                    </a:lnTo>
                    <a:lnTo>
                      <a:pt x="4" y="78"/>
                    </a:lnTo>
                    <a:lnTo>
                      <a:pt x="10" y="82"/>
                    </a:lnTo>
                    <a:lnTo>
                      <a:pt x="18" y="86"/>
                    </a:lnTo>
                    <a:lnTo>
                      <a:pt x="25" y="88"/>
                    </a:lnTo>
                    <a:lnTo>
                      <a:pt x="32" y="91"/>
                    </a:lnTo>
                    <a:lnTo>
                      <a:pt x="48" y="95"/>
                    </a:lnTo>
                    <a:lnTo>
                      <a:pt x="63" y="101"/>
                    </a:lnTo>
                    <a:lnTo>
                      <a:pt x="73" y="107"/>
                    </a:lnTo>
                    <a:lnTo>
                      <a:pt x="79" y="114"/>
                    </a:lnTo>
                    <a:lnTo>
                      <a:pt x="86" y="121"/>
                    </a:lnTo>
                    <a:lnTo>
                      <a:pt x="89" y="127"/>
                    </a:lnTo>
                    <a:lnTo>
                      <a:pt x="96" y="132"/>
                    </a:lnTo>
                    <a:lnTo>
                      <a:pt x="102" y="136"/>
                    </a:lnTo>
                    <a:lnTo>
                      <a:pt x="108" y="139"/>
                    </a:lnTo>
                    <a:lnTo>
                      <a:pt x="113" y="139"/>
                    </a:lnTo>
                    <a:lnTo>
                      <a:pt x="119" y="139"/>
                    </a:lnTo>
                    <a:lnTo>
                      <a:pt x="127" y="139"/>
                    </a:lnTo>
                    <a:lnTo>
                      <a:pt x="135" y="138"/>
                    </a:lnTo>
                    <a:lnTo>
                      <a:pt x="144" y="136"/>
                    </a:lnTo>
                    <a:lnTo>
                      <a:pt x="152" y="135"/>
                    </a:lnTo>
                    <a:lnTo>
                      <a:pt x="159" y="138"/>
                    </a:lnTo>
                    <a:lnTo>
                      <a:pt x="165" y="139"/>
                    </a:lnTo>
                    <a:lnTo>
                      <a:pt x="171" y="139"/>
                    </a:lnTo>
                    <a:lnTo>
                      <a:pt x="176" y="139"/>
                    </a:lnTo>
                    <a:lnTo>
                      <a:pt x="181" y="138"/>
                    </a:lnTo>
                    <a:lnTo>
                      <a:pt x="187" y="135"/>
                    </a:lnTo>
                    <a:lnTo>
                      <a:pt x="190" y="132"/>
                    </a:lnTo>
                    <a:lnTo>
                      <a:pt x="194" y="129"/>
                    </a:lnTo>
                    <a:lnTo>
                      <a:pt x="197" y="123"/>
                    </a:lnTo>
                    <a:lnTo>
                      <a:pt x="200" y="116"/>
                    </a:lnTo>
                    <a:lnTo>
                      <a:pt x="202" y="107"/>
                    </a:lnTo>
                    <a:lnTo>
                      <a:pt x="205" y="97"/>
                    </a:lnTo>
                    <a:lnTo>
                      <a:pt x="206" y="88"/>
                    </a:lnTo>
                    <a:lnTo>
                      <a:pt x="206" y="79"/>
                    </a:lnTo>
                    <a:lnTo>
                      <a:pt x="203" y="72"/>
                    </a:lnTo>
                    <a:lnTo>
                      <a:pt x="201" y="69"/>
                    </a:lnTo>
                    <a:lnTo>
                      <a:pt x="198" y="68"/>
                    </a:lnTo>
                    <a:lnTo>
                      <a:pt x="194" y="66"/>
                    </a:lnTo>
                    <a:lnTo>
                      <a:pt x="190" y="66"/>
                    </a:lnTo>
                    <a:lnTo>
                      <a:pt x="171" y="66"/>
                    </a:lnTo>
                    <a:lnTo>
                      <a:pt x="153" y="65"/>
                    </a:lnTo>
                    <a:lnTo>
                      <a:pt x="144" y="63"/>
                    </a:lnTo>
                    <a:lnTo>
                      <a:pt x="136" y="59"/>
                    </a:lnTo>
                    <a:lnTo>
                      <a:pt x="130" y="53"/>
                    </a:lnTo>
                    <a:lnTo>
                      <a:pt x="123" y="47"/>
                    </a:lnTo>
                    <a:lnTo>
                      <a:pt x="104" y="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6" name="Freeform 54">
                <a:extLst>
                  <a:ext uri="{FF2B5EF4-FFF2-40B4-BE49-F238E27FC236}">
                    <a16:creationId xmlns:a16="http://schemas.microsoft.com/office/drawing/2014/main" id="{E04CC25D-5630-8B44-B231-A1EDA9EC3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41133" y="2975114"/>
                <a:ext cx="98371" cy="74059"/>
              </a:xfrm>
              <a:custGeom>
                <a:avLst/>
                <a:gdLst/>
                <a:ahLst/>
                <a:cxnLst>
                  <a:cxn ang="0">
                    <a:pos x="10" y="100"/>
                  </a:cxn>
                  <a:cxn ang="0">
                    <a:pos x="8" y="78"/>
                  </a:cxn>
                  <a:cxn ang="0">
                    <a:pos x="1" y="56"/>
                  </a:cxn>
                  <a:cxn ang="0">
                    <a:pos x="1" y="38"/>
                  </a:cxn>
                  <a:cxn ang="0">
                    <a:pos x="4" y="29"/>
                  </a:cxn>
                  <a:cxn ang="0">
                    <a:pos x="9" y="26"/>
                  </a:cxn>
                  <a:cxn ang="0">
                    <a:pos x="16" y="26"/>
                  </a:cxn>
                  <a:cxn ang="0">
                    <a:pos x="25" y="32"/>
                  </a:cxn>
                  <a:cxn ang="0">
                    <a:pos x="38" y="42"/>
                  </a:cxn>
                  <a:cxn ang="0">
                    <a:pos x="56" y="48"/>
                  </a:cxn>
                  <a:cxn ang="0">
                    <a:pos x="75" y="51"/>
                  </a:cxn>
                  <a:cxn ang="0">
                    <a:pos x="95" y="44"/>
                  </a:cxn>
                  <a:cxn ang="0">
                    <a:pos x="114" y="29"/>
                  </a:cxn>
                  <a:cxn ang="0">
                    <a:pos x="133" y="12"/>
                  </a:cxn>
                  <a:cxn ang="0">
                    <a:pos x="149" y="3"/>
                  </a:cxn>
                  <a:cxn ang="0">
                    <a:pos x="161" y="0"/>
                  </a:cxn>
                  <a:cxn ang="0">
                    <a:pos x="174" y="0"/>
                  </a:cxn>
                  <a:cxn ang="0">
                    <a:pos x="188" y="3"/>
                  </a:cxn>
                  <a:cxn ang="0">
                    <a:pos x="205" y="11"/>
                  </a:cxn>
                  <a:cxn ang="0">
                    <a:pos x="215" y="17"/>
                  </a:cxn>
                  <a:cxn ang="0">
                    <a:pos x="218" y="24"/>
                  </a:cxn>
                  <a:cxn ang="0">
                    <a:pos x="214" y="28"/>
                  </a:cxn>
                  <a:cxn ang="0">
                    <a:pos x="187" y="35"/>
                  </a:cxn>
                  <a:cxn ang="0">
                    <a:pos x="154" y="48"/>
                  </a:cxn>
                  <a:cxn ang="0">
                    <a:pos x="135" y="60"/>
                  </a:cxn>
                  <a:cxn ang="0">
                    <a:pos x="124" y="59"/>
                  </a:cxn>
                  <a:cxn ang="0">
                    <a:pos x="113" y="57"/>
                  </a:cxn>
                  <a:cxn ang="0">
                    <a:pos x="101" y="60"/>
                  </a:cxn>
                  <a:cxn ang="0">
                    <a:pos x="86" y="76"/>
                  </a:cxn>
                  <a:cxn ang="0">
                    <a:pos x="66" y="100"/>
                  </a:cxn>
                  <a:cxn ang="0">
                    <a:pos x="49" y="118"/>
                  </a:cxn>
                  <a:cxn ang="0">
                    <a:pos x="39" y="133"/>
                  </a:cxn>
                  <a:cxn ang="0">
                    <a:pos x="30" y="152"/>
                  </a:cxn>
                  <a:cxn ang="0">
                    <a:pos x="19" y="165"/>
                  </a:cxn>
                  <a:cxn ang="0">
                    <a:pos x="13" y="162"/>
                  </a:cxn>
                  <a:cxn ang="0">
                    <a:pos x="6" y="153"/>
                  </a:cxn>
                  <a:cxn ang="0">
                    <a:pos x="12" y="113"/>
                  </a:cxn>
                </a:cxnLst>
                <a:rect l="0" t="0" r="r" b="b"/>
                <a:pathLst>
                  <a:path w="218" h="165">
                    <a:moveTo>
                      <a:pt x="12" y="113"/>
                    </a:moveTo>
                    <a:lnTo>
                      <a:pt x="10" y="100"/>
                    </a:lnTo>
                    <a:lnTo>
                      <a:pt x="10" y="89"/>
                    </a:lnTo>
                    <a:lnTo>
                      <a:pt x="8" y="78"/>
                    </a:lnTo>
                    <a:lnTo>
                      <a:pt x="4" y="65"/>
                    </a:lnTo>
                    <a:lnTo>
                      <a:pt x="1" y="56"/>
                    </a:lnTo>
                    <a:lnTo>
                      <a:pt x="0" y="47"/>
                    </a:lnTo>
                    <a:lnTo>
                      <a:pt x="1" y="38"/>
                    </a:lnTo>
                    <a:lnTo>
                      <a:pt x="3" y="32"/>
                    </a:lnTo>
                    <a:lnTo>
                      <a:pt x="4" y="29"/>
                    </a:lnTo>
                    <a:lnTo>
                      <a:pt x="6" y="26"/>
                    </a:lnTo>
                    <a:lnTo>
                      <a:pt x="9" y="26"/>
                    </a:lnTo>
                    <a:lnTo>
                      <a:pt x="12" y="25"/>
                    </a:lnTo>
                    <a:lnTo>
                      <a:pt x="16" y="26"/>
                    </a:lnTo>
                    <a:lnTo>
                      <a:pt x="19" y="28"/>
                    </a:lnTo>
                    <a:lnTo>
                      <a:pt x="25" y="32"/>
                    </a:lnTo>
                    <a:lnTo>
                      <a:pt x="30" y="35"/>
                    </a:lnTo>
                    <a:lnTo>
                      <a:pt x="38" y="42"/>
                    </a:lnTo>
                    <a:lnTo>
                      <a:pt x="47" y="46"/>
                    </a:lnTo>
                    <a:lnTo>
                      <a:pt x="56" y="48"/>
                    </a:lnTo>
                    <a:lnTo>
                      <a:pt x="66" y="51"/>
                    </a:lnTo>
                    <a:lnTo>
                      <a:pt x="75" y="51"/>
                    </a:lnTo>
                    <a:lnTo>
                      <a:pt x="86" y="48"/>
                    </a:lnTo>
                    <a:lnTo>
                      <a:pt x="95" y="44"/>
                    </a:lnTo>
                    <a:lnTo>
                      <a:pt x="102" y="39"/>
                    </a:lnTo>
                    <a:lnTo>
                      <a:pt x="114" y="29"/>
                    </a:lnTo>
                    <a:lnTo>
                      <a:pt x="123" y="20"/>
                    </a:lnTo>
                    <a:lnTo>
                      <a:pt x="133" y="12"/>
                    </a:lnTo>
                    <a:lnTo>
                      <a:pt x="144" y="6"/>
                    </a:lnTo>
                    <a:lnTo>
                      <a:pt x="149" y="3"/>
                    </a:lnTo>
                    <a:lnTo>
                      <a:pt x="154" y="2"/>
                    </a:lnTo>
                    <a:lnTo>
                      <a:pt x="161" y="0"/>
                    </a:lnTo>
                    <a:lnTo>
                      <a:pt x="167" y="0"/>
                    </a:lnTo>
                    <a:lnTo>
                      <a:pt x="174" y="0"/>
                    </a:lnTo>
                    <a:lnTo>
                      <a:pt x="180" y="2"/>
                    </a:lnTo>
                    <a:lnTo>
                      <a:pt x="188" y="3"/>
                    </a:lnTo>
                    <a:lnTo>
                      <a:pt x="196" y="7"/>
                    </a:lnTo>
                    <a:lnTo>
                      <a:pt x="205" y="11"/>
                    </a:lnTo>
                    <a:lnTo>
                      <a:pt x="211" y="15"/>
                    </a:lnTo>
                    <a:lnTo>
                      <a:pt x="215" y="17"/>
                    </a:lnTo>
                    <a:lnTo>
                      <a:pt x="218" y="20"/>
                    </a:lnTo>
                    <a:lnTo>
                      <a:pt x="218" y="24"/>
                    </a:lnTo>
                    <a:lnTo>
                      <a:pt x="216" y="25"/>
                    </a:lnTo>
                    <a:lnTo>
                      <a:pt x="214" y="28"/>
                    </a:lnTo>
                    <a:lnTo>
                      <a:pt x="210" y="30"/>
                    </a:lnTo>
                    <a:lnTo>
                      <a:pt x="187" y="35"/>
                    </a:lnTo>
                    <a:lnTo>
                      <a:pt x="167" y="41"/>
                    </a:lnTo>
                    <a:lnTo>
                      <a:pt x="154" y="48"/>
                    </a:lnTo>
                    <a:lnTo>
                      <a:pt x="141" y="57"/>
                    </a:lnTo>
                    <a:lnTo>
                      <a:pt x="135" y="60"/>
                    </a:lnTo>
                    <a:lnTo>
                      <a:pt x="130" y="60"/>
                    </a:lnTo>
                    <a:lnTo>
                      <a:pt x="124" y="59"/>
                    </a:lnTo>
                    <a:lnTo>
                      <a:pt x="118" y="59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1" y="60"/>
                    </a:lnTo>
                    <a:lnTo>
                      <a:pt x="95" y="63"/>
                    </a:lnTo>
                    <a:lnTo>
                      <a:pt x="86" y="76"/>
                    </a:lnTo>
                    <a:lnTo>
                      <a:pt x="79" y="87"/>
                    </a:lnTo>
                    <a:lnTo>
                      <a:pt x="66" y="100"/>
                    </a:lnTo>
                    <a:lnTo>
                      <a:pt x="54" y="112"/>
                    </a:lnTo>
                    <a:lnTo>
                      <a:pt x="49" y="118"/>
                    </a:lnTo>
                    <a:lnTo>
                      <a:pt x="43" y="125"/>
                    </a:lnTo>
                    <a:lnTo>
                      <a:pt x="39" y="133"/>
                    </a:lnTo>
                    <a:lnTo>
                      <a:pt x="35" y="140"/>
                    </a:lnTo>
                    <a:lnTo>
                      <a:pt x="30" y="152"/>
                    </a:lnTo>
                    <a:lnTo>
                      <a:pt x="23" y="162"/>
                    </a:lnTo>
                    <a:lnTo>
                      <a:pt x="19" y="165"/>
                    </a:lnTo>
                    <a:lnTo>
                      <a:pt x="17" y="165"/>
                    </a:lnTo>
                    <a:lnTo>
                      <a:pt x="13" y="162"/>
                    </a:lnTo>
                    <a:lnTo>
                      <a:pt x="10" y="160"/>
                    </a:lnTo>
                    <a:lnTo>
                      <a:pt x="6" y="153"/>
                    </a:lnTo>
                    <a:lnTo>
                      <a:pt x="5" y="146"/>
                    </a:lnTo>
                    <a:lnTo>
                      <a:pt x="12" y="11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7" name="Freeform 55">
                <a:extLst>
                  <a:ext uri="{FF2B5EF4-FFF2-40B4-BE49-F238E27FC236}">
                    <a16:creationId xmlns:a16="http://schemas.microsoft.com/office/drawing/2014/main" id="{C6A105DC-0748-7742-A6AA-FD08E3AA6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77375" y="2467543"/>
                <a:ext cx="49186" cy="28901"/>
              </a:xfrm>
              <a:custGeom>
                <a:avLst/>
                <a:gdLst/>
                <a:ahLst/>
                <a:cxnLst>
                  <a:cxn ang="0">
                    <a:pos x="16" y="37"/>
                  </a:cxn>
                  <a:cxn ang="0">
                    <a:pos x="17" y="33"/>
                  </a:cxn>
                  <a:cxn ang="0">
                    <a:pos x="22" y="29"/>
                  </a:cxn>
                  <a:cxn ang="0">
                    <a:pos x="28" y="24"/>
                  </a:cxn>
                  <a:cxn ang="0">
                    <a:pos x="35" y="17"/>
                  </a:cxn>
                  <a:cxn ang="0">
                    <a:pos x="51" y="8"/>
                  </a:cxn>
                  <a:cxn ang="0">
                    <a:pos x="61" y="3"/>
                  </a:cxn>
                  <a:cxn ang="0">
                    <a:pos x="72" y="0"/>
                  </a:cxn>
                  <a:cxn ang="0">
                    <a:pos x="83" y="0"/>
                  </a:cxn>
                  <a:cxn ang="0">
                    <a:pos x="96" y="0"/>
                  </a:cxn>
                  <a:cxn ang="0">
                    <a:pos x="105" y="3"/>
                  </a:cxn>
                  <a:cxn ang="0">
                    <a:pos x="101" y="10"/>
                  </a:cxn>
                  <a:cxn ang="0">
                    <a:pos x="96" y="16"/>
                  </a:cxn>
                  <a:cxn ang="0">
                    <a:pos x="90" y="32"/>
                  </a:cxn>
                  <a:cxn ang="0">
                    <a:pos x="86" y="47"/>
                  </a:cxn>
                  <a:cxn ang="0">
                    <a:pos x="83" y="54"/>
                  </a:cxn>
                  <a:cxn ang="0">
                    <a:pos x="79" y="59"/>
                  </a:cxn>
                  <a:cxn ang="0">
                    <a:pos x="76" y="61"/>
                  </a:cxn>
                  <a:cxn ang="0">
                    <a:pos x="72" y="64"/>
                  </a:cxn>
                  <a:cxn ang="0">
                    <a:pos x="68" y="65"/>
                  </a:cxn>
                  <a:cxn ang="0">
                    <a:pos x="63" y="65"/>
                  </a:cxn>
                  <a:cxn ang="0">
                    <a:pos x="59" y="65"/>
                  </a:cxn>
                  <a:cxn ang="0">
                    <a:pos x="55" y="65"/>
                  </a:cxn>
                  <a:cxn ang="0">
                    <a:pos x="52" y="63"/>
                  </a:cxn>
                  <a:cxn ang="0">
                    <a:pos x="50" y="61"/>
                  </a:cxn>
                  <a:cxn ang="0">
                    <a:pos x="47" y="59"/>
                  </a:cxn>
                  <a:cxn ang="0">
                    <a:pos x="43" y="57"/>
                  </a:cxn>
                  <a:cxn ang="0">
                    <a:pos x="39" y="57"/>
                  </a:cxn>
                  <a:cxn ang="0">
                    <a:pos x="34" y="59"/>
                  </a:cxn>
                  <a:cxn ang="0">
                    <a:pos x="29" y="60"/>
                  </a:cxn>
                  <a:cxn ang="0">
                    <a:pos x="24" y="61"/>
                  </a:cxn>
                  <a:cxn ang="0">
                    <a:pos x="20" y="61"/>
                  </a:cxn>
                  <a:cxn ang="0">
                    <a:pos x="15" y="60"/>
                  </a:cxn>
                  <a:cxn ang="0">
                    <a:pos x="11" y="59"/>
                  </a:cxn>
                  <a:cxn ang="0">
                    <a:pos x="7" y="55"/>
                  </a:cxn>
                  <a:cxn ang="0">
                    <a:pos x="3" y="51"/>
                  </a:cxn>
                  <a:cxn ang="0">
                    <a:pos x="0" y="46"/>
                  </a:cxn>
                  <a:cxn ang="0">
                    <a:pos x="16" y="37"/>
                  </a:cxn>
                </a:cxnLst>
                <a:rect l="0" t="0" r="r" b="b"/>
                <a:pathLst>
                  <a:path w="105" h="65">
                    <a:moveTo>
                      <a:pt x="16" y="37"/>
                    </a:moveTo>
                    <a:lnTo>
                      <a:pt x="17" y="33"/>
                    </a:lnTo>
                    <a:lnTo>
                      <a:pt x="22" y="29"/>
                    </a:lnTo>
                    <a:lnTo>
                      <a:pt x="28" y="24"/>
                    </a:lnTo>
                    <a:lnTo>
                      <a:pt x="35" y="17"/>
                    </a:lnTo>
                    <a:lnTo>
                      <a:pt x="51" y="8"/>
                    </a:lnTo>
                    <a:lnTo>
                      <a:pt x="61" y="3"/>
                    </a:lnTo>
                    <a:lnTo>
                      <a:pt x="72" y="0"/>
                    </a:lnTo>
                    <a:lnTo>
                      <a:pt x="83" y="0"/>
                    </a:lnTo>
                    <a:lnTo>
                      <a:pt x="96" y="0"/>
                    </a:lnTo>
                    <a:lnTo>
                      <a:pt x="105" y="3"/>
                    </a:lnTo>
                    <a:lnTo>
                      <a:pt x="101" y="10"/>
                    </a:lnTo>
                    <a:lnTo>
                      <a:pt x="96" y="16"/>
                    </a:lnTo>
                    <a:lnTo>
                      <a:pt x="90" y="32"/>
                    </a:lnTo>
                    <a:lnTo>
                      <a:pt x="86" y="47"/>
                    </a:lnTo>
                    <a:lnTo>
                      <a:pt x="83" y="54"/>
                    </a:lnTo>
                    <a:lnTo>
                      <a:pt x="79" y="59"/>
                    </a:lnTo>
                    <a:lnTo>
                      <a:pt x="76" y="61"/>
                    </a:lnTo>
                    <a:lnTo>
                      <a:pt x="72" y="64"/>
                    </a:lnTo>
                    <a:lnTo>
                      <a:pt x="68" y="65"/>
                    </a:lnTo>
                    <a:lnTo>
                      <a:pt x="63" y="65"/>
                    </a:lnTo>
                    <a:lnTo>
                      <a:pt x="59" y="65"/>
                    </a:lnTo>
                    <a:lnTo>
                      <a:pt x="55" y="65"/>
                    </a:lnTo>
                    <a:lnTo>
                      <a:pt x="52" y="63"/>
                    </a:lnTo>
                    <a:lnTo>
                      <a:pt x="50" y="61"/>
                    </a:lnTo>
                    <a:lnTo>
                      <a:pt x="47" y="59"/>
                    </a:lnTo>
                    <a:lnTo>
                      <a:pt x="43" y="57"/>
                    </a:lnTo>
                    <a:lnTo>
                      <a:pt x="39" y="57"/>
                    </a:lnTo>
                    <a:lnTo>
                      <a:pt x="34" y="59"/>
                    </a:lnTo>
                    <a:lnTo>
                      <a:pt x="29" y="60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15" y="60"/>
                    </a:lnTo>
                    <a:lnTo>
                      <a:pt x="11" y="59"/>
                    </a:lnTo>
                    <a:lnTo>
                      <a:pt x="7" y="55"/>
                    </a:lnTo>
                    <a:lnTo>
                      <a:pt x="3" y="51"/>
                    </a:lnTo>
                    <a:lnTo>
                      <a:pt x="0" y="46"/>
                    </a:lnTo>
                    <a:lnTo>
                      <a:pt x="16" y="37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8" name="Freeform 56">
                <a:extLst>
                  <a:ext uri="{FF2B5EF4-FFF2-40B4-BE49-F238E27FC236}">
                    <a16:creationId xmlns:a16="http://schemas.microsoft.com/office/drawing/2014/main" id="{40A13FFE-0584-DD4F-85B7-A7157D8DB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90898" y="2955245"/>
                <a:ext cx="47364" cy="52383"/>
              </a:xfrm>
              <a:custGeom>
                <a:avLst/>
                <a:gdLst/>
                <a:ahLst/>
                <a:cxnLst>
                  <a:cxn ang="0">
                    <a:pos x="39" y="99"/>
                  </a:cxn>
                  <a:cxn ang="0">
                    <a:pos x="34" y="96"/>
                  </a:cxn>
                  <a:cxn ang="0">
                    <a:pos x="27" y="92"/>
                  </a:cxn>
                  <a:cxn ang="0">
                    <a:pos x="21" y="87"/>
                  </a:cxn>
                  <a:cxn ang="0">
                    <a:pos x="14" y="80"/>
                  </a:cxn>
                  <a:cxn ang="0">
                    <a:pos x="8" y="73"/>
                  </a:cxn>
                  <a:cxn ang="0">
                    <a:pos x="4" y="65"/>
                  </a:cxn>
                  <a:cxn ang="0">
                    <a:pos x="1" y="58"/>
                  </a:cxn>
                  <a:cxn ang="0">
                    <a:pos x="0" y="52"/>
                  </a:cxn>
                  <a:cxn ang="0">
                    <a:pos x="1" y="40"/>
                  </a:cxn>
                  <a:cxn ang="0">
                    <a:pos x="6" y="23"/>
                  </a:cxn>
                  <a:cxn ang="0">
                    <a:pos x="9" y="14"/>
                  </a:cxn>
                  <a:cxn ang="0">
                    <a:pos x="12" y="8"/>
                  </a:cxn>
                  <a:cxn ang="0">
                    <a:pos x="14" y="1"/>
                  </a:cxn>
                  <a:cxn ang="0">
                    <a:pos x="17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30" y="5"/>
                  </a:cxn>
                  <a:cxn ang="0">
                    <a:pos x="36" y="10"/>
                  </a:cxn>
                  <a:cxn ang="0">
                    <a:pos x="47" y="20"/>
                  </a:cxn>
                  <a:cxn ang="0">
                    <a:pos x="53" y="27"/>
                  </a:cxn>
                  <a:cxn ang="0">
                    <a:pos x="66" y="39"/>
                  </a:cxn>
                  <a:cxn ang="0">
                    <a:pos x="82" y="49"/>
                  </a:cxn>
                  <a:cxn ang="0">
                    <a:pos x="88" y="55"/>
                  </a:cxn>
                  <a:cxn ang="0">
                    <a:pos x="95" y="60"/>
                  </a:cxn>
                  <a:cxn ang="0">
                    <a:pos x="100" y="66"/>
                  </a:cxn>
                  <a:cxn ang="0">
                    <a:pos x="102" y="74"/>
                  </a:cxn>
                  <a:cxn ang="0">
                    <a:pos x="104" y="83"/>
                  </a:cxn>
                  <a:cxn ang="0">
                    <a:pos x="104" y="91"/>
                  </a:cxn>
                  <a:cxn ang="0">
                    <a:pos x="102" y="99"/>
                  </a:cxn>
                  <a:cxn ang="0">
                    <a:pos x="100" y="105"/>
                  </a:cxn>
                  <a:cxn ang="0">
                    <a:pos x="95" y="110"/>
                  </a:cxn>
                  <a:cxn ang="0">
                    <a:pos x="88" y="113"/>
                  </a:cxn>
                  <a:cxn ang="0">
                    <a:pos x="80" y="115"/>
                  </a:cxn>
                  <a:cxn ang="0">
                    <a:pos x="70" y="115"/>
                  </a:cxn>
                  <a:cxn ang="0">
                    <a:pos x="39" y="99"/>
                  </a:cxn>
                </a:cxnLst>
                <a:rect l="0" t="0" r="r" b="b"/>
                <a:pathLst>
                  <a:path w="104" h="115">
                    <a:moveTo>
                      <a:pt x="39" y="99"/>
                    </a:moveTo>
                    <a:lnTo>
                      <a:pt x="34" y="96"/>
                    </a:lnTo>
                    <a:lnTo>
                      <a:pt x="27" y="92"/>
                    </a:lnTo>
                    <a:lnTo>
                      <a:pt x="21" y="87"/>
                    </a:lnTo>
                    <a:lnTo>
                      <a:pt x="14" y="80"/>
                    </a:lnTo>
                    <a:lnTo>
                      <a:pt x="8" y="73"/>
                    </a:lnTo>
                    <a:lnTo>
                      <a:pt x="4" y="65"/>
                    </a:lnTo>
                    <a:lnTo>
                      <a:pt x="1" y="58"/>
                    </a:lnTo>
                    <a:lnTo>
                      <a:pt x="0" y="52"/>
                    </a:lnTo>
                    <a:lnTo>
                      <a:pt x="1" y="40"/>
                    </a:lnTo>
                    <a:lnTo>
                      <a:pt x="6" y="23"/>
                    </a:lnTo>
                    <a:lnTo>
                      <a:pt x="9" y="14"/>
                    </a:lnTo>
                    <a:lnTo>
                      <a:pt x="12" y="8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30" y="5"/>
                    </a:lnTo>
                    <a:lnTo>
                      <a:pt x="36" y="10"/>
                    </a:lnTo>
                    <a:lnTo>
                      <a:pt x="47" y="20"/>
                    </a:lnTo>
                    <a:lnTo>
                      <a:pt x="53" y="27"/>
                    </a:lnTo>
                    <a:lnTo>
                      <a:pt x="66" y="39"/>
                    </a:lnTo>
                    <a:lnTo>
                      <a:pt x="82" y="49"/>
                    </a:lnTo>
                    <a:lnTo>
                      <a:pt x="88" y="55"/>
                    </a:lnTo>
                    <a:lnTo>
                      <a:pt x="95" y="60"/>
                    </a:lnTo>
                    <a:lnTo>
                      <a:pt x="100" y="66"/>
                    </a:lnTo>
                    <a:lnTo>
                      <a:pt x="102" y="74"/>
                    </a:lnTo>
                    <a:lnTo>
                      <a:pt x="104" y="83"/>
                    </a:lnTo>
                    <a:lnTo>
                      <a:pt x="104" y="91"/>
                    </a:lnTo>
                    <a:lnTo>
                      <a:pt x="102" y="99"/>
                    </a:lnTo>
                    <a:lnTo>
                      <a:pt x="100" y="105"/>
                    </a:lnTo>
                    <a:lnTo>
                      <a:pt x="95" y="110"/>
                    </a:lnTo>
                    <a:lnTo>
                      <a:pt x="88" y="113"/>
                    </a:lnTo>
                    <a:lnTo>
                      <a:pt x="80" y="115"/>
                    </a:lnTo>
                    <a:lnTo>
                      <a:pt x="70" y="115"/>
                    </a:lnTo>
                    <a:lnTo>
                      <a:pt x="39" y="9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59" name="Freeform 57">
                <a:extLst>
                  <a:ext uri="{FF2B5EF4-FFF2-40B4-BE49-F238E27FC236}">
                    <a16:creationId xmlns:a16="http://schemas.microsoft.com/office/drawing/2014/main" id="{BB378B70-A76D-F048-A67C-1029B9A0CB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94820" y="2360971"/>
                <a:ext cx="391664" cy="621369"/>
              </a:xfrm>
              <a:custGeom>
                <a:avLst/>
                <a:gdLst/>
                <a:ahLst/>
                <a:cxnLst>
                  <a:cxn ang="0">
                    <a:pos x="278" y="1365"/>
                  </a:cxn>
                  <a:cxn ang="0">
                    <a:pos x="347" y="1373"/>
                  </a:cxn>
                  <a:cxn ang="0">
                    <a:pos x="419" y="1342"/>
                  </a:cxn>
                  <a:cxn ang="0">
                    <a:pos x="423" y="1303"/>
                  </a:cxn>
                  <a:cxn ang="0">
                    <a:pos x="369" y="1256"/>
                  </a:cxn>
                  <a:cxn ang="0">
                    <a:pos x="358" y="1195"/>
                  </a:cxn>
                  <a:cxn ang="0">
                    <a:pos x="405" y="1182"/>
                  </a:cxn>
                  <a:cxn ang="0">
                    <a:pos x="410" y="1107"/>
                  </a:cxn>
                  <a:cxn ang="0">
                    <a:pos x="456" y="1014"/>
                  </a:cxn>
                  <a:cxn ang="0">
                    <a:pos x="457" y="974"/>
                  </a:cxn>
                  <a:cxn ang="0">
                    <a:pos x="452" y="941"/>
                  </a:cxn>
                  <a:cxn ang="0">
                    <a:pos x="514" y="947"/>
                  </a:cxn>
                  <a:cxn ang="0">
                    <a:pos x="520" y="888"/>
                  </a:cxn>
                  <a:cxn ang="0">
                    <a:pos x="572" y="892"/>
                  </a:cxn>
                  <a:cxn ang="0">
                    <a:pos x="610" y="870"/>
                  </a:cxn>
                  <a:cxn ang="0">
                    <a:pos x="629" y="770"/>
                  </a:cxn>
                  <a:cxn ang="0">
                    <a:pos x="656" y="729"/>
                  </a:cxn>
                  <a:cxn ang="0">
                    <a:pos x="703" y="800"/>
                  </a:cxn>
                  <a:cxn ang="0">
                    <a:pos x="754" y="754"/>
                  </a:cxn>
                  <a:cxn ang="0">
                    <a:pos x="773" y="804"/>
                  </a:cxn>
                  <a:cxn ang="0">
                    <a:pos x="789" y="773"/>
                  </a:cxn>
                  <a:cxn ang="0">
                    <a:pos x="827" y="747"/>
                  </a:cxn>
                  <a:cxn ang="0">
                    <a:pos x="839" y="700"/>
                  </a:cxn>
                  <a:cxn ang="0">
                    <a:pos x="859" y="664"/>
                  </a:cxn>
                  <a:cxn ang="0">
                    <a:pos x="827" y="620"/>
                  </a:cxn>
                  <a:cxn ang="0">
                    <a:pos x="794" y="592"/>
                  </a:cxn>
                  <a:cxn ang="0">
                    <a:pos x="725" y="590"/>
                  </a:cxn>
                  <a:cxn ang="0">
                    <a:pos x="667" y="559"/>
                  </a:cxn>
                  <a:cxn ang="0">
                    <a:pos x="686" y="492"/>
                  </a:cxn>
                  <a:cxn ang="0">
                    <a:pos x="706" y="369"/>
                  </a:cxn>
                  <a:cxn ang="0">
                    <a:pos x="777" y="265"/>
                  </a:cxn>
                  <a:cxn ang="0">
                    <a:pos x="795" y="169"/>
                  </a:cxn>
                  <a:cxn ang="0">
                    <a:pos x="774" y="102"/>
                  </a:cxn>
                  <a:cxn ang="0">
                    <a:pos x="826" y="24"/>
                  </a:cxn>
                  <a:cxn ang="0">
                    <a:pos x="804" y="1"/>
                  </a:cxn>
                  <a:cxn ang="0">
                    <a:pos x="706" y="46"/>
                  </a:cxn>
                  <a:cxn ang="0">
                    <a:pos x="621" y="62"/>
                  </a:cxn>
                  <a:cxn ang="0">
                    <a:pos x="589" y="131"/>
                  </a:cxn>
                  <a:cxn ang="0">
                    <a:pos x="510" y="239"/>
                  </a:cxn>
                  <a:cxn ang="0">
                    <a:pos x="422" y="276"/>
                  </a:cxn>
                  <a:cxn ang="0">
                    <a:pos x="313" y="287"/>
                  </a:cxn>
                  <a:cxn ang="0">
                    <a:pos x="219" y="307"/>
                  </a:cxn>
                  <a:cxn ang="0">
                    <a:pos x="173" y="379"/>
                  </a:cxn>
                  <a:cxn ang="0">
                    <a:pos x="155" y="435"/>
                  </a:cxn>
                  <a:cxn ang="0">
                    <a:pos x="206" y="482"/>
                  </a:cxn>
                  <a:cxn ang="0">
                    <a:pos x="190" y="518"/>
                  </a:cxn>
                  <a:cxn ang="0">
                    <a:pos x="141" y="506"/>
                  </a:cxn>
                  <a:cxn ang="0">
                    <a:pos x="102" y="541"/>
                  </a:cxn>
                  <a:cxn ang="0">
                    <a:pos x="116" y="579"/>
                  </a:cxn>
                  <a:cxn ang="0">
                    <a:pos x="80" y="594"/>
                  </a:cxn>
                  <a:cxn ang="0">
                    <a:pos x="38" y="707"/>
                  </a:cxn>
                  <a:cxn ang="0">
                    <a:pos x="0" y="934"/>
                  </a:cxn>
                  <a:cxn ang="0">
                    <a:pos x="29" y="1001"/>
                  </a:cxn>
                  <a:cxn ang="0">
                    <a:pos x="68" y="971"/>
                  </a:cxn>
                  <a:cxn ang="0">
                    <a:pos x="106" y="1013"/>
                  </a:cxn>
                  <a:cxn ang="0">
                    <a:pos x="128" y="1163"/>
                  </a:cxn>
                </a:cxnLst>
                <a:rect l="0" t="0" r="r" b="b"/>
                <a:pathLst>
                  <a:path w="860" h="1378">
                    <a:moveTo>
                      <a:pt x="127" y="1267"/>
                    </a:moveTo>
                    <a:lnTo>
                      <a:pt x="208" y="1278"/>
                    </a:lnTo>
                    <a:lnTo>
                      <a:pt x="225" y="1304"/>
                    </a:lnTo>
                    <a:lnTo>
                      <a:pt x="244" y="1331"/>
                    </a:lnTo>
                    <a:lnTo>
                      <a:pt x="255" y="1344"/>
                    </a:lnTo>
                    <a:lnTo>
                      <a:pt x="266" y="1356"/>
                    </a:lnTo>
                    <a:lnTo>
                      <a:pt x="278" y="1365"/>
                    </a:lnTo>
                    <a:lnTo>
                      <a:pt x="291" y="1373"/>
                    </a:lnTo>
                    <a:lnTo>
                      <a:pt x="301" y="1377"/>
                    </a:lnTo>
                    <a:lnTo>
                      <a:pt x="311" y="1378"/>
                    </a:lnTo>
                    <a:lnTo>
                      <a:pt x="321" y="1378"/>
                    </a:lnTo>
                    <a:lnTo>
                      <a:pt x="329" y="1378"/>
                    </a:lnTo>
                    <a:lnTo>
                      <a:pt x="338" y="1375"/>
                    </a:lnTo>
                    <a:lnTo>
                      <a:pt x="347" y="1373"/>
                    </a:lnTo>
                    <a:lnTo>
                      <a:pt x="355" y="1369"/>
                    </a:lnTo>
                    <a:lnTo>
                      <a:pt x="362" y="1365"/>
                    </a:lnTo>
                    <a:lnTo>
                      <a:pt x="379" y="1357"/>
                    </a:lnTo>
                    <a:lnTo>
                      <a:pt x="395" y="1348"/>
                    </a:lnTo>
                    <a:lnTo>
                      <a:pt x="403" y="1346"/>
                    </a:lnTo>
                    <a:lnTo>
                      <a:pt x="412" y="1343"/>
                    </a:lnTo>
                    <a:lnTo>
                      <a:pt x="419" y="1342"/>
                    </a:lnTo>
                    <a:lnTo>
                      <a:pt x="428" y="1340"/>
                    </a:lnTo>
                    <a:lnTo>
                      <a:pt x="428" y="1340"/>
                    </a:lnTo>
                    <a:lnTo>
                      <a:pt x="430" y="1334"/>
                    </a:lnTo>
                    <a:lnTo>
                      <a:pt x="431" y="1327"/>
                    </a:lnTo>
                    <a:lnTo>
                      <a:pt x="430" y="1320"/>
                    </a:lnTo>
                    <a:lnTo>
                      <a:pt x="427" y="1312"/>
                    </a:lnTo>
                    <a:lnTo>
                      <a:pt x="423" y="1303"/>
                    </a:lnTo>
                    <a:lnTo>
                      <a:pt x="418" y="1295"/>
                    </a:lnTo>
                    <a:lnTo>
                      <a:pt x="413" y="1287"/>
                    </a:lnTo>
                    <a:lnTo>
                      <a:pt x="406" y="1280"/>
                    </a:lnTo>
                    <a:lnTo>
                      <a:pt x="400" y="1274"/>
                    </a:lnTo>
                    <a:lnTo>
                      <a:pt x="395" y="1269"/>
                    </a:lnTo>
                    <a:lnTo>
                      <a:pt x="382" y="1261"/>
                    </a:lnTo>
                    <a:lnTo>
                      <a:pt x="369" y="1256"/>
                    </a:lnTo>
                    <a:lnTo>
                      <a:pt x="356" y="1250"/>
                    </a:lnTo>
                    <a:lnTo>
                      <a:pt x="344" y="1243"/>
                    </a:lnTo>
                    <a:lnTo>
                      <a:pt x="343" y="1239"/>
                    </a:lnTo>
                    <a:lnTo>
                      <a:pt x="344" y="1233"/>
                    </a:lnTo>
                    <a:lnTo>
                      <a:pt x="347" y="1225"/>
                    </a:lnTo>
                    <a:lnTo>
                      <a:pt x="351" y="1215"/>
                    </a:lnTo>
                    <a:lnTo>
                      <a:pt x="358" y="1195"/>
                    </a:lnTo>
                    <a:lnTo>
                      <a:pt x="365" y="1182"/>
                    </a:lnTo>
                    <a:lnTo>
                      <a:pt x="370" y="1182"/>
                    </a:lnTo>
                    <a:lnTo>
                      <a:pt x="382" y="1184"/>
                    </a:lnTo>
                    <a:lnTo>
                      <a:pt x="388" y="1185"/>
                    </a:lnTo>
                    <a:lnTo>
                      <a:pt x="395" y="1185"/>
                    </a:lnTo>
                    <a:lnTo>
                      <a:pt x="401" y="1185"/>
                    </a:lnTo>
                    <a:lnTo>
                      <a:pt x="405" y="1182"/>
                    </a:lnTo>
                    <a:lnTo>
                      <a:pt x="410" y="1177"/>
                    </a:lnTo>
                    <a:lnTo>
                      <a:pt x="413" y="1172"/>
                    </a:lnTo>
                    <a:lnTo>
                      <a:pt x="414" y="1166"/>
                    </a:lnTo>
                    <a:lnTo>
                      <a:pt x="415" y="1159"/>
                    </a:lnTo>
                    <a:lnTo>
                      <a:pt x="415" y="1146"/>
                    </a:lnTo>
                    <a:lnTo>
                      <a:pt x="415" y="1133"/>
                    </a:lnTo>
                    <a:lnTo>
                      <a:pt x="410" y="1107"/>
                    </a:lnTo>
                    <a:lnTo>
                      <a:pt x="408" y="1083"/>
                    </a:lnTo>
                    <a:lnTo>
                      <a:pt x="408" y="1058"/>
                    </a:lnTo>
                    <a:lnTo>
                      <a:pt x="408" y="1033"/>
                    </a:lnTo>
                    <a:lnTo>
                      <a:pt x="425" y="1030"/>
                    </a:lnTo>
                    <a:lnTo>
                      <a:pt x="441" y="1024"/>
                    </a:lnTo>
                    <a:lnTo>
                      <a:pt x="449" y="1019"/>
                    </a:lnTo>
                    <a:lnTo>
                      <a:pt x="456" y="1014"/>
                    </a:lnTo>
                    <a:lnTo>
                      <a:pt x="457" y="1010"/>
                    </a:lnTo>
                    <a:lnTo>
                      <a:pt x="460" y="1006"/>
                    </a:lnTo>
                    <a:lnTo>
                      <a:pt x="461" y="1001"/>
                    </a:lnTo>
                    <a:lnTo>
                      <a:pt x="461" y="996"/>
                    </a:lnTo>
                    <a:lnTo>
                      <a:pt x="461" y="988"/>
                    </a:lnTo>
                    <a:lnTo>
                      <a:pt x="460" y="980"/>
                    </a:lnTo>
                    <a:lnTo>
                      <a:pt x="457" y="974"/>
                    </a:lnTo>
                    <a:lnTo>
                      <a:pt x="453" y="967"/>
                    </a:lnTo>
                    <a:lnTo>
                      <a:pt x="450" y="962"/>
                    </a:lnTo>
                    <a:lnTo>
                      <a:pt x="448" y="956"/>
                    </a:lnTo>
                    <a:lnTo>
                      <a:pt x="445" y="949"/>
                    </a:lnTo>
                    <a:lnTo>
                      <a:pt x="445" y="943"/>
                    </a:lnTo>
                    <a:lnTo>
                      <a:pt x="447" y="941"/>
                    </a:lnTo>
                    <a:lnTo>
                      <a:pt x="452" y="941"/>
                    </a:lnTo>
                    <a:lnTo>
                      <a:pt x="458" y="944"/>
                    </a:lnTo>
                    <a:lnTo>
                      <a:pt x="467" y="945"/>
                    </a:lnTo>
                    <a:lnTo>
                      <a:pt x="485" y="951"/>
                    </a:lnTo>
                    <a:lnTo>
                      <a:pt x="500" y="953"/>
                    </a:lnTo>
                    <a:lnTo>
                      <a:pt x="506" y="952"/>
                    </a:lnTo>
                    <a:lnTo>
                      <a:pt x="511" y="951"/>
                    </a:lnTo>
                    <a:lnTo>
                      <a:pt x="514" y="947"/>
                    </a:lnTo>
                    <a:lnTo>
                      <a:pt x="517" y="943"/>
                    </a:lnTo>
                    <a:lnTo>
                      <a:pt x="519" y="931"/>
                    </a:lnTo>
                    <a:lnTo>
                      <a:pt x="519" y="919"/>
                    </a:lnTo>
                    <a:lnTo>
                      <a:pt x="518" y="906"/>
                    </a:lnTo>
                    <a:lnTo>
                      <a:pt x="518" y="896"/>
                    </a:lnTo>
                    <a:lnTo>
                      <a:pt x="519" y="891"/>
                    </a:lnTo>
                    <a:lnTo>
                      <a:pt x="520" y="888"/>
                    </a:lnTo>
                    <a:lnTo>
                      <a:pt x="522" y="884"/>
                    </a:lnTo>
                    <a:lnTo>
                      <a:pt x="526" y="883"/>
                    </a:lnTo>
                    <a:lnTo>
                      <a:pt x="536" y="883"/>
                    </a:lnTo>
                    <a:lnTo>
                      <a:pt x="545" y="884"/>
                    </a:lnTo>
                    <a:lnTo>
                      <a:pt x="554" y="887"/>
                    </a:lnTo>
                    <a:lnTo>
                      <a:pt x="563" y="891"/>
                    </a:lnTo>
                    <a:lnTo>
                      <a:pt x="572" y="892"/>
                    </a:lnTo>
                    <a:lnTo>
                      <a:pt x="581" y="892"/>
                    </a:lnTo>
                    <a:lnTo>
                      <a:pt x="585" y="891"/>
                    </a:lnTo>
                    <a:lnTo>
                      <a:pt x="590" y="890"/>
                    </a:lnTo>
                    <a:lnTo>
                      <a:pt x="596" y="886"/>
                    </a:lnTo>
                    <a:lnTo>
                      <a:pt x="601" y="882"/>
                    </a:lnTo>
                    <a:lnTo>
                      <a:pt x="606" y="877"/>
                    </a:lnTo>
                    <a:lnTo>
                      <a:pt x="610" y="870"/>
                    </a:lnTo>
                    <a:lnTo>
                      <a:pt x="614" y="865"/>
                    </a:lnTo>
                    <a:lnTo>
                      <a:pt x="618" y="859"/>
                    </a:lnTo>
                    <a:lnTo>
                      <a:pt x="623" y="846"/>
                    </a:lnTo>
                    <a:lnTo>
                      <a:pt x="625" y="833"/>
                    </a:lnTo>
                    <a:lnTo>
                      <a:pt x="628" y="807"/>
                    </a:lnTo>
                    <a:lnTo>
                      <a:pt x="628" y="782"/>
                    </a:lnTo>
                    <a:lnTo>
                      <a:pt x="629" y="770"/>
                    </a:lnTo>
                    <a:lnTo>
                      <a:pt x="631" y="759"/>
                    </a:lnTo>
                    <a:lnTo>
                      <a:pt x="634" y="750"/>
                    </a:lnTo>
                    <a:lnTo>
                      <a:pt x="640" y="742"/>
                    </a:lnTo>
                    <a:lnTo>
                      <a:pt x="642" y="738"/>
                    </a:lnTo>
                    <a:lnTo>
                      <a:pt x="647" y="734"/>
                    </a:lnTo>
                    <a:lnTo>
                      <a:pt x="651" y="732"/>
                    </a:lnTo>
                    <a:lnTo>
                      <a:pt x="656" y="729"/>
                    </a:lnTo>
                    <a:lnTo>
                      <a:pt x="663" y="728"/>
                    </a:lnTo>
                    <a:lnTo>
                      <a:pt x="671" y="726"/>
                    </a:lnTo>
                    <a:lnTo>
                      <a:pt x="678" y="725"/>
                    </a:lnTo>
                    <a:lnTo>
                      <a:pt x="688" y="725"/>
                    </a:lnTo>
                    <a:lnTo>
                      <a:pt x="680" y="747"/>
                    </a:lnTo>
                    <a:lnTo>
                      <a:pt x="675" y="764"/>
                    </a:lnTo>
                    <a:lnTo>
                      <a:pt x="703" y="800"/>
                    </a:lnTo>
                    <a:lnTo>
                      <a:pt x="712" y="790"/>
                    </a:lnTo>
                    <a:lnTo>
                      <a:pt x="730" y="768"/>
                    </a:lnTo>
                    <a:lnTo>
                      <a:pt x="735" y="763"/>
                    </a:lnTo>
                    <a:lnTo>
                      <a:pt x="741" y="759"/>
                    </a:lnTo>
                    <a:lnTo>
                      <a:pt x="745" y="755"/>
                    </a:lnTo>
                    <a:lnTo>
                      <a:pt x="750" y="754"/>
                    </a:lnTo>
                    <a:lnTo>
                      <a:pt x="754" y="754"/>
                    </a:lnTo>
                    <a:lnTo>
                      <a:pt x="757" y="756"/>
                    </a:lnTo>
                    <a:lnTo>
                      <a:pt x="760" y="760"/>
                    </a:lnTo>
                    <a:lnTo>
                      <a:pt x="763" y="768"/>
                    </a:lnTo>
                    <a:lnTo>
                      <a:pt x="764" y="783"/>
                    </a:lnTo>
                    <a:lnTo>
                      <a:pt x="765" y="798"/>
                    </a:lnTo>
                    <a:lnTo>
                      <a:pt x="769" y="802"/>
                    </a:lnTo>
                    <a:lnTo>
                      <a:pt x="773" y="804"/>
                    </a:lnTo>
                    <a:lnTo>
                      <a:pt x="776" y="805"/>
                    </a:lnTo>
                    <a:lnTo>
                      <a:pt x="778" y="804"/>
                    </a:lnTo>
                    <a:lnTo>
                      <a:pt x="781" y="803"/>
                    </a:lnTo>
                    <a:lnTo>
                      <a:pt x="782" y="800"/>
                    </a:lnTo>
                    <a:lnTo>
                      <a:pt x="785" y="796"/>
                    </a:lnTo>
                    <a:lnTo>
                      <a:pt x="786" y="792"/>
                    </a:lnTo>
                    <a:lnTo>
                      <a:pt x="789" y="773"/>
                    </a:lnTo>
                    <a:lnTo>
                      <a:pt x="789" y="761"/>
                    </a:lnTo>
                    <a:lnTo>
                      <a:pt x="790" y="757"/>
                    </a:lnTo>
                    <a:lnTo>
                      <a:pt x="794" y="756"/>
                    </a:lnTo>
                    <a:lnTo>
                      <a:pt x="799" y="754"/>
                    </a:lnTo>
                    <a:lnTo>
                      <a:pt x="805" y="752"/>
                    </a:lnTo>
                    <a:lnTo>
                      <a:pt x="818" y="751"/>
                    </a:lnTo>
                    <a:lnTo>
                      <a:pt x="827" y="747"/>
                    </a:lnTo>
                    <a:lnTo>
                      <a:pt x="830" y="741"/>
                    </a:lnTo>
                    <a:lnTo>
                      <a:pt x="831" y="733"/>
                    </a:lnTo>
                    <a:lnTo>
                      <a:pt x="831" y="725"/>
                    </a:lnTo>
                    <a:lnTo>
                      <a:pt x="831" y="717"/>
                    </a:lnTo>
                    <a:lnTo>
                      <a:pt x="833" y="711"/>
                    </a:lnTo>
                    <a:lnTo>
                      <a:pt x="835" y="704"/>
                    </a:lnTo>
                    <a:lnTo>
                      <a:pt x="839" y="700"/>
                    </a:lnTo>
                    <a:lnTo>
                      <a:pt x="843" y="695"/>
                    </a:lnTo>
                    <a:lnTo>
                      <a:pt x="848" y="691"/>
                    </a:lnTo>
                    <a:lnTo>
                      <a:pt x="852" y="686"/>
                    </a:lnTo>
                    <a:lnTo>
                      <a:pt x="856" y="681"/>
                    </a:lnTo>
                    <a:lnTo>
                      <a:pt x="859" y="675"/>
                    </a:lnTo>
                    <a:lnTo>
                      <a:pt x="860" y="669"/>
                    </a:lnTo>
                    <a:lnTo>
                      <a:pt x="859" y="664"/>
                    </a:lnTo>
                    <a:lnTo>
                      <a:pt x="859" y="660"/>
                    </a:lnTo>
                    <a:lnTo>
                      <a:pt x="856" y="655"/>
                    </a:lnTo>
                    <a:lnTo>
                      <a:pt x="852" y="647"/>
                    </a:lnTo>
                    <a:lnTo>
                      <a:pt x="846" y="640"/>
                    </a:lnTo>
                    <a:lnTo>
                      <a:pt x="838" y="633"/>
                    </a:lnTo>
                    <a:lnTo>
                      <a:pt x="833" y="627"/>
                    </a:lnTo>
                    <a:lnTo>
                      <a:pt x="827" y="620"/>
                    </a:lnTo>
                    <a:lnTo>
                      <a:pt x="825" y="615"/>
                    </a:lnTo>
                    <a:lnTo>
                      <a:pt x="824" y="610"/>
                    </a:lnTo>
                    <a:lnTo>
                      <a:pt x="821" y="605"/>
                    </a:lnTo>
                    <a:lnTo>
                      <a:pt x="818" y="601"/>
                    </a:lnTo>
                    <a:lnTo>
                      <a:pt x="814" y="598"/>
                    </a:lnTo>
                    <a:lnTo>
                      <a:pt x="805" y="593"/>
                    </a:lnTo>
                    <a:lnTo>
                      <a:pt x="794" y="592"/>
                    </a:lnTo>
                    <a:lnTo>
                      <a:pt x="782" y="590"/>
                    </a:lnTo>
                    <a:lnTo>
                      <a:pt x="770" y="590"/>
                    </a:lnTo>
                    <a:lnTo>
                      <a:pt x="759" y="592"/>
                    </a:lnTo>
                    <a:lnTo>
                      <a:pt x="750" y="593"/>
                    </a:lnTo>
                    <a:lnTo>
                      <a:pt x="739" y="593"/>
                    </a:lnTo>
                    <a:lnTo>
                      <a:pt x="732" y="592"/>
                    </a:lnTo>
                    <a:lnTo>
                      <a:pt x="725" y="590"/>
                    </a:lnTo>
                    <a:lnTo>
                      <a:pt x="719" y="586"/>
                    </a:lnTo>
                    <a:lnTo>
                      <a:pt x="707" y="580"/>
                    </a:lnTo>
                    <a:lnTo>
                      <a:pt x="693" y="574"/>
                    </a:lnTo>
                    <a:lnTo>
                      <a:pt x="680" y="571"/>
                    </a:lnTo>
                    <a:lnTo>
                      <a:pt x="671" y="567"/>
                    </a:lnTo>
                    <a:lnTo>
                      <a:pt x="668" y="563"/>
                    </a:lnTo>
                    <a:lnTo>
                      <a:pt x="667" y="559"/>
                    </a:lnTo>
                    <a:lnTo>
                      <a:pt x="668" y="553"/>
                    </a:lnTo>
                    <a:lnTo>
                      <a:pt x="672" y="545"/>
                    </a:lnTo>
                    <a:lnTo>
                      <a:pt x="676" y="535"/>
                    </a:lnTo>
                    <a:lnTo>
                      <a:pt x="680" y="527"/>
                    </a:lnTo>
                    <a:lnTo>
                      <a:pt x="682" y="518"/>
                    </a:lnTo>
                    <a:lnTo>
                      <a:pt x="684" y="509"/>
                    </a:lnTo>
                    <a:lnTo>
                      <a:pt x="686" y="492"/>
                    </a:lnTo>
                    <a:lnTo>
                      <a:pt x="688" y="475"/>
                    </a:lnTo>
                    <a:lnTo>
                      <a:pt x="688" y="458"/>
                    </a:lnTo>
                    <a:lnTo>
                      <a:pt x="689" y="441"/>
                    </a:lnTo>
                    <a:lnTo>
                      <a:pt x="690" y="423"/>
                    </a:lnTo>
                    <a:lnTo>
                      <a:pt x="694" y="404"/>
                    </a:lnTo>
                    <a:lnTo>
                      <a:pt x="699" y="387"/>
                    </a:lnTo>
                    <a:lnTo>
                      <a:pt x="706" y="369"/>
                    </a:lnTo>
                    <a:lnTo>
                      <a:pt x="713" y="351"/>
                    </a:lnTo>
                    <a:lnTo>
                      <a:pt x="724" y="334"/>
                    </a:lnTo>
                    <a:lnTo>
                      <a:pt x="734" y="317"/>
                    </a:lnTo>
                    <a:lnTo>
                      <a:pt x="746" y="300"/>
                    </a:lnTo>
                    <a:lnTo>
                      <a:pt x="759" y="286"/>
                    </a:lnTo>
                    <a:lnTo>
                      <a:pt x="772" y="273"/>
                    </a:lnTo>
                    <a:lnTo>
                      <a:pt x="777" y="265"/>
                    </a:lnTo>
                    <a:lnTo>
                      <a:pt x="781" y="255"/>
                    </a:lnTo>
                    <a:lnTo>
                      <a:pt x="785" y="243"/>
                    </a:lnTo>
                    <a:lnTo>
                      <a:pt x="787" y="230"/>
                    </a:lnTo>
                    <a:lnTo>
                      <a:pt x="790" y="203"/>
                    </a:lnTo>
                    <a:lnTo>
                      <a:pt x="794" y="181"/>
                    </a:lnTo>
                    <a:lnTo>
                      <a:pt x="795" y="176"/>
                    </a:lnTo>
                    <a:lnTo>
                      <a:pt x="795" y="169"/>
                    </a:lnTo>
                    <a:lnTo>
                      <a:pt x="794" y="163"/>
                    </a:lnTo>
                    <a:lnTo>
                      <a:pt x="792" y="158"/>
                    </a:lnTo>
                    <a:lnTo>
                      <a:pt x="789" y="146"/>
                    </a:lnTo>
                    <a:lnTo>
                      <a:pt x="785" y="134"/>
                    </a:lnTo>
                    <a:lnTo>
                      <a:pt x="780" y="121"/>
                    </a:lnTo>
                    <a:lnTo>
                      <a:pt x="776" y="110"/>
                    </a:lnTo>
                    <a:lnTo>
                      <a:pt x="774" y="102"/>
                    </a:lnTo>
                    <a:lnTo>
                      <a:pt x="774" y="96"/>
                    </a:lnTo>
                    <a:lnTo>
                      <a:pt x="774" y="89"/>
                    </a:lnTo>
                    <a:lnTo>
                      <a:pt x="776" y="81"/>
                    </a:lnTo>
                    <a:lnTo>
                      <a:pt x="789" y="70"/>
                    </a:lnTo>
                    <a:lnTo>
                      <a:pt x="809" y="48"/>
                    </a:lnTo>
                    <a:lnTo>
                      <a:pt x="818" y="36"/>
                    </a:lnTo>
                    <a:lnTo>
                      <a:pt x="826" y="24"/>
                    </a:lnTo>
                    <a:lnTo>
                      <a:pt x="833" y="15"/>
                    </a:lnTo>
                    <a:lnTo>
                      <a:pt x="834" y="9"/>
                    </a:lnTo>
                    <a:lnTo>
                      <a:pt x="835" y="6"/>
                    </a:lnTo>
                    <a:lnTo>
                      <a:pt x="835" y="2"/>
                    </a:lnTo>
                    <a:lnTo>
                      <a:pt x="825" y="1"/>
                    </a:lnTo>
                    <a:lnTo>
                      <a:pt x="814" y="0"/>
                    </a:lnTo>
                    <a:lnTo>
                      <a:pt x="804" y="1"/>
                    </a:lnTo>
                    <a:lnTo>
                      <a:pt x="795" y="4"/>
                    </a:lnTo>
                    <a:lnTo>
                      <a:pt x="777" y="10"/>
                    </a:lnTo>
                    <a:lnTo>
                      <a:pt x="759" y="19"/>
                    </a:lnTo>
                    <a:lnTo>
                      <a:pt x="742" y="29"/>
                    </a:lnTo>
                    <a:lnTo>
                      <a:pt x="724" y="39"/>
                    </a:lnTo>
                    <a:lnTo>
                      <a:pt x="715" y="44"/>
                    </a:lnTo>
                    <a:lnTo>
                      <a:pt x="706" y="46"/>
                    </a:lnTo>
                    <a:lnTo>
                      <a:pt x="695" y="49"/>
                    </a:lnTo>
                    <a:lnTo>
                      <a:pt x="685" y="50"/>
                    </a:lnTo>
                    <a:lnTo>
                      <a:pt x="659" y="53"/>
                    </a:lnTo>
                    <a:lnTo>
                      <a:pt x="640" y="55"/>
                    </a:lnTo>
                    <a:lnTo>
                      <a:pt x="633" y="57"/>
                    </a:lnTo>
                    <a:lnTo>
                      <a:pt x="627" y="59"/>
                    </a:lnTo>
                    <a:lnTo>
                      <a:pt x="621" y="62"/>
                    </a:lnTo>
                    <a:lnTo>
                      <a:pt x="618" y="64"/>
                    </a:lnTo>
                    <a:lnTo>
                      <a:pt x="615" y="68"/>
                    </a:lnTo>
                    <a:lnTo>
                      <a:pt x="611" y="74"/>
                    </a:lnTo>
                    <a:lnTo>
                      <a:pt x="608" y="80"/>
                    </a:lnTo>
                    <a:lnTo>
                      <a:pt x="606" y="86"/>
                    </a:lnTo>
                    <a:lnTo>
                      <a:pt x="598" y="106"/>
                    </a:lnTo>
                    <a:lnTo>
                      <a:pt x="589" y="131"/>
                    </a:lnTo>
                    <a:lnTo>
                      <a:pt x="577" y="154"/>
                    </a:lnTo>
                    <a:lnTo>
                      <a:pt x="562" y="178"/>
                    </a:lnTo>
                    <a:lnTo>
                      <a:pt x="553" y="191"/>
                    </a:lnTo>
                    <a:lnTo>
                      <a:pt x="544" y="204"/>
                    </a:lnTo>
                    <a:lnTo>
                      <a:pt x="533" y="217"/>
                    </a:lnTo>
                    <a:lnTo>
                      <a:pt x="522" y="229"/>
                    </a:lnTo>
                    <a:lnTo>
                      <a:pt x="510" y="239"/>
                    </a:lnTo>
                    <a:lnTo>
                      <a:pt x="498" y="250"/>
                    </a:lnTo>
                    <a:lnTo>
                      <a:pt x="487" y="259"/>
                    </a:lnTo>
                    <a:lnTo>
                      <a:pt x="474" y="265"/>
                    </a:lnTo>
                    <a:lnTo>
                      <a:pt x="461" y="270"/>
                    </a:lnTo>
                    <a:lnTo>
                      <a:pt x="448" y="274"/>
                    </a:lnTo>
                    <a:lnTo>
                      <a:pt x="435" y="277"/>
                    </a:lnTo>
                    <a:lnTo>
                      <a:pt x="422" y="276"/>
                    </a:lnTo>
                    <a:lnTo>
                      <a:pt x="406" y="276"/>
                    </a:lnTo>
                    <a:lnTo>
                      <a:pt x="391" y="276"/>
                    </a:lnTo>
                    <a:lnTo>
                      <a:pt x="375" y="277"/>
                    </a:lnTo>
                    <a:lnTo>
                      <a:pt x="360" y="279"/>
                    </a:lnTo>
                    <a:lnTo>
                      <a:pt x="344" y="282"/>
                    </a:lnTo>
                    <a:lnTo>
                      <a:pt x="329" y="285"/>
                    </a:lnTo>
                    <a:lnTo>
                      <a:pt x="313" y="287"/>
                    </a:lnTo>
                    <a:lnTo>
                      <a:pt x="298" y="287"/>
                    </a:lnTo>
                    <a:lnTo>
                      <a:pt x="277" y="289"/>
                    </a:lnTo>
                    <a:lnTo>
                      <a:pt x="260" y="290"/>
                    </a:lnTo>
                    <a:lnTo>
                      <a:pt x="244" y="294"/>
                    </a:lnTo>
                    <a:lnTo>
                      <a:pt x="232" y="299"/>
                    </a:lnTo>
                    <a:lnTo>
                      <a:pt x="225" y="303"/>
                    </a:lnTo>
                    <a:lnTo>
                      <a:pt x="219" y="307"/>
                    </a:lnTo>
                    <a:lnTo>
                      <a:pt x="213" y="312"/>
                    </a:lnTo>
                    <a:lnTo>
                      <a:pt x="207" y="317"/>
                    </a:lnTo>
                    <a:lnTo>
                      <a:pt x="197" y="330"/>
                    </a:lnTo>
                    <a:lnTo>
                      <a:pt x="185" y="347"/>
                    </a:lnTo>
                    <a:lnTo>
                      <a:pt x="182" y="358"/>
                    </a:lnTo>
                    <a:lnTo>
                      <a:pt x="178" y="369"/>
                    </a:lnTo>
                    <a:lnTo>
                      <a:pt x="173" y="379"/>
                    </a:lnTo>
                    <a:lnTo>
                      <a:pt x="167" y="388"/>
                    </a:lnTo>
                    <a:lnTo>
                      <a:pt x="160" y="399"/>
                    </a:lnTo>
                    <a:lnTo>
                      <a:pt x="155" y="408"/>
                    </a:lnTo>
                    <a:lnTo>
                      <a:pt x="152" y="417"/>
                    </a:lnTo>
                    <a:lnTo>
                      <a:pt x="151" y="425"/>
                    </a:lnTo>
                    <a:lnTo>
                      <a:pt x="151" y="430"/>
                    </a:lnTo>
                    <a:lnTo>
                      <a:pt x="155" y="435"/>
                    </a:lnTo>
                    <a:lnTo>
                      <a:pt x="159" y="440"/>
                    </a:lnTo>
                    <a:lnTo>
                      <a:pt x="164" y="445"/>
                    </a:lnTo>
                    <a:lnTo>
                      <a:pt x="176" y="456"/>
                    </a:lnTo>
                    <a:lnTo>
                      <a:pt x="189" y="466"/>
                    </a:lnTo>
                    <a:lnTo>
                      <a:pt x="195" y="471"/>
                    </a:lnTo>
                    <a:lnTo>
                      <a:pt x="200" y="476"/>
                    </a:lnTo>
                    <a:lnTo>
                      <a:pt x="206" y="482"/>
                    </a:lnTo>
                    <a:lnTo>
                      <a:pt x="208" y="487"/>
                    </a:lnTo>
                    <a:lnTo>
                      <a:pt x="209" y="493"/>
                    </a:lnTo>
                    <a:lnTo>
                      <a:pt x="208" y="500"/>
                    </a:lnTo>
                    <a:lnTo>
                      <a:pt x="206" y="506"/>
                    </a:lnTo>
                    <a:lnTo>
                      <a:pt x="200" y="513"/>
                    </a:lnTo>
                    <a:lnTo>
                      <a:pt x="195" y="517"/>
                    </a:lnTo>
                    <a:lnTo>
                      <a:pt x="190" y="518"/>
                    </a:lnTo>
                    <a:lnTo>
                      <a:pt x="185" y="519"/>
                    </a:lnTo>
                    <a:lnTo>
                      <a:pt x="180" y="518"/>
                    </a:lnTo>
                    <a:lnTo>
                      <a:pt x="169" y="515"/>
                    </a:lnTo>
                    <a:lnTo>
                      <a:pt x="159" y="510"/>
                    </a:lnTo>
                    <a:lnTo>
                      <a:pt x="152" y="509"/>
                    </a:lnTo>
                    <a:lnTo>
                      <a:pt x="147" y="506"/>
                    </a:lnTo>
                    <a:lnTo>
                      <a:pt x="141" y="506"/>
                    </a:lnTo>
                    <a:lnTo>
                      <a:pt x="136" y="507"/>
                    </a:lnTo>
                    <a:lnTo>
                      <a:pt x="129" y="510"/>
                    </a:lnTo>
                    <a:lnTo>
                      <a:pt x="124" y="514"/>
                    </a:lnTo>
                    <a:lnTo>
                      <a:pt x="118" y="520"/>
                    </a:lnTo>
                    <a:lnTo>
                      <a:pt x="112" y="529"/>
                    </a:lnTo>
                    <a:lnTo>
                      <a:pt x="107" y="536"/>
                    </a:lnTo>
                    <a:lnTo>
                      <a:pt x="102" y="541"/>
                    </a:lnTo>
                    <a:lnTo>
                      <a:pt x="101" y="545"/>
                    </a:lnTo>
                    <a:lnTo>
                      <a:pt x="99" y="548"/>
                    </a:lnTo>
                    <a:lnTo>
                      <a:pt x="99" y="552"/>
                    </a:lnTo>
                    <a:lnTo>
                      <a:pt x="101" y="554"/>
                    </a:lnTo>
                    <a:lnTo>
                      <a:pt x="111" y="567"/>
                    </a:lnTo>
                    <a:lnTo>
                      <a:pt x="115" y="576"/>
                    </a:lnTo>
                    <a:lnTo>
                      <a:pt x="116" y="579"/>
                    </a:lnTo>
                    <a:lnTo>
                      <a:pt x="116" y="581"/>
                    </a:lnTo>
                    <a:lnTo>
                      <a:pt x="115" y="584"/>
                    </a:lnTo>
                    <a:lnTo>
                      <a:pt x="114" y="585"/>
                    </a:lnTo>
                    <a:lnTo>
                      <a:pt x="102" y="589"/>
                    </a:lnTo>
                    <a:lnTo>
                      <a:pt x="88" y="590"/>
                    </a:lnTo>
                    <a:lnTo>
                      <a:pt x="84" y="592"/>
                    </a:lnTo>
                    <a:lnTo>
                      <a:pt x="80" y="594"/>
                    </a:lnTo>
                    <a:lnTo>
                      <a:pt x="75" y="599"/>
                    </a:lnTo>
                    <a:lnTo>
                      <a:pt x="71" y="605"/>
                    </a:lnTo>
                    <a:lnTo>
                      <a:pt x="64" y="619"/>
                    </a:lnTo>
                    <a:lnTo>
                      <a:pt x="57" y="637"/>
                    </a:lnTo>
                    <a:lnTo>
                      <a:pt x="50" y="658"/>
                    </a:lnTo>
                    <a:lnTo>
                      <a:pt x="44" y="682"/>
                    </a:lnTo>
                    <a:lnTo>
                      <a:pt x="38" y="707"/>
                    </a:lnTo>
                    <a:lnTo>
                      <a:pt x="33" y="734"/>
                    </a:lnTo>
                    <a:lnTo>
                      <a:pt x="23" y="789"/>
                    </a:lnTo>
                    <a:lnTo>
                      <a:pt x="15" y="839"/>
                    </a:lnTo>
                    <a:lnTo>
                      <a:pt x="10" y="881"/>
                    </a:lnTo>
                    <a:lnTo>
                      <a:pt x="5" y="908"/>
                    </a:lnTo>
                    <a:lnTo>
                      <a:pt x="1" y="922"/>
                    </a:lnTo>
                    <a:lnTo>
                      <a:pt x="0" y="934"/>
                    </a:lnTo>
                    <a:lnTo>
                      <a:pt x="1" y="944"/>
                    </a:lnTo>
                    <a:lnTo>
                      <a:pt x="3" y="953"/>
                    </a:lnTo>
                    <a:lnTo>
                      <a:pt x="13" y="970"/>
                    </a:lnTo>
                    <a:lnTo>
                      <a:pt x="20" y="989"/>
                    </a:lnTo>
                    <a:lnTo>
                      <a:pt x="23" y="996"/>
                    </a:lnTo>
                    <a:lnTo>
                      <a:pt x="27" y="1000"/>
                    </a:lnTo>
                    <a:lnTo>
                      <a:pt x="29" y="1001"/>
                    </a:lnTo>
                    <a:lnTo>
                      <a:pt x="33" y="1001"/>
                    </a:lnTo>
                    <a:lnTo>
                      <a:pt x="40" y="996"/>
                    </a:lnTo>
                    <a:lnTo>
                      <a:pt x="48" y="987"/>
                    </a:lnTo>
                    <a:lnTo>
                      <a:pt x="55" y="978"/>
                    </a:lnTo>
                    <a:lnTo>
                      <a:pt x="62" y="973"/>
                    </a:lnTo>
                    <a:lnTo>
                      <a:pt x="66" y="971"/>
                    </a:lnTo>
                    <a:lnTo>
                      <a:pt x="68" y="971"/>
                    </a:lnTo>
                    <a:lnTo>
                      <a:pt x="71" y="974"/>
                    </a:lnTo>
                    <a:lnTo>
                      <a:pt x="73" y="979"/>
                    </a:lnTo>
                    <a:lnTo>
                      <a:pt x="77" y="988"/>
                    </a:lnTo>
                    <a:lnTo>
                      <a:pt x="81" y="995"/>
                    </a:lnTo>
                    <a:lnTo>
                      <a:pt x="86" y="1001"/>
                    </a:lnTo>
                    <a:lnTo>
                      <a:pt x="93" y="1005"/>
                    </a:lnTo>
                    <a:lnTo>
                      <a:pt x="106" y="1013"/>
                    </a:lnTo>
                    <a:lnTo>
                      <a:pt x="119" y="1023"/>
                    </a:lnTo>
                    <a:lnTo>
                      <a:pt x="121" y="1031"/>
                    </a:lnTo>
                    <a:lnTo>
                      <a:pt x="124" y="1046"/>
                    </a:lnTo>
                    <a:lnTo>
                      <a:pt x="125" y="1066"/>
                    </a:lnTo>
                    <a:lnTo>
                      <a:pt x="127" y="1089"/>
                    </a:lnTo>
                    <a:lnTo>
                      <a:pt x="128" y="1133"/>
                    </a:lnTo>
                    <a:lnTo>
                      <a:pt x="128" y="1163"/>
                    </a:lnTo>
                    <a:lnTo>
                      <a:pt x="128" y="1189"/>
                    </a:lnTo>
                    <a:lnTo>
                      <a:pt x="128" y="1215"/>
                    </a:lnTo>
                    <a:lnTo>
                      <a:pt x="128" y="1241"/>
                    </a:lnTo>
                    <a:lnTo>
                      <a:pt x="127" y="1267"/>
                    </a:lnTo>
                    <a:lnTo>
                      <a:pt x="127" y="126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Freeform 58">
                <a:extLst>
                  <a:ext uri="{FF2B5EF4-FFF2-40B4-BE49-F238E27FC236}">
                    <a16:creationId xmlns:a16="http://schemas.microsoft.com/office/drawing/2014/main" id="{5D5D1708-18BB-A84A-BDF2-487F607D45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734341" y="2032223"/>
                <a:ext cx="670382" cy="420870"/>
              </a:xfrm>
              <a:custGeom>
                <a:avLst/>
                <a:gdLst/>
                <a:ahLst/>
                <a:cxnLst>
                  <a:cxn ang="0">
                    <a:pos x="97" y="388"/>
                  </a:cxn>
                  <a:cxn ang="0">
                    <a:pos x="70" y="361"/>
                  </a:cxn>
                  <a:cxn ang="0">
                    <a:pos x="136" y="301"/>
                  </a:cxn>
                  <a:cxn ang="0">
                    <a:pos x="205" y="326"/>
                  </a:cxn>
                  <a:cxn ang="0">
                    <a:pos x="241" y="375"/>
                  </a:cxn>
                  <a:cxn ang="0">
                    <a:pos x="170" y="427"/>
                  </a:cxn>
                  <a:cxn ang="0">
                    <a:pos x="134" y="700"/>
                  </a:cxn>
                  <a:cxn ang="0">
                    <a:pos x="237" y="633"/>
                  </a:cxn>
                  <a:cxn ang="0">
                    <a:pos x="292" y="562"/>
                  </a:cxn>
                  <a:cxn ang="0">
                    <a:pos x="271" y="518"/>
                  </a:cxn>
                  <a:cxn ang="0">
                    <a:pos x="183" y="506"/>
                  </a:cxn>
                  <a:cxn ang="0">
                    <a:pos x="108" y="522"/>
                  </a:cxn>
                  <a:cxn ang="0">
                    <a:pos x="56" y="597"/>
                  </a:cxn>
                  <a:cxn ang="0">
                    <a:pos x="9" y="581"/>
                  </a:cxn>
                  <a:cxn ang="0">
                    <a:pos x="27" y="631"/>
                  </a:cxn>
                  <a:cxn ang="0">
                    <a:pos x="5" y="688"/>
                  </a:cxn>
                  <a:cxn ang="0">
                    <a:pos x="66" y="715"/>
                  </a:cxn>
                  <a:cxn ang="0">
                    <a:pos x="48" y="777"/>
                  </a:cxn>
                  <a:cxn ang="0">
                    <a:pos x="56" y="820"/>
                  </a:cxn>
                  <a:cxn ang="0">
                    <a:pos x="114" y="715"/>
                  </a:cxn>
                  <a:cxn ang="0">
                    <a:pos x="651" y="611"/>
                  </a:cxn>
                  <a:cxn ang="0">
                    <a:pos x="596" y="579"/>
                  </a:cxn>
                  <a:cxn ang="0">
                    <a:pos x="578" y="642"/>
                  </a:cxn>
                  <a:cxn ang="0">
                    <a:pos x="526" y="641"/>
                  </a:cxn>
                  <a:cxn ang="0">
                    <a:pos x="442" y="606"/>
                  </a:cxn>
                  <a:cxn ang="0">
                    <a:pos x="416" y="545"/>
                  </a:cxn>
                  <a:cxn ang="0">
                    <a:pos x="386" y="497"/>
                  </a:cxn>
                  <a:cxn ang="0">
                    <a:pos x="375" y="432"/>
                  </a:cxn>
                  <a:cxn ang="0">
                    <a:pos x="437" y="410"/>
                  </a:cxn>
                  <a:cxn ang="0">
                    <a:pos x="372" y="404"/>
                  </a:cxn>
                  <a:cxn ang="0">
                    <a:pos x="367" y="325"/>
                  </a:cxn>
                  <a:cxn ang="0">
                    <a:pos x="350" y="274"/>
                  </a:cxn>
                  <a:cxn ang="0">
                    <a:pos x="364" y="197"/>
                  </a:cxn>
                  <a:cxn ang="0">
                    <a:pos x="446" y="198"/>
                  </a:cxn>
                  <a:cxn ang="0">
                    <a:pos x="496" y="137"/>
                  </a:cxn>
                  <a:cxn ang="0">
                    <a:pos x="578" y="94"/>
                  </a:cxn>
                  <a:cxn ang="0">
                    <a:pos x="632" y="70"/>
                  </a:cxn>
                  <a:cxn ang="0">
                    <a:pos x="674" y="61"/>
                  </a:cxn>
                  <a:cxn ang="0">
                    <a:pos x="705" y="41"/>
                  </a:cxn>
                  <a:cxn ang="0">
                    <a:pos x="805" y="57"/>
                  </a:cxn>
                  <a:cxn ang="0">
                    <a:pos x="837" y="20"/>
                  </a:cxn>
                  <a:cxn ang="0">
                    <a:pos x="906" y="19"/>
                  </a:cxn>
                  <a:cxn ang="0">
                    <a:pos x="1008" y="4"/>
                  </a:cxn>
                  <a:cxn ang="0">
                    <a:pos x="1114" y="14"/>
                  </a:cxn>
                  <a:cxn ang="0">
                    <a:pos x="1252" y="33"/>
                  </a:cxn>
                  <a:cxn ang="0">
                    <a:pos x="1392" y="33"/>
                  </a:cxn>
                  <a:cxn ang="0">
                    <a:pos x="1469" y="58"/>
                  </a:cxn>
                  <a:cxn ang="0">
                    <a:pos x="1408" y="119"/>
                  </a:cxn>
                  <a:cxn ang="0">
                    <a:pos x="1393" y="190"/>
                  </a:cxn>
                  <a:cxn ang="0">
                    <a:pos x="1328" y="304"/>
                  </a:cxn>
                  <a:cxn ang="0">
                    <a:pos x="1368" y="452"/>
                  </a:cxn>
                  <a:cxn ang="0">
                    <a:pos x="1381" y="627"/>
                  </a:cxn>
                  <a:cxn ang="0">
                    <a:pos x="1416" y="721"/>
                  </a:cxn>
                  <a:cxn ang="0">
                    <a:pos x="1316" y="859"/>
                  </a:cxn>
                  <a:cxn ang="0">
                    <a:pos x="1143" y="932"/>
                  </a:cxn>
                  <a:cxn ang="0">
                    <a:pos x="1042" y="873"/>
                  </a:cxn>
                  <a:cxn ang="0">
                    <a:pos x="908" y="741"/>
                  </a:cxn>
                  <a:cxn ang="0">
                    <a:pos x="803" y="733"/>
                  </a:cxn>
                </a:cxnLst>
                <a:rect l="0" t="0" r="r" b="b"/>
                <a:pathLst>
                  <a:path w="1473" h="932">
                    <a:moveTo>
                      <a:pt x="143" y="413"/>
                    </a:moveTo>
                    <a:lnTo>
                      <a:pt x="138" y="409"/>
                    </a:lnTo>
                    <a:lnTo>
                      <a:pt x="135" y="405"/>
                    </a:lnTo>
                    <a:lnTo>
                      <a:pt x="132" y="401"/>
                    </a:lnTo>
                    <a:lnTo>
                      <a:pt x="130" y="397"/>
                    </a:lnTo>
                    <a:lnTo>
                      <a:pt x="128" y="393"/>
                    </a:lnTo>
                    <a:lnTo>
                      <a:pt x="125" y="391"/>
                    </a:lnTo>
                    <a:lnTo>
                      <a:pt x="118" y="388"/>
                    </a:lnTo>
                    <a:lnTo>
                      <a:pt x="110" y="388"/>
                    </a:lnTo>
                    <a:lnTo>
                      <a:pt x="97" y="388"/>
                    </a:lnTo>
                    <a:lnTo>
                      <a:pt x="84" y="386"/>
                    </a:lnTo>
                    <a:lnTo>
                      <a:pt x="78" y="383"/>
                    </a:lnTo>
                    <a:lnTo>
                      <a:pt x="71" y="380"/>
                    </a:lnTo>
                    <a:lnTo>
                      <a:pt x="66" y="377"/>
                    </a:lnTo>
                    <a:lnTo>
                      <a:pt x="62" y="370"/>
                    </a:lnTo>
                    <a:lnTo>
                      <a:pt x="62" y="369"/>
                    </a:lnTo>
                    <a:lnTo>
                      <a:pt x="62" y="368"/>
                    </a:lnTo>
                    <a:lnTo>
                      <a:pt x="64" y="365"/>
                    </a:lnTo>
                    <a:lnTo>
                      <a:pt x="65" y="364"/>
                    </a:lnTo>
                    <a:lnTo>
                      <a:pt x="70" y="361"/>
                    </a:lnTo>
                    <a:lnTo>
                      <a:pt x="77" y="358"/>
                    </a:lnTo>
                    <a:lnTo>
                      <a:pt x="91" y="355"/>
                    </a:lnTo>
                    <a:lnTo>
                      <a:pt x="100" y="351"/>
                    </a:lnTo>
                    <a:lnTo>
                      <a:pt x="106" y="346"/>
                    </a:lnTo>
                    <a:lnTo>
                      <a:pt x="113" y="336"/>
                    </a:lnTo>
                    <a:lnTo>
                      <a:pt x="119" y="325"/>
                    </a:lnTo>
                    <a:lnTo>
                      <a:pt x="126" y="314"/>
                    </a:lnTo>
                    <a:lnTo>
                      <a:pt x="130" y="309"/>
                    </a:lnTo>
                    <a:lnTo>
                      <a:pt x="132" y="305"/>
                    </a:lnTo>
                    <a:lnTo>
                      <a:pt x="136" y="301"/>
                    </a:lnTo>
                    <a:lnTo>
                      <a:pt x="141" y="299"/>
                    </a:lnTo>
                    <a:lnTo>
                      <a:pt x="145" y="298"/>
                    </a:lnTo>
                    <a:lnTo>
                      <a:pt x="149" y="298"/>
                    </a:lnTo>
                    <a:lnTo>
                      <a:pt x="154" y="300"/>
                    </a:lnTo>
                    <a:lnTo>
                      <a:pt x="160" y="304"/>
                    </a:lnTo>
                    <a:lnTo>
                      <a:pt x="167" y="309"/>
                    </a:lnTo>
                    <a:lnTo>
                      <a:pt x="174" y="313"/>
                    </a:lnTo>
                    <a:lnTo>
                      <a:pt x="182" y="317"/>
                    </a:lnTo>
                    <a:lnTo>
                      <a:pt x="189" y="321"/>
                    </a:lnTo>
                    <a:lnTo>
                      <a:pt x="205" y="326"/>
                    </a:lnTo>
                    <a:lnTo>
                      <a:pt x="220" y="334"/>
                    </a:lnTo>
                    <a:lnTo>
                      <a:pt x="230" y="339"/>
                    </a:lnTo>
                    <a:lnTo>
                      <a:pt x="237" y="346"/>
                    </a:lnTo>
                    <a:lnTo>
                      <a:pt x="240" y="349"/>
                    </a:lnTo>
                    <a:lnTo>
                      <a:pt x="242" y="355"/>
                    </a:lnTo>
                    <a:lnTo>
                      <a:pt x="244" y="360"/>
                    </a:lnTo>
                    <a:lnTo>
                      <a:pt x="245" y="365"/>
                    </a:lnTo>
                    <a:lnTo>
                      <a:pt x="245" y="369"/>
                    </a:lnTo>
                    <a:lnTo>
                      <a:pt x="244" y="373"/>
                    </a:lnTo>
                    <a:lnTo>
                      <a:pt x="241" y="375"/>
                    </a:lnTo>
                    <a:lnTo>
                      <a:pt x="239" y="378"/>
                    </a:lnTo>
                    <a:lnTo>
                      <a:pt x="232" y="382"/>
                    </a:lnTo>
                    <a:lnTo>
                      <a:pt x="223" y="386"/>
                    </a:lnTo>
                    <a:lnTo>
                      <a:pt x="214" y="388"/>
                    </a:lnTo>
                    <a:lnTo>
                      <a:pt x="206" y="391"/>
                    </a:lnTo>
                    <a:lnTo>
                      <a:pt x="197" y="395"/>
                    </a:lnTo>
                    <a:lnTo>
                      <a:pt x="192" y="400"/>
                    </a:lnTo>
                    <a:lnTo>
                      <a:pt x="184" y="410"/>
                    </a:lnTo>
                    <a:lnTo>
                      <a:pt x="175" y="423"/>
                    </a:lnTo>
                    <a:lnTo>
                      <a:pt x="170" y="427"/>
                    </a:lnTo>
                    <a:lnTo>
                      <a:pt x="165" y="431"/>
                    </a:lnTo>
                    <a:lnTo>
                      <a:pt x="162" y="431"/>
                    </a:lnTo>
                    <a:lnTo>
                      <a:pt x="158" y="431"/>
                    </a:lnTo>
                    <a:lnTo>
                      <a:pt x="154" y="430"/>
                    </a:lnTo>
                    <a:lnTo>
                      <a:pt x="150" y="428"/>
                    </a:lnTo>
                    <a:lnTo>
                      <a:pt x="143" y="413"/>
                    </a:lnTo>
                    <a:close/>
                    <a:moveTo>
                      <a:pt x="114" y="715"/>
                    </a:moveTo>
                    <a:lnTo>
                      <a:pt x="119" y="710"/>
                    </a:lnTo>
                    <a:lnTo>
                      <a:pt x="127" y="704"/>
                    </a:lnTo>
                    <a:lnTo>
                      <a:pt x="134" y="700"/>
                    </a:lnTo>
                    <a:lnTo>
                      <a:pt x="141" y="697"/>
                    </a:lnTo>
                    <a:lnTo>
                      <a:pt x="157" y="691"/>
                    </a:lnTo>
                    <a:lnTo>
                      <a:pt x="173" y="686"/>
                    </a:lnTo>
                    <a:lnTo>
                      <a:pt x="188" y="681"/>
                    </a:lnTo>
                    <a:lnTo>
                      <a:pt x="202" y="675"/>
                    </a:lnTo>
                    <a:lnTo>
                      <a:pt x="209" y="671"/>
                    </a:lnTo>
                    <a:lnTo>
                      <a:pt x="215" y="665"/>
                    </a:lnTo>
                    <a:lnTo>
                      <a:pt x="220" y="660"/>
                    </a:lnTo>
                    <a:lnTo>
                      <a:pt x="224" y="654"/>
                    </a:lnTo>
                    <a:lnTo>
                      <a:pt x="237" y="633"/>
                    </a:lnTo>
                    <a:lnTo>
                      <a:pt x="252" y="615"/>
                    </a:lnTo>
                    <a:lnTo>
                      <a:pt x="258" y="606"/>
                    </a:lnTo>
                    <a:lnTo>
                      <a:pt x="264" y="597"/>
                    </a:lnTo>
                    <a:lnTo>
                      <a:pt x="270" y="586"/>
                    </a:lnTo>
                    <a:lnTo>
                      <a:pt x="275" y="575"/>
                    </a:lnTo>
                    <a:lnTo>
                      <a:pt x="277" y="572"/>
                    </a:lnTo>
                    <a:lnTo>
                      <a:pt x="279" y="568"/>
                    </a:lnTo>
                    <a:lnTo>
                      <a:pt x="281" y="566"/>
                    </a:lnTo>
                    <a:lnTo>
                      <a:pt x="285" y="564"/>
                    </a:lnTo>
                    <a:lnTo>
                      <a:pt x="292" y="562"/>
                    </a:lnTo>
                    <a:lnTo>
                      <a:pt x="299" y="559"/>
                    </a:lnTo>
                    <a:lnTo>
                      <a:pt x="307" y="559"/>
                    </a:lnTo>
                    <a:lnTo>
                      <a:pt x="315" y="558"/>
                    </a:lnTo>
                    <a:lnTo>
                      <a:pt x="322" y="555"/>
                    </a:lnTo>
                    <a:lnTo>
                      <a:pt x="328" y="551"/>
                    </a:lnTo>
                    <a:lnTo>
                      <a:pt x="328" y="549"/>
                    </a:lnTo>
                    <a:lnTo>
                      <a:pt x="328" y="548"/>
                    </a:lnTo>
                    <a:lnTo>
                      <a:pt x="310" y="536"/>
                    </a:lnTo>
                    <a:lnTo>
                      <a:pt x="290" y="527"/>
                    </a:lnTo>
                    <a:lnTo>
                      <a:pt x="271" y="518"/>
                    </a:lnTo>
                    <a:lnTo>
                      <a:pt x="253" y="506"/>
                    </a:lnTo>
                    <a:lnTo>
                      <a:pt x="246" y="502"/>
                    </a:lnTo>
                    <a:lnTo>
                      <a:pt x="241" y="500"/>
                    </a:lnTo>
                    <a:lnTo>
                      <a:pt x="236" y="498"/>
                    </a:lnTo>
                    <a:lnTo>
                      <a:pt x="231" y="497"/>
                    </a:lnTo>
                    <a:lnTo>
                      <a:pt x="222" y="497"/>
                    </a:lnTo>
                    <a:lnTo>
                      <a:pt x="213" y="500"/>
                    </a:lnTo>
                    <a:lnTo>
                      <a:pt x="204" y="502"/>
                    </a:lnTo>
                    <a:lnTo>
                      <a:pt x="193" y="505"/>
                    </a:lnTo>
                    <a:lnTo>
                      <a:pt x="183" y="506"/>
                    </a:lnTo>
                    <a:lnTo>
                      <a:pt x="173" y="506"/>
                    </a:lnTo>
                    <a:lnTo>
                      <a:pt x="165" y="504"/>
                    </a:lnTo>
                    <a:lnTo>
                      <a:pt x="157" y="501"/>
                    </a:lnTo>
                    <a:lnTo>
                      <a:pt x="148" y="498"/>
                    </a:lnTo>
                    <a:lnTo>
                      <a:pt x="140" y="498"/>
                    </a:lnTo>
                    <a:lnTo>
                      <a:pt x="131" y="500"/>
                    </a:lnTo>
                    <a:lnTo>
                      <a:pt x="125" y="501"/>
                    </a:lnTo>
                    <a:lnTo>
                      <a:pt x="117" y="506"/>
                    </a:lnTo>
                    <a:lnTo>
                      <a:pt x="112" y="513"/>
                    </a:lnTo>
                    <a:lnTo>
                      <a:pt x="108" y="522"/>
                    </a:lnTo>
                    <a:lnTo>
                      <a:pt x="103" y="531"/>
                    </a:lnTo>
                    <a:lnTo>
                      <a:pt x="96" y="540"/>
                    </a:lnTo>
                    <a:lnTo>
                      <a:pt x="88" y="548"/>
                    </a:lnTo>
                    <a:lnTo>
                      <a:pt x="82" y="553"/>
                    </a:lnTo>
                    <a:lnTo>
                      <a:pt x="75" y="561"/>
                    </a:lnTo>
                    <a:lnTo>
                      <a:pt x="70" y="568"/>
                    </a:lnTo>
                    <a:lnTo>
                      <a:pt x="66" y="576"/>
                    </a:lnTo>
                    <a:lnTo>
                      <a:pt x="62" y="589"/>
                    </a:lnTo>
                    <a:lnTo>
                      <a:pt x="59" y="596"/>
                    </a:lnTo>
                    <a:lnTo>
                      <a:pt x="56" y="597"/>
                    </a:lnTo>
                    <a:lnTo>
                      <a:pt x="55" y="597"/>
                    </a:lnTo>
                    <a:lnTo>
                      <a:pt x="52" y="596"/>
                    </a:lnTo>
                    <a:lnTo>
                      <a:pt x="49" y="594"/>
                    </a:lnTo>
                    <a:lnTo>
                      <a:pt x="46" y="590"/>
                    </a:lnTo>
                    <a:lnTo>
                      <a:pt x="39" y="585"/>
                    </a:lnTo>
                    <a:lnTo>
                      <a:pt x="33" y="580"/>
                    </a:lnTo>
                    <a:lnTo>
                      <a:pt x="26" y="576"/>
                    </a:lnTo>
                    <a:lnTo>
                      <a:pt x="20" y="576"/>
                    </a:lnTo>
                    <a:lnTo>
                      <a:pt x="13" y="577"/>
                    </a:lnTo>
                    <a:lnTo>
                      <a:pt x="9" y="581"/>
                    </a:lnTo>
                    <a:lnTo>
                      <a:pt x="5" y="585"/>
                    </a:lnTo>
                    <a:lnTo>
                      <a:pt x="4" y="590"/>
                    </a:lnTo>
                    <a:lnTo>
                      <a:pt x="4" y="596"/>
                    </a:lnTo>
                    <a:lnTo>
                      <a:pt x="5" y="602"/>
                    </a:lnTo>
                    <a:lnTo>
                      <a:pt x="9" y="606"/>
                    </a:lnTo>
                    <a:lnTo>
                      <a:pt x="16" y="612"/>
                    </a:lnTo>
                    <a:lnTo>
                      <a:pt x="24" y="620"/>
                    </a:lnTo>
                    <a:lnTo>
                      <a:pt x="26" y="624"/>
                    </a:lnTo>
                    <a:lnTo>
                      <a:pt x="27" y="628"/>
                    </a:lnTo>
                    <a:lnTo>
                      <a:pt x="27" y="631"/>
                    </a:lnTo>
                    <a:lnTo>
                      <a:pt x="25" y="634"/>
                    </a:lnTo>
                    <a:lnTo>
                      <a:pt x="20" y="640"/>
                    </a:lnTo>
                    <a:lnTo>
                      <a:pt x="14" y="646"/>
                    </a:lnTo>
                    <a:lnTo>
                      <a:pt x="9" y="653"/>
                    </a:lnTo>
                    <a:lnTo>
                      <a:pt x="4" y="660"/>
                    </a:lnTo>
                    <a:lnTo>
                      <a:pt x="2" y="669"/>
                    </a:lnTo>
                    <a:lnTo>
                      <a:pt x="0" y="677"/>
                    </a:lnTo>
                    <a:lnTo>
                      <a:pt x="2" y="680"/>
                    </a:lnTo>
                    <a:lnTo>
                      <a:pt x="3" y="684"/>
                    </a:lnTo>
                    <a:lnTo>
                      <a:pt x="5" y="688"/>
                    </a:lnTo>
                    <a:lnTo>
                      <a:pt x="9" y="690"/>
                    </a:lnTo>
                    <a:lnTo>
                      <a:pt x="17" y="693"/>
                    </a:lnTo>
                    <a:lnTo>
                      <a:pt x="24" y="695"/>
                    </a:lnTo>
                    <a:lnTo>
                      <a:pt x="30" y="695"/>
                    </a:lnTo>
                    <a:lnTo>
                      <a:pt x="36" y="695"/>
                    </a:lnTo>
                    <a:lnTo>
                      <a:pt x="44" y="695"/>
                    </a:lnTo>
                    <a:lnTo>
                      <a:pt x="51" y="697"/>
                    </a:lnTo>
                    <a:lnTo>
                      <a:pt x="57" y="700"/>
                    </a:lnTo>
                    <a:lnTo>
                      <a:pt x="65" y="708"/>
                    </a:lnTo>
                    <a:lnTo>
                      <a:pt x="66" y="715"/>
                    </a:lnTo>
                    <a:lnTo>
                      <a:pt x="66" y="721"/>
                    </a:lnTo>
                    <a:lnTo>
                      <a:pt x="65" y="728"/>
                    </a:lnTo>
                    <a:lnTo>
                      <a:pt x="61" y="734"/>
                    </a:lnTo>
                    <a:lnTo>
                      <a:pt x="56" y="742"/>
                    </a:lnTo>
                    <a:lnTo>
                      <a:pt x="49" y="750"/>
                    </a:lnTo>
                    <a:lnTo>
                      <a:pt x="47" y="755"/>
                    </a:lnTo>
                    <a:lnTo>
                      <a:pt x="46" y="760"/>
                    </a:lnTo>
                    <a:lnTo>
                      <a:pt x="46" y="764"/>
                    </a:lnTo>
                    <a:lnTo>
                      <a:pt x="47" y="770"/>
                    </a:lnTo>
                    <a:lnTo>
                      <a:pt x="48" y="777"/>
                    </a:lnTo>
                    <a:lnTo>
                      <a:pt x="49" y="785"/>
                    </a:lnTo>
                    <a:lnTo>
                      <a:pt x="49" y="792"/>
                    </a:lnTo>
                    <a:lnTo>
                      <a:pt x="48" y="800"/>
                    </a:lnTo>
                    <a:lnTo>
                      <a:pt x="48" y="804"/>
                    </a:lnTo>
                    <a:lnTo>
                      <a:pt x="48" y="811"/>
                    </a:lnTo>
                    <a:lnTo>
                      <a:pt x="48" y="813"/>
                    </a:lnTo>
                    <a:lnTo>
                      <a:pt x="48" y="817"/>
                    </a:lnTo>
                    <a:lnTo>
                      <a:pt x="49" y="818"/>
                    </a:lnTo>
                    <a:lnTo>
                      <a:pt x="51" y="820"/>
                    </a:lnTo>
                    <a:lnTo>
                      <a:pt x="56" y="820"/>
                    </a:lnTo>
                    <a:lnTo>
                      <a:pt x="61" y="818"/>
                    </a:lnTo>
                    <a:lnTo>
                      <a:pt x="65" y="814"/>
                    </a:lnTo>
                    <a:lnTo>
                      <a:pt x="69" y="811"/>
                    </a:lnTo>
                    <a:lnTo>
                      <a:pt x="77" y="800"/>
                    </a:lnTo>
                    <a:lnTo>
                      <a:pt x="81" y="792"/>
                    </a:lnTo>
                    <a:lnTo>
                      <a:pt x="86" y="779"/>
                    </a:lnTo>
                    <a:lnTo>
                      <a:pt x="90" y="767"/>
                    </a:lnTo>
                    <a:lnTo>
                      <a:pt x="93" y="752"/>
                    </a:lnTo>
                    <a:lnTo>
                      <a:pt x="97" y="739"/>
                    </a:lnTo>
                    <a:lnTo>
                      <a:pt x="114" y="715"/>
                    </a:lnTo>
                    <a:close/>
                    <a:moveTo>
                      <a:pt x="613" y="789"/>
                    </a:moveTo>
                    <a:lnTo>
                      <a:pt x="614" y="779"/>
                    </a:lnTo>
                    <a:lnTo>
                      <a:pt x="614" y="769"/>
                    </a:lnTo>
                    <a:lnTo>
                      <a:pt x="619" y="725"/>
                    </a:lnTo>
                    <a:lnTo>
                      <a:pt x="626" y="682"/>
                    </a:lnTo>
                    <a:lnTo>
                      <a:pt x="631" y="662"/>
                    </a:lnTo>
                    <a:lnTo>
                      <a:pt x="638" y="641"/>
                    </a:lnTo>
                    <a:lnTo>
                      <a:pt x="641" y="631"/>
                    </a:lnTo>
                    <a:lnTo>
                      <a:pt x="645" y="620"/>
                    </a:lnTo>
                    <a:lnTo>
                      <a:pt x="651" y="611"/>
                    </a:lnTo>
                    <a:lnTo>
                      <a:pt x="657" y="602"/>
                    </a:lnTo>
                    <a:lnTo>
                      <a:pt x="660" y="598"/>
                    </a:lnTo>
                    <a:lnTo>
                      <a:pt x="660" y="594"/>
                    </a:lnTo>
                    <a:lnTo>
                      <a:pt x="658" y="590"/>
                    </a:lnTo>
                    <a:lnTo>
                      <a:pt x="656" y="588"/>
                    </a:lnTo>
                    <a:lnTo>
                      <a:pt x="647" y="583"/>
                    </a:lnTo>
                    <a:lnTo>
                      <a:pt x="634" y="580"/>
                    </a:lnTo>
                    <a:lnTo>
                      <a:pt x="621" y="579"/>
                    </a:lnTo>
                    <a:lnTo>
                      <a:pt x="607" y="579"/>
                    </a:lnTo>
                    <a:lnTo>
                      <a:pt x="596" y="579"/>
                    </a:lnTo>
                    <a:lnTo>
                      <a:pt x="590" y="580"/>
                    </a:lnTo>
                    <a:lnTo>
                      <a:pt x="586" y="583"/>
                    </a:lnTo>
                    <a:lnTo>
                      <a:pt x="583" y="586"/>
                    </a:lnTo>
                    <a:lnTo>
                      <a:pt x="582" y="589"/>
                    </a:lnTo>
                    <a:lnTo>
                      <a:pt x="582" y="594"/>
                    </a:lnTo>
                    <a:lnTo>
                      <a:pt x="582" y="603"/>
                    </a:lnTo>
                    <a:lnTo>
                      <a:pt x="583" y="612"/>
                    </a:lnTo>
                    <a:lnTo>
                      <a:pt x="582" y="624"/>
                    </a:lnTo>
                    <a:lnTo>
                      <a:pt x="581" y="634"/>
                    </a:lnTo>
                    <a:lnTo>
                      <a:pt x="578" y="642"/>
                    </a:lnTo>
                    <a:lnTo>
                      <a:pt x="574" y="650"/>
                    </a:lnTo>
                    <a:lnTo>
                      <a:pt x="570" y="655"/>
                    </a:lnTo>
                    <a:lnTo>
                      <a:pt x="565" y="658"/>
                    </a:lnTo>
                    <a:lnTo>
                      <a:pt x="560" y="660"/>
                    </a:lnTo>
                    <a:lnTo>
                      <a:pt x="553" y="660"/>
                    </a:lnTo>
                    <a:lnTo>
                      <a:pt x="548" y="659"/>
                    </a:lnTo>
                    <a:lnTo>
                      <a:pt x="542" y="656"/>
                    </a:lnTo>
                    <a:lnTo>
                      <a:pt x="537" y="653"/>
                    </a:lnTo>
                    <a:lnTo>
                      <a:pt x="531" y="647"/>
                    </a:lnTo>
                    <a:lnTo>
                      <a:pt x="526" y="641"/>
                    </a:lnTo>
                    <a:lnTo>
                      <a:pt x="521" y="633"/>
                    </a:lnTo>
                    <a:lnTo>
                      <a:pt x="518" y="624"/>
                    </a:lnTo>
                    <a:lnTo>
                      <a:pt x="515" y="615"/>
                    </a:lnTo>
                    <a:lnTo>
                      <a:pt x="508" y="611"/>
                    </a:lnTo>
                    <a:lnTo>
                      <a:pt x="502" y="610"/>
                    </a:lnTo>
                    <a:lnTo>
                      <a:pt x="494" y="608"/>
                    </a:lnTo>
                    <a:lnTo>
                      <a:pt x="485" y="607"/>
                    </a:lnTo>
                    <a:lnTo>
                      <a:pt x="467" y="607"/>
                    </a:lnTo>
                    <a:lnTo>
                      <a:pt x="450" y="607"/>
                    </a:lnTo>
                    <a:lnTo>
                      <a:pt x="442" y="606"/>
                    </a:lnTo>
                    <a:lnTo>
                      <a:pt x="434" y="605"/>
                    </a:lnTo>
                    <a:lnTo>
                      <a:pt x="428" y="602"/>
                    </a:lnTo>
                    <a:lnTo>
                      <a:pt x="423" y="598"/>
                    </a:lnTo>
                    <a:lnTo>
                      <a:pt x="419" y="593"/>
                    </a:lnTo>
                    <a:lnTo>
                      <a:pt x="416" y="586"/>
                    </a:lnTo>
                    <a:lnTo>
                      <a:pt x="415" y="577"/>
                    </a:lnTo>
                    <a:lnTo>
                      <a:pt x="416" y="567"/>
                    </a:lnTo>
                    <a:lnTo>
                      <a:pt x="416" y="558"/>
                    </a:lnTo>
                    <a:lnTo>
                      <a:pt x="416" y="550"/>
                    </a:lnTo>
                    <a:lnTo>
                      <a:pt x="416" y="545"/>
                    </a:lnTo>
                    <a:lnTo>
                      <a:pt x="413" y="540"/>
                    </a:lnTo>
                    <a:lnTo>
                      <a:pt x="410" y="532"/>
                    </a:lnTo>
                    <a:lnTo>
                      <a:pt x="403" y="527"/>
                    </a:lnTo>
                    <a:lnTo>
                      <a:pt x="398" y="523"/>
                    </a:lnTo>
                    <a:lnTo>
                      <a:pt x="391" y="519"/>
                    </a:lnTo>
                    <a:lnTo>
                      <a:pt x="390" y="517"/>
                    </a:lnTo>
                    <a:lnTo>
                      <a:pt x="388" y="513"/>
                    </a:lnTo>
                    <a:lnTo>
                      <a:pt x="386" y="510"/>
                    </a:lnTo>
                    <a:lnTo>
                      <a:pt x="386" y="505"/>
                    </a:lnTo>
                    <a:lnTo>
                      <a:pt x="386" y="497"/>
                    </a:lnTo>
                    <a:lnTo>
                      <a:pt x="384" y="488"/>
                    </a:lnTo>
                    <a:lnTo>
                      <a:pt x="380" y="480"/>
                    </a:lnTo>
                    <a:lnTo>
                      <a:pt x="377" y="472"/>
                    </a:lnTo>
                    <a:lnTo>
                      <a:pt x="373" y="466"/>
                    </a:lnTo>
                    <a:lnTo>
                      <a:pt x="371" y="458"/>
                    </a:lnTo>
                    <a:lnTo>
                      <a:pt x="368" y="450"/>
                    </a:lnTo>
                    <a:lnTo>
                      <a:pt x="368" y="443"/>
                    </a:lnTo>
                    <a:lnTo>
                      <a:pt x="369" y="439"/>
                    </a:lnTo>
                    <a:lnTo>
                      <a:pt x="372" y="435"/>
                    </a:lnTo>
                    <a:lnTo>
                      <a:pt x="375" y="432"/>
                    </a:lnTo>
                    <a:lnTo>
                      <a:pt x="380" y="430"/>
                    </a:lnTo>
                    <a:lnTo>
                      <a:pt x="391" y="426"/>
                    </a:lnTo>
                    <a:lnTo>
                      <a:pt x="403" y="425"/>
                    </a:lnTo>
                    <a:lnTo>
                      <a:pt x="416" y="423"/>
                    </a:lnTo>
                    <a:lnTo>
                      <a:pt x="428" y="422"/>
                    </a:lnTo>
                    <a:lnTo>
                      <a:pt x="432" y="421"/>
                    </a:lnTo>
                    <a:lnTo>
                      <a:pt x="436" y="421"/>
                    </a:lnTo>
                    <a:lnTo>
                      <a:pt x="437" y="419"/>
                    </a:lnTo>
                    <a:lnTo>
                      <a:pt x="438" y="417"/>
                    </a:lnTo>
                    <a:lnTo>
                      <a:pt x="437" y="410"/>
                    </a:lnTo>
                    <a:lnTo>
                      <a:pt x="436" y="405"/>
                    </a:lnTo>
                    <a:lnTo>
                      <a:pt x="432" y="401"/>
                    </a:lnTo>
                    <a:lnTo>
                      <a:pt x="428" y="399"/>
                    </a:lnTo>
                    <a:lnTo>
                      <a:pt x="423" y="397"/>
                    </a:lnTo>
                    <a:lnTo>
                      <a:pt x="417" y="397"/>
                    </a:lnTo>
                    <a:lnTo>
                      <a:pt x="411" y="397"/>
                    </a:lnTo>
                    <a:lnTo>
                      <a:pt x="404" y="399"/>
                    </a:lnTo>
                    <a:lnTo>
                      <a:pt x="390" y="403"/>
                    </a:lnTo>
                    <a:lnTo>
                      <a:pt x="377" y="404"/>
                    </a:lnTo>
                    <a:lnTo>
                      <a:pt x="372" y="404"/>
                    </a:lnTo>
                    <a:lnTo>
                      <a:pt x="367" y="404"/>
                    </a:lnTo>
                    <a:lnTo>
                      <a:pt x="363" y="401"/>
                    </a:lnTo>
                    <a:lnTo>
                      <a:pt x="359" y="399"/>
                    </a:lnTo>
                    <a:lnTo>
                      <a:pt x="356" y="392"/>
                    </a:lnTo>
                    <a:lnTo>
                      <a:pt x="354" y="386"/>
                    </a:lnTo>
                    <a:lnTo>
                      <a:pt x="354" y="379"/>
                    </a:lnTo>
                    <a:lnTo>
                      <a:pt x="354" y="371"/>
                    </a:lnTo>
                    <a:lnTo>
                      <a:pt x="356" y="356"/>
                    </a:lnTo>
                    <a:lnTo>
                      <a:pt x="362" y="339"/>
                    </a:lnTo>
                    <a:lnTo>
                      <a:pt x="367" y="325"/>
                    </a:lnTo>
                    <a:lnTo>
                      <a:pt x="371" y="312"/>
                    </a:lnTo>
                    <a:lnTo>
                      <a:pt x="372" y="307"/>
                    </a:lnTo>
                    <a:lnTo>
                      <a:pt x="373" y="301"/>
                    </a:lnTo>
                    <a:lnTo>
                      <a:pt x="373" y="299"/>
                    </a:lnTo>
                    <a:lnTo>
                      <a:pt x="372" y="298"/>
                    </a:lnTo>
                    <a:lnTo>
                      <a:pt x="359" y="289"/>
                    </a:lnTo>
                    <a:lnTo>
                      <a:pt x="353" y="282"/>
                    </a:lnTo>
                    <a:lnTo>
                      <a:pt x="351" y="279"/>
                    </a:lnTo>
                    <a:lnTo>
                      <a:pt x="350" y="277"/>
                    </a:lnTo>
                    <a:lnTo>
                      <a:pt x="350" y="274"/>
                    </a:lnTo>
                    <a:lnTo>
                      <a:pt x="351" y="273"/>
                    </a:lnTo>
                    <a:lnTo>
                      <a:pt x="354" y="268"/>
                    </a:lnTo>
                    <a:lnTo>
                      <a:pt x="358" y="261"/>
                    </a:lnTo>
                    <a:lnTo>
                      <a:pt x="363" y="252"/>
                    </a:lnTo>
                    <a:lnTo>
                      <a:pt x="366" y="242"/>
                    </a:lnTo>
                    <a:lnTo>
                      <a:pt x="367" y="230"/>
                    </a:lnTo>
                    <a:lnTo>
                      <a:pt x="366" y="220"/>
                    </a:lnTo>
                    <a:lnTo>
                      <a:pt x="364" y="208"/>
                    </a:lnTo>
                    <a:lnTo>
                      <a:pt x="364" y="198"/>
                    </a:lnTo>
                    <a:lnTo>
                      <a:pt x="364" y="197"/>
                    </a:lnTo>
                    <a:lnTo>
                      <a:pt x="366" y="195"/>
                    </a:lnTo>
                    <a:lnTo>
                      <a:pt x="368" y="195"/>
                    </a:lnTo>
                    <a:lnTo>
                      <a:pt x="369" y="195"/>
                    </a:lnTo>
                    <a:lnTo>
                      <a:pt x="376" y="197"/>
                    </a:lnTo>
                    <a:lnTo>
                      <a:pt x="382" y="199"/>
                    </a:lnTo>
                    <a:lnTo>
                      <a:pt x="397" y="203"/>
                    </a:lnTo>
                    <a:lnTo>
                      <a:pt x="407" y="206"/>
                    </a:lnTo>
                    <a:lnTo>
                      <a:pt x="419" y="204"/>
                    </a:lnTo>
                    <a:lnTo>
                      <a:pt x="432" y="202"/>
                    </a:lnTo>
                    <a:lnTo>
                      <a:pt x="446" y="198"/>
                    </a:lnTo>
                    <a:lnTo>
                      <a:pt x="460" y="193"/>
                    </a:lnTo>
                    <a:lnTo>
                      <a:pt x="473" y="186"/>
                    </a:lnTo>
                    <a:lnTo>
                      <a:pt x="483" y="177"/>
                    </a:lnTo>
                    <a:lnTo>
                      <a:pt x="487" y="173"/>
                    </a:lnTo>
                    <a:lnTo>
                      <a:pt x="490" y="168"/>
                    </a:lnTo>
                    <a:lnTo>
                      <a:pt x="491" y="163"/>
                    </a:lnTo>
                    <a:lnTo>
                      <a:pt x="491" y="158"/>
                    </a:lnTo>
                    <a:lnTo>
                      <a:pt x="491" y="150"/>
                    </a:lnTo>
                    <a:lnTo>
                      <a:pt x="493" y="143"/>
                    </a:lnTo>
                    <a:lnTo>
                      <a:pt x="496" y="137"/>
                    </a:lnTo>
                    <a:lnTo>
                      <a:pt x="500" y="132"/>
                    </a:lnTo>
                    <a:lnTo>
                      <a:pt x="505" y="128"/>
                    </a:lnTo>
                    <a:lnTo>
                      <a:pt x="512" y="124"/>
                    </a:lnTo>
                    <a:lnTo>
                      <a:pt x="518" y="121"/>
                    </a:lnTo>
                    <a:lnTo>
                      <a:pt x="526" y="119"/>
                    </a:lnTo>
                    <a:lnTo>
                      <a:pt x="542" y="114"/>
                    </a:lnTo>
                    <a:lnTo>
                      <a:pt x="557" y="107"/>
                    </a:lnTo>
                    <a:lnTo>
                      <a:pt x="565" y="103"/>
                    </a:lnTo>
                    <a:lnTo>
                      <a:pt x="572" y="99"/>
                    </a:lnTo>
                    <a:lnTo>
                      <a:pt x="578" y="94"/>
                    </a:lnTo>
                    <a:lnTo>
                      <a:pt x="583" y="89"/>
                    </a:lnTo>
                    <a:lnTo>
                      <a:pt x="590" y="79"/>
                    </a:lnTo>
                    <a:lnTo>
                      <a:pt x="596" y="64"/>
                    </a:lnTo>
                    <a:lnTo>
                      <a:pt x="601" y="59"/>
                    </a:lnTo>
                    <a:lnTo>
                      <a:pt x="607" y="55"/>
                    </a:lnTo>
                    <a:lnTo>
                      <a:pt x="609" y="55"/>
                    </a:lnTo>
                    <a:lnTo>
                      <a:pt x="612" y="55"/>
                    </a:lnTo>
                    <a:lnTo>
                      <a:pt x="614" y="57"/>
                    </a:lnTo>
                    <a:lnTo>
                      <a:pt x="617" y="58"/>
                    </a:lnTo>
                    <a:lnTo>
                      <a:pt x="632" y="70"/>
                    </a:lnTo>
                    <a:lnTo>
                      <a:pt x="645" y="77"/>
                    </a:lnTo>
                    <a:lnTo>
                      <a:pt x="651" y="79"/>
                    </a:lnTo>
                    <a:lnTo>
                      <a:pt x="656" y="80"/>
                    </a:lnTo>
                    <a:lnTo>
                      <a:pt x="660" y="80"/>
                    </a:lnTo>
                    <a:lnTo>
                      <a:pt x="662" y="79"/>
                    </a:lnTo>
                    <a:lnTo>
                      <a:pt x="666" y="76"/>
                    </a:lnTo>
                    <a:lnTo>
                      <a:pt x="669" y="75"/>
                    </a:lnTo>
                    <a:lnTo>
                      <a:pt x="670" y="71"/>
                    </a:lnTo>
                    <a:lnTo>
                      <a:pt x="671" y="68"/>
                    </a:lnTo>
                    <a:lnTo>
                      <a:pt x="674" y="61"/>
                    </a:lnTo>
                    <a:lnTo>
                      <a:pt x="676" y="51"/>
                    </a:lnTo>
                    <a:lnTo>
                      <a:pt x="678" y="35"/>
                    </a:lnTo>
                    <a:lnTo>
                      <a:pt x="682" y="23"/>
                    </a:lnTo>
                    <a:lnTo>
                      <a:pt x="682" y="20"/>
                    </a:lnTo>
                    <a:lnTo>
                      <a:pt x="684" y="20"/>
                    </a:lnTo>
                    <a:lnTo>
                      <a:pt x="686" y="20"/>
                    </a:lnTo>
                    <a:lnTo>
                      <a:pt x="688" y="22"/>
                    </a:lnTo>
                    <a:lnTo>
                      <a:pt x="693" y="27"/>
                    </a:lnTo>
                    <a:lnTo>
                      <a:pt x="701" y="37"/>
                    </a:lnTo>
                    <a:lnTo>
                      <a:pt x="705" y="41"/>
                    </a:lnTo>
                    <a:lnTo>
                      <a:pt x="708" y="45"/>
                    </a:lnTo>
                    <a:lnTo>
                      <a:pt x="711" y="48"/>
                    </a:lnTo>
                    <a:lnTo>
                      <a:pt x="715" y="50"/>
                    </a:lnTo>
                    <a:lnTo>
                      <a:pt x="723" y="51"/>
                    </a:lnTo>
                    <a:lnTo>
                      <a:pt x="730" y="51"/>
                    </a:lnTo>
                    <a:lnTo>
                      <a:pt x="746" y="45"/>
                    </a:lnTo>
                    <a:lnTo>
                      <a:pt x="763" y="36"/>
                    </a:lnTo>
                    <a:lnTo>
                      <a:pt x="779" y="42"/>
                    </a:lnTo>
                    <a:lnTo>
                      <a:pt x="796" y="53"/>
                    </a:lnTo>
                    <a:lnTo>
                      <a:pt x="805" y="57"/>
                    </a:lnTo>
                    <a:lnTo>
                      <a:pt x="812" y="59"/>
                    </a:lnTo>
                    <a:lnTo>
                      <a:pt x="816" y="58"/>
                    </a:lnTo>
                    <a:lnTo>
                      <a:pt x="820" y="58"/>
                    </a:lnTo>
                    <a:lnTo>
                      <a:pt x="824" y="55"/>
                    </a:lnTo>
                    <a:lnTo>
                      <a:pt x="828" y="53"/>
                    </a:lnTo>
                    <a:lnTo>
                      <a:pt x="831" y="46"/>
                    </a:lnTo>
                    <a:lnTo>
                      <a:pt x="833" y="40"/>
                    </a:lnTo>
                    <a:lnTo>
                      <a:pt x="835" y="33"/>
                    </a:lnTo>
                    <a:lnTo>
                      <a:pt x="836" y="27"/>
                    </a:lnTo>
                    <a:lnTo>
                      <a:pt x="837" y="20"/>
                    </a:lnTo>
                    <a:lnTo>
                      <a:pt x="840" y="14"/>
                    </a:lnTo>
                    <a:lnTo>
                      <a:pt x="844" y="10"/>
                    </a:lnTo>
                    <a:lnTo>
                      <a:pt x="849" y="7"/>
                    </a:lnTo>
                    <a:lnTo>
                      <a:pt x="855" y="5"/>
                    </a:lnTo>
                    <a:lnTo>
                      <a:pt x="862" y="5"/>
                    </a:lnTo>
                    <a:lnTo>
                      <a:pt x="868" y="5"/>
                    </a:lnTo>
                    <a:lnTo>
                      <a:pt x="875" y="6"/>
                    </a:lnTo>
                    <a:lnTo>
                      <a:pt x="885" y="10"/>
                    </a:lnTo>
                    <a:lnTo>
                      <a:pt x="895" y="15"/>
                    </a:lnTo>
                    <a:lnTo>
                      <a:pt x="906" y="19"/>
                    </a:lnTo>
                    <a:lnTo>
                      <a:pt x="917" y="22"/>
                    </a:lnTo>
                    <a:lnTo>
                      <a:pt x="923" y="22"/>
                    </a:lnTo>
                    <a:lnTo>
                      <a:pt x="929" y="22"/>
                    </a:lnTo>
                    <a:lnTo>
                      <a:pt x="937" y="19"/>
                    </a:lnTo>
                    <a:lnTo>
                      <a:pt x="945" y="16"/>
                    </a:lnTo>
                    <a:lnTo>
                      <a:pt x="964" y="6"/>
                    </a:lnTo>
                    <a:lnTo>
                      <a:pt x="981" y="0"/>
                    </a:lnTo>
                    <a:lnTo>
                      <a:pt x="990" y="0"/>
                    </a:lnTo>
                    <a:lnTo>
                      <a:pt x="999" y="0"/>
                    </a:lnTo>
                    <a:lnTo>
                      <a:pt x="1008" y="4"/>
                    </a:lnTo>
                    <a:lnTo>
                      <a:pt x="1021" y="10"/>
                    </a:lnTo>
                    <a:lnTo>
                      <a:pt x="1028" y="13"/>
                    </a:lnTo>
                    <a:lnTo>
                      <a:pt x="1034" y="15"/>
                    </a:lnTo>
                    <a:lnTo>
                      <a:pt x="1042" y="16"/>
                    </a:lnTo>
                    <a:lnTo>
                      <a:pt x="1048" y="18"/>
                    </a:lnTo>
                    <a:lnTo>
                      <a:pt x="1063" y="18"/>
                    </a:lnTo>
                    <a:lnTo>
                      <a:pt x="1077" y="16"/>
                    </a:lnTo>
                    <a:lnTo>
                      <a:pt x="1092" y="14"/>
                    </a:lnTo>
                    <a:lnTo>
                      <a:pt x="1107" y="13"/>
                    </a:lnTo>
                    <a:lnTo>
                      <a:pt x="1114" y="14"/>
                    </a:lnTo>
                    <a:lnTo>
                      <a:pt x="1121" y="14"/>
                    </a:lnTo>
                    <a:lnTo>
                      <a:pt x="1129" y="16"/>
                    </a:lnTo>
                    <a:lnTo>
                      <a:pt x="1136" y="19"/>
                    </a:lnTo>
                    <a:lnTo>
                      <a:pt x="1148" y="23"/>
                    </a:lnTo>
                    <a:lnTo>
                      <a:pt x="1160" y="27"/>
                    </a:lnTo>
                    <a:lnTo>
                      <a:pt x="1171" y="29"/>
                    </a:lnTo>
                    <a:lnTo>
                      <a:pt x="1183" y="32"/>
                    </a:lnTo>
                    <a:lnTo>
                      <a:pt x="1205" y="35"/>
                    </a:lnTo>
                    <a:lnTo>
                      <a:pt x="1228" y="36"/>
                    </a:lnTo>
                    <a:lnTo>
                      <a:pt x="1252" y="33"/>
                    </a:lnTo>
                    <a:lnTo>
                      <a:pt x="1274" y="31"/>
                    </a:lnTo>
                    <a:lnTo>
                      <a:pt x="1297" y="27"/>
                    </a:lnTo>
                    <a:lnTo>
                      <a:pt x="1322" y="23"/>
                    </a:lnTo>
                    <a:lnTo>
                      <a:pt x="1333" y="22"/>
                    </a:lnTo>
                    <a:lnTo>
                      <a:pt x="1345" y="23"/>
                    </a:lnTo>
                    <a:lnTo>
                      <a:pt x="1355" y="26"/>
                    </a:lnTo>
                    <a:lnTo>
                      <a:pt x="1366" y="29"/>
                    </a:lnTo>
                    <a:lnTo>
                      <a:pt x="1375" y="32"/>
                    </a:lnTo>
                    <a:lnTo>
                      <a:pt x="1385" y="35"/>
                    </a:lnTo>
                    <a:lnTo>
                      <a:pt x="1392" y="33"/>
                    </a:lnTo>
                    <a:lnTo>
                      <a:pt x="1397" y="33"/>
                    </a:lnTo>
                    <a:lnTo>
                      <a:pt x="1403" y="31"/>
                    </a:lnTo>
                    <a:lnTo>
                      <a:pt x="1410" y="28"/>
                    </a:lnTo>
                    <a:lnTo>
                      <a:pt x="1416" y="26"/>
                    </a:lnTo>
                    <a:lnTo>
                      <a:pt x="1421" y="20"/>
                    </a:lnTo>
                    <a:lnTo>
                      <a:pt x="1425" y="16"/>
                    </a:lnTo>
                    <a:lnTo>
                      <a:pt x="1428" y="11"/>
                    </a:lnTo>
                    <a:lnTo>
                      <a:pt x="1459" y="44"/>
                    </a:lnTo>
                    <a:lnTo>
                      <a:pt x="1465" y="51"/>
                    </a:lnTo>
                    <a:lnTo>
                      <a:pt x="1469" y="58"/>
                    </a:lnTo>
                    <a:lnTo>
                      <a:pt x="1472" y="63"/>
                    </a:lnTo>
                    <a:lnTo>
                      <a:pt x="1473" y="68"/>
                    </a:lnTo>
                    <a:lnTo>
                      <a:pt x="1472" y="73"/>
                    </a:lnTo>
                    <a:lnTo>
                      <a:pt x="1469" y="77"/>
                    </a:lnTo>
                    <a:lnTo>
                      <a:pt x="1467" y="81"/>
                    </a:lnTo>
                    <a:lnTo>
                      <a:pt x="1462" y="84"/>
                    </a:lnTo>
                    <a:lnTo>
                      <a:pt x="1440" y="96"/>
                    </a:lnTo>
                    <a:lnTo>
                      <a:pt x="1417" y="110"/>
                    </a:lnTo>
                    <a:lnTo>
                      <a:pt x="1412" y="115"/>
                    </a:lnTo>
                    <a:lnTo>
                      <a:pt x="1408" y="119"/>
                    </a:lnTo>
                    <a:lnTo>
                      <a:pt x="1406" y="123"/>
                    </a:lnTo>
                    <a:lnTo>
                      <a:pt x="1403" y="127"/>
                    </a:lnTo>
                    <a:lnTo>
                      <a:pt x="1402" y="134"/>
                    </a:lnTo>
                    <a:lnTo>
                      <a:pt x="1402" y="142"/>
                    </a:lnTo>
                    <a:lnTo>
                      <a:pt x="1403" y="150"/>
                    </a:lnTo>
                    <a:lnTo>
                      <a:pt x="1403" y="158"/>
                    </a:lnTo>
                    <a:lnTo>
                      <a:pt x="1403" y="167"/>
                    </a:lnTo>
                    <a:lnTo>
                      <a:pt x="1401" y="176"/>
                    </a:lnTo>
                    <a:lnTo>
                      <a:pt x="1398" y="182"/>
                    </a:lnTo>
                    <a:lnTo>
                      <a:pt x="1393" y="190"/>
                    </a:lnTo>
                    <a:lnTo>
                      <a:pt x="1388" y="197"/>
                    </a:lnTo>
                    <a:lnTo>
                      <a:pt x="1383" y="203"/>
                    </a:lnTo>
                    <a:lnTo>
                      <a:pt x="1370" y="215"/>
                    </a:lnTo>
                    <a:lnTo>
                      <a:pt x="1358" y="226"/>
                    </a:lnTo>
                    <a:lnTo>
                      <a:pt x="1348" y="239"/>
                    </a:lnTo>
                    <a:lnTo>
                      <a:pt x="1338" y="252"/>
                    </a:lnTo>
                    <a:lnTo>
                      <a:pt x="1333" y="265"/>
                    </a:lnTo>
                    <a:lnTo>
                      <a:pt x="1329" y="278"/>
                    </a:lnTo>
                    <a:lnTo>
                      <a:pt x="1328" y="291"/>
                    </a:lnTo>
                    <a:lnTo>
                      <a:pt x="1328" y="304"/>
                    </a:lnTo>
                    <a:lnTo>
                      <a:pt x="1331" y="317"/>
                    </a:lnTo>
                    <a:lnTo>
                      <a:pt x="1333" y="330"/>
                    </a:lnTo>
                    <a:lnTo>
                      <a:pt x="1341" y="356"/>
                    </a:lnTo>
                    <a:lnTo>
                      <a:pt x="1351" y="382"/>
                    </a:lnTo>
                    <a:lnTo>
                      <a:pt x="1357" y="395"/>
                    </a:lnTo>
                    <a:lnTo>
                      <a:pt x="1362" y="408"/>
                    </a:lnTo>
                    <a:lnTo>
                      <a:pt x="1366" y="421"/>
                    </a:lnTo>
                    <a:lnTo>
                      <a:pt x="1368" y="435"/>
                    </a:lnTo>
                    <a:lnTo>
                      <a:pt x="1370" y="443"/>
                    </a:lnTo>
                    <a:lnTo>
                      <a:pt x="1368" y="452"/>
                    </a:lnTo>
                    <a:lnTo>
                      <a:pt x="1367" y="460"/>
                    </a:lnTo>
                    <a:lnTo>
                      <a:pt x="1364" y="467"/>
                    </a:lnTo>
                    <a:lnTo>
                      <a:pt x="1360" y="484"/>
                    </a:lnTo>
                    <a:lnTo>
                      <a:pt x="1358" y="502"/>
                    </a:lnTo>
                    <a:lnTo>
                      <a:pt x="1359" y="532"/>
                    </a:lnTo>
                    <a:lnTo>
                      <a:pt x="1363" y="558"/>
                    </a:lnTo>
                    <a:lnTo>
                      <a:pt x="1368" y="583"/>
                    </a:lnTo>
                    <a:lnTo>
                      <a:pt x="1375" y="610"/>
                    </a:lnTo>
                    <a:lnTo>
                      <a:pt x="1377" y="619"/>
                    </a:lnTo>
                    <a:lnTo>
                      <a:pt x="1381" y="627"/>
                    </a:lnTo>
                    <a:lnTo>
                      <a:pt x="1386" y="634"/>
                    </a:lnTo>
                    <a:lnTo>
                      <a:pt x="1392" y="641"/>
                    </a:lnTo>
                    <a:lnTo>
                      <a:pt x="1403" y="655"/>
                    </a:lnTo>
                    <a:lnTo>
                      <a:pt x="1414" y="671"/>
                    </a:lnTo>
                    <a:lnTo>
                      <a:pt x="1416" y="675"/>
                    </a:lnTo>
                    <a:lnTo>
                      <a:pt x="1417" y="680"/>
                    </a:lnTo>
                    <a:lnTo>
                      <a:pt x="1419" y="686"/>
                    </a:lnTo>
                    <a:lnTo>
                      <a:pt x="1419" y="693"/>
                    </a:lnTo>
                    <a:lnTo>
                      <a:pt x="1419" y="706"/>
                    </a:lnTo>
                    <a:lnTo>
                      <a:pt x="1416" y="721"/>
                    </a:lnTo>
                    <a:lnTo>
                      <a:pt x="1412" y="735"/>
                    </a:lnTo>
                    <a:lnTo>
                      <a:pt x="1407" y="748"/>
                    </a:lnTo>
                    <a:lnTo>
                      <a:pt x="1402" y="760"/>
                    </a:lnTo>
                    <a:lnTo>
                      <a:pt x="1394" y="769"/>
                    </a:lnTo>
                    <a:lnTo>
                      <a:pt x="1372" y="790"/>
                    </a:lnTo>
                    <a:lnTo>
                      <a:pt x="1350" y="809"/>
                    </a:lnTo>
                    <a:lnTo>
                      <a:pt x="1340" y="820"/>
                    </a:lnTo>
                    <a:lnTo>
                      <a:pt x="1331" y="831"/>
                    </a:lnTo>
                    <a:lnTo>
                      <a:pt x="1323" y="844"/>
                    </a:lnTo>
                    <a:lnTo>
                      <a:pt x="1316" y="859"/>
                    </a:lnTo>
                    <a:lnTo>
                      <a:pt x="1313" y="893"/>
                    </a:lnTo>
                    <a:lnTo>
                      <a:pt x="1292" y="895"/>
                    </a:lnTo>
                    <a:lnTo>
                      <a:pt x="1271" y="899"/>
                    </a:lnTo>
                    <a:lnTo>
                      <a:pt x="1252" y="904"/>
                    </a:lnTo>
                    <a:lnTo>
                      <a:pt x="1232" y="910"/>
                    </a:lnTo>
                    <a:lnTo>
                      <a:pt x="1213" y="917"/>
                    </a:lnTo>
                    <a:lnTo>
                      <a:pt x="1193" y="923"/>
                    </a:lnTo>
                    <a:lnTo>
                      <a:pt x="1174" y="928"/>
                    </a:lnTo>
                    <a:lnTo>
                      <a:pt x="1153" y="932"/>
                    </a:lnTo>
                    <a:lnTo>
                      <a:pt x="1143" y="932"/>
                    </a:lnTo>
                    <a:lnTo>
                      <a:pt x="1132" y="932"/>
                    </a:lnTo>
                    <a:lnTo>
                      <a:pt x="1123" y="930"/>
                    </a:lnTo>
                    <a:lnTo>
                      <a:pt x="1116" y="927"/>
                    </a:lnTo>
                    <a:lnTo>
                      <a:pt x="1108" y="923"/>
                    </a:lnTo>
                    <a:lnTo>
                      <a:pt x="1100" y="919"/>
                    </a:lnTo>
                    <a:lnTo>
                      <a:pt x="1092" y="914"/>
                    </a:lnTo>
                    <a:lnTo>
                      <a:pt x="1085" y="909"/>
                    </a:lnTo>
                    <a:lnTo>
                      <a:pt x="1072" y="896"/>
                    </a:lnTo>
                    <a:lnTo>
                      <a:pt x="1057" y="884"/>
                    </a:lnTo>
                    <a:lnTo>
                      <a:pt x="1042" y="873"/>
                    </a:lnTo>
                    <a:lnTo>
                      <a:pt x="1025" y="864"/>
                    </a:lnTo>
                    <a:lnTo>
                      <a:pt x="1013" y="856"/>
                    </a:lnTo>
                    <a:lnTo>
                      <a:pt x="1004" y="849"/>
                    </a:lnTo>
                    <a:lnTo>
                      <a:pt x="996" y="842"/>
                    </a:lnTo>
                    <a:lnTo>
                      <a:pt x="991" y="834"/>
                    </a:lnTo>
                    <a:lnTo>
                      <a:pt x="981" y="817"/>
                    </a:lnTo>
                    <a:lnTo>
                      <a:pt x="967" y="796"/>
                    </a:lnTo>
                    <a:lnTo>
                      <a:pt x="947" y="776"/>
                    </a:lnTo>
                    <a:lnTo>
                      <a:pt x="921" y="751"/>
                    </a:lnTo>
                    <a:lnTo>
                      <a:pt x="908" y="741"/>
                    </a:lnTo>
                    <a:lnTo>
                      <a:pt x="894" y="732"/>
                    </a:lnTo>
                    <a:lnTo>
                      <a:pt x="888" y="728"/>
                    </a:lnTo>
                    <a:lnTo>
                      <a:pt x="881" y="725"/>
                    </a:lnTo>
                    <a:lnTo>
                      <a:pt x="875" y="722"/>
                    </a:lnTo>
                    <a:lnTo>
                      <a:pt x="869" y="721"/>
                    </a:lnTo>
                    <a:lnTo>
                      <a:pt x="858" y="721"/>
                    </a:lnTo>
                    <a:lnTo>
                      <a:pt x="847" y="721"/>
                    </a:lnTo>
                    <a:lnTo>
                      <a:pt x="836" y="722"/>
                    </a:lnTo>
                    <a:lnTo>
                      <a:pt x="825" y="725"/>
                    </a:lnTo>
                    <a:lnTo>
                      <a:pt x="803" y="733"/>
                    </a:lnTo>
                    <a:lnTo>
                      <a:pt x="780" y="742"/>
                    </a:lnTo>
                    <a:lnTo>
                      <a:pt x="758" y="751"/>
                    </a:lnTo>
                    <a:lnTo>
                      <a:pt x="735" y="761"/>
                    </a:lnTo>
                    <a:lnTo>
                      <a:pt x="713" y="770"/>
                    </a:lnTo>
                    <a:lnTo>
                      <a:pt x="691" y="776"/>
                    </a:lnTo>
                    <a:lnTo>
                      <a:pt x="613" y="78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59">
                <a:extLst>
                  <a:ext uri="{FF2B5EF4-FFF2-40B4-BE49-F238E27FC236}">
                    <a16:creationId xmlns:a16="http://schemas.microsoft.com/office/drawing/2014/main" id="{E5E2DE5D-1872-1246-A57D-1F0D636BD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61666" y="2165890"/>
                <a:ext cx="83798" cy="61414"/>
              </a:xfrm>
              <a:custGeom>
                <a:avLst/>
                <a:gdLst/>
                <a:ahLst/>
                <a:cxnLst>
                  <a:cxn ang="0">
                    <a:pos x="76" y="111"/>
                  </a:cxn>
                  <a:cxn ang="0">
                    <a:pos x="70" y="103"/>
                  </a:cxn>
                  <a:cxn ang="0">
                    <a:pos x="66" y="95"/>
                  </a:cxn>
                  <a:cxn ang="0">
                    <a:pos x="56" y="90"/>
                  </a:cxn>
                  <a:cxn ang="0">
                    <a:pos x="35" y="90"/>
                  </a:cxn>
                  <a:cxn ang="0">
                    <a:pos x="16" y="85"/>
                  </a:cxn>
                  <a:cxn ang="0">
                    <a:pos x="4" y="79"/>
                  </a:cxn>
                  <a:cxn ang="0">
                    <a:pos x="0" y="71"/>
                  </a:cxn>
                  <a:cxn ang="0">
                    <a:pos x="2" y="67"/>
                  </a:cxn>
                  <a:cxn ang="0">
                    <a:pos x="8" y="63"/>
                  </a:cxn>
                  <a:cxn ang="0">
                    <a:pos x="29" y="57"/>
                  </a:cxn>
                  <a:cxn ang="0">
                    <a:pos x="44" y="48"/>
                  </a:cxn>
                  <a:cxn ang="0">
                    <a:pos x="57" y="27"/>
                  </a:cxn>
                  <a:cxn ang="0">
                    <a:pos x="68" y="11"/>
                  </a:cxn>
                  <a:cxn ang="0">
                    <a:pos x="74" y="3"/>
                  </a:cxn>
                  <a:cxn ang="0">
                    <a:pos x="83" y="0"/>
                  </a:cxn>
                  <a:cxn ang="0">
                    <a:pos x="92" y="2"/>
                  </a:cxn>
                  <a:cxn ang="0">
                    <a:pos x="105" y="11"/>
                  </a:cxn>
                  <a:cxn ang="0">
                    <a:pos x="120" y="19"/>
                  </a:cxn>
                  <a:cxn ang="0">
                    <a:pos x="143" y="28"/>
                  </a:cxn>
                  <a:cxn ang="0">
                    <a:pos x="168" y="41"/>
                  </a:cxn>
                  <a:cxn ang="0">
                    <a:pos x="178" y="51"/>
                  </a:cxn>
                  <a:cxn ang="0">
                    <a:pos x="182" y="62"/>
                  </a:cxn>
                  <a:cxn ang="0">
                    <a:pos x="183" y="71"/>
                  </a:cxn>
                  <a:cxn ang="0">
                    <a:pos x="179" y="77"/>
                  </a:cxn>
                  <a:cxn ang="0">
                    <a:pos x="170" y="84"/>
                  </a:cxn>
                  <a:cxn ang="0">
                    <a:pos x="152" y="90"/>
                  </a:cxn>
                  <a:cxn ang="0">
                    <a:pos x="135" y="97"/>
                  </a:cxn>
                  <a:cxn ang="0">
                    <a:pos x="122" y="112"/>
                  </a:cxn>
                  <a:cxn ang="0">
                    <a:pos x="108" y="129"/>
                  </a:cxn>
                  <a:cxn ang="0">
                    <a:pos x="100" y="133"/>
                  </a:cxn>
                  <a:cxn ang="0">
                    <a:pos x="92" y="132"/>
                  </a:cxn>
                  <a:cxn ang="0">
                    <a:pos x="81" y="115"/>
                  </a:cxn>
                </a:cxnLst>
                <a:rect l="0" t="0" r="r" b="b"/>
                <a:pathLst>
                  <a:path w="183" h="133">
                    <a:moveTo>
                      <a:pt x="81" y="115"/>
                    </a:moveTo>
                    <a:lnTo>
                      <a:pt x="76" y="111"/>
                    </a:lnTo>
                    <a:lnTo>
                      <a:pt x="73" y="107"/>
                    </a:lnTo>
                    <a:lnTo>
                      <a:pt x="70" y="103"/>
                    </a:lnTo>
                    <a:lnTo>
                      <a:pt x="68" y="99"/>
                    </a:lnTo>
                    <a:lnTo>
                      <a:pt x="66" y="95"/>
                    </a:lnTo>
                    <a:lnTo>
                      <a:pt x="63" y="93"/>
                    </a:lnTo>
                    <a:lnTo>
                      <a:pt x="56" y="90"/>
                    </a:lnTo>
                    <a:lnTo>
                      <a:pt x="48" y="90"/>
                    </a:lnTo>
                    <a:lnTo>
                      <a:pt x="35" y="90"/>
                    </a:lnTo>
                    <a:lnTo>
                      <a:pt x="22" y="88"/>
                    </a:lnTo>
                    <a:lnTo>
                      <a:pt x="16" y="85"/>
                    </a:lnTo>
                    <a:lnTo>
                      <a:pt x="9" y="82"/>
                    </a:lnTo>
                    <a:lnTo>
                      <a:pt x="4" y="79"/>
                    </a:lnTo>
                    <a:lnTo>
                      <a:pt x="0" y="72"/>
                    </a:lnTo>
                    <a:lnTo>
                      <a:pt x="0" y="71"/>
                    </a:lnTo>
                    <a:lnTo>
                      <a:pt x="0" y="70"/>
                    </a:lnTo>
                    <a:lnTo>
                      <a:pt x="2" y="67"/>
                    </a:lnTo>
                    <a:lnTo>
                      <a:pt x="3" y="66"/>
                    </a:lnTo>
                    <a:lnTo>
                      <a:pt x="8" y="63"/>
                    </a:lnTo>
                    <a:lnTo>
                      <a:pt x="15" y="60"/>
                    </a:lnTo>
                    <a:lnTo>
                      <a:pt x="29" y="57"/>
                    </a:lnTo>
                    <a:lnTo>
                      <a:pt x="38" y="53"/>
                    </a:lnTo>
                    <a:lnTo>
                      <a:pt x="44" y="48"/>
                    </a:lnTo>
                    <a:lnTo>
                      <a:pt x="51" y="38"/>
                    </a:lnTo>
                    <a:lnTo>
                      <a:pt x="57" y="27"/>
                    </a:lnTo>
                    <a:lnTo>
                      <a:pt x="64" y="16"/>
                    </a:lnTo>
                    <a:lnTo>
                      <a:pt x="68" y="11"/>
                    </a:lnTo>
                    <a:lnTo>
                      <a:pt x="70" y="7"/>
                    </a:lnTo>
                    <a:lnTo>
                      <a:pt x="74" y="3"/>
                    </a:lnTo>
                    <a:lnTo>
                      <a:pt x="79" y="1"/>
                    </a:lnTo>
                    <a:lnTo>
                      <a:pt x="83" y="0"/>
                    </a:lnTo>
                    <a:lnTo>
                      <a:pt x="87" y="0"/>
                    </a:lnTo>
                    <a:lnTo>
                      <a:pt x="92" y="2"/>
                    </a:lnTo>
                    <a:lnTo>
                      <a:pt x="98" y="6"/>
                    </a:lnTo>
                    <a:lnTo>
                      <a:pt x="105" y="11"/>
                    </a:lnTo>
                    <a:lnTo>
                      <a:pt x="112" y="15"/>
                    </a:lnTo>
                    <a:lnTo>
                      <a:pt x="120" y="19"/>
                    </a:lnTo>
                    <a:lnTo>
                      <a:pt x="127" y="23"/>
                    </a:lnTo>
                    <a:lnTo>
                      <a:pt x="143" y="28"/>
                    </a:lnTo>
                    <a:lnTo>
                      <a:pt x="158" y="36"/>
                    </a:lnTo>
                    <a:lnTo>
                      <a:pt x="168" y="41"/>
                    </a:lnTo>
                    <a:lnTo>
                      <a:pt x="175" y="48"/>
                    </a:lnTo>
                    <a:lnTo>
                      <a:pt x="178" y="51"/>
                    </a:lnTo>
                    <a:lnTo>
                      <a:pt x="180" y="57"/>
                    </a:lnTo>
                    <a:lnTo>
                      <a:pt x="182" y="62"/>
                    </a:lnTo>
                    <a:lnTo>
                      <a:pt x="183" y="67"/>
                    </a:lnTo>
                    <a:lnTo>
                      <a:pt x="183" y="71"/>
                    </a:lnTo>
                    <a:lnTo>
                      <a:pt x="182" y="75"/>
                    </a:lnTo>
                    <a:lnTo>
                      <a:pt x="179" y="77"/>
                    </a:lnTo>
                    <a:lnTo>
                      <a:pt x="177" y="80"/>
                    </a:lnTo>
                    <a:lnTo>
                      <a:pt x="170" y="84"/>
                    </a:lnTo>
                    <a:lnTo>
                      <a:pt x="161" y="88"/>
                    </a:lnTo>
                    <a:lnTo>
                      <a:pt x="152" y="90"/>
                    </a:lnTo>
                    <a:lnTo>
                      <a:pt x="144" y="93"/>
                    </a:lnTo>
                    <a:lnTo>
                      <a:pt x="135" y="97"/>
                    </a:lnTo>
                    <a:lnTo>
                      <a:pt x="130" y="102"/>
                    </a:lnTo>
                    <a:lnTo>
                      <a:pt x="122" y="112"/>
                    </a:lnTo>
                    <a:lnTo>
                      <a:pt x="113" y="125"/>
                    </a:lnTo>
                    <a:lnTo>
                      <a:pt x="108" y="129"/>
                    </a:lnTo>
                    <a:lnTo>
                      <a:pt x="103" y="133"/>
                    </a:lnTo>
                    <a:lnTo>
                      <a:pt x="100" y="133"/>
                    </a:lnTo>
                    <a:lnTo>
                      <a:pt x="96" y="133"/>
                    </a:lnTo>
                    <a:lnTo>
                      <a:pt x="92" y="132"/>
                    </a:lnTo>
                    <a:lnTo>
                      <a:pt x="88" y="130"/>
                    </a:lnTo>
                    <a:lnTo>
                      <a:pt x="81" y="11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60">
                <a:extLst>
                  <a:ext uri="{FF2B5EF4-FFF2-40B4-BE49-F238E27FC236}">
                    <a16:creationId xmlns:a16="http://schemas.microsoft.com/office/drawing/2014/main" id="{FCB14B6F-6151-8D4B-B6EA-5671D4DE5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34341" y="2256205"/>
                <a:ext cx="147558" cy="146311"/>
              </a:xfrm>
              <a:custGeom>
                <a:avLst/>
                <a:gdLst/>
                <a:ahLst/>
                <a:cxnLst>
                  <a:cxn ang="0">
                    <a:pos x="127" y="207"/>
                  </a:cxn>
                  <a:cxn ang="0">
                    <a:pos x="157" y="194"/>
                  </a:cxn>
                  <a:cxn ang="0">
                    <a:pos x="202" y="178"/>
                  </a:cxn>
                  <a:cxn ang="0">
                    <a:pos x="220" y="163"/>
                  </a:cxn>
                  <a:cxn ang="0">
                    <a:pos x="252" y="118"/>
                  </a:cxn>
                  <a:cxn ang="0">
                    <a:pos x="270" y="89"/>
                  </a:cxn>
                  <a:cxn ang="0">
                    <a:pos x="279" y="71"/>
                  </a:cxn>
                  <a:cxn ang="0">
                    <a:pos x="292" y="65"/>
                  </a:cxn>
                  <a:cxn ang="0">
                    <a:pos x="315" y="61"/>
                  </a:cxn>
                  <a:cxn ang="0">
                    <a:pos x="328" y="52"/>
                  </a:cxn>
                  <a:cxn ang="0">
                    <a:pos x="290" y="30"/>
                  </a:cxn>
                  <a:cxn ang="0">
                    <a:pos x="246" y="5"/>
                  </a:cxn>
                  <a:cxn ang="0">
                    <a:pos x="231" y="0"/>
                  </a:cxn>
                  <a:cxn ang="0">
                    <a:pos x="204" y="5"/>
                  </a:cxn>
                  <a:cxn ang="0">
                    <a:pos x="173" y="9"/>
                  </a:cxn>
                  <a:cxn ang="0">
                    <a:pos x="148" y="1"/>
                  </a:cxn>
                  <a:cxn ang="0">
                    <a:pos x="125" y="4"/>
                  </a:cxn>
                  <a:cxn ang="0">
                    <a:pos x="108" y="25"/>
                  </a:cxn>
                  <a:cxn ang="0">
                    <a:pos x="88" y="51"/>
                  </a:cxn>
                  <a:cxn ang="0">
                    <a:pos x="70" y="71"/>
                  </a:cxn>
                  <a:cxn ang="0">
                    <a:pos x="59" y="99"/>
                  </a:cxn>
                  <a:cxn ang="0">
                    <a:pos x="52" y="99"/>
                  </a:cxn>
                  <a:cxn ang="0">
                    <a:pos x="39" y="88"/>
                  </a:cxn>
                  <a:cxn ang="0">
                    <a:pos x="20" y="79"/>
                  </a:cxn>
                  <a:cxn ang="0">
                    <a:pos x="5" y="88"/>
                  </a:cxn>
                  <a:cxn ang="0">
                    <a:pos x="5" y="105"/>
                  </a:cxn>
                  <a:cxn ang="0">
                    <a:pos x="24" y="123"/>
                  </a:cxn>
                  <a:cxn ang="0">
                    <a:pos x="27" y="134"/>
                  </a:cxn>
                  <a:cxn ang="0">
                    <a:pos x="14" y="149"/>
                  </a:cxn>
                  <a:cxn ang="0">
                    <a:pos x="2" y="172"/>
                  </a:cxn>
                  <a:cxn ang="0">
                    <a:pos x="3" y="187"/>
                  </a:cxn>
                  <a:cxn ang="0">
                    <a:pos x="17" y="196"/>
                  </a:cxn>
                  <a:cxn ang="0">
                    <a:pos x="36" y="198"/>
                  </a:cxn>
                  <a:cxn ang="0">
                    <a:pos x="57" y="203"/>
                  </a:cxn>
                  <a:cxn ang="0">
                    <a:pos x="66" y="224"/>
                  </a:cxn>
                  <a:cxn ang="0">
                    <a:pos x="56" y="245"/>
                  </a:cxn>
                  <a:cxn ang="0">
                    <a:pos x="46" y="263"/>
                  </a:cxn>
                  <a:cxn ang="0">
                    <a:pos x="48" y="280"/>
                  </a:cxn>
                  <a:cxn ang="0">
                    <a:pos x="48" y="303"/>
                  </a:cxn>
                  <a:cxn ang="0">
                    <a:pos x="48" y="316"/>
                  </a:cxn>
                  <a:cxn ang="0">
                    <a:pos x="51" y="323"/>
                  </a:cxn>
                  <a:cxn ang="0">
                    <a:pos x="65" y="317"/>
                  </a:cxn>
                  <a:cxn ang="0">
                    <a:pos x="81" y="295"/>
                  </a:cxn>
                  <a:cxn ang="0">
                    <a:pos x="93" y="255"/>
                  </a:cxn>
                </a:cxnLst>
                <a:rect l="0" t="0" r="r" b="b"/>
                <a:pathLst>
                  <a:path w="328" h="323">
                    <a:moveTo>
                      <a:pt x="114" y="218"/>
                    </a:moveTo>
                    <a:lnTo>
                      <a:pt x="119" y="213"/>
                    </a:lnTo>
                    <a:lnTo>
                      <a:pt x="127" y="207"/>
                    </a:lnTo>
                    <a:lnTo>
                      <a:pt x="134" y="203"/>
                    </a:lnTo>
                    <a:lnTo>
                      <a:pt x="141" y="200"/>
                    </a:lnTo>
                    <a:lnTo>
                      <a:pt x="157" y="194"/>
                    </a:lnTo>
                    <a:lnTo>
                      <a:pt x="173" y="189"/>
                    </a:lnTo>
                    <a:lnTo>
                      <a:pt x="188" y="184"/>
                    </a:lnTo>
                    <a:lnTo>
                      <a:pt x="202" y="178"/>
                    </a:lnTo>
                    <a:lnTo>
                      <a:pt x="209" y="174"/>
                    </a:lnTo>
                    <a:lnTo>
                      <a:pt x="215" y="168"/>
                    </a:lnTo>
                    <a:lnTo>
                      <a:pt x="220" y="163"/>
                    </a:lnTo>
                    <a:lnTo>
                      <a:pt x="224" y="157"/>
                    </a:lnTo>
                    <a:lnTo>
                      <a:pt x="237" y="136"/>
                    </a:lnTo>
                    <a:lnTo>
                      <a:pt x="252" y="118"/>
                    </a:lnTo>
                    <a:lnTo>
                      <a:pt x="258" y="109"/>
                    </a:lnTo>
                    <a:lnTo>
                      <a:pt x="264" y="100"/>
                    </a:lnTo>
                    <a:lnTo>
                      <a:pt x="270" y="89"/>
                    </a:lnTo>
                    <a:lnTo>
                      <a:pt x="275" y="78"/>
                    </a:lnTo>
                    <a:lnTo>
                      <a:pt x="277" y="75"/>
                    </a:lnTo>
                    <a:lnTo>
                      <a:pt x="279" y="71"/>
                    </a:lnTo>
                    <a:lnTo>
                      <a:pt x="281" y="69"/>
                    </a:lnTo>
                    <a:lnTo>
                      <a:pt x="285" y="67"/>
                    </a:lnTo>
                    <a:lnTo>
                      <a:pt x="292" y="65"/>
                    </a:lnTo>
                    <a:lnTo>
                      <a:pt x="299" y="62"/>
                    </a:lnTo>
                    <a:lnTo>
                      <a:pt x="307" y="62"/>
                    </a:lnTo>
                    <a:lnTo>
                      <a:pt x="315" y="61"/>
                    </a:lnTo>
                    <a:lnTo>
                      <a:pt x="322" y="58"/>
                    </a:lnTo>
                    <a:lnTo>
                      <a:pt x="328" y="54"/>
                    </a:lnTo>
                    <a:lnTo>
                      <a:pt x="328" y="52"/>
                    </a:lnTo>
                    <a:lnTo>
                      <a:pt x="328" y="51"/>
                    </a:lnTo>
                    <a:lnTo>
                      <a:pt x="310" y="39"/>
                    </a:lnTo>
                    <a:lnTo>
                      <a:pt x="290" y="30"/>
                    </a:lnTo>
                    <a:lnTo>
                      <a:pt x="271" y="21"/>
                    </a:lnTo>
                    <a:lnTo>
                      <a:pt x="253" y="9"/>
                    </a:lnTo>
                    <a:lnTo>
                      <a:pt x="246" y="5"/>
                    </a:lnTo>
                    <a:lnTo>
                      <a:pt x="241" y="3"/>
                    </a:lnTo>
                    <a:lnTo>
                      <a:pt x="236" y="1"/>
                    </a:lnTo>
                    <a:lnTo>
                      <a:pt x="231" y="0"/>
                    </a:lnTo>
                    <a:lnTo>
                      <a:pt x="222" y="0"/>
                    </a:lnTo>
                    <a:lnTo>
                      <a:pt x="213" y="3"/>
                    </a:lnTo>
                    <a:lnTo>
                      <a:pt x="204" y="5"/>
                    </a:lnTo>
                    <a:lnTo>
                      <a:pt x="193" y="8"/>
                    </a:lnTo>
                    <a:lnTo>
                      <a:pt x="183" y="9"/>
                    </a:lnTo>
                    <a:lnTo>
                      <a:pt x="173" y="9"/>
                    </a:lnTo>
                    <a:lnTo>
                      <a:pt x="165" y="7"/>
                    </a:lnTo>
                    <a:lnTo>
                      <a:pt x="157" y="4"/>
                    </a:lnTo>
                    <a:lnTo>
                      <a:pt x="148" y="1"/>
                    </a:lnTo>
                    <a:lnTo>
                      <a:pt x="140" y="1"/>
                    </a:lnTo>
                    <a:lnTo>
                      <a:pt x="131" y="3"/>
                    </a:lnTo>
                    <a:lnTo>
                      <a:pt x="125" y="4"/>
                    </a:lnTo>
                    <a:lnTo>
                      <a:pt x="117" y="9"/>
                    </a:lnTo>
                    <a:lnTo>
                      <a:pt x="112" y="16"/>
                    </a:lnTo>
                    <a:lnTo>
                      <a:pt x="108" y="25"/>
                    </a:lnTo>
                    <a:lnTo>
                      <a:pt x="103" y="34"/>
                    </a:lnTo>
                    <a:lnTo>
                      <a:pt x="96" y="43"/>
                    </a:lnTo>
                    <a:lnTo>
                      <a:pt x="88" y="51"/>
                    </a:lnTo>
                    <a:lnTo>
                      <a:pt x="82" y="56"/>
                    </a:lnTo>
                    <a:lnTo>
                      <a:pt x="75" y="64"/>
                    </a:lnTo>
                    <a:lnTo>
                      <a:pt x="70" y="71"/>
                    </a:lnTo>
                    <a:lnTo>
                      <a:pt x="66" y="79"/>
                    </a:lnTo>
                    <a:lnTo>
                      <a:pt x="62" y="92"/>
                    </a:lnTo>
                    <a:lnTo>
                      <a:pt x="59" y="99"/>
                    </a:lnTo>
                    <a:lnTo>
                      <a:pt x="56" y="100"/>
                    </a:lnTo>
                    <a:lnTo>
                      <a:pt x="55" y="100"/>
                    </a:lnTo>
                    <a:lnTo>
                      <a:pt x="52" y="99"/>
                    </a:lnTo>
                    <a:lnTo>
                      <a:pt x="49" y="97"/>
                    </a:lnTo>
                    <a:lnTo>
                      <a:pt x="46" y="93"/>
                    </a:lnTo>
                    <a:lnTo>
                      <a:pt x="39" y="88"/>
                    </a:lnTo>
                    <a:lnTo>
                      <a:pt x="33" y="83"/>
                    </a:lnTo>
                    <a:lnTo>
                      <a:pt x="26" y="79"/>
                    </a:lnTo>
                    <a:lnTo>
                      <a:pt x="20" y="79"/>
                    </a:lnTo>
                    <a:lnTo>
                      <a:pt x="13" y="80"/>
                    </a:lnTo>
                    <a:lnTo>
                      <a:pt x="9" y="84"/>
                    </a:lnTo>
                    <a:lnTo>
                      <a:pt x="5" y="88"/>
                    </a:lnTo>
                    <a:lnTo>
                      <a:pt x="4" y="93"/>
                    </a:lnTo>
                    <a:lnTo>
                      <a:pt x="4" y="99"/>
                    </a:lnTo>
                    <a:lnTo>
                      <a:pt x="5" y="105"/>
                    </a:lnTo>
                    <a:lnTo>
                      <a:pt x="9" y="109"/>
                    </a:lnTo>
                    <a:lnTo>
                      <a:pt x="16" y="115"/>
                    </a:lnTo>
                    <a:lnTo>
                      <a:pt x="24" y="123"/>
                    </a:lnTo>
                    <a:lnTo>
                      <a:pt x="26" y="127"/>
                    </a:lnTo>
                    <a:lnTo>
                      <a:pt x="27" y="131"/>
                    </a:lnTo>
                    <a:lnTo>
                      <a:pt x="27" y="134"/>
                    </a:lnTo>
                    <a:lnTo>
                      <a:pt x="25" y="137"/>
                    </a:lnTo>
                    <a:lnTo>
                      <a:pt x="20" y="143"/>
                    </a:lnTo>
                    <a:lnTo>
                      <a:pt x="14" y="149"/>
                    </a:lnTo>
                    <a:lnTo>
                      <a:pt x="9" y="156"/>
                    </a:lnTo>
                    <a:lnTo>
                      <a:pt x="4" y="163"/>
                    </a:lnTo>
                    <a:lnTo>
                      <a:pt x="2" y="172"/>
                    </a:lnTo>
                    <a:lnTo>
                      <a:pt x="0" y="180"/>
                    </a:lnTo>
                    <a:lnTo>
                      <a:pt x="2" y="183"/>
                    </a:lnTo>
                    <a:lnTo>
                      <a:pt x="3" y="187"/>
                    </a:lnTo>
                    <a:lnTo>
                      <a:pt x="5" y="191"/>
                    </a:lnTo>
                    <a:lnTo>
                      <a:pt x="9" y="193"/>
                    </a:lnTo>
                    <a:lnTo>
                      <a:pt x="17" y="196"/>
                    </a:lnTo>
                    <a:lnTo>
                      <a:pt x="24" y="198"/>
                    </a:lnTo>
                    <a:lnTo>
                      <a:pt x="30" y="198"/>
                    </a:lnTo>
                    <a:lnTo>
                      <a:pt x="36" y="198"/>
                    </a:lnTo>
                    <a:lnTo>
                      <a:pt x="44" y="198"/>
                    </a:lnTo>
                    <a:lnTo>
                      <a:pt x="51" y="200"/>
                    </a:lnTo>
                    <a:lnTo>
                      <a:pt x="57" y="203"/>
                    </a:lnTo>
                    <a:lnTo>
                      <a:pt x="65" y="211"/>
                    </a:lnTo>
                    <a:lnTo>
                      <a:pt x="66" y="218"/>
                    </a:lnTo>
                    <a:lnTo>
                      <a:pt x="66" y="224"/>
                    </a:lnTo>
                    <a:lnTo>
                      <a:pt x="65" y="231"/>
                    </a:lnTo>
                    <a:lnTo>
                      <a:pt x="61" y="237"/>
                    </a:lnTo>
                    <a:lnTo>
                      <a:pt x="56" y="245"/>
                    </a:lnTo>
                    <a:lnTo>
                      <a:pt x="49" y="253"/>
                    </a:lnTo>
                    <a:lnTo>
                      <a:pt x="47" y="258"/>
                    </a:lnTo>
                    <a:lnTo>
                      <a:pt x="46" y="263"/>
                    </a:lnTo>
                    <a:lnTo>
                      <a:pt x="46" y="267"/>
                    </a:lnTo>
                    <a:lnTo>
                      <a:pt x="47" y="273"/>
                    </a:lnTo>
                    <a:lnTo>
                      <a:pt x="48" y="280"/>
                    </a:lnTo>
                    <a:lnTo>
                      <a:pt x="49" y="288"/>
                    </a:lnTo>
                    <a:lnTo>
                      <a:pt x="49" y="295"/>
                    </a:lnTo>
                    <a:lnTo>
                      <a:pt x="48" y="303"/>
                    </a:lnTo>
                    <a:lnTo>
                      <a:pt x="48" y="307"/>
                    </a:lnTo>
                    <a:lnTo>
                      <a:pt x="48" y="314"/>
                    </a:lnTo>
                    <a:lnTo>
                      <a:pt x="48" y="316"/>
                    </a:lnTo>
                    <a:lnTo>
                      <a:pt x="48" y="320"/>
                    </a:lnTo>
                    <a:lnTo>
                      <a:pt x="49" y="321"/>
                    </a:lnTo>
                    <a:lnTo>
                      <a:pt x="51" y="323"/>
                    </a:lnTo>
                    <a:lnTo>
                      <a:pt x="56" y="323"/>
                    </a:lnTo>
                    <a:lnTo>
                      <a:pt x="61" y="321"/>
                    </a:lnTo>
                    <a:lnTo>
                      <a:pt x="65" y="317"/>
                    </a:lnTo>
                    <a:lnTo>
                      <a:pt x="69" y="314"/>
                    </a:lnTo>
                    <a:lnTo>
                      <a:pt x="77" y="303"/>
                    </a:lnTo>
                    <a:lnTo>
                      <a:pt x="81" y="295"/>
                    </a:lnTo>
                    <a:lnTo>
                      <a:pt x="86" y="282"/>
                    </a:lnTo>
                    <a:lnTo>
                      <a:pt x="90" y="270"/>
                    </a:lnTo>
                    <a:lnTo>
                      <a:pt x="93" y="255"/>
                    </a:lnTo>
                    <a:lnTo>
                      <a:pt x="97" y="242"/>
                    </a:lnTo>
                    <a:lnTo>
                      <a:pt x="114" y="21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3" name="Freeform 61">
                <a:extLst>
                  <a:ext uri="{FF2B5EF4-FFF2-40B4-BE49-F238E27FC236}">
                    <a16:creationId xmlns:a16="http://schemas.microsoft.com/office/drawing/2014/main" id="{668E2C1A-29ED-5742-86EE-ED1750FBAC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2828" y="2032223"/>
                <a:ext cx="511896" cy="420870"/>
              </a:xfrm>
              <a:custGeom>
                <a:avLst/>
                <a:gdLst/>
                <a:ahLst/>
                <a:cxnLst>
                  <a:cxn ang="0">
                    <a:pos x="288" y="641"/>
                  </a:cxn>
                  <a:cxn ang="0">
                    <a:pos x="308" y="590"/>
                  </a:cxn>
                  <a:cxn ang="0">
                    <a:pos x="240" y="580"/>
                  </a:cxn>
                  <a:cxn ang="0">
                    <a:pos x="232" y="624"/>
                  </a:cxn>
                  <a:cxn ang="0">
                    <a:pos x="203" y="660"/>
                  </a:cxn>
                  <a:cxn ang="0">
                    <a:pos x="168" y="624"/>
                  </a:cxn>
                  <a:cxn ang="0">
                    <a:pos x="100" y="607"/>
                  </a:cxn>
                  <a:cxn ang="0">
                    <a:pos x="65" y="577"/>
                  </a:cxn>
                  <a:cxn ang="0">
                    <a:pos x="53" y="527"/>
                  </a:cxn>
                  <a:cxn ang="0">
                    <a:pos x="36" y="497"/>
                  </a:cxn>
                  <a:cxn ang="0">
                    <a:pos x="18" y="443"/>
                  </a:cxn>
                  <a:cxn ang="0">
                    <a:pos x="66" y="423"/>
                  </a:cxn>
                  <a:cxn ang="0">
                    <a:pos x="86" y="405"/>
                  </a:cxn>
                  <a:cxn ang="0">
                    <a:pos x="40" y="403"/>
                  </a:cxn>
                  <a:cxn ang="0">
                    <a:pos x="4" y="386"/>
                  </a:cxn>
                  <a:cxn ang="0">
                    <a:pos x="22" y="307"/>
                  </a:cxn>
                  <a:cxn ang="0">
                    <a:pos x="0" y="277"/>
                  </a:cxn>
                  <a:cxn ang="0">
                    <a:pos x="17" y="230"/>
                  </a:cxn>
                  <a:cxn ang="0">
                    <a:pos x="19" y="195"/>
                  </a:cxn>
                  <a:cxn ang="0">
                    <a:pos x="96" y="198"/>
                  </a:cxn>
                  <a:cxn ang="0">
                    <a:pos x="141" y="158"/>
                  </a:cxn>
                  <a:cxn ang="0">
                    <a:pos x="168" y="121"/>
                  </a:cxn>
                  <a:cxn ang="0">
                    <a:pos x="233" y="89"/>
                  </a:cxn>
                  <a:cxn ang="0">
                    <a:pos x="264" y="57"/>
                  </a:cxn>
                  <a:cxn ang="0">
                    <a:pos x="312" y="79"/>
                  </a:cxn>
                  <a:cxn ang="0">
                    <a:pos x="328" y="35"/>
                  </a:cxn>
                  <a:cxn ang="0">
                    <a:pos x="351" y="37"/>
                  </a:cxn>
                  <a:cxn ang="0">
                    <a:pos x="396" y="45"/>
                  </a:cxn>
                  <a:cxn ang="0">
                    <a:pos x="470" y="58"/>
                  </a:cxn>
                  <a:cxn ang="0">
                    <a:pos x="487" y="20"/>
                  </a:cxn>
                  <a:cxn ang="0">
                    <a:pos x="525" y="6"/>
                  </a:cxn>
                  <a:cxn ang="0">
                    <a:pos x="587" y="19"/>
                  </a:cxn>
                  <a:cxn ang="0">
                    <a:pos x="671" y="10"/>
                  </a:cxn>
                  <a:cxn ang="0">
                    <a:pos x="742" y="14"/>
                  </a:cxn>
                  <a:cxn ang="0">
                    <a:pos x="810" y="27"/>
                  </a:cxn>
                  <a:cxn ang="0">
                    <a:pos x="947" y="27"/>
                  </a:cxn>
                  <a:cxn ang="0">
                    <a:pos x="1035" y="35"/>
                  </a:cxn>
                  <a:cxn ang="0">
                    <a:pos x="1075" y="16"/>
                  </a:cxn>
                  <a:cxn ang="0">
                    <a:pos x="1123" y="68"/>
                  </a:cxn>
                  <a:cxn ang="0">
                    <a:pos x="1062" y="115"/>
                  </a:cxn>
                  <a:cxn ang="0">
                    <a:pos x="1053" y="158"/>
                  </a:cxn>
                  <a:cxn ang="0">
                    <a:pos x="1020" y="215"/>
                  </a:cxn>
                  <a:cxn ang="0">
                    <a:pos x="978" y="304"/>
                  </a:cxn>
                  <a:cxn ang="0">
                    <a:pos x="1016" y="421"/>
                  </a:cxn>
                  <a:cxn ang="0">
                    <a:pos x="1008" y="502"/>
                  </a:cxn>
                  <a:cxn ang="0">
                    <a:pos x="1036" y="634"/>
                  </a:cxn>
                  <a:cxn ang="0">
                    <a:pos x="1069" y="693"/>
                  </a:cxn>
                  <a:cxn ang="0">
                    <a:pos x="1022" y="790"/>
                  </a:cxn>
                  <a:cxn ang="0">
                    <a:pos x="963" y="893"/>
                  </a:cxn>
                  <a:cxn ang="0">
                    <a:pos x="824" y="928"/>
                  </a:cxn>
                  <a:cxn ang="0">
                    <a:pos x="750" y="919"/>
                  </a:cxn>
                  <a:cxn ang="0">
                    <a:pos x="663" y="856"/>
                  </a:cxn>
                  <a:cxn ang="0">
                    <a:pos x="571" y="751"/>
                  </a:cxn>
                  <a:cxn ang="0">
                    <a:pos x="508" y="721"/>
                  </a:cxn>
                  <a:cxn ang="0">
                    <a:pos x="385" y="761"/>
                  </a:cxn>
                </a:cxnLst>
                <a:rect l="0" t="0" r="r" b="b"/>
                <a:pathLst>
                  <a:path w="1123" h="932">
                    <a:moveTo>
                      <a:pt x="263" y="789"/>
                    </a:moveTo>
                    <a:lnTo>
                      <a:pt x="264" y="779"/>
                    </a:lnTo>
                    <a:lnTo>
                      <a:pt x="264" y="769"/>
                    </a:lnTo>
                    <a:lnTo>
                      <a:pt x="269" y="725"/>
                    </a:lnTo>
                    <a:lnTo>
                      <a:pt x="276" y="682"/>
                    </a:lnTo>
                    <a:lnTo>
                      <a:pt x="281" y="662"/>
                    </a:lnTo>
                    <a:lnTo>
                      <a:pt x="288" y="641"/>
                    </a:lnTo>
                    <a:lnTo>
                      <a:pt x="291" y="631"/>
                    </a:lnTo>
                    <a:lnTo>
                      <a:pt x="295" y="620"/>
                    </a:lnTo>
                    <a:lnTo>
                      <a:pt x="301" y="611"/>
                    </a:lnTo>
                    <a:lnTo>
                      <a:pt x="307" y="602"/>
                    </a:lnTo>
                    <a:lnTo>
                      <a:pt x="310" y="598"/>
                    </a:lnTo>
                    <a:lnTo>
                      <a:pt x="310" y="594"/>
                    </a:lnTo>
                    <a:lnTo>
                      <a:pt x="308" y="590"/>
                    </a:lnTo>
                    <a:lnTo>
                      <a:pt x="306" y="588"/>
                    </a:lnTo>
                    <a:lnTo>
                      <a:pt x="297" y="583"/>
                    </a:lnTo>
                    <a:lnTo>
                      <a:pt x="284" y="580"/>
                    </a:lnTo>
                    <a:lnTo>
                      <a:pt x="271" y="579"/>
                    </a:lnTo>
                    <a:lnTo>
                      <a:pt x="257" y="579"/>
                    </a:lnTo>
                    <a:lnTo>
                      <a:pt x="246" y="579"/>
                    </a:lnTo>
                    <a:lnTo>
                      <a:pt x="240" y="580"/>
                    </a:lnTo>
                    <a:lnTo>
                      <a:pt x="236" y="583"/>
                    </a:lnTo>
                    <a:lnTo>
                      <a:pt x="233" y="586"/>
                    </a:lnTo>
                    <a:lnTo>
                      <a:pt x="232" y="589"/>
                    </a:lnTo>
                    <a:lnTo>
                      <a:pt x="232" y="594"/>
                    </a:lnTo>
                    <a:lnTo>
                      <a:pt x="232" y="603"/>
                    </a:lnTo>
                    <a:lnTo>
                      <a:pt x="233" y="612"/>
                    </a:lnTo>
                    <a:lnTo>
                      <a:pt x="232" y="624"/>
                    </a:lnTo>
                    <a:lnTo>
                      <a:pt x="231" y="634"/>
                    </a:lnTo>
                    <a:lnTo>
                      <a:pt x="228" y="642"/>
                    </a:lnTo>
                    <a:lnTo>
                      <a:pt x="224" y="650"/>
                    </a:lnTo>
                    <a:lnTo>
                      <a:pt x="220" y="655"/>
                    </a:lnTo>
                    <a:lnTo>
                      <a:pt x="215" y="658"/>
                    </a:lnTo>
                    <a:lnTo>
                      <a:pt x="210" y="660"/>
                    </a:lnTo>
                    <a:lnTo>
                      <a:pt x="203" y="660"/>
                    </a:lnTo>
                    <a:lnTo>
                      <a:pt x="198" y="659"/>
                    </a:lnTo>
                    <a:lnTo>
                      <a:pt x="192" y="656"/>
                    </a:lnTo>
                    <a:lnTo>
                      <a:pt x="187" y="653"/>
                    </a:lnTo>
                    <a:lnTo>
                      <a:pt x="181" y="647"/>
                    </a:lnTo>
                    <a:lnTo>
                      <a:pt x="176" y="641"/>
                    </a:lnTo>
                    <a:lnTo>
                      <a:pt x="171" y="633"/>
                    </a:lnTo>
                    <a:lnTo>
                      <a:pt x="168" y="624"/>
                    </a:lnTo>
                    <a:lnTo>
                      <a:pt x="165" y="615"/>
                    </a:lnTo>
                    <a:lnTo>
                      <a:pt x="158" y="611"/>
                    </a:lnTo>
                    <a:lnTo>
                      <a:pt x="152" y="610"/>
                    </a:lnTo>
                    <a:lnTo>
                      <a:pt x="144" y="608"/>
                    </a:lnTo>
                    <a:lnTo>
                      <a:pt x="135" y="607"/>
                    </a:lnTo>
                    <a:lnTo>
                      <a:pt x="117" y="607"/>
                    </a:lnTo>
                    <a:lnTo>
                      <a:pt x="100" y="607"/>
                    </a:lnTo>
                    <a:lnTo>
                      <a:pt x="92" y="606"/>
                    </a:lnTo>
                    <a:lnTo>
                      <a:pt x="84" y="605"/>
                    </a:lnTo>
                    <a:lnTo>
                      <a:pt x="78" y="602"/>
                    </a:lnTo>
                    <a:lnTo>
                      <a:pt x="73" y="598"/>
                    </a:lnTo>
                    <a:lnTo>
                      <a:pt x="69" y="593"/>
                    </a:lnTo>
                    <a:lnTo>
                      <a:pt x="66" y="586"/>
                    </a:lnTo>
                    <a:lnTo>
                      <a:pt x="65" y="577"/>
                    </a:lnTo>
                    <a:lnTo>
                      <a:pt x="66" y="567"/>
                    </a:lnTo>
                    <a:lnTo>
                      <a:pt x="66" y="558"/>
                    </a:lnTo>
                    <a:lnTo>
                      <a:pt x="66" y="550"/>
                    </a:lnTo>
                    <a:lnTo>
                      <a:pt x="66" y="545"/>
                    </a:lnTo>
                    <a:lnTo>
                      <a:pt x="63" y="540"/>
                    </a:lnTo>
                    <a:lnTo>
                      <a:pt x="60" y="532"/>
                    </a:lnTo>
                    <a:lnTo>
                      <a:pt x="53" y="527"/>
                    </a:lnTo>
                    <a:lnTo>
                      <a:pt x="48" y="523"/>
                    </a:lnTo>
                    <a:lnTo>
                      <a:pt x="41" y="519"/>
                    </a:lnTo>
                    <a:lnTo>
                      <a:pt x="40" y="517"/>
                    </a:lnTo>
                    <a:lnTo>
                      <a:pt x="38" y="513"/>
                    </a:lnTo>
                    <a:lnTo>
                      <a:pt x="36" y="510"/>
                    </a:lnTo>
                    <a:lnTo>
                      <a:pt x="36" y="505"/>
                    </a:lnTo>
                    <a:lnTo>
                      <a:pt x="36" y="497"/>
                    </a:lnTo>
                    <a:lnTo>
                      <a:pt x="34" y="488"/>
                    </a:lnTo>
                    <a:lnTo>
                      <a:pt x="30" y="480"/>
                    </a:lnTo>
                    <a:lnTo>
                      <a:pt x="27" y="472"/>
                    </a:lnTo>
                    <a:lnTo>
                      <a:pt x="23" y="466"/>
                    </a:lnTo>
                    <a:lnTo>
                      <a:pt x="21" y="458"/>
                    </a:lnTo>
                    <a:lnTo>
                      <a:pt x="18" y="450"/>
                    </a:lnTo>
                    <a:lnTo>
                      <a:pt x="18" y="443"/>
                    </a:lnTo>
                    <a:lnTo>
                      <a:pt x="19" y="439"/>
                    </a:lnTo>
                    <a:lnTo>
                      <a:pt x="22" y="435"/>
                    </a:lnTo>
                    <a:lnTo>
                      <a:pt x="25" y="432"/>
                    </a:lnTo>
                    <a:lnTo>
                      <a:pt x="30" y="430"/>
                    </a:lnTo>
                    <a:lnTo>
                      <a:pt x="41" y="426"/>
                    </a:lnTo>
                    <a:lnTo>
                      <a:pt x="53" y="425"/>
                    </a:lnTo>
                    <a:lnTo>
                      <a:pt x="66" y="423"/>
                    </a:lnTo>
                    <a:lnTo>
                      <a:pt x="78" y="422"/>
                    </a:lnTo>
                    <a:lnTo>
                      <a:pt x="82" y="421"/>
                    </a:lnTo>
                    <a:lnTo>
                      <a:pt x="86" y="421"/>
                    </a:lnTo>
                    <a:lnTo>
                      <a:pt x="87" y="419"/>
                    </a:lnTo>
                    <a:lnTo>
                      <a:pt x="88" y="417"/>
                    </a:lnTo>
                    <a:lnTo>
                      <a:pt x="87" y="410"/>
                    </a:lnTo>
                    <a:lnTo>
                      <a:pt x="86" y="405"/>
                    </a:lnTo>
                    <a:lnTo>
                      <a:pt x="82" y="401"/>
                    </a:lnTo>
                    <a:lnTo>
                      <a:pt x="78" y="399"/>
                    </a:lnTo>
                    <a:lnTo>
                      <a:pt x="73" y="397"/>
                    </a:lnTo>
                    <a:lnTo>
                      <a:pt x="67" y="397"/>
                    </a:lnTo>
                    <a:lnTo>
                      <a:pt x="61" y="397"/>
                    </a:lnTo>
                    <a:lnTo>
                      <a:pt x="54" y="399"/>
                    </a:lnTo>
                    <a:lnTo>
                      <a:pt x="40" y="403"/>
                    </a:lnTo>
                    <a:lnTo>
                      <a:pt x="27" y="404"/>
                    </a:lnTo>
                    <a:lnTo>
                      <a:pt x="22" y="404"/>
                    </a:lnTo>
                    <a:lnTo>
                      <a:pt x="17" y="404"/>
                    </a:lnTo>
                    <a:lnTo>
                      <a:pt x="13" y="401"/>
                    </a:lnTo>
                    <a:lnTo>
                      <a:pt x="9" y="399"/>
                    </a:lnTo>
                    <a:lnTo>
                      <a:pt x="6" y="392"/>
                    </a:lnTo>
                    <a:lnTo>
                      <a:pt x="4" y="386"/>
                    </a:lnTo>
                    <a:lnTo>
                      <a:pt x="4" y="379"/>
                    </a:lnTo>
                    <a:lnTo>
                      <a:pt x="4" y="371"/>
                    </a:lnTo>
                    <a:lnTo>
                      <a:pt x="6" y="356"/>
                    </a:lnTo>
                    <a:lnTo>
                      <a:pt x="12" y="339"/>
                    </a:lnTo>
                    <a:lnTo>
                      <a:pt x="17" y="325"/>
                    </a:lnTo>
                    <a:lnTo>
                      <a:pt x="21" y="312"/>
                    </a:lnTo>
                    <a:lnTo>
                      <a:pt x="22" y="307"/>
                    </a:lnTo>
                    <a:lnTo>
                      <a:pt x="23" y="301"/>
                    </a:lnTo>
                    <a:lnTo>
                      <a:pt x="23" y="299"/>
                    </a:lnTo>
                    <a:lnTo>
                      <a:pt x="22" y="298"/>
                    </a:lnTo>
                    <a:lnTo>
                      <a:pt x="9" y="289"/>
                    </a:lnTo>
                    <a:lnTo>
                      <a:pt x="3" y="282"/>
                    </a:lnTo>
                    <a:lnTo>
                      <a:pt x="1" y="279"/>
                    </a:lnTo>
                    <a:lnTo>
                      <a:pt x="0" y="277"/>
                    </a:lnTo>
                    <a:lnTo>
                      <a:pt x="0" y="274"/>
                    </a:lnTo>
                    <a:lnTo>
                      <a:pt x="1" y="273"/>
                    </a:lnTo>
                    <a:lnTo>
                      <a:pt x="4" y="268"/>
                    </a:lnTo>
                    <a:lnTo>
                      <a:pt x="8" y="261"/>
                    </a:lnTo>
                    <a:lnTo>
                      <a:pt x="13" y="252"/>
                    </a:lnTo>
                    <a:lnTo>
                      <a:pt x="16" y="242"/>
                    </a:lnTo>
                    <a:lnTo>
                      <a:pt x="17" y="230"/>
                    </a:lnTo>
                    <a:lnTo>
                      <a:pt x="16" y="220"/>
                    </a:lnTo>
                    <a:lnTo>
                      <a:pt x="14" y="208"/>
                    </a:lnTo>
                    <a:lnTo>
                      <a:pt x="14" y="198"/>
                    </a:lnTo>
                    <a:lnTo>
                      <a:pt x="14" y="197"/>
                    </a:lnTo>
                    <a:lnTo>
                      <a:pt x="16" y="195"/>
                    </a:lnTo>
                    <a:lnTo>
                      <a:pt x="18" y="195"/>
                    </a:lnTo>
                    <a:lnTo>
                      <a:pt x="19" y="195"/>
                    </a:lnTo>
                    <a:lnTo>
                      <a:pt x="26" y="197"/>
                    </a:lnTo>
                    <a:lnTo>
                      <a:pt x="32" y="199"/>
                    </a:lnTo>
                    <a:lnTo>
                      <a:pt x="47" y="203"/>
                    </a:lnTo>
                    <a:lnTo>
                      <a:pt x="57" y="206"/>
                    </a:lnTo>
                    <a:lnTo>
                      <a:pt x="69" y="204"/>
                    </a:lnTo>
                    <a:lnTo>
                      <a:pt x="82" y="202"/>
                    </a:lnTo>
                    <a:lnTo>
                      <a:pt x="96" y="198"/>
                    </a:lnTo>
                    <a:lnTo>
                      <a:pt x="110" y="193"/>
                    </a:lnTo>
                    <a:lnTo>
                      <a:pt x="123" y="186"/>
                    </a:lnTo>
                    <a:lnTo>
                      <a:pt x="133" y="177"/>
                    </a:lnTo>
                    <a:lnTo>
                      <a:pt x="137" y="173"/>
                    </a:lnTo>
                    <a:lnTo>
                      <a:pt x="140" y="168"/>
                    </a:lnTo>
                    <a:lnTo>
                      <a:pt x="141" y="163"/>
                    </a:lnTo>
                    <a:lnTo>
                      <a:pt x="141" y="158"/>
                    </a:lnTo>
                    <a:lnTo>
                      <a:pt x="141" y="150"/>
                    </a:lnTo>
                    <a:lnTo>
                      <a:pt x="143" y="143"/>
                    </a:lnTo>
                    <a:lnTo>
                      <a:pt x="146" y="137"/>
                    </a:lnTo>
                    <a:lnTo>
                      <a:pt x="150" y="132"/>
                    </a:lnTo>
                    <a:lnTo>
                      <a:pt x="155" y="128"/>
                    </a:lnTo>
                    <a:lnTo>
                      <a:pt x="162" y="124"/>
                    </a:lnTo>
                    <a:lnTo>
                      <a:pt x="168" y="121"/>
                    </a:lnTo>
                    <a:lnTo>
                      <a:pt x="176" y="119"/>
                    </a:lnTo>
                    <a:lnTo>
                      <a:pt x="192" y="114"/>
                    </a:lnTo>
                    <a:lnTo>
                      <a:pt x="207" y="107"/>
                    </a:lnTo>
                    <a:lnTo>
                      <a:pt x="215" y="103"/>
                    </a:lnTo>
                    <a:lnTo>
                      <a:pt x="222" y="99"/>
                    </a:lnTo>
                    <a:lnTo>
                      <a:pt x="228" y="94"/>
                    </a:lnTo>
                    <a:lnTo>
                      <a:pt x="233" y="89"/>
                    </a:lnTo>
                    <a:lnTo>
                      <a:pt x="240" y="79"/>
                    </a:lnTo>
                    <a:lnTo>
                      <a:pt x="246" y="64"/>
                    </a:lnTo>
                    <a:lnTo>
                      <a:pt x="251" y="59"/>
                    </a:lnTo>
                    <a:lnTo>
                      <a:pt x="257" y="55"/>
                    </a:lnTo>
                    <a:lnTo>
                      <a:pt x="259" y="55"/>
                    </a:lnTo>
                    <a:lnTo>
                      <a:pt x="262" y="55"/>
                    </a:lnTo>
                    <a:lnTo>
                      <a:pt x="264" y="57"/>
                    </a:lnTo>
                    <a:lnTo>
                      <a:pt x="267" y="58"/>
                    </a:lnTo>
                    <a:lnTo>
                      <a:pt x="282" y="70"/>
                    </a:lnTo>
                    <a:lnTo>
                      <a:pt x="295" y="77"/>
                    </a:lnTo>
                    <a:lnTo>
                      <a:pt x="301" y="79"/>
                    </a:lnTo>
                    <a:lnTo>
                      <a:pt x="306" y="80"/>
                    </a:lnTo>
                    <a:lnTo>
                      <a:pt x="310" y="80"/>
                    </a:lnTo>
                    <a:lnTo>
                      <a:pt x="312" y="79"/>
                    </a:lnTo>
                    <a:lnTo>
                      <a:pt x="316" y="76"/>
                    </a:lnTo>
                    <a:lnTo>
                      <a:pt x="319" y="75"/>
                    </a:lnTo>
                    <a:lnTo>
                      <a:pt x="320" y="71"/>
                    </a:lnTo>
                    <a:lnTo>
                      <a:pt x="321" y="68"/>
                    </a:lnTo>
                    <a:lnTo>
                      <a:pt x="324" y="61"/>
                    </a:lnTo>
                    <a:lnTo>
                      <a:pt x="326" y="51"/>
                    </a:lnTo>
                    <a:lnTo>
                      <a:pt x="328" y="35"/>
                    </a:lnTo>
                    <a:lnTo>
                      <a:pt x="332" y="23"/>
                    </a:lnTo>
                    <a:lnTo>
                      <a:pt x="332" y="20"/>
                    </a:lnTo>
                    <a:lnTo>
                      <a:pt x="334" y="20"/>
                    </a:lnTo>
                    <a:lnTo>
                      <a:pt x="336" y="20"/>
                    </a:lnTo>
                    <a:lnTo>
                      <a:pt x="338" y="22"/>
                    </a:lnTo>
                    <a:lnTo>
                      <a:pt x="343" y="27"/>
                    </a:lnTo>
                    <a:lnTo>
                      <a:pt x="351" y="37"/>
                    </a:lnTo>
                    <a:lnTo>
                      <a:pt x="355" y="41"/>
                    </a:lnTo>
                    <a:lnTo>
                      <a:pt x="358" y="45"/>
                    </a:lnTo>
                    <a:lnTo>
                      <a:pt x="361" y="48"/>
                    </a:lnTo>
                    <a:lnTo>
                      <a:pt x="365" y="50"/>
                    </a:lnTo>
                    <a:lnTo>
                      <a:pt x="373" y="51"/>
                    </a:lnTo>
                    <a:lnTo>
                      <a:pt x="380" y="51"/>
                    </a:lnTo>
                    <a:lnTo>
                      <a:pt x="396" y="45"/>
                    </a:lnTo>
                    <a:lnTo>
                      <a:pt x="413" y="36"/>
                    </a:lnTo>
                    <a:lnTo>
                      <a:pt x="429" y="42"/>
                    </a:lnTo>
                    <a:lnTo>
                      <a:pt x="446" y="53"/>
                    </a:lnTo>
                    <a:lnTo>
                      <a:pt x="455" y="57"/>
                    </a:lnTo>
                    <a:lnTo>
                      <a:pt x="462" y="59"/>
                    </a:lnTo>
                    <a:lnTo>
                      <a:pt x="466" y="58"/>
                    </a:lnTo>
                    <a:lnTo>
                      <a:pt x="470" y="58"/>
                    </a:lnTo>
                    <a:lnTo>
                      <a:pt x="474" y="55"/>
                    </a:lnTo>
                    <a:lnTo>
                      <a:pt x="478" y="53"/>
                    </a:lnTo>
                    <a:lnTo>
                      <a:pt x="481" y="46"/>
                    </a:lnTo>
                    <a:lnTo>
                      <a:pt x="483" y="40"/>
                    </a:lnTo>
                    <a:lnTo>
                      <a:pt x="485" y="33"/>
                    </a:lnTo>
                    <a:lnTo>
                      <a:pt x="486" y="27"/>
                    </a:lnTo>
                    <a:lnTo>
                      <a:pt x="487" y="20"/>
                    </a:lnTo>
                    <a:lnTo>
                      <a:pt x="490" y="14"/>
                    </a:lnTo>
                    <a:lnTo>
                      <a:pt x="494" y="10"/>
                    </a:lnTo>
                    <a:lnTo>
                      <a:pt x="499" y="7"/>
                    </a:lnTo>
                    <a:lnTo>
                      <a:pt x="505" y="5"/>
                    </a:lnTo>
                    <a:lnTo>
                      <a:pt x="512" y="5"/>
                    </a:lnTo>
                    <a:lnTo>
                      <a:pt x="518" y="5"/>
                    </a:lnTo>
                    <a:lnTo>
                      <a:pt x="525" y="6"/>
                    </a:lnTo>
                    <a:lnTo>
                      <a:pt x="535" y="10"/>
                    </a:lnTo>
                    <a:lnTo>
                      <a:pt x="545" y="15"/>
                    </a:lnTo>
                    <a:lnTo>
                      <a:pt x="556" y="19"/>
                    </a:lnTo>
                    <a:lnTo>
                      <a:pt x="567" y="22"/>
                    </a:lnTo>
                    <a:lnTo>
                      <a:pt x="573" y="22"/>
                    </a:lnTo>
                    <a:lnTo>
                      <a:pt x="579" y="22"/>
                    </a:lnTo>
                    <a:lnTo>
                      <a:pt x="587" y="19"/>
                    </a:lnTo>
                    <a:lnTo>
                      <a:pt x="595" y="16"/>
                    </a:lnTo>
                    <a:lnTo>
                      <a:pt x="614" y="6"/>
                    </a:lnTo>
                    <a:lnTo>
                      <a:pt x="631" y="0"/>
                    </a:lnTo>
                    <a:lnTo>
                      <a:pt x="640" y="0"/>
                    </a:lnTo>
                    <a:lnTo>
                      <a:pt x="649" y="0"/>
                    </a:lnTo>
                    <a:lnTo>
                      <a:pt x="658" y="4"/>
                    </a:lnTo>
                    <a:lnTo>
                      <a:pt x="671" y="10"/>
                    </a:lnTo>
                    <a:lnTo>
                      <a:pt x="678" y="13"/>
                    </a:lnTo>
                    <a:lnTo>
                      <a:pt x="684" y="15"/>
                    </a:lnTo>
                    <a:lnTo>
                      <a:pt x="692" y="16"/>
                    </a:lnTo>
                    <a:lnTo>
                      <a:pt x="698" y="18"/>
                    </a:lnTo>
                    <a:lnTo>
                      <a:pt x="713" y="18"/>
                    </a:lnTo>
                    <a:lnTo>
                      <a:pt x="727" y="16"/>
                    </a:lnTo>
                    <a:lnTo>
                      <a:pt x="742" y="14"/>
                    </a:lnTo>
                    <a:lnTo>
                      <a:pt x="757" y="13"/>
                    </a:lnTo>
                    <a:lnTo>
                      <a:pt x="764" y="14"/>
                    </a:lnTo>
                    <a:lnTo>
                      <a:pt x="771" y="14"/>
                    </a:lnTo>
                    <a:lnTo>
                      <a:pt x="779" y="16"/>
                    </a:lnTo>
                    <a:lnTo>
                      <a:pt x="786" y="19"/>
                    </a:lnTo>
                    <a:lnTo>
                      <a:pt x="798" y="23"/>
                    </a:lnTo>
                    <a:lnTo>
                      <a:pt x="810" y="27"/>
                    </a:lnTo>
                    <a:lnTo>
                      <a:pt x="821" y="29"/>
                    </a:lnTo>
                    <a:lnTo>
                      <a:pt x="833" y="32"/>
                    </a:lnTo>
                    <a:lnTo>
                      <a:pt x="855" y="35"/>
                    </a:lnTo>
                    <a:lnTo>
                      <a:pt x="878" y="36"/>
                    </a:lnTo>
                    <a:lnTo>
                      <a:pt x="902" y="33"/>
                    </a:lnTo>
                    <a:lnTo>
                      <a:pt x="924" y="31"/>
                    </a:lnTo>
                    <a:lnTo>
                      <a:pt x="947" y="27"/>
                    </a:lnTo>
                    <a:lnTo>
                      <a:pt x="972" y="23"/>
                    </a:lnTo>
                    <a:lnTo>
                      <a:pt x="983" y="22"/>
                    </a:lnTo>
                    <a:lnTo>
                      <a:pt x="995" y="23"/>
                    </a:lnTo>
                    <a:lnTo>
                      <a:pt x="1005" y="26"/>
                    </a:lnTo>
                    <a:lnTo>
                      <a:pt x="1016" y="29"/>
                    </a:lnTo>
                    <a:lnTo>
                      <a:pt x="1025" y="32"/>
                    </a:lnTo>
                    <a:lnTo>
                      <a:pt x="1035" y="35"/>
                    </a:lnTo>
                    <a:lnTo>
                      <a:pt x="1042" y="33"/>
                    </a:lnTo>
                    <a:lnTo>
                      <a:pt x="1047" y="33"/>
                    </a:lnTo>
                    <a:lnTo>
                      <a:pt x="1053" y="31"/>
                    </a:lnTo>
                    <a:lnTo>
                      <a:pt x="1060" y="28"/>
                    </a:lnTo>
                    <a:lnTo>
                      <a:pt x="1066" y="26"/>
                    </a:lnTo>
                    <a:lnTo>
                      <a:pt x="1071" y="20"/>
                    </a:lnTo>
                    <a:lnTo>
                      <a:pt x="1075" y="16"/>
                    </a:lnTo>
                    <a:lnTo>
                      <a:pt x="1078" y="11"/>
                    </a:lnTo>
                    <a:lnTo>
                      <a:pt x="1078" y="11"/>
                    </a:lnTo>
                    <a:lnTo>
                      <a:pt x="1109" y="44"/>
                    </a:lnTo>
                    <a:lnTo>
                      <a:pt x="1115" y="51"/>
                    </a:lnTo>
                    <a:lnTo>
                      <a:pt x="1119" y="58"/>
                    </a:lnTo>
                    <a:lnTo>
                      <a:pt x="1122" y="63"/>
                    </a:lnTo>
                    <a:lnTo>
                      <a:pt x="1123" y="68"/>
                    </a:lnTo>
                    <a:lnTo>
                      <a:pt x="1122" y="73"/>
                    </a:lnTo>
                    <a:lnTo>
                      <a:pt x="1119" y="77"/>
                    </a:lnTo>
                    <a:lnTo>
                      <a:pt x="1117" y="81"/>
                    </a:lnTo>
                    <a:lnTo>
                      <a:pt x="1112" y="84"/>
                    </a:lnTo>
                    <a:lnTo>
                      <a:pt x="1090" y="96"/>
                    </a:lnTo>
                    <a:lnTo>
                      <a:pt x="1067" y="110"/>
                    </a:lnTo>
                    <a:lnTo>
                      <a:pt x="1062" y="115"/>
                    </a:lnTo>
                    <a:lnTo>
                      <a:pt x="1058" y="119"/>
                    </a:lnTo>
                    <a:lnTo>
                      <a:pt x="1056" y="123"/>
                    </a:lnTo>
                    <a:lnTo>
                      <a:pt x="1053" y="127"/>
                    </a:lnTo>
                    <a:lnTo>
                      <a:pt x="1052" y="134"/>
                    </a:lnTo>
                    <a:lnTo>
                      <a:pt x="1052" y="142"/>
                    </a:lnTo>
                    <a:lnTo>
                      <a:pt x="1053" y="150"/>
                    </a:lnTo>
                    <a:lnTo>
                      <a:pt x="1053" y="158"/>
                    </a:lnTo>
                    <a:lnTo>
                      <a:pt x="1053" y="167"/>
                    </a:lnTo>
                    <a:lnTo>
                      <a:pt x="1051" y="176"/>
                    </a:lnTo>
                    <a:lnTo>
                      <a:pt x="1048" y="182"/>
                    </a:lnTo>
                    <a:lnTo>
                      <a:pt x="1043" y="190"/>
                    </a:lnTo>
                    <a:lnTo>
                      <a:pt x="1038" y="197"/>
                    </a:lnTo>
                    <a:lnTo>
                      <a:pt x="1033" y="203"/>
                    </a:lnTo>
                    <a:lnTo>
                      <a:pt x="1020" y="215"/>
                    </a:lnTo>
                    <a:lnTo>
                      <a:pt x="1008" y="226"/>
                    </a:lnTo>
                    <a:lnTo>
                      <a:pt x="998" y="239"/>
                    </a:lnTo>
                    <a:lnTo>
                      <a:pt x="988" y="252"/>
                    </a:lnTo>
                    <a:lnTo>
                      <a:pt x="983" y="265"/>
                    </a:lnTo>
                    <a:lnTo>
                      <a:pt x="979" y="278"/>
                    </a:lnTo>
                    <a:lnTo>
                      <a:pt x="978" y="291"/>
                    </a:lnTo>
                    <a:lnTo>
                      <a:pt x="978" y="304"/>
                    </a:lnTo>
                    <a:lnTo>
                      <a:pt x="981" y="317"/>
                    </a:lnTo>
                    <a:lnTo>
                      <a:pt x="983" y="330"/>
                    </a:lnTo>
                    <a:lnTo>
                      <a:pt x="991" y="356"/>
                    </a:lnTo>
                    <a:lnTo>
                      <a:pt x="1001" y="382"/>
                    </a:lnTo>
                    <a:lnTo>
                      <a:pt x="1007" y="395"/>
                    </a:lnTo>
                    <a:lnTo>
                      <a:pt x="1012" y="408"/>
                    </a:lnTo>
                    <a:lnTo>
                      <a:pt x="1016" y="421"/>
                    </a:lnTo>
                    <a:lnTo>
                      <a:pt x="1018" y="435"/>
                    </a:lnTo>
                    <a:lnTo>
                      <a:pt x="1020" y="443"/>
                    </a:lnTo>
                    <a:lnTo>
                      <a:pt x="1018" y="452"/>
                    </a:lnTo>
                    <a:lnTo>
                      <a:pt x="1017" y="460"/>
                    </a:lnTo>
                    <a:lnTo>
                      <a:pt x="1014" y="467"/>
                    </a:lnTo>
                    <a:lnTo>
                      <a:pt x="1010" y="484"/>
                    </a:lnTo>
                    <a:lnTo>
                      <a:pt x="1008" y="502"/>
                    </a:lnTo>
                    <a:lnTo>
                      <a:pt x="1009" y="532"/>
                    </a:lnTo>
                    <a:lnTo>
                      <a:pt x="1013" y="558"/>
                    </a:lnTo>
                    <a:lnTo>
                      <a:pt x="1018" y="583"/>
                    </a:lnTo>
                    <a:lnTo>
                      <a:pt x="1025" y="610"/>
                    </a:lnTo>
                    <a:lnTo>
                      <a:pt x="1027" y="619"/>
                    </a:lnTo>
                    <a:lnTo>
                      <a:pt x="1031" y="627"/>
                    </a:lnTo>
                    <a:lnTo>
                      <a:pt x="1036" y="634"/>
                    </a:lnTo>
                    <a:lnTo>
                      <a:pt x="1042" y="641"/>
                    </a:lnTo>
                    <a:lnTo>
                      <a:pt x="1053" y="655"/>
                    </a:lnTo>
                    <a:lnTo>
                      <a:pt x="1064" y="671"/>
                    </a:lnTo>
                    <a:lnTo>
                      <a:pt x="1066" y="675"/>
                    </a:lnTo>
                    <a:lnTo>
                      <a:pt x="1067" y="680"/>
                    </a:lnTo>
                    <a:lnTo>
                      <a:pt x="1069" y="686"/>
                    </a:lnTo>
                    <a:lnTo>
                      <a:pt x="1069" y="693"/>
                    </a:lnTo>
                    <a:lnTo>
                      <a:pt x="1069" y="706"/>
                    </a:lnTo>
                    <a:lnTo>
                      <a:pt x="1066" y="721"/>
                    </a:lnTo>
                    <a:lnTo>
                      <a:pt x="1062" y="735"/>
                    </a:lnTo>
                    <a:lnTo>
                      <a:pt x="1057" y="748"/>
                    </a:lnTo>
                    <a:lnTo>
                      <a:pt x="1052" y="760"/>
                    </a:lnTo>
                    <a:lnTo>
                      <a:pt x="1044" y="769"/>
                    </a:lnTo>
                    <a:lnTo>
                      <a:pt x="1022" y="790"/>
                    </a:lnTo>
                    <a:lnTo>
                      <a:pt x="1000" y="809"/>
                    </a:lnTo>
                    <a:lnTo>
                      <a:pt x="990" y="820"/>
                    </a:lnTo>
                    <a:lnTo>
                      <a:pt x="981" y="831"/>
                    </a:lnTo>
                    <a:lnTo>
                      <a:pt x="973" y="844"/>
                    </a:lnTo>
                    <a:lnTo>
                      <a:pt x="966" y="859"/>
                    </a:lnTo>
                    <a:lnTo>
                      <a:pt x="963" y="893"/>
                    </a:lnTo>
                    <a:lnTo>
                      <a:pt x="963" y="893"/>
                    </a:lnTo>
                    <a:lnTo>
                      <a:pt x="942" y="895"/>
                    </a:lnTo>
                    <a:lnTo>
                      <a:pt x="921" y="899"/>
                    </a:lnTo>
                    <a:lnTo>
                      <a:pt x="902" y="904"/>
                    </a:lnTo>
                    <a:lnTo>
                      <a:pt x="882" y="910"/>
                    </a:lnTo>
                    <a:lnTo>
                      <a:pt x="863" y="917"/>
                    </a:lnTo>
                    <a:lnTo>
                      <a:pt x="843" y="923"/>
                    </a:lnTo>
                    <a:lnTo>
                      <a:pt x="824" y="928"/>
                    </a:lnTo>
                    <a:lnTo>
                      <a:pt x="803" y="932"/>
                    </a:lnTo>
                    <a:lnTo>
                      <a:pt x="793" y="932"/>
                    </a:lnTo>
                    <a:lnTo>
                      <a:pt x="782" y="932"/>
                    </a:lnTo>
                    <a:lnTo>
                      <a:pt x="773" y="930"/>
                    </a:lnTo>
                    <a:lnTo>
                      <a:pt x="766" y="927"/>
                    </a:lnTo>
                    <a:lnTo>
                      <a:pt x="758" y="923"/>
                    </a:lnTo>
                    <a:lnTo>
                      <a:pt x="750" y="919"/>
                    </a:lnTo>
                    <a:lnTo>
                      <a:pt x="742" y="914"/>
                    </a:lnTo>
                    <a:lnTo>
                      <a:pt x="735" y="909"/>
                    </a:lnTo>
                    <a:lnTo>
                      <a:pt x="722" y="896"/>
                    </a:lnTo>
                    <a:lnTo>
                      <a:pt x="707" y="884"/>
                    </a:lnTo>
                    <a:lnTo>
                      <a:pt x="692" y="873"/>
                    </a:lnTo>
                    <a:lnTo>
                      <a:pt x="675" y="864"/>
                    </a:lnTo>
                    <a:lnTo>
                      <a:pt x="663" y="856"/>
                    </a:lnTo>
                    <a:lnTo>
                      <a:pt x="654" y="849"/>
                    </a:lnTo>
                    <a:lnTo>
                      <a:pt x="646" y="842"/>
                    </a:lnTo>
                    <a:lnTo>
                      <a:pt x="641" y="834"/>
                    </a:lnTo>
                    <a:lnTo>
                      <a:pt x="631" y="817"/>
                    </a:lnTo>
                    <a:lnTo>
                      <a:pt x="617" y="796"/>
                    </a:lnTo>
                    <a:lnTo>
                      <a:pt x="597" y="776"/>
                    </a:lnTo>
                    <a:lnTo>
                      <a:pt x="571" y="751"/>
                    </a:lnTo>
                    <a:lnTo>
                      <a:pt x="558" y="741"/>
                    </a:lnTo>
                    <a:lnTo>
                      <a:pt x="544" y="732"/>
                    </a:lnTo>
                    <a:lnTo>
                      <a:pt x="538" y="728"/>
                    </a:lnTo>
                    <a:lnTo>
                      <a:pt x="531" y="725"/>
                    </a:lnTo>
                    <a:lnTo>
                      <a:pt x="525" y="722"/>
                    </a:lnTo>
                    <a:lnTo>
                      <a:pt x="519" y="721"/>
                    </a:lnTo>
                    <a:lnTo>
                      <a:pt x="508" y="721"/>
                    </a:lnTo>
                    <a:lnTo>
                      <a:pt x="497" y="721"/>
                    </a:lnTo>
                    <a:lnTo>
                      <a:pt x="486" y="722"/>
                    </a:lnTo>
                    <a:lnTo>
                      <a:pt x="475" y="725"/>
                    </a:lnTo>
                    <a:lnTo>
                      <a:pt x="453" y="733"/>
                    </a:lnTo>
                    <a:lnTo>
                      <a:pt x="430" y="742"/>
                    </a:lnTo>
                    <a:lnTo>
                      <a:pt x="408" y="751"/>
                    </a:lnTo>
                    <a:lnTo>
                      <a:pt x="385" y="761"/>
                    </a:lnTo>
                    <a:lnTo>
                      <a:pt x="363" y="770"/>
                    </a:lnTo>
                    <a:lnTo>
                      <a:pt x="341" y="776"/>
                    </a:lnTo>
                    <a:lnTo>
                      <a:pt x="263" y="789"/>
                    </a:lnTo>
                    <a:lnTo>
                      <a:pt x="263" y="78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4" name="Freeform 62">
                <a:extLst>
                  <a:ext uri="{FF2B5EF4-FFF2-40B4-BE49-F238E27FC236}">
                    <a16:creationId xmlns:a16="http://schemas.microsoft.com/office/drawing/2014/main" id="{A0BC378C-5969-8F49-8948-04D900B79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1008" y="21"/>
                  </a:cxn>
                  <a:cxn ang="0">
                    <a:pos x="1086" y="0"/>
                  </a:cxn>
                  <a:cxn ang="0">
                    <a:pos x="1122" y="11"/>
                  </a:cxn>
                  <a:cxn ang="0">
                    <a:pos x="1209" y="96"/>
                  </a:cxn>
                  <a:cxn ang="0">
                    <a:pos x="1253" y="143"/>
                  </a:cxn>
                  <a:cxn ang="0">
                    <a:pos x="1320" y="193"/>
                  </a:cxn>
                  <a:cxn ang="0">
                    <a:pos x="1360" y="211"/>
                  </a:cxn>
                  <a:cxn ang="0">
                    <a:pos x="1441" y="196"/>
                  </a:cxn>
                  <a:cxn ang="0">
                    <a:pos x="1541" y="172"/>
                  </a:cxn>
                  <a:cxn ang="0">
                    <a:pos x="1607" y="210"/>
                  </a:cxn>
                  <a:cxn ang="0">
                    <a:pos x="1669" y="267"/>
                  </a:cxn>
                  <a:cxn ang="0">
                    <a:pos x="1680" y="360"/>
                  </a:cxn>
                  <a:cxn ang="0">
                    <a:pos x="1691" y="422"/>
                  </a:cxn>
                  <a:cxn ang="0">
                    <a:pos x="1734" y="491"/>
                  </a:cxn>
                  <a:cxn ang="0">
                    <a:pos x="1809" y="575"/>
                  </a:cxn>
                  <a:cxn ang="0">
                    <a:pos x="1840" y="632"/>
                  </a:cxn>
                  <a:cxn ang="0">
                    <a:pos x="1851" y="815"/>
                  </a:cxn>
                  <a:cxn ang="0">
                    <a:pos x="1761" y="924"/>
                  </a:cxn>
                  <a:cxn ang="0">
                    <a:pos x="1759" y="970"/>
                  </a:cxn>
                  <a:cxn ang="0">
                    <a:pos x="1736" y="996"/>
                  </a:cxn>
                  <a:cxn ang="0">
                    <a:pos x="1653" y="992"/>
                  </a:cxn>
                  <a:cxn ang="0">
                    <a:pos x="1572" y="989"/>
                  </a:cxn>
                  <a:cxn ang="0">
                    <a:pos x="1544" y="1012"/>
                  </a:cxn>
                  <a:cxn ang="0">
                    <a:pos x="1515" y="1040"/>
                  </a:cxn>
                  <a:cxn ang="0">
                    <a:pos x="1395" y="1021"/>
                  </a:cxn>
                  <a:cxn ang="0">
                    <a:pos x="1278" y="926"/>
                  </a:cxn>
                  <a:cxn ang="0">
                    <a:pos x="1219" y="878"/>
                  </a:cxn>
                  <a:cxn ang="0">
                    <a:pos x="1103" y="844"/>
                  </a:cxn>
                  <a:cxn ang="0">
                    <a:pos x="1025" y="785"/>
                  </a:cxn>
                  <a:cxn ang="0">
                    <a:pos x="949" y="784"/>
                  </a:cxn>
                  <a:cxn ang="0">
                    <a:pos x="868" y="807"/>
                  </a:cxn>
                  <a:cxn ang="0">
                    <a:pos x="801" y="796"/>
                  </a:cxn>
                  <a:cxn ang="0">
                    <a:pos x="770" y="812"/>
                  </a:cxn>
                  <a:cxn ang="0">
                    <a:pos x="702" y="812"/>
                  </a:cxn>
                  <a:cxn ang="0">
                    <a:pos x="546" y="815"/>
                  </a:cxn>
                  <a:cxn ang="0">
                    <a:pos x="324" y="809"/>
                  </a:cxn>
                  <a:cxn ang="0">
                    <a:pos x="231" y="823"/>
                  </a:cxn>
                  <a:cxn ang="0">
                    <a:pos x="183" y="85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5" name="Freeform 63">
                <a:extLst>
                  <a:ext uri="{FF2B5EF4-FFF2-40B4-BE49-F238E27FC236}">
                    <a16:creationId xmlns:a16="http://schemas.microsoft.com/office/drawing/2014/main" id="{F430DF96-26B6-BA4D-86E3-CFE1DF95B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0504" y="2357358"/>
                <a:ext cx="841621" cy="469639"/>
              </a:xfrm>
              <a:custGeom>
                <a:avLst/>
                <a:gdLst/>
                <a:ahLst/>
                <a:cxnLst>
                  <a:cxn ang="0">
                    <a:pos x="24" y="872"/>
                  </a:cxn>
                  <a:cxn ang="0">
                    <a:pos x="0" y="736"/>
                  </a:cxn>
                  <a:cxn ang="0">
                    <a:pos x="16" y="656"/>
                  </a:cxn>
                  <a:cxn ang="0">
                    <a:pos x="65" y="565"/>
                  </a:cxn>
                  <a:cxn ang="0">
                    <a:pos x="93" y="443"/>
                  </a:cxn>
                  <a:cxn ang="0">
                    <a:pos x="113" y="359"/>
                  </a:cxn>
                  <a:cxn ang="0">
                    <a:pos x="183" y="248"/>
                  </a:cxn>
                  <a:cxn ang="0">
                    <a:pos x="226" y="207"/>
                  </a:cxn>
                  <a:cxn ang="0">
                    <a:pos x="336" y="176"/>
                  </a:cxn>
                  <a:cxn ang="0">
                    <a:pos x="410" y="157"/>
                  </a:cxn>
                  <a:cxn ang="0">
                    <a:pos x="419" y="179"/>
                  </a:cxn>
                  <a:cxn ang="0">
                    <a:pos x="423" y="226"/>
                  </a:cxn>
                  <a:cxn ang="0">
                    <a:pos x="467" y="275"/>
                  </a:cxn>
                  <a:cxn ang="0">
                    <a:pos x="649" y="481"/>
                  </a:cxn>
                  <a:cxn ang="0">
                    <a:pos x="704" y="503"/>
                  </a:cxn>
                  <a:cxn ang="0">
                    <a:pos x="779" y="479"/>
                  </a:cxn>
                  <a:cxn ang="0">
                    <a:pos x="837" y="419"/>
                  </a:cxn>
                  <a:cxn ang="0">
                    <a:pos x="851" y="354"/>
                  </a:cxn>
                  <a:cxn ang="0">
                    <a:pos x="840" y="200"/>
                  </a:cxn>
                  <a:cxn ang="0">
                    <a:pos x="841" y="68"/>
                  </a:cxn>
                  <a:cxn ang="0">
                    <a:pos x="986" y="30"/>
                  </a:cxn>
                  <a:cxn ang="0">
                    <a:pos x="1075" y="0"/>
                  </a:cxn>
                  <a:cxn ang="0">
                    <a:pos x="1116" y="7"/>
                  </a:cxn>
                  <a:cxn ang="0">
                    <a:pos x="1195" y="75"/>
                  </a:cxn>
                  <a:cxn ang="0">
                    <a:pos x="1241" y="135"/>
                  </a:cxn>
                  <a:cxn ang="0">
                    <a:pos x="1313" y="188"/>
                  </a:cxn>
                  <a:cxn ang="0">
                    <a:pos x="1351" y="209"/>
                  </a:cxn>
                  <a:cxn ang="0">
                    <a:pos x="1421" y="202"/>
                  </a:cxn>
                  <a:cxn ang="0">
                    <a:pos x="1520" y="174"/>
                  </a:cxn>
                  <a:cxn ang="0">
                    <a:pos x="1574" y="189"/>
                  </a:cxn>
                  <a:cxn ang="0">
                    <a:pos x="1651" y="245"/>
                  </a:cxn>
                  <a:cxn ang="0">
                    <a:pos x="1680" y="305"/>
                  </a:cxn>
                  <a:cxn ang="0">
                    <a:pos x="1684" y="399"/>
                  </a:cxn>
                  <a:cxn ang="0">
                    <a:pos x="1706" y="454"/>
                  </a:cxn>
                  <a:cxn ang="0">
                    <a:pos x="1780" y="542"/>
                  </a:cxn>
                  <a:cxn ang="0">
                    <a:pos x="1832" y="612"/>
                  </a:cxn>
                  <a:cxn ang="0">
                    <a:pos x="1848" y="665"/>
                  </a:cxn>
                  <a:cxn ang="0">
                    <a:pos x="1767" y="903"/>
                  </a:cxn>
                  <a:cxn ang="0">
                    <a:pos x="1761" y="951"/>
                  </a:cxn>
                  <a:cxn ang="0">
                    <a:pos x="1754" y="982"/>
                  </a:cxn>
                  <a:cxn ang="0">
                    <a:pos x="1710" y="1002"/>
                  </a:cxn>
                  <a:cxn ang="0">
                    <a:pos x="1611" y="983"/>
                  </a:cxn>
                  <a:cxn ang="0">
                    <a:pos x="1560" y="995"/>
                  </a:cxn>
                  <a:cxn ang="0">
                    <a:pos x="1537" y="1027"/>
                  </a:cxn>
                  <a:cxn ang="0">
                    <a:pos x="1494" y="1040"/>
                  </a:cxn>
                  <a:cxn ang="0">
                    <a:pos x="1359" y="995"/>
                  </a:cxn>
                  <a:cxn ang="0">
                    <a:pos x="1262" y="908"/>
                  </a:cxn>
                  <a:cxn ang="0">
                    <a:pos x="1195" y="869"/>
                  </a:cxn>
                  <a:cxn ang="0">
                    <a:pos x="1091" y="837"/>
                  </a:cxn>
                  <a:cxn ang="0">
                    <a:pos x="1016" y="780"/>
                  </a:cxn>
                  <a:cxn ang="0">
                    <a:pos x="921" y="794"/>
                  </a:cxn>
                  <a:cxn ang="0">
                    <a:pos x="847" y="803"/>
                  </a:cxn>
                  <a:cxn ang="0">
                    <a:pos x="796" y="798"/>
                  </a:cxn>
                  <a:cxn ang="0">
                    <a:pos x="762" y="814"/>
                  </a:cxn>
                  <a:cxn ang="0">
                    <a:pos x="683" y="815"/>
                  </a:cxn>
                  <a:cxn ang="0">
                    <a:pos x="496" y="812"/>
                  </a:cxn>
                  <a:cxn ang="0">
                    <a:pos x="299" y="810"/>
                  </a:cxn>
                  <a:cxn ang="0">
                    <a:pos x="220" y="828"/>
                  </a:cxn>
                  <a:cxn ang="0">
                    <a:pos x="174" y="869"/>
                  </a:cxn>
                </a:cxnLst>
                <a:rect l="0" t="0" r="r" b="b"/>
                <a:pathLst>
                  <a:path w="1851" h="1040">
                    <a:moveTo>
                      <a:pt x="25" y="950"/>
                    </a:moveTo>
                    <a:lnTo>
                      <a:pt x="22" y="930"/>
                    </a:lnTo>
                    <a:lnTo>
                      <a:pt x="21" y="912"/>
                    </a:lnTo>
                    <a:lnTo>
                      <a:pt x="21" y="893"/>
                    </a:lnTo>
                    <a:lnTo>
                      <a:pt x="24" y="872"/>
                    </a:lnTo>
                    <a:lnTo>
                      <a:pt x="13" y="827"/>
                    </a:lnTo>
                    <a:lnTo>
                      <a:pt x="5" y="788"/>
                    </a:lnTo>
                    <a:lnTo>
                      <a:pt x="3" y="770"/>
                    </a:lnTo>
                    <a:lnTo>
                      <a:pt x="2" y="753"/>
                    </a:lnTo>
                    <a:lnTo>
                      <a:pt x="0" y="736"/>
                    </a:lnTo>
                    <a:lnTo>
                      <a:pt x="2" y="720"/>
                    </a:lnTo>
                    <a:lnTo>
                      <a:pt x="3" y="704"/>
                    </a:lnTo>
                    <a:lnTo>
                      <a:pt x="5" y="688"/>
                    </a:lnTo>
                    <a:lnTo>
                      <a:pt x="11" y="673"/>
                    </a:lnTo>
                    <a:lnTo>
                      <a:pt x="16" y="656"/>
                    </a:lnTo>
                    <a:lnTo>
                      <a:pt x="24" y="639"/>
                    </a:lnTo>
                    <a:lnTo>
                      <a:pt x="31" y="621"/>
                    </a:lnTo>
                    <a:lnTo>
                      <a:pt x="43" y="601"/>
                    </a:lnTo>
                    <a:lnTo>
                      <a:pt x="55" y="582"/>
                    </a:lnTo>
                    <a:lnTo>
                      <a:pt x="65" y="565"/>
                    </a:lnTo>
                    <a:lnTo>
                      <a:pt x="73" y="548"/>
                    </a:lnTo>
                    <a:lnTo>
                      <a:pt x="78" y="530"/>
                    </a:lnTo>
                    <a:lnTo>
                      <a:pt x="83" y="513"/>
                    </a:lnTo>
                    <a:lnTo>
                      <a:pt x="90" y="478"/>
                    </a:lnTo>
                    <a:lnTo>
                      <a:pt x="93" y="443"/>
                    </a:lnTo>
                    <a:lnTo>
                      <a:pt x="96" y="425"/>
                    </a:lnTo>
                    <a:lnTo>
                      <a:pt x="99" y="408"/>
                    </a:lnTo>
                    <a:lnTo>
                      <a:pt x="103" y="391"/>
                    </a:lnTo>
                    <a:lnTo>
                      <a:pt x="106" y="376"/>
                    </a:lnTo>
                    <a:lnTo>
                      <a:pt x="113" y="359"/>
                    </a:lnTo>
                    <a:lnTo>
                      <a:pt x="119" y="343"/>
                    </a:lnTo>
                    <a:lnTo>
                      <a:pt x="128" y="328"/>
                    </a:lnTo>
                    <a:lnTo>
                      <a:pt x="140" y="314"/>
                    </a:lnTo>
                    <a:lnTo>
                      <a:pt x="162" y="283"/>
                    </a:lnTo>
                    <a:lnTo>
                      <a:pt x="183" y="248"/>
                    </a:lnTo>
                    <a:lnTo>
                      <a:pt x="195" y="232"/>
                    </a:lnTo>
                    <a:lnTo>
                      <a:pt x="206" y="219"/>
                    </a:lnTo>
                    <a:lnTo>
                      <a:pt x="213" y="214"/>
                    </a:lnTo>
                    <a:lnTo>
                      <a:pt x="219" y="210"/>
                    </a:lnTo>
                    <a:lnTo>
                      <a:pt x="226" y="207"/>
                    </a:lnTo>
                    <a:lnTo>
                      <a:pt x="233" y="206"/>
                    </a:lnTo>
                    <a:lnTo>
                      <a:pt x="252" y="204"/>
                    </a:lnTo>
                    <a:lnTo>
                      <a:pt x="277" y="196"/>
                    </a:lnTo>
                    <a:lnTo>
                      <a:pt x="306" y="187"/>
                    </a:lnTo>
                    <a:lnTo>
                      <a:pt x="336" y="176"/>
                    </a:lnTo>
                    <a:lnTo>
                      <a:pt x="364" y="166"/>
                    </a:lnTo>
                    <a:lnTo>
                      <a:pt x="389" y="160"/>
                    </a:lnTo>
                    <a:lnTo>
                      <a:pt x="399" y="157"/>
                    </a:lnTo>
                    <a:lnTo>
                      <a:pt x="407" y="157"/>
                    </a:lnTo>
                    <a:lnTo>
                      <a:pt x="410" y="157"/>
                    </a:lnTo>
                    <a:lnTo>
                      <a:pt x="412" y="158"/>
                    </a:lnTo>
                    <a:lnTo>
                      <a:pt x="413" y="158"/>
                    </a:lnTo>
                    <a:lnTo>
                      <a:pt x="415" y="161"/>
                    </a:lnTo>
                    <a:lnTo>
                      <a:pt x="417" y="170"/>
                    </a:lnTo>
                    <a:lnTo>
                      <a:pt x="419" y="179"/>
                    </a:lnTo>
                    <a:lnTo>
                      <a:pt x="419" y="188"/>
                    </a:lnTo>
                    <a:lnTo>
                      <a:pt x="419" y="198"/>
                    </a:lnTo>
                    <a:lnTo>
                      <a:pt x="419" y="207"/>
                    </a:lnTo>
                    <a:lnTo>
                      <a:pt x="420" y="217"/>
                    </a:lnTo>
                    <a:lnTo>
                      <a:pt x="423" y="226"/>
                    </a:lnTo>
                    <a:lnTo>
                      <a:pt x="426" y="235"/>
                    </a:lnTo>
                    <a:lnTo>
                      <a:pt x="434" y="245"/>
                    </a:lnTo>
                    <a:lnTo>
                      <a:pt x="445" y="255"/>
                    </a:lnTo>
                    <a:lnTo>
                      <a:pt x="455" y="266"/>
                    </a:lnTo>
                    <a:lnTo>
                      <a:pt x="467" y="275"/>
                    </a:lnTo>
                    <a:lnTo>
                      <a:pt x="490" y="296"/>
                    </a:lnTo>
                    <a:lnTo>
                      <a:pt x="509" y="316"/>
                    </a:lnTo>
                    <a:lnTo>
                      <a:pt x="614" y="448"/>
                    </a:lnTo>
                    <a:lnTo>
                      <a:pt x="630" y="463"/>
                    </a:lnTo>
                    <a:lnTo>
                      <a:pt x="649" y="481"/>
                    </a:lnTo>
                    <a:lnTo>
                      <a:pt x="660" y="489"/>
                    </a:lnTo>
                    <a:lnTo>
                      <a:pt x="670" y="496"/>
                    </a:lnTo>
                    <a:lnTo>
                      <a:pt x="680" y="502"/>
                    </a:lnTo>
                    <a:lnTo>
                      <a:pt x="688" y="503"/>
                    </a:lnTo>
                    <a:lnTo>
                      <a:pt x="704" y="503"/>
                    </a:lnTo>
                    <a:lnTo>
                      <a:pt x="719" y="502"/>
                    </a:lnTo>
                    <a:lnTo>
                      <a:pt x="735" y="499"/>
                    </a:lnTo>
                    <a:lnTo>
                      <a:pt x="749" y="495"/>
                    </a:lnTo>
                    <a:lnTo>
                      <a:pt x="765" y="487"/>
                    </a:lnTo>
                    <a:lnTo>
                      <a:pt x="779" y="479"/>
                    </a:lnTo>
                    <a:lnTo>
                      <a:pt x="793" y="469"/>
                    </a:lnTo>
                    <a:lnTo>
                      <a:pt x="806" y="457"/>
                    </a:lnTo>
                    <a:lnTo>
                      <a:pt x="818" y="446"/>
                    </a:lnTo>
                    <a:lnTo>
                      <a:pt x="828" y="432"/>
                    </a:lnTo>
                    <a:lnTo>
                      <a:pt x="837" y="419"/>
                    </a:lnTo>
                    <a:lnTo>
                      <a:pt x="845" y="403"/>
                    </a:lnTo>
                    <a:lnTo>
                      <a:pt x="849" y="391"/>
                    </a:lnTo>
                    <a:lnTo>
                      <a:pt x="851" y="378"/>
                    </a:lnTo>
                    <a:lnTo>
                      <a:pt x="851" y="365"/>
                    </a:lnTo>
                    <a:lnTo>
                      <a:pt x="851" y="354"/>
                    </a:lnTo>
                    <a:lnTo>
                      <a:pt x="850" y="328"/>
                    </a:lnTo>
                    <a:lnTo>
                      <a:pt x="847" y="302"/>
                    </a:lnTo>
                    <a:lnTo>
                      <a:pt x="846" y="267"/>
                    </a:lnTo>
                    <a:lnTo>
                      <a:pt x="844" y="233"/>
                    </a:lnTo>
                    <a:lnTo>
                      <a:pt x="840" y="200"/>
                    </a:lnTo>
                    <a:lnTo>
                      <a:pt x="836" y="165"/>
                    </a:lnTo>
                    <a:lnTo>
                      <a:pt x="836" y="140"/>
                    </a:lnTo>
                    <a:lnTo>
                      <a:pt x="836" y="115"/>
                    </a:lnTo>
                    <a:lnTo>
                      <a:pt x="838" y="91"/>
                    </a:lnTo>
                    <a:lnTo>
                      <a:pt x="841" y="68"/>
                    </a:lnTo>
                    <a:lnTo>
                      <a:pt x="841" y="68"/>
                    </a:lnTo>
                    <a:lnTo>
                      <a:pt x="919" y="55"/>
                    </a:lnTo>
                    <a:lnTo>
                      <a:pt x="941" y="49"/>
                    </a:lnTo>
                    <a:lnTo>
                      <a:pt x="963" y="40"/>
                    </a:lnTo>
                    <a:lnTo>
                      <a:pt x="986" y="30"/>
                    </a:lnTo>
                    <a:lnTo>
                      <a:pt x="1008" y="21"/>
                    </a:lnTo>
                    <a:lnTo>
                      <a:pt x="1031" y="12"/>
                    </a:lnTo>
                    <a:lnTo>
                      <a:pt x="1053" y="4"/>
                    </a:lnTo>
                    <a:lnTo>
                      <a:pt x="1064" y="1"/>
                    </a:lnTo>
                    <a:lnTo>
                      <a:pt x="1075" y="0"/>
                    </a:lnTo>
                    <a:lnTo>
                      <a:pt x="1086" y="0"/>
                    </a:lnTo>
                    <a:lnTo>
                      <a:pt x="1097" y="0"/>
                    </a:lnTo>
                    <a:lnTo>
                      <a:pt x="1103" y="1"/>
                    </a:lnTo>
                    <a:lnTo>
                      <a:pt x="1109" y="4"/>
                    </a:lnTo>
                    <a:lnTo>
                      <a:pt x="1116" y="7"/>
                    </a:lnTo>
                    <a:lnTo>
                      <a:pt x="1122" y="11"/>
                    </a:lnTo>
                    <a:lnTo>
                      <a:pt x="1136" y="20"/>
                    </a:lnTo>
                    <a:lnTo>
                      <a:pt x="1149" y="30"/>
                    </a:lnTo>
                    <a:lnTo>
                      <a:pt x="1175" y="55"/>
                    </a:lnTo>
                    <a:lnTo>
                      <a:pt x="1195" y="75"/>
                    </a:lnTo>
                    <a:lnTo>
                      <a:pt x="1209" y="96"/>
                    </a:lnTo>
                    <a:lnTo>
                      <a:pt x="1219" y="113"/>
                    </a:lnTo>
                    <a:lnTo>
                      <a:pt x="1224" y="121"/>
                    </a:lnTo>
                    <a:lnTo>
                      <a:pt x="1232" y="128"/>
                    </a:lnTo>
                    <a:lnTo>
                      <a:pt x="1241" y="135"/>
                    </a:lnTo>
                    <a:lnTo>
                      <a:pt x="1253" y="143"/>
                    </a:lnTo>
                    <a:lnTo>
                      <a:pt x="1270" y="152"/>
                    </a:lnTo>
                    <a:lnTo>
                      <a:pt x="1285" y="163"/>
                    </a:lnTo>
                    <a:lnTo>
                      <a:pt x="1300" y="175"/>
                    </a:lnTo>
                    <a:lnTo>
                      <a:pt x="1313" y="188"/>
                    </a:lnTo>
                    <a:lnTo>
                      <a:pt x="1320" y="193"/>
                    </a:lnTo>
                    <a:lnTo>
                      <a:pt x="1328" y="198"/>
                    </a:lnTo>
                    <a:lnTo>
                      <a:pt x="1336" y="202"/>
                    </a:lnTo>
                    <a:lnTo>
                      <a:pt x="1344" y="206"/>
                    </a:lnTo>
                    <a:lnTo>
                      <a:pt x="1351" y="209"/>
                    </a:lnTo>
                    <a:lnTo>
                      <a:pt x="1360" y="211"/>
                    </a:lnTo>
                    <a:lnTo>
                      <a:pt x="1371" y="211"/>
                    </a:lnTo>
                    <a:lnTo>
                      <a:pt x="1381" y="211"/>
                    </a:lnTo>
                    <a:lnTo>
                      <a:pt x="1402" y="207"/>
                    </a:lnTo>
                    <a:lnTo>
                      <a:pt x="1421" y="202"/>
                    </a:lnTo>
                    <a:lnTo>
                      <a:pt x="1441" y="196"/>
                    </a:lnTo>
                    <a:lnTo>
                      <a:pt x="1460" y="189"/>
                    </a:lnTo>
                    <a:lnTo>
                      <a:pt x="1480" y="183"/>
                    </a:lnTo>
                    <a:lnTo>
                      <a:pt x="1499" y="178"/>
                    </a:lnTo>
                    <a:lnTo>
                      <a:pt x="1520" y="174"/>
                    </a:lnTo>
                    <a:lnTo>
                      <a:pt x="1541" y="172"/>
                    </a:lnTo>
                    <a:lnTo>
                      <a:pt x="1541" y="172"/>
                    </a:lnTo>
                    <a:lnTo>
                      <a:pt x="1546" y="179"/>
                    </a:lnTo>
                    <a:lnTo>
                      <a:pt x="1559" y="183"/>
                    </a:lnTo>
                    <a:lnTo>
                      <a:pt x="1574" y="189"/>
                    </a:lnTo>
                    <a:lnTo>
                      <a:pt x="1590" y="200"/>
                    </a:lnTo>
                    <a:lnTo>
                      <a:pt x="1607" y="210"/>
                    </a:lnTo>
                    <a:lnTo>
                      <a:pt x="1623" y="223"/>
                    </a:lnTo>
                    <a:lnTo>
                      <a:pt x="1638" y="235"/>
                    </a:lnTo>
                    <a:lnTo>
                      <a:pt x="1651" y="245"/>
                    </a:lnTo>
                    <a:lnTo>
                      <a:pt x="1660" y="255"/>
                    </a:lnTo>
                    <a:lnTo>
                      <a:pt x="1669" y="267"/>
                    </a:lnTo>
                    <a:lnTo>
                      <a:pt x="1675" y="279"/>
                    </a:lnTo>
                    <a:lnTo>
                      <a:pt x="1679" y="292"/>
                    </a:lnTo>
                    <a:lnTo>
                      <a:pt x="1680" y="305"/>
                    </a:lnTo>
                    <a:lnTo>
                      <a:pt x="1682" y="332"/>
                    </a:lnTo>
                    <a:lnTo>
                      <a:pt x="1680" y="360"/>
                    </a:lnTo>
                    <a:lnTo>
                      <a:pt x="1680" y="373"/>
                    </a:lnTo>
                    <a:lnTo>
                      <a:pt x="1682" y="386"/>
                    </a:lnTo>
                    <a:lnTo>
                      <a:pt x="1684" y="399"/>
                    </a:lnTo>
                    <a:lnTo>
                      <a:pt x="1688" y="411"/>
                    </a:lnTo>
                    <a:lnTo>
                      <a:pt x="1691" y="422"/>
                    </a:lnTo>
                    <a:lnTo>
                      <a:pt x="1696" y="433"/>
                    </a:lnTo>
                    <a:lnTo>
                      <a:pt x="1701" y="443"/>
                    </a:lnTo>
                    <a:lnTo>
                      <a:pt x="1706" y="454"/>
                    </a:lnTo>
                    <a:lnTo>
                      <a:pt x="1719" y="473"/>
                    </a:lnTo>
                    <a:lnTo>
                      <a:pt x="1734" y="491"/>
                    </a:lnTo>
                    <a:lnTo>
                      <a:pt x="1748" y="508"/>
                    </a:lnTo>
                    <a:lnTo>
                      <a:pt x="1765" y="525"/>
                    </a:lnTo>
                    <a:lnTo>
                      <a:pt x="1780" y="542"/>
                    </a:lnTo>
                    <a:lnTo>
                      <a:pt x="1794" y="559"/>
                    </a:lnTo>
                    <a:lnTo>
                      <a:pt x="1809" y="575"/>
                    </a:lnTo>
                    <a:lnTo>
                      <a:pt x="1822" y="592"/>
                    </a:lnTo>
                    <a:lnTo>
                      <a:pt x="1827" y="603"/>
                    </a:lnTo>
                    <a:lnTo>
                      <a:pt x="1832" y="612"/>
                    </a:lnTo>
                    <a:lnTo>
                      <a:pt x="1837" y="622"/>
                    </a:lnTo>
                    <a:lnTo>
                      <a:pt x="1840" y="632"/>
                    </a:lnTo>
                    <a:lnTo>
                      <a:pt x="1844" y="643"/>
                    </a:lnTo>
                    <a:lnTo>
                      <a:pt x="1846" y="653"/>
                    </a:lnTo>
                    <a:lnTo>
                      <a:pt x="1848" y="665"/>
                    </a:lnTo>
                    <a:lnTo>
                      <a:pt x="1848" y="678"/>
                    </a:lnTo>
                    <a:lnTo>
                      <a:pt x="1851" y="815"/>
                    </a:lnTo>
                    <a:lnTo>
                      <a:pt x="1851" y="815"/>
                    </a:lnTo>
                    <a:lnTo>
                      <a:pt x="1772" y="897"/>
                    </a:lnTo>
                    <a:lnTo>
                      <a:pt x="1767" y="903"/>
                    </a:lnTo>
                    <a:lnTo>
                      <a:pt x="1763" y="910"/>
                    </a:lnTo>
                    <a:lnTo>
                      <a:pt x="1762" y="916"/>
                    </a:lnTo>
                    <a:lnTo>
                      <a:pt x="1761" y="924"/>
                    </a:lnTo>
                    <a:lnTo>
                      <a:pt x="1759" y="938"/>
                    </a:lnTo>
                    <a:lnTo>
                      <a:pt x="1761" y="951"/>
                    </a:lnTo>
                    <a:lnTo>
                      <a:pt x="1761" y="959"/>
                    </a:lnTo>
                    <a:lnTo>
                      <a:pt x="1759" y="965"/>
                    </a:lnTo>
                    <a:lnTo>
                      <a:pt x="1759" y="970"/>
                    </a:lnTo>
                    <a:lnTo>
                      <a:pt x="1757" y="977"/>
                    </a:lnTo>
                    <a:lnTo>
                      <a:pt x="1754" y="982"/>
                    </a:lnTo>
                    <a:lnTo>
                      <a:pt x="1750" y="987"/>
                    </a:lnTo>
                    <a:lnTo>
                      <a:pt x="1744" y="992"/>
                    </a:lnTo>
                    <a:lnTo>
                      <a:pt x="1736" y="996"/>
                    </a:lnTo>
                    <a:lnTo>
                      <a:pt x="1723" y="1000"/>
                    </a:lnTo>
                    <a:lnTo>
                      <a:pt x="1710" y="1002"/>
                    </a:lnTo>
                    <a:lnTo>
                      <a:pt x="1696" y="1000"/>
                    </a:lnTo>
                    <a:lnTo>
                      <a:pt x="1682" y="999"/>
                    </a:lnTo>
                    <a:lnTo>
                      <a:pt x="1653" y="992"/>
                    </a:lnTo>
                    <a:lnTo>
                      <a:pt x="1625" y="986"/>
                    </a:lnTo>
                    <a:lnTo>
                      <a:pt x="1611" y="983"/>
                    </a:lnTo>
                    <a:lnTo>
                      <a:pt x="1596" y="983"/>
                    </a:lnTo>
                    <a:lnTo>
                      <a:pt x="1583" y="985"/>
                    </a:lnTo>
                    <a:lnTo>
                      <a:pt x="1572" y="989"/>
                    </a:lnTo>
                    <a:lnTo>
                      <a:pt x="1565" y="991"/>
                    </a:lnTo>
                    <a:lnTo>
                      <a:pt x="1560" y="995"/>
                    </a:lnTo>
                    <a:lnTo>
                      <a:pt x="1555" y="1000"/>
                    </a:lnTo>
                    <a:lnTo>
                      <a:pt x="1550" y="1005"/>
                    </a:lnTo>
                    <a:lnTo>
                      <a:pt x="1544" y="1012"/>
                    </a:lnTo>
                    <a:lnTo>
                      <a:pt x="1541" y="1020"/>
                    </a:lnTo>
                    <a:lnTo>
                      <a:pt x="1537" y="1027"/>
                    </a:lnTo>
                    <a:lnTo>
                      <a:pt x="1533" y="1038"/>
                    </a:lnTo>
                    <a:lnTo>
                      <a:pt x="1524" y="1039"/>
                    </a:lnTo>
                    <a:lnTo>
                      <a:pt x="1515" y="1040"/>
                    </a:lnTo>
                    <a:lnTo>
                      <a:pt x="1504" y="1040"/>
                    </a:lnTo>
                    <a:lnTo>
                      <a:pt x="1494" y="1040"/>
                    </a:lnTo>
                    <a:lnTo>
                      <a:pt x="1472" y="1039"/>
                    </a:lnTo>
                    <a:lnTo>
                      <a:pt x="1452" y="1040"/>
                    </a:lnTo>
                    <a:lnTo>
                      <a:pt x="1452" y="1040"/>
                    </a:lnTo>
                    <a:lnTo>
                      <a:pt x="1395" y="1021"/>
                    </a:lnTo>
                    <a:lnTo>
                      <a:pt x="1359" y="995"/>
                    </a:lnTo>
                    <a:lnTo>
                      <a:pt x="1326" y="969"/>
                    </a:lnTo>
                    <a:lnTo>
                      <a:pt x="1309" y="956"/>
                    </a:lnTo>
                    <a:lnTo>
                      <a:pt x="1293" y="942"/>
                    </a:lnTo>
                    <a:lnTo>
                      <a:pt x="1278" y="926"/>
                    </a:lnTo>
                    <a:lnTo>
                      <a:pt x="1262" y="908"/>
                    </a:lnTo>
                    <a:lnTo>
                      <a:pt x="1253" y="899"/>
                    </a:lnTo>
                    <a:lnTo>
                      <a:pt x="1243" y="891"/>
                    </a:lnTo>
                    <a:lnTo>
                      <a:pt x="1231" y="884"/>
                    </a:lnTo>
                    <a:lnTo>
                      <a:pt x="1219" y="878"/>
                    </a:lnTo>
                    <a:lnTo>
                      <a:pt x="1195" y="869"/>
                    </a:lnTo>
                    <a:lnTo>
                      <a:pt x="1167" y="862"/>
                    </a:lnTo>
                    <a:lnTo>
                      <a:pt x="1142" y="855"/>
                    </a:lnTo>
                    <a:lnTo>
                      <a:pt x="1114" y="847"/>
                    </a:lnTo>
                    <a:lnTo>
                      <a:pt x="1103" y="844"/>
                    </a:lnTo>
                    <a:lnTo>
                      <a:pt x="1091" y="837"/>
                    </a:lnTo>
                    <a:lnTo>
                      <a:pt x="1079" y="831"/>
                    </a:lnTo>
                    <a:lnTo>
                      <a:pt x="1069" y="823"/>
                    </a:lnTo>
                    <a:lnTo>
                      <a:pt x="1043" y="799"/>
                    </a:lnTo>
                    <a:lnTo>
                      <a:pt x="1025" y="785"/>
                    </a:lnTo>
                    <a:lnTo>
                      <a:pt x="1016" y="780"/>
                    </a:lnTo>
                    <a:lnTo>
                      <a:pt x="1004" y="776"/>
                    </a:lnTo>
                    <a:lnTo>
                      <a:pt x="990" y="774"/>
                    </a:lnTo>
                    <a:lnTo>
                      <a:pt x="971" y="772"/>
                    </a:lnTo>
                    <a:lnTo>
                      <a:pt x="949" y="784"/>
                    </a:lnTo>
                    <a:lnTo>
                      <a:pt x="921" y="794"/>
                    </a:lnTo>
                    <a:lnTo>
                      <a:pt x="907" y="799"/>
                    </a:lnTo>
                    <a:lnTo>
                      <a:pt x="894" y="803"/>
                    </a:lnTo>
                    <a:lnTo>
                      <a:pt x="881" y="806"/>
                    </a:lnTo>
                    <a:lnTo>
                      <a:pt x="868" y="807"/>
                    </a:lnTo>
                    <a:lnTo>
                      <a:pt x="847" y="803"/>
                    </a:lnTo>
                    <a:lnTo>
                      <a:pt x="827" y="797"/>
                    </a:lnTo>
                    <a:lnTo>
                      <a:pt x="816" y="796"/>
                    </a:lnTo>
                    <a:lnTo>
                      <a:pt x="806" y="796"/>
                    </a:lnTo>
                    <a:lnTo>
                      <a:pt x="801" y="796"/>
                    </a:lnTo>
                    <a:lnTo>
                      <a:pt x="796" y="798"/>
                    </a:lnTo>
                    <a:lnTo>
                      <a:pt x="790" y="801"/>
                    </a:lnTo>
                    <a:lnTo>
                      <a:pt x="785" y="803"/>
                    </a:lnTo>
                    <a:lnTo>
                      <a:pt x="778" y="810"/>
                    </a:lnTo>
                    <a:lnTo>
                      <a:pt x="770" y="812"/>
                    </a:lnTo>
                    <a:lnTo>
                      <a:pt x="762" y="814"/>
                    </a:lnTo>
                    <a:lnTo>
                      <a:pt x="755" y="815"/>
                    </a:lnTo>
                    <a:lnTo>
                      <a:pt x="741" y="812"/>
                    </a:lnTo>
                    <a:lnTo>
                      <a:pt x="723" y="811"/>
                    </a:lnTo>
                    <a:lnTo>
                      <a:pt x="702" y="812"/>
                    </a:lnTo>
                    <a:lnTo>
                      <a:pt x="683" y="815"/>
                    </a:lnTo>
                    <a:lnTo>
                      <a:pt x="664" y="818"/>
                    </a:lnTo>
                    <a:lnTo>
                      <a:pt x="643" y="819"/>
                    </a:lnTo>
                    <a:lnTo>
                      <a:pt x="595" y="818"/>
                    </a:lnTo>
                    <a:lnTo>
                      <a:pt x="546" y="815"/>
                    </a:lnTo>
                    <a:lnTo>
                      <a:pt x="496" y="812"/>
                    </a:lnTo>
                    <a:lnTo>
                      <a:pt x="447" y="809"/>
                    </a:lnTo>
                    <a:lnTo>
                      <a:pt x="398" y="807"/>
                    </a:lnTo>
                    <a:lnTo>
                      <a:pt x="349" y="807"/>
                    </a:lnTo>
                    <a:lnTo>
                      <a:pt x="324" y="809"/>
                    </a:lnTo>
                    <a:lnTo>
                      <a:pt x="299" y="810"/>
                    </a:lnTo>
                    <a:lnTo>
                      <a:pt x="276" y="812"/>
                    </a:lnTo>
                    <a:lnTo>
                      <a:pt x="252" y="816"/>
                    </a:lnTo>
                    <a:lnTo>
                      <a:pt x="241" y="819"/>
                    </a:lnTo>
                    <a:lnTo>
                      <a:pt x="231" y="823"/>
                    </a:lnTo>
                    <a:lnTo>
                      <a:pt x="220" y="828"/>
                    </a:lnTo>
                    <a:lnTo>
                      <a:pt x="211" y="834"/>
                    </a:lnTo>
                    <a:lnTo>
                      <a:pt x="201" y="842"/>
                    </a:lnTo>
                    <a:lnTo>
                      <a:pt x="192" y="850"/>
                    </a:lnTo>
                    <a:lnTo>
                      <a:pt x="183" y="859"/>
                    </a:lnTo>
                    <a:lnTo>
                      <a:pt x="174" y="869"/>
                    </a:lnTo>
                    <a:lnTo>
                      <a:pt x="140" y="910"/>
                    </a:lnTo>
                    <a:lnTo>
                      <a:pt x="110" y="947"/>
                    </a:lnTo>
                    <a:lnTo>
                      <a:pt x="25" y="950"/>
                    </a:lnTo>
                    <a:lnTo>
                      <a:pt x="25" y="95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Freeform 64">
                <a:extLst>
                  <a:ext uri="{FF2B5EF4-FFF2-40B4-BE49-F238E27FC236}">
                    <a16:creationId xmlns:a16="http://schemas.microsoft.com/office/drawing/2014/main" id="{2A5E8FB0-765F-BE4E-BF37-3378350882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1435" y="2705975"/>
                <a:ext cx="670382" cy="520216"/>
              </a:xfrm>
              <a:custGeom>
                <a:avLst/>
                <a:gdLst/>
                <a:ahLst/>
                <a:cxnLst>
                  <a:cxn ang="0">
                    <a:pos x="149" y="630"/>
                  </a:cxn>
                  <a:cxn ang="0">
                    <a:pos x="201" y="649"/>
                  </a:cxn>
                  <a:cxn ang="0">
                    <a:pos x="277" y="676"/>
                  </a:cxn>
                  <a:cxn ang="0">
                    <a:pos x="355" y="678"/>
                  </a:cxn>
                  <a:cxn ang="0">
                    <a:pos x="431" y="678"/>
                  </a:cxn>
                  <a:cxn ang="0">
                    <a:pos x="471" y="702"/>
                  </a:cxn>
                  <a:cxn ang="0">
                    <a:pos x="490" y="759"/>
                  </a:cxn>
                  <a:cxn ang="0">
                    <a:pos x="479" y="838"/>
                  </a:cxn>
                  <a:cxn ang="0">
                    <a:pos x="554" y="1000"/>
                  </a:cxn>
                  <a:cxn ang="0">
                    <a:pos x="637" y="1021"/>
                  </a:cxn>
                  <a:cxn ang="0">
                    <a:pos x="681" y="1051"/>
                  </a:cxn>
                  <a:cxn ang="0">
                    <a:pos x="719" y="1138"/>
                  </a:cxn>
                  <a:cxn ang="0">
                    <a:pos x="772" y="1136"/>
                  </a:cxn>
                  <a:cxn ang="0">
                    <a:pos x="852" y="1139"/>
                  </a:cxn>
                  <a:cxn ang="0">
                    <a:pos x="903" y="1135"/>
                  </a:cxn>
                  <a:cxn ang="0">
                    <a:pos x="966" y="1095"/>
                  </a:cxn>
                  <a:cxn ang="0">
                    <a:pos x="1013" y="1092"/>
                  </a:cxn>
                  <a:cxn ang="0">
                    <a:pos x="1049" y="1087"/>
                  </a:cxn>
                  <a:cxn ang="0">
                    <a:pos x="1045" y="1070"/>
                  </a:cxn>
                  <a:cxn ang="0">
                    <a:pos x="1025" y="1046"/>
                  </a:cxn>
                  <a:cxn ang="0">
                    <a:pos x="1036" y="1025"/>
                  </a:cxn>
                  <a:cxn ang="0">
                    <a:pos x="1135" y="991"/>
                  </a:cxn>
                  <a:cxn ang="0">
                    <a:pos x="1176" y="990"/>
                  </a:cxn>
                  <a:cxn ang="0">
                    <a:pos x="1256" y="1021"/>
                  </a:cxn>
                  <a:cxn ang="0">
                    <a:pos x="1285" y="1012"/>
                  </a:cxn>
                  <a:cxn ang="0">
                    <a:pos x="1289" y="989"/>
                  </a:cxn>
                  <a:cxn ang="0">
                    <a:pos x="1263" y="964"/>
                  </a:cxn>
                  <a:cxn ang="0">
                    <a:pos x="1256" y="933"/>
                  </a:cxn>
                  <a:cxn ang="0">
                    <a:pos x="1277" y="838"/>
                  </a:cxn>
                  <a:cxn ang="0">
                    <a:pos x="1268" y="750"/>
                  </a:cxn>
                  <a:cxn ang="0">
                    <a:pos x="1268" y="698"/>
                  </a:cxn>
                  <a:cxn ang="0">
                    <a:pos x="1306" y="670"/>
                  </a:cxn>
                  <a:cxn ang="0">
                    <a:pos x="1355" y="674"/>
                  </a:cxn>
                  <a:cxn ang="0">
                    <a:pos x="1390" y="654"/>
                  </a:cxn>
                  <a:cxn ang="0">
                    <a:pos x="1411" y="600"/>
                  </a:cxn>
                  <a:cxn ang="0">
                    <a:pos x="1411" y="560"/>
                  </a:cxn>
                  <a:cxn ang="0">
                    <a:pos x="1461" y="508"/>
                  </a:cxn>
                  <a:cxn ang="0">
                    <a:pos x="1468" y="474"/>
                  </a:cxn>
                  <a:cxn ang="0">
                    <a:pos x="1426" y="438"/>
                  </a:cxn>
                  <a:cxn ang="0">
                    <a:pos x="1416" y="399"/>
                  </a:cxn>
                  <a:cxn ang="0">
                    <a:pos x="1431" y="363"/>
                  </a:cxn>
                  <a:cxn ang="0">
                    <a:pos x="1429" y="288"/>
                  </a:cxn>
                  <a:cxn ang="0">
                    <a:pos x="1284" y="184"/>
                  </a:cxn>
                  <a:cxn ang="0">
                    <a:pos x="1218" y="119"/>
                  </a:cxn>
                  <a:cxn ang="0">
                    <a:pos x="1117" y="83"/>
                  </a:cxn>
                  <a:cxn ang="0">
                    <a:pos x="1044" y="51"/>
                  </a:cxn>
                  <a:cxn ang="0">
                    <a:pos x="965" y="2"/>
                  </a:cxn>
                  <a:cxn ang="0">
                    <a:pos x="869" y="31"/>
                  </a:cxn>
                  <a:cxn ang="0">
                    <a:pos x="791" y="24"/>
                  </a:cxn>
                  <a:cxn ang="0">
                    <a:pos x="760" y="31"/>
                  </a:cxn>
                  <a:cxn ang="0">
                    <a:pos x="716" y="40"/>
                  </a:cxn>
                  <a:cxn ang="0">
                    <a:pos x="618" y="47"/>
                  </a:cxn>
                  <a:cxn ang="0">
                    <a:pos x="373" y="35"/>
                  </a:cxn>
                  <a:cxn ang="0">
                    <a:pos x="227" y="44"/>
                  </a:cxn>
                  <a:cxn ang="0">
                    <a:pos x="176" y="70"/>
                  </a:cxn>
                  <a:cxn ang="0">
                    <a:pos x="85" y="175"/>
                  </a:cxn>
                  <a:cxn ang="0">
                    <a:pos x="28" y="276"/>
                  </a:cxn>
                  <a:cxn ang="0">
                    <a:pos x="56" y="399"/>
                  </a:cxn>
                  <a:cxn ang="0">
                    <a:pos x="62" y="495"/>
                  </a:cxn>
                  <a:cxn ang="0">
                    <a:pos x="81" y="557"/>
                  </a:cxn>
                </a:cxnLst>
                <a:rect l="0" t="0" r="r" b="b"/>
                <a:pathLst>
                  <a:path w="1472" h="1153">
                    <a:moveTo>
                      <a:pt x="81" y="560"/>
                    </a:moveTo>
                    <a:lnTo>
                      <a:pt x="120" y="600"/>
                    </a:lnTo>
                    <a:lnTo>
                      <a:pt x="132" y="612"/>
                    </a:lnTo>
                    <a:lnTo>
                      <a:pt x="144" y="623"/>
                    </a:lnTo>
                    <a:lnTo>
                      <a:pt x="149" y="630"/>
                    </a:lnTo>
                    <a:lnTo>
                      <a:pt x="155" y="635"/>
                    </a:lnTo>
                    <a:lnTo>
                      <a:pt x="163" y="639"/>
                    </a:lnTo>
                    <a:lnTo>
                      <a:pt x="171" y="643"/>
                    </a:lnTo>
                    <a:lnTo>
                      <a:pt x="185" y="648"/>
                    </a:lnTo>
                    <a:lnTo>
                      <a:pt x="201" y="649"/>
                    </a:lnTo>
                    <a:lnTo>
                      <a:pt x="216" y="652"/>
                    </a:lnTo>
                    <a:lnTo>
                      <a:pt x="232" y="657"/>
                    </a:lnTo>
                    <a:lnTo>
                      <a:pt x="249" y="666"/>
                    </a:lnTo>
                    <a:lnTo>
                      <a:pt x="263" y="673"/>
                    </a:lnTo>
                    <a:lnTo>
                      <a:pt x="277" y="676"/>
                    </a:lnTo>
                    <a:lnTo>
                      <a:pt x="290" y="680"/>
                    </a:lnTo>
                    <a:lnTo>
                      <a:pt x="304" y="682"/>
                    </a:lnTo>
                    <a:lnTo>
                      <a:pt x="319" y="682"/>
                    </a:lnTo>
                    <a:lnTo>
                      <a:pt x="335" y="680"/>
                    </a:lnTo>
                    <a:lnTo>
                      <a:pt x="355" y="678"/>
                    </a:lnTo>
                    <a:lnTo>
                      <a:pt x="378" y="675"/>
                    </a:lnTo>
                    <a:lnTo>
                      <a:pt x="400" y="674"/>
                    </a:lnTo>
                    <a:lnTo>
                      <a:pt x="412" y="675"/>
                    </a:lnTo>
                    <a:lnTo>
                      <a:pt x="422" y="675"/>
                    </a:lnTo>
                    <a:lnTo>
                      <a:pt x="431" y="678"/>
                    </a:lnTo>
                    <a:lnTo>
                      <a:pt x="440" y="680"/>
                    </a:lnTo>
                    <a:lnTo>
                      <a:pt x="449" y="684"/>
                    </a:lnTo>
                    <a:lnTo>
                      <a:pt x="457" y="689"/>
                    </a:lnTo>
                    <a:lnTo>
                      <a:pt x="465" y="696"/>
                    </a:lnTo>
                    <a:lnTo>
                      <a:pt x="471" y="702"/>
                    </a:lnTo>
                    <a:lnTo>
                      <a:pt x="477" y="711"/>
                    </a:lnTo>
                    <a:lnTo>
                      <a:pt x="482" y="722"/>
                    </a:lnTo>
                    <a:lnTo>
                      <a:pt x="486" y="733"/>
                    </a:lnTo>
                    <a:lnTo>
                      <a:pt x="488" y="748"/>
                    </a:lnTo>
                    <a:lnTo>
                      <a:pt x="490" y="759"/>
                    </a:lnTo>
                    <a:lnTo>
                      <a:pt x="491" y="771"/>
                    </a:lnTo>
                    <a:lnTo>
                      <a:pt x="491" y="781"/>
                    </a:lnTo>
                    <a:lnTo>
                      <a:pt x="490" y="793"/>
                    </a:lnTo>
                    <a:lnTo>
                      <a:pt x="486" y="816"/>
                    </a:lnTo>
                    <a:lnTo>
                      <a:pt x="479" y="838"/>
                    </a:lnTo>
                    <a:lnTo>
                      <a:pt x="465" y="884"/>
                    </a:lnTo>
                    <a:lnTo>
                      <a:pt x="451" y="928"/>
                    </a:lnTo>
                    <a:lnTo>
                      <a:pt x="456" y="1000"/>
                    </a:lnTo>
                    <a:lnTo>
                      <a:pt x="508" y="999"/>
                    </a:lnTo>
                    <a:lnTo>
                      <a:pt x="554" y="1000"/>
                    </a:lnTo>
                    <a:lnTo>
                      <a:pt x="578" y="1003"/>
                    </a:lnTo>
                    <a:lnTo>
                      <a:pt x="601" y="1008"/>
                    </a:lnTo>
                    <a:lnTo>
                      <a:pt x="613" y="1012"/>
                    </a:lnTo>
                    <a:lnTo>
                      <a:pt x="624" y="1016"/>
                    </a:lnTo>
                    <a:lnTo>
                      <a:pt x="637" y="1021"/>
                    </a:lnTo>
                    <a:lnTo>
                      <a:pt x="650" y="1028"/>
                    </a:lnTo>
                    <a:lnTo>
                      <a:pt x="661" y="1034"/>
                    </a:lnTo>
                    <a:lnTo>
                      <a:pt x="668" y="1039"/>
                    </a:lnTo>
                    <a:lnTo>
                      <a:pt x="676" y="1044"/>
                    </a:lnTo>
                    <a:lnTo>
                      <a:pt x="681" y="1051"/>
                    </a:lnTo>
                    <a:lnTo>
                      <a:pt x="692" y="1065"/>
                    </a:lnTo>
                    <a:lnTo>
                      <a:pt x="702" y="1083"/>
                    </a:lnTo>
                    <a:lnTo>
                      <a:pt x="708" y="1099"/>
                    </a:lnTo>
                    <a:lnTo>
                      <a:pt x="715" y="1117"/>
                    </a:lnTo>
                    <a:lnTo>
                      <a:pt x="719" y="1138"/>
                    </a:lnTo>
                    <a:lnTo>
                      <a:pt x="720" y="1153"/>
                    </a:lnTo>
                    <a:lnTo>
                      <a:pt x="737" y="1149"/>
                    </a:lnTo>
                    <a:lnTo>
                      <a:pt x="750" y="1145"/>
                    </a:lnTo>
                    <a:lnTo>
                      <a:pt x="762" y="1142"/>
                    </a:lnTo>
                    <a:lnTo>
                      <a:pt x="772" y="1136"/>
                    </a:lnTo>
                    <a:lnTo>
                      <a:pt x="782" y="1134"/>
                    </a:lnTo>
                    <a:lnTo>
                      <a:pt x="795" y="1132"/>
                    </a:lnTo>
                    <a:lnTo>
                      <a:pt x="811" y="1132"/>
                    </a:lnTo>
                    <a:lnTo>
                      <a:pt x="830" y="1135"/>
                    </a:lnTo>
                    <a:lnTo>
                      <a:pt x="852" y="1139"/>
                    </a:lnTo>
                    <a:lnTo>
                      <a:pt x="872" y="1140"/>
                    </a:lnTo>
                    <a:lnTo>
                      <a:pt x="881" y="1140"/>
                    </a:lnTo>
                    <a:lnTo>
                      <a:pt x="889" y="1139"/>
                    </a:lnTo>
                    <a:lnTo>
                      <a:pt x="895" y="1138"/>
                    </a:lnTo>
                    <a:lnTo>
                      <a:pt x="903" y="1135"/>
                    </a:lnTo>
                    <a:lnTo>
                      <a:pt x="916" y="1130"/>
                    </a:lnTo>
                    <a:lnTo>
                      <a:pt x="930" y="1121"/>
                    </a:lnTo>
                    <a:lnTo>
                      <a:pt x="946" y="1110"/>
                    </a:lnTo>
                    <a:lnTo>
                      <a:pt x="962" y="1099"/>
                    </a:lnTo>
                    <a:lnTo>
                      <a:pt x="966" y="1095"/>
                    </a:lnTo>
                    <a:lnTo>
                      <a:pt x="973" y="1094"/>
                    </a:lnTo>
                    <a:lnTo>
                      <a:pt x="978" y="1092"/>
                    </a:lnTo>
                    <a:lnTo>
                      <a:pt x="984" y="1091"/>
                    </a:lnTo>
                    <a:lnTo>
                      <a:pt x="999" y="1092"/>
                    </a:lnTo>
                    <a:lnTo>
                      <a:pt x="1013" y="1092"/>
                    </a:lnTo>
                    <a:lnTo>
                      <a:pt x="1026" y="1094"/>
                    </a:lnTo>
                    <a:lnTo>
                      <a:pt x="1038" y="1092"/>
                    </a:lnTo>
                    <a:lnTo>
                      <a:pt x="1043" y="1092"/>
                    </a:lnTo>
                    <a:lnTo>
                      <a:pt x="1047" y="1090"/>
                    </a:lnTo>
                    <a:lnTo>
                      <a:pt x="1049" y="1087"/>
                    </a:lnTo>
                    <a:lnTo>
                      <a:pt x="1052" y="1085"/>
                    </a:lnTo>
                    <a:lnTo>
                      <a:pt x="1052" y="1081"/>
                    </a:lnTo>
                    <a:lnTo>
                      <a:pt x="1050" y="1078"/>
                    </a:lnTo>
                    <a:lnTo>
                      <a:pt x="1049" y="1074"/>
                    </a:lnTo>
                    <a:lnTo>
                      <a:pt x="1045" y="1070"/>
                    </a:lnTo>
                    <a:lnTo>
                      <a:pt x="1039" y="1064"/>
                    </a:lnTo>
                    <a:lnTo>
                      <a:pt x="1031" y="1056"/>
                    </a:lnTo>
                    <a:lnTo>
                      <a:pt x="1028" y="1052"/>
                    </a:lnTo>
                    <a:lnTo>
                      <a:pt x="1026" y="1048"/>
                    </a:lnTo>
                    <a:lnTo>
                      <a:pt x="1025" y="1046"/>
                    </a:lnTo>
                    <a:lnTo>
                      <a:pt x="1023" y="1042"/>
                    </a:lnTo>
                    <a:lnTo>
                      <a:pt x="1025" y="1038"/>
                    </a:lnTo>
                    <a:lnTo>
                      <a:pt x="1026" y="1034"/>
                    </a:lnTo>
                    <a:lnTo>
                      <a:pt x="1030" y="1029"/>
                    </a:lnTo>
                    <a:lnTo>
                      <a:pt x="1036" y="1025"/>
                    </a:lnTo>
                    <a:lnTo>
                      <a:pt x="1052" y="1025"/>
                    </a:lnTo>
                    <a:lnTo>
                      <a:pt x="1065" y="1026"/>
                    </a:lnTo>
                    <a:lnTo>
                      <a:pt x="1100" y="1009"/>
                    </a:lnTo>
                    <a:lnTo>
                      <a:pt x="1127" y="995"/>
                    </a:lnTo>
                    <a:lnTo>
                      <a:pt x="1135" y="991"/>
                    </a:lnTo>
                    <a:lnTo>
                      <a:pt x="1141" y="990"/>
                    </a:lnTo>
                    <a:lnTo>
                      <a:pt x="1149" y="989"/>
                    </a:lnTo>
                    <a:lnTo>
                      <a:pt x="1158" y="987"/>
                    </a:lnTo>
                    <a:lnTo>
                      <a:pt x="1167" y="989"/>
                    </a:lnTo>
                    <a:lnTo>
                      <a:pt x="1176" y="990"/>
                    </a:lnTo>
                    <a:lnTo>
                      <a:pt x="1188" y="993"/>
                    </a:lnTo>
                    <a:lnTo>
                      <a:pt x="1199" y="996"/>
                    </a:lnTo>
                    <a:lnTo>
                      <a:pt x="1221" y="1007"/>
                    </a:lnTo>
                    <a:lnTo>
                      <a:pt x="1249" y="1018"/>
                    </a:lnTo>
                    <a:lnTo>
                      <a:pt x="1256" y="1021"/>
                    </a:lnTo>
                    <a:lnTo>
                      <a:pt x="1263" y="1021"/>
                    </a:lnTo>
                    <a:lnTo>
                      <a:pt x="1269" y="1021"/>
                    </a:lnTo>
                    <a:lnTo>
                      <a:pt x="1275" y="1020"/>
                    </a:lnTo>
                    <a:lnTo>
                      <a:pt x="1280" y="1017"/>
                    </a:lnTo>
                    <a:lnTo>
                      <a:pt x="1285" y="1012"/>
                    </a:lnTo>
                    <a:lnTo>
                      <a:pt x="1288" y="1006"/>
                    </a:lnTo>
                    <a:lnTo>
                      <a:pt x="1290" y="998"/>
                    </a:lnTo>
                    <a:lnTo>
                      <a:pt x="1290" y="994"/>
                    </a:lnTo>
                    <a:lnTo>
                      <a:pt x="1290" y="991"/>
                    </a:lnTo>
                    <a:lnTo>
                      <a:pt x="1289" y="989"/>
                    </a:lnTo>
                    <a:lnTo>
                      <a:pt x="1286" y="986"/>
                    </a:lnTo>
                    <a:lnTo>
                      <a:pt x="1281" y="981"/>
                    </a:lnTo>
                    <a:lnTo>
                      <a:pt x="1275" y="976"/>
                    </a:lnTo>
                    <a:lnTo>
                      <a:pt x="1268" y="969"/>
                    </a:lnTo>
                    <a:lnTo>
                      <a:pt x="1263" y="964"/>
                    </a:lnTo>
                    <a:lnTo>
                      <a:pt x="1260" y="960"/>
                    </a:lnTo>
                    <a:lnTo>
                      <a:pt x="1259" y="956"/>
                    </a:lnTo>
                    <a:lnTo>
                      <a:pt x="1258" y="952"/>
                    </a:lnTo>
                    <a:lnTo>
                      <a:pt x="1256" y="949"/>
                    </a:lnTo>
                    <a:lnTo>
                      <a:pt x="1256" y="933"/>
                    </a:lnTo>
                    <a:lnTo>
                      <a:pt x="1258" y="919"/>
                    </a:lnTo>
                    <a:lnTo>
                      <a:pt x="1260" y="904"/>
                    </a:lnTo>
                    <a:lnTo>
                      <a:pt x="1264" y="892"/>
                    </a:lnTo>
                    <a:lnTo>
                      <a:pt x="1272" y="866"/>
                    </a:lnTo>
                    <a:lnTo>
                      <a:pt x="1277" y="838"/>
                    </a:lnTo>
                    <a:lnTo>
                      <a:pt x="1278" y="820"/>
                    </a:lnTo>
                    <a:lnTo>
                      <a:pt x="1277" y="803"/>
                    </a:lnTo>
                    <a:lnTo>
                      <a:pt x="1275" y="785"/>
                    </a:lnTo>
                    <a:lnTo>
                      <a:pt x="1271" y="767"/>
                    </a:lnTo>
                    <a:lnTo>
                      <a:pt x="1268" y="750"/>
                    </a:lnTo>
                    <a:lnTo>
                      <a:pt x="1266" y="733"/>
                    </a:lnTo>
                    <a:lnTo>
                      <a:pt x="1266" y="724"/>
                    </a:lnTo>
                    <a:lnTo>
                      <a:pt x="1266" y="715"/>
                    </a:lnTo>
                    <a:lnTo>
                      <a:pt x="1267" y="708"/>
                    </a:lnTo>
                    <a:lnTo>
                      <a:pt x="1268" y="698"/>
                    </a:lnTo>
                    <a:lnTo>
                      <a:pt x="1276" y="688"/>
                    </a:lnTo>
                    <a:lnTo>
                      <a:pt x="1284" y="680"/>
                    </a:lnTo>
                    <a:lnTo>
                      <a:pt x="1291" y="675"/>
                    </a:lnTo>
                    <a:lnTo>
                      <a:pt x="1298" y="671"/>
                    </a:lnTo>
                    <a:lnTo>
                      <a:pt x="1306" y="670"/>
                    </a:lnTo>
                    <a:lnTo>
                      <a:pt x="1313" y="669"/>
                    </a:lnTo>
                    <a:lnTo>
                      <a:pt x="1320" y="670"/>
                    </a:lnTo>
                    <a:lnTo>
                      <a:pt x="1328" y="670"/>
                    </a:lnTo>
                    <a:lnTo>
                      <a:pt x="1341" y="673"/>
                    </a:lnTo>
                    <a:lnTo>
                      <a:pt x="1355" y="674"/>
                    </a:lnTo>
                    <a:lnTo>
                      <a:pt x="1361" y="674"/>
                    </a:lnTo>
                    <a:lnTo>
                      <a:pt x="1369" y="671"/>
                    </a:lnTo>
                    <a:lnTo>
                      <a:pt x="1376" y="667"/>
                    </a:lnTo>
                    <a:lnTo>
                      <a:pt x="1382" y="662"/>
                    </a:lnTo>
                    <a:lnTo>
                      <a:pt x="1390" y="654"/>
                    </a:lnTo>
                    <a:lnTo>
                      <a:pt x="1396" y="644"/>
                    </a:lnTo>
                    <a:lnTo>
                      <a:pt x="1402" y="634"/>
                    </a:lnTo>
                    <a:lnTo>
                      <a:pt x="1405" y="623"/>
                    </a:lnTo>
                    <a:lnTo>
                      <a:pt x="1409" y="612"/>
                    </a:lnTo>
                    <a:lnTo>
                      <a:pt x="1411" y="600"/>
                    </a:lnTo>
                    <a:lnTo>
                      <a:pt x="1412" y="588"/>
                    </a:lnTo>
                    <a:lnTo>
                      <a:pt x="1411" y="578"/>
                    </a:lnTo>
                    <a:lnTo>
                      <a:pt x="1409" y="572"/>
                    </a:lnTo>
                    <a:lnTo>
                      <a:pt x="1409" y="565"/>
                    </a:lnTo>
                    <a:lnTo>
                      <a:pt x="1411" y="560"/>
                    </a:lnTo>
                    <a:lnTo>
                      <a:pt x="1413" y="555"/>
                    </a:lnTo>
                    <a:lnTo>
                      <a:pt x="1418" y="547"/>
                    </a:lnTo>
                    <a:lnTo>
                      <a:pt x="1425" y="539"/>
                    </a:lnTo>
                    <a:lnTo>
                      <a:pt x="1443" y="525"/>
                    </a:lnTo>
                    <a:lnTo>
                      <a:pt x="1461" y="508"/>
                    </a:lnTo>
                    <a:lnTo>
                      <a:pt x="1468" y="499"/>
                    </a:lnTo>
                    <a:lnTo>
                      <a:pt x="1472" y="493"/>
                    </a:lnTo>
                    <a:lnTo>
                      <a:pt x="1472" y="485"/>
                    </a:lnTo>
                    <a:lnTo>
                      <a:pt x="1472" y="480"/>
                    </a:lnTo>
                    <a:lnTo>
                      <a:pt x="1468" y="474"/>
                    </a:lnTo>
                    <a:lnTo>
                      <a:pt x="1464" y="469"/>
                    </a:lnTo>
                    <a:lnTo>
                      <a:pt x="1459" y="464"/>
                    </a:lnTo>
                    <a:lnTo>
                      <a:pt x="1452" y="459"/>
                    </a:lnTo>
                    <a:lnTo>
                      <a:pt x="1439" y="450"/>
                    </a:lnTo>
                    <a:lnTo>
                      <a:pt x="1426" y="438"/>
                    </a:lnTo>
                    <a:lnTo>
                      <a:pt x="1422" y="432"/>
                    </a:lnTo>
                    <a:lnTo>
                      <a:pt x="1418" y="425"/>
                    </a:lnTo>
                    <a:lnTo>
                      <a:pt x="1416" y="416"/>
                    </a:lnTo>
                    <a:lnTo>
                      <a:pt x="1415" y="407"/>
                    </a:lnTo>
                    <a:lnTo>
                      <a:pt x="1416" y="399"/>
                    </a:lnTo>
                    <a:lnTo>
                      <a:pt x="1418" y="393"/>
                    </a:lnTo>
                    <a:lnTo>
                      <a:pt x="1421" y="385"/>
                    </a:lnTo>
                    <a:lnTo>
                      <a:pt x="1425" y="379"/>
                    </a:lnTo>
                    <a:lnTo>
                      <a:pt x="1427" y="371"/>
                    </a:lnTo>
                    <a:lnTo>
                      <a:pt x="1431" y="363"/>
                    </a:lnTo>
                    <a:lnTo>
                      <a:pt x="1434" y="355"/>
                    </a:lnTo>
                    <a:lnTo>
                      <a:pt x="1434" y="346"/>
                    </a:lnTo>
                    <a:lnTo>
                      <a:pt x="1434" y="328"/>
                    </a:lnTo>
                    <a:lnTo>
                      <a:pt x="1431" y="309"/>
                    </a:lnTo>
                    <a:lnTo>
                      <a:pt x="1429" y="288"/>
                    </a:lnTo>
                    <a:lnTo>
                      <a:pt x="1427" y="268"/>
                    </a:lnTo>
                    <a:lnTo>
                      <a:pt x="1370" y="249"/>
                    </a:lnTo>
                    <a:lnTo>
                      <a:pt x="1334" y="223"/>
                    </a:lnTo>
                    <a:lnTo>
                      <a:pt x="1301" y="197"/>
                    </a:lnTo>
                    <a:lnTo>
                      <a:pt x="1284" y="184"/>
                    </a:lnTo>
                    <a:lnTo>
                      <a:pt x="1268" y="170"/>
                    </a:lnTo>
                    <a:lnTo>
                      <a:pt x="1253" y="154"/>
                    </a:lnTo>
                    <a:lnTo>
                      <a:pt x="1237" y="136"/>
                    </a:lnTo>
                    <a:lnTo>
                      <a:pt x="1228" y="127"/>
                    </a:lnTo>
                    <a:lnTo>
                      <a:pt x="1218" y="119"/>
                    </a:lnTo>
                    <a:lnTo>
                      <a:pt x="1206" y="112"/>
                    </a:lnTo>
                    <a:lnTo>
                      <a:pt x="1194" y="106"/>
                    </a:lnTo>
                    <a:lnTo>
                      <a:pt x="1170" y="97"/>
                    </a:lnTo>
                    <a:lnTo>
                      <a:pt x="1142" y="90"/>
                    </a:lnTo>
                    <a:lnTo>
                      <a:pt x="1117" y="83"/>
                    </a:lnTo>
                    <a:lnTo>
                      <a:pt x="1089" y="75"/>
                    </a:lnTo>
                    <a:lnTo>
                      <a:pt x="1078" y="72"/>
                    </a:lnTo>
                    <a:lnTo>
                      <a:pt x="1066" y="65"/>
                    </a:lnTo>
                    <a:lnTo>
                      <a:pt x="1054" y="59"/>
                    </a:lnTo>
                    <a:lnTo>
                      <a:pt x="1044" y="51"/>
                    </a:lnTo>
                    <a:lnTo>
                      <a:pt x="1018" y="27"/>
                    </a:lnTo>
                    <a:lnTo>
                      <a:pt x="1000" y="13"/>
                    </a:lnTo>
                    <a:lnTo>
                      <a:pt x="991" y="8"/>
                    </a:lnTo>
                    <a:lnTo>
                      <a:pt x="979" y="4"/>
                    </a:lnTo>
                    <a:lnTo>
                      <a:pt x="965" y="2"/>
                    </a:lnTo>
                    <a:lnTo>
                      <a:pt x="946" y="0"/>
                    </a:lnTo>
                    <a:lnTo>
                      <a:pt x="924" y="12"/>
                    </a:lnTo>
                    <a:lnTo>
                      <a:pt x="896" y="22"/>
                    </a:lnTo>
                    <a:lnTo>
                      <a:pt x="882" y="27"/>
                    </a:lnTo>
                    <a:lnTo>
                      <a:pt x="869" y="31"/>
                    </a:lnTo>
                    <a:lnTo>
                      <a:pt x="856" y="34"/>
                    </a:lnTo>
                    <a:lnTo>
                      <a:pt x="843" y="35"/>
                    </a:lnTo>
                    <a:lnTo>
                      <a:pt x="822" y="31"/>
                    </a:lnTo>
                    <a:lnTo>
                      <a:pt x="802" y="25"/>
                    </a:lnTo>
                    <a:lnTo>
                      <a:pt x="791" y="24"/>
                    </a:lnTo>
                    <a:lnTo>
                      <a:pt x="781" y="24"/>
                    </a:lnTo>
                    <a:lnTo>
                      <a:pt x="776" y="24"/>
                    </a:lnTo>
                    <a:lnTo>
                      <a:pt x="771" y="26"/>
                    </a:lnTo>
                    <a:lnTo>
                      <a:pt x="765" y="29"/>
                    </a:lnTo>
                    <a:lnTo>
                      <a:pt x="760" y="31"/>
                    </a:lnTo>
                    <a:lnTo>
                      <a:pt x="753" y="38"/>
                    </a:lnTo>
                    <a:lnTo>
                      <a:pt x="745" y="40"/>
                    </a:lnTo>
                    <a:lnTo>
                      <a:pt x="737" y="42"/>
                    </a:lnTo>
                    <a:lnTo>
                      <a:pt x="730" y="43"/>
                    </a:lnTo>
                    <a:lnTo>
                      <a:pt x="716" y="40"/>
                    </a:lnTo>
                    <a:lnTo>
                      <a:pt x="698" y="39"/>
                    </a:lnTo>
                    <a:lnTo>
                      <a:pt x="677" y="40"/>
                    </a:lnTo>
                    <a:lnTo>
                      <a:pt x="658" y="43"/>
                    </a:lnTo>
                    <a:lnTo>
                      <a:pt x="639" y="46"/>
                    </a:lnTo>
                    <a:lnTo>
                      <a:pt x="618" y="47"/>
                    </a:lnTo>
                    <a:lnTo>
                      <a:pt x="570" y="46"/>
                    </a:lnTo>
                    <a:lnTo>
                      <a:pt x="521" y="43"/>
                    </a:lnTo>
                    <a:lnTo>
                      <a:pt x="471" y="40"/>
                    </a:lnTo>
                    <a:lnTo>
                      <a:pt x="422" y="37"/>
                    </a:lnTo>
                    <a:lnTo>
                      <a:pt x="373" y="35"/>
                    </a:lnTo>
                    <a:lnTo>
                      <a:pt x="324" y="35"/>
                    </a:lnTo>
                    <a:lnTo>
                      <a:pt x="299" y="37"/>
                    </a:lnTo>
                    <a:lnTo>
                      <a:pt x="274" y="38"/>
                    </a:lnTo>
                    <a:lnTo>
                      <a:pt x="251" y="40"/>
                    </a:lnTo>
                    <a:lnTo>
                      <a:pt x="227" y="44"/>
                    </a:lnTo>
                    <a:lnTo>
                      <a:pt x="216" y="47"/>
                    </a:lnTo>
                    <a:lnTo>
                      <a:pt x="206" y="51"/>
                    </a:lnTo>
                    <a:lnTo>
                      <a:pt x="195" y="56"/>
                    </a:lnTo>
                    <a:lnTo>
                      <a:pt x="186" y="62"/>
                    </a:lnTo>
                    <a:lnTo>
                      <a:pt x="176" y="70"/>
                    </a:lnTo>
                    <a:lnTo>
                      <a:pt x="167" y="78"/>
                    </a:lnTo>
                    <a:lnTo>
                      <a:pt x="158" y="87"/>
                    </a:lnTo>
                    <a:lnTo>
                      <a:pt x="149" y="97"/>
                    </a:lnTo>
                    <a:lnTo>
                      <a:pt x="115" y="138"/>
                    </a:lnTo>
                    <a:lnTo>
                      <a:pt x="85" y="175"/>
                    </a:lnTo>
                    <a:lnTo>
                      <a:pt x="0" y="178"/>
                    </a:lnTo>
                    <a:lnTo>
                      <a:pt x="5" y="202"/>
                    </a:lnTo>
                    <a:lnTo>
                      <a:pt x="13" y="227"/>
                    </a:lnTo>
                    <a:lnTo>
                      <a:pt x="21" y="252"/>
                    </a:lnTo>
                    <a:lnTo>
                      <a:pt x="28" y="276"/>
                    </a:lnTo>
                    <a:lnTo>
                      <a:pt x="36" y="301"/>
                    </a:lnTo>
                    <a:lnTo>
                      <a:pt x="44" y="324"/>
                    </a:lnTo>
                    <a:lnTo>
                      <a:pt x="49" y="349"/>
                    </a:lnTo>
                    <a:lnTo>
                      <a:pt x="53" y="373"/>
                    </a:lnTo>
                    <a:lnTo>
                      <a:pt x="56" y="399"/>
                    </a:lnTo>
                    <a:lnTo>
                      <a:pt x="56" y="424"/>
                    </a:lnTo>
                    <a:lnTo>
                      <a:pt x="56" y="450"/>
                    </a:lnTo>
                    <a:lnTo>
                      <a:pt x="57" y="474"/>
                    </a:lnTo>
                    <a:lnTo>
                      <a:pt x="59" y="485"/>
                    </a:lnTo>
                    <a:lnTo>
                      <a:pt x="62" y="495"/>
                    </a:lnTo>
                    <a:lnTo>
                      <a:pt x="65" y="505"/>
                    </a:lnTo>
                    <a:lnTo>
                      <a:pt x="68" y="516"/>
                    </a:lnTo>
                    <a:lnTo>
                      <a:pt x="76" y="534"/>
                    </a:lnTo>
                    <a:lnTo>
                      <a:pt x="80" y="553"/>
                    </a:lnTo>
                    <a:lnTo>
                      <a:pt x="81" y="557"/>
                    </a:lnTo>
                    <a:lnTo>
                      <a:pt x="81" y="56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7" name="Freeform 66">
                <a:extLst>
                  <a:ext uri="{FF2B5EF4-FFF2-40B4-BE49-F238E27FC236}">
                    <a16:creationId xmlns:a16="http://schemas.microsoft.com/office/drawing/2014/main" id="{0AD7B3D6-1621-704A-AFC8-A2FE88419F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87" y="398"/>
                  </a:cxn>
                  <a:cxn ang="0">
                    <a:pos x="98" y="477"/>
                  </a:cxn>
                  <a:cxn ang="0">
                    <a:pos x="162" y="616"/>
                  </a:cxn>
                  <a:cxn ang="0">
                    <a:pos x="155" y="524"/>
                  </a:cxn>
                  <a:cxn ang="0">
                    <a:pos x="208" y="380"/>
                  </a:cxn>
                  <a:cxn ang="0">
                    <a:pos x="107" y="390"/>
                  </a:cxn>
                  <a:cxn ang="0">
                    <a:pos x="254" y="300"/>
                  </a:cxn>
                  <a:cxn ang="0">
                    <a:pos x="546" y="256"/>
                  </a:cxn>
                  <a:cxn ang="0">
                    <a:pos x="761" y="100"/>
                  </a:cxn>
                  <a:cxn ang="0">
                    <a:pos x="881" y="34"/>
                  </a:cxn>
                  <a:cxn ang="0">
                    <a:pos x="1155" y="0"/>
                  </a:cxn>
                  <a:cxn ang="0">
                    <a:pos x="1279" y="76"/>
                  </a:cxn>
                  <a:cxn ang="0">
                    <a:pos x="1178" y="16"/>
                  </a:cxn>
                  <a:cxn ang="0">
                    <a:pos x="1222" y="100"/>
                  </a:cxn>
                  <a:cxn ang="0">
                    <a:pos x="1377" y="230"/>
                  </a:cxn>
                  <a:cxn ang="0">
                    <a:pos x="1515" y="164"/>
                  </a:cxn>
                  <a:cxn ang="0">
                    <a:pos x="2047" y="214"/>
                  </a:cxn>
                  <a:cxn ang="0">
                    <a:pos x="2387" y="209"/>
                  </a:cxn>
                  <a:cxn ang="0">
                    <a:pos x="2571" y="275"/>
                  </a:cxn>
                  <a:cxn ang="0">
                    <a:pos x="2602" y="467"/>
                  </a:cxn>
                  <a:cxn ang="0">
                    <a:pos x="2718" y="713"/>
                  </a:cxn>
                  <a:cxn ang="0">
                    <a:pos x="2711" y="951"/>
                  </a:cxn>
                  <a:cxn ang="0">
                    <a:pos x="2568" y="1160"/>
                  </a:cxn>
                  <a:cxn ang="0">
                    <a:pos x="2655" y="1238"/>
                  </a:cxn>
                  <a:cxn ang="0">
                    <a:pos x="2687" y="1429"/>
                  </a:cxn>
                  <a:cxn ang="0">
                    <a:pos x="2730" y="1561"/>
                  </a:cxn>
                  <a:cxn ang="0">
                    <a:pos x="2742" y="1670"/>
                  </a:cxn>
                  <a:cxn ang="0">
                    <a:pos x="2814" y="1784"/>
                  </a:cxn>
                  <a:cxn ang="0">
                    <a:pos x="2808" y="1861"/>
                  </a:cxn>
                  <a:cxn ang="0">
                    <a:pos x="2837" y="1976"/>
                  </a:cxn>
                  <a:cxn ang="0">
                    <a:pos x="2559" y="2283"/>
                  </a:cxn>
                  <a:cxn ang="0">
                    <a:pos x="2479" y="2477"/>
                  </a:cxn>
                  <a:cxn ang="0">
                    <a:pos x="2305" y="2621"/>
                  </a:cxn>
                  <a:cxn ang="0">
                    <a:pos x="2153" y="2517"/>
                  </a:cxn>
                  <a:cxn ang="0">
                    <a:pos x="1920" y="2547"/>
                  </a:cxn>
                  <a:cxn ang="0">
                    <a:pos x="1804" y="2506"/>
                  </a:cxn>
                  <a:cxn ang="0">
                    <a:pos x="1631" y="2569"/>
                  </a:cxn>
                  <a:cxn ang="0">
                    <a:pos x="1538" y="2470"/>
                  </a:cxn>
                  <a:cxn ang="0">
                    <a:pos x="1410" y="2433"/>
                  </a:cxn>
                  <a:cxn ang="0">
                    <a:pos x="1318" y="2457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8" y="1731"/>
                  </a:cxn>
                  <a:cxn ang="0">
                    <a:pos x="202" y="1561"/>
                  </a:cxn>
                  <a:cxn ang="0">
                    <a:pos x="139" y="1350"/>
                  </a:cxn>
                  <a:cxn ang="0">
                    <a:pos x="127" y="1156"/>
                  </a:cxn>
                  <a:cxn ang="0">
                    <a:pos x="114" y="1043"/>
                  </a:cxn>
                  <a:cxn ang="0">
                    <a:pos x="38" y="881"/>
                  </a:cxn>
                  <a:cxn ang="0">
                    <a:pos x="82" y="726"/>
                  </a:cxn>
                </a:cxnLst>
                <a:rect l="0" t="0" r="r" b="b"/>
                <a:pathLst>
                  <a:path w="2848" h="2668">
                    <a:moveTo>
                      <a:pt x="52" y="337"/>
                    </a:moveTo>
                    <a:lnTo>
                      <a:pt x="34" y="385"/>
                    </a:lnTo>
                    <a:lnTo>
                      <a:pt x="42" y="390"/>
                    </a:lnTo>
                    <a:lnTo>
                      <a:pt x="51" y="397"/>
                    </a:lnTo>
                    <a:lnTo>
                      <a:pt x="61" y="403"/>
                    </a:lnTo>
                    <a:lnTo>
                      <a:pt x="72" y="407"/>
                    </a:lnTo>
                    <a:lnTo>
                      <a:pt x="77" y="409"/>
                    </a:lnTo>
                    <a:lnTo>
                      <a:pt x="81" y="409"/>
                    </a:lnTo>
                    <a:lnTo>
                      <a:pt x="83" y="409"/>
                    </a:lnTo>
                    <a:lnTo>
                      <a:pt x="86" y="406"/>
                    </a:lnTo>
                    <a:lnTo>
                      <a:pt x="87" y="403"/>
                    </a:lnTo>
                    <a:lnTo>
                      <a:pt x="87" y="398"/>
                    </a:lnTo>
                    <a:lnTo>
                      <a:pt x="85" y="392"/>
                    </a:lnTo>
                    <a:lnTo>
                      <a:pt x="81" y="384"/>
                    </a:lnTo>
                    <a:lnTo>
                      <a:pt x="69" y="364"/>
                    </a:lnTo>
                    <a:lnTo>
                      <a:pt x="57" y="346"/>
                    </a:lnTo>
                    <a:lnTo>
                      <a:pt x="55" y="341"/>
                    </a:lnTo>
                    <a:lnTo>
                      <a:pt x="52" y="337"/>
                    </a:lnTo>
                    <a:close/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8" name="Freeform 67">
                <a:extLst>
                  <a:ext uri="{FF2B5EF4-FFF2-40B4-BE49-F238E27FC236}">
                    <a16:creationId xmlns:a16="http://schemas.microsoft.com/office/drawing/2014/main" id="{7594B701-3166-7049-B8ED-4B7F5F65B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01636" y="3215353"/>
                <a:ext cx="23683" cy="32513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8" y="53"/>
                  </a:cxn>
                  <a:cxn ang="0">
                    <a:pos x="17" y="60"/>
                  </a:cxn>
                  <a:cxn ang="0">
                    <a:pos x="27" y="66"/>
                  </a:cxn>
                  <a:cxn ang="0">
                    <a:pos x="38" y="70"/>
                  </a:cxn>
                  <a:cxn ang="0">
                    <a:pos x="43" y="72"/>
                  </a:cxn>
                  <a:cxn ang="0">
                    <a:pos x="47" y="72"/>
                  </a:cxn>
                  <a:cxn ang="0">
                    <a:pos x="49" y="72"/>
                  </a:cxn>
                  <a:cxn ang="0">
                    <a:pos x="52" y="69"/>
                  </a:cxn>
                  <a:cxn ang="0">
                    <a:pos x="53" y="66"/>
                  </a:cxn>
                  <a:cxn ang="0">
                    <a:pos x="53" y="61"/>
                  </a:cxn>
                  <a:cxn ang="0">
                    <a:pos x="51" y="55"/>
                  </a:cxn>
                  <a:cxn ang="0">
                    <a:pos x="47" y="47"/>
                  </a:cxn>
                  <a:cxn ang="0">
                    <a:pos x="35" y="27"/>
                  </a:cxn>
                  <a:cxn ang="0">
                    <a:pos x="23" y="9"/>
                  </a:cxn>
                  <a:cxn ang="0">
                    <a:pos x="21" y="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53" h="72">
                    <a:moveTo>
                      <a:pt x="18" y="0"/>
                    </a:moveTo>
                    <a:lnTo>
                      <a:pt x="0" y="48"/>
                    </a:lnTo>
                    <a:lnTo>
                      <a:pt x="0" y="48"/>
                    </a:lnTo>
                    <a:lnTo>
                      <a:pt x="8" y="53"/>
                    </a:lnTo>
                    <a:lnTo>
                      <a:pt x="17" y="60"/>
                    </a:lnTo>
                    <a:lnTo>
                      <a:pt x="27" y="66"/>
                    </a:lnTo>
                    <a:lnTo>
                      <a:pt x="38" y="70"/>
                    </a:lnTo>
                    <a:lnTo>
                      <a:pt x="43" y="72"/>
                    </a:lnTo>
                    <a:lnTo>
                      <a:pt x="47" y="72"/>
                    </a:lnTo>
                    <a:lnTo>
                      <a:pt x="49" y="72"/>
                    </a:lnTo>
                    <a:lnTo>
                      <a:pt x="52" y="69"/>
                    </a:lnTo>
                    <a:lnTo>
                      <a:pt x="53" y="66"/>
                    </a:lnTo>
                    <a:lnTo>
                      <a:pt x="53" y="61"/>
                    </a:lnTo>
                    <a:lnTo>
                      <a:pt x="51" y="55"/>
                    </a:lnTo>
                    <a:lnTo>
                      <a:pt x="47" y="47"/>
                    </a:lnTo>
                    <a:lnTo>
                      <a:pt x="35" y="27"/>
                    </a:lnTo>
                    <a:lnTo>
                      <a:pt x="23" y="9"/>
                    </a:lnTo>
                    <a:lnTo>
                      <a:pt x="21" y="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9" name="Freeform 68">
                <a:extLst>
                  <a:ext uri="{FF2B5EF4-FFF2-40B4-BE49-F238E27FC236}">
                    <a16:creationId xmlns:a16="http://schemas.microsoft.com/office/drawing/2014/main" id="{DEFC95F3-CBEF-804B-BAF9-31B10BD17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5240" y="3063624"/>
                <a:ext cx="1297044" cy="1202999"/>
              </a:xfrm>
              <a:custGeom>
                <a:avLst/>
                <a:gdLst/>
                <a:ahLst/>
                <a:cxnLst>
                  <a:cxn ang="0">
                    <a:pos x="136" y="526"/>
                  </a:cxn>
                  <a:cxn ang="0">
                    <a:pos x="175" y="603"/>
                  </a:cxn>
                  <a:cxn ang="0">
                    <a:pos x="158" y="443"/>
                  </a:cxn>
                  <a:cxn ang="0">
                    <a:pos x="123" y="407"/>
                  </a:cxn>
                  <a:cxn ang="0">
                    <a:pos x="126" y="344"/>
                  </a:cxn>
                  <a:cxn ang="0">
                    <a:pos x="447" y="283"/>
                  </a:cxn>
                  <a:cxn ang="0">
                    <a:pos x="671" y="126"/>
                  </a:cxn>
                  <a:cxn ang="0">
                    <a:pos x="826" y="70"/>
                  </a:cxn>
                  <a:cxn ang="0">
                    <a:pos x="949" y="29"/>
                  </a:cxn>
                  <a:cxn ang="0">
                    <a:pos x="1228" y="15"/>
                  </a:cxn>
                  <a:cxn ang="0">
                    <a:pos x="1274" y="85"/>
                  </a:cxn>
                  <a:cxn ang="0">
                    <a:pos x="1169" y="33"/>
                  </a:cxn>
                  <a:cxn ang="0">
                    <a:pos x="1288" y="206"/>
                  </a:cxn>
                  <a:cxn ang="0">
                    <a:pos x="1458" y="216"/>
                  </a:cxn>
                  <a:cxn ang="0">
                    <a:pos x="1784" y="187"/>
                  </a:cxn>
                  <a:cxn ang="0">
                    <a:pos x="2209" y="227"/>
                  </a:cxn>
                  <a:cxn ang="0">
                    <a:pos x="2492" y="222"/>
                  </a:cxn>
                  <a:cxn ang="0">
                    <a:pos x="2598" y="348"/>
                  </a:cxn>
                  <a:cxn ang="0">
                    <a:pos x="2635" y="538"/>
                  </a:cxn>
                  <a:cxn ang="0">
                    <a:pos x="2729" y="801"/>
                  </a:cxn>
                  <a:cxn ang="0">
                    <a:pos x="2651" y="1015"/>
                  </a:cxn>
                  <a:cxn ang="0">
                    <a:pos x="2577" y="1169"/>
                  </a:cxn>
                  <a:cxn ang="0">
                    <a:pos x="2661" y="1263"/>
                  </a:cxn>
                  <a:cxn ang="0">
                    <a:pos x="2682" y="1464"/>
                  </a:cxn>
                  <a:cxn ang="0">
                    <a:pos x="2734" y="1573"/>
                  </a:cxn>
                  <a:cxn ang="0">
                    <a:pos x="2752" y="1679"/>
                  </a:cxn>
                  <a:cxn ang="0">
                    <a:pos x="2837" y="1797"/>
                  </a:cxn>
                  <a:cxn ang="0">
                    <a:pos x="2805" y="1871"/>
                  </a:cxn>
                  <a:cxn ang="0">
                    <a:pos x="2825" y="1995"/>
                  </a:cxn>
                  <a:cxn ang="0">
                    <a:pos x="2507" y="2339"/>
                  </a:cxn>
                  <a:cxn ang="0">
                    <a:pos x="2494" y="2554"/>
                  </a:cxn>
                  <a:cxn ang="0">
                    <a:pos x="2284" y="2609"/>
                  </a:cxn>
                  <a:cxn ang="0">
                    <a:pos x="2139" y="2512"/>
                  </a:cxn>
                  <a:cxn ang="0">
                    <a:pos x="1909" y="2551"/>
                  </a:cxn>
                  <a:cxn ang="0">
                    <a:pos x="1795" y="2506"/>
                  </a:cxn>
                  <a:cxn ang="0">
                    <a:pos x="1620" y="2567"/>
                  </a:cxn>
                  <a:cxn ang="0">
                    <a:pos x="1530" y="2459"/>
                  </a:cxn>
                  <a:cxn ang="0">
                    <a:pos x="1398" y="2451"/>
                  </a:cxn>
                  <a:cxn ang="0">
                    <a:pos x="1304" y="2444"/>
                  </a:cxn>
                  <a:cxn ang="0">
                    <a:pos x="1216" y="2262"/>
                  </a:cxn>
                  <a:cxn ang="0">
                    <a:pos x="1103" y="2232"/>
                  </a:cxn>
                  <a:cxn ang="0">
                    <a:pos x="1025" y="2205"/>
                  </a:cxn>
                  <a:cxn ang="0">
                    <a:pos x="967" y="2113"/>
                  </a:cxn>
                  <a:cxn ang="0">
                    <a:pos x="896" y="2077"/>
                  </a:cxn>
                  <a:cxn ang="0">
                    <a:pos x="723" y="2039"/>
                  </a:cxn>
                  <a:cxn ang="0">
                    <a:pos x="696" y="2129"/>
                  </a:cxn>
                  <a:cxn ang="0">
                    <a:pos x="652" y="2168"/>
                  </a:cxn>
                  <a:cxn ang="0">
                    <a:pos x="548" y="2007"/>
                  </a:cxn>
                  <a:cxn ang="0">
                    <a:pos x="478" y="1907"/>
                  </a:cxn>
                  <a:cxn ang="0">
                    <a:pos x="283" y="1775"/>
                  </a:cxn>
                  <a:cxn ang="0">
                    <a:pos x="196" y="1766"/>
                  </a:cxn>
                  <a:cxn ang="0">
                    <a:pos x="92" y="1742"/>
                  </a:cxn>
                  <a:cxn ang="0">
                    <a:pos x="200" y="1577"/>
                  </a:cxn>
                  <a:cxn ang="0">
                    <a:pos x="142" y="1359"/>
                  </a:cxn>
                  <a:cxn ang="0">
                    <a:pos x="129" y="1174"/>
                  </a:cxn>
                  <a:cxn ang="0">
                    <a:pos x="110" y="1051"/>
                  </a:cxn>
                  <a:cxn ang="0">
                    <a:pos x="72" y="909"/>
                  </a:cxn>
                  <a:cxn ang="0">
                    <a:pos x="75" y="744"/>
                  </a:cxn>
                </a:cxnLst>
                <a:rect l="0" t="0" r="r" b="b"/>
                <a:pathLst>
                  <a:path w="2848" h="2668">
                    <a:moveTo>
                      <a:pt x="47" y="462"/>
                    </a:moveTo>
                    <a:lnTo>
                      <a:pt x="57" y="466"/>
                    </a:lnTo>
                    <a:lnTo>
                      <a:pt x="66" y="468"/>
                    </a:lnTo>
                    <a:lnTo>
                      <a:pt x="77" y="472"/>
                    </a:lnTo>
                    <a:lnTo>
                      <a:pt x="87" y="475"/>
                    </a:lnTo>
                    <a:lnTo>
                      <a:pt x="98" y="477"/>
                    </a:lnTo>
                    <a:lnTo>
                      <a:pt x="107" y="482"/>
                    </a:lnTo>
                    <a:lnTo>
                      <a:pt x="114" y="489"/>
                    </a:lnTo>
                    <a:lnTo>
                      <a:pt x="122" y="497"/>
                    </a:lnTo>
                    <a:lnTo>
                      <a:pt x="127" y="506"/>
                    </a:lnTo>
                    <a:lnTo>
                      <a:pt x="132" y="516"/>
                    </a:lnTo>
                    <a:lnTo>
                      <a:pt x="136" y="526"/>
                    </a:lnTo>
                    <a:lnTo>
                      <a:pt x="140" y="537"/>
                    </a:lnTo>
                    <a:lnTo>
                      <a:pt x="147" y="560"/>
                    </a:lnTo>
                    <a:lnTo>
                      <a:pt x="152" y="582"/>
                    </a:lnTo>
                    <a:lnTo>
                      <a:pt x="156" y="594"/>
                    </a:lnTo>
                    <a:lnTo>
                      <a:pt x="158" y="605"/>
                    </a:lnTo>
                    <a:lnTo>
                      <a:pt x="162" y="616"/>
                    </a:lnTo>
                    <a:lnTo>
                      <a:pt x="167" y="625"/>
                    </a:lnTo>
                    <a:lnTo>
                      <a:pt x="170" y="625"/>
                    </a:lnTo>
                    <a:lnTo>
                      <a:pt x="173" y="621"/>
                    </a:lnTo>
                    <a:lnTo>
                      <a:pt x="174" y="616"/>
                    </a:lnTo>
                    <a:lnTo>
                      <a:pt x="175" y="609"/>
                    </a:lnTo>
                    <a:lnTo>
                      <a:pt x="175" y="603"/>
                    </a:lnTo>
                    <a:lnTo>
                      <a:pt x="174" y="589"/>
                    </a:lnTo>
                    <a:lnTo>
                      <a:pt x="173" y="578"/>
                    </a:lnTo>
                    <a:lnTo>
                      <a:pt x="167" y="570"/>
                    </a:lnTo>
                    <a:lnTo>
                      <a:pt x="164" y="557"/>
                    </a:lnTo>
                    <a:lnTo>
                      <a:pt x="158" y="542"/>
                    </a:lnTo>
                    <a:lnTo>
                      <a:pt x="155" y="524"/>
                    </a:lnTo>
                    <a:lnTo>
                      <a:pt x="149" y="489"/>
                    </a:lnTo>
                    <a:lnTo>
                      <a:pt x="147" y="466"/>
                    </a:lnTo>
                    <a:lnTo>
                      <a:pt x="148" y="460"/>
                    </a:lnTo>
                    <a:lnTo>
                      <a:pt x="151" y="455"/>
                    </a:lnTo>
                    <a:lnTo>
                      <a:pt x="155" y="449"/>
                    </a:lnTo>
                    <a:lnTo>
                      <a:pt x="158" y="443"/>
                    </a:lnTo>
                    <a:lnTo>
                      <a:pt x="170" y="431"/>
                    </a:lnTo>
                    <a:lnTo>
                      <a:pt x="183" y="418"/>
                    </a:lnTo>
                    <a:lnTo>
                      <a:pt x="195" y="405"/>
                    </a:lnTo>
                    <a:lnTo>
                      <a:pt x="204" y="392"/>
                    </a:lnTo>
                    <a:lnTo>
                      <a:pt x="206" y="385"/>
                    </a:lnTo>
                    <a:lnTo>
                      <a:pt x="208" y="380"/>
                    </a:lnTo>
                    <a:lnTo>
                      <a:pt x="206" y="375"/>
                    </a:lnTo>
                    <a:lnTo>
                      <a:pt x="204" y="370"/>
                    </a:lnTo>
                    <a:lnTo>
                      <a:pt x="178" y="381"/>
                    </a:lnTo>
                    <a:lnTo>
                      <a:pt x="140" y="402"/>
                    </a:lnTo>
                    <a:lnTo>
                      <a:pt x="131" y="405"/>
                    </a:lnTo>
                    <a:lnTo>
                      <a:pt x="123" y="407"/>
                    </a:lnTo>
                    <a:lnTo>
                      <a:pt x="117" y="407"/>
                    </a:lnTo>
                    <a:lnTo>
                      <a:pt x="112" y="405"/>
                    </a:lnTo>
                    <a:lnTo>
                      <a:pt x="109" y="402"/>
                    </a:lnTo>
                    <a:lnTo>
                      <a:pt x="108" y="399"/>
                    </a:lnTo>
                    <a:lnTo>
                      <a:pt x="107" y="396"/>
                    </a:lnTo>
                    <a:lnTo>
                      <a:pt x="107" y="390"/>
                    </a:lnTo>
                    <a:lnTo>
                      <a:pt x="107" y="379"/>
                    </a:lnTo>
                    <a:lnTo>
                      <a:pt x="109" y="363"/>
                    </a:lnTo>
                    <a:lnTo>
                      <a:pt x="112" y="358"/>
                    </a:lnTo>
                    <a:lnTo>
                      <a:pt x="116" y="353"/>
                    </a:lnTo>
                    <a:lnTo>
                      <a:pt x="121" y="348"/>
                    </a:lnTo>
                    <a:lnTo>
                      <a:pt x="126" y="344"/>
                    </a:lnTo>
                    <a:lnTo>
                      <a:pt x="140" y="336"/>
                    </a:lnTo>
                    <a:lnTo>
                      <a:pt x="157" y="328"/>
                    </a:lnTo>
                    <a:lnTo>
                      <a:pt x="189" y="318"/>
                    </a:lnTo>
                    <a:lnTo>
                      <a:pt x="215" y="307"/>
                    </a:lnTo>
                    <a:lnTo>
                      <a:pt x="235" y="304"/>
                    </a:lnTo>
                    <a:lnTo>
                      <a:pt x="254" y="300"/>
                    </a:lnTo>
                    <a:lnTo>
                      <a:pt x="274" y="297"/>
                    </a:lnTo>
                    <a:lnTo>
                      <a:pt x="293" y="295"/>
                    </a:lnTo>
                    <a:lnTo>
                      <a:pt x="332" y="292"/>
                    </a:lnTo>
                    <a:lnTo>
                      <a:pt x="371" y="289"/>
                    </a:lnTo>
                    <a:lnTo>
                      <a:pt x="410" y="287"/>
                    </a:lnTo>
                    <a:lnTo>
                      <a:pt x="447" y="283"/>
                    </a:lnTo>
                    <a:lnTo>
                      <a:pt x="467" y="280"/>
                    </a:lnTo>
                    <a:lnTo>
                      <a:pt x="486" y="276"/>
                    </a:lnTo>
                    <a:lnTo>
                      <a:pt x="504" y="271"/>
                    </a:lnTo>
                    <a:lnTo>
                      <a:pt x="522" y="266"/>
                    </a:lnTo>
                    <a:lnTo>
                      <a:pt x="534" y="261"/>
                    </a:lnTo>
                    <a:lnTo>
                      <a:pt x="546" y="256"/>
                    </a:lnTo>
                    <a:lnTo>
                      <a:pt x="556" y="249"/>
                    </a:lnTo>
                    <a:lnTo>
                      <a:pt x="566" y="241"/>
                    </a:lnTo>
                    <a:lnTo>
                      <a:pt x="586" y="225"/>
                    </a:lnTo>
                    <a:lnTo>
                      <a:pt x="604" y="205"/>
                    </a:lnTo>
                    <a:lnTo>
                      <a:pt x="638" y="165"/>
                    </a:lnTo>
                    <a:lnTo>
                      <a:pt x="671" y="126"/>
                    </a:lnTo>
                    <a:lnTo>
                      <a:pt x="682" y="116"/>
                    </a:lnTo>
                    <a:lnTo>
                      <a:pt x="692" y="108"/>
                    </a:lnTo>
                    <a:lnTo>
                      <a:pt x="701" y="104"/>
                    </a:lnTo>
                    <a:lnTo>
                      <a:pt x="710" y="102"/>
                    </a:lnTo>
                    <a:lnTo>
                      <a:pt x="732" y="100"/>
                    </a:lnTo>
                    <a:lnTo>
                      <a:pt x="761" y="100"/>
                    </a:lnTo>
                    <a:lnTo>
                      <a:pt x="772" y="100"/>
                    </a:lnTo>
                    <a:lnTo>
                      <a:pt x="782" y="98"/>
                    </a:lnTo>
                    <a:lnTo>
                      <a:pt x="791" y="95"/>
                    </a:lnTo>
                    <a:lnTo>
                      <a:pt x="798" y="91"/>
                    </a:lnTo>
                    <a:lnTo>
                      <a:pt x="813" y="82"/>
                    </a:lnTo>
                    <a:lnTo>
                      <a:pt x="826" y="70"/>
                    </a:lnTo>
                    <a:lnTo>
                      <a:pt x="837" y="59"/>
                    </a:lnTo>
                    <a:lnTo>
                      <a:pt x="850" y="48"/>
                    </a:lnTo>
                    <a:lnTo>
                      <a:pt x="857" y="45"/>
                    </a:lnTo>
                    <a:lnTo>
                      <a:pt x="864" y="39"/>
                    </a:lnTo>
                    <a:lnTo>
                      <a:pt x="872" y="37"/>
                    </a:lnTo>
                    <a:lnTo>
                      <a:pt x="881" y="34"/>
                    </a:lnTo>
                    <a:lnTo>
                      <a:pt x="898" y="34"/>
                    </a:lnTo>
                    <a:lnTo>
                      <a:pt x="916" y="35"/>
                    </a:lnTo>
                    <a:lnTo>
                      <a:pt x="924" y="35"/>
                    </a:lnTo>
                    <a:lnTo>
                      <a:pt x="933" y="35"/>
                    </a:lnTo>
                    <a:lnTo>
                      <a:pt x="941" y="33"/>
                    </a:lnTo>
                    <a:lnTo>
                      <a:pt x="949" y="29"/>
                    </a:lnTo>
                    <a:lnTo>
                      <a:pt x="980" y="25"/>
                    </a:lnTo>
                    <a:lnTo>
                      <a:pt x="1015" y="19"/>
                    </a:lnTo>
                    <a:lnTo>
                      <a:pt x="1050" y="12"/>
                    </a:lnTo>
                    <a:lnTo>
                      <a:pt x="1086" y="7"/>
                    </a:lnTo>
                    <a:lnTo>
                      <a:pt x="1121" y="2"/>
                    </a:lnTo>
                    <a:lnTo>
                      <a:pt x="1155" y="0"/>
                    </a:lnTo>
                    <a:lnTo>
                      <a:pt x="1171" y="0"/>
                    </a:lnTo>
                    <a:lnTo>
                      <a:pt x="1187" y="2"/>
                    </a:lnTo>
                    <a:lnTo>
                      <a:pt x="1201" y="4"/>
                    </a:lnTo>
                    <a:lnTo>
                      <a:pt x="1216" y="7"/>
                    </a:lnTo>
                    <a:lnTo>
                      <a:pt x="1222" y="10"/>
                    </a:lnTo>
                    <a:lnTo>
                      <a:pt x="1228" y="15"/>
                    </a:lnTo>
                    <a:lnTo>
                      <a:pt x="1236" y="21"/>
                    </a:lnTo>
                    <a:lnTo>
                      <a:pt x="1244" y="28"/>
                    </a:lnTo>
                    <a:lnTo>
                      <a:pt x="1258" y="45"/>
                    </a:lnTo>
                    <a:lnTo>
                      <a:pt x="1271" y="61"/>
                    </a:lnTo>
                    <a:lnTo>
                      <a:pt x="1276" y="69"/>
                    </a:lnTo>
                    <a:lnTo>
                      <a:pt x="1279" y="76"/>
                    </a:lnTo>
                    <a:lnTo>
                      <a:pt x="1282" y="81"/>
                    </a:lnTo>
                    <a:lnTo>
                      <a:pt x="1282" y="85"/>
                    </a:lnTo>
                    <a:lnTo>
                      <a:pt x="1280" y="86"/>
                    </a:lnTo>
                    <a:lnTo>
                      <a:pt x="1279" y="86"/>
                    </a:lnTo>
                    <a:lnTo>
                      <a:pt x="1276" y="86"/>
                    </a:lnTo>
                    <a:lnTo>
                      <a:pt x="1274" y="85"/>
                    </a:lnTo>
                    <a:lnTo>
                      <a:pt x="1266" y="81"/>
                    </a:lnTo>
                    <a:lnTo>
                      <a:pt x="1254" y="74"/>
                    </a:lnTo>
                    <a:lnTo>
                      <a:pt x="1238" y="63"/>
                    </a:lnTo>
                    <a:lnTo>
                      <a:pt x="1213" y="42"/>
                    </a:lnTo>
                    <a:lnTo>
                      <a:pt x="1191" y="24"/>
                    </a:lnTo>
                    <a:lnTo>
                      <a:pt x="1178" y="16"/>
                    </a:lnTo>
                    <a:lnTo>
                      <a:pt x="1175" y="17"/>
                    </a:lnTo>
                    <a:lnTo>
                      <a:pt x="1173" y="19"/>
                    </a:lnTo>
                    <a:lnTo>
                      <a:pt x="1171" y="21"/>
                    </a:lnTo>
                    <a:lnTo>
                      <a:pt x="1170" y="22"/>
                    </a:lnTo>
                    <a:lnTo>
                      <a:pt x="1169" y="28"/>
                    </a:lnTo>
                    <a:lnTo>
                      <a:pt x="1169" y="33"/>
                    </a:lnTo>
                    <a:lnTo>
                      <a:pt x="1174" y="46"/>
                    </a:lnTo>
                    <a:lnTo>
                      <a:pt x="1179" y="55"/>
                    </a:lnTo>
                    <a:lnTo>
                      <a:pt x="1190" y="67"/>
                    </a:lnTo>
                    <a:lnTo>
                      <a:pt x="1200" y="77"/>
                    </a:lnTo>
                    <a:lnTo>
                      <a:pt x="1212" y="87"/>
                    </a:lnTo>
                    <a:lnTo>
                      <a:pt x="1222" y="100"/>
                    </a:lnTo>
                    <a:lnTo>
                      <a:pt x="1240" y="130"/>
                    </a:lnTo>
                    <a:lnTo>
                      <a:pt x="1253" y="155"/>
                    </a:lnTo>
                    <a:lnTo>
                      <a:pt x="1263" y="175"/>
                    </a:lnTo>
                    <a:lnTo>
                      <a:pt x="1274" y="192"/>
                    </a:lnTo>
                    <a:lnTo>
                      <a:pt x="1280" y="200"/>
                    </a:lnTo>
                    <a:lnTo>
                      <a:pt x="1288" y="206"/>
                    </a:lnTo>
                    <a:lnTo>
                      <a:pt x="1297" y="212"/>
                    </a:lnTo>
                    <a:lnTo>
                      <a:pt x="1308" y="217"/>
                    </a:lnTo>
                    <a:lnTo>
                      <a:pt x="1320" y="221"/>
                    </a:lnTo>
                    <a:lnTo>
                      <a:pt x="1336" y="225"/>
                    </a:lnTo>
                    <a:lnTo>
                      <a:pt x="1355" y="227"/>
                    </a:lnTo>
                    <a:lnTo>
                      <a:pt x="1377" y="230"/>
                    </a:lnTo>
                    <a:lnTo>
                      <a:pt x="1393" y="231"/>
                    </a:lnTo>
                    <a:lnTo>
                      <a:pt x="1407" y="231"/>
                    </a:lnTo>
                    <a:lnTo>
                      <a:pt x="1420" y="228"/>
                    </a:lnTo>
                    <a:lnTo>
                      <a:pt x="1434" y="226"/>
                    </a:lnTo>
                    <a:lnTo>
                      <a:pt x="1446" y="221"/>
                    </a:lnTo>
                    <a:lnTo>
                      <a:pt x="1458" y="216"/>
                    </a:lnTo>
                    <a:lnTo>
                      <a:pt x="1468" y="209"/>
                    </a:lnTo>
                    <a:lnTo>
                      <a:pt x="1479" y="201"/>
                    </a:lnTo>
                    <a:lnTo>
                      <a:pt x="1489" y="193"/>
                    </a:lnTo>
                    <a:lnTo>
                      <a:pt x="1498" y="183"/>
                    </a:lnTo>
                    <a:lnTo>
                      <a:pt x="1506" y="174"/>
                    </a:lnTo>
                    <a:lnTo>
                      <a:pt x="1515" y="164"/>
                    </a:lnTo>
                    <a:lnTo>
                      <a:pt x="1530" y="142"/>
                    </a:lnTo>
                    <a:lnTo>
                      <a:pt x="1546" y="118"/>
                    </a:lnTo>
                    <a:lnTo>
                      <a:pt x="1546" y="118"/>
                    </a:lnTo>
                    <a:lnTo>
                      <a:pt x="1694" y="166"/>
                    </a:lnTo>
                    <a:lnTo>
                      <a:pt x="1739" y="177"/>
                    </a:lnTo>
                    <a:lnTo>
                      <a:pt x="1784" y="187"/>
                    </a:lnTo>
                    <a:lnTo>
                      <a:pt x="1830" y="196"/>
                    </a:lnTo>
                    <a:lnTo>
                      <a:pt x="1875" y="203"/>
                    </a:lnTo>
                    <a:lnTo>
                      <a:pt x="1907" y="205"/>
                    </a:lnTo>
                    <a:lnTo>
                      <a:pt x="1940" y="206"/>
                    </a:lnTo>
                    <a:lnTo>
                      <a:pt x="1972" y="208"/>
                    </a:lnTo>
                    <a:lnTo>
                      <a:pt x="2004" y="209"/>
                    </a:lnTo>
                    <a:lnTo>
                      <a:pt x="2047" y="214"/>
                    </a:lnTo>
                    <a:lnTo>
                      <a:pt x="2089" y="219"/>
                    </a:lnTo>
                    <a:lnTo>
                      <a:pt x="2129" y="223"/>
                    </a:lnTo>
                    <a:lnTo>
                      <a:pt x="2169" y="226"/>
                    </a:lnTo>
                    <a:lnTo>
                      <a:pt x="2188" y="227"/>
                    </a:lnTo>
                    <a:lnTo>
                      <a:pt x="2209" y="227"/>
                    </a:lnTo>
                    <a:lnTo>
                      <a:pt x="2229" y="226"/>
                    </a:lnTo>
                    <a:lnTo>
                      <a:pt x="2249" y="225"/>
                    </a:lnTo>
                    <a:lnTo>
                      <a:pt x="2270" y="223"/>
                    </a:lnTo>
                    <a:lnTo>
                      <a:pt x="2291" y="219"/>
                    </a:lnTo>
                    <a:lnTo>
                      <a:pt x="2313" y="216"/>
                    </a:lnTo>
                    <a:lnTo>
                      <a:pt x="2335" y="210"/>
                    </a:lnTo>
                    <a:lnTo>
                      <a:pt x="2335" y="210"/>
                    </a:lnTo>
                    <a:lnTo>
                      <a:pt x="2387" y="209"/>
                    </a:lnTo>
                    <a:lnTo>
                      <a:pt x="2433" y="210"/>
                    </a:lnTo>
                    <a:lnTo>
                      <a:pt x="2457" y="213"/>
                    </a:lnTo>
                    <a:lnTo>
                      <a:pt x="2480" y="218"/>
                    </a:lnTo>
                    <a:lnTo>
                      <a:pt x="2492" y="222"/>
                    </a:lnTo>
                    <a:lnTo>
                      <a:pt x="2503" y="226"/>
                    </a:lnTo>
                    <a:lnTo>
                      <a:pt x="2516" y="231"/>
                    </a:lnTo>
                    <a:lnTo>
                      <a:pt x="2529" y="238"/>
                    </a:lnTo>
                    <a:lnTo>
                      <a:pt x="2540" y="244"/>
                    </a:lnTo>
                    <a:lnTo>
                      <a:pt x="2547" y="249"/>
                    </a:lnTo>
                    <a:lnTo>
                      <a:pt x="2555" y="254"/>
                    </a:lnTo>
                    <a:lnTo>
                      <a:pt x="2560" y="261"/>
                    </a:lnTo>
                    <a:lnTo>
                      <a:pt x="2571" y="275"/>
                    </a:lnTo>
                    <a:lnTo>
                      <a:pt x="2581" y="293"/>
                    </a:lnTo>
                    <a:lnTo>
                      <a:pt x="2587" y="309"/>
                    </a:lnTo>
                    <a:lnTo>
                      <a:pt x="2594" y="327"/>
                    </a:lnTo>
                    <a:lnTo>
                      <a:pt x="2598" y="348"/>
                    </a:lnTo>
                    <a:lnTo>
                      <a:pt x="2599" y="363"/>
                    </a:lnTo>
                    <a:lnTo>
                      <a:pt x="2599" y="363"/>
                    </a:lnTo>
                    <a:lnTo>
                      <a:pt x="2595" y="377"/>
                    </a:lnTo>
                    <a:lnTo>
                      <a:pt x="2593" y="392"/>
                    </a:lnTo>
                    <a:lnTo>
                      <a:pt x="2591" y="407"/>
                    </a:lnTo>
                    <a:lnTo>
                      <a:pt x="2591" y="421"/>
                    </a:lnTo>
                    <a:lnTo>
                      <a:pt x="2594" y="437"/>
                    </a:lnTo>
                    <a:lnTo>
                      <a:pt x="2598" y="451"/>
                    </a:lnTo>
                    <a:lnTo>
                      <a:pt x="2602" y="467"/>
                    </a:lnTo>
                    <a:lnTo>
                      <a:pt x="2607" y="481"/>
                    </a:lnTo>
                    <a:lnTo>
                      <a:pt x="2621" y="510"/>
                    </a:lnTo>
                    <a:lnTo>
                      <a:pt x="2635" y="538"/>
                    </a:lnTo>
                    <a:lnTo>
                      <a:pt x="2651" y="565"/>
                    </a:lnTo>
                    <a:lnTo>
                      <a:pt x="2666" y="590"/>
                    </a:lnTo>
                    <a:lnTo>
                      <a:pt x="2677" y="608"/>
                    </a:lnTo>
                    <a:lnTo>
                      <a:pt x="2687" y="627"/>
                    </a:lnTo>
                    <a:lnTo>
                      <a:pt x="2695" y="644"/>
                    </a:lnTo>
                    <a:lnTo>
                      <a:pt x="2703" y="662"/>
                    </a:lnTo>
                    <a:lnTo>
                      <a:pt x="2709" y="679"/>
                    </a:lnTo>
                    <a:lnTo>
                      <a:pt x="2714" y="696"/>
                    </a:lnTo>
                    <a:lnTo>
                      <a:pt x="2718" y="713"/>
                    </a:lnTo>
                    <a:lnTo>
                      <a:pt x="2722" y="730"/>
                    </a:lnTo>
                    <a:lnTo>
                      <a:pt x="2726" y="765"/>
                    </a:lnTo>
                    <a:lnTo>
                      <a:pt x="2729" y="801"/>
                    </a:lnTo>
                    <a:lnTo>
                      <a:pt x="2730" y="840"/>
                    </a:lnTo>
                    <a:lnTo>
                      <a:pt x="2730" y="883"/>
                    </a:lnTo>
                    <a:lnTo>
                      <a:pt x="2730" y="896"/>
                    </a:lnTo>
                    <a:lnTo>
                      <a:pt x="2729" y="907"/>
                    </a:lnTo>
                    <a:lnTo>
                      <a:pt x="2726" y="919"/>
                    </a:lnTo>
                    <a:lnTo>
                      <a:pt x="2723" y="928"/>
                    </a:lnTo>
                    <a:lnTo>
                      <a:pt x="2720" y="937"/>
                    </a:lnTo>
                    <a:lnTo>
                      <a:pt x="2716" y="945"/>
                    </a:lnTo>
                    <a:lnTo>
                      <a:pt x="2711" y="951"/>
                    </a:lnTo>
                    <a:lnTo>
                      <a:pt x="2705" y="958"/>
                    </a:lnTo>
                    <a:lnTo>
                      <a:pt x="2679" y="984"/>
                    </a:lnTo>
                    <a:lnTo>
                      <a:pt x="2651" y="1015"/>
                    </a:lnTo>
                    <a:lnTo>
                      <a:pt x="2633" y="1039"/>
                    </a:lnTo>
                    <a:lnTo>
                      <a:pt x="2617" y="1064"/>
                    </a:lnTo>
                    <a:lnTo>
                      <a:pt x="2602" y="1089"/>
                    </a:lnTo>
                    <a:lnTo>
                      <a:pt x="2587" y="1113"/>
                    </a:lnTo>
                    <a:lnTo>
                      <a:pt x="2577" y="1127"/>
                    </a:lnTo>
                    <a:lnTo>
                      <a:pt x="2569" y="1142"/>
                    </a:lnTo>
                    <a:lnTo>
                      <a:pt x="2567" y="1149"/>
                    </a:lnTo>
                    <a:lnTo>
                      <a:pt x="2567" y="1156"/>
                    </a:lnTo>
                    <a:lnTo>
                      <a:pt x="2568" y="1160"/>
                    </a:lnTo>
                    <a:lnTo>
                      <a:pt x="2571" y="1162"/>
                    </a:lnTo>
                    <a:lnTo>
                      <a:pt x="2573" y="1166"/>
                    </a:lnTo>
                    <a:lnTo>
                      <a:pt x="2577" y="1169"/>
                    </a:lnTo>
                    <a:lnTo>
                      <a:pt x="2593" y="1178"/>
                    </a:lnTo>
                    <a:lnTo>
                      <a:pt x="2607" y="1187"/>
                    </a:lnTo>
                    <a:lnTo>
                      <a:pt x="2621" y="1196"/>
                    </a:lnTo>
                    <a:lnTo>
                      <a:pt x="2633" y="1205"/>
                    </a:lnTo>
                    <a:lnTo>
                      <a:pt x="2638" y="1210"/>
                    </a:lnTo>
                    <a:lnTo>
                      <a:pt x="2643" y="1217"/>
                    </a:lnTo>
                    <a:lnTo>
                      <a:pt x="2647" y="1223"/>
                    </a:lnTo>
                    <a:lnTo>
                      <a:pt x="2651" y="1230"/>
                    </a:lnTo>
                    <a:lnTo>
                      <a:pt x="2655" y="1238"/>
                    </a:lnTo>
                    <a:lnTo>
                      <a:pt x="2657" y="1245"/>
                    </a:lnTo>
                    <a:lnTo>
                      <a:pt x="2660" y="1253"/>
                    </a:lnTo>
                    <a:lnTo>
                      <a:pt x="2661" y="1263"/>
                    </a:lnTo>
                    <a:lnTo>
                      <a:pt x="2663" y="1276"/>
                    </a:lnTo>
                    <a:lnTo>
                      <a:pt x="2663" y="1292"/>
                    </a:lnTo>
                    <a:lnTo>
                      <a:pt x="2663" y="1306"/>
                    </a:lnTo>
                    <a:lnTo>
                      <a:pt x="2664" y="1319"/>
                    </a:lnTo>
                    <a:lnTo>
                      <a:pt x="2666" y="1332"/>
                    </a:lnTo>
                    <a:lnTo>
                      <a:pt x="2670" y="1344"/>
                    </a:lnTo>
                    <a:lnTo>
                      <a:pt x="2673" y="1355"/>
                    </a:lnTo>
                    <a:lnTo>
                      <a:pt x="2674" y="1368"/>
                    </a:lnTo>
                    <a:lnTo>
                      <a:pt x="2687" y="1429"/>
                    </a:lnTo>
                    <a:lnTo>
                      <a:pt x="2687" y="1429"/>
                    </a:lnTo>
                    <a:lnTo>
                      <a:pt x="2685" y="1455"/>
                    </a:lnTo>
                    <a:lnTo>
                      <a:pt x="2682" y="1464"/>
                    </a:lnTo>
                    <a:lnTo>
                      <a:pt x="2682" y="1472"/>
                    </a:lnTo>
                    <a:lnTo>
                      <a:pt x="2681" y="1480"/>
                    </a:lnTo>
                    <a:lnTo>
                      <a:pt x="2682" y="1486"/>
                    </a:lnTo>
                    <a:lnTo>
                      <a:pt x="2683" y="1493"/>
                    </a:lnTo>
                    <a:lnTo>
                      <a:pt x="2685" y="1499"/>
                    </a:lnTo>
                    <a:lnTo>
                      <a:pt x="2687" y="1506"/>
                    </a:lnTo>
                    <a:lnTo>
                      <a:pt x="2690" y="1511"/>
                    </a:lnTo>
                    <a:lnTo>
                      <a:pt x="2705" y="1532"/>
                    </a:lnTo>
                    <a:lnTo>
                      <a:pt x="2726" y="1556"/>
                    </a:lnTo>
                    <a:lnTo>
                      <a:pt x="2730" y="1561"/>
                    </a:lnTo>
                    <a:lnTo>
                      <a:pt x="2733" y="1567"/>
                    </a:lnTo>
                    <a:lnTo>
                      <a:pt x="2734" y="1573"/>
                    </a:lnTo>
                    <a:lnTo>
                      <a:pt x="2735" y="1580"/>
                    </a:lnTo>
                    <a:lnTo>
                      <a:pt x="2735" y="1594"/>
                    </a:lnTo>
                    <a:lnTo>
                      <a:pt x="2734" y="1608"/>
                    </a:lnTo>
                    <a:lnTo>
                      <a:pt x="2731" y="1622"/>
                    </a:lnTo>
                    <a:lnTo>
                      <a:pt x="2731" y="1637"/>
                    </a:lnTo>
                    <a:lnTo>
                      <a:pt x="2731" y="1643"/>
                    </a:lnTo>
                    <a:lnTo>
                      <a:pt x="2733" y="1650"/>
                    </a:lnTo>
                    <a:lnTo>
                      <a:pt x="2734" y="1656"/>
                    </a:lnTo>
                    <a:lnTo>
                      <a:pt x="2736" y="1662"/>
                    </a:lnTo>
                    <a:lnTo>
                      <a:pt x="2742" y="1670"/>
                    </a:lnTo>
                    <a:lnTo>
                      <a:pt x="2747" y="1675"/>
                    </a:lnTo>
                    <a:lnTo>
                      <a:pt x="2752" y="1679"/>
                    </a:lnTo>
                    <a:lnTo>
                      <a:pt x="2756" y="1683"/>
                    </a:lnTo>
                    <a:lnTo>
                      <a:pt x="2761" y="1687"/>
                    </a:lnTo>
                    <a:lnTo>
                      <a:pt x="2765" y="1692"/>
                    </a:lnTo>
                    <a:lnTo>
                      <a:pt x="2769" y="1699"/>
                    </a:lnTo>
                    <a:lnTo>
                      <a:pt x="2773" y="1708"/>
                    </a:lnTo>
                    <a:lnTo>
                      <a:pt x="2780" y="1735"/>
                    </a:lnTo>
                    <a:lnTo>
                      <a:pt x="2790" y="1757"/>
                    </a:lnTo>
                    <a:lnTo>
                      <a:pt x="2796" y="1767"/>
                    </a:lnTo>
                    <a:lnTo>
                      <a:pt x="2804" y="1776"/>
                    </a:lnTo>
                    <a:lnTo>
                      <a:pt x="2814" y="1784"/>
                    </a:lnTo>
                    <a:lnTo>
                      <a:pt x="2827" y="1792"/>
                    </a:lnTo>
                    <a:lnTo>
                      <a:pt x="2837" y="1797"/>
                    </a:lnTo>
                    <a:lnTo>
                      <a:pt x="2843" y="1802"/>
                    </a:lnTo>
                    <a:lnTo>
                      <a:pt x="2847" y="1808"/>
                    </a:lnTo>
                    <a:lnTo>
                      <a:pt x="2847" y="1814"/>
                    </a:lnTo>
                    <a:lnTo>
                      <a:pt x="2845" y="1819"/>
                    </a:lnTo>
                    <a:lnTo>
                      <a:pt x="2843" y="1824"/>
                    </a:lnTo>
                    <a:lnTo>
                      <a:pt x="2839" y="1830"/>
                    </a:lnTo>
                    <a:lnTo>
                      <a:pt x="2834" y="1836"/>
                    </a:lnTo>
                    <a:lnTo>
                      <a:pt x="2822" y="1846"/>
                    </a:lnTo>
                    <a:lnTo>
                      <a:pt x="2812" y="1857"/>
                    </a:lnTo>
                    <a:lnTo>
                      <a:pt x="2808" y="1861"/>
                    </a:lnTo>
                    <a:lnTo>
                      <a:pt x="2805" y="1866"/>
                    </a:lnTo>
                    <a:lnTo>
                      <a:pt x="2805" y="1871"/>
                    </a:lnTo>
                    <a:lnTo>
                      <a:pt x="2806" y="1875"/>
                    </a:lnTo>
                    <a:lnTo>
                      <a:pt x="2818" y="1889"/>
                    </a:lnTo>
                    <a:lnTo>
                      <a:pt x="2831" y="1902"/>
                    </a:lnTo>
                    <a:lnTo>
                      <a:pt x="2837" y="1909"/>
                    </a:lnTo>
                    <a:lnTo>
                      <a:pt x="2843" y="1915"/>
                    </a:lnTo>
                    <a:lnTo>
                      <a:pt x="2847" y="1924"/>
                    </a:lnTo>
                    <a:lnTo>
                      <a:pt x="2848" y="1933"/>
                    </a:lnTo>
                    <a:lnTo>
                      <a:pt x="2845" y="1950"/>
                    </a:lnTo>
                    <a:lnTo>
                      <a:pt x="2843" y="1964"/>
                    </a:lnTo>
                    <a:lnTo>
                      <a:pt x="2837" y="1976"/>
                    </a:lnTo>
                    <a:lnTo>
                      <a:pt x="2831" y="1986"/>
                    </a:lnTo>
                    <a:lnTo>
                      <a:pt x="2825" y="1995"/>
                    </a:lnTo>
                    <a:lnTo>
                      <a:pt x="2817" y="2003"/>
                    </a:lnTo>
                    <a:lnTo>
                      <a:pt x="2808" y="2010"/>
                    </a:lnTo>
                    <a:lnTo>
                      <a:pt x="2799" y="2016"/>
                    </a:lnTo>
                    <a:lnTo>
                      <a:pt x="2778" y="2028"/>
                    </a:lnTo>
                    <a:lnTo>
                      <a:pt x="2757" y="2039"/>
                    </a:lnTo>
                    <a:lnTo>
                      <a:pt x="2747" y="2047"/>
                    </a:lnTo>
                    <a:lnTo>
                      <a:pt x="2736" y="2055"/>
                    </a:lnTo>
                    <a:lnTo>
                      <a:pt x="2727" y="2064"/>
                    </a:lnTo>
                    <a:lnTo>
                      <a:pt x="2717" y="2076"/>
                    </a:lnTo>
                    <a:lnTo>
                      <a:pt x="2559" y="2283"/>
                    </a:lnTo>
                    <a:lnTo>
                      <a:pt x="2537" y="2309"/>
                    </a:lnTo>
                    <a:lnTo>
                      <a:pt x="2507" y="2339"/>
                    </a:lnTo>
                    <a:lnTo>
                      <a:pt x="2493" y="2354"/>
                    </a:lnTo>
                    <a:lnTo>
                      <a:pt x="2481" y="2370"/>
                    </a:lnTo>
                    <a:lnTo>
                      <a:pt x="2477" y="2378"/>
                    </a:lnTo>
                    <a:lnTo>
                      <a:pt x="2473" y="2385"/>
                    </a:lnTo>
                    <a:lnTo>
                      <a:pt x="2472" y="2393"/>
                    </a:lnTo>
                    <a:lnTo>
                      <a:pt x="2471" y="2401"/>
                    </a:lnTo>
                    <a:lnTo>
                      <a:pt x="2471" y="2418"/>
                    </a:lnTo>
                    <a:lnTo>
                      <a:pt x="2473" y="2437"/>
                    </a:lnTo>
                    <a:lnTo>
                      <a:pt x="2475" y="2457"/>
                    </a:lnTo>
                    <a:lnTo>
                      <a:pt x="2479" y="2477"/>
                    </a:lnTo>
                    <a:lnTo>
                      <a:pt x="2485" y="2519"/>
                    </a:lnTo>
                    <a:lnTo>
                      <a:pt x="2494" y="2554"/>
                    </a:lnTo>
                    <a:lnTo>
                      <a:pt x="2503" y="2576"/>
                    </a:lnTo>
                    <a:lnTo>
                      <a:pt x="2514" y="2598"/>
                    </a:lnTo>
                    <a:lnTo>
                      <a:pt x="2519" y="2609"/>
                    </a:lnTo>
                    <a:lnTo>
                      <a:pt x="2523" y="2620"/>
                    </a:lnTo>
                    <a:lnTo>
                      <a:pt x="2524" y="2633"/>
                    </a:lnTo>
                    <a:lnTo>
                      <a:pt x="2523" y="2644"/>
                    </a:lnTo>
                    <a:lnTo>
                      <a:pt x="2415" y="2668"/>
                    </a:lnTo>
                    <a:lnTo>
                      <a:pt x="2415" y="2668"/>
                    </a:lnTo>
                    <a:lnTo>
                      <a:pt x="2370" y="2648"/>
                    </a:lnTo>
                    <a:lnTo>
                      <a:pt x="2326" y="2631"/>
                    </a:lnTo>
                    <a:lnTo>
                      <a:pt x="2305" y="2621"/>
                    </a:lnTo>
                    <a:lnTo>
                      <a:pt x="2284" y="2609"/>
                    </a:lnTo>
                    <a:lnTo>
                      <a:pt x="2275" y="2603"/>
                    </a:lnTo>
                    <a:lnTo>
                      <a:pt x="2265" y="2595"/>
                    </a:lnTo>
                    <a:lnTo>
                      <a:pt x="2256" y="2587"/>
                    </a:lnTo>
                    <a:lnTo>
                      <a:pt x="2247" y="2578"/>
                    </a:lnTo>
                    <a:lnTo>
                      <a:pt x="2235" y="2567"/>
                    </a:lnTo>
                    <a:lnTo>
                      <a:pt x="2223" y="2556"/>
                    </a:lnTo>
                    <a:lnTo>
                      <a:pt x="2210" y="2547"/>
                    </a:lnTo>
                    <a:lnTo>
                      <a:pt x="2196" y="2538"/>
                    </a:lnTo>
                    <a:lnTo>
                      <a:pt x="2183" y="2530"/>
                    </a:lnTo>
                    <a:lnTo>
                      <a:pt x="2169" y="2524"/>
                    </a:lnTo>
                    <a:lnTo>
                      <a:pt x="2153" y="2517"/>
                    </a:lnTo>
                    <a:lnTo>
                      <a:pt x="2139" y="2512"/>
                    </a:lnTo>
                    <a:lnTo>
                      <a:pt x="2124" y="2508"/>
                    </a:lnTo>
                    <a:lnTo>
                      <a:pt x="2108" y="2506"/>
                    </a:lnTo>
                    <a:lnTo>
                      <a:pt x="2093" y="2503"/>
                    </a:lnTo>
                    <a:lnTo>
                      <a:pt x="2077" y="2502"/>
                    </a:lnTo>
                    <a:lnTo>
                      <a:pt x="2060" y="2503"/>
                    </a:lnTo>
                    <a:lnTo>
                      <a:pt x="2045" y="2503"/>
                    </a:lnTo>
                    <a:lnTo>
                      <a:pt x="2029" y="2506"/>
                    </a:lnTo>
                    <a:lnTo>
                      <a:pt x="2012" y="2510"/>
                    </a:lnTo>
                    <a:lnTo>
                      <a:pt x="1976" y="2524"/>
                    </a:lnTo>
                    <a:lnTo>
                      <a:pt x="1931" y="2543"/>
                    </a:lnTo>
                    <a:lnTo>
                      <a:pt x="1920" y="2547"/>
                    </a:lnTo>
                    <a:lnTo>
                      <a:pt x="1909" y="2551"/>
                    </a:lnTo>
                    <a:lnTo>
                      <a:pt x="1898" y="2552"/>
                    </a:lnTo>
                    <a:lnTo>
                      <a:pt x="1888" y="2554"/>
                    </a:lnTo>
                    <a:lnTo>
                      <a:pt x="1878" y="2552"/>
                    </a:lnTo>
                    <a:lnTo>
                      <a:pt x="1868" y="2550"/>
                    </a:lnTo>
                    <a:lnTo>
                      <a:pt x="1861" y="2545"/>
                    </a:lnTo>
                    <a:lnTo>
                      <a:pt x="1854" y="2538"/>
                    </a:lnTo>
                    <a:lnTo>
                      <a:pt x="1841" y="2525"/>
                    </a:lnTo>
                    <a:lnTo>
                      <a:pt x="1831" y="2516"/>
                    </a:lnTo>
                    <a:lnTo>
                      <a:pt x="1822" y="2511"/>
                    </a:lnTo>
                    <a:lnTo>
                      <a:pt x="1811" y="2507"/>
                    </a:lnTo>
                    <a:lnTo>
                      <a:pt x="1804" y="2506"/>
                    </a:lnTo>
                    <a:lnTo>
                      <a:pt x="1795" y="2506"/>
                    </a:lnTo>
                    <a:lnTo>
                      <a:pt x="1787" y="2508"/>
                    </a:lnTo>
                    <a:lnTo>
                      <a:pt x="1779" y="2512"/>
                    </a:lnTo>
                    <a:lnTo>
                      <a:pt x="1748" y="2538"/>
                    </a:lnTo>
                    <a:lnTo>
                      <a:pt x="1709" y="2567"/>
                    </a:lnTo>
                    <a:lnTo>
                      <a:pt x="1700" y="2571"/>
                    </a:lnTo>
                    <a:lnTo>
                      <a:pt x="1691" y="2573"/>
                    </a:lnTo>
                    <a:lnTo>
                      <a:pt x="1679" y="2574"/>
                    </a:lnTo>
                    <a:lnTo>
                      <a:pt x="1668" y="2576"/>
                    </a:lnTo>
                    <a:lnTo>
                      <a:pt x="1656" y="2574"/>
                    </a:lnTo>
                    <a:lnTo>
                      <a:pt x="1644" y="2573"/>
                    </a:lnTo>
                    <a:lnTo>
                      <a:pt x="1631" y="2569"/>
                    </a:lnTo>
                    <a:lnTo>
                      <a:pt x="1620" y="2567"/>
                    </a:lnTo>
                    <a:lnTo>
                      <a:pt x="1608" y="2561"/>
                    </a:lnTo>
                    <a:lnTo>
                      <a:pt x="1596" y="2556"/>
                    </a:lnTo>
                    <a:lnTo>
                      <a:pt x="1586" y="2550"/>
                    </a:lnTo>
                    <a:lnTo>
                      <a:pt x="1577" y="2542"/>
                    </a:lnTo>
                    <a:lnTo>
                      <a:pt x="1569" y="2534"/>
                    </a:lnTo>
                    <a:lnTo>
                      <a:pt x="1563" y="2527"/>
                    </a:lnTo>
                    <a:lnTo>
                      <a:pt x="1558" y="2517"/>
                    </a:lnTo>
                    <a:lnTo>
                      <a:pt x="1555" y="2508"/>
                    </a:lnTo>
                    <a:lnTo>
                      <a:pt x="1551" y="2494"/>
                    </a:lnTo>
                    <a:lnTo>
                      <a:pt x="1546" y="2481"/>
                    </a:lnTo>
                    <a:lnTo>
                      <a:pt x="1538" y="2470"/>
                    </a:lnTo>
                    <a:lnTo>
                      <a:pt x="1530" y="2459"/>
                    </a:lnTo>
                    <a:lnTo>
                      <a:pt x="1510" y="2438"/>
                    </a:lnTo>
                    <a:lnTo>
                      <a:pt x="1489" y="2419"/>
                    </a:lnTo>
                    <a:lnTo>
                      <a:pt x="1479" y="2410"/>
                    </a:lnTo>
                    <a:lnTo>
                      <a:pt x="1468" y="2403"/>
                    </a:lnTo>
                    <a:lnTo>
                      <a:pt x="1458" y="2400"/>
                    </a:lnTo>
                    <a:lnTo>
                      <a:pt x="1450" y="2400"/>
                    </a:lnTo>
                    <a:lnTo>
                      <a:pt x="1441" y="2401"/>
                    </a:lnTo>
                    <a:lnTo>
                      <a:pt x="1434" y="2405"/>
                    </a:lnTo>
                    <a:lnTo>
                      <a:pt x="1428" y="2410"/>
                    </a:lnTo>
                    <a:lnTo>
                      <a:pt x="1422" y="2418"/>
                    </a:lnTo>
                    <a:lnTo>
                      <a:pt x="1410" y="2433"/>
                    </a:lnTo>
                    <a:lnTo>
                      <a:pt x="1398" y="2451"/>
                    </a:lnTo>
                    <a:lnTo>
                      <a:pt x="1392" y="2460"/>
                    </a:lnTo>
                    <a:lnTo>
                      <a:pt x="1387" y="2468"/>
                    </a:lnTo>
                    <a:lnTo>
                      <a:pt x="1380" y="2476"/>
                    </a:lnTo>
                    <a:lnTo>
                      <a:pt x="1374" y="2481"/>
                    </a:lnTo>
                    <a:lnTo>
                      <a:pt x="1370" y="2484"/>
                    </a:lnTo>
                    <a:lnTo>
                      <a:pt x="1365" y="2485"/>
                    </a:lnTo>
                    <a:lnTo>
                      <a:pt x="1361" y="2485"/>
                    </a:lnTo>
                    <a:lnTo>
                      <a:pt x="1355" y="2484"/>
                    </a:lnTo>
                    <a:lnTo>
                      <a:pt x="1346" y="2480"/>
                    </a:lnTo>
                    <a:lnTo>
                      <a:pt x="1336" y="2472"/>
                    </a:lnTo>
                    <a:lnTo>
                      <a:pt x="1318" y="2457"/>
                    </a:lnTo>
                    <a:lnTo>
                      <a:pt x="1304" y="2444"/>
                    </a:lnTo>
                    <a:lnTo>
                      <a:pt x="1304" y="2444"/>
                    </a:lnTo>
                    <a:lnTo>
                      <a:pt x="1285" y="2396"/>
                    </a:lnTo>
                    <a:lnTo>
                      <a:pt x="1275" y="2387"/>
                    </a:lnTo>
                    <a:lnTo>
                      <a:pt x="1265" y="2374"/>
                    </a:lnTo>
                    <a:lnTo>
                      <a:pt x="1256" y="2358"/>
                    </a:lnTo>
                    <a:lnTo>
                      <a:pt x="1247" y="2343"/>
                    </a:lnTo>
                    <a:lnTo>
                      <a:pt x="1239" y="2324"/>
                    </a:lnTo>
                    <a:lnTo>
                      <a:pt x="1232" y="2308"/>
                    </a:lnTo>
                    <a:lnTo>
                      <a:pt x="1227" y="2292"/>
                    </a:lnTo>
                    <a:lnTo>
                      <a:pt x="1223" y="2279"/>
                    </a:lnTo>
                    <a:lnTo>
                      <a:pt x="1221" y="2270"/>
                    </a:lnTo>
                    <a:lnTo>
                      <a:pt x="1216" y="2262"/>
                    </a:lnTo>
                    <a:lnTo>
                      <a:pt x="1210" y="2257"/>
                    </a:lnTo>
                    <a:lnTo>
                      <a:pt x="1204" y="2252"/>
                    </a:lnTo>
                    <a:lnTo>
                      <a:pt x="1197" y="2249"/>
                    </a:lnTo>
                    <a:lnTo>
                      <a:pt x="1190" y="2247"/>
                    </a:lnTo>
                    <a:lnTo>
                      <a:pt x="1181" y="2245"/>
                    </a:lnTo>
                    <a:lnTo>
                      <a:pt x="1171" y="2245"/>
                    </a:lnTo>
                    <a:lnTo>
                      <a:pt x="1153" y="2245"/>
                    </a:lnTo>
                    <a:lnTo>
                      <a:pt x="1135" y="2244"/>
                    </a:lnTo>
                    <a:lnTo>
                      <a:pt x="1126" y="2243"/>
                    </a:lnTo>
                    <a:lnTo>
                      <a:pt x="1118" y="2240"/>
                    </a:lnTo>
                    <a:lnTo>
                      <a:pt x="1111" y="2236"/>
                    </a:lnTo>
                    <a:lnTo>
                      <a:pt x="1103" y="2232"/>
                    </a:lnTo>
                    <a:lnTo>
                      <a:pt x="1087" y="2214"/>
                    </a:lnTo>
                    <a:lnTo>
                      <a:pt x="1076" y="2199"/>
                    </a:lnTo>
                    <a:lnTo>
                      <a:pt x="1072" y="2195"/>
                    </a:lnTo>
                    <a:lnTo>
                      <a:pt x="1069" y="2192"/>
                    </a:lnTo>
                    <a:lnTo>
                      <a:pt x="1064" y="2191"/>
                    </a:lnTo>
                    <a:lnTo>
                      <a:pt x="1060" y="2191"/>
                    </a:lnTo>
                    <a:lnTo>
                      <a:pt x="1055" y="2192"/>
                    </a:lnTo>
                    <a:lnTo>
                      <a:pt x="1050" y="2194"/>
                    </a:lnTo>
                    <a:lnTo>
                      <a:pt x="1043" y="2197"/>
                    </a:lnTo>
                    <a:lnTo>
                      <a:pt x="1035" y="2203"/>
                    </a:lnTo>
                    <a:lnTo>
                      <a:pt x="1030" y="2205"/>
                    </a:lnTo>
                    <a:lnTo>
                      <a:pt x="1025" y="2205"/>
                    </a:lnTo>
                    <a:lnTo>
                      <a:pt x="1020" y="2203"/>
                    </a:lnTo>
                    <a:lnTo>
                      <a:pt x="1013" y="2200"/>
                    </a:lnTo>
                    <a:lnTo>
                      <a:pt x="1007" y="2195"/>
                    </a:lnTo>
                    <a:lnTo>
                      <a:pt x="1002" y="2188"/>
                    </a:lnTo>
                    <a:lnTo>
                      <a:pt x="995" y="2182"/>
                    </a:lnTo>
                    <a:lnTo>
                      <a:pt x="990" y="2174"/>
                    </a:lnTo>
                    <a:lnTo>
                      <a:pt x="980" y="2156"/>
                    </a:lnTo>
                    <a:lnTo>
                      <a:pt x="972" y="2139"/>
                    </a:lnTo>
                    <a:lnTo>
                      <a:pt x="969" y="2131"/>
                    </a:lnTo>
                    <a:lnTo>
                      <a:pt x="967" y="2124"/>
                    </a:lnTo>
                    <a:lnTo>
                      <a:pt x="967" y="2117"/>
                    </a:lnTo>
                    <a:lnTo>
                      <a:pt x="967" y="2113"/>
                    </a:lnTo>
                    <a:lnTo>
                      <a:pt x="971" y="2096"/>
                    </a:lnTo>
                    <a:lnTo>
                      <a:pt x="976" y="2082"/>
                    </a:lnTo>
                    <a:lnTo>
                      <a:pt x="976" y="2080"/>
                    </a:lnTo>
                    <a:lnTo>
                      <a:pt x="976" y="2077"/>
                    </a:lnTo>
                    <a:lnTo>
                      <a:pt x="975" y="2074"/>
                    </a:lnTo>
                    <a:lnTo>
                      <a:pt x="972" y="2072"/>
                    </a:lnTo>
                    <a:lnTo>
                      <a:pt x="969" y="2071"/>
                    </a:lnTo>
                    <a:lnTo>
                      <a:pt x="965" y="2069"/>
                    </a:lnTo>
                    <a:lnTo>
                      <a:pt x="960" y="2069"/>
                    </a:lnTo>
                    <a:lnTo>
                      <a:pt x="954" y="2069"/>
                    </a:lnTo>
                    <a:lnTo>
                      <a:pt x="925" y="2072"/>
                    </a:lnTo>
                    <a:lnTo>
                      <a:pt x="896" y="2077"/>
                    </a:lnTo>
                    <a:lnTo>
                      <a:pt x="866" y="2081"/>
                    </a:lnTo>
                    <a:lnTo>
                      <a:pt x="836" y="2085"/>
                    </a:lnTo>
                    <a:lnTo>
                      <a:pt x="823" y="2081"/>
                    </a:lnTo>
                    <a:lnTo>
                      <a:pt x="809" y="2074"/>
                    </a:lnTo>
                    <a:lnTo>
                      <a:pt x="794" y="2067"/>
                    </a:lnTo>
                    <a:lnTo>
                      <a:pt x="780" y="2058"/>
                    </a:lnTo>
                    <a:lnTo>
                      <a:pt x="766" y="2050"/>
                    </a:lnTo>
                    <a:lnTo>
                      <a:pt x="752" y="2043"/>
                    </a:lnTo>
                    <a:lnTo>
                      <a:pt x="745" y="2041"/>
                    </a:lnTo>
                    <a:lnTo>
                      <a:pt x="737" y="2039"/>
                    </a:lnTo>
                    <a:lnTo>
                      <a:pt x="731" y="2039"/>
                    </a:lnTo>
                    <a:lnTo>
                      <a:pt x="723" y="2039"/>
                    </a:lnTo>
                    <a:lnTo>
                      <a:pt x="718" y="2042"/>
                    </a:lnTo>
                    <a:lnTo>
                      <a:pt x="713" y="2046"/>
                    </a:lnTo>
                    <a:lnTo>
                      <a:pt x="709" y="2050"/>
                    </a:lnTo>
                    <a:lnTo>
                      <a:pt x="708" y="2056"/>
                    </a:lnTo>
                    <a:lnTo>
                      <a:pt x="706" y="2069"/>
                    </a:lnTo>
                    <a:lnTo>
                      <a:pt x="706" y="2085"/>
                    </a:lnTo>
                    <a:lnTo>
                      <a:pt x="708" y="2099"/>
                    </a:lnTo>
                    <a:lnTo>
                      <a:pt x="706" y="2113"/>
                    </a:lnTo>
                    <a:lnTo>
                      <a:pt x="706" y="2118"/>
                    </a:lnTo>
                    <a:lnTo>
                      <a:pt x="704" y="2124"/>
                    </a:lnTo>
                    <a:lnTo>
                      <a:pt x="701" y="2126"/>
                    </a:lnTo>
                    <a:lnTo>
                      <a:pt x="696" y="2129"/>
                    </a:lnTo>
                    <a:lnTo>
                      <a:pt x="687" y="2131"/>
                    </a:lnTo>
                    <a:lnTo>
                      <a:pt x="682" y="2135"/>
                    </a:lnTo>
                    <a:lnTo>
                      <a:pt x="679" y="2140"/>
                    </a:lnTo>
                    <a:lnTo>
                      <a:pt x="677" y="2146"/>
                    </a:lnTo>
                    <a:lnTo>
                      <a:pt x="675" y="2151"/>
                    </a:lnTo>
                    <a:lnTo>
                      <a:pt x="674" y="2157"/>
                    </a:lnTo>
                    <a:lnTo>
                      <a:pt x="671" y="2163"/>
                    </a:lnTo>
                    <a:lnTo>
                      <a:pt x="666" y="2168"/>
                    </a:lnTo>
                    <a:lnTo>
                      <a:pt x="664" y="2170"/>
                    </a:lnTo>
                    <a:lnTo>
                      <a:pt x="660" y="2170"/>
                    </a:lnTo>
                    <a:lnTo>
                      <a:pt x="656" y="2169"/>
                    </a:lnTo>
                    <a:lnTo>
                      <a:pt x="652" y="2168"/>
                    </a:lnTo>
                    <a:lnTo>
                      <a:pt x="642" y="2160"/>
                    </a:lnTo>
                    <a:lnTo>
                      <a:pt x="633" y="2151"/>
                    </a:lnTo>
                    <a:lnTo>
                      <a:pt x="616" y="2130"/>
                    </a:lnTo>
                    <a:lnTo>
                      <a:pt x="607" y="2116"/>
                    </a:lnTo>
                    <a:lnTo>
                      <a:pt x="591" y="2095"/>
                    </a:lnTo>
                    <a:lnTo>
                      <a:pt x="569" y="2069"/>
                    </a:lnTo>
                    <a:lnTo>
                      <a:pt x="547" y="2045"/>
                    </a:lnTo>
                    <a:lnTo>
                      <a:pt x="538" y="2030"/>
                    </a:lnTo>
                    <a:lnTo>
                      <a:pt x="539" y="2025"/>
                    </a:lnTo>
                    <a:lnTo>
                      <a:pt x="542" y="2020"/>
                    </a:lnTo>
                    <a:lnTo>
                      <a:pt x="544" y="2014"/>
                    </a:lnTo>
                    <a:lnTo>
                      <a:pt x="548" y="2007"/>
                    </a:lnTo>
                    <a:lnTo>
                      <a:pt x="557" y="1992"/>
                    </a:lnTo>
                    <a:lnTo>
                      <a:pt x="566" y="1976"/>
                    </a:lnTo>
                    <a:lnTo>
                      <a:pt x="569" y="1967"/>
                    </a:lnTo>
                    <a:lnTo>
                      <a:pt x="570" y="1959"/>
                    </a:lnTo>
                    <a:lnTo>
                      <a:pt x="570" y="1951"/>
                    </a:lnTo>
                    <a:lnTo>
                      <a:pt x="569" y="1945"/>
                    </a:lnTo>
                    <a:lnTo>
                      <a:pt x="565" y="1938"/>
                    </a:lnTo>
                    <a:lnTo>
                      <a:pt x="559" y="1932"/>
                    </a:lnTo>
                    <a:lnTo>
                      <a:pt x="548" y="1927"/>
                    </a:lnTo>
                    <a:lnTo>
                      <a:pt x="535" y="1923"/>
                    </a:lnTo>
                    <a:lnTo>
                      <a:pt x="507" y="1915"/>
                    </a:lnTo>
                    <a:lnTo>
                      <a:pt x="478" y="1907"/>
                    </a:lnTo>
                    <a:lnTo>
                      <a:pt x="449" y="1898"/>
                    </a:lnTo>
                    <a:lnTo>
                      <a:pt x="419" y="1888"/>
                    </a:lnTo>
                    <a:lnTo>
                      <a:pt x="390" y="1876"/>
                    </a:lnTo>
                    <a:lnTo>
                      <a:pt x="363" y="1862"/>
                    </a:lnTo>
                    <a:lnTo>
                      <a:pt x="350" y="1853"/>
                    </a:lnTo>
                    <a:lnTo>
                      <a:pt x="337" y="1845"/>
                    </a:lnTo>
                    <a:lnTo>
                      <a:pt x="326" y="1835"/>
                    </a:lnTo>
                    <a:lnTo>
                      <a:pt x="314" y="1824"/>
                    </a:lnTo>
                    <a:lnTo>
                      <a:pt x="305" y="1814"/>
                    </a:lnTo>
                    <a:lnTo>
                      <a:pt x="297" y="1801"/>
                    </a:lnTo>
                    <a:lnTo>
                      <a:pt x="289" y="1788"/>
                    </a:lnTo>
                    <a:lnTo>
                      <a:pt x="283" y="1775"/>
                    </a:lnTo>
                    <a:lnTo>
                      <a:pt x="279" y="1769"/>
                    </a:lnTo>
                    <a:lnTo>
                      <a:pt x="275" y="1764"/>
                    </a:lnTo>
                    <a:lnTo>
                      <a:pt x="270" y="1760"/>
                    </a:lnTo>
                    <a:lnTo>
                      <a:pt x="266" y="1756"/>
                    </a:lnTo>
                    <a:lnTo>
                      <a:pt x="259" y="1753"/>
                    </a:lnTo>
                    <a:lnTo>
                      <a:pt x="254" y="1751"/>
                    </a:lnTo>
                    <a:lnTo>
                      <a:pt x="246" y="1751"/>
                    </a:lnTo>
                    <a:lnTo>
                      <a:pt x="239" y="1752"/>
                    </a:lnTo>
                    <a:lnTo>
                      <a:pt x="227" y="1754"/>
                    </a:lnTo>
                    <a:lnTo>
                      <a:pt x="215" y="1757"/>
                    </a:lnTo>
                    <a:lnTo>
                      <a:pt x="205" y="1761"/>
                    </a:lnTo>
                    <a:lnTo>
                      <a:pt x="196" y="1766"/>
                    </a:lnTo>
                    <a:lnTo>
                      <a:pt x="179" y="1774"/>
                    </a:lnTo>
                    <a:lnTo>
                      <a:pt x="162" y="1780"/>
                    </a:lnTo>
                    <a:lnTo>
                      <a:pt x="155" y="1782"/>
                    </a:lnTo>
                    <a:lnTo>
                      <a:pt x="147" y="1783"/>
                    </a:lnTo>
                    <a:lnTo>
                      <a:pt x="139" y="1782"/>
                    </a:lnTo>
                    <a:lnTo>
                      <a:pt x="130" y="1780"/>
                    </a:lnTo>
                    <a:lnTo>
                      <a:pt x="121" y="1776"/>
                    </a:lnTo>
                    <a:lnTo>
                      <a:pt x="110" y="1771"/>
                    </a:lnTo>
                    <a:lnTo>
                      <a:pt x="100" y="1764"/>
                    </a:lnTo>
                    <a:lnTo>
                      <a:pt x="87" y="1753"/>
                    </a:lnTo>
                    <a:lnTo>
                      <a:pt x="87" y="1753"/>
                    </a:lnTo>
                    <a:lnTo>
                      <a:pt x="92" y="1742"/>
                    </a:lnTo>
                    <a:lnTo>
                      <a:pt x="98" y="1731"/>
                    </a:lnTo>
                    <a:lnTo>
                      <a:pt x="104" y="1721"/>
                    </a:lnTo>
                    <a:lnTo>
                      <a:pt x="110" y="1710"/>
                    </a:lnTo>
                    <a:lnTo>
                      <a:pt x="126" y="1691"/>
                    </a:lnTo>
                    <a:lnTo>
                      <a:pt x="142" y="1673"/>
                    </a:lnTo>
                    <a:lnTo>
                      <a:pt x="158" y="1653"/>
                    </a:lnTo>
                    <a:lnTo>
                      <a:pt x="174" y="1634"/>
                    </a:lnTo>
                    <a:lnTo>
                      <a:pt x="180" y="1625"/>
                    </a:lnTo>
                    <a:lnTo>
                      <a:pt x="187" y="1615"/>
                    </a:lnTo>
                    <a:lnTo>
                      <a:pt x="192" y="1604"/>
                    </a:lnTo>
                    <a:lnTo>
                      <a:pt x="196" y="1593"/>
                    </a:lnTo>
                    <a:lnTo>
                      <a:pt x="200" y="1577"/>
                    </a:lnTo>
                    <a:lnTo>
                      <a:pt x="202" y="1561"/>
                    </a:lnTo>
                    <a:lnTo>
                      <a:pt x="204" y="1547"/>
                    </a:lnTo>
                    <a:lnTo>
                      <a:pt x="204" y="1532"/>
                    </a:lnTo>
                    <a:lnTo>
                      <a:pt x="202" y="1517"/>
                    </a:lnTo>
                    <a:lnTo>
                      <a:pt x="200" y="1504"/>
                    </a:lnTo>
                    <a:lnTo>
                      <a:pt x="196" y="1490"/>
                    </a:lnTo>
                    <a:lnTo>
                      <a:pt x="192" y="1476"/>
                    </a:lnTo>
                    <a:lnTo>
                      <a:pt x="182" y="1450"/>
                    </a:lnTo>
                    <a:lnTo>
                      <a:pt x="169" y="1423"/>
                    </a:lnTo>
                    <a:lnTo>
                      <a:pt x="157" y="1396"/>
                    </a:lnTo>
                    <a:lnTo>
                      <a:pt x="145" y="1370"/>
                    </a:lnTo>
                    <a:lnTo>
                      <a:pt x="142" y="1359"/>
                    </a:lnTo>
                    <a:lnTo>
                      <a:pt x="139" y="1350"/>
                    </a:lnTo>
                    <a:lnTo>
                      <a:pt x="138" y="1341"/>
                    </a:lnTo>
                    <a:lnTo>
                      <a:pt x="136" y="1332"/>
                    </a:lnTo>
                    <a:lnTo>
                      <a:pt x="136" y="1315"/>
                    </a:lnTo>
                    <a:lnTo>
                      <a:pt x="136" y="1297"/>
                    </a:lnTo>
                    <a:lnTo>
                      <a:pt x="138" y="1280"/>
                    </a:lnTo>
                    <a:lnTo>
                      <a:pt x="140" y="1263"/>
                    </a:lnTo>
                    <a:lnTo>
                      <a:pt x="140" y="1245"/>
                    </a:lnTo>
                    <a:lnTo>
                      <a:pt x="140" y="1227"/>
                    </a:lnTo>
                    <a:lnTo>
                      <a:pt x="136" y="1209"/>
                    </a:lnTo>
                    <a:lnTo>
                      <a:pt x="132" y="1191"/>
                    </a:lnTo>
                    <a:lnTo>
                      <a:pt x="129" y="1174"/>
                    </a:lnTo>
                    <a:lnTo>
                      <a:pt x="127" y="1156"/>
                    </a:lnTo>
                    <a:lnTo>
                      <a:pt x="130" y="1139"/>
                    </a:lnTo>
                    <a:lnTo>
                      <a:pt x="131" y="1127"/>
                    </a:lnTo>
                    <a:lnTo>
                      <a:pt x="131" y="1118"/>
                    </a:lnTo>
                    <a:lnTo>
                      <a:pt x="130" y="1111"/>
                    </a:lnTo>
                    <a:lnTo>
                      <a:pt x="125" y="1096"/>
                    </a:lnTo>
                    <a:lnTo>
                      <a:pt x="113" y="1076"/>
                    </a:lnTo>
                    <a:lnTo>
                      <a:pt x="110" y="1072"/>
                    </a:lnTo>
                    <a:lnTo>
                      <a:pt x="109" y="1067"/>
                    </a:lnTo>
                    <a:lnTo>
                      <a:pt x="109" y="1063"/>
                    </a:lnTo>
                    <a:lnTo>
                      <a:pt x="109" y="1059"/>
                    </a:lnTo>
                    <a:lnTo>
                      <a:pt x="110" y="1051"/>
                    </a:lnTo>
                    <a:lnTo>
                      <a:pt x="114" y="1043"/>
                    </a:lnTo>
                    <a:lnTo>
                      <a:pt x="125" y="1029"/>
                    </a:lnTo>
                    <a:lnTo>
                      <a:pt x="134" y="1015"/>
                    </a:lnTo>
                    <a:lnTo>
                      <a:pt x="138" y="1004"/>
                    </a:lnTo>
                    <a:lnTo>
                      <a:pt x="139" y="995"/>
                    </a:lnTo>
                    <a:lnTo>
                      <a:pt x="139" y="985"/>
                    </a:lnTo>
                    <a:lnTo>
                      <a:pt x="135" y="976"/>
                    </a:lnTo>
                    <a:lnTo>
                      <a:pt x="131" y="967"/>
                    </a:lnTo>
                    <a:lnTo>
                      <a:pt x="125" y="958"/>
                    </a:lnTo>
                    <a:lnTo>
                      <a:pt x="118" y="949"/>
                    </a:lnTo>
                    <a:lnTo>
                      <a:pt x="109" y="941"/>
                    </a:lnTo>
                    <a:lnTo>
                      <a:pt x="72" y="909"/>
                    </a:lnTo>
                    <a:lnTo>
                      <a:pt x="38" y="881"/>
                    </a:lnTo>
                    <a:lnTo>
                      <a:pt x="18" y="863"/>
                    </a:lnTo>
                    <a:lnTo>
                      <a:pt x="6" y="850"/>
                    </a:lnTo>
                    <a:lnTo>
                      <a:pt x="3" y="845"/>
                    </a:lnTo>
                    <a:lnTo>
                      <a:pt x="0" y="841"/>
                    </a:lnTo>
                    <a:lnTo>
                      <a:pt x="0" y="837"/>
                    </a:lnTo>
                    <a:lnTo>
                      <a:pt x="0" y="835"/>
                    </a:lnTo>
                    <a:lnTo>
                      <a:pt x="16" y="820"/>
                    </a:lnTo>
                    <a:lnTo>
                      <a:pt x="46" y="792"/>
                    </a:lnTo>
                    <a:lnTo>
                      <a:pt x="57" y="778"/>
                    </a:lnTo>
                    <a:lnTo>
                      <a:pt x="68" y="761"/>
                    </a:lnTo>
                    <a:lnTo>
                      <a:pt x="75" y="744"/>
                    </a:lnTo>
                    <a:lnTo>
                      <a:pt x="82" y="726"/>
                    </a:lnTo>
                    <a:lnTo>
                      <a:pt x="85" y="716"/>
                    </a:lnTo>
                    <a:lnTo>
                      <a:pt x="86" y="705"/>
                    </a:lnTo>
                    <a:lnTo>
                      <a:pt x="86" y="694"/>
                    </a:lnTo>
                    <a:lnTo>
                      <a:pt x="86" y="682"/>
                    </a:lnTo>
                    <a:lnTo>
                      <a:pt x="83" y="660"/>
                    </a:lnTo>
                    <a:lnTo>
                      <a:pt x="79" y="637"/>
                    </a:lnTo>
                    <a:lnTo>
                      <a:pt x="69" y="590"/>
                    </a:lnTo>
                    <a:lnTo>
                      <a:pt x="60" y="546"/>
                    </a:lnTo>
                    <a:lnTo>
                      <a:pt x="47" y="462"/>
                    </a:lnTo>
                    <a:lnTo>
                      <a:pt x="47" y="46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0" name="Freeform 69">
                <a:extLst>
                  <a:ext uri="{FF2B5EF4-FFF2-40B4-BE49-F238E27FC236}">
                    <a16:creationId xmlns:a16="http://schemas.microsoft.com/office/drawing/2014/main" id="{1DA80B1F-7962-F449-BB50-A4B12734DA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22" y="593"/>
                  </a:cxn>
                  <a:cxn ang="0">
                    <a:pos x="2543" y="611"/>
                  </a:cxn>
                  <a:cxn ang="0">
                    <a:pos x="2383" y="412"/>
                  </a:cxn>
                  <a:cxn ang="0">
                    <a:pos x="2338" y="322"/>
                  </a:cxn>
                  <a:cxn ang="0">
                    <a:pos x="2452" y="342"/>
                  </a:cxn>
                  <a:cxn ang="0">
                    <a:pos x="2430" y="448"/>
                  </a:cxn>
                  <a:cxn ang="0">
                    <a:pos x="2310" y="418"/>
                  </a:cxn>
                  <a:cxn ang="0">
                    <a:pos x="2515" y="1151"/>
                  </a:cxn>
                  <a:cxn ang="0">
                    <a:pos x="2627" y="1399"/>
                  </a:cxn>
                  <a:cxn ang="0">
                    <a:pos x="2679" y="1738"/>
                  </a:cxn>
                  <a:cxn ang="0">
                    <a:pos x="2584" y="2041"/>
                  </a:cxn>
                  <a:cxn ang="0">
                    <a:pos x="2373" y="2039"/>
                  </a:cxn>
                  <a:cxn ang="0">
                    <a:pos x="1977" y="2206"/>
                  </a:cxn>
                  <a:cxn ang="0">
                    <a:pos x="1859" y="2340"/>
                  </a:cxn>
                  <a:cxn ang="0">
                    <a:pos x="1956" y="2585"/>
                  </a:cxn>
                  <a:cxn ang="0">
                    <a:pos x="2215" y="2925"/>
                  </a:cxn>
                  <a:cxn ang="0">
                    <a:pos x="2119" y="3151"/>
                  </a:cxn>
                  <a:cxn ang="0">
                    <a:pos x="1891" y="3268"/>
                  </a:cxn>
                  <a:cxn ang="0">
                    <a:pos x="1920" y="3565"/>
                  </a:cxn>
                  <a:cxn ang="0">
                    <a:pos x="1721" y="3465"/>
                  </a:cxn>
                  <a:cxn ang="0">
                    <a:pos x="1453" y="3548"/>
                  </a:cxn>
                  <a:cxn ang="0">
                    <a:pos x="1204" y="3491"/>
                  </a:cxn>
                  <a:cxn ang="0">
                    <a:pos x="1102" y="3601"/>
                  </a:cxn>
                  <a:cxn ang="0">
                    <a:pos x="684" y="3322"/>
                  </a:cxn>
                  <a:cxn ang="0">
                    <a:pos x="557" y="3400"/>
                  </a:cxn>
                  <a:cxn ang="0">
                    <a:pos x="331" y="3378"/>
                  </a:cxn>
                  <a:cxn ang="0">
                    <a:pos x="304" y="3147"/>
                  </a:cxn>
                  <a:cxn ang="0">
                    <a:pos x="541" y="2780"/>
                  </a:cxn>
                  <a:cxn ang="0">
                    <a:pos x="264" y="2550"/>
                  </a:cxn>
                  <a:cxn ang="0">
                    <a:pos x="49" y="2366"/>
                  </a:cxn>
                  <a:cxn ang="0">
                    <a:pos x="0" y="2154"/>
                  </a:cxn>
                  <a:cxn ang="0">
                    <a:pos x="23" y="1807"/>
                  </a:cxn>
                  <a:cxn ang="0">
                    <a:pos x="132" y="1501"/>
                  </a:cxn>
                  <a:cxn ang="0">
                    <a:pos x="106" y="1349"/>
                  </a:cxn>
                  <a:cxn ang="0">
                    <a:pos x="382" y="1273"/>
                  </a:cxn>
                  <a:cxn ang="0">
                    <a:pos x="460" y="1077"/>
                  </a:cxn>
                  <a:cxn ang="0">
                    <a:pos x="460" y="975"/>
                  </a:cxn>
                  <a:cxn ang="0">
                    <a:pos x="602" y="712"/>
                  </a:cxn>
                  <a:cxn ang="0">
                    <a:pos x="585" y="577"/>
                  </a:cxn>
                  <a:cxn ang="0">
                    <a:pos x="865" y="572"/>
                  </a:cxn>
                  <a:cxn ang="0">
                    <a:pos x="903" y="712"/>
                  </a:cxn>
                  <a:cxn ang="0">
                    <a:pos x="960" y="744"/>
                  </a:cxn>
                  <a:cxn ang="0">
                    <a:pos x="1017" y="506"/>
                  </a:cxn>
                  <a:cxn ang="0">
                    <a:pos x="1261" y="624"/>
                  </a:cxn>
                  <a:cxn ang="0">
                    <a:pos x="1102" y="443"/>
                  </a:cxn>
                  <a:cxn ang="0">
                    <a:pos x="1111" y="340"/>
                  </a:cxn>
                  <a:cxn ang="0">
                    <a:pos x="1088" y="273"/>
                  </a:cxn>
                  <a:cxn ang="0">
                    <a:pos x="1106" y="18"/>
                  </a:cxn>
                  <a:cxn ang="0">
                    <a:pos x="1394" y="76"/>
                  </a:cxn>
                  <a:cxn ang="0">
                    <a:pos x="1454" y="225"/>
                  </a:cxn>
                  <a:cxn ang="0">
                    <a:pos x="1476" y="310"/>
                  </a:cxn>
                  <a:cxn ang="0">
                    <a:pos x="1592" y="365"/>
                  </a:cxn>
                  <a:cxn ang="0">
                    <a:pos x="1745" y="296"/>
                  </a:cxn>
                  <a:cxn ang="0">
                    <a:pos x="1723" y="436"/>
                  </a:cxn>
                  <a:cxn ang="0">
                    <a:pos x="1633" y="538"/>
                  </a:cxn>
                  <a:cxn ang="0">
                    <a:pos x="1837" y="538"/>
                  </a:cxn>
                  <a:cxn ang="0">
                    <a:pos x="2065" y="415"/>
                  </a:cxn>
                  <a:cxn ang="0">
                    <a:pos x="2109" y="415"/>
                  </a:cxn>
                  <a:cxn ang="0">
                    <a:pos x="2198" y="452"/>
                  </a:cxn>
                  <a:cxn ang="0">
                    <a:pos x="2354" y="544"/>
                  </a:cxn>
                  <a:cxn ang="0">
                    <a:pos x="2434" y="640"/>
                  </a:cxn>
                </a:cxnLst>
                <a:rect l="0" t="0" r="r" b="b"/>
                <a:pathLst>
                  <a:path w="2701" h="3602">
                    <a:moveTo>
                      <a:pt x="2549" y="625"/>
                    </a:moveTo>
                    <a:lnTo>
                      <a:pt x="2531" y="673"/>
                    </a:lnTo>
                    <a:lnTo>
                      <a:pt x="2518" y="665"/>
                    </a:lnTo>
                    <a:lnTo>
                      <a:pt x="2503" y="659"/>
                    </a:lnTo>
                    <a:lnTo>
                      <a:pt x="2495" y="656"/>
                    </a:lnTo>
                    <a:lnTo>
                      <a:pt x="2488" y="652"/>
                    </a:lnTo>
                    <a:lnTo>
                      <a:pt x="2483" y="647"/>
                    </a:lnTo>
                    <a:lnTo>
                      <a:pt x="2479" y="641"/>
                    </a:lnTo>
                    <a:lnTo>
                      <a:pt x="2477" y="634"/>
                    </a:lnTo>
                    <a:lnTo>
                      <a:pt x="2475" y="628"/>
                    </a:lnTo>
                    <a:lnTo>
                      <a:pt x="2475" y="620"/>
                    </a:lnTo>
                    <a:lnTo>
                      <a:pt x="2478" y="615"/>
                    </a:lnTo>
                    <a:lnTo>
                      <a:pt x="2482" y="610"/>
                    </a:lnTo>
                    <a:lnTo>
                      <a:pt x="2486" y="607"/>
                    </a:lnTo>
                    <a:lnTo>
                      <a:pt x="2491" y="606"/>
                    </a:lnTo>
                    <a:lnTo>
                      <a:pt x="2495" y="605"/>
                    </a:lnTo>
                    <a:lnTo>
                      <a:pt x="2504" y="605"/>
                    </a:lnTo>
                    <a:lnTo>
                      <a:pt x="2515" y="603"/>
                    </a:lnTo>
                    <a:lnTo>
                      <a:pt x="2519" y="601"/>
                    </a:lnTo>
                    <a:lnTo>
                      <a:pt x="2522" y="598"/>
                    </a:lnTo>
                    <a:lnTo>
                      <a:pt x="2522" y="593"/>
                    </a:lnTo>
                    <a:lnTo>
                      <a:pt x="2521" y="589"/>
                    </a:lnTo>
                    <a:lnTo>
                      <a:pt x="2513" y="577"/>
                    </a:lnTo>
                    <a:lnTo>
                      <a:pt x="2503" y="566"/>
                    </a:lnTo>
                    <a:lnTo>
                      <a:pt x="2478" y="542"/>
                    </a:lnTo>
                    <a:lnTo>
                      <a:pt x="2464" y="529"/>
                    </a:lnTo>
                    <a:lnTo>
                      <a:pt x="2458" y="523"/>
                    </a:lnTo>
                    <a:lnTo>
                      <a:pt x="2457" y="518"/>
                    </a:lnTo>
                    <a:lnTo>
                      <a:pt x="2457" y="514"/>
                    </a:lnTo>
                    <a:lnTo>
                      <a:pt x="2460" y="511"/>
                    </a:lnTo>
                    <a:lnTo>
                      <a:pt x="2464" y="511"/>
                    </a:lnTo>
                    <a:lnTo>
                      <a:pt x="2469" y="513"/>
                    </a:lnTo>
                    <a:lnTo>
                      <a:pt x="2474" y="514"/>
                    </a:lnTo>
                    <a:lnTo>
                      <a:pt x="2481" y="518"/>
                    </a:lnTo>
                    <a:lnTo>
                      <a:pt x="2490" y="527"/>
                    </a:lnTo>
                    <a:lnTo>
                      <a:pt x="2503" y="540"/>
                    </a:lnTo>
                    <a:lnTo>
                      <a:pt x="2508" y="546"/>
                    </a:lnTo>
                    <a:lnTo>
                      <a:pt x="2514" y="551"/>
                    </a:lnTo>
                    <a:lnTo>
                      <a:pt x="2519" y="555"/>
                    </a:lnTo>
                    <a:lnTo>
                      <a:pt x="2525" y="558"/>
                    </a:lnTo>
                    <a:lnTo>
                      <a:pt x="2536" y="598"/>
                    </a:lnTo>
                    <a:lnTo>
                      <a:pt x="2543" y="611"/>
                    </a:lnTo>
                    <a:lnTo>
                      <a:pt x="2549" y="625"/>
                    </a:lnTo>
                    <a:close/>
                    <a:moveTo>
                      <a:pt x="2310" y="418"/>
                    </a:moveTo>
                    <a:lnTo>
                      <a:pt x="2307" y="417"/>
                    </a:lnTo>
                    <a:lnTo>
                      <a:pt x="2304" y="413"/>
                    </a:lnTo>
                    <a:lnTo>
                      <a:pt x="2302" y="408"/>
                    </a:lnTo>
                    <a:lnTo>
                      <a:pt x="2300" y="402"/>
                    </a:lnTo>
                    <a:lnTo>
                      <a:pt x="2299" y="388"/>
                    </a:lnTo>
                    <a:lnTo>
                      <a:pt x="2299" y="374"/>
                    </a:lnTo>
                    <a:lnTo>
                      <a:pt x="2300" y="367"/>
                    </a:lnTo>
                    <a:lnTo>
                      <a:pt x="2303" y="362"/>
                    </a:lnTo>
                    <a:lnTo>
                      <a:pt x="2306" y="357"/>
                    </a:lnTo>
                    <a:lnTo>
                      <a:pt x="2311" y="355"/>
                    </a:lnTo>
                    <a:lnTo>
                      <a:pt x="2316" y="353"/>
                    </a:lnTo>
                    <a:lnTo>
                      <a:pt x="2322" y="353"/>
                    </a:lnTo>
                    <a:lnTo>
                      <a:pt x="2330" y="357"/>
                    </a:lnTo>
                    <a:lnTo>
                      <a:pt x="2339" y="364"/>
                    </a:lnTo>
                    <a:lnTo>
                      <a:pt x="2355" y="371"/>
                    </a:lnTo>
                    <a:lnTo>
                      <a:pt x="2368" y="379"/>
                    </a:lnTo>
                    <a:lnTo>
                      <a:pt x="2376" y="395"/>
                    </a:lnTo>
                    <a:lnTo>
                      <a:pt x="2381" y="406"/>
                    </a:lnTo>
                    <a:lnTo>
                      <a:pt x="2383" y="412"/>
                    </a:lnTo>
                    <a:lnTo>
                      <a:pt x="2389" y="417"/>
                    </a:lnTo>
                    <a:lnTo>
                      <a:pt x="2395" y="421"/>
                    </a:lnTo>
                    <a:lnTo>
                      <a:pt x="2405" y="424"/>
                    </a:lnTo>
                    <a:lnTo>
                      <a:pt x="2409" y="424"/>
                    </a:lnTo>
                    <a:lnTo>
                      <a:pt x="2413" y="424"/>
                    </a:lnTo>
                    <a:lnTo>
                      <a:pt x="2417" y="423"/>
                    </a:lnTo>
                    <a:lnTo>
                      <a:pt x="2418" y="422"/>
                    </a:lnTo>
                    <a:lnTo>
                      <a:pt x="2421" y="415"/>
                    </a:lnTo>
                    <a:lnTo>
                      <a:pt x="2421" y="408"/>
                    </a:lnTo>
                    <a:lnTo>
                      <a:pt x="2417" y="390"/>
                    </a:lnTo>
                    <a:lnTo>
                      <a:pt x="2413" y="377"/>
                    </a:lnTo>
                    <a:lnTo>
                      <a:pt x="2412" y="370"/>
                    </a:lnTo>
                    <a:lnTo>
                      <a:pt x="2411" y="365"/>
                    </a:lnTo>
                    <a:lnTo>
                      <a:pt x="2409" y="361"/>
                    </a:lnTo>
                    <a:lnTo>
                      <a:pt x="2407" y="357"/>
                    </a:lnTo>
                    <a:lnTo>
                      <a:pt x="2400" y="352"/>
                    </a:lnTo>
                    <a:lnTo>
                      <a:pt x="2392" y="347"/>
                    </a:lnTo>
                    <a:lnTo>
                      <a:pt x="2374" y="340"/>
                    </a:lnTo>
                    <a:lnTo>
                      <a:pt x="2356" y="333"/>
                    </a:lnTo>
                    <a:lnTo>
                      <a:pt x="2348" y="329"/>
                    </a:lnTo>
                    <a:lnTo>
                      <a:pt x="2338" y="322"/>
                    </a:lnTo>
                    <a:lnTo>
                      <a:pt x="2333" y="318"/>
                    </a:lnTo>
                    <a:lnTo>
                      <a:pt x="2329" y="314"/>
                    </a:lnTo>
                    <a:lnTo>
                      <a:pt x="2326" y="310"/>
                    </a:lnTo>
                    <a:lnTo>
                      <a:pt x="2326" y="308"/>
                    </a:lnTo>
                    <a:lnTo>
                      <a:pt x="2333" y="301"/>
                    </a:lnTo>
                    <a:lnTo>
                      <a:pt x="2347" y="294"/>
                    </a:lnTo>
                    <a:lnTo>
                      <a:pt x="2361" y="287"/>
                    </a:lnTo>
                    <a:lnTo>
                      <a:pt x="2370" y="283"/>
                    </a:lnTo>
                    <a:lnTo>
                      <a:pt x="2374" y="288"/>
                    </a:lnTo>
                    <a:lnTo>
                      <a:pt x="2376" y="294"/>
                    </a:lnTo>
                    <a:lnTo>
                      <a:pt x="2377" y="299"/>
                    </a:lnTo>
                    <a:lnTo>
                      <a:pt x="2378" y="305"/>
                    </a:lnTo>
                    <a:lnTo>
                      <a:pt x="2379" y="310"/>
                    </a:lnTo>
                    <a:lnTo>
                      <a:pt x="2382" y="317"/>
                    </a:lnTo>
                    <a:lnTo>
                      <a:pt x="2387" y="322"/>
                    </a:lnTo>
                    <a:lnTo>
                      <a:pt x="2395" y="326"/>
                    </a:lnTo>
                    <a:lnTo>
                      <a:pt x="2408" y="330"/>
                    </a:lnTo>
                    <a:lnTo>
                      <a:pt x="2422" y="333"/>
                    </a:lnTo>
                    <a:lnTo>
                      <a:pt x="2436" y="335"/>
                    </a:lnTo>
                    <a:lnTo>
                      <a:pt x="2449" y="339"/>
                    </a:lnTo>
                    <a:lnTo>
                      <a:pt x="2452" y="342"/>
                    </a:lnTo>
                    <a:lnTo>
                      <a:pt x="2455" y="345"/>
                    </a:lnTo>
                    <a:lnTo>
                      <a:pt x="2455" y="349"/>
                    </a:lnTo>
                    <a:lnTo>
                      <a:pt x="2455" y="353"/>
                    </a:lnTo>
                    <a:lnTo>
                      <a:pt x="2453" y="362"/>
                    </a:lnTo>
                    <a:lnTo>
                      <a:pt x="2452" y="370"/>
                    </a:lnTo>
                    <a:lnTo>
                      <a:pt x="2451" y="379"/>
                    </a:lnTo>
                    <a:lnTo>
                      <a:pt x="2452" y="387"/>
                    </a:lnTo>
                    <a:lnTo>
                      <a:pt x="2455" y="395"/>
                    </a:lnTo>
                    <a:lnTo>
                      <a:pt x="2457" y="402"/>
                    </a:lnTo>
                    <a:lnTo>
                      <a:pt x="2460" y="409"/>
                    </a:lnTo>
                    <a:lnTo>
                      <a:pt x="2462" y="417"/>
                    </a:lnTo>
                    <a:lnTo>
                      <a:pt x="2465" y="423"/>
                    </a:lnTo>
                    <a:lnTo>
                      <a:pt x="2465" y="432"/>
                    </a:lnTo>
                    <a:lnTo>
                      <a:pt x="2465" y="440"/>
                    </a:lnTo>
                    <a:lnTo>
                      <a:pt x="2462" y="447"/>
                    </a:lnTo>
                    <a:lnTo>
                      <a:pt x="2458" y="450"/>
                    </a:lnTo>
                    <a:lnTo>
                      <a:pt x="2455" y="452"/>
                    </a:lnTo>
                    <a:lnTo>
                      <a:pt x="2449" y="453"/>
                    </a:lnTo>
                    <a:lnTo>
                      <a:pt x="2443" y="452"/>
                    </a:lnTo>
                    <a:lnTo>
                      <a:pt x="2436" y="450"/>
                    </a:lnTo>
                    <a:lnTo>
                      <a:pt x="2430" y="448"/>
                    </a:lnTo>
                    <a:lnTo>
                      <a:pt x="2425" y="445"/>
                    </a:lnTo>
                    <a:lnTo>
                      <a:pt x="2420" y="445"/>
                    </a:lnTo>
                    <a:lnTo>
                      <a:pt x="2414" y="447"/>
                    </a:lnTo>
                    <a:lnTo>
                      <a:pt x="2411" y="448"/>
                    </a:lnTo>
                    <a:lnTo>
                      <a:pt x="2403" y="454"/>
                    </a:lnTo>
                    <a:lnTo>
                      <a:pt x="2396" y="462"/>
                    </a:lnTo>
                    <a:lnTo>
                      <a:pt x="2391" y="469"/>
                    </a:lnTo>
                    <a:lnTo>
                      <a:pt x="2386" y="472"/>
                    </a:lnTo>
                    <a:lnTo>
                      <a:pt x="2378" y="475"/>
                    </a:lnTo>
                    <a:lnTo>
                      <a:pt x="2372" y="478"/>
                    </a:lnTo>
                    <a:lnTo>
                      <a:pt x="2357" y="480"/>
                    </a:lnTo>
                    <a:lnTo>
                      <a:pt x="2342" y="480"/>
                    </a:lnTo>
                    <a:lnTo>
                      <a:pt x="2333" y="479"/>
                    </a:lnTo>
                    <a:lnTo>
                      <a:pt x="2326" y="476"/>
                    </a:lnTo>
                    <a:lnTo>
                      <a:pt x="2321" y="471"/>
                    </a:lnTo>
                    <a:lnTo>
                      <a:pt x="2317" y="466"/>
                    </a:lnTo>
                    <a:lnTo>
                      <a:pt x="2316" y="458"/>
                    </a:lnTo>
                    <a:lnTo>
                      <a:pt x="2315" y="452"/>
                    </a:lnTo>
                    <a:lnTo>
                      <a:pt x="2313" y="444"/>
                    </a:lnTo>
                    <a:lnTo>
                      <a:pt x="2313" y="435"/>
                    </a:lnTo>
                    <a:lnTo>
                      <a:pt x="2310" y="418"/>
                    </a:lnTo>
                    <a:close/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1" name="Freeform 70">
                <a:extLst>
                  <a:ext uri="{FF2B5EF4-FFF2-40B4-BE49-F238E27FC236}">
                    <a16:creationId xmlns:a16="http://schemas.microsoft.com/office/drawing/2014/main" id="{C75DE98B-1448-4146-98CF-A2DE49B7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67023" y="3162970"/>
                <a:ext cx="41899" cy="74059"/>
              </a:xfrm>
              <a:custGeom>
                <a:avLst/>
                <a:gdLst/>
                <a:ahLst/>
                <a:cxnLst>
                  <a:cxn ang="0">
                    <a:pos x="92" y="114"/>
                  </a:cxn>
                  <a:cxn ang="0">
                    <a:pos x="74" y="162"/>
                  </a:cxn>
                  <a:cxn ang="0">
                    <a:pos x="74" y="162"/>
                  </a:cxn>
                  <a:cxn ang="0">
                    <a:pos x="61" y="154"/>
                  </a:cxn>
                  <a:cxn ang="0">
                    <a:pos x="46" y="148"/>
                  </a:cxn>
                  <a:cxn ang="0">
                    <a:pos x="38" y="145"/>
                  </a:cxn>
                  <a:cxn ang="0">
                    <a:pos x="31" y="141"/>
                  </a:cxn>
                  <a:cxn ang="0">
                    <a:pos x="26" y="136"/>
                  </a:cxn>
                  <a:cxn ang="0">
                    <a:pos x="22" y="130"/>
                  </a:cxn>
                  <a:cxn ang="0">
                    <a:pos x="20" y="123"/>
                  </a:cxn>
                  <a:cxn ang="0">
                    <a:pos x="18" y="117"/>
                  </a:cxn>
                  <a:cxn ang="0">
                    <a:pos x="18" y="109"/>
                  </a:cxn>
                  <a:cxn ang="0">
                    <a:pos x="21" y="104"/>
                  </a:cxn>
                  <a:cxn ang="0">
                    <a:pos x="25" y="99"/>
                  </a:cxn>
                  <a:cxn ang="0">
                    <a:pos x="29" y="96"/>
                  </a:cxn>
                  <a:cxn ang="0">
                    <a:pos x="34" y="95"/>
                  </a:cxn>
                  <a:cxn ang="0">
                    <a:pos x="38" y="94"/>
                  </a:cxn>
                  <a:cxn ang="0">
                    <a:pos x="47" y="94"/>
                  </a:cxn>
                  <a:cxn ang="0">
                    <a:pos x="58" y="92"/>
                  </a:cxn>
                  <a:cxn ang="0">
                    <a:pos x="62" y="90"/>
                  </a:cxn>
                  <a:cxn ang="0">
                    <a:pos x="65" y="87"/>
                  </a:cxn>
                  <a:cxn ang="0">
                    <a:pos x="65" y="82"/>
                  </a:cxn>
                  <a:cxn ang="0">
                    <a:pos x="64" y="78"/>
                  </a:cxn>
                  <a:cxn ang="0">
                    <a:pos x="56" y="66"/>
                  </a:cxn>
                  <a:cxn ang="0">
                    <a:pos x="46" y="55"/>
                  </a:cxn>
                  <a:cxn ang="0">
                    <a:pos x="21" y="31"/>
                  </a:cxn>
                  <a:cxn ang="0">
                    <a:pos x="7" y="18"/>
                  </a:cxn>
                  <a:cxn ang="0">
                    <a:pos x="1" y="12"/>
                  </a:cxn>
                  <a:cxn ang="0">
                    <a:pos x="0" y="7"/>
                  </a:cxn>
                  <a:cxn ang="0">
                    <a:pos x="0" y="3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2" y="2"/>
                  </a:cxn>
                  <a:cxn ang="0">
                    <a:pos x="17" y="3"/>
                  </a:cxn>
                  <a:cxn ang="0">
                    <a:pos x="24" y="7"/>
                  </a:cxn>
                  <a:cxn ang="0">
                    <a:pos x="33" y="16"/>
                  </a:cxn>
                  <a:cxn ang="0">
                    <a:pos x="46" y="29"/>
                  </a:cxn>
                  <a:cxn ang="0">
                    <a:pos x="51" y="35"/>
                  </a:cxn>
                  <a:cxn ang="0">
                    <a:pos x="57" y="40"/>
                  </a:cxn>
                  <a:cxn ang="0">
                    <a:pos x="62" y="44"/>
                  </a:cxn>
                  <a:cxn ang="0">
                    <a:pos x="68" y="47"/>
                  </a:cxn>
                  <a:cxn ang="0">
                    <a:pos x="79" y="87"/>
                  </a:cxn>
                  <a:cxn ang="0">
                    <a:pos x="86" y="100"/>
                  </a:cxn>
                  <a:cxn ang="0">
                    <a:pos x="92" y="114"/>
                  </a:cxn>
                  <a:cxn ang="0">
                    <a:pos x="92" y="114"/>
                  </a:cxn>
                </a:cxnLst>
                <a:rect l="0" t="0" r="r" b="b"/>
                <a:pathLst>
                  <a:path w="92" h="162">
                    <a:moveTo>
                      <a:pt x="92" y="114"/>
                    </a:moveTo>
                    <a:lnTo>
                      <a:pt x="74" y="162"/>
                    </a:lnTo>
                    <a:lnTo>
                      <a:pt x="74" y="162"/>
                    </a:lnTo>
                    <a:lnTo>
                      <a:pt x="61" y="154"/>
                    </a:lnTo>
                    <a:lnTo>
                      <a:pt x="46" y="148"/>
                    </a:lnTo>
                    <a:lnTo>
                      <a:pt x="38" y="145"/>
                    </a:lnTo>
                    <a:lnTo>
                      <a:pt x="31" y="141"/>
                    </a:lnTo>
                    <a:lnTo>
                      <a:pt x="26" y="136"/>
                    </a:lnTo>
                    <a:lnTo>
                      <a:pt x="22" y="130"/>
                    </a:lnTo>
                    <a:lnTo>
                      <a:pt x="20" y="123"/>
                    </a:lnTo>
                    <a:lnTo>
                      <a:pt x="18" y="117"/>
                    </a:lnTo>
                    <a:lnTo>
                      <a:pt x="18" y="109"/>
                    </a:lnTo>
                    <a:lnTo>
                      <a:pt x="21" y="104"/>
                    </a:lnTo>
                    <a:lnTo>
                      <a:pt x="25" y="99"/>
                    </a:lnTo>
                    <a:lnTo>
                      <a:pt x="29" y="96"/>
                    </a:lnTo>
                    <a:lnTo>
                      <a:pt x="34" y="95"/>
                    </a:lnTo>
                    <a:lnTo>
                      <a:pt x="38" y="94"/>
                    </a:lnTo>
                    <a:lnTo>
                      <a:pt x="47" y="94"/>
                    </a:lnTo>
                    <a:lnTo>
                      <a:pt x="58" y="92"/>
                    </a:lnTo>
                    <a:lnTo>
                      <a:pt x="62" y="90"/>
                    </a:lnTo>
                    <a:lnTo>
                      <a:pt x="65" y="87"/>
                    </a:lnTo>
                    <a:lnTo>
                      <a:pt x="65" y="82"/>
                    </a:lnTo>
                    <a:lnTo>
                      <a:pt x="64" y="78"/>
                    </a:lnTo>
                    <a:lnTo>
                      <a:pt x="56" y="66"/>
                    </a:lnTo>
                    <a:lnTo>
                      <a:pt x="46" y="55"/>
                    </a:lnTo>
                    <a:lnTo>
                      <a:pt x="21" y="31"/>
                    </a:lnTo>
                    <a:lnTo>
                      <a:pt x="7" y="18"/>
                    </a:lnTo>
                    <a:lnTo>
                      <a:pt x="1" y="12"/>
                    </a:lnTo>
                    <a:lnTo>
                      <a:pt x="0" y="7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7" y="0"/>
                    </a:lnTo>
                    <a:lnTo>
                      <a:pt x="12" y="2"/>
                    </a:lnTo>
                    <a:lnTo>
                      <a:pt x="17" y="3"/>
                    </a:lnTo>
                    <a:lnTo>
                      <a:pt x="24" y="7"/>
                    </a:lnTo>
                    <a:lnTo>
                      <a:pt x="33" y="16"/>
                    </a:lnTo>
                    <a:lnTo>
                      <a:pt x="46" y="29"/>
                    </a:lnTo>
                    <a:lnTo>
                      <a:pt x="51" y="35"/>
                    </a:lnTo>
                    <a:lnTo>
                      <a:pt x="57" y="40"/>
                    </a:lnTo>
                    <a:lnTo>
                      <a:pt x="62" y="44"/>
                    </a:lnTo>
                    <a:lnTo>
                      <a:pt x="68" y="47"/>
                    </a:lnTo>
                    <a:lnTo>
                      <a:pt x="79" y="87"/>
                    </a:lnTo>
                    <a:lnTo>
                      <a:pt x="86" y="100"/>
                    </a:lnTo>
                    <a:lnTo>
                      <a:pt x="92" y="114"/>
                    </a:lnTo>
                    <a:lnTo>
                      <a:pt x="92" y="114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45813A59-F213-4E4A-B04F-8906579CEF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95978" y="3060011"/>
                <a:ext cx="74690" cy="90315"/>
              </a:xfrm>
              <a:custGeom>
                <a:avLst/>
                <a:gdLst/>
                <a:ahLst/>
                <a:cxnLst>
                  <a:cxn ang="0">
                    <a:pos x="8" y="134"/>
                  </a:cxn>
                  <a:cxn ang="0">
                    <a:pos x="3" y="125"/>
                  </a:cxn>
                  <a:cxn ang="0">
                    <a:pos x="0" y="105"/>
                  </a:cxn>
                  <a:cxn ang="0">
                    <a:pos x="1" y="84"/>
                  </a:cxn>
                  <a:cxn ang="0">
                    <a:pos x="7" y="74"/>
                  </a:cxn>
                  <a:cxn ang="0">
                    <a:pos x="17" y="70"/>
                  </a:cxn>
                  <a:cxn ang="0">
                    <a:pos x="31" y="74"/>
                  </a:cxn>
                  <a:cxn ang="0">
                    <a:pos x="56" y="88"/>
                  </a:cxn>
                  <a:cxn ang="0">
                    <a:pos x="77" y="112"/>
                  </a:cxn>
                  <a:cxn ang="0">
                    <a:pos x="84" y="129"/>
                  </a:cxn>
                  <a:cxn ang="0">
                    <a:pos x="96" y="138"/>
                  </a:cxn>
                  <a:cxn ang="0">
                    <a:pos x="110" y="141"/>
                  </a:cxn>
                  <a:cxn ang="0">
                    <a:pos x="118" y="140"/>
                  </a:cxn>
                  <a:cxn ang="0">
                    <a:pos x="122" y="132"/>
                  </a:cxn>
                  <a:cxn ang="0">
                    <a:pos x="118" y="107"/>
                  </a:cxn>
                  <a:cxn ang="0">
                    <a:pos x="113" y="87"/>
                  </a:cxn>
                  <a:cxn ang="0">
                    <a:pos x="110" y="78"/>
                  </a:cxn>
                  <a:cxn ang="0">
                    <a:pos x="101" y="69"/>
                  </a:cxn>
                  <a:cxn ang="0">
                    <a:pos x="75" y="57"/>
                  </a:cxn>
                  <a:cxn ang="0">
                    <a:pos x="49" y="46"/>
                  </a:cxn>
                  <a:cxn ang="0">
                    <a:pos x="34" y="35"/>
                  </a:cxn>
                  <a:cxn ang="0">
                    <a:pos x="27" y="27"/>
                  </a:cxn>
                  <a:cxn ang="0">
                    <a:pos x="34" y="18"/>
                  </a:cxn>
                  <a:cxn ang="0">
                    <a:pos x="62" y="4"/>
                  </a:cxn>
                  <a:cxn ang="0">
                    <a:pos x="75" y="5"/>
                  </a:cxn>
                  <a:cxn ang="0">
                    <a:pos x="78" y="16"/>
                  </a:cxn>
                  <a:cxn ang="0">
                    <a:pos x="80" y="27"/>
                  </a:cxn>
                  <a:cxn ang="0">
                    <a:pos x="88" y="39"/>
                  </a:cxn>
                  <a:cxn ang="0">
                    <a:pos x="109" y="47"/>
                  </a:cxn>
                  <a:cxn ang="0">
                    <a:pos x="137" y="52"/>
                  </a:cxn>
                  <a:cxn ang="0">
                    <a:pos x="153" y="59"/>
                  </a:cxn>
                  <a:cxn ang="0">
                    <a:pos x="156" y="66"/>
                  </a:cxn>
                  <a:cxn ang="0">
                    <a:pos x="154" y="79"/>
                  </a:cxn>
                  <a:cxn ang="0">
                    <a:pos x="152" y="96"/>
                  </a:cxn>
                  <a:cxn ang="0">
                    <a:pos x="156" y="112"/>
                  </a:cxn>
                  <a:cxn ang="0">
                    <a:pos x="161" y="126"/>
                  </a:cxn>
                  <a:cxn ang="0">
                    <a:pos x="166" y="140"/>
                  </a:cxn>
                  <a:cxn ang="0">
                    <a:pos x="166" y="157"/>
                  </a:cxn>
                  <a:cxn ang="0">
                    <a:pos x="159" y="167"/>
                  </a:cxn>
                  <a:cxn ang="0">
                    <a:pos x="150" y="170"/>
                  </a:cxn>
                  <a:cxn ang="0">
                    <a:pos x="137" y="167"/>
                  </a:cxn>
                  <a:cxn ang="0">
                    <a:pos x="126" y="162"/>
                  </a:cxn>
                  <a:cxn ang="0">
                    <a:pos x="115" y="164"/>
                  </a:cxn>
                  <a:cxn ang="0">
                    <a:pos x="104" y="171"/>
                  </a:cxn>
                  <a:cxn ang="0">
                    <a:pos x="92" y="186"/>
                  </a:cxn>
                  <a:cxn ang="0">
                    <a:pos x="79" y="192"/>
                  </a:cxn>
                  <a:cxn ang="0">
                    <a:pos x="58" y="197"/>
                  </a:cxn>
                  <a:cxn ang="0">
                    <a:pos x="34" y="196"/>
                  </a:cxn>
                  <a:cxn ang="0">
                    <a:pos x="22" y="188"/>
                  </a:cxn>
                  <a:cxn ang="0">
                    <a:pos x="17" y="175"/>
                  </a:cxn>
                  <a:cxn ang="0">
                    <a:pos x="14" y="161"/>
                  </a:cxn>
                  <a:cxn ang="0">
                    <a:pos x="11" y="135"/>
                  </a:cxn>
                </a:cxnLst>
                <a:rect l="0" t="0" r="r" b="b"/>
                <a:pathLst>
                  <a:path w="166" h="197">
                    <a:moveTo>
                      <a:pt x="11" y="135"/>
                    </a:moveTo>
                    <a:lnTo>
                      <a:pt x="8" y="134"/>
                    </a:lnTo>
                    <a:lnTo>
                      <a:pt x="5" y="130"/>
                    </a:lnTo>
                    <a:lnTo>
                      <a:pt x="3" y="125"/>
                    </a:lnTo>
                    <a:lnTo>
                      <a:pt x="1" y="119"/>
                    </a:lnTo>
                    <a:lnTo>
                      <a:pt x="0" y="105"/>
                    </a:lnTo>
                    <a:lnTo>
                      <a:pt x="0" y="91"/>
                    </a:lnTo>
                    <a:lnTo>
                      <a:pt x="1" y="84"/>
                    </a:lnTo>
                    <a:lnTo>
                      <a:pt x="4" y="79"/>
                    </a:lnTo>
                    <a:lnTo>
                      <a:pt x="7" y="74"/>
                    </a:lnTo>
                    <a:lnTo>
                      <a:pt x="12" y="72"/>
                    </a:lnTo>
                    <a:lnTo>
                      <a:pt x="17" y="70"/>
                    </a:lnTo>
                    <a:lnTo>
                      <a:pt x="23" y="70"/>
                    </a:lnTo>
                    <a:lnTo>
                      <a:pt x="31" y="74"/>
                    </a:lnTo>
                    <a:lnTo>
                      <a:pt x="40" y="81"/>
                    </a:lnTo>
                    <a:lnTo>
                      <a:pt x="56" y="88"/>
                    </a:lnTo>
                    <a:lnTo>
                      <a:pt x="69" y="96"/>
                    </a:lnTo>
                    <a:lnTo>
                      <a:pt x="77" y="112"/>
                    </a:lnTo>
                    <a:lnTo>
                      <a:pt x="82" y="123"/>
                    </a:lnTo>
                    <a:lnTo>
                      <a:pt x="84" y="129"/>
                    </a:lnTo>
                    <a:lnTo>
                      <a:pt x="90" y="134"/>
                    </a:lnTo>
                    <a:lnTo>
                      <a:pt x="96" y="138"/>
                    </a:lnTo>
                    <a:lnTo>
                      <a:pt x="106" y="141"/>
                    </a:lnTo>
                    <a:lnTo>
                      <a:pt x="110" y="141"/>
                    </a:lnTo>
                    <a:lnTo>
                      <a:pt x="114" y="141"/>
                    </a:lnTo>
                    <a:lnTo>
                      <a:pt x="118" y="140"/>
                    </a:lnTo>
                    <a:lnTo>
                      <a:pt x="119" y="139"/>
                    </a:lnTo>
                    <a:lnTo>
                      <a:pt x="122" y="132"/>
                    </a:lnTo>
                    <a:lnTo>
                      <a:pt x="122" y="125"/>
                    </a:lnTo>
                    <a:lnTo>
                      <a:pt x="118" y="107"/>
                    </a:lnTo>
                    <a:lnTo>
                      <a:pt x="114" y="94"/>
                    </a:lnTo>
                    <a:lnTo>
                      <a:pt x="113" y="87"/>
                    </a:lnTo>
                    <a:lnTo>
                      <a:pt x="112" y="82"/>
                    </a:lnTo>
                    <a:lnTo>
                      <a:pt x="110" y="78"/>
                    </a:lnTo>
                    <a:lnTo>
                      <a:pt x="108" y="74"/>
                    </a:lnTo>
                    <a:lnTo>
                      <a:pt x="101" y="69"/>
                    </a:lnTo>
                    <a:lnTo>
                      <a:pt x="93" y="64"/>
                    </a:lnTo>
                    <a:lnTo>
                      <a:pt x="75" y="57"/>
                    </a:lnTo>
                    <a:lnTo>
                      <a:pt x="57" y="50"/>
                    </a:lnTo>
                    <a:lnTo>
                      <a:pt x="49" y="46"/>
                    </a:lnTo>
                    <a:lnTo>
                      <a:pt x="39" y="39"/>
                    </a:lnTo>
                    <a:lnTo>
                      <a:pt x="34" y="35"/>
                    </a:lnTo>
                    <a:lnTo>
                      <a:pt x="30" y="31"/>
                    </a:lnTo>
                    <a:lnTo>
                      <a:pt x="27" y="27"/>
                    </a:lnTo>
                    <a:lnTo>
                      <a:pt x="27" y="25"/>
                    </a:lnTo>
                    <a:lnTo>
                      <a:pt x="34" y="18"/>
                    </a:lnTo>
                    <a:lnTo>
                      <a:pt x="48" y="11"/>
                    </a:lnTo>
                    <a:lnTo>
                      <a:pt x="62" y="4"/>
                    </a:lnTo>
                    <a:lnTo>
                      <a:pt x="71" y="0"/>
                    </a:lnTo>
                    <a:lnTo>
                      <a:pt x="75" y="5"/>
                    </a:lnTo>
                    <a:lnTo>
                      <a:pt x="77" y="11"/>
                    </a:lnTo>
                    <a:lnTo>
                      <a:pt x="78" y="16"/>
                    </a:lnTo>
                    <a:lnTo>
                      <a:pt x="79" y="22"/>
                    </a:lnTo>
                    <a:lnTo>
                      <a:pt x="80" y="27"/>
                    </a:lnTo>
                    <a:lnTo>
                      <a:pt x="83" y="34"/>
                    </a:lnTo>
                    <a:lnTo>
                      <a:pt x="88" y="39"/>
                    </a:lnTo>
                    <a:lnTo>
                      <a:pt x="96" y="43"/>
                    </a:lnTo>
                    <a:lnTo>
                      <a:pt x="109" y="47"/>
                    </a:lnTo>
                    <a:lnTo>
                      <a:pt x="123" y="50"/>
                    </a:lnTo>
                    <a:lnTo>
                      <a:pt x="137" y="52"/>
                    </a:lnTo>
                    <a:lnTo>
                      <a:pt x="150" y="56"/>
                    </a:lnTo>
                    <a:lnTo>
                      <a:pt x="153" y="59"/>
                    </a:lnTo>
                    <a:lnTo>
                      <a:pt x="156" y="62"/>
                    </a:lnTo>
                    <a:lnTo>
                      <a:pt x="156" y="66"/>
                    </a:lnTo>
                    <a:lnTo>
                      <a:pt x="156" y="70"/>
                    </a:lnTo>
                    <a:lnTo>
                      <a:pt x="154" y="79"/>
                    </a:lnTo>
                    <a:lnTo>
                      <a:pt x="153" y="87"/>
                    </a:lnTo>
                    <a:lnTo>
                      <a:pt x="152" y="96"/>
                    </a:lnTo>
                    <a:lnTo>
                      <a:pt x="153" y="104"/>
                    </a:lnTo>
                    <a:lnTo>
                      <a:pt x="156" y="112"/>
                    </a:lnTo>
                    <a:lnTo>
                      <a:pt x="158" y="119"/>
                    </a:lnTo>
                    <a:lnTo>
                      <a:pt x="161" y="126"/>
                    </a:lnTo>
                    <a:lnTo>
                      <a:pt x="163" y="134"/>
                    </a:lnTo>
                    <a:lnTo>
                      <a:pt x="166" y="140"/>
                    </a:lnTo>
                    <a:lnTo>
                      <a:pt x="166" y="149"/>
                    </a:lnTo>
                    <a:lnTo>
                      <a:pt x="166" y="157"/>
                    </a:lnTo>
                    <a:lnTo>
                      <a:pt x="163" y="164"/>
                    </a:lnTo>
                    <a:lnTo>
                      <a:pt x="159" y="167"/>
                    </a:lnTo>
                    <a:lnTo>
                      <a:pt x="156" y="169"/>
                    </a:lnTo>
                    <a:lnTo>
                      <a:pt x="150" y="170"/>
                    </a:lnTo>
                    <a:lnTo>
                      <a:pt x="144" y="169"/>
                    </a:lnTo>
                    <a:lnTo>
                      <a:pt x="137" y="167"/>
                    </a:lnTo>
                    <a:lnTo>
                      <a:pt x="131" y="165"/>
                    </a:lnTo>
                    <a:lnTo>
                      <a:pt x="126" y="162"/>
                    </a:lnTo>
                    <a:lnTo>
                      <a:pt x="121" y="162"/>
                    </a:lnTo>
                    <a:lnTo>
                      <a:pt x="115" y="164"/>
                    </a:lnTo>
                    <a:lnTo>
                      <a:pt x="112" y="165"/>
                    </a:lnTo>
                    <a:lnTo>
                      <a:pt x="104" y="171"/>
                    </a:lnTo>
                    <a:lnTo>
                      <a:pt x="97" y="179"/>
                    </a:lnTo>
                    <a:lnTo>
                      <a:pt x="92" y="186"/>
                    </a:lnTo>
                    <a:lnTo>
                      <a:pt x="87" y="189"/>
                    </a:lnTo>
                    <a:lnTo>
                      <a:pt x="79" y="192"/>
                    </a:lnTo>
                    <a:lnTo>
                      <a:pt x="73" y="195"/>
                    </a:lnTo>
                    <a:lnTo>
                      <a:pt x="58" y="197"/>
                    </a:lnTo>
                    <a:lnTo>
                      <a:pt x="43" y="197"/>
                    </a:lnTo>
                    <a:lnTo>
                      <a:pt x="34" y="196"/>
                    </a:lnTo>
                    <a:lnTo>
                      <a:pt x="27" y="193"/>
                    </a:lnTo>
                    <a:lnTo>
                      <a:pt x="22" y="188"/>
                    </a:lnTo>
                    <a:lnTo>
                      <a:pt x="18" y="183"/>
                    </a:lnTo>
                    <a:lnTo>
                      <a:pt x="17" y="175"/>
                    </a:lnTo>
                    <a:lnTo>
                      <a:pt x="16" y="169"/>
                    </a:lnTo>
                    <a:lnTo>
                      <a:pt x="14" y="161"/>
                    </a:lnTo>
                    <a:lnTo>
                      <a:pt x="14" y="152"/>
                    </a:lnTo>
                    <a:lnTo>
                      <a:pt x="11" y="13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E4021E17-C638-384B-9113-824048011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8505" y="2931763"/>
                <a:ext cx="1229642" cy="1627481"/>
              </a:xfrm>
              <a:custGeom>
                <a:avLst/>
                <a:gdLst/>
                <a:ahLst/>
                <a:cxnLst>
                  <a:cxn ang="0">
                    <a:pos x="2500" y="1133"/>
                  </a:cxn>
                  <a:cxn ang="0">
                    <a:pos x="2606" y="1355"/>
                  </a:cxn>
                  <a:cxn ang="0">
                    <a:pos x="2635" y="1629"/>
                  </a:cxn>
                  <a:cxn ang="0">
                    <a:pos x="2671" y="1922"/>
                  </a:cxn>
                  <a:cxn ang="0">
                    <a:pos x="2503" y="1985"/>
                  </a:cxn>
                  <a:cxn ang="0">
                    <a:pos x="2205" y="2109"/>
                  </a:cxn>
                  <a:cxn ang="0">
                    <a:pos x="1912" y="2247"/>
                  </a:cxn>
                  <a:cxn ang="0">
                    <a:pos x="1887" y="2378"/>
                  </a:cxn>
                  <a:cxn ang="0">
                    <a:pos x="2012" y="2640"/>
                  </a:cxn>
                  <a:cxn ang="0">
                    <a:pos x="2215" y="2925"/>
                  </a:cxn>
                  <a:cxn ang="0">
                    <a:pos x="2140" y="3136"/>
                  </a:cxn>
                  <a:cxn ang="0">
                    <a:pos x="1996" y="3271"/>
                  </a:cxn>
                  <a:cxn ang="0">
                    <a:pos x="1948" y="3528"/>
                  </a:cxn>
                  <a:cxn ang="0">
                    <a:pos x="1800" y="3493"/>
                  </a:cxn>
                  <a:cxn ang="0">
                    <a:pos x="1653" y="3523"/>
                  </a:cxn>
                  <a:cxn ang="0">
                    <a:pos x="1326" y="3572"/>
                  </a:cxn>
                  <a:cxn ang="0">
                    <a:pos x="1168" y="3491"/>
                  </a:cxn>
                  <a:cxn ang="0">
                    <a:pos x="1070" y="3585"/>
                  </a:cxn>
                  <a:cxn ang="0">
                    <a:pos x="664" y="3308"/>
                  </a:cxn>
                  <a:cxn ang="0">
                    <a:pos x="562" y="3395"/>
                  </a:cxn>
                  <a:cxn ang="0">
                    <a:pos x="387" y="3365"/>
                  </a:cxn>
                  <a:cxn ang="0">
                    <a:pos x="277" y="3278"/>
                  </a:cxn>
                  <a:cxn ang="0">
                    <a:pos x="406" y="2940"/>
                  </a:cxn>
                  <a:cxn ang="0">
                    <a:pos x="382" y="2636"/>
                  </a:cxn>
                  <a:cxn ang="0">
                    <a:pos x="151" y="2510"/>
                  </a:cxn>
                  <a:cxn ang="0">
                    <a:pos x="75" y="2305"/>
                  </a:cxn>
                  <a:cxn ang="0">
                    <a:pos x="5" y="2085"/>
                  </a:cxn>
                  <a:cxn ang="0">
                    <a:pos x="16" y="1792"/>
                  </a:cxn>
                  <a:cxn ang="0">
                    <a:pos x="132" y="1518"/>
                  </a:cxn>
                  <a:cxn ang="0">
                    <a:pos x="84" y="1369"/>
                  </a:cxn>
                  <a:cxn ang="0">
                    <a:pos x="331" y="1314"/>
                  </a:cxn>
                  <a:cxn ang="0">
                    <a:pos x="414" y="1184"/>
                  </a:cxn>
                  <a:cxn ang="0">
                    <a:pos x="423" y="1044"/>
                  </a:cxn>
                  <a:cxn ang="0">
                    <a:pos x="533" y="870"/>
                  </a:cxn>
                  <a:cxn ang="0">
                    <a:pos x="548" y="699"/>
                  </a:cxn>
                  <a:cxn ang="0">
                    <a:pos x="594" y="554"/>
                  </a:cxn>
                  <a:cxn ang="0">
                    <a:pos x="864" y="607"/>
                  </a:cxn>
                  <a:cxn ang="0">
                    <a:pos x="901" y="708"/>
                  </a:cxn>
                  <a:cxn ang="0">
                    <a:pos x="961" y="715"/>
                  </a:cxn>
                  <a:cxn ang="0">
                    <a:pos x="984" y="546"/>
                  </a:cxn>
                  <a:cxn ang="0">
                    <a:pos x="1177" y="557"/>
                  </a:cxn>
                  <a:cxn ang="0">
                    <a:pos x="1138" y="496"/>
                  </a:cxn>
                  <a:cxn ang="0">
                    <a:pos x="1101" y="380"/>
                  </a:cxn>
                  <a:cxn ang="0">
                    <a:pos x="1061" y="333"/>
                  </a:cxn>
                  <a:cxn ang="0">
                    <a:pos x="1146" y="233"/>
                  </a:cxn>
                  <a:cxn ang="0">
                    <a:pos x="1226" y="64"/>
                  </a:cxn>
                  <a:cxn ang="0">
                    <a:pos x="1410" y="73"/>
                  </a:cxn>
                  <a:cxn ang="0">
                    <a:pos x="1454" y="225"/>
                  </a:cxn>
                  <a:cxn ang="0">
                    <a:pos x="1469" y="303"/>
                  </a:cxn>
                  <a:cxn ang="0">
                    <a:pos x="1563" y="335"/>
                  </a:cxn>
                  <a:cxn ang="0">
                    <a:pos x="1706" y="325"/>
                  </a:cxn>
                  <a:cxn ang="0">
                    <a:pos x="1771" y="360"/>
                  </a:cxn>
                  <a:cxn ang="0">
                    <a:pos x="1616" y="489"/>
                  </a:cxn>
                  <a:cxn ang="0">
                    <a:pos x="1727" y="529"/>
                  </a:cxn>
                  <a:cxn ang="0">
                    <a:pos x="1886" y="494"/>
                  </a:cxn>
                  <a:cxn ang="0">
                    <a:pos x="2096" y="377"/>
                  </a:cxn>
                  <a:cxn ang="0">
                    <a:pos x="2084" y="428"/>
                  </a:cxn>
                  <a:cxn ang="0">
                    <a:pos x="2206" y="447"/>
                  </a:cxn>
                  <a:cxn ang="0">
                    <a:pos x="2347" y="540"/>
                  </a:cxn>
                  <a:cxn ang="0">
                    <a:pos x="2440" y="624"/>
                  </a:cxn>
                  <a:cxn ang="0">
                    <a:pos x="2544" y="750"/>
                  </a:cxn>
                </a:cxnLst>
                <a:rect l="0" t="0" r="r" b="b"/>
                <a:pathLst>
                  <a:path w="2701" h="3602">
                    <a:moveTo>
                      <a:pt x="2544" y="750"/>
                    </a:moveTo>
                    <a:lnTo>
                      <a:pt x="2557" y="834"/>
                    </a:lnTo>
                    <a:lnTo>
                      <a:pt x="2566" y="878"/>
                    </a:lnTo>
                    <a:lnTo>
                      <a:pt x="2576" y="925"/>
                    </a:lnTo>
                    <a:lnTo>
                      <a:pt x="2580" y="948"/>
                    </a:lnTo>
                    <a:lnTo>
                      <a:pt x="2583" y="970"/>
                    </a:lnTo>
                    <a:lnTo>
                      <a:pt x="2583" y="982"/>
                    </a:lnTo>
                    <a:lnTo>
                      <a:pt x="2583" y="993"/>
                    </a:lnTo>
                    <a:lnTo>
                      <a:pt x="2582" y="1004"/>
                    </a:lnTo>
                    <a:lnTo>
                      <a:pt x="2579" y="1014"/>
                    </a:lnTo>
                    <a:lnTo>
                      <a:pt x="2572" y="1032"/>
                    </a:lnTo>
                    <a:lnTo>
                      <a:pt x="2565" y="1049"/>
                    </a:lnTo>
                    <a:lnTo>
                      <a:pt x="2554" y="1066"/>
                    </a:lnTo>
                    <a:lnTo>
                      <a:pt x="2543" y="1080"/>
                    </a:lnTo>
                    <a:lnTo>
                      <a:pt x="2513" y="1108"/>
                    </a:lnTo>
                    <a:lnTo>
                      <a:pt x="2497" y="1123"/>
                    </a:lnTo>
                    <a:lnTo>
                      <a:pt x="2497" y="1125"/>
                    </a:lnTo>
                    <a:lnTo>
                      <a:pt x="2497" y="1129"/>
                    </a:lnTo>
                    <a:lnTo>
                      <a:pt x="2500" y="1133"/>
                    </a:lnTo>
                    <a:lnTo>
                      <a:pt x="2503" y="1138"/>
                    </a:lnTo>
                    <a:lnTo>
                      <a:pt x="2515" y="1151"/>
                    </a:lnTo>
                    <a:lnTo>
                      <a:pt x="2535" y="1169"/>
                    </a:lnTo>
                    <a:lnTo>
                      <a:pt x="2569" y="1197"/>
                    </a:lnTo>
                    <a:lnTo>
                      <a:pt x="2606" y="1229"/>
                    </a:lnTo>
                    <a:lnTo>
                      <a:pt x="2615" y="1237"/>
                    </a:lnTo>
                    <a:lnTo>
                      <a:pt x="2622" y="1246"/>
                    </a:lnTo>
                    <a:lnTo>
                      <a:pt x="2628" y="1255"/>
                    </a:lnTo>
                    <a:lnTo>
                      <a:pt x="2632" y="1264"/>
                    </a:lnTo>
                    <a:lnTo>
                      <a:pt x="2636" y="1273"/>
                    </a:lnTo>
                    <a:lnTo>
                      <a:pt x="2636" y="1283"/>
                    </a:lnTo>
                    <a:lnTo>
                      <a:pt x="2635" y="1292"/>
                    </a:lnTo>
                    <a:lnTo>
                      <a:pt x="2631" y="1303"/>
                    </a:lnTo>
                    <a:lnTo>
                      <a:pt x="2622" y="1317"/>
                    </a:lnTo>
                    <a:lnTo>
                      <a:pt x="2611" y="1331"/>
                    </a:lnTo>
                    <a:lnTo>
                      <a:pt x="2607" y="1339"/>
                    </a:lnTo>
                    <a:lnTo>
                      <a:pt x="2606" y="1347"/>
                    </a:lnTo>
                    <a:lnTo>
                      <a:pt x="2606" y="1351"/>
                    </a:lnTo>
                    <a:lnTo>
                      <a:pt x="2606" y="1355"/>
                    </a:lnTo>
                    <a:lnTo>
                      <a:pt x="2607" y="1360"/>
                    </a:lnTo>
                    <a:lnTo>
                      <a:pt x="2610" y="1364"/>
                    </a:lnTo>
                    <a:lnTo>
                      <a:pt x="2622" y="1384"/>
                    </a:lnTo>
                    <a:lnTo>
                      <a:pt x="2627" y="1399"/>
                    </a:lnTo>
                    <a:lnTo>
                      <a:pt x="2628" y="1406"/>
                    </a:lnTo>
                    <a:lnTo>
                      <a:pt x="2628" y="1415"/>
                    </a:lnTo>
                    <a:lnTo>
                      <a:pt x="2627" y="1427"/>
                    </a:lnTo>
                    <a:lnTo>
                      <a:pt x="2624" y="1444"/>
                    </a:lnTo>
                    <a:lnTo>
                      <a:pt x="2626" y="1462"/>
                    </a:lnTo>
                    <a:lnTo>
                      <a:pt x="2629" y="1479"/>
                    </a:lnTo>
                    <a:lnTo>
                      <a:pt x="2633" y="1497"/>
                    </a:lnTo>
                    <a:lnTo>
                      <a:pt x="2637" y="1515"/>
                    </a:lnTo>
                    <a:lnTo>
                      <a:pt x="2637" y="1533"/>
                    </a:lnTo>
                    <a:lnTo>
                      <a:pt x="2637" y="1551"/>
                    </a:lnTo>
                    <a:lnTo>
                      <a:pt x="2635" y="1568"/>
                    </a:lnTo>
                    <a:lnTo>
                      <a:pt x="2633" y="1585"/>
                    </a:lnTo>
                    <a:lnTo>
                      <a:pt x="2633" y="1603"/>
                    </a:lnTo>
                    <a:lnTo>
                      <a:pt x="2633" y="1620"/>
                    </a:lnTo>
                    <a:lnTo>
                      <a:pt x="2635" y="1629"/>
                    </a:lnTo>
                    <a:lnTo>
                      <a:pt x="2636" y="1638"/>
                    </a:lnTo>
                    <a:lnTo>
                      <a:pt x="2639" y="1647"/>
                    </a:lnTo>
                    <a:lnTo>
                      <a:pt x="2642" y="1658"/>
                    </a:lnTo>
                    <a:lnTo>
                      <a:pt x="2654" y="1684"/>
                    </a:lnTo>
                    <a:lnTo>
                      <a:pt x="2666" y="1711"/>
                    </a:lnTo>
                    <a:lnTo>
                      <a:pt x="2679" y="1738"/>
                    </a:lnTo>
                    <a:lnTo>
                      <a:pt x="2689" y="1764"/>
                    </a:lnTo>
                    <a:lnTo>
                      <a:pt x="2693" y="1778"/>
                    </a:lnTo>
                    <a:lnTo>
                      <a:pt x="2697" y="1792"/>
                    </a:lnTo>
                    <a:lnTo>
                      <a:pt x="2699" y="1805"/>
                    </a:lnTo>
                    <a:lnTo>
                      <a:pt x="2701" y="1820"/>
                    </a:lnTo>
                    <a:lnTo>
                      <a:pt x="2701" y="1835"/>
                    </a:lnTo>
                    <a:lnTo>
                      <a:pt x="2699" y="1849"/>
                    </a:lnTo>
                    <a:lnTo>
                      <a:pt x="2697" y="1865"/>
                    </a:lnTo>
                    <a:lnTo>
                      <a:pt x="2693" y="1881"/>
                    </a:lnTo>
                    <a:lnTo>
                      <a:pt x="2689" y="1892"/>
                    </a:lnTo>
                    <a:lnTo>
                      <a:pt x="2684" y="1903"/>
                    </a:lnTo>
                    <a:lnTo>
                      <a:pt x="2677" y="1913"/>
                    </a:lnTo>
                    <a:lnTo>
                      <a:pt x="2671" y="1922"/>
                    </a:lnTo>
                    <a:lnTo>
                      <a:pt x="2655" y="1941"/>
                    </a:lnTo>
                    <a:lnTo>
                      <a:pt x="2639" y="1961"/>
                    </a:lnTo>
                    <a:lnTo>
                      <a:pt x="2623" y="1979"/>
                    </a:lnTo>
                    <a:lnTo>
                      <a:pt x="2607" y="1998"/>
                    </a:lnTo>
                    <a:lnTo>
                      <a:pt x="2601" y="2009"/>
                    </a:lnTo>
                    <a:lnTo>
                      <a:pt x="2595" y="2019"/>
                    </a:lnTo>
                    <a:lnTo>
                      <a:pt x="2589" y="2030"/>
                    </a:lnTo>
                    <a:lnTo>
                      <a:pt x="2584" y="2041"/>
                    </a:lnTo>
                    <a:lnTo>
                      <a:pt x="2584" y="2041"/>
                    </a:lnTo>
                    <a:lnTo>
                      <a:pt x="2549" y="2017"/>
                    </a:lnTo>
                    <a:lnTo>
                      <a:pt x="2544" y="2004"/>
                    </a:lnTo>
                    <a:lnTo>
                      <a:pt x="2539" y="1993"/>
                    </a:lnTo>
                    <a:lnTo>
                      <a:pt x="2536" y="1989"/>
                    </a:lnTo>
                    <a:lnTo>
                      <a:pt x="2534" y="1987"/>
                    </a:lnTo>
                    <a:lnTo>
                      <a:pt x="2530" y="1984"/>
                    </a:lnTo>
                    <a:lnTo>
                      <a:pt x="2526" y="1983"/>
                    </a:lnTo>
                    <a:lnTo>
                      <a:pt x="2519" y="1982"/>
                    </a:lnTo>
                    <a:lnTo>
                      <a:pt x="2512" y="1983"/>
                    </a:lnTo>
                    <a:lnTo>
                      <a:pt x="2503" y="1985"/>
                    </a:lnTo>
                    <a:lnTo>
                      <a:pt x="2493" y="1991"/>
                    </a:lnTo>
                    <a:lnTo>
                      <a:pt x="2475" y="2002"/>
                    </a:lnTo>
                    <a:lnTo>
                      <a:pt x="2457" y="2014"/>
                    </a:lnTo>
                    <a:lnTo>
                      <a:pt x="2448" y="2020"/>
                    </a:lnTo>
                    <a:lnTo>
                      <a:pt x="2439" y="2024"/>
                    </a:lnTo>
                    <a:lnTo>
                      <a:pt x="2430" y="2028"/>
                    </a:lnTo>
                    <a:lnTo>
                      <a:pt x="2421" y="2030"/>
                    </a:lnTo>
                    <a:lnTo>
                      <a:pt x="2408" y="2031"/>
                    </a:lnTo>
                    <a:lnTo>
                      <a:pt x="2396" y="2032"/>
                    </a:lnTo>
                    <a:lnTo>
                      <a:pt x="2385" y="2036"/>
                    </a:lnTo>
                    <a:lnTo>
                      <a:pt x="2373" y="2039"/>
                    </a:lnTo>
                    <a:lnTo>
                      <a:pt x="2352" y="2048"/>
                    </a:lnTo>
                    <a:lnTo>
                      <a:pt x="2332" y="2058"/>
                    </a:lnTo>
                    <a:lnTo>
                      <a:pt x="2312" y="2068"/>
                    </a:lnTo>
                    <a:lnTo>
                      <a:pt x="2291" y="2079"/>
                    </a:lnTo>
                    <a:lnTo>
                      <a:pt x="2269" y="2088"/>
                    </a:lnTo>
                    <a:lnTo>
                      <a:pt x="2246" y="2096"/>
                    </a:lnTo>
                    <a:lnTo>
                      <a:pt x="2225" y="2102"/>
                    </a:lnTo>
                    <a:lnTo>
                      <a:pt x="2205" y="2109"/>
                    </a:lnTo>
                    <a:lnTo>
                      <a:pt x="2185" y="2116"/>
                    </a:lnTo>
                    <a:lnTo>
                      <a:pt x="2167" y="2127"/>
                    </a:lnTo>
                    <a:lnTo>
                      <a:pt x="2149" y="2136"/>
                    </a:lnTo>
                    <a:lnTo>
                      <a:pt x="2131" y="2147"/>
                    </a:lnTo>
                    <a:lnTo>
                      <a:pt x="2113" y="2159"/>
                    </a:lnTo>
                    <a:lnTo>
                      <a:pt x="2094" y="2171"/>
                    </a:lnTo>
                    <a:lnTo>
                      <a:pt x="2083" y="2178"/>
                    </a:lnTo>
                    <a:lnTo>
                      <a:pt x="2071" y="2184"/>
                    </a:lnTo>
                    <a:lnTo>
                      <a:pt x="2058" y="2188"/>
                    </a:lnTo>
                    <a:lnTo>
                      <a:pt x="2045" y="2191"/>
                    </a:lnTo>
                    <a:lnTo>
                      <a:pt x="2018" y="2197"/>
                    </a:lnTo>
                    <a:lnTo>
                      <a:pt x="1991" y="2202"/>
                    </a:lnTo>
                    <a:lnTo>
                      <a:pt x="1977" y="2206"/>
                    </a:lnTo>
                    <a:lnTo>
                      <a:pt x="1964" y="2210"/>
                    </a:lnTo>
                    <a:lnTo>
                      <a:pt x="1952" y="2213"/>
                    </a:lnTo>
                    <a:lnTo>
                      <a:pt x="1940" y="2220"/>
                    </a:lnTo>
                    <a:lnTo>
                      <a:pt x="1930" y="2228"/>
                    </a:lnTo>
                    <a:lnTo>
                      <a:pt x="1920" y="2235"/>
                    </a:lnTo>
                    <a:lnTo>
                      <a:pt x="1912" y="2247"/>
                    </a:lnTo>
                    <a:lnTo>
                      <a:pt x="1905" y="2260"/>
                    </a:lnTo>
                    <a:lnTo>
                      <a:pt x="1901" y="2268"/>
                    </a:lnTo>
                    <a:lnTo>
                      <a:pt x="1896" y="2274"/>
                    </a:lnTo>
                    <a:lnTo>
                      <a:pt x="1892" y="2278"/>
                    </a:lnTo>
                    <a:lnTo>
                      <a:pt x="1887" y="2282"/>
                    </a:lnTo>
                    <a:lnTo>
                      <a:pt x="1877" y="2287"/>
                    </a:lnTo>
                    <a:lnTo>
                      <a:pt x="1866" y="2290"/>
                    </a:lnTo>
                    <a:lnTo>
                      <a:pt x="1857" y="2292"/>
                    </a:lnTo>
                    <a:lnTo>
                      <a:pt x="1848" y="2295"/>
                    </a:lnTo>
                    <a:lnTo>
                      <a:pt x="1846" y="2298"/>
                    </a:lnTo>
                    <a:lnTo>
                      <a:pt x="1842" y="2302"/>
                    </a:lnTo>
                    <a:lnTo>
                      <a:pt x="1841" y="2305"/>
                    </a:lnTo>
                    <a:lnTo>
                      <a:pt x="1839" y="2311"/>
                    </a:lnTo>
                    <a:lnTo>
                      <a:pt x="1848" y="2327"/>
                    </a:lnTo>
                    <a:lnTo>
                      <a:pt x="1859" y="2340"/>
                    </a:lnTo>
                    <a:lnTo>
                      <a:pt x="1869" y="2353"/>
                    </a:lnTo>
                    <a:lnTo>
                      <a:pt x="1879" y="2365"/>
                    </a:lnTo>
                    <a:lnTo>
                      <a:pt x="1883" y="2371"/>
                    </a:lnTo>
                    <a:lnTo>
                      <a:pt x="1887" y="2378"/>
                    </a:lnTo>
                    <a:lnTo>
                      <a:pt x="1890" y="2384"/>
                    </a:lnTo>
                    <a:lnTo>
                      <a:pt x="1892" y="2392"/>
                    </a:lnTo>
                    <a:lnTo>
                      <a:pt x="1895" y="2401"/>
                    </a:lnTo>
                    <a:lnTo>
                      <a:pt x="1895" y="2409"/>
                    </a:lnTo>
                    <a:lnTo>
                      <a:pt x="1895" y="2419"/>
                    </a:lnTo>
                    <a:lnTo>
                      <a:pt x="1894" y="2431"/>
                    </a:lnTo>
                    <a:lnTo>
                      <a:pt x="1891" y="2454"/>
                    </a:lnTo>
                    <a:lnTo>
                      <a:pt x="1888" y="2474"/>
                    </a:lnTo>
                    <a:lnTo>
                      <a:pt x="1887" y="2491"/>
                    </a:lnTo>
                    <a:lnTo>
                      <a:pt x="1888" y="2505"/>
                    </a:lnTo>
                    <a:lnTo>
                      <a:pt x="1891" y="2513"/>
                    </a:lnTo>
                    <a:lnTo>
                      <a:pt x="1894" y="2519"/>
                    </a:lnTo>
                    <a:lnTo>
                      <a:pt x="1896" y="2526"/>
                    </a:lnTo>
                    <a:lnTo>
                      <a:pt x="1901" y="2533"/>
                    </a:lnTo>
                    <a:lnTo>
                      <a:pt x="1914" y="2548"/>
                    </a:lnTo>
                    <a:lnTo>
                      <a:pt x="1933" y="2565"/>
                    </a:lnTo>
                    <a:lnTo>
                      <a:pt x="1956" y="2585"/>
                    </a:lnTo>
                    <a:lnTo>
                      <a:pt x="1983" y="2611"/>
                    </a:lnTo>
                    <a:lnTo>
                      <a:pt x="2012" y="2640"/>
                    </a:lnTo>
                    <a:lnTo>
                      <a:pt x="2040" y="2669"/>
                    </a:lnTo>
                    <a:lnTo>
                      <a:pt x="2053" y="2686"/>
                    </a:lnTo>
                    <a:lnTo>
                      <a:pt x="2066" y="2702"/>
                    </a:lnTo>
                    <a:lnTo>
                      <a:pt x="2079" y="2717"/>
                    </a:lnTo>
                    <a:lnTo>
                      <a:pt x="2089" y="2734"/>
                    </a:lnTo>
                    <a:lnTo>
                      <a:pt x="2100" y="2750"/>
                    </a:lnTo>
                    <a:lnTo>
                      <a:pt x="2107" y="2764"/>
                    </a:lnTo>
                    <a:lnTo>
                      <a:pt x="2115" y="2780"/>
                    </a:lnTo>
                    <a:lnTo>
                      <a:pt x="2119" y="2794"/>
                    </a:lnTo>
                    <a:lnTo>
                      <a:pt x="2127" y="2820"/>
                    </a:lnTo>
                    <a:lnTo>
                      <a:pt x="2133" y="2839"/>
                    </a:lnTo>
                    <a:lnTo>
                      <a:pt x="2141" y="2855"/>
                    </a:lnTo>
                    <a:lnTo>
                      <a:pt x="2150" y="2868"/>
                    </a:lnTo>
                    <a:lnTo>
                      <a:pt x="2161" y="2879"/>
                    </a:lnTo>
                    <a:lnTo>
                      <a:pt x="2173" y="2890"/>
                    </a:lnTo>
                    <a:lnTo>
                      <a:pt x="2192" y="2901"/>
                    </a:lnTo>
                    <a:lnTo>
                      <a:pt x="2212" y="2916"/>
                    </a:lnTo>
                    <a:lnTo>
                      <a:pt x="2214" y="2919"/>
                    </a:lnTo>
                    <a:lnTo>
                      <a:pt x="2215" y="2925"/>
                    </a:lnTo>
                    <a:lnTo>
                      <a:pt x="2256" y="3014"/>
                    </a:lnTo>
                    <a:lnTo>
                      <a:pt x="2256" y="3014"/>
                    </a:lnTo>
                    <a:lnTo>
                      <a:pt x="2247" y="3026"/>
                    </a:lnTo>
                    <a:lnTo>
                      <a:pt x="2240" y="3037"/>
                    </a:lnTo>
                    <a:lnTo>
                      <a:pt x="2236" y="3048"/>
                    </a:lnTo>
                    <a:lnTo>
                      <a:pt x="2232" y="3059"/>
                    </a:lnTo>
                    <a:lnTo>
                      <a:pt x="2230" y="3079"/>
                    </a:lnTo>
                    <a:lnTo>
                      <a:pt x="2230" y="3097"/>
                    </a:lnTo>
                    <a:lnTo>
                      <a:pt x="2229" y="3105"/>
                    </a:lnTo>
                    <a:lnTo>
                      <a:pt x="2227" y="3112"/>
                    </a:lnTo>
                    <a:lnTo>
                      <a:pt x="2223" y="3118"/>
                    </a:lnTo>
                    <a:lnTo>
                      <a:pt x="2216" y="3123"/>
                    </a:lnTo>
                    <a:lnTo>
                      <a:pt x="2208" y="3128"/>
                    </a:lnTo>
                    <a:lnTo>
                      <a:pt x="2195" y="3131"/>
                    </a:lnTo>
                    <a:lnTo>
                      <a:pt x="2180" y="3133"/>
                    </a:lnTo>
                    <a:lnTo>
                      <a:pt x="2159" y="3133"/>
                    </a:lnTo>
                    <a:lnTo>
                      <a:pt x="2151" y="3133"/>
                    </a:lnTo>
                    <a:lnTo>
                      <a:pt x="2146" y="3134"/>
                    </a:lnTo>
                    <a:lnTo>
                      <a:pt x="2140" y="3136"/>
                    </a:lnTo>
                    <a:lnTo>
                      <a:pt x="2135" y="3138"/>
                    </a:lnTo>
                    <a:lnTo>
                      <a:pt x="2127" y="3144"/>
                    </a:lnTo>
                    <a:lnTo>
                      <a:pt x="2119" y="3151"/>
                    </a:lnTo>
                    <a:lnTo>
                      <a:pt x="2114" y="3160"/>
                    </a:lnTo>
                    <a:lnTo>
                      <a:pt x="2110" y="3171"/>
                    </a:lnTo>
                    <a:lnTo>
                      <a:pt x="2106" y="3182"/>
                    </a:lnTo>
                    <a:lnTo>
                      <a:pt x="2102" y="3194"/>
                    </a:lnTo>
                    <a:lnTo>
                      <a:pt x="2098" y="3206"/>
                    </a:lnTo>
                    <a:lnTo>
                      <a:pt x="2094" y="3217"/>
                    </a:lnTo>
                    <a:lnTo>
                      <a:pt x="2089" y="3229"/>
                    </a:lnTo>
                    <a:lnTo>
                      <a:pt x="2083" y="3239"/>
                    </a:lnTo>
                    <a:lnTo>
                      <a:pt x="2075" y="3248"/>
                    </a:lnTo>
                    <a:lnTo>
                      <a:pt x="2065" y="3256"/>
                    </a:lnTo>
                    <a:lnTo>
                      <a:pt x="2059" y="3260"/>
                    </a:lnTo>
                    <a:lnTo>
                      <a:pt x="2053" y="3263"/>
                    </a:lnTo>
                    <a:lnTo>
                      <a:pt x="2045" y="3265"/>
                    </a:lnTo>
                    <a:lnTo>
                      <a:pt x="2037" y="3268"/>
                    </a:lnTo>
                    <a:lnTo>
                      <a:pt x="2017" y="3271"/>
                    </a:lnTo>
                    <a:lnTo>
                      <a:pt x="1996" y="3271"/>
                    </a:lnTo>
                    <a:lnTo>
                      <a:pt x="1974" y="3271"/>
                    </a:lnTo>
                    <a:lnTo>
                      <a:pt x="1953" y="3268"/>
                    </a:lnTo>
                    <a:lnTo>
                      <a:pt x="1931" y="3267"/>
                    </a:lnTo>
                    <a:lnTo>
                      <a:pt x="1910" y="3267"/>
                    </a:lnTo>
                    <a:lnTo>
                      <a:pt x="1891" y="3268"/>
                    </a:lnTo>
                    <a:lnTo>
                      <a:pt x="1873" y="3271"/>
                    </a:lnTo>
                    <a:lnTo>
                      <a:pt x="1872" y="3277"/>
                    </a:lnTo>
                    <a:lnTo>
                      <a:pt x="1872" y="3285"/>
                    </a:lnTo>
                    <a:lnTo>
                      <a:pt x="1873" y="3293"/>
                    </a:lnTo>
                    <a:lnTo>
                      <a:pt x="1874" y="3302"/>
                    </a:lnTo>
                    <a:lnTo>
                      <a:pt x="1879" y="3322"/>
                    </a:lnTo>
                    <a:lnTo>
                      <a:pt x="1887" y="3344"/>
                    </a:lnTo>
                    <a:lnTo>
                      <a:pt x="1907" y="3396"/>
                    </a:lnTo>
                    <a:lnTo>
                      <a:pt x="1927" y="3449"/>
                    </a:lnTo>
                    <a:lnTo>
                      <a:pt x="1936" y="3474"/>
                    </a:lnTo>
                    <a:lnTo>
                      <a:pt x="1943" y="3497"/>
                    </a:lnTo>
                    <a:lnTo>
                      <a:pt x="1945" y="3509"/>
                    </a:lnTo>
                    <a:lnTo>
                      <a:pt x="1947" y="3519"/>
                    </a:lnTo>
                    <a:lnTo>
                      <a:pt x="1948" y="3528"/>
                    </a:lnTo>
                    <a:lnTo>
                      <a:pt x="1948" y="3536"/>
                    </a:lnTo>
                    <a:lnTo>
                      <a:pt x="1945" y="3544"/>
                    </a:lnTo>
                    <a:lnTo>
                      <a:pt x="1943" y="3550"/>
                    </a:lnTo>
                    <a:lnTo>
                      <a:pt x="1939" y="3557"/>
                    </a:lnTo>
                    <a:lnTo>
                      <a:pt x="1934" y="3561"/>
                    </a:lnTo>
                    <a:lnTo>
                      <a:pt x="1927" y="3563"/>
                    </a:lnTo>
                    <a:lnTo>
                      <a:pt x="1920" y="3565"/>
                    </a:lnTo>
                    <a:lnTo>
                      <a:pt x="1909" y="3565"/>
                    </a:lnTo>
                    <a:lnTo>
                      <a:pt x="1898" y="3563"/>
                    </a:lnTo>
                    <a:lnTo>
                      <a:pt x="1888" y="3557"/>
                    </a:lnTo>
                    <a:lnTo>
                      <a:pt x="1879" y="3549"/>
                    </a:lnTo>
                    <a:lnTo>
                      <a:pt x="1873" y="3541"/>
                    </a:lnTo>
                    <a:lnTo>
                      <a:pt x="1865" y="3532"/>
                    </a:lnTo>
                    <a:lnTo>
                      <a:pt x="1859" y="3524"/>
                    </a:lnTo>
                    <a:lnTo>
                      <a:pt x="1851" y="3517"/>
                    </a:lnTo>
                    <a:lnTo>
                      <a:pt x="1842" y="3509"/>
                    </a:lnTo>
                    <a:lnTo>
                      <a:pt x="1833" y="3505"/>
                    </a:lnTo>
                    <a:lnTo>
                      <a:pt x="1816" y="3499"/>
                    </a:lnTo>
                    <a:lnTo>
                      <a:pt x="1800" y="3493"/>
                    </a:lnTo>
                    <a:lnTo>
                      <a:pt x="1786" y="3491"/>
                    </a:lnTo>
                    <a:lnTo>
                      <a:pt x="1768" y="3489"/>
                    </a:lnTo>
                    <a:lnTo>
                      <a:pt x="1763" y="3488"/>
                    </a:lnTo>
                    <a:lnTo>
                      <a:pt x="1756" y="3487"/>
                    </a:lnTo>
                    <a:lnTo>
                      <a:pt x="1751" y="3484"/>
                    </a:lnTo>
                    <a:lnTo>
                      <a:pt x="1746" y="3480"/>
                    </a:lnTo>
                    <a:lnTo>
                      <a:pt x="1736" y="3474"/>
                    </a:lnTo>
                    <a:lnTo>
                      <a:pt x="1727" y="3467"/>
                    </a:lnTo>
                    <a:lnTo>
                      <a:pt x="1721" y="3465"/>
                    </a:lnTo>
                    <a:lnTo>
                      <a:pt x="1716" y="3464"/>
                    </a:lnTo>
                    <a:lnTo>
                      <a:pt x="1711" y="3464"/>
                    </a:lnTo>
                    <a:lnTo>
                      <a:pt x="1706" y="3465"/>
                    </a:lnTo>
                    <a:lnTo>
                      <a:pt x="1695" y="3470"/>
                    </a:lnTo>
                    <a:lnTo>
                      <a:pt x="1688" y="3476"/>
                    </a:lnTo>
                    <a:lnTo>
                      <a:pt x="1680" y="3483"/>
                    </a:lnTo>
                    <a:lnTo>
                      <a:pt x="1675" y="3491"/>
                    </a:lnTo>
                    <a:lnTo>
                      <a:pt x="1668" y="3499"/>
                    </a:lnTo>
                    <a:lnTo>
                      <a:pt x="1663" y="3506"/>
                    </a:lnTo>
                    <a:lnTo>
                      <a:pt x="1653" y="3523"/>
                    </a:lnTo>
                    <a:lnTo>
                      <a:pt x="1640" y="3537"/>
                    </a:lnTo>
                    <a:lnTo>
                      <a:pt x="1627" y="3544"/>
                    </a:lnTo>
                    <a:lnTo>
                      <a:pt x="1614" y="3548"/>
                    </a:lnTo>
                    <a:lnTo>
                      <a:pt x="1601" y="3552"/>
                    </a:lnTo>
                    <a:lnTo>
                      <a:pt x="1587" y="3553"/>
                    </a:lnTo>
                    <a:lnTo>
                      <a:pt x="1561" y="3553"/>
                    </a:lnTo>
                    <a:lnTo>
                      <a:pt x="1533" y="3552"/>
                    </a:lnTo>
                    <a:lnTo>
                      <a:pt x="1506" y="3549"/>
                    </a:lnTo>
                    <a:lnTo>
                      <a:pt x="1480" y="3548"/>
                    </a:lnTo>
                    <a:lnTo>
                      <a:pt x="1466" y="3548"/>
                    </a:lnTo>
                    <a:lnTo>
                      <a:pt x="1453" y="3548"/>
                    </a:lnTo>
                    <a:lnTo>
                      <a:pt x="1440" y="3550"/>
                    </a:lnTo>
                    <a:lnTo>
                      <a:pt x="1427" y="3554"/>
                    </a:lnTo>
                    <a:lnTo>
                      <a:pt x="1401" y="3561"/>
                    </a:lnTo>
                    <a:lnTo>
                      <a:pt x="1377" y="3567"/>
                    </a:lnTo>
                    <a:lnTo>
                      <a:pt x="1364" y="3568"/>
                    </a:lnTo>
                    <a:lnTo>
                      <a:pt x="1351" y="3571"/>
                    </a:lnTo>
                    <a:lnTo>
                      <a:pt x="1339" y="3571"/>
                    </a:lnTo>
                    <a:lnTo>
                      <a:pt x="1326" y="3572"/>
                    </a:lnTo>
                    <a:lnTo>
                      <a:pt x="1315" y="3571"/>
                    </a:lnTo>
                    <a:lnTo>
                      <a:pt x="1303" y="3568"/>
                    </a:lnTo>
                    <a:lnTo>
                      <a:pt x="1291" y="3566"/>
                    </a:lnTo>
                    <a:lnTo>
                      <a:pt x="1280" y="3561"/>
                    </a:lnTo>
                    <a:lnTo>
                      <a:pt x="1269" y="3554"/>
                    </a:lnTo>
                    <a:lnTo>
                      <a:pt x="1259" y="3546"/>
                    </a:lnTo>
                    <a:lnTo>
                      <a:pt x="1250" y="3537"/>
                    </a:lnTo>
                    <a:lnTo>
                      <a:pt x="1241" y="3526"/>
                    </a:lnTo>
                    <a:lnTo>
                      <a:pt x="1236" y="3518"/>
                    </a:lnTo>
                    <a:lnTo>
                      <a:pt x="1229" y="3510"/>
                    </a:lnTo>
                    <a:lnTo>
                      <a:pt x="1221" y="3502"/>
                    </a:lnTo>
                    <a:lnTo>
                      <a:pt x="1214" y="3496"/>
                    </a:lnTo>
                    <a:lnTo>
                      <a:pt x="1204" y="3491"/>
                    </a:lnTo>
                    <a:lnTo>
                      <a:pt x="1195" y="3488"/>
                    </a:lnTo>
                    <a:lnTo>
                      <a:pt x="1190" y="3487"/>
                    </a:lnTo>
                    <a:lnTo>
                      <a:pt x="1185" y="3487"/>
                    </a:lnTo>
                    <a:lnTo>
                      <a:pt x="1180" y="3487"/>
                    </a:lnTo>
                    <a:lnTo>
                      <a:pt x="1175" y="3488"/>
                    </a:lnTo>
                    <a:lnTo>
                      <a:pt x="1168" y="3491"/>
                    </a:lnTo>
                    <a:lnTo>
                      <a:pt x="1163" y="3495"/>
                    </a:lnTo>
                    <a:lnTo>
                      <a:pt x="1159" y="3500"/>
                    </a:lnTo>
                    <a:lnTo>
                      <a:pt x="1157" y="3508"/>
                    </a:lnTo>
                    <a:lnTo>
                      <a:pt x="1153" y="3523"/>
                    </a:lnTo>
                    <a:lnTo>
                      <a:pt x="1150" y="3540"/>
                    </a:lnTo>
                    <a:lnTo>
                      <a:pt x="1149" y="3558"/>
                    </a:lnTo>
                    <a:lnTo>
                      <a:pt x="1146" y="3575"/>
                    </a:lnTo>
                    <a:lnTo>
                      <a:pt x="1145" y="3581"/>
                    </a:lnTo>
                    <a:lnTo>
                      <a:pt x="1142" y="3588"/>
                    </a:lnTo>
                    <a:lnTo>
                      <a:pt x="1138" y="3593"/>
                    </a:lnTo>
                    <a:lnTo>
                      <a:pt x="1134" y="3597"/>
                    </a:lnTo>
                    <a:lnTo>
                      <a:pt x="1127" y="3601"/>
                    </a:lnTo>
                    <a:lnTo>
                      <a:pt x="1119" y="3602"/>
                    </a:lnTo>
                    <a:lnTo>
                      <a:pt x="1110" y="3602"/>
                    </a:lnTo>
                    <a:lnTo>
                      <a:pt x="1102" y="3601"/>
                    </a:lnTo>
                    <a:lnTo>
                      <a:pt x="1094" y="3598"/>
                    </a:lnTo>
                    <a:lnTo>
                      <a:pt x="1085" y="3596"/>
                    </a:lnTo>
                    <a:lnTo>
                      <a:pt x="1077" y="3590"/>
                    </a:lnTo>
                    <a:lnTo>
                      <a:pt x="1070" y="3585"/>
                    </a:lnTo>
                    <a:lnTo>
                      <a:pt x="1039" y="3563"/>
                    </a:lnTo>
                    <a:lnTo>
                      <a:pt x="1013" y="3544"/>
                    </a:lnTo>
                    <a:lnTo>
                      <a:pt x="997" y="3532"/>
                    </a:lnTo>
                    <a:lnTo>
                      <a:pt x="976" y="3513"/>
                    </a:lnTo>
                    <a:lnTo>
                      <a:pt x="956" y="3493"/>
                    </a:lnTo>
                    <a:lnTo>
                      <a:pt x="941" y="3478"/>
                    </a:lnTo>
                    <a:lnTo>
                      <a:pt x="886" y="3488"/>
                    </a:lnTo>
                    <a:lnTo>
                      <a:pt x="886" y="3488"/>
                    </a:lnTo>
                    <a:lnTo>
                      <a:pt x="878" y="3449"/>
                    </a:lnTo>
                    <a:lnTo>
                      <a:pt x="800" y="3374"/>
                    </a:lnTo>
                    <a:lnTo>
                      <a:pt x="787" y="3364"/>
                    </a:lnTo>
                    <a:lnTo>
                      <a:pt x="774" y="3356"/>
                    </a:lnTo>
                    <a:lnTo>
                      <a:pt x="760" y="3350"/>
                    </a:lnTo>
                    <a:lnTo>
                      <a:pt x="745" y="3344"/>
                    </a:lnTo>
                    <a:lnTo>
                      <a:pt x="729" y="3339"/>
                    </a:lnTo>
                    <a:lnTo>
                      <a:pt x="713" y="3335"/>
                    </a:lnTo>
                    <a:lnTo>
                      <a:pt x="699" y="3329"/>
                    </a:lnTo>
                    <a:lnTo>
                      <a:pt x="684" y="3322"/>
                    </a:lnTo>
                    <a:lnTo>
                      <a:pt x="664" y="3308"/>
                    </a:lnTo>
                    <a:lnTo>
                      <a:pt x="646" y="3293"/>
                    </a:lnTo>
                    <a:lnTo>
                      <a:pt x="636" y="3285"/>
                    </a:lnTo>
                    <a:lnTo>
                      <a:pt x="625" y="3278"/>
                    </a:lnTo>
                    <a:lnTo>
                      <a:pt x="619" y="3277"/>
                    </a:lnTo>
                    <a:lnTo>
                      <a:pt x="614" y="3274"/>
                    </a:lnTo>
                    <a:lnTo>
                      <a:pt x="607" y="3274"/>
                    </a:lnTo>
                    <a:lnTo>
                      <a:pt x="601" y="3273"/>
                    </a:lnTo>
                    <a:lnTo>
                      <a:pt x="590" y="3274"/>
                    </a:lnTo>
                    <a:lnTo>
                      <a:pt x="581" y="3277"/>
                    </a:lnTo>
                    <a:lnTo>
                      <a:pt x="575" y="3281"/>
                    </a:lnTo>
                    <a:lnTo>
                      <a:pt x="570" y="3286"/>
                    </a:lnTo>
                    <a:lnTo>
                      <a:pt x="566" y="3293"/>
                    </a:lnTo>
                    <a:lnTo>
                      <a:pt x="563" y="3299"/>
                    </a:lnTo>
                    <a:lnTo>
                      <a:pt x="562" y="3307"/>
                    </a:lnTo>
                    <a:lnTo>
                      <a:pt x="562" y="3316"/>
                    </a:lnTo>
                    <a:lnTo>
                      <a:pt x="566" y="3352"/>
                    </a:lnTo>
                    <a:lnTo>
                      <a:pt x="568" y="3385"/>
                    </a:lnTo>
                    <a:lnTo>
                      <a:pt x="564" y="3390"/>
                    </a:lnTo>
                    <a:lnTo>
                      <a:pt x="562" y="3395"/>
                    </a:lnTo>
                    <a:lnTo>
                      <a:pt x="557" y="3400"/>
                    </a:lnTo>
                    <a:lnTo>
                      <a:pt x="552" y="3405"/>
                    </a:lnTo>
                    <a:lnTo>
                      <a:pt x="545" y="3409"/>
                    </a:lnTo>
                    <a:lnTo>
                      <a:pt x="537" y="3412"/>
                    </a:lnTo>
                    <a:lnTo>
                      <a:pt x="529" y="3412"/>
                    </a:lnTo>
                    <a:lnTo>
                      <a:pt x="520" y="3410"/>
                    </a:lnTo>
                    <a:lnTo>
                      <a:pt x="513" y="3407"/>
                    </a:lnTo>
                    <a:lnTo>
                      <a:pt x="504" y="3403"/>
                    </a:lnTo>
                    <a:lnTo>
                      <a:pt x="495" y="3399"/>
                    </a:lnTo>
                    <a:lnTo>
                      <a:pt x="485" y="3392"/>
                    </a:lnTo>
                    <a:lnTo>
                      <a:pt x="469" y="3382"/>
                    </a:lnTo>
                    <a:lnTo>
                      <a:pt x="452" y="3370"/>
                    </a:lnTo>
                    <a:lnTo>
                      <a:pt x="443" y="3366"/>
                    </a:lnTo>
                    <a:lnTo>
                      <a:pt x="435" y="3362"/>
                    </a:lnTo>
                    <a:lnTo>
                      <a:pt x="428" y="3360"/>
                    </a:lnTo>
                    <a:lnTo>
                      <a:pt x="421" y="3360"/>
                    </a:lnTo>
                    <a:lnTo>
                      <a:pt x="409" y="3360"/>
                    </a:lnTo>
                    <a:lnTo>
                      <a:pt x="399" y="3362"/>
                    </a:lnTo>
                    <a:lnTo>
                      <a:pt x="387" y="3365"/>
                    </a:lnTo>
                    <a:lnTo>
                      <a:pt x="375" y="3368"/>
                    </a:lnTo>
                    <a:lnTo>
                      <a:pt x="353" y="3374"/>
                    </a:lnTo>
                    <a:lnTo>
                      <a:pt x="331" y="3378"/>
                    </a:lnTo>
                    <a:lnTo>
                      <a:pt x="323" y="3378"/>
                    </a:lnTo>
                    <a:lnTo>
                      <a:pt x="316" y="3375"/>
                    </a:lnTo>
                    <a:lnTo>
                      <a:pt x="309" y="3373"/>
                    </a:lnTo>
                    <a:lnTo>
                      <a:pt x="303" y="3369"/>
                    </a:lnTo>
                    <a:lnTo>
                      <a:pt x="298" y="3364"/>
                    </a:lnTo>
                    <a:lnTo>
                      <a:pt x="294" y="3357"/>
                    </a:lnTo>
                    <a:lnTo>
                      <a:pt x="289" y="3351"/>
                    </a:lnTo>
                    <a:lnTo>
                      <a:pt x="286" y="3343"/>
                    </a:lnTo>
                    <a:lnTo>
                      <a:pt x="286" y="3343"/>
                    </a:lnTo>
                    <a:lnTo>
                      <a:pt x="282" y="3334"/>
                    </a:lnTo>
                    <a:lnTo>
                      <a:pt x="279" y="3324"/>
                    </a:lnTo>
                    <a:lnTo>
                      <a:pt x="278" y="3315"/>
                    </a:lnTo>
                    <a:lnTo>
                      <a:pt x="277" y="3304"/>
                    </a:lnTo>
                    <a:lnTo>
                      <a:pt x="276" y="3295"/>
                    </a:lnTo>
                    <a:lnTo>
                      <a:pt x="276" y="3286"/>
                    </a:lnTo>
                    <a:lnTo>
                      <a:pt x="277" y="3278"/>
                    </a:lnTo>
                    <a:lnTo>
                      <a:pt x="278" y="3271"/>
                    </a:lnTo>
                    <a:lnTo>
                      <a:pt x="286" y="3233"/>
                    </a:lnTo>
                    <a:lnTo>
                      <a:pt x="291" y="3198"/>
                    </a:lnTo>
                    <a:lnTo>
                      <a:pt x="294" y="3181"/>
                    </a:lnTo>
                    <a:lnTo>
                      <a:pt x="298" y="3164"/>
                    </a:lnTo>
                    <a:lnTo>
                      <a:pt x="304" y="3147"/>
                    </a:lnTo>
                    <a:lnTo>
                      <a:pt x="313" y="3131"/>
                    </a:lnTo>
                    <a:lnTo>
                      <a:pt x="330" y="3105"/>
                    </a:lnTo>
                    <a:lnTo>
                      <a:pt x="347" y="3080"/>
                    </a:lnTo>
                    <a:lnTo>
                      <a:pt x="355" y="3068"/>
                    </a:lnTo>
                    <a:lnTo>
                      <a:pt x="362" y="3054"/>
                    </a:lnTo>
                    <a:lnTo>
                      <a:pt x="368" y="3040"/>
                    </a:lnTo>
                    <a:lnTo>
                      <a:pt x="373" y="3024"/>
                    </a:lnTo>
                    <a:lnTo>
                      <a:pt x="377" y="3008"/>
                    </a:lnTo>
                    <a:lnTo>
                      <a:pt x="381" y="2993"/>
                    </a:lnTo>
                    <a:lnTo>
                      <a:pt x="386" y="2979"/>
                    </a:lnTo>
                    <a:lnTo>
                      <a:pt x="392" y="2965"/>
                    </a:lnTo>
                    <a:lnTo>
                      <a:pt x="399" y="2952"/>
                    </a:lnTo>
                    <a:lnTo>
                      <a:pt x="406" y="2940"/>
                    </a:lnTo>
                    <a:lnTo>
                      <a:pt x="414" y="2929"/>
                    </a:lnTo>
                    <a:lnTo>
                      <a:pt x="422" y="2917"/>
                    </a:lnTo>
                    <a:lnTo>
                      <a:pt x="440" y="2894"/>
                    </a:lnTo>
                    <a:lnTo>
                      <a:pt x="460" y="2872"/>
                    </a:lnTo>
                    <a:lnTo>
                      <a:pt x="482" y="2849"/>
                    </a:lnTo>
                    <a:lnTo>
                      <a:pt x="504" y="2826"/>
                    </a:lnTo>
                    <a:lnTo>
                      <a:pt x="523" y="2804"/>
                    </a:lnTo>
                    <a:lnTo>
                      <a:pt x="541" y="2780"/>
                    </a:lnTo>
                    <a:lnTo>
                      <a:pt x="557" y="2756"/>
                    </a:lnTo>
                    <a:lnTo>
                      <a:pt x="571" y="2732"/>
                    </a:lnTo>
                    <a:lnTo>
                      <a:pt x="541" y="2704"/>
                    </a:lnTo>
                    <a:lnTo>
                      <a:pt x="523" y="2693"/>
                    </a:lnTo>
                    <a:lnTo>
                      <a:pt x="505" y="2682"/>
                    </a:lnTo>
                    <a:lnTo>
                      <a:pt x="484" y="2672"/>
                    </a:lnTo>
                    <a:lnTo>
                      <a:pt x="465" y="2663"/>
                    </a:lnTo>
                    <a:lnTo>
                      <a:pt x="444" y="2655"/>
                    </a:lnTo>
                    <a:lnTo>
                      <a:pt x="423" y="2647"/>
                    </a:lnTo>
                    <a:lnTo>
                      <a:pt x="403" y="2641"/>
                    </a:lnTo>
                    <a:lnTo>
                      <a:pt x="382" y="2636"/>
                    </a:lnTo>
                    <a:lnTo>
                      <a:pt x="369" y="2632"/>
                    </a:lnTo>
                    <a:lnTo>
                      <a:pt x="358" y="2628"/>
                    </a:lnTo>
                    <a:lnTo>
                      <a:pt x="348" y="2623"/>
                    </a:lnTo>
                    <a:lnTo>
                      <a:pt x="339" y="2618"/>
                    </a:lnTo>
                    <a:lnTo>
                      <a:pt x="323" y="2605"/>
                    </a:lnTo>
                    <a:lnTo>
                      <a:pt x="308" y="2590"/>
                    </a:lnTo>
                    <a:lnTo>
                      <a:pt x="295" y="2576"/>
                    </a:lnTo>
                    <a:lnTo>
                      <a:pt x="279" y="2562"/>
                    </a:lnTo>
                    <a:lnTo>
                      <a:pt x="272" y="2555"/>
                    </a:lnTo>
                    <a:lnTo>
                      <a:pt x="264" y="2550"/>
                    </a:lnTo>
                    <a:lnTo>
                      <a:pt x="255" y="2545"/>
                    </a:lnTo>
                    <a:lnTo>
                      <a:pt x="246" y="2540"/>
                    </a:lnTo>
                    <a:lnTo>
                      <a:pt x="232" y="2535"/>
                    </a:lnTo>
                    <a:lnTo>
                      <a:pt x="216" y="2531"/>
                    </a:lnTo>
                    <a:lnTo>
                      <a:pt x="200" y="2528"/>
                    </a:lnTo>
                    <a:lnTo>
                      <a:pt x="185" y="2524"/>
                    </a:lnTo>
                    <a:lnTo>
                      <a:pt x="171" y="2520"/>
                    </a:lnTo>
                    <a:lnTo>
                      <a:pt x="158" y="2514"/>
                    </a:lnTo>
                    <a:lnTo>
                      <a:pt x="151" y="2510"/>
                    </a:lnTo>
                    <a:lnTo>
                      <a:pt x="145" y="2506"/>
                    </a:lnTo>
                    <a:lnTo>
                      <a:pt x="140" y="2500"/>
                    </a:lnTo>
                    <a:lnTo>
                      <a:pt x="134" y="2493"/>
                    </a:lnTo>
                    <a:lnTo>
                      <a:pt x="114" y="2465"/>
                    </a:lnTo>
                    <a:lnTo>
                      <a:pt x="94" y="2438"/>
                    </a:lnTo>
                    <a:lnTo>
                      <a:pt x="83" y="2425"/>
                    </a:lnTo>
                    <a:lnTo>
                      <a:pt x="71" y="2412"/>
                    </a:lnTo>
                    <a:lnTo>
                      <a:pt x="59" y="2399"/>
                    </a:lnTo>
                    <a:lnTo>
                      <a:pt x="45" y="2387"/>
                    </a:lnTo>
                    <a:lnTo>
                      <a:pt x="45" y="2387"/>
                    </a:lnTo>
                    <a:lnTo>
                      <a:pt x="46" y="2381"/>
                    </a:lnTo>
                    <a:lnTo>
                      <a:pt x="48" y="2373"/>
                    </a:lnTo>
                    <a:lnTo>
                      <a:pt x="49" y="2366"/>
                    </a:lnTo>
                    <a:lnTo>
                      <a:pt x="51" y="2360"/>
                    </a:lnTo>
                    <a:lnTo>
                      <a:pt x="57" y="2348"/>
                    </a:lnTo>
                    <a:lnTo>
                      <a:pt x="63" y="2337"/>
                    </a:lnTo>
                    <a:lnTo>
                      <a:pt x="68" y="2325"/>
                    </a:lnTo>
                    <a:lnTo>
                      <a:pt x="73" y="2312"/>
                    </a:lnTo>
                    <a:lnTo>
                      <a:pt x="75" y="2305"/>
                    </a:lnTo>
                    <a:lnTo>
                      <a:pt x="75" y="2298"/>
                    </a:lnTo>
                    <a:lnTo>
                      <a:pt x="75" y="2290"/>
                    </a:lnTo>
                    <a:lnTo>
                      <a:pt x="73" y="2281"/>
                    </a:lnTo>
                    <a:lnTo>
                      <a:pt x="71" y="2272"/>
                    </a:lnTo>
                    <a:lnTo>
                      <a:pt x="67" y="2263"/>
                    </a:lnTo>
                    <a:lnTo>
                      <a:pt x="63" y="2255"/>
                    </a:lnTo>
                    <a:lnTo>
                      <a:pt x="57" y="2247"/>
                    </a:lnTo>
                    <a:lnTo>
                      <a:pt x="45" y="2233"/>
                    </a:lnTo>
                    <a:lnTo>
                      <a:pt x="32" y="2219"/>
                    </a:lnTo>
                    <a:lnTo>
                      <a:pt x="19" y="2204"/>
                    </a:lnTo>
                    <a:lnTo>
                      <a:pt x="9" y="2189"/>
                    </a:lnTo>
                    <a:lnTo>
                      <a:pt x="5" y="2181"/>
                    </a:lnTo>
                    <a:lnTo>
                      <a:pt x="2" y="2173"/>
                    </a:lnTo>
                    <a:lnTo>
                      <a:pt x="0" y="2163"/>
                    </a:lnTo>
                    <a:lnTo>
                      <a:pt x="0" y="2154"/>
                    </a:lnTo>
                    <a:lnTo>
                      <a:pt x="1" y="2132"/>
                    </a:lnTo>
                    <a:lnTo>
                      <a:pt x="4" y="2109"/>
                    </a:lnTo>
                    <a:lnTo>
                      <a:pt x="4" y="2097"/>
                    </a:lnTo>
                    <a:lnTo>
                      <a:pt x="5" y="2085"/>
                    </a:lnTo>
                    <a:lnTo>
                      <a:pt x="5" y="2074"/>
                    </a:lnTo>
                    <a:lnTo>
                      <a:pt x="4" y="2063"/>
                    </a:lnTo>
                    <a:lnTo>
                      <a:pt x="4" y="2063"/>
                    </a:lnTo>
                    <a:lnTo>
                      <a:pt x="31" y="2035"/>
                    </a:lnTo>
                    <a:lnTo>
                      <a:pt x="40" y="2018"/>
                    </a:lnTo>
                    <a:lnTo>
                      <a:pt x="49" y="2001"/>
                    </a:lnTo>
                    <a:lnTo>
                      <a:pt x="55" y="1984"/>
                    </a:lnTo>
                    <a:lnTo>
                      <a:pt x="61" y="1969"/>
                    </a:lnTo>
                    <a:lnTo>
                      <a:pt x="66" y="1952"/>
                    </a:lnTo>
                    <a:lnTo>
                      <a:pt x="67" y="1935"/>
                    </a:lnTo>
                    <a:lnTo>
                      <a:pt x="68" y="1916"/>
                    </a:lnTo>
                    <a:lnTo>
                      <a:pt x="66" y="1896"/>
                    </a:lnTo>
                    <a:lnTo>
                      <a:pt x="62" y="1879"/>
                    </a:lnTo>
                    <a:lnTo>
                      <a:pt x="57" y="1864"/>
                    </a:lnTo>
                    <a:lnTo>
                      <a:pt x="49" y="1849"/>
                    </a:lnTo>
                    <a:lnTo>
                      <a:pt x="40" y="1835"/>
                    </a:lnTo>
                    <a:lnTo>
                      <a:pt x="31" y="1821"/>
                    </a:lnTo>
                    <a:lnTo>
                      <a:pt x="23" y="1807"/>
                    </a:lnTo>
                    <a:lnTo>
                      <a:pt x="16" y="1792"/>
                    </a:lnTo>
                    <a:lnTo>
                      <a:pt x="11" y="1777"/>
                    </a:lnTo>
                    <a:lnTo>
                      <a:pt x="11" y="1777"/>
                    </a:lnTo>
                    <a:lnTo>
                      <a:pt x="19" y="1767"/>
                    </a:lnTo>
                    <a:lnTo>
                      <a:pt x="24" y="1755"/>
                    </a:lnTo>
                    <a:lnTo>
                      <a:pt x="31" y="1745"/>
                    </a:lnTo>
                    <a:lnTo>
                      <a:pt x="35" y="1734"/>
                    </a:lnTo>
                    <a:lnTo>
                      <a:pt x="44" y="1712"/>
                    </a:lnTo>
                    <a:lnTo>
                      <a:pt x="50" y="1689"/>
                    </a:lnTo>
                    <a:lnTo>
                      <a:pt x="57" y="1667"/>
                    </a:lnTo>
                    <a:lnTo>
                      <a:pt x="63" y="1643"/>
                    </a:lnTo>
                    <a:lnTo>
                      <a:pt x="71" y="1621"/>
                    </a:lnTo>
                    <a:lnTo>
                      <a:pt x="80" y="1598"/>
                    </a:lnTo>
                    <a:lnTo>
                      <a:pt x="90" y="1580"/>
                    </a:lnTo>
                    <a:lnTo>
                      <a:pt x="102" y="1564"/>
                    </a:lnTo>
                    <a:lnTo>
                      <a:pt x="114" y="1549"/>
                    </a:lnTo>
                    <a:lnTo>
                      <a:pt x="125" y="1532"/>
                    </a:lnTo>
                    <a:lnTo>
                      <a:pt x="128" y="1527"/>
                    </a:lnTo>
                    <a:lnTo>
                      <a:pt x="130" y="1523"/>
                    </a:lnTo>
                    <a:lnTo>
                      <a:pt x="132" y="1518"/>
                    </a:lnTo>
                    <a:lnTo>
                      <a:pt x="132" y="1513"/>
                    </a:lnTo>
                    <a:lnTo>
                      <a:pt x="132" y="1501"/>
                    </a:lnTo>
                    <a:lnTo>
                      <a:pt x="129" y="1491"/>
                    </a:lnTo>
                    <a:lnTo>
                      <a:pt x="121" y="1470"/>
                    </a:lnTo>
                    <a:lnTo>
                      <a:pt x="111" y="1450"/>
                    </a:lnTo>
                    <a:lnTo>
                      <a:pt x="111" y="1445"/>
                    </a:lnTo>
                    <a:lnTo>
                      <a:pt x="108" y="1440"/>
                    </a:lnTo>
                    <a:lnTo>
                      <a:pt x="105" y="1435"/>
                    </a:lnTo>
                    <a:lnTo>
                      <a:pt x="102" y="1430"/>
                    </a:lnTo>
                    <a:lnTo>
                      <a:pt x="93" y="1421"/>
                    </a:lnTo>
                    <a:lnTo>
                      <a:pt x="85" y="1412"/>
                    </a:lnTo>
                    <a:lnTo>
                      <a:pt x="81" y="1408"/>
                    </a:lnTo>
                    <a:lnTo>
                      <a:pt x="79" y="1403"/>
                    </a:lnTo>
                    <a:lnTo>
                      <a:pt x="76" y="1399"/>
                    </a:lnTo>
                    <a:lnTo>
                      <a:pt x="75" y="1393"/>
                    </a:lnTo>
                    <a:lnTo>
                      <a:pt x="75" y="1387"/>
                    </a:lnTo>
                    <a:lnTo>
                      <a:pt x="76" y="1382"/>
                    </a:lnTo>
                    <a:lnTo>
                      <a:pt x="79" y="1375"/>
                    </a:lnTo>
                    <a:lnTo>
                      <a:pt x="84" y="1369"/>
                    </a:lnTo>
                    <a:lnTo>
                      <a:pt x="89" y="1362"/>
                    </a:lnTo>
                    <a:lnTo>
                      <a:pt x="94" y="1357"/>
                    </a:lnTo>
                    <a:lnTo>
                      <a:pt x="99" y="1352"/>
                    </a:lnTo>
                    <a:lnTo>
                      <a:pt x="106" y="1349"/>
                    </a:lnTo>
                    <a:lnTo>
                      <a:pt x="116" y="1343"/>
                    </a:lnTo>
                    <a:lnTo>
                      <a:pt x="128" y="1340"/>
                    </a:lnTo>
                    <a:lnTo>
                      <a:pt x="152" y="1336"/>
                    </a:lnTo>
                    <a:lnTo>
                      <a:pt x="180" y="1333"/>
                    </a:lnTo>
                    <a:lnTo>
                      <a:pt x="194" y="1330"/>
                    </a:lnTo>
                    <a:lnTo>
                      <a:pt x="207" y="1327"/>
                    </a:lnTo>
                    <a:lnTo>
                      <a:pt x="219" y="1326"/>
                    </a:lnTo>
                    <a:lnTo>
                      <a:pt x="230" y="1326"/>
                    </a:lnTo>
                    <a:lnTo>
                      <a:pt x="254" y="1326"/>
                    </a:lnTo>
                    <a:lnTo>
                      <a:pt x="276" y="1326"/>
                    </a:lnTo>
                    <a:lnTo>
                      <a:pt x="287" y="1325"/>
                    </a:lnTo>
                    <a:lnTo>
                      <a:pt x="298" y="1323"/>
                    </a:lnTo>
                    <a:lnTo>
                      <a:pt x="309" y="1322"/>
                    </a:lnTo>
                    <a:lnTo>
                      <a:pt x="320" y="1318"/>
                    </a:lnTo>
                    <a:lnTo>
                      <a:pt x="331" y="1314"/>
                    </a:lnTo>
                    <a:lnTo>
                      <a:pt x="343" y="1308"/>
                    </a:lnTo>
                    <a:lnTo>
                      <a:pt x="356" y="1301"/>
                    </a:lnTo>
                    <a:lnTo>
                      <a:pt x="368" y="1291"/>
                    </a:lnTo>
                    <a:lnTo>
                      <a:pt x="375" y="1285"/>
                    </a:lnTo>
                    <a:lnTo>
                      <a:pt x="379" y="1278"/>
                    </a:lnTo>
                    <a:lnTo>
                      <a:pt x="382" y="1273"/>
                    </a:lnTo>
                    <a:lnTo>
                      <a:pt x="382" y="1267"/>
                    </a:lnTo>
                    <a:lnTo>
                      <a:pt x="379" y="1254"/>
                    </a:lnTo>
                    <a:lnTo>
                      <a:pt x="374" y="1241"/>
                    </a:lnTo>
                    <a:lnTo>
                      <a:pt x="371" y="1235"/>
                    </a:lnTo>
                    <a:lnTo>
                      <a:pt x="370" y="1229"/>
                    </a:lnTo>
                    <a:lnTo>
                      <a:pt x="370" y="1222"/>
                    </a:lnTo>
                    <a:lnTo>
                      <a:pt x="370" y="1217"/>
                    </a:lnTo>
                    <a:lnTo>
                      <a:pt x="373" y="1211"/>
                    </a:lnTo>
                    <a:lnTo>
                      <a:pt x="378" y="1206"/>
                    </a:lnTo>
                    <a:lnTo>
                      <a:pt x="384" y="1200"/>
                    </a:lnTo>
                    <a:lnTo>
                      <a:pt x="395" y="1195"/>
                    </a:lnTo>
                    <a:lnTo>
                      <a:pt x="405" y="1190"/>
                    </a:lnTo>
                    <a:lnTo>
                      <a:pt x="414" y="1184"/>
                    </a:lnTo>
                    <a:lnTo>
                      <a:pt x="422" y="1178"/>
                    </a:lnTo>
                    <a:lnTo>
                      <a:pt x="428" y="1173"/>
                    </a:lnTo>
                    <a:lnTo>
                      <a:pt x="434" y="1167"/>
                    </a:lnTo>
                    <a:lnTo>
                      <a:pt x="439" y="1160"/>
                    </a:lnTo>
                    <a:lnTo>
                      <a:pt x="441" y="1154"/>
                    </a:lnTo>
                    <a:lnTo>
                      <a:pt x="445" y="1147"/>
                    </a:lnTo>
                    <a:lnTo>
                      <a:pt x="453" y="1116"/>
                    </a:lnTo>
                    <a:lnTo>
                      <a:pt x="460" y="1077"/>
                    </a:lnTo>
                    <a:lnTo>
                      <a:pt x="460" y="1072"/>
                    </a:lnTo>
                    <a:lnTo>
                      <a:pt x="460" y="1068"/>
                    </a:lnTo>
                    <a:lnTo>
                      <a:pt x="457" y="1064"/>
                    </a:lnTo>
                    <a:lnTo>
                      <a:pt x="454" y="1062"/>
                    </a:lnTo>
                    <a:lnTo>
                      <a:pt x="447" y="1059"/>
                    </a:lnTo>
                    <a:lnTo>
                      <a:pt x="439" y="1057"/>
                    </a:lnTo>
                    <a:lnTo>
                      <a:pt x="435" y="1055"/>
                    </a:lnTo>
                    <a:lnTo>
                      <a:pt x="431" y="1054"/>
                    </a:lnTo>
                    <a:lnTo>
                      <a:pt x="427" y="1051"/>
                    </a:lnTo>
                    <a:lnTo>
                      <a:pt x="425" y="1048"/>
                    </a:lnTo>
                    <a:lnTo>
                      <a:pt x="423" y="1044"/>
                    </a:lnTo>
                    <a:lnTo>
                      <a:pt x="422" y="1039"/>
                    </a:lnTo>
                    <a:lnTo>
                      <a:pt x="422" y="1032"/>
                    </a:lnTo>
                    <a:lnTo>
                      <a:pt x="425" y="1024"/>
                    </a:lnTo>
                    <a:lnTo>
                      <a:pt x="428" y="1013"/>
                    </a:lnTo>
                    <a:lnTo>
                      <a:pt x="432" y="1002"/>
                    </a:lnTo>
                    <a:lnTo>
                      <a:pt x="436" y="996"/>
                    </a:lnTo>
                    <a:lnTo>
                      <a:pt x="440" y="989"/>
                    </a:lnTo>
                    <a:lnTo>
                      <a:pt x="445" y="984"/>
                    </a:lnTo>
                    <a:lnTo>
                      <a:pt x="452" y="980"/>
                    </a:lnTo>
                    <a:lnTo>
                      <a:pt x="460" y="975"/>
                    </a:lnTo>
                    <a:lnTo>
                      <a:pt x="469" y="970"/>
                    </a:lnTo>
                    <a:lnTo>
                      <a:pt x="484" y="962"/>
                    </a:lnTo>
                    <a:lnTo>
                      <a:pt x="496" y="952"/>
                    </a:lnTo>
                    <a:lnTo>
                      <a:pt x="505" y="940"/>
                    </a:lnTo>
                    <a:lnTo>
                      <a:pt x="513" y="928"/>
                    </a:lnTo>
                    <a:lnTo>
                      <a:pt x="519" y="915"/>
                    </a:lnTo>
                    <a:lnTo>
                      <a:pt x="526" y="901"/>
                    </a:lnTo>
                    <a:lnTo>
                      <a:pt x="529" y="887"/>
                    </a:lnTo>
                    <a:lnTo>
                      <a:pt x="533" y="870"/>
                    </a:lnTo>
                    <a:lnTo>
                      <a:pt x="566" y="764"/>
                    </a:lnTo>
                    <a:lnTo>
                      <a:pt x="566" y="763"/>
                    </a:lnTo>
                    <a:lnTo>
                      <a:pt x="571" y="764"/>
                    </a:lnTo>
                    <a:lnTo>
                      <a:pt x="576" y="763"/>
                    </a:lnTo>
                    <a:lnTo>
                      <a:pt x="581" y="760"/>
                    </a:lnTo>
                    <a:lnTo>
                      <a:pt x="585" y="755"/>
                    </a:lnTo>
                    <a:lnTo>
                      <a:pt x="589" y="748"/>
                    </a:lnTo>
                    <a:lnTo>
                      <a:pt x="593" y="739"/>
                    </a:lnTo>
                    <a:lnTo>
                      <a:pt x="597" y="729"/>
                    </a:lnTo>
                    <a:lnTo>
                      <a:pt x="599" y="716"/>
                    </a:lnTo>
                    <a:lnTo>
                      <a:pt x="601" y="715"/>
                    </a:lnTo>
                    <a:lnTo>
                      <a:pt x="602" y="712"/>
                    </a:lnTo>
                    <a:lnTo>
                      <a:pt x="586" y="711"/>
                    </a:lnTo>
                    <a:lnTo>
                      <a:pt x="568" y="711"/>
                    </a:lnTo>
                    <a:lnTo>
                      <a:pt x="559" y="709"/>
                    </a:lnTo>
                    <a:lnTo>
                      <a:pt x="553" y="707"/>
                    </a:lnTo>
                    <a:lnTo>
                      <a:pt x="550" y="704"/>
                    </a:lnTo>
                    <a:lnTo>
                      <a:pt x="548" y="702"/>
                    </a:lnTo>
                    <a:lnTo>
                      <a:pt x="548" y="699"/>
                    </a:lnTo>
                    <a:lnTo>
                      <a:pt x="548" y="695"/>
                    </a:lnTo>
                    <a:lnTo>
                      <a:pt x="550" y="678"/>
                    </a:lnTo>
                    <a:lnTo>
                      <a:pt x="552" y="659"/>
                    </a:lnTo>
                    <a:lnTo>
                      <a:pt x="553" y="641"/>
                    </a:lnTo>
                    <a:lnTo>
                      <a:pt x="555" y="627"/>
                    </a:lnTo>
                    <a:lnTo>
                      <a:pt x="572" y="627"/>
                    </a:lnTo>
                    <a:lnTo>
                      <a:pt x="584" y="628"/>
                    </a:lnTo>
                    <a:lnTo>
                      <a:pt x="590" y="627"/>
                    </a:lnTo>
                    <a:lnTo>
                      <a:pt x="594" y="624"/>
                    </a:lnTo>
                    <a:lnTo>
                      <a:pt x="594" y="620"/>
                    </a:lnTo>
                    <a:lnTo>
                      <a:pt x="593" y="612"/>
                    </a:lnTo>
                    <a:lnTo>
                      <a:pt x="590" y="602"/>
                    </a:lnTo>
                    <a:lnTo>
                      <a:pt x="586" y="588"/>
                    </a:lnTo>
                    <a:lnTo>
                      <a:pt x="585" y="577"/>
                    </a:lnTo>
                    <a:lnTo>
                      <a:pt x="585" y="570"/>
                    </a:lnTo>
                    <a:lnTo>
                      <a:pt x="585" y="564"/>
                    </a:lnTo>
                    <a:lnTo>
                      <a:pt x="588" y="559"/>
                    </a:lnTo>
                    <a:lnTo>
                      <a:pt x="590" y="557"/>
                    </a:lnTo>
                    <a:lnTo>
                      <a:pt x="594" y="554"/>
                    </a:lnTo>
                    <a:lnTo>
                      <a:pt x="598" y="553"/>
                    </a:lnTo>
                    <a:lnTo>
                      <a:pt x="602" y="553"/>
                    </a:lnTo>
                    <a:lnTo>
                      <a:pt x="614" y="554"/>
                    </a:lnTo>
                    <a:lnTo>
                      <a:pt x="625" y="554"/>
                    </a:lnTo>
                    <a:lnTo>
                      <a:pt x="638" y="555"/>
                    </a:lnTo>
                    <a:lnTo>
                      <a:pt x="650" y="553"/>
                    </a:lnTo>
                    <a:lnTo>
                      <a:pt x="666" y="553"/>
                    </a:lnTo>
                    <a:lnTo>
                      <a:pt x="694" y="553"/>
                    </a:lnTo>
                    <a:lnTo>
                      <a:pt x="728" y="553"/>
                    </a:lnTo>
                    <a:lnTo>
                      <a:pt x="765" y="555"/>
                    </a:lnTo>
                    <a:lnTo>
                      <a:pt x="802" y="557"/>
                    </a:lnTo>
                    <a:lnTo>
                      <a:pt x="833" y="561"/>
                    </a:lnTo>
                    <a:lnTo>
                      <a:pt x="846" y="563"/>
                    </a:lnTo>
                    <a:lnTo>
                      <a:pt x="856" y="566"/>
                    </a:lnTo>
                    <a:lnTo>
                      <a:pt x="862" y="568"/>
                    </a:lnTo>
                    <a:lnTo>
                      <a:pt x="865" y="572"/>
                    </a:lnTo>
                    <a:lnTo>
                      <a:pt x="866" y="584"/>
                    </a:lnTo>
                    <a:lnTo>
                      <a:pt x="865" y="595"/>
                    </a:lnTo>
                    <a:lnTo>
                      <a:pt x="864" y="607"/>
                    </a:lnTo>
                    <a:lnTo>
                      <a:pt x="861" y="617"/>
                    </a:lnTo>
                    <a:lnTo>
                      <a:pt x="853" y="640"/>
                    </a:lnTo>
                    <a:lnTo>
                      <a:pt x="846" y="660"/>
                    </a:lnTo>
                    <a:lnTo>
                      <a:pt x="843" y="671"/>
                    </a:lnTo>
                    <a:lnTo>
                      <a:pt x="840" y="680"/>
                    </a:lnTo>
                    <a:lnTo>
                      <a:pt x="840" y="687"/>
                    </a:lnTo>
                    <a:lnTo>
                      <a:pt x="840" y="695"/>
                    </a:lnTo>
                    <a:lnTo>
                      <a:pt x="844" y="703"/>
                    </a:lnTo>
                    <a:lnTo>
                      <a:pt x="849" y="709"/>
                    </a:lnTo>
                    <a:lnTo>
                      <a:pt x="857" y="715"/>
                    </a:lnTo>
                    <a:lnTo>
                      <a:pt x="869" y="719"/>
                    </a:lnTo>
                    <a:lnTo>
                      <a:pt x="881" y="722"/>
                    </a:lnTo>
                    <a:lnTo>
                      <a:pt x="888" y="724"/>
                    </a:lnTo>
                    <a:lnTo>
                      <a:pt x="895" y="724"/>
                    </a:lnTo>
                    <a:lnTo>
                      <a:pt x="900" y="722"/>
                    </a:lnTo>
                    <a:lnTo>
                      <a:pt x="901" y="720"/>
                    </a:lnTo>
                    <a:lnTo>
                      <a:pt x="903" y="717"/>
                    </a:lnTo>
                    <a:lnTo>
                      <a:pt x="903" y="712"/>
                    </a:lnTo>
                    <a:lnTo>
                      <a:pt x="901" y="708"/>
                    </a:lnTo>
                    <a:lnTo>
                      <a:pt x="897" y="697"/>
                    </a:lnTo>
                    <a:lnTo>
                      <a:pt x="895" y="685"/>
                    </a:lnTo>
                    <a:lnTo>
                      <a:pt x="894" y="678"/>
                    </a:lnTo>
                    <a:lnTo>
                      <a:pt x="894" y="673"/>
                    </a:lnTo>
                    <a:lnTo>
                      <a:pt x="896" y="668"/>
                    </a:lnTo>
                    <a:lnTo>
                      <a:pt x="899" y="663"/>
                    </a:lnTo>
                    <a:lnTo>
                      <a:pt x="912" y="642"/>
                    </a:lnTo>
                    <a:lnTo>
                      <a:pt x="926" y="623"/>
                    </a:lnTo>
                    <a:lnTo>
                      <a:pt x="930" y="620"/>
                    </a:lnTo>
                    <a:lnTo>
                      <a:pt x="934" y="617"/>
                    </a:lnTo>
                    <a:lnTo>
                      <a:pt x="938" y="617"/>
                    </a:lnTo>
                    <a:lnTo>
                      <a:pt x="941" y="620"/>
                    </a:lnTo>
                    <a:lnTo>
                      <a:pt x="945" y="624"/>
                    </a:lnTo>
                    <a:lnTo>
                      <a:pt x="951" y="630"/>
                    </a:lnTo>
                    <a:lnTo>
                      <a:pt x="954" y="638"/>
                    </a:lnTo>
                    <a:lnTo>
                      <a:pt x="960" y="650"/>
                    </a:lnTo>
                    <a:lnTo>
                      <a:pt x="961" y="664"/>
                    </a:lnTo>
                    <a:lnTo>
                      <a:pt x="961" y="686"/>
                    </a:lnTo>
                    <a:lnTo>
                      <a:pt x="961" y="715"/>
                    </a:lnTo>
                    <a:lnTo>
                      <a:pt x="960" y="744"/>
                    </a:lnTo>
                    <a:lnTo>
                      <a:pt x="957" y="773"/>
                    </a:lnTo>
                    <a:lnTo>
                      <a:pt x="957" y="796"/>
                    </a:lnTo>
                    <a:lnTo>
                      <a:pt x="956" y="809"/>
                    </a:lnTo>
                    <a:lnTo>
                      <a:pt x="957" y="811"/>
                    </a:lnTo>
                    <a:lnTo>
                      <a:pt x="963" y="786"/>
                    </a:lnTo>
                    <a:lnTo>
                      <a:pt x="970" y="756"/>
                    </a:lnTo>
                    <a:lnTo>
                      <a:pt x="976" y="724"/>
                    </a:lnTo>
                    <a:lnTo>
                      <a:pt x="982" y="689"/>
                    </a:lnTo>
                    <a:lnTo>
                      <a:pt x="984" y="655"/>
                    </a:lnTo>
                    <a:lnTo>
                      <a:pt x="985" y="623"/>
                    </a:lnTo>
                    <a:lnTo>
                      <a:pt x="985" y="607"/>
                    </a:lnTo>
                    <a:lnTo>
                      <a:pt x="984" y="594"/>
                    </a:lnTo>
                    <a:lnTo>
                      <a:pt x="983" y="581"/>
                    </a:lnTo>
                    <a:lnTo>
                      <a:pt x="980" y="571"/>
                    </a:lnTo>
                    <a:lnTo>
                      <a:pt x="979" y="566"/>
                    </a:lnTo>
                    <a:lnTo>
                      <a:pt x="979" y="559"/>
                    </a:lnTo>
                    <a:lnTo>
                      <a:pt x="982" y="553"/>
                    </a:lnTo>
                    <a:lnTo>
                      <a:pt x="984" y="546"/>
                    </a:lnTo>
                    <a:lnTo>
                      <a:pt x="993" y="532"/>
                    </a:lnTo>
                    <a:lnTo>
                      <a:pt x="1005" y="518"/>
                    </a:lnTo>
                    <a:lnTo>
                      <a:pt x="1017" y="506"/>
                    </a:lnTo>
                    <a:lnTo>
                      <a:pt x="1028" y="497"/>
                    </a:lnTo>
                    <a:lnTo>
                      <a:pt x="1033" y="494"/>
                    </a:lnTo>
                    <a:lnTo>
                      <a:pt x="1039" y="493"/>
                    </a:lnTo>
                    <a:lnTo>
                      <a:pt x="1043" y="493"/>
                    </a:lnTo>
                    <a:lnTo>
                      <a:pt x="1045" y="496"/>
                    </a:lnTo>
                    <a:lnTo>
                      <a:pt x="1054" y="504"/>
                    </a:lnTo>
                    <a:lnTo>
                      <a:pt x="1061" y="510"/>
                    </a:lnTo>
                    <a:lnTo>
                      <a:pt x="1066" y="513"/>
                    </a:lnTo>
                    <a:lnTo>
                      <a:pt x="1072" y="515"/>
                    </a:lnTo>
                    <a:lnTo>
                      <a:pt x="1085" y="516"/>
                    </a:lnTo>
                    <a:lnTo>
                      <a:pt x="1105" y="518"/>
                    </a:lnTo>
                    <a:lnTo>
                      <a:pt x="1118" y="520"/>
                    </a:lnTo>
                    <a:lnTo>
                      <a:pt x="1129" y="526"/>
                    </a:lnTo>
                    <a:lnTo>
                      <a:pt x="1141" y="531"/>
                    </a:lnTo>
                    <a:lnTo>
                      <a:pt x="1154" y="538"/>
                    </a:lnTo>
                    <a:lnTo>
                      <a:pt x="1177" y="557"/>
                    </a:lnTo>
                    <a:lnTo>
                      <a:pt x="1201" y="576"/>
                    </a:lnTo>
                    <a:lnTo>
                      <a:pt x="1223" y="595"/>
                    </a:lnTo>
                    <a:lnTo>
                      <a:pt x="1243" y="612"/>
                    </a:lnTo>
                    <a:lnTo>
                      <a:pt x="1252" y="619"/>
                    </a:lnTo>
                    <a:lnTo>
                      <a:pt x="1261" y="624"/>
                    </a:lnTo>
                    <a:lnTo>
                      <a:pt x="1271" y="627"/>
                    </a:lnTo>
                    <a:lnTo>
                      <a:pt x="1278" y="628"/>
                    </a:lnTo>
                    <a:lnTo>
                      <a:pt x="1278" y="621"/>
                    </a:lnTo>
                    <a:lnTo>
                      <a:pt x="1277" y="615"/>
                    </a:lnTo>
                    <a:lnTo>
                      <a:pt x="1274" y="608"/>
                    </a:lnTo>
                    <a:lnTo>
                      <a:pt x="1272" y="602"/>
                    </a:lnTo>
                    <a:lnTo>
                      <a:pt x="1264" y="590"/>
                    </a:lnTo>
                    <a:lnTo>
                      <a:pt x="1254" y="579"/>
                    </a:lnTo>
                    <a:lnTo>
                      <a:pt x="1242" y="567"/>
                    </a:lnTo>
                    <a:lnTo>
                      <a:pt x="1228" y="557"/>
                    </a:lnTo>
                    <a:lnTo>
                      <a:pt x="1214" y="546"/>
                    </a:lnTo>
                    <a:lnTo>
                      <a:pt x="1198" y="536"/>
                    </a:lnTo>
                    <a:lnTo>
                      <a:pt x="1167" y="515"/>
                    </a:lnTo>
                    <a:lnTo>
                      <a:pt x="1138" y="496"/>
                    </a:lnTo>
                    <a:lnTo>
                      <a:pt x="1127" y="487"/>
                    </a:lnTo>
                    <a:lnTo>
                      <a:pt x="1116" y="476"/>
                    </a:lnTo>
                    <a:lnTo>
                      <a:pt x="1107" y="466"/>
                    </a:lnTo>
                    <a:lnTo>
                      <a:pt x="1102" y="456"/>
                    </a:lnTo>
                    <a:lnTo>
                      <a:pt x="1101" y="452"/>
                    </a:lnTo>
                    <a:lnTo>
                      <a:pt x="1101" y="447"/>
                    </a:lnTo>
                    <a:lnTo>
                      <a:pt x="1102" y="443"/>
                    </a:lnTo>
                    <a:lnTo>
                      <a:pt x="1103" y="439"/>
                    </a:lnTo>
                    <a:lnTo>
                      <a:pt x="1107" y="431"/>
                    </a:lnTo>
                    <a:lnTo>
                      <a:pt x="1114" y="423"/>
                    </a:lnTo>
                    <a:lnTo>
                      <a:pt x="1119" y="417"/>
                    </a:lnTo>
                    <a:lnTo>
                      <a:pt x="1122" y="410"/>
                    </a:lnTo>
                    <a:lnTo>
                      <a:pt x="1123" y="408"/>
                    </a:lnTo>
                    <a:lnTo>
                      <a:pt x="1123" y="405"/>
                    </a:lnTo>
                    <a:lnTo>
                      <a:pt x="1122" y="401"/>
                    </a:lnTo>
                    <a:lnTo>
                      <a:pt x="1119" y="399"/>
                    </a:lnTo>
                    <a:lnTo>
                      <a:pt x="1111" y="392"/>
                    </a:lnTo>
                    <a:lnTo>
                      <a:pt x="1105" y="386"/>
                    </a:lnTo>
                    <a:lnTo>
                      <a:pt x="1101" y="380"/>
                    </a:lnTo>
                    <a:lnTo>
                      <a:pt x="1100" y="374"/>
                    </a:lnTo>
                    <a:lnTo>
                      <a:pt x="1098" y="370"/>
                    </a:lnTo>
                    <a:lnTo>
                      <a:pt x="1098" y="365"/>
                    </a:lnTo>
                    <a:lnTo>
                      <a:pt x="1100" y="361"/>
                    </a:lnTo>
                    <a:lnTo>
                      <a:pt x="1101" y="357"/>
                    </a:lnTo>
                    <a:lnTo>
                      <a:pt x="1105" y="351"/>
                    </a:lnTo>
                    <a:lnTo>
                      <a:pt x="1109" y="345"/>
                    </a:lnTo>
                    <a:lnTo>
                      <a:pt x="1111" y="343"/>
                    </a:lnTo>
                    <a:lnTo>
                      <a:pt x="1111" y="340"/>
                    </a:lnTo>
                    <a:lnTo>
                      <a:pt x="1111" y="338"/>
                    </a:lnTo>
                    <a:lnTo>
                      <a:pt x="1110" y="336"/>
                    </a:lnTo>
                    <a:lnTo>
                      <a:pt x="1107" y="334"/>
                    </a:lnTo>
                    <a:lnTo>
                      <a:pt x="1103" y="331"/>
                    </a:lnTo>
                    <a:lnTo>
                      <a:pt x="1100" y="330"/>
                    </a:lnTo>
                    <a:lnTo>
                      <a:pt x="1096" y="330"/>
                    </a:lnTo>
                    <a:lnTo>
                      <a:pt x="1087" y="330"/>
                    </a:lnTo>
                    <a:lnTo>
                      <a:pt x="1079" y="330"/>
                    </a:lnTo>
                    <a:lnTo>
                      <a:pt x="1070" y="331"/>
                    </a:lnTo>
                    <a:lnTo>
                      <a:pt x="1061" y="333"/>
                    </a:lnTo>
                    <a:lnTo>
                      <a:pt x="1052" y="333"/>
                    </a:lnTo>
                    <a:lnTo>
                      <a:pt x="1045" y="331"/>
                    </a:lnTo>
                    <a:lnTo>
                      <a:pt x="1043" y="330"/>
                    </a:lnTo>
                    <a:lnTo>
                      <a:pt x="1041" y="327"/>
                    </a:lnTo>
                    <a:lnTo>
                      <a:pt x="1040" y="325"/>
                    </a:lnTo>
                    <a:lnTo>
                      <a:pt x="1040" y="322"/>
                    </a:lnTo>
                    <a:lnTo>
                      <a:pt x="1043" y="314"/>
                    </a:lnTo>
                    <a:lnTo>
                      <a:pt x="1046" y="305"/>
                    </a:lnTo>
                    <a:lnTo>
                      <a:pt x="1055" y="288"/>
                    </a:lnTo>
                    <a:lnTo>
                      <a:pt x="1062" y="276"/>
                    </a:lnTo>
                    <a:lnTo>
                      <a:pt x="1088" y="273"/>
                    </a:lnTo>
                    <a:lnTo>
                      <a:pt x="1109" y="269"/>
                    </a:lnTo>
                    <a:lnTo>
                      <a:pt x="1118" y="266"/>
                    </a:lnTo>
                    <a:lnTo>
                      <a:pt x="1125" y="263"/>
                    </a:lnTo>
                    <a:lnTo>
                      <a:pt x="1133" y="259"/>
                    </a:lnTo>
                    <a:lnTo>
                      <a:pt x="1138" y="253"/>
                    </a:lnTo>
                    <a:lnTo>
                      <a:pt x="1142" y="247"/>
                    </a:lnTo>
                    <a:lnTo>
                      <a:pt x="1145" y="241"/>
                    </a:lnTo>
                    <a:lnTo>
                      <a:pt x="1146" y="233"/>
                    </a:lnTo>
                    <a:lnTo>
                      <a:pt x="1145" y="224"/>
                    </a:lnTo>
                    <a:lnTo>
                      <a:pt x="1144" y="215"/>
                    </a:lnTo>
                    <a:lnTo>
                      <a:pt x="1140" y="203"/>
                    </a:lnTo>
                    <a:lnTo>
                      <a:pt x="1134" y="190"/>
                    </a:lnTo>
                    <a:lnTo>
                      <a:pt x="1127" y="177"/>
                    </a:lnTo>
                    <a:lnTo>
                      <a:pt x="1115" y="155"/>
                    </a:lnTo>
                    <a:lnTo>
                      <a:pt x="1107" y="136"/>
                    </a:lnTo>
                    <a:lnTo>
                      <a:pt x="1101" y="117"/>
                    </a:lnTo>
                    <a:lnTo>
                      <a:pt x="1098" y="99"/>
                    </a:lnTo>
                    <a:lnTo>
                      <a:pt x="1097" y="81"/>
                    </a:lnTo>
                    <a:lnTo>
                      <a:pt x="1098" y="63"/>
                    </a:lnTo>
                    <a:lnTo>
                      <a:pt x="1101" y="42"/>
                    </a:lnTo>
                    <a:lnTo>
                      <a:pt x="1106" y="18"/>
                    </a:lnTo>
                    <a:lnTo>
                      <a:pt x="1107" y="9"/>
                    </a:lnTo>
                    <a:lnTo>
                      <a:pt x="1109" y="0"/>
                    </a:lnTo>
                    <a:lnTo>
                      <a:pt x="1109" y="0"/>
                    </a:lnTo>
                    <a:lnTo>
                      <a:pt x="1190" y="11"/>
                    </a:lnTo>
                    <a:lnTo>
                      <a:pt x="1207" y="37"/>
                    </a:lnTo>
                    <a:lnTo>
                      <a:pt x="1226" y="64"/>
                    </a:lnTo>
                    <a:lnTo>
                      <a:pt x="1237" y="77"/>
                    </a:lnTo>
                    <a:lnTo>
                      <a:pt x="1248" y="89"/>
                    </a:lnTo>
                    <a:lnTo>
                      <a:pt x="1260" y="98"/>
                    </a:lnTo>
                    <a:lnTo>
                      <a:pt x="1273" y="106"/>
                    </a:lnTo>
                    <a:lnTo>
                      <a:pt x="1283" y="110"/>
                    </a:lnTo>
                    <a:lnTo>
                      <a:pt x="1293" y="111"/>
                    </a:lnTo>
                    <a:lnTo>
                      <a:pt x="1303" y="111"/>
                    </a:lnTo>
                    <a:lnTo>
                      <a:pt x="1311" y="111"/>
                    </a:lnTo>
                    <a:lnTo>
                      <a:pt x="1320" y="108"/>
                    </a:lnTo>
                    <a:lnTo>
                      <a:pt x="1329" y="106"/>
                    </a:lnTo>
                    <a:lnTo>
                      <a:pt x="1337" y="102"/>
                    </a:lnTo>
                    <a:lnTo>
                      <a:pt x="1344" y="98"/>
                    </a:lnTo>
                    <a:lnTo>
                      <a:pt x="1361" y="90"/>
                    </a:lnTo>
                    <a:lnTo>
                      <a:pt x="1377" y="81"/>
                    </a:lnTo>
                    <a:lnTo>
                      <a:pt x="1385" y="79"/>
                    </a:lnTo>
                    <a:lnTo>
                      <a:pt x="1394" y="76"/>
                    </a:lnTo>
                    <a:lnTo>
                      <a:pt x="1401" y="75"/>
                    </a:lnTo>
                    <a:lnTo>
                      <a:pt x="1410" y="73"/>
                    </a:lnTo>
                    <a:lnTo>
                      <a:pt x="1410" y="73"/>
                    </a:lnTo>
                    <a:lnTo>
                      <a:pt x="1401" y="90"/>
                    </a:lnTo>
                    <a:lnTo>
                      <a:pt x="1394" y="103"/>
                    </a:lnTo>
                    <a:lnTo>
                      <a:pt x="1392" y="106"/>
                    </a:lnTo>
                    <a:lnTo>
                      <a:pt x="1392" y="110"/>
                    </a:lnTo>
                    <a:lnTo>
                      <a:pt x="1394" y="114"/>
                    </a:lnTo>
                    <a:lnTo>
                      <a:pt x="1395" y="117"/>
                    </a:lnTo>
                    <a:lnTo>
                      <a:pt x="1397" y="123"/>
                    </a:lnTo>
                    <a:lnTo>
                      <a:pt x="1401" y="128"/>
                    </a:lnTo>
                    <a:lnTo>
                      <a:pt x="1408" y="133"/>
                    </a:lnTo>
                    <a:lnTo>
                      <a:pt x="1414" y="139"/>
                    </a:lnTo>
                    <a:lnTo>
                      <a:pt x="1429" y="152"/>
                    </a:lnTo>
                    <a:lnTo>
                      <a:pt x="1440" y="168"/>
                    </a:lnTo>
                    <a:lnTo>
                      <a:pt x="1445" y="176"/>
                    </a:lnTo>
                    <a:lnTo>
                      <a:pt x="1449" y="184"/>
                    </a:lnTo>
                    <a:lnTo>
                      <a:pt x="1453" y="193"/>
                    </a:lnTo>
                    <a:lnTo>
                      <a:pt x="1456" y="200"/>
                    </a:lnTo>
                    <a:lnTo>
                      <a:pt x="1457" y="209"/>
                    </a:lnTo>
                    <a:lnTo>
                      <a:pt x="1456" y="217"/>
                    </a:lnTo>
                    <a:lnTo>
                      <a:pt x="1454" y="225"/>
                    </a:lnTo>
                    <a:lnTo>
                      <a:pt x="1452" y="233"/>
                    </a:lnTo>
                    <a:lnTo>
                      <a:pt x="1447" y="241"/>
                    </a:lnTo>
                    <a:lnTo>
                      <a:pt x="1440" y="248"/>
                    </a:lnTo>
                    <a:lnTo>
                      <a:pt x="1432" y="255"/>
                    </a:lnTo>
                    <a:lnTo>
                      <a:pt x="1422" y="260"/>
                    </a:lnTo>
                    <a:lnTo>
                      <a:pt x="1405" y="269"/>
                    </a:lnTo>
                    <a:lnTo>
                      <a:pt x="1394" y="277"/>
                    </a:lnTo>
                    <a:lnTo>
                      <a:pt x="1387" y="281"/>
                    </a:lnTo>
                    <a:lnTo>
                      <a:pt x="1385" y="285"/>
                    </a:lnTo>
                    <a:lnTo>
                      <a:pt x="1386" y="286"/>
                    </a:lnTo>
                    <a:lnTo>
                      <a:pt x="1390" y="287"/>
                    </a:lnTo>
                    <a:lnTo>
                      <a:pt x="1397" y="287"/>
                    </a:lnTo>
                    <a:lnTo>
                      <a:pt x="1405" y="287"/>
                    </a:lnTo>
                    <a:lnTo>
                      <a:pt x="1417" y="287"/>
                    </a:lnTo>
                    <a:lnTo>
                      <a:pt x="1427" y="288"/>
                    </a:lnTo>
                    <a:lnTo>
                      <a:pt x="1439" y="290"/>
                    </a:lnTo>
                    <a:lnTo>
                      <a:pt x="1451" y="292"/>
                    </a:lnTo>
                    <a:lnTo>
                      <a:pt x="1461" y="296"/>
                    </a:lnTo>
                    <a:lnTo>
                      <a:pt x="1469" y="303"/>
                    </a:lnTo>
                    <a:lnTo>
                      <a:pt x="1473" y="307"/>
                    </a:lnTo>
                    <a:lnTo>
                      <a:pt x="1476" y="310"/>
                    </a:lnTo>
                    <a:lnTo>
                      <a:pt x="1479" y="316"/>
                    </a:lnTo>
                    <a:lnTo>
                      <a:pt x="1480" y="322"/>
                    </a:lnTo>
                    <a:lnTo>
                      <a:pt x="1483" y="329"/>
                    </a:lnTo>
                    <a:lnTo>
                      <a:pt x="1486" y="333"/>
                    </a:lnTo>
                    <a:lnTo>
                      <a:pt x="1488" y="336"/>
                    </a:lnTo>
                    <a:lnTo>
                      <a:pt x="1492" y="339"/>
                    </a:lnTo>
                    <a:lnTo>
                      <a:pt x="1497" y="339"/>
                    </a:lnTo>
                    <a:lnTo>
                      <a:pt x="1502" y="340"/>
                    </a:lnTo>
                    <a:lnTo>
                      <a:pt x="1508" y="339"/>
                    </a:lnTo>
                    <a:lnTo>
                      <a:pt x="1513" y="338"/>
                    </a:lnTo>
                    <a:lnTo>
                      <a:pt x="1524" y="335"/>
                    </a:lnTo>
                    <a:lnTo>
                      <a:pt x="1535" y="331"/>
                    </a:lnTo>
                    <a:lnTo>
                      <a:pt x="1540" y="331"/>
                    </a:lnTo>
                    <a:lnTo>
                      <a:pt x="1545" y="330"/>
                    </a:lnTo>
                    <a:lnTo>
                      <a:pt x="1550" y="330"/>
                    </a:lnTo>
                    <a:lnTo>
                      <a:pt x="1554" y="331"/>
                    </a:lnTo>
                    <a:lnTo>
                      <a:pt x="1563" y="335"/>
                    </a:lnTo>
                    <a:lnTo>
                      <a:pt x="1571" y="340"/>
                    </a:lnTo>
                    <a:lnTo>
                      <a:pt x="1578" y="345"/>
                    </a:lnTo>
                    <a:lnTo>
                      <a:pt x="1583" y="352"/>
                    </a:lnTo>
                    <a:lnTo>
                      <a:pt x="1592" y="365"/>
                    </a:lnTo>
                    <a:lnTo>
                      <a:pt x="1600" y="377"/>
                    </a:lnTo>
                    <a:lnTo>
                      <a:pt x="1603" y="382"/>
                    </a:lnTo>
                    <a:lnTo>
                      <a:pt x="1609" y="386"/>
                    </a:lnTo>
                    <a:lnTo>
                      <a:pt x="1614" y="390"/>
                    </a:lnTo>
                    <a:lnTo>
                      <a:pt x="1620" y="391"/>
                    </a:lnTo>
                    <a:lnTo>
                      <a:pt x="1628" y="391"/>
                    </a:lnTo>
                    <a:lnTo>
                      <a:pt x="1637" y="390"/>
                    </a:lnTo>
                    <a:lnTo>
                      <a:pt x="1647" y="387"/>
                    </a:lnTo>
                    <a:lnTo>
                      <a:pt x="1660" y="380"/>
                    </a:lnTo>
                    <a:lnTo>
                      <a:pt x="1666" y="378"/>
                    </a:lnTo>
                    <a:lnTo>
                      <a:pt x="1671" y="373"/>
                    </a:lnTo>
                    <a:lnTo>
                      <a:pt x="1677" y="366"/>
                    </a:lnTo>
                    <a:lnTo>
                      <a:pt x="1682" y="358"/>
                    </a:lnTo>
                    <a:lnTo>
                      <a:pt x="1694" y="342"/>
                    </a:lnTo>
                    <a:lnTo>
                      <a:pt x="1706" y="325"/>
                    </a:lnTo>
                    <a:lnTo>
                      <a:pt x="1712" y="317"/>
                    </a:lnTo>
                    <a:lnTo>
                      <a:pt x="1719" y="310"/>
                    </a:lnTo>
                    <a:lnTo>
                      <a:pt x="1725" y="304"/>
                    </a:lnTo>
                    <a:lnTo>
                      <a:pt x="1732" y="300"/>
                    </a:lnTo>
                    <a:lnTo>
                      <a:pt x="1738" y="298"/>
                    </a:lnTo>
                    <a:lnTo>
                      <a:pt x="1745" y="296"/>
                    </a:lnTo>
                    <a:lnTo>
                      <a:pt x="1751" y="299"/>
                    </a:lnTo>
                    <a:lnTo>
                      <a:pt x="1756" y="303"/>
                    </a:lnTo>
                    <a:lnTo>
                      <a:pt x="1768" y="314"/>
                    </a:lnTo>
                    <a:lnTo>
                      <a:pt x="1777" y="323"/>
                    </a:lnTo>
                    <a:lnTo>
                      <a:pt x="1784" y="333"/>
                    </a:lnTo>
                    <a:lnTo>
                      <a:pt x="1789" y="339"/>
                    </a:lnTo>
                    <a:lnTo>
                      <a:pt x="1791" y="345"/>
                    </a:lnTo>
                    <a:lnTo>
                      <a:pt x="1791" y="351"/>
                    </a:lnTo>
                    <a:lnTo>
                      <a:pt x="1790" y="355"/>
                    </a:lnTo>
                    <a:lnTo>
                      <a:pt x="1787" y="357"/>
                    </a:lnTo>
                    <a:lnTo>
                      <a:pt x="1784" y="360"/>
                    </a:lnTo>
                    <a:lnTo>
                      <a:pt x="1777" y="360"/>
                    </a:lnTo>
                    <a:lnTo>
                      <a:pt x="1771" y="360"/>
                    </a:lnTo>
                    <a:lnTo>
                      <a:pt x="1762" y="360"/>
                    </a:lnTo>
                    <a:lnTo>
                      <a:pt x="1742" y="356"/>
                    </a:lnTo>
                    <a:lnTo>
                      <a:pt x="1720" y="348"/>
                    </a:lnTo>
                    <a:lnTo>
                      <a:pt x="1720" y="367"/>
                    </a:lnTo>
                    <a:lnTo>
                      <a:pt x="1720" y="386"/>
                    </a:lnTo>
                    <a:lnTo>
                      <a:pt x="1721" y="405"/>
                    </a:lnTo>
                    <a:lnTo>
                      <a:pt x="1724" y="424"/>
                    </a:lnTo>
                    <a:lnTo>
                      <a:pt x="1723" y="436"/>
                    </a:lnTo>
                    <a:lnTo>
                      <a:pt x="1721" y="447"/>
                    </a:lnTo>
                    <a:lnTo>
                      <a:pt x="1717" y="454"/>
                    </a:lnTo>
                    <a:lnTo>
                      <a:pt x="1714" y="461"/>
                    </a:lnTo>
                    <a:lnTo>
                      <a:pt x="1708" y="466"/>
                    </a:lnTo>
                    <a:lnTo>
                      <a:pt x="1702" y="470"/>
                    </a:lnTo>
                    <a:lnTo>
                      <a:pt x="1694" y="474"/>
                    </a:lnTo>
                    <a:lnTo>
                      <a:pt x="1686" y="476"/>
                    </a:lnTo>
                    <a:lnTo>
                      <a:pt x="1670" y="479"/>
                    </a:lnTo>
                    <a:lnTo>
                      <a:pt x="1653" y="481"/>
                    </a:lnTo>
                    <a:lnTo>
                      <a:pt x="1635" y="484"/>
                    </a:lnTo>
                    <a:lnTo>
                      <a:pt x="1616" y="489"/>
                    </a:lnTo>
                    <a:lnTo>
                      <a:pt x="1609" y="493"/>
                    </a:lnTo>
                    <a:lnTo>
                      <a:pt x="1603" y="498"/>
                    </a:lnTo>
                    <a:lnTo>
                      <a:pt x="1601" y="504"/>
                    </a:lnTo>
                    <a:lnTo>
                      <a:pt x="1601" y="509"/>
                    </a:lnTo>
                    <a:lnTo>
                      <a:pt x="1602" y="515"/>
                    </a:lnTo>
                    <a:lnTo>
                      <a:pt x="1606" y="520"/>
                    </a:lnTo>
                    <a:lnTo>
                      <a:pt x="1611" y="526"/>
                    </a:lnTo>
                    <a:lnTo>
                      <a:pt x="1618" y="531"/>
                    </a:lnTo>
                    <a:lnTo>
                      <a:pt x="1625" y="535"/>
                    </a:lnTo>
                    <a:lnTo>
                      <a:pt x="1633" y="538"/>
                    </a:lnTo>
                    <a:lnTo>
                      <a:pt x="1642" y="542"/>
                    </a:lnTo>
                    <a:lnTo>
                      <a:pt x="1653" y="545"/>
                    </a:lnTo>
                    <a:lnTo>
                      <a:pt x="1663" y="546"/>
                    </a:lnTo>
                    <a:lnTo>
                      <a:pt x="1672" y="546"/>
                    </a:lnTo>
                    <a:lnTo>
                      <a:pt x="1682" y="545"/>
                    </a:lnTo>
                    <a:lnTo>
                      <a:pt x="1692" y="541"/>
                    </a:lnTo>
                    <a:lnTo>
                      <a:pt x="1707" y="536"/>
                    </a:lnTo>
                    <a:lnTo>
                      <a:pt x="1719" y="532"/>
                    </a:lnTo>
                    <a:lnTo>
                      <a:pt x="1727" y="529"/>
                    </a:lnTo>
                    <a:lnTo>
                      <a:pt x="1733" y="531"/>
                    </a:lnTo>
                    <a:lnTo>
                      <a:pt x="1747" y="537"/>
                    </a:lnTo>
                    <a:lnTo>
                      <a:pt x="1773" y="550"/>
                    </a:lnTo>
                    <a:lnTo>
                      <a:pt x="1785" y="554"/>
                    </a:lnTo>
                    <a:lnTo>
                      <a:pt x="1795" y="558"/>
                    </a:lnTo>
                    <a:lnTo>
                      <a:pt x="1804" y="559"/>
                    </a:lnTo>
                    <a:lnTo>
                      <a:pt x="1812" y="559"/>
                    </a:lnTo>
                    <a:lnTo>
                      <a:pt x="1817" y="558"/>
                    </a:lnTo>
                    <a:lnTo>
                      <a:pt x="1822" y="555"/>
                    </a:lnTo>
                    <a:lnTo>
                      <a:pt x="1828" y="553"/>
                    </a:lnTo>
                    <a:lnTo>
                      <a:pt x="1830" y="549"/>
                    </a:lnTo>
                    <a:lnTo>
                      <a:pt x="1837" y="538"/>
                    </a:lnTo>
                    <a:lnTo>
                      <a:pt x="1842" y="527"/>
                    </a:lnTo>
                    <a:lnTo>
                      <a:pt x="1848" y="514"/>
                    </a:lnTo>
                    <a:lnTo>
                      <a:pt x="1857" y="502"/>
                    </a:lnTo>
                    <a:lnTo>
                      <a:pt x="1861" y="500"/>
                    </a:lnTo>
                    <a:lnTo>
                      <a:pt x="1868" y="497"/>
                    </a:lnTo>
                    <a:lnTo>
                      <a:pt x="1877" y="496"/>
                    </a:lnTo>
                    <a:lnTo>
                      <a:pt x="1886" y="494"/>
                    </a:lnTo>
                    <a:lnTo>
                      <a:pt x="1908" y="494"/>
                    </a:lnTo>
                    <a:lnTo>
                      <a:pt x="1933" y="496"/>
                    </a:lnTo>
                    <a:lnTo>
                      <a:pt x="1957" y="497"/>
                    </a:lnTo>
                    <a:lnTo>
                      <a:pt x="1980" y="497"/>
                    </a:lnTo>
                    <a:lnTo>
                      <a:pt x="1992" y="496"/>
                    </a:lnTo>
                    <a:lnTo>
                      <a:pt x="2002" y="494"/>
                    </a:lnTo>
                    <a:lnTo>
                      <a:pt x="2012" y="492"/>
                    </a:lnTo>
                    <a:lnTo>
                      <a:pt x="2018" y="488"/>
                    </a:lnTo>
                    <a:lnTo>
                      <a:pt x="2024" y="484"/>
                    </a:lnTo>
                    <a:lnTo>
                      <a:pt x="2031" y="476"/>
                    </a:lnTo>
                    <a:lnTo>
                      <a:pt x="2036" y="469"/>
                    </a:lnTo>
                    <a:lnTo>
                      <a:pt x="2041" y="458"/>
                    </a:lnTo>
                    <a:lnTo>
                      <a:pt x="2053" y="437"/>
                    </a:lnTo>
                    <a:lnTo>
                      <a:pt x="2065" y="415"/>
                    </a:lnTo>
                    <a:lnTo>
                      <a:pt x="2071" y="405"/>
                    </a:lnTo>
                    <a:lnTo>
                      <a:pt x="2076" y="396"/>
                    </a:lnTo>
                    <a:lnTo>
                      <a:pt x="2083" y="387"/>
                    </a:lnTo>
                    <a:lnTo>
                      <a:pt x="2089" y="380"/>
                    </a:lnTo>
                    <a:lnTo>
                      <a:pt x="2096" y="377"/>
                    </a:lnTo>
                    <a:lnTo>
                      <a:pt x="2102" y="374"/>
                    </a:lnTo>
                    <a:lnTo>
                      <a:pt x="2106" y="374"/>
                    </a:lnTo>
                    <a:lnTo>
                      <a:pt x="2110" y="375"/>
                    </a:lnTo>
                    <a:lnTo>
                      <a:pt x="2113" y="377"/>
                    </a:lnTo>
                    <a:lnTo>
                      <a:pt x="2116" y="378"/>
                    </a:lnTo>
                    <a:lnTo>
                      <a:pt x="2136" y="386"/>
                    </a:lnTo>
                    <a:lnTo>
                      <a:pt x="2167" y="396"/>
                    </a:lnTo>
                    <a:lnTo>
                      <a:pt x="2180" y="401"/>
                    </a:lnTo>
                    <a:lnTo>
                      <a:pt x="2190" y="405"/>
                    </a:lnTo>
                    <a:lnTo>
                      <a:pt x="2193" y="406"/>
                    </a:lnTo>
                    <a:lnTo>
                      <a:pt x="2194" y="408"/>
                    </a:lnTo>
                    <a:lnTo>
                      <a:pt x="2193" y="409"/>
                    </a:lnTo>
                    <a:lnTo>
                      <a:pt x="2189" y="409"/>
                    </a:lnTo>
                    <a:lnTo>
                      <a:pt x="2161" y="409"/>
                    </a:lnTo>
                    <a:lnTo>
                      <a:pt x="2126" y="412"/>
                    </a:lnTo>
                    <a:lnTo>
                      <a:pt x="2109" y="415"/>
                    </a:lnTo>
                    <a:lnTo>
                      <a:pt x="2094" y="421"/>
                    </a:lnTo>
                    <a:lnTo>
                      <a:pt x="2088" y="423"/>
                    </a:lnTo>
                    <a:lnTo>
                      <a:pt x="2084" y="428"/>
                    </a:lnTo>
                    <a:lnTo>
                      <a:pt x="2080" y="434"/>
                    </a:lnTo>
                    <a:lnTo>
                      <a:pt x="2078" y="439"/>
                    </a:lnTo>
                    <a:lnTo>
                      <a:pt x="2074" y="453"/>
                    </a:lnTo>
                    <a:lnTo>
                      <a:pt x="2072" y="463"/>
                    </a:lnTo>
                    <a:lnTo>
                      <a:pt x="2074" y="471"/>
                    </a:lnTo>
                    <a:lnTo>
                      <a:pt x="2076" y="476"/>
                    </a:lnTo>
                    <a:lnTo>
                      <a:pt x="2080" y="479"/>
                    </a:lnTo>
                    <a:lnTo>
                      <a:pt x="2084" y="480"/>
                    </a:lnTo>
                    <a:lnTo>
                      <a:pt x="2091" y="480"/>
                    </a:lnTo>
                    <a:lnTo>
                      <a:pt x="2098" y="478"/>
                    </a:lnTo>
                    <a:lnTo>
                      <a:pt x="2129" y="463"/>
                    </a:lnTo>
                    <a:lnTo>
                      <a:pt x="2155" y="450"/>
                    </a:lnTo>
                    <a:lnTo>
                      <a:pt x="2164" y="449"/>
                    </a:lnTo>
                    <a:lnTo>
                      <a:pt x="2172" y="450"/>
                    </a:lnTo>
                    <a:lnTo>
                      <a:pt x="2179" y="452"/>
                    </a:lnTo>
                    <a:lnTo>
                      <a:pt x="2184" y="453"/>
                    </a:lnTo>
                    <a:lnTo>
                      <a:pt x="2190" y="453"/>
                    </a:lnTo>
                    <a:lnTo>
                      <a:pt x="2198" y="452"/>
                    </a:lnTo>
                    <a:lnTo>
                      <a:pt x="2206" y="447"/>
                    </a:lnTo>
                    <a:lnTo>
                      <a:pt x="2218" y="437"/>
                    </a:lnTo>
                    <a:lnTo>
                      <a:pt x="2225" y="430"/>
                    </a:lnTo>
                    <a:lnTo>
                      <a:pt x="2232" y="426"/>
                    </a:lnTo>
                    <a:lnTo>
                      <a:pt x="2234" y="424"/>
                    </a:lnTo>
                    <a:lnTo>
                      <a:pt x="2237" y="424"/>
                    </a:lnTo>
                    <a:lnTo>
                      <a:pt x="2240" y="426"/>
                    </a:lnTo>
                    <a:lnTo>
                      <a:pt x="2242" y="426"/>
                    </a:lnTo>
                    <a:lnTo>
                      <a:pt x="2247" y="430"/>
                    </a:lnTo>
                    <a:lnTo>
                      <a:pt x="2251" y="436"/>
                    </a:lnTo>
                    <a:lnTo>
                      <a:pt x="2256" y="444"/>
                    </a:lnTo>
                    <a:lnTo>
                      <a:pt x="2263" y="454"/>
                    </a:lnTo>
                    <a:lnTo>
                      <a:pt x="2269" y="466"/>
                    </a:lnTo>
                    <a:lnTo>
                      <a:pt x="2277" y="476"/>
                    </a:lnTo>
                    <a:lnTo>
                      <a:pt x="2286" y="485"/>
                    </a:lnTo>
                    <a:lnTo>
                      <a:pt x="2294" y="493"/>
                    </a:lnTo>
                    <a:lnTo>
                      <a:pt x="2313" y="510"/>
                    </a:lnTo>
                    <a:lnTo>
                      <a:pt x="2333" y="527"/>
                    </a:lnTo>
                    <a:lnTo>
                      <a:pt x="2339" y="533"/>
                    </a:lnTo>
                    <a:lnTo>
                      <a:pt x="2347" y="540"/>
                    </a:lnTo>
                    <a:lnTo>
                      <a:pt x="2354" y="544"/>
                    </a:lnTo>
                    <a:lnTo>
                      <a:pt x="2361" y="546"/>
                    </a:lnTo>
                    <a:lnTo>
                      <a:pt x="2369" y="548"/>
                    </a:lnTo>
                    <a:lnTo>
                      <a:pt x="2377" y="546"/>
                    </a:lnTo>
                    <a:lnTo>
                      <a:pt x="2383" y="542"/>
                    </a:lnTo>
                    <a:lnTo>
                      <a:pt x="2391" y="536"/>
                    </a:lnTo>
                    <a:lnTo>
                      <a:pt x="2396" y="531"/>
                    </a:lnTo>
                    <a:lnTo>
                      <a:pt x="2403" y="528"/>
                    </a:lnTo>
                    <a:lnTo>
                      <a:pt x="2409" y="527"/>
                    </a:lnTo>
                    <a:lnTo>
                      <a:pt x="2416" y="528"/>
                    </a:lnTo>
                    <a:lnTo>
                      <a:pt x="2421" y="531"/>
                    </a:lnTo>
                    <a:lnTo>
                      <a:pt x="2425" y="535"/>
                    </a:lnTo>
                    <a:lnTo>
                      <a:pt x="2427" y="541"/>
                    </a:lnTo>
                    <a:lnTo>
                      <a:pt x="2429" y="549"/>
                    </a:lnTo>
                    <a:lnTo>
                      <a:pt x="2433" y="573"/>
                    </a:lnTo>
                    <a:lnTo>
                      <a:pt x="2439" y="597"/>
                    </a:lnTo>
                    <a:lnTo>
                      <a:pt x="2440" y="608"/>
                    </a:lnTo>
                    <a:lnTo>
                      <a:pt x="2442" y="619"/>
                    </a:lnTo>
                    <a:lnTo>
                      <a:pt x="2440" y="624"/>
                    </a:lnTo>
                    <a:lnTo>
                      <a:pt x="2439" y="629"/>
                    </a:lnTo>
                    <a:lnTo>
                      <a:pt x="2436" y="634"/>
                    </a:lnTo>
                    <a:lnTo>
                      <a:pt x="2434" y="640"/>
                    </a:lnTo>
                    <a:lnTo>
                      <a:pt x="2431" y="645"/>
                    </a:lnTo>
                    <a:lnTo>
                      <a:pt x="2429" y="650"/>
                    </a:lnTo>
                    <a:lnTo>
                      <a:pt x="2427" y="655"/>
                    </a:lnTo>
                    <a:lnTo>
                      <a:pt x="2426" y="660"/>
                    </a:lnTo>
                    <a:lnTo>
                      <a:pt x="2426" y="665"/>
                    </a:lnTo>
                    <a:lnTo>
                      <a:pt x="2426" y="671"/>
                    </a:lnTo>
                    <a:lnTo>
                      <a:pt x="2427" y="676"/>
                    </a:lnTo>
                    <a:lnTo>
                      <a:pt x="2430" y="680"/>
                    </a:lnTo>
                    <a:lnTo>
                      <a:pt x="2435" y="689"/>
                    </a:lnTo>
                    <a:lnTo>
                      <a:pt x="2443" y="698"/>
                    </a:lnTo>
                    <a:lnTo>
                      <a:pt x="2452" y="706"/>
                    </a:lnTo>
                    <a:lnTo>
                      <a:pt x="2462" y="712"/>
                    </a:lnTo>
                    <a:lnTo>
                      <a:pt x="2482" y="722"/>
                    </a:lnTo>
                    <a:lnTo>
                      <a:pt x="2503" y="731"/>
                    </a:lnTo>
                    <a:lnTo>
                      <a:pt x="2523" y="742"/>
                    </a:lnTo>
                    <a:lnTo>
                      <a:pt x="2544" y="750"/>
                    </a:lnTo>
                    <a:lnTo>
                      <a:pt x="2544" y="75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81">
                <a:extLst>
                  <a:ext uri="{FF2B5EF4-FFF2-40B4-BE49-F238E27FC236}">
                    <a16:creationId xmlns:a16="http://schemas.microsoft.com/office/drawing/2014/main" id="{6A038651-363B-0F4A-B826-6ACFC44EF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5" y="219"/>
                  </a:cxn>
                  <a:cxn ang="0">
                    <a:pos x="2134" y="288"/>
                  </a:cxn>
                  <a:cxn ang="0">
                    <a:pos x="2059" y="346"/>
                  </a:cxn>
                  <a:cxn ang="0">
                    <a:pos x="1955" y="352"/>
                  </a:cxn>
                  <a:cxn ang="0">
                    <a:pos x="1860" y="574"/>
                  </a:cxn>
                  <a:cxn ang="0">
                    <a:pos x="1815" y="678"/>
                  </a:cxn>
                  <a:cxn ang="0">
                    <a:pos x="1754" y="766"/>
                  </a:cxn>
                  <a:cxn ang="0">
                    <a:pos x="1731" y="793"/>
                  </a:cxn>
                  <a:cxn ang="0">
                    <a:pos x="1793" y="787"/>
                  </a:cxn>
                  <a:cxn ang="0">
                    <a:pos x="1868" y="832"/>
                  </a:cxn>
                  <a:cxn ang="0">
                    <a:pos x="1939" y="945"/>
                  </a:cxn>
                  <a:cxn ang="0">
                    <a:pos x="1836" y="1048"/>
                  </a:cxn>
                  <a:cxn ang="0">
                    <a:pos x="1753" y="1026"/>
                  </a:cxn>
                  <a:cxn ang="0">
                    <a:pos x="1644" y="928"/>
                  </a:cxn>
                  <a:cxn ang="0">
                    <a:pos x="1588" y="958"/>
                  </a:cxn>
                  <a:cxn ang="0">
                    <a:pos x="1516" y="1051"/>
                  </a:cxn>
                  <a:cxn ang="0">
                    <a:pos x="1312" y="1102"/>
                  </a:cxn>
                  <a:cxn ang="0">
                    <a:pos x="1253" y="1112"/>
                  </a:cxn>
                  <a:cxn ang="0">
                    <a:pos x="1262" y="1217"/>
                  </a:cxn>
                  <a:cxn ang="0">
                    <a:pos x="1253" y="1271"/>
                  </a:cxn>
                  <a:cxn ang="0">
                    <a:pos x="1110" y="1291"/>
                  </a:cxn>
                  <a:cxn ang="0">
                    <a:pos x="1025" y="1326"/>
                  </a:cxn>
                  <a:cxn ang="0">
                    <a:pos x="916" y="1275"/>
                  </a:cxn>
                  <a:cxn ang="0">
                    <a:pos x="794" y="1282"/>
                  </a:cxn>
                  <a:cxn ang="0">
                    <a:pos x="736" y="1273"/>
                  </a:cxn>
                  <a:cxn ang="0">
                    <a:pos x="648" y="1229"/>
                  </a:cxn>
                  <a:cxn ang="0">
                    <a:pos x="587" y="1271"/>
                  </a:cxn>
                  <a:cxn ang="0">
                    <a:pos x="509" y="1352"/>
                  </a:cxn>
                  <a:cxn ang="0">
                    <a:pos x="372" y="1380"/>
                  </a:cxn>
                  <a:cxn ang="0">
                    <a:pos x="262" y="1400"/>
                  </a:cxn>
                  <a:cxn ang="0">
                    <a:pos x="202" y="1394"/>
                  </a:cxn>
                  <a:cxn ang="0">
                    <a:pos x="188" y="1182"/>
                  </a:cxn>
                  <a:cxn ang="0">
                    <a:pos x="188" y="1102"/>
                  </a:cxn>
                  <a:cxn ang="0">
                    <a:pos x="113" y="1073"/>
                  </a:cxn>
                  <a:cxn ang="0">
                    <a:pos x="8" y="1004"/>
                  </a:cxn>
                  <a:cxn ang="0">
                    <a:pos x="18" y="844"/>
                  </a:cxn>
                  <a:cxn ang="0">
                    <a:pos x="12" y="699"/>
                  </a:cxn>
                  <a:cxn ang="0">
                    <a:pos x="137" y="633"/>
                  </a:cxn>
                  <a:cxn ang="0">
                    <a:pos x="190" y="583"/>
                  </a:cxn>
                  <a:cxn ang="0">
                    <a:pos x="146" y="511"/>
                  </a:cxn>
                  <a:cxn ang="0">
                    <a:pos x="32" y="392"/>
                  </a:cxn>
                  <a:cxn ang="0">
                    <a:pos x="5" y="249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82">
                <a:extLst>
                  <a:ext uri="{FF2B5EF4-FFF2-40B4-BE49-F238E27FC236}">
                    <a16:creationId xmlns:a16="http://schemas.microsoft.com/office/drawing/2014/main" id="{C4EF289D-E0D2-434B-9F97-FD44E71816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3758" y="5243833"/>
                <a:ext cx="970962" cy="634014"/>
              </a:xfrm>
              <a:custGeom>
                <a:avLst/>
                <a:gdLst/>
                <a:ahLst/>
                <a:cxnLst>
                  <a:cxn ang="0">
                    <a:pos x="190" y="103"/>
                  </a:cxn>
                  <a:cxn ang="0">
                    <a:pos x="189" y="147"/>
                  </a:cxn>
                  <a:cxn ang="0">
                    <a:pos x="162" y="222"/>
                  </a:cxn>
                  <a:cxn ang="0">
                    <a:pos x="233" y="247"/>
                  </a:cxn>
                  <a:cxn ang="0">
                    <a:pos x="343" y="222"/>
                  </a:cxn>
                  <a:cxn ang="0">
                    <a:pos x="494" y="262"/>
                  </a:cxn>
                  <a:cxn ang="0">
                    <a:pos x="710" y="256"/>
                  </a:cxn>
                  <a:cxn ang="0">
                    <a:pos x="954" y="273"/>
                  </a:cxn>
                  <a:cxn ang="0">
                    <a:pos x="1078" y="279"/>
                  </a:cxn>
                  <a:cxn ang="0">
                    <a:pos x="1211" y="153"/>
                  </a:cxn>
                  <a:cxn ang="0">
                    <a:pos x="1347" y="47"/>
                  </a:cxn>
                  <a:cxn ang="0">
                    <a:pos x="1632" y="7"/>
                  </a:cxn>
                  <a:cxn ang="0">
                    <a:pos x="1805" y="38"/>
                  </a:cxn>
                  <a:cxn ang="0">
                    <a:pos x="1904" y="89"/>
                  </a:cxn>
                  <a:cxn ang="0">
                    <a:pos x="2065" y="83"/>
                  </a:cxn>
                  <a:cxn ang="0">
                    <a:pos x="2092" y="209"/>
                  </a:cxn>
                  <a:cxn ang="0">
                    <a:pos x="2135" y="285"/>
                  </a:cxn>
                  <a:cxn ang="0">
                    <a:pos x="2068" y="345"/>
                  </a:cxn>
                  <a:cxn ang="0">
                    <a:pos x="1967" y="348"/>
                  </a:cxn>
                  <a:cxn ang="0">
                    <a:pos x="1858" y="529"/>
                  </a:cxn>
                  <a:cxn ang="0">
                    <a:pos x="1828" y="668"/>
                  </a:cxn>
                  <a:cxn ang="0">
                    <a:pos x="1759" y="756"/>
                  </a:cxn>
                  <a:cxn ang="0">
                    <a:pos x="1728" y="792"/>
                  </a:cxn>
                  <a:cxn ang="0">
                    <a:pos x="1784" y="791"/>
                  </a:cxn>
                  <a:cxn ang="0">
                    <a:pos x="1840" y="804"/>
                  </a:cxn>
                  <a:cxn ang="0">
                    <a:pos x="1937" y="936"/>
                  </a:cxn>
                  <a:cxn ang="0">
                    <a:pos x="1858" y="1037"/>
                  </a:cxn>
                  <a:cxn ang="0">
                    <a:pos x="1770" y="1041"/>
                  </a:cxn>
                  <a:cxn ang="0">
                    <a:pos x="1661" y="934"/>
                  </a:cxn>
                  <a:cxn ang="0">
                    <a:pos x="1597" y="946"/>
                  </a:cxn>
                  <a:cxn ang="0">
                    <a:pos x="1540" y="1042"/>
                  </a:cxn>
                  <a:cxn ang="0">
                    <a:pos x="1356" y="1107"/>
                  </a:cxn>
                  <a:cxn ang="0">
                    <a:pos x="1274" y="1100"/>
                  </a:cxn>
                  <a:cxn ang="0">
                    <a:pos x="1233" y="1152"/>
                  </a:cxn>
                  <a:cxn ang="0">
                    <a:pos x="1268" y="1251"/>
                  </a:cxn>
                  <a:cxn ang="0">
                    <a:pos x="1202" y="1292"/>
                  </a:cxn>
                  <a:cxn ang="0">
                    <a:pos x="1055" y="1311"/>
                  </a:cxn>
                  <a:cxn ang="0">
                    <a:pos x="982" y="1318"/>
                  </a:cxn>
                  <a:cxn ang="0">
                    <a:pos x="858" y="1270"/>
                  </a:cxn>
                  <a:cxn ang="0">
                    <a:pos x="749" y="1280"/>
                  </a:cxn>
                  <a:cxn ang="0">
                    <a:pos x="689" y="1225"/>
                  </a:cxn>
                  <a:cxn ang="0">
                    <a:pos x="608" y="1247"/>
                  </a:cxn>
                  <a:cxn ang="0">
                    <a:pos x="554" y="1317"/>
                  </a:cxn>
                  <a:cxn ang="0">
                    <a:pos x="415" y="1387"/>
                  </a:cxn>
                  <a:cxn ang="0">
                    <a:pos x="299" y="1381"/>
                  </a:cxn>
                  <a:cxn ang="0">
                    <a:pos x="229" y="1403"/>
                  </a:cxn>
                  <a:cxn ang="0">
                    <a:pos x="212" y="1254"/>
                  </a:cxn>
                  <a:cxn ang="0">
                    <a:pos x="181" y="1129"/>
                  </a:cxn>
                  <a:cxn ang="0">
                    <a:pos x="176" y="1091"/>
                  </a:cxn>
                  <a:cxn ang="0">
                    <a:pos x="60" y="1046"/>
                  </a:cxn>
                  <a:cxn ang="0">
                    <a:pos x="14" y="919"/>
                  </a:cxn>
                  <a:cxn ang="0">
                    <a:pos x="8" y="780"/>
                  </a:cxn>
                  <a:cxn ang="0">
                    <a:pos x="40" y="673"/>
                  </a:cxn>
                  <a:cxn ang="0">
                    <a:pos x="172" y="613"/>
                  </a:cxn>
                  <a:cxn ang="0">
                    <a:pos x="187" y="554"/>
                  </a:cxn>
                  <a:cxn ang="0">
                    <a:pos x="86" y="466"/>
                  </a:cxn>
                  <a:cxn ang="0">
                    <a:pos x="16" y="341"/>
                  </a:cxn>
                  <a:cxn ang="0">
                    <a:pos x="26" y="206"/>
                  </a:cxn>
                </a:cxnLst>
                <a:rect l="0" t="0" r="r" b="b"/>
                <a:pathLst>
                  <a:path w="2135" h="1405">
                    <a:moveTo>
                      <a:pt x="105" y="76"/>
                    </a:moveTo>
                    <a:lnTo>
                      <a:pt x="119" y="81"/>
                    </a:lnTo>
                    <a:lnTo>
                      <a:pt x="135" y="86"/>
                    </a:lnTo>
                    <a:lnTo>
                      <a:pt x="149" y="90"/>
                    </a:lnTo>
                    <a:lnTo>
                      <a:pt x="162" y="94"/>
                    </a:lnTo>
                    <a:lnTo>
                      <a:pt x="174" y="96"/>
                    </a:lnTo>
                    <a:lnTo>
                      <a:pt x="185" y="100"/>
                    </a:lnTo>
                    <a:lnTo>
                      <a:pt x="190" y="103"/>
                    </a:lnTo>
                    <a:lnTo>
                      <a:pt x="196" y="105"/>
                    </a:lnTo>
                    <a:lnTo>
                      <a:pt x="200" y="108"/>
                    </a:lnTo>
                    <a:lnTo>
                      <a:pt x="202" y="112"/>
                    </a:lnTo>
                    <a:lnTo>
                      <a:pt x="205" y="117"/>
                    </a:lnTo>
                    <a:lnTo>
                      <a:pt x="205" y="122"/>
                    </a:lnTo>
                    <a:lnTo>
                      <a:pt x="203" y="127"/>
                    </a:lnTo>
                    <a:lnTo>
                      <a:pt x="200" y="134"/>
                    </a:lnTo>
                    <a:lnTo>
                      <a:pt x="189" y="147"/>
                    </a:lnTo>
                    <a:lnTo>
                      <a:pt x="178" y="160"/>
                    </a:lnTo>
                    <a:lnTo>
                      <a:pt x="171" y="168"/>
                    </a:lnTo>
                    <a:lnTo>
                      <a:pt x="166" y="175"/>
                    </a:lnTo>
                    <a:lnTo>
                      <a:pt x="162" y="184"/>
                    </a:lnTo>
                    <a:lnTo>
                      <a:pt x="159" y="192"/>
                    </a:lnTo>
                    <a:lnTo>
                      <a:pt x="158" y="201"/>
                    </a:lnTo>
                    <a:lnTo>
                      <a:pt x="159" y="212"/>
                    </a:lnTo>
                    <a:lnTo>
                      <a:pt x="162" y="222"/>
                    </a:lnTo>
                    <a:lnTo>
                      <a:pt x="168" y="232"/>
                    </a:lnTo>
                    <a:lnTo>
                      <a:pt x="175" y="240"/>
                    </a:lnTo>
                    <a:lnTo>
                      <a:pt x="183" y="245"/>
                    </a:lnTo>
                    <a:lnTo>
                      <a:pt x="192" y="248"/>
                    </a:lnTo>
                    <a:lnTo>
                      <a:pt x="201" y="249"/>
                    </a:lnTo>
                    <a:lnTo>
                      <a:pt x="211" y="250"/>
                    </a:lnTo>
                    <a:lnTo>
                      <a:pt x="222" y="249"/>
                    </a:lnTo>
                    <a:lnTo>
                      <a:pt x="233" y="247"/>
                    </a:lnTo>
                    <a:lnTo>
                      <a:pt x="245" y="244"/>
                    </a:lnTo>
                    <a:lnTo>
                      <a:pt x="268" y="236"/>
                    </a:lnTo>
                    <a:lnTo>
                      <a:pt x="290" y="228"/>
                    </a:lnTo>
                    <a:lnTo>
                      <a:pt x="301" y="226"/>
                    </a:lnTo>
                    <a:lnTo>
                      <a:pt x="311" y="223"/>
                    </a:lnTo>
                    <a:lnTo>
                      <a:pt x="320" y="221"/>
                    </a:lnTo>
                    <a:lnTo>
                      <a:pt x="328" y="221"/>
                    </a:lnTo>
                    <a:lnTo>
                      <a:pt x="343" y="222"/>
                    </a:lnTo>
                    <a:lnTo>
                      <a:pt x="358" y="225"/>
                    </a:lnTo>
                    <a:lnTo>
                      <a:pt x="373" y="230"/>
                    </a:lnTo>
                    <a:lnTo>
                      <a:pt x="387" y="235"/>
                    </a:lnTo>
                    <a:lnTo>
                      <a:pt x="418" y="247"/>
                    </a:lnTo>
                    <a:lnTo>
                      <a:pt x="447" y="256"/>
                    </a:lnTo>
                    <a:lnTo>
                      <a:pt x="463" y="258"/>
                    </a:lnTo>
                    <a:lnTo>
                      <a:pt x="478" y="261"/>
                    </a:lnTo>
                    <a:lnTo>
                      <a:pt x="494" y="262"/>
                    </a:lnTo>
                    <a:lnTo>
                      <a:pt x="508" y="262"/>
                    </a:lnTo>
                    <a:lnTo>
                      <a:pt x="536" y="262"/>
                    </a:lnTo>
                    <a:lnTo>
                      <a:pt x="565" y="261"/>
                    </a:lnTo>
                    <a:lnTo>
                      <a:pt x="593" y="258"/>
                    </a:lnTo>
                    <a:lnTo>
                      <a:pt x="622" y="256"/>
                    </a:lnTo>
                    <a:lnTo>
                      <a:pt x="650" y="254"/>
                    </a:lnTo>
                    <a:lnTo>
                      <a:pt x="680" y="254"/>
                    </a:lnTo>
                    <a:lnTo>
                      <a:pt x="710" y="256"/>
                    </a:lnTo>
                    <a:lnTo>
                      <a:pt x="740" y="256"/>
                    </a:lnTo>
                    <a:lnTo>
                      <a:pt x="770" y="256"/>
                    </a:lnTo>
                    <a:lnTo>
                      <a:pt x="799" y="257"/>
                    </a:lnTo>
                    <a:lnTo>
                      <a:pt x="829" y="257"/>
                    </a:lnTo>
                    <a:lnTo>
                      <a:pt x="859" y="260"/>
                    </a:lnTo>
                    <a:lnTo>
                      <a:pt x="889" y="262"/>
                    </a:lnTo>
                    <a:lnTo>
                      <a:pt x="919" y="266"/>
                    </a:lnTo>
                    <a:lnTo>
                      <a:pt x="954" y="273"/>
                    </a:lnTo>
                    <a:lnTo>
                      <a:pt x="981" y="280"/>
                    </a:lnTo>
                    <a:lnTo>
                      <a:pt x="1004" y="287"/>
                    </a:lnTo>
                    <a:lnTo>
                      <a:pt x="1025" y="291"/>
                    </a:lnTo>
                    <a:lnTo>
                      <a:pt x="1034" y="291"/>
                    </a:lnTo>
                    <a:lnTo>
                      <a:pt x="1044" y="289"/>
                    </a:lnTo>
                    <a:lnTo>
                      <a:pt x="1055" y="288"/>
                    </a:lnTo>
                    <a:lnTo>
                      <a:pt x="1066" y="284"/>
                    </a:lnTo>
                    <a:lnTo>
                      <a:pt x="1078" y="279"/>
                    </a:lnTo>
                    <a:lnTo>
                      <a:pt x="1091" y="271"/>
                    </a:lnTo>
                    <a:lnTo>
                      <a:pt x="1105" y="262"/>
                    </a:lnTo>
                    <a:lnTo>
                      <a:pt x="1122" y="250"/>
                    </a:lnTo>
                    <a:lnTo>
                      <a:pt x="1137" y="238"/>
                    </a:lnTo>
                    <a:lnTo>
                      <a:pt x="1153" y="223"/>
                    </a:lnTo>
                    <a:lnTo>
                      <a:pt x="1169" y="206"/>
                    </a:lnTo>
                    <a:lnTo>
                      <a:pt x="1183" y="190"/>
                    </a:lnTo>
                    <a:lnTo>
                      <a:pt x="1211" y="153"/>
                    </a:lnTo>
                    <a:lnTo>
                      <a:pt x="1240" y="121"/>
                    </a:lnTo>
                    <a:lnTo>
                      <a:pt x="1249" y="111"/>
                    </a:lnTo>
                    <a:lnTo>
                      <a:pt x="1259" y="102"/>
                    </a:lnTo>
                    <a:lnTo>
                      <a:pt x="1270" y="92"/>
                    </a:lnTo>
                    <a:lnTo>
                      <a:pt x="1280" y="85"/>
                    </a:lnTo>
                    <a:lnTo>
                      <a:pt x="1302" y="69"/>
                    </a:lnTo>
                    <a:lnTo>
                      <a:pt x="1324" y="57"/>
                    </a:lnTo>
                    <a:lnTo>
                      <a:pt x="1347" y="47"/>
                    </a:lnTo>
                    <a:lnTo>
                      <a:pt x="1371" y="39"/>
                    </a:lnTo>
                    <a:lnTo>
                      <a:pt x="1395" y="32"/>
                    </a:lnTo>
                    <a:lnTo>
                      <a:pt x="1419" y="26"/>
                    </a:lnTo>
                    <a:lnTo>
                      <a:pt x="1469" y="19"/>
                    </a:lnTo>
                    <a:lnTo>
                      <a:pt x="1518" y="13"/>
                    </a:lnTo>
                    <a:lnTo>
                      <a:pt x="1569" y="8"/>
                    </a:lnTo>
                    <a:lnTo>
                      <a:pt x="1618" y="0"/>
                    </a:lnTo>
                    <a:lnTo>
                      <a:pt x="1632" y="7"/>
                    </a:lnTo>
                    <a:lnTo>
                      <a:pt x="1648" y="13"/>
                    </a:lnTo>
                    <a:lnTo>
                      <a:pt x="1662" y="21"/>
                    </a:lnTo>
                    <a:lnTo>
                      <a:pt x="1674" y="30"/>
                    </a:lnTo>
                    <a:lnTo>
                      <a:pt x="1704" y="32"/>
                    </a:lnTo>
                    <a:lnTo>
                      <a:pt x="1735" y="33"/>
                    </a:lnTo>
                    <a:lnTo>
                      <a:pt x="1766" y="34"/>
                    </a:lnTo>
                    <a:lnTo>
                      <a:pt x="1796" y="37"/>
                    </a:lnTo>
                    <a:lnTo>
                      <a:pt x="1805" y="38"/>
                    </a:lnTo>
                    <a:lnTo>
                      <a:pt x="1814" y="41"/>
                    </a:lnTo>
                    <a:lnTo>
                      <a:pt x="1823" y="43"/>
                    </a:lnTo>
                    <a:lnTo>
                      <a:pt x="1831" y="47"/>
                    </a:lnTo>
                    <a:lnTo>
                      <a:pt x="1847" y="56"/>
                    </a:lnTo>
                    <a:lnTo>
                      <a:pt x="1863" y="67"/>
                    </a:lnTo>
                    <a:lnTo>
                      <a:pt x="1878" y="77"/>
                    </a:lnTo>
                    <a:lnTo>
                      <a:pt x="1895" y="85"/>
                    </a:lnTo>
                    <a:lnTo>
                      <a:pt x="1904" y="89"/>
                    </a:lnTo>
                    <a:lnTo>
                      <a:pt x="1913" y="91"/>
                    </a:lnTo>
                    <a:lnTo>
                      <a:pt x="1924" y="92"/>
                    </a:lnTo>
                    <a:lnTo>
                      <a:pt x="1934" y="94"/>
                    </a:lnTo>
                    <a:lnTo>
                      <a:pt x="1955" y="94"/>
                    </a:lnTo>
                    <a:lnTo>
                      <a:pt x="1976" y="92"/>
                    </a:lnTo>
                    <a:lnTo>
                      <a:pt x="1998" y="91"/>
                    </a:lnTo>
                    <a:lnTo>
                      <a:pt x="2021" y="89"/>
                    </a:lnTo>
                    <a:lnTo>
                      <a:pt x="2065" y="83"/>
                    </a:lnTo>
                    <a:lnTo>
                      <a:pt x="2108" y="82"/>
                    </a:lnTo>
                    <a:lnTo>
                      <a:pt x="2108" y="82"/>
                    </a:lnTo>
                    <a:lnTo>
                      <a:pt x="2100" y="126"/>
                    </a:lnTo>
                    <a:lnTo>
                      <a:pt x="2092" y="168"/>
                    </a:lnTo>
                    <a:lnTo>
                      <a:pt x="2091" y="178"/>
                    </a:lnTo>
                    <a:lnTo>
                      <a:pt x="2091" y="188"/>
                    </a:lnTo>
                    <a:lnTo>
                      <a:pt x="2091" y="199"/>
                    </a:lnTo>
                    <a:lnTo>
                      <a:pt x="2092" y="209"/>
                    </a:lnTo>
                    <a:lnTo>
                      <a:pt x="2095" y="219"/>
                    </a:lnTo>
                    <a:lnTo>
                      <a:pt x="2099" y="230"/>
                    </a:lnTo>
                    <a:lnTo>
                      <a:pt x="2103" y="240"/>
                    </a:lnTo>
                    <a:lnTo>
                      <a:pt x="2109" y="250"/>
                    </a:lnTo>
                    <a:lnTo>
                      <a:pt x="2125" y="270"/>
                    </a:lnTo>
                    <a:lnTo>
                      <a:pt x="2134" y="280"/>
                    </a:lnTo>
                    <a:lnTo>
                      <a:pt x="2135" y="283"/>
                    </a:lnTo>
                    <a:lnTo>
                      <a:pt x="2135" y="285"/>
                    </a:lnTo>
                    <a:lnTo>
                      <a:pt x="2134" y="288"/>
                    </a:lnTo>
                    <a:lnTo>
                      <a:pt x="2131" y="292"/>
                    </a:lnTo>
                    <a:lnTo>
                      <a:pt x="2123" y="301"/>
                    </a:lnTo>
                    <a:lnTo>
                      <a:pt x="2110" y="314"/>
                    </a:lnTo>
                    <a:lnTo>
                      <a:pt x="2096" y="327"/>
                    </a:lnTo>
                    <a:lnTo>
                      <a:pt x="2086" y="336"/>
                    </a:lnTo>
                    <a:lnTo>
                      <a:pt x="2077" y="342"/>
                    </a:lnTo>
                    <a:lnTo>
                      <a:pt x="2068" y="345"/>
                    </a:lnTo>
                    <a:lnTo>
                      <a:pt x="2059" y="346"/>
                    </a:lnTo>
                    <a:lnTo>
                      <a:pt x="2048" y="345"/>
                    </a:lnTo>
                    <a:lnTo>
                      <a:pt x="2034" y="344"/>
                    </a:lnTo>
                    <a:lnTo>
                      <a:pt x="2016" y="341"/>
                    </a:lnTo>
                    <a:lnTo>
                      <a:pt x="2003" y="341"/>
                    </a:lnTo>
                    <a:lnTo>
                      <a:pt x="1990" y="341"/>
                    </a:lnTo>
                    <a:lnTo>
                      <a:pt x="1977" y="344"/>
                    </a:lnTo>
                    <a:lnTo>
                      <a:pt x="1967" y="348"/>
                    </a:lnTo>
                    <a:lnTo>
                      <a:pt x="1955" y="352"/>
                    </a:lnTo>
                    <a:lnTo>
                      <a:pt x="1946" y="358"/>
                    </a:lnTo>
                    <a:lnTo>
                      <a:pt x="1936" y="364"/>
                    </a:lnTo>
                    <a:lnTo>
                      <a:pt x="1926" y="372"/>
                    </a:lnTo>
                    <a:lnTo>
                      <a:pt x="1891" y="406"/>
                    </a:lnTo>
                    <a:lnTo>
                      <a:pt x="1854" y="440"/>
                    </a:lnTo>
                    <a:lnTo>
                      <a:pt x="1855" y="485"/>
                    </a:lnTo>
                    <a:lnTo>
                      <a:pt x="1858" y="529"/>
                    </a:lnTo>
                    <a:lnTo>
                      <a:pt x="1860" y="574"/>
                    </a:lnTo>
                    <a:lnTo>
                      <a:pt x="1860" y="618"/>
                    </a:lnTo>
                    <a:lnTo>
                      <a:pt x="1860" y="626"/>
                    </a:lnTo>
                    <a:lnTo>
                      <a:pt x="1858" y="633"/>
                    </a:lnTo>
                    <a:lnTo>
                      <a:pt x="1855" y="639"/>
                    </a:lnTo>
                    <a:lnTo>
                      <a:pt x="1850" y="646"/>
                    </a:lnTo>
                    <a:lnTo>
                      <a:pt x="1840" y="657"/>
                    </a:lnTo>
                    <a:lnTo>
                      <a:pt x="1828" y="668"/>
                    </a:lnTo>
                    <a:lnTo>
                      <a:pt x="1815" y="678"/>
                    </a:lnTo>
                    <a:lnTo>
                      <a:pt x="1802" y="690"/>
                    </a:lnTo>
                    <a:lnTo>
                      <a:pt x="1796" y="695"/>
                    </a:lnTo>
                    <a:lnTo>
                      <a:pt x="1789" y="701"/>
                    </a:lnTo>
                    <a:lnTo>
                      <a:pt x="1784" y="706"/>
                    </a:lnTo>
                    <a:lnTo>
                      <a:pt x="1780" y="713"/>
                    </a:lnTo>
                    <a:lnTo>
                      <a:pt x="1771" y="734"/>
                    </a:lnTo>
                    <a:lnTo>
                      <a:pt x="1759" y="756"/>
                    </a:lnTo>
                    <a:lnTo>
                      <a:pt x="1754" y="766"/>
                    </a:lnTo>
                    <a:lnTo>
                      <a:pt x="1746" y="775"/>
                    </a:lnTo>
                    <a:lnTo>
                      <a:pt x="1742" y="779"/>
                    </a:lnTo>
                    <a:lnTo>
                      <a:pt x="1737" y="782"/>
                    </a:lnTo>
                    <a:lnTo>
                      <a:pt x="1732" y="783"/>
                    </a:lnTo>
                    <a:lnTo>
                      <a:pt x="1727" y="784"/>
                    </a:lnTo>
                    <a:lnTo>
                      <a:pt x="1727" y="788"/>
                    </a:lnTo>
                    <a:lnTo>
                      <a:pt x="1728" y="792"/>
                    </a:lnTo>
                    <a:lnTo>
                      <a:pt x="1731" y="793"/>
                    </a:lnTo>
                    <a:lnTo>
                      <a:pt x="1735" y="796"/>
                    </a:lnTo>
                    <a:lnTo>
                      <a:pt x="1742" y="797"/>
                    </a:lnTo>
                    <a:lnTo>
                      <a:pt x="1752" y="797"/>
                    </a:lnTo>
                    <a:lnTo>
                      <a:pt x="1761" y="797"/>
                    </a:lnTo>
                    <a:lnTo>
                      <a:pt x="1771" y="795"/>
                    </a:lnTo>
                    <a:lnTo>
                      <a:pt x="1779" y="793"/>
                    </a:lnTo>
                    <a:lnTo>
                      <a:pt x="1784" y="791"/>
                    </a:lnTo>
                    <a:lnTo>
                      <a:pt x="1793" y="787"/>
                    </a:lnTo>
                    <a:lnTo>
                      <a:pt x="1801" y="784"/>
                    </a:lnTo>
                    <a:lnTo>
                      <a:pt x="1809" y="784"/>
                    </a:lnTo>
                    <a:lnTo>
                      <a:pt x="1815" y="785"/>
                    </a:lnTo>
                    <a:lnTo>
                      <a:pt x="1820" y="788"/>
                    </a:lnTo>
                    <a:lnTo>
                      <a:pt x="1827" y="792"/>
                    </a:lnTo>
                    <a:lnTo>
                      <a:pt x="1833" y="797"/>
                    </a:lnTo>
                    <a:lnTo>
                      <a:pt x="1840" y="804"/>
                    </a:lnTo>
                    <a:lnTo>
                      <a:pt x="1868" y="832"/>
                    </a:lnTo>
                    <a:lnTo>
                      <a:pt x="1898" y="863"/>
                    </a:lnTo>
                    <a:lnTo>
                      <a:pt x="1911" y="880"/>
                    </a:lnTo>
                    <a:lnTo>
                      <a:pt x="1921" y="898"/>
                    </a:lnTo>
                    <a:lnTo>
                      <a:pt x="1926" y="907"/>
                    </a:lnTo>
                    <a:lnTo>
                      <a:pt x="1930" y="916"/>
                    </a:lnTo>
                    <a:lnTo>
                      <a:pt x="1934" y="925"/>
                    </a:lnTo>
                    <a:lnTo>
                      <a:pt x="1937" y="936"/>
                    </a:lnTo>
                    <a:lnTo>
                      <a:pt x="1939" y="945"/>
                    </a:lnTo>
                    <a:lnTo>
                      <a:pt x="1943" y="953"/>
                    </a:lnTo>
                    <a:lnTo>
                      <a:pt x="1947" y="960"/>
                    </a:lnTo>
                    <a:lnTo>
                      <a:pt x="1952" y="968"/>
                    </a:lnTo>
                    <a:lnTo>
                      <a:pt x="1952" y="968"/>
                    </a:lnTo>
                    <a:lnTo>
                      <a:pt x="1912" y="997"/>
                    </a:lnTo>
                    <a:lnTo>
                      <a:pt x="1869" y="1030"/>
                    </a:lnTo>
                    <a:lnTo>
                      <a:pt x="1858" y="1037"/>
                    </a:lnTo>
                    <a:lnTo>
                      <a:pt x="1847" y="1043"/>
                    </a:lnTo>
                    <a:lnTo>
                      <a:pt x="1836" y="1048"/>
                    </a:lnTo>
                    <a:lnTo>
                      <a:pt x="1824" y="1051"/>
                    </a:lnTo>
                    <a:lnTo>
                      <a:pt x="1812" y="1054"/>
                    </a:lnTo>
                    <a:lnTo>
                      <a:pt x="1801" y="1054"/>
                    </a:lnTo>
                    <a:lnTo>
                      <a:pt x="1789" y="1051"/>
                    </a:lnTo>
                    <a:lnTo>
                      <a:pt x="1777" y="1046"/>
                    </a:lnTo>
                    <a:lnTo>
                      <a:pt x="1770" y="1041"/>
                    </a:lnTo>
                    <a:lnTo>
                      <a:pt x="1762" y="1034"/>
                    </a:lnTo>
                    <a:lnTo>
                      <a:pt x="1753" y="1026"/>
                    </a:lnTo>
                    <a:lnTo>
                      <a:pt x="1745" y="1017"/>
                    </a:lnTo>
                    <a:lnTo>
                      <a:pt x="1726" y="998"/>
                    </a:lnTo>
                    <a:lnTo>
                      <a:pt x="1707" y="977"/>
                    </a:lnTo>
                    <a:lnTo>
                      <a:pt x="1688" y="958"/>
                    </a:lnTo>
                    <a:lnTo>
                      <a:pt x="1670" y="941"/>
                    </a:lnTo>
                    <a:lnTo>
                      <a:pt x="1661" y="934"/>
                    </a:lnTo>
                    <a:lnTo>
                      <a:pt x="1652" y="931"/>
                    </a:lnTo>
                    <a:lnTo>
                      <a:pt x="1644" y="928"/>
                    </a:lnTo>
                    <a:lnTo>
                      <a:pt x="1636" y="928"/>
                    </a:lnTo>
                    <a:lnTo>
                      <a:pt x="1627" y="931"/>
                    </a:lnTo>
                    <a:lnTo>
                      <a:pt x="1618" y="933"/>
                    </a:lnTo>
                    <a:lnTo>
                      <a:pt x="1610" y="937"/>
                    </a:lnTo>
                    <a:lnTo>
                      <a:pt x="1604" y="941"/>
                    </a:lnTo>
                    <a:lnTo>
                      <a:pt x="1597" y="946"/>
                    </a:lnTo>
                    <a:lnTo>
                      <a:pt x="1592" y="951"/>
                    </a:lnTo>
                    <a:lnTo>
                      <a:pt x="1588" y="958"/>
                    </a:lnTo>
                    <a:lnTo>
                      <a:pt x="1584" y="964"/>
                    </a:lnTo>
                    <a:lnTo>
                      <a:pt x="1571" y="993"/>
                    </a:lnTo>
                    <a:lnTo>
                      <a:pt x="1559" y="1023"/>
                    </a:lnTo>
                    <a:lnTo>
                      <a:pt x="1553" y="1030"/>
                    </a:lnTo>
                    <a:lnTo>
                      <a:pt x="1548" y="1037"/>
                    </a:lnTo>
                    <a:lnTo>
                      <a:pt x="1540" y="1042"/>
                    </a:lnTo>
                    <a:lnTo>
                      <a:pt x="1533" y="1046"/>
                    </a:lnTo>
                    <a:lnTo>
                      <a:pt x="1516" y="1051"/>
                    </a:lnTo>
                    <a:lnTo>
                      <a:pt x="1499" y="1056"/>
                    </a:lnTo>
                    <a:lnTo>
                      <a:pt x="1384" y="1100"/>
                    </a:lnTo>
                    <a:lnTo>
                      <a:pt x="1384" y="1100"/>
                    </a:lnTo>
                    <a:lnTo>
                      <a:pt x="1373" y="1103"/>
                    </a:lnTo>
                    <a:lnTo>
                      <a:pt x="1364" y="1105"/>
                    </a:lnTo>
                    <a:lnTo>
                      <a:pt x="1356" y="1107"/>
                    </a:lnTo>
                    <a:lnTo>
                      <a:pt x="1347" y="1107"/>
                    </a:lnTo>
                    <a:lnTo>
                      <a:pt x="1332" y="1105"/>
                    </a:lnTo>
                    <a:lnTo>
                      <a:pt x="1312" y="1102"/>
                    </a:lnTo>
                    <a:lnTo>
                      <a:pt x="1303" y="1099"/>
                    </a:lnTo>
                    <a:lnTo>
                      <a:pt x="1296" y="1099"/>
                    </a:lnTo>
                    <a:lnTo>
                      <a:pt x="1288" y="1098"/>
                    </a:lnTo>
                    <a:lnTo>
                      <a:pt x="1280" y="1099"/>
                    </a:lnTo>
                    <a:lnTo>
                      <a:pt x="1274" y="1100"/>
                    </a:lnTo>
                    <a:lnTo>
                      <a:pt x="1267" y="1103"/>
                    </a:lnTo>
                    <a:lnTo>
                      <a:pt x="1259" y="1107"/>
                    </a:lnTo>
                    <a:lnTo>
                      <a:pt x="1253" y="1112"/>
                    </a:lnTo>
                    <a:lnTo>
                      <a:pt x="1248" y="1116"/>
                    </a:lnTo>
                    <a:lnTo>
                      <a:pt x="1244" y="1122"/>
                    </a:lnTo>
                    <a:lnTo>
                      <a:pt x="1241" y="1129"/>
                    </a:lnTo>
                    <a:lnTo>
                      <a:pt x="1239" y="1137"/>
                    </a:lnTo>
                    <a:lnTo>
                      <a:pt x="1233" y="1152"/>
                    </a:lnTo>
                    <a:lnTo>
                      <a:pt x="1228" y="1166"/>
                    </a:lnTo>
                    <a:lnTo>
                      <a:pt x="1244" y="1191"/>
                    </a:lnTo>
                    <a:lnTo>
                      <a:pt x="1262" y="1217"/>
                    </a:lnTo>
                    <a:lnTo>
                      <a:pt x="1266" y="1223"/>
                    </a:lnTo>
                    <a:lnTo>
                      <a:pt x="1268" y="1230"/>
                    </a:lnTo>
                    <a:lnTo>
                      <a:pt x="1270" y="1238"/>
                    </a:lnTo>
                    <a:lnTo>
                      <a:pt x="1270" y="1244"/>
                    </a:lnTo>
                    <a:lnTo>
                      <a:pt x="1268" y="1251"/>
                    </a:lnTo>
                    <a:lnTo>
                      <a:pt x="1266" y="1257"/>
                    </a:lnTo>
                    <a:lnTo>
                      <a:pt x="1261" y="1265"/>
                    </a:lnTo>
                    <a:lnTo>
                      <a:pt x="1253" y="1271"/>
                    </a:lnTo>
                    <a:lnTo>
                      <a:pt x="1245" y="1276"/>
                    </a:lnTo>
                    <a:lnTo>
                      <a:pt x="1237" y="1282"/>
                    </a:lnTo>
                    <a:lnTo>
                      <a:pt x="1228" y="1286"/>
                    </a:lnTo>
                    <a:lnTo>
                      <a:pt x="1220" y="1288"/>
                    </a:lnTo>
                    <a:lnTo>
                      <a:pt x="1202" y="1292"/>
                    </a:lnTo>
                    <a:lnTo>
                      <a:pt x="1184" y="1293"/>
                    </a:lnTo>
                    <a:lnTo>
                      <a:pt x="1147" y="1293"/>
                    </a:lnTo>
                    <a:lnTo>
                      <a:pt x="1110" y="1291"/>
                    </a:lnTo>
                    <a:lnTo>
                      <a:pt x="1097" y="1292"/>
                    </a:lnTo>
                    <a:lnTo>
                      <a:pt x="1086" y="1296"/>
                    </a:lnTo>
                    <a:lnTo>
                      <a:pt x="1075" y="1300"/>
                    </a:lnTo>
                    <a:lnTo>
                      <a:pt x="1065" y="1305"/>
                    </a:lnTo>
                    <a:lnTo>
                      <a:pt x="1055" y="1311"/>
                    </a:lnTo>
                    <a:lnTo>
                      <a:pt x="1045" y="1317"/>
                    </a:lnTo>
                    <a:lnTo>
                      <a:pt x="1035" y="1322"/>
                    </a:lnTo>
                    <a:lnTo>
                      <a:pt x="1025" y="1326"/>
                    </a:lnTo>
                    <a:lnTo>
                      <a:pt x="1018" y="1327"/>
                    </a:lnTo>
                    <a:lnTo>
                      <a:pt x="1011" y="1327"/>
                    </a:lnTo>
                    <a:lnTo>
                      <a:pt x="1004" y="1326"/>
                    </a:lnTo>
                    <a:lnTo>
                      <a:pt x="998" y="1324"/>
                    </a:lnTo>
                    <a:lnTo>
                      <a:pt x="982" y="1318"/>
                    </a:lnTo>
                    <a:lnTo>
                      <a:pt x="968" y="1310"/>
                    </a:lnTo>
                    <a:lnTo>
                      <a:pt x="939" y="1291"/>
                    </a:lnTo>
                    <a:lnTo>
                      <a:pt x="916" y="1275"/>
                    </a:lnTo>
                    <a:lnTo>
                      <a:pt x="907" y="1271"/>
                    </a:lnTo>
                    <a:lnTo>
                      <a:pt x="898" y="1269"/>
                    </a:lnTo>
                    <a:lnTo>
                      <a:pt x="887" y="1267"/>
                    </a:lnTo>
                    <a:lnTo>
                      <a:pt x="877" y="1267"/>
                    </a:lnTo>
                    <a:lnTo>
                      <a:pt x="858" y="1270"/>
                    </a:lnTo>
                    <a:lnTo>
                      <a:pt x="837" y="1273"/>
                    </a:lnTo>
                    <a:lnTo>
                      <a:pt x="815" y="1278"/>
                    </a:lnTo>
                    <a:lnTo>
                      <a:pt x="794" y="1282"/>
                    </a:lnTo>
                    <a:lnTo>
                      <a:pt x="785" y="1283"/>
                    </a:lnTo>
                    <a:lnTo>
                      <a:pt x="775" y="1283"/>
                    </a:lnTo>
                    <a:lnTo>
                      <a:pt x="764" y="1283"/>
                    </a:lnTo>
                    <a:lnTo>
                      <a:pt x="755" y="1282"/>
                    </a:lnTo>
                    <a:lnTo>
                      <a:pt x="749" y="1280"/>
                    </a:lnTo>
                    <a:lnTo>
                      <a:pt x="744" y="1278"/>
                    </a:lnTo>
                    <a:lnTo>
                      <a:pt x="740" y="1275"/>
                    </a:lnTo>
                    <a:lnTo>
                      <a:pt x="736" y="1273"/>
                    </a:lnTo>
                    <a:lnTo>
                      <a:pt x="731" y="1267"/>
                    </a:lnTo>
                    <a:lnTo>
                      <a:pt x="727" y="1260"/>
                    </a:lnTo>
                    <a:lnTo>
                      <a:pt x="722" y="1243"/>
                    </a:lnTo>
                    <a:lnTo>
                      <a:pt x="715" y="1225"/>
                    </a:lnTo>
                    <a:lnTo>
                      <a:pt x="689" y="1225"/>
                    </a:lnTo>
                    <a:lnTo>
                      <a:pt x="667" y="1226"/>
                    </a:lnTo>
                    <a:lnTo>
                      <a:pt x="657" y="1226"/>
                    </a:lnTo>
                    <a:lnTo>
                      <a:pt x="648" y="1229"/>
                    </a:lnTo>
                    <a:lnTo>
                      <a:pt x="639" y="1230"/>
                    </a:lnTo>
                    <a:lnTo>
                      <a:pt x="631" y="1234"/>
                    </a:lnTo>
                    <a:lnTo>
                      <a:pt x="623" y="1238"/>
                    </a:lnTo>
                    <a:lnTo>
                      <a:pt x="615" y="1241"/>
                    </a:lnTo>
                    <a:lnTo>
                      <a:pt x="608" y="1247"/>
                    </a:lnTo>
                    <a:lnTo>
                      <a:pt x="601" y="1254"/>
                    </a:lnTo>
                    <a:lnTo>
                      <a:pt x="593" y="1262"/>
                    </a:lnTo>
                    <a:lnTo>
                      <a:pt x="587" y="1271"/>
                    </a:lnTo>
                    <a:lnTo>
                      <a:pt x="579" y="1282"/>
                    </a:lnTo>
                    <a:lnTo>
                      <a:pt x="573" y="1293"/>
                    </a:lnTo>
                    <a:lnTo>
                      <a:pt x="567" y="1301"/>
                    </a:lnTo>
                    <a:lnTo>
                      <a:pt x="561" y="1309"/>
                    </a:lnTo>
                    <a:lnTo>
                      <a:pt x="554" y="1317"/>
                    </a:lnTo>
                    <a:lnTo>
                      <a:pt x="547" y="1324"/>
                    </a:lnTo>
                    <a:lnTo>
                      <a:pt x="529" y="1339"/>
                    </a:lnTo>
                    <a:lnTo>
                      <a:pt x="509" y="1352"/>
                    </a:lnTo>
                    <a:lnTo>
                      <a:pt x="488" y="1365"/>
                    </a:lnTo>
                    <a:lnTo>
                      <a:pt x="468" y="1374"/>
                    </a:lnTo>
                    <a:lnTo>
                      <a:pt x="448" y="1381"/>
                    </a:lnTo>
                    <a:lnTo>
                      <a:pt x="429" y="1385"/>
                    </a:lnTo>
                    <a:lnTo>
                      <a:pt x="415" y="1387"/>
                    </a:lnTo>
                    <a:lnTo>
                      <a:pt x="400" y="1385"/>
                    </a:lnTo>
                    <a:lnTo>
                      <a:pt x="386" y="1383"/>
                    </a:lnTo>
                    <a:lnTo>
                      <a:pt x="372" y="1380"/>
                    </a:lnTo>
                    <a:lnTo>
                      <a:pt x="359" y="1378"/>
                    </a:lnTo>
                    <a:lnTo>
                      <a:pt x="345" y="1375"/>
                    </a:lnTo>
                    <a:lnTo>
                      <a:pt x="332" y="1375"/>
                    </a:lnTo>
                    <a:lnTo>
                      <a:pt x="317" y="1376"/>
                    </a:lnTo>
                    <a:lnTo>
                      <a:pt x="299" y="1381"/>
                    </a:lnTo>
                    <a:lnTo>
                      <a:pt x="285" y="1388"/>
                    </a:lnTo>
                    <a:lnTo>
                      <a:pt x="273" y="1394"/>
                    </a:lnTo>
                    <a:lnTo>
                      <a:pt x="262" y="1400"/>
                    </a:lnTo>
                    <a:lnTo>
                      <a:pt x="255" y="1402"/>
                    </a:lnTo>
                    <a:lnTo>
                      <a:pt x="250" y="1403"/>
                    </a:lnTo>
                    <a:lnTo>
                      <a:pt x="244" y="1405"/>
                    </a:lnTo>
                    <a:lnTo>
                      <a:pt x="237" y="1405"/>
                    </a:lnTo>
                    <a:lnTo>
                      <a:pt x="229" y="1403"/>
                    </a:lnTo>
                    <a:lnTo>
                      <a:pt x="222" y="1402"/>
                    </a:lnTo>
                    <a:lnTo>
                      <a:pt x="212" y="1398"/>
                    </a:lnTo>
                    <a:lnTo>
                      <a:pt x="202" y="1394"/>
                    </a:lnTo>
                    <a:lnTo>
                      <a:pt x="202" y="1394"/>
                    </a:lnTo>
                    <a:lnTo>
                      <a:pt x="210" y="1288"/>
                    </a:lnTo>
                    <a:lnTo>
                      <a:pt x="212" y="1276"/>
                    </a:lnTo>
                    <a:lnTo>
                      <a:pt x="214" y="1265"/>
                    </a:lnTo>
                    <a:lnTo>
                      <a:pt x="212" y="1254"/>
                    </a:lnTo>
                    <a:lnTo>
                      <a:pt x="211" y="1243"/>
                    </a:lnTo>
                    <a:lnTo>
                      <a:pt x="205" y="1222"/>
                    </a:lnTo>
                    <a:lnTo>
                      <a:pt x="197" y="1201"/>
                    </a:lnTo>
                    <a:lnTo>
                      <a:pt x="188" y="1182"/>
                    </a:lnTo>
                    <a:lnTo>
                      <a:pt x="183" y="1161"/>
                    </a:lnTo>
                    <a:lnTo>
                      <a:pt x="180" y="1150"/>
                    </a:lnTo>
                    <a:lnTo>
                      <a:pt x="180" y="1139"/>
                    </a:lnTo>
                    <a:lnTo>
                      <a:pt x="181" y="1129"/>
                    </a:lnTo>
                    <a:lnTo>
                      <a:pt x="185" y="1117"/>
                    </a:lnTo>
                    <a:lnTo>
                      <a:pt x="187" y="1111"/>
                    </a:lnTo>
                    <a:lnTo>
                      <a:pt x="188" y="1107"/>
                    </a:lnTo>
                    <a:lnTo>
                      <a:pt x="188" y="1102"/>
                    </a:lnTo>
                    <a:lnTo>
                      <a:pt x="187" y="1099"/>
                    </a:lnTo>
                    <a:lnTo>
                      <a:pt x="184" y="1095"/>
                    </a:lnTo>
                    <a:lnTo>
                      <a:pt x="181" y="1093"/>
                    </a:lnTo>
                    <a:lnTo>
                      <a:pt x="176" y="1091"/>
                    </a:lnTo>
                    <a:lnTo>
                      <a:pt x="170" y="1089"/>
                    </a:lnTo>
                    <a:lnTo>
                      <a:pt x="146" y="1083"/>
                    </a:lnTo>
                    <a:lnTo>
                      <a:pt x="124" y="1077"/>
                    </a:lnTo>
                    <a:lnTo>
                      <a:pt x="113" y="1073"/>
                    </a:lnTo>
                    <a:lnTo>
                      <a:pt x="102" y="1069"/>
                    </a:lnTo>
                    <a:lnTo>
                      <a:pt x="92" y="1065"/>
                    </a:lnTo>
                    <a:lnTo>
                      <a:pt x="82" y="1059"/>
                    </a:lnTo>
                    <a:lnTo>
                      <a:pt x="60" y="1046"/>
                    </a:lnTo>
                    <a:lnTo>
                      <a:pt x="36" y="1032"/>
                    </a:lnTo>
                    <a:lnTo>
                      <a:pt x="26" y="1023"/>
                    </a:lnTo>
                    <a:lnTo>
                      <a:pt x="17" y="1015"/>
                    </a:lnTo>
                    <a:lnTo>
                      <a:pt x="8" y="1004"/>
                    </a:lnTo>
                    <a:lnTo>
                      <a:pt x="0" y="994"/>
                    </a:lnTo>
                    <a:lnTo>
                      <a:pt x="0" y="994"/>
                    </a:lnTo>
                    <a:lnTo>
                      <a:pt x="16" y="929"/>
                    </a:lnTo>
                    <a:lnTo>
                      <a:pt x="14" y="919"/>
                    </a:lnTo>
                    <a:lnTo>
                      <a:pt x="14" y="909"/>
                    </a:lnTo>
                    <a:lnTo>
                      <a:pt x="14" y="898"/>
                    </a:lnTo>
                    <a:lnTo>
                      <a:pt x="16" y="887"/>
                    </a:lnTo>
                    <a:lnTo>
                      <a:pt x="17" y="865"/>
                    </a:lnTo>
                    <a:lnTo>
                      <a:pt x="18" y="844"/>
                    </a:lnTo>
                    <a:lnTo>
                      <a:pt x="16" y="823"/>
                    </a:lnTo>
                    <a:lnTo>
                      <a:pt x="12" y="801"/>
                    </a:lnTo>
                    <a:lnTo>
                      <a:pt x="8" y="780"/>
                    </a:lnTo>
                    <a:lnTo>
                      <a:pt x="7" y="758"/>
                    </a:lnTo>
                    <a:lnTo>
                      <a:pt x="7" y="743"/>
                    </a:lnTo>
                    <a:lnTo>
                      <a:pt x="9" y="728"/>
                    </a:lnTo>
                    <a:lnTo>
                      <a:pt x="10" y="713"/>
                    </a:lnTo>
                    <a:lnTo>
                      <a:pt x="12" y="699"/>
                    </a:lnTo>
                    <a:lnTo>
                      <a:pt x="19" y="688"/>
                    </a:lnTo>
                    <a:lnTo>
                      <a:pt x="29" y="681"/>
                    </a:lnTo>
                    <a:lnTo>
                      <a:pt x="40" y="673"/>
                    </a:lnTo>
                    <a:lnTo>
                      <a:pt x="53" y="666"/>
                    </a:lnTo>
                    <a:lnTo>
                      <a:pt x="80" y="655"/>
                    </a:lnTo>
                    <a:lnTo>
                      <a:pt x="110" y="644"/>
                    </a:lnTo>
                    <a:lnTo>
                      <a:pt x="124" y="639"/>
                    </a:lnTo>
                    <a:lnTo>
                      <a:pt x="137" y="633"/>
                    </a:lnTo>
                    <a:lnTo>
                      <a:pt x="150" y="627"/>
                    </a:lnTo>
                    <a:lnTo>
                      <a:pt x="162" y="621"/>
                    </a:lnTo>
                    <a:lnTo>
                      <a:pt x="172" y="613"/>
                    </a:lnTo>
                    <a:lnTo>
                      <a:pt x="181" y="604"/>
                    </a:lnTo>
                    <a:lnTo>
                      <a:pt x="184" y="600"/>
                    </a:lnTo>
                    <a:lnTo>
                      <a:pt x="187" y="595"/>
                    </a:lnTo>
                    <a:lnTo>
                      <a:pt x="189" y="589"/>
                    </a:lnTo>
                    <a:lnTo>
                      <a:pt x="190" y="583"/>
                    </a:lnTo>
                    <a:lnTo>
                      <a:pt x="192" y="573"/>
                    </a:lnTo>
                    <a:lnTo>
                      <a:pt x="190" y="564"/>
                    </a:lnTo>
                    <a:lnTo>
                      <a:pt x="187" y="554"/>
                    </a:lnTo>
                    <a:lnTo>
                      <a:pt x="180" y="545"/>
                    </a:lnTo>
                    <a:lnTo>
                      <a:pt x="174" y="535"/>
                    </a:lnTo>
                    <a:lnTo>
                      <a:pt x="166" y="528"/>
                    </a:lnTo>
                    <a:lnTo>
                      <a:pt x="155" y="519"/>
                    </a:lnTo>
                    <a:lnTo>
                      <a:pt x="146" y="511"/>
                    </a:lnTo>
                    <a:lnTo>
                      <a:pt x="124" y="495"/>
                    </a:lnTo>
                    <a:lnTo>
                      <a:pt x="104" y="480"/>
                    </a:lnTo>
                    <a:lnTo>
                      <a:pt x="86" y="466"/>
                    </a:lnTo>
                    <a:lnTo>
                      <a:pt x="71" y="453"/>
                    </a:lnTo>
                    <a:lnTo>
                      <a:pt x="58" y="437"/>
                    </a:lnTo>
                    <a:lnTo>
                      <a:pt x="49" y="423"/>
                    </a:lnTo>
                    <a:lnTo>
                      <a:pt x="40" y="407"/>
                    </a:lnTo>
                    <a:lnTo>
                      <a:pt x="32" y="392"/>
                    </a:lnTo>
                    <a:lnTo>
                      <a:pt x="26" y="375"/>
                    </a:lnTo>
                    <a:lnTo>
                      <a:pt x="21" y="358"/>
                    </a:lnTo>
                    <a:lnTo>
                      <a:pt x="16" y="341"/>
                    </a:lnTo>
                    <a:lnTo>
                      <a:pt x="12" y="322"/>
                    </a:lnTo>
                    <a:lnTo>
                      <a:pt x="7" y="300"/>
                    </a:lnTo>
                    <a:lnTo>
                      <a:pt x="4" y="280"/>
                    </a:lnTo>
                    <a:lnTo>
                      <a:pt x="4" y="265"/>
                    </a:lnTo>
                    <a:lnTo>
                      <a:pt x="5" y="249"/>
                    </a:lnTo>
                    <a:lnTo>
                      <a:pt x="9" y="236"/>
                    </a:lnTo>
                    <a:lnTo>
                      <a:pt x="17" y="221"/>
                    </a:lnTo>
                    <a:lnTo>
                      <a:pt x="26" y="206"/>
                    </a:lnTo>
                    <a:lnTo>
                      <a:pt x="38" y="188"/>
                    </a:lnTo>
                    <a:lnTo>
                      <a:pt x="105" y="76"/>
                    </a:lnTo>
                    <a:lnTo>
                      <a:pt x="105" y="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84">
                <a:extLst>
                  <a:ext uri="{FF2B5EF4-FFF2-40B4-BE49-F238E27FC236}">
                    <a16:creationId xmlns:a16="http://schemas.microsoft.com/office/drawing/2014/main" id="{693B2218-83B8-5948-AE7E-BF6E3C835B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72018" y="6226463"/>
                <a:ext cx="85620" cy="79477"/>
              </a:xfrm>
              <a:custGeom>
                <a:avLst/>
                <a:gdLst/>
                <a:ahLst/>
                <a:cxnLst>
                  <a:cxn ang="0">
                    <a:pos x="83" y="135"/>
                  </a:cxn>
                  <a:cxn ang="0">
                    <a:pos x="75" y="122"/>
                  </a:cxn>
                  <a:cxn ang="0">
                    <a:pos x="69" y="108"/>
                  </a:cxn>
                  <a:cxn ang="0">
                    <a:pos x="64" y="94"/>
                  </a:cxn>
                  <a:cxn ang="0">
                    <a:pos x="57" y="81"/>
                  </a:cxn>
                  <a:cxn ang="0">
                    <a:pos x="52" y="74"/>
                  </a:cxn>
                  <a:cxn ang="0">
                    <a:pos x="44" y="66"/>
                  </a:cxn>
                  <a:cxn ang="0">
                    <a:pos x="35" y="60"/>
                  </a:cxn>
                  <a:cxn ang="0">
                    <a:pos x="25" y="52"/>
                  </a:cxn>
                  <a:cxn ang="0">
                    <a:pos x="16" y="46"/>
                  </a:cxn>
                  <a:cxn ang="0">
                    <a:pos x="8" y="38"/>
                  </a:cxn>
                  <a:cxn ang="0">
                    <a:pos x="5" y="34"/>
                  </a:cxn>
                  <a:cxn ang="0">
                    <a:pos x="3" y="30"/>
                  </a:cxn>
                  <a:cxn ang="0">
                    <a:pos x="2" y="28"/>
                  </a:cxn>
                  <a:cxn ang="0">
                    <a:pos x="0" y="24"/>
                  </a:cxn>
                  <a:cxn ang="0">
                    <a:pos x="2" y="19"/>
                  </a:cxn>
                  <a:cxn ang="0">
                    <a:pos x="3" y="15"/>
                  </a:cxn>
                  <a:cxn ang="0">
                    <a:pos x="5" y="12"/>
                  </a:cxn>
                  <a:cxn ang="0">
                    <a:pos x="9" y="11"/>
                  </a:cxn>
                  <a:cxn ang="0">
                    <a:pos x="17" y="9"/>
                  </a:cxn>
                  <a:cxn ang="0">
                    <a:pos x="25" y="8"/>
                  </a:cxn>
                  <a:cxn ang="0">
                    <a:pos x="35" y="6"/>
                  </a:cxn>
                  <a:cxn ang="0">
                    <a:pos x="46" y="3"/>
                  </a:cxn>
                  <a:cxn ang="0">
                    <a:pos x="56" y="0"/>
                  </a:cxn>
                  <a:cxn ang="0">
                    <a:pos x="65" y="0"/>
                  </a:cxn>
                  <a:cxn ang="0">
                    <a:pos x="69" y="0"/>
                  </a:cxn>
                  <a:cxn ang="0">
                    <a:pos x="72" y="2"/>
                  </a:cxn>
                  <a:cxn ang="0">
                    <a:pos x="73" y="4"/>
                  </a:cxn>
                  <a:cxn ang="0">
                    <a:pos x="74" y="7"/>
                  </a:cxn>
                  <a:cxn ang="0">
                    <a:pos x="74" y="13"/>
                  </a:cxn>
                  <a:cxn ang="0">
                    <a:pos x="74" y="20"/>
                  </a:cxn>
                  <a:cxn ang="0">
                    <a:pos x="75" y="25"/>
                  </a:cxn>
                  <a:cxn ang="0">
                    <a:pos x="79" y="29"/>
                  </a:cxn>
                  <a:cxn ang="0">
                    <a:pos x="86" y="34"/>
                  </a:cxn>
                  <a:cxn ang="0">
                    <a:pos x="91" y="38"/>
                  </a:cxn>
                  <a:cxn ang="0">
                    <a:pos x="97" y="43"/>
                  </a:cxn>
                  <a:cxn ang="0">
                    <a:pos x="104" y="47"/>
                  </a:cxn>
                  <a:cxn ang="0">
                    <a:pos x="108" y="53"/>
                  </a:cxn>
                  <a:cxn ang="0">
                    <a:pos x="110" y="59"/>
                  </a:cxn>
                  <a:cxn ang="0">
                    <a:pos x="114" y="81"/>
                  </a:cxn>
                  <a:cxn ang="0">
                    <a:pos x="118" y="99"/>
                  </a:cxn>
                  <a:cxn ang="0">
                    <a:pos x="121" y="108"/>
                  </a:cxn>
                  <a:cxn ang="0">
                    <a:pos x="125" y="116"/>
                  </a:cxn>
                  <a:cxn ang="0">
                    <a:pos x="132" y="123"/>
                  </a:cxn>
                  <a:cxn ang="0">
                    <a:pos x="142" y="130"/>
                  </a:cxn>
                  <a:cxn ang="0">
                    <a:pos x="152" y="134"/>
                  </a:cxn>
                  <a:cxn ang="0">
                    <a:pos x="162" y="136"/>
                  </a:cxn>
                  <a:cxn ang="0">
                    <a:pos x="167" y="138"/>
                  </a:cxn>
                  <a:cxn ang="0">
                    <a:pos x="173" y="139"/>
                  </a:cxn>
                  <a:cxn ang="0">
                    <a:pos x="176" y="142"/>
                  </a:cxn>
                  <a:cxn ang="0">
                    <a:pos x="180" y="147"/>
                  </a:cxn>
                  <a:cxn ang="0">
                    <a:pos x="184" y="160"/>
                  </a:cxn>
                  <a:cxn ang="0">
                    <a:pos x="188" y="175"/>
                  </a:cxn>
                  <a:cxn ang="0">
                    <a:pos x="171" y="173"/>
                  </a:cxn>
                  <a:cxn ang="0">
                    <a:pos x="153" y="169"/>
                  </a:cxn>
                  <a:cxn ang="0">
                    <a:pos x="135" y="164"/>
                  </a:cxn>
                  <a:cxn ang="0">
                    <a:pos x="119" y="158"/>
                  </a:cxn>
                  <a:cxn ang="0">
                    <a:pos x="83" y="135"/>
                  </a:cxn>
                </a:cxnLst>
                <a:rect l="0" t="0" r="r" b="b"/>
                <a:pathLst>
                  <a:path w="188" h="175">
                    <a:moveTo>
                      <a:pt x="83" y="135"/>
                    </a:moveTo>
                    <a:lnTo>
                      <a:pt x="75" y="122"/>
                    </a:lnTo>
                    <a:lnTo>
                      <a:pt x="69" y="108"/>
                    </a:lnTo>
                    <a:lnTo>
                      <a:pt x="64" y="94"/>
                    </a:lnTo>
                    <a:lnTo>
                      <a:pt x="57" y="81"/>
                    </a:lnTo>
                    <a:lnTo>
                      <a:pt x="52" y="74"/>
                    </a:lnTo>
                    <a:lnTo>
                      <a:pt x="44" y="66"/>
                    </a:lnTo>
                    <a:lnTo>
                      <a:pt x="35" y="60"/>
                    </a:lnTo>
                    <a:lnTo>
                      <a:pt x="25" y="52"/>
                    </a:lnTo>
                    <a:lnTo>
                      <a:pt x="16" y="46"/>
                    </a:lnTo>
                    <a:lnTo>
                      <a:pt x="8" y="38"/>
                    </a:lnTo>
                    <a:lnTo>
                      <a:pt x="5" y="34"/>
                    </a:lnTo>
                    <a:lnTo>
                      <a:pt x="3" y="30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2" y="19"/>
                    </a:lnTo>
                    <a:lnTo>
                      <a:pt x="3" y="15"/>
                    </a:lnTo>
                    <a:lnTo>
                      <a:pt x="5" y="12"/>
                    </a:lnTo>
                    <a:lnTo>
                      <a:pt x="9" y="11"/>
                    </a:lnTo>
                    <a:lnTo>
                      <a:pt x="17" y="9"/>
                    </a:lnTo>
                    <a:lnTo>
                      <a:pt x="25" y="8"/>
                    </a:lnTo>
                    <a:lnTo>
                      <a:pt x="35" y="6"/>
                    </a:lnTo>
                    <a:lnTo>
                      <a:pt x="46" y="3"/>
                    </a:lnTo>
                    <a:lnTo>
                      <a:pt x="56" y="0"/>
                    </a:lnTo>
                    <a:lnTo>
                      <a:pt x="65" y="0"/>
                    </a:lnTo>
                    <a:lnTo>
                      <a:pt x="69" y="0"/>
                    </a:lnTo>
                    <a:lnTo>
                      <a:pt x="72" y="2"/>
                    </a:lnTo>
                    <a:lnTo>
                      <a:pt x="73" y="4"/>
                    </a:lnTo>
                    <a:lnTo>
                      <a:pt x="74" y="7"/>
                    </a:lnTo>
                    <a:lnTo>
                      <a:pt x="74" y="13"/>
                    </a:lnTo>
                    <a:lnTo>
                      <a:pt x="74" y="20"/>
                    </a:lnTo>
                    <a:lnTo>
                      <a:pt x="75" y="25"/>
                    </a:lnTo>
                    <a:lnTo>
                      <a:pt x="79" y="29"/>
                    </a:lnTo>
                    <a:lnTo>
                      <a:pt x="86" y="34"/>
                    </a:lnTo>
                    <a:lnTo>
                      <a:pt x="91" y="38"/>
                    </a:lnTo>
                    <a:lnTo>
                      <a:pt x="97" y="43"/>
                    </a:lnTo>
                    <a:lnTo>
                      <a:pt x="104" y="47"/>
                    </a:lnTo>
                    <a:lnTo>
                      <a:pt x="108" y="53"/>
                    </a:lnTo>
                    <a:lnTo>
                      <a:pt x="110" y="59"/>
                    </a:lnTo>
                    <a:lnTo>
                      <a:pt x="114" y="81"/>
                    </a:lnTo>
                    <a:lnTo>
                      <a:pt x="118" y="99"/>
                    </a:lnTo>
                    <a:lnTo>
                      <a:pt x="121" y="108"/>
                    </a:lnTo>
                    <a:lnTo>
                      <a:pt x="125" y="116"/>
                    </a:lnTo>
                    <a:lnTo>
                      <a:pt x="132" y="123"/>
                    </a:lnTo>
                    <a:lnTo>
                      <a:pt x="142" y="130"/>
                    </a:lnTo>
                    <a:lnTo>
                      <a:pt x="152" y="134"/>
                    </a:lnTo>
                    <a:lnTo>
                      <a:pt x="162" y="136"/>
                    </a:lnTo>
                    <a:lnTo>
                      <a:pt x="167" y="138"/>
                    </a:lnTo>
                    <a:lnTo>
                      <a:pt x="173" y="139"/>
                    </a:lnTo>
                    <a:lnTo>
                      <a:pt x="176" y="142"/>
                    </a:lnTo>
                    <a:lnTo>
                      <a:pt x="180" y="147"/>
                    </a:lnTo>
                    <a:lnTo>
                      <a:pt x="184" y="160"/>
                    </a:lnTo>
                    <a:lnTo>
                      <a:pt x="188" y="175"/>
                    </a:lnTo>
                    <a:lnTo>
                      <a:pt x="171" y="173"/>
                    </a:lnTo>
                    <a:lnTo>
                      <a:pt x="153" y="169"/>
                    </a:lnTo>
                    <a:lnTo>
                      <a:pt x="135" y="164"/>
                    </a:lnTo>
                    <a:lnTo>
                      <a:pt x="119" y="158"/>
                    </a:lnTo>
                    <a:lnTo>
                      <a:pt x="83" y="13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85">
                <a:extLst>
                  <a:ext uri="{FF2B5EF4-FFF2-40B4-BE49-F238E27FC236}">
                    <a16:creationId xmlns:a16="http://schemas.microsoft.com/office/drawing/2014/main" id="{F2F275F7-6A58-0942-8CEB-AD338DE63A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6430576"/>
                <a:ext cx="32790" cy="45158"/>
              </a:xfrm>
              <a:custGeom>
                <a:avLst/>
                <a:gdLst/>
                <a:ahLst/>
                <a:cxnLst>
                  <a:cxn ang="0">
                    <a:pos x="14" y="66"/>
                  </a:cxn>
                  <a:cxn ang="0">
                    <a:pos x="28" y="48"/>
                  </a:cxn>
                  <a:cxn ang="0">
                    <a:pos x="41" y="29"/>
                  </a:cxn>
                  <a:cxn ang="0">
                    <a:pos x="45" y="20"/>
                  </a:cxn>
                  <a:cxn ang="0">
                    <a:pos x="53" y="11"/>
                  </a:cxn>
                  <a:cxn ang="0">
                    <a:pos x="58" y="7"/>
                  </a:cxn>
                  <a:cxn ang="0">
                    <a:pos x="62" y="3"/>
                  </a:cxn>
                  <a:cxn ang="0">
                    <a:pos x="67" y="0"/>
                  </a:cxn>
                  <a:cxn ang="0">
                    <a:pos x="71" y="0"/>
                  </a:cxn>
                  <a:cxn ang="0">
                    <a:pos x="72" y="9"/>
                  </a:cxn>
                  <a:cxn ang="0">
                    <a:pos x="71" y="18"/>
                  </a:cxn>
                  <a:cxn ang="0">
                    <a:pos x="70" y="30"/>
                  </a:cxn>
                  <a:cxn ang="0">
                    <a:pos x="67" y="40"/>
                  </a:cxn>
                  <a:cxn ang="0">
                    <a:pos x="66" y="51"/>
                  </a:cxn>
                  <a:cxn ang="0">
                    <a:pos x="64" y="62"/>
                  </a:cxn>
                  <a:cxn ang="0">
                    <a:pos x="62" y="73"/>
                  </a:cxn>
                  <a:cxn ang="0">
                    <a:pos x="58" y="82"/>
                  </a:cxn>
                  <a:cxn ang="0">
                    <a:pos x="57" y="84"/>
                  </a:cxn>
                  <a:cxn ang="0">
                    <a:pos x="54" y="87"/>
                  </a:cxn>
                  <a:cxn ang="0">
                    <a:pos x="50" y="87"/>
                  </a:cxn>
                  <a:cxn ang="0">
                    <a:pos x="46" y="87"/>
                  </a:cxn>
                  <a:cxn ang="0">
                    <a:pos x="44" y="86"/>
                  </a:cxn>
                  <a:cxn ang="0">
                    <a:pos x="41" y="86"/>
                  </a:cxn>
                  <a:cxn ang="0">
                    <a:pos x="40" y="87"/>
                  </a:cxn>
                  <a:cxn ang="0">
                    <a:pos x="37" y="87"/>
                  </a:cxn>
                  <a:cxn ang="0">
                    <a:pos x="32" y="91"/>
                  </a:cxn>
                  <a:cxn ang="0">
                    <a:pos x="28" y="95"/>
                  </a:cxn>
                  <a:cxn ang="0">
                    <a:pos x="22" y="99"/>
                  </a:cxn>
                  <a:cxn ang="0">
                    <a:pos x="13" y="101"/>
                  </a:cxn>
                  <a:cxn ang="0">
                    <a:pos x="9" y="101"/>
                  </a:cxn>
                  <a:cxn ang="0">
                    <a:pos x="5" y="100"/>
                  </a:cxn>
                  <a:cxn ang="0">
                    <a:pos x="2" y="99"/>
                  </a:cxn>
                  <a:cxn ang="0">
                    <a:pos x="0" y="95"/>
                  </a:cxn>
                  <a:cxn ang="0">
                    <a:pos x="14" y="66"/>
                  </a:cxn>
                </a:cxnLst>
                <a:rect l="0" t="0" r="r" b="b"/>
                <a:pathLst>
                  <a:path w="72" h="101">
                    <a:moveTo>
                      <a:pt x="14" y="66"/>
                    </a:moveTo>
                    <a:lnTo>
                      <a:pt x="28" y="48"/>
                    </a:lnTo>
                    <a:lnTo>
                      <a:pt x="41" y="29"/>
                    </a:lnTo>
                    <a:lnTo>
                      <a:pt x="45" y="20"/>
                    </a:lnTo>
                    <a:lnTo>
                      <a:pt x="53" y="11"/>
                    </a:lnTo>
                    <a:lnTo>
                      <a:pt x="58" y="7"/>
                    </a:lnTo>
                    <a:lnTo>
                      <a:pt x="62" y="3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2" y="9"/>
                    </a:lnTo>
                    <a:lnTo>
                      <a:pt x="71" y="18"/>
                    </a:lnTo>
                    <a:lnTo>
                      <a:pt x="70" y="30"/>
                    </a:lnTo>
                    <a:lnTo>
                      <a:pt x="67" y="40"/>
                    </a:lnTo>
                    <a:lnTo>
                      <a:pt x="66" y="51"/>
                    </a:lnTo>
                    <a:lnTo>
                      <a:pt x="64" y="62"/>
                    </a:lnTo>
                    <a:lnTo>
                      <a:pt x="62" y="73"/>
                    </a:lnTo>
                    <a:lnTo>
                      <a:pt x="58" y="82"/>
                    </a:lnTo>
                    <a:lnTo>
                      <a:pt x="57" y="84"/>
                    </a:lnTo>
                    <a:lnTo>
                      <a:pt x="54" y="87"/>
                    </a:lnTo>
                    <a:lnTo>
                      <a:pt x="50" y="87"/>
                    </a:lnTo>
                    <a:lnTo>
                      <a:pt x="46" y="87"/>
                    </a:lnTo>
                    <a:lnTo>
                      <a:pt x="44" y="86"/>
                    </a:lnTo>
                    <a:lnTo>
                      <a:pt x="41" y="86"/>
                    </a:lnTo>
                    <a:lnTo>
                      <a:pt x="40" y="87"/>
                    </a:lnTo>
                    <a:lnTo>
                      <a:pt x="37" y="87"/>
                    </a:lnTo>
                    <a:lnTo>
                      <a:pt x="32" y="91"/>
                    </a:lnTo>
                    <a:lnTo>
                      <a:pt x="28" y="95"/>
                    </a:lnTo>
                    <a:lnTo>
                      <a:pt x="22" y="99"/>
                    </a:lnTo>
                    <a:lnTo>
                      <a:pt x="13" y="101"/>
                    </a:lnTo>
                    <a:lnTo>
                      <a:pt x="9" y="101"/>
                    </a:lnTo>
                    <a:lnTo>
                      <a:pt x="5" y="100"/>
                    </a:lnTo>
                    <a:lnTo>
                      <a:pt x="2" y="99"/>
                    </a:lnTo>
                    <a:lnTo>
                      <a:pt x="0" y="95"/>
                    </a:lnTo>
                    <a:lnTo>
                      <a:pt x="14" y="66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86">
                <a:extLst>
                  <a:ext uri="{FF2B5EF4-FFF2-40B4-BE49-F238E27FC236}">
                    <a16:creationId xmlns:a16="http://schemas.microsoft.com/office/drawing/2014/main" id="{4F71028C-F1F7-594D-A7A1-D38EF76A8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50544" y="6504634"/>
                <a:ext cx="23683" cy="34320"/>
              </a:xfrm>
              <a:custGeom>
                <a:avLst/>
                <a:gdLst/>
                <a:ahLst/>
                <a:cxnLst>
                  <a:cxn ang="0">
                    <a:pos x="51" y="51"/>
                  </a:cxn>
                  <a:cxn ang="0">
                    <a:pos x="47" y="48"/>
                  </a:cxn>
                  <a:cxn ang="0">
                    <a:pos x="45" y="44"/>
                  </a:cxn>
                  <a:cxn ang="0">
                    <a:pos x="42" y="39"/>
                  </a:cxn>
                  <a:cxn ang="0">
                    <a:pos x="41" y="34"/>
                  </a:cxn>
                  <a:cxn ang="0">
                    <a:pos x="38" y="24"/>
                  </a:cxn>
                  <a:cxn ang="0">
                    <a:pos x="33" y="15"/>
                  </a:cxn>
                  <a:cxn ang="0">
                    <a:pos x="28" y="8"/>
                  </a:cxn>
                  <a:cxn ang="0">
                    <a:pos x="19" y="3"/>
                  </a:cxn>
                  <a:cxn ang="0">
                    <a:pos x="14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2" y="3"/>
                  </a:cxn>
                  <a:cxn ang="0">
                    <a:pos x="1" y="6"/>
                  </a:cxn>
                  <a:cxn ang="0">
                    <a:pos x="0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2" y="22"/>
                  </a:cxn>
                  <a:cxn ang="0">
                    <a:pos x="6" y="28"/>
                  </a:cxn>
                  <a:cxn ang="0">
                    <a:pos x="13" y="44"/>
                  </a:cxn>
                  <a:cxn ang="0">
                    <a:pos x="22" y="61"/>
                  </a:cxn>
                  <a:cxn ang="0">
                    <a:pos x="25" y="68"/>
                  </a:cxn>
                  <a:cxn ang="0">
                    <a:pos x="32" y="74"/>
                  </a:cxn>
                  <a:cxn ang="0">
                    <a:pos x="37" y="77"/>
                  </a:cxn>
                  <a:cxn ang="0">
                    <a:pos x="42" y="77"/>
                  </a:cxn>
                  <a:cxn ang="0">
                    <a:pos x="47" y="73"/>
                  </a:cxn>
                  <a:cxn ang="0">
                    <a:pos x="51" y="68"/>
                  </a:cxn>
                  <a:cxn ang="0">
                    <a:pos x="51" y="51"/>
                  </a:cxn>
                </a:cxnLst>
                <a:rect l="0" t="0" r="r" b="b"/>
                <a:pathLst>
                  <a:path w="51" h="77">
                    <a:moveTo>
                      <a:pt x="51" y="51"/>
                    </a:moveTo>
                    <a:lnTo>
                      <a:pt x="47" y="48"/>
                    </a:lnTo>
                    <a:lnTo>
                      <a:pt x="45" y="44"/>
                    </a:lnTo>
                    <a:lnTo>
                      <a:pt x="42" y="39"/>
                    </a:lnTo>
                    <a:lnTo>
                      <a:pt x="41" y="34"/>
                    </a:lnTo>
                    <a:lnTo>
                      <a:pt x="38" y="24"/>
                    </a:lnTo>
                    <a:lnTo>
                      <a:pt x="33" y="15"/>
                    </a:lnTo>
                    <a:lnTo>
                      <a:pt x="28" y="8"/>
                    </a:lnTo>
                    <a:lnTo>
                      <a:pt x="19" y="3"/>
                    </a:lnTo>
                    <a:lnTo>
                      <a:pt x="14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2" y="3"/>
                    </a:lnTo>
                    <a:lnTo>
                      <a:pt x="1" y="6"/>
                    </a:lnTo>
                    <a:lnTo>
                      <a:pt x="0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2" y="22"/>
                    </a:lnTo>
                    <a:lnTo>
                      <a:pt x="6" y="28"/>
                    </a:lnTo>
                    <a:lnTo>
                      <a:pt x="13" y="44"/>
                    </a:lnTo>
                    <a:lnTo>
                      <a:pt x="22" y="61"/>
                    </a:lnTo>
                    <a:lnTo>
                      <a:pt x="25" y="68"/>
                    </a:lnTo>
                    <a:lnTo>
                      <a:pt x="32" y="74"/>
                    </a:lnTo>
                    <a:lnTo>
                      <a:pt x="37" y="77"/>
                    </a:lnTo>
                    <a:lnTo>
                      <a:pt x="42" y="77"/>
                    </a:lnTo>
                    <a:lnTo>
                      <a:pt x="47" y="73"/>
                    </a:lnTo>
                    <a:lnTo>
                      <a:pt x="51" y="68"/>
                    </a:lnTo>
                    <a:lnTo>
                      <a:pt x="51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Freeform 87">
                <a:extLst>
                  <a:ext uri="{FF2B5EF4-FFF2-40B4-BE49-F238E27FC236}">
                    <a16:creationId xmlns:a16="http://schemas.microsoft.com/office/drawing/2014/main" id="{8321D6E9-BB05-4041-B9FE-B7B113133E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6823" y="6515471"/>
                <a:ext cx="58294" cy="68640"/>
              </a:xfrm>
              <a:custGeom>
                <a:avLst/>
                <a:gdLst/>
                <a:ahLst/>
                <a:cxnLst>
                  <a:cxn ang="0">
                    <a:pos x="98" y="90"/>
                  </a:cxn>
                  <a:cxn ang="0">
                    <a:pos x="87" y="78"/>
                  </a:cxn>
                  <a:cxn ang="0">
                    <a:pos x="74" y="56"/>
                  </a:cxn>
                  <a:cxn ang="0">
                    <a:pos x="66" y="31"/>
                  </a:cxn>
                  <a:cxn ang="0">
                    <a:pos x="60" y="8"/>
                  </a:cxn>
                  <a:cxn ang="0">
                    <a:pos x="54" y="2"/>
                  </a:cxn>
                  <a:cxn ang="0">
                    <a:pos x="51" y="2"/>
                  </a:cxn>
                  <a:cxn ang="0">
                    <a:pos x="47" y="15"/>
                  </a:cxn>
                  <a:cxn ang="0">
                    <a:pos x="27" y="34"/>
                  </a:cxn>
                  <a:cxn ang="0">
                    <a:pos x="4" y="50"/>
                  </a:cxn>
                  <a:cxn ang="0">
                    <a:pos x="0" y="65"/>
                  </a:cxn>
                  <a:cxn ang="0">
                    <a:pos x="3" y="85"/>
                  </a:cxn>
                  <a:cxn ang="0">
                    <a:pos x="3" y="104"/>
                  </a:cxn>
                  <a:cxn ang="0">
                    <a:pos x="3" y="119"/>
                  </a:cxn>
                  <a:cxn ang="0">
                    <a:pos x="5" y="125"/>
                  </a:cxn>
                  <a:cxn ang="0">
                    <a:pos x="9" y="125"/>
                  </a:cxn>
                  <a:cxn ang="0">
                    <a:pos x="14" y="119"/>
                  </a:cxn>
                  <a:cxn ang="0">
                    <a:pos x="21" y="109"/>
                  </a:cxn>
                  <a:cxn ang="0">
                    <a:pos x="30" y="101"/>
                  </a:cxn>
                  <a:cxn ang="0">
                    <a:pos x="38" y="100"/>
                  </a:cxn>
                  <a:cxn ang="0">
                    <a:pos x="44" y="107"/>
                  </a:cxn>
                  <a:cxn ang="0">
                    <a:pos x="47" y="123"/>
                  </a:cxn>
                  <a:cxn ang="0">
                    <a:pos x="49" y="132"/>
                  </a:cxn>
                  <a:cxn ang="0">
                    <a:pos x="56" y="134"/>
                  </a:cxn>
                  <a:cxn ang="0">
                    <a:pos x="67" y="131"/>
                  </a:cxn>
                  <a:cxn ang="0">
                    <a:pos x="79" y="134"/>
                  </a:cxn>
                  <a:cxn ang="0">
                    <a:pos x="96" y="143"/>
                  </a:cxn>
                  <a:cxn ang="0">
                    <a:pos x="114" y="151"/>
                  </a:cxn>
                  <a:cxn ang="0">
                    <a:pos x="123" y="152"/>
                  </a:cxn>
                  <a:cxn ang="0">
                    <a:pos x="127" y="151"/>
                  </a:cxn>
                  <a:cxn ang="0">
                    <a:pos x="128" y="145"/>
                  </a:cxn>
                  <a:cxn ang="0">
                    <a:pos x="120" y="129"/>
                  </a:cxn>
                  <a:cxn ang="0">
                    <a:pos x="104" y="94"/>
                  </a:cxn>
                </a:cxnLst>
                <a:rect l="0" t="0" r="r" b="b"/>
                <a:pathLst>
                  <a:path w="128" h="152">
                    <a:moveTo>
                      <a:pt x="104" y="94"/>
                    </a:moveTo>
                    <a:lnTo>
                      <a:pt x="98" y="90"/>
                    </a:lnTo>
                    <a:lnTo>
                      <a:pt x="92" y="85"/>
                    </a:lnTo>
                    <a:lnTo>
                      <a:pt x="87" y="78"/>
                    </a:lnTo>
                    <a:lnTo>
                      <a:pt x="82" y="72"/>
                    </a:lnTo>
                    <a:lnTo>
                      <a:pt x="74" y="56"/>
                    </a:lnTo>
                    <a:lnTo>
                      <a:pt x="69" y="42"/>
                    </a:lnTo>
                    <a:lnTo>
                      <a:pt x="66" y="31"/>
                    </a:lnTo>
                    <a:lnTo>
                      <a:pt x="62" y="16"/>
                    </a:lnTo>
                    <a:lnTo>
                      <a:pt x="60" y="8"/>
                    </a:lnTo>
                    <a:lnTo>
                      <a:pt x="56" y="3"/>
                    </a:lnTo>
                    <a:lnTo>
                      <a:pt x="54" y="2"/>
                    </a:lnTo>
                    <a:lnTo>
                      <a:pt x="53" y="0"/>
                    </a:lnTo>
                    <a:lnTo>
                      <a:pt x="51" y="2"/>
                    </a:lnTo>
                    <a:lnTo>
                      <a:pt x="48" y="3"/>
                    </a:lnTo>
                    <a:lnTo>
                      <a:pt x="47" y="15"/>
                    </a:lnTo>
                    <a:lnTo>
                      <a:pt x="44" y="28"/>
                    </a:lnTo>
                    <a:lnTo>
                      <a:pt x="27" y="34"/>
                    </a:lnTo>
                    <a:lnTo>
                      <a:pt x="10" y="42"/>
                    </a:lnTo>
                    <a:lnTo>
                      <a:pt x="4" y="50"/>
                    </a:lnTo>
                    <a:lnTo>
                      <a:pt x="0" y="56"/>
                    </a:lnTo>
                    <a:lnTo>
                      <a:pt x="0" y="65"/>
                    </a:lnTo>
                    <a:lnTo>
                      <a:pt x="1" y="75"/>
                    </a:lnTo>
                    <a:lnTo>
                      <a:pt x="3" y="85"/>
                    </a:lnTo>
                    <a:lnTo>
                      <a:pt x="3" y="95"/>
                    </a:lnTo>
                    <a:lnTo>
                      <a:pt x="3" y="104"/>
                    </a:lnTo>
                    <a:lnTo>
                      <a:pt x="3" y="114"/>
                    </a:lnTo>
                    <a:lnTo>
                      <a:pt x="3" y="119"/>
                    </a:lnTo>
                    <a:lnTo>
                      <a:pt x="3" y="123"/>
                    </a:lnTo>
                    <a:lnTo>
                      <a:pt x="5" y="125"/>
                    </a:lnTo>
                    <a:lnTo>
                      <a:pt x="6" y="126"/>
                    </a:lnTo>
                    <a:lnTo>
                      <a:pt x="9" y="125"/>
                    </a:lnTo>
                    <a:lnTo>
                      <a:pt x="12" y="122"/>
                    </a:lnTo>
                    <a:lnTo>
                      <a:pt x="14" y="119"/>
                    </a:lnTo>
                    <a:lnTo>
                      <a:pt x="17" y="116"/>
                    </a:lnTo>
                    <a:lnTo>
                      <a:pt x="21" y="109"/>
                    </a:lnTo>
                    <a:lnTo>
                      <a:pt x="26" y="104"/>
                    </a:lnTo>
                    <a:lnTo>
                      <a:pt x="30" y="101"/>
                    </a:lnTo>
                    <a:lnTo>
                      <a:pt x="34" y="99"/>
                    </a:lnTo>
                    <a:lnTo>
                      <a:pt x="38" y="100"/>
                    </a:lnTo>
                    <a:lnTo>
                      <a:pt x="41" y="103"/>
                    </a:lnTo>
                    <a:lnTo>
                      <a:pt x="44" y="107"/>
                    </a:lnTo>
                    <a:lnTo>
                      <a:pt x="45" y="114"/>
                    </a:lnTo>
                    <a:lnTo>
                      <a:pt x="47" y="123"/>
                    </a:lnTo>
                    <a:lnTo>
                      <a:pt x="48" y="130"/>
                    </a:lnTo>
                    <a:lnTo>
                      <a:pt x="49" y="132"/>
                    </a:lnTo>
                    <a:lnTo>
                      <a:pt x="52" y="134"/>
                    </a:lnTo>
                    <a:lnTo>
                      <a:pt x="56" y="134"/>
                    </a:lnTo>
                    <a:lnTo>
                      <a:pt x="61" y="132"/>
                    </a:lnTo>
                    <a:lnTo>
                      <a:pt x="67" y="131"/>
                    </a:lnTo>
                    <a:lnTo>
                      <a:pt x="74" y="131"/>
                    </a:lnTo>
                    <a:lnTo>
                      <a:pt x="79" y="134"/>
                    </a:lnTo>
                    <a:lnTo>
                      <a:pt x="84" y="136"/>
                    </a:lnTo>
                    <a:lnTo>
                      <a:pt x="96" y="143"/>
                    </a:lnTo>
                    <a:lnTo>
                      <a:pt x="108" y="149"/>
                    </a:lnTo>
                    <a:lnTo>
                      <a:pt x="114" y="151"/>
                    </a:lnTo>
                    <a:lnTo>
                      <a:pt x="119" y="152"/>
                    </a:lnTo>
                    <a:lnTo>
                      <a:pt x="123" y="152"/>
                    </a:lnTo>
                    <a:lnTo>
                      <a:pt x="126" y="152"/>
                    </a:lnTo>
                    <a:lnTo>
                      <a:pt x="127" y="151"/>
                    </a:lnTo>
                    <a:lnTo>
                      <a:pt x="128" y="148"/>
                    </a:lnTo>
                    <a:lnTo>
                      <a:pt x="128" y="145"/>
                    </a:lnTo>
                    <a:lnTo>
                      <a:pt x="127" y="143"/>
                    </a:lnTo>
                    <a:lnTo>
                      <a:pt x="120" y="129"/>
                    </a:lnTo>
                    <a:lnTo>
                      <a:pt x="113" y="113"/>
                    </a:lnTo>
                    <a:lnTo>
                      <a:pt x="104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0" name="Freeform 88">
                <a:extLst>
                  <a:ext uri="{FF2B5EF4-FFF2-40B4-BE49-F238E27FC236}">
                    <a16:creationId xmlns:a16="http://schemas.microsoft.com/office/drawing/2014/main" id="{E6DDEB5C-AE7E-DA42-8665-BC7A79432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43257" y="6620237"/>
                <a:ext cx="52830" cy="46964"/>
              </a:xfrm>
              <a:custGeom>
                <a:avLst/>
                <a:gdLst/>
                <a:ahLst/>
                <a:cxnLst>
                  <a:cxn ang="0">
                    <a:pos x="110" y="64"/>
                  </a:cxn>
                  <a:cxn ang="0">
                    <a:pos x="97" y="51"/>
                  </a:cxn>
                  <a:cxn ang="0">
                    <a:pos x="86" y="36"/>
                  </a:cxn>
                  <a:cxn ang="0">
                    <a:pos x="72" y="29"/>
                  </a:cxn>
                  <a:cxn ang="0">
                    <a:pos x="59" y="18"/>
                  </a:cxn>
                  <a:cxn ang="0">
                    <a:pos x="53" y="13"/>
                  </a:cxn>
                  <a:cxn ang="0">
                    <a:pos x="48" y="8"/>
                  </a:cxn>
                  <a:cxn ang="0">
                    <a:pos x="43" y="4"/>
                  </a:cxn>
                  <a:cxn ang="0">
                    <a:pos x="35" y="1"/>
                  </a:cxn>
                  <a:cxn ang="0">
                    <a:pos x="29" y="0"/>
                  </a:cxn>
                  <a:cxn ang="0">
                    <a:pos x="24" y="0"/>
                  </a:cxn>
                  <a:cxn ang="0">
                    <a:pos x="20" y="3"/>
                  </a:cxn>
                  <a:cxn ang="0">
                    <a:pos x="16" y="8"/>
                  </a:cxn>
                  <a:cxn ang="0">
                    <a:pos x="5" y="18"/>
                  </a:cxn>
                  <a:cxn ang="0">
                    <a:pos x="0" y="27"/>
                  </a:cxn>
                  <a:cxn ang="0">
                    <a:pos x="0" y="31"/>
                  </a:cxn>
                  <a:cxn ang="0">
                    <a:pos x="2" y="35"/>
                  </a:cxn>
                  <a:cxn ang="0">
                    <a:pos x="5" y="40"/>
                  </a:cxn>
                  <a:cxn ang="0">
                    <a:pos x="12" y="46"/>
                  </a:cxn>
                  <a:cxn ang="0">
                    <a:pos x="21" y="52"/>
                  </a:cxn>
                  <a:cxn ang="0">
                    <a:pos x="29" y="58"/>
                  </a:cxn>
                  <a:cxn ang="0">
                    <a:pos x="33" y="62"/>
                  </a:cxn>
                  <a:cxn ang="0">
                    <a:pos x="35" y="66"/>
                  </a:cxn>
                  <a:cxn ang="0">
                    <a:pos x="39" y="70"/>
                  </a:cxn>
                  <a:cxn ang="0">
                    <a:pos x="40" y="77"/>
                  </a:cxn>
                  <a:cxn ang="0">
                    <a:pos x="43" y="83"/>
                  </a:cxn>
                  <a:cxn ang="0">
                    <a:pos x="47" y="88"/>
                  </a:cxn>
                  <a:cxn ang="0">
                    <a:pos x="50" y="93"/>
                  </a:cxn>
                  <a:cxn ang="0">
                    <a:pos x="53" y="97"/>
                  </a:cxn>
                  <a:cxn ang="0">
                    <a:pos x="57" y="100"/>
                  </a:cxn>
                  <a:cxn ang="0">
                    <a:pos x="62" y="103"/>
                  </a:cxn>
                  <a:cxn ang="0">
                    <a:pos x="69" y="104"/>
                  </a:cxn>
                  <a:cxn ang="0">
                    <a:pos x="77" y="104"/>
                  </a:cxn>
                  <a:cxn ang="0">
                    <a:pos x="88" y="104"/>
                  </a:cxn>
                  <a:cxn ang="0">
                    <a:pos x="104" y="103"/>
                  </a:cxn>
                  <a:cxn ang="0">
                    <a:pos x="109" y="100"/>
                  </a:cxn>
                  <a:cxn ang="0">
                    <a:pos x="113" y="96"/>
                  </a:cxn>
                  <a:cxn ang="0">
                    <a:pos x="114" y="93"/>
                  </a:cxn>
                  <a:cxn ang="0">
                    <a:pos x="116" y="91"/>
                  </a:cxn>
                  <a:cxn ang="0">
                    <a:pos x="114" y="87"/>
                  </a:cxn>
                  <a:cxn ang="0">
                    <a:pos x="113" y="83"/>
                  </a:cxn>
                  <a:cxn ang="0">
                    <a:pos x="110" y="64"/>
                  </a:cxn>
                </a:cxnLst>
                <a:rect l="0" t="0" r="r" b="b"/>
                <a:pathLst>
                  <a:path w="116" h="104">
                    <a:moveTo>
                      <a:pt x="110" y="64"/>
                    </a:moveTo>
                    <a:lnTo>
                      <a:pt x="97" y="51"/>
                    </a:lnTo>
                    <a:lnTo>
                      <a:pt x="86" y="36"/>
                    </a:lnTo>
                    <a:lnTo>
                      <a:pt x="72" y="29"/>
                    </a:lnTo>
                    <a:lnTo>
                      <a:pt x="59" y="18"/>
                    </a:lnTo>
                    <a:lnTo>
                      <a:pt x="53" y="13"/>
                    </a:lnTo>
                    <a:lnTo>
                      <a:pt x="48" y="8"/>
                    </a:lnTo>
                    <a:lnTo>
                      <a:pt x="43" y="4"/>
                    </a:lnTo>
                    <a:lnTo>
                      <a:pt x="35" y="1"/>
                    </a:lnTo>
                    <a:lnTo>
                      <a:pt x="29" y="0"/>
                    </a:lnTo>
                    <a:lnTo>
                      <a:pt x="24" y="0"/>
                    </a:lnTo>
                    <a:lnTo>
                      <a:pt x="20" y="3"/>
                    </a:lnTo>
                    <a:lnTo>
                      <a:pt x="16" y="8"/>
                    </a:lnTo>
                    <a:lnTo>
                      <a:pt x="5" y="18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5"/>
                    </a:lnTo>
                    <a:lnTo>
                      <a:pt x="5" y="40"/>
                    </a:lnTo>
                    <a:lnTo>
                      <a:pt x="12" y="46"/>
                    </a:lnTo>
                    <a:lnTo>
                      <a:pt x="21" y="52"/>
                    </a:lnTo>
                    <a:lnTo>
                      <a:pt x="29" y="58"/>
                    </a:lnTo>
                    <a:lnTo>
                      <a:pt x="33" y="62"/>
                    </a:lnTo>
                    <a:lnTo>
                      <a:pt x="35" y="66"/>
                    </a:lnTo>
                    <a:lnTo>
                      <a:pt x="39" y="70"/>
                    </a:lnTo>
                    <a:lnTo>
                      <a:pt x="40" y="77"/>
                    </a:lnTo>
                    <a:lnTo>
                      <a:pt x="43" y="83"/>
                    </a:lnTo>
                    <a:lnTo>
                      <a:pt x="47" y="88"/>
                    </a:lnTo>
                    <a:lnTo>
                      <a:pt x="50" y="93"/>
                    </a:lnTo>
                    <a:lnTo>
                      <a:pt x="53" y="97"/>
                    </a:lnTo>
                    <a:lnTo>
                      <a:pt x="57" y="100"/>
                    </a:lnTo>
                    <a:lnTo>
                      <a:pt x="62" y="103"/>
                    </a:lnTo>
                    <a:lnTo>
                      <a:pt x="69" y="104"/>
                    </a:lnTo>
                    <a:lnTo>
                      <a:pt x="77" y="104"/>
                    </a:lnTo>
                    <a:lnTo>
                      <a:pt x="88" y="104"/>
                    </a:lnTo>
                    <a:lnTo>
                      <a:pt x="104" y="103"/>
                    </a:lnTo>
                    <a:lnTo>
                      <a:pt x="109" y="100"/>
                    </a:lnTo>
                    <a:lnTo>
                      <a:pt x="113" y="96"/>
                    </a:lnTo>
                    <a:lnTo>
                      <a:pt x="114" y="93"/>
                    </a:lnTo>
                    <a:lnTo>
                      <a:pt x="116" y="91"/>
                    </a:lnTo>
                    <a:lnTo>
                      <a:pt x="114" y="87"/>
                    </a:lnTo>
                    <a:lnTo>
                      <a:pt x="113" y="83"/>
                    </a:lnTo>
                    <a:lnTo>
                      <a:pt x="110" y="6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Freeform 89">
                <a:extLst>
                  <a:ext uri="{FF2B5EF4-FFF2-40B4-BE49-F238E27FC236}">
                    <a16:creationId xmlns:a16="http://schemas.microsoft.com/office/drawing/2014/main" id="{E4A77BCB-39C6-7B40-8C51-CC99259CE1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38563" y="6923696"/>
                <a:ext cx="36434" cy="48771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4" y="56"/>
                  </a:cxn>
                  <a:cxn ang="0">
                    <a:pos x="8" y="39"/>
                  </a:cxn>
                  <a:cxn ang="0">
                    <a:pos x="8" y="26"/>
                  </a:cxn>
                  <a:cxn ang="0">
                    <a:pos x="10" y="11"/>
                  </a:cxn>
                  <a:cxn ang="0">
                    <a:pos x="12" y="4"/>
                  </a:cxn>
                  <a:cxn ang="0">
                    <a:pos x="16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6" y="6"/>
                  </a:cxn>
                  <a:cxn ang="0">
                    <a:pos x="35" y="13"/>
                  </a:cxn>
                  <a:cxn ang="0">
                    <a:pos x="43" y="21"/>
                  </a:cxn>
                  <a:cxn ang="0">
                    <a:pos x="57" y="37"/>
                  </a:cxn>
                  <a:cxn ang="0">
                    <a:pos x="73" y="51"/>
                  </a:cxn>
                  <a:cxn ang="0">
                    <a:pos x="76" y="56"/>
                  </a:cxn>
                  <a:cxn ang="0">
                    <a:pos x="79" y="63"/>
                  </a:cxn>
                  <a:cxn ang="0">
                    <a:pos x="78" y="68"/>
                  </a:cxn>
                  <a:cxn ang="0">
                    <a:pos x="76" y="73"/>
                  </a:cxn>
                  <a:cxn ang="0">
                    <a:pos x="69" y="83"/>
                  </a:cxn>
                  <a:cxn ang="0">
                    <a:pos x="60" y="94"/>
                  </a:cxn>
                  <a:cxn ang="0">
                    <a:pos x="54" y="100"/>
                  </a:cxn>
                  <a:cxn ang="0">
                    <a:pos x="48" y="105"/>
                  </a:cxn>
                  <a:cxn ang="0">
                    <a:pos x="41" y="107"/>
                  </a:cxn>
                  <a:cxn ang="0">
                    <a:pos x="35" y="108"/>
                  </a:cxn>
                  <a:cxn ang="0">
                    <a:pos x="27" y="107"/>
                  </a:cxn>
                  <a:cxn ang="0">
                    <a:pos x="21" y="103"/>
                  </a:cxn>
                  <a:cxn ang="0">
                    <a:pos x="13" y="99"/>
                  </a:cxn>
                  <a:cxn ang="0">
                    <a:pos x="5" y="94"/>
                  </a:cxn>
                  <a:cxn ang="0">
                    <a:pos x="0" y="74"/>
                  </a:cxn>
                </a:cxnLst>
                <a:rect l="0" t="0" r="r" b="b"/>
                <a:pathLst>
                  <a:path w="79" h="108">
                    <a:moveTo>
                      <a:pt x="0" y="74"/>
                    </a:moveTo>
                    <a:lnTo>
                      <a:pt x="4" y="56"/>
                    </a:lnTo>
                    <a:lnTo>
                      <a:pt x="8" y="39"/>
                    </a:lnTo>
                    <a:lnTo>
                      <a:pt x="8" y="26"/>
                    </a:lnTo>
                    <a:lnTo>
                      <a:pt x="10" y="11"/>
                    </a:lnTo>
                    <a:lnTo>
                      <a:pt x="12" y="4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6" y="6"/>
                    </a:lnTo>
                    <a:lnTo>
                      <a:pt x="35" y="13"/>
                    </a:lnTo>
                    <a:lnTo>
                      <a:pt x="43" y="21"/>
                    </a:lnTo>
                    <a:lnTo>
                      <a:pt x="57" y="37"/>
                    </a:lnTo>
                    <a:lnTo>
                      <a:pt x="73" y="51"/>
                    </a:lnTo>
                    <a:lnTo>
                      <a:pt x="76" y="56"/>
                    </a:lnTo>
                    <a:lnTo>
                      <a:pt x="79" y="63"/>
                    </a:lnTo>
                    <a:lnTo>
                      <a:pt x="78" y="68"/>
                    </a:lnTo>
                    <a:lnTo>
                      <a:pt x="76" y="73"/>
                    </a:lnTo>
                    <a:lnTo>
                      <a:pt x="69" y="83"/>
                    </a:lnTo>
                    <a:lnTo>
                      <a:pt x="60" y="94"/>
                    </a:lnTo>
                    <a:lnTo>
                      <a:pt x="54" y="100"/>
                    </a:lnTo>
                    <a:lnTo>
                      <a:pt x="48" y="105"/>
                    </a:lnTo>
                    <a:lnTo>
                      <a:pt x="41" y="107"/>
                    </a:lnTo>
                    <a:lnTo>
                      <a:pt x="35" y="108"/>
                    </a:lnTo>
                    <a:lnTo>
                      <a:pt x="27" y="107"/>
                    </a:lnTo>
                    <a:lnTo>
                      <a:pt x="21" y="103"/>
                    </a:lnTo>
                    <a:lnTo>
                      <a:pt x="13" y="99"/>
                    </a:lnTo>
                    <a:lnTo>
                      <a:pt x="5" y="94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Freeform 93">
                <a:extLst>
                  <a:ext uri="{FF2B5EF4-FFF2-40B4-BE49-F238E27FC236}">
                    <a16:creationId xmlns:a16="http://schemas.microsoft.com/office/drawing/2014/main" id="{9E428D92-C527-BB43-A51C-C155A47A9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0809" y="5988030"/>
                <a:ext cx="41899" cy="41546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9" y="35"/>
                  </a:cxn>
                  <a:cxn ang="0">
                    <a:pos x="17" y="21"/>
                  </a:cxn>
                  <a:cxn ang="0">
                    <a:pos x="21" y="13"/>
                  </a:cxn>
                  <a:cxn ang="0">
                    <a:pos x="28" y="8"/>
                  </a:cxn>
                  <a:cxn ang="0">
                    <a:pos x="34" y="3"/>
                  </a:cxn>
                  <a:cxn ang="0">
                    <a:pos x="43" y="0"/>
                  </a:cxn>
                  <a:cxn ang="0">
                    <a:pos x="50" y="0"/>
                  </a:cxn>
                  <a:cxn ang="0">
                    <a:pos x="55" y="2"/>
                  </a:cxn>
                  <a:cxn ang="0">
                    <a:pos x="60" y="3"/>
                  </a:cxn>
                  <a:cxn ang="0">
                    <a:pos x="65" y="5"/>
                  </a:cxn>
                  <a:cxn ang="0">
                    <a:pos x="69" y="9"/>
                  </a:cxn>
                  <a:cxn ang="0">
                    <a:pos x="72" y="14"/>
                  </a:cxn>
                  <a:cxn ang="0">
                    <a:pos x="74" y="20"/>
                  </a:cxn>
                  <a:cxn ang="0">
                    <a:pos x="77" y="26"/>
                  </a:cxn>
                  <a:cxn ang="0">
                    <a:pos x="81" y="35"/>
                  </a:cxn>
                  <a:cxn ang="0">
                    <a:pos x="86" y="44"/>
                  </a:cxn>
                  <a:cxn ang="0">
                    <a:pos x="91" y="60"/>
                  </a:cxn>
                  <a:cxn ang="0">
                    <a:pos x="94" y="77"/>
                  </a:cxn>
                  <a:cxn ang="0">
                    <a:pos x="92" y="82"/>
                  </a:cxn>
                  <a:cxn ang="0">
                    <a:pos x="88" y="87"/>
                  </a:cxn>
                  <a:cxn ang="0">
                    <a:pos x="83" y="91"/>
                  </a:cxn>
                  <a:cxn ang="0">
                    <a:pos x="78" y="92"/>
                  </a:cxn>
                  <a:cxn ang="0">
                    <a:pos x="61" y="87"/>
                  </a:cxn>
                  <a:cxn ang="0">
                    <a:pos x="46" y="81"/>
                  </a:cxn>
                  <a:cxn ang="0">
                    <a:pos x="33" y="79"/>
                  </a:cxn>
                  <a:cxn ang="0">
                    <a:pos x="21" y="78"/>
                  </a:cxn>
                  <a:cxn ang="0">
                    <a:pos x="16" y="77"/>
                  </a:cxn>
                  <a:cxn ang="0">
                    <a:pos x="11" y="73"/>
                  </a:cxn>
                  <a:cxn ang="0">
                    <a:pos x="6" y="69"/>
                  </a:cxn>
                  <a:cxn ang="0">
                    <a:pos x="2" y="62"/>
                  </a:cxn>
                  <a:cxn ang="0">
                    <a:pos x="0" y="51"/>
                  </a:cxn>
                </a:cxnLst>
                <a:rect l="0" t="0" r="r" b="b"/>
                <a:pathLst>
                  <a:path w="94" h="92">
                    <a:moveTo>
                      <a:pt x="0" y="51"/>
                    </a:moveTo>
                    <a:lnTo>
                      <a:pt x="9" y="35"/>
                    </a:lnTo>
                    <a:lnTo>
                      <a:pt x="17" y="21"/>
                    </a:lnTo>
                    <a:lnTo>
                      <a:pt x="21" y="13"/>
                    </a:lnTo>
                    <a:lnTo>
                      <a:pt x="28" y="8"/>
                    </a:lnTo>
                    <a:lnTo>
                      <a:pt x="34" y="3"/>
                    </a:lnTo>
                    <a:lnTo>
                      <a:pt x="43" y="0"/>
                    </a:lnTo>
                    <a:lnTo>
                      <a:pt x="50" y="0"/>
                    </a:lnTo>
                    <a:lnTo>
                      <a:pt x="55" y="2"/>
                    </a:lnTo>
                    <a:lnTo>
                      <a:pt x="60" y="3"/>
                    </a:lnTo>
                    <a:lnTo>
                      <a:pt x="65" y="5"/>
                    </a:lnTo>
                    <a:lnTo>
                      <a:pt x="69" y="9"/>
                    </a:lnTo>
                    <a:lnTo>
                      <a:pt x="72" y="14"/>
                    </a:lnTo>
                    <a:lnTo>
                      <a:pt x="74" y="20"/>
                    </a:lnTo>
                    <a:lnTo>
                      <a:pt x="77" y="26"/>
                    </a:lnTo>
                    <a:lnTo>
                      <a:pt x="81" y="35"/>
                    </a:lnTo>
                    <a:lnTo>
                      <a:pt x="86" y="44"/>
                    </a:lnTo>
                    <a:lnTo>
                      <a:pt x="91" y="60"/>
                    </a:lnTo>
                    <a:lnTo>
                      <a:pt x="94" y="77"/>
                    </a:lnTo>
                    <a:lnTo>
                      <a:pt x="92" y="82"/>
                    </a:lnTo>
                    <a:lnTo>
                      <a:pt x="88" y="87"/>
                    </a:lnTo>
                    <a:lnTo>
                      <a:pt x="83" y="91"/>
                    </a:lnTo>
                    <a:lnTo>
                      <a:pt x="78" y="92"/>
                    </a:lnTo>
                    <a:lnTo>
                      <a:pt x="61" y="87"/>
                    </a:lnTo>
                    <a:lnTo>
                      <a:pt x="46" y="81"/>
                    </a:lnTo>
                    <a:lnTo>
                      <a:pt x="33" y="79"/>
                    </a:lnTo>
                    <a:lnTo>
                      <a:pt x="21" y="78"/>
                    </a:lnTo>
                    <a:lnTo>
                      <a:pt x="16" y="77"/>
                    </a:lnTo>
                    <a:lnTo>
                      <a:pt x="11" y="73"/>
                    </a:lnTo>
                    <a:lnTo>
                      <a:pt x="6" y="69"/>
                    </a:lnTo>
                    <a:lnTo>
                      <a:pt x="2" y="62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Freeform 94">
                <a:extLst>
                  <a:ext uri="{FF2B5EF4-FFF2-40B4-BE49-F238E27FC236}">
                    <a16:creationId xmlns:a16="http://schemas.microsoft.com/office/drawing/2014/main" id="{80D68F53-666B-6B43-A261-C4DB44625A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22940" y="6034994"/>
                <a:ext cx="29147" cy="19870"/>
              </a:xfrm>
              <a:custGeom>
                <a:avLst/>
                <a:gdLst/>
                <a:ahLst/>
                <a:cxnLst>
                  <a:cxn ang="0">
                    <a:pos x="9" y="41"/>
                  </a:cxn>
                  <a:cxn ang="0">
                    <a:pos x="6" y="39"/>
                  </a:cxn>
                  <a:cxn ang="0">
                    <a:pos x="3" y="35"/>
                  </a:cxn>
                  <a:cxn ang="0">
                    <a:pos x="1" y="30"/>
                  </a:cxn>
                  <a:cxn ang="0">
                    <a:pos x="0" y="24"/>
                  </a:cxn>
                  <a:cxn ang="0">
                    <a:pos x="0" y="18"/>
                  </a:cxn>
                  <a:cxn ang="0">
                    <a:pos x="1" y="10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9" y="2"/>
                  </a:cxn>
                  <a:cxn ang="0">
                    <a:pos x="12" y="2"/>
                  </a:cxn>
                  <a:cxn ang="0">
                    <a:pos x="19" y="2"/>
                  </a:cxn>
                  <a:cxn ang="0">
                    <a:pos x="26" y="1"/>
                  </a:cxn>
                  <a:cxn ang="0">
                    <a:pos x="31" y="0"/>
                  </a:cxn>
                  <a:cxn ang="0">
                    <a:pos x="39" y="0"/>
                  </a:cxn>
                  <a:cxn ang="0">
                    <a:pos x="45" y="0"/>
                  </a:cxn>
                  <a:cxn ang="0">
                    <a:pos x="50" y="1"/>
                  </a:cxn>
                  <a:cxn ang="0">
                    <a:pos x="57" y="11"/>
                  </a:cxn>
                  <a:cxn ang="0">
                    <a:pos x="63" y="22"/>
                  </a:cxn>
                  <a:cxn ang="0">
                    <a:pos x="57" y="26"/>
                  </a:cxn>
                  <a:cxn ang="0">
                    <a:pos x="49" y="28"/>
                  </a:cxn>
                  <a:cxn ang="0">
                    <a:pos x="43" y="30"/>
                  </a:cxn>
                  <a:cxn ang="0">
                    <a:pos x="36" y="32"/>
                  </a:cxn>
                  <a:cxn ang="0">
                    <a:pos x="28" y="32"/>
                  </a:cxn>
                  <a:cxn ang="0">
                    <a:pos x="21" y="32"/>
                  </a:cxn>
                  <a:cxn ang="0">
                    <a:pos x="9" y="41"/>
                  </a:cxn>
                </a:cxnLst>
                <a:rect l="0" t="0" r="r" b="b"/>
                <a:pathLst>
                  <a:path w="63" h="41">
                    <a:moveTo>
                      <a:pt x="9" y="41"/>
                    </a:moveTo>
                    <a:lnTo>
                      <a:pt x="6" y="39"/>
                    </a:lnTo>
                    <a:lnTo>
                      <a:pt x="3" y="35"/>
                    </a:lnTo>
                    <a:lnTo>
                      <a:pt x="1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1" y="10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2" y="2"/>
                    </a:lnTo>
                    <a:lnTo>
                      <a:pt x="19" y="2"/>
                    </a:lnTo>
                    <a:lnTo>
                      <a:pt x="26" y="1"/>
                    </a:lnTo>
                    <a:lnTo>
                      <a:pt x="31" y="0"/>
                    </a:lnTo>
                    <a:lnTo>
                      <a:pt x="39" y="0"/>
                    </a:lnTo>
                    <a:lnTo>
                      <a:pt x="45" y="0"/>
                    </a:lnTo>
                    <a:lnTo>
                      <a:pt x="50" y="1"/>
                    </a:lnTo>
                    <a:lnTo>
                      <a:pt x="57" y="11"/>
                    </a:lnTo>
                    <a:lnTo>
                      <a:pt x="63" y="22"/>
                    </a:lnTo>
                    <a:lnTo>
                      <a:pt x="57" y="26"/>
                    </a:lnTo>
                    <a:lnTo>
                      <a:pt x="49" y="28"/>
                    </a:lnTo>
                    <a:lnTo>
                      <a:pt x="43" y="30"/>
                    </a:lnTo>
                    <a:lnTo>
                      <a:pt x="36" y="32"/>
                    </a:lnTo>
                    <a:lnTo>
                      <a:pt x="28" y="32"/>
                    </a:lnTo>
                    <a:lnTo>
                      <a:pt x="21" y="32"/>
                    </a:lnTo>
                    <a:lnTo>
                      <a:pt x="9" y="4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4" name="Freeform 95">
                <a:extLst>
                  <a:ext uri="{FF2B5EF4-FFF2-40B4-BE49-F238E27FC236}">
                    <a16:creationId xmlns:a16="http://schemas.microsoft.com/office/drawing/2014/main" id="{61511E0D-7939-814A-84E6-7708FE1D1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55537" y="6141567"/>
                <a:ext cx="51007" cy="54189"/>
              </a:xfrm>
              <a:custGeom>
                <a:avLst/>
                <a:gdLst/>
                <a:ahLst/>
                <a:cxnLst>
                  <a:cxn ang="0">
                    <a:pos x="87" y="80"/>
                  </a:cxn>
                  <a:cxn ang="0">
                    <a:pos x="74" y="62"/>
                  </a:cxn>
                  <a:cxn ang="0">
                    <a:pos x="68" y="59"/>
                  </a:cxn>
                  <a:cxn ang="0">
                    <a:pos x="63" y="64"/>
                  </a:cxn>
                  <a:cxn ang="0">
                    <a:pos x="60" y="80"/>
                  </a:cxn>
                  <a:cxn ang="0">
                    <a:pos x="61" y="101"/>
                  </a:cxn>
                  <a:cxn ang="0">
                    <a:pos x="57" y="111"/>
                  </a:cxn>
                  <a:cxn ang="0">
                    <a:pos x="47" y="117"/>
                  </a:cxn>
                  <a:cxn ang="0">
                    <a:pos x="37" y="116"/>
                  </a:cxn>
                  <a:cxn ang="0">
                    <a:pos x="26" y="110"/>
                  </a:cxn>
                  <a:cxn ang="0">
                    <a:pos x="20" y="101"/>
                  </a:cxn>
                  <a:cxn ang="0">
                    <a:pos x="19" y="85"/>
                  </a:cxn>
                  <a:cxn ang="0">
                    <a:pos x="16" y="71"/>
                  </a:cxn>
                  <a:cxn ang="0">
                    <a:pos x="7" y="53"/>
                  </a:cxn>
                  <a:cxn ang="0">
                    <a:pos x="0" y="35"/>
                  </a:cxn>
                  <a:cxn ang="0">
                    <a:pos x="0" y="25"/>
                  </a:cxn>
                  <a:cxn ang="0">
                    <a:pos x="7" y="20"/>
                  </a:cxn>
                  <a:cxn ang="0">
                    <a:pos x="16" y="20"/>
                  </a:cxn>
                  <a:cxn ang="0">
                    <a:pos x="30" y="24"/>
                  </a:cxn>
                  <a:cxn ang="0">
                    <a:pos x="48" y="29"/>
                  </a:cxn>
                  <a:cxn ang="0">
                    <a:pos x="64" y="27"/>
                  </a:cxn>
                  <a:cxn ang="0">
                    <a:pos x="83" y="14"/>
                  </a:cxn>
                  <a:cxn ang="0">
                    <a:pos x="103" y="2"/>
                  </a:cxn>
                  <a:cxn ang="0">
                    <a:pos x="110" y="0"/>
                  </a:cxn>
                  <a:cxn ang="0">
                    <a:pos x="114" y="2"/>
                  </a:cxn>
                  <a:cxn ang="0">
                    <a:pos x="116" y="9"/>
                  </a:cxn>
                  <a:cxn ang="0">
                    <a:pos x="110" y="22"/>
                  </a:cxn>
                  <a:cxn ang="0">
                    <a:pos x="105" y="36"/>
                  </a:cxn>
                  <a:cxn ang="0">
                    <a:pos x="108" y="63"/>
                  </a:cxn>
                  <a:cxn ang="0">
                    <a:pos x="113" y="85"/>
                  </a:cxn>
                  <a:cxn ang="0">
                    <a:pos x="113" y="93"/>
                  </a:cxn>
                  <a:cxn ang="0">
                    <a:pos x="109" y="99"/>
                  </a:cxn>
                  <a:cxn ang="0">
                    <a:pos x="101" y="102"/>
                  </a:cxn>
                  <a:cxn ang="0">
                    <a:pos x="92" y="92"/>
                  </a:cxn>
                </a:cxnLst>
                <a:rect l="0" t="0" r="r" b="b"/>
                <a:pathLst>
                  <a:path w="116" h="117">
                    <a:moveTo>
                      <a:pt x="92" y="92"/>
                    </a:moveTo>
                    <a:lnTo>
                      <a:pt x="87" y="80"/>
                    </a:lnTo>
                    <a:lnTo>
                      <a:pt x="79" y="66"/>
                    </a:lnTo>
                    <a:lnTo>
                      <a:pt x="74" y="62"/>
                    </a:lnTo>
                    <a:lnTo>
                      <a:pt x="69" y="59"/>
                    </a:lnTo>
                    <a:lnTo>
                      <a:pt x="68" y="59"/>
                    </a:lnTo>
                    <a:lnTo>
                      <a:pt x="65" y="62"/>
                    </a:lnTo>
                    <a:lnTo>
                      <a:pt x="63" y="64"/>
                    </a:lnTo>
                    <a:lnTo>
                      <a:pt x="61" y="68"/>
                    </a:lnTo>
                    <a:lnTo>
                      <a:pt x="60" y="80"/>
                    </a:lnTo>
                    <a:lnTo>
                      <a:pt x="61" y="94"/>
                    </a:lnTo>
                    <a:lnTo>
                      <a:pt x="61" y="101"/>
                    </a:lnTo>
                    <a:lnTo>
                      <a:pt x="60" y="106"/>
                    </a:lnTo>
                    <a:lnTo>
                      <a:pt x="57" y="111"/>
                    </a:lnTo>
                    <a:lnTo>
                      <a:pt x="52" y="116"/>
                    </a:lnTo>
                    <a:lnTo>
                      <a:pt x="47" y="117"/>
                    </a:lnTo>
                    <a:lnTo>
                      <a:pt x="42" y="117"/>
                    </a:lnTo>
                    <a:lnTo>
                      <a:pt x="37" y="116"/>
                    </a:lnTo>
                    <a:lnTo>
                      <a:pt x="31" y="112"/>
                    </a:lnTo>
                    <a:lnTo>
                      <a:pt x="26" y="110"/>
                    </a:lnTo>
                    <a:lnTo>
                      <a:pt x="22" y="104"/>
                    </a:lnTo>
                    <a:lnTo>
                      <a:pt x="20" y="101"/>
                    </a:lnTo>
                    <a:lnTo>
                      <a:pt x="19" y="95"/>
                    </a:lnTo>
                    <a:lnTo>
                      <a:pt x="19" y="85"/>
                    </a:lnTo>
                    <a:lnTo>
                      <a:pt x="19" y="77"/>
                    </a:lnTo>
                    <a:lnTo>
                      <a:pt x="16" y="71"/>
                    </a:lnTo>
                    <a:lnTo>
                      <a:pt x="12" y="62"/>
                    </a:lnTo>
                    <a:lnTo>
                      <a:pt x="7" y="53"/>
                    </a:lnTo>
                    <a:lnTo>
                      <a:pt x="2" y="41"/>
                    </a:lnTo>
                    <a:lnTo>
                      <a:pt x="0" y="35"/>
                    </a:lnTo>
                    <a:lnTo>
                      <a:pt x="0" y="29"/>
                    </a:lnTo>
                    <a:lnTo>
                      <a:pt x="0" y="25"/>
                    </a:lnTo>
                    <a:lnTo>
                      <a:pt x="3" y="22"/>
                    </a:lnTo>
                    <a:lnTo>
                      <a:pt x="7" y="20"/>
                    </a:lnTo>
                    <a:lnTo>
                      <a:pt x="12" y="20"/>
                    </a:lnTo>
                    <a:lnTo>
                      <a:pt x="16" y="20"/>
                    </a:lnTo>
                    <a:lnTo>
                      <a:pt x="21" y="22"/>
                    </a:lnTo>
                    <a:lnTo>
                      <a:pt x="30" y="24"/>
                    </a:lnTo>
                    <a:lnTo>
                      <a:pt x="38" y="27"/>
                    </a:lnTo>
                    <a:lnTo>
                      <a:pt x="48" y="29"/>
                    </a:lnTo>
                    <a:lnTo>
                      <a:pt x="56" y="28"/>
                    </a:lnTo>
                    <a:lnTo>
                      <a:pt x="64" y="27"/>
                    </a:lnTo>
                    <a:lnTo>
                      <a:pt x="70" y="23"/>
                    </a:lnTo>
                    <a:lnTo>
                      <a:pt x="83" y="14"/>
                    </a:lnTo>
                    <a:lnTo>
                      <a:pt x="99" y="3"/>
                    </a:lnTo>
                    <a:lnTo>
                      <a:pt x="103" y="2"/>
                    </a:lnTo>
                    <a:lnTo>
                      <a:pt x="107" y="1"/>
                    </a:lnTo>
                    <a:lnTo>
                      <a:pt x="110" y="0"/>
                    </a:lnTo>
                    <a:lnTo>
                      <a:pt x="113" y="1"/>
                    </a:lnTo>
                    <a:lnTo>
                      <a:pt x="114" y="2"/>
                    </a:lnTo>
                    <a:lnTo>
                      <a:pt x="116" y="5"/>
                    </a:lnTo>
                    <a:lnTo>
                      <a:pt x="116" y="9"/>
                    </a:lnTo>
                    <a:lnTo>
                      <a:pt x="114" y="14"/>
                    </a:lnTo>
                    <a:lnTo>
                      <a:pt x="110" y="22"/>
                    </a:lnTo>
                    <a:lnTo>
                      <a:pt x="108" y="28"/>
                    </a:lnTo>
                    <a:lnTo>
                      <a:pt x="105" y="36"/>
                    </a:lnTo>
                    <a:lnTo>
                      <a:pt x="105" y="44"/>
                    </a:lnTo>
                    <a:lnTo>
                      <a:pt x="108" y="63"/>
                    </a:lnTo>
                    <a:lnTo>
                      <a:pt x="113" y="81"/>
                    </a:lnTo>
                    <a:lnTo>
                      <a:pt x="113" y="85"/>
                    </a:lnTo>
                    <a:lnTo>
                      <a:pt x="113" y="89"/>
                    </a:lnTo>
                    <a:lnTo>
                      <a:pt x="113" y="93"/>
                    </a:lnTo>
                    <a:lnTo>
                      <a:pt x="112" y="97"/>
                    </a:lnTo>
                    <a:lnTo>
                      <a:pt x="109" y="99"/>
                    </a:lnTo>
                    <a:lnTo>
                      <a:pt x="107" y="101"/>
                    </a:lnTo>
                    <a:lnTo>
                      <a:pt x="101" y="102"/>
                    </a:lnTo>
                    <a:lnTo>
                      <a:pt x="96" y="101"/>
                    </a:lnTo>
                    <a:lnTo>
                      <a:pt x="92" y="92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5" name="Freeform 98">
                <a:extLst>
                  <a:ext uri="{FF2B5EF4-FFF2-40B4-BE49-F238E27FC236}">
                    <a16:creationId xmlns:a16="http://schemas.microsoft.com/office/drawing/2014/main" id="{5CCDE9B4-EA62-FC4E-93E8-458B4F26C4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8525" y="6374580"/>
                <a:ext cx="284184" cy="214951"/>
              </a:xfrm>
              <a:custGeom>
                <a:avLst/>
                <a:gdLst/>
                <a:ahLst/>
                <a:cxnLst>
                  <a:cxn ang="0">
                    <a:pos x="514" y="338"/>
                  </a:cxn>
                  <a:cxn ang="0">
                    <a:pos x="492" y="307"/>
                  </a:cxn>
                  <a:cxn ang="0">
                    <a:pos x="476" y="271"/>
                  </a:cxn>
                  <a:cxn ang="0">
                    <a:pos x="461" y="240"/>
                  </a:cxn>
                  <a:cxn ang="0">
                    <a:pos x="440" y="213"/>
                  </a:cxn>
                  <a:cxn ang="0">
                    <a:pos x="425" y="188"/>
                  </a:cxn>
                  <a:cxn ang="0">
                    <a:pos x="406" y="178"/>
                  </a:cxn>
                  <a:cxn ang="0">
                    <a:pos x="362" y="172"/>
                  </a:cxn>
                  <a:cxn ang="0">
                    <a:pos x="325" y="175"/>
                  </a:cxn>
                  <a:cxn ang="0">
                    <a:pos x="313" y="171"/>
                  </a:cxn>
                  <a:cxn ang="0">
                    <a:pos x="296" y="148"/>
                  </a:cxn>
                  <a:cxn ang="0">
                    <a:pos x="285" y="137"/>
                  </a:cxn>
                  <a:cxn ang="0">
                    <a:pos x="247" y="123"/>
                  </a:cxn>
                  <a:cxn ang="0">
                    <a:pos x="212" y="100"/>
                  </a:cxn>
                  <a:cxn ang="0">
                    <a:pos x="184" y="65"/>
                  </a:cxn>
                  <a:cxn ang="0">
                    <a:pos x="165" y="17"/>
                  </a:cxn>
                  <a:cxn ang="0">
                    <a:pos x="143" y="0"/>
                  </a:cxn>
                  <a:cxn ang="0">
                    <a:pos x="111" y="16"/>
                  </a:cxn>
                  <a:cxn ang="0">
                    <a:pos x="64" y="60"/>
                  </a:cxn>
                  <a:cxn ang="0">
                    <a:pos x="44" y="75"/>
                  </a:cxn>
                  <a:cxn ang="0">
                    <a:pos x="15" y="86"/>
                  </a:cxn>
                  <a:cxn ang="0">
                    <a:pos x="1" y="92"/>
                  </a:cxn>
                  <a:cxn ang="0">
                    <a:pos x="10" y="100"/>
                  </a:cxn>
                  <a:cxn ang="0">
                    <a:pos x="50" y="97"/>
                  </a:cxn>
                  <a:cxn ang="0">
                    <a:pos x="97" y="100"/>
                  </a:cxn>
                  <a:cxn ang="0">
                    <a:pos x="120" y="108"/>
                  </a:cxn>
                  <a:cxn ang="0">
                    <a:pos x="194" y="163"/>
                  </a:cxn>
                  <a:cxn ang="0">
                    <a:pos x="242" y="194"/>
                  </a:cxn>
                  <a:cxn ang="0">
                    <a:pos x="257" y="200"/>
                  </a:cxn>
                  <a:cxn ang="0">
                    <a:pos x="273" y="200"/>
                  </a:cxn>
                  <a:cxn ang="0">
                    <a:pos x="279" y="206"/>
                  </a:cxn>
                  <a:cxn ang="0">
                    <a:pos x="283" y="229"/>
                  </a:cxn>
                  <a:cxn ang="0">
                    <a:pos x="295" y="263"/>
                  </a:cxn>
                  <a:cxn ang="0">
                    <a:pos x="318" y="275"/>
                  </a:cxn>
                  <a:cxn ang="0">
                    <a:pos x="346" y="275"/>
                  </a:cxn>
                  <a:cxn ang="0">
                    <a:pos x="392" y="272"/>
                  </a:cxn>
                  <a:cxn ang="0">
                    <a:pos x="412" y="283"/>
                  </a:cxn>
                  <a:cxn ang="0">
                    <a:pos x="425" y="307"/>
                  </a:cxn>
                  <a:cxn ang="0">
                    <a:pos x="439" y="321"/>
                  </a:cxn>
                  <a:cxn ang="0">
                    <a:pos x="457" y="337"/>
                  </a:cxn>
                  <a:cxn ang="0">
                    <a:pos x="479" y="368"/>
                  </a:cxn>
                  <a:cxn ang="0">
                    <a:pos x="505" y="411"/>
                  </a:cxn>
                  <a:cxn ang="0">
                    <a:pos x="523" y="452"/>
                  </a:cxn>
                  <a:cxn ang="0">
                    <a:pos x="553" y="468"/>
                  </a:cxn>
                  <a:cxn ang="0">
                    <a:pos x="601" y="453"/>
                  </a:cxn>
                  <a:cxn ang="0">
                    <a:pos x="616" y="446"/>
                  </a:cxn>
                  <a:cxn ang="0">
                    <a:pos x="620" y="435"/>
                  </a:cxn>
                  <a:cxn ang="0">
                    <a:pos x="625" y="384"/>
                  </a:cxn>
                  <a:cxn ang="0">
                    <a:pos x="612" y="367"/>
                  </a:cxn>
                  <a:cxn ang="0">
                    <a:pos x="584" y="371"/>
                  </a:cxn>
                  <a:cxn ang="0">
                    <a:pos x="546" y="367"/>
                  </a:cxn>
                </a:cxnLst>
                <a:rect l="0" t="0" r="r" b="b"/>
                <a:pathLst>
                  <a:path w="625" h="476">
                    <a:moveTo>
                      <a:pt x="532" y="358"/>
                    </a:moveTo>
                    <a:lnTo>
                      <a:pt x="522" y="349"/>
                    </a:lnTo>
                    <a:lnTo>
                      <a:pt x="514" y="338"/>
                    </a:lnTo>
                    <a:lnTo>
                      <a:pt x="505" y="328"/>
                    </a:lnTo>
                    <a:lnTo>
                      <a:pt x="498" y="317"/>
                    </a:lnTo>
                    <a:lnTo>
                      <a:pt x="492" y="307"/>
                    </a:lnTo>
                    <a:lnTo>
                      <a:pt x="485" y="295"/>
                    </a:lnTo>
                    <a:lnTo>
                      <a:pt x="480" y="284"/>
                    </a:lnTo>
                    <a:lnTo>
                      <a:pt x="476" y="271"/>
                    </a:lnTo>
                    <a:lnTo>
                      <a:pt x="473" y="259"/>
                    </a:lnTo>
                    <a:lnTo>
                      <a:pt x="467" y="249"/>
                    </a:lnTo>
                    <a:lnTo>
                      <a:pt x="461" y="240"/>
                    </a:lnTo>
                    <a:lnTo>
                      <a:pt x="454" y="231"/>
                    </a:lnTo>
                    <a:lnTo>
                      <a:pt x="447" y="222"/>
                    </a:lnTo>
                    <a:lnTo>
                      <a:pt x="440" y="213"/>
                    </a:lnTo>
                    <a:lnTo>
                      <a:pt x="434" y="203"/>
                    </a:lnTo>
                    <a:lnTo>
                      <a:pt x="428" y="193"/>
                    </a:lnTo>
                    <a:lnTo>
                      <a:pt x="425" y="188"/>
                    </a:lnTo>
                    <a:lnTo>
                      <a:pt x="419" y="184"/>
                    </a:lnTo>
                    <a:lnTo>
                      <a:pt x="414" y="180"/>
                    </a:lnTo>
                    <a:lnTo>
                      <a:pt x="406" y="178"/>
                    </a:lnTo>
                    <a:lnTo>
                      <a:pt x="392" y="172"/>
                    </a:lnTo>
                    <a:lnTo>
                      <a:pt x="378" y="170"/>
                    </a:lnTo>
                    <a:lnTo>
                      <a:pt x="362" y="172"/>
                    </a:lnTo>
                    <a:lnTo>
                      <a:pt x="343" y="175"/>
                    </a:lnTo>
                    <a:lnTo>
                      <a:pt x="334" y="176"/>
                    </a:lnTo>
                    <a:lnTo>
                      <a:pt x="325" y="175"/>
                    </a:lnTo>
                    <a:lnTo>
                      <a:pt x="320" y="175"/>
                    </a:lnTo>
                    <a:lnTo>
                      <a:pt x="316" y="172"/>
                    </a:lnTo>
                    <a:lnTo>
                      <a:pt x="313" y="171"/>
                    </a:lnTo>
                    <a:lnTo>
                      <a:pt x="309" y="169"/>
                    </a:lnTo>
                    <a:lnTo>
                      <a:pt x="301" y="157"/>
                    </a:lnTo>
                    <a:lnTo>
                      <a:pt x="296" y="148"/>
                    </a:lnTo>
                    <a:lnTo>
                      <a:pt x="294" y="144"/>
                    </a:lnTo>
                    <a:lnTo>
                      <a:pt x="290" y="140"/>
                    </a:lnTo>
                    <a:lnTo>
                      <a:pt x="285" y="137"/>
                    </a:lnTo>
                    <a:lnTo>
                      <a:pt x="277" y="134"/>
                    </a:lnTo>
                    <a:lnTo>
                      <a:pt x="261" y="128"/>
                    </a:lnTo>
                    <a:lnTo>
                      <a:pt x="247" y="123"/>
                    </a:lnTo>
                    <a:lnTo>
                      <a:pt x="234" y="117"/>
                    </a:lnTo>
                    <a:lnTo>
                      <a:pt x="222" y="109"/>
                    </a:lnTo>
                    <a:lnTo>
                      <a:pt x="212" y="100"/>
                    </a:lnTo>
                    <a:lnTo>
                      <a:pt x="202" y="91"/>
                    </a:lnTo>
                    <a:lnTo>
                      <a:pt x="193" y="79"/>
                    </a:lnTo>
                    <a:lnTo>
                      <a:pt x="184" y="65"/>
                    </a:lnTo>
                    <a:lnTo>
                      <a:pt x="176" y="49"/>
                    </a:lnTo>
                    <a:lnTo>
                      <a:pt x="171" y="32"/>
                    </a:lnTo>
                    <a:lnTo>
                      <a:pt x="165" y="17"/>
                    </a:lnTo>
                    <a:lnTo>
                      <a:pt x="158" y="1"/>
                    </a:lnTo>
                    <a:lnTo>
                      <a:pt x="151" y="0"/>
                    </a:lnTo>
                    <a:lnTo>
                      <a:pt x="143" y="0"/>
                    </a:lnTo>
                    <a:lnTo>
                      <a:pt x="134" y="1"/>
                    </a:lnTo>
                    <a:lnTo>
                      <a:pt x="127" y="5"/>
                    </a:lnTo>
                    <a:lnTo>
                      <a:pt x="111" y="16"/>
                    </a:lnTo>
                    <a:lnTo>
                      <a:pt x="96" y="30"/>
                    </a:lnTo>
                    <a:lnTo>
                      <a:pt x="80" y="44"/>
                    </a:lnTo>
                    <a:lnTo>
                      <a:pt x="64" y="60"/>
                    </a:lnTo>
                    <a:lnTo>
                      <a:pt x="58" y="66"/>
                    </a:lnTo>
                    <a:lnTo>
                      <a:pt x="50" y="71"/>
                    </a:lnTo>
                    <a:lnTo>
                      <a:pt x="44" y="75"/>
                    </a:lnTo>
                    <a:lnTo>
                      <a:pt x="37" y="79"/>
                    </a:lnTo>
                    <a:lnTo>
                      <a:pt x="28" y="82"/>
                    </a:lnTo>
                    <a:lnTo>
                      <a:pt x="15" y="86"/>
                    </a:lnTo>
                    <a:lnTo>
                      <a:pt x="9" y="87"/>
                    </a:lnTo>
                    <a:lnTo>
                      <a:pt x="5" y="89"/>
                    </a:lnTo>
                    <a:lnTo>
                      <a:pt x="1" y="92"/>
                    </a:lnTo>
                    <a:lnTo>
                      <a:pt x="0" y="96"/>
                    </a:lnTo>
                    <a:lnTo>
                      <a:pt x="4" y="99"/>
                    </a:lnTo>
                    <a:lnTo>
                      <a:pt x="10" y="100"/>
                    </a:lnTo>
                    <a:lnTo>
                      <a:pt x="19" y="100"/>
                    </a:lnTo>
                    <a:lnTo>
                      <a:pt x="29" y="100"/>
                    </a:lnTo>
                    <a:lnTo>
                      <a:pt x="50" y="97"/>
                    </a:lnTo>
                    <a:lnTo>
                      <a:pt x="64" y="96"/>
                    </a:lnTo>
                    <a:lnTo>
                      <a:pt x="83" y="99"/>
                    </a:lnTo>
                    <a:lnTo>
                      <a:pt x="97" y="100"/>
                    </a:lnTo>
                    <a:lnTo>
                      <a:pt x="105" y="102"/>
                    </a:lnTo>
                    <a:lnTo>
                      <a:pt x="112" y="105"/>
                    </a:lnTo>
                    <a:lnTo>
                      <a:pt x="120" y="108"/>
                    </a:lnTo>
                    <a:lnTo>
                      <a:pt x="128" y="113"/>
                    </a:lnTo>
                    <a:lnTo>
                      <a:pt x="154" y="132"/>
                    </a:lnTo>
                    <a:lnTo>
                      <a:pt x="194" y="163"/>
                    </a:lnTo>
                    <a:lnTo>
                      <a:pt x="215" y="178"/>
                    </a:lnTo>
                    <a:lnTo>
                      <a:pt x="234" y="191"/>
                    </a:lnTo>
                    <a:lnTo>
                      <a:pt x="242" y="194"/>
                    </a:lnTo>
                    <a:lnTo>
                      <a:pt x="248" y="198"/>
                    </a:lnTo>
                    <a:lnTo>
                      <a:pt x="254" y="200"/>
                    </a:lnTo>
                    <a:lnTo>
                      <a:pt x="257" y="200"/>
                    </a:lnTo>
                    <a:lnTo>
                      <a:pt x="264" y="198"/>
                    </a:lnTo>
                    <a:lnTo>
                      <a:pt x="269" y="200"/>
                    </a:lnTo>
                    <a:lnTo>
                      <a:pt x="273" y="200"/>
                    </a:lnTo>
                    <a:lnTo>
                      <a:pt x="276" y="202"/>
                    </a:lnTo>
                    <a:lnTo>
                      <a:pt x="278" y="203"/>
                    </a:lnTo>
                    <a:lnTo>
                      <a:pt x="279" y="206"/>
                    </a:lnTo>
                    <a:lnTo>
                      <a:pt x="281" y="210"/>
                    </a:lnTo>
                    <a:lnTo>
                      <a:pt x="282" y="213"/>
                    </a:lnTo>
                    <a:lnTo>
                      <a:pt x="283" y="229"/>
                    </a:lnTo>
                    <a:lnTo>
                      <a:pt x="286" y="246"/>
                    </a:lnTo>
                    <a:lnTo>
                      <a:pt x="290" y="257"/>
                    </a:lnTo>
                    <a:lnTo>
                      <a:pt x="295" y="263"/>
                    </a:lnTo>
                    <a:lnTo>
                      <a:pt x="303" y="268"/>
                    </a:lnTo>
                    <a:lnTo>
                      <a:pt x="309" y="272"/>
                    </a:lnTo>
                    <a:lnTo>
                      <a:pt x="318" y="275"/>
                    </a:lnTo>
                    <a:lnTo>
                      <a:pt x="327" y="275"/>
                    </a:lnTo>
                    <a:lnTo>
                      <a:pt x="336" y="275"/>
                    </a:lnTo>
                    <a:lnTo>
                      <a:pt x="346" y="275"/>
                    </a:lnTo>
                    <a:lnTo>
                      <a:pt x="365" y="273"/>
                    </a:lnTo>
                    <a:lnTo>
                      <a:pt x="383" y="272"/>
                    </a:lnTo>
                    <a:lnTo>
                      <a:pt x="392" y="272"/>
                    </a:lnTo>
                    <a:lnTo>
                      <a:pt x="400" y="275"/>
                    </a:lnTo>
                    <a:lnTo>
                      <a:pt x="406" y="277"/>
                    </a:lnTo>
                    <a:lnTo>
                      <a:pt x="412" y="283"/>
                    </a:lnTo>
                    <a:lnTo>
                      <a:pt x="418" y="293"/>
                    </a:lnTo>
                    <a:lnTo>
                      <a:pt x="422" y="302"/>
                    </a:lnTo>
                    <a:lnTo>
                      <a:pt x="425" y="307"/>
                    </a:lnTo>
                    <a:lnTo>
                      <a:pt x="428" y="311"/>
                    </a:lnTo>
                    <a:lnTo>
                      <a:pt x="432" y="316"/>
                    </a:lnTo>
                    <a:lnTo>
                      <a:pt x="439" y="321"/>
                    </a:lnTo>
                    <a:lnTo>
                      <a:pt x="447" y="327"/>
                    </a:lnTo>
                    <a:lnTo>
                      <a:pt x="453" y="332"/>
                    </a:lnTo>
                    <a:lnTo>
                      <a:pt x="457" y="337"/>
                    </a:lnTo>
                    <a:lnTo>
                      <a:pt x="462" y="343"/>
                    </a:lnTo>
                    <a:lnTo>
                      <a:pt x="469" y="355"/>
                    </a:lnTo>
                    <a:lnTo>
                      <a:pt x="479" y="368"/>
                    </a:lnTo>
                    <a:lnTo>
                      <a:pt x="491" y="382"/>
                    </a:lnTo>
                    <a:lnTo>
                      <a:pt x="498" y="395"/>
                    </a:lnTo>
                    <a:lnTo>
                      <a:pt x="505" y="411"/>
                    </a:lnTo>
                    <a:lnTo>
                      <a:pt x="511" y="426"/>
                    </a:lnTo>
                    <a:lnTo>
                      <a:pt x="517" y="438"/>
                    </a:lnTo>
                    <a:lnTo>
                      <a:pt x="523" y="452"/>
                    </a:lnTo>
                    <a:lnTo>
                      <a:pt x="531" y="465"/>
                    </a:lnTo>
                    <a:lnTo>
                      <a:pt x="539" y="476"/>
                    </a:lnTo>
                    <a:lnTo>
                      <a:pt x="553" y="468"/>
                    </a:lnTo>
                    <a:lnTo>
                      <a:pt x="570" y="457"/>
                    </a:lnTo>
                    <a:lnTo>
                      <a:pt x="584" y="455"/>
                    </a:lnTo>
                    <a:lnTo>
                      <a:pt x="601" y="453"/>
                    </a:lnTo>
                    <a:lnTo>
                      <a:pt x="607" y="451"/>
                    </a:lnTo>
                    <a:lnTo>
                      <a:pt x="614" y="448"/>
                    </a:lnTo>
                    <a:lnTo>
                      <a:pt x="616" y="446"/>
                    </a:lnTo>
                    <a:lnTo>
                      <a:pt x="619" y="443"/>
                    </a:lnTo>
                    <a:lnTo>
                      <a:pt x="620" y="439"/>
                    </a:lnTo>
                    <a:lnTo>
                      <a:pt x="620" y="435"/>
                    </a:lnTo>
                    <a:lnTo>
                      <a:pt x="621" y="417"/>
                    </a:lnTo>
                    <a:lnTo>
                      <a:pt x="623" y="399"/>
                    </a:lnTo>
                    <a:lnTo>
                      <a:pt x="625" y="384"/>
                    </a:lnTo>
                    <a:lnTo>
                      <a:pt x="625" y="368"/>
                    </a:lnTo>
                    <a:lnTo>
                      <a:pt x="620" y="367"/>
                    </a:lnTo>
                    <a:lnTo>
                      <a:pt x="612" y="367"/>
                    </a:lnTo>
                    <a:lnTo>
                      <a:pt x="603" y="369"/>
                    </a:lnTo>
                    <a:lnTo>
                      <a:pt x="597" y="371"/>
                    </a:lnTo>
                    <a:lnTo>
                      <a:pt x="584" y="371"/>
                    </a:lnTo>
                    <a:lnTo>
                      <a:pt x="572" y="371"/>
                    </a:lnTo>
                    <a:lnTo>
                      <a:pt x="559" y="369"/>
                    </a:lnTo>
                    <a:lnTo>
                      <a:pt x="546" y="367"/>
                    </a:lnTo>
                    <a:lnTo>
                      <a:pt x="532" y="35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6" name="Freeform 99">
                <a:extLst>
                  <a:ext uri="{FF2B5EF4-FFF2-40B4-BE49-F238E27FC236}">
                    <a16:creationId xmlns:a16="http://schemas.microsoft.com/office/drawing/2014/main" id="{A388A8AB-C271-D147-9076-55461D129D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19103" y="6584111"/>
                <a:ext cx="41899" cy="34320"/>
              </a:xfrm>
              <a:custGeom>
                <a:avLst/>
                <a:gdLst/>
                <a:ahLst/>
                <a:cxnLst>
                  <a:cxn ang="0">
                    <a:pos x="89" y="60"/>
                  </a:cxn>
                  <a:cxn ang="0">
                    <a:pos x="84" y="48"/>
                  </a:cxn>
                  <a:cxn ang="0">
                    <a:pos x="79" y="37"/>
                  </a:cxn>
                  <a:cxn ang="0">
                    <a:pos x="71" y="26"/>
                  </a:cxn>
                  <a:cxn ang="0">
                    <a:pos x="63" y="16"/>
                  </a:cxn>
                  <a:cxn ang="0">
                    <a:pos x="53" y="9"/>
                  </a:cxn>
                  <a:cxn ang="0">
                    <a:pos x="41" y="4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12" y="2"/>
                  </a:cxn>
                  <a:cxn ang="0">
                    <a:pos x="8" y="3"/>
                  </a:cxn>
                  <a:cxn ang="0">
                    <a:pos x="4" y="4"/>
                  </a:cxn>
                  <a:cxn ang="0">
                    <a:pos x="3" y="7"/>
                  </a:cxn>
                  <a:cxn ang="0">
                    <a:pos x="1" y="9"/>
                  </a:cxn>
                  <a:cxn ang="0">
                    <a:pos x="0" y="12"/>
                  </a:cxn>
                  <a:cxn ang="0">
                    <a:pos x="1" y="16"/>
                  </a:cxn>
                  <a:cxn ang="0">
                    <a:pos x="4" y="20"/>
                  </a:cxn>
                  <a:cxn ang="0">
                    <a:pos x="9" y="25"/>
                  </a:cxn>
                  <a:cxn ang="0">
                    <a:pos x="15" y="29"/>
                  </a:cxn>
                  <a:cxn ang="0">
                    <a:pos x="22" y="33"/>
                  </a:cxn>
                  <a:cxn ang="0">
                    <a:pos x="28" y="37"/>
                  </a:cxn>
                  <a:cxn ang="0">
                    <a:pos x="36" y="42"/>
                  </a:cxn>
                  <a:cxn ang="0">
                    <a:pos x="44" y="47"/>
                  </a:cxn>
                  <a:cxn ang="0">
                    <a:pos x="52" y="55"/>
                  </a:cxn>
                  <a:cxn ang="0">
                    <a:pos x="60" y="61"/>
                  </a:cxn>
                  <a:cxn ang="0">
                    <a:pos x="66" y="68"/>
                  </a:cxn>
                  <a:cxn ang="0">
                    <a:pos x="71" y="74"/>
                  </a:cxn>
                  <a:cxn ang="0">
                    <a:pos x="74" y="77"/>
                  </a:cxn>
                  <a:cxn ang="0">
                    <a:pos x="78" y="78"/>
                  </a:cxn>
                  <a:cxn ang="0">
                    <a:pos x="83" y="78"/>
                  </a:cxn>
                  <a:cxn ang="0">
                    <a:pos x="89" y="78"/>
                  </a:cxn>
                  <a:cxn ang="0">
                    <a:pos x="89" y="60"/>
                  </a:cxn>
                </a:cxnLst>
                <a:rect l="0" t="0" r="r" b="b"/>
                <a:pathLst>
                  <a:path w="89" h="78">
                    <a:moveTo>
                      <a:pt x="89" y="60"/>
                    </a:moveTo>
                    <a:lnTo>
                      <a:pt x="84" y="48"/>
                    </a:lnTo>
                    <a:lnTo>
                      <a:pt x="79" y="37"/>
                    </a:lnTo>
                    <a:lnTo>
                      <a:pt x="71" y="26"/>
                    </a:lnTo>
                    <a:lnTo>
                      <a:pt x="63" y="16"/>
                    </a:lnTo>
                    <a:lnTo>
                      <a:pt x="53" y="9"/>
                    </a:lnTo>
                    <a:lnTo>
                      <a:pt x="41" y="4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12" y="2"/>
                    </a:lnTo>
                    <a:lnTo>
                      <a:pt x="8" y="3"/>
                    </a:lnTo>
                    <a:lnTo>
                      <a:pt x="4" y="4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0" y="12"/>
                    </a:lnTo>
                    <a:lnTo>
                      <a:pt x="1" y="16"/>
                    </a:lnTo>
                    <a:lnTo>
                      <a:pt x="4" y="20"/>
                    </a:lnTo>
                    <a:lnTo>
                      <a:pt x="9" y="25"/>
                    </a:lnTo>
                    <a:lnTo>
                      <a:pt x="15" y="29"/>
                    </a:lnTo>
                    <a:lnTo>
                      <a:pt x="22" y="33"/>
                    </a:lnTo>
                    <a:lnTo>
                      <a:pt x="28" y="37"/>
                    </a:lnTo>
                    <a:lnTo>
                      <a:pt x="36" y="42"/>
                    </a:lnTo>
                    <a:lnTo>
                      <a:pt x="44" y="47"/>
                    </a:lnTo>
                    <a:lnTo>
                      <a:pt x="52" y="55"/>
                    </a:lnTo>
                    <a:lnTo>
                      <a:pt x="60" y="61"/>
                    </a:lnTo>
                    <a:lnTo>
                      <a:pt x="66" y="68"/>
                    </a:lnTo>
                    <a:lnTo>
                      <a:pt x="71" y="74"/>
                    </a:lnTo>
                    <a:lnTo>
                      <a:pt x="74" y="77"/>
                    </a:lnTo>
                    <a:lnTo>
                      <a:pt x="78" y="78"/>
                    </a:lnTo>
                    <a:lnTo>
                      <a:pt x="83" y="78"/>
                    </a:lnTo>
                    <a:lnTo>
                      <a:pt x="89" y="78"/>
                    </a:lnTo>
                    <a:lnTo>
                      <a:pt x="89" y="60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7" name="Freeform 100">
                <a:extLst>
                  <a:ext uri="{FF2B5EF4-FFF2-40B4-BE49-F238E27FC236}">
                    <a16:creationId xmlns:a16="http://schemas.microsoft.com/office/drawing/2014/main" id="{BBF620AB-124E-6A45-A1FC-687DE4046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75576" y="6634687"/>
                <a:ext cx="36434" cy="25288"/>
              </a:xfrm>
              <a:custGeom>
                <a:avLst/>
                <a:gdLst/>
                <a:ahLst/>
                <a:cxnLst>
                  <a:cxn ang="0">
                    <a:pos x="78" y="15"/>
                  </a:cxn>
                  <a:cxn ang="0">
                    <a:pos x="68" y="12"/>
                  </a:cxn>
                  <a:cxn ang="0">
                    <a:pos x="57" y="7"/>
                  </a:cxn>
                  <a:cxn ang="0">
                    <a:pos x="44" y="5"/>
                  </a:cxn>
                  <a:cxn ang="0">
                    <a:pos x="33" y="3"/>
                  </a:cxn>
                  <a:cxn ang="0">
                    <a:pos x="20" y="2"/>
                  </a:cxn>
                  <a:cxn ang="0">
                    <a:pos x="8" y="0"/>
                  </a:cxn>
                  <a:cxn ang="0">
                    <a:pos x="4" y="2"/>
                  </a:cxn>
                  <a:cxn ang="0">
                    <a:pos x="2" y="3"/>
                  </a:cxn>
                  <a:cxn ang="0">
                    <a:pos x="0" y="5"/>
                  </a:cxn>
                  <a:cxn ang="0">
                    <a:pos x="2" y="8"/>
                  </a:cxn>
                  <a:cxn ang="0">
                    <a:pos x="3" y="12"/>
                  </a:cxn>
                  <a:cxn ang="0">
                    <a:pos x="7" y="15"/>
                  </a:cxn>
                  <a:cxn ang="0">
                    <a:pos x="11" y="17"/>
                  </a:cxn>
                  <a:cxn ang="0">
                    <a:pos x="15" y="18"/>
                  </a:cxn>
                  <a:cxn ang="0">
                    <a:pos x="22" y="21"/>
                  </a:cxn>
                  <a:cxn ang="0">
                    <a:pos x="30" y="24"/>
                  </a:cxn>
                  <a:cxn ang="0">
                    <a:pos x="35" y="26"/>
                  </a:cxn>
                  <a:cxn ang="0">
                    <a:pos x="39" y="29"/>
                  </a:cxn>
                  <a:cxn ang="0">
                    <a:pos x="42" y="33"/>
                  </a:cxn>
                  <a:cxn ang="0">
                    <a:pos x="44" y="38"/>
                  </a:cxn>
                  <a:cxn ang="0">
                    <a:pos x="47" y="42"/>
                  </a:cxn>
                  <a:cxn ang="0">
                    <a:pos x="48" y="46"/>
                  </a:cxn>
                  <a:cxn ang="0">
                    <a:pos x="52" y="49"/>
                  </a:cxn>
                  <a:cxn ang="0">
                    <a:pos x="56" y="53"/>
                  </a:cxn>
                  <a:cxn ang="0">
                    <a:pos x="60" y="56"/>
                  </a:cxn>
                  <a:cxn ang="0">
                    <a:pos x="65" y="56"/>
                  </a:cxn>
                  <a:cxn ang="0">
                    <a:pos x="69" y="55"/>
                  </a:cxn>
                  <a:cxn ang="0">
                    <a:pos x="73" y="52"/>
                  </a:cxn>
                  <a:cxn ang="0">
                    <a:pos x="77" y="48"/>
                  </a:cxn>
                  <a:cxn ang="0">
                    <a:pos x="81" y="42"/>
                  </a:cxn>
                  <a:cxn ang="0">
                    <a:pos x="81" y="38"/>
                  </a:cxn>
                  <a:cxn ang="0">
                    <a:pos x="81" y="34"/>
                  </a:cxn>
                  <a:cxn ang="0">
                    <a:pos x="81" y="31"/>
                  </a:cxn>
                  <a:cxn ang="0">
                    <a:pos x="79" y="29"/>
                  </a:cxn>
                  <a:cxn ang="0">
                    <a:pos x="78" y="15"/>
                  </a:cxn>
                </a:cxnLst>
                <a:rect l="0" t="0" r="r" b="b"/>
                <a:pathLst>
                  <a:path w="81" h="56">
                    <a:moveTo>
                      <a:pt x="78" y="15"/>
                    </a:moveTo>
                    <a:lnTo>
                      <a:pt x="68" y="12"/>
                    </a:lnTo>
                    <a:lnTo>
                      <a:pt x="57" y="7"/>
                    </a:lnTo>
                    <a:lnTo>
                      <a:pt x="44" y="5"/>
                    </a:lnTo>
                    <a:lnTo>
                      <a:pt x="33" y="3"/>
                    </a:lnTo>
                    <a:lnTo>
                      <a:pt x="20" y="2"/>
                    </a:lnTo>
                    <a:lnTo>
                      <a:pt x="8" y="0"/>
                    </a:lnTo>
                    <a:lnTo>
                      <a:pt x="4" y="2"/>
                    </a:lnTo>
                    <a:lnTo>
                      <a:pt x="2" y="3"/>
                    </a:lnTo>
                    <a:lnTo>
                      <a:pt x="0" y="5"/>
                    </a:lnTo>
                    <a:lnTo>
                      <a:pt x="2" y="8"/>
                    </a:lnTo>
                    <a:lnTo>
                      <a:pt x="3" y="12"/>
                    </a:lnTo>
                    <a:lnTo>
                      <a:pt x="7" y="15"/>
                    </a:lnTo>
                    <a:lnTo>
                      <a:pt x="11" y="17"/>
                    </a:lnTo>
                    <a:lnTo>
                      <a:pt x="15" y="18"/>
                    </a:lnTo>
                    <a:lnTo>
                      <a:pt x="22" y="21"/>
                    </a:lnTo>
                    <a:lnTo>
                      <a:pt x="30" y="24"/>
                    </a:lnTo>
                    <a:lnTo>
                      <a:pt x="35" y="26"/>
                    </a:lnTo>
                    <a:lnTo>
                      <a:pt x="39" y="29"/>
                    </a:lnTo>
                    <a:lnTo>
                      <a:pt x="42" y="33"/>
                    </a:lnTo>
                    <a:lnTo>
                      <a:pt x="44" y="38"/>
                    </a:lnTo>
                    <a:lnTo>
                      <a:pt x="47" y="42"/>
                    </a:lnTo>
                    <a:lnTo>
                      <a:pt x="48" y="46"/>
                    </a:lnTo>
                    <a:lnTo>
                      <a:pt x="52" y="49"/>
                    </a:lnTo>
                    <a:lnTo>
                      <a:pt x="56" y="53"/>
                    </a:lnTo>
                    <a:lnTo>
                      <a:pt x="60" y="56"/>
                    </a:lnTo>
                    <a:lnTo>
                      <a:pt x="65" y="56"/>
                    </a:lnTo>
                    <a:lnTo>
                      <a:pt x="69" y="55"/>
                    </a:lnTo>
                    <a:lnTo>
                      <a:pt x="73" y="52"/>
                    </a:lnTo>
                    <a:lnTo>
                      <a:pt x="77" y="48"/>
                    </a:lnTo>
                    <a:lnTo>
                      <a:pt x="81" y="42"/>
                    </a:lnTo>
                    <a:lnTo>
                      <a:pt x="81" y="38"/>
                    </a:lnTo>
                    <a:lnTo>
                      <a:pt x="81" y="34"/>
                    </a:lnTo>
                    <a:lnTo>
                      <a:pt x="81" y="31"/>
                    </a:lnTo>
                    <a:lnTo>
                      <a:pt x="79" y="29"/>
                    </a:lnTo>
                    <a:lnTo>
                      <a:pt x="78" y="1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8" name="Freeform 108">
                <a:extLst>
                  <a:ext uri="{FF2B5EF4-FFF2-40B4-BE49-F238E27FC236}">
                    <a16:creationId xmlns:a16="http://schemas.microsoft.com/office/drawing/2014/main" id="{95853101-D10D-4944-85BF-9988723AE8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86313" y="6829768"/>
                <a:ext cx="32790" cy="32513"/>
              </a:xfrm>
              <a:custGeom>
                <a:avLst/>
                <a:gdLst/>
                <a:ahLst/>
                <a:cxnLst>
                  <a:cxn ang="0">
                    <a:pos x="6" y="39"/>
                  </a:cxn>
                  <a:cxn ang="0">
                    <a:pos x="14" y="39"/>
                  </a:cxn>
                  <a:cxn ang="0">
                    <a:pos x="22" y="35"/>
                  </a:cxn>
                  <a:cxn ang="0">
                    <a:pos x="30" y="31"/>
                  </a:cxn>
                  <a:cxn ang="0">
                    <a:pos x="36" y="26"/>
                  </a:cxn>
                  <a:cxn ang="0">
                    <a:pos x="41" y="18"/>
                  </a:cxn>
                  <a:cxn ang="0">
                    <a:pos x="50" y="9"/>
                  </a:cxn>
                  <a:cxn ang="0">
                    <a:pos x="56" y="5"/>
                  </a:cxn>
                  <a:cxn ang="0">
                    <a:pos x="59" y="3"/>
                  </a:cxn>
                  <a:cxn ang="0">
                    <a:pos x="65" y="0"/>
                  </a:cxn>
                  <a:cxn ang="0">
                    <a:pos x="70" y="0"/>
                  </a:cxn>
                  <a:cxn ang="0">
                    <a:pos x="72" y="1"/>
                  </a:cxn>
                  <a:cxn ang="0">
                    <a:pos x="74" y="5"/>
                  </a:cxn>
                  <a:cxn ang="0">
                    <a:pos x="74" y="8"/>
                  </a:cxn>
                  <a:cxn ang="0">
                    <a:pos x="72" y="12"/>
                  </a:cxn>
                  <a:cxn ang="0">
                    <a:pos x="70" y="19"/>
                  </a:cxn>
                  <a:cxn ang="0">
                    <a:pos x="67" y="25"/>
                  </a:cxn>
                  <a:cxn ang="0">
                    <a:pos x="58" y="35"/>
                  </a:cxn>
                  <a:cxn ang="0">
                    <a:pos x="49" y="45"/>
                  </a:cxn>
                  <a:cxn ang="0">
                    <a:pos x="46" y="50"/>
                  </a:cxn>
                  <a:cxn ang="0">
                    <a:pos x="46" y="57"/>
                  </a:cxn>
                  <a:cxn ang="0">
                    <a:pos x="45" y="60"/>
                  </a:cxn>
                  <a:cxn ang="0">
                    <a:pos x="43" y="62"/>
                  </a:cxn>
                  <a:cxn ang="0">
                    <a:pos x="40" y="65"/>
                  </a:cxn>
                  <a:cxn ang="0">
                    <a:pos x="36" y="67"/>
                  </a:cxn>
                  <a:cxn ang="0">
                    <a:pos x="28" y="70"/>
                  </a:cxn>
                  <a:cxn ang="0">
                    <a:pos x="22" y="71"/>
                  </a:cxn>
                  <a:cxn ang="0">
                    <a:pos x="18" y="72"/>
                  </a:cxn>
                  <a:cxn ang="0">
                    <a:pos x="14" y="71"/>
                  </a:cxn>
                  <a:cxn ang="0">
                    <a:pos x="10" y="70"/>
                  </a:cxn>
                  <a:cxn ang="0">
                    <a:pos x="6" y="69"/>
                  </a:cxn>
                  <a:cxn ang="0">
                    <a:pos x="4" y="66"/>
                  </a:cxn>
                  <a:cxn ang="0">
                    <a:pos x="1" y="63"/>
                  </a:cxn>
                  <a:cxn ang="0">
                    <a:pos x="0" y="60"/>
                  </a:cxn>
                  <a:cxn ang="0">
                    <a:pos x="0" y="56"/>
                  </a:cxn>
                  <a:cxn ang="0">
                    <a:pos x="6" y="39"/>
                  </a:cxn>
                </a:cxnLst>
                <a:rect l="0" t="0" r="r" b="b"/>
                <a:pathLst>
                  <a:path w="74" h="72">
                    <a:moveTo>
                      <a:pt x="6" y="39"/>
                    </a:moveTo>
                    <a:lnTo>
                      <a:pt x="14" y="39"/>
                    </a:lnTo>
                    <a:lnTo>
                      <a:pt x="22" y="35"/>
                    </a:lnTo>
                    <a:lnTo>
                      <a:pt x="30" y="31"/>
                    </a:lnTo>
                    <a:lnTo>
                      <a:pt x="36" y="26"/>
                    </a:lnTo>
                    <a:lnTo>
                      <a:pt x="41" y="18"/>
                    </a:lnTo>
                    <a:lnTo>
                      <a:pt x="50" y="9"/>
                    </a:lnTo>
                    <a:lnTo>
                      <a:pt x="56" y="5"/>
                    </a:lnTo>
                    <a:lnTo>
                      <a:pt x="59" y="3"/>
                    </a:lnTo>
                    <a:lnTo>
                      <a:pt x="65" y="0"/>
                    </a:lnTo>
                    <a:lnTo>
                      <a:pt x="70" y="0"/>
                    </a:lnTo>
                    <a:lnTo>
                      <a:pt x="72" y="1"/>
                    </a:lnTo>
                    <a:lnTo>
                      <a:pt x="74" y="5"/>
                    </a:lnTo>
                    <a:lnTo>
                      <a:pt x="74" y="8"/>
                    </a:lnTo>
                    <a:lnTo>
                      <a:pt x="72" y="12"/>
                    </a:lnTo>
                    <a:lnTo>
                      <a:pt x="70" y="19"/>
                    </a:lnTo>
                    <a:lnTo>
                      <a:pt x="67" y="25"/>
                    </a:lnTo>
                    <a:lnTo>
                      <a:pt x="58" y="35"/>
                    </a:lnTo>
                    <a:lnTo>
                      <a:pt x="49" y="45"/>
                    </a:lnTo>
                    <a:lnTo>
                      <a:pt x="46" y="50"/>
                    </a:lnTo>
                    <a:lnTo>
                      <a:pt x="46" y="57"/>
                    </a:lnTo>
                    <a:lnTo>
                      <a:pt x="45" y="60"/>
                    </a:lnTo>
                    <a:lnTo>
                      <a:pt x="43" y="62"/>
                    </a:lnTo>
                    <a:lnTo>
                      <a:pt x="40" y="65"/>
                    </a:lnTo>
                    <a:lnTo>
                      <a:pt x="36" y="67"/>
                    </a:lnTo>
                    <a:lnTo>
                      <a:pt x="28" y="70"/>
                    </a:lnTo>
                    <a:lnTo>
                      <a:pt x="22" y="71"/>
                    </a:lnTo>
                    <a:lnTo>
                      <a:pt x="18" y="72"/>
                    </a:lnTo>
                    <a:lnTo>
                      <a:pt x="14" y="71"/>
                    </a:lnTo>
                    <a:lnTo>
                      <a:pt x="10" y="70"/>
                    </a:lnTo>
                    <a:lnTo>
                      <a:pt x="6" y="69"/>
                    </a:lnTo>
                    <a:lnTo>
                      <a:pt x="4" y="66"/>
                    </a:lnTo>
                    <a:lnTo>
                      <a:pt x="1" y="63"/>
                    </a:lnTo>
                    <a:lnTo>
                      <a:pt x="0" y="60"/>
                    </a:lnTo>
                    <a:lnTo>
                      <a:pt x="0" y="56"/>
                    </a:lnTo>
                    <a:lnTo>
                      <a:pt x="6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9" name="Freeform 109">
                <a:extLst>
                  <a:ext uri="{FF2B5EF4-FFF2-40B4-BE49-F238E27FC236}">
                    <a16:creationId xmlns:a16="http://schemas.microsoft.com/office/drawing/2014/main" id="{D996CFDE-D877-DA4A-999B-F3E159BD2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3831" y="6755710"/>
                <a:ext cx="14574" cy="21676"/>
              </a:xfrm>
              <a:custGeom>
                <a:avLst/>
                <a:gdLst/>
                <a:ahLst/>
                <a:cxnLst>
                  <a:cxn ang="0">
                    <a:pos x="34" y="39"/>
                  </a:cxn>
                  <a:cxn ang="0">
                    <a:pos x="34" y="24"/>
                  </a:cxn>
                  <a:cxn ang="0">
                    <a:pos x="31" y="7"/>
                  </a:cxn>
                  <a:cxn ang="0">
                    <a:pos x="30" y="4"/>
                  </a:cxn>
                  <a:cxn ang="0">
                    <a:pos x="27" y="3"/>
                  </a:cxn>
                  <a:cxn ang="0">
                    <a:pos x="25" y="2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3"/>
                  </a:cxn>
                  <a:cxn ang="0">
                    <a:pos x="3" y="6"/>
                  </a:cxn>
                  <a:cxn ang="0">
                    <a:pos x="1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6" y="21"/>
                  </a:cxn>
                  <a:cxn ang="0">
                    <a:pos x="8" y="25"/>
                  </a:cxn>
                  <a:cxn ang="0">
                    <a:pos x="6" y="30"/>
                  </a:cxn>
                  <a:cxn ang="0">
                    <a:pos x="6" y="34"/>
                  </a:cxn>
                  <a:cxn ang="0">
                    <a:pos x="5" y="38"/>
                  </a:cxn>
                  <a:cxn ang="0">
                    <a:pos x="5" y="42"/>
                  </a:cxn>
                  <a:cxn ang="0">
                    <a:pos x="5" y="44"/>
                  </a:cxn>
                  <a:cxn ang="0">
                    <a:pos x="6" y="47"/>
                  </a:cxn>
                  <a:cxn ang="0">
                    <a:pos x="8" y="48"/>
                  </a:cxn>
                  <a:cxn ang="0">
                    <a:pos x="12" y="50"/>
                  </a:cxn>
                  <a:cxn ang="0">
                    <a:pos x="18" y="48"/>
                  </a:cxn>
                  <a:cxn ang="0">
                    <a:pos x="34" y="39"/>
                  </a:cxn>
                </a:cxnLst>
                <a:rect l="0" t="0" r="r" b="b"/>
                <a:pathLst>
                  <a:path w="34" h="50">
                    <a:moveTo>
                      <a:pt x="34" y="39"/>
                    </a:moveTo>
                    <a:lnTo>
                      <a:pt x="34" y="24"/>
                    </a:lnTo>
                    <a:lnTo>
                      <a:pt x="31" y="7"/>
                    </a:lnTo>
                    <a:lnTo>
                      <a:pt x="30" y="4"/>
                    </a:lnTo>
                    <a:lnTo>
                      <a:pt x="27" y="3"/>
                    </a:lnTo>
                    <a:lnTo>
                      <a:pt x="25" y="2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3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6" y="21"/>
                    </a:lnTo>
                    <a:lnTo>
                      <a:pt x="8" y="25"/>
                    </a:lnTo>
                    <a:lnTo>
                      <a:pt x="6" y="30"/>
                    </a:lnTo>
                    <a:lnTo>
                      <a:pt x="6" y="34"/>
                    </a:lnTo>
                    <a:lnTo>
                      <a:pt x="5" y="38"/>
                    </a:lnTo>
                    <a:lnTo>
                      <a:pt x="5" y="42"/>
                    </a:lnTo>
                    <a:lnTo>
                      <a:pt x="5" y="44"/>
                    </a:lnTo>
                    <a:lnTo>
                      <a:pt x="6" y="47"/>
                    </a:lnTo>
                    <a:lnTo>
                      <a:pt x="8" y="48"/>
                    </a:lnTo>
                    <a:lnTo>
                      <a:pt x="12" y="50"/>
                    </a:lnTo>
                    <a:lnTo>
                      <a:pt x="18" y="48"/>
                    </a:lnTo>
                    <a:lnTo>
                      <a:pt x="34" y="3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0" name="Freeform 110">
                <a:extLst>
                  <a:ext uri="{FF2B5EF4-FFF2-40B4-BE49-F238E27FC236}">
                    <a16:creationId xmlns:a16="http://schemas.microsoft.com/office/drawing/2014/main" id="{6251749D-2400-9448-B157-9E4899E43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2133" y="5738760"/>
                <a:ext cx="1062046" cy="1193968"/>
              </a:xfrm>
              <a:custGeom>
                <a:avLst/>
                <a:gdLst/>
                <a:ahLst/>
                <a:cxnLst>
                  <a:cxn ang="0">
                    <a:pos x="692" y="453"/>
                  </a:cxn>
                  <a:cxn ang="0">
                    <a:pos x="973" y="334"/>
                  </a:cxn>
                  <a:cxn ang="0">
                    <a:pos x="1243" y="287"/>
                  </a:cxn>
                  <a:cxn ang="0">
                    <a:pos x="1503" y="127"/>
                  </a:cxn>
                  <a:cxn ang="0">
                    <a:pos x="1782" y="212"/>
                  </a:cxn>
                  <a:cxn ang="0">
                    <a:pos x="2075" y="167"/>
                  </a:cxn>
                  <a:cxn ang="0">
                    <a:pos x="2126" y="4"/>
                  </a:cxn>
                  <a:cxn ang="0">
                    <a:pos x="2304" y="129"/>
                  </a:cxn>
                  <a:cxn ang="0">
                    <a:pos x="2240" y="237"/>
                  </a:cxn>
                  <a:cxn ang="0">
                    <a:pos x="2224" y="374"/>
                  </a:cxn>
                  <a:cxn ang="0">
                    <a:pos x="1923" y="465"/>
                  </a:cxn>
                  <a:cxn ang="0">
                    <a:pos x="1769" y="460"/>
                  </a:cxn>
                  <a:cxn ang="0">
                    <a:pos x="1577" y="471"/>
                  </a:cxn>
                  <a:cxn ang="0">
                    <a:pos x="1328" y="577"/>
                  </a:cxn>
                  <a:cxn ang="0">
                    <a:pos x="1497" y="768"/>
                  </a:cxn>
                  <a:cxn ang="0">
                    <a:pos x="1419" y="772"/>
                  </a:cxn>
                  <a:cxn ang="0">
                    <a:pos x="1435" y="918"/>
                  </a:cxn>
                  <a:cxn ang="0">
                    <a:pos x="1235" y="815"/>
                  </a:cxn>
                  <a:cxn ang="0">
                    <a:pos x="1344" y="996"/>
                  </a:cxn>
                  <a:cxn ang="0">
                    <a:pos x="1122" y="816"/>
                  </a:cxn>
                  <a:cxn ang="0">
                    <a:pos x="1033" y="690"/>
                  </a:cxn>
                  <a:cxn ang="0">
                    <a:pos x="928" y="843"/>
                  </a:cxn>
                  <a:cxn ang="0">
                    <a:pos x="1071" y="1162"/>
                  </a:cxn>
                  <a:cxn ang="0">
                    <a:pos x="1174" y="1361"/>
                  </a:cxn>
                  <a:cxn ang="0">
                    <a:pos x="1155" y="1298"/>
                  </a:cxn>
                  <a:cxn ang="0">
                    <a:pos x="997" y="1286"/>
                  </a:cxn>
                  <a:cxn ang="0">
                    <a:pos x="1077" y="1425"/>
                  </a:cxn>
                  <a:cxn ang="0">
                    <a:pos x="964" y="1527"/>
                  </a:cxn>
                  <a:cxn ang="0">
                    <a:pos x="1181" y="1605"/>
                  </a:cxn>
                  <a:cxn ang="0">
                    <a:pos x="1332" y="1675"/>
                  </a:cxn>
                  <a:cxn ang="0">
                    <a:pos x="1490" y="1796"/>
                  </a:cxn>
                  <a:cxn ang="0">
                    <a:pos x="1533" y="1988"/>
                  </a:cxn>
                  <a:cxn ang="0">
                    <a:pos x="1375" y="1905"/>
                  </a:cxn>
                  <a:cxn ang="0">
                    <a:pos x="1148" y="1944"/>
                  </a:cxn>
                  <a:cxn ang="0">
                    <a:pos x="1207" y="2096"/>
                  </a:cxn>
                  <a:cxn ang="0">
                    <a:pos x="1282" y="2163"/>
                  </a:cxn>
                  <a:cxn ang="0">
                    <a:pos x="1190" y="2216"/>
                  </a:cxn>
                  <a:cxn ang="0">
                    <a:pos x="1028" y="2105"/>
                  </a:cxn>
                  <a:cxn ang="0">
                    <a:pos x="1160" y="2438"/>
                  </a:cxn>
                  <a:cxn ang="0">
                    <a:pos x="1208" y="2591"/>
                  </a:cxn>
                  <a:cxn ang="0">
                    <a:pos x="993" y="2469"/>
                  </a:cxn>
                  <a:cxn ang="0">
                    <a:pos x="880" y="2583"/>
                  </a:cxn>
                  <a:cxn ang="0">
                    <a:pos x="831" y="2382"/>
                  </a:cxn>
                  <a:cxn ang="0">
                    <a:pos x="736" y="2435"/>
                  </a:cxn>
                  <a:cxn ang="0">
                    <a:pos x="669" y="2395"/>
                  </a:cxn>
                  <a:cxn ang="0">
                    <a:pos x="642" y="2208"/>
                  </a:cxn>
                  <a:cxn ang="0">
                    <a:pos x="464" y="2043"/>
                  </a:cxn>
                  <a:cxn ang="0">
                    <a:pos x="471" y="1904"/>
                  </a:cxn>
                  <a:cxn ang="0">
                    <a:pos x="674" y="1821"/>
                  </a:cxn>
                  <a:cxn ang="0">
                    <a:pos x="966" y="1870"/>
                  </a:cxn>
                  <a:cxn ang="0">
                    <a:pos x="1083" y="1894"/>
                  </a:cxn>
                  <a:cxn ang="0">
                    <a:pos x="1128" y="1787"/>
                  </a:cxn>
                  <a:cxn ang="0">
                    <a:pos x="989" y="1736"/>
                  </a:cxn>
                  <a:cxn ang="0">
                    <a:pos x="879" y="1729"/>
                  </a:cxn>
                  <a:cxn ang="0">
                    <a:pos x="512" y="1728"/>
                  </a:cxn>
                  <a:cxn ang="0">
                    <a:pos x="392" y="1658"/>
                  </a:cxn>
                  <a:cxn ang="0">
                    <a:pos x="342" y="1473"/>
                  </a:cxn>
                  <a:cxn ang="0">
                    <a:pos x="397" y="1451"/>
                  </a:cxn>
                  <a:cxn ang="0">
                    <a:pos x="138" y="1252"/>
                  </a:cxn>
                  <a:cxn ang="0">
                    <a:pos x="89" y="1094"/>
                  </a:cxn>
                  <a:cxn ang="0">
                    <a:pos x="144" y="965"/>
                  </a:cxn>
                  <a:cxn ang="0">
                    <a:pos x="363" y="802"/>
                  </a:cxn>
                </a:cxnLst>
                <a:rect l="0" t="0" r="r" b="b"/>
                <a:pathLst>
                  <a:path w="2331" h="2644">
                    <a:moveTo>
                      <a:pt x="390" y="594"/>
                    </a:moveTo>
                    <a:lnTo>
                      <a:pt x="405" y="593"/>
                    </a:lnTo>
                    <a:lnTo>
                      <a:pt x="416" y="589"/>
                    </a:lnTo>
                    <a:lnTo>
                      <a:pt x="425" y="585"/>
                    </a:lnTo>
                    <a:lnTo>
                      <a:pt x="434" y="580"/>
                    </a:lnTo>
                    <a:lnTo>
                      <a:pt x="442" y="575"/>
                    </a:lnTo>
                    <a:lnTo>
                      <a:pt x="451" y="570"/>
                    </a:lnTo>
                    <a:lnTo>
                      <a:pt x="460" y="566"/>
                    </a:lnTo>
                    <a:lnTo>
                      <a:pt x="472" y="562"/>
                    </a:lnTo>
                    <a:lnTo>
                      <a:pt x="517" y="555"/>
                    </a:lnTo>
                    <a:lnTo>
                      <a:pt x="554" y="550"/>
                    </a:lnTo>
                    <a:lnTo>
                      <a:pt x="563" y="548"/>
                    </a:lnTo>
                    <a:lnTo>
                      <a:pt x="570" y="545"/>
                    </a:lnTo>
                    <a:lnTo>
                      <a:pt x="580" y="542"/>
                    </a:lnTo>
                    <a:lnTo>
                      <a:pt x="587" y="537"/>
                    </a:lnTo>
                    <a:lnTo>
                      <a:pt x="596" y="532"/>
                    </a:lnTo>
                    <a:lnTo>
                      <a:pt x="605" y="526"/>
                    </a:lnTo>
                    <a:lnTo>
                      <a:pt x="615" y="518"/>
                    </a:lnTo>
                    <a:lnTo>
                      <a:pt x="625" y="509"/>
                    </a:lnTo>
                    <a:lnTo>
                      <a:pt x="651" y="483"/>
                    </a:lnTo>
                    <a:lnTo>
                      <a:pt x="673" y="466"/>
                    </a:lnTo>
                    <a:lnTo>
                      <a:pt x="682" y="458"/>
                    </a:lnTo>
                    <a:lnTo>
                      <a:pt x="692" y="453"/>
                    </a:lnTo>
                    <a:lnTo>
                      <a:pt x="701" y="449"/>
                    </a:lnTo>
                    <a:lnTo>
                      <a:pt x="710" y="447"/>
                    </a:lnTo>
                    <a:lnTo>
                      <a:pt x="721" y="444"/>
                    </a:lnTo>
                    <a:lnTo>
                      <a:pt x="730" y="443"/>
                    </a:lnTo>
                    <a:lnTo>
                      <a:pt x="740" y="441"/>
                    </a:lnTo>
                    <a:lnTo>
                      <a:pt x="752" y="441"/>
                    </a:lnTo>
                    <a:lnTo>
                      <a:pt x="779" y="443"/>
                    </a:lnTo>
                    <a:lnTo>
                      <a:pt x="811" y="444"/>
                    </a:lnTo>
                    <a:lnTo>
                      <a:pt x="832" y="444"/>
                    </a:lnTo>
                    <a:lnTo>
                      <a:pt x="850" y="444"/>
                    </a:lnTo>
                    <a:lnTo>
                      <a:pt x="867" y="443"/>
                    </a:lnTo>
                    <a:lnTo>
                      <a:pt x="881" y="440"/>
                    </a:lnTo>
                    <a:lnTo>
                      <a:pt x="896" y="436"/>
                    </a:lnTo>
                    <a:lnTo>
                      <a:pt x="907" y="432"/>
                    </a:lnTo>
                    <a:lnTo>
                      <a:pt x="918" y="427"/>
                    </a:lnTo>
                    <a:lnTo>
                      <a:pt x="928" y="419"/>
                    </a:lnTo>
                    <a:lnTo>
                      <a:pt x="936" y="412"/>
                    </a:lnTo>
                    <a:lnTo>
                      <a:pt x="944" y="403"/>
                    </a:lnTo>
                    <a:lnTo>
                      <a:pt x="950" y="392"/>
                    </a:lnTo>
                    <a:lnTo>
                      <a:pt x="957" y="379"/>
                    </a:lnTo>
                    <a:lnTo>
                      <a:pt x="963" y="366"/>
                    </a:lnTo>
                    <a:lnTo>
                      <a:pt x="968" y="351"/>
                    </a:lnTo>
                    <a:lnTo>
                      <a:pt x="973" y="334"/>
                    </a:lnTo>
                    <a:lnTo>
                      <a:pt x="979" y="316"/>
                    </a:lnTo>
                    <a:lnTo>
                      <a:pt x="1016" y="296"/>
                    </a:lnTo>
                    <a:lnTo>
                      <a:pt x="1016" y="296"/>
                    </a:lnTo>
                    <a:lnTo>
                      <a:pt x="1026" y="300"/>
                    </a:lnTo>
                    <a:lnTo>
                      <a:pt x="1036" y="304"/>
                    </a:lnTo>
                    <a:lnTo>
                      <a:pt x="1043" y="305"/>
                    </a:lnTo>
                    <a:lnTo>
                      <a:pt x="1051" y="307"/>
                    </a:lnTo>
                    <a:lnTo>
                      <a:pt x="1058" y="307"/>
                    </a:lnTo>
                    <a:lnTo>
                      <a:pt x="1064" y="305"/>
                    </a:lnTo>
                    <a:lnTo>
                      <a:pt x="1069" y="304"/>
                    </a:lnTo>
                    <a:lnTo>
                      <a:pt x="1076" y="302"/>
                    </a:lnTo>
                    <a:lnTo>
                      <a:pt x="1087" y="296"/>
                    </a:lnTo>
                    <a:lnTo>
                      <a:pt x="1099" y="290"/>
                    </a:lnTo>
                    <a:lnTo>
                      <a:pt x="1113" y="283"/>
                    </a:lnTo>
                    <a:lnTo>
                      <a:pt x="1131" y="278"/>
                    </a:lnTo>
                    <a:lnTo>
                      <a:pt x="1146" y="277"/>
                    </a:lnTo>
                    <a:lnTo>
                      <a:pt x="1159" y="277"/>
                    </a:lnTo>
                    <a:lnTo>
                      <a:pt x="1173" y="280"/>
                    </a:lnTo>
                    <a:lnTo>
                      <a:pt x="1186" y="282"/>
                    </a:lnTo>
                    <a:lnTo>
                      <a:pt x="1200" y="285"/>
                    </a:lnTo>
                    <a:lnTo>
                      <a:pt x="1214" y="287"/>
                    </a:lnTo>
                    <a:lnTo>
                      <a:pt x="1229" y="289"/>
                    </a:lnTo>
                    <a:lnTo>
                      <a:pt x="1243" y="287"/>
                    </a:lnTo>
                    <a:lnTo>
                      <a:pt x="1262" y="283"/>
                    </a:lnTo>
                    <a:lnTo>
                      <a:pt x="1282" y="276"/>
                    </a:lnTo>
                    <a:lnTo>
                      <a:pt x="1302" y="267"/>
                    </a:lnTo>
                    <a:lnTo>
                      <a:pt x="1323" y="254"/>
                    </a:lnTo>
                    <a:lnTo>
                      <a:pt x="1343" y="241"/>
                    </a:lnTo>
                    <a:lnTo>
                      <a:pt x="1361" y="226"/>
                    </a:lnTo>
                    <a:lnTo>
                      <a:pt x="1368" y="219"/>
                    </a:lnTo>
                    <a:lnTo>
                      <a:pt x="1375" y="211"/>
                    </a:lnTo>
                    <a:lnTo>
                      <a:pt x="1381" y="203"/>
                    </a:lnTo>
                    <a:lnTo>
                      <a:pt x="1387" y="195"/>
                    </a:lnTo>
                    <a:lnTo>
                      <a:pt x="1393" y="184"/>
                    </a:lnTo>
                    <a:lnTo>
                      <a:pt x="1401" y="173"/>
                    </a:lnTo>
                    <a:lnTo>
                      <a:pt x="1407" y="164"/>
                    </a:lnTo>
                    <a:lnTo>
                      <a:pt x="1415" y="156"/>
                    </a:lnTo>
                    <a:lnTo>
                      <a:pt x="1422" y="149"/>
                    </a:lnTo>
                    <a:lnTo>
                      <a:pt x="1429" y="143"/>
                    </a:lnTo>
                    <a:lnTo>
                      <a:pt x="1437" y="140"/>
                    </a:lnTo>
                    <a:lnTo>
                      <a:pt x="1445" y="136"/>
                    </a:lnTo>
                    <a:lnTo>
                      <a:pt x="1453" y="132"/>
                    </a:lnTo>
                    <a:lnTo>
                      <a:pt x="1462" y="131"/>
                    </a:lnTo>
                    <a:lnTo>
                      <a:pt x="1471" y="128"/>
                    </a:lnTo>
                    <a:lnTo>
                      <a:pt x="1481" y="128"/>
                    </a:lnTo>
                    <a:lnTo>
                      <a:pt x="1503" y="127"/>
                    </a:lnTo>
                    <a:lnTo>
                      <a:pt x="1529" y="127"/>
                    </a:lnTo>
                    <a:lnTo>
                      <a:pt x="1536" y="145"/>
                    </a:lnTo>
                    <a:lnTo>
                      <a:pt x="1541" y="162"/>
                    </a:lnTo>
                    <a:lnTo>
                      <a:pt x="1545" y="169"/>
                    </a:lnTo>
                    <a:lnTo>
                      <a:pt x="1550" y="175"/>
                    </a:lnTo>
                    <a:lnTo>
                      <a:pt x="1554" y="177"/>
                    </a:lnTo>
                    <a:lnTo>
                      <a:pt x="1558" y="180"/>
                    </a:lnTo>
                    <a:lnTo>
                      <a:pt x="1563" y="182"/>
                    </a:lnTo>
                    <a:lnTo>
                      <a:pt x="1569" y="184"/>
                    </a:lnTo>
                    <a:lnTo>
                      <a:pt x="1578" y="185"/>
                    </a:lnTo>
                    <a:lnTo>
                      <a:pt x="1589" y="185"/>
                    </a:lnTo>
                    <a:lnTo>
                      <a:pt x="1599" y="185"/>
                    </a:lnTo>
                    <a:lnTo>
                      <a:pt x="1608" y="184"/>
                    </a:lnTo>
                    <a:lnTo>
                      <a:pt x="1629" y="180"/>
                    </a:lnTo>
                    <a:lnTo>
                      <a:pt x="1651" y="175"/>
                    </a:lnTo>
                    <a:lnTo>
                      <a:pt x="1672" y="172"/>
                    </a:lnTo>
                    <a:lnTo>
                      <a:pt x="1691" y="169"/>
                    </a:lnTo>
                    <a:lnTo>
                      <a:pt x="1701" y="169"/>
                    </a:lnTo>
                    <a:lnTo>
                      <a:pt x="1712" y="171"/>
                    </a:lnTo>
                    <a:lnTo>
                      <a:pt x="1721" y="173"/>
                    </a:lnTo>
                    <a:lnTo>
                      <a:pt x="1730" y="177"/>
                    </a:lnTo>
                    <a:lnTo>
                      <a:pt x="1753" y="193"/>
                    </a:lnTo>
                    <a:lnTo>
                      <a:pt x="1782" y="212"/>
                    </a:lnTo>
                    <a:lnTo>
                      <a:pt x="1796" y="220"/>
                    </a:lnTo>
                    <a:lnTo>
                      <a:pt x="1812" y="226"/>
                    </a:lnTo>
                    <a:lnTo>
                      <a:pt x="1818" y="228"/>
                    </a:lnTo>
                    <a:lnTo>
                      <a:pt x="1825" y="229"/>
                    </a:lnTo>
                    <a:lnTo>
                      <a:pt x="1832" y="229"/>
                    </a:lnTo>
                    <a:lnTo>
                      <a:pt x="1839" y="228"/>
                    </a:lnTo>
                    <a:lnTo>
                      <a:pt x="1849" y="224"/>
                    </a:lnTo>
                    <a:lnTo>
                      <a:pt x="1859" y="219"/>
                    </a:lnTo>
                    <a:lnTo>
                      <a:pt x="1869" y="213"/>
                    </a:lnTo>
                    <a:lnTo>
                      <a:pt x="1879" y="207"/>
                    </a:lnTo>
                    <a:lnTo>
                      <a:pt x="1889" y="202"/>
                    </a:lnTo>
                    <a:lnTo>
                      <a:pt x="1900" y="198"/>
                    </a:lnTo>
                    <a:lnTo>
                      <a:pt x="1911" y="194"/>
                    </a:lnTo>
                    <a:lnTo>
                      <a:pt x="1924" y="193"/>
                    </a:lnTo>
                    <a:lnTo>
                      <a:pt x="1961" y="195"/>
                    </a:lnTo>
                    <a:lnTo>
                      <a:pt x="1998" y="195"/>
                    </a:lnTo>
                    <a:lnTo>
                      <a:pt x="2016" y="194"/>
                    </a:lnTo>
                    <a:lnTo>
                      <a:pt x="2034" y="190"/>
                    </a:lnTo>
                    <a:lnTo>
                      <a:pt x="2042" y="188"/>
                    </a:lnTo>
                    <a:lnTo>
                      <a:pt x="2051" y="184"/>
                    </a:lnTo>
                    <a:lnTo>
                      <a:pt x="2059" y="178"/>
                    </a:lnTo>
                    <a:lnTo>
                      <a:pt x="2067" y="173"/>
                    </a:lnTo>
                    <a:lnTo>
                      <a:pt x="2075" y="167"/>
                    </a:lnTo>
                    <a:lnTo>
                      <a:pt x="2080" y="159"/>
                    </a:lnTo>
                    <a:lnTo>
                      <a:pt x="2082" y="153"/>
                    </a:lnTo>
                    <a:lnTo>
                      <a:pt x="2084" y="146"/>
                    </a:lnTo>
                    <a:lnTo>
                      <a:pt x="2084" y="140"/>
                    </a:lnTo>
                    <a:lnTo>
                      <a:pt x="2082" y="132"/>
                    </a:lnTo>
                    <a:lnTo>
                      <a:pt x="2080" y="125"/>
                    </a:lnTo>
                    <a:lnTo>
                      <a:pt x="2076" y="119"/>
                    </a:lnTo>
                    <a:lnTo>
                      <a:pt x="2058" y="93"/>
                    </a:lnTo>
                    <a:lnTo>
                      <a:pt x="2042" y="68"/>
                    </a:lnTo>
                    <a:lnTo>
                      <a:pt x="2047" y="54"/>
                    </a:lnTo>
                    <a:lnTo>
                      <a:pt x="2053" y="39"/>
                    </a:lnTo>
                    <a:lnTo>
                      <a:pt x="2055" y="31"/>
                    </a:lnTo>
                    <a:lnTo>
                      <a:pt x="2058" y="24"/>
                    </a:lnTo>
                    <a:lnTo>
                      <a:pt x="2062" y="18"/>
                    </a:lnTo>
                    <a:lnTo>
                      <a:pt x="2067" y="14"/>
                    </a:lnTo>
                    <a:lnTo>
                      <a:pt x="2073" y="9"/>
                    </a:lnTo>
                    <a:lnTo>
                      <a:pt x="2081" y="5"/>
                    </a:lnTo>
                    <a:lnTo>
                      <a:pt x="2088" y="2"/>
                    </a:lnTo>
                    <a:lnTo>
                      <a:pt x="2094" y="1"/>
                    </a:lnTo>
                    <a:lnTo>
                      <a:pt x="2102" y="0"/>
                    </a:lnTo>
                    <a:lnTo>
                      <a:pt x="2110" y="1"/>
                    </a:lnTo>
                    <a:lnTo>
                      <a:pt x="2117" y="1"/>
                    </a:lnTo>
                    <a:lnTo>
                      <a:pt x="2126" y="4"/>
                    </a:lnTo>
                    <a:lnTo>
                      <a:pt x="2146" y="7"/>
                    </a:lnTo>
                    <a:lnTo>
                      <a:pt x="2161" y="9"/>
                    </a:lnTo>
                    <a:lnTo>
                      <a:pt x="2170" y="9"/>
                    </a:lnTo>
                    <a:lnTo>
                      <a:pt x="2178" y="7"/>
                    </a:lnTo>
                    <a:lnTo>
                      <a:pt x="2187" y="5"/>
                    </a:lnTo>
                    <a:lnTo>
                      <a:pt x="2198" y="2"/>
                    </a:lnTo>
                    <a:lnTo>
                      <a:pt x="2198" y="2"/>
                    </a:lnTo>
                    <a:lnTo>
                      <a:pt x="2203" y="9"/>
                    </a:lnTo>
                    <a:lnTo>
                      <a:pt x="2209" y="17"/>
                    </a:lnTo>
                    <a:lnTo>
                      <a:pt x="2216" y="22"/>
                    </a:lnTo>
                    <a:lnTo>
                      <a:pt x="2222" y="28"/>
                    </a:lnTo>
                    <a:lnTo>
                      <a:pt x="2238" y="37"/>
                    </a:lnTo>
                    <a:lnTo>
                      <a:pt x="2253" y="46"/>
                    </a:lnTo>
                    <a:lnTo>
                      <a:pt x="2268" y="55"/>
                    </a:lnTo>
                    <a:lnTo>
                      <a:pt x="2282" y="64"/>
                    </a:lnTo>
                    <a:lnTo>
                      <a:pt x="2288" y="70"/>
                    </a:lnTo>
                    <a:lnTo>
                      <a:pt x="2293" y="75"/>
                    </a:lnTo>
                    <a:lnTo>
                      <a:pt x="2299" y="81"/>
                    </a:lnTo>
                    <a:lnTo>
                      <a:pt x="2303" y="88"/>
                    </a:lnTo>
                    <a:lnTo>
                      <a:pt x="2305" y="97"/>
                    </a:lnTo>
                    <a:lnTo>
                      <a:pt x="2305" y="109"/>
                    </a:lnTo>
                    <a:lnTo>
                      <a:pt x="2304" y="119"/>
                    </a:lnTo>
                    <a:lnTo>
                      <a:pt x="2304" y="129"/>
                    </a:lnTo>
                    <a:lnTo>
                      <a:pt x="2306" y="136"/>
                    </a:lnTo>
                    <a:lnTo>
                      <a:pt x="2310" y="143"/>
                    </a:lnTo>
                    <a:lnTo>
                      <a:pt x="2317" y="151"/>
                    </a:lnTo>
                    <a:lnTo>
                      <a:pt x="2322" y="160"/>
                    </a:lnTo>
                    <a:lnTo>
                      <a:pt x="2327" y="169"/>
                    </a:lnTo>
                    <a:lnTo>
                      <a:pt x="2331" y="177"/>
                    </a:lnTo>
                    <a:lnTo>
                      <a:pt x="2331" y="181"/>
                    </a:lnTo>
                    <a:lnTo>
                      <a:pt x="2331" y="185"/>
                    </a:lnTo>
                    <a:lnTo>
                      <a:pt x="2330" y="189"/>
                    </a:lnTo>
                    <a:lnTo>
                      <a:pt x="2326" y="193"/>
                    </a:lnTo>
                    <a:lnTo>
                      <a:pt x="2321" y="198"/>
                    </a:lnTo>
                    <a:lnTo>
                      <a:pt x="2313" y="200"/>
                    </a:lnTo>
                    <a:lnTo>
                      <a:pt x="2305" y="204"/>
                    </a:lnTo>
                    <a:lnTo>
                      <a:pt x="2296" y="207"/>
                    </a:lnTo>
                    <a:lnTo>
                      <a:pt x="2288" y="208"/>
                    </a:lnTo>
                    <a:lnTo>
                      <a:pt x="2282" y="212"/>
                    </a:lnTo>
                    <a:lnTo>
                      <a:pt x="2275" y="216"/>
                    </a:lnTo>
                    <a:lnTo>
                      <a:pt x="2270" y="221"/>
                    </a:lnTo>
                    <a:lnTo>
                      <a:pt x="2266" y="225"/>
                    </a:lnTo>
                    <a:lnTo>
                      <a:pt x="2261" y="229"/>
                    </a:lnTo>
                    <a:lnTo>
                      <a:pt x="2256" y="232"/>
                    </a:lnTo>
                    <a:lnTo>
                      <a:pt x="2251" y="234"/>
                    </a:lnTo>
                    <a:lnTo>
                      <a:pt x="2240" y="237"/>
                    </a:lnTo>
                    <a:lnTo>
                      <a:pt x="2229" y="238"/>
                    </a:lnTo>
                    <a:lnTo>
                      <a:pt x="2218" y="239"/>
                    </a:lnTo>
                    <a:lnTo>
                      <a:pt x="2208" y="243"/>
                    </a:lnTo>
                    <a:lnTo>
                      <a:pt x="2204" y="247"/>
                    </a:lnTo>
                    <a:lnTo>
                      <a:pt x="2199" y="251"/>
                    </a:lnTo>
                    <a:lnTo>
                      <a:pt x="2196" y="257"/>
                    </a:lnTo>
                    <a:lnTo>
                      <a:pt x="2194" y="264"/>
                    </a:lnTo>
                    <a:lnTo>
                      <a:pt x="2192" y="270"/>
                    </a:lnTo>
                    <a:lnTo>
                      <a:pt x="2192" y="276"/>
                    </a:lnTo>
                    <a:lnTo>
                      <a:pt x="2194" y="281"/>
                    </a:lnTo>
                    <a:lnTo>
                      <a:pt x="2196" y="286"/>
                    </a:lnTo>
                    <a:lnTo>
                      <a:pt x="2203" y="296"/>
                    </a:lnTo>
                    <a:lnTo>
                      <a:pt x="2211" y="307"/>
                    </a:lnTo>
                    <a:lnTo>
                      <a:pt x="2220" y="317"/>
                    </a:lnTo>
                    <a:lnTo>
                      <a:pt x="2225" y="330"/>
                    </a:lnTo>
                    <a:lnTo>
                      <a:pt x="2227" y="335"/>
                    </a:lnTo>
                    <a:lnTo>
                      <a:pt x="2229" y="342"/>
                    </a:lnTo>
                    <a:lnTo>
                      <a:pt x="2227" y="348"/>
                    </a:lnTo>
                    <a:lnTo>
                      <a:pt x="2226" y="356"/>
                    </a:lnTo>
                    <a:lnTo>
                      <a:pt x="2226" y="361"/>
                    </a:lnTo>
                    <a:lnTo>
                      <a:pt x="2226" y="366"/>
                    </a:lnTo>
                    <a:lnTo>
                      <a:pt x="2225" y="370"/>
                    </a:lnTo>
                    <a:lnTo>
                      <a:pt x="2224" y="374"/>
                    </a:lnTo>
                    <a:lnTo>
                      <a:pt x="2218" y="382"/>
                    </a:lnTo>
                    <a:lnTo>
                      <a:pt x="2212" y="388"/>
                    </a:lnTo>
                    <a:lnTo>
                      <a:pt x="2198" y="400"/>
                    </a:lnTo>
                    <a:lnTo>
                      <a:pt x="2183" y="412"/>
                    </a:lnTo>
                    <a:lnTo>
                      <a:pt x="2168" y="430"/>
                    </a:lnTo>
                    <a:lnTo>
                      <a:pt x="2155" y="449"/>
                    </a:lnTo>
                    <a:lnTo>
                      <a:pt x="2147" y="458"/>
                    </a:lnTo>
                    <a:lnTo>
                      <a:pt x="2139" y="471"/>
                    </a:lnTo>
                    <a:lnTo>
                      <a:pt x="2130" y="484"/>
                    </a:lnTo>
                    <a:lnTo>
                      <a:pt x="2122" y="493"/>
                    </a:lnTo>
                    <a:lnTo>
                      <a:pt x="2122" y="493"/>
                    </a:lnTo>
                    <a:lnTo>
                      <a:pt x="2117" y="488"/>
                    </a:lnTo>
                    <a:lnTo>
                      <a:pt x="2112" y="484"/>
                    </a:lnTo>
                    <a:lnTo>
                      <a:pt x="2104" y="482"/>
                    </a:lnTo>
                    <a:lnTo>
                      <a:pt x="2095" y="482"/>
                    </a:lnTo>
                    <a:lnTo>
                      <a:pt x="2065" y="483"/>
                    </a:lnTo>
                    <a:lnTo>
                      <a:pt x="2032" y="482"/>
                    </a:lnTo>
                    <a:lnTo>
                      <a:pt x="2014" y="482"/>
                    </a:lnTo>
                    <a:lnTo>
                      <a:pt x="1996" y="479"/>
                    </a:lnTo>
                    <a:lnTo>
                      <a:pt x="1977" y="476"/>
                    </a:lnTo>
                    <a:lnTo>
                      <a:pt x="1959" y="474"/>
                    </a:lnTo>
                    <a:lnTo>
                      <a:pt x="1941" y="470"/>
                    </a:lnTo>
                    <a:lnTo>
                      <a:pt x="1923" y="465"/>
                    </a:lnTo>
                    <a:lnTo>
                      <a:pt x="1906" y="458"/>
                    </a:lnTo>
                    <a:lnTo>
                      <a:pt x="1891" y="452"/>
                    </a:lnTo>
                    <a:lnTo>
                      <a:pt x="1875" y="444"/>
                    </a:lnTo>
                    <a:lnTo>
                      <a:pt x="1861" y="435"/>
                    </a:lnTo>
                    <a:lnTo>
                      <a:pt x="1849" y="426"/>
                    </a:lnTo>
                    <a:lnTo>
                      <a:pt x="1839" y="414"/>
                    </a:lnTo>
                    <a:lnTo>
                      <a:pt x="1831" y="403"/>
                    </a:lnTo>
                    <a:lnTo>
                      <a:pt x="1822" y="383"/>
                    </a:lnTo>
                    <a:lnTo>
                      <a:pt x="1813" y="365"/>
                    </a:lnTo>
                    <a:lnTo>
                      <a:pt x="1810" y="357"/>
                    </a:lnTo>
                    <a:lnTo>
                      <a:pt x="1805" y="360"/>
                    </a:lnTo>
                    <a:lnTo>
                      <a:pt x="1801" y="364"/>
                    </a:lnTo>
                    <a:lnTo>
                      <a:pt x="1799" y="369"/>
                    </a:lnTo>
                    <a:lnTo>
                      <a:pt x="1796" y="374"/>
                    </a:lnTo>
                    <a:lnTo>
                      <a:pt x="1793" y="386"/>
                    </a:lnTo>
                    <a:lnTo>
                      <a:pt x="1793" y="400"/>
                    </a:lnTo>
                    <a:lnTo>
                      <a:pt x="1793" y="414"/>
                    </a:lnTo>
                    <a:lnTo>
                      <a:pt x="1793" y="427"/>
                    </a:lnTo>
                    <a:lnTo>
                      <a:pt x="1792" y="432"/>
                    </a:lnTo>
                    <a:lnTo>
                      <a:pt x="1791" y="438"/>
                    </a:lnTo>
                    <a:lnTo>
                      <a:pt x="1788" y="443"/>
                    </a:lnTo>
                    <a:lnTo>
                      <a:pt x="1786" y="447"/>
                    </a:lnTo>
                    <a:lnTo>
                      <a:pt x="1769" y="460"/>
                    </a:lnTo>
                    <a:lnTo>
                      <a:pt x="1751" y="473"/>
                    </a:lnTo>
                    <a:lnTo>
                      <a:pt x="1740" y="479"/>
                    </a:lnTo>
                    <a:lnTo>
                      <a:pt x="1730" y="483"/>
                    </a:lnTo>
                    <a:lnTo>
                      <a:pt x="1720" y="487"/>
                    </a:lnTo>
                    <a:lnTo>
                      <a:pt x="1709" y="489"/>
                    </a:lnTo>
                    <a:lnTo>
                      <a:pt x="1690" y="500"/>
                    </a:lnTo>
                    <a:lnTo>
                      <a:pt x="1666" y="509"/>
                    </a:lnTo>
                    <a:lnTo>
                      <a:pt x="1660" y="510"/>
                    </a:lnTo>
                    <a:lnTo>
                      <a:pt x="1655" y="511"/>
                    </a:lnTo>
                    <a:lnTo>
                      <a:pt x="1650" y="511"/>
                    </a:lnTo>
                    <a:lnTo>
                      <a:pt x="1644" y="510"/>
                    </a:lnTo>
                    <a:lnTo>
                      <a:pt x="1639" y="509"/>
                    </a:lnTo>
                    <a:lnTo>
                      <a:pt x="1635" y="506"/>
                    </a:lnTo>
                    <a:lnTo>
                      <a:pt x="1631" y="501"/>
                    </a:lnTo>
                    <a:lnTo>
                      <a:pt x="1629" y="496"/>
                    </a:lnTo>
                    <a:lnTo>
                      <a:pt x="1625" y="487"/>
                    </a:lnTo>
                    <a:lnTo>
                      <a:pt x="1621" y="479"/>
                    </a:lnTo>
                    <a:lnTo>
                      <a:pt x="1616" y="473"/>
                    </a:lnTo>
                    <a:lnTo>
                      <a:pt x="1609" y="467"/>
                    </a:lnTo>
                    <a:lnTo>
                      <a:pt x="1603" y="465"/>
                    </a:lnTo>
                    <a:lnTo>
                      <a:pt x="1595" y="463"/>
                    </a:lnTo>
                    <a:lnTo>
                      <a:pt x="1587" y="466"/>
                    </a:lnTo>
                    <a:lnTo>
                      <a:pt x="1577" y="471"/>
                    </a:lnTo>
                    <a:lnTo>
                      <a:pt x="1542" y="498"/>
                    </a:lnTo>
                    <a:lnTo>
                      <a:pt x="1508" y="527"/>
                    </a:lnTo>
                    <a:lnTo>
                      <a:pt x="1499" y="533"/>
                    </a:lnTo>
                    <a:lnTo>
                      <a:pt x="1490" y="540"/>
                    </a:lnTo>
                    <a:lnTo>
                      <a:pt x="1481" y="545"/>
                    </a:lnTo>
                    <a:lnTo>
                      <a:pt x="1471" y="549"/>
                    </a:lnTo>
                    <a:lnTo>
                      <a:pt x="1462" y="552"/>
                    </a:lnTo>
                    <a:lnTo>
                      <a:pt x="1451" y="553"/>
                    </a:lnTo>
                    <a:lnTo>
                      <a:pt x="1440" y="553"/>
                    </a:lnTo>
                    <a:lnTo>
                      <a:pt x="1428" y="552"/>
                    </a:lnTo>
                    <a:lnTo>
                      <a:pt x="1402" y="542"/>
                    </a:lnTo>
                    <a:lnTo>
                      <a:pt x="1376" y="531"/>
                    </a:lnTo>
                    <a:lnTo>
                      <a:pt x="1370" y="530"/>
                    </a:lnTo>
                    <a:lnTo>
                      <a:pt x="1363" y="528"/>
                    </a:lnTo>
                    <a:lnTo>
                      <a:pt x="1358" y="528"/>
                    </a:lnTo>
                    <a:lnTo>
                      <a:pt x="1352" y="530"/>
                    </a:lnTo>
                    <a:lnTo>
                      <a:pt x="1346" y="532"/>
                    </a:lnTo>
                    <a:lnTo>
                      <a:pt x="1343" y="536"/>
                    </a:lnTo>
                    <a:lnTo>
                      <a:pt x="1337" y="542"/>
                    </a:lnTo>
                    <a:lnTo>
                      <a:pt x="1334" y="550"/>
                    </a:lnTo>
                    <a:lnTo>
                      <a:pt x="1330" y="559"/>
                    </a:lnTo>
                    <a:lnTo>
                      <a:pt x="1328" y="568"/>
                    </a:lnTo>
                    <a:lnTo>
                      <a:pt x="1328" y="577"/>
                    </a:lnTo>
                    <a:lnTo>
                      <a:pt x="1330" y="585"/>
                    </a:lnTo>
                    <a:lnTo>
                      <a:pt x="1334" y="593"/>
                    </a:lnTo>
                    <a:lnTo>
                      <a:pt x="1337" y="601"/>
                    </a:lnTo>
                    <a:lnTo>
                      <a:pt x="1343" y="609"/>
                    </a:lnTo>
                    <a:lnTo>
                      <a:pt x="1348" y="615"/>
                    </a:lnTo>
                    <a:lnTo>
                      <a:pt x="1376" y="641"/>
                    </a:lnTo>
                    <a:lnTo>
                      <a:pt x="1405" y="664"/>
                    </a:lnTo>
                    <a:lnTo>
                      <a:pt x="1407" y="667"/>
                    </a:lnTo>
                    <a:lnTo>
                      <a:pt x="1409" y="669"/>
                    </a:lnTo>
                    <a:lnTo>
                      <a:pt x="1409" y="672"/>
                    </a:lnTo>
                    <a:lnTo>
                      <a:pt x="1409" y="675"/>
                    </a:lnTo>
                    <a:lnTo>
                      <a:pt x="1406" y="681"/>
                    </a:lnTo>
                    <a:lnTo>
                      <a:pt x="1401" y="686"/>
                    </a:lnTo>
                    <a:lnTo>
                      <a:pt x="1389" y="698"/>
                    </a:lnTo>
                    <a:lnTo>
                      <a:pt x="1381" y="707"/>
                    </a:lnTo>
                    <a:lnTo>
                      <a:pt x="1397" y="719"/>
                    </a:lnTo>
                    <a:lnTo>
                      <a:pt x="1415" y="728"/>
                    </a:lnTo>
                    <a:lnTo>
                      <a:pt x="1432" y="735"/>
                    </a:lnTo>
                    <a:lnTo>
                      <a:pt x="1450" y="743"/>
                    </a:lnTo>
                    <a:lnTo>
                      <a:pt x="1467" y="750"/>
                    </a:lnTo>
                    <a:lnTo>
                      <a:pt x="1483" y="759"/>
                    </a:lnTo>
                    <a:lnTo>
                      <a:pt x="1489" y="763"/>
                    </a:lnTo>
                    <a:lnTo>
                      <a:pt x="1497" y="768"/>
                    </a:lnTo>
                    <a:lnTo>
                      <a:pt x="1503" y="774"/>
                    </a:lnTo>
                    <a:lnTo>
                      <a:pt x="1508" y="780"/>
                    </a:lnTo>
                    <a:lnTo>
                      <a:pt x="1516" y="790"/>
                    </a:lnTo>
                    <a:lnTo>
                      <a:pt x="1527" y="808"/>
                    </a:lnTo>
                    <a:lnTo>
                      <a:pt x="1538" y="827"/>
                    </a:lnTo>
                    <a:lnTo>
                      <a:pt x="1549" y="848"/>
                    </a:lnTo>
                    <a:lnTo>
                      <a:pt x="1556" y="865"/>
                    </a:lnTo>
                    <a:lnTo>
                      <a:pt x="1559" y="875"/>
                    </a:lnTo>
                    <a:lnTo>
                      <a:pt x="1559" y="877"/>
                    </a:lnTo>
                    <a:lnTo>
                      <a:pt x="1558" y="877"/>
                    </a:lnTo>
                    <a:lnTo>
                      <a:pt x="1556" y="877"/>
                    </a:lnTo>
                    <a:lnTo>
                      <a:pt x="1555" y="875"/>
                    </a:lnTo>
                    <a:lnTo>
                      <a:pt x="1549" y="872"/>
                    </a:lnTo>
                    <a:lnTo>
                      <a:pt x="1541" y="864"/>
                    </a:lnTo>
                    <a:lnTo>
                      <a:pt x="1524" y="844"/>
                    </a:lnTo>
                    <a:lnTo>
                      <a:pt x="1511" y="830"/>
                    </a:lnTo>
                    <a:lnTo>
                      <a:pt x="1503" y="825"/>
                    </a:lnTo>
                    <a:lnTo>
                      <a:pt x="1495" y="818"/>
                    </a:lnTo>
                    <a:lnTo>
                      <a:pt x="1485" y="812"/>
                    </a:lnTo>
                    <a:lnTo>
                      <a:pt x="1471" y="805"/>
                    </a:lnTo>
                    <a:lnTo>
                      <a:pt x="1448" y="790"/>
                    </a:lnTo>
                    <a:lnTo>
                      <a:pt x="1428" y="777"/>
                    </a:lnTo>
                    <a:lnTo>
                      <a:pt x="1419" y="772"/>
                    </a:lnTo>
                    <a:lnTo>
                      <a:pt x="1409" y="769"/>
                    </a:lnTo>
                    <a:lnTo>
                      <a:pt x="1402" y="769"/>
                    </a:lnTo>
                    <a:lnTo>
                      <a:pt x="1396" y="769"/>
                    </a:lnTo>
                    <a:lnTo>
                      <a:pt x="1389" y="770"/>
                    </a:lnTo>
                    <a:lnTo>
                      <a:pt x="1381" y="772"/>
                    </a:lnTo>
                    <a:lnTo>
                      <a:pt x="1367" y="777"/>
                    </a:lnTo>
                    <a:lnTo>
                      <a:pt x="1357" y="782"/>
                    </a:lnTo>
                    <a:lnTo>
                      <a:pt x="1349" y="789"/>
                    </a:lnTo>
                    <a:lnTo>
                      <a:pt x="1344" y="795"/>
                    </a:lnTo>
                    <a:lnTo>
                      <a:pt x="1340" y="802"/>
                    </a:lnTo>
                    <a:lnTo>
                      <a:pt x="1340" y="809"/>
                    </a:lnTo>
                    <a:lnTo>
                      <a:pt x="1341" y="816"/>
                    </a:lnTo>
                    <a:lnTo>
                      <a:pt x="1344" y="824"/>
                    </a:lnTo>
                    <a:lnTo>
                      <a:pt x="1349" y="833"/>
                    </a:lnTo>
                    <a:lnTo>
                      <a:pt x="1354" y="840"/>
                    </a:lnTo>
                    <a:lnTo>
                      <a:pt x="1362" y="848"/>
                    </a:lnTo>
                    <a:lnTo>
                      <a:pt x="1370" y="856"/>
                    </a:lnTo>
                    <a:lnTo>
                      <a:pt x="1388" y="870"/>
                    </a:lnTo>
                    <a:lnTo>
                      <a:pt x="1407" y="883"/>
                    </a:lnTo>
                    <a:lnTo>
                      <a:pt x="1418" y="891"/>
                    </a:lnTo>
                    <a:lnTo>
                      <a:pt x="1426" y="900"/>
                    </a:lnTo>
                    <a:lnTo>
                      <a:pt x="1431" y="909"/>
                    </a:lnTo>
                    <a:lnTo>
                      <a:pt x="1435" y="918"/>
                    </a:lnTo>
                    <a:lnTo>
                      <a:pt x="1440" y="940"/>
                    </a:lnTo>
                    <a:lnTo>
                      <a:pt x="1444" y="963"/>
                    </a:lnTo>
                    <a:lnTo>
                      <a:pt x="1441" y="965"/>
                    </a:lnTo>
                    <a:lnTo>
                      <a:pt x="1438" y="966"/>
                    </a:lnTo>
                    <a:lnTo>
                      <a:pt x="1435" y="966"/>
                    </a:lnTo>
                    <a:lnTo>
                      <a:pt x="1431" y="965"/>
                    </a:lnTo>
                    <a:lnTo>
                      <a:pt x="1423" y="961"/>
                    </a:lnTo>
                    <a:lnTo>
                      <a:pt x="1414" y="953"/>
                    </a:lnTo>
                    <a:lnTo>
                      <a:pt x="1405" y="944"/>
                    </a:lnTo>
                    <a:lnTo>
                      <a:pt x="1394" y="934"/>
                    </a:lnTo>
                    <a:lnTo>
                      <a:pt x="1385" y="921"/>
                    </a:lnTo>
                    <a:lnTo>
                      <a:pt x="1375" y="908"/>
                    </a:lnTo>
                    <a:lnTo>
                      <a:pt x="1356" y="881"/>
                    </a:lnTo>
                    <a:lnTo>
                      <a:pt x="1339" y="856"/>
                    </a:lnTo>
                    <a:lnTo>
                      <a:pt x="1331" y="846"/>
                    </a:lnTo>
                    <a:lnTo>
                      <a:pt x="1324" y="838"/>
                    </a:lnTo>
                    <a:lnTo>
                      <a:pt x="1318" y="831"/>
                    </a:lnTo>
                    <a:lnTo>
                      <a:pt x="1314" y="829"/>
                    </a:lnTo>
                    <a:lnTo>
                      <a:pt x="1296" y="824"/>
                    </a:lnTo>
                    <a:lnTo>
                      <a:pt x="1280" y="820"/>
                    </a:lnTo>
                    <a:lnTo>
                      <a:pt x="1264" y="817"/>
                    </a:lnTo>
                    <a:lnTo>
                      <a:pt x="1249" y="815"/>
                    </a:lnTo>
                    <a:lnTo>
                      <a:pt x="1235" y="815"/>
                    </a:lnTo>
                    <a:lnTo>
                      <a:pt x="1223" y="816"/>
                    </a:lnTo>
                    <a:lnTo>
                      <a:pt x="1213" y="817"/>
                    </a:lnTo>
                    <a:lnTo>
                      <a:pt x="1204" y="821"/>
                    </a:lnTo>
                    <a:lnTo>
                      <a:pt x="1200" y="824"/>
                    </a:lnTo>
                    <a:lnTo>
                      <a:pt x="1197" y="826"/>
                    </a:lnTo>
                    <a:lnTo>
                      <a:pt x="1196" y="829"/>
                    </a:lnTo>
                    <a:lnTo>
                      <a:pt x="1194" y="833"/>
                    </a:lnTo>
                    <a:lnTo>
                      <a:pt x="1194" y="837"/>
                    </a:lnTo>
                    <a:lnTo>
                      <a:pt x="1194" y="840"/>
                    </a:lnTo>
                    <a:lnTo>
                      <a:pt x="1194" y="844"/>
                    </a:lnTo>
                    <a:lnTo>
                      <a:pt x="1195" y="849"/>
                    </a:lnTo>
                    <a:lnTo>
                      <a:pt x="1201" y="861"/>
                    </a:lnTo>
                    <a:lnTo>
                      <a:pt x="1210" y="874"/>
                    </a:lnTo>
                    <a:lnTo>
                      <a:pt x="1223" y="888"/>
                    </a:lnTo>
                    <a:lnTo>
                      <a:pt x="1240" y="904"/>
                    </a:lnTo>
                    <a:lnTo>
                      <a:pt x="1265" y="922"/>
                    </a:lnTo>
                    <a:lnTo>
                      <a:pt x="1301" y="947"/>
                    </a:lnTo>
                    <a:lnTo>
                      <a:pt x="1319" y="960"/>
                    </a:lnTo>
                    <a:lnTo>
                      <a:pt x="1334" y="973"/>
                    </a:lnTo>
                    <a:lnTo>
                      <a:pt x="1339" y="979"/>
                    </a:lnTo>
                    <a:lnTo>
                      <a:pt x="1341" y="986"/>
                    </a:lnTo>
                    <a:lnTo>
                      <a:pt x="1344" y="991"/>
                    </a:lnTo>
                    <a:lnTo>
                      <a:pt x="1344" y="996"/>
                    </a:lnTo>
                    <a:lnTo>
                      <a:pt x="1331" y="996"/>
                    </a:lnTo>
                    <a:lnTo>
                      <a:pt x="1313" y="995"/>
                    </a:lnTo>
                    <a:lnTo>
                      <a:pt x="1289" y="991"/>
                    </a:lnTo>
                    <a:lnTo>
                      <a:pt x="1265" y="986"/>
                    </a:lnTo>
                    <a:lnTo>
                      <a:pt x="1240" y="980"/>
                    </a:lnTo>
                    <a:lnTo>
                      <a:pt x="1218" y="974"/>
                    </a:lnTo>
                    <a:lnTo>
                      <a:pt x="1209" y="970"/>
                    </a:lnTo>
                    <a:lnTo>
                      <a:pt x="1203" y="966"/>
                    </a:lnTo>
                    <a:lnTo>
                      <a:pt x="1196" y="963"/>
                    </a:lnTo>
                    <a:lnTo>
                      <a:pt x="1194" y="960"/>
                    </a:lnTo>
                    <a:lnTo>
                      <a:pt x="1187" y="949"/>
                    </a:lnTo>
                    <a:lnTo>
                      <a:pt x="1183" y="939"/>
                    </a:lnTo>
                    <a:lnTo>
                      <a:pt x="1179" y="927"/>
                    </a:lnTo>
                    <a:lnTo>
                      <a:pt x="1175" y="916"/>
                    </a:lnTo>
                    <a:lnTo>
                      <a:pt x="1172" y="892"/>
                    </a:lnTo>
                    <a:lnTo>
                      <a:pt x="1166" y="870"/>
                    </a:lnTo>
                    <a:lnTo>
                      <a:pt x="1163" y="860"/>
                    </a:lnTo>
                    <a:lnTo>
                      <a:pt x="1159" y="849"/>
                    </a:lnTo>
                    <a:lnTo>
                      <a:pt x="1155" y="840"/>
                    </a:lnTo>
                    <a:lnTo>
                      <a:pt x="1148" y="833"/>
                    </a:lnTo>
                    <a:lnTo>
                      <a:pt x="1142" y="826"/>
                    </a:lnTo>
                    <a:lnTo>
                      <a:pt x="1133" y="820"/>
                    </a:lnTo>
                    <a:lnTo>
                      <a:pt x="1122" y="816"/>
                    </a:lnTo>
                    <a:lnTo>
                      <a:pt x="1109" y="815"/>
                    </a:lnTo>
                    <a:lnTo>
                      <a:pt x="1085" y="812"/>
                    </a:lnTo>
                    <a:lnTo>
                      <a:pt x="1064" y="808"/>
                    </a:lnTo>
                    <a:lnTo>
                      <a:pt x="1056" y="805"/>
                    </a:lnTo>
                    <a:lnTo>
                      <a:pt x="1049" y="803"/>
                    </a:lnTo>
                    <a:lnTo>
                      <a:pt x="1041" y="800"/>
                    </a:lnTo>
                    <a:lnTo>
                      <a:pt x="1034" y="796"/>
                    </a:lnTo>
                    <a:lnTo>
                      <a:pt x="1029" y="791"/>
                    </a:lnTo>
                    <a:lnTo>
                      <a:pt x="1024" y="786"/>
                    </a:lnTo>
                    <a:lnTo>
                      <a:pt x="1019" y="780"/>
                    </a:lnTo>
                    <a:lnTo>
                      <a:pt x="1014" y="772"/>
                    </a:lnTo>
                    <a:lnTo>
                      <a:pt x="1006" y="752"/>
                    </a:lnTo>
                    <a:lnTo>
                      <a:pt x="997" y="729"/>
                    </a:lnTo>
                    <a:lnTo>
                      <a:pt x="997" y="724"/>
                    </a:lnTo>
                    <a:lnTo>
                      <a:pt x="997" y="720"/>
                    </a:lnTo>
                    <a:lnTo>
                      <a:pt x="998" y="717"/>
                    </a:lnTo>
                    <a:lnTo>
                      <a:pt x="1001" y="713"/>
                    </a:lnTo>
                    <a:lnTo>
                      <a:pt x="1006" y="708"/>
                    </a:lnTo>
                    <a:lnTo>
                      <a:pt x="1014" y="703"/>
                    </a:lnTo>
                    <a:lnTo>
                      <a:pt x="1021" y="699"/>
                    </a:lnTo>
                    <a:lnTo>
                      <a:pt x="1028" y="695"/>
                    </a:lnTo>
                    <a:lnTo>
                      <a:pt x="1032" y="693"/>
                    </a:lnTo>
                    <a:lnTo>
                      <a:pt x="1033" y="690"/>
                    </a:lnTo>
                    <a:lnTo>
                      <a:pt x="1034" y="688"/>
                    </a:lnTo>
                    <a:lnTo>
                      <a:pt x="1036" y="685"/>
                    </a:lnTo>
                    <a:lnTo>
                      <a:pt x="1020" y="681"/>
                    </a:lnTo>
                    <a:lnTo>
                      <a:pt x="1004" y="678"/>
                    </a:lnTo>
                    <a:lnTo>
                      <a:pt x="997" y="678"/>
                    </a:lnTo>
                    <a:lnTo>
                      <a:pt x="988" y="678"/>
                    </a:lnTo>
                    <a:lnTo>
                      <a:pt x="981" y="680"/>
                    </a:lnTo>
                    <a:lnTo>
                      <a:pt x="973" y="681"/>
                    </a:lnTo>
                    <a:lnTo>
                      <a:pt x="967" y="684"/>
                    </a:lnTo>
                    <a:lnTo>
                      <a:pt x="960" y="688"/>
                    </a:lnTo>
                    <a:lnTo>
                      <a:pt x="957" y="693"/>
                    </a:lnTo>
                    <a:lnTo>
                      <a:pt x="953" y="698"/>
                    </a:lnTo>
                    <a:lnTo>
                      <a:pt x="949" y="704"/>
                    </a:lnTo>
                    <a:lnTo>
                      <a:pt x="947" y="713"/>
                    </a:lnTo>
                    <a:lnTo>
                      <a:pt x="947" y="723"/>
                    </a:lnTo>
                    <a:lnTo>
                      <a:pt x="949" y="734"/>
                    </a:lnTo>
                    <a:lnTo>
                      <a:pt x="950" y="741"/>
                    </a:lnTo>
                    <a:lnTo>
                      <a:pt x="950" y="750"/>
                    </a:lnTo>
                    <a:lnTo>
                      <a:pt x="949" y="759"/>
                    </a:lnTo>
                    <a:lnTo>
                      <a:pt x="947" y="770"/>
                    </a:lnTo>
                    <a:lnTo>
                      <a:pt x="942" y="794"/>
                    </a:lnTo>
                    <a:lnTo>
                      <a:pt x="936" y="818"/>
                    </a:lnTo>
                    <a:lnTo>
                      <a:pt x="928" y="843"/>
                    </a:lnTo>
                    <a:lnTo>
                      <a:pt x="919" y="866"/>
                    </a:lnTo>
                    <a:lnTo>
                      <a:pt x="911" y="886"/>
                    </a:lnTo>
                    <a:lnTo>
                      <a:pt x="903" y="900"/>
                    </a:lnTo>
                    <a:lnTo>
                      <a:pt x="923" y="940"/>
                    </a:lnTo>
                    <a:lnTo>
                      <a:pt x="944" y="979"/>
                    </a:lnTo>
                    <a:lnTo>
                      <a:pt x="955" y="997"/>
                    </a:lnTo>
                    <a:lnTo>
                      <a:pt x="968" y="1014"/>
                    </a:lnTo>
                    <a:lnTo>
                      <a:pt x="975" y="1022"/>
                    </a:lnTo>
                    <a:lnTo>
                      <a:pt x="982" y="1030"/>
                    </a:lnTo>
                    <a:lnTo>
                      <a:pt x="992" y="1037"/>
                    </a:lnTo>
                    <a:lnTo>
                      <a:pt x="1001" y="1045"/>
                    </a:lnTo>
                    <a:lnTo>
                      <a:pt x="1014" y="1055"/>
                    </a:lnTo>
                    <a:lnTo>
                      <a:pt x="1023" y="1066"/>
                    </a:lnTo>
                    <a:lnTo>
                      <a:pt x="1028" y="1075"/>
                    </a:lnTo>
                    <a:lnTo>
                      <a:pt x="1032" y="1085"/>
                    </a:lnTo>
                    <a:lnTo>
                      <a:pt x="1033" y="1096"/>
                    </a:lnTo>
                    <a:lnTo>
                      <a:pt x="1036" y="1107"/>
                    </a:lnTo>
                    <a:lnTo>
                      <a:pt x="1038" y="1120"/>
                    </a:lnTo>
                    <a:lnTo>
                      <a:pt x="1043" y="1134"/>
                    </a:lnTo>
                    <a:lnTo>
                      <a:pt x="1049" y="1144"/>
                    </a:lnTo>
                    <a:lnTo>
                      <a:pt x="1055" y="1150"/>
                    </a:lnTo>
                    <a:lnTo>
                      <a:pt x="1063" y="1156"/>
                    </a:lnTo>
                    <a:lnTo>
                      <a:pt x="1071" y="1162"/>
                    </a:lnTo>
                    <a:lnTo>
                      <a:pt x="1089" y="1169"/>
                    </a:lnTo>
                    <a:lnTo>
                      <a:pt x="1106" y="1179"/>
                    </a:lnTo>
                    <a:lnTo>
                      <a:pt x="1116" y="1186"/>
                    </a:lnTo>
                    <a:lnTo>
                      <a:pt x="1125" y="1195"/>
                    </a:lnTo>
                    <a:lnTo>
                      <a:pt x="1134" y="1204"/>
                    </a:lnTo>
                    <a:lnTo>
                      <a:pt x="1143" y="1213"/>
                    </a:lnTo>
                    <a:lnTo>
                      <a:pt x="1151" y="1224"/>
                    </a:lnTo>
                    <a:lnTo>
                      <a:pt x="1157" y="1236"/>
                    </a:lnTo>
                    <a:lnTo>
                      <a:pt x="1164" y="1246"/>
                    </a:lnTo>
                    <a:lnTo>
                      <a:pt x="1169" y="1259"/>
                    </a:lnTo>
                    <a:lnTo>
                      <a:pt x="1178" y="1274"/>
                    </a:lnTo>
                    <a:lnTo>
                      <a:pt x="1188" y="1289"/>
                    </a:lnTo>
                    <a:lnTo>
                      <a:pt x="1200" y="1302"/>
                    </a:lnTo>
                    <a:lnTo>
                      <a:pt x="1209" y="1315"/>
                    </a:lnTo>
                    <a:lnTo>
                      <a:pt x="1213" y="1320"/>
                    </a:lnTo>
                    <a:lnTo>
                      <a:pt x="1214" y="1326"/>
                    </a:lnTo>
                    <a:lnTo>
                      <a:pt x="1214" y="1331"/>
                    </a:lnTo>
                    <a:lnTo>
                      <a:pt x="1213" y="1337"/>
                    </a:lnTo>
                    <a:lnTo>
                      <a:pt x="1210" y="1343"/>
                    </a:lnTo>
                    <a:lnTo>
                      <a:pt x="1204" y="1348"/>
                    </a:lnTo>
                    <a:lnTo>
                      <a:pt x="1196" y="1353"/>
                    </a:lnTo>
                    <a:lnTo>
                      <a:pt x="1185" y="1357"/>
                    </a:lnTo>
                    <a:lnTo>
                      <a:pt x="1174" y="1361"/>
                    </a:lnTo>
                    <a:lnTo>
                      <a:pt x="1157" y="1366"/>
                    </a:lnTo>
                    <a:lnTo>
                      <a:pt x="1148" y="1368"/>
                    </a:lnTo>
                    <a:lnTo>
                      <a:pt x="1140" y="1369"/>
                    </a:lnTo>
                    <a:lnTo>
                      <a:pt x="1135" y="1369"/>
                    </a:lnTo>
                    <a:lnTo>
                      <a:pt x="1134" y="1366"/>
                    </a:lnTo>
                    <a:lnTo>
                      <a:pt x="1134" y="1361"/>
                    </a:lnTo>
                    <a:lnTo>
                      <a:pt x="1135" y="1356"/>
                    </a:lnTo>
                    <a:lnTo>
                      <a:pt x="1137" y="1352"/>
                    </a:lnTo>
                    <a:lnTo>
                      <a:pt x="1139" y="1350"/>
                    </a:lnTo>
                    <a:lnTo>
                      <a:pt x="1146" y="1344"/>
                    </a:lnTo>
                    <a:lnTo>
                      <a:pt x="1153" y="1340"/>
                    </a:lnTo>
                    <a:lnTo>
                      <a:pt x="1161" y="1338"/>
                    </a:lnTo>
                    <a:lnTo>
                      <a:pt x="1168" y="1335"/>
                    </a:lnTo>
                    <a:lnTo>
                      <a:pt x="1170" y="1334"/>
                    </a:lnTo>
                    <a:lnTo>
                      <a:pt x="1173" y="1333"/>
                    </a:lnTo>
                    <a:lnTo>
                      <a:pt x="1174" y="1330"/>
                    </a:lnTo>
                    <a:lnTo>
                      <a:pt x="1174" y="1327"/>
                    </a:lnTo>
                    <a:lnTo>
                      <a:pt x="1174" y="1322"/>
                    </a:lnTo>
                    <a:lnTo>
                      <a:pt x="1173" y="1317"/>
                    </a:lnTo>
                    <a:lnTo>
                      <a:pt x="1172" y="1313"/>
                    </a:lnTo>
                    <a:lnTo>
                      <a:pt x="1169" y="1309"/>
                    </a:lnTo>
                    <a:lnTo>
                      <a:pt x="1163" y="1303"/>
                    </a:lnTo>
                    <a:lnTo>
                      <a:pt x="1155" y="1298"/>
                    </a:lnTo>
                    <a:lnTo>
                      <a:pt x="1147" y="1293"/>
                    </a:lnTo>
                    <a:lnTo>
                      <a:pt x="1138" y="1289"/>
                    </a:lnTo>
                    <a:lnTo>
                      <a:pt x="1130" y="1283"/>
                    </a:lnTo>
                    <a:lnTo>
                      <a:pt x="1124" y="1277"/>
                    </a:lnTo>
                    <a:lnTo>
                      <a:pt x="1117" y="1270"/>
                    </a:lnTo>
                    <a:lnTo>
                      <a:pt x="1112" y="1267"/>
                    </a:lnTo>
                    <a:lnTo>
                      <a:pt x="1106" y="1263"/>
                    </a:lnTo>
                    <a:lnTo>
                      <a:pt x="1099" y="1261"/>
                    </a:lnTo>
                    <a:lnTo>
                      <a:pt x="1093" y="1261"/>
                    </a:lnTo>
                    <a:lnTo>
                      <a:pt x="1086" y="1261"/>
                    </a:lnTo>
                    <a:lnTo>
                      <a:pt x="1080" y="1261"/>
                    </a:lnTo>
                    <a:lnTo>
                      <a:pt x="1073" y="1263"/>
                    </a:lnTo>
                    <a:lnTo>
                      <a:pt x="1059" y="1267"/>
                    </a:lnTo>
                    <a:lnTo>
                      <a:pt x="1045" y="1270"/>
                    </a:lnTo>
                    <a:lnTo>
                      <a:pt x="1037" y="1272"/>
                    </a:lnTo>
                    <a:lnTo>
                      <a:pt x="1029" y="1272"/>
                    </a:lnTo>
                    <a:lnTo>
                      <a:pt x="1021" y="1272"/>
                    </a:lnTo>
                    <a:lnTo>
                      <a:pt x="1014" y="1272"/>
                    </a:lnTo>
                    <a:lnTo>
                      <a:pt x="1010" y="1272"/>
                    </a:lnTo>
                    <a:lnTo>
                      <a:pt x="1007" y="1274"/>
                    </a:lnTo>
                    <a:lnTo>
                      <a:pt x="1004" y="1276"/>
                    </a:lnTo>
                    <a:lnTo>
                      <a:pt x="1002" y="1280"/>
                    </a:lnTo>
                    <a:lnTo>
                      <a:pt x="997" y="1286"/>
                    </a:lnTo>
                    <a:lnTo>
                      <a:pt x="993" y="1295"/>
                    </a:lnTo>
                    <a:lnTo>
                      <a:pt x="990" y="1304"/>
                    </a:lnTo>
                    <a:lnTo>
                      <a:pt x="989" y="1313"/>
                    </a:lnTo>
                    <a:lnTo>
                      <a:pt x="989" y="1322"/>
                    </a:lnTo>
                    <a:lnTo>
                      <a:pt x="990" y="1327"/>
                    </a:lnTo>
                    <a:lnTo>
                      <a:pt x="995" y="1333"/>
                    </a:lnTo>
                    <a:lnTo>
                      <a:pt x="1001" y="1338"/>
                    </a:lnTo>
                    <a:lnTo>
                      <a:pt x="1007" y="1342"/>
                    </a:lnTo>
                    <a:lnTo>
                      <a:pt x="1014" y="1344"/>
                    </a:lnTo>
                    <a:lnTo>
                      <a:pt x="1028" y="1351"/>
                    </a:lnTo>
                    <a:lnTo>
                      <a:pt x="1041" y="1356"/>
                    </a:lnTo>
                    <a:lnTo>
                      <a:pt x="1049" y="1360"/>
                    </a:lnTo>
                    <a:lnTo>
                      <a:pt x="1054" y="1364"/>
                    </a:lnTo>
                    <a:lnTo>
                      <a:pt x="1058" y="1368"/>
                    </a:lnTo>
                    <a:lnTo>
                      <a:pt x="1060" y="1372"/>
                    </a:lnTo>
                    <a:lnTo>
                      <a:pt x="1063" y="1379"/>
                    </a:lnTo>
                    <a:lnTo>
                      <a:pt x="1063" y="1388"/>
                    </a:lnTo>
                    <a:lnTo>
                      <a:pt x="1063" y="1397"/>
                    </a:lnTo>
                    <a:lnTo>
                      <a:pt x="1064" y="1407"/>
                    </a:lnTo>
                    <a:lnTo>
                      <a:pt x="1065" y="1410"/>
                    </a:lnTo>
                    <a:lnTo>
                      <a:pt x="1068" y="1416"/>
                    </a:lnTo>
                    <a:lnTo>
                      <a:pt x="1072" y="1419"/>
                    </a:lnTo>
                    <a:lnTo>
                      <a:pt x="1077" y="1425"/>
                    </a:lnTo>
                    <a:lnTo>
                      <a:pt x="1085" y="1431"/>
                    </a:lnTo>
                    <a:lnTo>
                      <a:pt x="1090" y="1436"/>
                    </a:lnTo>
                    <a:lnTo>
                      <a:pt x="1093" y="1440"/>
                    </a:lnTo>
                    <a:lnTo>
                      <a:pt x="1091" y="1443"/>
                    </a:lnTo>
                    <a:lnTo>
                      <a:pt x="1083" y="1449"/>
                    </a:lnTo>
                    <a:lnTo>
                      <a:pt x="1068" y="1458"/>
                    </a:lnTo>
                    <a:lnTo>
                      <a:pt x="1056" y="1467"/>
                    </a:lnTo>
                    <a:lnTo>
                      <a:pt x="1045" y="1474"/>
                    </a:lnTo>
                    <a:lnTo>
                      <a:pt x="1034" y="1478"/>
                    </a:lnTo>
                    <a:lnTo>
                      <a:pt x="1024" y="1480"/>
                    </a:lnTo>
                    <a:lnTo>
                      <a:pt x="1002" y="1484"/>
                    </a:lnTo>
                    <a:lnTo>
                      <a:pt x="975" y="1489"/>
                    </a:lnTo>
                    <a:lnTo>
                      <a:pt x="966" y="1491"/>
                    </a:lnTo>
                    <a:lnTo>
                      <a:pt x="951" y="1492"/>
                    </a:lnTo>
                    <a:lnTo>
                      <a:pt x="945" y="1493"/>
                    </a:lnTo>
                    <a:lnTo>
                      <a:pt x="938" y="1495"/>
                    </a:lnTo>
                    <a:lnTo>
                      <a:pt x="936" y="1497"/>
                    </a:lnTo>
                    <a:lnTo>
                      <a:pt x="935" y="1498"/>
                    </a:lnTo>
                    <a:lnTo>
                      <a:pt x="937" y="1504"/>
                    </a:lnTo>
                    <a:lnTo>
                      <a:pt x="941" y="1510"/>
                    </a:lnTo>
                    <a:lnTo>
                      <a:pt x="946" y="1515"/>
                    </a:lnTo>
                    <a:lnTo>
                      <a:pt x="953" y="1519"/>
                    </a:lnTo>
                    <a:lnTo>
                      <a:pt x="964" y="1527"/>
                    </a:lnTo>
                    <a:lnTo>
                      <a:pt x="976" y="1532"/>
                    </a:lnTo>
                    <a:lnTo>
                      <a:pt x="988" y="1536"/>
                    </a:lnTo>
                    <a:lnTo>
                      <a:pt x="1002" y="1539"/>
                    </a:lnTo>
                    <a:lnTo>
                      <a:pt x="1015" y="1540"/>
                    </a:lnTo>
                    <a:lnTo>
                      <a:pt x="1028" y="1541"/>
                    </a:lnTo>
                    <a:lnTo>
                      <a:pt x="1046" y="1546"/>
                    </a:lnTo>
                    <a:lnTo>
                      <a:pt x="1063" y="1553"/>
                    </a:lnTo>
                    <a:lnTo>
                      <a:pt x="1078" y="1561"/>
                    </a:lnTo>
                    <a:lnTo>
                      <a:pt x="1096" y="1565"/>
                    </a:lnTo>
                    <a:lnTo>
                      <a:pt x="1108" y="1568"/>
                    </a:lnTo>
                    <a:lnTo>
                      <a:pt x="1117" y="1571"/>
                    </a:lnTo>
                    <a:lnTo>
                      <a:pt x="1124" y="1576"/>
                    </a:lnTo>
                    <a:lnTo>
                      <a:pt x="1128" y="1581"/>
                    </a:lnTo>
                    <a:lnTo>
                      <a:pt x="1130" y="1587"/>
                    </a:lnTo>
                    <a:lnTo>
                      <a:pt x="1134" y="1593"/>
                    </a:lnTo>
                    <a:lnTo>
                      <a:pt x="1138" y="1598"/>
                    </a:lnTo>
                    <a:lnTo>
                      <a:pt x="1146" y="1606"/>
                    </a:lnTo>
                    <a:lnTo>
                      <a:pt x="1151" y="1610"/>
                    </a:lnTo>
                    <a:lnTo>
                      <a:pt x="1156" y="1611"/>
                    </a:lnTo>
                    <a:lnTo>
                      <a:pt x="1161" y="1612"/>
                    </a:lnTo>
                    <a:lnTo>
                      <a:pt x="1165" y="1612"/>
                    </a:lnTo>
                    <a:lnTo>
                      <a:pt x="1174" y="1610"/>
                    </a:lnTo>
                    <a:lnTo>
                      <a:pt x="1181" y="1605"/>
                    </a:lnTo>
                    <a:lnTo>
                      <a:pt x="1187" y="1600"/>
                    </a:lnTo>
                    <a:lnTo>
                      <a:pt x="1194" y="1593"/>
                    </a:lnTo>
                    <a:lnTo>
                      <a:pt x="1196" y="1592"/>
                    </a:lnTo>
                    <a:lnTo>
                      <a:pt x="1199" y="1590"/>
                    </a:lnTo>
                    <a:lnTo>
                      <a:pt x="1201" y="1589"/>
                    </a:lnTo>
                    <a:lnTo>
                      <a:pt x="1204" y="1590"/>
                    </a:lnTo>
                    <a:lnTo>
                      <a:pt x="1210" y="1593"/>
                    </a:lnTo>
                    <a:lnTo>
                      <a:pt x="1214" y="1598"/>
                    </a:lnTo>
                    <a:lnTo>
                      <a:pt x="1218" y="1605"/>
                    </a:lnTo>
                    <a:lnTo>
                      <a:pt x="1222" y="1612"/>
                    </a:lnTo>
                    <a:lnTo>
                      <a:pt x="1226" y="1628"/>
                    </a:lnTo>
                    <a:lnTo>
                      <a:pt x="1230" y="1641"/>
                    </a:lnTo>
                    <a:lnTo>
                      <a:pt x="1234" y="1647"/>
                    </a:lnTo>
                    <a:lnTo>
                      <a:pt x="1238" y="1654"/>
                    </a:lnTo>
                    <a:lnTo>
                      <a:pt x="1242" y="1659"/>
                    </a:lnTo>
                    <a:lnTo>
                      <a:pt x="1247" y="1663"/>
                    </a:lnTo>
                    <a:lnTo>
                      <a:pt x="1253" y="1666"/>
                    </a:lnTo>
                    <a:lnTo>
                      <a:pt x="1258" y="1668"/>
                    </a:lnTo>
                    <a:lnTo>
                      <a:pt x="1265" y="1671"/>
                    </a:lnTo>
                    <a:lnTo>
                      <a:pt x="1271" y="1672"/>
                    </a:lnTo>
                    <a:lnTo>
                      <a:pt x="1300" y="1675"/>
                    </a:lnTo>
                    <a:lnTo>
                      <a:pt x="1327" y="1675"/>
                    </a:lnTo>
                    <a:lnTo>
                      <a:pt x="1332" y="1675"/>
                    </a:lnTo>
                    <a:lnTo>
                      <a:pt x="1337" y="1676"/>
                    </a:lnTo>
                    <a:lnTo>
                      <a:pt x="1341" y="1677"/>
                    </a:lnTo>
                    <a:lnTo>
                      <a:pt x="1345" y="1680"/>
                    </a:lnTo>
                    <a:lnTo>
                      <a:pt x="1353" y="1686"/>
                    </a:lnTo>
                    <a:lnTo>
                      <a:pt x="1358" y="1694"/>
                    </a:lnTo>
                    <a:lnTo>
                      <a:pt x="1365" y="1702"/>
                    </a:lnTo>
                    <a:lnTo>
                      <a:pt x="1370" y="1711"/>
                    </a:lnTo>
                    <a:lnTo>
                      <a:pt x="1376" y="1719"/>
                    </a:lnTo>
                    <a:lnTo>
                      <a:pt x="1383" y="1725"/>
                    </a:lnTo>
                    <a:lnTo>
                      <a:pt x="1391" y="1730"/>
                    </a:lnTo>
                    <a:lnTo>
                      <a:pt x="1400" y="1736"/>
                    </a:lnTo>
                    <a:lnTo>
                      <a:pt x="1409" y="1739"/>
                    </a:lnTo>
                    <a:lnTo>
                      <a:pt x="1419" y="1743"/>
                    </a:lnTo>
                    <a:lnTo>
                      <a:pt x="1441" y="1751"/>
                    </a:lnTo>
                    <a:lnTo>
                      <a:pt x="1462" y="1759"/>
                    </a:lnTo>
                    <a:lnTo>
                      <a:pt x="1471" y="1764"/>
                    </a:lnTo>
                    <a:lnTo>
                      <a:pt x="1479" y="1769"/>
                    </a:lnTo>
                    <a:lnTo>
                      <a:pt x="1484" y="1774"/>
                    </a:lnTo>
                    <a:lnTo>
                      <a:pt x="1488" y="1781"/>
                    </a:lnTo>
                    <a:lnTo>
                      <a:pt x="1489" y="1785"/>
                    </a:lnTo>
                    <a:lnTo>
                      <a:pt x="1490" y="1789"/>
                    </a:lnTo>
                    <a:lnTo>
                      <a:pt x="1490" y="1793"/>
                    </a:lnTo>
                    <a:lnTo>
                      <a:pt x="1490" y="1796"/>
                    </a:lnTo>
                    <a:lnTo>
                      <a:pt x="1486" y="1807"/>
                    </a:lnTo>
                    <a:lnTo>
                      <a:pt x="1480" y="1817"/>
                    </a:lnTo>
                    <a:lnTo>
                      <a:pt x="1475" y="1826"/>
                    </a:lnTo>
                    <a:lnTo>
                      <a:pt x="1471" y="1838"/>
                    </a:lnTo>
                    <a:lnTo>
                      <a:pt x="1470" y="1852"/>
                    </a:lnTo>
                    <a:lnTo>
                      <a:pt x="1468" y="1866"/>
                    </a:lnTo>
                    <a:lnTo>
                      <a:pt x="1468" y="1882"/>
                    </a:lnTo>
                    <a:lnTo>
                      <a:pt x="1471" y="1896"/>
                    </a:lnTo>
                    <a:lnTo>
                      <a:pt x="1473" y="1909"/>
                    </a:lnTo>
                    <a:lnTo>
                      <a:pt x="1477" y="1919"/>
                    </a:lnTo>
                    <a:lnTo>
                      <a:pt x="1484" y="1931"/>
                    </a:lnTo>
                    <a:lnTo>
                      <a:pt x="1490" y="1939"/>
                    </a:lnTo>
                    <a:lnTo>
                      <a:pt x="1497" y="1944"/>
                    </a:lnTo>
                    <a:lnTo>
                      <a:pt x="1503" y="1948"/>
                    </a:lnTo>
                    <a:lnTo>
                      <a:pt x="1510" y="1952"/>
                    </a:lnTo>
                    <a:lnTo>
                      <a:pt x="1516" y="1956"/>
                    </a:lnTo>
                    <a:lnTo>
                      <a:pt x="1524" y="1961"/>
                    </a:lnTo>
                    <a:lnTo>
                      <a:pt x="1532" y="1969"/>
                    </a:lnTo>
                    <a:lnTo>
                      <a:pt x="1533" y="1971"/>
                    </a:lnTo>
                    <a:lnTo>
                      <a:pt x="1534" y="1975"/>
                    </a:lnTo>
                    <a:lnTo>
                      <a:pt x="1536" y="1978"/>
                    </a:lnTo>
                    <a:lnTo>
                      <a:pt x="1534" y="1982"/>
                    </a:lnTo>
                    <a:lnTo>
                      <a:pt x="1533" y="1988"/>
                    </a:lnTo>
                    <a:lnTo>
                      <a:pt x="1529" y="1996"/>
                    </a:lnTo>
                    <a:lnTo>
                      <a:pt x="1524" y="2004"/>
                    </a:lnTo>
                    <a:lnTo>
                      <a:pt x="1519" y="2011"/>
                    </a:lnTo>
                    <a:lnTo>
                      <a:pt x="1515" y="2021"/>
                    </a:lnTo>
                    <a:lnTo>
                      <a:pt x="1512" y="2030"/>
                    </a:lnTo>
                    <a:lnTo>
                      <a:pt x="1510" y="2040"/>
                    </a:lnTo>
                    <a:lnTo>
                      <a:pt x="1506" y="2045"/>
                    </a:lnTo>
                    <a:lnTo>
                      <a:pt x="1505" y="2046"/>
                    </a:lnTo>
                    <a:lnTo>
                      <a:pt x="1502" y="2048"/>
                    </a:lnTo>
                    <a:lnTo>
                      <a:pt x="1499" y="2046"/>
                    </a:lnTo>
                    <a:lnTo>
                      <a:pt x="1497" y="2045"/>
                    </a:lnTo>
                    <a:lnTo>
                      <a:pt x="1492" y="2041"/>
                    </a:lnTo>
                    <a:lnTo>
                      <a:pt x="1485" y="2035"/>
                    </a:lnTo>
                    <a:lnTo>
                      <a:pt x="1480" y="2026"/>
                    </a:lnTo>
                    <a:lnTo>
                      <a:pt x="1473" y="2015"/>
                    </a:lnTo>
                    <a:lnTo>
                      <a:pt x="1460" y="1992"/>
                    </a:lnTo>
                    <a:lnTo>
                      <a:pt x="1449" y="1970"/>
                    </a:lnTo>
                    <a:lnTo>
                      <a:pt x="1440" y="1952"/>
                    </a:lnTo>
                    <a:lnTo>
                      <a:pt x="1435" y="1942"/>
                    </a:lnTo>
                    <a:lnTo>
                      <a:pt x="1422" y="1932"/>
                    </a:lnTo>
                    <a:lnTo>
                      <a:pt x="1406" y="1922"/>
                    </a:lnTo>
                    <a:lnTo>
                      <a:pt x="1389" y="1913"/>
                    </a:lnTo>
                    <a:lnTo>
                      <a:pt x="1375" y="1905"/>
                    </a:lnTo>
                    <a:lnTo>
                      <a:pt x="1368" y="1900"/>
                    </a:lnTo>
                    <a:lnTo>
                      <a:pt x="1365" y="1894"/>
                    </a:lnTo>
                    <a:lnTo>
                      <a:pt x="1361" y="1886"/>
                    </a:lnTo>
                    <a:lnTo>
                      <a:pt x="1358" y="1878"/>
                    </a:lnTo>
                    <a:lnTo>
                      <a:pt x="1354" y="1873"/>
                    </a:lnTo>
                    <a:lnTo>
                      <a:pt x="1349" y="1868"/>
                    </a:lnTo>
                    <a:lnTo>
                      <a:pt x="1346" y="1866"/>
                    </a:lnTo>
                    <a:lnTo>
                      <a:pt x="1343" y="1865"/>
                    </a:lnTo>
                    <a:lnTo>
                      <a:pt x="1337" y="1865"/>
                    </a:lnTo>
                    <a:lnTo>
                      <a:pt x="1332" y="1866"/>
                    </a:lnTo>
                    <a:lnTo>
                      <a:pt x="1318" y="1873"/>
                    </a:lnTo>
                    <a:lnTo>
                      <a:pt x="1301" y="1883"/>
                    </a:lnTo>
                    <a:lnTo>
                      <a:pt x="1284" y="1894"/>
                    </a:lnTo>
                    <a:lnTo>
                      <a:pt x="1271" y="1904"/>
                    </a:lnTo>
                    <a:lnTo>
                      <a:pt x="1261" y="1912"/>
                    </a:lnTo>
                    <a:lnTo>
                      <a:pt x="1252" y="1917"/>
                    </a:lnTo>
                    <a:lnTo>
                      <a:pt x="1244" y="1922"/>
                    </a:lnTo>
                    <a:lnTo>
                      <a:pt x="1236" y="1925"/>
                    </a:lnTo>
                    <a:lnTo>
                      <a:pt x="1220" y="1929"/>
                    </a:lnTo>
                    <a:lnTo>
                      <a:pt x="1199" y="1935"/>
                    </a:lnTo>
                    <a:lnTo>
                      <a:pt x="1179" y="1939"/>
                    </a:lnTo>
                    <a:lnTo>
                      <a:pt x="1159" y="1942"/>
                    </a:lnTo>
                    <a:lnTo>
                      <a:pt x="1148" y="1944"/>
                    </a:lnTo>
                    <a:lnTo>
                      <a:pt x="1140" y="1948"/>
                    </a:lnTo>
                    <a:lnTo>
                      <a:pt x="1138" y="1952"/>
                    </a:lnTo>
                    <a:lnTo>
                      <a:pt x="1135" y="1956"/>
                    </a:lnTo>
                    <a:lnTo>
                      <a:pt x="1134" y="1961"/>
                    </a:lnTo>
                    <a:lnTo>
                      <a:pt x="1134" y="1966"/>
                    </a:lnTo>
                    <a:lnTo>
                      <a:pt x="1134" y="1973"/>
                    </a:lnTo>
                    <a:lnTo>
                      <a:pt x="1135" y="1978"/>
                    </a:lnTo>
                    <a:lnTo>
                      <a:pt x="1137" y="1983"/>
                    </a:lnTo>
                    <a:lnTo>
                      <a:pt x="1139" y="1987"/>
                    </a:lnTo>
                    <a:lnTo>
                      <a:pt x="1142" y="1989"/>
                    </a:lnTo>
                    <a:lnTo>
                      <a:pt x="1146" y="1992"/>
                    </a:lnTo>
                    <a:lnTo>
                      <a:pt x="1150" y="1995"/>
                    </a:lnTo>
                    <a:lnTo>
                      <a:pt x="1153" y="1996"/>
                    </a:lnTo>
                    <a:lnTo>
                      <a:pt x="1172" y="1999"/>
                    </a:lnTo>
                    <a:lnTo>
                      <a:pt x="1192" y="2002"/>
                    </a:lnTo>
                    <a:lnTo>
                      <a:pt x="1190" y="2023"/>
                    </a:lnTo>
                    <a:lnTo>
                      <a:pt x="1186" y="2041"/>
                    </a:lnTo>
                    <a:lnTo>
                      <a:pt x="1185" y="2050"/>
                    </a:lnTo>
                    <a:lnTo>
                      <a:pt x="1185" y="2059"/>
                    </a:lnTo>
                    <a:lnTo>
                      <a:pt x="1187" y="2070"/>
                    </a:lnTo>
                    <a:lnTo>
                      <a:pt x="1194" y="2081"/>
                    </a:lnTo>
                    <a:lnTo>
                      <a:pt x="1200" y="2090"/>
                    </a:lnTo>
                    <a:lnTo>
                      <a:pt x="1207" y="2096"/>
                    </a:lnTo>
                    <a:lnTo>
                      <a:pt x="1212" y="2101"/>
                    </a:lnTo>
                    <a:lnTo>
                      <a:pt x="1218" y="2102"/>
                    </a:lnTo>
                    <a:lnTo>
                      <a:pt x="1223" y="2103"/>
                    </a:lnTo>
                    <a:lnTo>
                      <a:pt x="1229" y="2102"/>
                    </a:lnTo>
                    <a:lnTo>
                      <a:pt x="1235" y="2101"/>
                    </a:lnTo>
                    <a:lnTo>
                      <a:pt x="1239" y="2098"/>
                    </a:lnTo>
                    <a:lnTo>
                      <a:pt x="1248" y="2094"/>
                    </a:lnTo>
                    <a:lnTo>
                      <a:pt x="1256" y="2090"/>
                    </a:lnTo>
                    <a:lnTo>
                      <a:pt x="1258" y="2089"/>
                    </a:lnTo>
                    <a:lnTo>
                      <a:pt x="1262" y="2090"/>
                    </a:lnTo>
                    <a:lnTo>
                      <a:pt x="1264" y="2093"/>
                    </a:lnTo>
                    <a:lnTo>
                      <a:pt x="1265" y="2097"/>
                    </a:lnTo>
                    <a:lnTo>
                      <a:pt x="1266" y="2106"/>
                    </a:lnTo>
                    <a:lnTo>
                      <a:pt x="1265" y="2114"/>
                    </a:lnTo>
                    <a:lnTo>
                      <a:pt x="1261" y="2122"/>
                    </a:lnTo>
                    <a:lnTo>
                      <a:pt x="1258" y="2129"/>
                    </a:lnTo>
                    <a:lnTo>
                      <a:pt x="1257" y="2133"/>
                    </a:lnTo>
                    <a:lnTo>
                      <a:pt x="1257" y="2137"/>
                    </a:lnTo>
                    <a:lnTo>
                      <a:pt x="1258" y="2141"/>
                    </a:lnTo>
                    <a:lnTo>
                      <a:pt x="1261" y="2145"/>
                    </a:lnTo>
                    <a:lnTo>
                      <a:pt x="1266" y="2151"/>
                    </a:lnTo>
                    <a:lnTo>
                      <a:pt x="1274" y="2158"/>
                    </a:lnTo>
                    <a:lnTo>
                      <a:pt x="1282" y="2163"/>
                    </a:lnTo>
                    <a:lnTo>
                      <a:pt x="1289" y="2170"/>
                    </a:lnTo>
                    <a:lnTo>
                      <a:pt x="1296" y="2175"/>
                    </a:lnTo>
                    <a:lnTo>
                      <a:pt x="1300" y="2179"/>
                    </a:lnTo>
                    <a:lnTo>
                      <a:pt x="1289" y="2181"/>
                    </a:lnTo>
                    <a:lnTo>
                      <a:pt x="1282" y="2182"/>
                    </a:lnTo>
                    <a:lnTo>
                      <a:pt x="1275" y="2182"/>
                    </a:lnTo>
                    <a:lnTo>
                      <a:pt x="1270" y="2182"/>
                    </a:lnTo>
                    <a:lnTo>
                      <a:pt x="1261" y="2179"/>
                    </a:lnTo>
                    <a:lnTo>
                      <a:pt x="1256" y="2176"/>
                    </a:lnTo>
                    <a:lnTo>
                      <a:pt x="1253" y="2175"/>
                    </a:lnTo>
                    <a:lnTo>
                      <a:pt x="1251" y="2175"/>
                    </a:lnTo>
                    <a:lnTo>
                      <a:pt x="1248" y="2176"/>
                    </a:lnTo>
                    <a:lnTo>
                      <a:pt x="1245" y="2179"/>
                    </a:lnTo>
                    <a:lnTo>
                      <a:pt x="1238" y="2189"/>
                    </a:lnTo>
                    <a:lnTo>
                      <a:pt x="1226" y="2208"/>
                    </a:lnTo>
                    <a:lnTo>
                      <a:pt x="1222" y="2212"/>
                    </a:lnTo>
                    <a:lnTo>
                      <a:pt x="1218" y="2216"/>
                    </a:lnTo>
                    <a:lnTo>
                      <a:pt x="1214" y="2217"/>
                    </a:lnTo>
                    <a:lnTo>
                      <a:pt x="1209" y="2219"/>
                    </a:lnTo>
                    <a:lnTo>
                      <a:pt x="1204" y="2220"/>
                    </a:lnTo>
                    <a:lnTo>
                      <a:pt x="1199" y="2219"/>
                    </a:lnTo>
                    <a:lnTo>
                      <a:pt x="1194" y="2217"/>
                    </a:lnTo>
                    <a:lnTo>
                      <a:pt x="1190" y="2216"/>
                    </a:lnTo>
                    <a:lnTo>
                      <a:pt x="1186" y="2214"/>
                    </a:lnTo>
                    <a:lnTo>
                      <a:pt x="1183" y="2210"/>
                    </a:lnTo>
                    <a:lnTo>
                      <a:pt x="1181" y="2204"/>
                    </a:lnTo>
                    <a:lnTo>
                      <a:pt x="1181" y="2199"/>
                    </a:lnTo>
                    <a:lnTo>
                      <a:pt x="1181" y="2194"/>
                    </a:lnTo>
                    <a:lnTo>
                      <a:pt x="1183" y="2188"/>
                    </a:lnTo>
                    <a:lnTo>
                      <a:pt x="1188" y="2180"/>
                    </a:lnTo>
                    <a:lnTo>
                      <a:pt x="1195" y="2172"/>
                    </a:lnTo>
                    <a:lnTo>
                      <a:pt x="1195" y="2171"/>
                    </a:lnTo>
                    <a:lnTo>
                      <a:pt x="1195" y="2168"/>
                    </a:lnTo>
                    <a:lnTo>
                      <a:pt x="1194" y="2167"/>
                    </a:lnTo>
                    <a:lnTo>
                      <a:pt x="1191" y="2164"/>
                    </a:lnTo>
                    <a:lnTo>
                      <a:pt x="1185" y="2158"/>
                    </a:lnTo>
                    <a:lnTo>
                      <a:pt x="1177" y="2153"/>
                    </a:lnTo>
                    <a:lnTo>
                      <a:pt x="1160" y="2141"/>
                    </a:lnTo>
                    <a:lnTo>
                      <a:pt x="1148" y="2133"/>
                    </a:lnTo>
                    <a:lnTo>
                      <a:pt x="1128" y="2124"/>
                    </a:lnTo>
                    <a:lnTo>
                      <a:pt x="1090" y="2111"/>
                    </a:lnTo>
                    <a:lnTo>
                      <a:pt x="1071" y="2105"/>
                    </a:lnTo>
                    <a:lnTo>
                      <a:pt x="1055" y="2100"/>
                    </a:lnTo>
                    <a:lnTo>
                      <a:pt x="1042" y="2097"/>
                    </a:lnTo>
                    <a:lnTo>
                      <a:pt x="1037" y="2096"/>
                    </a:lnTo>
                    <a:lnTo>
                      <a:pt x="1028" y="2105"/>
                    </a:lnTo>
                    <a:lnTo>
                      <a:pt x="1021" y="2114"/>
                    </a:lnTo>
                    <a:lnTo>
                      <a:pt x="1017" y="2123"/>
                    </a:lnTo>
                    <a:lnTo>
                      <a:pt x="1015" y="2133"/>
                    </a:lnTo>
                    <a:lnTo>
                      <a:pt x="1015" y="2142"/>
                    </a:lnTo>
                    <a:lnTo>
                      <a:pt x="1016" y="2153"/>
                    </a:lnTo>
                    <a:lnTo>
                      <a:pt x="1019" y="2163"/>
                    </a:lnTo>
                    <a:lnTo>
                      <a:pt x="1023" y="2173"/>
                    </a:lnTo>
                    <a:lnTo>
                      <a:pt x="1045" y="2211"/>
                    </a:lnTo>
                    <a:lnTo>
                      <a:pt x="1064" y="2243"/>
                    </a:lnTo>
                    <a:lnTo>
                      <a:pt x="1067" y="2250"/>
                    </a:lnTo>
                    <a:lnTo>
                      <a:pt x="1068" y="2258"/>
                    </a:lnTo>
                    <a:lnTo>
                      <a:pt x="1069" y="2265"/>
                    </a:lnTo>
                    <a:lnTo>
                      <a:pt x="1069" y="2272"/>
                    </a:lnTo>
                    <a:lnTo>
                      <a:pt x="1071" y="2280"/>
                    </a:lnTo>
                    <a:lnTo>
                      <a:pt x="1072" y="2287"/>
                    </a:lnTo>
                    <a:lnTo>
                      <a:pt x="1073" y="2295"/>
                    </a:lnTo>
                    <a:lnTo>
                      <a:pt x="1077" y="2303"/>
                    </a:lnTo>
                    <a:lnTo>
                      <a:pt x="1098" y="2335"/>
                    </a:lnTo>
                    <a:lnTo>
                      <a:pt x="1121" y="2370"/>
                    </a:lnTo>
                    <a:lnTo>
                      <a:pt x="1133" y="2387"/>
                    </a:lnTo>
                    <a:lnTo>
                      <a:pt x="1144" y="2405"/>
                    </a:lnTo>
                    <a:lnTo>
                      <a:pt x="1153" y="2422"/>
                    </a:lnTo>
                    <a:lnTo>
                      <a:pt x="1160" y="2438"/>
                    </a:lnTo>
                    <a:lnTo>
                      <a:pt x="1161" y="2444"/>
                    </a:lnTo>
                    <a:lnTo>
                      <a:pt x="1163" y="2451"/>
                    </a:lnTo>
                    <a:lnTo>
                      <a:pt x="1161" y="2456"/>
                    </a:lnTo>
                    <a:lnTo>
                      <a:pt x="1161" y="2460"/>
                    </a:lnTo>
                    <a:lnTo>
                      <a:pt x="1157" y="2469"/>
                    </a:lnTo>
                    <a:lnTo>
                      <a:pt x="1153" y="2477"/>
                    </a:lnTo>
                    <a:lnTo>
                      <a:pt x="1148" y="2482"/>
                    </a:lnTo>
                    <a:lnTo>
                      <a:pt x="1146" y="2488"/>
                    </a:lnTo>
                    <a:lnTo>
                      <a:pt x="1144" y="2491"/>
                    </a:lnTo>
                    <a:lnTo>
                      <a:pt x="1144" y="2495"/>
                    </a:lnTo>
                    <a:lnTo>
                      <a:pt x="1144" y="2497"/>
                    </a:lnTo>
                    <a:lnTo>
                      <a:pt x="1146" y="2501"/>
                    </a:lnTo>
                    <a:lnTo>
                      <a:pt x="1155" y="2513"/>
                    </a:lnTo>
                    <a:lnTo>
                      <a:pt x="1165" y="2522"/>
                    </a:lnTo>
                    <a:lnTo>
                      <a:pt x="1175" y="2531"/>
                    </a:lnTo>
                    <a:lnTo>
                      <a:pt x="1186" y="2540"/>
                    </a:lnTo>
                    <a:lnTo>
                      <a:pt x="1195" y="2549"/>
                    </a:lnTo>
                    <a:lnTo>
                      <a:pt x="1203" y="2561"/>
                    </a:lnTo>
                    <a:lnTo>
                      <a:pt x="1205" y="2566"/>
                    </a:lnTo>
                    <a:lnTo>
                      <a:pt x="1208" y="2574"/>
                    </a:lnTo>
                    <a:lnTo>
                      <a:pt x="1209" y="2581"/>
                    </a:lnTo>
                    <a:lnTo>
                      <a:pt x="1209" y="2589"/>
                    </a:lnTo>
                    <a:lnTo>
                      <a:pt x="1208" y="2591"/>
                    </a:lnTo>
                    <a:lnTo>
                      <a:pt x="1190" y="2591"/>
                    </a:lnTo>
                    <a:lnTo>
                      <a:pt x="1173" y="2589"/>
                    </a:lnTo>
                    <a:lnTo>
                      <a:pt x="1169" y="2581"/>
                    </a:lnTo>
                    <a:lnTo>
                      <a:pt x="1165" y="2572"/>
                    </a:lnTo>
                    <a:lnTo>
                      <a:pt x="1052" y="2510"/>
                    </a:lnTo>
                    <a:lnTo>
                      <a:pt x="1051" y="2508"/>
                    </a:lnTo>
                    <a:lnTo>
                      <a:pt x="1050" y="2502"/>
                    </a:lnTo>
                    <a:lnTo>
                      <a:pt x="1050" y="2497"/>
                    </a:lnTo>
                    <a:lnTo>
                      <a:pt x="1051" y="2491"/>
                    </a:lnTo>
                    <a:lnTo>
                      <a:pt x="1051" y="2484"/>
                    </a:lnTo>
                    <a:lnTo>
                      <a:pt x="1051" y="2478"/>
                    </a:lnTo>
                    <a:lnTo>
                      <a:pt x="1050" y="2473"/>
                    </a:lnTo>
                    <a:lnTo>
                      <a:pt x="1047" y="2467"/>
                    </a:lnTo>
                    <a:lnTo>
                      <a:pt x="1041" y="2461"/>
                    </a:lnTo>
                    <a:lnTo>
                      <a:pt x="1034" y="2457"/>
                    </a:lnTo>
                    <a:lnTo>
                      <a:pt x="1029" y="2455"/>
                    </a:lnTo>
                    <a:lnTo>
                      <a:pt x="1023" y="2453"/>
                    </a:lnTo>
                    <a:lnTo>
                      <a:pt x="1017" y="2453"/>
                    </a:lnTo>
                    <a:lnTo>
                      <a:pt x="1012" y="2455"/>
                    </a:lnTo>
                    <a:lnTo>
                      <a:pt x="1007" y="2456"/>
                    </a:lnTo>
                    <a:lnTo>
                      <a:pt x="1002" y="2460"/>
                    </a:lnTo>
                    <a:lnTo>
                      <a:pt x="998" y="2464"/>
                    </a:lnTo>
                    <a:lnTo>
                      <a:pt x="993" y="2469"/>
                    </a:lnTo>
                    <a:lnTo>
                      <a:pt x="989" y="2475"/>
                    </a:lnTo>
                    <a:lnTo>
                      <a:pt x="985" y="2482"/>
                    </a:lnTo>
                    <a:lnTo>
                      <a:pt x="977" y="2497"/>
                    </a:lnTo>
                    <a:lnTo>
                      <a:pt x="971" y="2515"/>
                    </a:lnTo>
                    <a:lnTo>
                      <a:pt x="964" y="2534"/>
                    </a:lnTo>
                    <a:lnTo>
                      <a:pt x="959" y="2553"/>
                    </a:lnTo>
                    <a:lnTo>
                      <a:pt x="955" y="2572"/>
                    </a:lnTo>
                    <a:lnTo>
                      <a:pt x="951" y="2591"/>
                    </a:lnTo>
                    <a:lnTo>
                      <a:pt x="946" y="2622"/>
                    </a:lnTo>
                    <a:lnTo>
                      <a:pt x="945" y="2641"/>
                    </a:lnTo>
                    <a:lnTo>
                      <a:pt x="944" y="2642"/>
                    </a:lnTo>
                    <a:lnTo>
                      <a:pt x="941" y="2644"/>
                    </a:lnTo>
                    <a:lnTo>
                      <a:pt x="937" y="2642"/>
                    </a:lnTo>
                    <a:lnTo>
                      <a:pt x="931" y="2640"/>
                    </a:lnTo>
                    <a:lnTo>
                      <a:pt x="916" y="2633"/>
                    </a:lnTo>
                    <a:lnTo>
                      <a:pt x="902" y="2624"/>
                    </a:lnTo>
                    <a:lnTo>
                      <a:pt x="894" y="2618"/>
                    </a:lnTo>
                    <a:lnTo>
                      <a:pt x="888" y="2613"/>
                    </a:lnTo>
                    <a:lnTo>
                      <a:pt x="884" y="2606"/>
                    </a:lnTo>
                    <a:lnTo>
                      <a:pt x="880" y="2600"/>
                    </a:lnTo>
                    <a:lnTo>
                      <a:pt x="878" y="2594"/>
                    </a:lnTo>
                    <a:lnTo>
                      <a:pt x="878" y="2588"/>
                    </a:lnTo>
                    <a:lnTo>
                      <a:pt x="880" y="2583"/>
                    </a:lnTo>
                    <a:lnTo>
                      <a:pt x="885" y="2578"/>
                    </a:lnTo>
                    <a:lnTo>
                      <a:pt x="893" y="2571"/>
                    </a:lnTo>
                    <a:lnTo>
                      <a:pt x="898" y="2563"/>
                    </a:lnTo>
                    <a:lnTo>
                      <a:pt x="902" y="2554"/>
                    </a:lnTo>
                    <a:lnTo>
                      <a:pt x="905" y="2544"/>
                    </a:lnTo>
                    <a:lnTo>
                      <a:pt x="906" y="2532"/>
                    </a:lnTo>
                    <a:lnTo>
                      <a:pt x="906" y="2521"/>
                    </a:lnTo>
                    <a:lnTo>
                      <a:pt x="905" y="2509"/>
                    </a:lnTo>
                    <a:lnTo>
                      <a:pt x="902" y="2496"/>
                    </a:lnTo>
                    <a:lnTo>
                      <a:pt x="898" y="2484"/>
                    </a:lnTo>
                    <a:lnTo>
                      <a:pt x="893" y="2473"/>
                    </a:lnTo>
                    <a:lnTo>
                      <a:pt x="888" y="2461"/>
                    </a:lnTo>
                    <a:lnTo>
                      <a:pt x="881" y="2451"/>
                    </a:lnTo>
                    <a:lnTo>
                      <a:pt x="875" y="2442"/>
                    </a:lnTo>
                    <a:lnTo>
                      <a:pt x="867" y="2435"/>
                    </a:lnTo>
                    <a:lnTo>
                      <a:pt x="859" y="2429"/>
                    </a:lnTo>
                    <a:lnTo>
                      <a:pt x="850" y="2425"/>
                    </a:lnTo>
                    <a:lnTo>
                      <a:pt x="845" y="2422"/>
                    </a:lnTo>
                    <a:lnTo>
                      <a:pt x="840" y="2417"/>
                    </a:lnTo>
                    <a:lnTo>
                      <a:pt x="836" y="2413"/>
                    </a:lnTo>
                    <a:lnTo>
                      <a:pt x="833" y="2408"/>
                    </a:lnTo>
                    <a:lnTo>
                      <a:pt x="831" y="2395"/>
                    </a:lnTo>
                    <a:lnTo>
                      <a:pt x="831" y="2382"/>
                    </a:lnTo>
                    <a:lnTo>
                      <a:pt x="831" y="2368"/>
                    </a:lnTo>
                    <a:lnTo>
                      <a:pt x="830" y="2355"/>
                    </a:lnTo>
                    <a:lnTo>
                      <a:pt x="827" y="2348"/>
                    </a:lnTo>
                    <a:lnTo>
                      <a:pt x="824" y="2343"/>
                    </a:lnTo>
                    <a:lnTo>
                      <a:pt x="822" y="2338"/>
                    </a:lnTo>
                    <a:lnTo>
                      <a:pt x="817" y="2334"/>
                    </a:lnTo>
                    <a:lnTo>
                      <a:pt x="808" y="2330"/>
                    </a:lnTo>
                    <a:lnTo>
                      <a:pt x="798" y="2328"/>
                    </a:lnTo>
                    <a:lnTo>
                      <a:pt x="789" y="2328"/>
                    </a:lnTo>
                    <a:lnTo>
                      <a:pt x="782" y="2330"/>
                    </a:lnTo>
                    <a:lnTo>
                      <a:pt x="774" y="2334"/>
                    </a:lnTo>
                    <a:lnTo>
                      <a:pt x="767" y="2339"/>
                    </a:lnTo>
                    <a:lnTo>
                      <a:pt x="761" y="2346"/>
                    </a:lnTo>
                    <a:lnTo>
                      <a:pt x="754" y="2353"/>
                    </a:lnTo>
                    <a:lnTo>
                      <a:pt x="749" y="2361"/>
                    </a:lnTo>
                    <a:lnTo>
                      <a:pt x="745" y="2370"/>
                    </a:lnTo>
                    <a:lnTo>
                      <a:pt x="741" y="2379"/>
                    </a:lnTo>
                    <a:lnTo>
                      <a:pt x="738" y="2388"/>
                    </a:lnTo>
                    <a:lnTo>
                      <a:pt x="735" y="2398"/>
                    </a:lnTo>
                    <a:lnTo>
                      <a:pt x="734" y="2407"/>
                    </a:lnTo>
                    <a:lnTo>
                      <a:pt x="734" y="2416"/>
                    </a:lnTo>
                    <a:lnTo>
                      <a:pt x="734" y="2423"/>
                    </a:lnTo>
                    <a:lnTo>
                      <a:pt x="736" y="2435"/>
                    </a:lnTo>
                    <a:lnTo>
                      <a:pt x="741" y="2456"/>
                    </a:lnTo>
                    <a:lnTo>
                      <a:pt x="743" y="2466"/>
                    </a:lnTo>
                    <a:lnTo>
                      <a:pt x="741" y="2475"/>
                    </a:lnTo>
                    <a:lnTo>
                      <a:pt x="740" y="2478"/>
                    </a:lnTo>
                    <a:lnTo>
                      <a:pt x="739" y="2480"/>
                    </a:lnTo>
                    <a:lnTo>
                      <a:pt x="736" y="2483"/>
                    </a:lnTo>
                    <a:lnTo>
                      <a:pt x="732" y="2483"/>
                    </a:lnTo>
                    <a:lnTo>
                      <a:pt x="717" y="2482"/>
                    </a:lnTo>
                    <a:lnTo>
                      <a:pt x="700" y="2478"/>
                    </a:lnTo>
                    <a:lnTo>
                      <a:pt x="691" y="2475"/>
                    </a:lnTo>
                    <a:lnTo>
                      <a:pt x="682" y="2471"/>
                    </a:lnTo>
                    <a:lnTo>
                      <a:pt x="673" y="2467"/>
                    </a:lnTo>
                    <a:lnTo>
                      <a:pt x="665" y="2462"/>
                    </a:lnTo>
                    <a:lnTo>
                      <a:pt x="659" y="2457"/>
                    </a:lnTo>
                    <a:lnTo>
                      <a:pt x="652" y="2452"/>
                    </a:lnTo>
                    <a:lnTo>
                      <a:pt x="648" y="2445"/>
                    </a:lnTo>
                    <a:lnTo>
                      <a:pt x="646" y="2439"/>
                    </a:lnTo>
                    <a:lnTo>
                      <a:pt x="644" y="2432"/>
                    </a:lnTo>
                    <a:lnTo>
                      <a:pt x="646" y="2425"/>
                    </a:lnTo>
                    <a:lnTo>
                      <a:pt x="651" y="2417"/>
                    </a:lnTo>
                    <a:lnTo>
                      <a:pt x="657" y="2409"/>
                    </a:lnTo>
                    <a:lnTo>
                      <a:pt x="665" y="2401"/>
                    </a:lnTo>
                    <a:lnTo>
                      <a:pt x="669" y="2395"/>
                    </a:lnTo>
                    <a:lnTo>
                      <a:pt x="670" y="2392"/>
                    </a:lnTo>
                    <a:lnTo>
                      <a:pt x="670" y="2390"/>
                    </a:lnTo>
                    <a:lnTo>
                      <a:pt x="669" y="2388"/>
                    </a:lnTo>
                    <a:lnTo>
                      <a:pt x="666" y="2387"/>
                    </a:lnTo>
                    <a:lnTo>
                      <a:pt x="656" y="2382"/>
                    </a:lnTo>
                    <a:lnTo>
                      <a:pt x="640" y="2373"/>
                    </a:lnTo>
                    <a:lnTo>
                      <a:pt x="627" y="2363"/>
                    </a:lnTo>
                    <a:lnTo>
                      <a:pt x="618" y="2353"/>
                    </a:lnTo>
                    <a:lnTo>
                      <a:pt x="612" y="2344"/>
                    </a:lnTo>
                    <a:lnTo>
                      <a:pt x="608" y="2335"/>
                    </a:lnTo>
                    <a:lnTo>
                      <a:pt x="607" y="2328"/>
                    </a:lnTo>
                    <a:lnTo>
                      <a:pt x="608" y="2321"/>
                    </a:lnTo>
                    <a:lnTo>
                      <a:pt x="611" y="2313"/>
                    </a:lnTo>
                    <a:lnTo>
                      <a:pt x="613" y="2307"/>
                    </a:lnTo>
                    <a:lnTo>
                      <a:pt x="624" y="2293"/>
                    </a:lnTo>
                    <a:lnTo>
                      <a:pt x="634" y="2277"/>
                    </a:lnTo>
                    <a:lnTo>
                      <a:pt x="639" y="2268"/>
                    </a:lnTo>
                    <a:lnTo>
                      <a:pt x="644" y="2259"/>
                    </a:lnTo>
                    <a:lnTo>
                      <a:pt x="647" y="2249"/>
                    </a:lnTo>
                    <a:lnTo>
                      <a:pt x="649" y="2238"/>
                    </a:lnTo>
                    <a:lnTo>
                      <a:pt x="648" y="2228"/>
                    </a:lnTo>
                    <a:lnTo>
                      <a:pt x="646" y="2219"/>
                    </a:lnTo>
                    <a:lnTo>
                      <a:pt x="642" y="2208"/>
                    </a:lnTo>
                    <a:lnTo>
                      <a:pt x="638" y="2199"/>
                    </a:lnTo>
                    <a:lnTo>
                      <a:pt x="633" y="2189"/>
                    </a:lnTo>
                    <a:lnTo>
                      <a:pt x="627" y="2180"/>
                    </a:lnTo>
                    <a:lnTo>
                      <a:pt x="621" y="2171"/>
                    </a:lnTo>
                    <a:lnTo>
                      <a:pt x="615" y="2162"/>
                    </a:lnTo>
                    <a:lnTo>
                      <a:pt x="599" y="2144"/>
                    </a:lnTo>
                    <a:lnTo>
                      <a:pt x="582" y="2128"/>
                    </a:lnTo>
                    <a:lnTo>
                      <a:pt x="565" y="2115"/>
                    </a:lnTo>
                    <a:lnTo>
                      <a:pt x="550" y="2105"/>
                    </a:lnTo>
                    <a:lnTo>
                      <a:pt x="539" y="2100"/>
                    </a:lnTo>
                    <a:lnTo>
                      <a:pt x="529" y="2096"/>
                    </a:lnTo>
                    <a:lnTo>
                      <a:pt x="520" y="2093"/>
                    </a:lnTo>
                    <a:lnTo>
                      <a:pt x="512" y="2092"/>
                    </a:lnTo>
                    <a:lnTo>
                      <a:pt x="497" y="2090"/>
                    </a:lnTo>
                    <a:lnTo>
                      <a:pt x="485" y="2090"/>
                    </a:lnTo>
                    <a:lnTo>
                      <a:pt x="480" y="2089"/>
                    </a:lnTo>
                    <a:lnTo>
                      <a:pt x="475" y="2087"/>
                    </a:lnTo>
                    <a:lnTo>
                      <a:pt x="471" y="2084"/>
                    </a:lnTo>
                    <a:lnTo>
                      <a:pt x="468" y="2080"/>
                    </a:lnTo>
                    <a:lnTo>
                      <a:pt x="466" y="2074"/>
                    </a:lnTo>
                    <a:lnTo>
                      <a:pt x="464" y="2066"/>
                    </a:lnTo>
                    <a:lnTo>
                      <a:pt x="464" y="2056"/>
                    </a:lnTo>
                    <a:lnTo>
                      <a:pt x="464" y="2043"/>
                    </a:lnTo>
                    <a:lnTo>
                      <a:pt x="464" y="2031"/>
                    </a:lnTo>
                    <a:lnTo>
                      <a:pt x="463" y="2021"/>
                    </a:lnTo>
                    <a:lnTo>
                      <a:pt x="459" y="2013"/>
                    </a:lnTo>
                    <a:lnTo>
                      <a:pt x="455" y="2006"/>
                    </a:lnTo>
                    <a:lnTo>
                      <a:pt x="449" y="2000"/>
                    </a:lnTo>
                    <a:lnTo>
                      <a:pt x="441" y="1995"/>
                    </a:lnTo>
                    <a:lnTo>
                      <a:pt x="432" y="1989"/>
                    </a:lnTo>
                    <a:lnTo>
                      <a:pt x="421" y="1983"/>
                    </a:lnTo>
                    <a:lnTo>
                      <a:pt x="414" y="1979"/>
                    </a:lnTo>
                    <a:lnTo>
                      <a:pt x="407" y="1975"/>
                    </a:lnTo>
                    <a:lnTo>
                      <a:pt x="405" y="1970"/>
                    </a:lnTo>
                    <a:lnTo>
                      <a:pt x="402" y="1966"/>
                    </a:lnTo>
                    <a:lnTo>
                      <a:pt x="402" y="1962"/>
                    </a:lnTo>
                    <a:lnTo>
                      <a:pt x="403" y="1957"/>
                    </a:lnTo>
                    <a:lnTo>
                      <a:pt x="406" y="1953"/>
                    </a:lnTo>
                    <a:lnTo>
                      <a:pt x="409" y="1949"/>
                    </a:lnTo>
                    <a:lnTo>
                      <a:pt x="418" y="1942"/>
                    </a:lnTo>
                    <a:lnTo>
                      <a:pt x="429" y="1935"/>
                    </a:lnTo>
                    <a:lnTo>
                      <a:pt x="441" y="1929"/>
                    </a:lnTo>
                    <a:lnTo>
                      <a:pt x="453" y="1922"/>
                    </a:lnTo>
                    <a:lnTo>
                      <a:pt x="459" y="1918"/>
                    </a:lnTo>
                    <a:lnTo>
                      <a:pt x="466" y="1912"/>
                    </a:lnTo>
                    <a:lnTo>
                      <a:pt x="471" y="1904"/>
                    </a:lnTo>
                    <a:lnTo>
                      <a:pt x="475" y="1896"/>
                    </a:lnTo>
                    <a:lnTo>
                      <a:pt x="482" y="1877"/>
                    </a:lnTo>
                    <a:lnTo>
                      <a:pt x="490" y="1859"/>
                    </a:lnTo>
                    <a:lnTo>
                      <a:pt x="497" y="1842"/>
                    </a:lnTo>
                    <a:lnTo>
                      <a:pt x="504" y="1829"/>
                    </a:lnTo>
                    <a:lnTo>
                      <a:pt x="508" y="1825"/>
                    </a:lnTo>
                    <a:lnTo>
                      <a:pt x="513" y="1824"/>
                    </a:lnTo>
                    <a:lnTo>
                      <a:pt x="519" y="1824"/>
                    </a:lnTo>
                    <a:lnTo>
                      <a:pt x="525" y="1828"/>
                    </a:lnTo>
                    <a:lnTo>
                      <a:pt x="542" y="1840"/>
                    </a:lnTo>
                    <a:lnTo>
                      <a:pt x="556" y="1852"/>
                    </a:lnTo>
                    <a:lnTo>
                      <a:pt x="563" y="1857"/>
                    </a:lnTo>
                    <a:lnTo>
                      <a:pt x="572" y="1860"/>
                    </a:lnTo>
                    <a:lnTo>
                      <a:pt x="582" y="1862"/>
                    </a:lnTo>
                    <a:lnTo>
                      <a:pt x="594" y="1864"/>
                    </a:lnTo>
                    <a:lnTo>
                      <a:pt x="604" y="1862"/>
                    </a:lnTo>
                    <a:lnTo>
                      <a:pt x="616" y="1860"/>
                    </a:lnTo>
                    <a:lnTo>
                      <a:pt x="627" y="1857"/>
                    </a:lnTo>
                    <a:lnTo>
                      <a:pt x="639" y="1852"/>
                    </a:lnTo>
                    <a:lnTo>
                      <a:pt x="651" y="1846"/>
                    </a:lnTo>
                    <a:lnTo>
                      <a:pt x="660" y="1839"/>
                    </a:lnTo>
                    <a:lnTo>
                      <a:pt x="668" y="1830"/>
                    </a:lnTo>
                    <a:lnTo>
                      <a:pt x="674" y="1821"/>
                    </a:lnTo>
                    <a:lnTo>
                      <a:pt x="678" y="1812"/>
                    </a:lnTo>
                    <a:lnTo>
                      <a:pt x="683" y="1804"/>
                    </a:lnTo>
                    <a:lnTo>
                      <a:pt x="687" y="1799"/>
                    </a:lnTo>
                    <a:lnTo>
                      <a:pt x="692" y="1795"/>
                    </a:lnTo>
                    <a:lnTo>
                      <a:pt x="697" y="1794"/>
                    </a:lnTo>
                    <a:lnTo>
                      <a:pt x="701" y="1793"/>
                    </a:lnTo>
                    <a:lnTo>
                      <a:pt x="706" y="1793"/>
                    </a:lnTo>
                    <a:lnTo>
                      <a:pt x="712" y="1795"/>
                    </a:lnTo>
                    <a:lnTo>
                      <a:pt x="734" y="1806"/>
                    </a:lnTo>
                    <a:lnTo>
                      <a:pt x="757" y="1816"/>
                    </a:lnTo>
                    <a:lnTo>
                      <a:pt x="758" y="1818"/>
                    </a:lnTo>
                    <a:lnTo>
                      <a:pt x="762" y="1820"/>
                    </a:lnTo>
                    <a:lnTo>
                      <a:pt x="766" y="1820"/>
                    </a:lnTo>
                    <a:lnTo>
                      <a:pt x="770" y="1821"/>
                    </a:lnTo>
                    <a:lnTo>
                      <a:pt x="780" y="1820"/>
                    </a:lnTo>
                    <a:lnTo>
                      <a:pt x="787" y="1818"/>
                    </a:lnTo>
                    <a:lnTo>
                      <a:pt x="815" y="1826"/>
                    </a:lnTo>
                    <a:lnTo>
                      <a:pt x="841" y="1834"/>
                    </a:lnTo>
                    <a:lnTo>
                      <a:pt x="867" y="1844"/>
                    </a:lnTo>
                    <a:lnTo>
                      <a:pt x="894" y="1855"/>
                    </a:lnTo>
                    <a:lnTo>
                      <a:pt x="916" y="1861"/>
                    </a:lnTo>
                    <a:lnTo>
                      <a:pt x="941" y="1866"/>
                    </a:lnTo>
                    <a:lnTo>
                      <a:pt x="966" y="1870"/>
                    </a:lnTo>
                    <a:lnTo>
                      <a:pt x="989" y="1875"/>
                    </a:lnTo>
                    <a:lnTo>
                      <a:pt x="997" y="1878"/>
                    </a:lnTo>
                    <a:lnTo>
                      <a:pt x="1004" y="1881"/>
                    </a:lnTo>
                    <a:lnTo>
                      <a:pt x="1010" y="1885"/>
                    </a:lnTo>
                    <a:lnTo>
                      <a:pt x="1015" y="1890"/>
                    </a:lnTo>
                    <a:lnTo>
                      <a:pt x="1025" y="1900"/>
                    </a:lnTo>
                    <a:lnTo>
                      <a:pt x="1037" y="1912"/>
                    </a:lnTo>
                    <a:lnTo>
                      <a:pt x="1046" y="1921"/>
                    </a:lnTo>
                    <a:lnTo>
                      <a:pt x="1061" y="1931"/>
                    </a:lnTo>
                    <a:lnTo>
                      <a:pt x="1068" y="1936"/>
                    </a:lnTo>
                    <a:lnTo>
                      <a:pt x="1076" y="1940"/>
                    </a:lnTo>
                    <a:lnTo>
                      <a:pt x="1080" y="1940"/>
                    </a:lnTo>
                    <a:lnTo>
                      <a:pt x="1082" y="1940"/>
                    </a:lnTo>
                    <a:lnTo>
                      <a:pt x="1085" y="1940"/>
                    </a:lnTo>
                    <a:lnTo>
                      <a:pt x="1086" y="1938"/>
                    </a:lnTo>
                    <a:lnTo>
                      <a:pt x="1090" y="1934"/>
                    </a:lnTo>
                    <a:lnTo>
                      <a:pt x="1093" y="1930"/>
                    </a:lnTo>
                    <a:lnTo>
                      <a:pt x="1094" y="1926"/>
                    </a:lnTo>
                    <a:lnTo>
                      <a:pt x="1095" y="1922"/>
                    </a:lnTo>
                    <a:lnTo>
                      <a:pt x="1094" y="1914"/>
                    </a:lnTo>
                    <a:lnTo>
                      <a:pt x="1091" y="1908"/>
                    </a:lnTo>
                    <a:lnTo>
                      <a:pt x="1087" y="1900"/>
                    </a:lnTo>
                    <a:lnTo>
                      <a:pt x="1083" y="1894"/>
                    </a:lnTo>
                    <a:lnTo>
                      <a:pt x="1080" y="1886"/>
                    </a:lnTo>
                    <a:lnTo>
                      <a:pt x="1077" y="1878"/>
                    </a:lnTo>
                    <a:lnTo>
                      <a:pt x="1078" y="1874"/>
                    </a:lnTo>
                    <a:lnTo>
                      <a:pt x="1081" y="1872"/>
                    </a:lnTo>
                    <a:lnTo>
                      <a:pt x="1085" y="1869"/>
                    </a:lnTo>
                    <a:lnTo>
                      <a:pt x="1090" y="1868"/>
                    </a:lnTo>
                    <a:lnTo>
                      <a:pt x="1103" y="1865"/>
                    </a:lnTo>
                    <a:lnTo>
                      <a:pt x="1120" y="1862"/>
                    </a:lnTo>
                    <a:lnTo>
                      <a:pt x="1135" y="1861"/>
                    </a:lnTo>
                    <a:lnTo>
                      <a:pt x="1151" y="1857"/>
                    </a:lnTo>
                    <a:lnTo>
                      <a:pt x="1157" y="1856"/>
                    </a:lnTo>
                    <a:lnTo>
                      <a:pt x="1163" y="1853"/>
                    </a:lnTo>
                    <a:lnTo>
                      <a:pt x="1166" y="1851"/>
                    </a:lnTo>
                    <a:lnTo>
                      <a:pt x="1169" y="1848"/>
                    </a:lnTo>
                    <a:lnTo>
                      <a:pt x="1170" y="1844"/>
                    </a:lnTo>
                    <a:lnTo>
                      <a:pt x="1170" y="1842"/>
                    </a:lnTo>
                    <a:lnTo>
                      <a:pt x="1169" y="1839"/>
                    </a:lnTo>
                    <a:lnTo>
                      <a:pt x="1168" y="1835"/>
                    </a:lnTo>
                    <a:lnTo>
                      <a:pt x="1163" y="1830"/>
                    </a:lnTo>
                    <a:lnTo>
                      <a:pt x="1156" y="1824"/>
                    </a:lnTo>
                    <a:lnTo>
                      <a:pt x="1142" y="1812"/>
                    </a:lnTo>
                    <a:lnTo>
                      <a:pt x="1133" y="1802"/>
                    </a:lnTo>
                    <a:lnTo>
                      <a:pt x="1128" y="1787"/>
                    </a:lnTo>
                    <a:lnTo>
                      <a:pt x="1121" y="1777"/>
                    </a:lnTo>
                    <a:lnTo>
                      <a:pt x="1116" y="1778"/>
                    </a:lnTo>
                    <a:lnTo>
                      <a:pt x="1111" y="1780"/>
                    </a:lnTo>
                    <a:lnTo>
                      <a:pt x="1106" y="1783"/>
                    </a:lnTo>
                    <a:lnTo>
                      <a:pt x="1099" y="1786"/>
                    </a:lnTo>
                    <a:lnTo>
                      <a:pt x="1087" y="1794"/>
                    </a:lnTo>
                    <a:lnTo>
                      <a:pt x="1076" y="1799"/>
                    </a:lnTo>
                    <a:lnTo>
                      <a:pt x="1063" y="1800"/>
                    </a:lnTo>
                    <a:lnTo>
                      <a:pt x="1052" y="1800"/>
                    </a:lnTo>
                    <a:lnTo>
                      <a:pt x="1045" y="1798"/>
                    </a:lnTo>
                    <a:lnTo>
                      <a:pt x="1039" y="1793"/>
                    </a:lnTo>
                    <a:lnTo>
                      <a:pt x="1036" y="1787"/>
                    </a:lnTo>
                    <a:lnTo>
                      <a:pt x="1032" y="1781"/>
                    </a:lnTo>
                    <a:lnTo>
                      <a:pt x="1030" y="1774"/>
                    </a:lnTo>
                    <a:lnTo>
                      <a:pt x="1028" y="1767"/>
                    </a:lnTo>
                    <a:lnTo>
                      <a:pt x="1025" y="1751"/>
                    </a:lnTo>
                    <a:lnTo>
                      <a:pt x="1020" y="1738"/>
                    </a:lnTo>
                    <a:lnTo>
                      <a:pt x="1016" y="1734"/>
                    </a:lnTo>
                    <a:lnTo>
                      <a:pt x="1011" y="1730"/>
                    </a:lnTo>
                    <a:lnTo>
                      <a:pt x="1003" y="1729"/>
                    </a:lnTo>
                    <a:lnTo>
                      <a:pt x="994" y="1730"/>
                    </a:lnTo>
                    <a:lnTo>
                      <a:pt x="992" y="1732"/>
                    </a:lnTo>
                    <a:lnTo>
                      <a:pt x="989" y="1736"/>
                    </a:lnTo>
                    <a:lnTo>
                      <a:pt x="985" y="1741"/>
                    </a:lnTo>
                    <a:lnTo>
                      <a:pt x="982" y="1746"/>
                    </a:lnTo>
                    <a:lnTo>
                      <a:pt x="975" y="1760"/>
                    </a:lnTo>
                    <a:lnTo>
                      <a:pt x="967" y="1776"/>
                    </a:lnTo>
                    <a:lnTo>
                      <a:pt x="963" y="1781"/>
                    </a:lnTo>
                    <a:lnTo>
                      <a:pt x="958" y="1786"/>
                    </a:lnTo>
                    <a:lnTo>
                      <a:pt x="954" y="1790"/>
                    </a:lnTo>
                    <a:lnTo>
                      <a:pt x="950" y="1791"/>
                    </a:lnTo>
                    <a:lnTo>
                      <a:pt x="945" y="1790"/>
                    </a:lnTo>
                    <a:lnTo>
                      <a:pt x="941" y="1786"/>
                    </a:lnTo>
                    <a:lnTo>
                      <a:pt x="936" y="1778"/>
                    </a:lnTo>
                    <a:lnTo>
                      <a:pt x="932" y="1768"/>
                    </a:lnTo>
                    <a:lnTo>
                      <a:pt x="925" y="1751"/>
                    </a:lnTo>
                    <a:lnTo>
                      <a:pt x="912" y="1726"/>
                    </a:lnTo>
                    <a:lnTo>
                      <a:pt x="909" y="1720"/>
                    </a:lnTo>
                    <a:lnTo>
                      <a:pt x="905" y="1716"/>
                    </a:lnTo>
                    <a:lnTo>
                      <a:pt x="901" y="1712"/>
                    </a:lnTo>
                    <a:lnTo>
                      <a:pt x="897" y="1710"/>
                    </a:lnTo>
                    <a:lnTo>
                      <a:pt x="894" y="1708"/>
                    </a:lnTo>
                    <a:lnTo>
                      <a:pt x="890" y="1710"/>
                    </a:lnTo>
                    <a:lnTo>
                      <a:pt x="888" y="1712"/>
                    </a:lnTo>
                    <a:lnTo>
                      <a:pt x="885" y="1717"/>
                    </a:lnTo>
                    <a:lnTo>
                      <a:pt x="879" y="1729"/>
                    </a:lnTo>
                    <a:lnTo>
                      <a:pt x="874" y="1739"/>
                    </a:lnTo>
                    <a:lnTo>
                      <a:pt x="868" y="1747"/>
                    </a:lnTo>
                    <a:lnTo>
                      <a:pt x="863" y="1754"/>
                    </a:lnTo>
                    <a:lnTo>
                      <a:pt x="858" y="1759"/>
                    </a:lnTo>
                    <a:lnTo>
                      <a:pt x="853" y="1761"/>
                    </a:lnTo>
                    <a:lnTo>
                      <a:pt x="846" y="1764"/>
                    </a:lnTo>
                    <a:lnTo>
                      <a:pt x="841" y="1765"/>
                    </a:lnTo>
                    <a:lnTo>
                      <a:pt x="813" y="1763"/>
                    </a:lnTo>
                    <a:lnTo>
                      <a:pt x="773" y="1759"/>
                    </a:lnTo>
                    <a:lnTo>
                      <a:pt x="751" y="1760"/>
                    </a:lnTo>
                    <a:lnTo>
                      <a:pt x="717" y="1761"/>
                    </a:lnTo>
                    <a:lnTo>
                      <a:pt x="674" y="1764"/>
                    </a:lnTo>
                    <a:lnTo>
                      <a:pt x="629" y="1765"/>
                    </a:lnTo>
                    <a:lnTo>
                      <a:pt x="586" y="1767"/>
                    </a:lnTo>
                    <a:lnTo>
                      <a:pt x="548" y="1764"/>
                    </a:lnTo>
                    <a:lnTo>
                      <a:pt x="534" y="1763"/>
                    </a:lnTo>
                    <a:lnTo>
                      <a:pt x="523" y="1760"/>
                    </a:lnTo>
                    <a:lnTo>
                      <a:pt x="519" y="1758"/>
                    </a:lnTo>
                    <a:lnTo>
                      <a:pt x="516" y="1756"/>
                    </a:lnTo>
                    <a:lnTo>
                      <a:pt x="515" y="1754"/>
                    </a:lnTo>
                    <a:lnTo>
                      <a:pt x="513" y="1751"/>
                    </a:lnTo>
                    <a:lnTo>
                      <a:pt x="513" y="1737"/>
                    </a:lnTo>
                    <a:lnTo>
                      <a:pt x="512" y="1728"/>
                    </a:lnTo>
                    <a:lnTo>
                      <a:pt x="510" y="1725"/>
                    </a:lnTo>
                    <a:lnTo>
                      <a:pt x="508" y="1724"/>
                    </a:lnTo>
                    <a:lnTo>
                      <a:pt x="506" y="1723"/>
                    </a:lnTo>
                    <a:lnTo>
                      <a:pt x="502" y="1723"/>
                    </a:lnTo>
                    <a:lnTo>
                      <a:pt x="495" y="1724"/>
                    </a:lnTo>
                    <a:lnTo>
                      <a:pt x="488" y="1726"/>
                    </a:lnTo>
                    <a:lnTo>
                      <a:pt x="478" y="1730"/>
                    </a:lnTo>
                    <a:lnTo>
                      <a:pt x="469" y="1736"/>
                    </a:lnTo>
                    <a:lnTo>
                      <a:pt x="459" y="1739"/>
                    </a:lnTo>
                    <a:lnTo>
                      <a:pt x="449" y="1742"/>
                    </a:lnTo>
                    <a:lnTo>
                      <a:pt x="444" y="1742"/>
                    </a:lnTo>
                    <a:lnTo>
                      <a:pt x="438" y="1742"/>
                    </a:lnTo>
                    <a:lnTo>
                      <a:pt x="433" y="1742"/>
                    </a:lnTo>
                    <a:lnTo>
                      <a:pt x="429" y="1741"/>
                    </a:lnTo>
                    <a:lnTo>
                      <a:pt x="424" y="1738"/>
                    </a:lnTo>
                    <a:lnTo>
                      <a:pt x="420" y="1734"/>
                    </a:lnTo>
                    <a:lnTo>
                      <a:pt x="415" y="1730"/>
                    </a:lnTo>
                    <a:lnTo>
                      <a:pt x="411" y="1725"/>
                    </a:lnTo>
                    <a:lnTo>
                      <a:pt x="407" y="1717"/>
                    </a:lnTo>
                    <a:lnTo>
                      <a:pt x="403" y="1710"/>
                    </a:lnTo>
                    <a:lnTo>
                      <a:pt x="401" y="1699"/>
                    </a:lnTo>
                    <a:lnTo>
                      <a:pt x="397" y="1689"/>
                    </a:lnTo>
                    <a:lnTo>
                      <a:pt x="392" y="1658"/>
                    </a:lnTo>
                    <a:lnTo>
                      <a:pt x="384" y="1618"/>
                    </a:lnTo>
                    <a:lnTo>
                      <a:pt x="379" y="1598"/>
                    </a:lnTo>
                    <a:lnTo>
                      <a:pt x="372" y="1580"/>
                    </a:lnTo>
                    <a:lnTo>
                      <a:pt x="368" y="1572"/>
                    </a:lnTo>
                    <a:lnTo>
                      <a:pt x="364" y="1566"/>
                    </a:lnTo>
                    <a:lnTo>
                      <a:pt x="361" y="1561"/>
                    </a:lnTo>
                    <a:lnTo>
                      <a:pt x="355" y="1555"/>
                    </a:lnTo>
                    <a:lnTo>
                      <a:pt x="344" y="1548"/>
                    </a:lnTo>
                    <a:lnTo>
                      <a:pt x="336" y="1544"/>
                    </a:lnTo>
                    <a:lnTo>
                      <a:pt x="330" y="1543"/>
                    </a:lnTo>
                    <a:lnTo>
                      <a:pt x="326" y="1543"/>
                    </a:lnTo>
                    <a:lnTo>
                      <a:pt x="324" y="1541"/>
                    </a:lnTo>
                    <a:lnTo>
                      <a:pt x="322" y="1537"/>
                    </a:lnTo>
                    <a:lnTo>
                      <a:pt x="319" y="1530"/>
                    </a:lnTo>
                    <a:lnTo>
                      <a:pt x="317" y="1514"/>
                    </a:lnTo>
                    <a:lnTo>
                      <a:pt x="313" y="1500"/>
                    </a:lnTo>
                    <a:lnTo>
                      <a:pt x="313" y="1488"/>
                    </a:lnTo>
                    <a:lnTo>
                      <a:pt x="314" y="1484"/>
                    </a:lnTo>
                    <a:lnTo>
                      <a:pt x="318" y="1480"/>
                    </a:lnTo>
                    <a:lnTo>
                      <a:pt x="323" y="1476"/>
                    </a:lnTo>
                    <a:lnTo>
                      <a:pt x="331" y="1473"/>
                    </a:lnTo>
                    <a:lnTo>
                      <a:pt x="336" y="1471"/>
                    </a:lnTo>
                    <a:lnTo>
                      <a:pt x="342" y="1473"/>
                    </a:lnTo>
                    <a:lnTo>
                      <a:pt x="350" y="1474"/>
                    </a:lnTo>
                    <a:lnTo>
                      <a:pt x="359" y="1478"/>
                    </a:lnTo>
                    <a:lnTo>
                      <a:pt x="376" y="1487"/>
                    </a:lnTo>
                    <a:lnTo>
                      <a:pt x="394" y="1497"/>
                    </a:lnTo>
                    <a:lnTo>
                      <a:pt x="411" y="1508"/>
                    </a:lnTo>
                    <a:lnTo>
                      <a:pt x="424" y="1517"/>
                    </a:lnTo>
                    <a:lnTo>
                      <a:pt x="431" y="1518"/>
                    </a:lnTo>
                    <a:lnTo>
                      <a:pt x="434" y="1519"/>
                    </a:lnTo>
                    <a:lnTo>
                      <a:pt x="437" y="1519"/>
                    </a:lnTo>
                    <a:lnTo>
                      <a:pt x="438" y="1517"/>
                    </a:lnTo>
                    <a:lnTo>
                      <a:pt x="440" y="1509"/>
                    </a:lnTo>
                    <a:lnTo>
                      <a:pt x="438" y="1500"/>
                    </a:lnTo>
                    <a:lnTo>
                      <a:pt x="438" y="1489"/>
                    </a:lnTo>
                    <a:lnTo>
                      <a:pt x="436" y="1479"/>
                    </a:lnTo>
                    <a:lnTo>
                      <a:pt x="433" y="1469"/>
                    </a:lnTo>
                    <a:lnTo>
                      <a:pt x="429" y="1461"/>
                    </a:lnTo>
                    <a:lnTo>
                      <a:pt x="427" y="1458"/>
                    </a:lnTo>
                    <a:lnTo>
                      <a:pt x="424" y="1456"/>
                    </a:lnTo>
                    <a:lnTo>
                      <a:pt x="421" y="1454"/>
                    </a:lnTo>
                    <a:lnTo>
                      <a:pt x="418" y="1454"/>
                    </a:lnTo>
                    <a:lnTo>
                      <a:pt x="410" y="1453"/>
                    </a:lnTo>
                    <a:lnTo>
                      <a:pt x="403" y="1452"/>
                    </a:lnTo>
                    <a:lnTo>
                      <a:pt x="397" y="1451"/>
                    </a:lnTo>
                    <a:lnTo>
                      <a:pt x="390" y="1448"/>
                    </a:lnTo>
                    <a:lnTo>
                      <a:pt x="379" y="1443"/>
                    </a:lnTo>
                    <a:lnTo>
                      <a:pt x="370" y="1436"/>
                    </a:lnTo>
                    <a:lnTo>
                      <a:pt x="361" y="1430"/>
                    </a:lnTo>
                    <a:lnTo>
                      <a:pt x="352" y="1425"/>
                    </a:lnTo>
                    <a:lnTo>
                      <a:pt x="342" y="1419"/>
                    </a:lnTo>
                    <a:lnTo>
                      <a:pt x="332" y="1417"/>
                    </a:lnTo>
                    <a:lnTo>
                      <a:pt x="326" y="1418"/>
                    </a:lnTo>
                    <a:lnTo>
                      <a:pt x="318" y="1421"/>
                    </a:lnTo>
                    <a:lnTo>
                      <a:pt x="313" y="1425"/>
                    </a:lnTo>
                    <a:lnTo>
                      <a:pt x="306" y="1429"/>
                    </a:lnTo>
                    <a:lnTo>
                      <a:pt x="301" y="1434"/>
                    </a:lnTo>
                    <a:lnTo>
                      <a:pt x="296" y="1436"/>
                    </a:lnTo>
                    <a:lnTo>
                      <a:pt x="292" y="1439"/>
                    </a:lnTo>
                    <a:lnTo>
                      <a:pt x="287" y="1439"/>
                    </a:lnTo>
                    <a:lnTo>
                      <a:pt x="283" y="1436"/>
                    </a:lnTo>
                    <a:lnTo>
                      <a:pt x="278" y="1430"/>
                    </a:lnTo>
                    <a:lnTo>
                      <a:pt x="271" y="1422"/>
                    </a:lnTo>
                    <a:lnTo>
                      <a:pt x="266" y="1413"/>
                    </a:lnTo>
                    <a:lnTo>
                      <a:pt x="257" y="1395"/>
                    </a:lnTo>
                    <a:lnTo>
                      <a:pt x="253" y="1382"/>
                    </a:lnTo>
                    <a:lnTo>
                      <a:pt x="159" y="1273"/>
                    </a:lnTo>
                    <a:lnTo>
                      <a:pt x="138" y="1252"/>
                    </a:lnTo>
                    <a:lnTo>
                      <a:pt x="117" y="1233"/>
                    </a:lnTo>
                    <a:lnTo>
                      <a:pt x="108" y="1221"/>
                    </a:lnTo>
                    <a:lnTo>
                      <a:pt x="101" y="1210"/>
                    </a:lnTo>
                    <a:lnTo>
                      <a:pt x="99" y="1203"/>
                    </a:lnTo>
                    <a:lnTo>
                      <a:pt x="96" y="1197"/>
                    </a:lnTo>
                    <a:lnTo>
                      <a:pt x="95" y="1189"/>
                    </a:lnTo>
                    <a:lnTo>
                      <a:pt x="95" y="1180"/>
                    </a:lnTo>
                    <a:lnTo>
                      <a:pt x="95" y="1171"/>
                    </a:lnTo>
                    <a:lnTo>
                      <a:pt x="92" y="1163"/>
                    </a:lnTo>
                    <a:lnTo>
                      <a:pt x="90" y="1156"/>
                    </a:lnTo>
                    <a:lnTo>
                      <a:pt x="86" y="1151"/>
                    </a:lnTo>
                    <a:lnTo>
                      <a:pt x="74" y="1144"/>
                    </a:lnTo>
                    <a:lnTo>
                      <a:pt x="60" y="1132"/>
                    </a:lnTo>
                    <a:lnTo>
                      <a:pt x="47" y="1122"/>
                    </a:lnTo>
                    <a:lnTo>
                      <a:pt x="30" y="1111"/>
                    </a:lnTo>
                    <a:lnTo>
                      <a:pt x="21" y="1106"/>
                    </a:lnTo>
                    <a:lnTo>
                      <a:pt x="13" y="1100"/>
                    </a:lnTo>
                    <a:lnTo>
                      <a:pt x="6" y="1094"/>
                    </a:lnTo>
                    <a:lnTo>
                      <a:pt x="0" y="1087"/>
                    </a:lnTo>
                    <a:lnTo>
                      <a:pt x="0" y="1087"/>
                    </a:lnTo>
                    <a:lnTo>
                      <a:pt x="60" y="1084"/>
                    </a:lnTo>
                    <a:lnTo>
                      <a:pt x="74" y="1089"/>
                    </a:lnTo>
                    <a:lnTo>
                      <a:pt x="89" y="1094"/>
                    </a:lnTo>
                    <a:lnTo>
                      <a:pt x="96" y="1097"/>
                    </a:lnTo>
                    <a:lnTo>
                      <a:pt x="104" y="1100"/>
                    </a:lnTo>
                    <a:lnTo>
                      <a:pt x="112" y="1101"/>
                    </a:lnTo>
                    <a:lnTo>
                      <a:pt x="120" y="1101"/>
                    </a:lnTo>
                    <a:lnTo>
                      <a:pt x="126" y="1100"/>
                    </a:lnTo>
                    <a:lnTo>
                      <a:pt x="131" y="1097"/>
                    </a:lnTo>
                    <a:lnTo>
                      <a:pt x="135" y="1094"/>
                    </a:lnTo>
                    <a:lnTo>
                      <a:pt x="136" y="1089"/>
                    </a:lnTo>
                    <a:lnTo>
                      <a:pt x="140" y="1079"/>
                    </a:lnTo>
                    <a:lnTo>
                      <a:pt x="143" y="1067"/>
                    </a:lnTo>
                    <a:lnTo>
                      <a:pt x="148" y="1059"/>
                    </a:lnTo>
                    <a:lnTo>
                      <a:pt x="155" y="1052"/>
                    </a:lnTo>
                    <a:lnTo>
                      <a:pt x="159" y="1049"/>
                    </a:lnTo>
                    <a:lnTo>
                      <a:pt x="162" y="1045"/>
                    </a:lnTo>
                    <a:lnTo>
                      <a:pt x="164" y="1041"/>
                    </a:lnTo>
                    <a:lnTo>
                      <a:pt x="165" y="1036"/>
                    </a:lnTo>
                    <a:lnTo>
                      <a:pt x="164" y="1027"/>
                    </a:lnTo>
                    <a:lnTo>
                      <a:pt x="160" y="1017"/>
                    </a:lnTo>
                    <a:lnTo>
                      <a:pt x="155" y="1005"/>
                    </a:lnTo>
                    <a:lnTo>
                      <a:pt x="149" y="993"/>
                    </a:lnTo>
                    <a:lnTo>
                      <a:pt x="146" y="980"/>
                    </a:lnTo>
                    <a:lnTo>
                      <a:pt x="144" y="970"/>
                    </a:lnTo>
                    <a:lnTo>
                      <a:pt x="144" y="965"/>
                    </a:lnTo>
                    <a:lnTo>
                      <a:pt x="146" y="960"/>
                    </a:lnTo>
                    <a:lnTo>
                      <a:pt x="147" y="956"/>
                    </a:lnTo>
                    <a:lnTo>
                      <a:pt x="151" y="952"/>
                    </a:lnTo>
                    <a:lnTo>
                      <a:pt x="156" y="948"/>
                    </a:lnTo>
                    <a:lnTo>
                      <a:pt x="165" y="945"/>
                    </a:lnTo>
                    <a:lnTo>
                      <a:pt x="174" y="944"/>
                    </a:lnTo>
                    <a:lnTo>
                      <a:pt x="186" y="941"/>
                    </a:lnTo>
                    <a:lnTo>
                      <a:pt x="208" y="938"/>
                    </a:lnTo>
                    <a:lnTo>
                      <a:pt x="225" y="934"/>
                    </a:lnTo>
                    <a:lnTo>
                      <a:pt x="234" y="931"/>
                    </a:lnTo>
                    <a:lnTo>
                      <a:pt x="243" y="926"/>
                    </a:lnTo>
                    <a:lnTo>
                      <a:pt x="249" y="922"/>
                    </a:lnTo>
                    <a:lnTo>
                      <a:pt x="256" y="917"/>
                    </a:lnTo>
                    <a:lnTo>
                      <a:pt x="266" y="905"/>
                    </a:lnTo>
                    <a:lnTo>
                      <a:pt x="275" y="892"/>
                    </a:lnTo>
                    <a:lnTo>
                      <a:pt x="284" y="878"/>
                    </a:lnTo>
                    <a:lnTo>
                      <a:pt x="292" y="864"/>
                    </a:lnTo>
                    <a:lnTo>
                      <a:pt x="302" y="849"/>
                    </a:lnTo>
                    <a:lnTo>
                      <a:pt x="314" y="837"/>
                    </a:lnTo>
                    <a:lnTo>
                      <a:pt x="326" y="826"/>
                    </a:lnTo>
                    <a:lnTo>
                      <a:pt x="339" y="818"/>
                    </a:lnTo>
                    <a:lnTo>
                      <a:pt x="350" y="811"/>
                    </a:lnTo>
                    <a:lnTo>
                      <a:pt x="363" y="802"/>
                    </a:lnTo>
                    <a:lnTo>
                      <a:pt x="370" y="795"/>
                    </a:lnTo>
                    <a:lnTo>
                      <a:pt x="375" y="789"/>
                    </a:lnTo>
                    <a:lnTo>
                      <a:pt x="380" y="781"/>
                    </a:lnTo>
                    <a:lnTo>
                      <a:pt x="383" y="773"/>
                    </a:lnTo>
                    <a:lnTo>
                      <a:pt x="388" y="756"/>
                    </a:lnTo>
                    <a:lnTo>
                      <a:pt x="392" y="738"/>
                    </a:lnTo>
                    <a:lnTo>
                      <a:pt x="398" y="720"/>
                    </a:lnTo>
                    <a:lnTo>
                      <a:pt x="402" y="701"/>
                    </a:lnTo>
                    <a:lnTo>
                      <a:pt x="399" y="688"/>
                    </a:lnTo>
                    <a:lnTo>
                      <a:pt x="396" y="677"/>
                    </a:lnTo>
                    <a:lnTo>
                      <a:pt x="392" y="666"/>
                    </a:lnTo>
                    <a:lnTo>
                      <a:pt x="388" y="654"/>
                    </a:lnTo>
                    <a:lnTo>
                      <a:pt x="387" y="640"/>
                    </a:lnTo>
                    <a:lnTo>
                      <a:pt x="388" y="624"/>
                    </a:lnTo>
                    <a:lnTo>
                      <a:pt x="389" y="610"/>
                    </a:lnTo>
                    <a:lnTo>
                      <a:pt x="390" y="594"/>
                    </a:lnTo>
                    <a:lnTo>
                      <a:pt x="390" y="59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1" name="Freeform 112">
                <a:extLst>
                  <a:ext uri="{FF2B5EF4-FFF2-40B4-BE49-F238E27FC236}">
                    <a16:creationId xmlns:a16="http://schemas.microsoft.com/office/drawing/2014/main" id="{7E90C2DE-685F-4C44-82C7-D9EAC7E3C5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9451" y="5661090"/>
                <a:ext cx="482749" cy="455189"/>
              </a:xfrm>
              <a:custGeom>
                <a:avLst/>
                <a:gdLst/>
                <a:ahLst/>
                <a:cxnLst>
                  <a:cxn ang="0">
                    <a:pos x="232" y="114"/>
                  </a:cxn>
                  <a:cxn ang="0">
                    <a:pos x="276" y="36"/>
                  </a:cxn>
                  <a:cxn ang="0">
                    <a:pos x="302" y="9"/>
                  </a:cxn>
                  <a:cxn ang="0">
                    <a:pos x="344" y="3"/>
                  </a:cxn>
                  <a:cxn ang="0">
                    <a:pos x="418" y="70"/>
                  </a:cxn>
                  <a:cxn ang="0">
                    <a:pos x="469" y="118"/>
                  </a:cxn>
                  <a:cxn ang="0">
                    <a:pos x="528" y="120"/>
                  </a:cxn>
                  <a:cxn ang="0">
                    <a:pos x="644" y="40"/>
                  </a:cxn>
                  <a:cxn ang="0">
                    <a:pos x="686" y="89"/>
                  </a:cxn>
                  <a:cxn ang="0">
                    <a:pos x="696" y="117"/>
                  </a:cxn>
                  <a:cxn ang="0">
                    <a:pos x="669" y="130"/>
                  </a:cxn>
                  <a:cxn ang="0">
                    <a:pos x="675" y="189"/>
                  </a:cxn>
                  <a:cxn ang="0">
                    <a:pos x="713" y="241"/>
                  </a:cxn>
                  <a:cxn ang="0">
                    <a:pos x="761" y="263"/>
                  </a:cxn>
                  <a:cxn ang="0">
                    <a:pos x="832" y="295"/>
                  </a:cxn>
                  <a:cxn ang="0">
                    <a:pos x="900" y="312"/>
                  </a:cxn>
                  <a:cxn ang="0">
                    <a:pos x="990" y="307"/>
                  </a:cxn>
                  <a:cxn ang="0">
                    <a:pos x="1049" y="289"/>
                  </a:cxn>
                  <a:cxn ang="0">
                    <a:pos x="1056" y="328"/>
                  </a:cxn>
                  <a:cxn ang="0">
                    <a:pos x="1045" y="400"/>
                  </a:cxn>
                  <a:cxn ang="0">
                    <a:pos x="1045" y="474"/>
                  </a:cxn>
                  <a:cxn ang="0">
                    <a:pos x="1021" y="490"/>
                  </a:cxn>
                  <a:cxn ang="0">
                    <a:pos x="946" y="487"/>
                  </a:cxn>
                  <a:cxn ang="0">
                    <a:pos x="819" y="452"/>
                  </a:cxn>
                  <a:cxn ang="0">
                    <a:pos x="764" y="453"/>
                  </a:cxn>
                  <a:cxn ang="0">
                    <a:pos x="677" y="495"/>
                  </a:cxn>
                  <a:cxn ang="0">
                    <a:pos x="596" y="513"/>
                  </a:cxn>
                  <a:cxn ang="0">
                    <a:pos x="537" y="509"/>
                  </a:cxn>
                  <a:cxn ang="0">
                    <a:pos x="501" y="543"/>
                  </a:cxn>
                  <a:cxn ang="0">
                    <a:pos x="466" y="637"/>
                  </a:cxn>
                  <a:cxn ang="0">
                    <a:pos x="407" y="718"/>
                  </a:cxn>
                  <a:cxn ang="0">
                    <a:pos x="339" y="758"/>
                  </a:cxn>
                  <a:cxn ang="0">
                    <a:pos x="271" y="820"/>
                  </a:cxn>
                  <a:cxn ang="0">
                    <a:pos x="203" y="889"/>
                  </a:cxn>
                  <a:cxn ang="0">
                    <a:pos x="151" y="946"/>
                  </a:cxn>
                  <a:cxn ang="0">
                    <a:pos x="100" y="991"/>
                  </a:cxn>
                  <a:cxn ang="0">
                    <a:pos x="80" y="1003"/>
                  </a:cxn>
                  <a:cxn ang="0">
                    <a:pos x="76" y="975"/>
                  </a:cxn>
                  <a:cxn ang="0">
                    <a:pos x="98" y="922"/>
                  </a:cxn>
                  <a:cxn ang="0">
                    <a:pos x="77" y="859"/>
                  </a:cxn>
                  <a:cxn ang="0">
                    <a:pos x="108" y="836"/>
                  </a:cxn>
                  <a:cxn ang="0">
                    <a:pos x="161" y="823"/>
                  </a:cxn>
                  <a:cxn ang="0">
                    <a:pos x="223" y="769"/>
                  </a:cxn>
                  <a:cxn ang="0">
                    <a:pos x="261" y="728"/>
                  </a:cxn>
                  <a:cxn ang="0">
                    <a:pos x="241" y="715"/>
                  </a:cxn>
                  <a:cxn ang="0">
                    <a:pos x="139" y="727"/>
                  </a:cxn>
                  <a:cxn ang="0">
                    <a:pos x="46" y="736"/>
                  </a:cxn>
                  <a:cxn ang="0">
                    <a:pos x="21" y="712"/>
                  </a:cxn>
                  <a:cxn ang="0">
                    <a:pos x="8" y="654"/>
                  </a:cxn>
                  <a:cxn ang="0">
                    <a:pos x="61" y="582"/>
                  </a:cxn>
                  <a:cxn ang="0">
                    <a:pos x="103" y="540"/>
                  </a:cxn>
                  <a:cxn ang="0">
                    <a:pos x="107" y="512"/>
                  </a:cxn>
                  <a:cxn ang="0">
                    <a:pos x="81" y="466"/>
                  </a:cxn>
                  <a:cxn ang="0">
                    <a:pos x="72" y="434"/>
                  </a:cxn>
                  <a:cxn ang="0">
                    <a:pos x="96" y="409"/>
                  </a:cxn>
                  <a:cxn ang="0">
                    <a:pos x="139" y="399"/>
                  </a:cxn>
                  <a:cxn ang="0">
                    <a:pos x="166" y="378"/>
                  </a:cxn>
                  <a:cxn ang="0">
                    <a:pos x="204" y="363"/>
                  </a:cxn>
                  <a:cxn ang="0">
                    <a:pos x="205" y="339"/>
                  </a:cxn>
                  <a:cxn ang="0">
                    <a:pos x="182" y="299"/>
                  </a:cxn>
                  <a:cxn ang="0">
                    <a:pos x="177" y="251"/>
                  </a:cxn>
                  <a:cxn ang="0">
                    <a:pos x="131" y="216"/>
                  </a:cxn>
                  <a:cxn ang="0">
                    <a:pos x="81" y="179"/>
                  </a:cxn>
                </a:cxnLst>
                <a:rect l="0" t="0" r="r" b="b"/>
                <a:pathLst>
                  <a:path w="1060" h="1005">
                    <a:moveTo>
                      <a:pt x="76" y="172"/>
                    </a:moveTo>
                    <a:lnTo>
                      <a:pt x="191" y="128"/>
                    </a:lnTo>
                    <a:lnTo>
                      <a:pt x="208" y="123"/>
                    </a:lnTo>
                    <a:lnTo>
                      <a:pt x="225" y="118"/>
                    </a:lnTo>
                    <a:lnTo>
                      <a:pt x="232" y="114"/>
                    </a:lnTo>
                    <a:lnTo>
                      <a:pt x="240" y="109"/>
                    </a:lnTo>
                    <a:lnTo>
                      <a:pt x="245" y="102"/>
                    </a:lnTo>
                    <a:lnTo>
                      <a:pt x="251" y="95"/>
                    </a:lnTo>
                    <a:lnTo>
                      <a:pt x="263" y="65"/>
                    </a:lnTo>
                    <a:lnTo>
                      <a:pt x="276" y="36"/>
                    </a:lnTo>
                    <a:lnTo>
                      <a:pt x="280" y="30"/>
                    </a:lnTo>
                    <a:lnTo>
                      <a:pt x="284" y="23"/>
                    </a:lnTo>
                    <a:lnTo>
                      <a:pt x="289" y="18"/>
                    </a:lnTo>
                    <a:lnTo>
                      <a:pt x="296" y="13"/>
                    </a:lnTo>
                    <a:lnTo>
                      <a:pt x="302" y="9"/>
                    </a:lnTo>
                    <a:lnTo>
                      <a:pt x="310" y="5"/>
                    </a:lnTo>
                    <a:lnTo>
                      <a:pt x="319" y="3"/>
                    </a:lnTo>
                    <a:lnTo>
                      <a:pt x="328" y="0"/>
                    </a:lnTo>
                    <a:lnTo>
                      <a:pt x="336" y="0"/>
                    </a:lnTo>
                    <a:lnTo>
                      <a:pt x="344" y="3"/>
                    </a:lnTo>
                    <a:lnTo>
                      <a:pt x="353" y="6"/>
                    </a:lnTo>
                    <a:lnTo>
                      <a:pt x="362" y="13"/>
                    </a:lnTo>
                    <a:lnTo>
                      <a:pt x="380" y="30"/>
                    </a:lnTo>
                    <a:lnTo>
                      <a:pt x="399" y="49"/>
                    </a:lnTo>
                    <a:lnTo>
                      <a:pt x="418" y="70"/>
                    </a:lnTo>
                    <a:lnTo>
                      <a:pt x="437" y="89"/>
                    </a:lnTo>
                    <a:lnTo>
                      <a:pt x="445" y="98"/>
                    </a:lnTo>
                    <a:lnTo>
                      <a:pt x="454" y="106"/>
                    </a:lnTo>
                    <a:lnTo>
                      <a:pt x="462" y="113"/>
                    </a:lnTo>
                    <a:lnTo>
                      <a:pt x="469" y="118"/>
                    </a:lnTo>
                    <a:lnTo>
                      <a:pt x="481" y="123"/>
                    </a:lnTo>
                    <a:lnTo>
                      <a:pt x="493" y="126"/>
                    </a:lnTo>
                    <a:lnTo>
                      <a:pt x="504" y="126"/>
                    </a:lnTo>
                    <a:lnTo>
                      <a:pt x="516" y="123"/>
                    </a:lnTo>
                    <a:lnTo>
                      <a:pt x="528" y="120"/>
                    </a:lnTo>
                    <a:lnTo>
                      <a:pt x="539" y="115"/>
                    </a:lnTo>
                    <a:lnTo>
                      <a:pt x="550" y="109"/>
                    </a:lnTo>
                    <a:lnTo>
                      <a:pt x="561" y="102"/>
                    </a:lnTo>
                    <a:lnTo>
                      <a:pt x="604" y="69"/>
                    </a:lnTo>
                    <a:lnTo>
                      <a:pt x="644" y="40"/>
                    </a:lnTo>
                    <a:lnTo>
                      <a:pt x="644" y="40"/>
                    </a:lnTo>
                    <a:lnTo>
                      <a:pt x="657" y="57"/>
                    </a:lnTo>
                    <a:lnTo>
                      <a:pt x="673" y="74"/>
                    </a:lnTo>
                    <a:lnTo>
                      <a:pt x="679" y="82"/>
                    </a:lnTo>
                    <a:lnTo>
                      <a:pt x="686" y="89"/>
                    </a:lnTo>
                    <a:lnTo>
                      <a:pt x="691" y="97"/>
                    </a:lnTo>
                    <a:lnTo>
                      <a:pt x="695" y="106"/>
                    </a:lnTo>
                    <a:lnTo>
                      <a:pt x="696" y="110"/>
                    </a:lnTo>
                    <a:lnTo>
                      <a:pt x="696" y="113"/>
                    </a:lnTo>
                    <a:lnTo>
                      <a:pt x="696" y="117"/>
                    </a:lnTo>
                    <a:lnTo>
                      <a:pt x="695" y="118"/>
                    </a:lnTo>
                    <a:lnTo>
                      <a:pt x="690" y="122"/>
                    </a:lnTo>
                    <a:lnTo>
                      <a:pt x="683" y="124"/>
                    </a:lnTo>
                    <a:lnTo>
                      <a:pt x="675" y="127"/>
                    </a:lnTo>
                    <a:lnTo>
                      <a:pt x="669" y="130"/>
                    </a:lnTo>
                    <a:lnTo>
                      <a:pt x="661" y="132"/>
                    </a:lnTo>
                    <a:lnTo>
                      <a:pt x="656" y="135"/>
                    </a:lnTo>
                    <a:lnTo>
                      <a:pt x="660" y="152"/>
                    </a:lnTo>
                    <a:lnTo>
                      <a:pt x="666" y="170"/>
                    </a:lnTo>
                    <a:lnTo>
                      <a:pt x="675" y="189"/>
                    </a:lnTo>
                    <a:lnTo>
                      <a:pt x="686" y="209"/>
                    </a:lnTo>
                    <a:lnTo>
                      <a:pt x="692" y="218"/>
                    </a:lnTo>
                    <a:lnTo>
                      <a:pt x="699" y="227"/>
                    </a:lnTo>
                    <a:lnTo>
                      <a:pt x="705" y="234"/>
                    </a:lnTo>
                    <a:lnTo>
                      <a:pt x="713" y="241"/>
                    </a:lnTo>
                    <a:lnTo>
                      <a:pt x="719" y="247"/>
                    </a:lnTo>
                    <a:lnTo>
                      <a:pt x="727" y="253"/>
                    </a:lnTo>
                    <a:lnTo>
                      <a:pt x="736" y="256"/>
                    </a:lnTo>
                    <a:lnTo>
                      <a:pt x="744" y="259"/>
                    </a:lnTo>
                    <a:lnTo>
                      <a:pt x="761" y="263"/>
                    </a:lnTo>
                    <a:lnTo>
                      <a:pt x="776" y="268"/>
                    </a:lnTo>
                    <a:lnTo>
                      <a:pt x="791" y="275"/>
                    </a:lnTo>
                    <a:lnTo>
                      <a:pt x="805" y="282"/>
                    </a:lnTo>
                    <a:lnTo>
                      <a:pt x="818" y="289"/>
                    </a:lnTo>
                    <a:lnTo>
                      <a:pt x="832" y="295"/>
                    </a:lnTo>
                    <a:lnTo>
                      <a:pt x="846" y="301"/>
                    </a:lnTo>
                    <a:lnTo>
                      <a:pt x="862" y="306"/>
                    </a:lnTo>
                    <a:lnTo>
                      <a:pt x="874" y="308"/>
                    </a:lnTo>
                    <a:lnTo>
                      <a:pt x="887" y="311"/>
                    </a:lnTo>
                    <a:lnTo>
                      <a:pt x="900" y="312"/>
                    </a:lnTo>
                    <a:lnTo>
                      <a:pt x="913" y="312"/>
                    </a:lnTo>
                    <a:lnTo>
                      <a:pt x="940" y="312"/>
                    </a:lnTo>
                    <a:lnTo>
                      <a:pt x="966" y="311"/>
                    </a:lnTo>
                    <a:lnTo>
                      <a:pt x="977" y="310"/>
                    </a:lnTo>
                    <a:lnTo>
                      <a:pt x="990" y="307"/>
                    </a:lnTo>
                    <a:lnTo>
                      <a:pt x="1002" y="303"/>
                    </a:lnTo>
                    <a:lnTo>
                      <a:pt x="1015" y="299"/>
                    </a:lnTo>
                    <a:lnTo>
                      <a:pt x="1027" y="295"/>
                    </a:lnTo>
                    <a:lnTo>
                      <a:pt x="1038" y="291"/>
                    </a:lnTo>
                    <a:lnTo>
                      <a:pt x="1049" y="289"/>
                    </a:lnTo>
                    <a:lnTo>
                      <a:pt x="1058" y="288"/>
                    </a:lnTo>
                    <a:lnTo>
                      <a:pt x="1060" y="299"/>
                    </a:lnTo>
                    <a:lnTo>
                      <a:pt x="1060" y="308"/>
                    </a:lnTo>
                    <a:lnTo>
                      <a:pt x="1059" y="319"/>
                    </a:lnTo>
                    <a:lnTo>
                      <a:pt x="1056" y="328"/>
                    </a:lnTo>
                    <a:lnTo>
                      <a:pt x="1051" y="346"/>
                    </a:lnTo>
                    <a:lnTo>
                      <a:pt x="1046" y="365"/>
                    </a:lnTo>
                    <a:lnTo>
                      <a:pt x="1045" y="377"/>
                    </a:lnTo>
                    <a:lnTo>
                      <a:pt x="1045" y="389"/>
                    </a:lnTo>
                    <a:lnTo>
                      <a:pt x="1045" y="400"/>
                    </a:lnTo>
                    <a:lnTo>
                      <a:pt x="1045" y="413"/>
                    </a:lnTo>
                    <a:lnTo>
                      <a:pt x="1047" y="438"/>
                    </a:lnTo>
                    <a:lnTo>
                      <a:pt x="1047" y="462"/>
                    </a:lnTo>
                    <a:lnTo>
                      <a:pt x="1046" y="469"/>
                    </a:lnTo>
                    <a:lnTo>
                      <a:pt x="1045" y="474"/>
                    </a:lnTo>
                    <a:lnTo>
                      <a:pt x="1041" y="478"/>
                    </a:lnTo>
                    <a:lnTo>
                      <a:pt x="1038" y="482"/>
                    </a:lnTo>
                    <a:lnTo>
                      <a:pt x="1033" y="486"/>
                    </a:lnTo>
                    <a:lnTo>
                      <a:pt x="1028" y="488"/>
                    </a:lnTo>
                    <a:lnTo>
                      <a:pt x="1021" y="490"/>
                    </a:lnTo>
                    <a:lnTo>
                      <a:pt x="1015" y="491"/>
                    </a:lnTo>
                    <a:lnTo>
                      <a:pt x="1001" y="492"/>
                    </a:lnTo>
                    <a:lnTo>
                      <a:pt x="984" y="492"/>
                    </a:lnTo>
                    <a:lnTo>
                      <a:pt x="966" y="490"/>
                    </a:lnTo>
                    <a:lnTo>
                      <a:pt x="946" y="487"/>
                    </a:lnTo>
                    <a:lnTo>
                      <a:pt x="909" y="478"/>
                    </a:lnTo>
                    <a:lnTo>
                      <a:pt x="874" y="469"/>
                    </a:lnTo>
                    <a:lnTo>
                      <a:pt x="845" y="460"/>
                    </a:lnTo>
                    <a:lnTo>
                      <a:pt x="827" y="453"/>
                    </a:lnTo>
                    <a:lnTo>
                      <a:pt x="819" y="452"/>
                    </a:lnTo>
                    <a:lnTo>
                      <a:pt x="810" y="450"/>
                    </a:lnTo>
                    <a:lnTo>
                      <a:pt x="802" y="450"/>
                    </a:lnTo>
                    <a:lnTo>
                      <a:pt x="795" y="450"/>
                    </a:lnTo>
                    <a:lnTo>
                      <a:pt x="779" y="451"/>
                    </a:lnTo>
                    <a:lnTo>
                      <a:pt x="764" y="453"/>
                    </a:lnTo>
                    <a:lnTo>
                      <a:pt x="749" y="459"/>
                    </a:lnTo>
                    <a:lnTo>
                      <a:pt x="734" y="465"/>
                    </a:lnTo>
                    <a:lnTo>
                      <a:pt x="719" y="473"/>
                    </a:lnTo>
                    <a:lnTo>
                      <a:pt x="705" y="479"/>
                    </a:lnTo>
                    <a:lnTo>
                      <a:pt x="677" y="495"/>
                    </a:lnTo>
                    <a:lnTo>
                      <a:pt x="650" y="508"/>
                    </a:lnTo>
                    <a:lnTo>
                      <a:pt x="637" y="512"/>
                    </a:lnTo>
                    <a:lnTo>
                      <a:pt x="622" y="514"/>
                    </a:lnTo>
                    <a:lnTo>
                      <a:pt x="609" y="516"/>
                    </a:lnTo>
                    <a:lnTo>
                      <a:pt x="596" y="513"/>
                    </a:lnTo>
                    <a:lnTo>
                      <a:pt x="580" y="509"/>
                    </a:lnTo>
                    <a:lnTo>
                      <a:pt x="565" y="507"/>
                    </a:lnTo>
                    <a:lnTo>
                      <a:pt x="552" y="505"/>
                    </a:lnTo>
                    <a:lnTo>
                      <a:pt x="542" y="508"/>
                    </a:lnTo>
                    <a:lnTo>
                      <a:pt x="537" y="509"/>
                    </a:lnTo>
                    <a:lnTo>
                      <a:pt x="532" y="512"/>
                    </a:lnTo>
                    <a:lnTo>
                      <a:pt x="526" y="514"/>
                    </a:lnTo>
                    <a:lnTo>
                      <a:pt x="523" y="518"/>
                    </a:lnTo>
                    <a:lnTo>
                      <a:pt x="512" y="529"/>
                    </a:lnTo>
                    <a:lnTo>
                      <a:pt x="501" y="543"/>
                    </a:lnTo>
                    <a:lnTo>
                      <a:pt x="493" y="557"/>
                    </a:lnTo>
                    <a:lnTo>
                      <a:pt x="485" y="571"/>
                    </a:lnTo>
                    <a:lnTo>
                      <a:pt x="479" y="588"/>
                    </a:lnTo>
                    <a:lnTo>
                      <a:pt x="475" y="604"/>
                    </a:lnTo>
                    <a:lnTo>
                      <a:pt x="466" y="637"/>
                    </a:lnTo>
                    <a:lnTo>
                      <a:pt x="459" y="670"/>
                    </a:lnTo>
                    <a:lnTo>
                      <a:pt x="442" y="687"/>
                    </a:lnTo>
                    <a:lnTo>
                      <a:pt x="425" y="703"/>
                    </a:lnTo>
                    <a:lnTo>
                      <a:pt x="416" y="711"/>
                    </a:lnTo>
                    <a:lnTo>
                      <a:pt x="407" y="718"/>
                    </a:lnTo>
                    <a:lnTo>
                      <a:pt x="397" y="724"/>
                    </a:lnTo>
                    <a:lnTo>
                      <a:pt x="387" y="729"/>
                    </a:lnTo>
                    <a:lnTo>
                      <a:pt x="371" y="736"/>
                    </a:lnTo>
                    <a:lnTo>
                      <a:pt x="354" y="746"/>
                    </a:lnTo>
                    <a:lnTo>
                      <a:pt x="339" y="758"/>
                    </a:lnTo>
                    <a:lnTo>
                      <a:pt x="326" y="771"/>
                    </a:lnTo>
                    <a:lnTo>
                      <a:pt x="314" y="784"/>
                    </a:lnTo>
                    <a:lnTo>
                      <a:pt x="300" y="797"/>
                    </a:lnTo>
                    <a:lnTo>
                      <a:pt x="285" y="808"/>
                    </a:lnTo>
                    <a:lnTo>
                      <a:pt x="271" y="820"/>
                    </a:lnTo>
                    <a:lnTo>
                      <a:pt x="257" y="832"/>
                    </a:lnTo>
                    <a:lnTo>
                      <a:pt x="243" y="845"/>
                    </a:lnTo>
                    <a:lnTo>
                      <a:pt x="230" y="858"/>
                    </a:lnTo>
                    <a:lnTo>
                      <a:pt x="217" y="871"/>
                    </a:lnTo>
                    <a:lnTo>
                      <a:pt x="203" y="889"/>
                    </a:lnTo>
                    <a:lnTo>
                      <a:pt x="186" y="911"/>
                    </a:lnTo>
                    <a:lnTo>
                      <a:pt x="177" y="921"/>
                    </a:lnTo>
                    <a:lnTo>
                      <a:pt x="168" y="930"/>
                    </a:lnTo>
                    <a:lnTo>
                      <a:pt x="159" y="939"/>
                    </a:lnTo>
                    <a:lnTo>
                      <a:pt x="151" y="946"/>
                    </a:lnTo>
                    <a:lnTo>
                      <a:pt x="138" y="955"/>
                    </a:lnTo>
                    <a:lnTo>
                      <a:pt x="126" y="964"/>
                    </a:lnTo>
                    <a:lnTo>
                      <a:pt x="114" y="973"/>
                    </a:lnTo>
                    <a:lnTo>
                      <a:pt x="104" y="985"/>
                    </a:lnTo>
                    <a:lnTo>
                      <a:pt x="100" y="991"/>
                    </a:lnTo>
                    <a:lnTo>
                      <a:pt x="94" y="999"/>
                    </a:lnTo>
                    <a:lnTo>
                      <a:pt x="90" y="1003"/>
                    </a:lnTo>
                    <a:lnTo>
                      <a:pt x="87" y="1004"/>
                    </a:lnTo>
                    <a:lnTo>
                      <a:pt x="83" y="1005"/>
                    </a:lnTo>
                    <a:lnTo>
                      <a:pt x="80" y="1003"/>
                    </a:lnTo>
                    <a:lnTo>
                      <a:pt x="76" y="1000"/>
                    </a:lnTo>
                    <a:lnTo>
                      <a:pt x="74" y="995"/>
                    </a:lnTo>
                    <a:lnTo>
                      <a:pt x="73" y="991"/>
                    </a:lnTo>
                    <a:lnTo>
                      <a:pt x="73" y="986"/>
                    </a:lnTo>
                    <a:lnTo>
                      <a:pt x="76" y="975"/>
                    </a:lnTo>
                    <a:lnTo>
                      <a:pt x="80" y="964"/>
                    </a:lnTo>
                    <a:lnTo>
                      <a:pt x="86" y="952"/>
                    </a:lnTo>
                    <a:lnTo>
                      <a:pt x="91" y="942"/>
                    </a:lnTo>
                    <a:lnTo>
                      <a:pt x="96" y="931"/>
                    </a:lnTo>
                    <a:lnTo>
                      <a:pt x="98" y="922"/>
                    </a:lnTo>
                    <a:lnTo>
                      <a:pt x="94" y="913"/>
                    </a:lnTo>
                    <a:lnTo>
                      <a:pt x="86" y="898"/>
                    </a:lnTo>
                    <a:lnTo>
                      <a:pt x="78" y="882"/>
                    </a:lnTo>
                    <a:lnTo>
                      <a:pt x="72" y="869"/>
                    </a:lnTo>
                    <a:lnTo>
                      <a:pt x="77" y="859"/>
                    </a:lnTo>
                    <a:lnTo>
                      <a:pt x="82" y="851"/>
                    </a:lnTo>
                    <a:lnTo>
                      <a:pt x="89" y="846"/>
                    </a:lnTo>
                    <a:lnTo>
                      <a:pt x="95" y="841"/>
                    </a:lnTo>
                    <a:lnTo>
                      <a:pt x="102" y="838"/>
                    </a:lnTo>
                    <a:lnTo>
                      <a:pt x="108" y="836"/>
                    </a:lnTo>
                    <a:lnTo>
                      <a:pt x="116" y="833"/>
                    </a:lnTo>
                    <a:lnTo>
                      <a:pt x="124" y="832"/>
                    </a:lnTo>
                    <a:lnTo>
                      <a:pt x="138" y="830"/>
                    </a:lnTo>
                    <a:lnTo>
                      <a:pt x="153" y="826"/>
                    </a:lnTo>
                    <a:lnTo>
                      <a:pt x="161" y="823"/>
                    </a:lnTo>
                    <a:lnTo>
                      <a:pt x="168" y="819"/>
                    </a:lnTo>
                    <a:lnTo>
                      <a:pt x="175" y="814"/>
                    </a:lnTo>
                    <a:lnTo>
                      <a:pt x="182" y="807"/>
                    </a:lnTo>
                    <a:lnTo>
                      <a:pt x="201" y="788"/>
                    </a:lnTo>
                    <a:lnTo>
                      <a:pt x="223" y="769"/>
                    </a:lnTo>
                    <a:lnTo>
                      <a:pt x="234" y="759"/>
                    </a:lnTo>
                    <a:lnTo>
                      <a:pt x="244" y="750"/>
                    </a:lnTo>
                    <a:lnTo>
                      <a:pt x="252" y="741"/>
                    </a:lnTo>
                    <a:lnTo>
                      <a:pt x="260" y="732"/>
                    </a:lnTo>
                    <a:lnTo>
                      <a:pt x="261" y="728"/>
                    </a:lnTo>
                    <a:lnTo>
                      <a:pt x="261" y="724"/>
                    </a:lnTo>
                    <a:lnTo>
                      <a:pt x="261" y="722"/>
                    </a:lnTo>
                    <a:lnTo>
                      <a:pt x="258" y="719"/>
                    </a:lnTo>
                    <a:lnTo>
                      <a:pt x="252" y="716"/>
                    </a:lnTo>
                    <a:lnTo>
                      <a:pt x="241" y="715"/>
                    </a:lnTo>
                    <a:lnTo>
                      <a:pt x="228" y="715"/>
                    </a:lnTo>
                    <a:lnTo>
                      <a:pt x="213" y="716"/>
                    </a:lnTo>
                    <a:lnTo>
                      <a:pt x="196" y="718"/>
                    </a:lnTo>
                    <a:lnTo>
                      <a:pt x="177" y="720"/>
                    </a:lnTo>
                    <a:lnTo>
                      <a:pt x="139" y="727"/>
                    </a:lnTo>
                    <a:lnTo>
                      <a:pt x="105" y="733"/>
                    </a:lnTo>
                    <a:lnTo>
                      <a:pt x="78" y="738"/>
                    </a:lnTo>
                    <a:lnTo>
                      <a:pt x="63" y="740"/>
                    </a:lnTo>
                    <a:lnTo>
                      <a:pt x="54" y="738"/>
                    </a:lnTo>
                    <a:lnTo>
                      <a:pt x="46" y="736"/>
                    </a:lnTo>
                    <a:lnTo>
                      <a:pt x="39" y="732"/>
                    </a:lnTo>
                    <a:lnTo>
                      <a:pt x="33" y="728"/>
                    </a:lnTo>
                    <a:lnTo>
                      <a:pt x="28" y="723"/>
                    </a:lnTo>
                    <a:lnTo>
                      <a:pt x="24" y="719"/>
                    </a:lnTo>
                    <a:lnTo>
                      <a:pt x="21" y="712"/>
                    </a:lnTo>
                    <a:lnTo>
                      <a:pt x="17" y="707"/>
                    </a:lnTo>
                    <a:lnTo>
                      <a:pt x="10" y="683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8" y="654"/>
                    </a:lnTo>
                    <a:lnTo>
                      <a:pt x="17" y="641"/>
                    </a:lnTo>
                    <a:lnTo>
                      <a:pt x="25" y="628"/>
                    </a:lnTo>
                    <a:lnTo>
                      <a:pt x="33" y="619"/>
                    </a:lnTo>
                    <a:lnTo>
                      <a:pt x="46" y="600"/>
                    </a:lnTo>
                    <a:lnTo>
                      <a:pt x="61" y="582"/>
                    </a:lnTo>
                    <a:lnTo>
                      <a:pt x="76" y="570"/>
                    </a:lnTo>
                    <a:lnTo>
                      <a:pt x="90" y="558"/>
                    </a:lnTo>
                    <a:lnTo>
                      <a:pt x="96" y="552"/>
                    </a:lnTo>
                    <a:lnTo>
                      <a:pt x="102" y="544"/>
                    </a:lnTo>
                    <a:lnTo>
                      <a:pt x="103" y="540"/>
                    </a:lnTo>
                    <a:lnTo>
                      <a:pt x="104" y="536"/>
                    </a:lnTo>
                    <a:lnTo>
                      <a:pt x="104" y="531"/>
                    </a:lnTo>
                    <a:lnTo>
                      <a:pt x="104" y="526"/>
                    </a:lnTo>
                    <a:lnTo>
                      <a:pt x="105" y="518"/>
                    </a:lnTo>
                    <a:lnTo>
                      <a:pt x="107" y="512"/>
                    </a:lnTo>
                    <a:lnTo>
                      <a:pt x="105" y="505"/>
                    </a:lnTo>
                    <a:lnTo>
                      <a:pt x="103" y="500"/>
                    </a:lnTo>
                    <a:lnTo>
                      <a:pt x="98" y="487"/>
                    </a:lnTo>
                    <a:lnTo>
                      <a:pt x="89" y="477"/>
                    </a:lnTo>
                    <a:lnTo>
                      <a:pt x="81" y="466"/>
                    </a:lnTo>
                    <a:lnTo>
                      <a:pt x="74" y="456"/>
                    </a:lnTo>
                    <a:lnTo>
                      <a:pt x="72" y="451"/>
                    </a:lnTo>
                    <a:lnTo>
                      <a:pt x="70" y="446"/>
                    </a:lnTo>
                    <a:lnTo>
                      <a:pt x="70" y="440"/>
                    </a:lnTo>
                    <a:lnTo>
                      <a:pt x="72" y="434"/>
                    </a:lnTo>
                    <a:lnTo>
                      <a:pt x="74" y="427"/>
                    </a:lnTo>
                    <a:lnTo>
                      <a:pt x="77" y="421"/>
                    </a:lnTo>
                    <a:lnTo>
                      <a:pt x="82" y="417"/>
                    </a:lnTo>
                    <a:lnTo>
                      <a:pt x="86" y="413"/>
                    </a:lnTo>
                    <a:lnTo>
                      <a:pt x="96" y="409"/>
                    </a:lnTo>
                    <a:lnTo>
                      <a:pt x="107" y="408"/>
                    </a:lnTo>
                    <a:lnTo>
                      <a:pt x="118" y="407"/>
                    </a:lnTo>
                    <a:lnTo>
                      <a:pt x="129" y="404"/>
                    </a:lnTo>
                    <a:lnTo>
                      <a:pt x="134" y="402"/>
                    </a:lnTo>
                    <a:lnTo>
                      <a:pt x="139" y="399"/>
                    </a:lnTo>
                    <a:lnTo>
                      <a:pt x="144" y="395"/>
                    </a:lnTo>
                    <a:lnTo>
                      <a:pt x="148" y="391"/>
                    </a:lnTo>
                    <a:lnTo>
                      <a:pt x="153" y="386"/>
                    </a:lnTo>
                    <a:lnTo>
                      <a:pt x="160" y="382"/>
                    </a:lnTo>
                    <a:lnTo>
                      <a:pt x="166" y="378"/>
                    </a:lnTo>
                    <a:lnTo>
                      <a:pt x="174" y="377"/>
                    </a:lnTo>
                    <a:lnTo>
                      <a:pt x="183" y="374"/>
                    </a:lnTo>
                    <a:lnTo>
                      <a:pt x="191" y="370"/>
                    </a:lnTo>
                    <a:lnTo>
                      <a:pt x="199" y="368"/>
                    </a:lnTo>
                    <a:lnTo>
                      <a:pt x="204" y="363"/>
                    </a:lnTo>
                    <a:lnTo>
                      <a:pt x="208" y="359"/>
                    </a:lnTo>
                    <a:lnTo>
                      <a:pt x="209" y="355"/>
                    </a:lnTo>
                    <a:lnTo>
                      <a:pt x="209" y="351"/>
                    </a:lnTo>
                    <a:lnTo>
                      <a:pt x="209" y="347"/>
                    </a:lnTo>
                    <a:lnTo>
                      <a:pt x="205" y="339"/>
                    </a:lnTo>
                    <a:lnTo>
                      <a:pt x="200" y="330"/>
                    </a:lnTo>
                    <a:lnTo>
                      <a:pt x="195" y="321"/>
                    </a:lnTo>
                    <a:lnTo>
                      <a:pt x="188" y="313"/>
                    </a:lnTo>
                    <a:lnTo>
                      <a:pt x="184" y="306"/>
                    </a:lnTo>
                    <a:lnTo>
                      <a:pt x="182" y="299"/>
                    </a:lnTo>
                    <a:lnTo>
                      <a:pt x="182" y="289"/>
                    </a:lnTo>
                    <a:lnTo>
                      <a:pt x="183" y="279"/>
                    </a:lnTo>
                    <a:lnTo>
                      <a:pt x="183" y="267"/>
                    </a:lnTo>
                    <a:lnTo>
                      <a:pt x="181" y="258"/>
                    </a:lnTo>
                    <a:lnTo>
                      <a:pt x="177" y="251"/>
                    </a:lnTo>
                    <a:lnTo>
                      <a:pt x="171" y="245"/>
                    </a:lnTo>
                    <a:lnTo>
                      <a:pt x="166" y="240"/>
                    </a:lnTo>
                    <a:lnTo>
                      <a:pt x="160" y="234"/>
                    </a:lnTo>
                    <a:lnTo>
                      <a:pt x="146" y="225"/>
                    </a:lnTo>
                    <a:lnTo>
                      <a:pt x="131" y="216"/>
                    </a:lnTo>
                    <a:lnTo>
                      <a:pt x="116" y="207"/>
                    </a:lnTo>
                    <a:lnTo>
                      <a:pt x="100" y="198"/>
                    </a:lnTo>
                    <a:lnTo>
                      <a:pt x="94" y="192"/>
                    </a:lnTo>
                    <a:lnTo>
                      <a:pt x="87" y="187"/>
                    </a:lnTo>
                    <a:lnTo>
                      <a:pt x="81" y="179"/>
                    </a:lnTo>
                    <a:lnTo>
                      <a:pt x="76" y="172"/>
                    </a:lnTo>
                    <a:lnTo>
                      <a:pt x="76" y="17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2" name="Freeform 113">
                <a:extLst>
                  <a:ext uri="{FF2B5EF4-FFF2-40B4-BE49-F238E27FC236}">
                    <a16:creationId xmlns:a16="http://schemas.microsoft.com/office/drawing/2014/main" id="{1C8DA26E-9916-7849-970A-D37EEA2C7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5731" y="6080153"/>
                <a:ext cx="43721" cy="27095"/>
              </a:xfrm>
              <a:custGeom>
                <a:avLst/>
                <a:gdLst/>
                <a:ahLst/>
                <a:cxnLst>
                  <a:cxn ang="0">
                    <a:pos x="80" y="0"/>
                  </a:cxn>
                  <a:cxn ang="0">
                    <a:pos x="66" y="5"/>
                  </a:cxn>
                  <a:cxn ang="0">
                    <a:pos x="51" y="9"/>
                  </a:cxn>
                  <a:cxn ang="0">
                    <a:pos x="37" y="11"/>
                  </a:cxn>
                  <a:cxn ang="0">
                    <a:pos x="22" y="12"/>
                  </a:cxn>
                  <a:cxn ang="0">
                    <a:pos x="11" y="14"/>
                  </a:cxn>
                  <a:cxn ang="0">
                    <a:pos x="3" y="16"/>
                  </a:cxn>
                  <a:cxn ang="0">
                    <a:pos x="1" y="19"/>
                  </a:cxn>
                  <a:cxn ang="0">
                    <a:pos x="0" y="22"/>
                  </a:cxn>
                  <a:cxn ang="0">
                    <a:pos x="0" y="27"/>
                  </a:cxn>
                  <a:cxn ang="0">
                    <a:pos x="3" y="33"/>
                  </a:cxn>
                  <a:cxn ang="0">
                    <a:pos x="6" y="40"/>
                  </a:cxn>
                  <a:cxn ang="0">
                    <a:pos x="7" y="47"/>
                  </a:cxn>
                  <a:cxn ang="0">
                    <a:pos x="9" y="51"/>
                  </a:cxn>
                  <a:cxn ang="0">
                    <a:pos x="10" y="54"/>
                  </a:cxn>
                  <a:cxn ang="0">
                    <a:pos x="13" y="57"/>
                  </a:cxn>
                  <a:cxn ang="0">
                    <a:pos x="16" y="58"/>
                  </a:cxn>
                  <a:cxn ang="0">
                    <a:pos x="24" y="58"/>
                  </a:cxn>
                  <a:cxn ang="0">
                    <a:pos x="31" y="57"/>
                  </a:cxn>
                  <a:cxn ang="0">
                    <a:pos x="36" y="54"/>
                  </a:cxn>
                  <a:cxn ang="0">
                    <a:pos x="42" y="51"/>
                  </a:cxn>
                  <a:cxn ang="0">
                    <a:pos x="54" y="47"/>
                  </a:cxn>
                  <a:cxn ang="0">
                    <a:pos x="66" y="45"/>
                  </a:cxn>
                  <a:cxn ang="0">
                    <a:pos x="80" y="45"/>
                  </a:cxn>
                  <a:cxn ang="0">
                    <a:pos x="94" y="45"/>
                  </a:cxn>
                  <a:cxn ang="0">
                    <a:pos x="97" y="42"/>
                  </a:cxn>
                  <a:cxn ang="0">
                    <a:pos x="97" y="40"/>
                  </a:cxn>
                  <a:cxn ang="0">
                    <a:pos x="97" y="36"/>
                  </a:cxn>
                  <a:cxn ang="0">
                    <a:pos x="95" y="31"/>
                  </a:cxn>
                  <a:cxn ang="0">
                    <a:pos x="93" y="23"/>
                  </a:cxn>
                  <a:cxn ang="0">
                    <a:pos x="92" y="15"/>
                  </a:cxn>
                  <a:cxn ang="0">
                    <a:pos x="80" y="0"/>
                  </a:cxn>
                </a:cxnLst>
                <a:rect l="0" t="0" r="r" b="b"/>
                <a:pathLst>
                  <a:path w="97" h="58">
                    <a:moveTo>
                      <a:pt x="80" y="0"/>
                    </a:moveTo>
                    <a:lnTo>
                      <a:pt x="66" y="5"/>
                    </a:lnTo>
                    <a:lnTo>
                      <a:pt x="51" y="9"/>
                    </a:lnTo>
                    <a:lnTo>
                      <a:pt x="37" y="11"/>
                    </a:lnTo>
                    <a:lnTo>
                      <a:pt x="22" y="12"/>
                    </a:lnTo>
                    <a:lnTo>
                      <a:pt x="11" y="14"/>
                    </a:lnTo>
                    <a:lnTo>
                      <a:pt x="3" y="16"/>
                    </a:lnTo>
                    <a:lnTo>
                      <a:pt x="1" y="19"/>
                    </a:lnTo>
                    <a:lnTo>
                      <a:pt x="0" y="22"/>
                    </a:lnTo>
                    <a:lnTo>
                      <a:pt x="0" y="27"/>
                    </a:lnTo>
                    <a:lnTo>
                      <a:pt x="3" y="33"/>
                    </a:lnTo>
                    <a:lnTo>
                      <a:pt x="6" y="40"/>
                    </a:lnTo>
                    <a:lnTo>
                      <a:pt x="7" y="47"/>
                    </a:lnTo>
                    <a:lnTo>
                      <a:pt x="9" y="51"/>
                    </a:lnTo>
                    <a:lnTo>
                      <a:pt x="10" y="54"/>
                    </a:lnTo>
                    <a:lnTo>
                      <a:pt x="13" y="57"/>
                    </a:lnTo>
                    <a:lnTo>
                      <a:pt x="16" y="58"/>
                    </a:lnTo>
                    <a:lnTo>
                      <a:pt x="24" y="58"/>
                    </a:lnTo>
                    <a:lnTo>
                      <a:pt x="31" y="57"/>
                    </a:lnTo>
                    <a:lnTo>
                      <a:pt x="36" y="54"/>
                    </a:lnTo>
                    <a:lnTo>
                      <a:pt x="42" y="51"/>
                    </a:lnTo>
                    <a:lnTo>
                      <a:pt x="54" y="47"/>
                    </a:lnTo>
                    <a:lnTo>
                      <a:pt x="66" y="45"/>
                    </a:lnTo>
                    <a:lnTo>
                      <a:pt x="80" y="45"/>
                    </a:lnTo>
                    <a:lnTo>
                      <a:pt x="94" y="45"/>
                    </a:lnTo>
                    <a:lnTo>
                      <a:pt x="97" y="42"/>
                    </a:lnTo>
                    <a:lnTo>
                      <a:pt x="97" y="40"/>
                    </a:lnTo>
                    <a:lnTo>
                      <a:pt x="97" y="36"/>
                    </a:lnTo>
                    <a:lnTo>
                      <a:pt x="95" y="31"/>
                    </a:lnTo>
                    <a:lnTo>
                      <a:pt x="93" y="23"/>
                    </a:lnTo>
                    <a:lnTo>
                      <a:pt x="92" y="15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3" name="Freeform 115">
                <a:extLst>
                  <a:ext uri="{FF2B5EF4-FFF2-40B4-BE49-F238E27FC236}">
                    <a16:creationId xmlns:a16="http://schemas.microsoft.com/office/drawing/2014/main" id="{71880655-54DA-7E4E-B362-8E1B7ACB9B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27" y="1041"/>
                  </a:cxn>
                  <a:cxn ang="0">
                    <a:pos x="1217" y="1176"/>
                  </a:cxn>
                  <a:cxn ang="0">
                    <a:pos x="1287" y="1301"/>
                  </a:cxn>
                  <a:cxn ang="0">
                    <a:pos x="1388" y="1389"/>
                  </a:cxn>
                  <a:cxn ang="0">
                    <a:pos x="1373" y="1448"/>
                  </a:cxn>
                  <a:cxn ang="0">
                    <a:pos x="1241" y="1508"/>
                  </a:cxn>
                  <a:cxn ang="0">
                    <a:pos x="1209" y="1615"/>
                  </a:cxn>
                  <a:cxn ang="0">
                    <a:pos x="1215" y="1754"/>
                  </a:cxn>
                  <a:cxn ang="0">
                    <a:pos x="1173" y="1797"/>
                  </a:cxn>
                  <a:cxn ang="0">
                    <a:pos x="1116" y="1821"/>
                  </a:cxn>
                  <a:cxn ang="0">
                    <a:pos x="1070" y="1803"/>
                  </a:cxn>
                  <a:cxn ang="0">
                    <a:pos x="1022" y="1832"/>
                  </a:cxn>
                  <a:cxn ang="0">
                    <a:pos x="926" y="1825"/>
                  </a:cxn>
                  <a:cxn ang="0">
                    <a:pos x="985" y="1649"/>
                  </a:cxn>
                  <a:cxn ang="0">
                    <a:pos x="933" y="1639"/>
                  </a:cxn>
                  <a:cxn ang="0">
                    <a:pos x="880" y="1595"/>
                  </a:cxn>
                  <a:cxn ang="0">
                    <a:pos x="860" y="1553"/>
                  </a:cxn>
                  <a:cxn ang="0">
                    <a:pos x="797" y="1487"/>
                  </a:cxn>
                  <a:cxn ang="0">
                    <a:pos x="737" y="1440"/>
                  </a:cxn>
                  <a:cxn ang="0">
                    <a:pos x="684" y="1407"/>
                  </a:cxn>
                  <a:cxn ang="0">
                    <a:pos x="660" y="1373"/>
                  </a:cxn>
                  <a:cxn ang="0">
                    <a:pos x="604" y="1416"/>
                  </a:cxn>
                  <a:cxn ang="0">
                    <a:pos x="615" y="1474"/>
                  </a:cxn>
                  <a:cxn ang="0">
                    <a:pos x="560" y="1539"/>
                  </a:cxn>
                  <a:cxn ang="0">
                    <a:pos x="527" y="1574"/>
                  </a:cxn>
                  <a:cxn ang="0">
                    <a:pos x="472" y="1518"/>
                  </a:cxn>
                  <a:cxn ang="0">
                    <a:pos x="382" y="1462"/>
                  </a:cxn>
                  <a:cxn ang="0">
                    <a:pos x="333" y="1442"/>
                  </a:cxn>
                  <a:cxn ang="0">
                    <a:pos x="293" y="1413"/>
                  </a:cxn>
                  <a:cxn ang="0">
                    <a:pos x="231" y="1361"/>
                  </a:cxn>
                  <a:cxn ang="0">
                    <a:pos x="167" y="1303"/>
                  </a:cxn>
                  <a:cxn ang="0">
                    <a:pos x="201" y="1229"/>
                  </a:cxn>
                  <a:cxn ang="0">
                    <a:pos x="206" y="1171"/>
                  </a:cxn>
                  <a:cxn ang="0">
                    <a:pos x="152" y="1079"/>
                  </a:cxn>
                  <a:cxn ang="0">
                    <a:pos x="227" y="1058"/>
                  </a:cxn>
                  <a:cxn ang="0">
                    <a:pos x="210" y="1012"/>
                  </a:cxn>
                  <a:cxn ang="0">
                    <a:pos x="112" y="905"/>
                  </a:cxn>
                  <a:cxn ang="0">
                    <a:pos x="108" y="813"/>
                  </a:cxn>
                  <a:cxn ang="0">
                    <a:pos x="163" y="554"/>
                  </a:cxn>
                  <a:cxn ang="0">
                    <a:pos x="150" y="488"/>
                  </a:cxn>
                  <a:cxn ang="0">
                    <a:pos x="130" y="448"/>
                  </a:cxn>
                  <a:cxn ang="0">
                    <a:pos x="86" y="372"/>
                  </a:cxn>
                  <a:cxn ang="0">
                    <a:pos x="23" y="291"/>
                  </a:cxn>
                  <a:cxn ang="0">
                    <a:pos x="1" y="176"/>
                  </a:cxn>
                  <a:cxn ang="0">
                    <a:pos x="110" y="115"/>
                  </a:cxn>
                  <a:cxn ang="0">
                    <a:pos x="191" y="60"/>
                  </a:cxn>
                  <a:cxn ang="0">
                    <a:pos x="271" y="1"/>
                  </a:cxn>
                  <a:cxn ang="0">
                    <a:pos x="377" y="18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4" name="Freeform 116">
                <a:extLst>
                  <a:ext uri="{FF2B5EF4-FFF2-40B4-BE49-F238E27FC236}">
                    <a16:creationId xmlns:a16="http://schemas.microsoft.com/office/drawing/2014/main" id="{FE443E0B-1F7E-6049-BFC7-20E56526E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55430" y="4866316"/>
                <a:ext cx="633948" cy="832707"/>
              </a:xfrm>
              <a:custGeom>
                <a:avLst/>
                <a:gdLst/>
                <a:ahLst/>
                <a:cxnLst>
                  <a:cxn ang="0">
                    <a:pos x="601" y="219"/>
                  </a:cxn>
                  <a:cxn ang="0">
                    <a:pos x="675" y="391"/>
                  </a:cxn>
                  <a:cxn ang="0">
                    <a:pos x="780" y="487"/>
                  </a:cxn>
                  <a:cxn ang="0">
                    <a:pos x="818" y="600"/>
                  </a:cxn>
                  <a:cxn ang="0">
                    <a:pos x="873" y="681"/>
                  </a:cxn>
                  <a:cxn ang="0">
                    <a:pos x="981" y="719"/>
                  </a:cxn>
                  <a:cxn ang="0">
                    <a:pos x="1079" y="784"/>
                  </a:cxn>
                  <a:cxn ang="0">
                    <a:pos x="1119" y="784"/>
                  </a:cxn>
                  <a:cxn ang="0">
                    <a:pos x="1141" y="703"/>
                  </a:cxn>
                  <a:cxn ang="0">
                    <a:pos x="1204" y="692"/>
                  </a:cxn>
                  <a:cxn ang="0">
                    <a:pos x="1303" y="741"/>
                  </a:cxn>
                  <a:cxn ang="0">
                    <a:pos x="1267" y="782"/>
                  </a:cxn>
                  <a:cxn ang="0">
                    <a:pos x="1226" y="869"/>
                  </a:cxn>
                  <a:cxn ang="0">
                    <a:pos x="1239" y="1023"/>
                  </a:cxn>
                  <a:cxn ang="0">
                    <a:pos x="1213" y="1157"/>
                  </a:cxn>
                  <a:cxn ang="0">
                    <a:pos x="1272" y="1288"/>
                  </a:cxn>
                  <a:cxn ang="0">
                    <a:pos x="1381" y="1380"/>
                  </a:cxn>
                  <a:cxn ang="0">
                    <a:pos x="1382" y="1439"/>
                  </a:cxn>
                  <a:cxn ang="0">
                    <a:pos x="1254" y="1501"/>
                  </a:cxn>
                  <a:cxn ang="0">
                    <a:pos x="1208" y="1593"/>
                  </a:cxn>
                  <a:cxn ang="0">
                    <a:pos x="1215" y="1744"/>
                  </a:cxn>
                  <a:cxn ang="0">
                    <a:pos x="1185" y="1806"/>
                  </a:cxn>
                  <a:cxn ang="0">
                    <a:pos x="1130" y="1812"/>
                  </a:cxn>
                  <a:cxn ang="0">
                    <a:pos x="1083" y="1815"/>
                  </a:cxn>
                  <a:cxn ang="0">
                    <a:pos x="1043" y="1810"/>
                  </a:cxn>
                  <a:cxn ang="0">
                    <a:pos x="977" y="1842"/>
                  </a:cxn>
                  <a:cxn ang="0">
                    <a:pos x="992" y="1654"/>
                  </a:cxn>
                  <a:cxn ang="0">
                    <a:pos x="951" y="1649"/>
                  </a:cxn>
                  <a:cxn ang="0">
                    <a:pos x="890" y="1614"/>
                  </a:cxn>
                  <a:cxn ang="0">
                    <a:pos x="877" y="1563"/>
                  </a:cxn>
                  <a:cxn ang="0">
                    <a:pos x="825" y="1535"/>
                  </a:cxn>
                  <a:cxn ang="0">
                    <a:pos x="770" y="1450"/>
                  </a:cxn>
                  <a:cxn ang="0">
                    <a:pos x="696" y="1425"/>
                  </a:cxn>
                  <a:cxn ang="0">
                    <a:pos x="672" y="1373"/>
                  </a:cxn>
                  <a:cxn ang="0">
                    <a:pos x="615" y="1399"/>
                  </a:cxn>
                  <a:cxn ang="0">
                    <a:pos x="613" y="1453"/>
                  </a:cxn>
                  <a:cxn ang="0">
                    <a:pos x="587" y="1505"/>
                  </a:cxn>
                  <a:cxn ang="0">
                    <a:pos x="552" y="1567"/>
                  </a:cxn>
                  <a:cxn ang="0">
                    <a:pos x="513" y="1545"/>
                  </a:cxn>
                  <a:cxn ang="0">
                    <a:pos x="407" y="1497"/>
                  </a:cxn>
                  <a:cxn ang="0">
                    <a:pos x="355" y="1455"/>
                  </a:cxn>
                  <a:cxn ang="0">
                    <a:pos x="314" y="1418"/>
                  </a:cxn>
                  <a:cxn ang="0">
                    <a:pos x="263" y="1400"/>
                  </a:cxn>
                  <a:cxn ang="0">
                    <a:pos x="211" y="1328"/>
                  </a:cxn>
                  <a:cxn ang="0">
                    <a:pos x="141" y="1282"/>
                  </a:cxn>
                  <a:cxn ang="0">
                    <a:pos x="215" y="1209"/>
                  </a:cxn>
                  <a:cxn ang="0">
                    <a:pos x="159" y="1109"/>
                  </a:cxn>
                  <a:cxn ang="0">
                    <a:pos x="178" y="1070"/>
                  </a:cxn>
                  <a:cxn ang="0">
                    <a:pos x="231" y="1049"/>
                  </a:cxn>
                  <a:cxn ang="0">
                    <a:pos x="154" y="962"/>
                  </a:cxn>
                  <a:cxn ang="0">
                    <a:pos x="101" y="872"/>
                  </a:cxn>
                  <a:cxn ang="0">
                    <a:pos x="123" y="773"/>
                  </a:cxn>
                  <a:cxn ang="0">
                    <a:pos x="156" y="531"/>
                  </a:cxn>
                  <a:cxn ang="0">
                    <a:pos x="157" y="474"/>
                  </a:cxn>
                  <a:cxn ang="0">
                    <a:pos x="115" y="438"/>
                  </a:cxn>
                  <a:cxn ang="0">
                    <a:pos x="79" y="339"/>
                  </a:cxn>
                  <a:cxn ang="0">
                    <a:pos x="13" y="264"/>
                  </a:cxn>
                  <a:cxn ang="0">
                    <a:pos x="3" y="151"/>
                  </a:cxn>
                  <a:cxn ang="0">
                    <a:pos x="136" y="107"/>
                  </a:cxn>
                  <a:cxn ang="0">
                    <a:pos x="203" y="35"/>
                  </a:cxn>
                  <a:cxn ang="0">
                    <a:pos x="299" y="0"/>
                  </a:cxn>
                  <a:cxn ang="0">
                    <a:pos x="520" y="40"/>
                  </a:cxn>
                </a:cxnLst>
                <a:rect l="0" t="0" r="r" b="b"/>
                <a:pathLst>
                  <a:path w="1393" h="1845">
                    <a:moveTo>
                      <a:pt x="520" y="40"/>
                    </a:moveTo>
                    <a:lnTo>
                      <a:pt x="542" y="72"/>
                    </a:lnTo>
                    <a:lnTo>
                      <a:pt x="562" y="105"/>
                    </a:lnTo>
                    <a:lnTo>
                      <a:pt x="571" y="122"/>
                    </a:lnTo>
                    <a:lnTo>
                      <a:pt x="579" y="140"/>
                    </a:lnTo>
                    <a:lnTo>
                      <a:pt x="586" y="158"/>
                    </a:lnTo>
                    <a:lnTo>
                      <a:pt x="591" y="176"/>
                    </a:lnTo>
                    <a:lnTo>
                      <a:pt x="601" y="219"/>
                    </a:lnTo>
                    <a:lnTo>
                      <a:pt x="610" y="260"/>
                    </a:lnTo>
                    <a:lnTo>
                      <a:pt x="617" y="280"/>
                    </a:lnTo>
                    <a:lnTo>
                      <a:pt x="623" y="300"/>
                    </a:lnTo>
                    <a:lnTo>
                      <a:pt x="634" y="319"/>
                    </a:lnTo>
                    <a:lnTo>
                      <a:pt x="645" y="338"/>
                    </a:lnTo>
                    <a:lnTo>
                      <a:pt x="657" y="355"/>
                    </a:lnTo>
                    <a:lnTo>
                      <a:pt x="666" y="373"/>
                    </a:lnTo>
                    <a:lnTo>
                      <a:pt x="675" y="391"/>
                    </a:lnTo>
                    <a:lnTo>
                      <a:pt x="688" y="409"/>
                    </a:lnTo>
                    <a:lnTo>
                      <a:pt x="698" y="422"/>
                    </a:lnTo>
                    <a:lnTo>
                      <a:pt x="711" y="434"/>
                    </a:lnTo>
                    <a:lnTo>
                      <a:pt x="726" y="444"/>
                    </a:lnTo>
                    <a:lnTo>
                      <a:pt x="741" y="455"/>
                    </a:lnTo>
                    <a:lnTo>
                      <a:pt x="755" y="465"/>
                    </a:lnTo>
                    <a:lnTo>
                      <a:pt x="768" y="475"/>
                    </a:lnTo>
                    <a:lnTo>
                      <a:pt x="780" y="487"/>
                    </a:lnTo>
                    <a:lnTo>
                      <a:pt x="789" y="500"/>
                    </a:lnTo>
                    <a:lnTo>
                      <a:pt x="797" y="514"/>
                    </a:lnTo>
                    <a:lnTo>
                      <a:pt x="803" y="527"/>
                    </a:lnTo>
                    <a:lnTo>
                      <a:pt x="808" y="541"/>
                    </a:lnTo>
                    <a:lnTo>
                      <a:pt x="812" y="556"/>
                    </a:lnTo>
                    <a:lnTo>
                      <a:pt x="815" y="570"/>
                    </a:lnTo>
                    <a:lnTo>
                      <a:pt x="816" y="584"/>
                    </a:lnTo>
                    <a:lnTo>
                      <a:pt x="818" y="600"/>
                    </a:lnTo>
                    <a:lnTo>
                      <a:pt x="819" y="615"/>
                    </a:lnTo>
                    <a:lnTo>
                      <a:pt x="823" y="667"/>
                    </a:lnTo>
                    <a:lnTo>
                      <a:pt x="829" y="667"/>
                    </a:lnTo>
                    <a:lnTo>
                      <a:pt x="836" y="667"/>
                    </a:lnTo>
                    <a:lnTo>
                      <a:pt x="842" y="668"/>
                    </a:lnTo>
                    <a:lnTo>
                      <a:pt x="849" y="670"/>
                    </a:lnTo>
                    <a:lnTo>
                      <a:pt x="862" y="675"/>
                    </a:lnTo>
                    <a:lnTo>
                      <a:pt x="873" y="681"/>
                    </a:lnTo>
                    <a:lnTo>
                      <a:pt x="895" y="697"/>
                    </a:lnTo>
                    <a:lnTo>
                      <a:pt x="917" y="711"/>
                    </a:lnTo>
                    <a:lnTo>
                      <a:pt x="928" y="715"/>
                    </a:lnTo>
                    <a:lnTo>
                      <a:pt x="938" y="718"/>
                    </a:lnTo>
                    <a:lnTo>
                      <a:pt x="950" y="719"/>
                    </a:lnTo>
                    <a:lnTo>
                      <a:pt x="960" y="719"/>
                    </a:lnTo>
                    <a:lnTo>
                      <a:pt x="970" y="719"/>
                    </a:lnTo>
                    <a:lnTo>
                      <a:pt x="981" y="719"/>
                    </a:lnTo>
                    <a:lnTo>
                      <a:pt x="991" y="720"/>
                    </a:lnTo>
                    <a:lnTo>
                      <a:pt x="1002" y="723"/>
                    </a:lnTo>
                    <a:lnTo>
                      <a:pt x="1016" y="729"/>
                    </a:lnTo>
                    <a:lnTo>
                      <a:pt x="1029" y="738"/>
                    </a:lnTo>
                    <a:lnTo>
                      <a:pt x="1043" y="750"/>
                    </a:lnTo>
                    <a:lnTo>
                      <a:pt x="1056" y="762"/>
                    </a:lnTo>
                    <a:lnTo>
                      <a:pt x="1068" y="773"/>
                    </a:lnTo>
                    <a:lnTo>
                      <a:pt x="1079" y="784"/>
                    </a:lnTo>
                    <a:lnTo>
                      <a:pt x="1086" y="788"/>
                    </a:lnTo>
                    <a:lnTo>
                      <a:pt x="1091" y="790"/>
                    </a:lnTo>
                    <a:lnTo>
                      <a:pt x="1096" y="793"/>
                    </a:lnTo>
                    <a:lnTo>
                      <a:pt x="1100" y="794"/>
                    </a:lnTo>
                    <a:lnTo>
                      <a:pt x="1106" y="793"/>
                    </a:lnTo>
                    <a:lnTo>
                      <a:pt x="1112" y="791"/>
                    </a:lnTo>
                    <a:lnTo>
                      <a:pt x="1116" y="788"/>
                    </a:lnTo>
                    <a:lnTo>
                      <a:pt x="1119" y="784"/>
                    </a:lnTo>
                    <a:lnTo>
                      <a:pt x="1123" y="772"/>
                    </a:lnTo>
                    <a:lnTo>
                      <a:pt x="1126" y="758"/>
                    </a:lnTo>
                    <a:lnTo>
                      <a:pt x="1128" y="742"/>
                    </a:lnTo>
                    <a:lnTo>
                      <a:pt x="1131" y="727"/>
                    </a:lnTo>
                    <a:lnTo>
                      <a:pt x="1134" y="720"/>
                    </a:lnTo>
                    <a:lnTo>
                      <a:pt x="1135" y="714"/>
                    </a:lnTo>
                    <a:lnTo>
                      <a:pt x="1139" y="709"/>
                    </a:lnTo>
                    <a:lnTo>
                      <a:pt x="1141" y="703"/>
                    </a:lnTo>
                    <a:lnTo>
                      <a:pt x="1149" y="698"/>
                    </a:lnTo>
                    <a:lnTo>
                      <a:pt x="1156" y="694"/>
                    </a:lnTo>
                    <a:lnTo>
                      <a:pt x="1163" y="692"/>
                    </a:lnTo>
                    <a:lnTo>
                      <a:pt x="1171" y="690"/>
                    </a:lnTo>
                    <a:lnTo>
                      <a:pt x="1179" y="689"/>
                    </a:lnTo>
                    <a:lnTo>
                      <a:pt x="1187" y="689"/>
                    </a:lnTo>
                    <a:lnTo>
                      <a:pt x="1195" y="690"/>
                    </a:lnTo>
                    <a:lnTo>
                      <a:pt x="1204" y="692"/>
                    </a:lnTo>
                    <a:lnTo>
                      <a:pt x="1220" y="697"/>
                    </a:lnTo>
                    <a:lnTo>
                      <a:pt x="1237" y="702"/>
                    </a:lnTo>
                    <a:lnTo>
                      <a:pt x="1254" y="710"/>
                    </a:lnTo>
                    <a:lnTo>
                      <a:pt x="1270" y="716"/>
                    </a:lnTo>
                    <a:lnTo>
                      <a:pt x="1279" y="720"/>
                    </a:lnTo>
                    <a:lnTo>
                      <a:pt x="1288" y="727"/>
                    </a:lnTo>
                    <a:lnTo>
                      <a:pt x="1297" y="733"/>
                    </a:lnTo>
                    <a:lnTo>
                      <a:pt x="1303" y="741"/>
                    </a:lnTo>
                    <a:lnTo>
                      <a:pt x="1305" y="744"/>
                    </a:lnTo>
                    <a:lnTo>
                      <a:pt x="1305" y="746"/>
                    </a:lnTo>
                    <a:lnTo>
                      <a:pt x="1303" y="749"/>
                    </a:lnTo>
                    <a:lnTo>
                      <a:pt x="1302" y="751"/>
                    </a:lnTo>
                    <a:lnTo>
                      <a:pt x="1298" y="758"/>
                    </a:lnTo>
                    <a:lnTo>
                      <a:pt x="1293" y="763"/>
                    </a:lnTo>
                    <a:lnTo>
                      <a:pt x="1279" y="773"/>
                    </a:lnTo>
                    <a:lnTo>
                      <a:pt x="1267" y="782"/>
                    </a:lnTo>
                    <a:lnTo>
                      <a:pt x="1252" y="799"/>
                    </a:lnTo>
                    <a:lnTo>
                      <a:pt x="1233" y="823"/>
                    </a:lnTo>
                    <a:lnTo>
                      <a:pt x="1226" y="835"/>
                    </a:lnTo>
                    <a:lnTo>
                      <a:pt x="1222" y="847"/>
                    </a:lnTo>
                    <a:lnTo>
                      <a:pt x="1220" y="854"/>
                    </a:lnTo>
                    <a:lnTo>
                      <a:pt x="1222" y="859"/>
                    </a:lnTo>
                    <a:lnTo>
                      <a:pt x="1223" y="864"/>
                    </a:lnTo>
                    <a:lnTo>
                      <a:pt x="1226" y="869"/>
                    </a:lnTo>
                    <a:lnTo>
                      <a:pt x="1236" y="877"/>
                    </a:lnTo>
                    <a:lnTo>
                      <a:pt x="1250" y="886"/>
                    </a:lnTo>
                    <a:lnTo>
                      <a:pt x="1266" y="892"/>
                    </a:lnTo>
                    <a:lnTo>
                      <a:pt x="1279" y="899"/>
                    </a:lnTo>
                    <a:lnTo>
                      <a:pt x="1292" y="904"/>
                    </a:lnTo>
                    <a:lnTo>
                      <a:pt x="1306" y="911"/>
                    </a:lnTo>
                    <a:lnTo>
                      <a:pt x="1306" y="911"/>
                    </a:lnTo>
                    <a:lnTo>
                      <a:pt x="1239" y="1023"/>
                    </a:lnTo>
                    <a:lnTo>
                      <a:pt x="1227" y="1041"/>
                    </a:lnTo>
                    <a:lnTo>
                      <a:pt x="1218" y="1056"/>
                    </a:lnTo>
                    <a:lnTo>
                      <a:pt x="1210" y="1071"/>
                    </a:lnTo>
                    <a:lnTo>
                      <a:pt x="1206" y="1084"/>
                    </a:lnTo>
                    <a:lnTo>
                      <a:pt x="1205" y="1100"/>
                    </a:lnTo>
                    <a:lnTo>
                      <a:pt x="1205" y="1115"/>
                    </a:lnTo>
                    <a:lnTo>
                      <a:pt x="1208" y="1135"/>
                    </a:lnTo>
                    <a:lnTo>
                      <a:pt x="1213" y="1157"/>
                    </a:lnTo>
                    <a:lnTo>
                      <a:pt x="1217" y="1176"/>
                    </a:lnTo>
                    <a:lnTo>
                      <a:pt x="1222" y="1193"/>
                    </a:lnTo>
                    <a:lnTo>
                      <a:pt x="1227" y="1210"/>
                    </a:lnTo>
                    <a:lnTo>
                      <a:pt x="1233" y="1227"/>
                    </a:lnTo>
                    <a:lnTo>
                      <a:pt x="1241" y="1242"/>
                    </a:lnTo>
                    <a:lnTo>
                      <a:pt x="1250" y="1258"/>
                    </a:lnTo>
                    <a:lnTo>
                      <a:pt x="1259" y="1272"/>
                    </a:lnTo>
                    <a:lnTo>
                      <a:pt x="1272" y="1288"/>
                    </a:lnTo>
                    <a:lnTo>
                      <a:pt x="1287" y="1301"/>
                    </a:lnTo>
                    <a:lnTo>
                      <a:pt x="1305" y="1315"/>
                    </a:lnTo>
                    <a:lnTo>
                      <a:pt x="1325" y="1330"/>
                    </a:lnTo>
                    <a:lnTo>
                      <a:pt x="1347" y="1346"/>
                    </a:lnTo>
                    <a:lnTo>
                      <a:pt x="1356" y="1354"/>
                    </a:lnTo>
                    <a:lnTo>
                      <a:pt x="1367" y="1363"/>
                    </a:lnTo>
                    <a:lnTo>
                      <a:pt x="1375" y="1370"/>
                    </a:lnTo>
                    <a:lnTo>
                      <a:pt x="1381" y="1380"/>
                    </a:lnTo>
                    <a:lnTo>
                      <a:pt x="1388" y="1389"/>
                    </a:lnTo>
                    <a:lnTo>
                      <a:pt x="1391" y="1399"/>
                    </a:lnTo>
                    <a:lnTo>
                      <a:pt x="1393" y="1408"/>
                    </a:lnTo>
                    <a:lnTo>
                      <a:pt x="1391" y="1418"/>
                    </a:lnTo>
                    <a:lnTo>
                      <a:pt x="1390" y="1424"/>
                    </a:lnTo>
                    <a:lnTo>
                      <a:pt x="1388" y="1430"/>
                    </a:lnTo>
                    <a:lnTo>
                      <a:pt x="1385" y="1435"/>
                    </a:lnTo>
                    <a:lnTo>
                      <a:pt x="1382" y="1439"/>
                    </a:lnTo>
                    <a:lnTo>
                      <a:pt x="1373" y="1448"/>
                    </a:lnTo>
                    <a:lnTo>
                      <a:pt x="1363" y="1456"/>
                    </a:lnTo>
                    <a:lnTo>
                      <a:pt x="1351" y="1462"/>
                    </a:lnTo>
                    <a:lnTo>
                      <a:pt x="1338" y="1468"/>
                    </a:lnTo>
                    <a:lnTo>
                      <a:pt x="1325" y="1474"/>
                    </a:lnTo>
                    <a:lnTo>
                      <a:pt x="1311" y="1479"/>
                    </a:lnTo>
                    <a:lnTo>
                      <a:pt x="1281" y="1490"/>
                    </a:lnTo>
                    <a:lnTo>
                      <a:pt x="1254" y="1501"/>
                    </a:lnTo>
                    <a:lnTo>
                      <a:pt x="1241" y="1508"/>
                    </a:lnTo>
                    <a:lnTo>
                      <a:pt x="1230" y="1516"/>
                    </a:lnTo>
                    <a:lnTo>
                      <a:pt x="1220" y="1523"/>
                    </a:lnTo>
                    <a:lnTo>
                      <a:pt x="1213" y="1534"/>
                    </a:lnTo>
                    <a:lnTo>
                      <a:pt x="1211" y="1548"/>
                    </a:lnTo>
                    <a:lnTo>
                      <a:pt x="1210" y="1563"/>
                    </a:lnTo>
                    <a:lnTo>
                      <a:pt x="1208" y="1578"/>
                    </a:lnTo>
                    <a:lnTo>
                      <a:pt x="1208" y="1593"/>
                    </a:lnTo>
                    <a:lnTo>
                      <a:pt x="1209" y="1615"/>
                    </a:lnTo>
                    <a:lnTo>
                      <a:pt x="1213" y="1636"/>
                    </a:lnTo>
                    <a:lnTo>
                      <a:pt x="1217" y="1658"/>
                    </a:lnTo>
                    <a:lnTo>
                      <a:pt x="1219" y="1679"/>
                    </a:lnTo>
                    <a:lnTo>
                      <a:pt x="1218" y="1700"/>
                    </a:lnTo>
                    <a:lnTo>
                      <a:pt x="1217" y="1722"/>
                    </a:lnTo>
                    <a:lnTo>
                      <a:pt x="1215" y="1733"/>
                    </a:lnTo>
                    <a:lnTo>
                      <a:pt x="1215" y="1744"/>
                    </a:lnTo>
                    <a:lnTo>
                      <a:pt x="1215" y="1754"/>
                    </a:lnTo>
                    <a:lnTo>
                      <a:pt x="1217" y="1764"/>
                    </a:lnTo>
                    <a:lnTo>
                      <a:pt x="1201" y="1829"/>
                    </a:lnTo>
                    <a:lnTo>
                      <a:pt x="1201" y="1829"/>
                    </a:lnTo>
                    <a:lnTo>
                      <a:pt x="1200" y="1825"/>
                    </a:lnTo>
                    <a:lnTo>
                      <a:pt x="1196" y="1819"/>
                    </a:lnTo>
                    <a:lnTo>
                      <a:pt x="1191" y="1812"/>
                    </a:lnTo>
                    <a:lnTo>
                      <a:pt x="1185" y="1806"/>
                    </a:lnTo>
                    <a:lnTo>
                      <a:pt x="1179" y="1801"/>
                    </a:lnTo>
                    <a:lnTo>
                      <a:pt x="1173" y="1797"/>
                    </a:lnTo>
                    <a:lnTo>
                      <a:pt x="1166" y="1793"/>
                    </a:lnTo>
                    <a:lnTo>
                      <a:pt x="1161" y="1793"/>
                    </a:lnTo>
                    <a:lnTo>
                      <a:pt x="1153" y="1795"/>
                    </a:lnTo>
                    <a:lnTo>
                      <a:pt x="1145" y="1801"/>
                    </a:lnTo>
                    <a:lnTo>
                      <a:pt x="1138" y="1806"/>
                    </a:lnTo>
                    <a:lnTo>
                      <a:pt x="1130" y="1812"/>
                    </a:lnTo>
                    <a:lnTo>
                      <a:pt x="1123" y="1817"/>
                    </a:lnTo>
                    <a:lnTo>
                      <a:pt x="1116" y="1821"/>
                    </a:lnTo>
                    <a:lnTo>
                      <a:pt x="1112" y="1823"/>
                    </a:lnTo>
                    <a:lnTo>
                      <a:pt x="1108" y="1824"/>
                    </a:lnTo>
                    <a:lnTo>
                      <a:pt x="1103" y="1824"/>
                    </a:lnTo>
                    <a:lnTo>
                      <a:pt x="1099" y="1823"/>
                    </a:lnTo>
                    <a:lnTo>
                      <a:pt x="1090" y="1820"/>
                    </a:lnTo>
                    <a:lnTo>
                      <a:pt x="1083" y="1815"/>
                    </a:lnTo>
                    <a:lnTo>
                      <a:pt x="1077" y="1808"/>
                    </a:lnTo>
                    <a:lnTo>
                      <a:pt x="1070" y="1803"/>
                    </a:lnTo>
                    <a:lnTo>
                      <a:pt x="1068" y="1802"/>
                    </a:lnTo>
                    <a:lnTo>
                      <a:pt x="1064" y="1801"/>
                    </a:lnTo>
                    <a:lnTo>
                      <a:pt x="1061" y="1801"/>
                    </a:lnTo>
                    <a:lnTo>
                      <a:pt x="1057" y="1802"/>
                    </a:lnTo>
                    <a:lnTo>
                      <a:pt x="1051" y="1806"/>
                    </a:lnTo>
                    <a:lnTo>
                      <a:pt x="1043" y="1810"/>
                    </a:lnTo>
                    <a:lnTo>
                      <a:pt x="1031" y="1823"/>
                    </a:lnTo>
                    <a:lnTo>
                      <a:pt x="1022" y="1832"/>
                    </a:lnTo>
                    <a:lnTo>
                      <a:pt x="1018" y="1837"/>
                    </a:lnTo>
                    <a:lnTo>
                      <a:pt x="1013" y="1841"/>
                    </a:lnTo>
                    <a:lnTo>
                      <a:pt x="1008" y="1843"/>
                    </a:lnTo>
                    <a:lnTo>
                      <a:pt x="1003" y="1845"/>
                    </a:lnTo>
                    <a:lnTo>
                      <a:pt x="990" y="1845"/>
                    </a:lnTo>
                    <a:lnTo>
                      <a:pt x="977" y="1842"/>
                    </a:lnTo>
                    <a:lnTo>
                      <a:pt x="950" y="1833"/>
                    </a:lnTo>
                    <a:lnTo>
                      <a:pt x="926" y="1825"/>
                    </a:lnTo>
                    <a:lnTo>
                      <a:pt x="926" y="1825"/>
                    </a:lnTo>
                    <a:lnTo>
                      <a:pt x="987" y="1679"/>
                    </a:lnTo>
                    <a:lnTo>
                      <a:pt x="991" y="1670"/>
                    </a:lnTo>
                    <a:lnTo>
                      <a:pt x="992" y="1663"/>
                    </a:lnTo>
                    <a:lnTo>
                      <a:pt x="994" y="1658"/>
                    </a:lnTo>
                    <a:lnTo>
                      <a:pt x="992" y="1654"/>
                    </a:lnTo>
                    <a:lnTo>
                      <a:pt x="991" y="1652"/>
                    </a:lnTo>
                    <a:lnTo>
                      <a:pt x="989" y="1650"/>
                    </a:lnTo>
                    <a:lnTo>
                      <a:pt x="985" y="1649"/>
                    </a:lnTo>
                    <a:lnTo>
                      <a:pt x="981" y="1649"/>
                    </a:lnTo>
                    <a:lnTo>
                      <a:pt x="972" y="1649"/>
                    </a:lnTo>
                    <a:lnTo>
                      <a:pt x="961" y="1649"/>
                    </a:lnTo>
                    <a:lnTo>
                      <a:pt x="956" y="1649"/>
                    </a:lnTo>
                    <a:lnTo>
                      <a:pt x="951" y="1649"/>
                    </a:lnTo>
                    <a:lnTo>
                      <a:pt x="946" y="1648"/>
                    </a:lnTo>
                    <a:lnTo>
                      <a:pt x="941" y="1645"/>
                    </a:lnTo>
                    <a:lnTo>
                      <a:pt x="933" y="1639"/>
                    </a:lnTo>
                    <a:lnTo>
                      <a:pt x="924" y="1632"/>
                    </a:lnTo>
                    <a:lnTo>
                      <a:pt x="916" y="1627"/>
                    </a:lnTo>
                    <a:lnTo>
                      <a:pt x="906" y="1622"/>
                    </a:lnTo>
                    <a:lnTo>
                      <a:pt x="897" y="1619"/>
                    </a:lnTo>
                    <a:lnTo>
                      <a:pt x="890" y="1614"/>
                    </a:lnTo>
                    <a:lnTo>
                      <a:pt x="885" y="1610"/>
                    </a:lnTo>
                    <a:lnTo>
                      <a:pt x="882" y="1605"/>
                    </a:lnTo>
                    <a:lnTo>
                      <a:pt x="880" y="1595"/>
                    </a:lnTo>
                    <a:lnTo>
                      <a:pt x="880" y="1583"/>
                    </a:lnTo>
                    <a:lnTo>
                      <a:pt x="880" y="1578"/>
                    </a:lnTo>
                    <a:lnTo>
                      <a:pt x="880" y="1573"/>
                    </a:lnTo>
                    <a:lnTo>
                      <a:pt x="880" y="1567"/>
                    </a:lnTo>
                    <a:lnTo>
                      <a:pt x="877" y="1563"/>
                    </a:lnTo>
                    <a:lnTo>
                      <a:pt x="873" y="1560"/>
                    </a:lnTo>
                    <a:lnTo>
                      <a:pt x="868" y="1556"/>
                    </a:lnTo>
                    <a:lnTo>
                      <a:pt x="860" y="1553"/>
                    </a:lnTo>
                    <a:lnTo>
                      <a:pt x="850" y="1551"/>
                    </a:lnTo>
                    <a:lnTo>
                      <a:pt x="843" y="1549"/>
                    </a:lnTo>
                    <a:lnTo>
                      <a:pt x="837" y="1545"/>
                    </a:lnTo>
                    <a:lnTo>
                      <a:pt x="832" y="1540"/>
                    </a:lnTo>
                    <a:lnTo>
                      <a:pt x="825" y="1535"/>
                    </a:lnTo>
                    <a:lnTo>
                      <a:pt x="815" y="1521"/>
                    </a:lnTo>
                    <a:lnTo>
                      <a:pt x="806" y="1504"/>
                    </a:lnTo>
                    <a:lnTo>
                      <a:pt x="797" y="1487"/>
                    </a:lnTo>
                    <a:lnTo>
                      <a:pt x="789" y="1472"/>
                    </a:lnTo>
                    <a:lnTo>
                      <a:pt x="784" y="1464"/>
                    </a:lnTo>
                    <a:lnTo>
                      <a:pt x="780" y="1459"/>
                    </a:lnTo>
                    <a:lnTo>
                      <a:pt x="775" y="1453"/>
                    </a:lnTo>
                    <a:lnTo>
                      <a:pt x="770" y="1450"/>
                    </a:lnTo>
                    <a:lnTo>
                      <a:pt x="761" y="1446"/>
                    </a:lnTo>
                    <a:lnTo>
                      <a:pt x="749" y="1443"/>
                    </a:lnTo>
                    <a:lnTo>
                      <a:pt x="737" y="1440"/>
                    </a:lnTo>
                    <a:lnTo>
                      <a:pt x="726" y="1438"/>
                    </a:lnTo>
                    <a:lnTo>
                      <a:pt x="715" y="1435"/>
                    </a:lnTo>
                    <a:lnTo>
                      <a:pt x="705" y="1431"/>
                    </a:lnTo>
                    <a:lnTo>
                      <a:pt x="700" y="1429"/>
                    </a:lnTo>
                    <a:lnTo>
                      <a:pt x="696" y="1425"/>
                    </a:lnTo>
                    <a:lnTo>
                      <a:pt x="692" y="1421"/>
                    </a:lnTo>
                    <a:lnTo>
                      <a:pt x="688" y="1417"/>
                    </a:lnTo>
                    <a:lnTo>
                      <a:pt x="684" y="1407"/>
                    </a:lnTo>
                    <a:lnTo>
                      <a:pt x="680" y="1393"/>
                    </a:lnTo>
                    <a:lnTo>
                      <a:pt x="679" y="1386"/>
                    </a:lnTo>
                    <a:lnTo>
                      <a:pt x="676" y="1380"/>
                    </a:lnTo>
                    <a:lnTo>
                      <a:pt x="675" y="1376"/>
                    </a:lnTo>
                    <a:lnTo>
                      <a:pt x="672" y="1373"/>
                    </a:lnTo>
                    <a:lnTo>
                      <a:pt x="669" y="1372"/>
                    </a:lnTo>
                    <a:lnTo>
                      <a:pt x="665" y="1372"/>
                    </a:lnTo>
                    <a:lnTo>
                      <a:pt x="660" y="1373"/>
                    </a:lnTo>
                    <a:lnTo>
                      <a:pt x="653" y="1374"/>
                    </a:lnTo>
                    <a:lnTo>
                      <a:pt x="640" y="1381"/>
                    </a:lnTo>
                    <a:lnTo>
                      <a:pt x="627" y="1389"/>
                    </a:lnTo>
                    <a:lnTo>
                      <a:pt x="621" y="1394"/>
                    </a:lnTo>
                    <a:lnTo>
                      <a:pt x="615" y="1399"/>
                    </a:lnTo>
                    <a:lnTo>
                      <a:pt x="610" y="1404"/>
                    </a:lnTo>
                    <a:lnTo>
                      <a:pt x="606" y="1411"/>
                    </a:lnTo>
                    <a:lnTo>
                      <a:pt x="604" y="1416"/>
                    </a:lnTo>
                    <a:lnTo>
                      <a:pt x="603" y="1422"/>
                    </a:lnTo>
                    <a:lnTo>
                      <a:pt x="603" y="1427"/>
                    </a:lnTo>
                    <a:lnTo>
                      <a:pt x="605" y="1434"/>
                    </a:lnTo>
                    <a:lnTo>
                      <a:pt x="610" y="1444"/>
                    </a:lnTo>
                    <a:lnTo>
                      <a:pt x="613" y="1453"/>
                    </a:lnTo>
                    <a:lnTo>
                      <a:pt x="615" y="1461"/>
                    </a:lnTo>
                    <a:lnTo>
                      <a:pt x="615" y="1468"/>
                    </a:lnTo>
                    <a:lnTo>
                      <a:pt x="615" y="1474"/>
                    </a:lnTo>
                    <a:lnTo>
                      <a:pt x="613" y="1479"/>
                    </a:lnTo>
                    <a:lnTo>
                      <a:pt x="610" y="1484"/>
                    </a:lnTo>
                    <a:lnTo>
                      <a:pt x="606" y="1488"/>
                    </a:lnTo>
                    <a:lnTo>
                      <a:pt x="597" y="1496"/>
                    </a:lnTo>
                    <a:lnTo>
                      <a:pt x="587" y="1505"/>
                    </a:lnTo>
                    <a:lnTo>
                      <a:pt x="575" y="1516"/>
                    </a:lnTo>
                    <a:lnTo>
                      <a:pt x="564" y="1530"/>
                    </a:lnTo>
                    <a:lnTo>
                      <a:pt x="560" y="1539"/>
                    </a:lnTo>
                    <a:lnTo>
                      <a:pt x="558" y="1545"/>
                    </a:lnTo>
                    <a:lnTo>
                      <a:pt x="558" y="1552"/>
                    </a:lnTo>
                    <a:lnTo>
                      <a:pt x="557" y="1557"/>
                    </a:lnTo>
                    <a:lnTo>
                      <a:pt x="556" y="1562"/>
                    </a:lnTo>
                    <a:lnTo>
                      <a:pt x="552" y="1567"/>
                    </a:lnTo>
                    <a:lnTo>
                      <a:pt x="546" y="1573"/>
                    </a:lnTo>
                    <a:lnTo>
                      <a:pt x="533" y="1580"/>
                    </a:lnTo>
                    <a:lnTo>
                      <a:pt x="533" y="1580"/>
                    </a:lnTo>
                    <a:lnTo>
                      <a:pt x="527" y="1574"/>
                    </a:lnTo>
                    <a:lnTo>
                      <a:pt x="523" y="1566"/>
                    </a:lnTo>
                    <a:lnTo>
                      <a:pt x="521" y="1560"/>
                    </a:lnTo>
                    <a:lnTo>
                      <a:pt x="517" y="1552"/>
                    </a:lnTo>
                    <a:lnTo>
                      <a:pt x="513" y="1545"/>
                    </a:lnTo>
                    <a:lnTo>
                      <a:pt x="509" y="1539"/>
                    </a:lnTo>
                    <a:lnTo>
                      <a:pt x="503" y="1532"/>
                    </a:lnTo>
                    <a:lnTo>
                      <a:pt x="495" y="1527"/>
                    </a:lnTo>
                    <a:lnTo>
                      <a:pt x="472" y="1518"/>
                    </a:lnTo>
                    <a:lnTo>
                      <a:pt x="443" y="1510"/>
                    </a:lnTo>
                    <a:lnTo>
                      <a:pt x="429" y="1507"/>
                    </a:lnTo>
                    <a:lnTo>
                      <a:pt x="416" y="1503"/>
                    </a:lnTo>
                    <a:lnTo>
                      <a:pt x="407" y="1497"/>
                    </a:lnTo>
                    <a:lnTo>
                      <a:pt x="399" y="1491"/>
                    </a:lnTo>
                    <a:lnTo>
                      <a:pt x="393" y="1479"/>
                    </a:lnTo>
                    <a:lnTo>
                      <a:pt x="386" y="1468"/>
                    </a:lnTo>
                    <a:lnTo>
                      <a:pt x="382" y="1462"/>
                    </a:lnTo>
                    <a:lnTo>
                      <a:pt x="377" y="1459"/>
                    </a:lnTo>
                    <a:lnTo>
                      <a:pt x="371" y="1456"/>
                    </a:lnTo>
                    <a:lnTo>
                      <a:pt x="363" y="1455"/>
                    </a:lnTo>
                    <a:lnTo>
                      <a:pt x="355" y="1455"/>
                    </a:lnTo>
                    <a:lnTo>
                      <a:pt x="350" y="1453"/>
                    </a:lnTo>
                    <a:lnTo>
                      <a:pt x="345" y="1451"/>
                    </a:lnTo>
                    <a:lnTo>
                      <a:pt x="340" y="1448"/>
                    </a:lnTo>
                    <a:lnTo>
                      <a:pt x="333" y="1442"/>
                    </a:lnTo>
                    <a:lnTo>
                      <a:pt x="327" y="1435"/>
                    </a:lnTo>
                    <a:lnTo>
                      <a:pt x="323" y="1427"/>
                    </a:lnTo>
                    <a:lnTo>
                      <a:pt x="317" y="1421"/>
                    </a:lnTo>
                    <a:lnTo>
                      <a:pt x="314" y="1418"/>
                    </a:lnTo>
                    <a:lnTo>
                      <a:pt x="310" y="1416"/>
                    </a:lnTo>
                    <a:lnTo>
                      <a:pt x="306" y="1415"/>
                    </a:lnTo>
                    <a:lnTo>
                      <a:pt x="301" y="1413"/>
                    </a:lnTo>
                    <a:lnTo>
                      <a:pt x="293" y="1413"/>
                    </a:lnTo>
                    <a:lnTo>
                      <a:pt x="286" y="1412"/>
                    </a:lnTo>
                    <a:lnTo>
                      <a:pt x="280" y="1409"/>
                    </a:lnTo>
                    <a:lnTo>
                      <a:pt x="275" y="1407"/>
                    </a:lnTo>
                    <a:lnTo>
                      <a:pt x="263" y="1400"/>
                    </a:lnTo>
                    <a:lnTo>
                      <a:pt x="253" y="1393"/>
                    </a:lnTo>
                    <a:lnTo>
                      <a:pt x="245" y="1383"/>
                    </a:lnTo>
                    <a:lnTo>
                      <a:pt x="237" y="1372"/>
                    </a:lnTo>
                    <a:lnTo>
                      <a:pt x="231" y="1361"/>
                    </a:lnTo>
                    <a:lnTo>
                      <a:pt x="227" y="1350"/>
                    </a:lnTo>
                    <a:lnTo>
                      <a:pt x="223" y="1341"/>
                    </a:lnTo>
                    <a:lnTo>
                      <a:pt x="218" y="1334"/>
                    </a:lnTo>
                    <a:lnTo>
                      <a:pt x="211" y="1328"/>
                    </a:lnTo>
                    <a:lnTo>
                      <a:pt x="205" y="1323"/>
                    </a:lnTo>
                    <a:lnTo>
                      <a:pt x="191" y="1313"/>
                    </a:lnTo>
                    <a:lnTo>
                      <a:pt x="175" y="1307"/>
                    </a:lnTo>
                    <a:lnTo>
                      <a:pt x="167" y="1303"/>
                    </a:lnTo>
                    <a:lnTo>
                      <a:pt x="159" y="1299"/>
                    </a:lnTo>
                    <a:lnTo>
                      <a:pt x="153" y="1294"/>
                    </a:lnTo>
                    <a:lnTo>
                      <a:pt x="146" y="1289"/>
                    </a:lnTo>
                    <a:lnTo>
                      <a:pt x="141" y="1282"/>
                    </a:lnTo>
                    <a:lnTo>
                      <a:pt x="137" y="1275"/>
                    </a:lnTo>
                    <a:lnTo>
                      <a:pt x="134" y="1267"/>
                    </a:lnTo>
                    <a:lnTo>
                      <a:pt x="131" y="1256"/>
                    </a:lnTo>
                    <a:lnTo>
                      <a:pt x="131" y="1256"/>
                    </a:lnTo>
                    <a:lnTo>
                      <a:pt x="201" y="1229"/>
                    </a:lnTo>
                    <a:lnTo>
                      <a:pt x="207" y="1223"/>
                    </a:lnTo>
                    <a:lnTo>
                      <a:pt x="213" y="1215"/>
                    </a:lnTo>
                    <a:lnTo>
                      <a:pt x="215" y="1209"/>
                    </a:lnTo>
                    <a:lnTo>
                      <a:pt x="216" y="1201"/>
                    </a:lnTo>
                    <a:lnTo>
                      <a:pt x="215" y="1193"/>
                    </a:lnTo>
                    <a:lnTo>
                      <a:pt x="213" y="1185"/>
                    </a:lnTo>
                    <a:lnTo>
                      <a:pt x="210" y="1179"/>
                    </a:lnTo>
                    <a:lnTo>
                      <a:pt x="206" y="1171"/>
                    </a:lnTo>
                    <a:lnTo>
                      <a:pt x="184" y="1142"/>
                    </a:lnTo>
                    <a:lnTo>
                      <a:pt x="165" y="1118"/>
                    </a:lnTo>
                    <a:lnTo>
                      <a:pt x="159" y="1109"/>
                    </a:lnTo>
                    <a:lnTo>
                      <a:pt x="156" y="1100"/>
                    </a:lnTo>
                    <a:lnTo>
                      <a:pt x="152" y="1093"/>
                    </a:lnTo>
                    <a:lnTo>
                      <a:pt x="150" y="1087"/>
                    </a:lnTo>
                    <a:lnTo>
                      <a:pt x="150" y="1083"/>
                    </a:lnTo>
                    <a:lnTo>
                      <a:pt x="152" y="1079"/>
                    </a:lnTo>
                    <a:lnTo>
                      <a:pt x="153" y="1076"/>
                    </a:lnTo>
                    <a:lnTo>
                      <a:pt x="157" y="1074"/>
                    </a:lnTo>
                    <a:lnTo>
                      <a:pt x="178" y="1070"/>
                    </a:lnTo>
                    <a:lnTo>
                      <a:pt x="210" y="1066"/>
                    </a:lnTo>
                    <a:lnTo>
                      <a:pt x="215" y="1065"/>
                    </a:lnTo>
                    <a:lnTo>
                      <a:pt x="220" y="1063"/>
                    </a:lnTo>
                    <a:lnTo>
                      <a:pt x="224" y="1061"/>
                    </a:lnTo>
                    <a:lnTo>
                      <a:pt x="227" y="1058"/>
                    </a:lnTo>
                    <a:lnTo>
                      <a:pt x="229" y="1056"/>
                    </a:lnTo>
                    <a:lnTo>
                      <a:pt x="231" y="1052"/>
                    </a:lnTo>
                    <a:lnTo>
                      <a:pt x="231" y="1049"/>
                    </a:lnTo>
                    <a:lnTo>
                      <a:pt x="231" y="1045"/>
                    </a:lnTo>
                    <a:lnTo>
                      <a:pt x="228" y="1038"/>
                    </a:lnTo>
                    <a:lnTo>
                      <a:pt x="224" y="1030"/>
                    </a:lnTo>
                    <a:lnTo>
                      <a:pt x="218" y="1021"/>
                    </a:lnTo>
                    <a:lnTo>
                      <a:pt x="210" y="1012"/>
                    </a:lnTo>
                    <a:lnTo>
                      <a:pt x="191" y="994"/>
                    </a:lnTo>
                    <a:lnTo>
                      <a:pt x="172" y="977"/>
                    </a:lnTo>
                    <a:lnTo>
                      <a:pt x="154" y="962"/>
                    </a:lnTo>
                    <a:lnTo>
                      <a:pt x="144" y="952"/>
                    </a:lnTo>
                    <a:lnTo>
                      <a:pt x="134" y="939"/>
                    </a:lnTo>
                    <a:lnTo>
                      <a:pt x="126" y="927"/>
                    </a:lnTo>
                    <a:lnTo>
                      <a:pt x="118" y="917"/>
                    </a:lnTo>
                    <a:lnTo>
                      <a:pt x="112" y="905"/>
                    </a:lnTo>
                    <a:lnTo>
                      <a:pt x="108" y="894"/>
                    </a:lnTo>
                    <a:lnTo>
                      <a:pt x="104" y="883"/>
                    </a:lnTo>
                    <a:lnTo>
                      <a:pt x="101" y="872"/>
                    </a:lnTo>
                    <a:lnTo>
                      <a:pt x="100" y="860"/>
                    </a:lnTo>
                    <a:lnTo>
                      <a:pt x="100" y="848"/>
                    </a:lnTo>
                    <a:lnTo>
                      <a:pt x="101" y="837"/>
                    </a:lnTo>
                    <a:lnTo>
                      <a:pt x="104" y="825"/>
                    </a:lnTo>
                    <a:lnTo>
                      <a:pt x="108" y="813"/>
                    </a:lnTo>
                    <a:lnTo>
                      <a:pt x="112" y="800"/>
                    </a:lnTo>
                    <a:lnTo>
                      <a:pt x="117" y="788"/>
                    </a:lnTo>
                    <a:lnTo>
                      <a:pt x="123" y="773"/>
                    </a:lnTo>
                    <a:lnTo>
                      <a:pt x="131" y="759"/>
                    </a:lnTo>
                    <a:lnTo>
                      <a:pt x="169" y="676"/>
                    </a:lnTo>
                    <a:lnTo>
                      <a:pt x="170" y="622"/>
                    </a:lnTo>
                    <a:lnTo>
                      <a:pt x="170" y="622"/>
                    </a:lnTo>
                    <a:lnTo>
                      <a:pt x="165" y="567"/>
                    </a:lnTo>
                    <a:lnTo>
                      <a:pt x="163" y="554"/>
                    </a:lnTo>
                    <a:lnTo>
                      <a:pt x="159" y="543"/>
                    </a:lnTo>
                    <a:lnTo>
                      <a:pt x="156" y="531"/>
                    </a:lnTo>
                    <a:lnTo>
                      <a:pt x="150" y="519"/>
                    </a:lnTo>
                    <a:lnTo>
                      <a:pt x="148" y="514"/>
                    </a:lnTo>
                    <a:lnTo>
                      <a:pt x="148" y="509"/>
                    </a:lnTo>
                    <a:lnTo>
                      <a:pt x="146" y="504"/>
                    </a:lnTo>
                    <a:lnTo>
                      <a:pt x="148" y="499"/>
                    </a:lnTo>
                    <a:lnTo>
                      <a:pt x="150" y="488"/>
                    </a:lnTo>
                    <a:lnTo>
                      <a:pt x="154" y="478"/>
                    </a:lnTo>
                    <a:lnTo>
                      <a:pt x="157" y="474"/>
                    </a:lnTo>
                    <a:lnTo>
                      <a:pt x="158" y="471"/>
                    </a:lnTo>
                    <a:lnTo>
                      <a:pt x="159" y="469"/>
                    </a:lnTo>
                    <a:lnTo>
                      <a:pt x="161" y="461"/>
                    </a:lnTo>
                    <a:lnTo>
                      <a:pt x="149" y="457"/>
                    </a:lnTo>
                    <a:lnTo>
                      <a:pt x="139" y="453"/>
                    </a:lnTo>
                    <a:lnTo>
                      <a:pt x="130" y="448"/>
                    </a:lnTo>
                    <a:lnTo>
                      <a:pt x="122" y="443"/>
                    </a:lnTo>
                    <a:lnTo>
                      <a:pt x="115" y="438"/>
                    </a:lnTo>
                    <a:lnTo>
                      <a:pt x="110" y="433"/>
                    </a:lnTo>
                    <a:lnTo>
                      <a:pt x="105" y="426"/>
                    </a:lnTo>
                    <a:lnTo>
                      <a:pt x="101" y="420"/>
                    </a:lnTo>
                    <a:lnTo>
                      <a:pt x="95" y="405"/>
                    </a:lnTo>
                    <a:lnTo>
                      <a:pt x="89" y="390"/>
                    </a:lnTo>
                    <a:lnTo>
                      <a:pt x="86" y="372"/>
                    </a:lnTo>
                    <a:lnTo>
                      <a:pt x="82" y="351"/>
                    </a:lnTo>
                    <a:lnTo>
                      <a:pt x="79" y="339"/>
                    </a:lnTo>
                    <a:lnTo>
                      <a:pt x="74" y="332"/>
                    </a:lnTo>
                    <a:lnTo>
                      <a:pt x="69" y="325"/>
                    </a:lnTo>
                    <a:lnTo>
                      <a:pt x="62" y="320"/>
                    </a:lnTo>
                    <a:lnTo>
                      <a:pt x="47" y="312"/>
                    </a:lnTo>
                    <a:lnTo>
                      <a:pt x="30" y="300"/>
                    </a:lnTo>
                    <a:lnTo>
                      <a:pt x="23" y="291"/>
                    </a:lnTo>
                    <a:lnTo>
                      <a:pt x="18" y="280"/>
                    </a:lnTo>
                    <a:lnTo>
                      <a:pt x="13" y="264"/>
                    </a:lnTo>
                    <a:lnTo>
                      <a:pt x="8" y="246"/>
                    </a:lnTo>
                    <a:lnTo>
                      <a:pt x="4" y="229"/>
                    </a:lnTo>
                    <a:lnTo>
                      <a:pt x="1" y="214"/>
                    </a:lnTo>
                    <a:lnTo>
                      <a:pt x="0" y="199"/>
                    </a:lnTo>
                    <a:lnTo>
                      <a:pt x="0" y="189"/>
                    </a:lnTo>
                    <a:lnTo>
                      <a:pt x="1" y="176"/>
                    </a:lnTo>
                    <a:lnTo>
                      <a:pt x="3" y="163"/>
                    </a:lnTo>
                    <a:lnTo>
                      <a:pt x="3" y="151"/>
                    </a:lnTo>
                    <a:lnTo>
                      <a:pt x="3" y="140"/>
                    </a:lnTo>
                    <a:lnTo>
                      <a:pt x="4" y="140"/>
                    </a:lnTo>
                    <a:lnTo>
                      <a:pt x="27" y="132"/>
                    </a:lnTo>
                    <a:lnTo>
                      <a:pt x="55" y="126"/>
                    </a:lnTo>
                    <a:lnTo>
                      <a:pt x="82" y="120"/>
                    </a:lnTo>
                    <a:lnTo>
                      <a:pt x="110" y="115"/>
                    </a:lnTo>
                    <a:lnTo>
                      <a:pt x="123" y="111"/>
                    </a:lnTo>
                    <a:lnTo>
                      <a:pt x="136" y="107"/>
                    </a:lnTo>
                    <a:lnTo>
                      <a:pt x="149" y="102"/>
                    </a:lnTo>
                    <a:lnTo>
                      <a:pt x="159" y="96"/>
                    </a:lnTo>
                    <a:lnTo>
                      <a:pt x="170" y="89"/>
                    </a:lnTo>
                    <a:lnTo>
                      <a:pt x="178" y="82"/>
                    </a:lnTo>
                    <a:lnTo>
                      <a:pt x="185" y="71"/>
                    </a:lnTo>
                    <a:lnTo>
                      <a:pt x="191" y="60"/>
                    </a:lnTo>
                    <a:lnTo>
                      <a:pt x="196" y="47"/>
                    </a:lnTo>
                    <a:lnTo>
                      <a:pt x="203" y="35"/>
                    </a:lnTo>
                    <a:lnTo>
                      <a:pt x="213" y="26"/>
                    </a:lnTo>
                    <a:lnTo>
                      <a:pt x="222" y="18"/>
                    </a:lnTo>
                    <a:lnTo>
                      <a:pt x="233" y="12"/>
                    </a:lnTo>
                    <a:lnTo>
                      <a:pt x="245" y="6"/>
                    </a:lnTo>
                    <a:lnTo>
                      <a:pt x="258" y="3"/>
                    </a:lnTo>
                    <a:lnTo>
                      <a:pt x="271" y="1"/>
                    </a:lnTo>
                    <a:lnTo>
                      <a:pt x="285" y="0"/>
                    </a:lnTo>
                    <a:lnTo>
                      <a:pt x="299" y="0"/>
                    </a:lnTo>
                    <a:lnTo>
                      <a:pt x="312" y="1"/>
                    </a:lnTo>
                    <a:lnTo>
                      <a:pt x="327" y="3"/>
                    </a:lnTo>
                    <a:lnTo>
                      <a:pt x="341" y="5"/>
                    </a:lnTo>
                    <a:lnTo>
                      <a:pt x="354" y="9"/>
                    </a:lnTo>
                    <a:lnTo>
                      <a:pt x="365" y="14"/>
                    </a:lnTo>
                    <a:lnTo>
                      <a:pt x="377" y="18"/>
                    </a:lnTo>
                    <a:lnTo>
                      <a:pt x="466" y="36"/>
                    </a:lnTo>
                    <a:lnTo>
                      <a:pt x="520" y="40"/>
                    </a:lnTo>
                    <a:lnTo>
                      <a:pt x="520" y="40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5" name="Freeform 117">
                <a:extLst>
                  <a:ext uri="{FF2B5EF4-FFF2-40B4-BE49-F238E27FC236}">
                    <a16:creationId xmlns:a16="http://schemas.microsoft.com/office/drawing/2014/main" id="{65E05D4D-D653-C44E-BA7D-7A4508D09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494" y="476"/>
                  </a:cxn>
                  <a:cxn ang="0">
                    <a:pos x="452" y="517"/>
                  </a:cxn>
                  <a:cxn ang="0">
                    <a:pos x="420" y="545"/>
                  </a:cxn>
                  <a:cxn ang="0">
                    <a:pos x="376" y="513"/>
                  </a:cxn>
                  <a:cxn ang="0">
                    <a:pos x="359" y="509"/>
                  </a:cxn>
                  <a:cxn ang="0">
                    <a:pos x="322" y="523"/>
                  </a:cxn>
                  <a:cxn ang="0">
                    <a:pos x="289" y="554"/>
                  </a:cxn>
                  <a:cxn ang="0">
                    <a:pos x="268" y="570"/>
                  </a:cxn>
                  <a:cxn ang="0">
                    <a:pos x="252" y="588"/>
                  </a:cxn>
                  <a:cxn ang="0">
                    <a:pos x="252" y="633"/>
                  </a:cxn>
                  <a:cxn ang="0">
                    <a:pos x="239" y="655"/>
                  </a:cxn>
                  <a:cxn ang="0">
                    <a:pos x="211" y="641"/>
                  </a:cxn>
                  <a:cxn ang="0">
                    <a:pos x="209" y="570"/>
                  </a:cxn>
                  <a:cxn ang="0">
                    <a:pos x="195" y="522"/>
                  </a:cxn>
                  <a:cxn ang="0">
                    <a:pos x="161" y="461"/>
                  </a:cxn>
                  <a:cxn ang="0">
                    <a:pos x="138" y="439"/>
                  </a:cxn>
                  <a:cxn ang="0">
                    <a:pos x="105" y="427"/>
                  </a:cxn>
                  <a:cxn ang="0">
                    <a:pos x="88" y="405"/>
                  </a:cxn>
                  <a:cxn ang="0">
                    <a:pos x="81" y="379"/>
                  </a:cxn>
                  <a:cxn ang="0">
                    <a:pos x="39" y="334"/>
                  </a:cxn>
                  <a:cxn ang="0">
                    <a:pos x="18" y="272"/>
                  </a:cxn>
                  <a:cxn ang="0">
                    <a:pos x="2" y="247"/>
                  </a:cxn>
                  <a:cxn ang="0">
                    <a:pos x="18" y="239"/>
                  </a:cxn>
                  <a:cxn ang="0">
                    <a:pos x="82" y="242"/>
                  </a:cxn>
                  <a:cxn ang="0">
                    <a:pos x="100" y="221"/>
                  </a:cxn>
                  <a:cxn ang="0">
                    <a:pos x="138" y="211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6" name="Freeform 118">
                <a:extLst>
                  <a:ext uri="{FF2B5EF4-FFF2-40B4-BE49-F238E27FC236}">
                    <a16:creationId xmlns:a16="http://schemas.microsoft.com/office/drawing/2014/main" id="{F6C922B3-66D1-1F42-8BCA-4FE1B252A4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30312" y="5485878"/>
                <a:ext cx="278719" cy="298041"/>
              </a:xfrm>
              <a:custGeom>
                <a:avLst/>
                <a:gdLst/>
                <a:ahLst/>
                <a:cxnLst>
                  <a:cxn ang="0">
                    <a:pos x="174" y="190"/>
                  </a:cxn>
                  <a:cxn ang="0">
                    <a:pos x="178" y="167"/>
                  </a:cxn>
                  <a:cxn ang="0">
                    <a:pos x="215" y="124"/>
                  </a:cxn>
                  <a:cxn ang="0">
                    <a:pos x="233" y="102"/>
                  </a:cxn>
                  <a:cxn ang="0">
                    <a:pos x="228" y="72"/>
                  </a:cxn>
                  <a:cxn ang="0">
                    <a:pos x="222" y="44"/>
                  </a:cxn>
                  <a:cxn ang="0">
                    <a:pos x="239" y="22"/>
                  </a:cxn>
                  <a:cxn ang="0">
                    <a:pos x="278" y="1"/>
                  </a:cxn>
                  <a:cxn ang="0">
                    <a:pos x="293" y="4"/>
                  </a:cxn>
                  <a:cxn ang="0">
                    <a:pos x="302" y="35"/>
                  </a:cxn>
                  <a:cxn ang="0">
                    <a:pos x="318" y="57"/>
                  </a:cxn>
                  <a:cxn ang="0">
                    <a:pos x="355" y="68"/>
                  </a:cxn>
                  <a:cxn ang="0">
                    <a:pos x="393" y="81"/>
                  </a:cxn>
                  <a:cxn ang="0">
                    <a:pos x="415" y="115"/>
                  </a:cxn>
                  <a:cxn ang="0">
                    <a:pos x="450" y="168"/>
                  </a:cxn>
                  <a:cxn ang="0">
                    <a:pos x="478" y="181"/>
                  </a:cxn>
                  <a:cxn ang="0">
                    <a:pos x="498" y="195"/>
                  </a:cxn>
                  <a:cxn ang="0">
                    <a:pos x="498" y="223"/>
                  </a:cxn>
                  <a:cxn ang="0">
                    <a:pos x="515" y="247"/>
                  </a:cxn>
                  <a:cxn ang="0">
                    <a:pos x="551" y="267"/>
                  </a:cxn>
                  <a:cxn ang="0">
                    <a:pos x="574" y="277"/>
                  </a:cxn>
                  <a:cxn ang="0">
                    <a:pos x="603" y="277"/>
                  </a:cxn>
                  <a:cxn ang="0">
                    <a:pos x="612" y="286"/>
                  </a:cxn>
                  <a:cxn ang="0">
                    <a:pos x="544" y="453"/>
                  </a:cxn>
                  <a:cxn ang="0">
                    <a:pos x="506" y="469"/>
                  </a:cxn>
                  <a:cxn ang="0">
                    <a:pos x="461" y="506"/>
                  </a:cxn>
                  <a:cxn ang="0">
                    <a:pos x="423" y="544"/>
                  </a:cxn>
                  <a:cxn ang="0">
                    <a:pos x="401" y="532"/>
                  </a:cxn>
                  <a:cxn ang="0">
                    <a:pos x="364" y="509"/>
                  </a:cxn>
                  <a:cxn ang="0">
                    <a:pos x="331" y="518"/>
                  </a:cxn>
                  <a:cxn ang="0">
                    <a:pos x="300" y="543"/>
                  </a:cxn>
                  <a:cxn ang="0">
                    <a:pos x="274" y="567"/>
                  </a:cxn>
                  <a:cxn ang="0">
                    <a:pos x="253" y="581"/>
                  </a:cxn>
                  <a:cxn ang="0">
                    <a:pos x="253" y="625"/>
                  </a:cxn>
                  <a:cxn ang="0">
                    <a:pos x="245" y="651"/>
                  </a:cxn>
                  <a:cxn ang="0">
                    <a:pos x="219" y="659"/>
                  </a:cxn>
                  <a:cxn ang="0">
                    <a:pos x="209" y="616"/>
                  </a:cxn>
                  <a:cxn ang="0">
                    <a:pos x="205" y="545"/>
                  </a:cxn>
                  <a:cxn ang="0">
                    <a:pos x="170" y="478"/>
                  </a:cxn>
                  <a:cxn ang="0">
                    <a:pos x="152" y="449"/>
                  </a:cxn>
                  <a:cxn ang="0">
                    <a:pos x="119" y="432"/>
                  </a:cxn>
                  <a:cxn ang="0">
                    <a:pos x="96" y="421"/>
                  </a:cxn>
                  <a:cxn ang="0">
                    <a:pos x="84" y="388"/>
                  </a:cxn>
                  <a:cxn ang="0">
                    <a:pos x="74" y="370"/>
                  </a:cxn>
                  <a:cxn ang="0">
                    <a:pos x="44" y="313"/>
                  </a:cxn>
                  <a:cxn ang="0">
                    <a:pos x="3" y="260"/>
                  </a:cxn>
                  <a:cxn ang="0">
                    <a:pos x="4" y="245"/>
                  </a:cxn>
                  <a:cxn ang="0">
                    <a:pos x="25" y="239"/>
                  </a:cxn>
                  <a:cxn ang="0">
                    <a:pos x="88" y="239"/>
                  </a:cxn>
                  <a:cxn ang="0">
                    <a:pos x="106" y="219"/>
                  </a:cxn>
                  <a:cxn ang="0">
                    <a:pos x="151" y="208"/>
                  </a:cxn>
                </a:cxnLst>
                <a:rect l="0" t="0" r="r" b="b"/>
                <a:pathLst>
                  <a:path w="612" h="659">
                    <a:moveTo>
                      <a:pt x="151" y="208"/>
                    </a:moveTo>
                    <a:lnTo>
                      <a:pt x="164" y="201"/>
                    </a:lnTo>
                    <a:lnTo>
                      <a:pt x="170" y="195"/>
                    </a:lnTo>
                    <a:lnTo>
                      <a:pt x="174" y="190"/>
                    </a:lnTo>
                    <a:lnTo>
                      <a:pt x="175" y="185"/>
                    </a:lnTo>
                    <a:lnTo>
                      <a:pt x="176" y="180"/>
                    </a:lnTo>
                    <a:lnTo>
                      <a:pt x="176" y="173"/>
                    </a:lnTo>
                    <a:lnTo>
                      <a:pt x="178" y="167"/>
                    </a:lnTo>
                    <a:lnTo>
                      <a:pt x="182" y="158"/>
                    </a:lnTo>
                    <a:lnTo>
                      <a:pt x="193" y="144"/>
                    </a:lnTo>
                    <a:lnTo>
                      <a:pt x="205" y="133"/>
                    </a:lnTo>
                    <a:lnTo>
                      <a:pt x="215" y="124"/>
                    </a:lnTo>
                    <a:lnTo>
                      <a:pt x="224" y="116"/>
                    </a:lnTo>
                    <a:lnTo>
                      <a:pt x="228" y="112"/>
                    </a:lnTo>
                    <a:lnTo>
                      <a:pt x="231" y="107"/>
                    </a:lnTo>
                    <a:lnTo>
                      <a:pt x="233" y="102"/>
                    </a:lnTo>
                    <a:lnTo>
                      <a:pt x="233" y="96"/>
                    </a:lnTo>
                    <a:lnTo>
                      <a:pt x="233" y="89"/>
                    </a:lnTo>
                    <a:lnTo>
                      <a:pt x="231" y="81"/>
                    </a:lnTo>
                    <a:lnTo>
                      <a:pt x="228" y="72"/>
                    </a:lnTo>
                    <a:lnTo>
                      <a:pt x="223" y="62"/>
                    </a:lnTo>
                    <a:lnTo>
                      <a:pt x="221" y="55"/>
                    </a:lnTo>
                    <a:lnTo>
                      <a:pt x="221" y="50"/>
                    </a:lnTo>
                    <a:lnTo>
                      <a:pt x="222" y="44"/>
                    </a:lnTo>
                    <a:lnTo>
                      <a:pt x="224" y="39"/>
                    </a:lnTo>
                    <a:lnTo>
                      <a:pt x="228" y="32"/>
                    </a:lnTo>
                    <a:lnTo>
                      <a:pt x="233" y="27"/>
                    </a:lnTo>
                    <a:lnTo>
                      <a:pt x="239" y="22"/>
                    </a:lnTo>
                    <a:lnTo>
                      <a:pt x="245" y="17"/>
                    </a:lnTo>
                    <a:lnTo>
                      <a:pt x="258" y="9"/>
                    </a:lnTo>
                    <a:lnTo>
                      <a:pt x="271" y="2"/>
                    </a:lnTo>
                    <a:lnTo>
                      <a:pt x="278" y="1"/>
                    </a:lnTo>
                    <a:lnTo>
                      <a:pt x="283" y="0"/>
                    </a:lnTo>
                    <a:lnTo>
                      <a:pt x="287" y="0"/>
                    </a:lnTo>
                    <a:lnTo>
                      <a:pt x="290" y="1"/>
                    </a:lnTo>
                    <a:lnTo>
                      <a:pt x="293" y="4"/>
                    </a:lnTo>
                    <a:lnTo>
                      <a:pt x="294" y="8"/>
                    </a:lnTo>
                    <a:lnTo>
                      <a:pt x="297" y="14"/>
                    </a:lnTo>
                    <a:lnTo>
                      <a:pt x="298" y="21"/>
                    </a:lnTo>
                    <a:lnTo>
                      <a:pt x="302" y="35"/>
                    </a:lnTo>
                    <a:lnTo>
                      <a:pt x="306" y="45"/>
                    </a:lnTo>
                    <a:lnTo>
                      <a:pt x="310" y="49"/>
                    </a:lnTo>
                    <a:lnTo>
                      <a:pt x="314" y="53"/>
                    </a:lnTo>
                    <a:lnTo>
                      <a:pt x="318" y="57"/>
                    </a:lnTo>
                    <a:lnTo>
                      <a:pt x="323" y="59"/>
                    </a:lnTo>
                    <a:lnTo>
                      <a:pt x="333" y="63"/>
                    </a:lnTo>
                    <a:lnTo>
                      <a:pt x="344" y="66"/>
                    </a:lnTo>
                    <a:lnTo>
                      <a:pt x="355" y="68"/>
                    </a:lnTo>
                    <a:lnTo>
                      <a:pt x="367" y="71"/>
                    </a:lnTo>
                    <a:lnTo>
                      <a:pt x="379" y="74"/>
                    </a:lnTo>
                    <a:lnTo>
                      <a:pt x="388" y="78"/>
                    </a:lnTo>
                    <a:lnTo>
                      <a:pt x="393" y="81"/>
                    </a:lnTo>
                    <a:lnTo>
                      <a:pt x="398" y="87"/>
                    </a:lnTo>
                    <a:lnTo>
                      <a:pt x="402" y="92"/>
                    </a:lnTo>
                    <a:lnTo>
                      <a:pt x="407" y="100"/>
                    </a:lnTo>
                    <a:lnTo>
                      <a:pt x="415" y="115"/>
                    </a:lnTo>
                    <a:lnTo>
                      <a:pt x="424" y="132"/>
                    </a:lnTo>
                    <a:lnTo>
                      <a:pt x="433" y="149"/>
                    </a:lnTo>
                    <a:lnTo>
                      <a:pt x="443" y="163"/>
                    </a:lnTo>
                    <a:lnTo>
                      <a:pt x="450" y="168"/>
                    </a:lnTo>
                    <a:lnTo>
                      <a:pt x="455" y="173"/>
                    </a:lnTo>
                    <a:lnTo>
                      <a:pt x="461" y="177"/>
                    </a:lnTo>
                    <a:lnTo>
                      <a:pt x="468" y="179"/>
                    </a:lnTo>
                    <a:lnTo>
                      <a:pt x="478" y="181"/>
                    </a:lnTo>
                    <a:lnTo>
                      <a:pt x="486" y="184"/>
                    </a:lnTo>
                    <a:lnTo>
                      <a:pt x="491" y="188"/>
                    </a:lnTo>
                    <a:lnTo>
                      <a:pt x="495" y="191"/>
                    </a:lnTo>
                    <a:lnTo>
                      <a:pt x="498" y="195"/>
                    </a:lnTo>
                    <a:lnTo>
                      <a:pt x="498" y="201"/>
                    </a:lnTo>
                    <a:lnTo>
                      <a:pt x="498" y="206"/>
                    </a:lnTo>
                    <a:lnTo>
                      <a:pt x="498" y="211"/>
                    </a:lnTo>
                    <a:lnTo>
                      <a:pt x="498" y="223"/>
                    </a:lnTo>
                    <a:lnTo>
                      <a:pt x="500" y="233"/>
                    </a:lnTo>
                    <a:lnTo>
                      <a:pt x="503" y="238"/>
                    </a:lnTo>
                    <a:lnTo>
                      <a:pt x="508" y="242"/>
                    </a:lnTo>
                    <a:lnTo>
                      <a:pt x="515" y="247"/>
                    </a:lnTo>
                    <a:lnTo>
                      <a:pt x="524" y="250"/>
                    </a:lnTo>
                    <a:lnTo>
                      <a:pt x="534" y="255"/>
                    </a:lnTo>
                    <a:lnTo>
                      <a:pt x="542" y="260"/>
                    </a:lnTo>
                    <a:lnTo>
                      <a:pt x="551" y="267"/>
                    </a:lnTo>
                    <a:lnTo>
                      <a:pt x="559" y="273"/>
                    </a:lnTo>
                    <a:lnTo>
                      <a:pt x="564" y="276"/>
                    </a:lnTo>
                    <a:lnTo>
                      <a:pt x="569" y="277"/>
                    </a:lnTo>
                    <a:lnTo>
                      <a:pt x="574" y="277"/>
                    </a:lnTo>
                    <a:lnTo>
                      <a:pt x="579" y="277"/>
                    </a:lnTo>
                    <a:lnTo>
                      <a:pt x="590" y="277"/>
                    </a:lnTo>
                    <a:lnTo>
                      <a:pt x="599" y="277"/>
                    </a:lnTo>
                    <a:lnTo>
                      <a:pt x="603" y="277"/>
                    </a:lnTo>
                    <a:lnTo>
                      <a:pt x="607" y="278"/>
                    </a:lnTo>
                    <a:lnTo>
                      <a:pt x="609" y="280"/>
                    </a:lnTo>
                    <a:lnTo>
                      <a:pt x="610" y="282"/>
                    </a:lnTo>
                    <a:lnTo>
                      <a:pt x="612" y="286"/>
                    </a:lnTo>
                    <a:lnTo>
                      <a:pt x="610" y="291"/>
                    </a:lnTo>
                    <a:lnTo>
                      <a:pt x="609" y="298"/>
                    </a:lnTo>
                    <a:lnTo>
                      <a:pt x="605" y="307"/>
                    </a:lnTo>
                    <a:lnTo>
                      <a:pt x="544" y="453"/>
                    </a:lnTo>
                    <a:lnTo>
                      <a:pt x="544" y="453"/>
                    </a:lnTo>
                    <a:lnTo>
                      <a:pt x="531" y="456"/>
                    </a:lnTo>
                    <a:lnTo>
                      <a:pt x="517" y="461"/>
                    </a:lnTo>
                    <a:lnTo>
                      <a:pt x="506" y="469"/>
                    </a:lnTo>
                    <a:lnTo>
                      <a:pt x="494" y="476"/>
                    </a:lnTo>
                    <a:lnTo>
                      <a:pt x="482" y="487"/>
                    </a:lnTo>
                    <a:lnTo>
                      <a:pt x="472" y="496"/>
                    </a:lnTo>
                    <a:lnTo>
                      <a:pt x="461" y="506"/>
                    </a:lnTo>
                    <a:lnTo>
                      <a:pt x="452" y="517"/>
                    </a:lnTo>
                    <a:lnTo>
                      <a:pt x="438" y="532"/>
                    </a:lnTo>
                    <a:lnTo>
                      <a:pt x="428" y="543"/>
                    </a:lnTo>
                    <a:lnTo>
                      <a:pt x="423" y="544"/>
                    </a:lnTo>
                    <a:lnTo>
                      <a:pt x="420" y="545"/>
                    </a:lnTo>
                    <a:lnTo>
                      <a:pt x="416" y="545"/>
                    </a:lnTo>
                    <a:lnTo>
                      <a:pt x="414" y="544"/>
                    </a:lnTo>
                    <a:lnTo>
                      <a:pt x="401" y="532"/>
                    </a:lnTo>
                    <a:lnTo>
                      <a:pt x="376" y="513"/>
                    </a:lnTo>
                    <a:lnTo>
                      <a:pt x="372" y="510"/>
                    </a:lnTo>
                    <a:lnTo>
                      <a:pt x="368" y="509"/>
                    </a:lnTo>
                    <a:lnTo>
                      <a:pt x="364" y="509"/>
                    </a:lnTo>
                    <a:lnTo>
                      <a:pt x="359" y="509"/>
                    </a:lnTo>
                    <a:lnTo>
                      <a:pt x="350" y="510"/>
                    </a:lnTo>
                    <a:lnTo>
                      <a:pt x="340" y="514"/>
                    </a:lnTo>
                    <a:lnTo>
                      <a:pt x="331" y="518"/>
                    </a:lnTo>
                    <a:lnTo>
                      <a:pt x="322" y="523"/>
                    </a:lnTo>
                    <a:lnTo>
                      <a:pt x="314" y="528"/>
                    </a:lnTo>
                    <a:lnTo>
                      <a:pt x="307" y="533"/>
                    </a:lnTo>
                    <a:lnTo>
                      <a:pt x="300" y="543"/>
                    </a:lnTo>
                    <a:lnTo>
                      <a:pt x="289" y="554"/>
                    </a:lnTo>
                    <a:lnTo>
                      <a:pt x="284" y="559"/>
                    </a:lnTo>
                    <a:lnTo>
                      <a:pt x="279" y="563"/>
                    </a:lnTo>
                    <a:lnTo>
                      <a:pt x="274" y="567"/>
                    </a:lnTo>
                    <a:lnTo>
                      <a:pt x="268" y="570"/>
                    </a:lnTo>
                    <a:lnTo>
                      <a:pt x="262" y="572"/>
                    </a:lnTo>
                    <a:lnTo>
                      <a:pt x="257" y="576"/>
                    </a:lnTo>
                    <a:lnTo>
                      <a:pt x="253" y="581"/>
                    </a:lnTo>
                    <a:lnTo>
                      <a:pt x="252" y="588"/>
                    </a:lnTo>
                    <a:lnTo>
                      <a:pt x="250" y="602"/>
                    </a:lnTo>
                    <a:lnTo>
                      <a:pt x="252" y="618"/>
                    </a:lnTo>
                    <a:lnTo>
                      <a:pt x="253" y="625"/>
                    </a:lnTo>
                    <a:lnTo>
                      <a:pt x="252" y="633"/>
                    </a:lnTo>
                    <a:lnTo>
                      <a:pt x="252" y="640"/>
                    </a:lnTo>
                    <a:lnTo>
                      <a:pt x="249" y="646"/>
                    </a:lnTo>
                    <a:lnTo>
                      <a:pt x="245" y="651"/>
                    </a:lnTo>
                    <a:lnTo>
                      <a:pt x="239" y="655"/>
                    </a:lnTo>
                    <a:lnTo>
                      <a:pt x="230" y="658"/>
                    </a:lnTo>
                    <a:lnTo>
                      <a:pt x="219" y="659"/>
                    </a:lnTo>
                    <a:lnTo>
                      <a:pt x="219" y="659"/>
                    </a:lnTo>
                    <a:lnTo>
                      <a:pt x="214" y="651"/>
                    </a:lnTo>
                    <a:lnTo>
                      <a:pt x="211" y="641"/>
                    </a:lnTo>
                    <a:lnTo>
                      <a:pt x="209" y="629"/>
                    </a:lnTo>
                    <a:lnTo>
                      <a:pt x="209" y="616"/>
                    </a:lnTo>
                    <a:lnTo>
                      <a:pt x="208" y="592"/>
                    </a:lnTo>
                    <a:lnTo>
                      <a:pt x="209" y="570"/>
                    </a:lnTo>
                    <a:lnTo>
                      <a:pt x="208" y="557"/>
                    </a:lnTo>
                    <a:lnTo>
                      <a:pt x="205" y="545"/>
                    </a:lnTo>
                    <a:lnTo>
                      <a:pt x="200" y="533"/>
                    </a:lnTo>
                    <a:lnTo>
                      <a:pt x="195" y="522"/>
                    </a:lnTo>
                    <a:lnTo>
                      <a:pt x="182" y="501"/>
                    </a:lnTo>
                    <a:lnTo>
                      <a:pt x="170" y="478"/>
                    </a:lnTo>
                    <a:lnTo>
                      <a:pt x="166" y="469"/>
                    </a:lnTo>
                    <a:lnTo>
                      <a:pt x="161" y="461"/>
                    </a:lnTo>
                    <a:lnTo>
                      <a:pt x="157" y="454"/>
                    </a:lnTo>
                    <a:lnTo>
                      <a:pt x="152" y="449"/>
                    </a:lnTo>
                    <a:lnTo>
                      <a:pt x="145" y="444"/>
                    </a:lnTo>
                    <a:lnTo>
                      <a:pt x="138" y="439"/>
                    </a:lnTo>
                    <a:lnTo>
                      <a:pt x="130" y="436"/>
                    </a:lnTo>
                    <a:lnTo>
                      <a:pt x="119" y="432"/>
                    </a:lnTo>
                    <a:lnTo>
                      <a:pt x="112" y="430"/>
                    </a:lnTo>
                    <a:lnTo>
                      <a:pt x="105" y="427"/>
                    </a:lnTo>
                    <a:lnTo>
                      <a:pt x="101" y="425"/>
                    </a:lnTo>
                    <a:lnTo>
                      <a:pt x="96" y="421"/>
                    </a:lnTo>
                    <a:lnTo>
                      <a:pt x="91" y="413"/>
                    </a:lnTo>
                    <a:lnTo>
                      <a:pt x="88" y="405"/>
                    </a:lnTo>
                    <a:lnTo>
                      <a:pt x="87" y="397"/>
                    </a:lnTo>
                    <a:lnTo>
                      <a:pt x="84" y="388"/>
                    </a:lnTo>
                    <a:lnTo>
                      <a:pt x="83" y="385"/>
                    </a:lnTo>
                    <a:lnTo>
                      <a:pt x="81" y="379"/>
                    </a:lnTo>
                    <a:lnTo>
                      <a:pt x="78" y="375"/>
                    </a:lnTo>
                    <a:lnTo>
                      <a:pt x="74" y="370"/>
                    </a:lnTo>
                    <a:lnTo>
                      <a:pt x="57" y="352"/>
                    </a:lnTo>
                    <a:lnTo>
                      <a:pt x="39" y="334"/>
                    </a:lnTo>
                    <a:lnTo>
                      <a:pt x="39" y="334"/>
                    </a:lnTo>
                    <a:lnTo>
                      <a:pt x="44" y="313"/>
                    </a:lnTo>
                    <a:lnTo>
                      <a:pt x="39" y="298"/>
                    </a:lnTo>
                    <a:lnTo>
                      <a:pt x="34" y="282"/>
                    </a:lnTo>
                    <a:lnTo>
                      <a:pt x="18" y="272"/>
                    </a:lnTo>
                    <a:lnTo>
                      <a:pt x="3" y="260"/>
                    </a:lnTo>
                    <a:lnTo>
                      <a:pt x="0" y="255"/>
                    </a:lnTo>
                    <a:lnTo>
                      <a:pt x="0" y="251"/>
                    </a:lnTo>
                    <a:lnTo>
                      <a:pt x="2" y="247"/>
                    </a:lnTo>
                    <a:lnTo>
                      <a:pt x="4" y="245"/>
                    </a:lnTo>
                    <a:lnTo>
                      <a:pt x="8" y="242"/>
                    </a:lnTo>
                    <a:lnTo>
                      <a:pt x="13" y="241"/>
                    </a:lnTo>
                    <a:lnTo>
                      <a:pt x="18" y="239"/>
                    </a:lnTo>
                    <a:lnTo>
                      <a:pt x="25" y="239"/>
                    </a:lnTo>
                    <a:lnTo>
                      <a:pt x="52" y="241"/>
                    </a:lnTo>
                    <a:lnTo>
                      <a:pt x="70" y="242"/>
                    </a:lnTo>
                    <a:lnTo>
                      <a:pt x="82" y="242"/>
                    </a:lnTo>
                    <a:lnTo>
                      <a:pt x="88" y="239"/>
                    </a:lnTo>
                    <a:lnTo>
                      <a:pt x="91" y="234"/>
                    </a:lnTo>
                    <a:lnTo>
                      <a:pt x="96" y="225"/>
                    </a:lnTo>
                    <a:lnTo>
                      <a:pt x="100" y="221"/>
                    </a:lnTo>
                    <a:lnTo>
                      <a:pt x="106" y="219"/>
                    </a:lnTo>
                    <a:lnTo>
                      <a:pt x="113" y="216"/>
                    </a:lnTo>
                    <a:lnTo>
                      <a:pt x="121" y="214"/>
                    </a:lnTo>
                    <a:lnTo>
                      <a:pt x="138" y="211"/>
                    </a:lnTo>
                    <a:lnTo>
                      <a:pt x="151" y="208"/>
                    </a:lnTo>
                    <a:lnTo>
                      <a:pt x="151" y="20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7" name="Freeform 119">
                <a:extLst>
                  <a:ext uri="{FF2B5EF4-FFF2-40B4-BE49-F238E27FC236}">
                    <a16:creationId xmlns:a16="http://schemas.microsoft.com/office/drawing/2014/main" id="{1C293FC8-E343-4A40-B384-BF72AEBA81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7" y="296"/>
                  </a:cxn>
                  <a:cxn ang="0">
                    <a:pos x="803" y="224"/>
                  </a:cxn>
                  <a:cxn ang="0">
                    <a:pos x="796" y="171"/>
                  </a:cxn>
                  <a:cxn ang="0">
                    <a:pos x="803" y="144"/>
                  </a:cxn>
                  <a:cxn ang="0">
                    <a:pos x="791" y="133"/>
                  </a:cxn>
                  <a:cxn ang="0">
                    <a:pos x="728" y="115"/>
                  </a:cxn>
                  <a:cxn ang="0">
                    <a:pos x="675" y="88"/>
                  </a:cxn>
                  <a:cxn ang="0">
                    <a:pos x="623" y="46"/>
                  </a:cxn>
                  <a:cxn ang="0">
                    <a:pos x="605" y="19"/>
                  </a:cxn>
                  <a:cxn ang="0">
                    <a:pos x="580" y="0"/>
                  </a:cxn>
                  <a:cxn ang="0">
                    <a:pos x="552" y="13"/>
                  </a:cxn>
                  <a:cxn ang="0">
                    <a:pos x="526" y="30"/>
                  </a:cxn>
                  <a:cxn ang="0">
                    <a:pos x="504" y="27"/>
                  </a:cxn>
                  <a:cxn ang="0">
                    <a:pos x="482" y="9"/>
                  </a:cxn>
                  <a:cxn ang="0">
                    <a:pos x="465" y="13"/>
                  </a:cxn>
                  <a:cxn ang="0">
                    <a:pos x="432" y="44"/>
                  </a:cxn>
                  <a:cxn ang="0">
                    <a:pos x="404" y="52"/>
                  </a:cxn>
                  <a:cxn ang="0">
                    <a:pos x="327" y="35"/>
                  </a:cxn>
                  <a:cxn ang="0">
                    <a:pos x="278" y="66"/>
                  </a:cxn>
                  <a:cxn ang="0">
                    <a:pos x="234" y="111"/>
                  </a:cxn>
                  <a:cxn ang="0">
                    <a:pos x="212" y="124"/>
                  </a:cxn>
                  <a:cxn ang="0">
                    <a:pos x="168" y="89"/>
                  </a:cxn>
                  <a:cxn ang="0">
                    <a:pos x="146" y="89"/>
                  </a:cxn>
                  <a:cxn ang="0">
                    <a:pos x="110" y="107"/>
                  </a:cxn>
                  <a:cxn ang="0">
                    <a:pos x="80" y="138"/>
                  </a:cxn>
                  <a:cxn ang="0">
                    <a:pos x="58" y="151"/>
                  </a:cxn>
                  <a:cxn ang="0">
                    <a:pos x="46" y="181"/>
                  </a:cxn>
                  <a:cxn ang="0">
                    <a:pos x="48" y="219"/>
                  </a:cxn>
                  <a:cxn ang="0">
                    <a:pos x="26" y="237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8" name="Freeform 120">
                <a:extLst>
                  <a:ext uri="{FF2B5EF4-FFF2-40B4-BE49-F238E27FC236}">
                    <a16:creationId xmlns:a16="http://schemas.microsoft.com/office/drawing/2014/main" id="{D21268BB-3A8C-9044-BA94-25825A72F8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23218" y="5675540"/>
                <a:ext cx="377091" cy="337780"/>
              </a:xfrm>
              <a:custGeom>
                <a:avLst/>
                <a:gdLst/>
                <a:ahLst/>
                <a:cxnLst>
                  <a:cxn ang="0">
                    <a:pos x="226" y="725"/>
                  </a:cxn>
                  <a:cxn ang="0">
                    <a:pos x="261" y="706"/>
                  </a:cxn>
                  <a:cxn ang="0">
                    <a:pos x="364" y="688"/>
                  </a:cxn>
                  <a:cxn ang="0">
                    <a:pos x="397" y="672"/>
                  </a:cxn>
                  <a:cxn ang="0">
                    <a:pos x="452" y="623"/>
                  </a:cxn>
                  <a:cxn ang="0">
                    <a:pos x="502" y="589"/>
                  </a:cxn>
                  <a:cxn ang="0">
                    <a:pos x="541" y="581"/>
                  </a:cxn>
                  <a:cxn ang="0">
                    <a:pos x="633" y="584"/>
                  </a:cxn>
                  <a:cxn ang="0">
                    <a:pos x="697" y="576"/>
                  </a:cxn>
                  <a:cxn ang="0">
                    <a:pos x="737" y="552"/>
                  </a:cxn>
                  <a:cxn ang="0">
                    <a:pos x="764" y="506"/>
                  </a:cxn>
                  <a:cxn ang="0">
                    <a:pos x="817" y="436"/>
                  </a:cxn>
                  <a:cxn ang="0">
                    <a:pos x="829" y="307"/>
                  </a:cxn>
                  <a:cxn ang="0">
                    <a:pos x="812" y="243"/>
                  </a:cxn>
                  <a:cxn ang="0">
                    <a:pos x="795" y="181"/>
                  </a:cxn>
                  <a:cxn ang="0">
                    <a:pos x="803" y="149"/>
                  </a:cxn>
                  <a:cxn ang="0">
                    <a:pos x="796" y="135"/>
                  </a:cxn>
                  <a:cxn ang="0">
                    <a:pos x="739" y="119"/>
                  </a:cxn>
                  <a:cxn ang="0">
                    <a:pos x="697" y="101"/>
                  </a:cxn>
                  <a:cxn ang="0">
                    <a:pos x="632" y="57"/>
                  </a:cxn>
                  <a:cxn ang="0">
                    <a:pos x="614" y="32"/>
                  </a:cxn>
                  <a:cxn ang="0">
                    <a:pos x="593" y="8"/>
                  </a:cxn>
                  <a:cxn ang="0">
                    <a:pos x="567" y="2"/>
                  </a:cxn>
                  <a:cxn ang="0">
                    <a:pos x="537" y="24"/>
                  </a:cxn>
                  <a:cxn ang="0">
                    <a:pos x="517" y="31"/>
                  </a:cxn>
                  <a:cxn ang="0">
                    <a:pos x="491" y="15"/>
                  </a:cxn>
                  <a:cxn ang="0">
                    <a:pos x="475" y="8"/>
                  </a:cxn>
                  <a:cxn ang="0">
                    <a:pos x="445" y="30"/>
                  </a:cxn>
                  <a:cxn ang="0">
                    <a:pos x="422" y="50"/>
                  </a:cxn>
                  <a:cxn ang="0">
                    <a:pos x="364" y="40"/>
                  </a:cxn>
                  <a:cxn ang="0">
                    <a:pos x="313" y="40"/>
                  </a:cxn>
                  <a:cxn ang="0">
                    <a:pos x="268" y="75"/>
                  </a:cxn>
                  <a:cxn ang="0">
                    <a:pos x="224" y="122"/>
                  </a:cxn>
                  <a:cxn ang="0">
                    <a:pos x="210" y="123"/>
                  </a:cxn>
                  <a:cxn ang="0">
                    <a:pos x="164" y="88"/>
                  </a:cxn>
                  <a:cxn ang="0">
                    <a:pos x="136" y="93"/>
                  </a:cxn>
                  <a:cxn ang="0">
                    <a:pos x="103" y="112"/>
                  </a:cxn>
                  <a:cxn ang="0">
                    <a:pos x="75" y="142"/>
                  </a:cxn>
                  <a:cxn ang="0">
                    <a:pos x="53" y="155"/>
                  </a:cxn>
                  <a:cxn ang="0">
                    <a:pos x="48" y="197"/>
                  </a:cxn>
                  <a:cxn ang="0">
                    <a:pos x="45" y="225"/>
                  </a:cxn>
                  <a:cxn ang="0">
                    <a:pos x="15" y="238"/>
                  </a:cxn>
                  <a:cxn ang="0">
                    <a:pos x="5" y="333"/>
                  </a:cxn>
                  <a:cxn ang="0">
                    <a:pos x="0" y="412"/>
                  </a:cxn>
                  <a:cxn ang="0">
                    <a:pos x="10" y="461"/>
                  </a:cxn>
                  <a:cxn ang="0">
                    <a:pos x="55" y="632"/>
                  </a:cxn>
                  <a:cxn ang="0">
                    <a:pos x="93" y="720"/>
                  </a:cxn>
                  <a:cxn ang="0">
                    <a:pos x="116" y="745"/>
                  </a:cxn>
                  <a:cxn ang="0">
                    <a:pos x="145" y="746"/>
                  </a:cxn>
                </a:cxnLst>
                <a:rect l="0" t="0" r="r" b="b"/>
                <a:pathLst>
                  <a:path w="829" h="749">
                    <a:moveTo>
                      <a:pt x="191" y="734"/>
                    </a:moveTo>
                    <a:lnTo>
                      <a:pt x="206" y="733"/>
                    </a:lnTo>
                    <a:lnTo>
                      <a:pt x="217" y="729"/>
                    </a:lnTo>
                    <a:lnTo>
                      <a:pt x="226" y="725"/>
                    </a:lnTo>
                    <a:lnTo>
                      <a:pt x="235" y="720"/>
                    </a:lnTo>
                    <a:lnTo>
                      <a:pt x="243" y="715"/>
                    </a:lnTo>
                    <a:lnTo>
                      <a:pt x="252" y="710"/>
                    </a:lnTo>
                    <a:lnTo>
                      <a:pt x="261" y="706"/>
                    </a:lnTo>
                    <a:lnTo>
                      <a:pt x="273" y="702"/>
                    </a:lnTo>
                    <a:lnTo>
                      <a:pt x="318" y="695"/>
                    </a:lnTo>
                    <a:lnTo>
                      <a:pt x="355" y="690"/>
                    </a:lnTo>
                    <a:lnTo>
                      <a:pt x="364" y="688"/>
                    </a:lnTo>
                    <a:lnTo>
                      <a:pt x="371" y="685"/>
                    </a:lnTo>
                    <a:lnTo>
                      <a:pt x="381" y="682"/>
                    </a:lnTo>
                    <a:lnTo>
                      <a:pt x="388" y="677"/>
                    </a:lnTo>
                    <a:lnTo>
                      <a:pt x="397" y="672"/>
                    </a:lnTo>
                    <a:lnTo>
                      <a:pt x="406" y="666"/>
                    </a:lnTo>
                    <a:lnTo>
                      <a:pt x="416" y="658"/>
                    </a:lnTo>
                    <a:lnTo>
                      <a:pt x="426" y="649"/>
                    </a:lnTo>
                    <a:lnTo>
                      <a:pt x="452" y="623"/>
                    </a:lnTo>
                    <a:lnTo>
                      <a:pt x="474" y="606"/>
                    </a:lnTo>
                    <a:lnTo>
                      <a:pt x="483" y="598"/>
                    </a:lnTo>
                    <a:lnTo>
                      <a:pt x="493" y="593"/>
                    </a:lnTo>
                    <a:lnTo>
                      <a:pt x="502" y="589"/>
                    </a:lnTo>
                    <a:lnTo>
                      <a:pt x="511" y="587"/>
                    </a:lnTo>
                    <a:lnTo>
                      <a:pt x="522" y="584"/>
                    </a:lnTo>
                    <a:lnTo>
                      <a:pt x="531" y="583"/>
                    </a:lnTo>
                    <a:lnTo>
                      <a:pt x="541" y="581"/>
                    </a:lnTo>
                    <a:lnTo>
                      <a:pt x="553" y="581"/>
                    </a:lnTo>
                    <a:lnTo>
                      <a:pt x="580" y="583"/>
                    </a:lnTo>
                    <a:lnTo>
                      <a:pt x="612" y="584"/>
                    </a:lnTo>
                    <a:lnTo>
                      <a:pt x="633" y="584"/>
                    </a:lnTo>
                    <a:lnTo>
                      <a:pt x="651" y="584"/>
                    </a:lnTo>
                    <a:lnTo>
                      <a:pt x="668" y="583"/>
                    </a:lnTo>
                    <a:lnTo>
                      <a:pt x="682" y="580"/>
                    </a:lnTo>
                    <a:lnTo>
                      <a:pt x="697" y="576"/>
                    </a:lnTo>
                    <a:lnTo>
                      <a:pt x="708" y="572"/>
                    </a:lnTo>
                    <a:lnTo>
                      <a:pt x="719" y="567"/>
                    </a:lnTo>
                    <a:lnTo>
                      <a:pt x="729" y="559"/>
                    </a:lnTo>
                    <a:lnTo>
                      <a:pt x="737" y="552"/>
                    </a:lnTo>
                    <a:lnTo>
                      <a:pt x="745" y="543"/>
                    </a:lnTo>
                    <a:lnTo>
                      <a:pt x="751" y="532"/>
                    </a:lnTo>
                    <a:lnTo>
                      <a:pt x="758" y="519"/>
                    </a:lnTo>
                    <a:lnTo>
                      <a:pt x="764" y="506"/>
                    </a:lnTo>
                    <a:lnTo>
                      <a:pt x="769" y="491"/>
                    </a:lnTo>
                    <a:lnTo>
                      <a:pt x="774" y="474"/>
                    </a:lnTo>
                    <a:lnTo>
                      <a:pt x="780" y="456"/>
                    </a:lnTo>
                    <a:lnTo>
                      <a:pt x="817" y="436"/>
                    </a:lnTo>
                    <a:lnTo>
                      <a:pt x="817" y="436"/>
                    </a:lnTo>
                    <a:lnTo>
                      <a:pt x="825" y="330"/>
                    </a:lnTo>
                    <a:lnTo>
                      <a:pt x="827" y="318"/>
                    </a:lnTo>
                    <a:lnTo>
                      <a:pt x="829" y="307"/>
                    </a:lnTo>
                    <a:lnTo>
                      <a:pt x="827" y="296"/>
                    </a:lnTo>
                    <a:lnTo>
                      <a:pt x="826" y="285"/>
                    </a:lnTo>
                    <a:lnTo>
                      <a:pt x="820" y="264"/>
                    </a:lnTo>
                    <a:lnTo>
                      <a:pt x="812" y="243"/>
                    </a:lnTo>
                    <a:lnTo>
                      <a:pt x="803" y="224"/>
                    </a:lnTo>
                    <a:lnTo>
                      <a:pt x="798" y="203"/>
                    </a:lnTo>
                    <a:lnTo>
                      <a:pt x="795" y="192"/>
                    </a:lnTo>
                    <a:lnTo>
                      <a:pt x="795" y="181"/>
                    </a:lnTo>
                    <a:lnTo>
                      <a:pt x="796" y="171"/>
                    </a:lnTo>
                    <a:lnTo>
                      <a:pt x="800" y="159"/>
                    </a:lnTo>
                    <a:lnTo>
                      <a:pt x="802" y="153"/>
                    </a:lnTo>
                    <a:lnTo>
                      <a:pt x="803" y="149"/>
                    </a:lnTo>
                    <a:lnTo>
                      <a:pt x="803" y="144"/>
                    </a:lnTo>
                    <a:lnTo>
                      <a:pt x="802" y="141"/>
                    </a:lnTo>
                    <a:lnTo>
                      <a:pt x="799" y="137"/>
                    </a:lnTo>
                    <a:lnTo>
                      <a:pt x="796" y="135"/>
                    </a:lnTo>
                    <a:lnTo>
                      <a:pt x="791" y="133"/>
                    </a:lnTo>
                    <a:lnTo>
                      <a:pt x="785" y="131"/>
                    </a:lnTo>
                    <a:lnTo>
                      <a:pt x="761" y="125"/>
                    </a:lnTo>
                    <a:lnTo>
                      <a:pt x="739" y="119"/>
                    </a:lnTo>
                    <a:lnTo>
                      <a:pt x="728" y="115"/>
                    </a:lnTo>
                    <a:lnTo>
                      <a:pt x="717" y="111"/>
                    </a:lnTo>
                    <a:lnTo>
                      <a:pt x="707" y="107"/>
                    </a:lnTo>
                    <a:lnTo>
                      <a:pt x="697" y="101"/>
                    </a:lnTo>
                    <a:lnTo>
                      <a:pt x="675" y="88"/>
                    </a:lnTo>
                    <a:lnTo>
                      <a:pt x="651" y="74"/>
                    </a:lnTo>
                    <a:lnTo>
                      <a:pt x="641" y="65"/>
                    </a:lnTo>
                    <a:lnTo>
                      <a:pt x="632" y="57"/>
                    </a:lnTo>
                    <a:lnTo>
                      <a:pt x="623" y="46"/>
                    </a:lnTo>
                    <a:lnTo>
                      <a:pt x="615" y="36"/>
                    </a:lnTo>
                    <a:lnTo>
                      <a:pt x="615" y="36"/>
                    </a:lnTo>
                    <a:lnTo>
                      <a:pt x="614" y="32"/>
                    </a:lnTo>
                    <a:lnTo>
                      <a:pt x="610" y="26"/>
                    </a:lnTo>
                    <a:lnTo>
                      <a:pt x="605" y="19"/>
                    </a:lnTo>
                    <a:lnTo>
                      <a:pt x="599" y="13"/>
                    </a:lnTo>
                    <a:lnTo>
                      <a:pt x="593" y="8"/>
                    </a:lnTo>
                    <a:lnTo>
                      <a:pt x="587" y="4"/>
                    </a:lnTo>
                    <a:lnTo>
                      <a:pt x="580" y="0"/>
                    </a:lnTo>
                    <a:lnTo>
                      <a:pt x="575" y="0"/>
                    </a:lnTo>
                    <a:lnTo>
                      <a:pt x="567" y="2"/>
                    </a:lnTo>
                    <a:lnTo>
                      <a:pt x="559" y="8"/>
                    </a:lnTo>
                    <a:lnTo>
                      <a:pt x="552" y="13"/>
                    </a:lnTo>
                    <a:lnTo>
                      <a:pt x="544" y="19"/>
                    </a:lnTo>
                    <a:lnTo>
                      <a:pt x="537" y="24"/>
                    </a:lnTo>
                    <a:lnTo>
                      <a:pt x="530" y="28"/>
                    </a:lnTo>
                    <a:lnTo>
                      <a:pt x="526" y="30"/>
                    </a:lnTo>
                    <a:lnTo>
                      <a:pt x="522" y="31"/>
                    </a:lnTo>
                    <a:lnTo>
                      <a:pt x="517" y="31"/>
                    </a:lnTo>
                    <a:lnTo>
                      <a:pt x="513" y="30"/>
                    </a:lnTo>
                    <a:lnTo>
                      <a:pt x="504" y="27"/>
                    </a:lnTo>
                    <a:lnTo>
                      <a:pt x="497" y="22"/>
                    </a:lnTo>
                    <a:lnTo>
                      <a:pt x="491" y="15"/>
                    </a:lnTo>
                    <a:lnTo>
                      <a:pt x="484" y="10"/>
                    </a:lnTo>
                    <a:lnTo>
                      <a:pt x="482" y="9"/>
                    </a:lnTo>
                    <a:lnTo>
                      <a:pt x="478" y="8"/>
                    </a:lnTo>
                    <a:lnTo>
                      <a:pt x="475" y="8"/>
                    </a:lnTo>
                    <a:lnTo>
                      <a:pt x="471" y="9"/>
                    </a:lnTo>
                    <a:lnTo>
                      <a:pt x="465" y="13"/>
                    </a:lnTo>
                    <a:lnTo>
                      <a:pt x="457" y="17"/>
                    </a:lnTo>
                    <a:lnTo>
                      <a:pt x="445" y="30"/>
                    </a:lnTo>
                    <a:lnTo>
                      <a:pt x="436" y="39"/>
                    </a:lnTo>
                    <a:lnTo>
                      <a:pt x="432" y="44"/>
                    </a:lnTo>
                    <a:lnTo>
                      <a:pt x="427" y="48"/>
                    </a:lnTo>
                    <a:lnTo>
                      <a:pt x="422" y="50"/>
                    </a:lnTo>
                    <a:lnTo>
                      <a:pt x="417" y="52"/>
                    </a:lnTo>
                    <a:lnTo>
                      <a:pt x="404" y="52"/>
                    </a:lnTo>
                    <a:lnTo>
                      <a:pt x="391" y="49"/>
                    </a:lnTo>
                    <a:lnTo>
                      <a:pt x="364" y="40"/>
                    </a:lnTo>
                    <a:lnTo>
                      <a:pt x="340" y="32"/>
                    </a:lnTo>
                    <a:lnTo>
                      <a:pt x="340" y="32"/>
                    </a:lnTo>
                    <a:lnTo>
                      <a:pt x="327" y="35"/>
                    </a:lnTo>
                    <a:lnTo>
                      <a:pt x="313" y="40"/>
                    </a:lnTo>
                    <a:lnTo>
                      <a:pt x="302" y="48"/>
                    </a:lnTo>
                    <a:lnTo>
                      <a:pt x="290" y="55"/>
                    </a:lnTo>
                    <a:lnTo>
                      <a:pt x="278" y="66"/>
                    </a:lnTo>
                    <a:lnTo>
                      <a:pt x="268" y="75"/>
                    </a:lnTo>
                    <a:lnTo>
                      <a:pt x="257" y="85"/>
                    </a:lnTo>
                    <a:lnTo>
                      <a:pt x="248" y="96"/>
                    </a:lnTo>
                    <a:lnTo>
                      <a:pt x="234" y="111"/>
                    </a:lnTo>
                    <a:lnTo>
                      <a:pt x="224" y="122"/>
                    </a:lnTo>
                    <a:lnTo>
                      <a:pt x="219" y="123"/>
                    </a:lnTo>
                    <a:lnTo>
                      <a:pt x="216" y="124"/>
                    </a:lnTo>
                    <a:lnTo>
                      <a:pt x="212" y="124"/>
                    </a:lnTo>
                    <a:lnTo>
                      <a:pt x="210" y="123"/>
                    </a:lnTo>
                    <a:lnTo>
                      <a:pt x="197" y="111"/>
                    </a:lnTo>
                    <a:lnTo>
                      <a:pt x="172" y="92"/>
                    </a:lnTo>
                    <a:lnTo>
                      <a:pt x="168" y="89"/>
                    </a:lnTo>
                    <a:lnTo>
                      <a:pt x="164" y="88"/>
                    </a:lnTo>
                    <a:lnTo>
                      <a:pt x="160" y="88"/>
                    </a:lnTo>
                    <a:lnTo>
                      <a:pt x="155" y="88"/>
                    </a:lnTo>
                    <a:lnTo>
                      <a:pt x="146" y="89"/>
                    </a:lnTo>
                    <a:lnTo>
                      <a:pt x="136" y="93"/>
                    </a:lnTo>
                    <a:lnTo>
                      <a:pt x="127" y="97"/>
                    </a:lnTo>
                    <a:lnTo>
                      <a:pt x="118" y="102"/>
                    </a:lnTo>
                    <a:lnTo>
                      <a:pt x="110" y="107"/>
                    </a:lnTo>
                    <a:lnTo>
                      <a:pt x="103" y="112"/>
                    </a:lnTo>
                    <a:lnTo>
                      <a:pt x="96" y="122"/>
                    </a:lnTo>
                    <a:lnTo>
                      <a:pt x="85" y="133"/>
                    </a:lnTo>
                    <a:lnTo>
                      <a:pt x="80" y="138"/>
                    </a:lnTo>
                    <a:lnTo>
                      <a:pt x="75" y="142"/>
                    </a:lnTo>
                    <a:lnTo>
                      <a:pt x="70" y="146"/>
                    </a:lnTo>
                    <a:lnTo>
                      <a:pt x="64" y="149"/>
                    </a:lnTo>
                    <a:lnTo>
                      <a:pt x="58" y="151"/>
                    </a:lnTo>
                    <a:lnTo>
                      <a:pt x="53" y="155"/>
                    </a:lnTo>
                    <a:lnTo>
                      <a:pt x="49" y="160"/>
                    </a:lnTo>
                    <a:lnTo>
                      <a:pt x="48" y="167"/>
                    </a:lnTo>
                    <a:lnTo>
                      <a:pt x="46" y="181"/>
                    </a:lnTo>
                    <a:lnTo>
                      <a:pt x="48" y="197"/>
                    </a:lnTo>
                    <a:lnTo>
                      <a:pt x="49" y="204"/>
                    </a:lnTo>
                    <a:lnTo>
                      <a:pt x="48" y="212"/>
                    </a:lnTo>
                    <a:lnTo>
                      <a:pt x="48" y="219"/>
                    </a:lnTo>
                    <a:lnTo>
                      <a:pt x="45" y="225"/>
                    </a:lnTo>
                    <a:lnTo>
                      <a:pt x="41" y="230"/>
                    </a:lnTo>
                    <a:lnTo>
                      <a:pt x="35" y="234"/>
                    </a:lnTo>
                    <a:lnTo>
                      <a:pt x="26" y="237"/>
                    </a:lnTo>
                    <a:lnTo>
                      <a:pt x="15" y="238"/>
                    </a:lnTo>
                    <a:lnTo>
                      <a:pt x="15" y="238"/>
                    </a:lnTo>
                    <a:lnTo>
                      <a:pt x="6" y="302"/>
                    </a:lnTo>
                    <a:lnTo>
                      <a:pt x="5" y="317"/>
                    </a:lnTo>
                    <a:lnTo>
                      <a:pt x="5" y="333"/>
                    </a:lnTo>
                    <a:lnTo>
                      <a:pt x="6" y="348"/>
                    </a:lnTo>
                    <a:lnTo>
                      <a:pt x="6" y="363"/>
                    </a:lnTo>
                    <a:lnTo>
                      <a:pt x="4" y="390"/>
                    </a:lnTo>
                    <a:lnTo>
                      <a:pt x="0" y="412"/>
                    </a:lnTo>
                    <a:lnTo>
                      <a:pt x="0" y="422"/>
                    </a:lnTo>
                    <a:lnTo>
                      <a:pt x="1" y="432"/>
                    </a:lnTo>
                    <a:lnTo>
                      <a:pt x="5" y="445"/>
                    </a:lnTo>
                    <a:lnTo>
                      <a:pt x="10" y="461"/>
                    </a:lnTo>
                    <a:lnTo>
                      <a:pt x="19" y="487"/>
                    </a:lnTo>
                    <a:lnTo>
                      <a:pt x="28" y="528"/>
                    </a:lnTo>
                    <a:lnTo>
                      <a:pt x="41" y="579"/>
                    </a:lnTo>
                    <a:lnTo>
                      <a:pt x="55" y="632"/>
                    </a:lnTo>
                    <a:lnTo>
                      <a:pt x="63" y="657"/>
                    </a:lnTo>
                    <a:lnTo>
                      <a:pt x="72" y="681"/>
                    </a:lnTo>
                    <a:lnTo>
                      <a:pt x="83" y="702"/>
                    </a:lnTo>
                    <a:lnTo>
                      <a:pt x="93" y="720"/>
                    </a:lnTo>
                    <a:lnTo>
                      <a:pt x="98" y="728"/>
                    </a:lnTo>
                    <a:lnTo>
                      <a:pt x="105" y="734"/>
                    </a:lnTo>
                    <a:lnTo>
                      <a:pt x="110" y="739"/>
                    </a:lnTo>
                    <a:lnTo>
                      <a:pt x="116" y="745"/>
                    </a:lnTo>
                    <a:lnTo>
                      <a:pt x="123" y="747"/>
                    </a:lnTo>
                    <a:lnTo>
                      <a:pt x="131" y="749"/>
                    </a:lnTo>
                    <a:lnTo>
                      <a:pt x="137" y="749"/>
                    </a:lnTo>
                    <a:lnTo>
                      <a:pt x="145" y="746"/>
                    </a:lnTo>
                    <a:lnTo>
                      <a:pt x="191" y="734"/>
                    </a:lnTo>
                    <a:lnTo>
                      <a:pt x="191" y="7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99" name="Freeform 121">
                <a:extLst>
                  <a:ext uri="{FF2B5EF4-FFF2-40B4-BE49-F238E27FC236}">
                    <a16:creationId xmlns:a16="http://schemas.microsoft.com/office/drawing/2014/main" id="{5DAFEB40-65BF-3941-B221-CC2C226F95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1" y="90"/>
                  </a:cxn>
                  <a:cxn ang="0">
                    <a:pos x="342" y="129"/>
                  </a:cxn>
                  <a:cxn ang="0">
                    <a:pos x="389" y="151"/>
                  </a:cxn>
                  <a:cxn ang="0">
                    <a:pos x="432" y="224"/>
                  </a:cxn>
                  <a:cxn ang="0">
                    <a:pos x="446" y="318"/>
                  </a:cxn>
                  <a:cxn ang="0">
                    <a:pos x="446" y="440"/>
                  </a:cxn>
                  <a:cxn ang="0">
                    <a:pos x="441" y="545"/>
                  </a:cxn>
                  <a:cxn ang="0">
                    <a:pos x="482" y="702"/>
                  </a:cxn>
                  <a:cxn ang="0">
                    <a:pos x="539" y="851"/>
                  </a:cxn>
                  <a:cxn ang="0">
                    <a:pos x="578" y="872"/>
                  </a:cxn>
                  <a:cxn ang="0">
                    <a:pos x="630" y="917"/>
                  </a:cxn>
                  <a:cxn ang="0">
                    <a:pos x="634" y="1001"/>
                  </a:cxn>
                  <a:cxn ang="0">
                    <a:pos x="605" y="1065"/>
                  </a:cxn>
                  <a:cxn ang="0">
                    <a:pos x="534" y="1127"/>
                  </a:cxn>
                  <a:cxn ang="0">
                    <a:pos x="485" y="1189"/>
                  </a:cxn>
                  <a:cxn ang="0">
                    <a:pos x="407" y="1208"/>
                  </a:cxn>
                  <a:cxn ang="0">
                    <a:pos x="386" y="1233"/>
                  </a:cxn>
                  <a:cxn ang="0">
                    <a:pos x="407" y="1299"/>
                  </a:cxn>
                  <a:cxn ang="0">
                    <a:pos x="385" y="1330"/>
                  </a:cxn>
                  <a:cxn ang="0">
                    <a:pos x="362" y="1364"/>
                  </a:cxn>
                  <a:cxn ang="0">
                    <a:pos x="302" y="1347"/>
                  </a:cxn>
                  <a:cxn ang="0">
                    <a:pos x="235" y="1313"/>
                  </a:cxn>
                  <a:cxn ang="0">
                    <a:pos x="204" y="1269"/>
                  </a:cxn>
                  <a:cxn ang="0">
                    <a:pos x="125" y="1202"/>
                  </a:cxn>
                  <a:cxn ang="0">
                    <a:pos x="46" y="1141"/>
                  </a:cxn>
                  <a:cxn ang="0">
                    <a:pos x="3" y="1068"/>
                  </a:cxn>
                  <a:cxn ang="0">
                    <a:pos x="7" y="1054"/>
                  </a:cxn>
                  <a:cxn ang="0">
                    <a:pos x="36" y="1081"/>
                  </a:cxn>
                  <a:cxn ang="0">
                    <a:pos x="56" y="1084"/>
                  </a:cxn>
                  <a:cxn ang="0">
                    <a:pos x="34" y="1031"/>
                  </a:cxn>
                  <a:cxn ang="0">
                    <a:pos x="9" y="993"/>
                  </a:cxn>
                  <a:cxn ang="0">
                    <a:pos x="20" y="910"/>
                  </a:cxn>
                  <a:cxn ang="0">
                    <a:pos x="73" y="821"/>
                  </a:cxn>
                  <a:cxn ang="0">
                    <a:pos x="71" y="786"/>
                  </a:cxn>
                  <a:cxn ang="0">
                    <a:pos x="40" y="758"/>
                  </a:cxn>
                  <a:cxn ang="0">
                    <a:pos x="53" y="703"/>
                  </a:cxn>
                  <a:cxn ang="0">
                    <a:pos x="66" y="654"/>
                  </a:cxn>
                  <a:cxn ang="0">
                    <a:pos x="46" y="605"/>
                  </a:cxn>
                  <a:cxn ang="0">
                    <a:pos x="78" y="576"/>
                  </a:cxn>
                  <a:cxn ang="0">
                    <a:pos x="82" y="540"/>
                  </a:cxn>
                  <a:cxn ang="0">
                    <a:pos x="71" y="510"/>
                  </a:cxn>
                  <a:cxn ang="0">
                    <a:pos x="101" y="505"/>
                  </a:cxn>
                  <a:cxn ang="0">
                    <a:pos x="91" y="422"/>
                  </a:cxn>
                  <a:cxn ang="0">
                    <a:pos x="70" y="381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0" name="Freeform 122">
                <a:extLst>
                  <a:ext uri="{FF2B5EF4-FFF2-40B4-BE49-F238E27FC236}">
                    <a16:creationId xmlns:a16="http://schemas.microsoft.com/office/drawing/2014/main" id="{A074285D-786E-6742-AA5B-BAE29E609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22832" y="5619544"/>
                <a:ext cx="293293" cy="615950"/>
              </a:xfrm>
              <a:custGeom>
                <a:avLst/>
                <a:gdLst/>
                <a:ahLst/>
                <a:cxnLst>
                  <a:cxn ang="0">
                    <a:pos x="38" y="278"/>
                  </a:cxn>
                  <a:cxn ang="0">
                    <a:pos x="4" y="217"/>
                  </a:cxn>
                  <a:cxn ang="0">
                    <a:pos x="44" y="158"/>
                  </a:cxn>
                  <a:cxn ang="0">
                    <a:pos x="128" y="13"/>
                  </a:cxn>
                  <a:cxn ang="0">
                    <a:pos x="148" y="0"/>
                  </a:cxn>
                  <a:cxn ang="0">
                    <a:pos x="158" y="39"/>
                  </a:cxn>
                  <a:cxn ang="0">
                    <a:pos x="189" y="71"/>
                  </a:cxn>
                  <a:cxn ang="0">
                    <a:pos x="213" y="64"/>
                  </a:cxn>
                  <a:cxn ang="0">
                    <a:pos x="276" y="36"/>
                  </a:cxn>
                  <a:cxn ang="0">
                    <a:pos x="320" y="87"/>
                  </a:cxn>
                  <a:cxn ang="0">
                    <a:pos x="338" y="127"/>
                  </a:cxn>
                  <a:cxn ang="0">
                    <a:pos x="382" y="146"/>
                  </a:cxn>
                  <a:cxn ang="0">
                    <a:pos x="419" y="203"/>
                  </a:cxn>
                  <a:cxn ang="0">
                    <a:pos x="445" y="294"/>
                  </a:cxn>
                  <a:cxn ang="0">
                    <a:pos x="456" y="361"/>
                  </a:cxn>
                  <a:cxn ang="0">
                    <a:pos x="445" y="513"/>
                  </a:cxn>
                  <a:cxn ang="0">
                    <a:pos x="460" y="610"/>
                  </a:cxn>
                  <a:cxn ang="0">
                    <a:pos x="524" y="825"/>
                  </a:cxn>
                  <a:cxn ang="0">
                    <a:pos x="564" y="870"/>
                  </a:cxn>
                  <a:cxn ang="0">
                    <a:pos x="631" y="873"/>
                  </a:cxn>
                  <a:cxn ang="0">
                    <a:pos x="641" y="951"/>
                  </a:cxn>
                  <a:cxn ang="0">
                    <a:pos x="622" y="1044"/>
                  </a:cxn>
                  <a:cxn ang="0">
                    <a:pos x="568" y="1089"/>
                  </a:cxn>
                  <a:cxn ang="0">
                    <a:pos x="508" y="1168"/>
                  </a:cxn>
                  <a:cxn ang="0">
                    <a:pos x="450" y="1201"/>
                  </a:cxn>
                  <a:cxn ang="0">
                    <a:pos x="389" y="1219"/>
                  </a:cxn>
                  <a:cxn ang="0">
                    <a:pos x="397" y="1268"/>
                  </a:cxn>
                  <a:cxn ang="0">
                    <a:pos x="401" y="1312"/>
                  </a:cxn>
                  <a:cxn ang="0">
                    <a:pos x="377" y="1357"/>
                  </a:cxn>
                  <a:cxn ang="0">
                    <a:pos x="338" y="1360"/>
                  </a:cxn>
                  <a:cxn ang="0">
                    <a:pos x="239" y="1346"/>
                  </a:cxn>
                  <a:cxn ang="0">
                    <a:pos x="231" y="1294"/>
                  </a:cxn>
                  <a:cxn ang="0">
                    <a:pos x="182" y="1246"/>
                  </a:cxn>
                  <a:cxn ang="0">
                    <a:pos x="88" y="1179"/>
                  </a:cxn>
                  <a:cxn ang="0">
                    <a:pos x="29" y="1118"/>
                  </a:cxn>
                  <a:cxn ang="0">
                    <a:pos x="0" y="1058"/>
                  </a:cxn>
                  <a:cxn ang="0">
                    <a:pos x="13" y="1057"/>
                  </a:cxn>
                  <a:cxn ang="0">
                    <a:pos x="49" y="1094"/>
                  </a:cxn>
                  <a:cxn ang="0">
                    <a:pos x="52" y="1065"/>
                  </a:cxn>
                  <a:cxn ang="0">
                    <a:pos x="21" y="1018"/>
                  </a:cxn>
                  <a:cxn ang="0">
                    <a:pos x="9" y="961"/>
                  </a:cxn>
                  <a:cxn ang="0">
                    <a:pos x="40" y="878"/>
                  </a:cxn>
                  <a:cxn ang="0">
                    <a:pos x="75" y="804"/>
                  </a:cxn>
                  <a:cxn ang="0">
                    <a:pos x="65" y="778"/>
                  </a:cxn>
                  <a:cxn ang="0">
                    <a:pos x="35" y="745"/>
                  </a:cxn>
                  <a:cxn ang="0">
                    <a:pos x="70" y="673"/>
                  </a:cxn>
                  <a:cxn ang="0">
                    <a:pos x="56" y="640"/>
                  </a:cxn>
                  <a:cxn ang="0">
                    <a:pos x="52" y="590"/>
                  </a:cxn>
                  <a:cxn ang="0">
                    <a:pos x="88" y="565"/>
                  </a:cxn>
                  <a:cxn ang="0">
                    <a:pos x="69" y="522"/>
                  </a:cxn>
                  <a:cxn ang="0">
                    <a:pos x="88" y="510"/>
                  </a:cxn>
                  <a:cxn ang="0">
                    <a:pos x="97" y="493"/>
                  </a:cxn>
                  <a:cxn ang="0">
                    <a:pos x="87" y="405"/>
                  </a:cxn>
                  <a:cxn ang="0">
                    <a:pos x="56" y="372"/>
                  </a:cxn>
                </a:cxnLst>
                <a:rect l="0" t="0" r="r" b="b"/>
                <a:pathLst>
                  <a:path w="644" h="1364">
                    <a:moveTo>
                      <a:pt x="26" y="361"/>
                    </a:moveTo>
                    <a:lnTo>
                      <a:pt x="31" y="311"/>
                    </a:lnTo>
                    <a:lnTo>
                      <a:pt x="34" y="304"/>
                    </a:lnTo>
                    <a:lnTo>
                      <a:pt x="36" y="296"/>
                    </a:lnTo>
                    <a:lnTo>
                      <a:pt x="38" y="287"/>
                    </a:lnTo>
                    <a:lnTo>
                      <a:pt x="38" y="278"/>
                    </a:lnTo>
                    <a:lnTo>
                      <a:pt x="38" y="268"/>
                    </a:lnTo>
                    <a:lnTo>
                      <a:pt x="38" y="259"/>
                    </a:lnTo>
                    <a:lnTo>
                      <a:pt x="35" y="251"/>
                    </a:lnTo>
                    <a:lnTo>
                      <a:pt x="33" y="246"/>
                    </a:lnTo>
                    <a:lnTo>
                      <a:pt x="17" y="230"/>
                    </a:lnTo>
                    <a:lnTo>
                      <a:pt x="4" y="217"/>
                    </a:lnTo>
                    <a:lnTo>
                      <a:pt x="8" y="215"/>
                    </a:lnTo>
                    <a:lnTo>
                      <a:pt x="13" y="210"/>
                    </a:lnTo>
                    <a:lnTo>
                      <a:pt x="18" y="203"/>
                    </a:lnTo>
                    <a:lnTo>
                      <a:pt x="22" y="197"/>
                    </a:lnTo>
                    <a:lnTo>
                      <a:pt x="33" y="178"/>
                    </a:lnTo>
                    <a:lnTo>
                      <a:pt x="44" y="158"/>
                    </a:lnTo>
                    <a:lnTo>
                      <a:pt x="62" y="116"/>
                    </a:lnTo>
                    <a:lnTo>
                      <a:pt x="77" y="87"/>
                    </a:lnTo>
                    <a:lnTo>
                      <a:pt x="88" y="67"/>
                    </a:lnTo>
                    <a:lnTo>
                      <a:pt x="106" y="39"/>
                    </a:lnTo>
                    <a:lnTo>
                      <a:pt x="118" y="24"/>
                    </a:lnTo>
                    <a:lnTo>
                      <a:pt x="128" y="13"/>
                    </a:lnTo>
                    <a:lnTo>
                      <a:pt x="134" y="7"/>
                    </a:lnTo>
                    <a:lnTo>
                      <a:pt x="138" y="5"/>
                    </a:lnTo>
                    <a:lnTo>
                      <a:pt x="143" y="2"/>
                    </a:lnTo>
                    <a:lnTo>
                      <a:pt x="147" y="1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48" y="1"/>
                    </a:lnTo>
                    <a:lnTo>
                      <a:pt x="149" y="2"/>
                    </a:lnTo>
                    <a:lnTo>
                      <a:pt x="152" y="7"/>
                    </a:lnTo>
                    <a:lnTo>
                      <a:pt x="153" y="15"/>
                    </a:lnTo>
                    <a:lnTo>
                      <a:pt x="157" y="30"/>
                    </a:lnTo>
                    <a:lnTo>
                      <a:pt x="158" y="39"/>
                    </a:lnTo>
                    <a:lnTo>
                      <a:pt x="162" y="45"/>
                    </a:lnTo>
                    <a:lnTo>
                      <a:pt x="167" y="53"/>
                    </a:lnTo>
                    <a:lnTo>
                      <a:pt x="174" y="61"/>
                    </a:lnTo>
                    <a:lnTo>
                      <a:pt x="182" y="67"/>
                    </a:lnTo>
                    <a:lnTo>
                      <a:pt x="185" y="70"/>
                    </a:lnTo>
                    <a:lnTo>
                      <a:pt x="189" y="71"/>
                    </a:lnTo>
                    <a:lnTo>
                      <a:pt x="193" y="72"/>
                    </a:lnTo>
                    <a:lnTo>
                      <a:pt x="198" y="74"/>
                    </a:lnTo>
                    <a:lnTo>
                      <a:pt x="202" y="72"/>
                    </a:lnTo>
                    <a:lnTo>
                      <a:pt x="206" y="71"/>
                    </a:lnTo>
                    <a:lnTo>
                      <a:pt x="209" y="68"/>
                    </a:lnTo>
                    <a:lnTo>
                      <a:pt x="213" y="64"/>
                    </a:lnTo>
                    <a:lnTo>
                      <a:pt x="218" y="58"/>
                    </a:lnTo>
                    <a:lnTo>
                      <a:pt x="224" y="54"/>
                    </a:lnTo>
                    <a:lnTo>
                      <a:pt x="232" y="49"/>
                    </a:lnTo>
                    <a:lnTo>
                      <a:pt x="241" y="46"/>
                    </a:lnTo>
                    <a:lnTo>
                      <a:pt x="261" y="41"/>
                    </a:lnTo>
                    <a:lnTo>
                      <a:pt x="276" y="36"/>
                    </a:lnTo>
                    <a:lnTo>
                      <a:pt x="276" y="36"/>
                    </a:lnTo>
                    <a:lnTo>
                      <a:pt x="294" y="54"/>
                    </a:lnTo>
                    <a:lnTo>
                      <a:pt x="311" y="72"/>
                    </a:lnTo>
                    <a:lnTo>
                      <a:pt x="315" y="77"/>
                    </a:lnTo>
                    <a:lnTo>
                      <a:pt x="318" y="81"/>
                    </a:lnTo>
                    <a:lnTo>
                      <a:pt x="320" y="87"/>
                    </a:lnTo>
                    <a:lnTo>
                      <a:pt x="321" y="90"/>
                    </a:lnTo>
                    <a:lnTo>
                      <a:pt x="324" y="99"/>
                    </a:lnTo>
                    <a:lnTo>
                      <a:pt x="325" y="107"/>
                    </a:lnTo>
                    <a:lnTo>
                      <a:pt x="328" y="115"/>
                    </a:lnTo>
                    <a:lnTo>
                      <a:pt x="333" y="123"/>
                    </a:lnTo>
                    <a:lnTo>
                      <a:pt x="338" y="127"/>
                    </a:lnTo>
                    <a:lnTo>
                      <a:pt x="342" y="129"/>
                    </a:lnTo>
                    <a:lnTo>
                      <a:pt x="349" y="132"/>
                    </a:lnTo>
                    <a:lnTo>
                      <a:pt x="356" y="134"/>
                    </a:lnTo>
                    <a:lnTo>
                      <a:pt x="367" y="138"/>
                    </a:lnTo>
                    <a:lnTo>
                      <a:pt x="375" y="141"/>
                    </a:lnTo>
                    <a:lnTo>
                      <a:pt x="382" y="146"/>
                    </a:lnTo>
                    <a:lnTo>
                      <a:pt x="389" y="151"/>
                    </a:lnTo>
                    <a:lnTo>
                      <a:pt x="394" y="156"/>
                    </a:lnTo>
                    <a:lnTo>
                      <a:pt x="398" y="163"/>
                    </a:lnTo>
                    <a:lnTo>
                      <a:pt x="403" y="171"/>
                    </a:lnTo>
                    <a:lnTo>
                      <a:pt x="407" y="180"/>
                    </a:lnTo>
                    <a:lnTo>
                      <a:pt x="419" y="203"/>
                    </a:lnTo>
                    <a:lnTo>
                      <a:pt x="432" y="224"/>
                    </a:lnTo>
                    <a:lnTo>
                      <a:pt x="437" y="235"/>
                    </a:lnTo>
                    <a:lnTo>
                      <a:pt x="442" y="247"/>
                    </a:lnTo>
                    <a:lnTo>
                      <a:pt x="445" y="259"/>
                    </a:lnTo>
                    <a:lnTo>
                      <a:pt x="446" y="272"/>
                    </a:lnTo>
                    <a:lnTo>
                      <a:pt x="445" y="294"/>
                    </a:lnTo>
                    <a:lnTo>
                      <a:pt x="446" y="318"/>
                    </a:lnTo>
                    <a:lnTo>
                      <a:pt x="446" y="331"/>
                    </a:lnTo>
                    <a:lnTo>
                      <a:pt x="448" y="343"/>
                    </a:lnTo>
                    <a:lnTo>
                      <a:pt x="451" y="353"/>
                    </a:lnTo>
                    <a:lnTo>
                      <a:pt x="456" y="361"/>
                    </a:lnTo>
                    <a:lnTo>
                      <a:pt x="456" y="361"/>
                    </a:lnTo>
                    <a:lnTo>
                      <a:pt x="447" y="425"/>
                    </a:lnTo>
                    <a:lnTo>
                      <a:pt x="446" y="440"/>
                    </a:lnTo>
                    <a:lnTo>
                      <a:pt x="446" y="456"/>
                    </a:lnTo>
                    <a:lnTo>
                      <a:pt x="447" y="471"/>
                    </a:lnTo>
                    <a:lnTo>
                      <a:pt x="447" y="486"/>
                    </a:lnTo>
                    <a:lnTo>
                      <a:pt x="445" y="513"/>
                    </a:lnTo>
                    <a:lnTo>
                      <a:pt x="441" y="535"/>
                    </a:lnTo>
                    <a:lnTo>
                      <a:pt x="441" y="545"/>
                    </a:lnTo>
                    <a:lnTo>
                      <a:pt x="442" y="555"/>
                    </a:lnTo>
                    <a:lnTo>
                      <a:pt x="446" y="568"/>
                    </a:lnTo>
                    <a:lnTo>
                      <a:pt x="451" y="584"/>
                    </a:lnTo>
                    <a:lnTo>
                      <a:pt x="460" y="610"/>
                    </a:lnTo>
                    <a:lnTo>
                      <a:pt x="469" y="651"/>
                    </a:lnTo>
                    <a:lnTo>
                      <a:pt x="482" y="702"/>
                    </a:lnTo>
                    <a:lnTo>
                      <a:pt x="496" y="755"/>
                    </a:lnTo>
                    <a:lnTo>
                      <a:pt x="504" y="780"/>
                    </a:lnTo>
                    <a:lnTo>
                      <a:pt x="513" y="804"/>
                    </a:lnTo>
                    <a:lnTo>
                      <a:pt x="524" y="825"/>
                    </a:lnTo>
                    <a:lnTo>
                      <a:pt x="534" y="843"/>
                    </a:lnTo>
                    <a:lnTo>
                      <a:pt x="539" y="851"/>
                    </a:lnTo>
                    <a:lnTo>
                      <a:pt x="546" y="857"/>
                    </a:lnTo>
                    <a:lnTo>
                      <a:pt x="551" y="862"/>
                    </a:lnTo>
                    <a:lnTo>
                      <a:pt x="557" y="868"/>
                    </a:lnTo>
                    <a:lnTo>
                      <a:pt x="564" y="870"/>
                    </a:lnTo>
                    <a:lnTo>
                      <a:pt x="572" y="872"/>
                    </a:lnTo>
                    <a:lnTo>
                      <a:pt x="578" y="872"/>
                    </a:lnTo>
                    <a:lnTo>
                      <a:pt x="586" y="869"/>
                    </a:lnTo>
                    <a:lnTo>
                      <a:pt x="632" y="857"/>
                    </a:lnTo>
                    <a:lnTo>
                      <a:pt x="632" y="857"/>
                    </a:lnTo>
                    <a:lnTo>
                      <a:pt x="631" y="873"/>
                    </a:lnTo>
                    <a:lnTo>
                      <a:pt x="630" y="887"/>
                    </a:lnTo>
                    <a:lnTo>
                      <a:pt x="629" y="903"/>
                    </a:lnTo>
                    <a:lnTo>
                      <a:pt x="630" y="917"/>
                    </a:lnTo>
                    <a:lnTo>
                      <a:pt x="634" y="929"/>
                    </a:lnTo>
                    <a:lnTo>
                      <a:pt x="638" y="940"/>
                    </a:lnTo>
                    <a:lnTo>
                      <a:pt x="641" y="951"/>
                    </a:lnTo>
                    <a:lnTo>
                      <a:pt x="644" y="964"/>
                    </a:lnTo>
                    <a:lnTo>
                      <a:pt x="640" y="983"/>
                    </a:lnTo>
                    <a:lnTo>
                      <a:pt x="634" y="1001"/>
                    </a:lnTo>
                    <a:lnTo>
                      <a:pt x="630" y="1019"/>
                    </a:lnTo>
                    <a:lnTo>
                      <a:pt x="625" y="1036"/>
                    </a:lnTo>
                    <a:lnTo>
                      <a:pt x="622" y="1044"/>
                    </a:lnTo>
                    <a:lnTo>
                      <a:pt x="617" y="1052"/>
                    </a:lnTo>
                    <a:lnTo>
                      <a:pt x="612" y="1058"/>
                    </a:lnTo>
                    <a:lnTo>
                      <a:pt x="605" y="1065"/>
                    </a:lnTo>
                    <a:lnTo>
                      <a:pt x="592" y="1074"/>
                    </a:lnTo>
                    <a:lnTo>
                      <a:pt x="581" y="1081"/>
                    </a:lnTo>
                    <a:lnTo>
                      <a:pt x="568" y="1089"/>
                    </a:lnTo>
                    <a:lnTo>
                      <a:pt x="556" y="1100"/>
                    </a:lnTo>
                    <a:lnTo>
                      <a:pt x="544" y="1112"/>
                    </a:lnTo>
                    <a:lnTo>
                      <a:pt x="534" y="1127"/>
                    </a:lnTo>
                    <a:lnTo>
                      <a:pt x="526" y="1141"/>
                    </a:lnTo>
                    <a:lnTo>
                      <a:pt x="517" y="1155"/>
                    </a:lnTo>
                    <a:lnTo>
                      <a:pt x="508" y="1168"/>
                    </a:lnTo>
                    <a:lnTo>
                      <a:pt x="498" y="1180"/>
                    </a:lnTo>
                    <a:lnTo>
                      <a:pt x="491" y="1185"/>
                    </a:lnTo>
                    <a:lnTo>
                      <a:pt x="485" y="1189"/>
                    </a:lnTo>
                    <a:lnTo>
                      <a:pt x="476" y="1194"/>
                    </a:lnTo>
                    <a:lnTo>
                      <a:pt x="467" y="1197"/>
                    </a:lnTo>
                    <a:lnTo>
                      <a:pt x="450" y="1201"/>
                    </a:lnTo>
                    <a:lnTo>
                      <a:pt x="428" y="1204"/>
                    </a:lnTo>
                    <a:lnTo>
                      <a:pt x="416" y="1207"/>
                    </a:lnTo>
                    <a:lnTo>
                      <a:pt x="407" y="1208"/>
                    </a:lnTo>
                    <a:lnTo>
                      <a:pt x="398" y="1211"/>
                    </a:lnTo>
                    <a:lnTo>
                      <a:pt x="393" y="1215"/>
                    </a:lnTo>
                    <a:lnTo>
                      <a:pt x="389" y="1219"/>
                    </a:lnTo>
                    <a:lnTo>
                      <a:pt x="388" y="1223"/>
                    </a:lnTo>
                    <a:lnTo>
                      <a:pt x="386" y="1228"/>
                    </a:lnTo>
                    <a:lnTo>
                      <a:pt x="386" y="1233"/>
                    </a:lnTo>
                    <a:lnTo>
                      <a:pt x="388" y="1243"/>
                    </a:lnTo>
                    <a:lnTo>
                      <a:pt x="391" y="1256"/>
                    </a:lnTo>
                    <a:lnTo>
                      <a:pt x="397" y="1268"/>
                    </a:lnTo>
                    <a:lnTo>
                      <a:pt x="402" y="1280"/>
                    </a:lnTo>
                    <a:lnTo>
                      <a:pt x="406" y="1290"/>
                    </a:lnTo>
                    <a:lnTo>
                      <a:pt x="407" y="1299"/>
                    </a:lnTo>
                    <a:lnTo>
                      <a:pt x="406" y="1304"/>
                    </a:lnTo>
                    <a:lnTo>
                      <a:pt x="404" y="1308"/>
                    </a:lnTo>
                    <a:lnTo>
                      <a:pt x="401" y="1312"/>
                    </a:lnTo>
                    <a:lnTo>
                      <a:pt x="397" y="1315"/>
                    </a:lnTo>
                    <a:lnTo>
                      <a:pt x="390" y="1322"/>
                    </a:lnTo>
                    <a:lnTo>
                      <a:pt x="385" y="1330"/>
                    </a:lnTo>
                    <a:lnTo>
                      <a:pt x="382" y="1342"/>
                    </a:lnTo>
                    <a:lnTo>
                      <a:pt x="378" y="1352"/>
                    </a:lnTo>
                    <a:lnTo>
                      <a:pt x="377" y="1357"/>
                    </a:lnTo>
                    <a:lnTo>
                      <a:pt x="373" y="1360"/>
                    </a:lnTo>
                    <a:lnTo>
                      <a:pt x="368" y="1363"/>
                    </a:lnTo>
                    <a:lnTo>
                      <a:pt x="362" y="1364"/>
                    </a:lnTo>
                    <a:lnTo>
                      <a:pt x="354" y="1364"/>
                    </a:lnTo>
                    <a:lnTo>
                      <a:pt x="346" y="1363"/>
                    </a:lnTo>
                    <a:lnTo>
                      <a:pt x="338" y="1360"/>
                    </a:lnTo>
                    <a:lnTo>
                      <a:pt x="331" y="1357"/>
                    </a:lnTo>
                    <a:lnTo>
                      <a:pt x="316" y="1352"/>
                    </a:lnTo>
                    <a:lnTo>
                      <a:pt x="302" y="1347"/>
                    </a:lnTo>
                    <a:lnTo>
                      <a:pt x="242" y="1350"/>
                    </a:lnTo>
                    <a:lnTo>
                      <a:pt x="242" y="1350"/>
                    </a:lnTo>
                    <a:lnTo>
                      <a:pt x="239" y="1346"/>
                    </a:lnTo>
                    <a:lnTo>
                      <a:pt x="236" y="1340"/>
                    </a:lnTo>
                    <a:lnTo>
                      <a:pt x="235" y="1335"/>
                    </a:lnTo>
                    <a:lnTo>
                      <a:pt x="235" y="1330"/>
                    </a:lnTo>
                    <a:lnTo>
                      <a:pt x="235" y="1313"/>
                    </a:lnTo>
                    <a:lnTo>
                      <a:pt x="233" y="1302"/>
                    </a:lnTo>
                    <a:lnTo>
                      <a:pt x="231" y="1294"/>
                    </a:lnTo>
                    <a:lnTo>
                      <a:pt x="227" y="1289"/>
                    </a:lnTo>
                    <a:lnTo>
                      <a:pt x="220" y="1285"/>
                    </a:lnTo>
                    <a:lnTo>
                      <a:pt x="213" y="1278"/>
                    </a:lnTo>
                    <a:lnTo>
                      <a:pt x="204" y="1269"/>
                    </a:lnTo>
                    <a:lnTo>
                      <a:pt x="192" y="1256"/>
                    </a:lnTo>
                    <a:lnTo>
                      <a:pt x="182" y="1246"/>
                    </a:lnTo>
                    <a:lnTo>
                      <a:pt x="171" y="1236"/>
                    </a:lnTo>
                    <a:lnTo>
                      <a:pt x="161" y="1226"/>
                    </a:lnTo>
                    <a:lnTo>
                      <a:pt x="149" y="1217"/>
                    </a:lnTo>
                    <a:lnTo>
                      <a:pt x="125" y="1202"/>
                    </a:lnTo>
                    <a:lnTo>
                      <a:pt x="100" y="1186"/>
                    </a:lnTo>
                    <a:lnTo>
                      <a:pt x="88" y="1179"/>
                    </a:lnTo>
                    <a:lnTo>
                      <a:pt x="77" y="1171"/>
                    </a:lnTo>
                    <a:lnTo>
                      <a:pt x="65" y="1162"/>
                    </a:lnTo>
                    <a:lnTo>
                      <a:pt x="55" y="1153"/>
                    </a:lnTo>
                    <a:lnTo>
                      <a:pt x="46" y="1141"/>
                    </a:lnTo>
                    <a:lnTo>
                      <a:pt x="36" y="1129"/>
                    </a:lnTo>
                    <a:lnTo>
                      <a:pt x="29" y="1118"/>
                    </a:lnTo>
                    <a:lnTo>
                      <a:pt x="22" y="1102"/>
                    </a:lnTo>
                    <a:lnTo>
                      <a:pt x="16" y="1093"/>
                    </a:lnTo>
                    <a:lnTo>
                      <a:pt x="7" y="1076"/>
                    </a:lnTo>
                    <a:lnTo>
                      <a:pt x="3" y="1068"/>
                    </a:lnTo>
                    <a:lnTo>
                      <a:pt x="0" y="1062"/>
                    </a:lnTo>
                    <a:lnTo>
                      <a:pt x="0" y="1058"/>
                    </a:lnTo>
                    <a:lnTo>
                      <a:pt x="0" y="1057"/>
                    </a:lnTo>
                    <a:lnTo>
                      <a:pt x="1" y="1054"/>
                    </a:lnTo>
                    <a:lnTo>
                      <a:pt x="4" y="1054"/>
                    </a:lnTo>
                    <a:lnTo>
                      <a:pt x="7" y="1054"/>
                    </a:lnTo>
                    <a:lnTo>
                      <a:pt x="9" y="1055"/>
                    </a:lnTo>
                    <a:lnTo>
                      <a:pt x="13" y="1057"/>
                    </a:lnTo>
                    <a:lnTo>
                      <a:pt x="16" y="1059"/>
                    </a:lnTo>
                    <a:lnTo>
                      <a:pt x="22" y="1066"/>
                    </a:lnTo>
                    <a:lnTo>
                      <a:pt x="30" y="1074"/>
                    </a:lnTo>
                    <a:lnTo>
                      <a:pt x="36" y="1081"/>
                    </a:lnTo>
                    <a:lnTo>
                      <a:pt x="43" y="1089"/>
                    </a:lnTo>
                    <a:lnTo>
                      <a:pt x="49" y="1094"/>
                    </a:lnTo>
                    <a:lnTo>
                      <a:pt x="55" y="1096"/>
                    </a:lnTo>
                    <a:lnTo>
                      <a:pt x="55" y="1094"/>
                    </a:lnTo>
                    <a:lnTo>
                      <a:pt x="56" y="1094"/>
                    </a:lnTo>
                    <a:lnTo>
                      <a:pt x="56" y="1084"/>
                    </a:lnTo>
                    <a:lnTo>
                      <a:pt x="55" y="1074"/>
                    </a:lnTo>
                    <a:lnTo>
                      <a:pt x="52" y="1065"/>
                    </a:lnTo>
                    <a:lnTo>
                      <a:pt x="49" y="1055"/>
                    </a:lnTo>
                    <a:lnTo>
                      <a:pt x="46" y="1046"/>
                    </a:lnTo>
                    <a:lnTo>
                      <a:pt x="40" y="1039"/>
                    </a:lnTo>
                    <a:lnTo>
                      <a:pt x="34" y="1031"/>
                    </a:lnTo>
                    <a:lnTo>
                      <a:pt x="26" y="1023"/>
                    </a:lnTo>
                    <a:lnTo>
                      <a:pt x="21" y="1018"/>
                    </a:lnTo>
                    <a:lnTo>
                      <a:pt x="17" y="1013"/>
                    </a:lnTo>
                    <a:lnTo>
                      <a:pt x="14" y="1009"/>
                    </a:lnTo>
                    <a:lnTo>
                      <a:pt x="12" y="1004"/>
                    </a:lnTo>
                    <a:lnTo>
                      <a:pt x="9" y="993"/>
                    </a:lnTo>
                    <a:lnTo>
                      <a:pt x="8" y="983"/>
                    </a:lnTo>
                    <a:lnTo>
                      <a:pt x="9" y="961"/>
                    </a:lnTo>
                    <a:lnTo>
                      <a:pt x="11" y="938"/>
                    </a:lnTo>
                    <a:lnTo>
                      <a:pt x="12" y="929"/>
                    </a:lnTo>
                    <a:lnTo>
                      <a:pt x="14" y="921"/>
                    </a:lnTo>
                    <a:lnTo>
                      <a:pt x="20" y="910"/>
                    </a:lnTo>
                    <a:lnTo>
                      <a:pt x="25" y="900"/>
                    </a:lnTo>
                    <a:lnTo>
                      <a:pt x="40" y="878"/>
                    </a:lnTo>
                    <a:lnTo>
                      <a:pt x="56" y="855"/>
                    </a:lnTo>
                    <a:lnTo>
                      <a:pt x="62" y="843"/>
                    </a:lnTo>
                    <a:lnTo>
                      <a:pt x="68" y="831"/>
                    </a:lnTo>
                    <a:lnTo>
                      <a:pt x="73" y="821"/>
                    </a:lnTo>
                    <a:lnTo>
                      <a:pt x="75" y="809"/>
                    </a:lnTo>
                    <a:lnTo>
                      <a:pt x="75" y="804"/>
                    </a:lnTo>
                    <a:lnTo>
                      <a:pt x="75" y="800"/>
                    </a:lnTo>
                    <a:lnTo>
                      <a:pt x="75" y="795"/>
                    </a:lnTo>
                    <a:lnTo>
                      <a:pt x="74" y="791"/>
                    </a:lnTo>
                    <a:lnTo>
                      <a:pt x="71" y="786"/>
                    </a:lnTo>
                    <a:lnTo>
                      <a:pt x="69" y="782"/>
                    </a:lnTo>
                    <a:lnTo>
                      <a:pt x="65" y="778"/>
                    </a:lnTo>
                    <a:lnTo>
                      <a:pt x="60" y="776"/>
                    </a:lnTo>
                    <a:lnTo>
                      <a:pt x="51" y="769"/>
                    </a:lnTo>
                    <a:lnTo>
                      <a:pt x="44" y="763"/>
                    </a:lnTo>
                    <a:lnTo>
                      <a:pt x="40" y="758"/>
                    </a:lnTo>
                    <a:lnTo>
                      <a:pt x="36" y="751"/>
                    </a:lnTo>
                    <a:lnTo>
                      <a:pt x="35" y="745"/>
                    </a:lnTo>
                    <a:lnTo>
                      <a:pt x="35" y="739"/>
                    </a:lnTo>
                    <a:lnTo>
                      <a:pt x="36" y="733"/>
                    </a:lnTo>
                    <a:lnTo>
                      <a:pt x="39" y="728"/>
                    </a:lnTo>
                    <a:lnTo>
                      <a:pt x="53" y="703"/>
                    </a:lnTo>
                    <a:lnTo>
                      <a:pt x="69" y="677"/>
                    </a:lnTo>
                    <a:lnTo>
                      <a:pt x="70" y="673"/>
                    </a:lnTo>
                    <a:lnTo>
                      <a:pt x="70" y="669"/>
                    </a:lnTo>
                    <a:lnTo>
                      <a:pt x="70" y="666"/>
                    </a:lnTo>
                    <a:lnTo>
                      <a:pt x="69" y="662"/>
                    </a:lnTo>
                    <a:lnTo>
                      <a:pt x="66" y="654"/>
                    </a:lnTo>
                    <a:lnTo>
                      <a:pt x="61" y="647"/>
                    </a:lnTo>
                    <a:lnTo>
                      <a:pt x="56" y="640"/>
                    </a:lnTo>
                    <a:lnTo>
                      <a:pt x="51" y="633"/>
                    </a:lnTo>
                    <a:lnTo>
                      <a:pt x="47" y="625"/>
                    </a:lnTo>
                    <a:lnTo>
                      <a:pt x="46" y="619"/>
                    </a:lnTo>
                    <a:lnTo>
                      <a:pt x="46" y="605"/>
                    </a:lnTo>
                    <a:lnTo>
                      <a:pt x="47" y="596"/>
                    </a:lnTo>
                    <a:lnTo>
                      <a:pt x="52" y="590"/>
                    </a:lnTo>
                    <a:lnTo>
                      <a:pt x="57" y="587"/>
                    </a:lnTo>
                    <a:lnTo>
                      <a:pt x="64" y="584"/>
                    </a:lnTo>
                    <a:lnTo>
                      <a:pt x="70" y="581"/>
                    </a:lnTo>
                    <a:lnTo>
                      <a:pt x="78" y="576"/>
                    </a:lnTo>
                    <a:lnTo>
                      <a:pt x="86" y="568"/>
                    </a:lnTo>
                    <a:lnTo>
                      <a:pt x="88" y="565"/>
                    </a:lnTo>
                    <a:lnTo>
                      <a:pt x="90" y="559"/>
                    </a:lnTo>
                    <a:lnTo>
                      <a:pt x="90" y="554"/>
                    </a:lnTo>
                    <a:lnTo>
                      <a:pt x="88" y="549"/>
                    </a:lnTo>
                    <a:lnTo>
                      <a:pt x="82" y="540"/>
                    </a:lnTo>
                    <a:lnTo>
                      <a:pt x="75" y="531"/>
                    </a:lnTo>
                    <a:lnTo>
                      <a:pt x="69" y="522"/>
                    </a:lnTo>
                    <a:lnTo>
                      <a:pt x="65" y="515"/>
                    </a:lnTo>
                    <a:lnTo>
                      <a:pt x="65" y="514"/>
                    </a:lnTo>
                    <a:lnTo>
                      <a:pt x="68" y="511"/>
                    </a:lnTo>
                    <a:lnTo>
                      <a:pt x="71" y="510"/>
                    </a:lnTo>
                    <a:lnTo>
                      <a:pt x="78" y="510"/>
                    </a:lnTo>
                    <a:lnTo>
                      <a:pt x="88" y="510"/>
                    </a:lnTo>
                    <a:lnTo>
                      <a:pt x="96" y="509"/>
                    </a:lnTo>
                    <a:lnTo>
                      <a:pt x="99" y="508"/>
                    </a:lnTo>
                    <a:lnTo>
                      <a:pt x="100" y="506"/>
                    </a:lnTo>
                    <a:lnTo>
                      <a:pt x="101" y="505"/>
                    </a:lnTo>
                    <a:lnTo>
                      <a:pt x="101" y="504"/>
                    </a:lnTo>
                    <a:lnTo>
                      <a:pt x="97" y="493"/>
                    </a:lnTo>
                    <a:lnTo>
                      <a:pt x="92" y="475"/>
                    </a:lnTo>
                    <a:lnTo>
                      <a:pt x="93" y="452"/>
                    </a:lnTo>
                    <a:lnTo>
                      <a:pt x="92" y="431"/>
                    </a:lnTo>
                    <a:lnTo>
                      <a:pt x="91" y="422"/>
                    </a:lnTo>
                    <a:lnTo>
                      <a:pt x="90" y="413"/>
                    </a:lnTo>
                    <a:lnTo>
                      <a:pt x="87" y="405"/>
                    </a:lnTo>
                    <a:lnTo>
                      <a:pt x="84" y="399"/>
                    </a:lnTo>
                    <a:lnTo>
                      <a:pt x="81" y="392"/>
                    </a:lnTo>
                    <a:lnTo>
                      <a:pt x="75" y="386"/>
                    </a:lnTo>
                    <a:lnTo>
                      <a:pt x="70" y="381"/>
                    </a:lnTo>
                    <a:lnTo>
                      <a:pt x="64" y="377"/>
                    </a:lnTo>
                    <a:lnTo>
                      <a:pt x="56" y="372"/>
                    </a:lnTo>
                    <a:lnTo>
                      <a:pt x="47" y="368"/>
                    </a:lnTo>
                    <a:lnTo>
                      <a:pt x="38" y="365"/>
                    </a:lnTo>
                    <a:lnTo>
                      <a:pt x="26" y="361"/>
                    </a:lnTo>
                    <a:lnTo>
                      <a:pt x="26" y="36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1" name="Freeform 123">
                <a:extLst>
                  <a:ext uri="{FF2B5EF4-FFF2-40B4-BE49-F238E27FC236}">
                    <a16:creationId xmlns:a16="http://schemas.microsoft.com/office/drawing/2014/main" id="{67D83B6E-8024-EC49-98ED-0F0BB7D42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42" y="429"/>
                  </a:cxn>
                  <a:cxn ang="0">
                    <a:pos x="29" y="369"/>
                  </a:cxn>
                  <a:cxn ang="0">
                    <a:pos x="8" y="333"/>
                  </a:cxn>
                  <a:cxn ang="0">
                    <a:pos x="22" y="251"/>
                  </a:cxn>
                  <a:cxn ang="0">
                    <a:pos x="55" y="241"/>
                  </a:cxn>
                  <a:cxn ang="0">
                    <a:pos x="78" y="220"/>
                  </a:cxn>
                  <a:cxn ang="0">
                    <a:pos x="77" y="184"/>
                  </a:cxn>
                  <a:cxn ang="0">
                    <a:pos x="93" y="134"/>
                  </a:cxn>
                  <a:cxn ang="0">
                    <a:pos x="109" y="109"/>
                  </a:cxn>
                  <a:cxn ang="0">
                    <a:pos x="144" y="91"/>
                  </a:cxn>
                  <a:cxn ang="0">
                    <a:pos x="172" y="114"/>
                  </a:cxn>
                  <a:cxn ang="0">
                    <a:pos x="182" y="119"/>
                  </a:cxn>
                  <a:cxn ang="0">
                    <a:pos x="211" y="99"/>
                  </a:cxn>
                  <a:cxn ang="0">
                    <a:pos x="172" y="45"/>
                  </a:cxn>
                  <a:cxn ang="0">
                    <a:pos x="274" y="21"/>
                  </a:cxn>
                  <a:cxn ang="0">
                    <a:pos x="299" y="53"/>
                  </a:cxn>
                  <a:cxn ang="0">
                    <a:pos x="351" y="82"/>
                  </a:cxn>
                  <a:cxn ang="0">
                    <a:pos x="377" y="126"/>
                  </a:cxn>
                  <a:cxn ang="0">
                    <a:pos x="420" y="163"/>
                  </a:cxn>
                  <a:cxn ang="0">
                    <a:pos x="450" y="170"/>
                  </a:cxn>
                  <a:cxn ang="0">
                    <a:pos x="473" y="196"/>
                  </a:cxn>
                  <a:cxn ang="0">
                    <a:pos x="503" y="209"/>
                  </a:cxn>
                  <a:cxn ang="0">
                    <a:pos x="533" y="233"/>
                  </a:cxn>
                  <a:cxn ang="0">
                    <a:pos x="583" y="264"/>
                  </a:cxn>
                  <a:cxn ang="0">
                    <a:pos x="653" y="299"/>
                  </a:cxn>
                  <a:cxn ang="0">
                    <a:pos x="673" y="334"/>
                  </a:cxn>
                  <a:cxn ang="0">
                    <a:pos x="622" y="347"/>
                  </a:cxn>
                  <a:cxn ang="0">
                    <a:pos x="592" y="368"/>
                  </a:cxn>
                  <a:cxn ang="0">
                    <a:pos x="530" y="368"/>
                  </a:cxn>
                  <a:cxn ang="0">
                    <a:pos x="525" y="386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2" name="Freeform 124">
                <a:extLst>
                  <a:ext uri="{FF2B5EF4-FFF2-40B4-BE49-F238E27FC236}">
                    <a16:creationId xmlns:a16="http://schemas.microsoft.com/office/drawing/2014/main" id="{FEFC4D8F-E8CF-E54C-B795-4B8847853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91670" y="5428076"/>
                <a:ext cx="306044" cy="355843"/>
              </a:xfrm>
              <a:custGeom>
                <a:avLst/>
                <a:gdLst/>
                <a:ahLst/>
                <a:cxnLst>
                  <a:cxn ang="0">
                    <a:pos x="267" y="773"/>
                  </a:cxn>
                  <a:cxn ang="0">
                    <a:pos x="233" y="746"/>
                  </a:cxn>
                  <a:cxn ang="0">
                    <a:pos x="207" y="698"/>
                  </a:cxn>
                  <a:cxn ang="0">
                    <a:pos x="172" y="666"/>
                  </a:cxn>
                  <a:cxn ang="0">
                    <a:pos x="141" y="615"/>
                  </a:cxn>
                  <a:cxn ang="0">
                    <a:pos x="69" y="578"/>
                  </a:cxn>
                  <a:cxn ang="0">
                    <a:pos x="60" y="564"/>
                  </a:cxn>
                  <a:cxn ang="0">
                    <a:pos x="109" y="540"/>
                  </a:cxn>
                  <a:cxn ang="0">
                    <a:pos x="101" y="503"/>
                  </a:cxn>
                  <a:cxn ang="0">
                    <a:pos x="78" y="514"/>
                  </a:cxn>
                  <a:cxn ang="0">
                    <a:pos x="55" y="547"/>
                  </a:cxn>
                  <a:cxn ang="0">
                    <a:pos x="20" y="540"/>
                  </a:cxn>
                  <a:cxn ang="0">
                    <a:pos x="0" y="456"/>
                  </a:cxn>
                  <a:cxn ang="0">
                    <a:pos x="40" y="391"/>
                  </a:cxn>
                  <a:cxn ang="0">
                    <a:pos x="14" y="356"/>
                  </a:cxn>
                  <a:cxn ang="0">
                    <a:pos x="14" y="275"/>
                  </a:cxn>
                  <a:cxn ang="0">
                    <a:pos x="33" y="244"/>
                  </a:cxn>
                  <a:cxn ang="0">
                    <a:pos x="81" y="240"/>
                  </a:cxn>
                  <a:cxn ang="0">
                    <a:pos x="74" y="192"/>
                  </a:cxn>
                  <a:cxn ang="0">
                    <a:pos x="88" y="166"/>
                  </a:cxn>
                  <a:cxn ang="0">
                    <a:pos x="101" y="115"/>
                  </a:cxn>
                  <a:cxn ang="0">
                    <a:pos x="134" y="93"/>
                  </a:cxn>
                  <a:cxn ang="0">
                    <a:pos x="166" y="102"/>
                  </a:cxn>
                  <a:cxn ang="0">
                    <a:pos x="176" y="119"/>
                  </a:cxn>
                  <a:cxn ang="0">
                    <a:pos x="209" y="105"/>
                  </a:cxn>
                  <a:cxn ang="0">
                    <a:pos x="202" y="77"/>
                  </a:cxn>
                  <a:cxn ang="0">
                    <a:pos x="214" y="16"/>
                  </a:cxn>
                  <a:cxn ang="0">
                    <a:pos x="281" y="36"/>
                  </a:cxn>
                  <a:cxn ang="0">
                    <a:pos x="315" y="61"/>
                  </a:cxn>
                  <a:cxn ang="0">
                    <a:pos x="363" y="95"/>
                  </a:cxn>
                  <a:cxn ang="0">
                    <a:pos x="393" y="147"/>
                  </a:cxn>
                  <a:cxn ang="0">
                    <a:pos x="433" y="167"/>
                  </a:cxn>
                  <a:cxn ang="0">
                    <a:pos x="457" y="175"/>
                  </a:cxn>
                  <a:cxn ang="0">
                    <a:pos x="485" y="205"/>
                  </a:cxn>
                  <a:cxn ang="0">
                    <a:pos x="517" y="213"/>
                  </a:cxn>
                  <a:cxn ang="0">
                    <a:pos x="547" y="251"/>
                  </a:cxn>
                  <a:cxn ang="0">
                    <a:pos x="635" y="281"/>
                  </a:cxn>
                  <a:cxn ang="0">
                    <a:pos x="661" y="314"/>
                  </a:cxn>
                  <a:cxn ang="0">
                    <a:pos x="660" y="337"/>
                  </a:cxn>
                  <a:cxn ang="0">
                    <a:pos x="618" y="351"/>
                  </a:cxn>
                  <a:cxn ang="0">
                    <a:pos x="574" y="367"/>
                  </a:cxn>
                  <a:cxn ang="0">
                    <a:pos x="526" y="371"/>
                  </a:cxn>
                  <a:cxn ang="0">
                    <a:pos x="540" y="398"/>
                  </a:cxn>
                  <a:cxn ang="0">
                    <a:pos x="561" y="460"/>
                  </a:cxn>
                  <a:cxn ang="0">
                    <a:pos x="503" y="482"/>
                  </a:cxn>
                  <a:cxn ang="0">
                    <a:pos x="483" y="498"/>
                  </a:cxn>
                  <a:cxn ang="0">
                    <a:pos x="459" y="485"/>
                  </a:cxn>
                  <a:cxn ang="0">
                    <a:pos x="438" y="439"/>
                  </a:cxn>
                  <a:cxn ang="0">
                    <a:pos x="432" y="424"/>
                  </a:cxn>
                  <a:cxn ang="0">
                    <a:pos x="413" y="437"/>
                  </a:cxn>
                  <a:cxn ang="0">
                    <a:pos x="347" y="540"/>
                  </a:cxn>
                  <a:cxn ang="0">
                    <a:pos x="298" y="634"/>
                  </a:cxn>
                  <a:cxn ang="0">
                    <a:pos x="320" y="675"/>
                  </a:cxn>
                  <a:cxn ang="0">
                    <a:pos x="321" y="720"/>
                  </a:cxn>
                </a:cxnLst>
                <a:rect l="0" t="0" r="r" b="b"/>
                <a:pathLst>
                  <a:path w="673" h="785">
                    <a:moveTo>
                      <a:pt x="311" y="785"/>
                    </a:moveTo>
                    <a:lnTo>
                      <a:pt x="301" y="783"/>
                    </a:lnTo>
                    <a:lnTo>
                      <a:pt x="290" y="781"/>
                    </a:lnTo>
                    <a:lnTo>
                      <a:pt x="277" y="777"/>
                    </a:lnTo>
                    <a:lnTo>
                      <a:pt x="267" y="773"/>
                    </a:lnTo>
                    <a:lnTo>
                      <a:pt x="257" y="770"/>
                    </a:lnTo>
                    <a:lnTo>
                      <a:pt x="250" y="764"/>
                    </a:lnTo>
                    <a:lnTo>
                      <a:pt x="244" y="759"/>
                    </a:lnTo>
                    <a:lnTo>
                      <a:pt x="239" y="753"/>
                    </a:lnTo>
                    <a:lnTo>
                      <a:pt x="233" y="746"/>
                    </a:lnTo>
                    <a:lnTo>
                      <a:pt x="231" y="740"/>
                    </a:lnTo>
                    <a:lnTo>
                      <a:pt x="223" y="726"/>
                    </a:lnTo>
                    <a:lnTo>
                      <a:pt x="217" y="711"/>
                    </a:lnTo>
                    <a:lnTo>
                      <a:pt x="213" y="705"/>
                    </a:lnTo>
                    <a:lnTo>
                      <a:pt x="207" y="698"/>
                    </a:lnTo>
                    <a:lnTo>
                      <a:pt x="201" y="692"/>
                    </a:lnTo>
                    <a:lnTo>
                      <a:pt x="193" y="687"/>
                    </a:lnTo>
                    <a:lnTo>
                      <a:pt x="183" y="679"/>
                    </a:lnTo>
                    <a:lnTo>
                      <a:pt x="176" y="672"/>
                    </a:lnTo>
                    <a:lnTo>
                      <a:pt x="172" y="666"/>
                    </a:lnTo>
                    <a:lnTo>
                      <a:pt x="170" y="661"/>
                    </a:lnTo>
                    <a:lnTo>
                      <a:pt x="166" y="647"/>
                    </a:lnTo>
                    <a:lnTo>
                      <a:pt x="157" y="628"/>
                    </a:lnTo>
                    <a:lnTo>
                      <a:pt x="152" y="622"/>
                    </a:lnTo>
                    <a:lnTo>
                      <a:pt x="141" y="615"/>
                    </a:lnTo>
                    <a:lnTo>
                      <a:pt x="128" y="609"/>
                    </a:lnTo>
                    <a:lnTo>
                      <a:pt x="113" y="601"/>
                    </a:lnTo>
                    <a:lnTo>
                      <a:pt x="97" y="593"/>
                    </a:lnTo>
                    <a:lnTo>
                      <a:pt x="82" y="586"/>
                    </a:lnTo>
                    <a:lnTo>
                      <a:pt x="69" y="578"/>
                    </a:lnTo>
                    <a:lnTo>
                      <a:pt x="58" y="571"/>
                    </a:lnTo>
                    <a:lnTo>
                      <a:pt x="57" y="569"/>
                    </a:lnTo>
                    <a:lnTo>
                      <a:pt x="57" y="568"/>
                    </a:lnTo>
                    <a:lnTo>
                      <a:pt x="57" y="565"/>
                    </a:lnTo>
                    <a:lnTo>
                      <a:pt x="60" y="564"/>
                    </a:lnTo>
                    <a:lnTo>
                      <a:pt x="65" y="560"/>
                    </a:lnTo>
                    <a:lnTo>
                      <a:pt x="74" y="556"/>
                    </a:lnTo>
                    <a:lnTo>
                      <a:pt x="91" y="549"/>
                    </a:lnTo>
                    <a:lnTo>
                      <a:pt x="101" y="547"/>
                    </a:lnTo>
                    <a:lnTo>
                      <a:pt x="109" y="540"/>
                    </a:lnTo>
                    <a:lnTo>
                      <a:pt x="114" y="535"/>
                    </a:lnTo>
                    <a:lnTo>
                      <a:pt x="115" y="531"/>
                    </a:lnTo>
                    <a:lnTo>
                      <a:pt x="114" y="527"/>
                    </a:lnTo>
                    <a:lnTo>
                      <a:pt x="108" y="517"/>
                    </a:lnTo>
                    <a:lnTo>
                      <a:pt x="101" y="503"/>
                    </a:lnTo>
                    <a:lnTo>
                      <a:pt x="96" y="501"/>
                    </a:lnTo>
                    <a:lnTo>
                      <a:pt x="92" y="503"/>
                    </a:lnTo>
                    <a:lnTo>
                      <a:pt x="88" y="504"/>
                    </a:lnTo>
                    <a:lnTo>
                      <a:pt x="84" y="507"/>
                    </a:lnTo>
                    <a:lnTo>
                      <a:pt x="78" y="514"/>
                    </a:lnTo>
                    <a:lnTo>
                      <a:pt x="73" y="523"/>
                    </a:lnTo>
                    <a:lnTo>
                      <a:pt x="68" y="533"/>
                    </a:lnTo>
                    <a:lnTo>
                      <a:pt x="61" y="542"/>
                    </a:lnTo>
                    <a:lnTo>
                      <a:pt x="57" y="544"/>
                    </a:lnTo>
                    <a:lnTo>
                      <a:pt x="55" y="547"/>
                    </a:lnTo>
                    <a:lnTo>
                      <a:pt x="49" y="549"/>
                    </a:lnTo>
                    <a:lnTo>
                      <a:pt x="46" y="549"/>
                    </a:lnTo>
                    <a:lnTo>
                      <a:pt x="35" y="548"/>
                    </a:lnTo>
                    <a:lnTo>
                      <a:pt x="26" y="545"/>
                    </a:lnTo>
                    <a:lnTo>
                      <a:pt x="20" y="540"/>
                    </a:lnTo>
                    <a:lnTo>
                      <a:pt x="13" y="535"/>
                    </a:lnTo>
                    <a:lnTo>
                      <a:pt x="13" y="535"/>
                    </a:lnTo>
                    <a:lnTo>
                      <a:pt x="16" y="505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38" y="443"/>
                    </a:lnTo>
                    <a:lnTo>
                      <a:pt x="42" y="429"/>
                    </a:lnTo>
                    <a:lnTo>
                      <a:pt x="44" y="416"/>
                    </a:lnTo>
                    <a:lnTo>
                      <a:pt x="43" y="403"/>
                    </a:lnTo>
                    <a:lnTo>
                      <a:pt x="40" y="391"/>
                    </a:lnTo>
                    <a:lnTo>
                      <a:pt x="36" y="380"/>
                    </a:lnTo>
                    <a:lnTo>
                      <a:pt x="29" y="369"/>
                    </a:lnTo>
                    <a:lnTo>
                      <a:pt x="25" y="364"/>
                    </a:lnTo>
                    <a:lnTo>
                      <a:pt x="20" y="360"/>
                    </a:lnTo>
                    <a:lnTo>
                      <a:pt x="14" y="356"/>
                    </a:lnTo>
                    <a:lnTo>
                      <a:pt x="8" y="352"/>
                    </a:lnTo>
                    <a:lnTo>
                      <a:pt x="8" y="333"/>
                    </a:lnTo>
                    <a:lnTo>
                      <a:pt x="9" y="314"/>
                    </a:lnTo>
                    <a:lnTo>
                      <a:pt x="12" y="293"/>
                    </a:lnTo>
                    <a:lnTo>
                      <a:pt x="14" y="275"/>
                    </a:lnTo>
                    <a:lnTo>
                      <a:pt x="18" y="261"/>
                    </a:lnTo>
                    <a:lnTo>
                      <a:pt x="22" y="251"/>
                    </a:lnTo>
                    <a:lnTo>
                      <a:pt x="26" y="249"/>
                    </a:lnTo>
                    <a:lnTo>
                      <a:pt x="29" y="246"/>
                    </a:lnTo>
                    <a:lnTo>
                      <a:pt x="33" y="244"/>
                    </a:lnTo>
                    <a:lnTo>
                      <a:pt x="35" y="242"/>
                    </a:lnTo>
                    <a:lnTo>
                      <a:pt x="55" y="241"/>
                    </a:lnTo>
                    <a:lnTo>
                      <a:pt x="79" y="241"/>
                    </a:lnTo>
                    <a:lnTo>
                      <a:pt x="79" y="240"/>
                    </a:lnTo>
                    <a:lnTo>
                      <a:pt x="81" y="240"/>
                    </a:lnTo>
                    <a:lnTo>
                      <a:pt x="81" y="229"/>
                    </a:lnTo>
                    <a:lnTo>
                      <a:pt x="78" y="220"/>
                    </a:lnTo>
                    <a:lnTo>
                      <a:pt x="75" y="209"/>
                    </a:lnTo>
                    <a:lnTo>
                      <a:pt x="74" y="198"/>
                    </a:lnTo>
                    <a:lnTo>
                      <a:pt x="74" y="192"/>
                    </a:lnTo>
                    <a:lnTo>
                      <a:pt x="75" y="188"/>
                    </a:lnTo>
                    <a:lnTo>
                      <a:pt x="77" y="184"/>
                    </a:lnTo>
                    <a:lnTo>
                      <a:pt x="79" y="180"/>
                    </a:lnTo>
                    <a:lnTo>
                      <a:pt x="83" y="174"/>
                    </a:lnTo>
                    <a:lnTo>
                      <a:pt x="88" y="166"/>
                    </a:lnTo>
                    <a:lnTo>
                      <a:pt x="92" y="150"/>
                    </a:lnTo>
                    <a:lnTo>
                      <a:pt x="93" y="134"/>
                    </a:lnTo>
                    <a:lnTo>
                      <a:pt x="96" y="126"/>
                    </a:lnTo>
                    <a:lnTo>
                      <a:pt x="99" y="118"/>
                    </a:lnTo>
                    <a:lnTo>
                      <a:pt x="101" y="115"/>
                    </a:lnTo>
                    <a:lnTo>
                      <a:pt x="105" y="112"/>
                    </a:lnTo>
                    <a:lnTo>
                      <a:pt x="109" y="109"/>
                    </a:lnTo>
                    <a:lnTo>
                      <a:pt x="113" y="106"/>
                    </a:lnTo>
                    <a:lnTo>
                      <a:pt x="123" y="101"/>
                    </a:lnTo>
                    <a:lnTo>
                      <a:pt x="134" y="93"/>
                    </a:lnTo>
                    <a:lnTo>
                      <a:pt x="139" y="92"/>
                    </a:lnTo>
                    <a:lnTo>
                      <a:pt x="144" y="91"/>
                    </a:lnTo>
                    <a:lnTo>
                      <a:pt x="150" y="92"/>
                    </a:lnTo>
                    <a:lnTo>
                      <a:pt x="158" y="96"/>
                    </a:lnTo>
                    <a:lnTo>
                      <a:pt x="166" y="102"/>
                    </a:lnTo>
                    <a:lnTo>
                      <a:pt x="170" y="109"/>
                    </a:lnTo>
                    <a:lnTo>
                      <a:pt x="172" y="114"/>
                    </a:lnTo>
                    <a:lnTo>
                      <a:pt x="174" y="118"/>
                    </a:lnTo>
                    <a:lnTo>
                      <a:pt x="175" y="119"/>
                    </a:lnTo>
                    <a:lnTo>
                      <a:pt x="176" y="119"/>
                    </a:lnTo>
                    <a:lnTo>
                      <a:pt x="179" y="119"/>
                    </a:lnTo>
                    <a:lnTo>
                      <a:pt x="182" y="119"/>
                    </a:lnTo>
                    <a:lnTo>
                      <a:pt x="191" y="115"/>
                    </a:lnTo>
                    <a:lnTo>
                      <a:pt x="205" y="108"/>
                    </a:lnTo>
                    <a:lnTo>
                      <a:pt x="209" y="105"/>
                    </a:lnTo>
                    <a:lnTo>
                      <a:pt x="210" y="101"/>
                    </a:lnTo>
                    <a:lnTo>
                      <a:pt x="211" y="99"/>
                    </a:lnTo>
                    <a:lnTo>
                      <a:pt x="211" y="95"/>
                    </a:lnTo>
                    <a:lnTo>
                      <a:pt x="207" y="86"/>
                    </a:lnTo>
                    <a:lnTo>
                      <a:pt x="202" y="77"/>
                    </a:lnTo>
                    <a:lnTo>
                      <a:pt x="185" y="58"/>
                    </a:lnTo>
                    <a:lnTo>
                      <a:pt x="172" y="45"/>
                    </a:lnTo>
                    <a:lnTo>
                      <a:pt x="165" y="14"/>
                    </a:lnTo>
                    <a:lnTo>
                      <a:pt x="191" y="0"/>
                    </a:lnTo>
                    <a:lnTo>
                      <a:pt x="214" y="16"/>
                    </a:lnTo>
                    <a:lnTo>
                      <a:pt x="271" y="10"/>
                    </a:lnTo>
                    <a:lnTo>
                      <a:pt x="271" y="10"/>
                    </a:lnTo>
                    <a:lnTo>
                      <a:pt x="274" y="21"/>
                    </a:lnTo>
                    <a:lnTo>
                      <a:pt x="277" y="29"/>
                    </a:lnTo>
                    <a:lnTo>
                      <a:pt x="281" y="36"/>
                    </a:lnTo>
                    <a:lnTo>
                      <a:pt x="286" y="43"/>
                    </a:lnTo>
                    <a:lnTo>
                      <a:pt x="293" y="48"/>
                    </a:lnTo>
                    <a:lnTo>
                      <a:pt x="299" y="53"/>
                    </a:lnTo>
                    <a:lnTo>
                      <a:pt x="307" y="57"/>
                    </a:lnTo>
                    <a:lnTo>
                      <a:pt x="315" y="61"/>
                    </a:lnTo>
                    <a:lnTo>
                      <a:pt x="331" y="67"/>
                    </a:lnTo>
                    <a:lnTo>
                      <a:pt x="345" y="77"/>
                    </a:lnTo>
                    <a:lnTo>
                      <a:pt x="351" y="82"/>
                    </a:lnTo>
                    <a:lnTo>
                      <a:pt x="358" y="88"/>
                    </a:lnTo>
                    <a:lnTo>
                      <a:pt x="363" y="95"/>
                    </a:lnTo>
                    <a:lnTo>
                      <a:pt x="367" y="104"/>
                    </a:lnTo>
                    <a:lnTo>
                      <a:pt x="371" y="115"/>
                    </a:lnTo>
                    <a:lnTo>
                      <a:pt x="377" y="126"/>
                    </a:lnTo>
                    <a:lnTo>
                      <a:pt x="385" y="137"/>
                    </a:lnTo>
                    <a:lnTo>
                      <a:pt x="393" y="147"/>
                    </a:lnTo>
                    <a:lnTo>
                      <a:pt x="403" y="154"/>
                    </a:lnTo>
                    <a:lnTo>
                      <a:pt x="415" y="161"/>
                    </a:lnTo>
                    <a:lnTo>
                      <a:pt x="420" y="163"/>
                    </a:lnTo>
                    <a:lnTo>
                      <a:pt x="426" y="166"/>
                    </a:lnTo>
                    <a:lnTo>
                      <a:pt x="433" y="167"/>
                    </a:lnTo>
                    <a:lnTo>
                      <a:pt x="441" y="167"/>
                    </a:lnTo>
                    <a:lnTo>
                      <a:pt x="446" y="169"/>
                    </a:lnTo>
                    <a:lnTo>
                      <a:pt x="450" y="170"/>
                    </a:lnTo>
                    <a:lnTo>
                      <a:pt x="454" y="172"/>
                    </a:lnTo>
                    <a:lnTo>
                      <a:pt x="457" y="175"/>
                    </a:lnTo>
                    <a:lnTo>
                      <a:pt x="463" y="181"/>
                    </a:lnTo>
                    <a:lnTo>
                      <a:pt x="467" y="189"/>
                    </a:lnTo>
                    <a:lnTo>
                      <a:pt x="473" y="196"/>
                    </a:lnTo>
                    <a:lnTo>
                      <a:pt x="480" y="202"/>
                    </a:lnTo>
                    <a:lnTo>
                      <a:pt x="485" y="205"/>
                    </a:lnTo>
                    <a:lnTo>
                      <a:pt x="490" y="207"/>
                    </a:lnTo>
                    <a:lnTo>
                      <a:pt x="495" y="209"/>
                    </a:lnTo>
                    <a:lnTo>
                      <a:pt x="503" y="209"/>
                    </a:lnTo>
                    <a:lnTo>
                      <a:pt x="511" y="210"/>
                    </a:lnTo>
                    <a:lnTo>
                      <a:pt x="517" y="213"/>
                    </a:lnTo>
                    <a:lnTo>
                      <a:pt x="522" y="216"/>
                    </a:lnTo>
                    <a:lnTo>
                      <a:pt x="526" y="222"/>
                    </a:lnTo>
                    <a:lnTo>
                      <a:pt x="533" y="233"/>
                    </a:lnTo>
                    <a:lnTo>
                      <a:pt x="539" y="245"/>
                    </a:lnTo>
                    <a:lnTo>
                      <a:pt x="547" y="251"/>
                    </a:lnTo>
                    <a:lnTo>
                      <a:pt x="556" y="257"/>
                    </a:lnTo>
                    <a:lnTo>
                      <a:pt x="569" y="261"/>
                    </a:lnTo>
                    <a:lnTo>
                      <a:pt x="583" y="264"/>
                    </a:lnTo>
                    <a:lnTo>
                      <a:pt x="612" y="272"/>
                    </a:lnTo>
                    <a:lnTo>
                      <a:pt x="635" y="281"/>
                    </a:lnTo>
                    <a:lnTo>
                      <a:pt x="643" y="286"/>
                    </a:lnTo>
                    <a:lnTo>
                      <a:pt x="649" y="293"/>
                    </a:lnTo>
                    <a:lnTo>
                      <a:pt x="653" y="299"/>
                    </a:lnTo>
                    <a:lnTo>
                      <a:pt x="657" y="306"/>
                    </a:lnTo>
                    <a:lnTo>
                      <a:pt x="661" y="314"/>
                    </a:lnTo>
                    <a:lnTo>
                      <a:pt x="663" y="320"/>
                    </a:lnTo>
                    <a:lnTo>
                      <a:pt x="667" y="328"/>
                    </a:lnTo>
                    <a:lnTo>
                      <a:pt x="673" y="334"/>
                    </a:lnTo>
                    <a:lnTo>
                      <a:pt x="673" y="334"/>
                    </a:lnTo>
                    <a:lnTo>
                      <a:pt x="660" y="337"/>
                    </a:lnTo>
                    <a:lnTo>
                      <a:pt x="643" y="340"/>
                    </a:lnTo>
                    <a:lnTo>
                      <a:pt x="635" y="342"/>
                    </a:lnTo>
                    <a:lnTo>
                      <a:pt x="628" y="345"/>
                    </a:lnTo>
                    <a:lnTo>
                      <a:pt x="622" y="347"/>
                    </a:lnTo>
                    <a:lnTo>
                      <a:pt x="618" y="351"/>
                    </a:lnTo>
                    <a:lnTo>
                      <a:pt x="613" y="360"/>
                    </a:lnTo>
                    <a:lnTo>
                      <a:pt x="610" y="365"/>
                    </a:lnTo>
                    <a:lnTo>
                      <a:pt x="604" y="368"/>
                    </a:lnTo>
                    <a:lnTo>
                      <a:pt x="592" y="368"/>
                    </a:lnTo>
                    <a:lnTo>
                      <a:pt x="574" y="367"/>
                    </a:lnTo>
                    <a:lnTo>
                      <a:pt x="547" y="365"/>
                    </a:lnTo>
                    <a:lnTo>
                      <a:pt x="540" y="365"/>
                    </a:lnTo>
                    <a:lnTo>
                      <a:pt x="535" y="367"/>
                    </a:lnTo>
                    <a:lnTo>
                      <a:pt x="530" y="368"/>
                    </a:lnTo>
                    <a:lnTo>
                      <a:pt x="526" y="371"/>
                    </a:lnTo>
                    <a:lnTo>
                      <a:pt x="524" y="373"/>
                    </a:lnTo>
                    <a:lnTo>
                      <a:pt x="522" y="377"/>
                    </a:lnTo>
                    <a:lnTo>
                      <a:pt x="522" y="381"/>
                    </a:lnTo>
                    <a:lnTo>
                      <a:pt x="525" y="386"/>
                    </a:lnTo>
                    <a:lnTo>
                      <a:pt x="540" y="398"/>
                    </a:lnTo>
                    <a:lnTo>
                      <a:pt x="556" y="408"/>
                    </a:lnTo>
                    <a:lnTo>
                      <a:pt x="561" y="424"/>
                    </a:lnTo>
                    <a:lnTo>
                      <a:pt x="566" y="439"/>
                    </a:lnTo>
                    <a:lnTo>
                      <a:pt x="561" y="460"/>
                    </a:lnTo>
                    <a:lnTo>
                      <a:pt x="561" y="460"/>
                    </a:lnTo>
                    <a:lnTo>
                      <a:pt x="546" y="465"/>
                    </a:lnTo>
                    <a:lnTo>
                      <a:pt x="526" y="470"/>
                    </a:lnTo>
                    <a:lnTo>
                      <a:pt x="517" y="473"/>
                    </a:lnTo>
                    <a:lnTo>
                      <a:pt x="509" y="478"/>
                    </a:lnTo>
                    <a:lnTo>
                      <a:pt x="503" y="482"/>
                    </a:lnTo>
                    <a:lnTo>
                      <a:pt x="498" y="488"/>
                    </a:lnTo>
                    <a:lnTo>
                      <a:pt x="494" y="492"/>
                    </a:lnTo>
                    <a:lnTo>
                      <a:pt x="491" y="495"/>
                    </a:lnTo>
                    <a:lnTo>
                      <a:pt x="487" y="496"/>
                    </a:lnTo>
                    <a:lnTo>
                      <a:pt x="483" y="498"/>
                    </a:lnTo>
                    <a:lnTo>
                      <a:pt x="478" y="496"/>
                    </a:lnTo>
                    <a:lnTo>
                      <a:pt x="474" y="495"/>
                    </a:lnTo>
                    <a:lnTo>
                      <a:pt x="470" y="494"/>
                    </a:lnTo>
                    <a:lnTo>
                      <a:pt x="467" y="491"/>
                    </a:lnTo>
                    <a:lnTo>
                      <a:pt x="459" y="485"/>
                    </a:lnTo>
                    <a:lnTo>
                      <a:pt x="452" y="477"/>
                    </a:lnTo>
                    <a:lnTo>
                      <a:pt x="447" y="469"/>
                    </a:lnTo>
                    <a:lnTo>
                      <a:pt x="443" y="463"/>
                    </a:lnTo>
                    <a:lnTo>
                      <a:pt x="442" y="454"/>
                    </a:lnTo>
                    <a:lnTo>
                      <a:pt x="438" y="439"/>
                    </a:lnTo>
                    <a:lnTo>
                      <a:pt x="437" y="431"/>
                    </a:lnTo>
                    <a:lnTo>
                      <a:pt x="434" y="426"/>
                    </a:lnTo>
                    <a:lnTo>
                      <a:pt x="433" y="425"/>
                    </a:lnTo>
                    <a:lnTo>
                      <a:pt x="433" y="424"/>
                    </a:lnTo>
                    <a:lnTo>
                      <a:pt x="432" y="424"/>
                    </a:lnTo>
                    <a:lnTo>
                      <a:pt x="432" y="425"/>
                    </a:lnTo>
                    <a:lnTo>
                      <a:pt x="428" y="426"/>
                    </a:lnTo>
                    <a:lnTo>
                      <a:pt x="423" y="429"/>
                    </a:lnTo>
                    <a:lnTo>
                      <a:pt x="419" y="431"/>
                    </a:lnTo>
                    <a:lnTo>
                      <a:pt x="413" y="437"/>
                    </a:lnTo>
                    <a:lnTo>
                      <a:pt x="403" y="448"/>
                    </a:lnTo>
                    <a:lnTo>
                      <a:pt x="391" y="463"/>
                    </a:lnTo>
                    <a:lnTo>
                      <a:pt x="373" y="491"/>
                    </a:lnTo>
                    <a:lnTo>
                      <a:pt x="362" y="511"/>
                    </a:lnTo>
                    <a:lnTo>
                      <a:pt x="347" y="540"/>
                    </a:lnTo>
                    <a:lnTo>
                      <a:pt x="329" y="582"/>
                    </a:lnTo>
                    <a:lnTo>
                      <a:pt x="318" y="602"/>
                    </a:lnTo>
                    <a:lnTo>
                      <a:pt x="307" y="621"/>
                    </a:lnTo>
                    <a:lnTo>
                      <a:pt x="303" y="627"/>
                    </a:lnTo>
                    <a:lnTo>
                      <a:pt x="298" y="634"/>
                    </a:lnTo>
                    <a:lnTo>
                      <a:pt x="293" y="639"/>
                    </a:lnTo>
                    <a:lnTo>
                      <a:pt x="289" y="641"/>
                    </a:lnTo>
                    <a:lnTo>
                      <a:pt x="302" y="654"/>
                    </a:lnTo>
                    <a:lnTo>
                      <a:pt x="318" y="670"/>
                    </a:lnTo>
                    <a:lnTo>
                      <a:pt x="320" y="675"/>
                    </a:lnTo>
                    <a:lnTo>
                      <a:pt x="323" y="683"/>
                    </a:lnTo>
                    <a:lnTo>
                      <a:pt x="323" y="692"/>
                    </a:lnTo>
                    <a:lnTo>
                      <a:pt x="323" y="702"/>
                    </a:lnTo>
                    <a:lnTo>
                      <a:pt x="323" y="711"/>
                    </a:lnTo>
                    <a:lnTo>
                      <a:pt x="321" y="720"/>
                    </a:lnTo>
                    <a:lnTo>
                      <a:pt x="319" y="728"/>
                    </a:lnTo>
                    <a:lnTo>
                      <a:pt x="316" y="735"/>
                    </a:lnTo>
                    <a:lnTo>
                      <a:pt x="311" y="785"/>
                    </a:lnTo>
                    <a:lnTo>
                      <a:pt x="311" y="785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3" name="Freeform 125">
                <a:extLst>
                  <a:ext uri="{FF2B5EF4-FFF2-40B4-BE49-F238E27FC236}">
                    <a16:creationId xmlns:a16="http://schemas.microsoft.com/office/drawing/2014/main" id="{B0C2C295-586F-AD4B-9D83-C0099CD67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3" y="1216"/>
                  </a:cxn>
                  <a:cxn ang="0">
                    <a:pos x="909" y="1160"/>
                  </a:cxn>
                  <a:cxn ang="0">
                    <a:pos x="903" y="1075"/>
                  </a:cxn>
                  <a:cxn ang="0">
                    <a:pos x="924" y="1042"/>
                  </a:cxn>
                  <a:cxn ang="0">
                    <a:pos x="967" y="1020"/>
                  </a:cxn>
                  <a:cxn ang="0">
                    <a:pos x="968" y="980"/>
                  </a:cxn>
                  <a:cxn ang="0">
                    <a:pos x="988" y="918"/>
                  </a:cxn>
                  <a:cxn ang="0">
                    <a:pos x="1023" y="893"/>
                  </a:cxn>
                  <a:cxn ang="0">
                    <a:pos x="1059" y="909"/>
                  </a:cxn>
                  <a:cxn ang="0">
                    <a:pos x="1071" y="919"/>
                  </a:cxn>
                  <a:cxn ang="0">
                    <a:pos x="1100" y="895"/>
                  </a:cxn>
                  <a:cxn ang="0">
                    <a:pos x="1080" y="800"/>
                  </a:cxn>
                  <a:cxn ang="0">
                    <a:pos x="1244" y="763"/>
                  </a:cxn>
                  <a:cxn ang="0">
                    <a:pos x="1213" y="696"/>
                  </a:cxn>
                  <a:cxn ang="0">
                    <a:pos x="1179" y="637"/>
                  </a:cxn>
                  <a:cxn ang="0">
                    <a:pos x="1244" y="619"/>
                  </a:cxn>
                  <a:cxn ang="0">
                    <a:pos x="1260" y="603"/>
                  </a:cxn>
                  <a:cxn ang="0">
                    <a:pos x="1220" y="548"/>
                  </a:cxn>
                  <a:cxn ang="0">
                    <a:pos x="1147" y="471"/>
                  </a:cxn>
                  <a:cxn ang="0">
                    <a:pos x="1129" y="402"/>
                  </a:cxn>
                  <a:cxn ang="0">
                    <a:pos x="1152" y="327"/>
                  </a:cxn>
                  <a:cxn ang="0">
                    <a:pos x="1146" y="182"/>
                  </a:cxn>
                  <a:cxn ang="0">
                    <a:pos x="1060" y="168"/>
                  </a:cxn>
                  <a:cxn ang="0">
                    <a:pos x="1036" y="111"/>
                  </a:cxn>
                  <a:cxn ang="0">
                    <a:pos x="1014" y="66"/>
                  </a:cxn>
                  <a:cxn ang="0">
                    <a:pos x="885" y="68"/>
                  </a:cxn>
                  <a:cxn ang="0">
                    <a:pos x="817" y="57"/>
                  </a:cxn>
                  <a:cxn ang="0">
                    <a:pos x="752" y="60"/>
                  </a:cxn>
                  <a:cxn ang="0">
                    <a:pos x="672" y="58"/>
                  </a:cxn>
                  <a:cxn ang="0">
                    <a:pos x="608" y="51"/>
                  </a:cxn>
                  <a:cxn ang="0">
                    <a:pos x="559" y="40"/>
                  </a:cxn>
                  <a:cxn ang="0">
                    <a:pos x="438" y="2"/>
                  </a:cxn>
                  <a:cxn ang="0">
                    <a:pos x="363" y="5"/>
                  </a:cxn>
                  <a:cxn ang="0">
                    <a:pos x="288" y="45"/>
                  </a:cxn>
                  <a:cxn ang="0">
                    <a:pos x="208" y="103"/>
                  </a:cxn>
                  <a:cxn ang="0">
                    <a:pos x="149" y="73"/>
                  </a:cxn>
                  <a:cxn ang="0">
                    <a:pos x="70" y="13"/>
                  </a:cxn>
                  <a:cxn ang="0">
                    <a:pos x="32" y="57"/>
                  </a:cxn>
                  <a:cxn ang="0">
                    <a:pos x="7" y="127"/>
                  </a:cxn>
                  <a:cxn ang="0">
                    <a:pos x="4" y="212"/>
                  </a:cxn>
                  <a:cxn ang="0">
                    <a:pos x="65" y="273"/>
                  </a:cxn>
                  <a:cxn ang="0">
                    <a:pos x="100" y="339"/>
                  </a:cxn>
                  <a:cxn ang="0">
                    <a:pos x="138" y="462"/>
                  </a:cxn>
                  <a:cxn ang="0">
                    <a:pos x="192" y="544"/>
                  </a:cxn>
                  <a:cxn ang="0">
                    <a:pos x="282" y="633"/>
                  </a:cxn>
                  <a:cxn ang="0">
                    <a:pos x="337" y="721"/>
                  </a:cxn>
                  <a:cxn ang="0">
                    <a:pos x="459" y="830"/>
                  </a:cxn>
                  <a:cxn ang="0">
                    <a:pos x="504" y="844"/>
                  </a:cxn>
                  <a:cxn ang="0">
                    <a:pos x="513" y="874"/>
                  </a:cxn>
                  <a:cxn ang="0">
                    <a:pos x="538" y="931"/>
                  </a:cxn>
                  <a:cxn ang="0">
                    <a:pos x="583" y="987"/>
                  </a:cxn>
                  <a:cxn ang="0">
                    <a:pos x="629" y="1031"/>
                  </a:cxn>
                  <a:cxn ang="0">
                    <a:pos x="617" y="1094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4" name="Freeform 126">
                <a:extLst>
                  <a:ext uri="{FF2B5EF4-FFF2-40B4-BE49-F238E27FC236}">
                    <a16:creationId xmlns:a16="http://schemas.microsoft.com/office/drawing/2014/main" id="{9BEE954D-94C1-7C44-B360-A655604D3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87255" y="5066815"/>
                <a:ext cx="573833" cy="567180"/>
              </a:xfrm>
              <a:custGeom>
                <a:avLst/>
                <a:gdLst/>
                <a:ahLst/>
                <a:cxnLst>
                  <a:cxn ang="0">
                    <a:pos x="723" y="1142"/>
                  </a:cxn>
                  <a:cxn ang="0">
                    <a:pos x="819" y="1221"/>
                  </a:cxn>
                  <a:cxn ang="0">
                    <a:pos x="861" y="1233"/>
                  </a:cxn>
                  <a:cxn ang="0">
                    <a:pos x="931" y="1229"/>
                  </a:cxn>
                  <a:cxn ang="0">
                    <a:pos x="914" y="1164"/>
                  </a:cxn>
                  <a:cxn ang="0">
                    <a:pos x="901" y="1093"/>
                  </a:cxn>
                  <a:cxn ang="0">
                    <a:pos x="922" y="1044"/>
                  </a:cxn>
                  <a:cxn ang="0">
                    <a:pos x="970" y="1029"/>
                  </a:cxn>
                  <a:cxn ang="0">
                    <a:pos x="966" y="984"/>
                  </a:cxn>
                  <a:cxn ang="0">
                    <a:pos x="985" y="926"/>
                  </a:cxn>
                  <a:cxn ang="0">
                    <a:pos x="1012" y="901"/>
                  </a:cxn>
                  <a:cxn ang="0">
                    <a:pos x="1055" y="902"/>
                  </a:cxn>
                  <a:cxn ang="0">
                    <a:pos x="1068" y="919"/>
                  </a:cxn>
                  <a:cxn ang="0">
                    <a:pos x="1100" y="899"/>
                  </a:cxn>
                  <a:cxn ang="0">
                    <a:pos x="1054" y="814"/>
                  </a:cxn>
                  <a:cxn ang="0">
                    <a:pos x="1236" y="777"/>
                  </a:cxn>
                  <a:cxn ang="0">
                    <a:pos x="1239" y="733"/>
                  </a:cxn>
                  <a:cxn ang="0">
                    <a:pos x="1181" y="647"/>
                  </a:cxn>
                  <a:cxn ang="0">
                    <a:pos x="1207" y="624"/>
                  </a:cxn>
                  <a:cxn ang="0">
                    <a:pos x="1258" y="610"/>
                  </a:cxn>
                  <a:cxn ang="0">
                    <a:pos x="1247" y="575"/>
                  </a:cxn>
                  <a:cxn ang="0">
                    <a:pos x="1163" y="493"/>
                  </a:cxn>
                  <a:cxn ang="0">
                    <a:pos x="1130" y="426"/>
                  </a:cxn>
                  <a:cxn ang="0">
                    <a:pos x="1141" y="354"/>
                  </a:cxn>
                  <a:cxn ang="0">
                    <a:pos x="1199" y="176"/>
                  </a:cxn>
                  <a:cxn ang="0">
                    <a:pos x="1084" y="177"/>
                  </a:cxn>
                  <a:cxn ang="0">
                    <a:pos x="1045" y="147"/>
                  </a:cxn>
                  <a:cxn ang="0">
                    <a:pos x="1029" y="81"/>
                  </a:cxn>
                  <a:cxn ang="0">
                    <a:pos x="981" y="60"/>
                  </a:cxn>
                  <a:cxn ang="0">
                    <a:pos x="848" y="66"/>
                  </a:cxn>
                  <a:cxn ang="0">
                    <a:pos x="787" y="51"/>
                  </a:cxn>
                  <a:cxn ang="0">
                    <a:pos x="716" y="70"/>
                  </a:cxn>
                  <a:cxn ang="0">
                    <a:pos x="639" y="46"/>
                  </a:cxn>
                  <a:cxn ang="0">
                    <a:pos x="593" y="51"/>
                  </a:cxn>
                  <a:cxn ang="0">
                    <a:pos x="513" y="22"/>
                  </a:cxn>
                  <a:cxn ang="0">
                    <a:pos x="398" y="0"/>
                  </a:cxn>
                  <a:cxn ang="0">
                    <a:pos x="331" y="18"/>
                  </a:cxn>
                  <a:cxn ang="0">
                    <a:pos x="225" y="97"/>
                  </a:cxn>
                  <a:cxn ang="0">
                    <a:pos x="188" y="101"/>
                  </a:cxn>
                  <a:cxn ang="0">
                    <a:pos x="87" y="20"/>
                  </a:cxn>
                  <a:cxn ang="0">
                    <a:pos x="51" y="27"/>
                  </a:cxn>
                  <a:cxn ang="0">
                    <a:pos x="20" y="86"/>
                  </a:cxn>
                  <a:cxn ang="0">
                    <a:pos x="0" y="198"/>
                  </a:cxn>
                  <a:cxn ang="0">
                    <a:pos x="21" y="234"/>
                  </a:cxn>
                  <a:cxn ang="0">
                    <a:pos x="87" y="305"/>
                  </a:cxn>
                  <a:cxn ang="0">
                    <a:pos x="114" y="399"/>
                  </a:cxn>
                  <a:cxn ang="0">
                    <a:pos x="166" y="503"/>
                  </a:cxn>
                  <a:cxn ang="0">
                    <a:pos x="248" y="598"/>
                  </a:cxn>
                  <a:cxn ang="0">
                    <a:pos x="315" y="693"/>
                  </a:cxn>
                  <a:cxn ang="0">
                    <a:pos x="415" y="794"/>
                  </a:cxn>
                  <a:cxn ang="0">
                    <a:pos x="482" y="839"/>
                  </a:cxn>
                  <a:cxn ang="0">
                    <a:pos x="512" y="855"/>
                  </a:cxn>
                  <a:cxn ang="0">
                    <a:pos x="513" y="900"/>
                  </a:cxn>
                  <a:cxn ang="0">
                    <a:pos x="559" y="959"/>
                  </a:cxn>
                  <a:cxn ang="0">
                    <a:pos x="612" y="1010"/>
                  </a:cxn>
                  <a:cxn ang="0">
                    <a:pos x="634" y="1059"/>
                  </a:cxn>
                  <a:cxn ang="0">
                    <a:pos x="633" y="1106"/>
                  </a:cxn>
                </a:cxnLst>
                <a:rect l="0" t="0" r="r" b="b"/>
                <a:pathLst>
                  <a:path w="1260" h="1256">
                    <a:moveTo>
                      <a:pt x="633" y="1106"/>
                    </a:moveTo>
                    <a:lnTo>
                      <a:pt x="686" y="1101"/>
                    </a:lnTo>
                    <a:lnTo>
                      <a:pt x="695" y="1112"/>
                    </a:lnTo>
                    <a:lnTo>
                      <a:pt x="704" y="1123"/>
                    </a:lnTo>
                    <a:lnTo>
                      <a:pt x="713" y="1132"/>
                    </a:lnTo>
                    <a:lnTo>
                      <a:pt x="723" y="1142"/>
                    </a:lnTo>
                    <a:lnTo>
                      <a:pt x="743" y="1160"/>
                    </a:lnTo>
                    <a:lnTo>
                      <a:pt x="762" y="1174"/>
                    </a:lnTo>
                    <a:lnTo>
                      <a:pt x="783" y="1190"/>
                    </a:lnTo>
                    <a:lnTo>
                      <a:pt x="804" y="1206"/>
                    </a:lnTo>
                    <a:lnTo>
                      <a:pt x="811" y="1213"/>
                    </a:lnTo>
                    <a:lnTo>
                      <a:pt x="819" y="1221"/>
                    </a:lnTo>
                    <a:lnTo>
                      <a:pt x="823" y="1224"/>
                    </a:lnTo>
                    <a:lnTo>
                      <a:pt x="827" y="1226"/>
                    </a:lnTo>
                    <a:lnTo>
                      <a:pt x="833" y="1228"/>
                    </a:lnTo>
                    <a:lnTo>
                      <a:pt x="839" y="1229"/>
                    </a:lnTo>
                    <a:lnTo>
                      <a:pt x="850" y="1230"/>
                    </a:lnTo>
                    <a:lnTo>
                      <a:pt x="861" y="1233"/>
                    </a:lnTo>
                    <a:lnTo>
                      <a:pt x="871" y="1238"/>
                    </a:lnTo>
                    <a:lnTo>
                      <a:pt x="879" y="1244"/>
                    </a:lnTo>
                    <a:lnTo>
                      <a:pt x="889" y="1256"/>
                    </a:lnTo>
                    <a:lnTo>
                      <a:pt x="889" y="1256"/>
                    </a:lnTo>
                    <a:lnTo>
                      <a:pt x="927" y="1243"/>
                    </a:lnTo>
                    <a:lnTo>
                      <a:pt x="931" y="1229"/>
                    </a:lnTo>
                    <a:lnTo>
                      <a:pt x="933" y="1216"/>
                    </a:lnTo>
                    <a:lnTo>
                      <a:pt x="932" y="1203"/>
                    </a:lnTo>
                    <a:lnTo>
                      <a:pt x="929" y="1191"/>
                    </a:lnTo>
                    <a:lnTo>
                      <a:pt x="925" y="1180"/>
                    </a:lnTo>
                    <a:lnTo>
                      <a:pt x="918" y="1169"/>
                    </a:lnTo>
                    <a:lnTo>
                      <a:pt x="914" y="1164"/>
                    </a:lnTo>
                    <a:lnTo>
                      <a:pt x="909" y="1160"/>
                    </a:lnTo>
                    <a:lnTo>
                      <a:pt x="903" y="1156"/>
                    </a:lnTo>
                    <a:lnTo>
                      <a:pt x="897" y="1152"/>
                    </a:lnTo>
                    <a:lnTo>
                      <a:pt x="897" y="1133"/>
                    </a:lnTo>
                    <a:lnTo>
                      <a:pt x="898" y="1114"/>
                    </a:lnTo>
                    <a:lnTo>
                      <a:pt x="901" y="1093"/>
                    </a:lnTo>
                    <a:lnTo>
                      <a:pt x="903" y="1075"/>
                    </a:lnTo>
                    <a:lnTo>
                      <a:pt x="907" y="1061"/>
                    </a:lnTo>
                    <a:lnTo>
                      <a:pt x="911" y="1051"/>
                    </a:lnTo>
                    <a:lnTo>
                      <a:pt x="915" y="1049"/>
                    </a:lnTo>
                    <a:lnTo>
                      <a:pt x="918" y="1046"/>
                    </a:lnTo>
                    <a:lnTo>
                      <a:pt x="922" y="1044"/>
                    </a:lnTo>
                    <a:lnTo>
                      <a:pt x="924" y="1042"/>
                    </a:lnTo>
                    <a:lnTo>
                      <a:pt x="944" y="1041"/>
                    </a:lnTo>
                    <a:lnTo>
                      <a:pt x="968" y="1041"/>
                    </a:lnTo>
                    <a:lnTo>
                      <a:pt x="968" y="1040"/>
                    </a:lnTo>
                    <a:lnTo>
                      <a:pt x="970" y="1040"/>
                    </a:lnTo>
                    <a:lnTo>
                      <a:pt x="970" y="1029"/>
                    </a:lnTo>
                    <a:lnTo>
                      <a:pt x="967" y="1020"/>
                    </a:lnTo>
                    <a:lnTo>
                      <a:pt x="964" y="1009"/>
                    </a:lnTo>
                    <a:lnTo>
                      <a:pt x="963" y="998"/>
                    </a:lnTo>
                    <a:lnTo>
                      <a:pt x="963" y="992"/>
                    </a:lnTo>
                    <a:lnTo>
                      <a:pt x="964" y="988"/>
                    </a:lnTo>
                    <a:lnTo>
                      <a:pt x="966" y="984"/>
                    </a:lnTo>
                    <a:lnTo>
                      <a:pt x="968" y="980"/>
                    </a:lnTo>
                    <a:lnTo>
                      <a:pt x="972" y="974"/>
                    </a:lnTo>
                    <a:lnTo>
                      <a:pt x="977" y="966"/>
                    </a:lnTo>
                    <a:lnTo>
                      <a:pt x="981" y="950"/>
                    </a:lnTo>
                    <a:lnTo>
                      <a:pt x="982" y="934"/>
                    </a:lnTo>
                    <a:lnTo>
                      <a:pt x="985" y="926"/>
                    </a:lnTo>
                    <a:lnTo>
                      <a:pt x="988" y="918"/>
                    </a:lnTo>
                    <a:lnTo>
                      <a:pt x="990" y="915"/>
                    </a:lnTo>
                    <a:lnTo>
                      <a:pt x="994" y="912"/>
                    </a:lnTo>
                    <a:lnTo>
                      <a:pt x="998" y="909"/>
                    </a:lnTo>
                    <a:lnTo>
                      <a:pt x="1002" y="906"/>
                    </a:lnTo>
                    <a:lnTo>
                      <a:pt x="1012" y="901"/>
                    </a:lnTo>
                    <a:lnTo>
                      <a:pt x="1023" y="893"/>
                    </a:lnTo>
                    <a:lnTo>
                      <a:pt x="1028" y="892"/>
                    </a:lnTo>
                    <a:lnTo>
                      <a:pt x="1033" y="891"/>
                    </a:lnTo>
                    <a:lnTo>
                      <a:pt x="1039" y="892"/>
                    </a:lnTo>
                    <a:lnTo>
                      <a:pt x="1047" y="896"/>
                    </a:lnTo>
                    <a:lnTo>
                      <a:pt x="1055" y="902"/>
                    </a:lnTo>
                    <a:lnTo>
                      <a:pt x="1059" y="909"/>
                    </a:lnTo>
                    <a:lnTo>
                      <a:pt x="1061" y="914"/>
                    </a:lnTo>
                    <a:lnTo>
                      <a:pt x="1063" y="918"/>
                    </a:lnTo>
                    <a:lnTo>
                      <a:pt x="1064" y="919"/>
                    </a:lnTo>
                    <a:lnTo>
                      <a:pt x="1065" y="919"/>
                    </a:lnTo>
                    <a:lnTo>
                      <a:pt x="1068" y="919"/>
                    </a:lnTo>
                    <a:lnTo>
                      <a:pt x="1071" y="919"/>
                    </a:lnTo>
                    <a:lnTo>
                      <a:pt x="1080" y="915"/>
                    </a:lnTo>
                    <a:lnTo>
                      <a:pt x="1094" y="908"/>
                    </a:lnTo>
                    <a:lnTo>
                      <a:pt x="1098" y="905"/>
                    </a:lnTo>
                    <a:lnTo>
                      <a:pt x="1099" y="901"/>
                    </a:lnTo>
                    <a:lnTo>
                      <a:pt x="1100" y="899"/>
                    </a:lnTo>
                    <a:lnTo>
                      <a:pt x="1100" y="895"/>
                    </a:lnTo>
                    <a:lnTo>
                      <a:pt x="1096" y="886"/>
                    </a:lnTo>
                    <a:lnTo>
                      <a:pt x="1091" y="877"/>
                    </a:lnTo>
                    <a:lnTo>
                      <a:pt x="1074" y="858"/>
                    </a:lnTo>
                    <a:lnTo>
                      <a:pt x="1061" y="845"/>
                    </a:lnTo>
                    <a:lnTo>
                      <a:pt x="1054" y="814"/>
                    </a:lnTo>
                    <a:lnTo>
                      <a:pt x="1080" y="800"/>
                    </a:lnTo>
                    <a:lnTo>
                      <a:pt x="1103" y="816"/>
                    </a:lnTo>
                    <a:lnTo>
                      <a:pt x="1160" y="810"/>
                    </a:lnTo>
                    <a:lnTo>
                      <a:pt x="1160" y="810"/>
                    </a:lnTo>
                    <a:lnTo>
                      <a:pt x="1230" y="783"/>
                    </a:lnTo>
                    <a:lnTo>
                      <a:pt x="1236" y="777"/>
                    </a:lnTo>
                    <a:lnTo>
                      <a:pt x="1242" y="769"/>
                    </a:lnTo>
                    <a:lnTo>
                      <a:pt x="1244" y="763"/>
                    </a:lnTo>
                    <a:lnTo>
                      <a:pt x="1245" y="755"/>
                    </a:lnTo>
                    <a:lnTo>
                      <a:pt x="1244" y="747"/>
                    </a:lnTo>
                    <a:lnTo>
                      <a:pt x="1242" y="739"/>
                    </a:lnTo>
                    <a:lnTo>
                      <a:pt x="1239" y="733"/>
                    </a:lnTo>
                    <a:lnTo>
                      <a:pt x="1235" y="725"/>
                    </a:lnTo>
                    <a:lnTo>
                      <a:pt x="1213" y="696"/>
                    </a:lnTo>
                    <a:lnTo>
                      <a:pt x="1194" y="672"/>
                    </a:lnTo>
                    <a:lnTo>
                      <a:pt x="1188" y="663"/>
                    </a:lnTo>
                    <a:lnTo>
                      <a:pt x="1185" y="654"/>
                    </a:lnTo>
                    <a:lnTo>
                      <a:pt x="1181" y="647"/>
                    </a:lnTo>
                    <a:lnTo>
                      <a:pt x="1179" y="641"/>
                    </a:lnTo>
                    <a:lnTo>
                      <a:pt x="1179" y="637"/>
                    </a:lnTo>
                    <a:lnTo>
                      <a:pt x="1181" y="633"/>
                    </a:lnTo>
                    <a:lnTo>
                      <a:pt x="1182" y="630"/>
                    </a:lnTo>
                    <a:lnTo>
                      <a:pt x="1186" y="628"/>
                    </a:lnTo>
                    <a:lnTo>
                      <a:pt x="1207" y="624"/>
                    </a:lnTo>
                    <a:lnTo>
                      <a:pt x="1239" y="620"/>
                    </a:lnTo>
                    <a:lnTo>
                      <a:pt x="1244" y="619"/>
                    </a:lnTo>
                    <a:lnTo>
                      <a:pt x="1249" y="617"/>
                    </a:lnTo>
                    <a:lnTo>
                      <a:pt x="1253" y="615"/>
                    </a:lnTo>
                    <a:lnTo>
                      <a:pt x="1256" y="612"/>
                    </a:lnTo>
                    <a:lnTo>
                      <a:pt x="1258" y="610"/>
                    </a:lnTo>
                    <a:lnTo>
                      <a:pt x="1260" y="606"/>
                    </a:lnTo>
                    <a:lnTo>
                      <a:pt x="1260" y="603"/>
                    </a:lnTo>
                    <a:lnTo>
                      <a:pt x="1260" y="599"/>
                    </a:lnTo>
                    <a:lnTo>
                      <a:pt x="1257" y="592"/>
                    </a:lnTo>
                    <a:lnTo>
                      <a:pt x="1253" y="584"/>
                    </a:lnTo>
                    <a:lnTo>
                      <a:pt x="1247" y="575"/>
                    </a:lnTo>
                    <a:lnTo>
                      <a:pt x="1239" y="566"/>
                    </a:lnTo>
                    <a:lnTo>
                      <a:pt x="1220" y="548"/>
                    </a:lnTo>
                    <a:lnTo>
                      <a:pt x="1201" y="531"/>
                    </a:lnTo>
                    <a:lnTo>
                      <a:pt x="1183" y="516"/>
                    </a:lnTo>
                    <a:lnTo>
                      <a:pt x="1173" y="506"/>
                    </a:lnTo>
                    <a:lnTo>
                      <a:pt x="1163" y="493"/>
                    </a:lnTo>
                    <a:lnTo>
                      <a:pt x="1155" y="481"/>
                    </a:lnTo>
                    <a:lnTo>
                      <a:pt x="1147" y="471"/>
                    </a:lnTo>
                    <a:lnTo>
                      <a:pt x="1141" y="459"/>
                    </a:lnTo>
                    <a:lnTo>
                      <a:pt x="1137" y="448"/>
                    </a:lnTo>
                    <a:lnTo>
                      <a:pt x="1133" y="437"/>
                    </a:lnTo>
                    <a:lnTo>
                      <a:pt x="1130" y="426"/>
                    </a:lnTo>
                    <a:lnTo>
                      <a:pt x="1129" y="414"/>
                    </a:lnTo>
                    <a:lnTo>
                      <a:pt x="1129" y="402"/>
                    </a:lnTo>
                    <a:lnTo>
                      <a:pt x="1130" y="391"/>
                    </a:lnTo>
                    <a:lnTo>
                      <a:pt x="1133" y="379"/>
                    </a:lnTo>
                    <a:lnTo>
                      <a:pt x="1137" y="367"/>
                    </a:lnTo>
                    <a:lnTo>
                      <a:pt x="1141" y="354"/>
                    </a:lnTo>
                    <a:lnTo>
                      <a:pt x="1146" y="342"/>
                    </a:lnTo>
                    <a:lnTo>
                      <a:pt x="1152" y="327"/>
                    </a:lnTo>
                    <a:lnTo>
                      <a:pt x="1160" y="313"/>
                    </a:lnTo>
                    <a:lnTo>
                      <a:pt x="1198" y="230"/>
                    </a:lnTo>
                    <a:lnTo>
                      <a:pt x="1199" y="176"/>
                    </a:lnTo>
                    <a:lnTo>
                      <a:pt x="1199" y="176"/>
                    </a:lnTo>
                    <a:lnTo>
                      <a:pt x="1185" y="178"/>
                    </a:lnTo>
                    <a:lnTo>
                      <a:pt x="1166" y="181"/>
                    </a:lnTo>
                    <a:lnTo>
                      <a:pt x="1146" y="182"/>
                    </a:lnTo>
                    <a:lnTo>
                      <a:pt x="1124" y="182"/>
                    </a:lnTo>
                    <a:lnTo>
                      <a:pt x="1103" y="181"/>
                    </a:lnTo>
                    <a:lnTo>
                      <a:pt x="1084" y="177"/>
                    </a:lnTo>
                    <a:lnTo>
                      <a:pt x="1074" y="174"/>
                    </a:lnTo>
                    <a:lnTo>
                      <a:pt x="1067" y="172"/>
                    </a:lnTo>
                    <a:lnTo>
                      <a:pt x="1060" y="168"/>
                    </a:lnTo>
                    <a:lnTo>
                      <a:pt x="1056" y="164"/>
                    </a:lnTo>
                    <a:lnTo>
                      <a:pt x="1050" y="155"/>
                    </a:lnTo>
                    <a:lnTo>
                      <a:pt x="1045" y="147"/>
                    </a:lnTo>
                    <a:lnTo>
                      <a:pt x="1041" y="138"/>
                    </a:lnTo>
                    <a:lnTo>
                      <a:pt x="1038" y="129"/>
                    </a:lnTo>
                    <a:lnTo>
                      <a:pt x="1036" y="111"/>
                    </a:lnTo>
                    <a:lnTo>
                      <a:pt x="1033" y="95"/>
                    </a:lnTo>
                    <a:lnTo>
                      <a:pt x="1032" y="88"/>
                    </a:lnTo>
                    <a:lnTo>
                      <a:pt x="1029" y="81"/>
                    </a:lnTo>
                    <a:lnTo>
                      <a:pt x="1025" y="75"/>
                    </a:lnTo>
                    <a:lnTo>
                      <a:pt x="1021" y="70"/>
                    </a:lnTo>
                    <a:lnTo>
                      <a:pt x="1014" y="66"/>
                    </a:lnTo>
                    <a:lnTo>
                      <a:pt x="1006" y="63"/>
                    </a:lnTo>
                    <a:lnTo>
                      <a:pt x="994" y="60"/>
                    </a:lnTo>
                    <a:lnTo>
                      <a:pt x="981" y="60"/>
                    </a:lnTo>
                    <a:lnTo>
                      <a:pt x="944" y="62"/>
                    </a:lnTo>
                    <a:lnTo>
                      <a:pt x="905" y="67"/>
                    </a:lnTo>
                    <a:lnTo>
                      <a:pt x="885" y="68"/>
                    </a:lnTo>
                    <a:lnTo>
                      <a:pt x="866" y="68"/>
                    </a:lnTo>
                    <a:lnTo>
                      <a:pt x="857" y="67"/>
                    </a:lnTo>
                    <a:lnTo>
                      <a:pt x="848" y="66"/>
                    </a:lnTo>
                    <a:lnTo>
                      <a:pt x="840" y="64"/>
                    </a:lnTo>
                    <a:lnTo>
                      <a:pt x="832" y="62"/>
                    </a:lnTo>
                    <a:lnTo>
                      <a:pt x="817" y="57"/>
                    </a:lnTo>
                    <a:lnTo>
                      <a:pt x="802" y="53"/>
                    </a:lnTo>
                    <a:lnTo>
                      <a:pt x="795" y="51"/>
                    </a:lnTo>
                    <a:lnTo>
                      <a:pt x="787" y="51"/>
                    </a:lnTo>
                    <a:lnTo>
                      <a:pt x="779" y="51"/>
                    </a:lnTo>
                    <a:lnTo>
                      <a:pt x="771" y="53"/>
                    </a:lnTo>
                    <a:lnTo>
                      <a:pt x="752" y="60"/>
                    </a:lnTo>
                    <a:lnTo>
                      <a:pt x="734" y="67"/>
                    </a:lnTo>
                    <a:lnTo>
                      <a:pt x="725" y="70"/>
                    </a:lnTo>
                    <a:lnTo>
                      <a:pt x="716" y="70"/>
                    </a:lnTo>
                    <a:lnTo>
                      <a:pt x="705" y="70"/>
                    </a:lnTo>
                    <a:lnTo>
                      <a:pt x="692" y="67"/>
                    </a:lnTo>
                    <a:lnTo>
                      <a:pt x="672" y="58"/>
                    </a:lnTo>
                    <a:lnTo>
                      <a:pt x="656" y="50"/>
                    </a:lnTo>
                    <a:lnTo>
                      <a:pt x="648" y="47"/>
                    </a:lnTo>
                    <a:lnTo>
                      <a:pt x="639" y="46"/>
                    </a:lnTo>
                    <a:lnTo>
                      <a:pt x="629" y="47"/>
                    </a:lnTo>
                    <a:lnTo>
                      <a:pt x="616" y="50"/>
                    </a:lnTo>
                    <a:lnTo>
                      <a:pt x="608" y="51"/>
                    </a:lnTo>
                    <a:lnTo>
                      <a:pt x="602" y="53"/>
                    </a:lnTo>
                    <a:lnTo>
                      <a:pt x="596" y="53"/>
                    </a:lnTo>
                    <a:lnTo>
                      <a:pt x="593" y="51"/>
                    </a:lnTo>
                    <a:lnTo>
                      <a:pt x="582" y="49"/>
                    </a:lnTo>
                    <a:lnTo>
                      <a:pt x="570" y="46"/>
                    </a:lnTo>
                    <a:lnTo>
                      <a:pt x="559" y="40"/>
                    </a:lnTo>
                    <a:lnTo>
                      <a:pt x="546" y="33"/>
                    </a:lnTo>
                    <a:lnTo>
                      <a:pt x="530" y="27"/>
                    </a:lnTo>
                    <a:lnTo>
                      <a:pt x="513" y="22"/>
                    </a:lnTo>
                    <a:lnTo>
                      <a:pt x="481" y="13"/>
                    </a:lnTo>
                    <a:lnTo>
                      <a:pt x="454" y="6"/>
                    </a:lnTo>
                    <a:lnTo>
                      <a:pt x="438" y="2"/>
                    </a:lnTo>
                    <a:lnTo>
                      <a:pt x="424" y="1"/>
                    </a:lnTo>
                    <a:lnTo>
                      <a:pt x="411" y="0"/>
                    </a:lnTo>
                    <a:lnTo>
                      <a:pt x="398" y="0"/>
                    </a:lnTo>
                    <a:lnTo>
                      <a:pt x="387" y="0"/>
                    </a:lnTo>
                    <a:lnTo>
                      <a:pt x="375" y="2"/>
                    </a:lnTo>
                    <a:lnTo>
                      <a:pt x="363" y="5"/>
                    </a:lnTo>
                    <a:lnTo>
                      <a:pt x="353" y="9"/>
                    </a:lnTo>
                    <a:lnTo>
                      <a:pt x="341" y="13"/>
                    </a:lnTo>
                    <a:lnTo>
                      <a:pt x="331" y="18"/>
                    </a:lnTo>
                    <a:lnTo>
                      <a:pt x="320" y="23"/>
                    </a:lnTo>
                    <a:lnTo>
                      <a:pt x="310" y="31"/>
                    </a:lnTo>
                    <a:lnTo>
                      <a:pt x="288" y="45"/>
                    </a:lnTo>
                    <a:lnTo>
                      <a:pt x="266" y="63"/>
                    </a:lnTo>
                    <a:lnTo>
                      <a:pt x="244" y="82"/>
                    </a:lnTo>
                    <a:lnTo>
                      <a:pt x="225" y="97"/>
                    </a:lnTo>
                    <a:lnTo>
                      <a:pt x="219" y="99"/>
                    </a:lnTo>
                    <a:lnTo>
                      <a:pt x="214" y="102"/>
                    </a:lnTo>
                    <a:lnTo>
                      <a:pt x="208" y="103"/>
                    </a:lnTo>
                    <a:lnTo>
                      <a:pt x="201" y="103"/>
                    </a:lnTo>
                    <a:lnTo>
                      <a:pt x="195" y="102"/>
                    </a:lnTo>
                    <a:lnTo>
                      <a:pt x="188" y="101"/>
                    </a:lnTo>
                    <a:lnTo>
                      <a:pt x="181" y="98"/>
                    </a:lnTo>
                    <a:lnTo>
                      <a:pt x="173" y="93"/>
                    </a:lnTo>
                    <a:lnTo>
                      <a:pt x="149" y="73"/>
                    </a:lnTo>
                    <a:lnTo>
                      <a:pt x="118" y="45"/>
                    </a:lnTo>
                    <a:lnTo>
                      <a:pt x="102" y="31"/>
                    </a:lnTo>
                    <a:lnTo>
                      <a:pt x="87" y="20"/>
                    </a:lnTo>
                    <a:lnTo>
                      <a:pt x="81" y="16"/>
                    </a:lnTo>
                    <a:lnTo>
                      <a:pt x="74" y="14"/>
                    </a:lnTo>
                    <a:lnTo>
                      <a:pt x="70" y="13"/>
                    </a:lnTo>
                    <a:lnTo>
                      <a:pt x="67" y="14"/>
                    </a:lnTo>
                    <a:lnTo>
                      <a:pt x="59" y="19"/>
                    </a:lnTo>
                    <a:lnTo>
                      <a:pt x="51" y="27"/>
                    </a:lnTo>
                    <a:lnTo>
                      <a:pt x="45" y="36"/>
                    </a:lnTo>
                    <a:lnTo>
                      <a:pt x="38" y="46"/>
                    </a:lnTo>
                    <a:lnTo>
                      <a:pt x="32" y="57"/>
                    </a:lnTo>
                    <a:lnTo>
                      <a:pt x="26" y="67"/>
                    </a:lnTo>
                    <a:lnTo>
                      <a:pt x="22" y="77"/>
                    </a:lnTo>
                    <a:lnTo>
                      <a:pt x="20" y="86"/>
                    </a:lnTo>
                    <a:lnTo>
                      <a:pt x="15" y="99"/>
                    </a:lnTo>
                    <a:lnTo>
                      <a:pt x="11" y="114"/>
                    </a:lnTo>
                    <a:lnTo>
                      <a:pt x="7" y="127"/>
                    </a:lnTo>
                    <a:lnTo>
                      <a:pt x="4" y="141"/>
                    </a:lnTo>
                    <a:lnTo>
                      <a:pt x="2" y="169"/>
                    </a:lnTo>
                    <a:lnTo>
                      <a:pt x="0" y="198"/>
                    </a:lnTo>
                    <a:lnTo>
                      <a:pt x="2" y="203"/>
                    </a:lnTo>
                    <a:lnTo>
                      <a:pt x="3" y="207"/>
                    </a:lnTo>
                    <a:lnTo>
                      <a:pt x="4" y="212"/>
                    </a:lnTo>
                    <a:lnTo>
                      <a:pt x="7" y="217"/>
                    </a:lnTo>
                    <a:lnTo>
                      <a:pt x="13" y="226"/>
                    </a:lnTo>
                    <a:lnTo>
                      <a:pt x="21" y="234"/>
                    </a:lnTo>
                    <a:lnTo>
                      <a:pt x="39" y="250"/>
                    </a:lnTo>
                    <a:lnTo>
                      <a:pt x="55" y="263"/>
                    </a:lnTo>
                    <a:lnTo>
                      <a:pt x="65" y="273"/>
                    </a:lnTo>
                    <a:lnTo>
                      <a:pt x="73" y="283"/>
                    </a:lnTo>
                    <a:lnTo>
                      <a:pt x="81" y="295"/>
                    </a:lnTo>
                    <a:lnTo>
                      <a:pt x="87" y="305"/>
                    </a:lnTo>
                    <a:lnTo>
                      <a:pt x="92" y="317"/>
                    </a:lnTo>
                    <a:lnTo>
                      <a:pt x="96" y="327"/>
                    </a:lnTo>
                    <a:lnTo>
                      <a:pt x="100" y="339"/>
                    </a:lnTo>
                    <a:lnTo>
                      <a:pt x="103" y="351"/>
                    </a:lnTo>
                    <a:lnTo>
                      <a:pt x="109" y="374"/>
                    </a:lnTo>
                    <a:lnTo>
                      <a:pt x="114" y="399"/>
                    </a:lnTo>
                    <a:lnTo>
                      <a:pt x="121" y="423"/>
                    </a:lnTo>
                    <a:lnTo>
                      <a:pt x="131" y="448"/>
                    </a:lnTo>
                    <a:lnTo>
                      <a:pt x="138" y="462"/>
                    </a:lnTo>
                    <a:lnTo>
                      <a:pt x="147" y="475"/>
                    </a:lnTo>
                    <a:lnTo>
                      <a:pt x="156" y="489"/>
                    </a:lnTo>
                    <a:lnTo>
                      <a:pt x="166" y="503"/>
                    </a:lnTo>
                    <a:lnTo>
                      <a:pt x="175" y="516"/>
                    </a:lnTo>
                    <a:lnTo>
                      <a:pt x="184" y="531"/>
                    </a:lnTo>
                    <a:lnTo>
                      <a:pt x="192" y="544"/>
                    </a:lnTo>
                    <a:lnTo>
                      <a:pt x="197" y="557"/>
                    </a:lnTo>
                    <a:lnTo>
                      <a:pt x="222" y="577"/>
                    </a:lnTo>
                    <a:lnTo>
                      <a:pt x="248" y="598"/>
                    </a:lnTo>
                    <a:lnTo>
                      <a:pt x="261" y="608"/>
                    </a:lnTo>
                    <a:lnTo>
                      <a:pt x="271" y="620"/>
                    </a:lnTo>
                    <a:lnTo>
                      <a:pt x="282" y="633"/>
                    </a:lnTo>
                    <a:lnTo>
                      <a:pt x="292" y="647"/>
                    </a:lnTo>
                    <a:lnTo>
                      <a:pt x="305" y="673"/>
                    </a:lnTo>
                    <a:lnTo>
                      <a:pt x="315" y="693"/>
                    </a:lnTo>
                    <a:lnTo>
                      <a:pt x="320" y="703"/>
                    </a:lnTo>
                    <a:lnTo>
                      <a:pt x="328" y="712"/>
                    </a:lnTo>
                    <a:lnTo>
                      <a:pt x="337" y="721"/>
                    </a:lnTo>
                    <a:lnTo>
                      <a:pt x="349" y="731"/>
                    </a:lnTo>
                    <a:lnTo>
                      <a:pt x="379" y="759"/>
                    </a:lnTo>
                    <a:lnTo>
                      <a:pt x="415" y="794"/>
                    </a:lnTo>
                    <a:lnTo>
                      <a:pt x="433" y="810"/>
                    </a:lnTo>
                    <a:lnTo>
                      <a:pt x="451" y="825"/>
                    </a:lnTo>
                    <a:lnTo>
                      <a:pt x="459" y="830"/>
                    </a:lnTo>
                    <a:lnTo>
                      <a:pt x="468" y="835"/>
                    </a:lnTo>
                    <a:lnTo>
                      <a:pt x="476" y="838"/>
                    </a:lnTo>
                    <a:lnTo>
                      <a:pt x="482" y="839"/>
                    </a:lnTo>
                    <a:lnTo>
                      <a:pt x="491" y="840"/>
                    </a:lnTo>
                    <a:lnTo>
                      <a:pt x="498" y="842"/>
                    </a:lnTo>
                    <a:lnTo>
                      <a:pt x="504" y="844"/>
                    </a:lnTo>
                    <a:lnTo>
                      <a:pt x="508" y="847"/>
                    </a:lnTo>
                    <a:lnTo>
                      <a:pt x="511" y="851"/>
                    </a:lnTo>
                    <a:lnTo>
                      <a:pt x="512" y="855"/>
                    </a:lnTo>
                    <a:lnTo>
                      <a:pt x="513" y="858"/>
                    </a:lnTo>
                    <a:lnTo>
                      <a:pt x="513" y="864"/>
                    </a:lnTo>
                    <a:lnTo>
                      <a:pt x="513" y="874"/>
                    </a:lnTo>
                    <a:lnTo>
                      <a:pt x="512" y="887"/>
                    </a:lnTo>
                    <a:lnTo>
                      <a:pt x="513" y="893"/>
                    </a:lnTo>
                    <a:lnTo>
                      <a:pt x="513" y="900"/>
                    </a:lnTo>
                    <a:lnTo>
                      <a:pt x="516" y="908"/>
                    </a:lnTo>
                    <a:lnTo>
                      <a:pt x="519" y="914"/>
                    </a:lnTo>
                    <a:lnTo>
                      <a:pt x="538" y="931"/>
                    </a:lnTo>
                    <a:lnTo>
                      <a:pt x="552" y="941"/>
                    </a:lnTo>
                    <a:lnTo>
                      <a:pt x="555" y="950"/>
                    </a:lnTo>
                    <a:lnTo>
                      <a:pt x="559" y="959"/>
                    </a:lnTo>
                    <a:lnTo>
                      <a:pt x="564" y="967"/>
                    </a:lnTo>
                    <a:lnTo>
                      <a:pt x="569" y="974"/>
                    </a:lnTo>
                    <a:lnTo>
                      <a:pt x="583" y="987"/>
                    </a:lnTo>
                    <a:lnTo>
                      <a:pt x="598" y="998"/>
                    </a:lnTo>
                    <a:lnTo>
                      <a:pt x="605" y="1004"/>
                    </a:lnTo>
                    <a:lnTo>
                      <a:pt x="612" y="1010"/>
                    </a:lnTo>
                    <a:lnTo>
                      <a:pt x="618" y="1016"/>
                    </a:lnTo>
                    <a:lnTo>
                      <a:pt x="624" y="1023"/>
                    </a:lnTo>
                    <a:lnTo>
                      <a:pt x="629" y="1031"/>
                    </a:lnTo>
                    <a:lnTo>
                      <a:pt x="631" y="1040"/>
                    </a:lnTo>
                    <a:lnTo>
                      <a:pt x="634" y="1049"/>
                    </a:lnTo>
                    <a:lnTo>
                      <a:pt x="634" y="1059"/>
                    </a:lnTo>
                    <a:lnTo>
                      <a:pt x="600" y="1084"/>
                    </a:lnTo>
                    <a:lnTo>
                      <a:pt x="600" y="1084"/>
                    </a:lnTo>
                    <a:lnTo>
                      <a:pt x="609" y="1089"/>
                    </a:lnTo>
                    <a:lnTo>
                      <a:pt x="617" y="1094"/>
                    </a:lnTo>
                    <a:lnTo>
                      <a:pt x="625" y="1099"/>
                    </a:lnTo>
                    <a:lnTo>
                      <a:pt x="633" y="1106"/>
                    </a:lnTo>
                    <a:lnTo>
                      <a:pt x="633" y="110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5" name="Freeform 127">
                <a:extLst>
                  <a:ext uri="{FF2B5EF4-FFF2-40B4-BE49-F238E27FC236}">
                    <a16:creationId xmlns:a16="http://schemas.microsoft.com/office/drawing/2014/main" id="{7E1FDE57-66F6-804A-914F-7D0D9B21F7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557529" y="4772388"/>
                <a:ext cx="876234" cy="897734"/>
              </a:xfrm>
              <a:custGeom>
                <a:avLst/>
                <a:gdLst/>
                <a:ahLst/>
                <a:cxnLst>
                  <a:cxn ang="0">
                    <a:pos x="290" y="754"/>
                  </a:cxn>
                  <a:cxn ang="0">
                    <a:pos x="316" y="842"/>
                  </a:cxn>
                  <a:cxn ang="0">
                    <a:pos x="339" y="722"/>
                  </a:cxn>
                  <a:cxn ang="0">
                    <a:pos x="369" y="696"/>
                  </a:cxn>
                  <a:cxn ang="0">
                    <a:pos x="366" y="737"/>
                  </a:cxn>
                  <a:cxn ang="0">
                    <a:pos x="427" y="982"/>
                  </a:cxn>
                  <a:cxn ang="0">
                    <a:pos x="523" y="1079"/>
                  </a:cxn>
                  <a:cxn ang="0">
                    <a:pos x="237" y="883"/>
                  </a:cxn>
                  <a:cxn ang="0">
                    <a:pos x="295" y="999"/>
                  </a:cxn>
                  <a:cxn ang="0">
                    <a:pos x="415" y="1188"/>
                  </a:cxn>
                  <a:cxn ang="0">
                    <a:pos x="476" y="1255"/>
                  </a:cxn>
                  <a:cxn ang="0">
                    <a:pos x="496" y="1190"/>
                  </a:cxn>
                  <a:cxn ang="0">
                    <a:pos x="576" y="1285"/>
                  </a:cxn>
                  <a:cxn ang="0">
                    <a:pos x="694" y="1433"/>
                  </a:cxn>
                  <a:cxn ang="0">
                    <a:pos x="949" y="1554"/>
                  </a:cxn>
                  <a:cxn ang="0">
                    <a:pos x="1011" y="1604"/>
                  </a:cxn>
                  <a:cxn ang="0">
                    <a:pos x="1027" y="1640"/>
                  </a:cxn>
                  <a:cxn ang="0">
                    <a:pos x="934" y="1672"/>
                  </a:cxn>
                  <a:cxn ang="0">
                    <a:pos x="1136" y="1671"/>
                  </a:cxn>
                  <a:cxn ang="0">
                    <a:pos x="1032" y="1727"/>
                  </a:cxn>
                  <a:cxn ang="0">
                    <a:pos x="1075" y="1771"/>
                  </a:cxn>
                  <a:cxn ang="0">
                    <a:pos x="1110" y="1738"/>
                  </a:cxn>
                  <a:cxn ang="0">
                    <a:pos x="1243" y="1858"/>
                  </a:cxn>
                  <a:cxn ang="0">
                    <a:pos x="1349" y="1860"/>
                  </a:cxn>
                  <a:cxn ang="0">
                    <a:pos x="1181" y="1720"/>
                  </a:cxn>
                  <a:cxn ang="0">
                    <a:pos x="1353" y="1802"/>
                  </a:cxn>
                  <a:cxn ang="0">
                    <a:pos x="1557" y="1931"/>
                  </a:cxn>
                  <a:cxn ang="0">
                    <a:pos x="1413" y="1824"/>
                  </a:cxn>
                  <a:cxn ang="0">
                    <a:pos x="1545" y="1876"/>
                  </a:cxn>
                  <a:cxn ang="0">
                    <a:pos x="1221" y="1671"/>
                  </a:cxn>
                  <a:cxn ang="0">
                    <a:pos x="957" y="1483"/>
                  </a:cxn>
                  <a:cxn ang="0">
                    <a:pos x="789" y="1487"/>
                  </a:cxn>
                  <a:cxn ang="0">
                    <a:pos x="594" y="1240"/>
                  </a:cxn>
                  <a:cxn ang="0">
                    <a:pos x="579" y="1122"/>
                  </a:cxn>
                  <a:cxn ang="0">
                    <a:pos x="563" y="1036"/>
                  </a:cxn>
                  <a:cxn ang="0">
                    <a:pos x="443" y="707"/>
                  </a:cxn>
                  <a:cxn ang="0">
                    <a:pos x="264" y="657"/>
                  </a:cxn>
                  <a:cxn ang="0">
                    <a:pos x="133" y="834"/>
                  </a:cxn>
                  <a:cxn ang="0">
                    <a:pos x="2" y="563"/>
                  </a:cxn>
                  <a:cxn ang="0">
                    <a:pos x="225" y="553"/>
                  </a:cxn>
                  <a:cxn ang="0">
                    <a:pos x="366" y="471"/>
                  </a:cxn>
                  <a:cxn ang="0">
                    <a:pos x="576" y="553"/>
                  </a:cxn>
                  <a:cxn ang="0">
                    <a:pos x="744" y="385"/>
                  </a:cxn>
                  <a:cxn ang="0">
                    <a:pos x="726" y="227"/>
                  </a:cxn>
                  <a:cxn ang="0">
                    <a:pos x="921" y="149"/>
                  </a:cxn>
                  <a:cxn ang="0">
                    <a:pos x="1000" y="17"/>
                  </a:cxn>
                  <a:cxn ang="0">
                    <a:pos x="1149" y="215"/>
                  </a:cxn>
                  <a:cxn ang="0">
                    <a:pos x="1406" y="408"/>
                  </a:cxn>
                  <a:cxn ang="0">
                    <a:pos x="1676" y="385"/>
                  </a:cxn>
                  <a:cxn ang="0">
                    <a:pos x="1798" y="518"/>
                  </a:cxn>
                  <a:cxn ang="0">
                    <a:pos x="1900" y="663"/>
                  </a:cxn>
                  <a:cxn ang="0">
                    <a:pos x="1921" y="828"/>
                  </a:cxn>
                  <a:cxn ang="0">
                    <a:pos x="1755" y="747"/>
                  </a:cxn>
                  <a:cxn ang="0">
                    <a:pos x="1554" y="714"/>
                  </a:cxn>
                  <a:cxn ang="0">
                    <a:pos x="1361" y="698"/>
                  </a:cxn>
                  <a:cxn ang="0">
                    <a:pos x="1146" y="653"/>
                  </a:cxn>
                  <a:cxn ang="0">
                    <a:pos x="936" y="754"/>
                  </a:cxn>
                  <a:cxn ang="0">
                    <a:pos x="773" y="679"/>
                  </a:cxn>
                  <a:cxn ang="0">
                    <a:pos x="729" y="869"/>
                  </a:cxn>
                  <a:cxn ang="0">
                    <a:pos x="853" y="1100"/>
                  </a:cxn>
                  <a:cxn ang="0">
                    <a:pos x="1037" y="1345"/>
                  </a:cxn>
                  <a:cxn ang="0">
                    <a:pos x="1230" y="1499"/>
                  </a:cxn>
                  <a:cxn ang="0">
                    <a:pos x="1291" y="1626"/>
                  </a:cxn>
                </a:cxnLst>
                <a:rect l="0" t="0" r="r" b="b"/>
                <a:pathLst>
                  <a:path w="1921" h="1987">
                    <a:moveTo>
                      <a:pt x="282" y="860"/>
                    </a:moveTo>
                    <a:lnTo>
                      <a:pt x="274" y="851"/>
                    </a:lnTo>
                    <a:lnTo>
                      <a:pt x="268" y="842"/>
                    </a:lnTo>
                    <a:lnTo>
                      <a:pt x="266" y="837"/>
                    </a:lnTo>
                    <a:lnTo>
                      <a:pt x="264" y="832"/>
                    </a:lnTo>
                    <a:lnTo>
                      <a:pt x="263" y="826"/>
                    </a:lnTo>
                    <a:lnTo>
                      <a:pt x="263" y="820"/>
                    </a:lnTo>
                    <a:lnTo>
                      <a:pt x="264" y="812"/>
                    </a:lnTo>
                    <a:lnTo>
                      <a:pt x="268" y="806"/>
                    </a:lnTo>
                    <a:lnTo>
                      <a:pt x="272" y="801"/>
                    </a:lnTo>
                    <a:lnTo>
                      <a:pt x="276" y="794"/>
                    </a:lnTo>
                    <a:lnTo>
                      <a:pt x="278" y="784"/>
                    </a:lnTo>
                    <a:lnTo>
                      <a:pt x="282" y="768"/>
                    </a:lnTo>
                    <a:lnTo>
                      <a:pt x="285" y="762"/>
                    </a:lnTo>
                    <a:lnTo>
                      <a:pt x="287" y="755"/>
                    </a:lnTo>
                    <a:lnTo>
                      <a:pt x="290" y="754"/>
                    </a:lnTo>
                    <a:lnTo>
                      <a:pt x="291" y="751"/>
                    </a:lnTo>
                    <a:lnTo>
                      <a:pt x="294" y="751"/>
                    </a:lnTo>
                    <a:lnTo>
                      <a:pt x="296" y="751"/>
                    </a:lnTo>
                    <a:lnTo>
                      <a:pt x="299" y="754"/>
                    </a:lnTo>
                    <a:lnTo>
                      <a:pt x="301" y="756"/>
                    </a:lnTo>
                    <a:lnTo>
                      <a:pt x="303" y="760"/>
                    </a:lnTo>
                    <a:lnTo>
                      <a:pt x="305" y="766"/>
                    </a:lnTo>
                    <a:lnTo>
                      <a:pt x="308" y="775"/>
                    </a:lnTo>
                    <a:lnTo>
                      <a:pt x="308" y="782"/>
                    </a:lnTo>
                    <a:lnTo>
                      <a:pt x="308" y="790"/>
                    </a:lnTo>
                    <a:lnTo>
                      <a:pt x="307" y="798"/>
                    </a:lnTo>
                    <a:lnTo>
                      <a:pt x="307" y="807"/>
                    </a:lnTo>
                    <a:lnTo>
                      <a:pt x="308" y="815"/>
                    </a:lnTo>
                    <a:lnTo>
                      <a:pt x="311" y="823"/>
                    </a:lnTo>
                    <a:lnTo>
                      <a:pt x="314" y="833"/>
                    </a:lnTo>
                    <a:lnTo>
                      <a:pt x="316" y="842"/>
                    </a:lnTo>
                    <a:lnTo>
                      <a:pt x="317" y="851"/>
                    </a:lnTo>
                    <a:lnTo>
                      <a:pt x="318" y="860"/>
                    </a:lnTo>
                    <a:lnTo>
                      <a:pt x="318" y="870"/>
                    </a:lnTo>
                    <a:lnTo>
                      <a:pt x="317" y="874"/>
                    </a:lnTo>
                    <a:lnTo>
                      <a:pt x="314" y="878"/>
                    </a:lnTo>
                    <a:lnTo>
                      <a:pt x="312" y="881"/>
                    </a:lnTo>
                    <a:lnTo>
                      <a:pt x="309" y="882"/>
                    </a:lnTo>
                    <a:lnTo>
                      <a:pt x="305" y="883"/>
                    </a:lnTo>
                    <a:lnTo>
                      <a:pt x="301" y="883"/>
                    </a:lnTo>
                    <a:lnTo>
                      <a:pt x="298" y="882"/>
                    </a:lnTo>
                    <a:lnTo>
                      <a:pt x="294" y="880"/>
                    </a:lnTo>
                    <a:lnTo>
                      <a:pt x="282" y="860"/>
                    </a:lnTo>
                    <a:close/>
                    <a:moveTo>
                      <a:pt x="366" y="737"/>
                    </a:moveTo>
                    <a:lnTo>
                      <a:pt x="356" y="732"/>
                    </a:lnTo>
                    <a:lnTo>
                      <a:pt x="345" y="725"/>
                    </a:lnTo>
                    <a:lnTo>
                      <a:pt x="339" y="722"/>
                    </a:lnTo>
                    <a:lnTo>
                      <a:pt x="330" y="716"/>
                    </a:lnTo>
                    <a:lnTo>
                      <a:pt x="322" y="710"/>
                    </a:lnTo>
                    <a:lnTo>
                      <a:pt x="320" y="703"/>
                    </a:lnTo>
                    <a:lnTo>
                      <a:pt x="320" y="699"/>
                    </a:lnTo>
                    <a:lnTo>
                      <a:pt x="322" y="694"/>
                    </a:lnTo>
                    <a:lnTo>
                      <a:pt x="325" y="689"/>
                    </a:lnTo>
                    <a:lnTo>
                      <a:pt x="329" y="685"/>
                    </a:lnTo>
                    <a:lnTo>
                      <a:pt x="335" y="676"/>
                    </a:lnTo>
                    <a:lnTo>
                      <a:pt x="342" y="668"/>
                    </a:lnTo>
                    <a:lnTo>
                      <a:pt x="345" y="668"/>
                    </a:lnTo>
                    <a:lnTo>
                      <a:pt x="348" y="670"/>
                    </a:lnTo>
                    <a:lnTo>
                      <a:pt x="352" y="671"/>
                    </a:lnTo>
                    <a:lnTo>
                      <a:pt x="355" y="674"/>
                    </a:lnTo>
                    <a:lnTo>
                      <a:pt x="360" y="680"/>
                    </a:lnTo>
                    <a:lnTo>
                      <a:pt x="365" y="688"/>
                    </a:lnTo>
                    <a:lnTo>
                      <a:pt x="369" y="696"/>
                    </a:lnTo>
                    <a:lnTo>
                      <a:pt x="374" y="703"/>
                    </a:lnTo>
                    <a:lnTo>
                      <a:pt x="379" y="710"/>
                    </a:lnTo>
                    <a:lnTo>
                      <a:pt x="384" y="715"/>
                    </a:lnTo>
                    <a:lnTo>
                      <a:pt x="390" y="720"/>
                    </a:lnTo>
                    <a:lnTo>
                      <a:pt x="393" y="725"/>
                    </a:lnTo>
                    <a:lnTo>
                      <a:pt x="397" y="731"/>
                    </a:lnTo>
                    <a:lnTo>
                      <a:pt x="399" y="737"/>
                    </a:lnTo>
                    <a:lnTo>
                      <a:pt x="400" y="741"/>
                    </a:lnTo>
                    <a:lnTo>
                      <a:pt x="399" y="745"/>
                    </a:lnTo>
                    <a:lnTo>
                      <a:pt x="397" y="749"/>
                    </a:lnTo>
                    <a:lnTo>
                      <a:pt x="395" y="753"/>
                    </a:lnTo>
                    <a:lnTo>
                      <a:pt x="392" y="755"/>
                    </a:lnTo>
                    <a:lnTo>
                      <a:pt x="390" y="758"/>
                    </a:lnTo>
                    <a:lnTo>
                      <a:pt x="386" y="759"/>
                    </a:lnTo>
                    <a:lnTo>
                      <a:pt x="383" y="759"/>
                    </a:lnTo>
                    <a:lnTo>
                      <a:pt x="366" y="737"/>
                    </a:lnTo>
                    <a:close/>
                    <a:moveTo>
                      <a:pt x="483" y="1001"/>
                    </a:moveTo>
                    <a:lnTo>
                      <a:pt x="472" y="992"/>
                    </a:lnTo>
                    <a:lnTo>
                      <a:pt x="462" y="983"/>
                    </a:lnTo>
                    <a:lnTo>
                      <a:pt x="453" y="973"/>
                    </a:lnTo>
                    <a:lnTo>
                      <a:pt x="443" y="962"/>
                    </a:lnTo>
                    <a:lnTo>
                      <a:pt x="437" y="957"/>
                    </a:lnTo>
                    <a:lnTo>
                      <a:pt x="430" y="948"/>
                    </a:lnTo>
                    <a:lnTo>
                      <a:pt x="422" y="942"/>
                    </a:lnTo>
                    <a:lnTo>
                      <a:pt x="415" y="939"/>
                    </a:lnTo>
                    <a:lnTo>
                      <a:pt x="412" y="939"/>
                    </a:lnTo>
                    <a:lnTo>
                      <a:pt x="409" y="940"/>
                    </a:lnTo>
                    <a:lnTo>
                      <a:pt x="408" y="943"/>
                    </a:lnTo>
                    <a:lnTo>
                      <a:pt x="408" y="947"/>
                    </a:lnTo>
                    <a:lnTo>
                      <a:pt x="410" y="955"/>
                    </a:lnTo>
                    <a:lnTo>
                      <a:pt x="414" y="964"/>
                    </a:lnTo>
                    <a:lnTo>
                      <a:pt x="427" y="982"/>
                    </a:lnTo>
                    <a:lnTo>
                      <a:pt x="436" y="992"/>
                    </a:lnTo>
                    <a:lnTo>
                      <a:pt x="450" y="1009"/>
                    </a:lnTo>
                    <a:lnTo>
                      <a:pt x="465" y="1025"/>
                    </a:lnTo>
                    <a:lnTo>
                      <a:pt x="472" y="1036"/>
                    </a:lnTo>
                    <a:lnTo>
                      <a:pt x="479" y="1049"/>
                    </a:lnTo>
                    <a:lnTo>
                      <a:pt x="483" y="1056"/>
                    </a:lnTo>
                    <a:lnTo>
                      <a:pt x="487" y="1062"/>
                    </a:lnTo>
                    <a:lnTo>
                      <a:pt x="492" y="1067"/>
                    </a:lnTo>
                    <a:lnTo>
                      <a:pt x="497" y="1074"/>
                    </a:lnTo>
                    <a:lnTo>
                      <a:pt x="501" y="1076"/>
                    </a:lnTo>
                    <a:lnTo>
                      <a:pt x="507" y="1082"/>
                    </a:lnTo>
                    <a:lnTo>
                      <a:pt x="511" y="1083"/>
                    </a:lnTo>
                    <a:lnTo>
                      <a:pt x="515" y="1084"/>
                    </a:lnTo>
                    <a:lnTo>
                      <a:pt x="518" y="1084"/>
                    </a:lnTo>
                    <a:lnTo>
                      <a:pt x="520" y="1083"/>
                    </a:lnTo>
                    <a:lnTo>
                      <a:pt x="523" y="1079"/>
                    </a:lnTo>
                    <a:lnTo>
                      <a:pt x="523" y="1074"/>
                    </a:lnTo>
                    <a:lnTo>
                      <a:pt x="522" y="1069"/>
                    </a:lnTo>
                    <a:lnTo>
                      <a:pt x="520" y="1063"/>
                    </a:lnTo>
                    <a:lnTo>
                      <a:pt x="513" y="1054"/>
                    </a:lnTo>
                    <a:lnTo>
                      <a:pt x="506" y="1048"/>
                    </a:lnTo>
                    <a:lnTo>
                      <a:pt x="483" y="1001"/>
                    </a:lnTo>
                    <a:close/>
                    <a:moveTo>
                      <a:pt x="294" y="952"/>
                    </a:moveTo>
                    <a:lnTo>
                      <a:pt x="285" y="940"/>
                    </a:lnTo>
                    <a:lnTo>
                      <a:pt x="278" y="926"/>
                    </a:lnTo>
                    <a:lnTo>
                      <a:pt x="272" y="915"/>
                    </a:lnTo>
                    <a:lnTo>
                      <a:pt x="263" y="902"/>
                    </a:lnTo>
                    <a:lnTo>
                      <a:pt x="259" y="895"/>
                    </a:lnTo>
                    <a:lnTo>
                      <a:pt x="253" y="890"/>
                    </a:lnTo>
                    <a:lnTo>
                      <a:pt x="248" y="886"/>
                    </a:lnTo>
                    <a:lnTo>
                      <a:pt x="243" y="883"/>
                    </a:lnTo>
                    <a:lnTo>
                      <a:pt x="237" y="883"/>
                    </a:lnTo>
                    <a:lnTo>
                      <a:pt x="233" y="885"/>
                    </a:lnTo>
                    <a:lnTo>
                      <a:pt x="230" y="887"/>
                    </a:lnTo>
                    <a:lnTo>
                      <a:pt x="229" y="891"/>
                    </a:lnTo>
                    <a:lnTo>
                      <a:pt x="228" y="896"/>
                    </a:lnTo>
                    <a:lnTo>
                      <a:pt x="229" y="902"/>
                    </a:lnTo>
                    <a:lnTo>
                      <a:pt x="229" y="905"/>
                    </a:lnTo>
                    <a:lnTo>
                      <a:pt x="231" y="909"/>
                    </a:lnTo>
                    <a:lnTo>
                      <a:pt x="243" y="925"/>
                    </a:lnTo>
                    <a:lnTo>
                      <a:pt x="255" y="940"/>
                    </a:lnTo>
                    <a:lnTo>
                      <a:pt x="263" y="950"/>
                    </a:lnTo>
                    <a:lnTo>
                      <a:pt x="269" y="959"/>
                    </a:lnTo>
                    <a:lnTo>
                      <a:pt x="276" y="969"/>
                    </a:lnTo>
                    <a:lnTo>
                      <a:pt x="282" y="979"/>
                    </a:lnTo>
                    <a:lnTo>
                      <a:pt x="287" y="987"/>
                    </a:lnTo>
                    <a:lnTo>
                      <a:pt x="292" y="995"/>
                    </a:lnTo>
                    <a:lnTo>
                      <a:pt x="295" y="999"/>
                    </a:lnTo>
                    <a:lnTo>
                      <a:pt x="298" y="1000"/>
                    </a:lnTo>
                    <a:lnTo>
                      <a:pt x="300" y="1000"/>
                    </a:lnTo>
                    <a:lnTo>
                      <a:pt x="301" y="999"/>
                    </a:lnTo>
                    <a:lnTo>
                      <a:pt x="303" y="994"/>
                    </a:lnTo>
                    <a:lnTo>
                      <a:pt x="303" y="987"/>
                    </a:lnTo>
                    <a:lnTo>
                      <a:pt x="294" y="952"/>
                    </a:lnTo>
                    <a:close/>
                    <a:moveTo>
                      <a:pt x="470" y="1281"/>
                    </a:moveTo>
                    <a:lnTo>
                      <a:pt x="462" y="1271"/>
                    </a:lnTo>
                    <a:lnTo>
                      <a:pt x="457" y="1262"/>
                    </a:lnTo>
                    <a:lnTo>
                      <a:pt x="450" y="1251"/>
                    </a:lnTo>
                    <a:lnTo>
                      <a:pt x="444" y="1241"/>
                    </a:lnTo>
                    <a:lnTo>
                      <a:pt x="437" y="1228"/>
                    </a:lnTo>
                    <a:lnTo>
                      <a:pt x="431" y="1214"/>
                    </a:lnTo>
                    <a:lnTo>
                      <a:pt x="425" y="1203"/>
                    </a:lnTo>
                    <a:lnTo>
                      <a:pt x="418" y="1193"/>
                    </a:lnTo>
                    <a:lnTo>
                      <a:pt x="415" y="1188"/>
                    </a:lnTo>
                    <a:lnTo>
                      <a:pt x="414" y="1183"/>
                    </a:lnTo>
                    <a:lnTo>
                      <a:pt x="413" y="1177"/>
                    </a:lnTo>
                    <a:lnTo>
                      <a:pt x="413" y="1171"/>
                    </a:lnTo>
                    <a:lnTo>
                      <a:pt x="413" y="1168"/>
                    </a:lnTo>
                    <a:lnTo>
                      <a:pt x="414" y="1167"/>
                    </a:lnTo>
                    <a:lnTo>
                      <a:pt x="415" y="1167"/>
                    </a:lnTo>
                    <a:lnTo>
                      <a:pt x="417" y="1167"/>
                    </a:lnTo>
                    <a:lnTo>
                      <a:pt x="421" y="1170"/>
                    </a:lnTo>
                    <a:lnTo>
                      <a:pt x="425" y="1174"/>
                    </a:lnTo>
                    <a:lnTo>
                      <a:pt x="431" y="1184"/>
                    </a:lnTo>
                    <a:lnTo>
                      <a:pt x="435" y="1189"/>
                    </a:lnTo>
                    <a:lnTo>
                      <a:pt x="444" y="1207"/>
                    </a:lnTo>
                    <a:lnTo>
                      <a:pt x="454" y="1224"/>
                    </a:lnTo>
                    <a:lnTo>
                      <a:pt x="462" y="1234"/>
                    </a:lnTo>
                    <a:lnTo>
                      <a:pt x="470" y="1245"/>
                    </a:lnTo>
                    <a:lnTo>
                      <a:pt x="476" y="1255"/>
                    </a:lnTo>
                    <a:lnTo>
                      <a:pt x="483" y="1267"/>
                    </a:lnTo>
                    <a:lnTo>
                      <a:pt x="485" y="1273"/>
                    </a:lnTo>
                    <a:lnTo>
                      <a:pt x="489" y="1282"/>
                    </a:lnTo>
                    <a:lnTo>
                      <a:pt x="491" y="1286"/>
                    </a:lnTo>
                    <a:lnTo>
                      <a:pt x="489" y="1289"/>
                    </a:lnTo>
                    <a:lnTo>
                      <a:pt x="488" y="1291"/>
                    </a:lnTo>
                    <a:lnTo>
                      <a:pt x="483" y="1290"/>
                    </a:lnTo>
                    <a:lnTo>
                      <a:pt x="470" y="1281"/>
                    </a:lnTo>
                    <a:close/>
                    <a:moveTo>
                      <a:pt x="551" y="1268"/>
                    </a:moveTo>
                    <a:lnTo>
                      <a:pt x="539" y="1255"/>
                    </a:lnTo>
                    <a:lnTo>
                      <a:pt x="528" y="1242"/>
                    </a:lnTo>
                    <a:lnTo>
                      <a:pt x="519" y="1229"/>
                    </a:lnTo>
                    <a:lnTo>
                      <a:pt x="509" y="1215"/>
                    </a:lnTo>
                    <a:lnTo>
                      <a:pt x="502" y="1206"/>
                    </a:lnTo>
                    <a:lnTo>
                      <a:pt x="497" y="1194"/>
                    </a:lnTo>
                    <a:lnTo>
                      <a:pt x="496" y="1190"/>
                    </a:lnTo>
                    <a:lnTo>
                      <a:pt x="497" y="1189"/>
                    </a:lnTo>
                    <a:lnTo>
                      <a:pt x="501" y="1189"/>
                    </a:lnTo>
                    <a:lnTo>
                      <a:pt x="507" y="1194"/>
                    </a:lnTo>
                    <a:lnTo>
                      <a:pt x="524" y="1209"/>
                    </a:lnTo>
                    <a:lnTo>
                      <a:pt x="541" y="1223"/>
                    </a:lnTo>
                    <a:lnTo>
                      <a:pt x="553" y="1232"/>
                    </a:lnTo>
                    <a:lnTo>
                      <a:pt x="563" y="1242"/>
                    </a:lnTo>
                    <a:lnTo>
                      <a:pt x="573" y="1253"/>
                    </a:lnTo>
                    <a:lnTo>
                      <a:pt x="581" y="1264"/>
                    </a:lnTo>
                    <a:lnTo>
                      <a:pt x="588" y="1272"/>
                    </a:lnTo>
                    <a:lnTo>
                      <a:pt x="592" y="1280"/>
                    </a:lnTo>
                    <a:lnTo>
                      <a:pt x="592" y="1284"/>
                    </a:lnTo>
                    <a:lnTo>
                      <a:pt x="589" y="1285"/>
                    </a:lnTo>
                    <a:lnTo>
                      <a:pt x="586" y="1286"/>
                    </a:lnTo>
                    <a:lnTo>
                      <a:pt x="584" y="1286"/>
                    </a:lnTo>
                    <a:lnTo>
                      <a:pt x="576" y="1285"/>
                    </a:lnTo>
                    <a:lnTo>
                      <a:pt x="572" y="1282"/>
                    </a:lnTo>
                    <a:lnTo>
                      <a:pt x="551" y="1268"/>
                    </a:lnTo>
                    <a:close/>
                    <a:moveTo>
                      <a:pt x="710" y="1413"/>
                    </a:moveTo>
                    <a:lnTo>
                      <a:pt x="698" y="1407"/>
                    </a:lnTo>
                    <a:lnTo>
                      <a:pt x="686" y="1400"/>
                    </a:lnTo>
                    <a:lnTo>
                      <a:pt x="680" y="1398"/>
                    </a:lnTo>
                    <a:lnTo>
                      <a:pt x="673" y="1396"/>
                    </a:lnTo>
                    <a:lnTo>
                      <a:pt x="669" y="1396"/>
                    </a:lnTo>
                    <a:lnTo>
                      <a:pt x="665" y="1398"/>
                    </a:lnTo>
                    <a:lnTo>
                      <a:pt x="664" y="1403"/>
                    </a:lnTo>
                    <a:lnTo>
                      <a:pt x="665" y="1408"/>
                    </a:lnTo>
                    <a:lnTo>
                      <a:pt x="675" y="1415"/>
                    </a:lnTo>
                    <a:lnTo>
                      <a:pt x="684" y="1421"/>
                    </a:lnTo>
                    <a:lnTo>
                      <a:pt x="686" y="1428"/>
                    </a:lnTo>
                    <a:lnTo>
                      <a:pt x="690" y="1433"/>
                    </a:lnTo>
                    <a:lnTo>
                      <a:pt x="694" y="1433"/>
                    </a:lnTo>
                    <a:lnTo>
                      <a:pt x="698" y="1433"/>
                    </a:lnTo>
                    <a:lnTo>
                      <a:pt x="702" y="1431"/>
                    </a:lnTo>
                    <a:lnTo>
                      <a:pt x="706" y="1429"/>
                    </a:lnTo>
                    <a:lnTo>
                      <a:pt x="710" y="1413"/>
                    </a:lnTo>
                    <a:close/>
                    <a:moveTo>
                      <a:pt x="1050" y="1574"/>
                    </a:moveTo>
                    <a:lnTo>
                      <a:pt x="1033" y="1569"/>
                    </a:lnTo>
                    <a:lnTo>
                      <a:pt x="1017" y="1564"/>
                    </a:lnTo>
                    <a:lnTo>
                      <a:pt x="1004" y="1558"/>
                    </a:lnTo>
                    <a:lnTo>
                      <a:pt x="989" y="1552"/>
                    </a:lnTo>
                    <a:lnTo>
                      <a:pt x="983" y="1549"/>
                    </a:lnTo>
                    <a:lnTo>
                      <a:pt x="975" y="1547"/>
                    </a:lnTo>
                    <a:lnTo>
                      <a:pt x="969" y="1545"/>
                    </a:lnTo>
                    <a:lnTo>
                      <a:pt x="962" y="1545"/>
                    </a:lnTo>
                    <a:lnTo>
                      <a:pt x="957" y="1548"/>
                    </a:lnTo>
                    <a:lnTo>
                      <a:pt x="952" y="1551"/>
                    </a:lnTo>
                    <a:lnTo>
                      <a:pt x="949" y="1554"/>
                    </a:lnTo>
                    <a:lnTo>
                      <a:pt x="947" y="1560"/>
                    </a:lnTo>
                    <a:lnTo>
                      <a:pt x="945" y="1565"/>
                    </a:lnTo>
                    <a:lnTo>
                      <a:pt x="945" y="1570"/>
                    </a:lnTo>
                    <a:lnTo>
                      <a:pt x="945" y="1575"/>
                    </a:lnTo>
                    <a:lnTo>
                      <a:pt x="948" y="1580"/>
                    </a:lnTo>
                    <a:lnTo>
                      <a:pt x="949" y="1584"/>
                    </a:lnTo>
                    <a:lnTo>
                      <a:pt x="953" y="1588"/>
                    </a:lnTo>
                    <a:lnTo>
                      <a:pt x="956" y="1591"/>
                    </a:lnTo>
                    <a:lnTo>
                      <a:pt x="960" y="1592"/>
                    </a:lnTo>
                    <a:lnTo>
                      <a:pt x="967" y="1595"/>
                    </a:lnTo>
                    <a:lnTo>
                      <a:pt x="976" y="1595"/>
                    </a:lnTo>
                    <a:lnTo>
                      <a:pt x="984" y="1596"/>
                    </a:lnTo>
                    <a:lnTo>
                      <a:pt x="992" y="1597"/>
                    </a:lnTo>
                    <a:lnTo>
                      <a:pt x="998" y="1599"/>
                    </a:lnTo>
                    <a:lnTo>
                      <a:pt x="1005" y="1601"/>
                    </a:lnTo>
                    <a:lnTo>
                      <a:pt x="1011" y="1604"/>
                    </a:lnTo>
                    <a:lnTo>
                      <a:pt x="1019" y="1606"/>
                    </a:lnTo>
                    <a:lnTo>
                      <a:pt x="1027" y="1608"/>
                    </a:lnTo>
                    <a:lnTo>
                      <a:pt x="1035" y="1608"/>
                    </a:lnTo>
                    <a:lnTo>
                      <a:pt x="1048" y="1608"/>
                    </a:lnTo>
                    <a:lnTo>
                      <a:pt x="1059" y="1605"/>
                    </a:lnTo>
                    <a:lnTo>
                      <a:pt x="1064" y="1602"/>
                    </a:lnTo>
                    <a:lnTo>
                      <a:pt x="1068" y="1599"/>
                    </a:lnTo>
                    <a:lnTo>
                      <a:pt x="1070" y="1593"/>
                    </a:lnTo>
                    <a:lnTo>
                      <a:pt x="1071" y="1586"/>
                    </a:lnTo>
                    <a:lnTo>
                      <a:pt x="1050" y="1574"/>
                    </a:lnTo>
                    <a:close/>
                    <a:moveTo>
                      <a:pt x="1107" y="1652"/>
                    </a:moveTo>
                    <a:lnTo>
                      <a:pt x="1093" y="1654"/>
                    </a:lnTo>
                    <a:lnTo>
                      <a:pt x="1077" y="1654"/>
                    </a:lnTo>
                    <a:lnTo>
                      <a:pt x="1061" y="1653"/>
                    </a:lnTo>
                    <a:lnTo>
                      <a:pt x="1046" y="1650"/>
                    </a:lnTo>
                    <a:lnTo>
                      <a:pt x="1027" y="1640"/>
                    </a:lnTo>
                    <a:lnTo>
                      <a:pt x="1006" y="1628"/>
                    </a:lnTo>
                    <a:lnTo>
                      <a:pt x="996" y="1624"/>
                    </a:lnTo>
                    <a:lnTo>
                      <a:pt x="987" y="1623"/>
                    </a:lnTo>
                    <a:lnTo>
                      <a:pt x="982" y="1624"/>
                    </a:lnTo>
                    <a:lnTo>
                      <a:pt x="976" y="1626"/>
                    </a:lnTo>
                    <a:lnTo>
                      <a:pt x="973" y="1630"/>
                    </a:lnTo>
                    <a:lnTo>
                      <a:pt x="967" y="1633"/>
                    </a:lnTo>
                    <a:lnTo>
                      <a:pt x="954" y="1641"/>
                    </a:lnTo>
                    <a:lnTo>
                      <a:pt x="936" y="1652"/>
                    </a:lnTo>
                    <a:lnTo>
                      <a:pt x="932" y="1656"/>
                    </a:lnTo>
                    <a:lnTo>
                      <a:pt x="930" y="1658"/>
                    </a:lnTo>
                    <a:lnTo>
                      <a:pt x="927" y="1661"/>
                    </a:lnTo>
                    <a:lnTo>
                      <a:pt x="927" y="1663"/>
                    </a:lnTo>
                    <a:lnTo>
                      <a:pt x="927" y="1666"/>
                    </a:lnTo>
                    <a:lnTo>
                      <a:pt x="930" y="1670"/>
                    </a:lnTo>
                    <a:lnTo>
                      <a:pt x="934" y="1672"/>
                    </a:lnTo>
                    <a:lnTo>
                      <a:pt x="939" y="1675"/>
                    </a:lnTo>
                    <a:lnTo>
                      <a:pt x="949" y="1678"/>
                    </a:lnTo>
                    <a:lnTo>
                      <a:pt x="961" y="1679"/>
                    </a:lnTo>
                    <a:lnTo>
                      <a:pt x="971" y="1679"/>
                    </a:lnTo>
                    <a:lnTo>
                      <a:pt x="983" y="1679"/>
                    </a:lnTo>
                    <a:lnTo>
                      <a:pt x="1005" y="1678"/>
                    </a:lnTo>
                    <a:lnTo>
                      <a:pt x="1026" y="1678"/>
                    </a:lnTo>
                    <a:lnTo>
                      <a:pt x="1036" y="1679"/>
                    </a:lnTo>
                    <a:lnTo>
                      <a:pt x="1046" y="1680"/>
                    </a:lnTo>
                    <a:lnTo>
                      <a:pt x="1057" y="1681"/>
                    </a:lnTo>
                    <a:lnTo>
                      <a:pt x="1066" y="1681"/>
                    </a:lnTo>
                    <a:lnTo>
                      <a:pt x="1080" y="1678"/>
                    </a:lnTo>
                    <a:lnTo>
                      <a:pt x="1093" y="1672"/>
                    </a:lnTo>
                    <a:lnTo>
                      <a:pt x="1111" y="1672"/>
                    </a:lnTo>
                    <a:lnTo>
                      <a:pt x="1129" y="1672"/>
                    </a:lnTo>
                    <a:lnTo>
                      <a:pt x="1136" y="1671"/>
                    </a:lnTo>
                    <a:lnTo>
                      <a:pt x="1140" y="1668"/>
                    </a:lnTo>
                    <a:lnTo>
                      <a:pt x="1142" y="1665"/>
                    </a:lnTo>
                    <a:lnTo>
                      <a:pt x="1144" y="1661"/>
                    </a:lnTo>
                    <a:lnTo>
                      <a:pt x="1142" y="1657"/>
                    </a:lnTo>
                    <a:lnTo>
                      <a:pt x="1140" y="1654"/>
                    </a:lnTo>
                    <a:lnTo>
                      <a:pt x="1136" y="1652"/>
                    </a:lnTo>
                    <a:lnTo>
                      <a:pt x="1129" y="1650"/>
                    </a:lnTo>
                    <a:lnTo>
                      <a:pt x="1107" y="1652"/>
                    </a:lnTo>
                    <a:close/>
                    <a:moveTo>
                      <a:pt x="1110" y="1738"/>
                    </a:moveTo>
                    <a:lnTo>
                      <a:pt x="1102" y="1738"/>
                    </a:lnTo>
                    <a:lnTo>
                      <a:pt x="1094" y="1738"/>
                    </a:lnTo>
                    <a:lnTo>
                      <a:pt x="1087" y="1737"/>
                    </a:lnTo>
                    <a:lnTo>
                      <a:pt x="1079" y="1735"/>
                    </a:lnTo>
                    <a:lnTo>
                      <a:pt x="1063" y="1729"/>
                    </a:lnTo>
                    <a:lnTo>
                      <a:pt x="1048" y="1727"/>
                    </a:lnTo>
                    <a:lnTo>
                      <a:pt x="1032" y="1727"/>
                    </a:lnTo>
                    <a:lnTo>
                      <a:pt x="1020" y="1728"/>
                    </a:lnTo>
                    <a:lnTo>
                      <a:pt x="1018" y="1731"/>
                    </a:lnTo>
                    <a:lnTo>
                      <a:pt x="1015" y="1736"/>
                    </a:lnTo>
                    <a:lnTo>
                      <a:pt x="1014" y="1742"/>
                    </a:lnTo>
                    <a:lnTo>
                      <a:pt x="1015" y="1751"/>
                    </a:lnTo>
                    <a:lnTo>
                      <a:pt x="1017" y="1759"/>
                    </a:lnTo>
                    <a:lnTo>
                      <a:pt x="1018" y="1766"/>
                    </a:lnTo>
                    <a:lnTo>
                      <a:pt x="1019" y="1769"/>
                    </a:lnTo>
                    <a:lnTo>
                      <a:pt x="1023" y="1773"/>
                    </a:lnTo>
                    <a:lnTo>
                      <a:pt x="1026" y="1776"/>
                    </a:lnTo>
                    <a:lnTo>
                      <a:pt x="1031" y="1777"/>
                    </a:lnTo>
                    <a:lnTo>
                      <a:pt x="1037" y="1776"/>
                    </a:lnTo>
                    <a:lnTo>
                      <a:pt x="1044" y="1773"/>
                    </a:lnTo>
                    <a:lnTo>
                      <a:pt x="1054" y="1771"/>
                    </a:lnTo>
                    <a:lnTo>
                      <a:pt x="1064" y="1769"/>
                    </a:lnTo>
                    <a:lnTo>
                      <a:pt x="1075" y="1771"/>
                    </a:lnTo>
                    <a:lnTo>
                      <a:pt x="1085" y="1771"/>
                    </a:lnTo>
                    <a:lnTo>
                      <a:pt x="1101" y="1771"/>
                    </a:lnTo>
                    <a:lnTo>
                      <a:pt x="1116" y="1771"/>
                    </a:lnTo>
                    <a:lnTo>
                      <a:pt x="1133" y="1771"/>
                    </a:lnTo>
                    <a:lnTo>
                      <a:pt x="1147" y="1769"/>
                    </a:lnTo>
                    <a:lnTo>
                      <a:pt x="1151" y="1768"/>
                    </a:lnTo>
                    <a:lnTo>
                      <a:pt x="1154" y="1767"/>
                    </a:lnTo>
                    <a:lnTo>
                      <a:pt x="1155" y="1766"/>
                    </a:lnTo>
                    <a:lnTo>
                      <a:pt x="1156" y="1763"/>
                    </a:lnTo>
                    <a:lnTo>
                      <a:pt x="1156" y="1760"/>
                    </a:lnTo>
                    <a:lnTo>
                      <a:pt x="1156" y="1758"/>
                    </a:lnTo>
                    <a:lnTo>
                      <a:pt x="1154" y="1755"/>
                    </a:lnTo>
                    <a:lnTo>
                      <a:pt x="1151" y="1754"/>
                    </a:lnTo>
                    <a:lnTo>
                      <a:pt x="1136" y="1747"/>
                    </a:lnTo>
                    <a:lnTo>
                      <a:pt x="1120" y="1742"/>
                    </a:lnTo>
                    <a:lnTo>
                      <a:pt x="1110" y="1738"/>
                    </a:lnTo>
                    <a:close/>
                    <a:moveTo>
                      <a:pt x="1318" y="1841"/>
                    </a:moveTo>
                    <a:lnTo>
                      <a:pt x="1300" y="1836"/>
                    </a:lnTo>
                    <a:lnTo>
                      <a:pt x="1280" y="1830"/>
                    </a:lnTo>
                    <a:lnTo>
                      <a:pt x="1269" y="1829"/>
                    </a:lnTo>
                    <a:lnTo>
                      <a:pt x="1259" y="1828"/>
                    </a:lnTo>
                    <a:lnTo>
                      <a:pt x="1248" y="1828"/>
                    </a:lnTo>
                    <a:lnTo>
                      <a:pt x="1238" y="1829"/>
                    </a:lnTo>
                    <a:lnTo>
                      <a:pt x="1232" y="1829"/>
                    </a:lnTo>
                    <a:lnTo>
                      <a:pt x="1225" y="1832"/>
                    </a:lnTo>
                    <a:lnTo>
                      <a:pt x="1221" y="1834"/>
                    </a:lnTo>
                    <a:lnTo>
                      <a:pt x="1219" y="1837"/>
                    </a:lnTo>
                    <a:lnTo>
                      <a:pt x="1217" y="1841"/>
                    </a:lnTo>
                    <a:lnTo>
                      <a:pt x="1220" y="1845"/>
                    </a:lnTo>
                    <a:lnTo>
                      <a:pt x="1224" y="1849"/>
                    </a:lnTo>
                    <a:lnTo>
                      <a:pt x="1230" y="1854"/>
                    </a:lnTo>
                    <a:lnTo>
                      <a:pt x="1243" y="1858"/>
                    </a:lnTo>
                    <a:lnTo>
                      <a:pt x="1258" y="1860"/>
                    </a:lnTo>
                    <a:lnTo>
                      <a:pt x="1273" y="1861"/>
                    </a:lnTo>
                    <a:lnTo>
                      <a:pt x="1286" y="1863"/>
                    </a:lnTo>
                    <a:lnTo>
                      <a:pt x="1302" y="1867"/>
                    </a:lnTo>
                    <a:lnTo>
                      <a:pt x="1316" y="1873"/>
                    </a:lnTo>
                    <a:lnTo>
                      <a:pt x="1330" y="1878"/>
                    </a:lnTo>
                    <a:lnTo>
                      <a:pt x="1346" y="1882"/>
                    </a:lnTo>
                    <a:lnTo>
                      <a:pt x="1349" y="1883"/>
                    </a:lnTo>
                    <a:lnTo>
                      <a:pt x="1356" y="1883"/>
                    </a:lnTo>
                    <a:lnTo>
                      <a:pt x="1361" y="1882"/>
                    </a:lnTo>
                    <a:lnTo>
                      <a:pt x="1365" y="1880"/>
                    </a:lnTo>
                    <a:lnTo>
                      <a:pt x="1365" y="1876"/>
                    </a:lnTo>
                    <a:lnTo>
                      <a:pt x="1364" y="1872"/>
                    </a:lnTo>
                    <a:lnTo>
                      <a:pt x="1361" y="1869"/>
                    </a:lnTo>
                    <a:lnTo>
                      <a:pt x="1357" y="1865"/>
                    </a:lnTo>
                    <a:lnTo>
                      <a:pt x="1349" y="1860"/>
                    </a:lnTo>
                    <a:lnTo>
                      <a:pt x="1343" y="1856"/>
                    </a:lnTo>
                    <a:lnTo>
                      <a:pt x="1318" y="1841"/>
                    </a:lnTo>
                    <a:close/>
                    <a:moveTo>
                      <a:pt x="1286" y="1754"/>
                    </a:moveTo>
                    <a:lnTo>
                      <a:pt x="1259" y="1740"/>
                    </a:lnTo>
                    <a:lnTo>
                      <a:pt x="1221" y="1718"/>
                    </a:lnTo>
                    <a:lnTo>
                      <a:pt x="1203" y="1707"/>
                    </a:lnTo>
                    <a:lnTo>
                      <a:pt x="1185" y="1700"/>
                    </a:lnTo>
                    <a:lnTo>
                      <a:pt x="1178" y="1697"/>
                    </a:lnTo>
                    <a:lnTo>
                      <a:pt x="1172" y="1697"/>
                    </a:lnTo>
                    <a:lnTo>
                      <a:pt x="1167" y="1697"/>
                    </a:lnTo>
                    <a:lnTo>
                      <a:pt x="1163" y="1698"/>
                    </a:lnTo>
                    <a:lnTo>
                      <a:pt x="1164" y="1702"/>
                    </a:lnTo>
                    <a:lnTo>
                      <a:pt x="1166" y="1706"/>
                    </a:lnTo>
                    <a:lnTo>
                      <a:pt x="1168" y="1710"/>
                    </a:lnTo>
                    <a:lnTo>
                      <a:pt x="1172" y="1714"/>
                    </a:lnTo>
                    <a:lnTo>
                      <a:pt x="1181" y="1720"/>
                    </a:lnTo>
                    <a:lnTo>
                      <a:pt x="1193" y="1728"/>
                    </a:lnTo>
                    <a:lnTo>
                      <a:pt x="1216" y="1741"/>
                    </a:lnTo>
                    <a:lnTo>
                      <a:pt x="1233" y="1749"/>
                    </a:lnTo>
                    <a:lnTo>
                      <a:pt x="1243" y="1755"/>
                    </a:lnTo>
                    <a:lnTo>
                      <a:pt x="1254" y="1763"/>
                    </a:lnTo>
                    <a:lnTo>
                      <a:pt x="1264" y="1769"/>
                    </a:lnTo>
                    <a:lnTo>
                      <a:pt x="1274" y="1775"/>
                    </a:lnTo>
                    <a:lnTo>
                      <a:pt x="1291" y="1779"/>
                    </a:lnTo>
                    <a:lnTo>
                      <a:pt x="1309" y="1784"/>
                    </a:lnTo>
                    <a:lnTo>
                      <a:pt x="1318" y="1789"/>
                    </a:lnTo>
                    <a:lnTo>
                      <a:pt x="1329" y="1794"/>
                    </a:lnTo>
                    <a:lnTo>
                      <a:pt x="1334" y="1797"/>
                    </a:lnTo>
                    <a:lnTo>
                      <a:pt x="1339" y="1799"/>
                    </a:lnTo>
                    <a:lnTo>
                      <a:pt x="1344" y="1801"/>
                    </a:lnTo>
                    <a:lnTo>
                      <a:pt x="1349" y="1802"/>
                    </a:lnTo>
                    <a:lnTo>
                      <a:pt x="1353" y="1802"/>
                    </a:lnTo>
                    <a:lnTo>
                      <a:pt x="1356" y="1801"/>
                    </a:lnTo>
                    <a:lnTo>
                      <a:pt x="1357" y="1799"/>
                    </a:lnTo>
                    <a:lnTo>
                      <a:pt x="1357" y="1797"/>
                    </a:lnTo>
                    <a:lnTo>
                      <a:pt x="1353" y="1792"/>
                    </a:lnTo>
                    <a:lnTo>
                      <a:pt x="1347" y="1785"/>
                    </a:lnTo>
                    <a:lnTo>
                      <a:pt x="1331" y="1773"/>
                    </a:lnTo>
                    <a:lnTo>
                      <a:pt x="1321" y="1767"/>
                    </a:lnTo>
                    <a:lnTo>
                      <a:pt x="1286" y="1754"/>
                    </a:lnTo>
                    <a:close/>
                    <a:moveTo>
                      <a:pt x="1624" y="1987"/>
                    </a:moveTo>
                    <a:lnTo>
                      <a:pt x="1618" y="1978"/>
                    </a:lnTo>
                    <a:lnTo>
                      <a:pt x="1611" y="1969"/>
                    </a:lnTo>
                    <a:lnTo>
                      <a:pt x="1603" y="1961"/>
                    </a:lnTo>
                    <a:lnTo>
                      <a:pt x="1593" y="1953"/>
                    </a:lnTo>
                    <a:lnTo>
                      <a:pt x="1577" y="1944"/>
                    </a:lnTo>
                    <a:lnTo>
                      <a:pt x="1563" y="1937"/>
                    </a:lnTo>
                    <a:lnTo>
                      <a:pt x="1557" y="1931"/>
                    </a:lnTo>
                    <a:lnTo>
                      <a:pt x="1552" y="1926"/>
                    </a:lnTo>
                    <a:lnTo>
                      <a:pt x="1545" y="1920"/>
                    </a:lnTo>
                    <a:lnTo>
                      <a:pt x="1539" y="1911"/>
                    </a:lnTo>
                    <a:lnTo>
                      <a:pt x="1522" y="1889"/>
                    </a:lnTo>
                    <a:lnTo>
                      <a:pt x="1504" y="1868"/>
                    </a:lnTo>
                    <a:lnTo>
                      <a:pt x="1498" y="1864"/>
                    </a:lnTo>
                    <a:lnTo>
                      <a:pt x="1493" y="1860"/>
                    </a:lnTo>
                    <a:lnTo>
                      <a:pt x="1488" y="1858"/>
                    </a:lnTo>
                    <a:lnTo>
                      <a:pt x="1482" y="1855"/>
                    </a:lnTo>
                    <a:lnTo>
                      <a:pt x="1475" y="1852"/>
                    </a:lnTo>
                    <a:lnTo>
                      <a:pt x="1467" y="1852"/>
                    </a:lnTo>
                    <a:lnTo>
                      <a:pt x="1460" y="1852"/>
                    </a:lnTo>
                    <a:lnTo>
                      <a:pt x="1452" y="1854"/>
                    </a:lnTo>
                    <a:lnTo>
                      <a:pt x="1438" y="1845"/>
                    </a:lnTo>
                    <a:lnTo>
                      <a:pt x="1425" y="1836"/>
                    </a:lnTo>
                    <a:lnTo>
                      <a:pt x="1413" y="1824"/>
                    </a:lnTo>
                    <a:lnTo>
                      <a:pt x="1401" y="1811"/>
                    </a:lnTo>
                    <a:lnTo>
                      <a:pt x="1379" y="1785"/>
                    </a:lnTo>
                    <a:lnTo>
                      <a:pt x="1357" y="1762"/>
                    </a:lnTo>
                    <a:lnTo>
                      <a:pt x="1355" y="1758"/>
                    </a:lnTo>
                    <a:lnTo>
                      <a:pt x="1408" y="1753"/>
                    </a:lnTo>
                    <a:lnTo>
                      <a:pt x="1417" y="1764"/>
                    </a:lnTo>
                    <a:lnTo>
                      <a:pt x="1426" y="1775"/>
                    </a:lnTo>
                    <a:lnTo>
                      <a:pt x="1435" y="1784"/>
                    </a:lnTo>
                    <a:lnTo>
                      <a:pt x="1445" y="1794"/>
                    </a:lnTo>
                    <a:lnTo>
                      <a:pt x="1465" y="1812"/>
                    </a:lnTo>
                    <a:lnTo>
                      <a:pt x="1484" y="1826"/>
                    </a:lnTo>
                    <a:lnTo>
                      <a:pt x="1505" y="1842"/>
                    </a:lnTo>
                    <a:lnTo>
                      <a:pt x="1526" y="1858"/>
                    </a:lnTo>
                    <a:lnTo>
                      <a:pt x="1533" y="1865"/>
                    </a:lnTo>
                    <a:lnTo>
                      <a:pt x="1541" y="1873"/>
                    </a:lnTo>
                    <a:lnTo>
                      <a:pt x="1545" y="1876"/>
                    </a:lnTo>
                    <a:lnTo>
                      <a:pt x="1549" y="1878"/>
                    </a:lnTo>
                    <a:lnTo>
                      <a:pt x="1555" y="1880"/>
                    </a:lnTo>
                    <a:lnTo>
                      <a:pt x="1561" y="1881"/>
                    </a:lnTo>
                    <a:lnTo>
                      <a:pt x="1572" y="1882"/>
                    </a:lnTo>
                    <a:lnTo>
                      <a:pt x="1583" y="1885"/>
                    </a:lnTo>
                    <a:lnTo>
                      <a:pt x="1593" y="1890"/>
                    </a:lnTo>
                    <a:lnTo>
                      <a:pt x="1601" y="1896"/>
                    </a:lnTo>
                    <a:lnTo>
                      <a:pt x="1611" y="1908"/>
                    </a:lnTo>
                    <a:lnTo>
                      <a:pt x="1627" y="1957"/>
                    </a:lnTo>
                    <a:lnTo>
                      <a:pt x="1624" y="1987"/>
                    </a:lnTo>
                    <a:close/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6" name="Freeform 128">
                <a:extLst>
                  <a:ext uri="{FF2B5EF4-FFF2-40B4-BE49-F238E27FC236}">
                    <a16:creationId xmlns:a16="http://schemas.microsoft.com/office/drawing/2014/main" id="{A1AB2C34-5A4E-4449-A6D5-3F70670E7C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77761" y="5111973"/>
                <a:ext cx="25504" cy="59609"/>
              </a:xfrm>
              <a:custGeom>
                <a:avLst/>
                <a:gdLst/>
                <a:ahLst/>
                <a:cxnLst>
                  <a:cxn ang="0">
                    <a:pos x="19" y="109"/>
                  </a:cxn>
                  <a:cxn ang="0">
                    <a:pos x="11" y="100"/>
                  </a:cxn>
                  <a:cxn ang="0">
                    <a:pos x="5" y="91"/>
                  </a:cxn>
                  <a:cxn ang="0">
                    <a:pos x="3" y="86"/>
                  </a:cxn>
                  <a:cxn ang="0">
                    <a:pos x="1" y="81"/>
                  </a:cxn>
                  <a:cxn ang="0">
                    <a:pos x="0" y="75"/>
                  </a:cxn>
                  <a:cxn ang="0">
                    <a:pos x="0" y="69"/>
                  </a:cxn>
                  <a:cxn ang="0">
                    <a:pos x="1" y="61"/>
                  </a:cxn>
                  <a:cxn ang="0">
                    <a:pos x="5" y="55"/>
                  </a:cxn>
                  <a:cxn ang="0">
                    <a:pos x="9" y="50"/>
                  </a:cxn>
                  <a:cxn ang="0">
                    <a:pos x="13" y="43"/>
                  </a:cxn>
                  <a:cxn ang="0">
                    <a:pos x="15" y="33"/>
                  </a:cxn>
                  <a:cxn ang="0">
                    <a:pos x="19" y="17"/>
                  </a:cxn>
                  <a:cxn ang="0">
                    <a:pos x="22" y="11"/>
                  </a:cxn>
                  <a:cxn ang="0">
                    <a:pos x="24" y="4"/>
                  </a:cxn>
                  <a:cxn ang="0">
                    <a:pos x="27" y="3"/>
                  </a:cxn>
                  <a:cxn ang="0">
                    <a:pos x="28" y="0"/>
                  </a:cxn>
                  <a:cxn ang="0">
                    <a:pos x="31" y="0"/>
                  </a:cxn>
                  <a:cxn ang="0">
                    <a:pos x="33" y="0"/>
                  </a:cxn>
                  <a:cxn ang="0">
                    <a:pos x="36" y="3"/>
                  </a:cxn>
                  <a:cxn ang="0">
                    <a:pos x="38" y="5"/>
                  </a:cxn>
                  <a:cxn ang="0">
                    <a:pos x="40" y="9"/>
                  </a:cxn>
                  <a:cxn ang="0">
                    <a:pos x="42" y="15"/>
                  </a:cxn>
                  <a:cxn ang="0">
                    <a:pos x="45" y="24"/>
                  </a:cxn>
                  <a:cxn ang="0">
                    <a:pos x="45" y="31"/>
                  </a:cxn>
                  <a:cxn ang="0">
                    <a:pos x="45" y="39"/>
                  </a:cxn>
                  <a:cxn ang="0">
                    <a:pos x="44" y="47"/>
                  </a:cxn>
                  <a:cxn ang="0">
                    <a:pos x="44" y="56"/>
                  </a:cxn>
                  <a:cxn ang="0">
                    <a:pos x="45" y="64"/>
                  </a:cxn>
                  <a:cxn ang="0">
                    <a:pos x="48" y="72"/>
                  </a:cxn>
                  <a:cxn ang="0">
                    <a:pos x="51" y="82"/>
                  </a:cxn>
                  <a:cxn ang="0">
                    <a:pos x="53" y="91"/>
                  </a:cxn>
                  <a:cxn ang="0">
                    <a:pos x="54" y="100"/>
                  </a:cxn>
                  <a:cxn ang="0">
                    <a:pos x="55" y="109"/>
                  </a:cxn>
                  <a:cxn ang="0">
                    <a:pos x="55" y="119"/>
                  </a:cxn>
                  <a:cxn ang="0">
                    <a:pos x="54" y="123"/>
                  </a:cxn>
                  <a:cxn ang="0">
                    <a:pos x="51" y="127"/>
                  </a:cxn>
                  <a:cxn ang="0">
                    <a:pos x="49" y="130"/>
                  </a:cxn>
                  <a:cxn ang="0">
                    <a:pos x="46" y="131"/>
                  </a:cxn>
                  <a:cxn ang="0">
                    <a:pos x="42" y="132"/>
                  </a:cxn>
                  <a:cxn ang="0">
                    <a:pos x="38" y="132"/>
                  </a:cxn>
                  <a:cxn ang="0">
                    <a:pos x="35" y="131"/>
                  </a:cxn>
                  <a:cxn ang="0">
                    <a:pos x="31" y="129"/>
                  </a:cxn>
                  <a:cxn ang="0">
                    <a:pos x="19" y="109"/>
                  </a:cxn>
                </a:cxnLst>
                <a:rect l="0" t="0" r="r" b="b"/>
                <a:pathLst>
                  <a:path w="55" h="132">
                    <a:moveTo>
                      <a:pt x="19" y="109"/>
                    </a:moveTo>
                    <a:lnTo>
                      <a:pt x="11" y="100"/>
                    </a:lnTo>
                    <a:lnTo>
                      <a:pt x="5" y="91"/>
                    </a:lnTo>
                    <a:lnTo>
                      <a:pt x="3" y="86"/>
                    </a:lnTo>
                    <a:lnTo>
                      <a:pt x="1" y="81"/>
                    </a:lnTo>
                    <a:lnTo>
                      <a:pt x="0" y="75"/>
                    </a:lnTo>
                    <a:lnTo>
                      <a:pt x="0" y="69"/>
                    </a:lnTo>
                    <a:lnTo>
                      <a:pt x="1" y="61"/>
                    </a:lnTo>
                    <a:lnTo>
                      <a:pt x="5" y="55"/>
                    </a:lnTo>
                    <a:lnTo>
                      <a:pt x="9" y="50"/>
                    </a:lnTo>
                    <a:lnTo>
                      <a:pt x="13" y="43"/>
                    </a:lnTo>
                    <a:lnTo>
                      <a:pt x="15" y="33"/>
                    </a:lnTo>
                    <a:lnTo>
                      <a:pt x="19" y="17"/>
                    </a:lnTo>
                    <a:lnTo>
                      <a:pt x="22" y="11"/>
                    </a:lnTo>
                    <a:lnTo>
                      <a:pt x="24" y="4"/>
                    </a:lnTo>
                    <a:lnTo>
                      <a:pt x="27" y="3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3" y="0"/>
                    </a:lnTo>
                    <a:lnTo>
                      <a:pt x="36" y="3"/>
                    </a:lnTo>
                    <a:lnTo>
                      <a:pt x="38" y="5"/>
                    </a:lnTo>
                    <a:lnTo>
                      <a:pt x="40" y="9"/>
                    </a:lnTo>
                    <a:lnTo>
                      <a:pt x="42" y="15"/>
                    </a:lnTo>
                    <a:lnTo>
                      <a:pt x="45" y="24"/>
                    </a:lnTo>
                    <a:lnTo>
                      <a:pt x="45" y="31"/>
                    </a:lnTo>
                    <a:lnTo>
                      <a:pt x="45" y="39"/>
                    </a:lnTo>
                    <a:lnTo>
                      <a:pt x="44" y="47"/>
                    </a:lnTo>
                    <a:lnTo>
                      <a:pt x="44" y="56"/>
                    </a:lnTo>
                    <a:lnTo>
                      <a:pt x="45" y="64"/>
                    </a:lnTo>
                    <a:lnTo>
                      <a:pt x="48" y="72"/>
                    </a:lnTo>
                    <a:lnTo>
                      <a:pt x="51" y="82"/>
                    </a:lnTo>
                    <a:lnTo>
                      <a:pt x="53" y="91"/>
                    </a:lnTo>
                    <a:lnTo>
                      <a:pt x="54" y="100"/>
                    </a:lnTo>
                    <a:lnTo>
                      <a:pt x="55" y="109"/>
                    </a:lnTo>
                    <a:lnTo>
                      <a:pt x="55" y="119"/>
                    </a:lnTo>
                    <a:lnTo>
                      <a:pt x="54" y="123"/>
                    </a:lnTo>
                    <a:lnTo>
                      <a:pt x="51" y="127"/>
                    </a:lnTo>
                    <a:lnTo>
                      <a:pt x="49" y="130"/>
                    </a:lnTo>
                    <a:lnTo>
                      <a:pt x="46" y="131"/>
                    </a:lnTo>
                    <a:lnTo>
                      <a:pt x="42" y="132"/>
                    </a:lnTo>
                    <a:lnTo>
                      <a:pt x="38" y="132"/>
                    </a:lnTo>
                    <a:lnTo>
                      <a:pt x="35" y="131"/>
                    </a:lnTo>
                    <a:lnTo>
                      <a:pt x="31" y="129"/>
                    </a:lnTo>
                    <a:lnTo>
                      <a:pt x="19" y="10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7" name="Freeform 129">
                <a:extLst>
                  <a:ext uri="{FF2B5EF4-FFF2-40B4-BE49-F238E27FC236}">
                    <a16:creationId xmlns:a16="http://schemas.microsoft.com/office/drawing/2014/main" id="{8E05F988-26FE-2D45-9161-105DEFFD7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03264" y="5074040"/>
                <a:ext cx="36434" cy="41546"/>
              </a:xfrm>
              <a:custGeom>
                <a:avLst/>
                <a:gdLst/>
                <a:ahLst/>
                <a:cxnLst>
                  <a:cxn ang="0">
                    <a:pos x="46" y="69"/>
                  </a:cxn>
                  <a:cxn ang="0">
                    <a:pos x="36" y="64"/>
                  </a:cxn>
                  <a:cxn ang="0">
                    <a:pos x="25" y="57"/>
                  </a:cxn>
                  <a:cxn ang="0">
                    <a:pos x="19" y="54"/>
                  </a:cxn>
                  <a:cxn ang="0">
                    <a:pos x="10" y="48"/>
                  </a:cxn>
                  <a:cxn ang="0">
                    <a:pos x="2" y="42"/>
                  </a:cxn>
                  <a:cxn ang="0">
                    <a:pos x="0" y="35"/>
                  </a:cxn>
                  <a:cxn ang="0">
                    <a:pos x="0" y="31"/>
                  </a:cxn>
                  <a:cxn ang="0">
                    <a:pos x="2" y="26"/>
                  </a:cxn>
                  <a:cxn ang="0">
                    <a:pos x="5" y="21"/>
                  </a:cxn>
                  <a:cxn ang="0">
                    <a:pos x="9" y="17"/>
                  </a:cxn>
                  <a:cxn ang="0">
                    <a:pos x="15" y="8"/>
                  </a:cxn>
                  <a:cxn ang="0">
                    <a:pos x="22" y="0"/>
                  </a:cxn>
                  <a:cxn ang="0">
                    <a:pos x="25" y="0"/>
                  </a:cxn>
                  <a:cxn ang="0">
                    <a:pos x="28" y="2"/>
                  </a:cxn>
                  <a:cxn ang="0">
                    <a:pos x="32" y="3"/>
                  </a:cxn>
                  <a:cxn ang="0">
                    <a:pos x="35" y="6"/>
                  </a:cxn>
                  <a:cxn ang="0">
                    <a:pos x="40" y="12"/>
                  </a:cxn>
                  <a:cxn ang="0">
                    <a:pos x="45" y="20"/>
                  </a:cxn>
                  <a:cxn ang="0">
                    <a:pos x="49" y="28"/>
                  </a:cxn>
                  <a:cxn ang="0">
                    <a:pos x="54" y="35"/>
                  </a:cxn>
                  <a:cxn ang="0">
                    <a:pos x="59" y="42"/>
                  </a:cxn>
                  <a:cxn ang="0">
                    <a:pos x="64" y="47"/>
                  </a:cxn>
                  <a:cxn ang="0">
                    <a:pos x="70" y="52"/>
                  </a:cxn>
                  <a:cxn ang="0">
                    <a:pos x="73" y="57"/>
                  </a:cxn>
                  <a:cxn ang="0">
                    <a:pos x="77" y="63"/>
                  </a:cxn>
                  <a:cxn ang="0">
                    <a:pos x="79" y="69"/>
                  </a:cxn>
                  <a:cxn ang="0">
                    <a:pos x="80" y="73"/>
                  </a:cxn>
                  <a:cxn ang="0">
                    <a:pos x="79" y="77"/>
                  </a:cxn>
                  <a:cxn ang="0">
                    <a:pos x="77" y="81"/>
                  </a:cxn>
                  <a:cxn ang="0">
                    <a:pos x="75" y="85"/>
                  </a:cxn>
                  <a:cxn ang="0">
                    <a:pos x="72" y="87"/>
                  </a:cxn>
                  <a:cxn ang="0">
                    <a:pos x="70" y="90"/>
                  </a:cxn>
                  <a:cxn ang="0">
                    <a:pos x="66" y="91"/>
                  </a:cxn>
                  <a:cxn ang="0">
                    <a:pos x="63" y="91"/>
                  </a:cxn>
                  <a:cxn ang="0">
                    <a:pos x="46" y="69"/>
                  </a:cxn>
                </a:cxnLst>
                <a:rect l="0" t="0" r="r" b="b"/>
                <a:pathLst>
                  <a:path w="80" h="91">
                    <a:moveTo>
                      <a:pt x="46" y="69"/>
                    </a:moveTo>
                    <a:lnTo>
                      <a:pt x="36" y="64"/>
                    </a:lnTo>
                    <a:lnTo>
                      <a:pt x="25" y="57"/>
                    </a:lnTo>
                    <a:lnTo>
                      <a:pt x="19" y="54"/>
                    </a:lnTo>
                    <a:lnTo>
                      <a:pt x="10" y="48"/>
                    </a:lnTo>
                    <a:lnTo>
                      <a:pt x="2" y="42"/>
                    </a:lnTo>
                    <a:lnTo>
                      <a:pt x="0" y="35"/>
                    </a:lnTo>
                    <a:lnTo>
                      <a:pt x="0" y="31"/>
                    </a:lnTo>
                    <a:lnTo>
                      <a:pt x="2" y="26"/>
                    </a:lnTo>
                    <a:lnTo>
                      <a:pt x="5" y="21"/>
                    </a:lnTo>
                    <a:lnTo>
                      <a:pt x="9" y="17"/>
                    </a:lnTo>
                    <a:lnTo>
                      <a:pt x="15" y="8"/>
                    </a:lnTo>
                    <a:lnTo>
                      <a:pt x="22" y="0"/>
                    </a:lnTo>
                    <a:lnTo>
                      <a:pt x="25" y="0"/>
                    </a:lnTo>
                    <a:lnTo>
                      <a:pt x="28" y="2"/>
                    </a:lnTo>
                    <a:lnTo>
                      <a:pt x="32" y="3"/>
                    </a:lnTo>
                    <a:lnTo>
                      <a:pt x="35" y="6"/>
                    </a:lnTo>
                    <a:lnTo>
                      <a:pt x="40" y="12"/>
                    </a:lnTo>
                    <a:lnTo>
                      <a:pt x="45" y="20"/>
                    </a:lnTo>
                    <a:lnTo>
                      <a:pt x="49" y="28"/>
                    </a:lnTo>
                    <a:lnTo>
                      <a:pt x="54" y="35"/>
                    </a:lnTo>
                    <a:lnTo>
                      <a:pt x="59" y="42"/>
                    </a:lnTo>
                    <a:lnTo>
                      <a:pt x="64" y="47"/>
                    </a:lnTo>
                    <a:lnTo>
                      <a:pt x="70" y="52"/>
                    </a:lnTo>
                    <a:lnTo>
                      <a:pt x="73" y="57"/>
                    </a:lnTo>
                    <a:lnTo>
                      <a:pt x="77" y="63"/>
                    </a:lnTo>
                    <a:lnTo>
                      <a:pt x="79" y="69"/>
                    </a:lnTo>
                    <a:lnTo>
                      <a:pt x="80" y="73"/>
                    </a:lnTo>
                    <a:lnTo>
                      <a:pt x="79" y="77"/>
                    </a:lnTo>
                    <a:lnTo>
                      <a:pt x="77" y="81"/>
                    </a:lnTo>
                    <a:lnTo>
                      <a:pt x="75" y="85"/>
                    </a:lnTo>
                    <a:lnTo>
                      <a:pt x="72" y="87"/>
                    </a:lnTo>
                    <a:lnTo>
                      <a:pt x="70" y="90"/>
                    </a:lnTo>
                    <a:lnTo>
                      <a:pt x="66" y="91"/>
                    </a:lnTo>
                    <a:lnTo>
                      <a:pt x="63" y="91"/>
                    </a:lnTo>
                    <a:lnTo>
                      <a:pt x="4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8" name="Freeform 130">
                <a:extLst>
                  <a:ext uri="{FF2B5EF4-FFF2-40B4-BE49-F238E27FC236}">
                    <a16:creationId xmlns:a16="http://schemas.microsoft.com/office/drawing/2014/main" id="{092BC602-F89B-7B4A-8C25-0785874B8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3342" y="5196869"/>
                <a:ext cx="52830" cy="65027"/>
              </a:xfrm>
              <a:custGeom>
                <a:avLst/>
                <a:gdLst/>
                <a:ahLst/>
                <a:cxnLst>
                  <a:cxn ang="0">
                    <a:pos x="75" y="62"/>
                  </a:cxn>
                  <a:cxn ang="0">
                    <a:pos x="64" y="53"/>
                  </a:cxn>
                  <a:cxn ang="0">
                    <a:pos x="54" y="44"/>
                  </a:cxn>
                  <a:cxn ang="0">
                    <a:pos x="45" y="34"/>
                  </a:cxn>
                  <a:cxn ang="0">
                    <a:pos x="35" y="23"/>
                  </a:cxn>
                  <a:cxn ang="0">
                    <a:pos x="29" y="18"/>
                  </a:cxn>
                  <a:cxn ang="0">
                    <a:pos x="22" y="9"/>
                  </a:cxn>
                  <a:cxn ang="0">
                    <a:pos x="14" y="3"/>
                  </a:cxn>
                  <a:cxn ang="0">
                    <a:pos x="7" y="0"/>
                  </a:cxn>
                  <a:cxn ang="0">
                    <a:pos x="4" y="0"/>
                  </a:cxn>
                  <a:cxn ang="0">
                    <a:pos x="1" y="1"/>
                  </a:cxn>
                  <a:cxn ang="0">
                    <a:pos x="0" y="4"/>
                  </a:cxn>
                  <a:cxn ang="0">
                    <a:pos x="0" y="8"/>
                  </a:cxn>
                  <a:cxn ang="0">
                    <a:pos x="2" y="16"/>
                  </a:cxn>
                  <a:cxn ang="0">
                    <a:pos x="6" y="25"/>
                  </a:cxn>
                  <a:cxn ang="0">
                    <a:pos x="19" y="43"/>
                  </a:cxn>
                  <a:cxn ang="0">
                    <a:pos x="28" y="53"/>
                  </a:cxn>
                  <a:cxn ang="0">
                    <a:pos x="42" y="70"/>
                  </a:cxn>
                  <a:cxn ang="0">
                    <a:pos x="57" y="86"/>
                  </a:cxn>
                  <a:cxn ang="0">
                    <a:pos x="64" y="97"/>
                  </a:cxn>
                  <a:cxn ang="0">
                    <a:pos x="71" y="110"/>
                  </a:cxn>
                  <a:cxn ang="0">
                    <a:pos x="75" y="117"/>
                  </a:cxn>
                  <a:cxn ang="0">
                    <a:pos x="79" y="123"/>
                  </a:cxn>
                  <a:cxn ang="0">
                    <a:pos x="84" y="128"/>
                  </a:cxn>
                  <a:cxn ang="0">
                    <a:pos x="89" y="135"/>
                  </a:cxn>
                  <a:cxn ang="0">
                    <a:pos x="93" y="137"/>
                  </a:cxn>
                  <a:cxn ang="0">
                    <a:pos x="99" y="143"/>
                  </a:cxn>
                  <a:cxn ang="0">
                    <a:pos x="103" y="144"/>
                  </a:cxn>
                  <a:cxn ang="0">
                    <a:pos x="107" y="145"/>
                  </a:cxn>
                  <a:cxn ang="0">
                    <a:pos x="110" y="145"/>
                  </a:cxn>
                  <a:cxn ang="0">
                    <a:pos x="112" y="144"/>
                  </a:cxn>
                  <a:cxn ang="0">
                    <a:pos x="115" y="140"/>
                  </a:cxn>
                  <a:cxn ang="0">
                    <a:pos x="115" y="135"/>
                  </a:cxn>
                  <a:cxn ang="0">
                    <a:pos x="114" y="130"/>
                  </a:cxn>
                  <a:cxn ang="0">
                    <a:pos x="112" y="124"/>
                  </a:cxn>
                  <a:cxn ang="0">
                    <a:pos x="105" y="115"/>
                  </a:cxn>
                  <a:cxn ang="0">
                    <a:pos x="98" y="109"/>
                  </a:cxn>
                  <a:cxn ang="0">
                    <a:pos x="75" y="62"/>
                  </a:cxn>
                </a:cxnLst>
                <a:rect l="0" t="0" r="r" b="b"/>
                <a:pathLst>
                  <a:path w="115" h="145">
                    <a:moveTo>
                      <a:pt x="75" y="62"/>
                    </a:moveTo>
                    <a:lnTo>
                      <a:pt x="64" y="53"/>
                    </a:lnTo>
                    <a:lnTo>
                      <a:pt x="54" y="44"/>
                    </a:lnTo>
                    <a:lnTo>
                      <a:pt x="45" y="34"/>
                    </a:lnTo>
                    <a:lnTo>
                      <a:pt x="35" y="23"/>
                    </a:lnTo>
                    <a:lnTo>
                      <a:pt x="29" y="18"/>
                    </a:lnTo>
                    <a:lnTo>
                      <a:pt x="22" y="9"/>
                    </a:lnTo>
                    <a:lnTo>
                      <a:pt x="14" y="3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1" y="1"/>
                    </a:lnTo>
                    <a:lnTo>
                      <a:pt x="0" y="4"/>
                    </a:lnTo>
                    <a:lnTo>
                      <a:pt x="0" y="8"/>
                    </a:lnTo>
                    <a:lnTo>
                      <a:pt x="2" y="16"/>
                    </a:lnTo>
                    <a:lnTo>
                      <a:pt x="6" y="25"/>
                    </a:lnTo>
                    <a:lnTo>
                      <a:pt x="19" y="43"/>
                    </a:lnTo>
                    <a:lnTo>
                      <a:pt x="28" y="53"/>
                    </a:lnTo>
                    <a:lnTo>
                      <a:pt x="42" y="70"/>
                    </a:lnTo>
                    <a:lnTo>
                      <a:pt x="57" y="86"/>
                    </a:lnTo>
                    <a:lnTo>
                      <a:pt x="64" y="97"/>
                    </a:lnTo>
                    <a:lnTo>
                      <a:pt x="71" y="110"/>
                    </a:lnTo>
                    <a:lnTo>
                      <a:pt x="75" y="117"/>
                    </a:lnTo>
                    <a:lnTo>
                      <a:pt x="79" y="123"/>
                    </a:lnTo>
                    <a:lnTo>
                      <a:pt x="84" y="128"/>
                    </a:lnTo>
                    <a:lnTo>
                      <a:pt x="89" y="135"/>
                    </a:lnTo>
                    <a:lnTo>
                      <a:pt x="93" y="137"/>
                    </a:lnTo>
                    <a:lnTo>
                      <a:pt x="99" y="143"/>
                    </a:lnTo>
                    <a:lnTo>
                      <a:pt x="103" y="144"/>
                    </a:lnTo>
                    <a:lnTo>
                      <a:pt x="107" y="145"/>
                    </a:lnTo>
                    <a:lnTo>
                      <a:pt x="110" y="145"/>
                    </a:lnTo>
                    <a:lnTo>
                      <a:pt x="112" y="144"/>
                    </a:lnTo>
                    <a:lnTo>
                      <a:pt x="115" y="140"/>
                    </a:lnTo>
                    <a:lnTo>
                      <a:pt x="115" y="135"/>
                    </a:lnTo>
                    <a:lnTo>
                      <a:pt x="114" y="130"/>
                    </a:lnTo>
                    <a:lnTo>
                      <a:pt x="112" y="124"/>
                    </a:lnTo>
                    <a:lnTo>
                      <a:pt x="105" y="115"/>
                    </a:lnTo>
                    <a:lnTo>
                      <a:pt x="98" y="109"/>
                    </a:lnTo>
                    <a:lnTo>
                      <a:pt x="75" y="62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09" name="Freeform 131">
                <a:extLst>
                  <a:ext uri="{FF2B5EF4-FFF2-40B4-BE49-F238E27FC236}">
                    <a16:creationId xmlns:a16="http://schemas.microsoft.com/office/drawing/2014/main" id="{1D1A1014-A7BB-7F48-8951-766CFB0ED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661365" y="5171581"/>
                <a:ext cx="34613" cy="52383"/>
              </a:xfrm>
              <a:custGeom>
                <a:avLst/>
                <a:gdLst/>
                <a:ahLst/>
                <a:cxnLst>
                  <a:cxn ang="0">
                    <a:pos x="66" y="69"/>
                  </a:cxn>
                  <a:cxn ang="0">
                    <a:pos x="57" y="57"/>
                  </a:cxn>
                  <a:cxn ang="0">
                    <a:pos x="50" y="43"/>
                  </a:cxn>
                  <a:cxn ang="0">
                    <a:pos x="44" y="32"/>
                  </a:cxn>
                  <a:cxn ang="0">
                    <a:pos x="35" y="19"/>
                  </a:cxn>
                  <a:cxn ang="0">
                    <a:pos x="31" y="12"/>
                  </a:cxn>
                  <a:cxn ang="0">
                    <a:pos x="25" y="7"/>
                  </a:cxn>
                  <a:cxn ang="0">
                    <a:pos x="20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5" y="2"/>
                  </a:cxn>
                  <a:cxn ang="0">
                    <a:pos x="2" y="4"/>
                  </a:cxn>
                  <a:cxn ang="0">
                    <a:pos x="1" y="8"/>
                  </a:cxn>
                  <a:cxn ang="0">
                    <a:pos x="0" y="13"/>
                  </a:cxn>
                  <a:cxn ang="0">
                    <a:pos x="1" y="19"/>
                  </a:cxn>
                  <a:cxn ang="0">
                    <a:pos x="1" y="22"/>
                  </a:cxn>
                  <a:cxn ang="0">
                    <a:pos x="3" y="26"/>
                  </a:cxn>
                  <a:cxn ang="0">
                    <a:pos x="15" y="42"/>
                  </a:cxn>
                  <a:cxn ang="0">
                    <a:pos x="27" y="57"/>
                  </a:cxn>
                  <a:cxn ang="0">
                    <a:pos x="35" y="67"/>
                  </a:cxn>
                  <a:cxn ang="0">
                    <a:pos x="41" y="76"/>
                  </a:cxn>
                  <a:cxn ang="0">
                    <a:pos x="48" y="86"/>
                  </a:cxn>
                  <a:cxn ang="0">
                    <a:pos x="54" y="96"/>
                  </a:cxn>
                  <a:cxn ang="0">
                    <a:pos x="59" y="104"/>
                  </a:cxn>
                  <a:cxn ang="0">
                    <a:pos x="64" y="112"/>
                  </a:cxn>
                  <a:cxn ang="0">
                    <a:pos x="67" y="116"/>
                  </a:cxn>
                  <a:cxn ang="0">
                    <a:pos x="70" y="117"/>
                  </a:cxn>
                  <a:cxn ang="0">
                    <a:pos x="72" y="117"/>
                  </a:cxn>
                  <a:cxn ang="0">
                    <a:pos x="73" y="116"/>
                  </a:cxn>
                  <a:cxn ang="0">
                    <a:pos x="75" y="111"/>
                  </a:cxn>
                  <a:cxn ang="0">
                    <a:pos x="75" y="104"/>
                  </a:cxn>
                  <a:cxn ang="0">
                    <a:pos x="66" y="69"/>
                  </a:cxn>
                </a:cxnLst>
                <a:rect l="0" t="0" r="r" b="b"/>
                <a:pathLst>
                  <a:path w="75" h="117">
                    <a:moveTo>
                      <a:pt x="66" y="69"/>
                    </a:moveTo>
                    <a:lnTo>
                      <a:pt x="57" y="57"/>
                    </a:lnTo>
                    <a:lnTo>
                      <a:pt x="50" y="43"/>
                    </a:lnTo>
                    <a:lnTo>
                      <a:pt x="44" y="32"/>
                    </a:lnTo>
                    <a:lnTo>
                      <a:pt x="35" y="19"/>
                    </a:lnTo>
                    <a:lnTo>
                      <a:pt x="31" y="12"/>
                    </a:lnTo>
                    <a:lnTo>
                      <a:pt x="25" y="7"/>
                    </a:lnTo>
                    <a:lnTo>
                      <a:pt x="20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5" y="2"/>
                    </a:lnTo>
                    <a:lnTo>
                      <a:pt x="2" y="4"/>
                    </a:lnTo>
                    <a:lnTo>
                      <a:pt x="1" y="8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1" y="22"/>
                    </a:lnTo>
                    <a:lnTo>
                      <a:pt x="3" y="26"/>
                    </a:lnTo>
                    <a:lnTo>
                      <a:pt x="15" y="42"/>
                    </a:lnTo>
                    <a:lnTo>
                      <a:pt x="27" y="57"/>
                    </a:lnTo>
                    <a:lnTo>
                      <a:pt x="35" y="67"/>
                    </a:lnTo>
                    <a:lnTo>
                      <a:pt x="41" y="76"/>
                    </a:lnTo>
                    <a:lnTo>
                      <a:pt x="48" y="86"/>
                    </a:lnTo>
                    <a:lnTo>
                      <a:pt x="54" y="96"/>
                    </a:lnTo>
                    <a:lnTo>
                      <a:pt x="59" y="104"/>
                    </a:lnTo>
                    <a:lnTo>
                      <a:pt x="64" y="112"/>
                    </a:lnTo>
                    <a:lnTo>
                      <a:pt x="67" y="116"/>
                    </a:lnTo>
                    <a:lnTo>
                      <a:pt x="70" y="117"/>
                    </a:lnTo>
                    <a:lnTo>
                      <a:pt x="72" y="117"/>
                    </a:lnTo>
                    <a:lnTo>
                      <a:pt x="73" y="116"/>
                    </a:lnTo>
                    <a:lnTo>
                      <a:pt x="75" y="111"/>
                    </a:lnTo>
                    <a:lnTo>
                      <a:pt x="75" y="104"/>
                    </a:lnTo>
                    <a:lnTo>
                      <a:pt x="66" y="6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0" name="Freeform 132">
                <a:extLst>
                  <a:ext uri="{FF2B5EF4-FFF2-40B4-BE49-F238E27FC236}">
                    <a16:creationId xmlns:a16="http://schemas.microsoft.com/office/drawing/2014/main" id="{3C588B20-C734-2544-BA41-B4BA51ADFF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46985" y="5299829"/>
                <a:ext cx="34613" cy="55996"/>
              </a:xfrm>
              <a:custGeom>
                <a:avLst/>
                <a:gdLst/>
                <a:ahLst/>
                <a:cxnLst>
                  <a:cxn ang="0">
                    <a:pos x="57" y="114"/>
                  </a:cxn>
                  <a:cxn ang="0">
                    <a:pos x="49" y="104"/>
                  </a:cxn>
                  <a:cxn ang="0">
                    <a:pos x="44" y="95"/>
                  </a:cxn>
                  <a:cxn ang="0">
                    <a:pos x="37" y="84"/>
                  </a:cxn>
                  <a:cxn ang="0">
                    <a:pos x="31" y="74"/>
                  </a:cxn>
                  <a:cxn ang="0">
                    <a:pos x="24" y="61"/>
                  </a:cxn>
                  <a:cxn ang="0">
                    <a:pos x="18" y="47"/>
                  </a:cxn>
                  <a:cxn ang="0">
                    <a:pos x="12" y="36"/>
                  </a:cxn>
                  <a:cxn ang="0">
                    <a:pos x="5" y="26"/>
                  </a:cxn>
                  <a:cxn ang="0">
                    <a:pos x="2" y="21"/>
                  </a:cxn>
                  <a:cxn ang="0">
                    <a:pos x="1" y="16"/>
                  </a:cxn>
                  <a:cxn ang="0">
                    <a:pos x="0" y="10"/>
                  </a:cxn>
                  <a:cxn ang="0">
                    <a:pos x="0" y="4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2" y="0"/>
                  </a:cxn>
                  <a:cxn ang="0">
                    <a:pos x="4" y="0"/>
                  </a:cxn>
                  <a:cxn ang="0">
                    <a:pos x="8" y="3"/>
                  </a:cxn>
                  <a:cxn ang="0">
                    <a:pos x="12" y="7"/>
                  </a:cxn>
                  <a:cxn ang="0">
                    <a:pos x="18" y="17"/>
                  </a:cxn>
                  <a:cxn ang="0">
                    <a:pos x="22" y="22"/>
                  </a:cxn>
                  <a:cxn ang="0">
                    <a:pos x="31" y="40"/>
                  </a:cxn>
                  <a:cxn ang="0">
                    <a:pos x="41" y="57"/>
                  </a:cxn>
                  <a:cxn ang="0">
                    <a:pos x="49" y="67"/>
                  </a:cxn>
                  <a:cxn ang="0">
                    <a:pos x="57" y="78"/>
                  </a:cxn>
                  <a:cxn ang="0">
                    <a:pos x="63" y="88"/>
                  </a:cxn>
                  <a:cxn ang="0">
                    <a:pos x="70" y="100"/>
                  </a:cxn>
                  <a:cxn ang="0">
                    <a:pos x="72" y="106"/>
                  </a:cxn>
                  <a:cxn ang="0">
                    <a:pos x="76" y="115"/>
                  </a:cxn>
                  <a:cxn ang="0">
                    <a:pos x="78" y="119"/>
                  </a:cxn>
                  <a:cxn ang="0">
                    <a:pos x="76" y="122"/>
                  </a:cxn>
                  <a:cxn ang="0">
                    <a:pos x="75" y="124"/>
                  </a:cxn>
                  <a:cxn ang="0">
                    <a:pos x="70" y="123"/>
                  </a:cxn>
                  <a:cxn ang="0">
                    <a:pos x="57" y="114"/>
                  </a:cxn>
                </a:cxnLst>
                <a:rect l="0" t="0" r="r" b="b"/>
                <a:pathLst>
                  <a:path w="78" h="124">
                    <a:moveTo>
                      <a:pt x="57" y="114"/>
                    </a:moveTo>
                    <a:lnTo>
                      <a:pt x="49" y="104"/>
                    </a:lnTo>
                    <a:lnTo>
                      <a:pt x="44" y="95"/>
                    </a:lnTo>
                    <a:lnTo>
                      <a:pt x="37" y="84"/>
                    </a:lnTo>
                    <a:lnTo>
                      <a:pt x="31" y="74"/>
                    </a:lnTo>
                    <a:lnTo>
                      <a:pt x="24" y="61"/>
                    </a:lnTo>
                    <a:lnTo>
                      <a:pt x="18" y="47"/>
                    </a:lnTo>
                    <a:lnTo>
                      <a:pt x="12" y="36"/>
                    </a:lnTo>
                    <a:lnTo>
                      <a:pt x="5" y="26"/>
                    </a:lnTo>
                    <a:lnTo>
                      <a:pt x="2" y="21"/>
                    </a:lnTo>
                    <a:lnTo>
                      <a:pt x="1" y="16"/>
                    </a:lnTo>
                    <a:lnTo>
                      <a:pt x="0" y="10"/>
                    </a:lnTo>
                    <a:lnTo>
                      <a:pt x="0" y="4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8" y="3"/>
                    </a:lnTo>
                    <a:lnTo>
                      <a:pt x="12" y="7"/>
                    </a:lnTo>
                    <a:lnTo>
                      <a:pt x="18" y="17"/>
                    </a:lnTo>
                    <a:lnTo>
                      <a:pt x="22" y="22"/>
                    </a:lnTo>
                    <a:lnTo>
                      <a:pt x="31" y="40"/>
                    </a:lnTo>
                    <a:lnTo>
                      <a:pt x="41" y="57"/>
                    </a:lnTo>
                    <a:lnTo>
                      <a:pt x="49" y="67"/>
                    </a:lnTo>
                    <a:lnTo>
                      <a:pt x="57" y="78"/>
                    </a:lnTo>
                    <a:lnTo>
                      <a:pt x="63" y="88"/>
                    </a:lnTo>
                    <a:lnTo>
                      <a:pt x="70" y="100"/>
                    </a:lnTo>
                    <a:lnTo>
                      <a:pt x="72" y="106"/>
                    </a:lnTo>
                    <a:lnTo>
                      <a:pt x="76" y="115"/>
                    </a:lnTo>
                    <a:lnTo>
                      <a:pt x="78" y="119"/>
                    </a:lnTo>
                    <a:lnTo>
                      <a:pt x="76" y="122"/>
                    </a:lnTo>
                    <a:lnTo>
                      <a:pt x="75" y="124"/>
                    </a:lnTo>
                    <a:lnTo>
                      <a:pt x="70" y="123"/>
                    </a:lnTo>
                    <a:lnTo>
                      <a:pt x="57" y="11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1" name="Freeform 133">
                <a:extLst>
                  <a:ext uri="{FF2B5EF4-FFF2-40B4-BE49-F238E27FC236}">
                    <a16:creationId xmlns:a16="http://schemas.microsoft.com/office/drawing/2014/main" id="{1E826059-9FC9-7543-99B6-C8E1C4C58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783419" y="5310667"/>
                <a:ext cx="43721" cy="43351"/>
              </a:xfrm>
              <a:custGeom>
                <a:avLst/>
                <a:gdLst/>
                <a:ahLst/>
                <a:cxnLst>
                  <a:cxn ang="0">
                    <a:pos x="55" y="79"/>
                  </a:cxn>
                  <a:cxn ang="0">
                    <a:pos x="43" y="66"/>
                  </a:cxn>
                  <a:cxn ang="0">
                    <a:pos x="32" y="53"/>
                  </a:cxn>
                  <a:cxn ang="0">
                    <a:pos x="23" y="40"/>
                  </a:cxn>
                  <a:cxn ang="0">
                    <a:pos x="13" y="26"/>
                  </a:cxn>
                  <a:cxn ang="0">
                    <a:pos x="6" y="17"/>
                  </a:cxn>
                  <a:cxn ang="0">
                    <a:pos x="1" y="5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1" y="5"/>
                  </a:cxn>
                  <a:cxn ang="0">
                    <a:pos x="28" y="20"/>
                  </a:cxn>
                  <a:cxn ang="0">
                    <a:pos x="45" y="34"/>
                  </a:cxn>
                  <a:cxn ang="0">
                    <a:pos x="57" y="43"/>
                  </a:cxn>
                  <a:cxn ang="0">
                    <a:pos x="67" y="53"/>
                  </a:cxn>
                  <a:cxn ang="0">
                    <a:pos x="77" y="64"/>
                  </a:cxn>
                  <a:cxn ang="0">
                    <a:pos x="85" y="75"/>
                  </a:cxn>
                  <a:cxn ang="0">
                    <a:pos x="92" y="83"/>
                  </a:cxn>
                  <a:cxn ang="0">
                    <a:pos x="96" y="91"/>
                  </a:cxn>
                  <a:cxn ang="0">
                    <a:pos x="96" y="95"/>
                  </a:cxn>
                  <a:cxn ang="0">
                    <a:pos x="93" y="96"/>
                  </a:cxn>
                  <a:cxn ang="0">
                    <a:pos x="90" y="97"/>
                  </a:cxn>
                  <a:cxn ang="0">
                    <a:pos x="88" y="97"/>
                  </a:cxn>
                  <a:cxn ang="0">
                    <a:pos x="80" y="96"/>
                  </a:cxn>
                  <a:cxn ang="0">
                    <a:pos x="76" y="93"/>
                  </a:cxn>
                  <a:cxn ang="0">
                    <a:pos x="55" y="79"/>
                  </a:cxn>
                </a:cxnLst>
                <a:rect l="0" t="0" r="r" b="b"/>
                <a:pathLst>
                  <a:path w="96" h="97">
                    <a:moveTo>
                      <a:pt x="55" y="79"/>
                    </a:moveTo>
                    <a:lnTo>
                      <a:pt x="43" y="66"/>
                    </a:lnTo>
                    <a:lnTo>
                      <a:pt x="32" y="53"/>
                    </a:lnTo>
                    <a:lnTo>
                      <a:pt x="23" y="40"/>
                    </a:lnTo>
                    <a:lnTo>
                      <a:pt x="13" y="26"/>
                    </a:lnTo>
                    <a:lnTo>
                      <a:pt x="6" y="17"/>
                    </a:lnTo>
                    <a:lnTo>
                      <a:pt x="1" y="5"/>
                    </a:lnTo>
                    <a:lnTo>
                      <a:pt x="0" y="1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1" y="5"/>
                    </a:lnTo>
                    <a:lnTo>
                      <a:pt x="28" y="20"/>
                    </a:lnTo>
                    <a:lnTo>
                      <a:pt x="45" y="34"/>
                    </a:lnTo>
                    <a:lnTo>
                      <a:pt x="57" y="43"/>
                    </a:lnTo>
                    <a:lnTo>
                      <a:pt x="67" y="53"/>
                    </a:lnTo>
                    <a:lnTo>
                      <a:pt x="77" y="64"/>
                    </a:lnTo>
                    <a:lnTo>
                      <a:pt x="85" y="75"/>
                    </a:lnTo>
                    <a:lnTo>
                      <a:pt x="92" y="83"/>
                    </a:lnTo>
                    <a:lnTo>
                      <a:pt x="96" y="91"/>
                    </a:lnTo>
                    <a:lnTo>
                      <a:pt x="96" y="95"/>
                    </a:lnTo>
                    <a:lnTo>
                      <a:pt x="93" y="96"/>
                    </a:lnTo>
                    <a:lnTo>
                      <a:pt x="90" y="97"/>
                    </a:lnTo>
                    <a:lnTo>
                      <a:pt x="88" y="97"/>
                    </a:lnTo>
                    <a:lnTo>
                      <a:pt x="80" y="96"/>
                    </a:lnTo>
                    <a:lnTo>
                      <a:pt x="76" y="93"/>
                    </a:lnTo>
                    <a:lnTo>
                      <a:pt x="55" y="7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2" name="Freeform 134">
                <a:extLst>
                  <a:ext uri="{FF2B5EF4-FFF2-40B4-BE49-F238E27FC236}">
                    <a16:creationId xmlns:a16="http://schemas.microsoft.com/office/drawing/2014/main" id="{540E8D67-7541-324F-A92B-703D038068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61751" y="5402788"/>
                <a:ext cx="20039" cy="16257"/>
              </a:xfrm>
              <a:custGeom>
                <a:avLst/>
                <a:gdLst/>
                <a:ahLst/>
                <a:cxnLst>
                  <a:cxn ang="0">
                    <a:pos x="46" y="17"/>
                  </a:cxn>
                  <a:cxn ang="0">
                    <a:pos x="34" y="11"/>
                  </a:cxn>
                  <a:cxn ang="0">
                    <a:pos x="22" y="4"/>
                  </a:cxn>
                  <a:cxn ang="0">
                    <a:pos x="16" y="2"/>
                  </a:cxn>
                  <a:cxn ang="0">
                    <a:pos x="9" y="0"/>
                  </a:cxn>
                  <a:cxn ang="0">
                    <a:pos x="5" y="0"/>
                  </a:cxn>
                  <a:cxn ang="0">
                    <a:pos x="1" y="2"/>
                  </a:cxn>
                  <a:cxn ang="0">
                    <a:pos x="0" y="7"/>
                  </a:cxn>
                  <a:cxn ang="0">
                    <a:pos x="1" y="12"/>
                  </a:cxn>
                  <a:cxn ang="0">
                    <a:pos x="11" y="19"/>
                  </a:cxn>
                  <a:cxn ang="0">
                    <a:pos x="20" y="25"/>
                  </a:cxn>
                  <a:cxn ang="0">
                    <a:pos x="22" y="32"/>
                  </a:cxn>
                  <a:cxn ang="0">
                    <a:pos x="26" y="37"/>
                  </a:cxn>
                  <a:cxn ang="0">
                    <a:pos x="30" y="37"/>
                  </a:cxn>
                  <a:cxn ang="0">
                    <a:pos x="34" y="37"/>
                  </a:cxn>
                  <a:cxn ang="0">
                    <a:pos x="38" y="35"/>
                  </a:cxn>
                  <a:cxn ang="0">
                    <a:pos x="42" y="33"/>
                  </a:cxn>
                  <a:cxn ang="0">
                    <a:pos x="46" y="17"/>
                  </a:cxn>
                </a:cxnLst>
                <a:rect l="0" t="0" r="r" b="b"/>
                <a:pathLst>
                  <a:path w="46" h="37">
                    <a:moveTo>
                      <a:pt x="46" y="17"/>
                    </a:moveTo>
                    <a:lnTo>
                      <a:pt x="34" y="11"/>
                    </a:lnTo>
                    <a:lnTo>
                      <a:pt x="22" y="4"/>
                    </a:lnTo>
                    <a:lnTo>
                      <a:pt x="16" y="2"/>
                    </a:lnTo>
                    <a:lnTo>
                      <a:pt x="9" y="0"/>
                    </a:lnTo>
                    <a:lnTo>
                      <a:pt x="5" y="0"/>
                    </a:lnTo>
                    <a:lnTo>
                      <a:pt x="1" y="2"/>
                    </a:lnTo>
                    <a:lnTo>
                      <a:pt x="0" y="7"/>
                    </a:lnTo>
                    <a:lnTo>
                      <a:pt x="1" y="12"/>
                    </a:lnTo>
                    <a:lnTo>
                      <a:pt x="11" y="19"/>
                    </a:lnTo>
                    <a:lnTo>
                      <a:pt x="20" y="25"/>
                    </a:lnTo>
                    <a:lnTo>
                      <a:pt x="22" y="32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4" y="37"/>
                    </a:lnTo>
                    <a:lnTo>
                      <a:pt x="38" y="35"/>
                    </a:lnTo>
                    <a:lnTo>
                      <a:pt x="42" y="33"/>
                    </a:lnTo>
                    <a:lnTo>
                      <a:pt x="46" y="1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3" name="Freeform 135">
                <a:extLst>
                  <a:ext uri="{FF2B5EF4-FFF2-40B4-BE49-F238E27FC236}">
                    <a16:creationId xmlns:a16="http://schemas.microsoft.com/office/drawing/2014/main" id="{54C2FD89-2430-C94B-B36B-926CCDE02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9269" y="5471427"/>
                <a:ext cx="56473" cy="27095"/>
              </a:xfrm>
              <a:custGeom>
                <a:avLst/>
                <a:gdLst/>
                <a:ahLst/>
                <a:cxnLst>
                  <a:cxn ang="0">
                    <a:pos x="105" y="29"/>
                  </a:cxn>
                  <a:cxn ang="0">
                    <a:pos x="88" y="24"/>
                  </a:cxn>
                  <a:cxn ang="0">
                    <a:pos x="72" y="19"/>
                  </a:cxn>
                  <a:cxn ang="0">
                    <a:pos x="59" y="13"/>
                  </a:cxn>
                  <a:cxn ang="0">
                    <a:pos x="44" y="7"/>
                  </a:cxn>
                  <a:cxn ang="0">
                    <a:pos x="38" y="4"/>
                  </a:cxn>
                  <a:cxn ang="0">
                    <a:pos x="30" y="2"/>
                  </a:cxn>
                  <a:cxn ang="0">
                    <a:pos x="24" y="0"/>
                  </a:cxn>
                  <a:cxn ang="0">
                    <a:pos x="17" y="0"/>
                  </a:cxn>
                  <a:cxn ang="0">
                    <a:pos x="12" y="3"/>
                  </a:cxn>
                  <a:cxn ang="0">
                    <a:pos x="7" y="6"/>
                  </a:cxn>
                  <a:cxn ang="0">
                    <a:pos x="4" y="9"/>
                  </a:cxn>
                  <a:cxn ang="0">
                    <a:pos x="2" y="15"/>
                  </a:cxn>
                  <a:cxn ang="0">
                    <a:pos x="0" y="20"/>
                  </a:cxn>
                  <a:cxn ang="0">
                    <a:pos x="0" y="25"/>
                  </a:cxn>
                  <a:cxn ang="0">
                    <a:pos x="0" y="30"/>
                  </a:cxn>
                  <a:cxn ang="0">
                    <a:pos x="3" y="35"/>
                  </a:cxn>
                  <a:cxn ang="0">
                    <a:pos x="4" y="39"/>
                  </a:cxn>
                  <a:cxn ang="0">
                    <a:pos x="8" y="43"/>
                  </a:cxn>
                  <a:cxn ang="0">
                    <a:pos x="11" y="46"/>
                  </a:cxn>
                  <a:cxn ang="0">
                    <a:pos x="15" y="47"/>
                  </a:cxn>
                  <a:cxn ang="0">
                    <a:pos x="22" y="50"/>
                  </a:cxn>
                  <a:cxn ang="0">
                    <a:pos x="31" y="50"/>
                  </a:cxn>
                  <a:cxn ang="0">
                    <a:pos x="39" y="51"/>
                  </a:cxn>
                  <a:cxn ang="0">
                    <a:pos x="47" y="52"/>
                  </a:cxn>
                  <a:cxn ang="0">
                    <a:pos x="53" y="54"/>
                  </a:cxn>
                  <a:cxn ang="0">
                    <a:pos x="60" y="56"/>
                  </a:cxn>
                  <a:cxn ang="0">
                    <a:pos x="66" y="59"/>
                  </a:cxn>
                  <a:cxn ang="0">
                    <a:pos x="74" y="61"/>
                  </a:cxn>
                  <a:cxn ang="0">
                    <a:pos x="82" y="63"/>
                  </a:cxn>
                  <a:cxn ang="0">
                    <a:pos x="90" y="63"/>
                  </a:cxn>
                  <a:cxn ang="0">
                    <a:pos x="103" y="63"/>
                  </a:cxn>
                  <a:cxn ang="0">
                    <a:pos x="114" y="60"/>
                  </a:cxn>
                  <a:cxn ang="0">
                    <a:pos x="119" y="57"/>
                  </a:cxn>
                  <a:cxn ang="0">
                    <a:pos x="123" y="54"/>
                  </a:cxn>
                  <a:cxn ang="0">
                    <a:pos x="125" y="48"/>
                  </a:cxn>
                  <a:cxn ang="0">
                    <a:pos x="126" y="41"/>
                  </a:cxn>
                  <a:cxn ang="0">
                    <a:pos x="105" y="29"/>
                  </a:cxn>
                </a:cxnLst>
                <a:rect l="0" t="0" r="r" b="b"/>
                <a:pathLst>
                  <a:path w="126" h="63">
                    <a:moveTo>
                      <a:pt x="105" y="29"/>
                    </a:moveTo>
                    <a:lnTo>
                      <a:pt x="88" y="24"/>
                    </a:lnTo>
                    <a:lnTo>
                      <a:pt x="72" y="19"/>
                    </a:lnTo>
                    <a:lnTo>
                      <a:pt x="59" y="13"/>
                    </a:lnTo>
                    <a:lnTo>
                      <a:pt x="44" y="7"/>
                    </a:lnTo>
                    <a:lnTo>
                      <a:pt x="38" y="4"/>
                    </a:lnTo>
                    <a:lnTo>
                      <a:pt x="30" y="2"/>
                    </a:lnTo>
                    <a:lnTo>
                      <a:pt x="24" y="0"/>
                    </a:lnTo>
                    <a:lnTo>
                      <a:pt x="17" y="0"/>
                    </a:lnTo>
                    <a:lnTo>
                      <a:pt x="12" y="3"/>
                    </a:lnTo>
                    <a:lnTo>
                      <a:pt x="7" y="6"/>
                    </a:lnTo>
                    <a:lnTo>
                      <a:pt x="4" y="9"/>
                    </a:lnTo>
                    <a:lnTo>
                      <a:pt x="2" y="15"/>
                    </a:lnTo>
                    <a:lnTo>
                      <a:pt x="0" y="20"/>
                    </a:lnTo>
                    <a:lnTo>
                      <a:pt x="0" y="25"/>
                    </a:lnTo>
                    <a:lnTo>
                      <a:pt x="0" y="30"/>
                    </a:lnTo>
                    <a:lnTo>
                      <a:pt x="3" y="35"/>
                    </a:lnTo>
                    <a:lnTo>
                      <a:pt x="4" y="39"/>
                    </a:lnTo>
                    <a:lnTo>
                      <a:pt x="8" y="43"/>
                    </a:lnTo>
                    <a:lnTo>
                      <a:pt x="11" y="46"/>
                    </a:lnTo>
                    <a:lnTo>
                      <a:pt x="15" y="47"/>
                    </a:lnTo>
                    <a:lnTo>
                      <a:pt x="22" y="50"/>
                    </a:lnTo>
                    <a:lnTo>
                      <a:pt x="31" y="50"/>
                    </a:lnTo>
                    <a:lnTo>
                      <a:pt x="39" y="51"/>
                    </a:lnTo>
                    <a:lnTo>
                      <a:pt x="47" y="52"/>
                    </a:lnTo>
                    <a:lnTo>
                      <a:pt x="53" y="54"/>
                    </a:lnTo>
                    <a:lnTo>
                      <a:pt x="60" y="56"/>
                    </a:lnTo>
                    <a:lnTo>
                      <a:pt x="66" y="59"/>
                    </a:lnTo>
                    <a:lnTo>
                      <a:pt x="74" y="61"/>
                    </a:lnTo>
                    <a:lnTo>
                      <a:pt x="82" y="63"/>
                    </a:lnTo>
                    <a:lnTo>
                      <a:pt x="90" y="63"/>
                    </a:lnTo>
                    <a:lnTo>
                      <a:pt x="103" y="63"/>
                    </a:lnTo>
                    <a:lnTo>
                      <a:pt x="114" y="60"/>
                    </a:lnTo>
                    <a:lnTo>
                      <a:pt x="119" y="57"/>
                    </a:lnTo>
                    <a:lnTo>
                      <a:pt x="123" y="54"/>
                    </a:lnTo>
                    <a:lnTo>
                      <a:pt x="125" y="48"/>
                    </a:lnTo>
                    <a:lnTo>
                      <a:pt x="126" y="41"/>
                    </a:lnTo>
                    <a:lnTo>
                      <a:pt x="105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4" name="Freeform 136">
                <a:extLst>
                  <a:ext uri="{FF2B5EF4-FFF2-40B4-BE49-F238E27FC236}">
                    <a16:creationId xmlns:a16="http://schemas.microsoft.com/office/drawing/2014/main" id="{D56D0824-C267-D441-8683-5AA782268B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80161" y="5505748"/>
                <a:ext cx="98371" cy="27095"/>
              </a:xfrm>
              <a:custGeom>
                <a:avLst/>
                <a:gdLst/>
                <a:ahLst/>
                <a:cxnLst>
                  <a:cxn ang="0">
                    <a:pos x="180" y="29"/>
                  </a:cxn>
                  <a:cxn ang="0">
                    <a:pos x="166" y="31"/>
                  </a:cxn>
                  <a:cxn ang="0">
                    <a:pos x="150" y="31"/>
                  </a:cxn>
                  <a:cxn ang="0">
                    <a:pos x="134" y="30"/>
                  </a:cxn>
                  <a:cxn ang="0">
                    <a:pos x="119" y="27"/>
                  </a:cxn>
                  <a:cxn ang="0">
                    <a:pos x="100" y="17"/>
                  </a:cxn>
                  <a:cxn ang="0">
                    <a:pos x="79" y="5"/>
                  </a:cxn>
                  <a:cxn ang="0">
                    <a:pos x="69" y="1"/>
                  </a:cxn>
                  <a:cxn ang="0">
                    <a:pos x="60" y="0"/>
                  </a:cxn>
                  <a:cxn ang="0">
                    <a:pos x="55" y="1"/>
                  </a:cxn>
                  <a:cxn ang="0">
                    <a:pos x="49" y="3"/>
                  </a:cxn>
                  <a:cxn ang="0">
                    <a:pos x="46" y="7"/>
                  </a:cxn>
                  <a:cxn ang="0">
                    <a:pos x="40" y="10"/>
                  </a:cxn>
                  <a:cxn ang="0">
                    <a:pos x="27" y="18"/>
                  </a:cxn>
                  <a:cxn ang="0">
                    <a:pos x="9" y="29"/>
                  </a:cxn>
                  <a:cxn ang="0">
                    <a:pos x="5" y="33"/>
                  </a:cxn>
                  <a:cxn ang="0">
                    <a:pos x="3" y="35"/>
                  </a:cxn>
                  <a:cxn ang="0">
                    <a:pos x="0" y="38"/>
                  </a:cxn>
                  <a:cxn ang="0">
                    <a:pos x="0" y="40"/>
                  </a:cxn>
                  <a:cxn ang="0">
                    <a:pos x="0" y="43"/>
                  </a:cxn>
                  <a:cxn ang="0">
                    <a:pos x="3" y="47"/>
                  </a:cxn>
                  <a:cxn ang="0">
                    <a:pos x="7" y="49"/>
                  </a:cxn>
                  <a:cxn ang="0">
                    <a:pos x="12" y="52"/>
                  </a:cxn>
                  <a:cxn ang="0">
                    <a:pos x="22" y="55"/>
                  </a:cxn>
                  <a:cxn ang="0">
                    <a:pos x="34" y="56"/>
                  </a:cxn>
                  <a:cxn ang="0">
                    <a:pos x="44" y="56"/>
                  </a:cxn>
                  <a:cxn ang="0">
                    <a:pos x="56" y="56"/>
                  </a:cxn>
                  <a:cxn ang="0">
                    <a:pos x="78" y="55"/>
                  </a:cxn>
                  <a:cxn ang="0">
                    <a:pos x="99" y="55"/>
                  </a:cxn>
                  <a:cxn ang="0">
                    <a:pos x="109" y="56"/>
                  </a:cxn>
                  <a:cxn ang="0">
                    <a:pos x="119" y="57"/>
                  </a:cxn>
                  <a:cxn ang="0">
                    <a:pos x="130" y="58"/>
                  </a:cxn>
                  <a:cxn ang="0">
                    <a:pos x="139" y="58"/>
                  </a:cxn>
                  <a:cxn ang="0">
                    <a:pos x="153" y="55"/>
                  </a:cxn>
                  <a:cxn ang="0">
                    <a:pos x="166" y="49"/>
                  </a:cxn>
                  <a:cxn ang="0">
                    <a:pos x="184" y="49"/>
                  </a:cxn>
                  <a:cxn ang="0">
                    <a:pos x="202" y="49"/>
                  </a:cxn>
                  <a:cxn ang="0">
                    <a:pos x="209" y="48"/>
                  </a:cxn>
                  <a:cxn ang="0">
                    <a:pos x="213" y="45"/>
                  </a:cxn>
                  <a:cxn ang="0">
                    <a:pos x="215" y="42"/>
                  </a:cxn>
                  <a:cxn ang="0">
                    <a:pos x="217" y="38"/>
                  </a:cxn>
                  <a:cxn ang="0">
                    <a:pos x="215" y="34"/>
                  </a:cxn>
                  <a:cxn ang="0">
                    <a:pos x="213" y="31"/>
                  </a:cxn>
                  <a:cxn ang="0">
                    <a:pos x="209" y="29"/>
                  </a:cxn>
                  <a:cxn ang="0">
                    <a:pos x="202" y="27"/>
                  </a:cxn>
                  <a:cxn ang="0">
                    <a:pos x="180" y="29"/>
                  </a:cxn>
                </a:cxnLst>
                <a:rect l="0" t="0" r="r" b="b"/>
                <a:pathLst>
                  <a:path w="217" h="58">
                    <a:moveTo>
                      <a:pt x="180" y="29"/>
                    </a:moveTo>
                    <a:lnTo>
                      <a:pt x="166" y="31"/>
                    </a:lnTo>
                    <a:lnTo>
                      <a:pt x="150" y="31"/>
                    </a:lnTo>
                    <a:lnTo>
                      <a:pt x="134" y="30"/>
                    </a:lnTo>
                    <a:lnTo>
                      <a:pt x="119" y="27"/>
                    </a:lnTo>
                    <a:lnTo>
                      <a:pt x="100" y="17"/>
                    </a:lnTo>
                    <a:lnTo>
                      <a:pt x="79" y="5"/>
                    </a:lnTo>
                    <a:lnTo>
                      <a:pt x="69" y="1"/>
                    </a:lnTo>
                    <a:lnTo>
                      <a:pt x="60" y="0"/>
                    </a:lnTo>
                    <a:lnTo>
                      <a:pt x="55" y="1"/>
                    </a:lnTo>
                    <a:lnTo>
                      <a:pt x="49" y="3"/>
                    </a:lnTo>
                    <a:lnTo>
                      <a:pt x="46" y="7"/>
                    </a:lnTo>
                    <a:lnTo>
                      <a:pt x="40" y="10"/>
                    </a:lnTo>
                    <a:lnTo>
                      <a:pt x="27" y="18"/>
                    </a:lnTo>
                    <a:lnTo>
                      <a:pt x="9" y="29"/>
                    </a:lnTo>
                    <a:lnTo>
                      <a:pt x="5" y="33"/>
                    </a:lnTo>
                    <a:lnTo>
                      <a:pt x="3" y="35"/>
                    </a:lnTo>
                    <a:lnTo>
                      <a:pt x="0" y="38"/>
                    </a:lnTo>
                    <a:lnTo>
                      <a:pt x="0" y="40"/>
                    </a:lnTo>
                    <a:lnTo>
                      <a:pt x="0" y="43"/>
                    </a:lnTo>
                    <a:lnTo>
                      <a:pt x="3" y="47"/>
                    </a:lnTo>
                    <a:lnTo>
                      <a:pt x="7" y="49"/>
                    </a:lnTo>
                    <a:lnTo>
                      <a:pt x="12" y="52"/>
                    </a:lnTo>
                    <a:lnTo>
                      <a:pt x="22" y="55"/>
                    </a:lnTo>
                    <a:lnTo>
                      <a:pt x="34" y="56"/>
                    </a:lnTo>
                    <a:lnTo>
                      <a:pt x="44" y="56"/>
                    </a:lnTo>
                    <a:lnTo>
                      <a:pt x="56" y="56"/>
                    </a:lnTo>
                    <a:lnTo>
                      <a:pt x="78" y="55"/>
                    </a:lnTo>
                    <a:lnTo>
                      <a:pt x="99" y="55"/>
                    </a:lnTo>
                    <a:lnTo>
                      <a:pt x="109" y="56"/>
                    </a:lnTo>
                    <a:lnTo>
                      <a:pt x="119" y="57"/>
                    </a:lnTo>
                    <a:lnTo>
                      <a:pt x="130" y="58"/>
                    </a:lnTo>
                    <a:lnTo>
                      <a:pt x="139" y="58"/>
                    </a:lnTo>
                    <a:lnTo>
                      <a:pt x="153" y="55"/>
                    </a:lnTo>
                    <a:lnTo>
                      <a:pt x="166" y="49"/>
                    </a:lnTo>
                    <a:lnTo>
                      <a:pt x="184" y="49"/>
                    </a:lnTo>
                    <a:lnTo>
                      <a:pt x="202" y="49"/>
                    </a:lnTo>
                    <a:lnTo>
                      <a:pt x="209" y="48"/>
                    </a:lnTo>
                    <a:lnTo>
                      <a:pt x="213" y="45"/>
                    </a:lnTo>
                    <a:lnTo>
                      <a:pt x="215" y="42"/>
                    </a:lnTo>
                    <a:lnTo>
                      <a:pt x="217" y="38"/>
                    </a:lnTo>
                    <a:lnTo>
                      <a:pt x="215" y="34"/>
                    </a:lnTo>
                    <a:lnTo>
                      <a:pt x="213" y="31"/>
                    </a:lnTo>
                    <a:lnTo>
                      <a:pt x="209" y="29"/>
                    </a:lnTo>
                    <a:lnTo>
                      <a:pt x="202" y="27"/>
                    </a:lnTo>
                    <a:lnTo>
                      <a:pt x="180" y="29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5" name="Freeform 137">
                <a:extLst>
                  <a:ext uri="{FF2B5EF4-FFF2-40B4-BE49-F238E27FC236}">
                    <a16:creationId xmlns:a16="http://schemas.microsoft.com/office/drawing/2014/main" id="{2969CA1A-D8D5-7540-8368-A518BAE3DC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20239" y="5552712"/>
                <a:ext cx="65581" cy="23483"/>
              </a:xfrm>
              <a:custGeom>
                <a:avLst/>
                <a:gdLst/>
                <a:ahLst/>
                <a:cxnLst>
                  <a:cxn ang="0">
                    <a:pos x="96" y="11"/>
                  </a:cxn>
                  <a:cxn ang="0">
                    <a:pos x="88" y="11"/>
                  </a:cxn>
                  <a:cxn ang="0">
                    <a:pos x="80" y="11"/>
                  </a:cxn>
                  <a:cxn ang="0">
                    <a:pos x="73" y="10"/>
                  </a:cxn>
                  <a:cxn ang="0">
                    <a:pos x="65" y="8"/>
                  </a:cxn>
                  <a:cxn ang="0">
                    <a:pos x="49" y="2"/>
                  </a:cxn>
                  <a:cxn ang="0">
                    <a:pos x="34" y="0"/>
                  </a:cxn>
                  <a:cxn ang="0">
                    <a:pos x="18" y="0"/>
                  </a:cxn>
                  <a:cxn ang="0">
                    <a:pos x="6" y="1"/>
                  </a:cxn>
                  <a:cxn ang="0">
                    <a:pos x="4" y="4"/>
                  </a:cxn>
                  <a:cxn ang="0">
                    <a:pos x="1" y="9"/>
                  </a:cxn>
                  <a:cxn ang="0">
                    <a:pos x="0" y="15"/>
                  </a:cxn>
                  <a:cxn ang="0">
                    <a:pos x="1" y="24"/>
                  </a:cxn>
                  <a:cxn ang="0">
                    <a:pos x="3" y="32"/>
                  </a:cxn>
                  <a:cxn ang="0">
                    <a:pos x="4" y="39"/>
                  </a:cxn>
                  <a:cxn ang="0">
                    <a:pos x="5" y="42"/>
                  </a:cxn>
                  <a:cxn ang="0">
                    <a:pos x="9" y="46"/>
                  </a:cxn>
                  <a:cxn ang="0">
                    <a:pos x="12" y="49"/>
                  </a:cxn>
                  <a:cxn ang="0">
                    <a:pos x="17" y="50"/>
                  </a:cxn>
                  <a:cxn ang="0">
                    <a:pos x="23" y="49"/>
                  </a:cxn>
                  <a:cxn ang="0">
                    <a:pos x="30" y="46"/>
                  </a:cxn>
                  <a:cxn ang="0">
                    <a:pos x="40" y="44"/>
                  </a:cxn>
                  <a:cxn ang="0">
                    <a:pos x="50" y="42"/>
                  </a:cxn>
                  <a:cxn ang="0">
                    <a:pos x="61" y="44"/>
                  </a:cxn>
                  <a:cxn ang="0">
                    <a:pos x="71" y="44"/>
                  </a:cxn>
                  <a:cxn ang="0">
                    <a:pos x="87" y="44"/>
                  </a:cxn>
                  <a:cxn ang="0">
                    <a:pos x="102" y="44"/>
                  </a:cxn>
                  <a:cxn ang="0">
                    <a:pos x="119" y="44"/>
                  </a:cxn>
                  <a:cxn ang="0">
                    <a:pos x="133" y="42"/>
                  </a:cxn>
                  <a:cxn ang="0">
                    <a:pos x="137" y="41"/>
                  </a:cxn>
                  <a:cxn ang="0">
                    <a:pos x="140" y="40"/>
                  </a:cxn>
                  <a:cxn ang="0">
                    <a:pos x="141" y="39"/>
                  </a:cxn>
                  <a:cxn ang="0">
                    <a:pos x="142" y="36"/>
                  </a:cxn>
                  <a:cxn ang="0">
                    <a:pos x="142" y="33"/>
                  </a:cxn>
                  <a:cxn ang="0">
                    <a:pos x="142" y="31"/>
                  </a:cxn>
                  <a:cxn ang="0">
                    <a:pos x="140" y="28"/>
                  </a:cxn>
                  <a:cxn ang="0">
                    <a:pos x="137" y="27"/>
                  </a:cxn>
                  <a:cxn ang="0">
                    <a:pos x="122" y="20"/>
                  </a:cxn>
                  <a:cxn ang="0">
                    <a:pos x="106" y="15"/>
                  </a:cxn>
                  <a:cxn ang="0">
                    <a:pos x="96" y="11"/>
                  </a:cxn>
                </a:cxnLst>
                <a:rect l="0" t="0" r="r" b="b"/>
                <a:pathLst>
                  <a:path w="142" h="50">
                    <a:moveTo>
                      <a:pt x="96" y="11"/>
                    </a:moveTo>
                    <a:lnTo>
                      <a:pt x="88" y="11"/>
                    </a:lnTo>
                    <a:lnTo>
                      <a:pt x="80" y="11"/>
                    </a:lnTo>
                    <a:lnTo>
                      <a:pt x="73" y="10"/>
                    </a:lnTo>
                    <a:lnTo>
                      <a:pt x="65" y="8"/>
                    </a:lnTo>
                    <a:lnTo>
                      <a:pt x="49" y="2"/>
                    </a:lnTo>
                    <a:lnTo>
                      <a:pt x="34" y="0"/>
                    </a:lnTo>
                    <a:lnTo>
                      <a:pt x="18" y="0"/>
                    </a:lnTo>
                    <a:lnTo>
                      <a:pt x="6" y="1"/>
                    </a:lnTo>
                    <a:lnTo>
                      <a:pt x="4" y="4"/>
                    </a:lnTo>
                    <a:lnTo>
                      <a:pt x="1" y="9"/>
                    </a:lnTo>
                    <a:lnTo>
                      <a:pt x="0" y="15"/>
                    </a:lnTo>
                    <a:lnTo>
                      <a:pt x="1" y="24"/>
                    </a:lnTo>
                    <a:lnTo>
                      <a:pt x="3" y="32"/>
                    </a:lnTo>
                    <a:lnTo>
                      <a:pt x="4" y="39"/>
                    </a:lnTo>
                    <a:lnTo>
                      <a:pt x="5" y="42"/>
                    </a:lnTo>
                    <a:lnTo>
                      <a:pt x="9" y="46"/>
                    </a:lnTo>
                    <a:lnTo>
                      <a:pt x="12" y="49"/>
                    </a:lnTo>
                    <a:lnTo>
                      <a:pt x="17" y="50"/>
                    </a:lnTo>
                    <a:lnTo>
                      <a:pt x="23" y="49"/>
                    </a:lnTo>
                    <a:lnTo>
                      <a:pt x="30" y="46"/>
                    </a:lnTo>
                    <a:lnTo>
                      <a:pt x="40" y="44"/>
                    </a:lnTo>
                    <a:lnTo>
                      <a:pt x="50" y="42"/>
                    </a:lnTo>
                    <a:lnTo>
                      <a:pt x="61" y="44"/>
                    </a:lnTo>
                    <a:lnTo>
                      <a:pt x="71" y="44"/>
                    </a:lnTo>
                    <a:lnTo>
                      <a:pt x="87" y="44"/>
                    </a:lnTo>
                    <a:lnTo>
                      <a:pt x="102" y="44"/>
                    </a:lnTo>
                    <a:lnTo>
                      <a:pt x="119" y="44"/>
                    </a:lnTo>
                    <a:lnTo>
                      <a:pt x="133" y="42"/>
                    </a:lnTo>
                    <a:lnTo>
                      <a:pt x="137" y="41"/>
                    </a:lnTo>
                    <a:lnTo>
                      <a:pt x="140" y="40"/>
                    </a:lnTo>
                    <a:lnTo>
                      <a:pt x="141" y="39"/>
                    </a:lnTo>
                    <a:lnTo>
                      <a:pt x="142" y="36"/>
                    </a:lnTo>
                    <a:lnTo>
                      <a:pt x="142" y="33"/>
                    </a:lnTo>
                    <a:lnTo>
                      <a:pt x="142" y="31"/>
                    </a:lnTo>
                    <a:lnTo>
                      <a:pt x="140" y="28"/>
                    </a:lnTo>
                    <a:lnTo>
                      <a:pt x="137" y="27"/>
                    </a:lnTo>
                    <a:lnTo>
                      <a:pt x="122" y="20"/>
                    </a:lnTo>
                    <a:lnTo>
                      <a:pt x="106" y="15"/>
                    </a:lnTo>
                    <a:lnTo>
                      <a:pt x="96" y="1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Freeform 138">
                <a:extLst>
                  <a:ext uri="{FF2B5EF4-FFF2-40B4-BE49-F238E27FC236}">
                    <a16:creationId xmlns:a16="http://schemas.microsoft.com/office/drawing/2014/main" id="{03246067-E4DA-D449-BC2A-B7231648C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13144" y="5597869"/>
                <a:ext cx="67403" cy="25288"/>
              </a:xfrm>
              <a:custGeom>
                <a:avLst/>
                <a:gdLst/>
                <a:ahLst/>
                <a:cxnLst>
                  <a:cxn ang="0">
                    <a:pos x="101" y="13"/>
                  </a:cxn>
                  <a:cxn ang="0">
                    <a:pos x="83" y="8"/>
                  </a:cxn>
                  <a:cxn ang="0">
                    <a:pos x="63" y="2"/>
                  </a:cxn>
                  <a:cxn ang="0">
                    <a:pos x="52" y="1"/>
                  </a:cxn>
                  <a:cxn ang="0">
                    <a:pos x="42" y="0"/>
                  </a:cxn>
                  <a:cxn ang="0">
                    <a:pos x="31" y="0"/>
                  </a:cxn>
                  <a:cxn ang="0">
                    <a:pos x="21" y="1"/>
                  </a:cxn>
                  <a:cxn ang="0">
                    <a:pos x="15" y="1"/>
                  </a:cxn>
                  <a:cxn ang="0">
                    <a:pos x="8" y="4"/>
                  </a:cxn>
                  <a:cxn ang="0">
                    <a:pos x="4" y="6"/>
                  </a:cxn>
                  <a:cxn ang="0">
                    <a:pos x="2" y="9"/>
                  </a:cxn>
                  <a:cxn ang="0">
                    <a:pos x="0" y="13"/>
                  </a:cxn>
                  <a:cxn ang="0">
                    <a:pos x="3" y="17"/>
                  </a:cxn>
                  <a:cxn ang="0">
                    <a:pos x="7" y="21"/>
                  </a:cxn>
                  <a:cxn ang="0">
                    <a:pos x="13" y="26"/>
                  </a:cxn>
                  <a:cxn ang="0">
                    <a:pos x="26" y="30"/>
                  </a:cxn>
                  <a:cxn ang="0">
                    <a:pos x="41" y="32"/>
                  </a:cxn>
                  <a:cxn ang="0">
                    <a:pos x="56" y="33"/>
                  </a:cxn>
                  <a:cxn ang="0">
                    <a:pos x="69" y="35"/>
                  </a:cxn>
                  <a:cxn ang="0">
                    <a:pos x="85" y="39"/>
                  </a:cxn>
                  <a:cxn ang="0">
                    <a:pos x="99" y="45"/>
                  </a:cxn>
                  <a:cxn ang="0">
                    <a:pos x="113" y="50"/>
                  </a:cxn>
                  <a:cxn ang="0">
                    <a:pos x="129" y="54"/>
                  </a:cxn>
                  <a:cxn ang="0">
                    <a:pos x="132" y="55"/>
                  </a:cxn>
                  <a:cxn ang="0">
                    <a:pos x="139" y="55"/>
                  </a:cxn>
                  <a:cxn ang="0">
                    <a:pos x="144" y="54"/>
                  </a:cxn>
                  <a:cxn ang="0">
                    <a:pos x="148" y="52"/>
                  </a:cxn>
                  <a:cxn ang="0">
                    <a:pos x="148" y="48"/>
                  </a:cxn>
                  <a:cxn ang="0">
                    <a:pos x="147" y="44"/>
                  </a:cxn>
                  <a:cxn ang="0">
                    <a:pos x="144" y="41"/>
                  </a:cxn>
                  <a:cxn ang="0">
                    <a:pos x="140" y="37"/>
                  </a:cxn>
                  <a:cxn ang="0">
                    <a:pos x="132" y="32"/>
                  </a:cxn>
                  <a:cxn ang="0">
                    <a:pos x="126" y="28"/>
                  </a:cxn>
                  <a:cxn ang="0">
                    <a:pos x="101" y="13"/>
                  </a:cxn>
                </a:cxnLst>
                <a:rect l="0" t="0" r="r" b="b"/>
                <a:pathLst>
                  <a:path w="148" h="55">
                    <a:moveTo>
                      <a:pt x="101" y="13"/>
                    </a:moveTo>
                    <a:lnTo>
                      <a:pt x="83" y="8"/>
                    </a:lnTo>
                    <a:lnTo>
                      <a:pt x="63" y="2"/>
                    </a:lnTo>
                    <a:lnTo>
                      <a:pt x="52" y="1"/>
                    </a:lnTo>
                    <a:lnTo>
                      <a:pt x="42" y="0"/>
                    </a:lnTo>
                    <a:lnTo>
                      <a:pt x="31" y="0"/>
                    </a:lnTo>
                    <a:lnTo>
                      <a:pt x="21" y="1"/>
                    </a:lnTo>
                    <a:lnTo>
                      <a:pt x="15" y="1"/>
                    </a:lnTo>
                    <a:lnTo>
                      <a:pt x="8" y="4"/>
                    </a:lnTo>
                    <a:lnTo>
                      <a:pt x="4" y="6"/>
                    </a:lnTo>
                    <a:lnTo>
                      <a:pt x="2" y="9"/>
                    </a:lnTo>
                    <a:lnTo>
                      <a:pt x="0" y="13"/>
                    </a:lnTo>
                    <a:lnTo>
                      <a:pt x="3" y="17"/>
                    </a:lnTo>
                    <a:lnTo>
                      <a:pt x="7" y="21"/>
                    </a:lnTo>
                    <a:lnTo>
                      <a:pt x="13" y="26"/>
                    </a:lnTo>
                    <a:lnTo>
                      <a:pt x="26" y="30"/>
                    </a:lnTo>
                    <a:lnTo>
                      <a:pt x="41" y="32"/>
                    </a:lnTo>
                    <a:lnTo>
                      <a:pt x="56" y="33"/>
                    </a:lnTo>
                    <a:lnTo>
                      <a:pt x="69" y="35"/>
                    </a:lnTo>
                    <a:lnTo>
                      <a:pt x="85" y="39"/>
                    </a:lnTo>
                    <a:lnTo>
                      <a:pt x="99" y="45"/>
                    </a:lnTo>
                    <a:lnTo>
                      <a:pt x="113" y="50"/>
                    </a:lnTo>
                    <a:lnTo>
                      <a:pt x="129" y="54"/>
                    </a:lnTo>
                    <a:lnTo>
                      <a:pt x="132" y="55"/>
                    </a:lnTo>
                    <a:lnTo>
                      <a:pt x="139" y="55"/>
                    </a:lnTo>
                    <a:lnTo>
                      <a:pt x="144" y="54"/>
                    </a:lnTo>
                    <a:lnTo>
                      <a:pt x="148" y="52"/>
                    </a:lnTo>
                    <a:lnTo>
                      <a:pt x="148" y="48"/>
                    </a:lnTo>
                    <a:lnTo>
                      <a:pt x="147" y="44"/>
                    </a:lnTo>
                    <a:lnTo>
                      <a:pt x="144" y="41"/>
                    </a:lnTo>
                    <a:lnTo>
                      <a:pt x="140" y="37"/>
                    </a:lnTo>
                    <a:lnTo>
                      <a:pt x="132" y="32"/>
                    </a:lnTo>
                    <a:lnTo>
                      <a:pt x="126" y="28"/>
                    </a:lnTo>
                    <a:lnTo>
                      <a:pt x="101" y="13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7" name="Freeform 139">
                <a:extLst>
                  <a:ext uri="{FF2B5EF4-FFF2-40B4-BE49-F238E27FC236}">
                    <a16:creationId xmlns:a16="http://schemas.microsoft.com/office/drawing/2014/main" id="{13B75EC4-E7A5-A047-88D0-D91F488D05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7641" y="5538261"/>
                <a:ext cx="89263" cy="48771"/>
              </a:xfrm>
              <a:custGeom>
                <a:avLst/>
                <a:gdLst/>
                <a:ahLst/>
                <a:cxnLst>
                  <a:cxn ang="0">
                    <a:pos x="123" y="57"/>
                  </a:cxn>
                  <a:cxn ang="0">
                    <a:pos x="96" y="43"/>
                  </a:cxn>
                  <a:cxn ang="0">
                    <a:pos x="58" y="21"/>
                  </a:cxn>
                  <a:cxn ang="0">
                    <a:pos x="40" y="10"/>
                  </a:cxn>
                  <a:cxn ang="0">
                    <a:pos x="22" y="3"/>
                  </a:cxn>
                  <a:cxn ang="0">
                    <a:pos x="15" y="0"/>
                  </a:cxn>
                  <a:cxn ang="0">
                    <a:pos x="9" y="0"/>
                  </a:cxn>
                  <a:cxn ang="0">
                    <a:pos x="4" y="0"/>
                  </a:cxn>
                  <a:cxn ang="0">
                    <a:pos x="0" y="1"/>
                  </a:cxn>
                  <a:cxn ang="0">
                    <a:pos x="1" y="5"/>
                  </a:cxn>
                  <a:cxn ang="0">
                    <a:pos x="3" y="9"/>
                  </a:cxn>
                  <a:cxn ang="0">
                    <a:pos x="5" y="13"/>
                  </a:cxn>
                  <a:cxn ang="0">
                    <a:pos x="9" y="17"/>
                  </a:cxn>
                  <a:cxn ang="0">
                    <a:pos x="18" y="23"/>
                  </a:cxn>
                  <a:cxn ang="0">
                    <a:pos x="30" y="31"/>
                  </a:cxn>
                  <a:cxn ang="0">
                    <a:pos x="53" y="44"/>
                  </a:cxn>
                  <a:cxn ang="0">
                    <a:pos x="70" y="52"/>
                  </a:cxn>
                  <a:cxn ang="0">
                    <a:pos x="80" y="58"/>
                  </a:cxn>
                  <a:cxn ang="0">
                    <a:pos x="91" y="66"/>
                  </a:cxn>
                  <a:cxn ang="0">
                    <a:pos x="101" y="72"/>
                  </a:cxn>
                  <a:cxn ang="0">
                    <a:pos x="111" y="78"/>
                  </a:cxn>
                  <a:cxn ang="0">
                    <a:pos x="128" y="82"/>
                  </a:cxn>
                  <a:cxn ang="0">
                    <a:pos x="146" y="87"/>
                  </a:cxn>
                  <a:cxn ang="0">
                    <a:pos x="155" y="92"/>
                  </a:cxn>
                  <a:cxn ang="0">
                    <a:pos x="166" y="97"/>
                  </a:cxn>
                  <a:cxn ang="0">
                    <a:pos x="171" y="100"/>
                  </a:cxn>
                  <a:cxn ang="0">
                    <a:pos x="176" y="102"/>
                  </a:cxn>
                  <a:cxn ang="0">
                    <a:pos x="181" y="104"/>
                  </a:cxn>
                  <a:cxn ang="0">
                    <a:pos x="186" y="105"/>
                  </a:cxn>
                  <a:cxn ang="0">
                    <a:pos x="190" y="105"/>
                  </a:cxn>
                  <a:cxn ang="0">
                    <a:pos x="193" y="104"/>
                  </a:cxn>
                  <a:cxn ang="0">
                    <a:pos x="194" y="102"/>
                  </a:cxn>
                  <a:cxn ang="0">
                    <a:pos x="194" y="100"/>
                  </a:cxn>
                  <a:cxn ang="0">
                    <a:pos x="190" y="95"/>
                  </a:cxn>
                  <a:cxn ang="0">
                    <a:pos x="184" y="88"/>
                  </a:cxn>
                  <a:cxn ang="0">
                    <a:pos x="168" y="76"/>
                  </a:cxn>
                  <a:cxn ang="0">
                    <a:pos x="158" y="70"/>
                  </a:cxn>
                  <a:cxn ang="0">
                    <a:pos x="123" y="57"/>
                  </a:cxn>
                </a:cxnLst>
                <a:rect l="0" t="0" r="r" b="b"/>
                <a:pathLst>
                  <a:path w="194" h="105">
                    <a:moveTo>
                      <a:pt x="123" y="57"/>
                    </a:moveTo>
                    <a:lnTo>
                      <a:pt x="96" y="43"/>
                    </a:lnTo>
                    <a:lnTo>
                      <a:pt x="58" y="21"/>
                    </a:lnTo>
                    <a:lnTo>
                      <a:pt x="40" y="10"/>
                    </a:lnTo>
                    <a:lnTo>
                      <a:pt x="22" y="3"/>
                    </a:lnTo>
                    <a:lnTo>
                      <a:pt x="15" y="0"/>
                    </a:lnTo>
                    <a:lnTo>
                      <a:pt x="9" y="0"/>
                    </a:lnTo>
                    <a:lnTo>
                      <a:pt x="4" y="0"/>
                    </a:lnTo>
                    <a:lnTo>
                      <a:pt x="0" y="1"/>
                    </a:lnTo>
                    <a:lnTo>
                      <a:pt x="1" y="5"/>
                    </a:lnTo>
                    <a:lnTo>
                      <a:pt x="3" y="9"/>
                    </a:lnTo>
                    <a:lnTo>
                      <a:pt x="5" y="13"/>
                    </a:lnTo>
                    <a:lnTo>
                      <a:pt x="9" y="17"/>
                    </a:lnTo>
                    <a:lnTo>
                      <a:pt x="18" y="23"/>
                    </a:lnTo>
                    <a:lnTo>
                      <a:pt x="30" y="31"/>
                    </a:lnTo>
                    <a:lnTo>
                      <a:pt x="53" y="44"/>
                    </a:lnTo>
                    <a:lnTo>
                      <a:pt x="70" y="52"/>
                    </a:lnTo>
                    <a:lnTo>
                      <a:pt x="80" y="58"/>
                    </a:lnTo>
                    <a:lnTo>
                      <a:pt x="91" y="66"/>
                    </a:lnTo>
                    <a:lnTo>
                      <a:pt x="101" y="72"/>
                    </a:lnTo>
                    <a:lnTo>
                      <a:pt x="111" y="78"/>
                    </a:lnTo>
                    <a:lnTo>
                      <a:pt x="128" y="82"/>
                    </a:lnTo>
                    <a:lnTo>
                      <a:pt x="146" y="87"/>
                    </a:lnTo>
                    <a:lnTo>
                      <a:pt x="155" y="92"/>
                    </a:lnTo>
                    <a:lnTo>
                      <a:pt x="166" y="97"/>
                    </a:lnTo>
                    <a:lnTo>
                      <a:pt x="171" y="100"/>
                    </a:lnTo>
                    <a:lnTo>
                      <a:pt x="176" y="102"/>
                    </a:lnTo>
                    <a:lnTo>
                      <a:pt x="181" y="104"/>
                    </a:lnTo>
                    <a:lnTo>
                      <a:pt x="186" y="105"/>
                    </a:lnTo>
                    <a:lnTo>
                      <a:pt x="190" y="105"/>
                    </a:lnTo>
                    <a:lnTo>
                      <a:pt x="193" y="104"/>
                    </a:lnTo>
                    <a:lnTo>
                      <a:pt x="194" y="102"/>
                    </a:lnTo>
                    <a:lnTo>
                      <a:pt x="194" y="100"/>
                    </a:lnTo>
                    <a:lnTo>
                      <a:pt x="190" y="95"/>
                    </a:lnTo>
                    <a:lnTo>
                      <a:pt x="184" y="88"/>
                    </a:lnTo>
                    <a:lnTo>
                      <a:pt x="168" y="76"/>
                    </a:lnTo>
                    <a:lnTo>
                      <a:pt x="158" y="70"/>
                    </a:lnTo>
                    <a:lnTo>
                      <a:pt x="123" y="5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Freeform 140">
                <a:extLst>
                  <a:ext uri="{FF2B5EF4-FFF2-40B4-BE49-F238E27FC236}">
                    <a16:creationId xmlns:a16="http://schemas.microsoft.com/office/drawing/2014/main" id="{B224C59D-8533-7C4A-B2FA-BB6603116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75082" y="5563549"/>
                <a:ext cx="123875" cy="106573"/>
              </a:xfrm>
              <a:custGeom>
                <a:avLst/>
                <a:gdLst/>
                <a:ahLst/>
                <a:cxnLst>
                  <a:cxn ang="0">
                    <a:pos x="269" y="234"/>
                  </a:cxn>
                  <a:cxn ang="0">
                    <a:pos x="263" y="225"/>
                  </a:cxn>
                  <a:cxn ang="0">
                    <a:pos x="256" y="216"/>
                  </a:cxn>
                  <a:cxn ang="0">
                    <a:pos x="248" y="208"/>
                  </a:cxn>
                  <a:cxn ang="0">
                    <a:pos x="238" y="200"/>
                  </a:cxn>
                  <a:cxn ang="0">
                    <a:pos x="222" y="191"/>
                  </a:cxn>
                  <a:cxn ang="0">
                    <a:pos x="208" y="184"/>
                  </a:cxn>
                  <a:cxn ang="0">
                    <a:pos x="202" y="178"/>
                  </a:cxn>
                  <a:cxn ang="0">
                    <a:pos x="197" y="173"/>
                  </a:cxn>
                  <a:cxn ang="0">
                    <a:pos x="190" y="167"/>
                  </a:cxn>
                  <a:cxn ang="0">
                    <a:pos x="184" y="158"/>
                  </a:cxn>
                  <a:cxn ang="0">
                    <a:pos x="167" y="136"/>
                  </a:cxn>
                  <a:cxn ang="0">
                    <a:pos x="149" y="115"/>
                  </a:cxn>
                  <a:cxn ang="0">
                    <a:pos x="143" y="111"/>
                  </a:cxn>
                  <a:cxn ang="0">
                    <a:pos x="138" y="107"/>
                  </a:cxn>
                  <a:cxn ang="0">
                    <a:pos x="133" y="105"/>
                  </a:cxn>
                  <a:cxn ang="0">
                    <a:pos x="127" y="102"/>
                  </a:cxn>
                  <a:cxn ang="0">
                    <a:pos x="120" y="99"/>
                  </a:cxn>
                  <a:cxn ang="0">
                    <a:pos x="112" y="99"/>
                  </a:cxn>
                  <a:cxn ang="0">
                    <a:pos x="105" y="99"/>
                  </a:cxn>
                  <a:cxn ang="0">
                    <a:pos x="97" y="101"/>
                  </a:cxn>
                  <a:cxn ang="0">
                    <a:pos x="83" y="92"/>
                  </a:cxn>
                  <a:cxn ang="0">
                    <a:pos x="70" y="83"/>
                  </a:cxn>
                  <a:cxn ang="0">
                    <a:pos x="58" y="71"/>
                  </a:cxn>
                  <a:cxn ang="0">
                    <a:pos x="46" y="58"/>
                  </a:cxn>
                  <a:cxn ang="0">
                    <a:pos x="24" y="32"/>
                  </a:cxn>
                  <a:cxn ang="0">
                    <a:pos x="2" y="9"/>
                  </a:cxn>
                  <a:cxn ang="0">
                    <a:pos x="0" y="5"/>
                  </a:cxn>
                  <a:cxn ang="0">
                    <a:pos x="53" y="0"/>
                  </a:cxn>
                  <a:cxn ang="0">
                    <a:pos x="62" y="11"/>
                  </a:cxn>
                  <a:cxn ang="0">
                    <a:pos x="71" y="22"/>
                  </a:cxn>
                  <a:cxn ang="0">
                    <a:pos x="80" y="31"/>
                  </a:cxn>
                  <a:cxn ang="0">
                    <a:pos x="90" y="41"/>
                  </a:cxn>
                  <a:cxn ang="0">
                    <a:pos x="110" y="59"/>
                  </a:cxn>
                  <a:cxn ang="0">
                    <a:pos x="129" y="73"/>
                  </a:cxn>
                  <a:cxn ang="0">
                    <a:pos x="150" y="89"/>
                  </a:cxn>
                  <a:cxn ang="0">
                    <a:pos x="171" y="105"/>
                  </a:cxn>
                  <a:cxn ang="0">
                    <a:pos x="178" y="112"/>
                  </a:cxn>
                  <a:cxn ang="0">
                    <a:pos x="186" y="120"/>
                  </a:cxn>
                  <a:cxn ang="0">
                    <a:pos x="190" y="123"/>
                  </a:cxn>
                  <a:cxn ang="0">
                    <a:pos x="194" y="125"/>
                  </a:cxn>
                  <a:cxn ang="0">
                    <a:pos x="200" y="127"/>
                  </a:cxn>
                  <a:cxn ang="0">
                    <a:pos x="206" y="128"/>
                  </a:cxn>
                  <a:cxn ang="0">
                    <a:pos x="217" y="129"/>
                  </a:cxn>
                  <a:cxn ang="0">
                    <a:pos x="228" y="132"/>
                  </a:cxn>
                  <a:cxn ang="0">
                    <a:pos x="238" y="137"/>
                  </a:cxn>
                  <a:cxn ang="0">
                    <a:pos x="246" y="143"/>
                  </a:cxn>
                  <a:cxn ang="0">
                    <a:pos x="256" y="155"/>
                  </a:cxn>
                  <a:cxn ang="0">
                    <a:pos x="256" y="155"/>
                  </a:cxn>
                  <a:cxn ang="0">
                    <a:pos x="272" y="204"/>
                  </a:cxn>
                  <a:cxn ang="0">
                    <a:pos x="269" y="234"/>
                  </a:cxn>
                  <a:cxn ang="0">
                    <a:pos x="269" y="234"/>
                  </a:cxn>
                </a:cxnLst>
                <a:rect l="0" t="0" r="r" b="b"/>
                <a:pathLst>
                  <a:path w="272" h="234">
                    <a:moveTo>
                      <a:pt x="269" y="234"/>
                    </a:moveTo>
                    <a:lnTo>
                      <a:pt x="263" y="225"/>
                    </a:lnTo>
                    <a:lnTo>
                      <a:pt x="256" y="216"/>
                    </a:lnTo>
                    <a:lnTo>
                      <a:pt x="248" y="208"/>
                    </a:lnTo>
                    <a:lnTo>
                      <a:pt x="238" y="200"/>
                    </a:lnTo>
                    <a:lnTo>
                      <a:pt x="222" y="191"/>
                    </a:lnTo>
                    <a:lnTo>
                      <a:pt x="208" y="184"/>
                    </a:lnTo>
                    <a:lnTo>
                      <a:pt x="202" y="178"/>
                    </a:lnTo>
                    <a:lnTo>
                      <a:pt x="197" y="173"/>
                    </a:lnTo>
                    <a:lnTo>
                      <a:pt x="190" y="167"/>
                    </a:lnTo>
                    <a:lnTo>
                      <a:pt x="184" y="158"/>
                    </a:lnTo>
                    <a:lnTo>
                      <a:pt x="167" y="136"/>
                    </a:lnTo>
                    <a:lnTo>
                      <a:pt x="149" y="115"/>
                    </a:lnTo>
                    <a:lnTo>
                      <a:pt x="143" y="111"/>
                    </a:lnTo>
                    <a:lnTo>
                      <a:pt x="138" y="107"/>
                    </a:lnTo>
                    <a:lnTo>
                      <a:pt x="133" y="105"/>
                    </a:lnTo>
                    <a:lnTo>
                      <a:pt x="127" y="102"/>
                    </a:lnTo>
                    <a:lnTo>
                      <a:pt x="120" y="99"/>
                    </a:lnTo>
                    <a:lnTo>
                      <a:pt x="112" y="99"/>
                    </a:lnTo>
                    <a:lnTo>
                      <a:pt x="105" y="99"/>
                    </a:lnTo>
                    <a:lnTo>
                      <a:pt x="97" y="101"/>
                    </a:lnTo>
                    <a:lnTo>
                      <a:pt x="83" y="92"/>
                    </a:lnTo>
                    <a:lnTo>
                      <a:pt x="70" y="83"/>
                    </a:lnTo>
                    <a:lnTo>
                      <a:pt x="58" y="71"/>
                    </a:lnTo>
                    <a:lnTo>
                      <a:pt x="46" y="58"/>
                    </a:lnTo>
                    <a:lnTo>
                      <a:pt x="24" y="32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53" y="0"/>
                    </a:lnTo>
                    <a:lnTo>
                      <a:pt x="62" y="11"/>
                    </a:lnTo>
                    <a:lnTo>
                      <a:pt x="71" y="22"/>
                    </a:lnTo>
                    <a:lnTo>
                      <a:pt x="80" y="31"/>
                    </a:lnTo>
                    <a:lnTo>
                      <a:pt x="90" y="41"/>
                    </a:lnTo>
                    <a:lnTo>
                      <a:pt x="110" y="59"/>
                    </a:lnTo>
                    <a:lnTo>
                      <a:pt x="129" y="73"/>
                    </a:lnTo>
                    <a:lnTo>
                      <a:pt x="150" y="89"/>
                    </a:lnTo>
                    <a:lnTo>
                      <a:pt x="171" y="105"/>
                    </a:lnTo>
                    <a:lnTo>
                      <a:pt x="178" y="112"/>
                    </a:lnTo>
                    <a:lnTo>
                      <a:pt x="186" y="120"/>
                    </a:lnTo>
                    <a:lnTo>
                      <a:pt x="190" y="123"/>
                    </a:lnTo>
                    <a:lnTo>
                      <a:pt x="194" y="125"/>
                    </a:lnTo>
                    <a:lnTo>
                      <a:pt x="200" y="127"/>
                    </a:lnTo>
                    <a:lnTo>
                      <a:pt x="206" y="128"/>
                    </a:lnTo>
                    <a:lnTo>
                      <a:pt x="217" y="129"/>
                    </a:lnTo>
                    <a:lnTo>
                      <a:pt x="228" y="132"/>
                    </a:lnTo>
                    <a:lnTo>
                      <a:pt x="238" y="137"/>
                    </a:lnTo>
                    <a:lnTo>
                      <a:pt x="246" y="143"/>
                    </a:lnTo>
                    <a:lnTo>
                      <a:pt x="256" y="155"/>
                    </a:lnTo>
                    <a:lnTo>
                      <a:pt x="256" y="155"/>
                    </a:lnTo>
                    <a:lnTo>
                      <a:pt x="272" y="204"/>
                    </a:lnTo>
                    <a:lnTo>
                      <a:pt x="269" y="234"/>
                    </a:lnTo>
                    <a:lnTo>
                      <a:pt x="269" y="234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Freeform 141">
                <a:extLst>
                  <a:ext uri="{FF2B5EF4-FFF2-40B4-BE49-F238E27FC236}">
                    <a16:creationId xmlns:a16="http://schemas.microsoft.com/office/drawing/2014/main" id="{D2D46DA2-D88D-464B-B167-189212694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57529" y="4772388"/>
                <a:ext cx="876234" cy="783936"/>
              </a:xfrm>
              <a:custGeom>
                <a:avLst/>
                <a:gdLst/>
                <a:ahLst/>
                <a:cxnLst>
                  <a:cxn ang="0">
                    <a:pos x="1141" y="1592"/>
                  </a:cxn>
                  <a:cxn ang="0">
                    <a:pos x="978" y="1499"/>
                  </a:cxn>
                  <a:cxn ang="0">
                    <a:pos x="950" y="1456"/>
                  </a:cxn>
                  <a:cxn ang="0">
                    <a:pos x="795" y="1496"/>
                  </a:cxn>
                  <a:cxn ang="0">
                    <a:pos x="717" y="1332"/>
                  </a:cxn>
                  <a:cxn ang="0">
                    <a:pos x="594" y="1240"/>
                  </a:cxn>
                  <a:cxn ang="0">
                    <a:pos x="522" y="1130"/>
                  </a:cxn>
                  <a:cxn ang="0">
                    <a:pos x="612" y="1105"/>
                  </a:cxn>
                  <a:cxn ang="0">
                    <a:pos x="663" y="1106"/>
                  </a:cxn>
                  <a:cxn ang="0">
                    <a:pos x="488" y="959"/>
                  </a:cxn>
                  <a:cxn ang="0">
                    <a:pos x="447" y="737"/>
                  </a:cxn>
                  <a:cxn ang="0">
                    <a:pos x="340" y="620"/>
                  </a:cxn>
                  <a:cxn ang="0">
                    <a:pos x="270" y="644"/>
                  </a:cxn>
                  <a:cxn ang="0">
                    <a:pos x="212" y="745"/>
                  </a:cxn>
                  <a:cxn ang="0">
                    <a:pos x="130" y="837"/>
                  </a:cxn>
                  <a:cxn ang="0">
                    <a:pos x="79" y="786"/>
                  </a:cxn>
                  <a:cxn ang="0">
                    <a:pos x="0" y="532"/>
                  </a:cxn>
                  <a:cxn ang="0">
                    <a:pos x="102" y="531"/>
                  </a:cxn>
                  <a:cxn ang="0">
                    <a:pos x="283" y="547"/>
                  </a:cxn>
                  <a:cxn ang="0">
                    <a:pos x="344" y="464"/>
                  </a:cxn>
                  <a:cxn ang="0">
                    <a:pos x="498" y="558"/>
                  </a:cxn>
                  <a:cxn ang="0">
                    <a:pos x="571" y="560"/>
                  </a:cxn>
                  <a:cxn ang="0">
                    <a:pos x="627" y="453"/>
                  </a:cxn>
                  <a:cxn ang="0">
                    <a:pos x="747" y="377"/>
                  </a:cxn>
                  <a:cxn ang="0">
                    <a:pos x="712" y="266"/>
                  </a:cxn>
                  <a:cxn ang="0">
                    <a:pos x="754" y="201"/>
                  </a:cxn>
                  <a:cxn ang="0">
                    <a:pos x="882" y="171"/>
                  </a:cxn>
                  <a:cxn ang="0">
                    <a:pos x="949" y="92"/>
                  </a:cxn>
                  <a:cxn ang="0">
                    <a:pos x="973" y="0"/>
                  </a:cxn>
                  <a:cxn ang="0">
                    <a:pos x="1059" y="104"/>
                  </a:cxn>
                  <a:cxn ang="0">
                    <a:pos x="1136" y="201"/>
                  </a:cxn>
                  <a:cxn ang="0">
                    <a:pos x="1280" y="325"/>
                  </a:cxn>
                  <a:cxn ang="0">
                    <a:pos x="1418" y="412"/>
                  </a:cxn>
                  <a:cxn ang="0">
                    <a:pos x="1563" y="408"/>
                  </a:cxn>
                  <a:cxn ang="0">
                    <a:pos x="1754" y="346"/>
                  </a:cxn>
                  <a:cxn ang="0">
                    <a:pos x="1764" y="470"/>
                  </a:cxn>
                  <a:cxn ang="0">
                    <a:pos x="1833" y="557"/>
                  </a:cxn>
                  <a:cxn ang="0">
                    <a:pos x="1881" y="654"/>
                  </a:cxn>
                  <a:cxn ang="0">
                    <a:pos x="1899" y="705"/>
                  </a:cxn>
                  <a:cxn ang="0">
                    <a:pos x="1921" y="828"/>
                  </a:cxn>
                  <a:cxn ang="0">
                    <a:pos x="1789" y="824"/>
                  </a:cxn>
                  <a:cxn ang="0">
                    <a:pos x="1754" y="740"/>
                  </a:cxn>
                  <a:cxn ang="0">
                    <a:pos x="1627" y="719"/>
                  </a:cxn>
                  <a:cxn ang="0">
                    <a:pos x="1517" y="703"/>
                  </a:cxn>
                  <a:cxn ang="0">
                    <a:pos x="1414" y="719"/>
                  </a:cxn>
                  <a:cxn ang="0">
                    <a:pos x="1318" y="705"/>
                  </a:cxn>
                  <a:cxn ang="0">
                    <a:pos x="1176" y="658"/>
                  </a:cxn>
                  <a:cxn ang="0">
                    <a:pos x="1063" y="665"/>
                  </a:cxn>
                  <a:cxn ang="0">
                    <a:pos x="936" y="754"/>
                  </a:cxn>
                  <a:cxn ang="0">
                    <a:pos x="824" y="683"/>
                  </a:cxn>
                  <a:cxn ang="0">
                    <a:pos x="760" y="698"/>
                  </a:cxn>
                  <a:cxn ang="0">
                    <a:pos x="724" y="821"/>
                  </a:cxn>
                  <a:cxn ang="0">
                    <a:pos x="777" y="915"/>
                  </a:cxn>
                  <a:cxn ang="0">
                    <a:pos x="831" y="1026"/>
                  </a:cxn>
                  <a:cxn ang="0">
                    <a:pos x="906" y="1183"/>
                  </a:cxn>
                  <a:cxn ang="0">
                    <a:pos x="1027" y="1325"/>
                  </a:cxn>
                  <a:cxn ang="0">
                    <a:pos x="1173" y="1477"/>
                  </a:cxn>
                  <a:cxn ang="0">
                    <a:pos x="1233" y="1503"/>
                  </a:cxn>
                  <a:cxn ang="0">
                    <a:pos x="1241" y="1566"/>
                  </a:cxn>
                  <a:cxn ang="0">
                    <a:pos x="1327" y="1656"/>
                  </a:cxn>
                  <a:cxn ang="0">
                    <a:pos x="1322" y="1736"/>
                  </a:cxn>
                </a:cxnLst>
                <a:rect l="0" t="0" r="r" b="b"/>
                <a:pathLst>
                  <a:path w="1921" h="1736">
                    <a:moveTo>
                      <a:pt x="1322" y="1736"/>
                    </a:moveTo>
                    <a:lnTo>
                      <a:pt x="1303" y="1727"/>
                    </a:lnTo>
                    <a:lnTo>
                      <a:pt x="1283" y="1718"/>
                    </a:lnTo>
                    <a:lnTo>
                      <a:pt x="1265" y="1707"/>
                    </a:lnTo>
                    <a:lnTo>
                      <a:pt x="1248" y="1694"/>
                    </a:lnTo>
                    <a:lnTo>
                      <a:pt x="1221" y="1671"/>
                    </a:lnTo>
                    <a:lnTo>
                      <a:pt x="1195" y="1645"/>
                    </a:lnTo>
                    <a:lnTo>
                      <a:pt x="1168" y="1618"/>
                    </a:lnTo>
                    <a:lnTo>
                      <a:pt x="1141" y="1592"/>
                    </a:lnTo>
                    <a:lnTo>
                      <a:pt x="1114" y="1567"/>
                    </a:lnTo>
                    <a:lnTo>
                      <a:pt x="1085" y="1545"/>
                    </a:lnTo>
                    <a:lnTo>
                      <a:pt x="1070" y="1535"/>
                    </a:lnTo>
                    <a:lnTo>
                      <a:pt x="1054" y="1526"/>
                    </a:lnTo>
                    <a:lnTo>
                      <a:pt x="1037" y="1517"/>
                    </a:lnTo>
                    <a:lnTo>
                      <a:pt x="1020" y="1510"/>
                    </a:lnTo>
                    <a:lnTo>
                      <a:pt x="1006" y="1505"/>
                    </a:lnTo>
                    <a:lnTo>
                      <a:pt x="987" y="1501"/>
                    </a:lnTo>
                    <a:lnTo>
                      <a:pt x="978" y="1499"/>
                    </a:lnTo>
                    <a:lnTo>
                      <a:pt x="970" y="1496"/>
                    </a:lnTo>
                    <a:lnTo>
                      <a:pt x="962" y="1494"/>
                    </a:lnTo>
                    <a:lnTo>
                      <a:pt x="957" y="1490"/>
                    </a:lnTo>
                    <a:lnTo>
                      <a:pt x="957" y="1483"/>
                    </a:lnTo>
                    <a:lnTo>
                      <a:pt x="973" y="1464"/>
                    </a:lnTo>
                    <a:lnTo>
                      <a:pt x="973" y="1461"/>
                    </a:lnTo>
                    <a:lnTo>
                      <a:pt x="967" y="1459"/>
                    </a:lnTo>
                    <a:lnTo>
                      <a:pt x="960" y="1457"/>
                    </a:lnTo>
                    <a:lnTo>
                      <a:pt x="950" y="1456"/>
                    </a:lnTo>
                    <a:lnTo>
                      <a:pt x="939" y="1457"/>
                    </a:lnTo>
                    <a:lnTo>
                      <a:pt x="914" y="1460"/>
                    </a:lnTo>
                    <a:lnTo>
                      <a:pt x="887" y="1466"/>
                    </a:lnTo>
                    <a:lnTo>
                      <a:pt x="860" y="1474"/>
                    </a:lnTo>
                    <a:lnTo>
                      <a:pt x="835" y="1482"/>
                    </a:lnTo>
                    <a:lnTo>
                      <a:pt x="814" y="1491"/>
                    </a:lnTo>
                    <a:lnTo>
                      <a:pt x="801" y="1497"/>
                    </a:lnTo>
                    <a:lnTo>
                      <a:pt x="798" y="1499"/>
                    </a:lnTo>
                    <a:lnTo>
                      <a:pt x="795" y="1496"/>
                    </a:lnTo>
                    <a:lnTo>
                      <a:pt x="791" y="1492"/>
                    </a:lnTo>
                    <a:lnTo>
                      <a:pt x="789" y="1487"/>
                    </a:lnTo>
                    <a:lnTo>
                      <a:pt x="781" y="1470"/>
                    </a:lnTo>
                    <a:lnTo>
                      <a:pt x="774" y="1451"/>
                    </a:lnTo>
                    <a:lnTo>
                      <a:pt x="761" y="1408"/>
                    </a:lnTo>
                    <a:lnTo>
                      <a:pt x="751" y="1377"/>
                    </a:lnTo>
                    <a:lnTo>
                      <a:pt x="738" y="1358"/>
                    </a:lnTo>
                    <a:lnTo>
                      <a:pt x="728" y="1343"/>
                    </a:lnTo>
                    <a:lnTo>
                      <a:pt x="717" y="1332"/>
                    </a:lnTo>
                    <a:lnTo>
                      <a:pt x="707" y="1321"/>
                    </a:lnTo>
                    <a:lnTo>
                      <a:pt x="697" y="1312"/>
                    </a:lnTo>
                    <a:lnTo>
                      <a:pt x="684" y="1304"/>
                    </a:lnTo>
                    <a:lnTo>
                      <a:pt x="667" y="1295"/>
                    </a:lnTo>
                    <a:lnTo>
                      <a:pt x="647" y="1285"/>
                    </a:lnTo>
                    <a:lnTo>
                      <a:pt x="632" y="1277"/>
                    </a:lnTo>
                    <a:lnTo>
                      <a:pt x="619" y="1266"/>
                    </a:lnTo>
                    <a:lnTo>
                      <a:pt x="606" y="1253"/>
                    </a:lnTo>
                    <a:lnTo>
                      <a:pt x="594" y="1240"/>
                    </a:lnTo>
                    <a:lnTo>
                      <a:pt x="573" y="1210"/>
                    </a:lnTo>
                    <a:lnTo>
                      <a:pt x="555" y="1180"/>
                    </a:lnTo>
                    <a:lnTo>
                      <a:pt x="542" y="1165"/>
                    </a:lnTo>
                    <a:lnTo>
                      <a:pt x="526" y="1146"/>
                    </a:lnTo>
                    <a:lnTo>
                      <a:pt x="523" y="1143"/>
                    </a:lnTo>
                    <a:lnTo>
                      <a:pt x="520" y="1139"/>
                    </a:lnTo>
                    <a:lnTo>
                      <a:pt x="520" y="1135"/>
                    </a:lnTo>
                    <a:lnTo>
                      <a:pt x="520" y="1132"/>
                    </a:lnTo>
                    <a:lnTo>
                      <a:pt x="522" y="1130"/>
                    </a:lnTo>
                    <a:lnTo>
                      <a:pt x="526" y="1128"/>
                    </a:lnTo>
                    <a:lnTo>
                      <a:pt x="532" y="1127"/>
                    </a:lnTo>
                    <a:lnTo>
                      <a:pt x="539" y="1126"/>
                    </a:lnTo>
                    <a:lnTo>
                      <a:pt x="551" y="1126"/>
                    </a:lnTo>
                    <a:lnTo>
                      <a:pt x="561" y="1126"/>
                    </a:lnTo>
                    <a:lnTo>
                      <a:pt x="570" y="1123"/>
                    </a:lnTo>
                    <a:lnTo>
                      <a:pt x="579" y="1122"/>
                    </a:lnTo>
                    <a:lnTo>
                      <a:pt x="594" y="1115"/>
                    </a:lnTo>
                    <a:lnTo>
                      <a:pt x="612" y="1105"/>
                    </a:lnTo>
                    <a:lnTo>
                      <a:pt x="627" y="1110"/>
                    </a:lnTo>
                    <a:lnTo>
                      <a:pt x="655" y="1123"/>
                    </a:lnTo>
                    <a:lnTo>
                      <a:pt x="668" y="1128"/>
                    </a:lnTo>
                    <a:lnTo>
                      <a:pt x="676" y="1130"/>
                    </a:lnTo>
                    <a:lnTo>
                      <a:pt x="678" y="1128"/>
                    </a:lnTo>
                    <a:lnTo>
                      <a:pt x="678" y="1126"/>
                    </a:lnTo>
                    <a:lnTo>
                      <a:pt x="676" y="1122"/>
                    </a:lnTo>
                    <a:lnTo>
                      <a:pt x="672" y="1115"/>
                    </a:lnTo>
                    <a:lnTo>
                      <a:pt x="663" y="1106"/>
                    </a:lnTo>
                    <a:lnTo>
                      <a:pt x="651" y="1100"/>
                    </a:lnTo>
                    <a:lnTo>
                      <a:pt x="629" y="1087"/>
                    </a:lnTo>
                    <a:lnTo>
                      <a:pt x="606" y="1071"/>
                    </a:lnTo>
                    <a:lnTo>
                      <a:pt x="584" y="1054"/>
                    </a:lnTo>
                    <a:lnTo>
                      <a:pt x="563" y="1036"/>
                    </a:lnTo>
                    <a:lnTo>
                      <a:pt x="542" y="1018"/>
                    </a:lnTo>
                    <a:lnTo>
                      <a:pt x="523" y="999"/>
                    </a:lnTo>
                    <a:lnTo>
                      <a:pt x="505" y="978"/>
                    </a:lnTo>
                    <a:lnTo>
                      <a:pt x="488" y="959"/>
                    </a:lnTo>
                    <a:lnTo>
                      <a:pt x="476" y="940"/>
                    </a:lnTo>
                    <a:lnTo>
                      <a:pt x="467" y="925"/>
                    </a:lnTo>
                    <a:lnTo>
                      <a:pt x="461" y="909"/>
                    </a:lnTo>
                    <a:lnTo>
                      <a:pt x="456" y="893"/>
                    </a:lnTo>
                    <a:lnTo>
                      <a:pt x="448" y="860"/>
                    </a:lnTo>
                    <a:lnTo>
                      <a:pt x="436" y="824"/>
                    </a:lnTo>
                    <a:lnTo>
                      <a:pt x="440" y="786"/>
                    </a:lnTo>
                    <a:lnTo>
                      <a:pt x="444" y="759"/>
                    </a:lnTo>
                    <a:lnTo>
                      <a:pt x="447" y="737"/>
                    </a:lnTo>
                    <a:lnTo>
                      <a:pt x="448" y="722"/>
                    </a:lnTo>
                    <a:lnTo>
                      <a:pt x="447" y="714"/>
                    </a:lnTo>
                    <a:lnTo>
                      <a:pt x="443" y="707"/>
                    </a:lnTo>
                    <a:lnTo>
                      <a:pt x="439" y="699"/>
                    </a:lnTo>
                    <a:lnTo>
                      <a:pt x="432" y="692"/>
                    </a:lnTo>
                    <a:lnTo>
                      <a:pt x="413" y="674"/>
                    </a:lnTo>
                    <a:lnTo>
                      <a:pt x="384" y="650"/>
                    </a:lnTo>
                    <a:lnTo>
                      <a:pt x="361" y="633"/>
                    </a:lnTo>
                    <a:lnTo>
                      <a:pt x="340" y="620"/>
                    </a:lnTo>
                    <a:lnTo>
                      <a:pt x="331" y="617"/>
                    </a:lnTo>
                    <a:lnTo>
                      <a:pt x="322" y="614"/>
                    </a:lnTo>
                    <a:lnTo>
                      <a:pt x="314" y="613"/>
                    </a:lnTo>
                    <a:lnTo>
                      <a:pt x="305" y="613"/>
                    </a:lnTo>
                    <a:lnTo>
                      <a:pt x="299" y="615"/>
                    </a:lnTo>
                    <a:lnTo>
                      <a:pt x="291" y="619"/>
                    </a:lnTo>
                    <a:lnTo>
                      <a:pt x="283" y="626"/>
                    </a:lnTo>
                    <a:lnTo>
                      <a:pt x="277" y="633"/>
                    </a:lnTo>
                    <a:lnTo>
                      <a:pt x="270" y="644"/>
                    </a:lnTo>
                    <a:lnTo>
                      <a:pt x="264" y="657"/>
                    </a:lnTo>
                    <a:lnTo>
                      <a:pt x="257" y="671"/>
                    </a:lnTo>
                    <a:lnTo>
                      <a:pt x="251" y="689"/>
                    </a:lnTo>
                    <a:lnTo>
                      <a:pt x="246" y="699"/>
                    </a:lnTo>
                    <a:lnTo>
                      <a:pt x="242" y="709"/>
                    </a:lnTo>
                    <a:lnTo>
                      <a:pt x="237" y="718"/>
                    </a:lnTo>
                    <a:lnTo>
                      <a:pt x="233" y="724"/>
                    </a:lnTo>
                    <a:lnTo>
                      <a:pt x="222" y="736"/>
                    </a:lnTo>
                    <a:lnTo>
                      <a:pt x="212" y="745"/>
                    </a:lnTo>
                    <a:lnTo>
                      <a:pt x="200" y="753"/>
                    </a:lnTo>
                    <a:lnTo>
                      <a:pt x="189" y="762"/>
                    </a:lnTo>
                    <a:lnTo>
                      <a:pt x="176" y="772"/>
                    </a:lnTo>
                    <a:lnTo>
                      <a:pt x="162" y="786"/>
                    </a:lnTo>
                    <a:lnTo>
                      <a:pt x="154" y="801"/>
                    </a:lnTo>
                    <a:lnTo>
                      <a:pt x="145" y="819"/>
                    </a:lnTo>
                    <a:lnTo>
                      <a:pt x="139" y="828"/>
                    </a:lnTo>
                    <a:lnTo>
                      <a:pt x="133" y="834"/>
                    </a:lnTo>
                    <a:lnTo>
                      <a:pt x="130" y="837"/>
                    </a:lnTo>
                    <a:lnTo>
                      <a:pt x="128" y="838"/>
                    </a:lnTo>
                    <a:lnTo>
                      <a:pt x="124" y="839"/>
                    </a:lnTo>
                    <a:lnTo>
                      <a:pt x="120" y="838"/>
                    </a:lnTo>
                    <a:lnTo>
                      <a:pt x="116" y="837"/>
                    </a:lnTo>
                    <a:lnTo>
                      <a:pt x="111" y="833"/>
                    </a:lnTo>
                    <a:lnTo>
                      <a:pt x="106" y="828"/>
                    </a:lnTo>
                    <a:lnTo>
                      <a:pt x="101" y="821"/>
                    </a:lnTo>
                    <a:lnTo>
                      <a:pt x="89" y="804"/>
                    </a:lnTo>
                    <a:lnTo>
                      <a:pt x="79" y="786"/>
                    </a:lnTo>
                    <a:lnTo>
                      <a:pt x="59" y="747"/>
                    </a:lnTo>
                    <a:lnTo>
                      <a:pt x="46" y="719"/>
                    </a:lnTo>
                    <a:lnTo>
                      <a:pt x="33" y="679"/>
                    </a:lnTo>
                    <a:lnTo>
                      <a:pt x="15" y="620"/>
                    </a:lnTo>
                    <a:lnTo>
                      <a:pt x="9" y="591"/>
                    </a:lnTo>
                    <a:lnTo>
                      <a:pt x="2" y="563"/>
                    </a:lnTo>
                    <a:lnTo>
                      <a:pt x="1" y="551"/>
                    </a:lnTo>
                    <a:lnTo>
                      <a:pt x="0" y="540"/>
                    </a:lnTo>
                    <a:lnTo>
                      <a:pt x="0" y="532"/>
                    </a:lnTo>
                    <a:lnTo>
                      <a:pt x="1" y="526"/>
                    </a:lnTo>
                    <a:lnTo>
                      <a:pt x="2" y="522"/>
                    </a:lnTo>
                    <a:lnTo>
                      <a:pt x="5" y="518"/>
                    </a:lnTo>
                    <a:lnTo>
                      <a:pt x="9" y="516"/>
                    </a:lnTo>
                    <a:lnTo>
                      <a:pt x="13" y="513"/>
                    </a:lnTo>
                    <a:lnTo>
                      <a:pt x="22" y="508"/>
                    </a:lnTo>
                    <a:lnTo>
                      <a:pt x="32" y="505"/>
                    </a:lnTo>
                    <a:lnTo>
                      <a:pt x="32" y="505"/>
                    </a:lnTo>
                    <a:lnTo>
                      <a:pt x="102" y="531"/>
                    </a:lnTo>
                    <a:lnTo>
                      <a:pt x="121" y="539"/>
                    </a:lnTo>
                    <a:lnTo>
                      <a:pt x="147" y="545"/>
                    </a:lnTo>
                    <a:lnTo>
                      <a:pt x="178" y="551"/>
                    </a:lnTo>
                    <a:lnTo>
                      <a:pt x="209" y="553"/>
                    </a:lnTo>
                    <a:lnTo>
                      <a:pt x="225" y="553"/>
                    </a:lnTo>
                    <a:lnTo>
                      <a:pt x="241" y="553"/>
                    </a:lnTo>
                    <a:lnTo>
                      <a:pt x="256" y="552"/>
                    </a:lnTo>
                    <a:lnTo>
                      <a:pt x="270" y="549"/>
                    </a:lnTo>
                    <a:lnTo>
                      <a:pt x="283" y="547"/>
                    </a:lnTo>
                    <a:lnTo>
                      <a:pt x="295" y="541"/>
                    </a:lnTo>
                    <a:lnTo>
                      <a:pt x="305" y="536"/>
                    </a:lnTo>
                    <a:lnTo>
                      <a:pt x="313" y="528"/>
                    </a:lnTo>
                    <a:lnTo>
                      <a:pt x="321" y="514"/>
                    </a:lnTo>
                    <a:lnTo>
                      <a:pt x="330" y="491"/>
                    </a:lnTo>
                    <a:lnTo>
                      <a:pt x="334" y="481"/>
                    </a:lnTo>
                    <a:lnTo>
                      <a:pt x="339" y="470"/>
                    </a:lnTo>
                    <a:lnTo>
                      <a:pt x="342" y="466"/>
                    </a:lnTo>
                    <a:lnTo>
                      <a:pt x="344" y="464"/>
                    </a:lnTo>
                    <a:lnTo>
                      <a:pt x="347" y="461"/>
                    </a:lnTo>
                    <a:lnTo>
                      <a:pt x="349" y="460"/>
                    </a:lnTo>
                    <a:lnTo>
                      <a:pt x="366" y="471"/>
                    </a:lnTo>
                    <a:lnTo>
                      <a:pt x="402" y="500"/>
                    </a:lnTo>
                    <a:lnTo>
                      <a:pt x="423" y="516"/>
                    </a:lnTo>
                    <a:lnTo>
                      <a:pt x="443" y="530"/>
                    </a:lnTo>
                    <a:lnTo>
                      <a:pt x="458" y="540"/>
                    </a:lnTo>
                    <a:lnTo>
                      <a:pt x="470" y="547"/>
                    </a:lnTo>
                    <a:lnTo>
                      <a:pt x="498" y="558"/>
                    </a:lnTo>
                    <a:lnTo>
                      <a:pt x="520" y="565"/>
                    </a:lnTo>
                    <a:lnTo>
                      <a:pt x="531" y="567"/>
                    </a:lnTo>
                    <a:lnTo>
                      <a:pt x="539" y="569"/>
                    </a:lnTo>
                    <a:lnTo>
                      <a:pt x="546" y="569"/>
                    </a:lnTo>
                    <a:lnTo>
                      <a:pt x="553" y="569"/>
                    </a:lnTo>
                    <a:lnTo>
                      <a:pt x="558" y="567"/>
                    </a:lnTo>
                    <a:lnTo>
                      <a:pt x="563" y="566"/>
                    </a:lnTo>
                    <a:lnTo>
                      <a:pt x="567" y="563"/>
                    </a:lnTo>
                    <a:lnTo>
                      <a:pt x="571" y="560"/>
                    </a:lnTo>
                    <a:lnTo>
                      <a:pt x="576" y="553"/>
                    </a:lnTo>
                    <a:lnTo>
                      <a:pt x="580" y="543"/>
                    </a:lnTo>
                    <a:lnTo>
                      <a:pt x="586" y="521"/>
                    </a:lnTo>
                    <a:lnTo>
                      <a:pt x="594" y="495"/>
                    </a:lnTo>
                    <a:lnTo>
                      <a:pt x="601" y="482"/>
                    </a:lnTo>
                    <a:lnTo>
                      <a:pt x="608" y="470"/>
                    </a:lnTo>
                    <a:lnTo>
                      <a:pt x="614" y="465"/>
                    </a:lnTo>
                    <a:lnTo>
                      <a:pt x="620" y="459"/>
                    </a:lnTo>
                    <a:lnTo>
                      <a:pt x="627" y="453"/>
                    </a:lnTo>
                    <a:lnTo>
                      <a:pt x="636" y="449"/>
                    </a:lnTo>
                    <a:lnTo>
                      <a:pt x="665" y="437"/>
                    </a:lnTo>
                    <a:lnTo>
                      <a:pt x="699" y="424"/>
                    </a:lnTo>
                    <a:lnTo>
                      <a:pt x="715" y="416"/>
                    </a:lnTo>
                    <a:lnTo>
                      <a:pt x="729" y="405"/>
                    </a:lnTo>
                    <a:lnTo>
                      <a:pt x="734" y="399"/>
                    </a:lnTo>
                    <a:lnTo>
                      <a:pt x="739" y="392"/>
                    </a:lnTo>
                    <a:lnTo>
                      <a:pt x="744" y="385"/>
                    </a:lnTo>
                    <a:lnTo>
                      <a:pt x="747" y="377"/>
                    </a:lnTo>
                    <a:lnTo>
                      <a:pt x="750" y="369"/>
                    </a:lnTo>
                    <a:lnTo>
                      <a:pt x="750" y="361"/>
                    </a:lnTo>
                    <a:lnTo>
                      <a:pt x="750" y="352"/>
                    </a:lnTo>
                    <a:lnTo>
                      <a:pt x="747" y="345"/>
                    </a:lnTo>
                    <a:lnTo>
                      <a:pt x="741" y="328"/>
                    </a:lnTo>
                    <a:lnTo>
                      <a:pt x="733" y="311"/>
                    </a:lnTo>
                    <a:lnTo>
                      <a:pt x="724" y="293"/>
                    </a:lnTo>
                    <a:lnTo>
                      <a:pt x="715" y="275"/>
                    </a:lnTo>
                    <a:lnTo>
                      <a:pt x="712" y="266"/>
                    </a:lnTo>
                    <a:lnTo>
                      <a:pt x="710" y="256"/>
                    </a:lnTo>
                    <a:lnTo>
                      <a:pt x="708" y="246"/>
                    </a:lnTo>
                    <a:lnTo>
                      <a:pt x="708" y="236"/>
                    </a:lnTo>
                    <a:lnTo>
                      <a:pt x="715" y="234"/>
                    </a:lnTo>
                    <a:lnTo>
                      <a:pt x="721" y="231"/>
                    </a:lnTo>
                    <a:lnTo>
                      <a:pt x="726" y="227"/>
                    </a:lnTo>
                    <a:lnTo>
                      <a:pt x="732" y="221"/>
                    </a:lnTo>
                    <a:lnTo>
                      <a:pt x="742" y="211"/>
                    </a:lnTo>
                    <a:lnTo>
                      <a:pt x="754" y="201"/>
                    </a:lnTo>
                    <a:lnTo>
                      <a:pt x="763" y="196"/>
                    </a:lnTo>
                    <a:lnTo>
                      <a:pt x="774" y="192"/>
                    </a:lnTo>
                    <a:lnTo>
                      <a:pt x="785" y="188"/>
                    </a:lnTo>
                    <a:lnTo>
                      <a:pt x="796" y="185"/>
                    </a:lnTo>
                    <a:lnTo>
                      <a:pt x="821" y="181"/>
                    </a:lnTo>
                    <a:lnTo>
                      <a:pt x="846" y="177"/>
                    </a:lnTo>
                    <a:lnTo>
                      <a:pt x="858" y="176"/>
                    </a:lnTo>
                    <a:lnTo>
                      <a:pt x="870" y="174"/>
                    </a:lnTo>
                    <a:lnTo>
                      <a:pt x="882" y="171"/>
                    </a:lnTo>
                    <a:lnTo>
                      <a:pt x="892" y="167"/>
                    </a:lnTo>
                    <a:lnTo>
                      <a:pt x="903" y="162"/>
                    </a:lnTo>
                    <a:lnTo>
                      <a:pt x="912" y="155"/>
                    </a:lnTo>
                    <a:lnTo>
                      <a:pt x="921" y="149"/>
                    </a:lnTo>
                    <a:lnTo>
                      <a:pt x="927" y="140"/>
                    </a:lnTo>
                    <a:lnTo>
                      <a:pt x="938" y="123"/>
                    </a:lnTo>
                    <a:lnTo>
                      <a:pt x="945" y="109"/>
                    </a:lnTo>
                    <a:lnTo>
                      <a:pt x="948" y="100"/>
                    </a:lnTo>
                    <a:lnTo>
                      <a:pt x="949" y="92"/>
                    </a:lnTo>
                    <a:lnTo>
                      <a:pt x="950" y="83"/>
                    </a:lnTo>
                    <a:lnTo>
                      <a:pt x="950" y="73"/>
                    </a:lnTo>
                    <a:lnTo>
                      <a:pt x="950" y="61"/>
                    </a:lnTo>
                    <a:lnTo>
                      <a:pt x="952" y="50"/>
                    </a:lnTo>
                    <a:lnTo>
                      <a:pt x="953" y="41"/>
                    </a:lnTo>
                    <a:lnTo>
                      <a:pt x="956" y="34"/>
                    </a:lnTo>
                    <a:lnTo>
                      <a:pt x="962" y="18"/>
                    </a:lnTo>
                    <a:lnTo>
                      <a:pt x="973" y="0"/>
                    </a:lnTo>
                    <a:lnTo>
                      <a:pt x="973" y="0"/>
                    </a:lnTo>
                    <a:lnTo>
                      <a:pt x="983" y="4"/>
                    </a:lnTo>
                    <a:lnTo>
                      <a:pt x="992" y="9"/>
                    </a:lnTo>
                    <a:lnTo>
                      <a:pt x="1000" y="17"/>
                    </a:lnTo>
                    <a:lnTo>
                      <a:pt x="1006" y="26"/>
                    </a:lnTo>
                    <a:lnTo>
                      <a:pt x="1017" y="45"/>
                    </a:lnTo>
                    <a:lnTo>
                      <a:pt x="1027" y="65"/>
                    </a:lnTo>
                    <a:lnTo>
                      <a:pt x="1036" y="80"/>
                    </a:lnTo>
                    <a:lnTo>
                      <a:pt x="1048" y="92"/>
                    </a:lnTo>
                    <a:lnTo>
                      <a:pt x="1059" y="104"/>
                    </a:lnTo>
                    <a:lnTo>
                      <a:pt x="1072" y="114"/>
                    </a:lnTo>
                    <a:lnTo>
                      <a:pt x="1085" y="124"/>
                    </a:lnTo>
                    <a:lnTo>
                      <a:pt x="1097" y="136"/>
                    </a:lnTo>
                    <a:lnTo>
                      <a:pt x="1102" y="142"/>
                    </a:lnTo>
                    <a:lnTo>
                      <a:pt x="1107" y="149"/>
                    </a:lnTo>
                    <a:lnTo>
                      <a:pt x="1111" y="157"/>
                    </a:lnTo>
                    <a:lnTo>
                      <a:pt x="1115" y="164"/>
                    </a:lnTo>
                    <a:lnTo>
                      <a:pt x="1124" y="184"/>
                    </a:lnTo>
                    <a:lnTo>
                      <a:pt x="1136" y="201"/>
                    </a:lnTo>
                    <a:lnTo>
                      <a:pt x="1149" y="215"/>
                    </a:lnTo>
                    <a:lnTo>
                      <a:pt x="1162" y="228"/>
                    </a:lnTo>
                    <a:lnTo>
                      <a:pt x="1177" y="241"/>
                    </a:lnTo>
                    <a:lnTo>
                      <a:pt x="1194" y="251"/>
                    </a:lnTo>
                    <a:lnTo>
                      <a:pt x="1211" y="262"/>
                    </a:lnTo>
                    <a:lnTo>
                      <a:pt x="1229" y="272"/>
                    </a:lnTo>
                    <a:lnTo>
                      <a:pt x="1250" y="293"/>
                    </a:lnTo>
                    <a:lnTo>
                      <a:pt x="1269" y="315"/>
                    </a:lnTo>
                    <a:lnTo>
                      <a:pt x="1280" y="325"/>
                    </a:lnTo>
                    <a:lnTo>
                      <a:pt x="1289" y="335"/>
                    </a:lnTo>
                    <a:lnTo>
                      <a:pt x="1300" y="346"/>
                    </a:lnTo>
                    <a:lnTo>
                      <a:pt x="1311" y="355"/>
                    </a:lnTo>
                    <a:lnTo>
                      <a:pt x="1330" y="368"/>
                    </a:lnTo>
                    <a:lnTo>
                      <a:pt x="1351" y="381"/>
                    </a:lnTo>
                    <a:lnTo>
                      <a:pt x="1373" y="392"/>
                    </a:lnTo>
                    <a:lnTo>
                      <a:pt x="1395" y="404"/>
                    </a:lnTo>
                    <a:lnTo>
                      <a:pt x="1406" y="408"/>
                    </a:lnTo>
                    <a:lnTo>
                      <a:pt x="1418" y="412"/>
                    </a:lnTo>
                    <a:lnTo>
                      <a:pt x="1430" y="416"/>
                    </a:lnTo>
                    <a:lnTo>
                      <a:pt x="1441" y="418"/>
                    </a:lnTo>
                    <a:lnTo>
                      <a:pt x="1453" y="420"/>
                    </a:lnTo>
                    <a:lnTo>
                      <a:pt x="1466" y="420"/>
                    </a:lnTo>
                    <a:lnTo>
                      <a:pt x="1478" y="420"/>
                    </a:lnTo>
                    <a:lnTo>
                      <a:pt x="1489" y="417"/>
                    </a:lnTo>
                    <a:lnTo>
                      <a:pt x="1513" y="413"/>
                    </a:lnTo>
                    <a:lnTo>
                      <a:pt x="1537" y="411"/>
                    </a:lnTo>
                    <a:lnTo>
                      <a:pt x="1563" y="408"/>
                    </a:lnTo>
                    <a:lnTo>
                      <a:pt x="1589" y="405"/>
                    </a:lnTo>
                    <a:lnTo>
                      <a:pt x="1616" y="402"/>
                    </a:lnTo>
                    <a:lnTo>
                      <a:pt x="1641" y="396"/>
                    </a:lnTo>
                    <a:lnTo>
                      <a:pt x="1653" y="392"/>
                    </a:lnTo>
                    <a:lnTo>
                      <a:pt x="1664" y="389"/>
                    </a:lnTo>
                    <a:lnTo>
                      <a:pt x="1676" y="385"/>
                    </a:lnTo>
                    <a:lnTo>
                      <a:pt x="1686" y="380"/>
                    </a:lnTo>
                    <a:lnTo>
                      <a:pt x="1755" y="346"/>
                    </a:lnTo>
                    <a:lnTo>
                      <a:pt x="1754" y="346"/>
                    </a:lnTo>
                    <a:lnTo>
                      <a:pt x="1754" y="357"/>
                    </a:lnTo>
                    <a:lnTo>
                      <a:pt x="1754" y="369"/>
                    </a:lnTo>
                    <a:lnTo>
                      <a:pt x="1752" y="382"/>
                    </a:lnTo>
                    <a:lnTo>
                      <a:pt x="1751" y="395"/>
                    </a:lnTo>
                    <a:lnTo>
                      <a:pt x="1751" y="405"/>
                    </a:lnTo>
                    <a:lnTo>
                      <a:pt x="1752" y="420"/>
                    </a:lnTo>
                    <a:lnTo>
                      <a:pt x="1755" y="435"/>
                    </a:lnTo>
                    <a:lnTo>
                      <a:pt x="1759" y="452"/>
                    </a:lnTo>
                    <a:lnTo>
                      <a:pt x="1764" y="470"/>
                    </a:lnTo>
                    <a:lnTo>
                      <a:pt x="1769" y="486"/>
                    </a:lnTo>
                    <a:lnTo>
                      <a:pt x="1774" y="497"/>
                    </a:lnTo>
                    <a:lnTo>
                      <a:pt x="1781" y="506"/>
                    </a:lnTo>
                    <a:lnTo>
                      <a:pt x="1798" y="518"/>
                    </a:lnTo>
                    <a:lnTo>
                      <a:pt x="1813" y="526"/>
                    </a:lnTo>
                    <a:lnTo>
                      <a:pt x="1820" y="531"/>
                    </a:lnTo>
                    <a:lnTo>
                      <a:pt x="1825" y="538"/>
                    </a:lnTo>
                    <a:lnTo>
                      <a:pt x="1830" y="545"/>
                    </a:lnTo>
                    <a:lnTo>
                      <a:pt x="1833" y="557"/>
                    </a:lnTo>
                    <a:lnTo>
                      <a:pt x="1837" y="578"/>
                    </a:lnTo>
                    <a:lnTo>
                      <a:pt x="1840" y="596"/>
                    </a:lnTo>
                    <a:lnTo>
                      <a:pt x="1846" y="611"/>
                    </a:lnTo>
                    <a:lnTo>
                      <a:pt x="1852" y="626"/>
                    </a:lnTo>
                    <a:lnTo>
                      <a:pt x="1856" y="632"/>
                    </a:lnTo>
                    <a:lnTo>
                      <a:pt x="1861" y="639"/>
                    </a:lnTo>
                    <a:lnTo>
                      <a:pt x="1866" y="644"/>
                    </a:lnTo>
                    <a:lnTo>
                      <a:pt x="1873" y="649"/>
                    </a:lnTo>
                    <a:lnTo>
                      <a:pt x="1881" y="654"/>
                    </a:lnTo>
                    <a:lnTo>
                      <a:pt x="1890" y="659"/>
                    </a:lnTo>
                    <a:lnTo>
                      <a:pt x="1900" y="663"/>
                    </a:lnTo>
                    <a:lnTo>
                      <a:pt x="1912" y="667"/>
                    </a:lnTo>
                    <a:lnTo>
                      <a:pt x="1910" y="675"/>
                    </a:lnTo>
                    <a:lnTo>
                      <a:pt x="1909" y="677"/>
                    </a:lnTo>
                    <a:lnTo>
                      <a:pt x="1908" y="680"/>
                    </a:lnTo>
                    <a:lnTo>
                      <a:pt x="1905" y="684"/>
                    </a:lnTo>
                    <a:lnTo>
                      <a:pt x="1901" y="694"/>
                    </a:lnTo>
                    <a:lnTo>
                      <a:pt x="1899" y="705"/>
                    </a:lnTo>
                    <a:lnTo>
                      <a:pt x="1897" y="710"/>
                    </a:lnTo>
                    <a:lnTo>
                      <a:pt x="1899" y="715"/>
                    </a:lnTo>
                    <a:lnTo>
                      <a:pt x="1899" y="720"/>
                    </a:lnTo>
                    <a:lnTo>
                      <a:pt x="1901" y="725"/>
                    </a:lnTo>
                    <a:lnTo>
                      <a:pt x="1907" y="737"/>
                    </a:lnTo>
                    <a:lnTo>
                      <a:pt x="1910" y="749"/>
                    </a:lnTo>
                    <a:lnTo>
                      <a:pt x="1914" y="760"/>
                    </a:lnTo>
                    <a:lnTo>
                      <a:pt x="1916" y="773"/>
                    </a:lnTo>
                    <a:lnTo>
                      <a:pt x="1921" y="828"/>
                    </a:lnTo>
                    <a:lnTo>
                      <a:pt x="1921" y="828"/>
                    </a:lnTo>
                    <a:lnTo>
                      <a:pt x="1907" y="830"/>
                    </a:lnTo>
                    <a:lnTo>
                      <a:pt x="1888" y="833"/>
                    </a:lnTo>
                    <a:lnTo>
                      <a:pt x="1868" y="834"/>
                    </a:lnTo>
                    <a:lnTo>
                      <a:pt x="1846" y="834"/>
                    </a:lnTo>
                    <a:lnTo>
                      <a:pt x="1825" y="833"/>
                    </a:lnTo>
                    <a:lnTo>
                      <a:pt x="1806" y="829"/>
                    </a:lnTo>
                    <a:lnTo>
                      <a:pt x="1796" y="826"/>
                    </a:lnTo>
                    <a:lnTo>
                      <a:pt x="1789" y="824"/>
                    </a:lnTo>
                    <a:lnTo>
                      <a:pt x="1782" y="820"/>
                    </a:lnTo>
                    <a:lnTo>
                      <a:pt x="1778" y="816"/>
                    </a:lnTo>
                    <a:lnTo>
                      <a:pt x="1772" y="807"/>
                    </a:lnTo>
                    <a:lnTo>
                      <a:pt x="1767" y="799"/>
                    </a:lnTo>
                    <a:lnTo>
                      <a:pt x="1763" y="790"/>
                    </a:lnTo>
                    <a:lnTo>
                      <a:pt x="1760" y="781"/>
                    </a:lnTo>
                    <a:lnTo>
                      <a:pt x="1758" y="763"/>
                    </a:lnTo>
                    <a:lnTo>
                      <a:pt x="1755" y="747"/>
                    </a:lnTo>
                    <a:lnTo>
                      <a:pt x="1754" y="740"/>
                    </a:lnTo>
                    <a:lnTo>
                      <a:pt x="1751" y="733"/>
                    </a:lnTo>
                    <a:lnTo>
                      <a:pt x="1747" y="727"/>
                    </a:lnTo>
                    <a:lnTo>
                      <a:pt x="1743" y="722"/>
                    </a:lnTo>
                    <a:lnTo>
                      <a:pt x="1736" y="718"/>
                    </a:lnTo>
                    <a:lnTo>
                      <a:pt x="1728" y="715"/>
                    </a:lnTo>
                    <a:lnTo>
                      <a:pt x="1716" y="712"/>
                    </a:lnTo>
                    <a:lnTo>
                      <a:pt x="1703" y="712"/>
                    </a:lnTo>
                    <a:lnTo>
                      <a:pt x="1666" y="714"/>
                    </a:lnTo>
                    <a:lnTo>
                      <a:pt x="1627" y="719"/>
                    </a:lnTo>
                    <a:lnTo>
                      <a:pt x="1607" y="720"/>
                    </a:lnTo>
                    <a:lnTo>
                      <a:pt x="1588" y="720"/>
                    </a:lnTo>
                    <a:lnTo>
                      <a:pt x="1579" y="719"/>
                    </a:lnTo>
                    <a:lnTo>
                      <a:pt x="1570" y="718"/>
                    </a:lnTo>
                    <a:lnTo>
                      <a:pt x="1562" y="716"/>
                    </a:lnTo>
                    <a:lnTo>
                      <a:pt x="1554" y="714"/>
                    </a:lnTo>
                    <a:lnTo>
                      <a:pt x="1539" y="709"/>
                    </a:lnTo>
                    <a:lnTo>
                      <a:pt x="1524" y="705"/>
                    </a:lnTo>
                    <a:lnTo>
                      <a:pt x="1517" y="703"/>
                    </a:lnTo>
                    <a:lnTo>
                      <a:pt x="1509" y="703"/>
                    </a:lnTo>
                    <a:lnTo>
                      <a:pt x="1501" y="703"/>
                    </a:lnTo>
                    <a:lnTo>
                      <a:pt x="1493" y="705"/>
                    </a:lnTo>
                    <a:lnTo>
                      <a:pt x="1474" y="712"/>
                    </a:lnTo>
                    <a:lnTo>
                      <a:pt x="1456" y="719"/>
                    </a:lnTo>
                    <a:lnTo>
                      <a:pt x="1447" y="722"/>
                    </a:lnTo>
                    <a:lnTo>
                      <a:pt x="1438" y="722"/>
                    </a:lnTo>
                    <a:lnTo>
                      <a:pt x="1427" y="722"/>
                    </a:lnTo>
                    <a:lnTo>
                      <a:pt x="1414" y="719"/>
                    </a:lnTo>
                    <a:lnTo>
                      <a:pt x="1394" y="710"/>
                    </a:lnTo>
                    <a:lnTo>
                      <a:pt x="1378" y="702"/>
                    </a:lnTo>
                    <a:lnTo>
                      <a:pt x="1370" y="699"/>
                    </a:lnTo>
                    <a:lnTo>
                      <a:pt x="1361" y="698"/>
                    </a:lnTo>
                    <a:lnTo>
                      <a:pt x="1351" y="699"/>
                    </a:lnTo>
                    <a:lnTo>
                      <a:pt x="1338" y="702"/>
                    </a:lnTo>
                    <a:lnTo>
                      <a:pt x="1330" y="703"/>
                    </a:lnTo>
                    <a:lnTo>
                      <a:pt x="1324" y="705"/>
                    </a:lnTo>
                    <a:lnTo>
                      <a:pt x="1318" y="705"/>
                    </a:lnTo>
                    <a:lnTo>
                      <a:pt x="1315" y="703"/>
                    </a:lnTo>
                    <a:lnTo>
                      <a:pt x="1304" y="701"/>
                    </a:lnTo>
                    <a:lnTo>
                      <a:pt x="1292" y="698"/>
                    </a:lnTo>
                    <a:lnTo>
                      <a:pt x="1281" y="692"/>
                    </a:lnTo>
                    <a:lnTo>
                      <a:pt x="1268" y="685"/>
                    </a:lnTo>
                    <a:lnTo>
                      <a:pt x="1252" y="679"/>
                    </a:lnTo>
                    <a:lnTo>
                      <a:pt x="1235" y="674"/>
                    </a:lnTo>
                    <a:lnTo>
                      <a:pt x="1203" y="665"/>
                    </a:lnTo>
                    <a:lnTo>
                      <a:pt x="1176" y="658"/>
                    </a:lnTo>
                    <a:lnTo>
                      <a:pt x="1160" y="654"/>
                    </a:lnTo>
                    <a:lnTo>
                      <a:pt x="1146" y="653"/>
                    </a:lnTo>
                    <a:lnTo>
                      <a:pt x="1133" y="652"/>
                    </a:lnTo>
                    <a:lnTo>
                      <a:pt x="1120" y="652"/>
                    </a:lnTo>
                    <a:lnTo>
                      <a:pt x="1109" y="652"/>
                    </a:lnTo>
                    <a:lnTo>
                      <a:pt x="1097" y="654"/>
                    </a:lnTo>
                    <a:lnTo>
                      <a:pt x="1085" y="657"/>
                    </a:lnTo>
                    <a:lnTo>
                      <a:pt x="1075" y="661"/>
                    </a:lnTo>
                    <a:lnTo>
                      <a:pt x="1063" y="665"/>
                    </a:lnTo>
                    <a:lnTo>
                      <a:pt x="1053" y="670"/>
                    </a:lnTo>
                    <a:lnTo>
                      <a:pt x="1042" y="675"/>
                    </a:lnTo>
                    <a:lnTo>
                      <a:pt x="1032" y="683"/>
                    </a:lnTo>
                    <a:lnTo>
                      <a:pt x="1010" y="697"/>
                    </a:lnTo>
                    <a:lnTo>
                      <a:pt x="988" y="715"/>
                    </a:lnTo>
                    <a:lnTo>
                      <a:pt x="966" y="734"/>
                    </a:lnTo>
                    <a:lnTo>
                      <a:pt x="947" y="749"/>
                    </a:lnTo>
                    <a:lnTo>
                      <a:pt x="941" y="751"/>
                    </a:lnTo>
                    <a:lnTo>
                      <a:pt x="936" y="754"/>
                    </a:lnTo>
                    <a:lnTo>
                      <a:pt x="930" y="755"/>
                    </a:lnTo>
                    <a:lnTo>
                      <a:pt x="923" y="755"/>
                    </a:lnTo>
                    <a:lnTo>
                      <a:pt x="917" y="754"/>
                    </a:lnTo>
                    <a:lnTo>
                      <a:pt x="910" y="753"/>
                    </a:lnTo>
                    <a:lnTo>
                      <a:pt x="903" y="750"/>
                    </a:lnTo>
                    <a:lnTo>
                      <a:pt x="895" y="745"/>
                    </a:lnTo>
                    <a:lnTo>
                      <a:pt x="871" y="725"/>
                    </a:lnTo>
                    <a:lnTo>
                      <a:pt x="840" y="697"/>
                    </a:lnTo>
                    <a:lnTo>
                      <a:pt x="824" y="683"/>
                    </a:lnTo>
                    <a:lnTo>
                      <a:pt x="809" y="672"/>
                    </a:lnTo>
                    <a:lnTo>
                      <a:pt x="803" y="668"/>
                    </a:lnTo>
                    <a:lnTo>
                      <a:pt x="796" y="666"/>
                    </a:lnTo>
                    <a:lnTo>
                      <a:pt x="792" y="665"/>
                    </a:lnTo>
                    <a:lnTo>
                      <a:pt x="789" y="666"/>
                    </a:lnTo>
                    <a:lnTo>
                      <a:pt x="781" y="671"/>
                    </a:lnTo>
                    <a:lnTo>
                      <a:pt x="773" y="679"/>
                    </a:lnTo>
                    <a:lnTo>
                      <a:pt x="767" y="688"/>
                    </a:lnTo>
                    <a:lnTo>
                      <a:pt x="760" y="698"/>
                    </a:lnTo>
                    <a:lnTo>
                      <a:pt x="754" y="709"/>
                    </a:lnTo>
                    <a:lnTo>
                      <a:pt x="748" y="719"/>
                    </a:lnTo>
                    <a:lnTo>
                      <a:pt x="744" y="729"/>
                    </a:lnTo>
                    <a:lnTo>
                      <a:pt x="742" y="738"/>
                    </a:lnTo>
                    <a:lnTo>
                      <a:pt x="737" y="751"/>
                    </a:lnTo>
                    <a:lnTo>
                      <a:pt x="733" y="766"/>
                    </a:lnTo>
                    <a:lnTo>
                      <a:pt x="729" y="779"/>
                    </a:lnTo>
                    <a:lnTo>
                      <a:pt x="726" y="793"/>
                    </a:lnTo>
                    <a:lnTo>
                      <a:pt x="724" y="821"/>
                    </a:lnTo>
                    <a:lnTo>
                      <a:pt x="722" y="850"/>
                    </a:lnTo>
                    <a:lnTo>
                      <a:pt x="724" y="855"/>
                    </a:lnTo>
                    <a:lnTo>
                      <a:pt x="725" y="859"/>
                    </a:lnTo>
                    <a:lnTo>
                      <a:pt x="726" y="864"/>
                    </a:lnTo>
                    <a:lnTo>
                      <a:pt x="729" y="869"/>
                    </a:lnTo>
                    <a:lnTo>
                      <a:pt x="735" y="878"/>
                    </a:lnTo>
                    <a:lnTo>
                      <a:pt x="743" y="886"/>
                    </a:lnTo>
                    <a:lnTo>
                      <a:pt x="761" y="902"/>
                    </a:lnTo>
                    <a:lnTo>
                      <a:pt x="777" y="915"/>
                    </a:lnTo>
                    <a:lnTo>
                      <a:pt x="787" y="925"/>
                    </a:lnTo>
                    <a:lnTo>
                      <a:pt x="795" y="935"/>
                    </a:lnTo>
                    <a:lnTo>
                      <a:pt x="803" y="947"/>
                    </a:lnTo>
                    <a:lnTo>
                      <a:pt x="809" y="957"/>
                    </a:lnTo>
                    <a:lnTo>
                      <a:pt x="814" y="969"/>
                    </a:lnTo>
                    <a:lnTo>
                      <a:pt x="818" y="979"/>
                    </a:lnTo>
                    <a:lnTo>
                      <a:pt x="822" y="991"/>
                    </a:lnTo>
                    <a:lnTo>
                      <a:pt x="825" y="1003"/>
                    </a:lnTo>
                    <a:lnTo>
                      <a:pt x="831" y="1026"/>
                    </a:lnTo>
                    <a:lnTo>
                      <a:pt x="836" y="1051"/>
                    </a:lnTo>
                    <a:lnTo>
                      <a:pt x="843" y="1075"/>
                    </a:lnTo>
                    <a:lnTo>
                      <a:pt x="853" y="1100"/>
                    </a:lnTo>
                    <a:lnTo>
                      <a:pt x="860" y="1114"/>
                    </a:lnTo>
                    <a:lnTo>
                      <a:pt x="869" y="1127"/>
                    </a:lnTo>
                    <a:lnTo>
                      <a:pt x="878" y="1141"/>
                    </a:lnTo>
                    <a:lnTo>
                      <a:pt x="888" y="1155"/>
                    </a:lnTo>
                    <a:lnTo>
                      <a:pt x="897" y="1168"/>
                    </a:lnTo>
                    <a:lnTo>
                      <a:pt x="906" y="1183"/>
                    </a:lnTo>
                    <a:lnTo>
                      <a:pt x="914" y="1196"/>
                    </a:lnTo>
                    <a:lnTo>
                      <a:pt x="919" y="1209"/>
                    </a:lnTo>
                    <a:lnTo>
                      <a:pt x="944" y="1229"/>
                    </a:lnTo>
                    <a:lnTo>
                      <a:pt x="970" y="1250"/>
                    </a:lnTo>
                    <a:lnTo>
                      <a:pt x="983" y="1260"/>
                    </a:lnTo>
                    <a:lnTo>
                      <a:pt x="993" y="1272"/>
                    </a:lnTo>
                    <a:lnTo>
                      <a:pt x="1004" y="1285"/>
                    </a:lnTo>
                    <a:lnTo>
                      <a:pt x="1014" y="1299"/>
                    </a:lnTo>
                    <a:lnTo>
                      <a:pt x="1027" y="1325"/>
                    </a:lnTo>
                    <a:lnTo>
                      <a:pt x="1037" y="1345"/>
                    </a:lnTo>
                    <a:lnTo>
                      <a:pt x="1042" y="1355"/>
                    </a:lnTo>
                    <a:lnTo>
                      <a:pt x="1050" y="1364"/>
                    </a:lnTo>
                    <a:lnTo>
                      <a:pt x="1059" y="1373"/>
                    </a:lnTo>
                    <a:lnTo>
                      <a:pt x="1071" y="1383"/>
                    </a:lnTo>
                    <a:lnTo>
                      <a:pt x="1101" y="1411"/>
                    </a:lnTo>
                    <a:lnTo>
                      <a:pt x="1137" y="1446"/>
                    </a:lnTo>
                    <a:lnTo>
                      <a:pt x="1155" y="1462"/>
                    </a:lnTo>
                    <a:lnTo>
                      <a:pt x="1173" y="1477"/>
                    </a:lnTo>
                    <a:lnTo>
                      <a:pt x="1181" y="1482"/>
                    </a:lnTo>
                    <a:lnTo>
                      <a:pt x="1190" y="1487"/>
                    </a:lnTo>
                    <a:lnTo>
                      <a:pt x="1198" y="1490"/>
                    </a:lnTo>
                    <a:lnTo>
                      <a:pt x="1204" y="1491"/>
                    </a:lnTo>
                    <a:lnTo>
                      <a:pt x="1213" y="1492"/>
                    </a:lnTo>
                    <a:lnTo>
                      <a:pt x="1220" y="1494"/>
                    </a:lnTo>
                    <a:lnTo>
                      <a:pt x="1226" y="1496"/>
                    </a:lnTo>
                    <a:lnTo>
                      <a:pt x="1230" y="1499"/>
                    </a:lnTo>
                    <a:lnTo>
                      <a:pt x="1233" y="1503"/>
                    </a:lnTo>
                    <a:lnTo>
                      <a:pt x="1234" y="1507"/>
                    </a:lnTo>
                    <a:lnTo>
                      <a:pt x="1235" y="1510"/>
                    </a:lnTo>
                    <a:lnTo>
                      <a:pt x="1235" y="1516"/>
                    </a:lnTo>
                    <a:lnTo>
                      <a:pt x="1235" y="1526"/>
                    </a:lnTo>
                    <a:lnTo>
                      <a:pt x="1234" y="1539"/>
                    </a:lnTo>
                    <a:lnTo>
                      <a:pt x="1235" y="1545"/>
                    </a:lnTo>
                    <a:lnTo>
                      <a:pt x="1235" y="1552"/>
                    </a:lnTo>
                    <a:lnTo>
                      <a:pt x="1238" y="1560"/>
                    </a:lnTo>
                    <a:lnTo>
                      <a:pt x="1241" y="1566"/>
                    </a:lnTo>
                    <a:lnTo>
                      <a:pt x="1260" y="1583"/>
                    </a:lnTo>
                    <a:lnTo>
                      <a:pt x="1274" y="1593"/>
                    </a:lnTo>
                    <a:lnTo>
                      <a:pt x="1277" y="1602"/>
                    </a:lnTo>
                    <a:lnTo>
                      <a:pt x="1281" y="1611"/>
                    </a:lnTo>
                    <a:lnTo>
                      <a:pt x="1286" y="1619"/>
                    </a:lnTo>
                    <a:lnTo>
                      <a:pt x="1291" y="1626"/>
                    </a:lnTo>
                    <a:lnTo>
                      <a:pt x="1305" y="1639"/>
                    </a:lnTo>
                    <a:lnTo>
                      <a:pt x="1320" y="1650"/>
                    </a:lnTo>
                    <a:lnTo>
                      <a:pt x="1327" y="1656"/>
                    </a:lnTo>
                    <a:lnTo>
                      <a:pt x="1334" y="1662"/>
                    </a:lnTo>
                    <a:lnTo>
                      <a:pt x="1340" y="1668"/>
                    </a:lnTo>
                    <a:lnTo>
                      <a:pt x="1346" y="1675"/>
                    </a:lnTo>
                    <a:lnTo>
                      <a:pt x="1351" y="1683"/>
                    </a:lnTo>
                    <a:lnTo>
                      <a:pt x="1353" y="1692"/>
                    </a:lnTo>
                    <a:lnTo>
                      <a:pt x="1356" y="1701"/>
                    </a:lnTo>
                    <a:lnTo>
                      <a:pt x="1356" y="1711"/>
                    </a:lnTo>
                    <a:lnTo>
                      <a:pt x="1322" y="1736"/>
                    </a:lnTo>
                    <a:lnTo>
                      <a:pt x="1322" y="173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0" name="Freeform 142">
                <a:extLst>
                  <a:ext uri="{FF2B5EF4-FFF2-40B4-BE49-F238E27FC236}">
                    <a16:creationId xmlns:a16="http://schemas.microsoft.com/office/drawing/2014/main" id="{5BC5CC58-AA48-F844-ADD4-A7D959509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05" y="825"/>
                  </a:cxn>
                  <a:cxn ang="0">
                    <a:pos x="1728" y="930"/>
                  </a:cxn>
                  <a:cxn ang="0">
                    <a:pos x="1657" y="1002"/>
                  </a:cxn>
                  <a:cxn ang="0">
                    <a:pos x="1570" y="1036"/>
                  </a:cxn>
                  <a:cxn ang="0">
                    <a:pos x="1424" y="1049"/>
                  </a:cxn>
                  <a:cxn ang="0">
                    <a:pos x="1359" y="1110"/>
                  </a:cxn>
                  <a:cxn ang="0">
                    <a:pos x="1304" y="1095"/>
                  </a:cxn>
                  <a:cxn ang="0">
                    <a:pos x="1202" y="1059"/>
                  </a:cxn>
                  <a:cxn ang="0">
                    <a:pos x="1065" y="1064"/>
                  </a:cxn>
                  <a:cxn ang="0">
                    <a:pos x="981" y="1046"/>
                  </a:cxn>
                  <a:cxn ang="0">
                    <a:pos x="825" y="939"/>
                  </a:cxn>
                  <a:cxn ang="0">
                    <a:pos x="759" y="932"/>
                  </a:cxn>
                  <a:cxn ang="0">
                    <a:pos x="733" y="991"/>
                  </a:cxn>
                  <a:cxn ang="0">
                    <a:pos x="699" y="1031"/>
                  </a:cxn>
                  <a:cxn ang="0">
                    <a:pos x="614" y="1076"/>
                  </a:cxn>
                  <a:cxn ang="0">
                    <a:pos x="542" y="1121"/>
                  </a:cxn>
                  <a:cxn ang="0">
                    <a:pos x="494" y="1111"/>
                  </a:cxn>
                  <a:cxn ang="0">
                    <a:pos x="428" y="1045"/>
                  </a:cxn>
                  <a:cxn ang="0">
                    <a:pos x="334" y="908"/>
                  </a:cxn>
                  <a:cxn ang="0">
                    <a:pos x="280" y="812"/>
                  </a:cxn>
                  <a:cxn ang="0">
                    <a:pos x="227" y="720"/>
                  </a:cxn>
                  <a:cxn ang="0">
                    <a:pos x="94" y="583"/>
                  </a:cxn>
                  <a:cxn ang="0">
                    <a:pos x="49" y="523"/>
                  </a:cxn>
                  <a:cxn ang="0">
                    <a:pos x="56" y="427"/>
                  </a:cxn>
                  <a:cxn ang="0">
                    <a:pos x="40" y="383"/>
                  </a:cxn>
                  <a:cxn ang="0">
                    <a:pos x="3" y="320"/>
                  </a:cxn>
                  <a:cxn ang="0">
                    <a:pos x="48" y="300"/>
                  </a:cxn>
                  <a:cxn ang="0">
                    <a:pos x="81" y="253"/>
                  </a:cxn>
                  <a:cxn ang="0">
                    <a:pos x="152" y="220"/>
                  </a:cxn>
                  <a:cxn ang="0">
                    <a:pos x="255" y="189"/>
                  </a:cxn>
                  <a:cxn ang="0">
                    <a:pos x="366" y="127"/>
                  </a:cxn>
                  <a:cxn ang="0">
                    <a:pos x="493" y="76"/>
                  </a:cxn>
                  <a:cxn ang="0">
                    <a:pos x="582" y="48"/>
                  </a:cxn>
                  <a:cxn ang="0">
                    <a:pos x="654" y="9"/>
                  </a:cxn>
                  <a:cxn ang="0">
                    <a:pos x="695" y="5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1" name="Freeform 143">
                <a:extLst>
                  <a:ext uri="{FF2B5EF4-FFF2-40B4-BE49-F238E27FC236}">
                    <a16:creationId xmlns:a16="http://schemas.microsoft.com/office/drawing/2014/main" id="{FDDA3667-1A7B-9D4E-AAAE-D0DE90751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86483" y="3827690"/>
                <a:ext cx="892628" cy="512991"/>
              </a:xfrm>
              <a:custGeom>
                <a:avLst/>
                <a:gdLst/>
                <a:ahLst/>
                <a:cxnLst>
                  <a:cxn ang="0">
                    <a:pos x="797" y="88"/>
                  </a:cxn>
                  <a:cxn ang="0">
                    <a:pos x="863" y="67"/>
                  </a:cxn>
                  <a:cxn ang="0">
                    <a:pos x="917" y="59"/>
                  </a:cxn>
                  <a:cxn ang="0">
                    <a:pos x="947" y="94"/>
                  </a:cxn>
                  <a:cxn ang="0">
                    <a:pos x="1008" y="159"/>
                  </a:cxn>
                  <a:cxn ang="0">
                    <a:pos x="1165" y="221"/>
                  </a:cxn>
                  <a:cxn ang="0">
                    <a:pos x="1228" y="257"/>
                  </a:cxn>
                  <a:cxn ang="0">
                    <a:pos x="1202" y="320"/>
                  </a:cxn>
                  <a:cxn ang="0">
                    <a:pos x="1249" y="401"/>
                  </a:cxn>
                  <a:cxn ang="0">
                    <a:pos x="1314" y="475"/>
                  </a:cxn>
                  <a:cxn ang="0">
                    <a:pos x="1333" y="457"/>
                  </a:cxn>
                  <a:cxn ang="0">
                    <a:pos x="1359" y="432"/>
                  </a:cxn>
                  <a:cxn ang="0">
                    <a:pos x="1364" y="375"/>
                  </a:cxn>
                  <a:cxn ang="0">
                    <a:pos x="1389" y="345"/>
                  </a:cxn>
                  <a:cxn ang="0">
                    <a:pos x="1452" y="373"/>
                  </a:cxn>
                  <a:cxn ang="0">
                    <a:pos x="1583" y="378"/>
                  </a:cxn>
                  <a:cxn ang="0">
                    <a:pos x="1633" y="380"/>
                  </a:cxn>
                  <a:cxn ang="0">
                    <a:pos x="1625" y="423"/>
                  </a:cxn>
                  <a:cxn ang="0">
                    <a:pos x="1653" y="488"/>
                  </a:cxn>
                  <a:cxn ang="0">
                    <a:pos x="1688" y="511"/>
                  </a:cxn>
                  <a:cxn ang="0">
                    <a:pos x="1722" y="497"/>
                  </a:cxn>
                  <a:cxn ang="0">
                    <a:pos x="1769" y="542"/>
                  </a:cxn>
                  <a:cxn ang="0">
                    <a:pos x="1839" y="551"/>
                  </a:cxn>
                  <a:cxn ang="0">
                    <a:pos x="1879" y="576"/>
                  </a:cxn>
                  <a:cxn ang="0">
                    <a:pos x="1914" y="664"/>
                  </a:cxn>
                  <a:cxn ang="0">
                    <a:pos x="1818" y="814"/>
                  </a:cxn>
                  <a:cxn ang="0">
                    <a:pos x="1743" y="905"/>
                  </a:cxn>
                  <a:cxn ang="0">
                    <a:pos x="1673" y="993"/>
                  </a:cxn>
                  <a:cxn ang="0">
                    <a:pos x="1586" y="1032"/>
                  </a:cxn>
                  <a:cxn ang="0">
                    <a:pos x="1432" y="1048"/>
                  </a:cxn>
                  <a:cxn ang="0">
                    <a:pos x="1379" y="1081"/>
                  </a:cxn>
                  <a:cxn ang="0">
                    <a:pos x="1315" y="1107"/>
                  </a:cxn>
                  <a:cxn ang="0">
                    <a:pos x="1244" y="1067"/>
                  </a:cxn>
                  <a:cxn ang="0">
                    <a:pos x="1110" y="1058"/>
                  </a:cxn>
                  <a:cxn ang="0">
                    <a:pos x="1011" y="1059"/>
                  </a:cxn>
                  <a:cxn ang="0">
                    <a:pos x="859" y="959"/>
                  </a:cxn>
                  <a:cxn ang="0">
                    <a:pos x="767" y="930"/>
                  </a:cxn>
                  <a:cxn ang="0">
                    <a:pos x="739" y="967"/>
                  </a:cxn>
                  <a:cxn ang="0">
                    <a:pos x="718" y="1016"/>
                  </a:cxn>
                  <a:cxn ang="0">
                    <a:pos x="647" y="1054"/>
                  </a:cxn>
                  <a:cxn ang="0">
                    <a:pos x="557" y="1115"/>
                  </a:cxn>
                  <a:cxn ang="0">
                    <a:pos x="511" y="1120"/>
                  </a:cxn>
                  <a:cxn ang="0">
                    <a:pos x="454" y="1076"/>
                  </a:cxn>
                  <a:cxn ang="0">
                    <a:pos x="375" y="937"/>
                  </a:cxn>
                  <a:cxn ang="0">
                    <a:pos x="302" y="873"/>
                  </a:cxn>
                  <a:cxn ang="0">
                    <a:pos x="261" y="768"/>
                  </a:cxn>
                  <a:cxn ang="0">
                    <a:pos x="173" y="658"/>
                  </a:cxn>
                  <a:cxn ang="0">
                    <a:pos x="57" y="544"/>
                  </a:cxn>
                  <a:cxn ang="0">
                    <a:pos x="52" y="472"/>
                  </a:cxn>
                  <a:cxn ang="0">
                    <a:pos x="51" y="402"/>
                  </a:cxn>
                  <a:cxn ang="0">
                    <a:pos x="9" y="345"/>
                  </a:cxn>
                  <a:cxn ang="0">
                    <a:pos x="18" y="310"/>
                  </a:cxn>
                  <a:cxn ang="0">
                    <a:pos x="62" y="286"/>
                  </a:cxn>
                  <a:cxn ang="0">
                    <a:pos x="113" y="231"/>
                  </a:cxn>
                  <a:cxn ang="0">
                    <a:pos x="219" y="206"/>
                  </a:cxn>
                  <a:cxn ang="0">
                    <a:pos x="310" y="154"/>
                  </a:cxn>
                  <a:cxn ang="0">
                    <a:pos x="430" y="106"/>
                  </a:cxn>
                  <a:cxn ang="0">
                    <a:pos x="546" y="54"/>
                  </a:cxn>
                  <a:cxn ang="0">
                    <a:pos x="609" y="38"/>
                  </a:cxn>
                  <a:cxn ang="0">
                    <a:pos x="680" y="0"/>
                  </a:cxn>
                  <a:cxn ang="0">
                    <a:pos x="705" y="22"/>
                  </a:cxn>
                </a:cxnLst>
                <a:rect l="0" t="0" r="r" b="b"/>
                <a:pathLst>
                  <a:path w="1962" h="1137">
                    <a:moveTo>
                      <a:pt x="745" y="59"/>
                    </a:moveTo>
                    <a:lnTo>
                      <a:pt x="758" y="70"/>
                    </a:lnTo>
                    <a:lnTo>
                      <a:pt x="768" y="77"/>
                    </a:lnTo>
                    <a:lnTo>
                      <a:pt x="779" y="82"/>
                    </a:lnTo>
                    <a:lnTo>
                      <a:pt x="788" y="86"/>
                    </a:lnTo>
                    <a:lnTo>
                      <a:pt x="797" y="88"/>
                    </a:lnTo>
                    <a:lnTo>
                      <a:pt x="805" y="89"/>
                    </a:lnTo>
                    <a:lnTo>
                      <a:pt x="813" y="88"/>
                    </a:lnTo>
                    <a:lnTo>
                      <a:pt x="820" y="86"/>
                    </a:lnTo>
                    <a:lnTo>
                      <a:pt x="837" y="80"/>
                    </a:lnTo>
                    <a:lnTo>
                      <a:pt x="854" y="72"/>
                    </a:lnTo>
                    <a:lnTo>
                      <a:pt x="863" y="67"/>
                    </a:lnTo>
                    <a:lnTo>
                      <a:pt x="873" y="63"/>
                    </a:lnTo>
                    <a:lnTo>
                      <a:pt x="885" y="60"/>
                    </a:lnTo>
                    <a:lnTo>
                      <a:pt x="897" y="58"/>
                    </a:lnTo>
                    <a:lnTo>
                      <a:pt x="904" y="57"/>
                    </a:lnTo>
                    <a:lnTo>
                      <a:pt x="912" y="57"/>
                    </a:lnTo>
                    <a:lnTo>
                      <a:pt x="917" y="59"/>
                    </a:lnTo>
                    <a:lnTo>
                      <a:pt x="924" y="62"/>
                    </a:lnTo>
                    <a:lnTo>
                      <a:pt x="928" y="66"/>
                    </a:lnTo>
                    <a:lnTo>
                      <a:pt x="933" y="70"/>
                    </a:lnTo>
                    <a:lnTo>
                      <a:pt x="937" y="75"/>
                    </a:lnTo>
                    <a:lnTo>
                      <a:pt x="941" y="81"/>
                    </a:lnTo>
                    <a:lnTo>
                      <a:pt x="947" y="94"/>
                    </a:lnTo>
                    <a:lnTo>
                      <a:pt x="955" y="107"/>
                    </a:lnTo>
                    <a:lnTo>
                      <a:pt x="963" y="120"/>
                    </a:lnTo>
                    <a:lnTo>
                      <a:pt x="972" y="130"/>
                    </a:lnTo>
                    <a:lnTo>
                      <a:pt x="984" y="141"/>
                    </a:lnTo>
                    <a:lnTo>
                      <a:pt x="995" y="151"/>
                    </a:lnTo>
                    <a:lnTo>
                      <a:pt x="1008" y="159"/>
                    </a:lnTo>
                    <a:lnTo>
                      <a:pt x="1021" y="168"/>
                    </a:lnTo>
                    <a:lnTo>
                      <a:pt x="1048" y="182"/>
                    </a:lnTo>
                    <a:lnTo>
                      <a:pt x="1077" y="194"/>
                    </a:lnTo>
                    <a:lnTo>
                      <a:pt x="1107" y="204"/>
                    </a:lnTo>
                    <a:lnTo>
                      <a:pt x="1136" y="213"/>
                    </a:lnTo>
                    <a:lnTo>
                      <a:pt x="1165" y="221"/>
                    </a:lnTo>
                    <a:lnTo>
                      <a:pt x="1193" y="229"/>
                    </a:lnTo>
                    <a:lnTo>
                      <a:pt x="1206" y="233"/>
                    </a:lnTo>
                    <a:lnTo>
                      <a:pt x="1217" y="238"/>
                    </a:lnTo>
                    <a:lnTo>
                      <a:pt x="1223" y="244"/>
                    </a:lnTo>
                    <a:lnTo>
                      <a:pt x="1227" y="251"/>
                    </a:lnTo>
                    <a:lnTo>
                      <a:pt x="1228" y="257"/>
                    </a:lnTo>
                    <a:lnTo>
                      <a:pt x="1228" y="265"/>
                    </a:lnTo>
                    <a:lnTo>
                      <a:pt x="1227" y="273"/>
                    </a:lnTo>
                    <a:lnTo>
                      <a:pt x="1224" y="282"/>
                    </a:lnTo>
                    <a:lnTo>
                      <a:pt x="1215" y="298"/>
                    </a:lnTo>
                    <a:lnTo>
                      <a:pt x="1206" y="313"/>
                    </a:lnTo>
                    <a:lnTo>
                      <a:pt x="1202" y="320"/>
                    </a:lnTo>
                    <a:lnTo>
                      <a:pt x="1200" y="326"/>
                    </a:lnTo>
                    <a:lnTo>
                      <a:pt x="1197" y="331"/>
                    </a:lnTo>
                    <a:lnTo>
                      <a:pt x="1196" y="336"/>
                    </a:lnTo>
                    <a:lnTo>
                      <a:pt x="1205" y="351"/>
                    </a:lnTo>
                    <a:lnTo>
                      <a:pt x="1227" y="375"/>
                    </a:lnTo>
                    <a:lnTo>
                      <a:pt x="1249" y="401"/>
                    </a:lnTo>
                    <a:lnTo>
                      <a:pt x="1265" y="422"/>
                    </a:lnTo>
                    <a:lnTo>
                      <a:pt x="1274" y="436"/>
                    </a:lnTo>
                    <a:lnTo>
                      <a:pt x="1291" y="457"/>
                    </a:lnTo>
                    <a:lnTo>
                      <a:pt x="1300" y="466"/>
                    </a:lnTo>
                    <a:lnTo>
                      <a:pt x="1310" y="474"/>
                    </a:lnTo>
                    <a:lnTo>
                      <a:pt x="1314" y="475"/>
                    </a:lnTo>
                    <a:lnTo>
                      <a:pt x="1318" y="476"/>
                    </a:lnTo>
                    <a:lnTo>
                      <a:pt x="1322" y="476"/>
                    </a:lnTo>
                    <a:lnTo>
                      <a:pt x="1324" y="474"/>
                    </a:lnTo>
                    <a:lnTo>
                      <a:pt x="1329" y="469"/>
                    </a:lnTo>
                    <a:lnTo>
                      <a:pt x="1332" y="463"/>
                    </a:lnTo>
                    <a:lnTo>
                      <a:pt x="1333" y="457"/>
                    </a:lnTo>
                    <a:lnTo>
                      <a:pt x="1335" y="452"/>
                    </a:lnTo>
                    <a:lnTo>
                      <a:pt x="1337" y="446"/>
                    </a:lnTo>
                    <a:lnTo>
                      <a:pt x="1340" y="441"/>
                    </a:lnTo>
                    <a:lnTo>
                      <a:pt x="1345" y="437"/>
                    </a:lnTo>
                    <a:lnTo>
                      <a:pt x="1354" y="435"/>
                    </a:lnTo>
                    <a:lnTo>
                      <a:pt x="1359" y="432"/>
                    </a:lnTo>
                    <a:lnTo>
                      <a:pt x="1362" y="430"/>
                    </a:lnTo>
                    <a:lnTo>
                      <a:pt x="1364" y="424"/>
                    </a:lnTo>
                    <a:lnTo>
                      <a:pt x="1364" y="419"/>
                    </a:lnTo>
                    <a:lnTo>
                      <a:pt x="1366" y="405"/>
                    </a:lnTo>
                    <a:lnTo>
                      <a:pt x="1364" y="391"/>
                    </a:lnTo>
                    <a:lnTo>
                      <a:pt x="1364" y="375"/>
                    </a:lnTo>
                    <a:lnTo>
                      <a:pt x="1366" y="362"/>
                    </a:lnTo>
                    <a:lnTo>
                      <a:pt x="1367" y="356"/>
                    </a:lnTo>
                    <a:lnTo>
                      <a:pt x="1371" y="352"/>
                    </a:lnTo>
                    <a:lnTo>
                      <a:pt x="1376" y="348"/>
                    </a:lnTo>
                    <a:lnTo>
                      <a:pt x="1381" y="345"/>
                    </a:lnTo>
                    <a:lnTo>
                      <a:pt x="1389" y="345"/>
                    </a:lnTo>
                    <a:lnTo>
                      <a:pt x="1395" y="345"/>
                    </a:lnTo>
                    <a:lnTo>
                      <a:pt x="1403" y="347"/>
                    </a:lnTo>
                    <a:lnTo>
                      <a:pt x="1410" y="349"/>
                    </a:lnTo>
                    <a:lnTo>
                      <a:pt x="1424" y="356"/>
                    </a:lnTo>
                    <a:lnTo>
                      <a:pt x="1438" y="364"/>
                    </a:lnTo>
                    <a:lnTo>
                      <a:pt x="1452" y="373"/>
                    </a:lnTo>
                    <a:lnTo>
                      <a:pt x="1467" y="380"/>
                    </a:lnTo>
                    <a:lnTo>
                      <a:pt x="1481" y="387"/>
                    </a:lnTo>
                    <a:lnTo>
                      <a:pt x="1494" y="391"/>
                    </a:lnTo>
                    <a:lnTo>
                      <a:pt x="1524" y="387"/>
                    </a:lnTo>
                    <a:lnTo>
                      <a:pt x="1554" y="383"/>
                    </a:lnTo>
                    <a:lnTo>
                      <a:pt x="1583" y="378"/>
                    </a:lnTo>
                    <a:lnTo>
                      <a:pt x="1612" y="375"/>
                    </a:lnTo>
                    <a:lnTo>
                      <a:pt x="1618" y="375"/>
                    </a:lnTo>
                    <a:lnTo>
                      <a:pt x="1623" y="375"/>
                    </a:lnTo>
                    <a:lnTo>
                      <a:pt x="1627" y="377"/>
                    </a:lnTo>
                    <a:lnTo>
                      <a:pt x="1630" y="378"/>
                    </a:lnTo>
                    <a:lnTo>
                      <a:pt x="1633" y="380"/>
                    </a:lnTo>
                    <a:lnTo>
                      <a:pt x="1634" y="383"/>
                    </a:lnTo>
                    <a:lnTo>
                      <a:pt x="1634" y="386"/>
                    </a:lnTo>
                    <a:lnTo>
                      <a:pt x="1634" y="388"/>
                    </a:lnTo>
                    <a:lnTo>
                      <a:pt x="1629" y="402"/>
                    </a:lnTo>
                    <a:lnTo>
                      <a:pt x="1625" y="419"/>
                    </a:lnTo>
                    <a:lnTo>
                      <a:pt x="1625" y="423"/>
                    </a:lnTo>
                    <a:lnTo>
                      <a:pt x="1625" y="430"/>
                    </a:lnTo>
                    <a:lnTo>
                      <a:pt x="1627" y="437"/>
                    </a:lnTo>
                    <a:lnTo>
                      <a:pt x="1630" y="445"/>
                    </a:lnTo>
                    <a:lnTo>
                      <a:pt x="1638" y="462"/>
                    </a:lnTo>
                    <a:lnTo>
                      <a:pt x="1648" y="480"/>
                    </a:lnTo>
                    <a:lnTo>
                      <a:pt x="1653" y="488"/>
                    </a:lnTo>
                    <a:lnTo>
                      <a:pt x="1660" y="494"/>
                    </a:lnTo>
                    <a:lnTo>
                      <a:pt x="1665" y="501"/>
                    </a:lnTo>
                    <a:lnTo>
                      <a:pt x="1671" y="506"/>
                    </a:lnTo>
                    <a:lnTo>
                      <a:pt x="1678" y="509"/>
                    </a:lnTo>
                    <a:lnTo>
                      <a:pt x="1683" y="511"/>
                    </a:lnTo>
                    <a:lnTo>
                      <a:pt x="1688" y="511"/>
                    </a:lnTo>
                    <a:lnTo>
                      <a:pt x="1693" y="509"/>
                    </a:lnTo>
                    <a:lnTo>
                      <a:pt x="1701" y="503"/>
                    </a:lnTo>
                    <a:lnTo>
                      <a:pt x="1708" y="500"/>
                    </a:lnTo>
                    <a:lnTo>
                      <a:pt x="1713" y="498"/>
                    </a:lnTo>
                    <a:lnTo>
                      <a:pt x="1718" y="497"/>
                    </a:lnTo>
                    <a:lnTo>
                      <a:pt x="1722" y="497"/>
                    </a:lnTo>
                    <a:lnTo>
                      <a:pt x="1727" y="498"/>
                    </a:lnTo>
                    <a:lnTo>
                      <a:pt x="1730" y="501"/>
                    </a:lnTo>
                    <a:lnTo>
                      <a:pt x="1734" y="505"/>
                    </a:lnTo>
                    <a:lnTo>
                      <a:pt x="1745" y="520"/>
                    </a:lnTo>
                    <a:lnTo>
                      <a:pt x="1761" y="538"/>
                    </a:lnTo>
                    <a:lnTo>
                      <a:pt x="1769" y="542"/>
                    </a:lnTo>
                    <a:lnTo>
                      <a:pt x="1776" y="546"/>
                    </a:lnTo>
                    <a:lnTo>
                      <a:pt x="1784" y="549"/>
                    </a:lnTo>
                    <a:lnTo>
                      <a:pt x="1793" y="550"/>
                    </a:lnTo>
                    <a:lnTo>
                      <a:pt x="1811" y="551"/>
                    </a:lnTo>
                    <a:lnTo>
                      <a:pt x="1829" y="551"/>
                    </a:lnTo>
                    <a:lnTo>
                      <a:pt x="1839" y="551"/>
                    </a:lnTo>
                    <a:lnTo>
                      <a:pt x="1848" y="553"/>
                    </a:lnTo>
                    <a:lnTo>
                      <a:pt x="1855" y="555"/>
                    </a:lnTo>
                    <a:lnTo>
                      <a:pt x="1862" y="558"/>
                    </a:lnTo>
                    <a:lnTo>
                      <a:pt x="1868" y="563"/>
                    </a:lnTo>
                    <a:lnTo>
                      <a:pt x="1874" y="568"/>
                    </a:lnTo>
                    <a:lnTo>
                      <a:pt x="1879" y="576"/>
                    </a:lnTo>
                    <a:lnTo>
                      <a:pt x="1881" y="585"/>
                    </a:lnTo>
                    <a:lnTo>
                      <a:pt x="1885" y="598"/>
                    </a:lnTo>
                    <a:lnTo>
                      <a:pt x="1890" y="614"/>
                    </a:lnTo>
                    <a:lnTo>
                      <a:pt x="1897" y="630"/>
                    </a:lnTo>
                    <a:lnTo>
                      <a:pt x="1905" y="649"/>
                    </a:lnTo>
                    <a:lnTo>
                      <a:pt x="1914" y="664"/>
                    </a:lnTo>
                    <a:lnTo>
                      <a:pt x="1923" y="680"/>
                    </a:lnTo>
                    <a:lnTo>
                      <a:pt x="1933" y="693"/>
                    </a:lnTo>
                    <a:lnTo>
                      <a:pt x="1943" y="702"/>
                    </a:lnTo>
                    <a:lnTo>
                      <a:pt x="1962" y="750"/>
                    </a:lnTo>
                    <a:lnTo>
                      <a:pt x="1962" y="750"/>
                    </a:lnTo>
                    <a:lnTo>
                      <a:pt x="1818" y="814"/>
                    </a:lnTo>
                    <a:lnTo>
                      <a:pt x="1805" y="825"/>
                    </a:lnTo>
                    <a:lnTo>
                      <a:pt x="1793" y="835"/>
                    </a:lnTo>
                    <a:lnTo>
                      <a:pt x="1784" y="845"/>
                    </a:lnTo>
                    <a:lnTo>
                      <a:pt x="1774" y="857"/>
                    </a:lnTo>
                    <a:lnTo>
                      <a:pt x="1758" y="880"/>
                    </a:lnTo>
                    <a:lnTo>
                      <a:pt x="1743" y="905"/>
                    </a:lnTo>
                    <a:lnTo>
                      <a:pt x="1728" y="930"/>
                    </a:lnTo>
                    <a:lnTo>
                      <a:pt x="1713" y="953"/>
                    </a:lnTo>
                    <a:lnTo>
                      <a:pt x="1704" y="963"/>
                    </a:lnTo>
                    <a:lnTo>
                      <a:pt x="1695" y="974"/>
                    </a:lnTo>
                    <a:lnTo>
                      <a:pt x="1684" y="984"/>
                    </a:lnTo>
                    <a:lnTo>
                      <a:pt x="1673" y="993"/>
                    </a:lnTo>
                    <a:lnTo>
                      <a:pt x="1657" y="1002"/>
                    </a:lnTo>
                    <a:lnTo>
                      <a:pt x="1643" y="1011"/>
                    </a:lnTo>
                    <a:lnTo>
                      <a:pt x="1629" y="1018"/>
                    </a:lnTo>
                    <a:lnTo>
                      <a:pt x="1614" y="1024"/>
                    </a:lnTo>
                    <a:lnTo>
                      <a:pt x="1600" y="1028"/>
                    </a:lnTo>
                    <a:lnTo>
                      <a:pt x="1586" y="1032"/>
                    </a:lnTo>
                    <a:lnTo>
                      <a:pt x="1570" y="1036"/>
                    </a:lnTo>
                    <a:lnTo>
                      <a:pt x="1556" y="1038"/>
                    </a:lnTo>
                    <a:lnTo>
                      <a:pt x="1526" y="1041"/>
                    </a:lnTo>
                    <a:lnTo>
                      <a:pt x="1495" y="1044"/>
                    </a:lnTo>
                    <a:lnTo>
                      <a:pt x="1464" y="1045"/>
                    </a:lnTo>
                    <a:lnTo>
                      <a:pt x="1432" y="1048"/>
                    </a:lnTo>
                    <a:lnTo>
                      <a:pt x="1424" y="1049"/>
                    </a:lnTo>
                    <a:lnTo>
                      <a:pt x="1416" y="1051"/>
                    </a:lnTo>
                    <a:lnTo>
                      <a:pt x="1410" y="1055"/>
                    </a:lnTo>
                    <a:lnTo>
                      <a:pt x="1403" y="1059"/>
                    </a:lnTo>
                    <a:lnTo>
                      <a:pt x="1390" y="1070"/>
                    </a:lnTo>
                    <a:lnTo>
                      <a:pt x="1379" y="1081"/>
                    </a:lnTo>
                    <a:lnTo>
                      <a:pt x="1359" y="1110"/>
                    </a:lnTo>
                    <a:lnTo>
                      <a:pt x="1341" y="1137"/>
                    </a:lnTo>
                    <a:lnTo>
                      <a:pt x="1341" y="1137"/>
                    </a:lnTo>
                    <a:lnTo>
                      <a:pt x="1331" y="1124"/>
                    </a:lnTo>
                    <a:lnTo>
                      <a:pt x="1320" y="1112"/>
                    </a:lnTo>
                    <a:lnTo>
                      <a:pt x="1315" y="1107"/>
                    </a:lnTo>
                    <a:lnTo>
                      <a:pt x="1310" y="1101"/>
                    </a:lnTo>
                    <a:lnTo>
                      <a:pt x="1304" y="1095"/>
                    </a:lnTo>
                    <a:lnTo>
                      <a:pt x="1297" y="1090"/>
                    </a:lnTo>
                    <a:lnTo>
                      <a:pt x="1280" y="1081"/>
                    </a:lnTo>
                    <a:lnTo>
                      <a:pt x="1262" y="1073"/>
                    </a:lnTo>
                    <a:lnTo>
                      <a:pt x="1244" y="1067"/>
                    </a:lnTo>
                    <a:lnTo>
                      <a:pt x="1224" y="1063"/>
                    </a:lnTo>
                    <a:lnTo>
                      <a:pt x="1202" y="1059"/>
                    </a:lnTo>
                    <a:lnTo>
                      <a:pt x="1180" y="1057"/>
                    </a:lnTo>
                    <a:lnTo>
                      <a:pt x="1157" y="1055"/>
                    </a:lnTo>
                    <a:lnTo>
                      <a:pt x="1134" y="1057"/>
                    </a:lnTo>
                    <a:lnTo>
                      <a:pt x="1110" y="1058"/>
                    </a:lnTo>
                    <a:lnTo>
                      <a:pt x="1087" y="1061"/>
                    </a:lnTo>
                    <a:lnTo>
                      <a:pt x="1065" y="1064"/>
                    </a:lnTo>
                    <a:lnTo>
                      <a:pt x="1043" y="1067"/>
                    </a:lnTo>
                    <a:lnTo>
                      <a:pt x="1031" y="1066"/>
                    </a:lnTo>
                    <a:lnTo>
                      <a:pt x="1021" y="1063"/>
                    </a:lnTo>
                    <a:lnTo>
                      <a:pt x="1011" y="1059"/>
                    </a:lnTo>
                    <a:lnTo>
                      <a:pt x="1000" y="1055"/>
                    </a:lnTo>
                    <a:lnTo>
                      <a:pt x="981" y="1046"/>
                    </a:lnTo>
                    <a:lnTo>
                      <a:pt x="961" y="1035"/>
                    </a:lnTo>
                    <a:lnTo>
                      <a:pt x="925" y="1007"/>
                    </a:lnTo>
                    <a:lnTo>
                      <a:pt x="889" y="981"/>
                    </a:lnTo>
                    <a:lnTo>
                      <a:pt x="859" y="959"/>
                    </a:lnTo>
                    <a:lnTo>
                      <a:pt x="837" y="944"/>
                    </a:lnTo>
                    <a:lnTo>
                      <a:pt x="825" y="939"/>
                    </a:lnTo>
                    <a:lnTo>
                      <a:pt x="811" y="935"/>
                    </a:lnTo>
                    <a:lnTo>
                      <a:pt x="794" y="932"/>
                    </a:lnTo>
                    <a:lnTo>
                      <a:pt x="772" y="930"/>
                    </a:lnTo>
                    <a:lnTo>
                      <a:pt x="767" y="930"/>
                    </a:lnTo>
                    <a:lnTo>
                      <a:pt x="763" y="931"/>
                    </a:lnTo>
                    <a:lnTo>
                      <a:pt x="759" y="932"/>
                    </a:lnTo>
                    <a:lnTo>
                      <a:pt x="756" y="935"/>
                    </a:lnTo>
                    <a:lnTo>
                      <a:pt x="749" y="941"/>
                    </a:lnTo>
                    <a:lnTo>
                      <a:pt x="745" y="949"/>
                    </a:lnTo>
                    <a:lnTo>
                      <a:pt x="739" y="967"/>
                    </a:lnTo>
                    <a:lnTo>
                      <a:pt x="735" y="985"/>
                    </a:lnTo>
                    <a:lnTo>
                      <a:pt x="733" y="991"/>
                    </a:lnTo>
                    <a:lnTo>
                      <a:pt x="731" y="997"/>
                    </a:lnTo>
                    <a:lnTo>
                      <a:pt x="728" y="1002"/>
                    </a:lnTo>
                    <a:lnTo>
                      <a:pt x="726" y="1007"/>
                    </a:lnTo>
                    <a:lnTo>
                      <a:pt x="718" y="1016"/>
                    </a:lnTo>
                    <a:lnTo>
                      <a:pt x="709" y="1024"/>
                    </a:lnTo>
                    <a:lnTo>
                      <a:pt x="699" y="1031"/>
                    </a:lnTo>
                    <a:lnTo>
                      <a:pt x="687" y="1037"/>
                    </a:lnTo>
                    <a:lnTo>
                      <a:pt x="675" y="1042"/>
                    </a:lnTo>
                    <a:lnTo>
                      <a:pt x="662" y="1046"/>
                    </a:lnTo>
                    <a:lnTo>
                      <a:pt x="647" y="1054"/>
                    </a:lnTo>
                    <a:lnTo>
                      <a:pt x="630" y="1064"/>
                    </a:lnTo>
                    <a:lnTo>
                      <a:pt x="614" y="1076"/>
                    </a:lnTo>
                    <a:lnTo>
                      <a:pt x="597" y="1089"/>
                    </a:lnTo>
                    <a:lnTo>
                      <a:pt x="581" y="1101"/>
                    </a:lnTo>
                    <a:lnTo>
                      <a:pt x="565" y="1111"/>
                    </a:lnTo>
                    <a:lnTo>
                      <a:pt x="557" y="1115"/>
                    </a:lnTo>
                    <a:lnTo>
                      <a:pt x="550" y="1119"/>
                    </a:lnTo>
                    <a:lnTo>
                      <a:pt x="542" y="1121"/>
                    </a:lnTo>
                    <a:lnTo>
                      <a:pt x="535" y="1123"/>
                    </a:lnTo>
                    <a:lnTo>
                      <a:pt x="528" y="1124"/>
                    </a:lnTo>
                    <a:lnTo>
                      <a:pt x="518" y="1123"/>
                    </a:lnTo>
                    <a:lnTo>
                      <a:pt x="511" y="1120"/>
                    </a:lnTo>
                    <a:lnTo>
                      <a:pt x="502" y="1116"/>
                    </a:lnTo>
                    <a:lnTo>
                      <a:pt x="494" y="1111"/>
                    </a:lnTo>
                    <a:lnTo>
                      <a:pt x="485" y="1106"/>
                    </a:lnTo>
                    <a:lnTo>
                      <a:pt x="477" y="1099"/>
                    </a:lnTo>
                    <a:lnTo>
                      <a:pt x="469" y="1092"/>
                    </a:lnTo>
                    <a:lnTo>
                      <a:pt x="454" y="1076"/>
                    </a:lnTo>
                    <a:lnTo>
                      <a:pt x="439" y="1061"/>
                    </a:lnTo>
                    <a:lnTo>
                      <a:pt x="428" y="1045"/>
                    </a:lnTo>
                    <a:lnTo>
                      <a:pt x="417" y="1032"/>
                    </a:lnTo>
                    <a:lnTo>
                      <a:pt x="417" y="1032"/>
                    </a:lnTo>
                    <a:lnTo>
                      <a:pt x="376" y="943"/>
                    </a:lnTo>
                    <a:lnTo>
                      <a:pt x="375" y="937"/>
                    </a:lnTo>
                    <a:lnTo>
                      <a:pt x="373" y="934"/>
                    </a:lnTo>
                    <a:lnTo>
                      <a:pt x="353" y="919"/>
                    </a:lnTo>
                    <a:lnTo>
                      <a:pt x="334" y="908"/>
                    </a:lnTo>
                    <a:lnTo>
                      <a:pt x="322" y="897"/>
                    </a:lnTo>
                    <a:lnTo>
                      <a:pt x="311" y="886"/>
                    </a:lnTo>
                    <a:lnTo>
                      <a:pt x="302" y="873"/>
                    </a:lnTo>
                    <a:lnTo>
                      <a:pt x="294" y="857"/>
                    </a:lnTo>
                    <a:lnTo>
                      <a:pt x="288" y="838"/>
                    </a:lnTo>
                    <a:lnTo>
                      <a:pt x="280" y="812"/>
                    </a:lnTo>
                    <a:lnTo>
                      <a:pt x="276" y="798"/>
                    </a:lnTo>
                    <a:lnTo>
                      <a:pt x="268" y="782"/>
                    </a:lnTo>
                    <a:lnTo>
                      <a:pt x="261" y="768"/>
                    </a:lnTo>
                    <a:lnTo>
                      <a:pt x="250" y="752"/>
                    </a:lnTo>
                    <a:lnTo>
                      <a:pt x="240" y="735"/>
                    </a:lnTo>
                    <a:lnTo>
                      <a:pt x="227" y="720"/>
                    </a:lnTo>
                    <a:lnTo>
                      <a:pt x="214" y="704"/>
                    </a:lnTo>
                    <a:lnTo>
                      <a:pt x="201" y="687"/>
                    </a:lnTo>
                    <a:lnTo>
                      <a:pt x="173" y="658"/>
                    </a:lnTo>
                    <a:lnTo>
                      <a:pt x="144" y="629"/>
                    </a:lnTo>
                    <a:lnTo>
                      <a:pt x="117" y="603"/>
                    </a:lnTo>
                    <a:lnTo>
                      <a:pt x="94" y="583"/>
                    </a:lnTo>
                    <a:lnTo>
                      <a:pt x="75" y="566"/>
                    </a:lnTo>
                    <a:lnTo>
                      <a:pt x="62" y="551"/>
                    </a:lnTo>
                    <a:lnTo>
                      <a:pt x="57" y="544"/>
                    </a:lnTo>
                    <a:lnTo>
                      <a:pt x="55" y="537"/>
                    </a:lnTo>
                    <a:lnTo>
                      <a:pt x="52" y="531"/>
                    </a:lnTo>
                    <a:lnTo>
                      <a:pt x="49" y="523"/>
                    </a:lnTo>
                    <a:lnTo>
                      <a:pt x="48" y="509"/>
                    </a:lnTo>
                    <a:lnTo>
                      <a:pt x="49" y="492"/>
                    </a:lnTo>
                    <a:lnTo>
                      <a:pt x="52" y="472"/>
                    </a:lnTo>
                    <a:lnTo>
                      <a:pt x="55" y="449"/>
                    </a:lnTo>
                    <a:lnTo>
                      <a:pt x="56" y="437"/>
                    </a:lnTo>
                    <a:lnTo>
                      <a:pt x="56" y="427"/>
                    </a:lnTo>
                    <a:lnTo>
                      <a:pt x="56" y="419"/>
                    </a:lnTo>
                    <a:lnTo>
                      <a:pt x="53" y="410"/>
                    </a:lnTo>
                    <a:lnTo>
                      <a:pt x="51" y="402"/>
                    </a:lnTo>
                    <a:lnTo>
                      <a:pt x="48" y="396"/>
                    </a:lnTo>
                    <a:lnTo>
                      <a:pt x="44" y="389"/>
                    </a:lnTo>
                    <a:lnTo>
                      <a:pt x="40" y="383"/>
                    </a:lnTo>
                    <a:lnTo>
                      <a:pt x="30" y="371"/>
                    </a:lnTo>
                    <a:lnTo>
                      <a:pt x="20" y="358"/>
                    </a:lnTo>
                    <a:lnTo>
                      <a:pt x="9" y="345"/>
                    </a:lnTo>
                    <a:lnTo>
                      <a:pt x="0" y="329"/>
                    </a:lnTo>
                    <a:lnTo>
                      <a:pt x="2" y="323"/>
                    </a:lnTo>
                    <a:lnTo>
                      <a:pt x="3" y="320"/>
                    </a:lnTo>
                    <a:lnTo>
                      <a:pt x="7" y="316"/>
                    </a:lnTo>
                    <a:lnTo>
                      <a:pt x="9" y="313"/>
                    </a:lnTo>
                    <a:lnTo>
                      <a:pt x="18" y="310"/>
                    </a:lnTo>
                    <a:lnTo>
                      <a:pt x="27" y="308"/>
                    </a:lnTo>
                    <a:lnTo>
                      <a:pt x="38" y="305"/>
                    </a:lnTo>
                    <a:lnTo>
                      <a:pt x="48" y="300"/>
                    </a:lnTo>
                    <a:lnTo>
                      <a:pt x="53" y="296"/>
                    </a:lnTo>
                    <a:lnTo>
                      <a:pt x="57" y="292"/>
                    </a:lnTo>
                    <a:lnTo>
                      <a:pt x="62" y="286"/>
                    </a:lnTo>
                    <a:lnTo>
                      <a:pt x="66" y="278"/>
                    </a:lnTo>
                    <a:lnTo>
                      <a:pt x="73" y="265"/>
                    </a:lnTo>
                    <a:lnTo>
                      <a:pt x="81" y="253"/>
                    </a:lnTo>
                    <a:lnTo>
                      <a:pt x="91" y="246"/>
                    </a:lnTo>
                    <a:lnTo>
                      <a:pt x="101" y="238"/>
                    </a:lnTo>
                    <a:lnTo>
                      <a:pt x="113" y="231"/>
                    </a:lnTo>
                    <a:lnTo>
                      <a:pt x="125" y="228"/>
                    </a:lnTo>
                    <a:lnTo>
                      <a:pt x="138" y="224"/>
                    </a:lnTo>
                    <a:lnTo>
                      <a:pt x="152" y="220"/>
                    </a:lnTo>
                    <a:lnTo>
                      <a:pt x="179" y="215"/>
                    </a:lnTo>
                    <a:lnTo>
                      <a:pt x="206" y="209"/>
                    </a:lnTo>
                    <a:lnTo>
                      <a:pt x="219" y="206"/>
                    </a:lnTo>
                    <a:lnTo>
                      <a:pt x="232" y="202"/>
                    </a:lnTo>
                    <a:lnTo>
                      <a:pt x="244" y="196"/>
                    </a:lnTo>
                    <a:lnTo>
                      <a:pt x="255" y="189"/>
                    </a:lnTo>
                    <a:lnTo>
                      <a:pt x="274" y="177"/>
                    </a:lnTo>
                    <a:lnTo>
                      <a:pt x="292" y="165"/>
                    </a:lnTo>
                    <a:lnTo>
                      <a:pt x="310" y="154"/>
                    </a:lnTo>
                    <a:lnTo>
                      <a:pt x="328" y="145"/>
                    </a:lnTo>
                    <a:lnTo>
                      <a:pt x="346" y="134"/>
                    </a:lnTo>
                    <a:lnTo>
                      <a:pt x="366" y="127"/>
                    </a:lnTo>
                    <a:lnTo>
                      <a:pt x="386" y="120"/>
                    </a:lnTo>
                    <a:lnTo>
                      <a:pt x="407" y="114"/>
                    </a:lnTo>
                    <a:lnTo>
                      <a:pt x="430" y="106"/>
                    </a:lnTo>
                    <a:lnTo>
                      <a:pt x="452" y="97"/>
                    </a:lnTo>
                    <a:lnTo>
                      <a:pt x="473" y="86"/>
                    </a:lnTo>
                    <a:lnTo>
                      <a:pt x="493" y="76"/>
                    </a:lnTo>
                    <a:lnTo>
                      <a:pt x="513" y="66"/>
                    </a:lnTo>
                    <a:lnTo>
                      <a:pt x="534" y="57"/>
                    </a:lnTo>
                    <a:lnTo>
                      <a:pt x="546" y="54"/>
                    </a:lnTo>
                    <a:lnTo>
                      <a:pt x="557" y="50"/>
                    </a:lnTo>
                    <a:lnTo>
                      <a:pt x="569" y="49"/>
                    </a:lnTo>
                    <a:lnTo>
                      <a:pt x="582" y="48"/>
                    </a:lnTo>
                    <a:lnTo>
                      <a:pt x="591" y="46"/>
                    </a:lnTo>
                    <a:lnTo>
                      <a:pt x="600" y="42"/>
                    </a:lnTo>
                    <a:lnTo>
                      <a:pt x="609" y="38"/>
                    </a:lnTo>
                    <a:lnTo>
                      <a:pt x="618" y="32"/>
                    </a:lnTo>
                    <a:lnTo>
                      <a:pt x="636" y="20"/>
                    </a:lnTo>
                    <a:lnTo>
                      <a:pt x="654" y="9"/>
                    </a:lnTo>
                    <a:lnTo>
                      <a:pt x="664" y="3"/>
                    </a:lnTo>
                    <a:lnTo>
                      <a:pt x="673" y="1"/>
                    </a:lnTo>
                    <a:lnTo>
                      <a:pt x="680" y="0"/>
                    </a:lnTo>
                    <a:lnTo>
                      <a:pt x="687" y="1"/>
                    </a:lnTo>
                    <a:lnTo>
                      <a:pt x="691" y="2"/>
                    </a:lnTo>
                    <a:lnTo>
                      <a:pt x="695" y="5"/>
                    </a:lnTo>
                    <a:lnTo>
                      <a:pt x="697" y="7"/>
                    </a:lnTo>
                    <a:lnTo>
                      <a:pt x="700" y="11"/>
                    </a:lnTo>
                    <a:lnTo>
                      <a:pt x="705" y="22"/>
                    </a:lnTo>
                    <a:lnTo>
                      <a:pt x="710" y="35"/>
                    </a:lnTo>
                    <a:lnTo>
                      <a:pt x="745" y="59"/>
                    </a:lnTo>
                    <a:lnTo>
                      <a:pt x="745" y="5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2" name="Freeform 144">
                <a:extLst>
                  <a:ext uri="{FF2B5EF4-FFF2-40B4-BE49-F238E27FC236}">
                    <a16:creationId xmlns:a16="http://schemas.microsoft.com/office/drawing/2014/main" id="{6EE2119A-C345-C443-A755-86D01EFF2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72" y="90"/>
                  </a:cxn>
                  <a:cxn ang="0">
                    <a:pos x="1921" y="140"/>
                  </a:cxn>
                  <a:cxn ang="0">
                    <a:pos x="2027" y="210"/>
                  </a:cxn>
                  <a:cxn ang="0">
                    <a:pos x="2092" y="280"/>
                  </a:cxn>
                  <a:cxn ang="0">
                    <a:pos x="2070" y="336"/>
                  </a:cxn>
                  <a:cxn ang="0">
                    <a:pos x="1977" y="338"/>
                  </a:cxn>
                  <a:cxn ang="0">
                    <a:pos x="1920" y="366"/>
                  </a:cxn>
                  <a:cxn ang="0">
                    <a:pos x="1858" y="480"/>
                  </a:cxn>
                  <a:cxn ang="0">
                    <a:pos x="1819" y="529"/>
                  </a:cxn>
                  <a:cxn ang="0">
                    <a:pos x="1782" y="546"/>
                  </a:cxn>
                  <a:cxn ang="0">
                    <a:pos x="1793" y="605"/>
                  </a:cxn>
                  <a:cxn ang="0">
                    <a:pos x="1775" y="683"/>
                  </a:cxn>
                  <a:cxn ang="0">
                    <a:pos x="1697" y="785"/>
                  </a:cxn>
                  <a:cxn ang="0">
                    <a:pos x="1605" y="894"/>
                  </a:cxn>
                  <a:cxn ang="0">
                    <a:pos x="1557" y="998"/>
                  </a:cxn>
                  <a:cxn ang="0">
                    <a:pos x="1501" y="1091"/>
                  </a:cxn>
                  <a:cxn ang="0">
                    <a:pos x="1386" y="1142"/>
                  </a:cxn>
                  <a:cxn ang="0">
                    <a:pos x="1319" y="1179"/>
                  </a:cxn>
                  <a:cxn ang="0">
                    <a:pos x="1126" y="1142"/>
                  </a:cxn>
                  <a:cxn ang="0">
                    <a:pos x="1044" y="1145"/>
                  </a:cxn>
                  <a:cxn ang="0">
                    <a:pos x="990" y="1199"/>
                  </a:cxn>
                  <a:cxn ang="0">
                    <a:pos x="935" y="1246"/>
                  </a:cxn>
                  <a:cxn ang="0">
                    <a:pos x="803" y="1279"/>
                  </a:cxn>
                  <a:cxn ang="0">
                    <a:pos x="664" y="1335"/>
                  </a:cxn>
                  <a:cxn ang="0">
                    <a:pos x="526" y="1353"/>
                  </a:cxn>
                  <a:cxn ang="0">
                    <a:pos x="454" y="1341"/>
                  </a:cxn>
                  <a:cxn ang="0">
                    <a:pos x="348" y="1279"/>
                  </a:cxn>
                  <a:cxn ang="0">
                    <a:pos x="259" y="1195"/>
                  </a:cxn>
                  <a:cxn ang="0">
                    <a:pos x="172" y="1117"/>
                  </a:cxn>
                  <a:cxn ang="0">
                    <a:pos x="133" y="1057"/>
                  </a:cxn>
                  <a:cxn ang="0">
                    <a:pos x="65" y="978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3" name="Freeform 145">
                <a:extLst>
                  <a:ext uri="{FF2B5EF4-FFF2-40B4-BE49-F238E27FC236}">
                    <a16:creationId xmlns:a16="http://schemas.microsoft.com/office/drawing/2014/main" id="{B1C16CEE-75CE-1842-9F6E-AE2282E9FD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91092" y="4351518"/>
                <a:ext cx="954566" cy="610531"/>
              </a:xfrm>
              <a:custGeom>
                <a:avLst/>
                <a:gdLst/>
                <a:ahLst/>
                <a:cxnLst>
                  <a:cxn ang="0">
                    <a:pos x="584" y="437"/>
                  </a:cxn>
                  <a:cxn ang="0">
                    <a:pos x="737" y="423"/>
                  </a:cxn>
                  <a:cxn ang="0">
                    <a:pos x="831" y="415"/>
                  </a:cxn>
                  <a:cxn ang="0">
                    <a:pos x="828" y="328"/>
                  </a:cxn>
                  <a:cxn ang="0">
                    <a:pos x="843" y="218"/>
                  </a:cxn>
                  <a:cxn ang="0">
                    <a:pos x="868" y="196"/>
                  </a:cxn>
                  <a:cxn ang="0">
                    <a:pos x="931" y="215"/>
                  </a:cxn>
                  <a:cxn ang="0">
                    <a:pos x="1047" y="191"/>
                  </a:cxn>
                  <a:cxn ang="0">
                    <a:pos x="1088" y="147"/>
                  </a:cxn>
                  <a:cxn ang="0">
                    <a:pos x="1118" y="132"/>
                  </a:cxn>
                  <a:cxn ang="0">
                    <a:pos x="1185" y="158"/>
                  </a:cxn>
                  <a:cxn ang="0">
                    <a:pos x="1245" y="153"/>
                  </a:cxn>
                  <a:cxn ang="0">
                    <a:pos x="1320" y="75"/>
                  </a:cxn>
                  <a:cxn ang="0">
                    <a:pos x="1389" y="13"/>
                  </a:cxn>
                  <a:cxn ang="0">
                    <a:pos x="1509" y="9"/>
                  </a:cxn>
                  <a:cxn ang="0">
                    <a:pos x="1627" y="0"/>
                  </a:cxn>
                  <a:cxn ang="0">
                    <a:pos x="1680" y="20"/>
                  </a:cxn>
                  <a:cxn ang="0">
                    <a:pos x="1728" y="73"/>
                  </a:cxn>
                  <a:cxn ang="0">
                    <a:pos x="1865" y="86"/>
                  </a:cxn>
                  <a:cxn ang="0">
                    <a:pos x="1909" y="129"/>
                  </a:cxn>
                  <a:cxn ang="0">
                    <a:pos x="2014" y="201"/>
                  </a:cxn>
                  <a:cxn ang="0">
                    <a:pos x="2084" y="266"/>
                  </a:cxn>
                  <a:cxn ang="0">
                    <a:pos x="2082" y="324"/>
                  </a:cxn>
                  <a:cxn ang="0">
                    <a:pos x="2017" y="341"/>
                  </a:cxn>
                  <a:cxn ang="0">
                    <a:pos x="1948" y="346"/>
                  </a:cxn>
                  <a:cxn ang="0">
                    <a:pos x="1878" y="416"/>
                  </a:cxn>
                  <a:cxn ang="0">
                    <a:pos x="1832" y="522"/>
                  </a:cxn>
                  <a:cxn ang="0">
                    <a:pos x="1784" y="540"/>
                  </a:cxn>
                  <a:cxn ang="0">
                    <a:pos x="1791" y="586"/>
                  </a:cxn>
                  <a:cxn ang="0">
                    <a:pos x="1789" y="645"/>
                  </a:cxn>
                  <a:cxn ang="0">
                    <a:pos x="1727" y="753"/>
                  </a:cxn>
                  <a:cxn ang="0">
                    <a:pos x="1623" y="868"/>
                  </a:cxn>
                  <a:cxn ang="0">
                    <a:pos x="1574" y="951"/>
                  </a:cxn>
                  <a:cxn ang="0">
                    <a:pos x="1518" y="1070"/>
                  </a:cxn>
                  <a:cxn ang="0">
                    <a:pos x="1461" y="1118"/>
                  </a:cxn>
                  <a:cxn ang="0">
                    <a:pos x="1333" y="1167"/>
                  </a:cxn>
                  <a:cxn ang="0">
                    <a:pos x="1164" y="1153"/>
                  </a:cxn>
                  <a:cxn ang="0">
                    <a:pos x="1084" y="1139"/>
                  </a:cxn>
                  <a:cxn ang="0">
                    <a:pos x="1012" y="1165"/>
                  </a:cxn>
                  <a:cxn ang="0">
                    <a:pos x="969" y="1228"/>
                  </a:cxn>
                  <a:cxn ang="0">
                    <a:pos x="881" y="1259"/>
                  </a:cxn>
                  <a:cxn ang="0">
                    <a:pos x="724" y="1318"/>
                  </a:cxn>
                  <a:cxn ang="0">
                    <a:pos x="611" y="1341"/>
                  </a:cxn>
                  <a:cxn ang="0">
                    <a:pos x="501" y="1353"/>
                  </a:cxn>
                  <a:cxn ang="0">
                    <a:pos x="421" y="1325"/>
                  </a:cxn>
                  <a:cxn ang="0">
                    <a:pos x="328" y="1258"/>
                  </a:cxn>
                  <a:cxn ang="0">
                    <a:pos x="225" y="1174"/>
                  </a:cxn>
                  <a:cxn ang="0">
                    <a:pos x="159" y="1090"/>
                  </a:cxn>
                  <a:cxn ang="0">
                    <a:pos x="107" y="1037"/>
                  </a:cxn>
                  <a:cxn ang="0">
                    <a:pos x="48" y="950"/>
                  </a:cxn>
                  <a:cxn ang="0">
                    <a:pos x="0" y="825"/>
                  </a:cxn>
                  <a:cxn ang="0">
                    <a:pos x="48" y="675"/>
                  </a:cxn>
                  <a:cxn ang="0">
                    <a:pos x="74" y="631"/>
                  </a:cxn>
                  <a:cxn ang="0">
                    <a:pos x="97" y="587"/>
                  </a:cxn>
                  <a:cxn ang="0">
                    <a:pos x="124" y="520"/>
                  </a:cxn>
                  <a:cxn ang="0">
                    <a:pos x="120" y="467"/>
                  </a:cxn>
                  <a:cxn ang="0">
                    <a:pos x="128" y="438"/>
                  </a:cxn>
                  <a:cxn ang="0">
                    <a:pos x="212" y="425"/>
                  </a:cxn>
                  <a:cxn ang="0">
                    <a:pos x="283" y="268"/>
                  </a:cxn>
                </a:cxnLst>
                <a:rect l="0" t="0" r="r" b="b"/>
                <a:pathLst>
                  <a:path w="2092" h="1353">
                    <a:moveTo>
                      <a:pt x="283" y="268"/>
                    </a:moveTo>
                    <a:lnTo>
                      <a:pt x="346" y="360"/>
                    </a:lnTo>
                    <a:lnTo>
                      <a:pt x="505" y="426"/>
                    </a:lnTo>
                    <a:lnTo>
                      <a:pt x="531" y="432"/>
                    </a:lnTo>
                    <a:lnTo>
                      <a:pt x="558" y="436"/>
                    </a:lnTo>
                    <a:lnTo>
                      <a:pt x="584" y="437"/>
                    </a:lnTo>
                    <a:lnTo>
                      <a:pt x="610" y="437"/>
                    </a:lnTo>
                    <a:lnTo>
                      <a:pt x="636" y="436"/>
                    </a:lnTo>
                    <a:lnTo>
                      <a:pt x="660" y="433"/>
                    </a:lnTo>
                    <a:lnTo>
                      <a:pt x="684" y="430"/>
                    </a:lnTo>
                    <a:lnTo>
                      <a:pt x="706" y="428"/>
                    </a:lnTo>
                    <a:lnTo>
                      <a:pt x="737" y="423"/>
                    </a:lnTo>
                    <a:lnTo>
                      <a:pt x="767" y="419"/>
                    </a:lnTo>
                    <a:lnTo>
                      <a:pt x="781" y="417"/>
                    </a:lnTo>
                    <a:lnTo>
                      <a:pt x="797" y="417"/>
                    </a:lnTo>
                    <a:lnTo>
                      <a:pt x="812" y="419"/>
                    </a:lnTo>
                    <a:lnTo>
                      <a:pt x="829" y="423"/>
                    </a:lnTo>
                    <a:lnTo>
                      <a:pt x="831" y="415"/>
                    </a:lnTo>
                    <a:lnTo>
                      <a:pt x="833" y="407"/>
                    </a:lnTo>
                    <a:lnTo>
                      <a:pt x="833" y="397"/>
                    </a:lnTo>
                    <a:lnTo>
                      <a:pt x="831" y="385"/>
                    </a:lnTo>
                    <a:lnTo>
                      <a:pt x="829" y="363"/>
                    </a:lnTo>
                    <a:lnTo>
                      <a:pt x="826" y="345"/>
                    </a:lnTo>
                    <a:lnTo>
                      <a:pt x="828" y="328"/>
                    </a:lnTo>
                    <a:lnTo>
                      <a:pt x="830" y="312"/>
                    </a:lnTo>
                    <a:lnTo>
                      <a:pt x="833" y="297"/>
                    </a:lnTo>
                    <a:lnTo>
                      <a:pt x="834" y="280"/>
                    </a:lnTo>
                    <a:lnTo>
                      <a:pt x="835" y="258"/>
                    </a:lnTo>
                    <a:lnTo>
                      <a:pt x="842" y="226"/>
                    </a:lnTo>
                    <a:lnTo>
                      <a:pt x="843" y="218"/>
                    </a:lnTo>
                    <a:lnTo>
                      <a:pt x="846" y="211"/>
                    </a:lnTo>
                    <a:lnTo>
                      <a:pt x="850" y="205"/>
                    </a:lnTo>
                    <a:lnTo>
                      <a:pt x="854" y="200"/>
                    </a:lnTo>
                    <a:lnTo>
                      <a:pt x="857" y="197"/>
                    </a:lnTo>
                    <a:lnTo>
                      <a:pt x="861" y="196"/>
                    </a:lnTo>
                    <a:lnTo>
                      <a:pt x="868" y="196"/>
                    </a:lnTo>
                    <a:lnTo>
                      <a:pt x="873" y="200"/>
                    </a:lnTo>
                    <a:lnTo>
                      <a:pt x="883" y="205"/>
                    </a:lnTo>
                    <a:lnTo>
                      <a:pt x="894" y="210"/>
                    </a:lnTo>
                    <a:lnTo>
                      <a:pt x="907" y="213"/>
                    </a:lnTo>
                    <a:lnTo>
                      <a:pt x="918" y="215"/>
                    </a:lnTo>
                    <a:lnTo>
                      <a:pt x="931" y="215"/>
                    </a:lnTo>
                    <a:lnTo>
                      <a:pt x="944" y="215"/>
                    </a:lnTo>
                    <a:lnTo>
                      <a:pt x="957" y="214"/>
                    </a:lnTo>
                    <a:lnTo>
                      <a:pt x="971" y="213"/>
                    </a:lnTo>
                    <a:lnTo>
                      <a:pt x="997" y="208"/>
                    </a:lnTo>
                    <a:lnTo>
                      <a:pt x="1023" y="200"/>
                    </a:lnTo>
                    <a:lnTo>
                      <a:pt x="1047" y="191"/>
                    </a:lnTo>
                    <a:lnTo>
                      <a:pt x="1066" y="180"/>
                    </a:lnTo>
                    <a:lnTo>
                      <a:pt x="1072" y="174"/>
                    </a:lnTo>
                    <a:lnTo>
                      <a:pt x="1078" y="167"/>
                    </a:lnTo>
                    <a:lnTo>
                      <a:pt x="1082" y="161"/>
                    </a:lnTo>
                    <a:lnTo>
                      <a:pt x="1084" y="153"/>
                    </a:lnTo>
                    <a:lnTo>
                      <a:pt x="1088" y="147"/>
                    </a:lnTo>
                    <a:lnTo>
                      <a:pt x="1092" y="140"/>
                    </a:lnTo>
                    <a:lnTo>
                      <a:pt x="1094" y="138"/>
                    </a:lnTo>
                    <a:lnTo>
                      <a:pt x="1098" y="136"/>
                    </a:lnTo>
                    <a:lnTo>
                      <a:pt x="1102" y="134"/>
                    </a:lnTo>
                    <a:lnTo>
                      <a:pt x="1106" y="134"/>
                    </a:lnTo>
                    <a:lnTo>
                      <a:pt x="1118" y="132"/>
                    </a:lnTo>
                    <a:lnTo>
                      <a:pt x="1127" y="132"/>
                    </a:lnTo>
                    <a:lnTo>
                      <a:pt x="1136" y="135"/>
                    </a:lnTo>
                    <a:lnTo>
                      <a:pt x="1145" y="138"/>
                    </a:lnTo>
                    <a:lnTo>
                      <a:pt x="1161" y="145"/>
                    </a:lnTo>
                    <a:lnTo>
                      <a:pt x="1177" y="154"/>
                    </a:lnTo>
                    <a:lnTo>
                      <a:pt x="1185" y="158"/>
                    </a:lnTo>
                    <a:lnTo>
                      <a:pt x="1193" y="161"/>
                    </a:lnTo>
                    <a:lnTo>
                      <a:pt x="1202" y="163"/>
                    </a:lnTo>
                    <a:lnTo>
                      <a:pt x="1212" y="163"/>
                    </a:lnTo>
                    <a:lnTo>
                      <a:pt x="1221" y="162"/>
                    </a:lnTo>
                    <a:lnTo>
                      <a:pt x="1233" y="158"/>
                    </a:lnTo>
                    <a:lnTo>
                      <a:pt x="1245" y="153"/>
                    </a:lnTo>
                    <a:lnTo>
                      <a:pt x="1258" y="144"/>
                    </a:lnTo>
                    <a:lnTo>
                      <a:pt x="1275" y="131"/>
                    </a:lnTo>
                    <a:lnTo>
                      <a:pt x="1287" y="118"/>
                    </a:lnTo>
                    <a:lnTo>
                      <a:pt x="1299" y="104"/>
                    </a:lnTo>
                    <a:lnTo>
                      <a:pt x="1310" y="90"/>
                    </a:lnTo>
                    <a:lnTo>
                      <a:pt x="1320" y="75"/>
                    </a:lnTo>
                    <a:lnTo>
                      <a:pt x="1330" y="61"/>
                    </a:lnTo>
                    <a:lnTo>
                      <a:pt x="1342" y="47"/>
                    </a:lnTo>
                    <a:lnTo>
                      <a:pt x="1356" y="33"/>
                    </a:lnTo>
                    <a:lnTo>
                      <a:pt x="1368" y="24"/>
                    </a:lnTo>
                    <a:lnTo>
                      <a:pt x="1378" y="17"/>
                    </a:lnTo>
                    <a:lnTo>
                      <a:pt x="1389" y="13"/>
                    </a:lnTo>
                    <a:lnTo>
                      <a:pt x="1399" y="12"/>
                    </a:lnTo>
                    <a:lnTo>
                      <a:pt x="1420" y="12"/>
                    </a:lnTo>
                    <a:lnTo>
                      <a:pt x="1446" y="13"/>
                    </a:lnTo>
                    <a:lnTo>
                      <a:pt x="1468" y="13"/>
                    </a:lnTo>
                    <a:lnTo>
                      <a:pt x="1488" y="12"/>
                    </a:lnTo>
                    <a:lnTo>
                      <a:pt x="1509" y="9"/>
                    </a:lnTo>
                    <a:lnTo>
                      <a:pt x="1530" y="7"/>
                    </a:lnTo>
                    <a:lnTo>
                      <a:pt x="1550" y="4"/>
                    </a:lnTo>
                    <a:lnTo>
                      <a:pt x="1571" y="2"/>
                    </a:lnTo>
                    <a:lnTo>
                      <a:pt x="1592" y="0"/>
                    </a:lnTo>
                    <a:lnTo>
                      <a:pt x="1613" y="0"/>
                    </a:lnTo>
                    <a:lnTo>
                      <a:pt x="1627" y="0"/>
                    </a:lnTo>
                    <a:lnTo>
                      <a:pt x="1640" y="2"/>
                    </a:lnTo>
                    <a:lnTo>
                      <a:pt x="1650" y="4"/>
                    </a:lnTo>
                    <a:lnTo>
                      <a:pt x="1659" y="7"/>
                    </a:lnTo>
                    <a:lnTo>
                      <a:pt x="1667" y="11"/>
                    </a:lnTo>
                    <a:lnTo>
                      <a:pt x="1674" y="16"/>
                    </a:lnTo>
                    <a:lnTo>
                      <a:pt x="1680" y="20"/>
                    </a:lnTo>
                    <a:lnTo>
                      <a:pt x="1685" y="26"/>
                    </a:lnTo>
                    <a:lnTo>
                      <a:pt x="1696" y="38"/>
                    </a:lnTo>
                    <a:lnTo>
                      <a:pt x="1707" y="51"/>
                    </a:lnTo>
                    <a:lnTo>
                      <a:pt x="1714" y="59"/>
                    </a:lnTo>
                    <a:lnTo>
                      <a:pt x="1720" y="65"/>
                    </a:lnTo>
                    <a:lnTo>
                      <a:pt x="1728" y="73"/>
                    </a:lnTo>
                    <a:lnTo>
                      <a:pt x="1738" y="79"/>
                    </a:lnTo>
                    <a:lnTo>
                      <a:pt x="1834" y="75"/>
                    </a:lnTo>
                    <a:lnTo>
                      <a:pt x="1834" y="75"/>
                    </a:lnTo>
                    <a:lnTo>
                      <a:pt x="1846" y="79"/>
                    </a:lnTo>
                    <a:lnTo>
                      <a:pt x="1856" y="82"/>
                    </a:lnTo>
                    <a:lnTo>
                      <a:pt x="1865" y="86"/>
                    </a:lnTo>
                    <a:lnTo>
                      <a:pt x="1872" y="90"/>
                    </a:lnTo>
                    <a:lnTo>
                      <a:pt x="1878" y="94"/>
                    </a:lnTo>
                    <a:lnTo>
                      <a:pt x="1885" y="100"/>
                    </a:lnTo>
                    <a:lnTo>
                      <a:pt x="1891" y="106"/>
                    </a:lnTo>
                    <a:lnTo>
                      <a:pt x="1899" y="117"/>
                    </a:lnTo>
                    <a:lnTo>
                      <a:pt x="1909" y="129"/>
                    </a:lnTo>
                    <a:lnTo>
                      <a:pt x="1921" y="140"/>
                    </a:lnTo>
                    <a:lnTo>
                      <a:pt x="1933" y="151"/>
                    </a:lnTo>
                    <a:lnTo>
                      <a:pt x="1946" y="160"/>
                    </a:lnTo>
                    <a:lnTo>
                      <a:pt x="1973" y="176"/>
                    </a:lnTo>
                    <a:lnTo>
                      <a:pt x="2000" y="193"/>
                    </a:lnTo>
                    <a:lnTo>
                      <a:pt x="2014" y="201"/>
                    </a:lnTo>
                    <a:lnTo>
                      <a:pt x="2027" y="210"/>
                    </a:lnTo>
                    <a:lnTo>
                      <a:pt x="2040" y="219"/>
                    </a:lnTo>
                    <a:lnTo>
                      <a:pt x="2052" y="230"/>
                    </a:lnTo>
                    <a:lnTo>
                      <a:pt x="2064" y="240"/>
                    </a:lnTo>
                    <a:lnTo>
                      <a:pt x="2074" y="253"/>
                    </a:lnTo>
                    <a:lnTo>
                      <a:pt x="2084" y="266"/>
                    </a:lnTo>
                    <a:lnTo>
                      <a:pt x="2092" y="280"/>
                    </a:lnTo>
                    <a:lnTo>
                      <a:pt x="2092" y="280"/>
                    </a:lnTo>
                    <a:lnTo>
                      <a:pt x="2092" y="294"/>
                    </a:lnTo>
                    <a:lnTo>
                      <a:pt x="2089" y="307"/>
                    </a:lnTo>
                    <a:lnTo>
                      <a:pt x="2086" y="316"/>
                    </a:lnTo>
                    <a:lnTo>
                      <a:pt x="2082" y="324"/>
                    </a:lnTo>
                    <a:lnTo>
                      <a:pt x="2076" y="331"/>
                    </a:lnTo>
                    <a:lnTo>
                      <a:pt x="2070" y="336"/>
                    </a:lnTo>
                    <a:lnTo>
                      <a:pt x="2062" y="338"/>
                    </a:lnTo>
                    <a:lnTo>
                      <a:pt x="2054" y="341"/>
                    </a:lnTo>
                    <a:lnTo>
                      <a:pt x="2036" y="342"/>
                    </a:lnTo>
                    <a:lnTo>
                      <a:pt x="2017" y="341"/>
                    </a:lnTo>
                    <a:lnTo>
                      <a:pt x="1997" y="340"/>
                    </a:lnTo>
                    <a:lnTo>
                      <a:pt x="1977" y="338"/>
                    </a:lnTo>
                    <a:lnTo>
                      <a:pt x="1970" y="340"/>
                    </a:lnTo>
                    <a:lnTo>
                      <a:pt x="1962" y="341"/>
                    </a:lnTo>
                    <a:lnTo>
                      <a:pt x="1955" y="344"/>
                    </a:lnTo>
                    <a:lnTo>
                      <a:pt x="1948" y="346"/>
                    </a:lnTo>
                    <a:lnTo>
                      <a:pt x="1933" y="355"/>
                    </a:lnTo>
                    <a:lnTo>
                      <a:pt x="1920" y="366"/>
                    </a:lnTo>
                    <a:lnTo>
                      <a:pt x="1907" y="377"/>
                    </a:lnTo>
                    <a:lnTo>
                      <a:pt x="1895" y="390"/>
                    </a:lnTo>
                    <a:lnTo>
                      <a:pt x="1886" y="404"/>
                    </a:lnTo>
                    <a:lnTo>
                      <a:pt x="1878" y="416"/>
                    </a:lnTo>
                    <a:lnTo>
                      <a:pt x="1869" y="445"/>
                    </a:lnTo>
                    <a:lnTo>
                      <a:pt x="1858" y="480"/>
                    </a:lnTo>
                    <a:lnTo>
                      <a:pt x="1851" y="496"/>
                    </a:lnTo>
                    <a:lnTo>
                      <a:pt x="1842" y="512"/>
                    </a:lnTo>
                    <a:lnTo>
                      <a:pt x="1837" y="517"/>
                    </a:lnTo>
                    <a:lnTo>
                      <a:pt x="1832" y="522"/>
                    </a:lnTo>
                    <a:lnTo>
                      <a:pt x="1825" y="526"/>
                    </a:lnTo>
                    <a:lnTo>
                      <a:pt x="1819" y="529"/>
                    </a:lnTo>
                    <a:lnTo>
                      <a:pt x="1801" y="534"/>
                    </a:lnTo>
                    <a:lnTo>
                      <a:pt x="1788" y="537"/>
                    </a:lnTo>
                    <a:lnTo>
                      <a:pt x="1785" y="538"/>
                    </a:lnTo>
                    <a:lnTo>
                      <a:pt x="1784" y="540"/>
                    </a:lnTo>
                    <a:lnTo>
                      <a:pt x="1782" y="543"/>
                    </a:lnTo>
                    <a:lnTo>
                      <a:pt x="1782" y="546"/>
                    </a:lnTo>
                    <a:lnTo>
                      <a:pt x="1782" y="555"/>
                    </a:lnTo>
                    <a:lnTo>
                      <a:pt x="1786" y="566"/>
                    </a:lnTo>
                    <a:lnTo>
                      <a:pt x="1789" y="575"/>
                    </a:lnTo>
                    <a:lnTo>
                      <a:pt x="1791" y="586"/>
                    </a:lnTo>
                    <a:lnTo>
                      <a:pt x="1793" y="596"/>
                    </a:lnTo>
                    <a:lnTo>
                      <a:pt x="1793" y="605"/>
                    </a:lnTo>
                    <a:lnTo>
                      <a:pt x="1793" y="616"/>
                    </a:lnTo>
                    <a:lnTo>
                      <a:pt x="1793" y="626"/>
                    </a:lnTo>
                    <a:lnTo>
                      <a:pt x="1791" y="635"/>
                    </a:lnTo>
                    <a:lnTo>
                      <a:pt x="1789" y="645"/>
                    </a:lnTo>
                    <a:lnTo>
                      <a:pt x="1782" y="664"/>
                    </a:lnTo>
                    <a:lnTo>
                      <a:pt x="1775" y="683"/>
                    </a:lnTo>
                    <a:lnTo>
                      <a:pt x="1764" y="701"/>
                    </a:lnTo>
                    <a:lnTo>
                      <a:pt x="1754" y="719"/>
                    </a:lnTo>
                    <a:lnTo>
                      <a:pt x="1741" y="736"/>
                    </a:lnTo>
                    <a:lnTo>
                      <a:pt x="1727" y="753"/>
                    </a:lnTo>
                    <a:lnTo>
                      <a:pt x="1712" y="770"/>
                    </a:lnTo>
                    <a:lnTo>
                      <a:pt x="1697" y="785"/>
                    </a:lnTo>
                    <a:lnTo>
                      <a:pt x="1667" y="815"/>
                    </a:lnTo>
                    <a:lnTo>
                      <a:pt x="1639" y="841"/>
                    </a:lnTo>
                    <a:lnTo>
                      <a:pt x="1632" y="855"/>
                    </a:lnTo>
                    <a:lnTo>
                      <a:pt x="1623" y="868"/>
                    </a:lnTo>
                    <a:lnTo>
                      <a:pt x="1614" y="881"/>
                    </a:lnTo>
                    <a:lnTo>
                      <a:pt x="1605" y="894"/>
                    </a:lnTo>
                    <a:lnTo>
                      <a:pt x="1596" y="907"/>
                    </a:lnTo>
                    <a:lnTo>
                      <a:pt x="1587" y="920"/>
                    </a:lnTo>
                    <a:lnTo>
                      <a:pt x="1580" y="936"/>
                    </a:lnTo>
                    <a:lnTo>
                      <a:pt x="1574" y="951"/>
                    </a:lnTo>
                    <a:lnTo>
                      <a:pt x="1566" y="973"/>
                    </a:lnTo>
                    <a:lnTo>
                      <a:pt x="1557" y="998"/>
                    </a:lnTo>
                    <a:lnTo>
                      <a:pt x="1545" y="1022"/>
                    </a:lnTo>
                    <a:lnTo>
                      <a:pt x="1532" y="1048"/>
                    </a:lnTo>
                    <a:lnTo>
                      <a:pt x="1526" y="1060"/>
                    </a:lnTo>
                    <a:lnTo>
                      <a:pt x="1518" y="1070"/>
                    </a:lnTo>
                    <a:lnTo>
                      <a:pt x="1510" y="1082"/>
                    </a:lnTo>
                    <a:lnTo>
                      <a:pt x="1501" y="1091"/>
                    </a:lnTo>
                    <a:lnTo>
                      <a:pt x="1492" y="1100"/>
                    </a:lnTo>
                    <a:lnTo>
                      <a:pt x="1483" y="1108"/>
                    </a:lnTo>
                    <a:lnTo>
                      <a:pt x="1473" y="1114"/>
                    </a:lnTo>
                    <a:lnTo>
                      <a:pt x="1461" y="1118"/>
                    </a:lnTo>
                    <a:lnTo>
                      <a:pt x="1425" y="1130"/>
                    </a:lnTo>
                    <a:lnTo>
                      <a:pt x="1386" y="1142"/>
                    </a:lnTo>
                    <a:lnTo>
                      <a:pt x="1367" y="1149"/>
                    </a:lnTo>
                    <a:lnTo>
                      <a:pt x="1348" y="1157"/>
                    </a:lnTo>
                    <a:lnTo>
                      <a:pt x="1341" y="1162"/>
                    </a:lnTo>
                    <a:lnTo>
                      <a:pt x="1333" y="1167"/>
                    </a:lnTo>
                    <a:lnTo>
                      <a:pt x="1325" y="1173"/>
                    </a:lnTo>
                    <a:lnTo>
                      <a:pt x="1319" y="1179"/>
                    </a:lnTo>
                    <a:lnTo>
                      <a:pt x="1319" y="1179"/>
                    </a:lnTo>
                    <a:lnTo>
                      <a:pt x="1265" y="1175"/>
                    </a:lnTo>
                    <a:lnTo>
                      <a:pt x="1176" y="1157"/>
                    </a:lnTo>
                    <a:lnTo>
                      <a:pt x="1164" y="1153"/>
                    </a:lnTo>
                    <a:lnTo>
                      <a:pt x="1153" y="1148"/>
                    </a:lnTo>
                    <a:lnTo>
                      <a:pt x="1140" y="1144"/>
                    </a:lnTo>
                    <a:lnTo>
                      <a:pt x="1126" y="1142"/>
                    </a:lnTo>
                    <a:lnTo>
                      <a:pt x="1111" y="1140"/>
                    </a:lnTo>
                    <a:lnTo>
                      <a:pt x="1098" y="1139"/>
                    </a:lnTo>
                    <a:lnTo>
                      <a:pt x="1084" y="1139"/>
                    </a:lnTo>
                    <a:lnTo>
                      <a:pt x="1070" y="1140"/>
                    </a:lnTo>
                    <a:lnTo>
                      <a:pt x="1057" y="1142"/>
                    </a:lnTo>
                    <a:lnTo>
                      <a:pt x="1044" y="1145"/>
                    </a:lnTo>
                    <a:lnTo>
                      <a:pt x="1032" y="1151"/>
                    </a:lnTo>
                    <a:lnTo>
                      <a:pt x="1021" y="1157"/>
                    </a:lnTo>
                    <a:lnTo>
                      <a:pt x="1012" y="1165"/>
                    </a:lnTo>
                    <a:lnTo>
                      <a:pt x="1002" y="1174"/>
                    </a:lnTo>
                    <a:lnTo>
                      <a:pt x="995" y="1186"/>
                    </a:lnTo>
                    <a:lnTo>
                      <a:pt x="990" y="1199"/>
                    </a:lnTo>
                    <a:lnTo>
                      <a:pt x="984" y="1210"/>
                    </a:lnTo>
                    <a:lnTo>
                      <a:pt x="977" y="1221"/>
                    </a:lnTo>
                    <a:lnTo>
                      <a:pt x="969" y="1228"/>
                    </a:lnTo>
                    <a:lnTo>
                      <a:pt x="958" y="1235"/>
                    </a:lnTo>
                    <a:lnTo>
                      <a:pt x="948" y="1241"/>
                    </a:lnTo>
                    <a:lnTo>
                      <a:pt x="935" y="1246"/>
                    </a:lnTo>
                    <a:lnTo>
                      <a:pt x="922" y="1250"/>
                    </a:lnTo>
                    <a:lnTo>
                      <a:pt x="909" y="1254"/>
                    </a:lnTo>
                    <a:lnTo>
                      <a:pt x="881" y="1259"/>
                    </a:lnTo>
                    <a:lnTo>
                      <a:pt x="854" y="1265"/>
                    </a:lnTo>
                    <a:lnTo>
                      <a:pt x="826" y="1271"/>
                    </a:lnTo>
                    <a:lnTo>
                      <a:pt x="803" y="1279"/>
                    </a:lnTo>
                    <a:lnTo>
                      <a:pt x="803" y="1279"/>
                    </a:lnTo>
                    <a:lnTo>
                      <a:pt x="734" y="1313"/>
                    </a:lnTo>
                    <a:lnTo>
                      <a:pt x="724" y="1318"/>
                    </a:lnTo>
                    <a:lnTo>
                      <a:pt x="712" y="1322"/>
                    </a:lnTo>
                    <a:lnTo>
                      <a:pt x="701" y="1325"/>
                    </a:lnTo>
                    <a:lnTo>
                      <a:pt x="689" y="1329"/>
                    </a:lnTo>
                    <a:lnTo>
                      <a:pt x="664" y="1335"/>
                    </a:lnTo>
                    <a:lnTo>
                      <a:pt x="637" y="1338"/>
                    </a:lnTo>
                    <a:lnTo>
                      <a:pt x="611" y="1341"/>
                    </a:lnTo>
                    <a:lnTo>
                      <a:pt x="585" y="1344"/>
                    </a:lnTo>
                    <a:lnTo>
                      <a:pt x="561" y="1346"/>
                    </a:lnTo>
                    <a:lnTo>
                      <a:pt x="537" y="1350"/>
                    </a:lnTo>
                    <a:lnTo>
                      <a:pt x="526" y="1353"/>
                    </a:lnTo>
                    <a:lnTo>
                      <a:pt x="514" y="1353"/>
                    </a:lnTo>
                    <a:lnTo>
                      <a:pt x="501" y="1353"/>
                    </a:lnTo>
                    <a:lnTo>
                      <a:pt x="489" y="1351"/>
                    </a:lnTo>
                    <a:lnTo>
                      <a:pt x="478" y="1349"/>
                    </a:lnTo>
                    <a:lnTo>
                      <a:pt x="466" y="1345"/>
                    </a:lnTo>
                    <a:lnTo>
                      <a:pt x="454" y="1341"/>
                    </a:lnTo>
                    <a:lnTo>
                      <a:pt x="443" y="1337"/>
                    </a:lnTo>
                    <a:lnTo>
                      <a:pt x="421" y="1325"/>
                    </a:lnTo>
                    <a:lnTo>
                      <a:pt x="399" y="1314"/>
                    </a:lnTo>
                    <a:lnTo>
                      <a:pt x="378" y="1301"/>
                    </a:lnTo>
                    <a:lnTo>
                      <a:pt x="359" y="1288"/>
                    </a:lnTo>
                    <a:lnTo>
                      <a:pt x="348" y="1279"/>
                    </a:lnTo>
                    <a:lnTo>
                      <a:pt x="337" y="1268"/>
                    </a:lnTo>
                    <a:lnTo>
                      <a:pt x="328" y="1258"/>
                    </a:lnTo>
                    <a:lnTo>
                      <a:pt x="317" y="1248"/>
                    </a:lnTo>
                    <a:lnTo>
                      <a:pt x="298" y="1226"/>
                    </a:lnTo>
                    <a:lnTo>
                      <a:pt x="277" y="1205"/>
                    </a:lnTo>
                    <a:lnTo>
                      <a:pt x="259" y="1195"/>
                    </a:lnTo>
                    <a:lnTo>
                      <a:pt x="242" y="1184"/>
                    </a:lnTo>
                    <a:lnTo>
                      <a:pt x="225" y="1174"/>
                    </a:lnTo>
                    <a:lnTo>
                      <a:pt x="210" y="1161"/>
                    </a:lnTo>
                    <a:lnTo>
                      <a:pt x="197" y="1148"/>
                    </a:lnTo>
                    <a:lnTo>
                      <a:pt x="184" y="1134"/>
                    </a:lnTo>
                    <a:lnTo>
                      <a:pt x="172" y="1117"/>
                    </a:lnTo>
                    <a:lnTo>
                      <a:pt x="163" y="1097"/>
                    </a:lnTo>
                    <a:lnTo>
                      <a:pt x="159" y="1090"/>
                    </a:lnTo>
                    <a:lnTo>
                      <a:pt x="155" y="1082"/>
                    </a:lnTo>
                    <a:lnTo>
                      <a:pt x="150" y="1075"/>
                    </a:lnTo>
                    <a:lnTo>
                      <a:pt x="145" y="1069"/>
                    </a:lnTo>
                    <a:lnTo>
                      <a:pt x="133" y="1057"/>
                    </a:lnTo>
                    <a:lnTo>
                      <a:pt x="120" y="1047"/>
                    </a:lnTo>
                    <a:lnTo>
                      <a:pt x="107" y="1037"/>
                    </a:lnTo>
                    <a:lnTo>
                      <a:pt x="96" y="1025"/>
                    </a:lnTo>
                    <a:lnTo>
                      <a:pt x="84" y="1013"/>
                    </a:lnTo>
                    <a:lnTo>
                      <a:pt x="75" y="998"/>
                    </a:lnTo>
                    <a:lnTo>
                      <a:pt x="65" y="978"/>
                    </a:lnTo>
                    <a:lnTo>
                      <a:pt x="54" y="959"/>
                    </a:lnTo>
                    <a:lnTo>
                      <a:pt x="48" y="950"/>
                    </a:lnTo>
                    <a:lnTo>
                      <a:pt x="40" y="942"/>
                    </a:lnTo>
                    <a:lnTo>
                      <a:pt x="31" y="937"/>
                    </a:lnTo>
                    <a:lnTo>
                      <a:pt x="21" y="933"/>
                    </a:lnTo>
                    <a:lnTo>
                      <a:pt x="21" y="933"/>
                    </a:lnTo>
                    <a:lnTo>
                      <a:pt x="0" y="825"/>
                    </a:lnTo>
                    <a:lnTo>
                      <a:pt x="0" y="825"/>
                    </a:lnTo>
                    <a:lnTo>
                      <a:pt x="14" y="789"/>
                    </a:lnTo>
                    <a:lnTo>
                      <a:pt x="28" y="752"/>
                    </a:lnTo>
                    <a:lnTo>
                      <a:pt x="35" y="733"/>
                    </a:lnTo>
                    <a:lnTo>
                      <a:pt x="40" y="714"/>
                    </a:lnTo>
                    <a:lnTo>
                      <a:pt x="45" y="695"/>
                    </a:lnTo>
                    <a:lnTo>
                      <a:pt x="48" y="675"/>
                    </a:lnTo>
                    <a:lnTo>
                      <a:pt x="49" y="669"/>
                    </a:lnTo>
                    <a:lnTo>
                      <a:pt x="52" y="662"/>
                    </a:lnTo>
                    <a:lnTo>
                      <a:pt x="54" y="657"/>
                    </a:lnTo>
                    <a:lnTo>
                      <a:pt x="58" y="652"/>
                    </a:lnTo>
                    <a:lnTo>
                      <a:pt x="66" y="641"/>
                    </a:lnTo>
                    <a:lnTo>
                      <a:pt x="74" y="631"/>
                    </a:lnTo>
                    <a:lnTo>
                      <a:pt x="83" y="621"/>
                    </a:lnTo>
                    <a:lnTo>
                      <a:pt x="89" y="610"/>
                    </a:lnTo>
                    <a:lnTo>
                      <a:pt x="92" y="605"/>
                    </a:lnTo>
                    <a:lnTo>
                      <a:pt x="94" y="600"/>
                    </a:lnTo>
                    <a:lnTo>
                      <a:pt x="96" y="594"/>
                    </a:lnTo>
                    <a:lnTo>
                      <a:pt x="97" y="587"/>
                    </a:lnTo>
                    <a:lnTo>
                      <a:pt x="98" y="577"/>
                    </a:lnTo>
                    <a:lnTo>
                      <a:pt x="101" y="568"/>
                    </a:lnTo>
                    <a:lnTo>
                      <a:pt x="103" y="559"/>
                    </a:lnTo>
                    <a:lnTo>
                      <a:pt x="107" y="552"/>
                    </a:lnTo>
                    <a:lnTo>
                      <a:pt x="116" y="537"/>
                    </a:lnTo>
                    <a:lnTo>
                      <a:pt x="124" y="520"/>
                    </a:lnTo>
                    <a:lnTo>
                      <a:pt x="125" y="513"/>
                    </a:lnTo>
                    <a:lnTo>
                      <a:pt x="127" y="507"/>
                    </a:lnTo>
                    <a:lnTo>
                      <a:pt x="125" y="500"/>
                    </a:lnTo>
                    <a:lnTo>
                      <a:pt x="125" y="494"/>
                    </a:lnTo>
                    <a:lnTo>
                      <a:pt x="123" y="480"/>
                    </a:lnTo>
                    <a:lnTo>
                      <a:pt x="120" y="467"/>
                    </a:lnTo>
                    <a:lnTo>
                      <a:pt x="119" y="460"/>
                    </a:lnTo>
                    <a:lnTo>
                      <a:pt x="119" y="454"/>
                    </a:lnTo>
                    <a:lnTo>
                      <a:pt x="120" y="448"/>
                    </a:lnTo>
                    <a:lnTo>
                      <a:pt x="122" y="445"/>
                    </a:lnTo>
                    <a:lnTo>
                      <a:pt x="124" y="441"/>
                    </a:lnTo>
                    <a:lnTo>
                      <a:pt x="128" y="438"/>
                    </a:lnTo>
                    <a:lnTo>
                      <a:pt x="133" y="437"/>
                    </a:lnTo>
                    <a:lnTo>
                      <a:pt x="140" y="436"/>
                    </a:lnTo>
                    <a:lnTo>
                      <a:pt x="159" y="436"/>
                    </a:lnTo>
                    <a:lnTo>
                      <a:pt x="179" y="433"/>
                    </a:lnTo>
                    <a:lnTo>
                      <a:pt x="195" y="429"/>
                    </a:lnTo>
                    <a:lnTo>
                      <a:pt x="212" y="425"/>
                    </a:lnTo>
                    <a:lnTo>
                      <a:pt x="228" y="419"/>
                    </a:lnTo>
                    <a:lnTo>
                      <a:pt x="243" y="410"/>
                    </a:lnTo>
                    <a:lnTo>
                      <a:pt x="260" y="401"/>
                    </a:lnTo>
                    <a:lnTo>
                      <a:pt x="276" y="389"/>
                    </a:lnTo>
                    <a:lnTo>
                      <a:pt x="283" y="268"/>
                    </a:lnTo>
                    <a:lnTo>
                      <a:pt x="283" y="26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4" name="Freeform 146">
                <a:extLst>
                  <a:ext uri="{FF2B5EF4-FFF2-40B4-BE49-F238E27FC236}">
                    <a16:creationId xmlns:a16="http://schemas.microsoft.com/office/drawing/2014/main" id="{54F6A153-D7F2-C547-B926-ED57C6785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41" y="108"/>
                  </a:cxn>
                  <a:cxn ang="0">
                    <a:pos x="921" y="149"/>
                  </a:cxn>
                  <a:cxn ang="0">
                    <a:pos x="918" y="181"/>
                  </a:cxn>
                  <a:cxn ang="0">
                    <a:pos x="916" y="208"/>
                  </a:cxn>
                  <a:cxn ang="0">
                    <a:pos x="895" y="248"/>
                  </a:cxn>
                  <a:cxn ang="0">
                    <a:pos x="871" y="270"/>
                  </a:cxn>
                  <a:cxn ang="0">
                    <a:pos x="838" y="282"/>
                  </a:cxn>
                  <a:cxn ang="0">
                    <a:pos x="789" y="289"/>
                  </a:cxn>
                  <a:cxn ang="0">
                    <a:pos x="742" y="300"/>
                  </a:cxn>
                  <a:cxn ang="0">
                    <a:pos x="710" y="319"/>
                  </a:cxn>
                  <a:cxn ang="0">
                    <a:pos x="689" y="339"/>
                  </a:cxn>
                  <a:cxn ang="0">
                    <a:pos x="676" y="354"/>
                  </a:cxn>
                  <a:cxn ang="0">
                    <a:pos x="683" y="383"/>
                  </a:cxn>
                  <a:cxn ang="0">
                    <a:pos x="709" y="436"/>
                  </a:cxn>
                  <a:cxn ang="0">
                    <a:pos x="718" y="469"/>
                  </a:cxn>
                  <a:cxn ang="0">
                    <a:pos x="712" y="493"/>
                  </a:cxn>
                  <a:cxn ang="0">
                    <a:pos x="697" y="513"/>
                  </a:cxn>
                  <a:cxn ang="0">
                    <a:pos x="633" y="545"/>
                  </a:cxn>
                  <a:cxn ang="0">
                    <a:pos x="588" y="567"/>
                  </a:cxn>
                  <a:cxn ang="0">
                    <a:pos x="569" y="590"/>
                  </a:cxn>
                  <a:cxn ang="0">
                    <a:pos x="548" y="651"/>
                  </a:cxn>
                  <a:cxn ang="0">
                    <a:pos x="535" y="671"/>
                  </a:cxn>
                  <a:cxn ang="0">
                    <a:pos x="521" y="677"/>
                  </a:cxn>
                  <a:cxn ang="0">
                    <a:pos x="499" y="675"/>
                  </a:cxn>
                  <a:cxn ang="0">
                    <a:pos x="438" y="655"/>
                  </a:cxn>
                  <a:cxn ang="0">
                    <a:pos x="391" y="624"/>
                  </a:cxn>
                  <a:cxn ang="0">
                    <a:pos x="317" y="568"/>
                  </a:cxn>
                  <a:cxn ang="0">
                    <a:pos x="310" y="574"/>
                  </a:cxn>
                  <a:cxn ang="0">
                    <a:pos x="298" y="599"/>
                  </a:cxn>
                  <a:cxn ang="0">
                    <a:pos x="273" y="644"/>
                  </a:cxn>
                  <a:cxn ang="0">
                    <a:pos x="238" y="657"/>
                  </a:cxn>
                  <a:cxn ang="0">
                    <a:pos x="193" y="661"/>
                  </a:cxn>
                  <a:cxn ang="0">
                    <a:pos x="115" y="653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24" y="557"/>
                  </a:cxn>
                  <a:cxn ang="0">
                    <a:pos x="126" y="528"/>
                  </a:cxn>
                  <a:cxn ang="0">
                    <a:pos x="113" y="497"/>
                  </a:cxn>
                  <a:cxn ang="0">
                    <a:pos x="58" y="408"/>
                  </a:cxn>
                  <a:cxn ang="0">
                    <a:pos x="52" y="362"/>
                  </a:cxn>
                  <a:cxn ang="0">
                    <a:pos x="50" y="314"/>
                  </a:cxn>
                  <a:cxn ang="0">
                    <a:pos x="41" y="270"/>
                  </a:cxn>
                  <a:cxn ang="0">
                    <a:pos x="40" y="235"/>
                  </a:cxn>
                  <a:cxn ang="0">
                    <a:pos x="48" y="218"/>
                  </a:cxn>
                  <a:cxn ang="0">
                    <a:pos x="67" y="208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5" name="Freeform 147">
                <a:extLst>
                  <a:ext uri="{FF2B5EF4-FFF2-40B4-BE49-F238E27FC236}">
                    <a16:creationId xmlns:a16="http://schemas.microsoft.com/office/drawing/2014/main" id="{0E123BC4-B98C-ED4A-861E-7B89149F7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72103" y="4723617"/>
                <a:ext cx="429919" cy="305266"/>
              </a:xfrm>
              <a:custGeom>
                <a:avLst/>
                <a:gdLst/>
                <a:ahLst/>
                <a:cxnLst>
                  <a:cxn ang="0">
                    <a:pos x="336" y="186"/>
                  </a:cxn>
                  <a:cxn ang="0">
                    <a:pos x="390" y="181"/>
                  </a:cxn>
                  <a:cxn ang="0">
                    <a:pos x="447" y="144"/>
                  </a:cxn>
                  <a:cxn ang="0">
                    <a:pos x="490" y="116"/>
                  </a:cxn>
                  <a:cxn ang="0">
                    <a:pos x="526" y="103"/>
                  </a:cxn>
                  <a:cxn ang="0">
                    <a:pos x="554" y="101"/>
                  </a:cxn>
                  <a:cxn ang="0">
                    <a:pos x="602" y="105"/>
                  </a:cxn>
                  <a:cxn ang="0">
                    <a:pos x="626" y="101"/>
                  </a:cxn>
                  <a:cxn ang="0">
                    <a:pos x="674" y="82"/>
                  </a:cxn>
                  <a:cxn ang="0">
                    <a:pos x="723" y="65"/>
                  </a:cxn>
                  <a:cxn ang="0">
                    <a:pos x="819" y="43"/>
                  </a:cxn>
                  <a:cxn ang="0">
                    <a:pos x="920" y="0"/>
                  </a:cxn>
                  <a:cxn ang="0">
                    <a:pos x="930" y="126"/>
                  </a:cxn>
                  <a:cxn ang="0">
                    <a:pos x="920" y="158"/>
                  </a:cxn>
                  <a:cxn ang="0">
                    <a:pos x="918" y="191"/>
                  </a:cxn>
                  <a:cxn ang="0">
                    <a:pos x="913" y="217"/>
                  </a:cxn>
                  <a:cxn ang="0">
                    <a:pos x="889" y="257"/>
                  </a:cxn>
                  <a:cxn ang="0">
                    <a:pos x="860" y="275"/>
                  </a:cxn>
                  <a:cxn ang="0">
                    <a:pos x="826" y="284"/>
                  </a:cxn>
                  <a:cxn ang="0">
                    <a:pos x="764" y="293"/>
                  </a:cxn>
                  <a:cxn ang="0">
                    <a:pos x="731" y="304"/>
                  </a:cxn>
                  <a:cxn ang="0">
                    <a:pos x="700" y="329"/>
                  </a:cxn>
                  <a:cxn ang="0">
                    <a:pos x="683" y="342"/>
                  </a:cxn>
                  <a:cxn ang="0">
                    <a:pos x="678" y="364"/>
                  </a:cxn>
                  <a:cxn ang="0">
                    <a:pos x="692" y="401"/>
                  </a:cxn>
                  <a:cxn ang="0">
                    <a:pos x="715" y="453"/>
                  </a:cxn>
                  <a:cxn ang="0">
                    <a:pos x="718" y="477"/>
                  </a:cxn>
                  <a:cxn ang="0">
                    <a:pos x="707" y="500"/>
                  </a:cxn>
                  <a:cxn ang="0">
                    <a:pos x="683" y="524"/>
                  </a:cxn>
                  <a:cxn ang="0">
                    <a:pos x="604" y="557"/>
                  </a:cxn>
                  <a:cxn ang="0">
                    <a:pos x="582" y="573"/>
                  </a:cxn>
                  <a:cxn ang="0">
                    <a:pos x="562" y="603"/>
                  </a:cxn>
                  <a:cxn ang="0">
                    <a:pos x="544" y="661"/>
                  </a:cxn>
                  <a:cxn ang="0">
                    <a:pos x="531" y="674"/>
                  </a:cxn>
                  <a:cxn ang="0">
                    <a:pos x="514" y="677"/>
                  </a:cxn>
                  <a:cxn ang="0">
                    <a:pos x="488" y="673"/>
                  </a:cxn>
                  <a:cxn ang="0">
                    <a:pos x="426" y="648"/>
                  </a:cxn>
                  <a:cxn ang="0">
                    <a:pos x="370" y="608"/>
                  </a:cxn>
                  <a:cxn ang="0">
                    <a:pos x="315" y="569"/>
                  </a:cxn>
                  <a:cxn ang="0">
                    <a:pos x="307" y="578"/>
                  </a:cxn>
                  <a:cxn ang="0">
                    <a:pos x="289" y="622"/>
                  </a:cxn>
                  <a:cxn ang="0">
                    <a:pos x="263" y="649"/>
                  </a:cxn>
                  <a:cxn ang="0">
                    <a:pos x="224" y="660"/>
                  </a:cxn>
                  <a:cxn ang="0">
                    <a:pos x="177" y="661"/>
                  </a:cxn>
                  <a:cxn ang="0">
                    <a:pos x="89" y="647"/>
                  </a:cxn>
                  <a:cxn ang="0">
                    <a:pos x="0" y="613"/>
                  </a:cxn>
                  <a:cxn ang="0">
                    <a:pos x="49" y="599"/>
                  </a:cxn>
                  <a:cxn ang="0">
                    <a:pos x="70" y="581"/>
                  </a:cxn>
                  <a:cxn ang="0">
                    <a:pos x="119" y="567"/>
                  </a:cxn>
                  <a:cxn ang="0">
                    <a:pos x="127" y="538"/>
                  </a:cxn>
                  <a:cxn ang="0">
                    <a:pos x="119" y="507"/>
                  </a:cxn>
                  <a:cxn ang="0">
                    <a:pos x="65" y="423"/>
                  </a:cxn>
                  <a:cxn ang="0">
                    <a:pos x="53" y="377"/>
                  </a:cxn>
                  <a:cxn ang="0">
                    <a:pos x="52" y="331"/>
                  </a:cxn>
                  <a:cxn ang="0">
                    <a:pos x="45" y="285"/>
                  </a:cxn>
                  <a:cxn ang="0">
                    <a:pos x="39" y="241"/>
                  </a:cxn>
                  <a:cxn ang="0">
                    <a:pos x="44" y="223"/>
                  </a:cxn>
                  <a:cxn ang="0">
                    <a:pos x="60" y="210"/>
                  </a:cxn>
                  <a:cxn ang="0">
                    <a:pos x="136" y="181"/>
                  </a:cxn>
                </a:cxnLst>
                <a:rect l="0" t="0" r="r" b="b"/>
                <a:pathLst>
                  <a:path w="941" h="677">
                    <a:moveTo>
                      <a:pt x="136" y="181"/>
                    </a:moveTo>
                    <a:lnTo>
                      <a:pt x="298" y="181"/>
                    </a:lnTo>
                    <a:lnTo>
                      <a:pt x="336" y="186"/>
                    </a:lnTo>
                    <a:lnTo>
                      <a:pt x="364" y="187"/>
                    </a:lnTo>
                    <a:lnTo>
                      <a:pt x="377" y="184"/>
                    </a:lnTo>
                    <a:lnTo>
                      <a:pt x="390" y="181"/>
                    </a:lnTo>
                    <a:lnTo>
                      <a:pt x="405" y="173"/>
                    </a:lnTo>
                    <a:lnTo>
                      <a:pt x="425" y="161"/>
                    </a:lnTo>
                    <a:lnTo>
                      <a:pt x="447" y="144"/>
                    </a:lnTo>
                    <a:lnTo>
                      <a:pt x="468" y="129"/>
                    </a:lnTo>
                    <a:lnTo>
                      <a:pt x="479" y="122"/>
                    </a:lnTo>
                    <a:lnTo>
                      <a:pt x="490" y="116"/>
                    </a:lnTo>
                    <a:lnTo>
                      <a:pt x="503" y="109"/>
                    </a:lnTo>
                    <a:lnTo>
                      <a:pt x="516" y="105"/>
                    </a:lnTo>
                    <a:lnTo>
                      <a:pt x="526" y="103"/>
                    </a:lnTo>
                    <a:lnTo>
                      <a:pt x="536" y="101"/>
                    </a:lnTo>
                    <a:lnTo>
                      <a:pt x="545" y="101"/>
                    </a:lnTo>
                    <a:lnTo>
                      <a:pt x="554" y="101"/>
                    </a:lnTo>
                    <a:lnTo>
                      <a:pt x="574" y="103"/>
                    </a:lnTo>
                    <a:lnTo>
                      <a:pt x="595" y="104"/>
                    </a:lnTo>
                    <a:lnTo>
                      <a:pt x="602" y="105"/>
                    </a:lnTo>
                    <a:lnTo>
                      <a:pt x="610" y="104"/>
                    </a:lnTo>
                    <a:lnTo>
                      <a:pt x="618" y="103"/>
                    </a:lnTo>
                    <a:lnTo>
                      <a:pt x="626" y="101"/>
                    </a:lnTo>
                    <a:lnTo>
                      <a:pt x="641" y="96"/>
                    </a:lnTo>
                    <a:lnTo>
                      <a:pt x="658" y="90"/>
                    </a:lnTo>
                    <a:lnTo>
                      <a:pt x="674" y="82"/>
                    </a:lnTo>
                    <a:lnTo>
                      <a:pt x="690" y="76"/>
                    </a:lnTo>
                    <a:lnTo>
                      <a:pt x="706" y="69"/>
                    </a:lnTo>
                    <a:lnTo>
                      <a:pt x="723" y="65"/>
                    </a:lnTo>
                    <a:lnTo>
                      <a:pt x="757" y="59"/>
                    </a:lnTo>
                    <a:lnTo>
                      <a:pt x="788" y="52"/>
                    </a:lnTo>
                    <a:lnTo>
                      <a:pt x="819" y="43"/>
                    </a:lnTo>
                    <a:lnTo>
                      <a:pt x="852" y="33"/>
                    </a:lnTo>
                    <a:lnTo>
                      <a:pt x="920" y="0"/>
                    </a:lnTo>
                    <a:lnTo>
                      <a:pt x="920" y="0"/>
                    </a:lnTo>
                    <a:lnTo>
                      <a:pt x="941" y="108"/>
                    </a:lnTo>
                    <a:lnTo>
                      <a:pt x="941" y="108"/>
                    </a:lnTo>
                    <a:lnTo>
                      <a:pt x="930" y="126"/>
                    </a:lnTo>
                    <a:lnTo>
                      <a:pt x="924" y="142"/>
                    </a:lnTo>
                    <a:lnTo>
                      <a:pt x="921" y="149"/>
                    </a:lnTo>
                    <a:lnTo>
                      <a:pt x="920" y="158"/>
                    </a:lnTo>
                    <a:lnTo>
                      <a:pt x="918" y="169"/>
                    </a:lnTo>
                    <a:lnTo>
                      <a:pt x="918" y="181"/>
                    </a:lnTo>
                    <a:lnTo>
                      <a:pt x="918" y="191"/>
                    </a:lnTo>
                    <a:lnTo>
                      <a:pt x="917" y="200"/>
                    </a:lnTo>
                    <a:lnTo>
                      <a:pt x="916" y="208"/>
                    </a:lnTo>
                    <a:lnTo>
                      <a:pt x="913" y="217"/>
                    </a:lnTo>
                    <a:lnTo>
                      <a:pt x="906" y="231"/>
                    </a:lnTo>
                    <a:lnTo>
                      <a:pt x="895" y="248"/>
                    </a:lnTo>
                    <a:lnTo>
                      <a:pt x="889" y="257"/>
                    </a:lnTo>
                    <a:lnTo>
                      <a:pt x="880" y="263"/>
                    </a:lnTo>
                    <a:lnTo>
                      <a:pt x="871" y="270"/>
                    </a:lnTo>
                    <a:lnTo>
                      <a:pt x="860" y="275"/>
                    </a:lnTo>
                    <a:lnTo>
                      <a:pt x="850" y="279"/>
                    </a:lnTo>
                    <a:lnTo>
                      <a:pt x="838" y="282"/>
                    </a:lnTo>
                    <a:lnTo>
                      <a:pt x="826" y="284"/>
                    </a:lnTo>
                    <a:lnTo>
                      <a:pt x="814" y="285"/>
                    </a:lnTo>
                    <a:lnTo>
                      <a:pt x="789" y="289"/>
                    </a:lnTo>
                    <a:lnTo>
                      <a:pt x="764" y="293"/>
                    </a:lnTo>
                    <a:lnTo>
                      <a:pt x="753" y="296"/>
                    </a:lnTo>
                    <a:lnTo>
                      <a:pt x="742" y="300"/>
                    </a:lnTo>
                    <a:lnTo>
                      <a:pt x="731" y="304"/>
                    </a:lnTo>
                    <a:lnTo>
                      <a:pt x="722" y="309"/>
                    </a:lnTo>
                    <a:lnTo>
                      <a:pt x="710" y="319"/>
                    </a:lnTo>
                    <a:lnTo>
                      <a:pt x="700" y="329"/>
                    </a:lnTo>
                    <a:lnTo>
                      <a:pt x="694" y="335"/>
                    </a:lnTo>
                    <a:lnTo>
                      <a:pt x="689" y="339"/>
                    </a:lnTo>
                    <a:lnTo>
                      <a:pt x="683" y="342"/>
                    </a:lnTo>
                    <a:lnTo>
                      <a:pt x="676" y="344"/>
                    </a:lnTo>
                    <a:lnTo>
                      <a:pt x="676" y="354"/>
                    </a:lnTo>
                    <a:lnTo>
                      <a:pt x="678" y="364"/>
                    </a:lnTo>
                    <a:lnTo>
                      <a:pt x="680" y="374"/>
                    </a:lnTo>
                    <a:lnTo>
                      <a:pt x="683" y="383"/>
                    </a:lnTo>
                    <a:lnTo>
                      <a:pt x="692" y="401"/>
                    </a:lnTo>
                    <a:lnTo>
                      <a:pt x="701" y="419"/>
                    </a:lnTo>
                    <a:lnTo>
                      <a:pt x="709" y="436"/>
                    </a:lnTo>
                    <a:lnTo>
                      <a:pt x="715" y="453"/>
                    </a:lnTo>
                    <a:lnTo>
                      <a:pt x="718" y="460"/>
                    </a:lnTo>
                    <a:lnTo>
                      <a:pt x="718" y="469"/>
                    </a:lnTo>
                    <a:lnTo>
                      <a:pt x="718" y="477"/>
                    </a:lnTo>
                    <a:lnTo>
                      <a:pt x="715" y="485"/>
                    </a:lnTo>
                    <a:lnTo>
                      <a:pt x="712" y="493"/>
                    </a:lnTo>
                    <a:lnTo>
                      <a:pt x="707" y="500"/>
                    </a:lnTo>
                    <a:lnTo>
                      <a:pt x="702" y="507"/>
                    </a:lnTo>
                    <a:lnTo>
                      <a:pt x="697" y="513"/>
                    </a:lnTo>
                    <a:lnTo>
                      <a:pt x="683" y="524"/>
                    </a:lnTo>
                    <a:lnTo>
                      <a:pt x="667" y="532"/>
                    </a:lnTo>
                    <a:lnTo>
                      <a:pt x="633" y="545"/>
                    </a:lnTo>
                    <a:lnTo>
                      <a:pt x="604" y="557"/>
                    </a:lnTo>
                    <a:lnTo>
                      <a:pt x="595" y="561"/>
                    </a:lnTo>
                    <a:lnTo>
                      <a:pt x="588" y="567"/>
                    </a:lnTo>
                    <a:lnTo>
                      <a:pt x="582" y="573"/>
                    </a:lnTo>
                    <a:lnTo>
                      <a:pt x="576" y="578"/>
                    </a:lnTo>
                    <a:lnTo>
                      <a:pt x="569" y="590"/>
                    </a:lnTo>
                    <a:lnTo>
                      <a:pt x="562" y="603"/>
                    </a:lnTo>
                    <a:lnTo>
                      <a:pt x="554" y="629"/>
                    </a:lnTo>
                    <a:lnTo>
                      <a:pt x="548" y="651"/>
                    </a:lnTo>
                    <a:lnTo>
                      <a:pt x="544" y="661"/>
                    </a:lnTo>
                    <a:lnTo>
                      <a:pt x="539" y="668"/>
                    </a:lnTo>
                    <a:lnTo>
                      <a:pt x="535" y="671"/>
                    </a:lnTo>
                    <a:lnTo>
                      <a:pt x="531" y="674"/>
                    </a:lnTo>
                    <a:lnTo>
                      <a:pt x="526" y="675"/>
                    </a:lnTo>
                    <a:lnTo>
                      <a:pt x="521" y="677"/>
                    </a:lnTo>
                    <a:lnTo>
                      <a:pt x="514" y="677"/>
                    </a:lnTo>
                    <a:lnTo>
                      <a:pt x="507" y="677"/>
                    </a:lnTo>
                    <a:lnTo>
                      <a:pt x="499" y="675"/>
                    </a:lnTo>
                    <a:lnTo>
                      <a:pt x="488" y="673"/>
                    </a:lnTo>
                    <a:lnTo>
                      <a:pt x="466" y="666"/>
                    </a:lnTo>
                    <a:lnTo>
                      <a:pt x="438" y="655"/>
                    </a:lnTo>
                    <a:lnTo>
                      <a:pt x="426" y="648"/>
                    </a:lnTo>
                    <a:lnTo>
                      <a:pt x="411" y="638"/>
                    </a:lnTo>
                    <a:lnTo>
                      <a:pt x="391" y="624"/>
                    </a:lnTo>
                    <a:lnTo>
                      <a:pt x="370" y="608"/>
                    </a:lnTo>
                    <a:lnTo>
                      <a:pt x="334" y="579"/>
                    </a:lnTo>
                    <a:lnTo>
                      <a:pt x="317" y="568"/>
                    </a:lnTo>
                    <a:lnTo>
                      <a:pt x="315" y="569"/>
                    </a:lnTo>
                    <a:lnTo>
                      <a:pt x="312" y="572"/>
                    </a:lnTo>
                    <a:lnTo>
                      <a:pt x="310" y="574"/>
                    </a:lnTo>
                    <a:lnTo>
                      <a:pt x="307" y="578"/>
                    </a:lnTo>
                    <a:lnTo>
                      <a:pt x="302" y="589"/>
                    </a:lnTo>
                    <a:lnTo>
                      <a:pt x="298" y="599"/>
                    </a:lnTo>
                    <a:lnTo>
                      <a:pt x="289" y="622"/>
                    </a:lnTo>
                    <a:lnTo>
                      <a:pt x="281" y="636"/>
                    </a:lnTo>
                    <a:lnTo>
                      <a:pt x="273" y="644"/>
                    </a:lnTo>
                    <a:lnTo>
                      <a:pt x="263" y="649"/>
                    </a:lnTo>
                    <a:lnTo>
                      <a:pt x="251" y="655"/>
                    </a:lnTo>
                    <a:lnTo>
                      <a:pt x="238" y="657"/>
                    </a:lnTo>
                    <a:lnTo>
                      <a:pt x="224" y="660"/>
                    </a:lnTo>
                    <a:lnTo>
                      <a:pt x="209" y="661"/>
                    </a:lnTo>
                    <a:lnTo>
                      <a:pt x="193" y="661"/>
                    </a:lnTo>
                    <a:lnTo>
                      <a:pt x="177" y="661"/>
                    </a:lnTo>
                    <a:lnTo>
                      <a:pt x="146" y="659"/>
                    </a:lnTo>
                    <a:lnTo>
                      <a:pt x="115" y="653"/>
                    </a:lnTo>
                    <a:lnTo>
                      <a:pt x="89" y="647"/>
                    </a:lnTo>
                    <a:lnTo>
                      <a:pt x="70" y="639"/>
                    </a:lnTo>
                    <a:lnTo>
                      <a:pt x="0" y="613"/>
                    </a:lnTo>
                    <a:lnTo>
                      <a:pt x="0" y="613"/>
                    </a:lnTo>
                    <a:lnTo>
                      <a:pt x="19" y="608"/>
                    </a:lnTo>
                    <a:lnTo>
                      <a:pt x="40" y="603"/>
                    </a:lnTo>
                    <a:lnTo>
                      <a:pt x="49" y="599"/>
                    </a:lnTo>
                    <a:lnTo>
                      <a:pt x="57" y="594"/>
                    </a:lnTo>
                    <a:lnTo>
                      <a:pt x="65" y="589"/>
                    </a:lnTo>
                    <a:lnTo>
                      <a:pt x="70" y="581"/>
                    </a:lnTo>
                    <a:lnTo>
                      <a:pt x="70" y="581"/>
                    </a:lnTo>
                    <a:lnTo>
                      <a:pt x="111" y="574"/>
                    </a:lnTo>
                    <a:lnTo>
                      <a:pt x="119" y="567"/>
                    </a:lnTo>
                    <a:lnTo>
                      <a:pt x="124" y="557"/>
                    </a:lnTo>
                    <a:lnTo>
                      <a:pt x="127" y="547"/>
                    </a:lnTo>
                    <a:lnTo>
                      <a:pt x="127" y="538"/>
                    </a:lnTo>
                    <a:lnTo>
                      <a:pt x="126" y="528"/>
                    </a:lnTo>
                    <a:lnTo>
                      <a:pt x="123" y="517"/>
                    </a:lnTo>
                    <a:lnTo>
                      <a:pt x="119" y="507"/>
                    </a:lnTo>
                    <a:lnTo>
                      <a:pt x="113" y="497"/>
                    </a:lnTo>
                    <a:lnTo>
                      <a:pt x="87" y="456"/>
                    </a:lnTo>
                    <a:lnTo>
                      <a:pt x="65" y="423"/>
                    </a:lnTo>
                    <a:lnTo>
                      <a:pt x="58" y="408"/>
                    </a:lnTo>
                    <a:lnTo>
                      <a:pt x="54" y="393"/>
                    </a:lnTo>
                    <a:lnTo>
                      <a:pt x="53" y="377"/>
                    </a:lnTo>
                    <a:lnTo>
                      <a:pt x="52" y="362"/>
                    </a:lnTo>
                    <a:lnTo>
                      <a:pt x="52" y="346"/>
                    </a:lnTo>
                    <a:lnTo>
                      <a:pt x="52" y="331"/>
                    </a:lnTo>
                    <a:lnTo>
                      <a:pt x="50" y="314"/>
                    </a:lnTo>
                    <a:lnTo>
                      <a:pt x="48" y="298"/>
                    </a:lnTo>
                    <a:lnTo>
                      <a:pt x="45" y="285"/>
                    </a:lnTo>
                    <a:lnTo>
                      <a:pt x="41" y="270"/>
                    </a:lnTo>
                    <a:lnTo>
                      <a:pt x="40" y="256"/>
                    </a:lnTo>
                    <a:lnTo>
                      <a:pt x="39" y="241"/>
                    </a:lnTo>
                    <a:lnTo>
                      <a:pt x="40" y="235"/>
                    </a:lnTo>
                    <a:lnTo>
                      <a:pt x="41" y="228"/>
                    </a:lnTo>
                    <a:lnTo>
                      <a:pt x="44" y="223"/>
                    </a:lnTo>
                    <a:lnTo>
                      <a:pt x="48" y="218"/>
                    </a:lnTo>
                    <a:lnTo>
                      <a:pt x="53" y="213"/>
                    </a:lnTo>
                    <a:lnTo>
                      <a:pt x="60" y="210"/>
                    </a:lnTo>
                    <a:lnTo>
                      <a:pt x="67" y="208"/>
                    </a:lnTo>
                    <a:lnTo>
                      <a:pt x="76" y="205"/>
                    </a:lnTo>
                    <a:lnTo>
                      <a:pt x="136" y="181"/>
                    </a:lnTo>
                    <a:lnTo>
                      <a:pt x="136" y="18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6" name="Freeform 148">
                <a:extLst>
                  <a:ext uri="{FF2B5EF4-FFF2-40B4-BE49-F238E27FC236}">
                    <a16:creationId xmlns:a16="http://schemas.microsoft.com/office/drawing/2014/main" id="{C6F49200-37B1-6040-AEB0-61EE7AF57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70" y="57"/>
                  </a:cxn>
                  <a:cxn ang="0">
                    <a:pos x="717" y="85"/>
                  </a:cxn>
                  <a:cxn ang="0">
                    <a:pos x="744" y="60"/>
                  </a:cxn>
                  <a:cxn ang="0">
                    <a:pos x="786" y="5"/>
                  </a:cxn>
                  <a:cxn ang="0">
                    <a:pos x="831" y="10"/>
                  </a:cxn>
                  <a:cxn ang="0">
                    <a:pos x="898" y="81"/>
                  </a:cxn>
                  <a:cxn ang="0">
                    <a:pos x="921" y="134"/>
                  </a:cxn>
                  <a:cxn ang="0">
                    <a:pos x="972" y="167"/>
                  </a:cxn>
                  <a:cxn ang="0">
                    <a:pos x="1031" y="174"/>
                  </a:cxn>
                  <a:cxn ang="0">
                    <a:pos x="1131" y="112"/>
                  </a:cxn>
                  <a:cxn ang="0">
                    <a:pos x="1174" y="111"/>
                  </a:cxn>
                  <a:cxn ang="0">
                    <a:pos x="1220" y="150"/>
                  </a:cxn>
                  <a:cxn ang="0">
                    <a:pos x="1272" y="147"/>
                  </a:cxn>
                  <a:cxn ang="0">
                    <a:pos x="1397" y="103"/>
                  </a:cxn>
                  <a:cxn ang="0">
                    <a:pos x="1476" y="108"/>
                  </a:cxn>
                  <a:cxn ang="0">
                    <a:pos x="1548" y="138"/>
                  </a:cxn>
                  <a:cxn ang="0">
                    <a:pos x="1608" y="187"/>
                  </a:cxn>
                  <a:cxn ang="0">
                    <a:pos x="1678" y="231"/>
                  </a:cxn>
                  <a:cxn ang="0">
                    <a:pos x="1722" y="371"/>
                  </a:cxn>
                  <a:cxn ang="0">
                    <a:pos x="1665" y="493"/>
                  </a:cxn>
                  <a:cxn ang="0">
                    <a:pos x="1534" y="527"/>
                  </a:cxn>
                  <a:cxn ang="0">
                    <a:pos x="1491" y="480"/>
                  </a:cxn>
                  <a:cxn ang="0">
                    <a:pos x="1456" y="458"/>
                  </a:cxn>
                  <a:cxn ang="0">
                    <a:pos x="1377" y="456"/>
                  </a:cxn>
                  <a:cxn ang="0">
                    <a:pos x="1274" y="467"/>
                  </a:cxn>
                  <a:cxn ang="0">
                    <a:pos x="1184" y="471"/>
                  </a:cxn>
                  <a:cxn ang="0">
                    <a:pos x="1126" y="529"/>
                  </a:cxn>
                  <a:cxn ang="0">
                    <a:pos x="1064" y="598"/>
                  </a:cxn>
                  <a:cxn ang="0">
                    <a:pos x="1008" y="617"/>
                  </a:cxn>
                  <a:cxn ang="0">
                    <a:pos x="951" y="592"/>
                  </a:cxn>
                  <a:cxn ang="0">
                    <a:pos x="908" y="588"/>
                  </a:cxn>
                  <a:cxn ang="0">
                    <a:pos x="890" y="607"/>
                  </a:cxn>
                  <a:cxn ang="0">
                    <a:pos x="853" y="645"/>
                  </a:cxn>
                  <a:cxn ang="0">
                    <a:pos x="750" y="669"/>
                  </a:cxn>
                  <a:cxn ang="0">
                    <a:pos x="689" y="659"/>
                  </a:cxn>
                  <a:cxn ang="0">
                    <a:pos x="660" y="654"/>
                  </a:cxn>
                  <a:cxn ang="0">
                    <a:pos x="641" y="712"/>
                  </a:cxn>
                  <a:cxn ang="0">
                    <a:pos x="632" y="799"/>
                  </a:cxn>
                  <a:cxn ang="0">
                    <a:pos x="637" y="869"/>
                  </a:cxn>
                  <a:cxn ang="0">
                    <a:pos x="573" y="873"/>
                  </a:cxn>
                  <a:cxn ang="0">
                    <a:pos x="442" y="890"/>
                  </a:cxn>
                  <a:cxn ang="0">
                    <a:pos x="311" y="880"/>
                  </a:cxn>
                  <a:cxn ang="0">
                    <a:pos x="39" y="624"/>
                  </a:cxn>
                  <a:cxn ang="0">
                    <a:pos x="3" y="563"/>
                  </a:cxn>
                  <a:cxn ang="0">
                    <a:pos x="7" y="507"/>
                  </a:cxn>
                  <a:cxn ang="0">
                    <a:pos x="34" y="452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7" name="Freeform 149">
                <a:extLst>
                  <a:ext uri="{FF2B5EF4-FFF2-40B4-BE49-F238E27FC236}">
                    <a16:creationId xmlns:a16="http://schemas.microsoft.com/office/drawing/2014/main" id="{AD3764C8-23EC-084E-A4FD-CCAF19DC7D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80354" y="4145600"/>
                <a:ext cx="805187" cy="402807"/>
              </a:xfrm>
              <a:custGeom>
                <a:avLst/>
                <a:gdLst/>
                <a:ahLst/>
                <a:cxnLst>
                  <a:cxn ang="0">
                    <a:pos x="97" y="353"/>
                  </a:cxn>
                  <a:cxn ang="0">
                    <a:pos x="158" y="339"/>
                  </a:cxn>
                  <a:cxn ang="0">
                    <a:pos x="280" y="326"/>
                  </a:cxn>
                  <a:cxn ang="0">
                    <a:pos x="351" y="296"/>
                  </a:cxn>
                  <a:cxn ang="0">
                    <a:pos x="407" y="247"/>
                  </a:cxn>
                  <a:cxn ang="0">
                    <a:pos x="478" y="139"/>
                  </a:cxn>
                  <a:cxn ang="0">
                    <a:pos x="656" y="44"/>
                  </a:cxn>
                  <a:cxn ang="0">
                    <a:pos x="713" y="85"/>
                  </a:cxn>
                  <a:cxn ang="0">
                    <a:pos x="739" y="68"/>
                  </a:cxn>
                  <a:cxn ang="0">
                    <a:pos x="780" y="10"/>
                  </a:cxn>
                  <a:cxn ang="0">
                    <a:pos x="820" y="3"/>
                  </a:cxn>
                  <a:cxn ang="0">
                    <a:pos x="890" y="70"/>
                  </a:cxn>
                  <a:cxn ang="0">
                    <a:pos x="915" y="127"/>
                  </a:cxn>
                  <a:cxn ang="0">
                    <a:pos x="960" y="161"/>
                  </a:cxn>
                  <a:cxn ang="0">
                    <a:pos x="1020" y="176"/>
                  </a:cxn>
                  <a:cxn ang="0">
                    <a:pos x="1100" y="138"/>
                  </a:cxn>
                  <a:cxn ang="0">
                    <a:pos x="1163" y="107"/>
                  </a:cxn>
                  <a:cxn ang="0">
                    <a:pos x="1213" y="145"/>
                  </a:cxn>
                  <a:cxn ang="0">
                    <a:pos x="1261" y="151"/>
                  </a:cxn>
                  <a:cxn ang="0">
                    <a:pos x="1381" y="106"/>
                  </a:cxn>
                  <a:cxn ang="0">
                    <a:pos x="1460" y="106"/>
                  </a:cxn>
                  <a:cxn ang="0">
                    <a:pos x="1535" y="130"/>
                  </a:cxn>
                  <a:cxn ang="0">
                    <a:pos x="1599" y="178"/>
                  </a:cxn>
                  <a:cxn ang="0">
                    <a:pos x="1657" y="221"/>
                  </a:cxn>
                  <a:cxn ang="0">
                    <a:pos x="1749" y="317"/>
                  </a:cxn>
                  <a:cxn ang="0">
                    <a:pos x="1684" y="454"/>
                  </a:cxn>
                  <a:cxn ang="0">
                    <a:pos x="1640" y="529"/>
                  </a:cxn>
                  <a:cxn ang="0">
                    <a:pos x="1520" y="513"/>
                  </a:cxn>
                  <a:cxn ang="0">
                    <a:pos x="1480" y="470"/>
                  </a:cxn>
                  <a:cxn ang="0">
                    <a:pos x="1433" y="454"/>
                  </a:cxn>
                  <a:cxn ang="0">
                    <a:pos x="1336" y="461"/>
                  </a:cxn>
                  <a:cxn ang="0">
                    <a:pos x="1226" y="466"/>
                  </a:cxn>
                  <a:cxn ang="0">
                    <a:pos x="1162" y="487"/>
                  </a:cxn>
                  <a:cxn ang="0">
                    <a:pos x="1105" y="558"/>
                  </a:cxn>
                  <a:cxn ang="0">
                    <a:pos x="1039" y="612"/>
                  </a:cxn>
                  <a:cxn ang="0">
                    <a:pos x="991" y="612"/>
                  </a:cxn>
                  <a:cxn ang="0">
                    <a:pos x="933" y="586"/>
                  </a:cxn>
                  <a:cxn ang="0">
                    <a:pos x="900" y="592"/>
                  </a:cxn>
                  <a:cxn ang="0">
                    <a:pos x="884" y="621"/>
                  </a:cxn>
                  <a:cxn ang="0">
                    <a:pos x="803" y="662"/>
                  </a:cxn>
                  <a:cxn ang="0">
                    <a:pos x="724" y="669"/>
                  </a:cxn>
                  <a:cxn ang="0">
                    <a:pos x="674" y="650"/>
                  </a:cxn>
                  <a:cxn ang="0">
                    <a:pos x="652" y="665"/>
                  </a:cxn>
                  <a:cxn ang="0">
                    <a:pos x="639" y="751"/>
                  </a:cxn>
                  <a:cxn ang="0">
                    <a:pos x="637" y="839"/>
                  </a:cxn>
                  <a:cxn ang="0">
                    <a:pos x="618" y="873"/>
                  </a:cxn>
                  <a:cxn ang="0">
                    <a:pos x="512" y="882"/>
                  </a:cxn>
                  <a:cxn ang="0">
                    <a:pos x="390" y="891"/>
                  </a:cxn>
                  <a:cxn ang="0">
                    <a:pos x="89" y="722"/>
                  </a:cxn>
                  <a:cxn ang="0">
                    <a:pos x="25" y="602"/>
                  </a:cxn>
                  <a:cxn ang="0">
                    <a:pos x="1" y="558"/>
                  </a:cxn>
                  <a:cxn ang="0">
                    <a:pos x="12" y="496"/>
                  </a:cxn>
                  <a:cxn ang="0">
                    <a:pos x="36" y="445"/>
                  </a:cxn>
                </a:cxnLst>
                <a:rect l="0" t="0" r="r" b="b"/>
                <a:pathLst>
                  <a:path w="1767" h="891">
                    <a:moveTo>
                      <a:pt x="35" y="431"/>
                    </a:moveTo>
                    <a:lnTo>
                      <a:pt x="53" y="404"/>
                    </a:lnTo>
                    <a:lnTo>
                      <a:pt x="73" y="375"/>
                    </a:lnTo>
                    <a:lnTo>
                      <a:pt x="84" y="364"/>
                    </a:lnTo>
                    <a:lnTo>
                      <a:pt x="97" y="353"/>
                    </a:lnTo>
                    <a:lnTo>
                      <a:pt x="104" y="349"/>
                    </a:lnTo>
                    <a:lnTo>
                      <a:pt x="110" y="345"/>
                    </a:lnTo>
                    <a:lnTo>
                      <a:pt x="118" y="343"/>
                    </a:lnTo>
                    <a:lnTo>
                      <a:pt x="126" y="342"/>
                    </a:lnTo>
                    <a:lnTo>
                      <a:pt x="158" y="339"/>
                    </a:lnTo>
                    <a:lnTo>
                      <a:pt x="189" y="338"/>
                    </a:lnTo>
                    <a:lnTo>
                      <a:pt x="220" y="335"/>
                    </a:lnTo>
                    <a:lnTo>
                      <a:pt x="250" y="332"/>
                    </a:lnTo>
                    <a:lnTo>
                      <a:pt x="264" y="330"/>
                    </a:lnTo>
                    <a:lnTo>
                      <a:pt x="280" y="326"/>
                    </a:lnTo>
                    <a:lnTo>
                      <a:pt x="294" y="322"/>
                    </a:lnTo>
                    <a:lnTo>
                      <a:pt x="308" y="318"/>
                    </a:lnTo>
                    <a:lnTo>
                      <a:pt x="323" y="312"/>
                    </a:lnTo>
                    <a:lnTo>
                      <a:pt x="337" y="305"/>
                    </a:lnTo>
                    <a:lnTo>
                      <a:pt x="351" y="296"/>
                    </a:lnTo>
                    <a:lnTo>
                      <a:pt x="367" y="287"/>
                    </a:lnTo>
                    <a:lnTo>
                      <a:pt x="378" y="278"/>
                    </a:lnTo>
                    <a:lnTo>
                      <a:pt x="389" y="268"/>
                    </a:lnTo>
                    <a:lnTo>
                      <a:pt x="398" y="257"/>
                    </a:lnTo>
                    <a:lnTo>
                      <a:pt x="407" y="247"/>
                    </a:lnTo>
                    <a:lnTo>
                      <a:pt x="422" y="224"/>
                    </a:lnTo>
                    <a:lnTo>
                      <a:pt x="437" y="199"/>
                    </a:lnTo>
                    <a:lnTo>
                      <a:pt x="452" y="174"/>
                    </a:lnTo>
                    <a:lnTo>
                      <a:pt x="468" y="151"/>
                    </a:lnTo>
                    <a:lnTo>
                      <a:pt x="478" y="139"/>
                    </a:lnTo>
                    <a:lnTo>
                      <a:pt x="487" y="129"/>
                    </a:lnTo>
                    <a:lnTo>
                      <a:pt x="499" y="119"/>
                    </a:lnTo>
                    <a:lnTo>
                      <a:pt x="512" y="108"/>
                    </a:lnTo>
                    <a:lnTo>
                      <a:pt x="656" y="44"/>
                    </a:lnTo>
                    <a:lnTo>
                      <a:pt x="656" y="44"/>
                    </a:lnTo>
                    <a:lnTo>
                      <a:pt x="670" y="57"/>
                    </a:lnTo>
                    <a:lnTo>
                      <a:pt x="688" y="72"/>
                    </a:lnTo>
                    <a:lnTo>
                      <a:pt x="698" y="80"/>
                    </a:lnTo>
                    <a:lnTo>
                      <a:pt x="707" y="84"/>
                    </a:lnTo>
                    <a:lnTo>
                      <a:pt x="713" y="85"/>
                    </a:lnTo>
                    <a:lnTo>
                      <a:pt x="717" y="85"/>
                    </a:lnTo>
                    <a:lnTo>
                      <a:pt x="722" y="84"/>
                    </a:lnTo>
                    <a:lnTo>
                      <a:pt x="726" y="81"/>
                    </a:lnTo>
                    <a:lnTo>
                      <a:pt x="732" y="76"/>
                    </a:lnTo>
                    <a:lnTo>
                      <a:pt x="739" y="68"/>
                    </a:lnTo>
                    <a:lnTo>
                      <a:pt x="744" y="60"/>
                    </a:lnTo>
                    <a:lnTo>
                      <a:pt x="750" y="51"/>
                    </a:lnTo>
                    <a:lnTo>
                      <a:pt x="762" y="33"/>
                    </a:lnTo>
                    <a:lnTo>
                      <a:pt x="774" y="18"/>
                    </a:lnTo>
                    <a:lnTo>
                      <a:pt x="780" y="10"/>
                    </a:lnTo>
                    <a:lnTo>
                      <a:pt x="786" y="5"/>
                    </a:lnTo>
                    <a:lnTo>
                      <a:pt x="793" y="1"/>
                    </a:lnTo>
                    <a:lnTo>
                      <a:pt x="802" y="0"/>
                    </a:lnTo>
                    <a:lnTo>
                      <a:pt x="810" y="0"/>
                    </a:lnTo>
                    <a:lnTo>
                      <a:pt x="820" y="3"/>
                    </a:lnTo>
                    <a:lnTo>
                      <a:pt x="831" y="10"/>
                    </a:lnTo>
                    <a:lnTo>
                      <a:pt x="841" y="19"/>
                    </a:lnTo>
                    <a:lnTo>
                      <a:pt x="862" y="38"/>
                    </a:lnTo>
                    <a:lnTo>
                      <a:pt x="882" y="59"/>
                    </a:lnTo>
                    <a:lnTo>
                      <a:pt x="890" y="70"/>
                    </a:lnTo>
                    <a:lnTo>
                      <a:pt x="898" y="81"/>
                    </a:lnTo>
                    <a:lnTo>
                      <a:pt x="903" y="94"/>
                    </a:lnTo>
                    <a:lnTo>
                      <a:pt x="907" y="108"/>
                    </a:lnTo>
                    <a:lnTo>
                      <a:pt x="910" y="117"/>
                    </a:lnTo>
                    <a:lnTo>
                      <a:pt x="915" y="127"/>
                    </a:lnTo>
                    <a:lnTo>
                      <a:pt x="921" y="134"/>
                    </a:lnTo>
                    <a:lnTo>
                      <a:pt x="929" y="142"/>
                    </a:lnTo>
                    <a:lnTo>
                      <a:pt x="938" y="150"/>
                    </a:lnTo>
                    <a:lnTo>
                      <a:pt x="948" y="156"/>
                    </a:lnTo>
                    <a:lnTo>
                      <a:pt x="960" y="161"/>
                    </a:lnTo>
                    <a:lnTo>
                      <a:pt x="972" y="167"/>
                    </a:lnTo>
                    <a:lnTo>
                      <a:pt x="983" y="169"/>
                    </a:lnTo>
                    <a:lnTo>
                      <a:pt x="996" y="173"/>
                    </a:lnTo>
                    <a:lnTo>
                      <a:pt x="1008" y="174"/>
                    </a:lnTo>
                    <a:lnTo>
                      <a:pt x="1020" y="176"/>
                    </a:lnTo>
                    <a:lnTo>
                      <a:pt x="1031" y="174"/>
                    </a:lnTo>
                    <a:lnTo>
                      <a:pt x="1043" y="173"/>
                    </a:lnTo>
                    <a:lnTo>
                      <a:pt x="1052" y="171"/>
                    </a:lnTo>
                    <a:lnTo>
                      <a:pt x="1061" y="167"/>
                    </a:lnTo>
                    <a:lnTo>
                      <a:pt x="1100" y="138"/>
                    </a:lnTo>
                    <a:lnTo>
                      <a:pt x="1131" y="112"/>
                    </a:lnTo>
                    <a:lnTo>
                      <a:pt x="1139" y="108"/>
                    </a:lnTo>
                    <a:lnTo>
                      <a:pt x="1147" y="106"/>
                    </a:lnTo>
                    <a:lnTo>
                      <a:pt x="1156" y="106"/>
                    </a:lnTo>
                    <a:lnTo>
                      <a:pt x="1163" y="107"/>
                    </a:lnTo>
                    <a:lnTo>
                      <a:pt x="1174" y="111"/>
                    </a:lnTo>
                    <a:lnTo>
                      <a:pt x="1183" y="116"/>
                    </a:lnTo>
                    <a:lnTo>
                      <a:pt x="1193" y="125"/>
                    </a:lnTo>
                    <a:lnTo>
                      <a:pt x="1206" y="138"/>
                    </a:lnTo>
                    <a:lnTo>
                      <a:pt x="1213" y="145"/>
                    </a:lnTo>
                    <a:lnTo>
                      <a:pt x="1220" y="150"/>
                    </a:lnTo>
                    <a:lnTo>
                      <a:pt x="1230" y="152"/>
                    </a:lnTo>
                    <a:lnTo>
                      <a:pt x="1240" y="154"/>
                    </a:lnTo>
                    <a:lnTo>
                      <a:pt x="1250" y="152"/>
                    </a:lnTo>
                    <a:lnTo>
                      <a:pt x="1261" y="151"/>
                    </a:lnTo>
                    <a:lnTo>
                      <a:pt x="1272" y="147"/>
                    </a:lnTo>
                    <a:lnTo>
                      <a:pt x="1283" y="143"/>
                    </a:lnTo>
                    <a:lnTo>
                      <a:pt x="1328" y="124"/>
                    </a:lnTo>
                    <a:lnTo>
                      <a:pt x="1364" y="110"/>
                    </a:lnTo>
                    <a:lnTo>
                      <a:pt x="1381" y="106"/>
                    </a:lnTo>
                    <a:lnTo>
                      <a:pt x="1397" y="103"/>
                    </a:lnTo>
                    <a:lnTo>
                      <a:pt x="1412" y="103"/>
                    </a:lnTo>
                    <a:lnTo>
                      <a:pt x="1429" y="102"/>
                    </a:lnTo>
                    <a:lnTo>
                      <a:pt x="1445" y="103"/>
                    </a:lnTo>
                    <a:lnTo>
                      <a:pt x="1460" y="106"/>
                    </a:lnTo>
                    <a:lnTo>
                      <a:pt x="1476" y="108"/>
                    </a:lnTo>
                    <a:lnTo>
                      <a:pt x="1491" y="112"/>
                    </a:lnTo>
                    <a:lnTo>
                      <a:pt x="1505" y="117"/>
                    </a:lnTo>
                    <a:lnTo>
                      <a:pt x="1521" y="124"/>
                    </a:lnTo>
                    <a:lnTo>
                      <a:pt x="1535" y="130"/>
                    </a:lnTo>
                    <a:lnTo>
                      <a:pt x="1548" y="138"/>
                    </a:lnTo>
                    <a:lnTo>
                      <a:pt x="1562" y="147"/>
                    </a:lnTo>
                    <a:lnTo>
                      <a:pt x="1575" y="156"/>
                    </a:lnTo>
                    <a:lnTo>
                      <a:pt x="1587" y="167"/>
                    </a:lnTo>
                    <a:lnTo>
                      <a:pt x="1599" y="178"/>
                    </a:lnTo>
                    <a:lnTo>
                      <a:pt x="1608" y="187"/>
                    </a:lnTo>
                    <a:lnTo>
                      <a:pt x="1617" y="195"/>
                    </a:lnTo>
                    <a:lnTo>
                      <a:pt x="1627" y="203"/>
                    </a:lnTo>
                    <a:lnTo>
                      <a:pt x="1636" y="209"/>
                    </a:lnTo>
                    <a:lnTo>
                      <a:pt x="1657" y="221"/>
                    </a:lnTo>
                    <a:lnTo>
                      <a:pt x="1678" y="231"/>
                    </a:lnTo>
                    <a:lnTo>
                      <a:pt x="1722" y="248"/>
                    </a:lnTo>
                    <a:lnTo>
                      <a:pt x="1767" y="268"/>
                    </a:lnTo>
                    <a:lnTo>
                      <a:pt x="1767" y="268"/>
                    </a:lnTo>
                    <a:lnTo>
                      <a:pt x="1749" y="317"/>
                    </a:lnTo>
                    <a:lnTo>
                      <a:pt x="1735" y="344"/>
                    </a:lnTo>
                    <a:lnTo>
                      <a:pt x="1722" y="371"/>
                    </a:lnTo>
                    <a:lnTo>
                      <a:pt x="1709" y="400"/>
                    </a:lnTo>
                    <a:lnTo>
                      <a:pt x="1696" y="427"/>
                    </a:lnTo>
                    <a:lnTo>
                      <a:pt x="1684" y="454"/>
                    </a:lnTo>
                    <a:lnTo>
                      <a:pt x="1671" y="480"/>
                    </a:lnTo>
                    <a:lnTo>
                      <a:pt x="1665" y="493"/>
                    </a:lnTo>
                    <a:lnTo>
                      <a:pt x="1658" y="506"/>
                    </a:lnTo>
                    <a:lnTo>
                      <a:pt x="1649" y="518"/>
                    </a:lnTo>
                    <a:lnTo>
                      <a:pt x="1640" y="529"/>
                    </a:lnTo>
                    <a:lnTo>
                      <a:pt x="1640" y="529"/>
                    </a:lnTo>
                    <a:lnTo>
                      <a:pt x="1544" y="533"/>
                    </a:lnTo>
                    <a:lnTo>
                      <a:pt x="1534" y="527"/>
                    </a:lnTo>
                    <a:lnTo>
                      <a:pt x="1526" y="519"/>
                    </a:lnTo>
                    <a:lnTo>
                      <a:pt x="1520" y="513"/>
                    </a:lnTo>
                    <a:lnTo>
                      <a:pt x="1513" y="505"/>
                    </a:lnTo>
                    <a:lnTo>
                      <a:pt x="1502" y="492"/>
                    </a:lnTo>
                    <a:lnTo>
                      <a:pt x="1491" y="480"/>
                    </a:lnTo>
                    <a:lnTo>
                      <a:pt x="1486" y="474"/>
                    </a:lnTo>
                    <a:lnTo>
                      <a:pt x="1480" y="470"/>
                    </a:lnTo>
                    <a:lnTo>
                      <a:pt x="1473" y="465"/>
                    </a:lnTo>
                    <a:lnTo>
                      <a:pt x="1465" y="461"/>
                    </a:lnTo>
                    <a:lnTo>
                      <a:pt x="1456" y="458"/>
                    </a:lnTo>
                    <a:lnTo>
                      <a:pt x="1446" y="456"/>
                    </a:lnTo>
                    <a:lnTo>
                      <a:pt x="1433" y="454"/>
                    </a:lnTo>
                    <a:lnTo>
                      <a:pt x="1419" y="454"/>
                    </a:lnTo>
                    <a:lnTo>
                      <a:pt x="1398" y="454"/>
                    </a:lnTo>
                    <a:lnTo>
                      <a:pt x="1377" y="456"/>
                    </a:lnTo>
                    <a:lnTo>
                      <a:pt x="1356" y="458"/>
                    </a:lnTo>
                    <a:lnTo>
                      <a:pt x="1336" y="461"/>
                    </a:lnTo>
                    <a:lnTo>
                      <a:pt x="1315" y="463"/>
                    </a:lnTo>
                    <a:lnTo>
                      <a:pt x="1294" y="466"/>
                    </a:lnTo>
                    <a:lnTo>
                      <a:pt x="1274" y="467"/>
                    </a:lnTo>
                    <a:lnTo>
                      <a:pt x="1252" y="467"/>
                    </a:lnTo>
                    <a:lnTo>
                      <a:pt x="1226" y="466"/>
                    </a:lnTo>
                    <a:lnTo>
                      <a:pt x="1205" y="466"/>
                    </a:lnTo>
                    <a:lnTo>
                      <a:pt x="1195" y="467"/>
                    </a:lnTo>
                    <a:lnTo>
                      <a:pt x="1184" y="471"/>
                    </a:lnTo>
                    <a:lnTo>
                      <a:pt x="1174" y="478"/>
                    </a:lnTo>
                    <a:lnTo>
                      <a:pt x="1162" y="487"/>
                    </a:lnTo>
                    <a:lnTo>
                      <a:pt x="1148" y="501"/>
                    </a:lnTo>
                    <a:lnTo>
                      <a:pt x="1136" y="515"/>
                    </a:lnTo>
                    <a:lnTo>
                      <a:pt x="1126" y="529"/>
                    </a:lnTo>
                    <a:lnTo>
                      <a:pt x="1116" y="544"/>
                    </a:lnTo>
                    <a:lnTo>
                      <a:pt x="1105" y="558"/>
                    </a:lnTo>
                    <a:lnTo>
                      <a:pt x="1093" y="572"/>
                    </a:lnTo>
                    <a:lnTo>
                      <a:pt x="1081" y="585"/>
                    </a:lnTo>
                    <a:lnTo>
                      <a:pt x="1064" y="598"/>
                    </a:lnTo>
                    <a:lnTo>
                      <a:pt x="1051" y="607"/>
                    </a:lnTo>
                    <a:lnTo>
                      <a:pt x="1039" y="612"/>
                    </a:lnTo>
                    <a:lnTo>
                      <a:pt x="1027" y="616"/>
                    </a:lnTo>
                    <a:lnTo>
                      <a:pt x="1018" y="617"/>
                    </a:lnTo>
                    <a:lnTo>
                      <a:pt x="1008" y="617"/>
                    </a:lnTo>
                    <a:lnTo>
                      <a:pt x="999" y="615"/>
                    </a:lnTo>
                    <a:lnTo>
                      <a:pt x="991" y="612"/>
                    </a:lnTo>
                    <a:lnTo>
                      <a:pt x="983" y="608"/>
                    </a:lnTo>
                    <a:lnTo>
                      <a:pt x="967" y="599"/>
                    </a:lnTo>
                    <a:lnTo>
                      <a:pt x="951" y="592"/>
                    </a:lnTo>
                    <a:lnTo>
                      <a:pt x="942" y="589"/>
                    </a:lnTo>
                    <a:lnTo>
                      <a:pt x="933" y="586"/>
                    </a:lnTo>
                    <a:lnTo>
                      <a:pt x="924" y="586"/>
                    </a:lnTo>
                    <a:lnTo>
                      <a:pt x="912" y="588"/>
                    </a:lnTo>
                    <a:lnTo>
                      <a:pt x="908" y="588"/>
                    </a:lnTo>
                    <a:lnTo>
                      <a:pt x="904" y="590"/>
                    </a:lnTo>
                    <a:lnTo>
                      <a:pt x="900" y="592"/>
                    </a:lnTo>
                    <a:lnTo>
                      <a:pt x="898" y="594"/>
                    </a:lnTo>
                    <a:lnTo>
                      <a:pt x="894" y="601"/>
                    </a:lnTo>
                    <a:lnTo>
                      <a:pt x="890" y="607"/>
                    </a:lnTo>
                    <a:lnTo>
                      <a:pt x="888" y="615"/>
                    </a:lnTo>
                    <a:lnTo>
                      <a:pt x="884" y="621"/>
                    </a:lnTo>
                    <a:lnTo>
                      <a:pt x="878" y="628"/>
                    </a:lnTo>
                    <a:lnTo>
                      <a:pt x="872" y="634"/>
                    </a:lnTo>
                    <a:lnTo>
                      <a:pt x="853" y="645"/>
                    </a:lnTo>
                    <a:lnTo>
                      <a:pt x="829" y="654"/>
                    </a:lnTo>
                    <a:lnTo>
                      <a:pt x="803" y="662"/>
                    </a:lnTo>
                    <a:lnTo>
                      <a:pt x="777" y="667"/>
                    </a:lnTo>
                    <a:lnTo>
                      <a:pt x="763" y="668"/>
                    </a:lnTo>
                    <a:lnTo>
                      <a:pt x="750" y="669"/>
                    </a:lnTo>
                    <a:lnTo>
                      <a:pt x="737" y="669"/>
                    </a:lnTo>
                    <a:lnTo>
                      <a:pt x="724" y="669"/>
                    </a:lnTo>
                    <a:lnTo>
                      <a:pt x="713" y="667"/>
                    </a:lnTo>
                    <a:lnTo>
                      <a:pt x="700" y="664"/>
                    </a:lnTo>
                    <a:lnTo>
                      <a:pt x="689" y="659"/>
                    </a:lnTo>
                    <a:lnTo>
                      <a:pt x="679" y="654"/>
                    </a:lnTo>
                    <a:lnTo>
                      <a:pt x="674" y="650"/>
                    </a:lnTo>
                    <a:lnTo>
                      <a:pt x="667" y="650"/>
                    </a:lnTo>
                    <a:lnTo>
                      <a:pt x="663" y="651"/>
                    </a:lnTo>
                    <a:lnTo>
                      <a:pt x="660" y="654"/>
                    </a:lnTo>
                    <a:lnTo>
                      <a:pt x="656" y="659"/>
                    </a:lnTo>
                    <a:lnTo>
                      <a:pt x="652" y="665"/>
                    </a:lnTo>
                    <a:lnTo>
                      <a:pt x="649" y="672"/>
                    </a:lnTo>
                    <a:lnTo>
                      <a:pt x="648" y="680"/>
                    </a:lnTo>
                    <a:lnTo>
                      <a:pt x="641" y="712"/>
                    </a:lnTo>
                    <a:lnTo>
                      <a:pt x="640" y="734"/>
                    </a:lnTo>
                    <a:lnTo>
                      <a:pt x="639" y="751"/>
                    </a:lnTo>
                    <a:lnTo>
                      <a:pt x="636" y="766"/>
                    </a:lnTo>
                    <a:lnTo>
                      <a:pt x="634" y="782"/>
                    </a:lnTo>
                    <a:lnTo>
                      <a:pt x="632" y="799"/>
                    </a:lnTo>
                    <a:lnTo>
                      <a:pt x="635" y="817"/>
                    </a:lnTo>
                    <a:lnTo>
                      <a:pt x="637" y="839"/>
                    </a:lnTo>
                    <a:lnTo>
                      <a:pt x="639" y="851"/>
                    </a:lnTo>
                    <a:lnTo>
                      <a:pt x="639" y="861"/>
                    </a:lnTo>
                    <a:lnTo>
                      <a:pt x="637" y="869"/>
                    </a:lnTo>
                    <a:lnTo>
                      <a:pt x="635" y="877"/>
                    </a:lnTo>
                    <a:lnTo>
                      <a:pt x="618" y="873"/>
                    </a:lnTo>
                    <a:lnTo>
                      <a:pt x="603" y="871"/>
                    </a:lnTo>
                    <a:lnTo>
                      <a:pt x="587" y="871"/>
                    </a:lnTo>
                    <a:lnTo>
                      <a:pt x="573" y="873"/>
                    </a:lnTo>
                    <a:lnTo>
                      <a:pt x="543" y="877"/>
                    </a:lnTo>
                    <a:lnTo>
                      <a:pt x="512" y="882"/>
                    </a:lnTo>
                    <a:lnTo>
                      <a:pt x="490" y="884"/>
                    </a:lnTo>
                    <a:lnTo>
                      <a:pt x="466" y="887"/>
                    </a:lnTo>
                    <a:lnTo>
                      <a:pt x="442" y="890"/>
                    </a:lnTo>
                    <a:lnTo>
                      <a:pt x="416" y="891"/>
                    </a:lnTo>
                    <a:lnTo>
                      <a:pt x="390" y="891"/>
                    </a:lnTo>
                    <a:lnTo>
                      <a:pt x="364" y="890"/>
                    </a:lnTo>
                    <a:lnTo>
                      <a:pt x="337" y="886"/>
                    </a:lnTo>
                    <a:lnTo>
                      <a:pt x="311" y="880"/>
                    </a:lnTo>
                    <a:lnTo>
                      <a:pt x="152" y="814"/>
                    </a:lnTo>
                    <a:lnTo>
                      <a:pt x="89" y="722"/>
                    </a:lnTo>
                    <a:lnTo>
                      <a:pt x="89" y="722"/>
                    </a:lnTo>
                    <a:lnTo>
                      <a:pt x="69" y="665"/>
                    </a:lnTo>
                    <a:lnTo>
                      <a:pt x="53" y="646"/>
                    </a:lnTo>
                    <a:lnTo>
                      <a:pt x="39" y="624"/>
                    </a:lnTo>
                    <a:lnTo>
                      <a:pt x="25" y="602"/>
                    </a:lnTo>
                    <a:lnTo>
                      <a:pt x="12" y="581"/>
                    </a:lnTo>
                    <a:lnTo>
                      <a:pt x="8" y="576"/>
                    </a:lnTo>
                    <a:lnTo>
                      <a:pt x="5" y="570"/>
                    </a:lnTo>
                    <a:lnTo>
                      <a:pt x="3" y="563"/>
                    </a:lnTo>
                    <a:lnTo>
                      <a:pt x="1" y="558"/>
                    </a:lnTo>
                    <a:lnTo>
                      <a:pt x="0" y="545"/>
                    </a:lnTo>
                    <a:lnTo>
                      <a:pt x="1" y="532"/>
                    </a:lnTo>
                    <a:lnTo>
                      <a:pt x="3" y="520"/>
                    </a:lnTo>
                    <a:lnTo>
                      <a:pt x="7" y="507"/>
                    </a:lnTo>
                    <a:lnTo>
                      <a:pt x="12" y="496"/>
                    </a:lnTo>
                    <a:lnTo>
                      <a:pt x="17" y="484"/>
                    </a:lnTo>
                    <a:lnTo>
                      <a:pt x="25" y="471"/>
                    </a:lnTo>
                    <a:lnTo>
                      <a:pt x="31" y="458"/>
                    </a:lnTo>
                    <a:lnTo>
                      <a:pt x="34" y="452"/>
                    </a:lnTo>
                    <a:lnTo>
                      <a:pt x="36" y="445"/>
                    </a:lnTo>
                    <a:lnTo>
                      <a:pt x="36" y="439"/>
                    </a:lnTo>
                    <a:lnTo>
                      <a:pt x="35" y="431"/>
                    </a:lnTo>
                    <a:lnTo>
                      <a:pt x="35" y="431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8" name="Freeform 150">
                <a:extLst>
                  <a:ext uri="{FF2B5EF4-FFF2-40B4-BE49-F238E27FC236}">
                    <a16:creationId xmlns:a16="http://schemas.microsoft.com/office/drawing/2014/main" id="{FF674000-C697-DE45-BD15-238C78AF3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23" y="131"/>
                  </a:cxn>
                  <a:cxn ang="0">
                    <a:pos x="1502" y="193"/>
                  </a:cxn>
                  <a:cxn ang="0">
                    <a:pos x="1581" y="159"/>
                  </a:cxn>
                  <a:cxn ang="0">
                    <a:pos x="1693" y="94"/>
                  </a:cxn>
                  <a:cxn ang="0">
                    <a:pos x="1729" y="19"/>
                  </a:cxn>
                  <a:cxn ang="0">
                    <a:pos x="1795" y="5"/>
                  </a:cxn>
                  <a:cxn ang="0">
                    <a:pos x="1984" y="125"/>
                  </a:cxn>
                  <a:cxn ang="0">
                    <a:pos x="2118" y="127"/>
                  </a:cxn>
                  <a:cxn ang="0">
                    <a:pos x="2281" y="160"/>
                  </a:cxn>
                  <a:cxn ang="0">
                    <a:pos x="2326" y="221"/>
                  </a:cxn>
                  <a:cxn ang="0">
                    <a:pos x="2291" y="308"/>
                  </a:cxn>
                  <a:cxn ang="0">
                    <a:pos x="2329" y="400"/>
                  </a:cxn>
                  <a:cxn ang="0">
                    <a:pos x="2308" y="655"/>
                  </a:cxn>
                  <a:cxn ang="0">
                    <a:pos x="2218" y="675"/>
                  </a:cxn>
                  <a:cxn ang="0">
                    <a:pos x="2223" y="737"/>
                  </a:cxn>
                  <a:cxn ang="0">
                    <a:pos x="2193" y="817"/>
                  </a:cxn>
                  <a:cxn ang="0">
                    <a:pos x="2154" y="882"/>
                  </a:cxn>
                  <a:cxn ang="0">
                    <a:pos x="2124" y="982"/>
                  </a:cxn>
                  <a:cxn ang="0">
                    <a:pos x="1882" y="1124"/>
                  </a:cxn>
                  <a:cxn ang="0">
                    <a:pos x="1778" y="1160"/>
                  </a:cxn>
                  <a:cxn ang="0">
                    <a:pos x="1679" y="1164"/>
                  </a:cxn>
                  <a:cxn ang="0">
                    <a:pos x="1553" y="1239"/>
                  </a:cxn>
                  <a:cxn ang="0">
                    <a:pos x="1264" y="1171"/>
                  </a:cxn>
                  <a:cxn ang="0">
                    <a:pos x="1190" y="1140"/>
                  </a:cxn>
                  <a:cxn ang="0">
                    <a:pos x="1053" y="1080"/>
                  </a:cxn>
                  <a:cxn ang="0">
                    <a:pos x="938" y="1058"/>
                  </a:cxn>
                  <a:cxn ang="0">
                    <a:pos x="844" y="989"/>
                  </a:cxn>
                  <a:cxn ang="0">
                    <a:pos x="833" y="848"/>
                  </a:cxn>
                  <a:cxn ang="0">
                    <a:pos x="763" y="825"/>
                  </a:cxn>
                  <a:cxn ang="0">
                    <a:pos x="570" y="817"/>
                  </a:cxn>
                  <a:cxn ang="0">
                    <a:pos x="460" y="846"/>
                  </a:cxn>
                  <a:cxn ang="0">
                    <a:pos x="347" y="851"/>
                  </a:cxn>
                  <a:cxn ang="0">
                    <a:pos x="260" y="884"/>
                  </a:cxn>
                  <a:cxn ang="0">
                    <a:pos x="158" y="884"/>
                  </a:cxn>
                  <a:cxn ang="0">
                    <a:pos x="96" y="862"/>
                  </a:cxn>
                  <a:cxn ang="0">
                    <a:pos x="57" y="792"/>
                  </a:cxn>
                  <a:cxn ang="0">
                    <a:pos x="22" y="702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29" name="Freeform 151">
                <a:extLst>
                  <a:ext uri="{FF2B5EF4-FFF2-40B4-BE49-F238E27FC236}">
                    <a16:creationId xmlns:a16="http://schemas.microsoft.com/office/drawing/2014/main" id="{68789348-C338-F54E-910B-2F6EC7AD49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6526" y="4246753"/>
                <a:ext cx="1083906" cy="561761"/>
              </a:xfrm>
              <a:custGeom>
                <a:avLst/>
                <a:gdLst/>
                <a:ahLst/>
                <a:cxnLst>
                  <a:cxn ang="0">
                    <a:pos x="215" y="673"/>
                  </a:cxn>
                  <a:cxn ang="0">
                    <a:pos x="279" y="685"/>
                  </a:cxn>
                  <a:cxn ang="0">
                    <a:pos x="302" y="596"/>
                  </a:cxn>
                  <a:cxn ang="0">
                    <a:pos x="340" y="576"/>
                  </a:cxn>
                  <a:cxn ang="0">
                    <a:pos x="404" y="634"/>
                  </a:cxn>
                  <a:cxn ang="0">
                    <a:pos x="496" y="659"/>
                  </a:cxn>
                  <a:cxn ang="0">
                    <a:pos x="625" y="636"/>
                  </a:cxn>
                  <a:cxn ang="0">
                    <a:pos x="785" y="625"/>
                  </a:cxn>
                  <a:cxn ang="0">
                    <a:pos x="851" y="553"/>
                  </a:cxn>
                  <a:cxn ang="0">
                    <a:pos x="901" y="575"/>
                  </a:cxn>
                  <a:cxn ang="0">
                    <a:pos x="996" y="605"/>
                  </a:cxn>
                  <a:cxn ang="0">
                    <a:pos x="1065" y="653"/>
                  </a:cxn>
                  <a:cxn ang="0">
                    <a:pos x="1092" y="607"/>
                  </a:cxn>
                  <a:cxn ang="0">
                    <a:pos x="1019" y="390"/>
                  </a:cxn>
                  <a:cxn ang="0">
                    <a:pos x="1098" y="356"/>
                  </a:cxn>
                  <a:cxn ang="0">
                    <a:pos x="1210" y="344"/>
                  </a:cxn>
                  <a:cxn ang="0">
                    <a:pos x="1255" y="259"/>
                  </a:cxn>
                  <a:cxn ang="0">
                    <a:pos x="1304" y="221"/>
                  </a:cxn>
                  <a:cxn ang="0">
                    <a:pos x="1375" y="185"/>
                  </a:cxn>
                  <a:cxn ang="0">
                    <a:pos x="1412" y="115"/>
                  </a:cxn>
                  <a:cxn ang="0">
                    <a:pos x="1495" y="190"/>
                  </a:cxn>
                  <a:cxn ang="0">
                    <a:pos x="1565" y="171"/>
                  </a:cxn>
                  <a:cxn ang="0">
                    <a:pos x="1683" y="101"/>
                  </a:cxn>
                  <a:cxn ang="0">
                    <a:pos x="1723" y="37"/>
                  </a:cxn>
                  <a:cxn ang="0">
                    <a:pos x="1778" y="2"/>
                  </a:cxn>
                  <a:cxn ang="0">
                    <a:pos x="1965" y="116"/>
                  </a:cxn>
                  <a:cxn ang="0">
                    <a:pos x="2094" y="128"/>
                  </a:cxn>
                  <a:cxn ang="0">
                    <a:pos x="2264" y="151"/>
                  </a:cxn>
                  <a:cxn ang="0">
                    <a:pos x="2325" y="207"/>
                  </a:cxn>
                  <a:cxn ang="0">
                    <a:pos x="2297" y="283"/>
                  </a:cxn>
                  <a:cxn ang="0">
                    <a:pos x="2302" y="357"/>
                  </a:cxn>
                  <a:cxn ang="0">
                    <a:pos x="2356" y="631"/>
                  </a:cxn>
                  <a:cxn ang="0">
                    <a:pos x="2229" y="667"/>
                  </a:cxn>
                  <a:cxn ang="0">
                    <a:pos x="2219" y="710"/>
                  </a:cxn>
                  <a:cxn ang="0">
                    <a:pos x="2199" y="789"/>
                  </a:cxn>
                  <a:cxn ang="0">
                    <a:pos x="2179" y="851"/>
                  </a:cxn>
                  <a:cxn ang="0">
                    <a:pos x="2141" y="925"/>
                  </a:cxn>
                  <a:cxn ang="0">
                    <a:pos x="1995" y="1098"/>
                  </a:cxn>
                  <a:cxn ang="0">
                    <a:pos x="1817" y="1151"/>
                  </a:cxn>
                  <a:cxn ang="0">
                    <a:pos x="1721" y="1156"/>
                  </a:cxn>
                  <a:cxn ang="0">
                    <a:pos x="1623" y="1199"/>
                  </a:cxn>
                  <a:cxn ang="0">
                    <a:pos x="1312" y="1236"/>
                  </a:cxn>
                  <a:cxn ang="0">
                    <a:pos x="1241" y="1154"/>
                  </a:cxn>
                  <a:cxn ang="0">
                    <a:pos x="1151" y="1131"/>
                  </a:cxn>
                  <a:cxn ang="0">
                    <a:pos x="1014" y="1070"/>
                  </a:cxn>
                  <a:cxn ang="0">
                    <a:pos x="895" y="1041"/>
                  </a:cxn>
                  <a:cxn ang="0">
                    <a:pos x="834" y="961"/>
                  </a:cxn>
                  <a:cxn ang="0">
                    <a:pos x="821" y="837"/>
                  </a:cxn>
                  <a:cxn ang="0">
                    <a:pos x="649" y="829"/>
                  </a:cxn>
                  <a:cxn ang="0">
                    <a:pos x="530" y="817"/>
                  </a:cxn>
                  <a:cxn ang="0">
                    <a:pos x="409" y="865"/>
                  </a:cxn>
                  <a:cxn ang="0">
                    <a:pos x="324" y="842"/>
                  </a:cxn>
                  <a:cxn ang="0">
                    <a:pos x="237" y="892"/>
                  </a:cxn>
                  <a:cxn ang="0">
                    <a:pos x="138" y="886"/>
                  </a:cxn>
                  <a:cxn ang="0">
                    <a:pos x="85" y="840"/>
                  </a:cxn>
                  <a:cxn ang="0">
                    <a:pos x="45" y="786"/>
                  </a:cxn>
                  <a:cxn ang="0">
                    <a:pos x="19" y="691"/>
                  </a:cxn>
                  <a:cxn ang="0">
                    <a:pos x="27" y="647"/>
                  </a:cxn>
                  <a:cxn ang="0">
                    <a:pos x="31" y="576"/>
                  </a:cxn>
                </a:cxnLst>
                <a:rect l="0" t="0" r="r" b="b"/>
                <a:pathLst>
                  <a:path w="2379" h="1242">
                    <a:moveTo>
                      <a:pt x="31" y="576"/>
                    </a:moveTo>
                    <a:lnTo>
                      <a:pt x="86" y="566"/>
                    </a:lnTo>
                    <a:lnTo>
                      <a:pt x="101" y="581"/>
                    </a:lnTo>
                    <a:lnTo>
                      <a:pt x="121" y="601"/>
                    </a:lnTo>
                    <a:lnTo>
                      <a:pt x="142" y="620"/>
                    </a:lnTo>
                    <a:lnTo>
                      <a:pt x="158" y="632"/>
                    </a:lnTo>
                    <a:lnTo>
                      <a:pt x="184" y="651"/>
                    </a:lnTo>
                    <a:lnTo>
                      <a:pt x="215" y="673"/>
                    </a:lnTo>
                    <a:lnTo>
                      <a:pt x="222" y="678"/>
                    </a:lnTo>
                    <a:lnTo>
                      <a:pt x="230" y="684"/>
                    </a:lnTo>
                    <a:lnTo>
                      <a:pt x="239" y="686"/>
                    </a:lnTo>
                    <a:lnTo>
                      <a:pt x="247" y="689"/>
                    </a:lnTo>
                    <a:lnTo>
                      <a:pt x="255" y="690"/>
                    </a:lnTo>
                    <a:lnTo>
                      <a:pt x="264" y="690"/>
                    </a:lnTo>
                    <a:lnTo>
                      <a:pt x="272" y="689"/>
                    </a:lnTo>
                    <a:lnTo>
                      <a:pt x="279" y="685"/>
                    </a:lnTo>
                    <a:lnTo>
                      <a:pt x="283" y="681"/>
                    </a:lnTo>
                    <a:lnTo>
                      <a:pt x="287" y="676"/>
                    </a:lnTo>
                    <a:lnTo>
                      <a:pt x="290" y="669"/>
                    </a:lnTo>
                    <a:lnTo>
                      <a:pt x="291" y="663"/>
                    </a:lnTo>
                    <a:lnTo>
                      <a:pt x="294" y="646"/>
                    </a:lnTo>
                    <a:lnTo>
                      <a:pt x="295" y="628"/>
                    </a:lnTo>
                    <a:lnTo>
                      <a:pt x="298" y="611"/>
                    </a:lnTo>
                    <a:lnTo>
                      <a:pt x="302" y="596"/>
                    </a:lnTo>
                    <a:lnTo>
                      <a:pt x="304" y="588"/>
                    </a:lnTo>
                    <a:lnTo>
                      <a:pt x="308" y="583"/>
                    </a:lnTo>
                    <a:lnTo>
                      <a:pt x="313" y="579"/>
                    </a:lnTo>
                    <a:lnTo>
                      <a:pt x="320" y="576"/>
                    </a:lnTo>
                    <a:lnTo>
                      <a:pt x="325" y="575"/>
                    </a:lnTo>
                    <a:lnTo>
                      <a:pt x="330" y="575"/>
                    </a:lnTo>
                    <a:lnTo>
                      <a:pt x="335" y="575"/>
                    </a:lnTo>
                    <a:lnTo>
                      <a:pt x="340" y="576"/>
                    </a:lnTo>
                    <a:lnTo>
                      <a:pt x="349" y="579"/>
                    </a:lnTo>
                    <a:lnTo>
                      <a:pt x="359" y="584"/>
                    </a:lnTo>
                    <a:lnTo>
                      <a:pt x="366" y="590"/>
                    </a:lnTo>
                    <a:lnTo>
                      <a:pt x="374" y="598"/>
                    </a:lnTo>
                    <a:lnTo>
                      <a:pt x="381" y="606"/>
                    </a:lnTo>
                    <a:lnTo>
                      <a:pt x="386" y="614"/>
                    </a:lnTo>
                    <a:lnTo>
                      <a:pt x="395" y="625"/>
                    </a:lnTo>
                    <a:lnTo>
                      <a:pt x="404" y="634"/>
                    </a:lnTo>
                    <a:lnTo>
                      <a:pt x="414" y="642"/>
                    </a:lnTo>
                    <a:lnTo>
                      <a:pt x="425" y="649"/>
                    </a:lnTo>
                    <a:lnTo>
                      <a:pt x="436" y="654"/>
                    </a:lnTo>
                    <a:lnTo>
                      <a:pt x="448" y="656"/>
                    </a:lnTo>
                    <a:lnTo>
                      <a:pt x="460" y="659"/>
                    </a:lnTo>
                    <a:lnTo>
                      <a:pt x="471" y="660"/>
                    </a:lnTo>
                    <a:lnTo>
                      <a:pt x="484" y="659"/>
                    </a:lnTo>
                    <a:lnTo>
                      <a:pt x="496" y="659"/>
                    </a:lnTo>
                    <a:lnTo>
                      <a:pt x="509" y="656"/>
                    </a:lnTo>
                    <a:lnTo>
                      <a:pt x="522" y="655"/>
                    </a:lnTo>
                    <a:lnTo>
                      <a:pt x="546" y="649"/>
                    </a:lnTo>
                    <a:lnTo>
                      <a:pt x="572" y="642"/>
                    </a:lnTo>
                    <a:lnTo>
                      <a:pt x="585" y="638"/>
                    </a:lnTo>
                    <a:lnTo>
                      <a:pt x="598" y="636"/>
                    </a:lnTo>
                    <a:lnTo>
                      <a:pt x="611" y="636"/>
                    </a:lnTo>
                    <a:lnTo>
                      <a:pt x="625" y="636"/>
                    </a:lnTo>
                    <a:lnTo>
                      <a:pt x="651" y="637"/>
                    </a:lnTo>
                    <a:lnTo>
                      <a:pt x="678" y="640"/>
                    </a:lnTo>
                    <a:lnTo>
                      <a:pt x="706" y="641"/>
                    </a:lnTo>
                    <a:lnTo>
                      <a:pt x="732" y="641"/>
                    </a:lnTo>
                    <a:lnTo>
                      <a:pt x="746" y="640"/>
                    </a:lnTo>
                    <a:lnTo>
                      <a:pt x="759" y="636"/>
                    </a:lnTo>
                    <a:lnTo>
                      <a:pt x="772" y="632"/>
                    </a:lnTo>
                    <a:lnTo>
                      <a:pt x="785" y="625"/>
                    </a:lnTo>
                    <a:lnTo>
                      <a:pt x="798" y="611"/>
                    </a:lnTo>
                    <a:lnTo>
                      <a:pt x="808" y="594"/>
                    </a:lnTo>
                    <a:lnTo>
                      <a:pt x="813" y="587"/>
                    </a:lnTo>
                    <a:lnTo>
                      <a:pt x="820" y="579"/>
                    </a:lnTo>
                    <a:lnTo>
                      <a:pt x="825" y="571"/>
                    </a:lnTo>
                    <a:lnTo>
                      <a:pt x="833" y="564"/>
                    </a:lnTo>
                    <a:lnTo>
                      <a:pt x="840" y="558"/>
                    </a:lnTo>
                    <a:lnTo>
                      <a:pt x="851" y="553"/>
                    </a:lnTo>
                    <a:lnTo>
                      <a:pt x="856" y="552"/>
                    </a:lnTo>
                    <a:lnTo>
                      <a:pt x="861" y="552"/>
                    </a:lnTo>
                    <a:lnTo>
                      <a:pt x="866" y="553"/>
                    </a:lnTo>
                    <a:lnTo>
                      <a:pt x="872" y="555"/>
                    </a:lnTo>
                    <a:lnTo>
                      <a:pt x="881" y="562"/>
                    </a:lnTo>
                    <a:lnTo>
                      <a:pt x="891" y="568"/>
                    </a:lnTo>
                    <a:lnTo>
                      <a:pt x="896" y="572"/>
                    </a:lnTo>
                    <a:lnTo>
                      <a:pt x="901" y="575"/>
                    </a:lnTo>
                    <a:lnTo>
                      <a:pt x="908" y="576"/>
                    </a:lnTo>
                    <a:lnTo>
                      <a:pt x="913" y="577"/>
                    </a:lnTo>
                    <a:lnTo>
                      <a:pt x="931" y="579"/>
                    </a:lnTo>
                    <a:lnTo>
                      <a:pt x="945" y="581"/>
                    </a:lnTo>
                    <a:lnTo>
                      <a:pt x="961" y="587"/>
                    </a:lnTo>
                    <a:lnTo>
                      <a:pt x="978" y="593"/>
                    </a:lnTo>
                    <a:lnTo>
                      <a:pt x="987" y="597"/>
                    </a:lnTo>
                    <a:lnTo>
                      <a:pt x="996" y="605"/>
                    </a:lnTo>
                    <a:lnTo>
                      <a:pt x="1004" y="612"/>
                    </a:lnTo>
                    <a:lnTo>
                      <a:pt x="1010" y="620"/>
                    </a:lnTo>
                    <a:lnTo>
                      <a:pt x="1018" y="629"/>
                    </a:lnTo>
                    <a:lnTo>
                      <a:pt x="1024" y="637"/>
                    </a:lnTo>
                    <a:lnTo>
                      <a:pt x="1033" y="645"/>
                    </a:lnTo>
                    <a:lnTo>
                      <a:pt x="1043" y="651"/>
                    </a:lnTo>
                    <a:lnTo>
                      <a:pt x="1054" y="653"/>
                    </a:lnTo>
                    <a:lnTo>
                      <a:pt x="1065" y="653"/>
                    </a:lnTo>
                    <a:lnTo>
                      <a:pt x="1072" y="651"/>
                    </a:lnTo>
                    <a:lnTo>
                      <a:pt x="1079" y="649"/>
                    </a:lnTo>
                    <a:lnTo>
                      <a:pt x="1084" y="645"/>
                    </a:lnTo>
                    <a:lnTo>
                      <a:pt x="1088" y="638"/>
                    </a:lnTo>
                    <a:lnTo>
                      <a:pt x="1090" y="632"/>
                    </a:lnTo>
                    <a:lnTo>
                      <a:pt x="1093" y="624"/>
                    </a:lnTo>
                    <a:lnTo>
                      <a:pt x="1093" y="616"/>
                    </a:lnTo>
                    <a:lnTo>
                      <a:pt x="1092" y="607"/>
                    </a:lnTo>
                    <a:lnTo>
                      <a:pt x="1090" y="597"/>
                    </a:lnTo>
                    <a:lnTo>
                      <a:pt x="1088" y="585"/>
                    </a:lnTo>
                    <a:lnTo>
                      <a:pt x="1081" y="562"/>
                    </a:lnTo>
                    <a:lnTo>
                      <a:pt x="1072" y="537"/>
                    </a:lnTo>
                    <a:lnTo>
                      <a:pt x="1052" y="484"/>
                    </a:lnTo>
                    <a:lnTo>
                      <a:pt x="1032" y="432"/>
                    </a:lnTo>
                    <a:lnTo>
                      <a:pt x="1024" y="410"/>
                    </a:lnTo>
                    <a:lnTo>
                      <a:pt x="1019" y="390"/>
                    </a:lnTo>
                    <a:lnTo>
                      <a:pt x="1018" y="381"/>
                    </a:lnTo>
                    <a:lnTo>
                      <a:pt x="1017" y="373"/>
                    </a:lnTo>
                    <a:lnTo>
                      <a:pt x="1017" y="365"/>
                    </a:lnTo>
                    <a:lnTo>
                      <a:pt x="1018" y="359"/>
                    </a:lnTo>
                    <a:lnTo>
                      <a:pt x="1036" y="356"/>
                    </a:lnTo>
                    <a:lnTo>
                      <a:pt x="1055" y="355"/>
                    </a:lnTo>
                    <a:lnTo>
                      <a:pt x="1076" y="355"/>
                    </a:lnTo>
                    <a:lnTo>
                      <a:pt x="1098" y="356"/>
                    </a:lnTo>
                    <a:lnTo>
                      <a:pt x="1119" y="359"/>
                    </a:lnTo>
                    <a:lnTo>
                      <a:pt x="1141" y="359"/>
                    </a:lnTo>
                    <a:lnTo>
                      <a:pt x="1162" y="359"/>
                    </a:lnTo>
                    <a:lnTo>
                      <a:pt x="1182" y="356"/>
                    </a:lnTo>
                    <a:lnTo>
                      <a:pt x="1190" y="353"/>
                    </a:lnTo>
                    <a:lnTo>
                      <a:pt x="1198" y="351"/>
                    </a:lnTo>
                    <a:lnTo>
                      <a:pt x="1204" y="348"/>
                    </a:lnTo>
                    <a:lnTo>
                      <a:pt x="1210" y="344"/>
                    </a:lnTo>
                    <a:lnTo>
                      <a:pt x="1220" y="336"/>
                    </a:lnTo>
                    <a:lnTo>
                      <a:pt x="1228" y="327"/>
                    </a:lnTo>
                    <a:lnTo>
                      <a:pt x="1234" y="317"/>
                    </a:lnTo>
                    <a:lnTo>
                      <a:pt x="1239" y="305"/>
                    </a:lnTo>
                    <a:lnTo>
                      <a:pt x="1243" y="294"/>
                    </a:lnTo>
                    <a:lnTo>
                      <a:pt x="1247" y="282"/>
                    </a:lnTo>
                    <a:lnTo>
                      <a:pt x="1251" y="270"/>
                    </a:lnTo>
                    <a:lnTo>
                      <a:pt x="1255" y="259"/>
                    </a:lnTo>
                    <a:lnTo>
                      <a:pt x="1259" y="248"/>
                    </a:lnTo>
                    <a:lnTo>
                      <a:pt x="1264" y="239"/>
                    </a:lnTo>
                    <a:lnTo>
                      <a:pt x="1272" y="232"/>
                    </a:lnTo>
                    <a:lnTo>
                      <a:pt x="1280" y="226"/>
                    </a:lnTo>
                    <a:lnTo>
                      <a:pt x="1285" y="224"/>
                    </a:lnTo>
                    <a:lnTo>
                      <a:pt x="1291" y="222"/>
                    </a:lnTo>
                    <a:lnTo>
                      <a:pt x="1296" y="221"/>
                    </a:lnTo>
                    <a:lnTo>
                      <a:pt x="1304" y="221"/>
                    </a:lnTo>
                    <a:lnTo>
                      <a:pt x="1325" y="221"/>
                    </a:lnTo>
                    <a:lnTo>
                      <a:pt x="1340" y="219"/>
                    </a:lnTo>
                    <a:lnTo>
                      <a:pt x="1353" y="216"/>
                    </a:lnTo>
                    <a:lnTo>
                      <a:pt x="1361" y="211"/>
                    </a:lnTo>
                    <a:lnTo>
                      <a:pt x="1368" y="206"/>
                    </a:lnTo>
                    <a:lnTo>
                      <a:pt x="1372" y="200"/>
                    </a:lnTo>
                    <a:lnTo>
                      <a:pt x="1374" y="193"/>
                    </a:lnTo>
                    <a:lnTo>
                      <a:pt x="1375" y="185"/>
                    </a:lnTo>
                    <a:lnTo>
                      <a:pt x="1375" y="167"/>
                    </a:lnTo>
                    <a:lnTo>
                      <a:pt x="1377" y="147"/>
                    </a:lnTo>
                    <a:lnTo>
                      <a:pt x="1381" y="136"/>
                    </a:lnTo>
                    <a:lnTo>
                      <a:pt x="1385" y="125"/>
                    </a:lnTo>
                    <a:lnTo>
                      <a:pt x="1392" y="114"/>
                    </a:lnTo>
                    <a:lnTo>
                      <a:pt x="1401" y="102"/>
                    </a:lnTo>
                    <a:lnTo>
                      <a:pt x="1401" y="102"/>
                    </a:lnTo>
                    <a:lnTo>
                      <a:pt x="1412" y="115"/>
                    </a:lnTo>
                    <a:lnTo>
                      <a:pt x="1423" y="131"/>
                    </a:lnTo>
                    <a:lnTo>
                      <a:pt x="1438" y="146"/>
                    </a:lnTo>
                    <a:lnTo>
                      <a:pt x="1453" y="162"/>
                    </a:lnTo>
                    <a:lnTo>
                      <a:pt x="1461" y="169"/>
                    </a:lnTo>
                    <a:lnTo>
                      <a:pt x="1469" y="176"/>
                    </a:lnTo>
                    <a:lnTo>
                      <a:pt x="1478" y="181"/>
                    </a:lnTo>
                    <a:lnTo>
                      <a:pt x="1486" y="186"/>
                    </a:lnTo>
                    <a:lnTo>
                      <a:pt x="1495" y="190"/>
                    </a:lnTo>
                    <a:lnTo>
                      <a:pt x="1502" y="193"/>
                    </a:lnTo>
                    <a:lnTo>
                      <a:pt x="1512" y="194"/>
                    </a:lnTo>
                    <a:lnTo>
                      <a:pt x="1519" y="193"/>
                    </a:lnTo>
                    <a:lnTo>
                      <a:pt x="1526" y="191"/>
                    </a:lnTo>
                    <a:lnTo>
                      <a:pt x="1534" y="189"/>
                    </a:lnTo>
                    <a:lnTo>
                      <a:pt x="1541" y="185"/>
                    </a:lnTo>
                    <a:lnTo>
                      <a:pt x="1549" y="181"/>
                    </a:lnTo>
                    <a:lnTo>
                      <a:pt x="1565" y="171"/>
                    </a:lnTo>
                    <a:lnTo>
                      <a:pt x="1581" y="159"/>
                    </a:lnTo>
                    <a:lnTo>
                      <a:pt x="1598" y="146"/>
                    </a:lnTo>
                    <a:lnTo>
                      <a:pt x="1614" y="134"/>
                    </a:lnTo>
                    <a:lnTo>
                      <a:pt x="1631" y="124"/>
                    </a:lnTo>
                    <a:lnTo>
                      <a:pt x="1646" y="116"/>
                    </a:lnTo>
                    <a:lnTo>
                      <a:pt x="1659" y="112"/>
                    </a:lnTo>
                    <a:lnTo>
                      <a:pt x="1671" y="107"/>
                    </a:lnTo>
                    <a:lnTo>
                      <a:pt x="1683" y="101"/>
                    </a:lnTo>
                    <a:lnTo>
                      <a:pt x="1693" y="94"/>
                    </a:lnTo>
                    <a:lnTo>
                      <a:pt x="1702" y="86"/>
                    </a:lnTo>
                    <a:lnTo>
                      <a:pt x="1710" y="77"/>
                    </a:lnTo>
                    <a:lnTo>
                      <a:pt x="1712" y="72"/>
                    </a:lnTo>
                    <a:lnTo>
                      <a:pt x="1715" y="67"/>
                    </a:lnTo>
                    <a:lnTo>
                      <a:pt x="1717" y="61"/>
                    </a:lnTo>
                    <a:lnTo>
                      <a:pt x="1719" y="55"/>
                    </a:lnTo>
                    <a:lnTo>
                      <a:pt x="1723" y="37"/>
                    </a:lnTo>
                    <a:lnTo>
                      <a:pt x="1729" y="19"/>
                    </a:lnTo>
                    <a:lnTo>
                      <a:pt x="1733" y="11"/>
                    </a:lnTo>
                    <a:lnTo>
                      <a:pt x="1740" y="5"/>
                    </a:lnTo>
                    <a:lnTo>
                      <a:pt x="1743" y="2"/>
                    </a:lnTo>
                    <a:lnTo>
                      <a:pt x="1747" y="1"/>
                    </a:lnTo>
                    <a:lnTo>
                      <a:pt x="1751" y="0"/>
                    </a:lnTo>
                    <a:lnTo>
                      <a:pt x="1756" y="0"/>
                    </a:lnTo>
                    <a:lnTo>
                      <a:pt x="1778" y="2"/>
                    </a:lnTo>
                    <a:lnTo>
                      <a:pt x="1795" y="5"/>
                    </a:lnTo>
                    <a:lnTo>
                      <a:pt x="1809" y="9"/>
                    </a:lnTo>
                    <a:lnTo>
                      <a:pt x="1821" y="14"/>
                    </a:lnTo>
                    <a:lnTo>
                      <a:pt x="1843" y="29"/>
                    </a:lnTo>
                    <a:lnTo>
                      <a:pt x="1873" y="51"/>
                    </a:lnTo>
                    <a:lnTo>
                      <a:pt x="1909" y="77"/>
                    </a:lnTo>
                    <a:lnTo>
                      <a:pt x="1945" y="105"/>
                    </a:lnTo>
                    <a:lnTo>
                      <a:pt x="1965" y="116"/>
                    </a:lnTo>
                    <a:lnTo>
                      <a:pt x="1984" y="125"/>
                    </a:lnTo>
                    <a:lnTo>
                      <a:pt x="1995" y="129"/>
                    </a:lnTo>
                    <a:lnTo>
                      <a:pt x="2005" y="133"/>
                    </a:lnTo>
                    <a:lnTo>
                      <a:pt x="2015" y="136"/>
                    </a:lnTo>
                    <a:lnTo>
                      <a:pt x="2027" y="137"/>
                    </a:lnTo>
                    <a:lnTo>
                      <a:pt x="2049" y="134"/>
                    </a:lnTo>
                    <a:lnTo>
                      <a:pt x="2071" y="131"/>
                    </a:lnTo>
                    <a:lnTo>
                      <a:pt x="2094" y="128"/>
                    </a:lnTo>
                    <a:lnTo>
                      <a:pt x="2118" y="127"/>
                    </a:lnTo>
                    <a:lnTo>
                      <a:pt x="2141" y="125"/>
                    </a:lnTo>
                    <a:lnTo>
                      <a:pt x="2164" y="127"/>
                    </a:lnTo>
                    <a:lnTo>
                      <a:pt x="2186" y="129"/>
                    </a:lnTo>
                    <a:lnTo>
                      <a:pt x="2208" y="133"/>
                    </a:lnTo>
                    <a:lnTo>
                      <a:pt x="2228" y="137"/>
                    </a:lnTo>
                    <a:lnTo>
                      <a:pt x="2246" y="143"/>
                    </a:lnTo>
                    <a:lnTo>
                      <a:pt x="2264" y="151"/>
                    </a:lnTo>
                    <a:lnTo>
                      <a:pt x="2281" y="160"/>
                    </a:lnTo>
                    <a:lnTo>
                      <a:pt x="2288" y="165"/>
                    </a:lnTo>
                    <a:lnTo>
                      <a:pt x="2294" y="171"/>
                    </a:lnTo>
                    <a:lnTo>
                      <a:pt x="2299" y="177"/>
                    </a:lnTo>
                    <a:lnTo>
                      <a:pt x="2304" y="182"/>
                    </a:lnTo>
                    <a:lnTo>
                      <a:pt x="2315" y="194"/>
                    </a:lnTo>
                    <a:lnTo>
                      <a:pt x="2325" y="207"/>
                    </a:lnTo>
                    <a:lnTo>
                      <a:pt x="2325" y="207"/>
                    </a:lnTo>
                    <a:lnTo>
                      <a:pt x="2326" y="215"/>
                    </a:lnTo>
                    <a:lnTo>
                      <a:pt x="2326" y="221"/>
                    </a:lnTo>
                    <a:lnTo>
                      <a:pt x="2324" y="228"/>
                    </a:lnTo>
                    <a:lnTo>
                      <a:pt x="2321" y="234"/>
                    </a:lnTo>
                    <a:lnTo>
                      <a:pt x="2315" y="247"/>
                    </a:lnTo>
                    <a:lnTo>
                      <a:pt x="2307" y="260"/>
                    </a:lnTo>
                    <a:lnTo>
                      <a:pt x="2302" y="272"/>
                    </a:lnTo>
                    <a:lnTo>
                      <a:pt x="2297" y="283"/>
                    </a:lnTo>
                    <a:lnTo>
                      <a:pt x="2293" y="296"/>
                    </a:lnTo>
                    <a:lnTo>
                      <a:pt x="2291" y="308"/>
                    </a:lnTo>
                    <a:lnTo>
                      <a:pt x="2290" y="321"/>
                    </a:lnTo>
                    <a:lnTo>
                      <a:pt x="2291" y="334"/>
                    </a:lnTo>
                    <a:lnTo>
                      <a:pt x="2293" y="339"/>
                    </a:lnTo>
                    <a:lnTo>
                      <a:pt x="2295" y="346"/>
                    </a:lnTo>
                    <a:lnTo>
                      <a:pt x="2298" y="352"/>
                    </a:lnTo>
                    <a:lnTo>
                      <a:pt x="2302" y="357"/>
                    </a:lnTo>
                    <a:lnTo>
                      <a:pt x="2315" y="378"/>
                    </a:lnTo>
                    <a:lnTo>
                      <a:pt x="2329" y="400"/>
                    </a:lnTo>
                    <a:lnTo>
                      <a:pt x="2343" y="422"/>
                    </a:lnTo>
                    <a:lnTo>
                      <a:pt x="2359" y="441"/>
                    </a:lnTo>
                    <a:lnTo>
                      <a:pt x="2379" y="498"/>
                    </a:lnTo>
                    <a:lnTo>
                      <a:pt x="2379" y="498"/>
                    </a:lnTo>
                    <a:lnTo>
                      <a:pt x="2372" y="619"/>
                    </a:lnTo>
                    <a:lnTo>
                      <a:pt x="2356" y="631"/>
                    </a:lnTo>
                    <a:lnTo>
                      <a:pt x="2339" y="640"/>
                    </a:lnTo>
                    <a:lnTo>
                      <a:pt x="2324" y="649"/>
                    </a:lnTo>
                    <a:lnTo>
                      <a:pt x="2308" y="655"/>
                    </a:lnTo>
                    <a:lnTo>
                      <a:pt x="2291" y="659"/>
                    </a:lnTo>
                    <a:lnTo>
                      <a:pt x="2275" y="663"/>
                    </a:lnTo>
                    <a:lnTo>
                      <a:pt x="2255" y="666"/>
                    </a:lnTo>
                    <a:lnTo>
                      <a:pt x="2236" y="666"/>
                    </a:lnTo>
                    <a:lnTo>
                      <a:pt x="2229" y="667"/>
                    </a:lnTo>
                    <a:lnTo>
                      <a:pt x="2224" y="668"/>
                    </a:lnTo>
                    <a:lnTo>
                      <a:pt x="2220" y="671"/>
                    </a:lnTo>
                    <a:lnTo>
                      <a:pt x="2218" y="675"/>
                    </a:lnTo>
                    <a:lnTo>
                      <a:pt x="2216" y="678"/>
                    </a:lnTo>
                    <a:lnTo>
                      <a:pt x="2215" y="684"/>
                    </a:lnTo>
                    <a:lnTo>
                      <a:pt x="2215" y="690"/>
                    </a:lnTo>
                    <a:lnTo>
                      <a:pt x="2216" y="697"/>
                    </a:lnTo>
                    <a:lnTo>
                      <a:pt x="2219" y="710"/>
                    </a:lnTo>
                    <a:lnTo>
                      <a:pt x="2221" y="724"/>
                    </a:lnTo>
                    <a:lnTo>
                      <a:pt x="2221" y="730"/>
                    </a:lnTo>
                    <a:lnTo>
                      <a:pt x="2223" y="737"/>
                    </a:lnTo>
                    <a:lnTo>
                      <a:pt x="2221" y="743"/>
                    </a:lnTo>
                    <a:lnTo>
                      <a:pt x="2220" y="750"/>
                    </a:lnTo>
                    <a:lnTo>
                      <a:pt x="2212" y="767"/>
                    </a:lnTo>
                    <a:lnTo>
                      <a:pt x="2203" y="782"/>
                    </a:lnTo>
                    <a:lnTo>
                      <a:pt x="2199" y="789"/>
                    </a:lnTo>
                    <a:lnTo>
                      <a:pt x="2197" y="798"/>
                    </a:lnTo>
                    <a:lnTo>
                      <a:pt x="2194" y="807"/>
                    </a:lnTo>
                    <a:lnTo>
                      <a:pt x="2193" y="817"/>
                    </a:lnTo>
                    <a:lnTo>
                      <a:pt x="2192" y="824"/>
                    </a:lnTo>
                    <a:lnTo>
                      <a:pt x="2190" y="830"/>
                    </a:lnTo>
                    <a:lnTo>
                      <a:pt x="2188" y="835"/>
                    </a:lnTo>
                    <a:lnTo>
                      <a:pt x="2185" y="840"/>
                    </a:lnTo>
                    <a:lnTo>
                      <a:pt x="2179" y="851"/>
                    </a:lnTo>
                    <a:lnTo>
                      <a:pt x="2170" y="861"/>
                    </a:lnTo>
                    <a:lnTo>
                      <a:pt x="2162" y="871"/>
                    </a:lnTo>
                    <a:lnTo>
                      <a:pt x="2154" y="882"/>
                    </a:lnTo>
                    <a:lnTo>
                      <a:pt x="2150" y="887"/>
                    </a:lnTo>
                    <a:lnTo>
                      <a:pt x="2148" y="892"/>
                    </a:lnTo>
                    <a:lnTo>
                      <a:pt x="2145" y="899"/>
                    </a:lnTo>
                    <a:lnTo>
                      <a:pt x="2144" y="905"/>
                    </a:lnTo>
                    <a:lnTo>
                      <a:pt x="2141" y="925"/>
                    </a:lnTo>
                    <a:lnTo>
                      <a:pt x="2136" y="944"/>
                    </a:lnTo>
                    <a:lnTo>
                      <a:pt x="2131" y="963"/>
                    </a:lnTo>
                    <a:lnTo>
                      <a:pt x="2124" y="982"/>
                    </a:lnTo>
                    <a:lnTo>
                      <a:pt x="2110" y="1019"/>
                    </a:lnTo>
                    <a:lnTo>
                      <a:pt x="2096" y="1055"/>
                    </a:lnTo>
                    <a:lnTo>
                      <a:pt x="2096" y="1055"/>
                    </a:lnTo>
                    <a:lnTo>
                      <a:pt x="2028" y="1088"/>
                    </a:lnTo>
                    <a:lnTo>
                      <a:pt x="1995" y="1098"/>
                    </a:lnTo>
                    <a:lnTo>
                      <a:pt x="1964" y="1107"/>
                    </a:lnTo>
                    <a:lnTo>
                      <a:pt x="1933" y="1114"/>
                    </a:lnTo>
                    <a:lnTo>
                      <a:pt x="1899" y="1120"/>
                    </a:lnTo>
                    <a:lnTo>
                      <a:pt x="1882" y="1124"/>
                    </a:lnTo>
                    <a:lnTo>
                      <a:pt x="1866" y="1131"/>
                    </a:lnTo>
                    <a:lnTo>
                      <a:pt x="1850" y="1137"/>
                    </a:lnTo>
                    <a:lnTo>
                      <a:pt x="1834" y="1145"/>
                    </a:lnTo>
                    <a:lnTo>
                      <a:pt x="1817" y="1151"/>
                    </a:lnTo>
                    <a:lnTo>
                      <a:pt x="1802" y="1156"/>
                    </a:lnTo>
                    <a:lnTo>
                      <a:pt x="1794" y="1158"/>
                    </a:lnTo>
                    <a:lnTo>
                      <a:pt x="1786" y="1159"/>
                    </a:lnTo>
                    <a:lnTo>
                      <a:pt x="1778" y="1160"/>
                    </a:lnTo>
                    <a:lnTo>
                      <a:pt x="1771" y="1159"/>
                    </a:lnTo>
                    <a:lnTo>
                      <a:pt x="1750" y="1158"/>
                    </a:lnTo>
                    <a:lnTo>
                      <a:pt x="1730" y="1156"/>
                    </a:lnTo>
                    <a:lnTo>
                      <a:pt x="1721" y="1156"/>
                    </a:lnTo>
                    <a:lnTo>
                      <a:pt x="1712" y="1156"/>
                    </a:lnTo>
                    <a:lnTo>
                      <a:pt x="1702" y="1158"/>
                    </a:lnTo>
                    <a:lnTo>
                      <a:pt x="1692" y="1160"/>
                    </a:lnTo>
                    <a:lnTo>
                      <a:pt x="1679" y="1164"/>
                    </a:lnTo>
                    <a:lnTo>
                      <a:pt x="1666" y="1171"/>
                    </a:lnTo>
                    <a:lnTo>
                      <a:pt x="1655" y="1177"/>
                    </a:lnTo>
                    <a:lnTo>
                      <a:pt x="1644" y="1184"/>
                    </a:lnTo>
                    <a:lnTo>
                      <a:pt x="1623" y="1199"/>
                    </a:lnTo>
                    <a:lnTo>
                      <a:pt x="1601" y="1216"/>
                    </a:lnTo>
                    <a:lnTo>
                      <a:pt x="1581" y="1228"/>
                    </a:lnTo>
                    <a:lnTo>
                      <a:pt x="1566" y="1236"/>
                    </a:lnTo>
                    <a:lnTo>
                      <a:pt x="1553" y="1239"/>
                    </a:lnTo>
                    <a:lnTo>
                      <a:pt x="1540" y="1242"/>
                    </a:lnTo>
                    <a:lnTo>
                      <a:pt x="1512" y="1241"/>
                    </a:lnTo>
                    <a:lnTo>
                      <a:pt x="1474" y="1236"/>
                    </a:lnTo>
                    <a:lnTo>
                      <a:pt x="1312" y="1236"/>
                    </a:lnTo>
                    <a:lnTo>
                      <a:pt x="1312" y="1236"/>
                    </a:lnTo>
                    <a:lnTo>
                      <a:pt x="1300" y="1216"/>
                    </a:lnTo>
                    <a:lnTo>
                      <a:pt x="1289" y="1199"/>
                    </a:lnTo>
                    <a:lnTo>
                      <a:pt x="1277" y="1184"/>
                    </a:lnTo>
                    <a:lnTo>
                      <a:pt x="1264" y="1171"/>
                    </a:lnTo>
                    <a:lnTo>
                      <a:pt x="1256" y="1164"/>
                    </a:lnTo>
                    <a:lnTo>
                      <a:pt x="1249" y="1159"/>
                    </a:lnTo>
                    <a:lnTo>
                      <a:pt x="1241" y="1154"/>
                    </a:lnTo>
                    <a:lnTo>
                      <a:pt x="1232" y="1150"/>
                    </a:lnTo>
                    <a:lnTo>
                      <a:pt x="1223" y="1146"/>
                    </a:lnTo>
                    <a:lnTo>
                      <a:pt x="1212" y="1144"/>
                    </a:lnTo>
                    <a:lnTo>
                      <a:pt x="1202" y="1141"/>
                    </a:lnTo>
                    <a:lnTo>
                      <a:pt x="1190" y="1140"/>
                    </a:lnTo>
                    <a:lnTo>
                      <a:pt x="1176" y="1137"/>
                    </a:lnTo>
                    <a:lnTo>
                      <a:pt x="1163" y="1134"/>
                    </a:lnTo>
                    <a:lnTo>
                      <a:pt x="1151" y="1131"/>
                    </a:lnTo>
                    <a:lnTo>
                      <a:pt x="1140" y="1125"/>
                    </a:lnTo>
                    <a:lnTo>
                      <a:pt x="1118" y="1115"/>
                    </a:lnTo>
                    <a:lnTo>
                      <a:pt x="1097" y="1103"/>
                    </a:lnTo>
                    <a:lnTo>
                      <a:pt x="1075" y="1092"/>
                    </a:lnTo>
                    <a:lnTo>
                      <a:pt x="1053" y="1080"/>
                    </a:lnTo>
                    <a:lnTo>
                      <a:pt x="1041" y="1076"/>
                    </a:lnTo>
                    <a:lnTo>
                      <a:pt x="1028" y="1072"/>
                    </a:lnTo>
                    <a:lnTo>
                      <a:pt x="1014" y="1070"/>
                    </a:lnTo>
                    <a:lnTo>
                      <a:pt x="1000" y="1067"/>
                    </a:lnTo>
                    <a:lnTo>
                      <a:pt x="983" y="1066"/>
                    </a:lnTo>
                    <a:lnTo>
                      <a:pt x="967" y="1065"/>
                    </a:lnTo>
                    <a:lnTo>
                      <a:pt x="952" y="1062"/>
                    </a:lnTo>
                    <a:lnTo>
                      <a:pt x="938" y="1058"/>
                    </a:lnTo>
                    <a:lnTo>
                      <a:pt x="923" y="1054"/>
                    </a:lnTo>
                    <a:lnTo>
                      <a:pt x="909" y="1048"/>
                    </a:lnTo>
                    <a:lnTo>
                      <a:pt x="895" y="1041"/>
                    </a:lnTo>
                    <a:lnTo>
                      <a:pt x="879" y="1032"/>
                    </a:lnTo>
                    <a:lnTo>
                      <a:pt x="868" y="1020"/>
                    </a:lnTo>
                    <a:lnTo>
                      <a:pt x="859" y="1010"/>
                    </a:lnTo>
                    <a:lnTo>
                      <a:pt x="851" y="1000"/>
                    </a:lnTo>
                    <a:lnTo>
                      <a:pt x="844" y="989"/>
                    </a:lnTo>
                    <a:lnTo>
                      <a:pt x="839" y="980"/>
                    </a:lnTo>
                    <a:lnTo>
                      <a:pt x="837" y="970"/>
                    </a:lnTo>
                    <a:lnTo>
                      <a:pt x="834" y="961"/>
                    </a:lnTo>
                    <a:lnTo>
                      <a:pt x="833" y="952"/>
                    </a:lnTo>
                    <a:lnTo>
                      <a:pt x="834" y="909"/>
                    </a:lnTo>
                    <a:lnTo>
                      <a:pt x="835" y="857"/>
                    </a:lnTo>
                    <a:lnTo>
                      <a:pt x="834" y="852"/>
                    </a:lnTo>
                    <a:lnTo>
                      <a:pt x="833" y="848"/>
                    </a:lnTo>
                    <a:lnTo>
                      <a:pt x="831" y="846"/>
                    </a:lnTo>
                    <a:lnTo>
                      <a:pt x="829" y="842"/>
                    </a:lnTo>
                    <a:lnTo>
                      <a:pt x="821" y="837"/>
                    </a:lnTo>
                    <a:lnTo>
                      <a:pt x="812" y="833"/>
                    </a:lnTo>
                    <a:lnTo>
                      <a:pt x="802" y="829"/>
                    </a:lnTo>
                    <a:lnTo>
                      <a:pt x="790" y="826"/>
                    </a:lnTo>
                    <a:lnTo>
                      <a:pt x="776" y="825"/>
                    </a:lnTo>
                    <a:lnTo>
                      <a:pt x="763" y="825"/>
                    </a:lnTo>
                    <a:lnTo>
                      <a:pt x="706" y="827"/>
                    </a:lnTo>
                    <a:lnTo>
                      <a:pt x="664" y="830"/>
                    </a:lnTo>
                    <a:lnTo>
                      <a:pt x="649" y="829"/>
                    </a:lnTo>
                    <a:lnTo>
                      <a:pt x="633" y="827"/>
                    </a:lnTo>
                    <a:lnTo>
                      <a:pt x="616" y="825"/>
                    </a:lnTo>
                    <a:lnTo>
                      <a:pt x="601" y="822"/>
                    </a:lnTo>
                    <a:lnTo>
                      <a:pt x="585" y="820"/>
                    </a:lnTo>
                    <a:lnTo>
                      <a:pt x="570" y="817"/>
                    </a:lnTo>
                    <a:lnTo>
                      <a:pt x="554" y="816"/>
                    </a:lnTo>
                    <a:lnTo>
                      <a:pt x="540" y="816"/>
                    </a:lnTo>
                    <a:lnTo>
                      <a:pt x="530" y="817"/>
                    </a:lnTo>
                    <a:lnTo>
                      <a:pt x="519" y="818"/>
                    </a:lnTo>
                    <a:lnTo>
                      <a:pt x="509" y="822"/>
                    </a:lnTo>
                    <a:lnTo>
                      <a:pt x="498" y="826"/>
                    </a:lnTo>
                    <a:lnTo>
                      <a:pt x="479" y="835"/>
                    </a:lnTo>
                    <a:lnTo>
                      <a:pt x="460" y="846"/>
                    </a:lnTo>
                    <a:lnTo>
                      <a:pt x="439" y="855"/>
                    </a:lnTo>
                    <a:lnTo>
                      <a:pt x="419" y="862"/>
                    </a:lnTo>
                    <a:lnTo>
                      <a:pt x="409" y="865"/>
                    </a:lnTo>
                    <a:lnTo>
                      <a:pt x="400" y="866"/>
                    </a:lnTo>
                    <a:lnTo>
                      <a:pt x="390" y="866"/>
                    </a:lnTo>
                    <a:lnTo>
                      <a:pt x="379" y="865"/>
                    </a:lnTo>
                    <a:lnTo>
                      <a:pt x="365" y="860"/>
                    </a:lnTo>
                    <a:lnTo>
                      <a:pt x="347" y="851"/>
                    </a:lnTo>
                    <a:lnTo>
                      <a:pt x="339" y="847"/>
                    </a:lnTo>
                    <a:lnTo>
                      <a:pt x="330" y="843"/>
                    </a:lnTo>
                    <a:lnTo>
                      <a:pt x="324" y="842"/>
                    </a:lnTo>
                    <a:lnTo>
                      <a:pt x="320" y="842"/>
                    </a:lnTo>
                    <a:lnTo>
                      <a:pt x="300" y="855"/>
                    </a:lnTo>
                    <a:lnTo>
                      <a:pt x="279" y="870"/>
                    </a:lnTo>
                    <a:lnTo>
                      <a:pt x="270" y="878"/>
                    </a:lnTo>
                    <a:lnTo>
                      <a:pt x="260" y="884"/>
                    </a:lnTo>
                    <a:lnTo>
                      <a:pt x="248" y="890"/>
                    </a:lnTo>
                    <a:lnTo>
                      <a:pt x="237" y="892"/>
                    </a:lnTo>
                    <a:lnTo>
                      <a:pt x="237" y="892"/>
                    </a:lnTo>
                    <a:lnTo>
                      <a:pt x="228" y="888"/>
                    </a:lnTo>
                    <a:lnTo>
                      <a:pt x="217" y="886"/>
                    </a:lnTo>
                    <a:lnTo>
                      <a:pt x="208" y="883"/>
                    </a:lnTo>
                    <a:lnTo>
                      <a:pt x="198" y="882"/>
                    </a:lnTo>
                    <a:lnTo>
                      <a:pt x="177" y="882"/>
                    </a:lnTo>
                    <a:lnTo>
                      <a:pt x="158" y="884"/>
                    </a:lnTo>
                    <a:lnTo>
                      <a:pt x="147" y="886"/>
                    </a:lnTo>
                    <a:lnTo>
                      <a:pt x="138" y="886"/>
                    </a:lnTo>
                    <a:lnTo>
                      <a:pt x="130" y="886"/>
                    </a:lnTo>
                    <a:lnTo>
                      <a:pt x="123" y="884"/>
                    </a:lnTo>
                    <a:lnTo>
                      <a:pt x="115" y="882"/>
                    </a:lnTo>
                    <a:lnTo>
                      <a:pt x="108" y="877"/>
                    </a:lnTo>
                    <a:lnTo>
                      <a:pt x="102" y="871"/>
                    </a:lnTo>
                    <a:lnTo>
                      <a:pt x="96" y="862"/>
                    </a:lnTo>
                    <a:lnTo>
                      <a:pt x="89" y="851"/>
                    </a:lnTo>
                    <a:lnTo>
                      <a:pt x="85" y="840"/>
                    </a:lnTo>
                    <a:lnTo>
                      <a:pt x="81" y="829"/>
                    </a:lnTo>
                    <a:lnTo>
                      <a:pt x="77" y="818"/>
                    </a:lnTo>
                    <a:lnTo>
                      <a:pt x="72" y="808"/>
                    </a:lnTo>
                    <a:lnTo>
                      <a:pt x="66" y="799"/>
                    </a:lnTo>
                    <a:lnTo>
                      <a:pt x="62" y="795"/>
                    </a:lnTo>
                    <a:lnTo>
                      <a:pt x="57" y="792"/>
                    </a:lnTo>
                    <a:lnTo>
                      <a:pt x="51" y="789"/>
                    </a:lnTo>
                    <a:lnTo>
                      <a:pt x="45" y="786"/>
                    </a:lnTo>
                    <a:lnTo>
                      <a:pt x="45" y="786"/>
                    </a:lnTo>
                    <a:lnTo>
                      <a:pt x="40" y="767"/>
                    </a:lnTo>
                    <a:lnTo>
                      <a:pt x="36" y="759"/>
                    </a:lnTo>
                    <a:lnTo>
                      <a:pt x="32" y="751"/>
                    </a:lnTo>
                    <a:lnTo>
                      <a:pt x="28" y="742"/>
                    </a:lnTo>
                    <a:lnTo>
                      <a:pt x="26" y="733"/>
                    </a:lnTo>
                    <a:lnTo>
                      <a:pt x="22" y="702"/>
                    </a:lnTo>
                    <a:lnTo>
                      <a:pt x="19" y="691"/>
                    </a:lnTo>
                    <a:lnTo>
                      <a:pt x="15" y="681"/>
                    </a:lnTo>
                    <a:lnTo>
                      <a:pt x="7" y="672"/>
                    </a:lnTo>
                    <a:lnTo>
                      <a:pt x="0" y="663"/>
                    </a:lnTo>
                    <a:lnTo>
                      <a:pt x="0" y="663"/>
                    </a:lnTo>
                    <a:lnTo>
                      <a:pt x="9" y="658"/>
                    </a:lnTo>
                    <a:lnTo>
                      <a:pt x="20" y="653"/>
                    </a:lnTo>
                    <a:lnTo>
                      <a:pt x="24" y="650"/>
                    </a:lnTo>
                    <a:lnTo>
                      <a:pt x="27" y="647"/>
                    </a:lnTo>
                    <a:lnTo>
                      <a:pt x="28" y="644"/>
                    </a:lnTo>
                    <a:lnTo>
                      <a:pt x="29" y="640"/>
                    </a:lnTo>
                    <a:lnTo>
                      <a:pt x="31" y="629"/>
                    </a:lnTo>
                    <a:lnTo>
                      <a:pt x="31" y="619"/>
                    </a:lnTo>
                    <a:lnTo>
                      <a:pt x="31" y="607"/>
                    </a:lnTo>
                    <a:lnTo>
                      <a:pt x="29" y="598"/>
                    </a:lnTo>
                    <a:lnTo>
                      <a:pt x="29" y="588"/>
                    </a:lnTo>
                    <a:lnTo>
                      <a:pt x="31" y="576"/>
                    </a:lnTo>
                    <a:lnTo>
                      <a:pt x="31" y="576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0" name="Freeform 152">
                <a:extLst>
                  <a:ext uri="{FF2B5EF4-FFF2-40B4-BE49-F238E27FC236}">
                    <a16:creationId xmlns:a16="http://schemas.microsoft.com/office/drawing/2014/main" id="{B9C69603-F6DF-0B47-AD10-04F22F58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1" name="Freeform 153">
                <a:extLst>
                  <a:ext uri="{FF2B5EF4-FFF2-40B4-BE49-F238E27FC236}">
                    <a16:creationId xmlns:a16="http://schemas.microsoft.com/office/drawing/2014/main" id="{D3167DA2-8536-304C-8665-5DC5C18EC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23773" y="4546599"/>
                <a:ext cx="34613" cy="61414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7" y="9"/>
                  </a:cxn>
                  <a:cxn ang="0">
                    <a:pos x="45" y="18"/>
                  </a:cxn>
                  <a:cxn ang="0">
                    <a:pos x="49" y="28"/>
                  </a:cxn>
                  <a:cxn ang="0">
                    <a:pos x="52" y="39"/>
                  </a:cxn>
                  <a:cxn ang="0">
                    <a:pos x="56" y="70"/>
                  </a:cxn>
                  <a:cxn ang="0">
                    <a:pos x="58" y="79"/>
                  </a:cxn>
                  <a:cxn ang="0">
                    <a:pos x="62" y="88"/>
                  </a:cxn>
                  <a:cxn ang="0">
                    <a:pos x="66" y="96"/>
                  </a:cxn>
                  <a:cxn ang="0">
                    <a:pos x="70" y="104"/>
                  </a:cxn>
                  <a:cxn ang="0">
                    <a:pos x="75" y="123"/>
                  </a:cxn>
                  <a:cxn ang="0">
                    <a:pos x="75" y="123"/>
                  </a:cxn>
                  <a:cxn ang="0">
                    <a:pos x="6" y="135"/>
                  </a:cxn>
                  <a:cxn ang="0">
                    <a:pos x="2" y="100"/>
                  </a:cxn>
                  <a:cxn ang="0">
                    <a:pos x="0" y="62"/>
                  </a:cxn>
                  <a:cxn ang="0">
                    <a:pos x="0" y="53"/>
                  </a:cxn>
                  <a:cxn ang="0">
                    <a:pos x="1" y="45"/>
                  </a:cxn>
                  <a:cxn ang="0">
                    <a:pos x="4" y="36"/>
                  </a:cxn>
                  <a:cxn ang="0">
                    <a:pos x="6" y="28"/>
                  </a:cxn>
                  <a:cxn ang="0">
                    <a:pos x="10" y="21"/>
                  </a:cxn>
                  <a:cxn ang="0">
                    <a:pos x="15" y="13"/>
                  </a:cxn>
                  <a:cxn ang="0">
                    <a:pos x="22" y="6"/>
                  </a:cxn>
                  <a:cxn ang="0">
                    <a:pos x="30" y="0"/>
                  </a:cxn>
                  <a:cxn ang="0">
                    <a:pos x="30" y="0"/>
                  </a:cxn>
                </a:cxnLst>
                <a:rect l="0" t="0" r="r" b="b"/>
                <a:pathLst>
                  <a:path w="75" h="135">
                    <a:moveTo>
                      <a:pt x="30" y="0"/>
                    </a:moveTo>
                    <a:lnTo>
                      <a:pt x="37" y="9"/>
                    </a:lnTo>
                    <a:lnTo>
                      <a:pt x="45" y="18"/>
                    </a:lnTo>
                    <a:lnTo>
                      <a:pt x="49" y="28"/>
                    </a:lnTo>
                    <a:lnTo>
                      <a:pt x="52" y="39"/>
                    </a:lnTo>
                    <a:lnTo>
                      <a:pt x="56" y="70"/>
                    </a:lnTo>
                    <a:lnTo>
                      <a:pt x="58" y="79"/>
                    </a:lnTo>
                    <a:lnTo>
                      <a:pt x="62" y="88"/>
                    </a:lnTo>
                    <a:lnTo>
                      <a:pt x="66" y="96"/>
                    </a:lnTo>
                    <a:lnTo>
                      <a:pt x="70" y="104"/>
                    </a:lnTo>
                    <a:lnTo>
                      <a:pt x="75" y="123"/>
                    </a:lnTo>
                    <a:lnTo>
                      <a:pt x="75" y="123"/>
                    </a:lnTo>
                    <a:lnTo>
                      <a:pt x="6" y="135"/>
                    </a:lnTo>
                    <a:lnTo>
                      <a:pt x="2" y="100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1" y="45"/>
                    </a:lnTo>
                    <a:lnTo>
                      <a:pt x="4" y="36"/>
                    </a:lnTo>
                    <a:lnTo>
                      <a:pt x="6" y="28"/>
                    </a:lnTo>
                    <a:lnTo>
                      <a:pt x="10" y="21"/>
                    </a:lnTo>
                    <a:lnTo>
                      <a:pt x="15" y="13"/>
                    </a:lnTo>
                    <a:lnTo>
                      <a:pt x="22" y="6"/>
                    </a:lnTo>
                    <a:lnTo>
                      <a:pt x="30" y="0"/>
                    </a:lnTo>
                    <a:lnTo>
                      <a:pt x="30" y="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2" name="Freeform 154">
                <a:extLst>
                  <a:ext uri="{FF2B5EF4-FFF2-40B4-BE49-F238E27FC236}">
                    <a16:creationId xmlns:a16="http://schemas.microsoft.com/office/drawing/2014/main" id="{B2429371-72C3-494F-AC17-0896B4AA0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7" y="431"/>
                  </a:cxn>
                  <a:cxn ang="0">
                    <a:pos x="1349" y="490"/>
                  </a:cxn>
                  <a:cxn ang="0">
                    <a:pos x="1398" y="525"/>
                  </a:cxn>
                  <a:cxn ang="0">
                    <a:pos x="1488" y="527"/>
                  </a:cxn>
                  <a:cxn ang="0">
                    <a:pos x="1459" y="615"/>
                  </a:cxn>
                  <a:cxn ang="0">
                    <a:pos x="1467" y="667"/>
                  </a:cxn>
                  <a:cxn ang="0">
                    <a:pos x="1428" y="691"/>
                  </a:cxn>
                  <a:cxn ang="0">
                    <a:pos x="1366" y="681"/>
                  </a:cxn>
                  <a:cxn ang="0">
                    <a:pos x="1359" y="726"/>
                  </a:cxn>
                  <a:cxn ang="0">
                    <a:pos x="1350" y="772"/>
                  </a:cxn>
                  <a:cxn ang="0">
                    <a:pos x="1284" y="763"/>
                  </a:cxn>
                  <a:cxn ang="0">
                    <a:pos x="1216" y="751"/>
                  </a:cxn>
                  <a:cxn ang="0">
                    <a:pos x="1142" y="675"/>
                  </a:cxn>
                  <a:cxn ang="0">
                    <a:pos x="1120" y="680"/>
                  </a:cxn>
                  <a:cxn ang="0">
                    <a:pos x="1098" y="753"/>
                  </a:cxn>
                  <a:cxn ang="0">
                    <a:pos x="1037" y="846"/>
                  </a:cxn>
                  <a:cxn ang="0">
                    <a:pos x="986" y="915"/>
                  </a:cxn>
                  <a:cxn ang="0">
                    <a:pos x="953" y="909"/>
                  </a:cxn>
                  <a:cxn ang="0">
                    <a:pos x="879" y="784"/>
                  </a:cxn>
                  <a:cxn ang="0">
                    <a:pos x="828" y="754"/>
                  </a:cxn>
                  <a:cxn ang="0">
                    <a:pos x="820" y="705"/>
                  </a:cxn>
                  <a:cxn ang="0">
                    <a:pos x="831" y="658"/>
                  </a:cxn>
                  <a:cxn ang="0">
                    <a:pos x="731" y="718"/>
                  </a:cxn>
                  <a:cxn ang="0">
                    <a:pos x="678" y="812"/>
                  </a:cxn>
                  <a:cxn ang="0">
                    <a:pos x="625" y="847"/>
                  </a:cxn>
                  <a:cxn ang="0">
                    <a:pos x="526" y="820"/>
                  </a:cxn>
                  <a:cxn ang="0">
                    <a:pos x="458" y="825"/>
                  </a:cxn>
                  <a:cxn ang="0">
                    <a:pos x="339" y="815"/>
                  </a:cxn>
                  <a:cxn ang="0">
                    <a:pos x="327" y="745"/>
                  </a:cxn>
                  <a:cxn ang="0">
                    <a:pos x="317" y="692"/>
                  </a:cxn>
                  <a:cxn ang="0">
                    <a:pos x="309" y="593"/>
                  </a:cxn>
                  <a:cxn ang="0">
                    <a:pos x="250" y="557"/>
                  </a:cxn>
                  <a:cxn ang="0">
                    <a:pos x="160" y="582"/>
                  </a:cxn>
                  <a:cxn ang="0">
                    <a:pos x="131" y="626"/>
                  </a:cxn>
                  <a:cxn ang="0">
                    <a:pos x="92" y="666"/>
                  </a:cxn>
                  <a:cxn ang="0">
                    <a:pos x="28" y="654"/>
                  </a:cxn>
                  <a:cxn ang="0">
                    <a:pos x="7" y="587"/>
                  </a:cxn>
                  <a:cxn ang="0">
                    <a:pos x="94" y="505"/>
                  </a:cxn>
                  <a:cxn ang="0">
                    <a:pos x="166" y="400"/>
                  </a:cxn>
                  <a:cxn ang="0">
                    <a:pos x="252" y="315"/>
                  </a:cxn>
                  <a:cxn ang="0">
                    <a:pos x="322" y="268"/>
                  </a:cxn>
                  <a:cxn ang="0">
                    <a:pos x="401" y="248"/>
                  </a:cxn>
                  <a:cxn ang="0">
                    <a:pos x="459" y="185"/>
                  </a:cxn>
                  <a:cxn ang="0">
                    <a:pos x="416" y="167"/>
                  </a:cxn>
                  <a:cxn ang="0">
                    <a:pos x="402" y="140"/>
                  </a:cxn>
                  <a:cxn ang="0">
                    <a:pos x="459" y="78"/>
                  </a:cxn>
                  <a:cxn ang="0">
                    <a:pos x="551" y="106"/>
                  </a:cxn>
                  <a:cxn ang="0">
                    <a:pos x="617" y="106"/>
                  </a:cxn>
                  <a:cxn ang="0">
                    <a:pos x="708" y="96"/>
                  </a:cxn>
                  <a:cxn ang="0">
                    <a:pos x="792" y="92"/>
                  </a:cxn>
                  <a:cxn ang="0">
                    <a:pos x="857" y="97"/>
                  </a:cxn>
                  <a:cxn ang="0">
                    <a:pos x="934" y="139"/>
                  </a:cxn>
                  <a:cxn ang="0">
                    <a:pos x="973" y="112"/>
                  </a:cxn>
                  <a:cxn ang="0">
                    <a:pos x="980" y="8"/>
                  </a:cxn>
                  <a:cxn ang="0">
                    <a:pos x="1030" y="5"/>
                  </a:cxn>
                  <a:cxn ang="0">
                    <a:pos x="1134" y="66"/>
                  </a:cxn>
                  <a:cxn ang="0">
                    <a:pos x="1291" y="215"/>
                  </a:cxn>
                  <a:cxn ang="0">
                    <a:pos x="1288" y="283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3" name="Freeform 155">
                <a:extLst>
                  <a:ext uri="{FF2B5EF4-FFF2-40B4-BE49-F238E27FC236}">
                    <a16:creationId xmlns:a16="http://schemas.microsoft.com/office/drawing/2014/main" id="{74D66932-E900-B54C-A134-BDB0C54FE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515" y="4411127"/>
                <a:ext cx="681312" cy="413644"/>
              </a:xfrm>
              <a:custGeom>
                <a:avLst/>
                <a:gdLst/>
                <a:ahLst/>
                <a:cxnLst>
                  <a:cxn ang="0">
                    <a:pos x="1231" y="347"/>
                  </a:cxn>
                  <a:cxn ang="0">
                    <a:pos x="1311" y="428"/>
                  </a:cxn>
                  <a:cxn ang="0">
                    <a:pos x="1345" y="479"/>
                  </a:cxn>
                  <a:cxn ang="0">
                    <a:pos x="1390" y="525"/>
                  </a:cxn>
                  <a:cxn ang="0">
                    <a:pos x="1477" y="525"/>
                  </a:cxn>
                  <a:cxn ang="0">
                    <a:pos x="1459" y="602"/>
                  </a:cxn>
                  <a:cxn ang="0">
                    <a:pos x="1470" y="654"/>
                  </a:cxn>
                  <a:cxn ang="0">
                    <a:pos x="1442" y="691"/>
                  </a:cxn>
                  <a:cxn ang="0">
                    <a:pos x="1376" y="680"/>
                  </a:cxn>
                  <a:cxn ang="0">
                    <a:pos x="1358" y="698"/>
                  </a:cxn>
                  <a:cxn ang="0">
                    <a:pos x="1357" y="766"/>
                  </a:cxn>
                  <a:cxn ang="0">
                    <a:pos x="1310" y="772"/>
                  </a:cxn>
                  <a:cxn ang="0">
                    <a:pos x="1231" y="757"/>
                  </a:cxn>
                  <a:cxn ang="0">
                    <a:pos x="1153" y="688"/>
                  </a:cxn>
                  <a:cxn ang="0">
                    <a:pos x="1126" y="674"/>
                  </a:cxn>
                  <a:cxn ang="0">
                    <a:pos x="1100" y="733"/>
                  </a:cxn>
                  <a:cxn ang="0">
                    <a:pos x="1065" y="815"/>
                  </a:cxn>
                  <a:cxn ang="0">
                    <a:pos x="997" y="906"/>
                  </a:cxn>
                  <a:cxn ang="0">
                    <a:pos x="963" y="916"/>
                  </a:cxn>
                  <a:cxn ang="0">
                    <a:pos x="896" y="803"/>
                  </a:cxn>
                  <a:cxn ang="0">
                    <a:pos x="839" y="762"/>
                  </a:cxn>
                  <a:cxn ang="0">
                    <a:pos x="817" y="724"/>
                  </a:cxn>
                  <a:cxn ang="0">
                    <a:pos x="835" y="661"/>
                  </a:cxn>
                  <a:cxn ang="0">
                    <a:pos x="774" y="681"/>
                  </a:cxn>
                  <a:cxn ang="0">
                    <a:pos x="692" y="773"/>
                  </a:cxn>
                  <a:cxn ang="0">
                    <a:pos x="646" y="845"/>
                  </a:cxn>
                  <a:cxn ang="0">
                    <a:pos x="557" y="833"/>
                  </a:cxn>
                  <a:cxn ang="0">
                    <a:pos x="485" y="818"/>
                  </a:cxn>
                  <a:cxn ang="0">
                    <a:pos x="388" y="834"/>
                  </a:cxn>
                  <a:cxn ang="0">
                    <a:pos x="337" y="771"/>
                  </a:cxn>
                  <a:cxn ang="0">
                    <a:pos x="315" y="719"/>
                  </a:cxn>
                  <a:cxn ang="0">
                    <a:pos x="320" y="624"/>
                  </a:cxn>
                  <a:cxn ang="0">
                    <a:pos x="282" y="565"/>
                  </a:cxn>
                  <a:cxn ang="0">
                    <a:pos x="191" y="567"/>
                  </a:cxn>
                  <a:cxn ang="0">
                    <a:pos x="140" y="602"/>
                  </a:cxn>
                  <a:cxn ang="0">
                    <a:pos x="121" y="648"/>
                  </a:cxn>
                  <a:cxn ang="0">
                    <a:pos x="47" y="666"/>
                  </a:cxn>
                  <a:cxn ang="0">
                    <a:pos x="0" y="609"/>
                  </a:cxn>
                  <a:cxn ang="0">
                    <a:pos x="51" y="548"/>
                  </a:cxn>
                  <a:cxn ang="0">
                    <a:pos x="139" y="431"/>
                  </a:cxn>
                  <a:cxn ang="0">
                    <a:pos x="209" y="368"/>
                  </a:cxn>
                  <a:cxn ang="0">
                    <a:pos x="288" y="280"/>
                  </a:cxn>
                  <a:cxn ang="0">
                    <a:pos x="359" y="267"/>
                  </a:cxn>
                  <a:cxn ang="0">
                    <a:pos x="454" y="198"/>
                  </a:cxn>
                  <a:cxn ang="0">
                    <a:pos x="451" y="178"/>
                  </a:cxn>
                  <a:cxn ang="0">
                    <a:pos x="402" y="152"/>
                  </a:cxn>
                  <a:cxn ang="0">
                    <a:pos x="436" y="93"/>
                  </a:cxn>
                  <a:cxn ang="0">
                    <a:pos x="504" y="91"/>
                  </a:cxn>
                  <a:cxn ang="0">
                    <a:pos x="594" y="112"/>
                  </a:cxn>
                  <a:cxn ang="0">
                    <a:pos x="691" y="70"/>
                  </a:cxn>
                  <a:cxn ang="0">
                    <a:pos x="728" y="105"/>
                  </a:cxn>
                  <a:cxn ang="0">
                    <a:pos x="826" y="87"/>
                  </a:cxn>
                  <a:cxn ang="0">
                    <a:pos x="900" y="126"/>
                  </a:cxn>
                  <a:cxn ang="0">
                    <a:pos x="957" y="132"/>
                  </a:cxn>
                  <a:cxn ang="0">
                    <a:pos x="967" y="34"/>
                  </a:cxn>
                  <a:cxn ang="0">
                    <a:pos x="1006" y="0"/>
                  </a:cxn>
                  <a:cxn ang="0">
                    <a:pos x="1069" y="35"/>
                  </a:cxn>
                  <a:cxn ang="0">
                    <a:pos x="1179" y="83"/>
                  </a:cxn>
                  <a:cxn ang="0">
                    <a:pos x="1289" y="237"/>
                  </a:cxn>
                  <a:cxn ang="0">
                    <a:pos x="1284" y="289"/>
                  </a:cxn>
                </a:cxnLst>
                <a:rect l="0" t="0" r="r" b="b"/>
                <a:pathLst>
                  <a:path w="1497" h="919">
                    <a:moveTo>
                      <a:pt x="1260" y="302"/>
                    </a:moveTo>
                    <a:lnTo>
                      <a:pt x="1252" y="308"/>
                    </a:lnTo>
                    <a:lnTo>
                      <a:pt x="1245" y="315"/>
                    </a:lnTo>
                    <a:lnTo>
                      <a:pt x="1240" y="323"/>
                    </a:lnTo>
                    <a:lnTo>
                      <a:pt x="1236" y="330"/>
                    </a:lnTo>
                    <a:lnTo>
                      <a:pt x="1234" y="338"/>
                    </a:lnTo>
                    <a:lnTo>
                      <a:pt x="1231" y="347"/>
                    </a:lnTo>
                    <a:lnTo>
                      <a:pt x="1230" y="355"/>
                    </a:lnTo>
                    <a:lnTo>
                      <a:pt x="1230" y="364"/>
                    </a:lnTo>
                    <a:lnTo>
                      <a:pt x="1232" y="402"/>
                    </a:lnTo>
                    <a:lnTo>
                      <a:pt x="1236" y="437"/>
                    </a:lnTo>
                    <a:lnTo>
                      <a:pt x="1305" y="425"/>
                    </a:lnTo>
                    <a:lnTo>
                      <a:pt x="1305" y="425"/>
                    </a:lnTo>
                    <a:lnTo>
                      <a:pt x="1311" y="428"/>
                    </a:lnTo>
                    <a:lnTo>
                      <a:pt x="1317" y="431"/>
                    </a:lnTo>
                    <a:lnTo>
                      <a:pt x="1322" y="434"/>
                    </a:lnTo>
                    <a:lnTo>
                      <a:pt x="1326" y="438"/>
                    </a:lnTo>
                    <a:lnTo>
                      <a:pt x="1332" y="447"/>
                    </a:lnTo>
                    <a:lnTo>
                      <a:pt x="1337" y="457"/>
                    </a:lnTo>
                    <a:lnTo>
                      <a:pt x="1341" y="468"/>
                    </a:lnTo>
                    <a:lnTo>
                      <a:pt x="1345" y="479"/>
                    </a:lnTo>
                    <a:lnTo>
                      <a:pt x="1349" y="490"/>
                    </a:lnTo>
                    <a:lnTo>
                      <a:pt x="1356" y="501"/>
                    </a:lnTo>
                    <a:lnTo>
                      <a:pt x="1362" y="510"/>
                    </a:lnTo>
                    <a:lnTo>
                      <a:pt x="1368" y="516"/>
                    </a:lnTo>
                    <a:lnTo>
                      <a:pt x="1375" y="521"/>
                    </a:lnTo>
                    <a:lnTo>
                      <a:pt x="1383" y="523"/>
                    </a:lnTo>
                    <a:lnTo>
                      <a:pt x="1390" y="525"/>
                    </a:lnTo>
                    <a:lnTo>
                      <a:pt x="1398" y="525"/>
                    </a:lnTo>
                    <a:lnTo>
                      <a:pt x="1407" y="525"/>
                    </a:lnTo>
                    <a:lnTo>
                      <a:pt x="1418" y="523"/>
                    </a:lnTo>
                    <a:lnTo>
                      <a:pt x="1437" y="521"/>
                    </a:lnTo>
                    <a:lnTo>
                      <a:pt x="1458" y="521"/>
                    </a:lnTo>
                    <a:lnTo>
                      <a:pt x="1468" y="522"/>
                    </a:lnTo>
                    <a:lnTo>
                      <a:pt x="1477" y="525"/>
                    </a:lnTo>
                    <a:lnTo>
                      <a:pt x="1488" y="527"/>
                    </a:lnTo>
                    <a:lnTo>
                      <a:pt x="1497" y="531"/>
                    </a:lnTo>
                    <a:lnTo>
                      <a:pt x="1497" y="531"/>
                    </a:lnTo>
                    <a:lnTo>
                      <a:pt x="1472" y="573"/>
                    </a:lnTo>
                    <a:lnTo>
                      <a:pt x="1466" y="584"/>
                    </a:lnTo>
                    <a:lnTo>
                      <a:pt x="1460" y="596"/>
                    </a:lnTo>
                    <a:lnTo>
                      <a:pt x="1459" y="602"/>
                    </a:lnTo>
                    <a:lnTo>
                      <a:pt x="1459" y="609"/>
                    </a:lnTo>
                    <a:lnTo>
                      <a:pt x="1459" y="615"/>
                    </a:lnTo>
                    <a:lnTo>
                      <a:pt x="1462" y="622"/>
                    </a:lnTo>
                    <a:lnTo>
                      <a:pt x="1466" y="634"/>
                    </a:lnTo>
                    <a:lnTo>
                      <a:pt x="1468" y="644"/>
                    </a:lnTo>
                    <a:lnTo>
                      <a:pt x="1470" y="649"/>
                    </a:lnTo>
                    <a:lnTo>
                      <a:pt x="1470" y="654"/>
                    </a:lnTo>
                    <a:lnTo>
                      <a:pt x="1470" y="661"/>
                    </a:lnTo>
                    <a:lnTo>
                      <a:pt x="1467" y="667"/>
                    </a:lnTo>
                    <a:lnTo>
                      <a:pt x="1464" y="675"/>
                    </a:lnTo>
                    <a:lnTo>
                      <a:pt x="1460" y="681"/>
                    </a:lnTo>
                    <a:lnTo>
                      <a:pt x="1455" y="685"/>
                    </a:lnTo>
                    <a:lnTo>
                      <a:pt x="1449" y="689"/>
                    </a:lnTo>
                    <a:lnTo>
                      <a:pt x="1442" y="691"/>
                    </a:lnTo>
                    <a:lnTo>
                      <a:pt x="1436" y="691"/>
                    </a:lnTo>
                    <a:lnTo>
                      <a:pt x="1428" y="691"/>
                    </a:lnTo>
                    <a:lnTo>
                      <a:pt x="1420" y="689"/>
                    </a:lnTo>
                    <a:lnTo>
                      <a:pt x="1405" y="685"/>
                    </a:lnTo>
                    <a:lnTo>
                      <a:pt x="1389" y="681"/>
                    </a:lnTo>
                    <a:lnTo>
                      <a:pt x="1383" y="680"/>
                    </a:lnTo>
                    <a:lnTo>
                      <a:pt x="1376" y="680"/>
                    </a:lnTo>
                    <a:lnTo>
                      <a:pt x="1371" y="680"/>
                    </a:lnTo>
                    <a:lnTo>
                      <a:pt x="1366" y="681"/>
                    </a:lnTo>
                    <a:lnTo>
                      <a:pt x="1363" y="683"/>
                    </a:lnTo>
                    <a:lnTo>
                      <a:pt x="1362" y="684"/>
                    </a:lnTo>
                    <a:lnTo>
                      <a:pt x="1359" y="688"/>
                    </a:lnTo>
                    <a:lnTo>
                      <a:pt x="1358" y="691"/>
                    </a:lnTo>
                    <a:lnTo>
                      <a:pt x="1358" y="698"/>
                    </a:lnTo>
                    <a:lnTo>
                      <a:pt x="1358" y="707"/>
                    </a:lnTo>
                    <a:lnTo>
                      <a:pt x="1359" y="726"/>
                    </a:lnTo>
                    <a:lnTo>
                      <a:pt x="1362" y="740"/>
                    </a:lnTo>
                    <a:lnTo>
                      <a:pt x="1361" y="748"/>
                    </a:lnTo>
                    <a:lnTo>
                      <a:pt x="1361" y="755"/>
                    </a:lnTo>
                    <a:lnTo>
                      <a:pt x="1358" y="761"/>
                    </a:lnTo>
                    <a:lnTo>
                      <a:pt x="1357" y="766"/>
                    </a:lnTo>
                    <a:lnTo>
                      <a:pt x="1353" y="770"/>
                    </a:lnTo>
                    <a:lnTo>
                      <a:pt x="1350" y="772"/>
                    </a:lnTo>
                    <a:lnTo>
                      <a:pt x="1346" y="775"/>
                    </a:lnTo>
                    <a:lnTo>
                      <a:pt x="1343" y="776"/>
                    </a:lnTo>
                    <a:lnTo>
                      <a:pt x="1332" y="777"/>
                    </a:lnTo>
                    <a:lnTo>
                      <a:pt x="1322" y="775"/>
                    </a:lnTo>
                    <a:lnTo>
                      <a:pt x="1310" y="772"/>
                    </a:lnTo>
                    <a:lnTo>
                      <a:pt x="1297" y="768"/>
                    </a:lnTo>
                    <a:lnTo>
                      <a:pt x="1284" y="763"/>
                    </a:lnTo>
                    <a:lnTo>
                      <a:pt x="1273" y="761"/>
                    </a:lnTo>
                    <a:lnTo>
                      <a:pt x="1261" y="759"/>
                    </a:lnTo>
                    <a:lnTo>
                      <a:pt x="1247" y="759"/>
                    </a:lnTo>
                    <a:lnTo>
                      <a:pt x="1239" y="758"/>
                    </a:lnTo>
                    <a:lnTo>
                      <a:pt x="1231" y="757"/>
                    </a:lnTo>
                    <a:lnTo>
                      <a:pt x="1223" y="754"/>
                    </a:lnTo>
                    <a:lnTo>
                      <a:pt x="1216" y="751"/>
                    </a:lnTo>
                    <a:lnTo>
                      <a:pt x="1200" y="745"/>
                    </a:lnTo>
                    <a:lnTo>
                      <a:pt x="1186" y="738"/>
                    </a:lnTo>
                    <a:lnTo>
                      <a:pt x="1174" y="724"/>
                    </a:lnTo>
                    <a:lnTo>
                      <a:pt x="1160" y="700"/>
                    </a:lnTo>
                    <a:lnTo>
                      <a:pt x="1153" y="688"/>
                    </a:lnTo>
                    <a:lnTo>
                      <a:pt x="1146" y="679"/>
                    </a:lnTo>
                    <a:lnTo>
                      <a:pt x="1142" y="675"/>
                    </a:lnTo>
                    <a:lnTo>
                      <a:pt x="1139" y="672"/>
                    </a:lnTo>
                    <a:lnTo>
                      <a:pt x="1135" y="670"/>
                    </a:lnTo>
                    <a:lnTo>
                      <a:pt x="1133" y="670"/>
                    </a:lnTo>
                    <a:lnTo>
                      <a:pt x="1130" y="671"/>
                    </a:lnTo>
                    <a:lnTo>
                      <a:pt x="1126" y="674"/>
                    </a:lnTo>
                    <a:lnTo>
                      <a:pt x="1122" y="676"/>
                    </a:lnTo>
                    <a:lnTo>
                      <a:pt x="1120" y="680"/>
                    </a:lnTo>
                    <a:lnTo>
                      <a:pt x="1113" y="691"/>
                    </a:lnTo>
                    <a:lnTo>
                      <a:pt x="1109" y="701"/>
                    </a:lnTo>
                    <a:lnTo>
                      <a:pt x="1105" y="713"/>
                    </a:lnTo>
                    <a:lnTo>
                      <a:pt x="1102" y="723"/>
                    </a:lnTo>
                    <a:lnTo>
                      <a:pt x="1100" y="733"/>
                    </a:lnTo>
                    <a:lnTo>
                      <a:pt x="1099" y="741"/>
                    </a:lnTo>
                    <a:lnTo>
                      <a:pt x="1098" y="753"/>
                    </a:lnTo>
                    <a:lnTo>
                      <a:pt x="1096" y="763"/>
                    </a:lnTo>
                    <a:lnTo>
                      <a:pt x="1093" y="772"/>
                    </a:lnTo>
                    <a:lnTo>
                      <a:pt x="1089" y="781"/>
                    </a:lnTo>
                    <a:lnTo>
                      <a:pt x="1078" y="798"/>
                    </a:lnTo>
                    <a:lnTo>
                      <a:pt x="1065" y="815"/>
                    </a:lnTo>
                    <a:lnTo>
                      <a:pt x="1051" y="830"/>
                    </a:lnTo>
                    <a:lnTo>
                      <a:pt x="1037" y="846"/>
                    </a:lnTo>
                    <a:lnTo>
                      <a:pt x="1024" y="864"/>
                    </a:lnTo>
                    <a:lnTo>
                      <a:pt x="1011" y="884"/>
                    </a:lnTo>
                    <a:lnTo>
                      <a:pt x="1007" y="891"/>
                    </a:lnTo>
                    <a:lnTo>
                      <a:pt x="1002" y="899"/>
                    </a:lnTo>
                    <a:lnTo>
                      <a:pt x="997" y="906"/>
                    </a:lnTo>
                    <a:lnTo>
                      <a:pt x="991" y="911"/>
                    </a:lnTo>
                    <a:lnTo>
                      <a:pt x="986" y="915"/>
                    </a:lnTo>
                    <a:lnTo>
                      <a:pt x="982" y="917"/>
                    </a:lnTo>
                    <a:lnTo>
                      <a:pt x="977" y="919"/>
                    </a:lnTo>
                    <a:lnTo>
                      <a:pt x="972" y="919"/>
                    </a:lnTo>
                    <a:lnTo>
                      <a:pt x="967" y="919"/>
                    </a:lnTo>
                    <a:lnTo>
                      <a:pt x="963" y="916"/>
                    </a:lnTo>
                    <a:lnTo>
                      <a:pt x="958" y="913"/>
                    </a:lnTo>
                    <a:lnTo>
                      <a:pt x="953" y="909"/>
                    </a:lnTo>
                    <a:lnTo>
                      <a:pt x="944" y="899"/>
                    </a:lnTo>
                    <a:lnTo>
                      <a:pt x="933" y="885"/>
                    </a:lnTo>
                    <a:lnTo>
                      <a:pt x="918" y="852"/>
                    </a:lnTo>
                    <a:lnTo>
                      <a:pt x="903" y="819"/>
                    </a:lnTo>
                    <a:lnTo>
                      <a:pt x="896" y="803"/>
                    </a:lnTo>
                    <a:lnTo>
                      <a:pt x="884" y="790"/>
                    </a:lnTo>
                    <a:lnTo>
                      <a:pt x="879" y="784"/>
                    </a:lnTo>
                    <a:lnTo>
                      <a:pt x="871" y="779"/>
                    </a:lnTo>
                    <a:lnTo>
                      <a:pt x="863" y="773"/>
                    </a:lnTo>
                    <a:lnTo>
                      <a:pt x="854" y="770"/>
                    </a:lnTo>
                    <a:lnTo>
                      <a:pt x="846" y="766"/>
                    </a:lnTo>
                    <a:lnTo>
                      <a:pt x="839" y="762"/>
                    </a:lnTo>
                    <a:lnTo>
                      <a:pt x="833" y="758"/>
                    </a:lnTo>
                    <a:lnTo>
                      <a:pt x="828" y="754"/>
                    </a:lnTo>
                    <a:lnTo>
                      <a:pt x="824" y="749"/>
                    </a:lnTo>
                    <a:lnTo>
                      <a:pt x="822" y="744"/>
                    </a:lnTo>
                    <a:lnTo>
                      <a:pt x="819" y="740"/>
                    </a:lnTo>
                    <a:lnTo>
                      <a:pt x="818" y="735"/>
                    </a:lnTo>
                    <a:lnTo>
                      <a:pt x="817" y="724"/>
                    </a:lnTo>
                    <a:lnTo>
                      <a:pt x="818" y="714"/>
                    </a:lnTo>
                    <a:lnTo>
                      <a:pt x="820" y="705"/>
                    </a:lnTo>
                    <a:lnTo>
                      <a:pt x="824" y="694"/>
                    </a:lnTo>
                    <a:lnTo>
                      <a:pt x="832" y="678"/>
                    </a:lnTo>
                    <a:lnTo>
                      <a:pt x="836" y="665"/>
                    </a:lnTo>
                    <a:lnTo>
                      <a:pt x="836" y="663"/>
                    </a:lnTo>
                    <a:lnTo>
                      <a:pt x="835" y="661"/>
                    </a:lnTo>
                    <a:lnTo>
                      <a:pt x="833" y="659"/>
                    </a:lnTo>
                    <a:lnTo>
                      <a:pt x="831" y="658"/>
                    </a:lnTo>
                    <a:lnTo>
                      <a:pt x="824" y="658"/>
                    </a:lnTo>
                    <a:lnTo>
                      <a:pt x="814" y="661"/>
                    </a:lnTo>
                    <a:lnTo>
                      <a:pt x="802" y="665"/>
                    </a:lnTo>
                    <a:lnTo>
                      <a:pt x="789" y="672"/>
                    </a:lnTo>
                    <a:lnTo>
                      <a:pt x="774" y="681"/>
                    </a:lnTo>
                    <a:lnTo>
                      <a:pt x="760" y="693"/>
                    </a:lnTo>
                    <a:lnTo>
                      <a:pt x="731" y="718"/>
                    </a:lnTo>
                    <a:lnTo>
                      <a:pt x="712" y="738"/>
                    </a:lnTo>
                    <a:lnTo>
                      <a:pt x="706" y="746"/>
                    </a:lnTo>
                    <a:lnTo>
                      <a:pt x="701" y="754"/>
                    </a:lnTo>
                    <a:lnTo>
                      <a:pt x="696" y="764"/>
                    </a:lnTo>
                    <a:lnTo>
                      <a:pt x="692" y="773"/>
                    </a:lnTo>
                    <a:lnTo>
                      <a:pt x="686" y="793"/>
                    </a:lnTo>
                    <a:lnTo>
                      <a:pt x="678" y="812"/>
                    </a:lnTo>
                    <a:lnTo>
                      <a:pt x="673" y="820"/>
                    </a:lnTo>
                    <a:lnTo>
                      <a:pt x="668" y="828"/>
                    </a:lnTo>
                    <a:lnTo>
                      <a:pt x="661" y="834"/>
                    </a:lnTo>
                    <a:lnTo>
                      <a:pt x="655" y="841"/>
                    </a:lnTo>
                    <a:lnTo>
                      <a:pt x="646" y="845"/>
                    </a:lnTo>
                    <a:lnTo>
                      <a:pt x="637" y="847"/>
                    </a:lnTo>
                    <a:lnTo>
                      <a:pt x="625" y="847"/>
                    </a:lnTo>
                    <a:lnTo>
                      <a:pt x="611" y="847"/>
                    </a:lnTo>
                    <a:lnTo>
                      <a:pt x="594" y="843"/>
                    </a:lnTo>
                    <a:lnTo>
                      <a:pt x="581" y="840"/>
                    </a:lnTo>
                    <a:lnTo>
                      <a:pt x="568" y="837"/>
                    </a:lnTo>
                    <a:lnTo>
                      <a:pt x="557" y="833"/>
                    </a:lnTo>
                    <a:lnTo>
                      <a:pt x="541" y="825"/>
                    </a:lnTo>
                    <a:lnTo>
                      <a:pt x="526" y="820"/>
                    </a:lnTo>
                    <a:lnTo>
                      <a:pt x="520" y="818"/>
                    </a:lnTo>
                    <a:lnTo>
                      <a:pt x="512" y="816"/>
                    </a:lnTo>
                    <a:lnTo>
                      <a:pt x="504" y="816"/>
                    </a:lnTo>
                    <a:lnTo>
                      <a:pt x="495" y="816"/>
                    </a:lnTo>
                    <a:lnTo>
                      <a:pt x="485" y="818"/>
                    </a:lnTo>
                    <a:lnTo>
                      <a:pt x="472" y="821"/>
                    </a:lnTo>
                    <a:lnTo>
                      <a:pt x="458" y="825"/>
                    </a:lnTo>
                    <a:lnTo>
                      <a:pt x="441" y="830"/>
                    </a:lnTo>
                    <a:lnTo>
                      <a:pt x="427" y="836"/>
                    </a:lnTo>
                    <a:lnTo>
                      <a:pt x="412" y="837"/>
                    </a:lnTo>
                    <a:lnTo>
                      <a:pt x="399" y="837"/>
                    </a:lnTo>
                    <a:lnTo>
                      <a:pt x="388" y="834"/>
                    </a:lnTo>
                    <a:lnTo>
                      <a:pt x="364" y="827"/>
                    </a:lnTo>
                    <a:lnTo>
                      <a:pt x="339" y="815"/>
                    </a:lnTo>
                    <a:lnTo>
                      <a:pt x="339" y="815"/>
                    </a:lnTo>
                    <a:lnTo>
                      <a:pt x="339" y="805"/>
                    </a:lnTo>
                    <a:lnTo>
                      <a:pt x="337" y="793"/>
                    </a:lnTo>
                    <a:lnTo>
                      <a:pt x="337" y="781"/>
                    </a:lnTo>
                    <a:lnTo>
                      <a:pt x="337" y="771"/>
                    </a:lnTo>
                    <a:lnTo>
                      <a:pt x="335" y="761"/>
                    </a:lnTo>
                    <a:lnTo>
                      <a:pt x="331" y="753"/>
                    </a:lnTo>
                    <a:lnTo>
                      <a:pt x="327" y="745"/>
                    </a:lnTo>
                    <a:lnTo>
                      <a:pt x="322" y="736"/>
                    </a:lnTo>
                    <a:lnTo>
                      <a:pt x="318" y="731"/>
                    </a:lnTo>
                    <a:lnTo>
                      <a:pt x="317" y="724"/>
                    </a:lnTo>
                    <a:lnTo>
                      <a:pt x="315" y="719"/>
                    </a:lnTo>
                    <a:lnTo>
                      <a:pt x="315" y="711"/>
                    </a:lnTo>
                    <a:lnTo>
                      <a:pt x="315" y="701"/>
                    </a:lnTo>
                    <a:lnTo>
                      <a:pt x="317" y="692"/>
                    </a:lnTo>
                    <a:lnTo>
                      <a:pt x="320" y="684"/>
                    </a:lnTo>
                    <a:lnTo>
                      <a:pt x="324" y="674"/>
                    </a:lnTo>
                    <a:lnTo>
                      <a:pt x="323" y="648"/>
                    </a:lnTo>
                    <a:lnTo>
                      <a:pt x="320" y="624"/>
                    </a:lnTo>
                    <a:lnTo>
                      <a:pt x="318" y="613"/>
                    </a:lnTo>
                    <a:lnTo>
                      <a:pt x="314" y="602"/>
                    </a:lnTo>
                    <a:lnTo>
                      <a:pt x="309" y="593"/>
                    </a:lnTo>
                    <a:lnTo>
                      <a:pt x="304" y="584"/>
                    </a:lnTo>
                    <a:lnTo>
                      <a:pt x="298" y="577"/>
                    </a:lnTo>
                    <a:lnTo>
                      <a:pt x="291" y="570"/>
                    </a:lnTo>
                    <a:lnTo>
                      <a:pt x="282" y="565"/>
                    </a:lnTo>
                    <a:lnTo>
                      <a:pt x="272" y="561"/>
                    </a:lnTo>
                    <a:lnTo>
                      <a:pt x="262" y="558"/>
                    </a:lnTo>
                    <a:lnTo>
                      <a:pt x="250" y="557"/>
                    </a:lnTo>
                    <a:lnTo>
                      <a:pt x="236" y="558"/>
                    </a:lnTo>
                    <a:lnTo>
                      <a:pt x="222" y="560"/>
                    </a:lnTo>
                    <a:lnTo>
                      <a:pt x="205" y="564"/>
                    </a:lnTo>
                    <a:lnTo>
                      <a:pt x="191" y="567"/>
                    </a:lnTo>
                    <a:lnTo>
                      <a:pt x="177" y="571"/>
                    </a:lnTo>
                    <a:lnTo>
                      <a:pt x="165" y="578"/>
                    </a:lnTo>
                    <a:lnTo>
                      <a:pt x="160" y="582"/>
                    </a:lnTo>
                    <a:lnTo>
                      <a:pt x="155" y="586"/>
                    </a:lnTo>
                    <a:lnTo>
                      <a:pt x="149" y="591"/>
                    </a:lnTo>
                    <a:lnTo>
                      <a:pt x="146" y="596"/>
                    </a:lnTo>
                    <a:lnTo>
                      <a:pt x="140" y="602"/>
                    </a:lnTo>
                    <a:lnTo>
                      <a:pt x="138" y="610"/>
                    </a:lnTo>
                    <a:lnTo>
                      <a:pt x="134" y="618"/>
                    </a:lnTo>
                    <a:lnTo>
                      <a:pt x="131" y="626"/>
                    </a:lnTo>
                    <a:lnTo>
                      <a:pt x="130" y="632"/>
                    </a:lnTo>
                    <a:lnTo>
                      <a:pt x="127" y="639"/>
                    </a:lnTo>
                    <a:lnTo>
                      <a:pt x="125" y="644"/>
                    </a:lnTo>
                    <a:lnTo>
                      <a:pt x="121" y="648"/>
                    </a:lnTo>
                    <a:lnTo>
                      <a:pt x="113" y="656"/>
                    </a:lnTo>
                    <a:lnTo>
                      <a:pt x="104" y="662"/>
                    </a:lnTo>
                    <a:lnTo>
                      <a:pt x="92" y="666"/>
                    </a:lnTo>
                    <a:lnTo>
                      <a:pt x="81" y="669"/>
                    </a:lnTo>
                    <a:lnTo>
                      <a:pt x="69" y="669"/>
                    </a:lnTo>
                    <a:lnTo>
                      <a:pt x="56" y="667"/>
                    </a:lnTo>
                    <a:lnTo>
                      <a:pt x="47" y="666"/>
                    </a:lnTo>
                    <a:lnTo>
                      <a:pt x="39" y="662"/>
                    </a:lnTo>
                    <a:lnTo>
                      <a:pt x="33" y="658"/>
                    </a:lnTo>
                    <a:lnTo>
                      <a:pt x="28" y="654"/>
                    </a:lnTo>
                    <a:lnTo>
                      <a:pt x="17" y="641"/>
                    </a:lnTo>
                    <a:lnTo>
                      <a:pt x="8" y="628"/>
                    </a:lnTo>
                    <a:lnTo>
                      <a:pt x="3" y="618"/>
                    </a:lnTo>
                    <a:lnTo>
                      <a:pt x="0" y="609"/>
                    </a:lnTo>
                    <a:lnTo>
                      <a:pt x="0" y="601"/>
                    </a:lnTo>
                    <a:lnTo>
                      <a:pt x="3" y="593"/>
                    </a:lnTo>
                    <a:lnTo>
                      <a:pt x="7" y="587"/>
                    </a:lnTo>
                    <a:lnTo>
                      <a:pt x="13" y="580"/>
                    </a:lnTo>
                    <a:lnTo>
                      <a:pt x="21" y="574"/>
                    </a:lnTo>
                    <a:lnTo>
                      <a:pt x="29" y="569"/>
                    </a:lnTo>
                    <a:lnTo>
                      <a:pt x="51" y="548"/>
                    </a:lnTo>
                    <a:lnTo>
                      <a:pt x="74" y="527"/>
                    </a:lnTo>
                    <a:lnTo>
                      <a:pt x="85" y="517"/>
                    </a:lnTo>
                    <a:lnTo>
                      <a:pt x="94" y="505"/>
                    </a:lnTo>
                    <a:lnTo>
                      <a:pt x="103" y="494"/>
                    </a:lnTo>
                    <a:lnTo>
                      <a:pt x="111" y="481"/>
                    </a:lnTo>
                    <a:lnTo>
                      <a:pt x="125" y="456"/>
                    </a:lnTo>
                    <a:lnTo>
                      <a:pt x="139" y="431"/>
                    </a:lnTo>
                    <a:lnTo>
                      <a:pt x="147" y="420"/>
                    </a:lnTo>
                    <a:lnTo>
                      <a:pt x="156" y="409"/>
                    </a:lnTo>
                    <a:lnTo>
                      <a:pt x="166" y="400"/>
                    </a:lnTo>
                    <a:lnTo>
                      <a:pt x="179" y="393"/>
                    </a:lnTo>
                    <a:lnTo>
                      <a:pt x="190" y="385"/>
                    </a:lnTo>
                    <a:lnTo>
                      <a:pt x="200" y="377"/>
                    </a:lnTo>
                    <a:lnTo>
                      <a:pt x="209" y="368"/>
                    </a:lnTo>
                    <a:lnTo>
                      <a:pt x="218" y="358"/>
                    </a:lnTo>
                    <a:lnTo>
                      <a:pt x="236" y="337"/>
                    </a:lnTo>
                    <a:lnTo>
                      <a:pt x="252" y="315"/>
                    </a:lnTo>
                    <a:lnTo>
                      <a:pt x="261" y="305"/>
                    </a:lnTo>
                    <a:lnTo>
                      <a:pt x="270" y="295"/>
                    </a:lnTo>
                    <a:lnTo>
                      <a:pt x="279" y="288"/>
                    </a:lnTo>
                    <a:lnTo>
                      <a:pt x="288" y="280"/>
                    </a:lnTo>
                    <a:lnTo>
                      <a:pt x="298" y="275"/>
                    </a:lnTo>
                    <a:lnTo>
                      <a:pt x="310" y="271"/>
                    </a:lnTo>
                    <a:lnTo>
                      <a:pt x="322" y="268"/>
                    </a:lnTo>
                    <a:lnTo>
                      <a:pt x="335" y="270"/>
                    </a:lnTo>
                    <a:lnTo>
                      <a:pt x="342" y="270"/>
                    </a:lnTo>
                    <a:lnTo>
                      <a:pt x="350" y="268"/>
                    </a:lnTo>
                    <a:lnTo>
                      <a:pt x="359" y="267"/>
                    </a:lnTo>
                    <a:lnTo>
                      <a:pt x="367" y="264"/>
                    </a:lnTo>
                    <a:lnTo>
                      <a:pt x="385" y="258"/>
                    </a:lnTo>
                    <a:lnTo>
                      <a:pt x="401" y="248"/>
                    </a:lnTo>
                    <a:lnTo>
                      <a:pt x="416" y="237"/>
                    </a:lnTo>
                    <a:lnTo>
                      <a:pt x="432" y="224"/>
                    </a:lnTo>
                    <a:lnTo>
                      <a:pt x="443" y="211"/>
                    </a:lnTo>
                    <a:lnTo>
                      <a:pt x="454" y="198"/>
                    </a:lnTo>
                    <a:lnTo>
                      <a:pt x="456" y="193"/>
                    </a:lnTo>
                    <a:lnTo>
                      <a:pt x="458" y="189"/>
                    </a:lnTo>
                    <a:lnTo>
                      <a:pt x="459" y="185"/>
                    </a:lnTo>
                    <a:lnTo>
                      <a:pt x="458" y="183"/>
                    </a:lnTo>
                    <a:lnTo>
                      <a:pt x="456" y="180"/>
                    </a:lnTo>
                    <a:lnTo>
                      <a:pt x="455" y="179"/>
                    </a:lnTo>
                    <a:lnTo>
                      <a:pt x="451" y="178"/>
                    </a:lnTo>
                    <a:lnTo>
                      <a:pt x="449" y="176"/>
                    </a:lnTo>
                    <a:lnTo>
                      <a:pt x="432" y="172"/>
                    </a:lnTo>
                    <a:lnTo>
                      <a:pt x="416" y="167"/>
                    </a:lnTo>
                    <a:lnTo>
                      <a:pt x="411" y="163"/>
                    </a:lnTo>
                    <a:lnTo>
                      <a:pt x="407" y="159"/>
                    </a:lnTo>
                    <a:lnTo>
                      <a:pt x="403" y="156"/>
                    </a:lnTo>
                    <a:lnTo>
                      <a:pt x="402" y="152"/>
                    </a:lnTo>
                    <a:lnTo>
                      <a:pt x="401" y="148"/>
                    </a:lnTo>
                    <a:lnTo>
                      <a:pt x="401" y="144"/>
                    </a:lnTo>
                    <a:lnTo>
                      <a:pt x="402" y="140"/>
                    </a:lnTo>
                    <a:lnTo>
                      <a:pt x="403" y="136"/>
                    </a:lnTo>
                    <a:lnTo>
                      <a:pt x="414" y="121"/>
                    </a:lnTo>
                    <a:lnTo>
                      <a:pt x="427" y="104"/>
                    </a:lnTo>
                    <a:lnTo>
                      <a:pt x="436" y="93"/>
                    </a:lnTo>
                    <a:lnTo>
                      <a:pt x="443" y="84"/>
                    </a:lnTo>
                    <a:lnTo>
                      <a:pt x="451" y="80"/>
                    </a:lnTo>
                    <a:lnTo>
                      <a:pt x="459" y="78"/>
                    </a:lnTo>
                    <a:lnTo>
                      <a:pt x="468" y="79"/>
                    </a:lnTo>
                    <a:lnTo>
                      <a:pt x="478" y="80"/>
                    </a:lnTo>
                    <a:lnTo>
                      <a:pt x="490" y="86"/>
                    </a:lnTo>
                    <a:lnTo>
                      <a:pt x="504" y="91"/>
                    </a:lnTo>
                    <a:lnTo>
                      <a:pt x="519" y="96"/>
                    </a:lnTo>
                    <a:lnTo>
                      <a:pt x="534" y="101"/>
                    </a:lnTo>
                    <a:lnTo>
                      <a:pt x="551" y="106"/>
                    </a:lnTo>
                    <a:lnTo>
                      <a:pt x="569" y="110"/>
                    </a:lnTo>
                    <a:lnTo>
                      <a:pt x="577" y="112"/>
                    </a:lnTo>
                    <a:lnTo>
                      <a:pt x="586" y="113"/>
                    </a:lnTo>
                    <a:lnTo>
                      <a:pt x="594" y="112"/>
                    </a:lnTo>
                    <a:lnTo>
                      <a:pt x="603" y="112"/>
                    </a:lnTo>
                    <a:lnTo>
                      <a:pt x="609" y="110"/>
                    </a:lnTo>
                    <a:lnTo>
                      <a:pt x="617" y="106"/>
                    </a:lnTo>
                    <a:lnTo>
                      <a:pt x="624" y="104"/>
                    </a:lnTo>
                    <a:lnTo>
                      <a:pt x="630" y="99"/>
                    </a:lnTo>
                    <a:lnTo>
                      <a:pt x="691" y="70"/>
                    </a:lnTo>
                    <a:lnTo>
                      <a:pt x="691" y="70"/>
                    </a:lnTo>
                    <a:lnTo>
                      <a:pt x="694" y="78"/>
                    </a:lnTo>
                    <a:lnTo>
                      <a:pt x="699" y="84"/>
                    </a:lnTo>
                    <a:lnTo>
                      <a:pt x="703" y="91"/>
                    </a:lnTo>
                    <a:lnTo>
                      <a:pt x="708" y="96"/>
                    </a:lnTo>
                    <a:lnTo>
                      <a:pt x="714" y="100"/>
                    </a:lnTo>
                    <a:lnTo>
                      <a:pt x="721" y="102"/>
                    </a:lnTo>
                    <a:lnTo>
                      <a:pt x="728" y="105"/>
                    </a:lnTo>
                    <a:lnTo>
                      <a:pt x="736" y="105"/>
                    </a:lnTo>
                    <a:lnTo>
                      <a:pt x="758" y="101"/>
                    </a:lnTo>
                    <a:lnTo>
                      <a:pt x="780" y="95"/>
                    </a:lnTo>
                    <a:lnTo>
                      <a:pt x="792" y="92"/>
                    </a:lnTo>
                    <a:lnTo>
                      <a:pt x="804" y="89"/>
                    </a:lnTo>
                    <a:lnTo>
                      <a:pt x="814" y="87"/>
                    </a:lnTo>
                    <a:lnTo>
                      <a:pt x="826" y="87"/>
                    </a:lnTo>
                    <a:lnTo>
                      <a:pt x="833" y="87"/>
                    </a:lnTo>
                    <a:lnTo>
                      <a:pt x="840" y="89"/>
                    </a:lnTo>
                    <a:lnTo>
                      <a:pt x="848" y="93"/>
                    </a:lnTo>
                    <a:lnTo>
                      <a:pt x="857" y="97"/>
                    </a:lnTo>
                    <a:lnTo>
                      <a:pt x="874" y="109"/>
                    </a:lnTo>
                    <a:lnTo>
                      <a:pt x="890" y="119"/>
                    </a:lnTo>
                    <a:lnTo>
                      <a:pt x="900" y="126"/>
                    </a:lnTo>
                    <a:lnTo>
                      <a:pt x="909" y="130"/>
                    </a:lnTo>
                    <a:lnTo>
                      <a:pt x="918" y="134"/>
                    </a:lnTo>
                    <a:lnTo>
                      <a:pt x="925" y="137"/>
                    </a:lnTo>
                    <a:lnTo>
                      <a:pt x="934" y="139"/>
                    </a:lnTo>
                    <a:lnTo>
                      <a:pt x="942" y="139"/>
                    </a:lnTo>
                    <a:lnTo>
                      <a:pt x="950" y="136"/>
                    </a:lnTo>
                    <a:lnTo>
                      <a:pt x="957" y="132"/>
                    </a:lnTo>
                    <a:lnTo>
                      <a:pt x="962" y="127"/>
                    </a:lnTo>
                    <a:lnTo>
                      <a:pt x="967" y="122"/>
                    </a:lnTo>
                    <a:lnTo>
                      <a:pt x="969" y="117"/>
                    </a:lnTo>
                    <a:lnTo>
                      <a:pt x="973" y="112"/>
                    </a:lnTo>
                    <a:lnTo>
                      <a:pt x="971" y="79"/>
                    </a:lnTo>
                    <a:lnTo>
                      <a:pt x="967" y="43"/>
                    </a:lnTo>
                    <a:lnTo>
                      <a:pt x="967" y="34"/>
                    </a:lnTo>
                    <a:lnTo>
                      <a:pt x="968" y="26"/>
                    </a:lnTo>
                    <a:lnTo>
                      <a:pt x="971" y="20"/>
                    </a:lnTo>
                    <a:lnTo>
                      <a:pt x="975" y="13"/>
                    </a:lnTo>
                    <a:lnTo>
                      <a:pt x="980" y="8"/>
                    </a:lnTo>
                    <a:lnTo>
                      <a:pt x="986" y="4"/>
                    </a:lnTo>
                    <a:lnTo>
                      <a:pt x="995" y="1"/>
                    </a:lnTo>
                    <a:lnTo>
                      <a:pt x="1006" y="0"/>
                    </a:lnTo>
                    <a:lnTo>
                      <a:pt x="1012" y="1"/>
                    </a:lnTo>
                    <a:lnTo>
                      <a:pt x="1019" y="1"/>
                    </a:lnTo>
                    <a:lnTo>
                      <a:pt x="1024" y="4"/>
                    </a:lnTo>
                    <a:lnTo>
                      <a:pt x="1030" y="5"/>
                    </a:lnTo>
                    <a:lnTo>
                      <a:pt x="1041" y="12"/>
                    </a:lnTo>
                    <a:lnTo>
                      <a:pt x="1051" y="20"/>
                    </a:lnTo>
                    <a:lnTo>
                      <a:pt x="1069" y="35"/>
                    </a:lnTo>
                    <a:lnTo>
                      <a:pt x="1089" y="49"/>
                    </a:lnTo>
                    <a:lnTo>
                      <a:pt x="1104" y="56"/>
                    </a:lnTo>
                    <a:lnTo>
                      <a:pt x="1118" y="62"/>
                    </a:lnTo>
                    <a:lnTo>
                      <a:pt x="1134" y="66"/>
                    </a:lnTo>
                    <a:lnTo>
                      <a:pt x="1150" y="71"/>
                    </a:lnTo>
                    <a:lnTo>
                      <a:pt x="1165" y="77"/>
                    </a:lnTo>
                    <a:lnTo>
                      <a:pt x="1179" y="83"/>
                    </a:lnTo>
                    <a:lnTo>
                      <a:pt x="1192" y="91"/>
                    </a:lnTo>
                    <a:lnTo>
                      <a:pt x="1205" y="101"/>
                    </a:lnTo>
                    <a:lnTo>
                      <a:pt x="1283" y="176"/>
                    </a:lnTo>
                    <a:lnTo>
                      <a:pt x="1291" y="215"/>
                    </a:lnTo>
                    <a:lnTo>
                      <a:pt x="1291" y="215"/>
                    </a:lnTo>
                    <a:lnTo>
                      <a:pt x="1289" y="227"/>
                    </a:lnTo>
                    <a:lnTo>
                      <a:pt x="1289" y="237"/>
                    </a:lnTo>
                    <a:lnTo>
                      <a:pt x="1291" y="246"/>
                    </a:lnTo>
                    <a:lnTo>
                      <a:pt x="1291" y="258"/>
                    </a:lnTo>
                    <a:lnTo>
                      <a:pt x="1291" y="268"/>
                    </a:lnTo>
                    <a:lnTo>
                      <a:pt x="1289" y="279"/>
                    </a:lnTo>
                    <a:lnTo>
                      <a:pt x="1288" y="283"/>
                    </a:lnTo>
                    <a:lnTo>
                      <a:pt x="1287" y="286"/>
                    </a:lnTo>
                    <a:lnTo>
                      <a:pt x="1284" y="289"/>
                    </a:lnTo>
                    <a:lnTo>
                      <a:pt x="1280" y="292"/>
                    </a:lnTo>
                    <a:lnTo>
                      <a:pt x="1269" y="297"/>
                    </a:lnTo>
                    <a:lnTo>
                      <a:pt x="1260" y="302"/>
                    </a:lnTo>
                    <a:lnTo>
                      <a:pt x="1260" y="30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4" name="Freeform 156">
                <a:extLst>
                  <a:ext uri="{FF2B5EF4-FFF2-40B4-BE49-F238E27FC236}">
                    <a16:creationId xmlns:a16="http://schemas.microsoft.com/office/drawing/2014/main" id="{1992EFD5-9933-8F42-ADB8-6FFA85B3CC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50" y="1040"/>
                  </a:cxn>
                  <a:cxn ang="0">
                    <a:pos x="821" y="900"/>
                  </a:cxn>
                  <a:cxn ang="0">
                    <a:pos x="804" y="818"/>
                  </a:cxn>
                  <a:cxn ang="0">
                    <a:pos x="769" y="772"/>
                  </a:cxn>
                  <a:cxn ang="0">
                    <a:pos x="792" y="725"/>
                  </a:cxn>
                  <a:cxn ang="0">
                    <a:pos x="912" y="699"/>
                  </a:cxn>
                  <a:cxn ang="0">
                    <a:pos x="1024" y="687"/>
                  </a:cxn>
                  <a:cxn ang="0">
                    <a:pos x="1072" y="627"/>
                  </a:cxn>
                  <a:cxn ang="0">
                    <a:pos x="1077" y="573"/>
                  </a:cxn>
                  <a:cxn ang="0">
                    <a:pos x="1134" y="527"/>
                  </a:cxn>
                  <a:cxn ang="0">
                    <a:pos x="1140" y="432"/>
                  </a:cxn>
                  <a:cxn ang="0">
                    <a:pos x="1115" y="405"/>
                  </a:cxn>
                  <a:cxn ang="0">
                    <a:pos x="1153" y="348"/>
                  </a:cxn>
                  <a:cxn ang="0">
                    <a:pos x="1222" y="260"/>
                  </a:cxn>
                  <a:cxn ang="0">
                    <a:pos x="1220" y="104"/>
                  </a:cxn>
                  <a:cxn ang="0">
                    <a:pos x="1111" y="11"/>
                  </a:cxn>
                  <a:cxn ang="0">
                    <a:pos x="982" y="51"/>
                  </a:cxn>
                  <a:cxn ang="0">
                    <a:pos x="980" y="1"/>
                  </a:cxn>
                  <a:cxn ang="0">
                    <a:pos x="785" y="31"/>
                  </a:cxn>
                  <a:cxn ang="0">
                    <a:pos x="757" y="137"/>
                  </a:cxn>
                  <a:cxn ang="0">
                    <a:pos x="805" y="176"/>
                  </a:cxn>
                  <a:cxn ang="0">
                    <a:pos x="805" y="266"/>
                  </a:cxn>
                  <a:cxn ang="0">
                    <a:pos x="865" y="316"/>
                  </a:cxn>
                  <a:cxn ang="0">
                    <a:pos x="813" y="309"/>
                  </a:cxn>
                  <a:cxn ang="0">
                    <a:pos x="763" y="342"/>
                  </a:cxn>
                  <a:cxn ang="0">
                    <a:pos x="783" y="384"/>
                  </a:cxn>
                  <a:cxn ang="0">
                    <a:pos x="743" y="417"/>
                  </a:cxn>
                  <a:cxn ang="0">
                    <a:pos x="651" y="379"/>
                  </a:cxn>
                  <a:cxn ang="0">
                    <a:pos x="638" y="310"/>
                  </a:cxn>
                  <a:cxn ang="0">
                    <a:pos x="694" y="265"/>
                  </a:cxn>
                  <a:cxn ang="0">
                    <a:pos x="720" y="228"/>
                  </a:cxn>
                  <a:cxn ang="0">
                    <a:pos x="678" y="193"/>
                  </a:cxn>
                  <a:cxn ang="0">
                    <a:pos x="681" y="123"/>
                  </a:cxn>
                  <a:cxn ang="0">
                    <a:pos x="625" y="132"/>
                  </a:cxn>
                  <a:cxn ang="0">
                    <a:pos x="586" y="106"/>
                  </a:cxn>
                  <a:cxn ang="0">
                    <a:pos x="625" y="67"/>
                  </a:cxn>
                  <a:cxn ang="0">
                    <a:pos x="619" y="42"/>
                  </a:cxn>
                  <a:cxn ang="0">
                    <a:pos x="544" y="133"/>
                  </a:cxn>
                  <a:cxn ang="0">
                    <a:pos x="515" y="259"/>
                  </a:cxn>
                  <a:cxn ang="0">
                    <a:pos x="386" y="443"/>
                  </a:cxn>
                  <a:cxn ang="0">
                    <a:pos x="265" y="560"/>
                  </a:cxn>
                  <a:cxn ang="0">
                    <a:pos x="334" y="594"/>
                  </a:cxn>
                  <a:cxn ang="0">
                    <a:pos x="391" y="656"/>
                  </a:cxn>
                  <a:cxn ang="0">
                    <a:pos x="237" y="672"/>
                  </a:cxn>
                  <a:cxn ang="0">
                    <a:pos x="261" y="713"/>
                  </a:cxn>
                  <a:cxn ang="0">
                    <a:pos x="253" y="742"/>
                  </a:cxn>
                  <a:cxn ang="0">
                    <a:pos x="199" y="696"/>
                  </a:cxn>
                  <a:cxn ang="0">
                    <a:pos x="130" y="680"/>
                  </a:cxn>
                  <a:cxn ang="0">
                    <a:pos x="95" y="642"/>
                  </a:cxn>
                  <a:cxn ang="0">
                    <a:pos x="33" y="641"/>
                  </a:cxn>
                  <a:cxn ang="0">
                    <a:pos x="16" y="671"/>
                  </a:cxn>
                  <a:cxn ang="0">
                    <a:pos x="138" y="764"/>
                  </a:cxn>
                  <a:cxn ang="0">
                    <a:pos x="222" y="763"/>
                  </a:cxn>
                  <a:cxn ang="0">
                    <a:pos x="260" y="794"/>
                  </a:cxn>
                  <a:cxn ang="0">
                    <a:pos x="116" y="795"/>
                  </a:cxn>
                  <a:cxn ang="0">
                    <a:pos x="23" y="756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5" name="Freeform 157">
                <a:extLst>
                  <a:ext uri="{FF2B5EF4-FFF2-40B4-BE49-F238E27FC236}">
                    <a16:creationId xmlns:a16="http://schemas.microsoft.com/office/drawing/2014/main" id="{BA322B16-E4B5-8E4D-986D-6FCD1D28C0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1531" y="3215353"/>
                <a:ext cx="573833" cy="520216"/>
              </a:xfrm>
              <a:custGeom>
                <a:avLst/>
                <a:gdLst/>
                <a:ahLst/>
                <a:cxnLst>
                  <a:cxn ang="0">
                    <a:pos x="101" y="851"/>
                  </a:cxn>
                  <a:cxn ang="0">
                    <a:pos x="172" y="830"/>
                  </a:cxn>
                  <a:cxn ang="0">
                    <a:pos x="300" y="798"/>
                  </a:cxn>
                  <a:cxn ang="0">
                    <a:pos x="377" y="770"/>
                  </a:cxn>
                  <a:cxn ang="0">
                    <a:pos x="520" y="826"/>
                  </a:cxn>
                  <a:cxn ang="0">
                    <a:pos x="645" y="952"/>
                  </a:cxn>
                  <a:cxn ang="0">
                    <a:pos x="687" y="1097"/>
                  </a:cxn>
                  <a:cxn ang="0">
                    <a:pos x="743" y="1062"/>
                  </a:cxn>
                  <a:cxn ang="0">
                    <a:pos x="818" y="905"/>
                  </a:cxn>
                  <a:cxn ang="0">
                    <a:pos x="804" y="823"/>
                  </a:cxn>
                  <a:cxn ang="0">
                    <a:pos x="772" y="776"/>
                  </a:cxn>
                  <a:cxn ang="0">
                    <a:pos x="787" y="730"/>
                  </a:cxn>
                  <a:cxn ang="0">
                    <a:pos x="900" y="700"/>
                  </a:cxn>
                  <a:cxn ang="0">
                    <a:pos x="1013" y="691"/>
                  </a:cxn>
                  <a:cxn ang="0">
                    <a:pos x="1075" y="640"/>
                  </a:cxn>
                  <a:cxn ang="0">
                    <a:pos x="1071" y="579"/>
                  </a:cxn>
                  <a:cxn ang="0">
                    <a:pos x="1132" y="533"/>
                  </a:cxn>
                  <a:cxn ang="0">
                    <a:pos x="1147" y="435"/>
                  </a:cxn>
                  <a:cxn ang="0">
                    <a:pos x="1115" y="412"/>
                  </a:cxn>
                  <a:cxn ang="0">
                    <a:pos x="1145" y="353"/>
                  </a:cxn>
                  <a:cxn ang="0">
                    <a:pos x="1219" y="274"/>
                  </a:cxn>
                  <a:cxn ang="0">
                    <a:pos x="1233" y="120"/>
                  </a:cxn>
                  <a:cxn ang="0">
                    <a:pos x="1123" y="10"/>
                  </a:cxn>
                  <a:cxn ang="0">
                    <a:pos x="984" y="54"/>
                  </a:cxn>
                  <a:cxn ang="0">
                    <a:pos x="982" y="2"/>
                  </a:cxn>
                  <a:cxn ang="0">
                    <a:pos x="790" y="24"/>
                  </a:cxn>
                  <a:cxn ang="0">
                    <a:pos x="756" y="127"/>
                  </a:cxn>
                  <a:cxn ang="0">
                    <a:pos x="796" y="171"/>
                  </a:cxn>
                  <a:cxn ang="0">
                    <a:pos x="803" y="256"/>
                  </a:cxn>
                  <a:cxn ang="0">
                    <a:pos x="858" y="310"/>
                  </a:cxn>
                  <a:cxn ang="0">
                    <a:pos x="821" y="310"/>
                  </a:cxn>
                  <a:cxn ang="0">
                    <a:pos x="764" y="339"/>
                  </a:cxn>
                  <a:cxn ang="0">
                    <a:pos x="782" y="378"/>
                  </a:cxn>
                  <a:cxn ang="0">
                    <a:pos x="754" y="415"/>
                  </a:cxn>
                  <a:cxn ang="0">
                    <a:pos x="660" y="388"/>
                  </a:cxn>
                  <a:cxn ang="0">
                    <a:pos x="637" y="317"/>
                  </a:cxn>
                  <a:cxn ang="0">
                    <a:pos x="685" y="270"/>
                  </a:cxn>
                  <a:cxn ang="0">
                    <a:pos x="720" y="234"/>
                  </a:cxn>
                  <a:cxn ang="0">
                    <a:pos x="680" y="196"/>
                  </a:cxn>
                  <a:cxn ang="0">
                    <a:pos x="684" y="132"/>
                  </a:cxn>
                  <a:cxn ang="0">
                    <a:pos x="637" y="129"/>
                  </a:cxn>
                  <a:cxn ang="0">
                    <a:pos x="588" y="108"/>
                  </a:cxn>
                  <a:cxn ang="0">
                    <a:pos x="623" y="72"/>
                  </a:cxn>
                  <a:cxn ang="0">
                    <a:pos x="624" y="41"/>
                  </a:cxn>
                  <a:cxn ang="0">
                    <a:pos x="553" y="112"/>
                  </a:cxn>
                  <a:cxn ang="0">
                    <a:pos x="518" y="246"/>
                  </a:cxn>
                  <a:cxn ang="0">
                    <a:pos x="418" y="410"/>
                  </a:cxn>
                  <a:cxn ang="0">
                    <a:pos x="268" y="555"/>
                  </a:cxn>
                  <a:cxn ang="0">
                    <a:pos x="321" y="589"/>
                  </a:cxn>
                  <a:cxn ang="0">
                    <a:pos x="391" y="650"/>
                  </a:cxn>
                  <a:cxn ang="0">
                    <a:pos x="242" y="669"/>
                  </a:cxn>
                  <a:cxn ang="0">
                    <a:pos x="255" y="704"/>
                  </a:cxn>
                  <a:cxn ang="0">
                    <a:pos x="260" y="743"/>
                  </a:cxn>
                  <a:cxn ang="0">
                    <a:pos x="206" y="703"/>
                  </a:cxn>
                  <a:cxn ang="0">
                    <a:pos x="142" y="680"/>
                  </a:cxn>
                  <a:cxn ang="0">
                    <a:pos x="98" y="652"/>
                  </a:cxn>
                  <a:cxn ang="0">
                    <a:pos x="45" y="637"/>
                  </a:cxn>
                  <a:cxn ang="0">
                    <a:pos x="11" y="663"/>
                  </a:cxn>
                  <a:cxn ang="0">
                    <a:pos x="133" y="761"/>
                  </a:cxn>
                  <a:cxn ang="0">
                    <a:pos x="211" y="761"/>
                  </a:cxn>
                  <a:cxn ang="0">
                    <a:pos x="265" y="792"/>
                  </a:cxn>
                  <a:cxn ang="0">
                    <a:pos x="126" y="796"/>
                  </a:cxn>
                  <a:cxn ang="0">
                    <a:pos x="36" y="760"/>
                  </a:cxn>
                </a:cxnLst>
                <a:rect l="0" t="0" r="r" b="b"/>
                <a:pathLst>
                  <a:path w="1259" h="1150">
                    <a:moveTo>
                      <a:pt x="0" y="752"/>
                    </a:moveTo>
                    <a:lnTo>
                      <a:pt x="41" y="812"/>
                    </a:lnTo>
                    <a:lnTo>
                      <a:pt x="64" y="830"/>
                    </a:lnTo>
                    <a:lnTo>
                      <a:pt x="81" y="844"/>
                    </a:lnTo>
                    <a:lnTo>
                      <a:pt x="86" y="847"/>
                    </a:lnTo>
                    <a:lnTo>
                      <a:pt x="90" y="848"/>
                    </a:lnTo>
                    <a:lnTo>
                      <a:pt x="95" y="849"/>
                    </a:lnTo>
                    <a:lnTo>
                      <a:pt x="101" y="851"/>
                    </a:lnTo>
                    <a:lnTo>
                      <a:pt x="107" y="849"/>
                    </a:lnTo>
                    <a:lnTo>
                      <a:pt x="112" y="848"/>
                    </a:lnTo>
                    <a:lnTo>
                      <a:pt x="120" y="847"/>
                    </a:lnTo>
                    <a:lnTo>
                      <a:pt x="128" y="843"/>
                    </a:lnTo>
                    <a:lnTo>
                      <a:pt x="139" y="838"/>
                    </a:lnTo>
                    <a:lnTo>
                      <a:pt x="150" y="835"/>
                    </a:lnTo>
                    <a:lnTo>
                      <a:pt x="161" y="833"/>
                    </a:lnTo>
                    <a:lnTo>
                      <a:pt x="172" y="830"/>
                    </a:lnTo>
                    <a:lnTo>
                      <a:pt x="193" y="829"/>
                    </a:lnTo>
                    <a:lnTo>
                      <a:pt x="212" y="827"/>
                    </a:lnTo>
                    <a:lnTo>
                      <a:pt x="233" y="825"/>
                    </a:lnTo>
                    <a:lnTo>
                      <a:pt x="255" y="820"/>
                    </a:lnTo>
                    <a:lnTo>
                      <a:pt x="265" y="817"/>
                    </a:lnTo>
                    <a:lnTo>
                      <a:pt x="277" y="812"/>
                    </a:lnTo>
                    <a:lnTo>
                      <a:pt x="288" y="805"/>
                    </a:lnTo>
                    <a:lnTo>
                      <a:pt x="300" y="798"/>
                    </a:lnTo>
                    <a:lnTo>
                      <a:pt x="310" y="791"/>
                    </a:lnTo>
                    <a:lnTo>
                      <a:pt x="320" y="786"/>
                    </a:lnTo>
                    <a:lnTo>
                      <a:pt x="329" y="781"/>
                    </a:lnTo>
                    <a:lnTo>
                      <a:pt x="338" y="778"/>
                    </a:lnTo>
                    <a:lnTo>
                      <a:pt x="348" y="774"/>
                    </a:lnTo>
                    <a:lnTo>
                      <a:pt x="357" y="773"/>
                    </a:lnTo>
                    <a:lnTo>
                      <a:pt x="366" y="772"/>
                    </a:lnTo>
                    <a:lnTo>
                      <a:pt x="377" y="770"/>
                    </a:lnTo>
                    <a:lnTo>
                      <a:pt x="396" y="770"/>
                    </a:lnTo>
                    <a:lnTo>
                      <a:pt x="414" y="773"/>
                    </a:lnTo>
                    <a:lnTo>
                      <a:pt x="434" y="778"/>
                    </a:lnTo>
                    <a:lnTo>
                      <a:pt x="452" y="785"/>
                    </a:lnTo>
                    <a:lnTo>
                      <a:pt x="470" y="794"/>
                    </a:lnTo>
                    <a:lnTo>
                      <a:pt x="487" y="803"/>
                    </a:lnTo>
                    <a:lnTo>
                      <a:pt x="505" y="814"/>
                    </a:lnTo>
                    <a:lnTo>
                      <a:pt x="520" y="826"/>
                    </a:lnTo>
                    <a:lnTo>
                      <a:pt x="537" y="839"/>
                    </a:lnTo>
                    <a:lnTo>
                      <a:pt x="551" y="852"/>
                    </a:lnTo>
                    <a:lnTo>
                      <a:pt x="566" y="865"/>
                    </a:lnTo>
                    <a:lnTo>
                      <a:pt x="579" y="878"/>
                    </a:lnTo>
                    <a:lnTo>
                      <a:pt x="601" y="900"/>
                    </a:lnTo>
                    <a:lnTo>
                      <a:pt x="624" y="926"/>
                    </a:lnTo>
                    <a:lnTo>
                      <a:pt x="636" y="939"/>
                    </a:lnTo>
                    <a:lnTo>
                      <a:pt x="645" y="952"/>
                    </a:lnTo>
                    <a:lnTo>
                      <a:pt x="649" y="959"/>
                    </a:lnTo>
                    <a:lnTo>
                      <a:pt x="652" y="966"/>
                    </a:lnTo>
                    <a:lnTo>
                      <a:pt x="655" y="972"/>
                    </a:lnTo>
                    <a:lnTo>
                      <a:pt x="656" y="980"/>
                    </a:lnTo>
                    <a:lnTo>
                      <a:pt x="664" y="1009"/>
                    </a:lnTo>
                    <a:lnTo>
                      <a:pt x="673" y="1040"/>
                    </a:lnTo>
                    <a:lnTo>
                      <a:pt x="681" y="1070"/>
                    </a:lnTo>
                    <a:lnTo>
                      <a:pt x="687" y="1097"/>
                    </a:lnTo>
                    <a:lnTo>
                      <a:pt x="704" y="1150"/>
                    </a:lnTo>
                    <a:lnTo>
                      <a:pt x="704" y="1150"/>
                    </a:lnTo>
                    <a:lnTo>
                      <a:pt x="712" y="1140"/>
                    </a:lnTo>
                    <a:lnTo>
                      <a:pt x="717" y="1128"/>
                    </a:lnTo>
                    <a:lnTo>
                      <a:pt x="724" y="1118"/>
                    </a:lnTo>
                    <a:lnTo>
                      <a:pt x="728" y="1107"/>
                    </a:lnTo>
                    <a:lnTo>
                      <a:pt x="737" y="1085"/>
                    </a:lnTo>
                    <a:lnTo>
                      <a:pt x="743" y="1062"/>
                    </a:lnTo>
                    <a:lnTo>
                      <a:pt x="750" y="1040"/>
                    </a:lnTo>
                    <a:lnTo>
                      <a:pt x="756" y="1016"/>
                    </a:lnTo>
                    <a:lnTo>
                      <a:pt x="764" y="994"/>
                    </a:lnTo>
                    <a:lnTo>
                      <a:pt x="773" y="971"/>
                    </a:lnTo>
                    <a:lnTo>
                      <a:pt x="783" y="953"/>
                    </a:lnTo>
                    <a:lnTo>
                      <a:pt x="795" y="937"/>
                    </a:lnTo>
                    <a:lnTo>
                      <a:pt x="807" y="922"/>
                    </a:lnTo>
                    <a:lnTo>
                      <a:pt x="818" y="905"/>
                    </a:lnTo>
                    <a:lnTo>
                      <a:pt x="821" y="900"/>
                    </a:lnTo>
                    <a:lnTo>
                      <a:pt x="823" y="896"/>
                    </a:lnTo>
                    <a:lnTo>
                      <a:pt x="825" y="891"/>
                    </a:lnTo>
                    <a:lnTo>
                      <a:pt x="825" y="886"/>
                    </a:lnTo>
                    <a:lnTo>
                      <a:pt x="825" y="874"/>
                    </a:lnTo>
                    <a:lnTo>
                      <a:pt x="822" y="864"/>
                    </a:lnTo>
                    <a:lnTo>
                      <a:pt x="814" y="843"/>
                    </a:lnTo>
                    <a:lnTo>
                      <a:pt x="804" y="823"/>
                    </a:lnTo>
                    <a:lnTo>
                      <a:pt x="804" y="818"/>
                    </a:lnTo>
                    <a:lnTo>
                      <a:pt x="801" y="813"/>
                    </a:lnTo>
                    <a:lnTo>
                      <a:pt x="798" y="808"/>
                    </a:lnTo>
                    <a:lnTo>
                      <a:pt x="795" y="803"/>
                    </a:lnTo>
                    <a:lnTo>
                      <a:pt x="786" y="794"/>
                    </a:lnTo>
                    <a:lnTo>
                      <a:pt x="778" y="785"/>
                    </a:lnTo>
                    <a:lnTo>
                      <a:pt x="774" y="781"/>
                    </a:lnTo>
                    <a:lnTo>
                      <a:pt x="772" y="776"/>
                    </a:lnTo>
                    <a:lnTo>
                      <a:pt x="769" y="772"/>
                    </a:lnTo>
                    <a:lnTo>
                      <a:pt x="768" y="766"/>
                    </a:lnTo>
                    <a:lnTo>
                      <a:pt x="768" y="760"/>
                    </a:lnTo>
                    <a:lnTo>
                      <a:pt x="769" y="755"/>
                    </a:lnTo>
                    <a:lnTo>
                      <a:pt x="772" y="748"/>
                    </a:lnTo>
                    <a:lnTo>
                      <a:pt x="777" y="742"/>
                    </a:lnTo>
                    <a:lnTo>
                      <a:pt x="782" y="735"/>
                    </a:lnTo>
                    <a:lnTo>
                      <a:pt x="787" y="730"/>
                    </a:lnTo>
                    <a:lnTo>
                      <a:pt x="792" y="725"/>
                    </a:lnTo>
                    <a:lnTo>
                      <a:pt x="799" y="722"/>
                    </a:lnTo>
                    <a:lnTo>
                      <a:pt x="809" y="716"/>
                    </a:lnTo>
                    <a:lnTo>
                      <a:pt x="821" y="713"/>
                    </a:lnTo>
                    <a:lnTo>
                      <a:pt x="845" y="709"/>
                    </a:lnTo>
                    <a:lnTo>
                      <a:pt x="873" y="706"/>
                    </a:lnTo>
                    <a:lnTo>
                      <a:pt x="887" y="703"/>
                    </a:lnTo>
                    <a:lnTo>
                      <a:pt x="900" y="700"/>
                    </a:lnTo>
                    <a:lnTo>
                      <a:pt x="912" y="699"/>
                    </a:lnTo>
                    <a:lnTo>
                      <a:pt x="923" y="699"/>
                    </a:lnTo>
                    <a:lnTo>
                      <a:pt x="947" y="699"/>
                    </a:lnTo>
                    <a:lnTo>
                      <a:pt x="969" y="699"/>
                    </a:lnTo>
                    <a:lnTo>
                      <a:pt x="980" y="698"/>
                    </a:lnTo>
                    <a:lnTo>
                      <a:pt x="991" y="696"/>
                    </a:lnTo>
                    <a:lnTo>
                      <a:pt x="1002" y="695"/>
                    </a:lnTo>
                    <a:lnTo>
                      <a:pt x="1013" y="691"/>
                    </a:lnTo>
                    <a:lnTo>
                      <a:pt x="1024" y="687"/>
                    </a:lnTo>
                    <a:lnTo>
                      <a:pt x="1036" y="681"/>
                    </a:lnTo>
                    <a:lnTo>
                      <a:pt x="1049" y="674"/>
                    </a:lnTo>
                    <a:lnTo>
                      <a:pt x="1061" y="664"/>
                    </a:lnTo>
                    <a:lnTo>
                      <a:pt x="1068" y="658"/>
                    </a:lnTo>
                    <a:lnTo>
                      <a:pt x="1072" y="651"/>
                    </a:lnTo>
                    <a:lnTo>
                      <a:pt x="1075" y="646"/>
                    </a:lnTo>
                    <a:lnTo>
                      <a:pt x="1075" y="640"/>
                    </a:lnTo>
                    <a:lnTo>
                      <a:pt x="1072" y="627"/>
                    </a:lnTo>
                    <a:lnTo>
                      <a:pt x="1067" y="614"/>
                    </a:lnTo>
                    <a:lnTo>
                      <a:pt x="1064" y="608"/>
                    </a:lnTo>
                    <a:lnTo>
                      <a:pt x="1063" y="602"/>
                    </a:lnTo>
                    <a:lnTo>
                      <a:pt x="1063" y="595"/>
                    </a:lnTo>
                    <a:lnTo>
                      <a:pt x="1063" y="590"/>
                    </a:lnTo>
                    <a:lnTo>
                      <a:pt x="1066" y="584"/>
                    </a:lnTo>
                    <a:lnTo>
                      <a:pt x="1071" y="579"/>
                    </a:lnTo>
                    <a:lnTo>
                      <a:pt x="1077" y="573"/>
                    </a:lnTo>
                    <a:lnTo>
                      <a:pt x="1088" y="568"/>
                    </a:lnTo>
                    <a:lnTo>
                      <a:pt x="1098" y="563"/>
                    </a:lnTo>
                    <a:lnTo>
                      <a:pt x="1107" y="557"/>
                    </a:lnTo>
                    <a:lnTo>
                      <a:pt x="1115" y="551"/>
                    </a:lnTo>
                    <a:lnTo>
                      <a:pt x="1121" y="546"/>
                    </a:lnTo>
                    <a:lnTo>
                      <a:pt x="1127" y="540"/>
                    </a:lnTo>
                    <a:lnTo>
                      <a:pt x="1132" y="533"/>
                    </a:lnTo>
                    <a:lnTo>
                      <a:pt x="1134" y="527"/>
                    </a:lnTo>
                    <a:lnTo>
                      <a:pt x="1138" y="520"/>
                    </a:lnTo>
                    <a:lnTo>
                      <a:pt x="1146" y="489"/>
                    </a:lnTo>
                    <a:lnTo>
                      <a:pt x="1153" y="450"/>
                    </a:lnTo>
                    <a:lnTo>
                      <a:pt x="1153" y="445"/>
                    </a:lnTo>
                    <a:lnTo>
                      <a:pt x="1153" y="441"/>
                    </a:lnTo>
                    <a:lnTo>
                      <a:pt x="1150" y="437"/>
                    </a:lnTo>
                    <a:lnTo>
                      <a:pt x="1147" y="435"/>
                    </a:lnTo>
                    <a:lnTo>
                      <a:pt x="1140" y="432"/>
                    </a:lnTo>
                    <a:lnTo>
                      <a:pt x="1132" y="430"/>
                    </a:lnTo>
                    <a:lnTo>
                      <a:pt x="1128" y="428"/>
                    </a:lnTo>
                    <a:lnTo>
                      <a:pt x="1124" y="427"/>
                    </a:lnTo>
                    <a:lnTo>
                      <a:pt x="1120" y="424"/>
                    </a:lnTo>
                    <a:lnTo>
                      <a:pt x="1118" y="421"/>
                    </a:lnTo>
                    <a:lnTo>
                      <a:pt x="1116" y="417"/>
                    </a:lnTo>
                    <a:lnTo>
                      <a:pt x="1115" y="412"/>
                    </a:lnTo>
                    <a:lnTo>
                      <a:pt x="1115" y="405"/>
                    </a:lnTo>
                    <a:lnTo>
                      <a:pt x="1118" y="397"/>
                    </a:lnTo>
                    <a:lnTo>
                      <a:pt x="1121" y="386"/>
                    </a:lnTo>
                    <a:lnTo>
                      <a:pt x="1125" y="375"/>
                    </a:lnTo>
                    <a:lnTo>
                      <a:pt x="1129" y="369"/>
                    </a:lnTo>
                    <a:lnTo>
                      <a:pt x="1133" y="362"/>
                    </a:lnTo>
                    <a:lnTo>
                      <a:pt x="1138" y="357"/>
                    </a:lnTo>
                    <a:lnTo>
                      <a:pt x="1145" y="353"/>
                    </a:lnTo>
                    <a:lnTo>
                      <a:pt x="1153" y="348"/>
                    </a:lnTo>
                    <a:lnTo>
                      <a:pt x="1162" y="343"/>
                    </a:lnTo>
                    <a:lnTo>
                      <a:pt x="1177" y="335"/>
                    </a:lnTo>
                    <a:lnTo>
                      <a:pt x="1189" y="325"/>
                    </a:lnTo>
                    <a:lnTo>
                      <a:pt x="1198" y="313"/>
                    </a:lnTo>
                    <a:lnTo>
                      <a:pt x="1206" y="301"/>
                    </a:lnTo>
                    <a:lnTo>
                      <a:pt x="1212" y="288"/>
                    </a:lnTo>
                    <a:lnTo>
                      <a:pt x="1219" y="274"/>
                    </a:lnTo>
                    <a:lnTo>
                      <a:pt x="1222" y="260"/>
                    </a:lnTo>
                    <a:lnTo>
                      <a:pt x="1226" y="243"/>
                    </a:lnTo>
                    <a:lnTo>
                      <a:pt x="1259" y="137"/>
                    </a:lnTo>
                    <a:lnTo>
                      <a:pt x="1259" y="136"/>
                    </a:lnTo>
                    <a:lnTo>
                      <a:pt x="1254" y="134"/>
                    </a:lnTo>
                    <a:lnTo>
                      <a:pt x="1247" y="130"/>
                    </a:lnTo>
                    <a:lnTo>
                      <a:pt x="1241" y="125"/>
                    </a:lnTo>
                    <a:lnTo>
                      <a:pt x="1233" y="120"/>
                    </a:lnTo>
                    <a:lnTo>
                      <a:pt x="1220" y="104"/>
                    </a:lnTo>
                    <a:lnTo>
                      <a:pt x="1207" y="88"/>
                    </a:lnTo>
                    <a:lnTo>
                      <a:pt x="1181" y="54"/>
                    </a:lnTo>
                    <a:lnTo>
                      <a:pt x="1162" y="28"/>
                    </a:lnTo>
                    <a:lnTo>
                      <a:pt x="1153" y="20"/>
                    </a:lnTo>
                    <a:lnTo>
                      <a:pt x="1143" y="15"/>
                    </a:lnTo>
                    <a:lnTo>
                      <a:pt x="1133" y="11"/>
                    </a:lnTo>
                    <a:lnTo>
                      <a:pt x="1123" y="10"/>
                    </a:lnTo>
                    <a:lnTo>
                      <a:pt x="1111" y="11"/>
                    </a:lnTo>
                    <a:lnTo>
                      <a:pt x="1101" y="13"/>
                    </a:lnTo>
                    <a:lnTo>
                      <a:pt x="1089" y="15"/>
                    </a:lnTo>
                    <a:lnTo>
                      <a:pt x="1077" y="19"/>
                    </a:lnTo>
                    <a:lnTo>
                      <a:pt x="1032" y="38"/>
                    </a:lnTo>
                    <a:lnTo>
                      <a:pt x="992" y="55"/>
                    </a:lnTo>
                    <a:lnTo>
                      <a:pt x="987" y="55"/>
                    </a:lnTo>
                    <a:lnTo>
                      <a:pt x="984" y="54"/>
                    </a:lnTo>
                    <a:lnTo>
                      <a:pt x="982" y="51"/>
                    </a:lnTo>
                    <a:lnTo>
                      <a:pt x="980" y="49"/>
                    </a:lnTo>
                    <a:lnTo>
                      <a:pt x="980" y="40"/>
                    </a:lnTo>
                    <a:lnTo>
                      <a:pt x="982" y="29"/>
                    </a:lnTo>
                    <a:lnTo>
                      <a:pt x="983" y="19"/>
                    </a:lnTo>
                    <a:lnTo>
                      <a:pt x="983" y="9"/>
                    </a:lnTo>
                    <a:lnTo>
                      <a:pt x="983" y="5"/>
                    </a:lnTo>
                    <a:lnTo>
                      <a:pt x="982" y="2"/>
                    </a:lnTo>
                    <a:lnTo>
                      <a:pt x="980" y="1"/>
                    </a:lnTo>
                    <a:lnTo>
                      <a:pt x="976" y="0"/>
                    </a:lnTo>
                    <a:lnTo>
                      <a:pt x="825" y="7"/>
                    </a:lnTo>
                    <a:lnTo>
                      <a:pt x="817" y="9"/>
                    </a:lnTo>
                    <a:lnTo>
                      <a:pt x="809" y="11"/>
                    </a:lnTo>
                    <a:lnTo>
                      <a:pt x="801" y="15"/>
                    </a:lnTo>
                    <a:lnTo>
                      <a:pt x="795" y="19"/>
                    </a:lnTo>
                    <a:lnTo>
                      <a:pt x="790" y="24"/>
                    </a:lnTo>
                    <a:lnTo>
                      <a:pt x="785" y="31"/>
                    </a:lnTo>
                    <a:lnTo>
                      <a:pt x="779" y="38"/>
                    </a:lnTo>
                    <a:lnTo>
                      <a:pt x="776" y="46"/>
                    </a:lnTo>
                    <a:lnTo>
                      <a:pt x="769" y="62"/>
                    </a:lnTo>
                    <a:lnTo>
                      <a:pt x="764" y="80"/>
                    </a:lnTo>
                    <a:lnTo>
                      <a:pt x="760" y="98"/>
                    </a:lnTo>
                    <a:lnTo>
                      <a:pt x="757" y="115"/>
                    </a:lnTo>
                    <a:lnTo>
                      <a:pt x="756" y="127"/>
                    </a:lnTo>
                    <a:lnTo>
                      <a:pt x="757" y="137"/>
                    </a:lnTo>
                    <a:lnTo>
                      <a:pt x="760" y="145"/>
                    </a:lnTo>
                    <a:lnTo>
                      <a:pt x="763" y="151"/>
                    </a:lnTo>
                    <a:lnTo>
                      <a:pt x="768" y="156"/>
                    </a:lnTo>
                    <a:lnTo>
                      <a:pt x="773" y="160"/>
                    </a:lnTo>
                    <a:lnTo>
                      <a:pt x="778" y="163"/>
                    </a:lnTo>
                    <a:lnTo>
                      <a:pt x="785" y="165"/>
                    </a:lnTo>
                    <a:lnTo>
                      <a:pt x="796" y="171"/>
                    </a:lnTo>
                    <a:lnTo>
                      <a:pt x="805" y="176"/>
                    </a:lnTo>
                    <a:lnTo>
                      <a:pt x="809" y="180"/>
                    </a:lnTo>
                    <a:lnTo>
                      <a:pt x="812" y="185"/>
                    </a:lnTo>
                    <a:lnTo>
                      <a:pt x="812" y="191"/>
                    </a:lnTo>
                    <a:lnTo>
                      <a:pt x="812" y="199"/>
                    </a:lnTo>
                    <a:lnTo>
                      <a:pt x="805" y="221"/>
                    </a:lnTo>
                    <a:lnTo>
                      <a:pt x="803" y="244"/>
                    </a:lnTo>
                    <a:lnTo>
                      <a:pt x="803" y="256"/>
                    </a:lnTo>
                    <a:lnTo>
                      <a:pt x="805" y="266"/>
                    </a:lnTo>
                    <a:lnTo>
                      <a:pt x="807" y="273"/>
                    </a:lnTo>
                    <a:lnTo>
                      <a:pt x="809" y="278"/>
                    </a:lnTo>
                    <a:lnTo>
                      <a:pt x="813" y="283"/>
                    </a:lnTo>
                    <a:lnTo>
                      <a:pt x="818" y="288"/>
                    </a:lnTo>
                    <a:lnTo>
                      <a:pt x="831" y="296"/>
                    </a:lnTo>
                    <a:lnTo>
                      <a:pt x="851" y="305"/>
                    </a:lnTo>
                    <a:lnTo>
                      <a:pt x="858" y="310"/>
                    </a:lnTo>
                    <a:lnTo>
                      <a:pt x="865" y="316"/>
                    </a:lnTo>
                    <a:lnTo>
                      <a:pt x="868" y="318"/>
                    </a:lnTo>
                    <a:lnTo>
                      <a:pt x="869" y="321"/>
                    </a:lnTo>
                    <a:lnTo>
                      <a:pt x="869" y="323"/>
                    </a:lnTo>
                    <a:lnTo>
                      <a:pt x="866" y="326"/>
                    </a:lnTo>
                    <a:lnTo>
                      <a:pt x="855" y="322"/>
                    </a:lnTo>
                    <a:lnTo>
                      <a:pt x="829" y="312"/>
                    </a:lnTo>
                    <a:lnTo>
                      <a:pt x="821" y="310"/>
                    </a:lnTo>
                    <a:lnTo>
                      <a:pt x="813" y="309"/>
                    </a:lnTo>
                    <a:lnTo>
                      <a:pt x="805" y="310"/>
                    </a:lnTo>
                    <a:lnTo>
                      <a:pt x="796" y="312"/>
                    </a:lnTo>
                    <a:lnTo>
                      <a:pt x="788" y="314"/>
                    </a:lnTo>
                    <a:lnTo>
                      <a:pt x="781" y="320"/>
                    </a:lnTo>
                    <a:lnTo>
                      <a:pt x="773" y="326"/>
                    </a:lnTo>
                    <a:lnTo>
                      <a:pt x="765" y="335"/>
                    </a:lnTo>
                    <a:lnTo>
                      <a:pt x="764" y="339"/>
                    </a:lnTo>
                    <a:lnTo>
                      <a:pt x="763" y="342"/>
                    </a:lnTo>
                    <a:lnTo>
                      <a:pt x="763" y="345"/>
                    </a:lnTo>
                    <a:lnTo>
                      <a:pt x="763" y="348"/>
                    </a:lnTo>
                    <a:lnTo>
                      <a:pt x="765" y="355"/>
                    </a:lnTo>
                    <a:lnTo>
                      <a:pt x="769" y="360"/>
                    </a:lnTo>
                    <a:lnTo>
                      <a:pt x="774" y="366"/>
                    </a:lnTo>
                    <a:lnTo>
                      <a:pt x="779" y="371"/>
                    </a:lnTo>
                    <a:lnTo>
                      <a:pt x="782" y="378"/>
                    </a:lnTo>
                    <a:lnTo>
                      <a:pt x="783" y="384"/>
                    </a:lnTo>
                    <a:lnTo>
                      <a:pt x="783" y="389"/>
                    </a:lnTo>
                    <a:lnTo>
                      <a:pt x="782" y="393"/>
                    </a:lnTo>
                    <a:lnTo>
                      <a:pt x="781" y="399"/>
                    </a:lnTo>
                    <a:lnTo>
                      <a:pt x="778" y="401"/>
                    </a:lnTo>
                    <a:lnTo>
                      <a:pt x="772" y="408"/>
                    </a:lnTo>
                    <a:lnTo>
                      <a:pt x="764" y="412"/>
                    </a:lnTo>
                    <a:lnTo>
                      <a:pt x="754" y="415"/>
                    </a:lnTo>
                    <a:lnTo>
                      <a:pt x="743" y="417"/>
                    </a:lnTo>
                    <a:lnTo>
                      <a:pt x="731" y="417"/>
                    </a:lnTo>
                    <a:lnTo>
                      <a:pt x="719" y="415"/>
                    </a:lnTo>
                    <a:lnTo>
                      <a:pt x="706" y="413"/>
                    </a:lnTo>
                    <a:lnTo>
                      <a:pt x="694" y="408"/>
                    </a:lnTo>
                    <a:lnTo>
                      <a:pt x="681" y="402"/>
                    </a:lnTo>
                    <a:lnTo>
                      <a:pt x="671" y="396"/>
                    </a:lnTo>
                    <a:lnTo>
                      <a:pt x="660" y="388"/>
                    </a:lnTo>
                    <a:lnTo>
                      <a:pt x="651" y="379"/>
                    </a:lnTo>
                    <a:lnTo>
                      <a:pt x="645" y="369"/>
                    </a:lnTo>
                    <a:lnTo>
                      <a:pt x="641" y="357"/>
                    </a:lnTo>
                    <a:lnTo>
                      <a:pt x="638" y="348"/>
                    </a:lnTo>
                    <a:lnTo>
                      <a:pt x="637" y="339"/>
                    </a:lnTo>
                    <a:lnTo>
                      <a:pt x="637" y="330"/>
                    </a:lnTo>
                    <a:lnTo>
                      <a:pt x="637" y="323"/>
                    </a:lnTo>
                    <a:lnTo>
                      <a:pt x="637" y="317"/>
                    </a:lnTo>
                    <a:lnTo>
                      <a:pt x="638" y="310"/>
                    </a:lnTo>
                    <a:lnTo>
                      <a:pt x="641" y="305"/>
                    </a:lnTo>
                    <a:lnTo>
                      <a:pt x="643" y="300"/>
                    </a:lnTo>
                    <a:lnTo>
                      <a:pt x="650" y="292"/>
                    </a:lnTo>
                    <a:lnTo>
                      <a:pt x="658" y="285"/>
                    </a:lnTo>
                    <a:lnTo>
                      <a:pt x="667" y="279"/>
                    </a:lnTo>
                    <a:lnTo>
                      <a:pt x="676" y="274"/>
                    </a:lnTo>
                    <a:lnTo>
                      <a:pt x="685" y="270"/>
                    </a:lnTo>
                    <a:lnTo>
                      <a:pt x="694" y="265"/>
                    </a:lnTo>
                    <a:lnTo>
                      <a:pt x="703" y="261"/>
                    </a:lnTo>
                    <a:lnTo>
                      <a:pt x="709" y="255"/>
                    </a:lnTo>
                    <a:lnTo>
                      <a:pt x="713" y="251"/>
                    </a:lnTo>
                    <a:lnTo>
                      <a:pt x="716" y="248"/>
                    </a:lnTo>
                    <a:lnTo>
                      <a:pt x="717" y="243"/>
                    </a:lnTo>
                    <a:lnTo>
                      <a:pt x="719" y="239"/>
                    </a:lnTo>
                    <a:lnTo>
                      <a:pt x="720" y="234"/>
                    </a:lnTo>
                    <a:lnTo>
                      <a:pt x="720" y="228"/>
                    </a:lnTo>
                    <a:lnTo>
                      <a:pt x="719" y="221"/>
                    </a:lnTo>
                    <a:lnTo>
                      <a:pt x="717" y="215"/>
                    </a:lnTo>
                    <a:lnTo>
                      <a:pt x="706" y="212"/>
                    </a:lnTo>
                    <a:lnTo>
                      <a:pt x="695" y="208"/>
                    </a:lnTo>
                    <a:lnTo>
                      <a:pt x="687" y="206"/>
                    </a:lnTo>
                    <a:lnTo>
                      <a:pt x="682" y="202"/>
                    </a:lnTo>
                    <a:lnTo>
                      <a:pt x="680" y="196"/>
                    </a:lnTo>
                    <a:lnTo>
                      <a:pt x="678" y="193"/>
                    </a:lnTo>
                    <a:lnTo>
                      <a:pt x="678" y="187"/>
                    </a:lnTo>
                    <a:lnTo>
                      <a:pt x="678" y="182"/>
                    </a:lnTo>
                    <a:lnTo>
                      <a:pt x="681" y="171"/>
                    </a:lnTo>
                    <a:lnTo>
                      <a:pt x="685" y="156"/>
                    </a:lnTo>
                    <a:lnTo>
                      <a:pt x="685" y="149"/>
                    </a:lnTo>
                    <a:lnTo>
                      <a:pt x="685" y="141"/>
                    </a:lnTo>
                    <a:lnTo>
                      <a:pt x="684" y="132"/>
                    </a:lnTo>
                    <a:lnTo>
                      <a:pt x="681" y="123"/>
                    </a:lnTo>
                    <a:lnTo>
                      <a:pt x="680" y="120"/>
                    </a:lnTo>
                    <a:lnTo>
                      <a:pt x="677" y="119"/>
                    </a:lnTo>
                    <a:lnTo>
                      <a:pt x="673" y="119"/>
                    </a:lnTo>
                    <a:lnTo>
                      <a:pt x="669" y="119"/>
                    </a:lnTo>
                    <a:lnTo>
                      <a:pt x="660" y="121"/>
                    </a:lnTo>
                    <a:lnTo>
                      <a:pt x="649" y="125"/>
                    </a:lnTo>
                    <a:lnTo>
                      <a:pt x="637" y="129"/>
                    </a:lnTo>
                    <a:lnTo>
                      <a:pt x="625" y="132"/>
                    </a:lnTo>
                    <a:lnTo>
                      <a:pt x="619" y="132"/>
                    </a:lnTo>
                    <a:lnTo>
                      <a:pt x="614" y="130"/>
                    </a:lnTo>
                    <a:lnTo>
                      <a:pt x="608" y="129"/>
                    </a:lnTo>
                    <a:lnTo>
                      <a:pt x="603" y="127"/>
                    </a:lnTo>
                    <a:lnTo>
                      <a:pt x="594" y="117"/>
                    </a:lnTo>
                    <a:lnTo>
                      <a:pt x="589" y="111"/>
                    </a:lnTo>
                    <a:lnTo>
                      <a:pt x="588" y="108"/>
                    </a:lnTo>
                    <a:lnTo>
                      <a:pt x="586" y="106"/>
                    </a:lnTo>
                    <a:lnTo>
                      <a:pt x="586" y="103"/>
                    </a:lnTo>
                    <a:lnTo>
                      <a:pt x="588" y="102"/>
                    </a:lnTo>
                    <a:lnTo>
                      <a:pt x="595" y="94"/>
                    </a:lnTo>
                    <a:lnTo>
                      <a:pt x="608" y="86"/>
                    </a:lnTo>
                    <a:lnTo>
                      <a:pt x="614" y="82"/>
                    </a:lnTo>
                    <a:lnTo>
                      <a:pt x="617" y="77"/>
                    </a:lnTo>
                    <a:lnTo>
                      <a:pt x="623" y="72"/>
                    </a:lnTo>
                    <a:lnTo>
                      <a:pt x="625" y="67"/>
                    </a:lnTo>
                    <a:lnTo>
                      <a:pt x="628" y="62"/>
                    </a:lnTo>
                    <a:lnTo>
                      <a:pt x="630" y="57"/>
                    </a:lnTo>
                    <a:lnTo>
                      <a:pt x="630" y="51"/>
                    </a:lnTo>
                    <a:lnTo>
                      <a:pt x="630" y="47"/>
                    </a:lnTo>
                    <a:lnTo>
                      <a:pt x="629" y="45"/>
                    </a:lnTo>
                    <a:lnTo>
                      <a:pt x="628" y="42"/>
                    </a:lnTo>
                    <a:lnTo>
                      <a:pt x="624" y="41"/>
                    </a:lnTo>
                    <a:lnTo>
                      <a:pt x="619" y="42"/>
                    </a:lnTo>
                    <a:lnTo>
                      <a:pt x="612" y="45"/>
                    </a:lnTo>
                    <a:lnTo>
                      <a:pt x="606" y="50"/>
                    </a:lnTo>
                    <a:lnTo>
                      <a:pt x="595" y="57"/>
                    </a:lnTo>
                    <a:lnTo>
                      <a:pt x="585" y="66"/>
                    </a:lnTo>
                    <a:lnTo>
                      <a:pt x="575" y="79"/>
                    </a:lnTo>
                    <a:lnTo>
                      <a:pt x="564" y="94"/>
                    </a:lnTo>
                    <a:lnTo>
                      <a:pt x="553" y="112"/>
                    </a:lnTo>
                    <a:lnTo>
                      <a:pt x="544" y="133"/>
                    </a:lnTo>
                    <a:lnTo>
                      <a:pt x="535" y="154"/>
                    </a:lnTo>
                    <a:lnTo>
                      <a:pt x="528" y="174"/>
                    </a:lnTo>
                    <a:lnTo>
                      <a:pt x="523" y="193"/>
                    </a:lnTo>
                    <a:lnTo>
                      <a:pt x="522" y="208"/>
                    </a:lnTo>
                    <a:lnTo>
                      <a:pt x="520" y="221"/>
                    </a:lnTo>
                    <a:lnTo>
                      <a:pt x="519" y="234"/>
                    </a:lnTo>
                    <a:lnTo>
                      <a:pt x="518" y="246"/>
                    </a:lnTo>
                    <a:lnTo>
                      <a:pt x="515" y="259"/>
                    </a:lnTo>
                    <a:lnTo>
                      <a:pt x="509" y="281"/>
                    </a:lnTo>
                    <a:lnTo>
                      <a:pt x="500" y="303"/>
                    </a:lnTo>
                    <a:lnTo>
                      <a:pt x="489" y="322"/>
                    </a:lnTo>
                    <a:lnTo>
                      <a:pt x="478" y="342"/>
                    </a:lnTo>
                    <a:lnTo>
                      <a:pt x="465" y="360"/>
                    </a:lnTo>
                    <a:lnTo>
                      <a:pt x="449" y="377"/>
                    </a:lnTo>
                    <a:lnTo>
                      <a:pt x="418" y="410"/>
                    </a:lnTo>
                    <a:lnTo>
                      <a:pt x="386" y="443"/>
                    </a:lnTo>
                    <a:lnTo>
                      <a:pt x="352" y="475"/>
                    </a:lnTo>
                    <a:lnTo>
                      <a:pt x="321" y="510"/>
                    </a:lnTo>
                    <a:lnTo>
                      <a:pt x="309" y="520"/>
                    </a:lnTo>
                    <a:lnTo>
                      <a:pt x="295" y="531"/>
                    </a:lnTo>
                    <a:lnTo>
                      <a:pt x="282" y="541"/>
                    </a:lnTo>
                    <a:lnTo>
                      <a:pt x="272" y="551"/>
                    </a:lnTo>
                    <a:lnTo>
                      <a:pt x="268" y="555"/>
                    </a:lnTo>
                    <a:lnTo>
                      <a:pt x="265" y="560"/>
                    </a:lnTo>
                    <a:lnTo>
                      <a:pt x="265" y="564"/>
                    </a:lnTo>
                    <a:lnTo>
                      <a:pt x="268" y="570"/>
                    </a:lnTo>
                    <a:lnTo>
                      <a:pt x="273" y="573"/>
                    </a:lnTo>
                    <a:lnTo>
                      <a:pt x="282" y="577"/>
                    </a:lnTo>
                    <a:lnTo>
                      <a:pt x="292" y="581"/>
                    </a:lnTo>
                    <a:lnTo>
                      <a:pt x="308" y="585"/>
                    </a:lnTo>
                    <a:lnTo>
                      <a:pt x="321" y="589"/>
                    </a:lnTo>
                    <a:lnTo>
                      <a:pt x="334" y="594"/>
                    </a:lnTo>
                    <a:lnTo>
                      <a:pt x="348" y="602"/>
                    </a:lnTo>
                    <a:lnTo>
                      <a:pt x="361" y="611"/>
                    </a:lnTo>
                    <a:lnTo>
                      <a:pt x="373" y="620"/>
                    </a:lnTo>
                    <a:lnTo>
                      <a:pt x="382" y="632"/>
                    </a:lnTo>
                    <a:lnTo>
                      <a:pt x="386" y="638"/>
                    </a:lnTo>
                    <a:lnTo>
                      <a:pt x="388" y="643"/>
                    </a:lnTo>
                    <a:lnTo>
                      <a:pt x="391" y="650"/>
                    </a:lnTo>
                    <a:lnTo>
                      <a:pt x="391" y="656"/>
                    </a:lnTo>
                    <a:lnTo>
                      <a:pt x="367" y="656"/>
                    </a:lnTo>
                    <a:lnTo>
                      <a:pt x="343" y="658"/>
                    </a:lnTo>
                    <a:lnTo>
                      <a:pt x="320" y="660"/>
                    </a:lnTo>
                    <a:lnTo>
                      <a:pt x="295" y="664"/>
                    </a:lnTo>
                    <a:lnTo>
                      <a:pt x="272" y="665"/>
                    </a:lnTo>
                    <a:lnTo>
                      <a:pt x="246" y="668"/>
                    </a:lnTo>
                    <a:lnTo>
                      <a:pt x="242" y="669"/>
                    </a:lnTo>
                    <a:lnTo>
                      <a:pt x="237" y="672"/>
                    </a:lnTo>
                    <a:lnTo>
                      <a:pt x="234" y="673"/>
                    </a:lnTo>
                    <a:lnTo>
                      <a:pt x="233" y="677"/>
                    </a:lnTo>
                    <a:lnTo>
                      <a:pt x="233" y="680"/>
                    </a:lnTo>
                    <a:lnTo>
                      <a:pt x="235" y="685"/>
                    </a:lnTo>
                    <a:lnTo>
                      <a:pt x="239" y="689"/>
                    </a:lnTo>
                    <a:lnTo>
                      <a:pt x="246" y="695"/>
                    </a:lnTo>
                    <a:lnTo>
                      <a:pt x="255" y="704"/>
                    </a:lnTo>
                    <a:lnTo>
                      <a:pt x="261" y="713"/>
                    </a:lnTo>
                    <a:lnTo>
                      <a:pt x="266" y="724"/>
                    </a:lnTo>
                    <a:lnTo>
                      <a:pt x="269" y="733"/>
                    </a:lnTo>
                    <a:lnTo>
                      <a:pt x="269" y="737"/>
                    </a:lnTo>
                    <a:lnTo>
                      <a:pt x="268" y="739"/>
                    </a:lnTo>
                    <a:lnTo>
                      <a:pt x="266" y="742"/>
                    </a:lnTo>
                    <a:lnTo>
                      <a:pt x="264" y="743"/>
                    </a:lnTo>
                    <a:lnTo>
                      <a:pt x="260" y="743"/>
                    </a:lnTo>
                    <a:lnTo>
                      <a:pt x="253" y="742"/>
                    </a:lnTo>
                    <a:lnTo>
                      <a:pt x="247" y="739"/>
                    </a:lnTo>
                    <a:lnTo>
                      <a:pt x="239" y="735"/>
                    </a:lnTo>
                    <a:lnTo>
                      <a:pt x="231" y="730"/>
                    </a:lnTo>
                    <a:lnTo>
                      <a:pt x="224" y="724"/>
                    </a:lnTo>
                    <a:lnTo>
                      <a:pt x="217" y="716"/>
                    </a:lnTo>
                    <a:lnTo>
                      <a:pt x="211" y="709"/>
                    </a:lnTo>
                    <a:lnTo>
                      <a:pt x="206" y="703"/>
                    </a:lnTo>
                    <a:lnTo>
                      <a:pt x="199" y="696"/>
                    </a:lnTo>
                    <a:lnTo>
                      <a:pt x="193" y="690"/>
                    </a:lnTo>
                    <a:lnTo>
                      <a:pt x="185" y="686"/>
                    </a:lnTo>
                    <a:lnTo>
                      <a:pt x="177" y="684"/>
                    </a:lnTo>
                    <a:lnTo>
                      <a:pt x="169" y="681"/>
                    </a:lnTo>
                    <a:lnTo>
                      <a:pt x="163" y="680"/>
                    </a:lnTo>
                    <a:lnTo>
                      <a:pt x="155" y="680"/>
                    </a:lnTo>
                    <a:lnTo>
                      <a:pt x="142" y="680"/>
                    </a:lnTo>
                    <a:lnTo>
                      <a:pt x="130" y="680"/>
                    </a:lnTo>
                    <a:lnTo>
                      <a:pt x="125" y="678"/>
                    </a:lnTo>
                    <a:lnTo>
                      <a:pt x="120" y="677"/>
                    </a:lnTo>
                    <a:lnTo>
                      <a:pt x="115" y="674"/>
                    </a:lnTo>
                    <a:lnTo>
                      <a:pt x="110" y="672"/>
                    </a:lnTo>
                    <a:lnTo>
                      <a:pt x="106" y="667"/>
                    </a:lnTo>
                    <a:lnTo>
                      <a:pt x="102" y="660"/>
                    </a:lnTo>
                    <a:lnTo>
                      <a:pt x="98" y="652"/>
                    </a:lnTo>
                    <a:lnTo>
                      <a:pt x="95" y="642"/>
                    </a:lnTo>
                    <a:lnTo>
                      <a:pt x="94" y="638"/>
                    </a:lnTo>
                    <a:lnTo>
                      <a:pt x="90" y="636"/>
                    </a:lnTo>
                    <a:lnTo>
                      <a:pt x="88" y="633"/>
                    </a:lnTo>
                    <a:lnTo>
                      <a:pt x="82" y="632"/>
                    </a:lnTo>
                    <a:lnTo>
                      <a:pt x="71" y="632"/>
                    </a:lnTo>
                    <a:lnTo>
                      <a:pt x="58" y="633"/>
                    </a:lnTo>
                    <a:lnTo>
                      <a:pt x="45" y="637"/>
                    </a:lnTo>
                    <a:lnTo>
                      <a:pt x="33" y="641"/>
                    </a:lnTo>
                    <a:lnTo>
                      <a:pt x="22" y="645"/>
                    </a:lnTo>
                    <a:lnTo>
                      <a:pt x="14" y="649"/>
                    </a:lnTo>
                    <a:lnTo>
                      <a:pt x="11" y="650"/>
                    </a:lnTo>
                    <a:lnTo>
                      <a:pt x="10" y="651"/>
                    </a:lnTo>
                    <a:lnTo>
                      <a:pt x="10" y="654"/>
                    </a:lnTo>
                    <a:lnTo>
                      <a:pt x="10" y="656"/>
                    </a:lnTo>
                    <a:lnTo>
                      <a:pt x="11" y="663"/>
                    </a:lnTo>
                    <a:lnTo>
                      <a:pt x="16" y="671"/>
                    </a:lnTo>
                    <a:lnTo>
                      <a:pt x="23" y="678"/>
                    </a:lnTo>
                    <a:lnTo>
                      <a:pt x="32" y="687"/>
                    </a:lnTo>
                    <a:lnTo>
                      <a:pt x="42" y="695"/>
                    </a:lnTo>
                    <a:lnTo>
                      <a:pt x="53" y="704"/>
                    </a:lnTo>
                    <a:lnTo>
                      <a:pt x="99" y="739"/>
                    </a:lnTo>
                    <a:lnTo>
                      <a:pt x="128" y="759"/>
                    </a:lnTo>
                    <a:lnTo>
                      <a:pt x="133" y="761"/>
                    </a:lnTo>
                    <a:lnTo>
                      <a:pt x="138" y="764"/>
                    </a:lnTo>
                    <a:lnTo>
                      <a:pt x="143" y="765"/>
                    </a:lnTo>
                    <a:lnTo>
                      <a:pt x="149" y="765"/>
                    </a:lnTo>
                    <a:lnTo>
                      <a:pt x="161" y="765"/>
                    </a:lnTo>
                    <a:lnTo>
                      <a:pt x="174" y="764"/>
                    </a:lnTo>
                    <a:lnTo>
                      <a:pt x="186" y="763"/>
                    </a:lnTo>
                    <a:lnTo>
                      <a:pt x="199" y="761"/>
                    </a:lnTo>
                    <a:lnTo>
                      <a:pt x="211" y="761"/>
                    </a:lnTo>
                    <a:lnTo>
                      <a:pt x="222" y="763"/>
                    </a:lnTo>
                    <a:lnTo>
                      <a:pt x="235" y="768"/>
                    </a:lnTo>
                    <a:lnTo>
                      <a:pt x="247" y="774"/>
                    </a:lnTo>
                    <a:lnTo>
                      <a:pt x="260" y="782"/>
                    </a:lnTo>
                    <a:lnTo>
                      <a:pt x="273" y="787"/>
                    </a:lnTo>
                    <a:lnTo>
                      <a:pt x="273" y="790"/>
                    </a:lnTo>
                    <a:lnTo>
                      <a:pt x="270" y="791"/>
                    </a:lnTo>
                    <a:lnTo>
                      <a:pt x="265" y="792"/>
                    </a:lnTo>
                    <a:lnTo>
                      <a:pt x="260" y="794"/>
                    </a:lnTo>
                    <a:lnTo>
                      <a:pt x="247" y="795"/>
                    </a:lnTo>
                    <a:lnTo>
                      <a:pt x="230" y="796"/>
                    </a:lnTo>
                    <a:lnTo>
                      <a:pt x="198" y="795"/>
                    </a:lnTo>
                    <a:lnTo>
                      <a:pt x="177" y="795"/>
                    </a:lnTo>
                    <a:lnTo>
                      <a:pt x="158" y="795"/>
                    </a:lnTo>
                    <a:lnTo>
                      <a:pt x="137" y="796"/>
                    </a:lnTo>
                    <a:lnTo>
                      <a:pt x="126" y="796"/>
                    </a:lnTo>
                    <a:lnTo>
                      <a:pt x="116" y="795"/>
                    </a:lnTo>
                    <a:lnTo>
                      <a:pt x="107" y="792"/>
                    </a:lnTo>
                    <a:lnTo>
                      <a:pt x="98" y="788"/>
                    </a:lnTo>
                    <a:lnTo>
                      <a:pt x="85" y="782"/>
                    </a:lnTo>
                    <a:lnTo>
                      <a:pt x="72" y="774"/>
                    </a:lnTo>
                    <a:lnTo>
                      <a:pt x="60" y="769"/>
                    </a:lnTo>
                    <a:lnTo>
                      <a:pt x="47" y="764"/>
                    </a:lnTo>
                    <a:lnTo>
                      <a:pt x="36" y="760"/>
                    </a:lnTo>
                    <a:lnTo>
                      <a:pt x="23" y="756"/>
                    </a:lnTo>
                    <a:lnTo>
                      <a:pt x="11" y="755"/>
                    </a:lnTo>
                    <a:lnTo>
                      <a:pt x="0" y="752"/>
                    </a:lnTo>
                    <a:lnTo>
                      <a:pt x="0" y="752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6" name="Freeform 158">
                <a:extLst>
                  <a:ext uri="{FF2B5EF4-FFF2-40B4-BE49-F238E27FC236}">
                    <a16:creationId xmlns:a16="http://schemas.microsoft.com/office/drawing/2014/main" id="{6C6AB68C-0767-D94E-BA81-8497015311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5" y="11"/>
                  </a:cxn>
                  <a:cxn ang="0">
                    <a:pos x="144" y="34"/>
                  </a:cxn>
                  <a:cxn ang="0">
                    <a:pos x="141" y="69"/>
                  </a:cxn>
                  <a:cxn ang="0">
                    <a:pos x="140" y="100"/>
                  </a:cxn>
                  <a:cxn ang="0">
                    <a:pos x="145" y="118"/>
                  </a:cxn>
                  <a:cxn ang="0">
                    <a:pos x="159" y="141"/>
                  </a:cxn>
                  <a:cxn ang="0">
                    <a:pos x="185" y="170"/>
                  </a:cxn>
                  <a:cxn ang="0">
                    <a:pos x="203" y="192"/>
                  </a:cxn>
                  <a:cxn ang="0">
                    <a:pos x="211" y="209"/>
                  </a:cxn>
                  <a:cxn ang="0">
                    <a:pos x="215" y="227"/>
                  </a:cxn>
                  <a:cxn ang="0">
                    <a:pos x="215" y="242"/>
                  </a:cxn>
                  <a:cxn ang="0">
                    <a:pos x="208" y="262"/>
                  </a:cxn>
                  <a:cxn ang="0">
                    <a:pos x="197" y="285"/>
                  </a:cxn>
                  <a:cxn ang="0">
                    <a:pos x="189" y="303"/>
                  </a:cxn>
                  <a:cxn ang="0">
                    <a:pos x="186" y="318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7" name="Freeform 159">
                <a:extLst>
                  <a:ext uri="{FF2B5EF4-FFF2-40B4-BE49-F238E27FC236}">
                    <a16:creationId xmlns:a16="http://schemas.microsoft.com/office/drawing/2014/main" id="{88FB2102-7483-4F4B-A9E6-60E070DE97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4746" y="3863816"/>
                <a:ext cx="96550" cy="148117"/>
              </a:xfrm>
              <a:custGeom>
                <a:avLst/>
                <a:gdLst/>
                <a:ahLst/>
                <a:cxnLst>
                  <a:cxn ang="0">
                    <a:pos x="30" y="277"/>
                  </a:cxn>
                  <a:cxn ang="0">
                    <a:pos x="28" y="258"/>
                  </a:cxn>
                  <a:cxn ang="0">
                    <a:pos x="19" y="232"/>
                  </a:cxn>
                  <a:cxn ang="0">
                    <a:pos x="5" y="194"/>
                  </a:cxn>
                  <a:cxn ang="0">
                    <a:pos x="0" y="160"/>
                  </a:cxn>
                  <a:cxn ang="0">
                    <a:pos x="4" y="126"/>
                  </a:cxn>
                  <a:cxn ang="0">
                    <a:pos x="15" y="92"/>
                  </a:cxn>
                  <a:cxn ang="0">
                    <a:pos x="30" y="68"/>
                  </a:cxn>
                  <a:cxn ang="0">
                    <a:pos x="42" y="52"/>
                  </a:cxn>
                  <a:cxn ang="0">
                    <a:pos x="62" y="35"/>
                  </a:cxn>
                  <a:cxn ang="0">
                    <a:pos x="109" y="13"/>
                  </a:cxn>
                  <a:cxn ang="0">
                    <a:pos x="144" y="0"/>
                  </a:cxn>
                  <a:cxn ang="0">
                    <a:pos x="145" y="22"/>
                  </a:cxn>
                  <a:cxn ang="0">
                    <a:pos x="144" y="46"/>
                  </a:cxn>
                  <a:cxn ang="0">
                    <a:pos x="140" y="91"/>
                  </a:cxn>
                  <a:cxn ang="0">
                    <a:pos x="142" y="110"/>
                  </a:cxn>
                  <a:cxn ang="0">
                    <a:pos x="149" y="126"/>
                  </a:cxn>
                  <a:cxn ang="0">
                    <a:pos x="172" y="156"/>
                  </a:cxn>
                  <a:cxn ang="0">
                    <a:pos x="197" y="184"/>
                  </a:cxn>
                  <a:cxn ang="0">
                    <a:pos x="207" y="200"/>
                  </a:cxn>
                  <a:cxn ang="0">
                    <a:pos x="213" y="218"/>
                  </a:cxn>
                  <a:cxn ang="0">
                    <a:pos x="215" y="235"/>
                  </a:cxn>
                  <a:cxn ang="0">
                    <a:pos x="213" y="249"/>
                  </a:cxn>
                  <a:cxn ang="0">
                    <a:pos x="203" y="274"/>
                  </a:cxn>
                  <a:cxn ang="0">
                    <a:pos x="191" y="297"/>
                  </a:cxn>
                  <a:cxn ang="0">
                    <a:pos x="188" y="310"/>
                  </a:cxn>
                  <a:cxn ang="0">
                    <a:pos x="185" y="324"/>
                  </a:cxn>
                  <a:cxn ang="0">
                    <a:pos x="134" y="319"/>
                  </a:cxn>
                  <a:cxn ang="0">
                    <a:pos x="98" y="324"/>
                  </a:cxn>
                  <a:cxn ang="0">
                    <a:pos x="72" y="324"/>
                  </a:cxn>
                  <a:cxn ang="0">
                    <a:pos x="59" y="318"/>
                  </a:cxn>
                  <a:cxn ang="0">
                    <a:pos x="49" y="308"/>
                  </a:cxn>
                  <a:cxn ang="0">
                    <a:pos x="30" y="288"/>
                  </a:cxn>
                </a:cxnLst>
                <a:rect l="0" t="0" r="r" b="b"/>
                <a:pathLst>
                  <a:path w="215" h="325">
                    <a:moveTo>
                      <a:pt x="30" y="288"/>
                    </a:moveTo>
                    <a:lnTo>
                      <a:pt x="30" y="277"/>
                    </a:lnTo>
                    <a:lnTo>
                      <a:pt x="30" y="268"/>
                    </a:lnTo>
                    <a:lnTo>
                      <a:pt x="28" y="258"/>
                    </a:lnTo>
                    <a:lnTo>
                      <a:pt x="26" y="249"/>
                    </a:lnTo>
                    <a:lnTo>
                      <a:pt x="19" y="232"/>
                    </a:lnTo>
                    <a:lnTo>
                      <a:pt x="10" y="213"/>
                    </a:lnTo>
                    <a:lnTo>
                      <a:pt x="5" y="194"/>
                    </a:lnTo>
                    <a:lnTo>
                      <a:pt x="1" y="178"/>
                    </a:lnTo>
                    <a:lnTo>
                      <a:pt x="0" y="160"/>
                    </a:lnTo>
                    <a:lnTo>
                      <a:pt x="1" y="143"/>
                    </a:lnTo>
                    <a:lnTo>
                      <a:pt x="4" y="126"/>
                    </a:lnTo>
                    <a:lnTo>
                      <a:pt x="7" y="109"/>
                    </a:lnTo>
                    <a:lnTo>
                      <a:pt x="15" y="92"/>
                    </a:lnTo>
                    <a:lnTo>
                      <a:pt x="24" y="75"/>
                    </a:lnTo>
                    <a:lnTo>
                      <a:pt x="30" y="68"/>
                    </a:lnTo>
                    <a:lnTo>
                      <a:pt x="36" y="60"/>
                    </a:lnTo>
                    <a:lnTo>
                      <a:pt x="42" y="52"/>
                    </a:lnTo>
                    <a:lnTo>
                      <a:pt x="48" y="47"/>
                    </a:lnTo>
                    <a:lnTo>
                      <a:pt x="62" y="35"/>
                    </a:lnTo>
                    <a:lnTo>
                      <a:pt x="76" y="27"/>
                    </a:lnTo>
                    <a:lnTo>
                      <a:pt x="109" y="13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5" y="11"/>
                    </a:lnTo>
                    <a:lnTo>
                      <a:pt x="145" y="22"/>
                    </a:lnTo>
                    <a:lnTo>
                      <a:pt x="144" y="34"/>
                    </a:lnTo>
                    <a:lnTo>
                      <a:pt x="144" y="46"/>
                    </a:lnTo>
                    <a:lnTo>
                      <a:pt x="141" y="69"/>
                    </a:lnTo>
                    <a:lnTo>
                      <a:pt x="140" y="91"/>
                    </a:lnTo>
                    <a:lnTo>
                      <a:pt x="140" y="100"/>
                    </a:lnTo>
                    <a:lnTo>
                      <a:pt x="142" y="110"/>
                    </a:lnTo>
                    <a:lnTo>
                      <a:pt x="145" y="118"/>
                    </a:lnTo>
                    <a:lnTo>
                      <a:pt x="149" y="126"/>
                    </a:lnTo>
                    <a:lnTo>
                      <a:pt x="159" y="141"/>
                    </a:lnTo>
                    <a:lnTo>
                      <a:pt x="172" y="156"/>
                    </a:lnTo>
                    <a:lnTo>
                      <a:pt x="185" y="170"/>
                    </a:lnTo>
                    <a:lnTo>
                      <a:pt x="197" y="184"/>
                    </a:lnTo>
                    <a:lnTo>
                      <a:pt x="203" y="192"/>
                    </a:lnTo>
                    <a:lnTo>
                      <a:pt x="207" y="200"/>
                    </a:lnTo>
                    <a:lnTo>
                      <a:pt x="211" y="209"/>
                    </a:lnTo>
                    <a:lnTo>
                      <a:pt x="213" y="218"/>
                    </a:lnTo>
                    <a:lnTo>
                      <a:pt x="215" y="227"/>
                    </a:lnTo>
                    <a:lnTo>
                      <a:pt x="215" y="235"/>
                    </a:lnTo>
                    <a:lnTo>
                      <a:pt x="215" y="242"/>
                    </a:lnTo>
                    <a:lnTo>
                      <a:pt x="213" y="249"/>
                    </a:lnTo>
                    <a:lnTo>
                      <a:pt x="208" y="262"/>
                    </a:lnTo>
                    <a:lnTo>
                      <a:pt x="203" y="274"/>
                    </a:lnTo>
                    <a:lnTo>
                      <a:pt x="197" y="285"/>
                    </a:lnTo>
                    <a:lnTo>
                      <a:pt x="191" y="297"/>
                    </a:lnTo>
                    <a:lnTo>
                      <a:pt x="189" y="303"/>
                    </a:lnTo>
                    <a:lnTo>
                      <a:pt x="188" y="310"/>
                    </a:lnTo>
                    <a:lnTo>
                      <a:pt x="186" y="318"/>
                    </a:lnTo>
                    <a:lnTo>
                      <a:pt x="185" y="324"/>
                    </a:lnTo>
                    <a:lnTo>
                      <a:pt x="185" y="324"/>
                    </a:lnTo>
                    <a:lnTo>
                      <a:pt x="134" y="319"/>
                    </a:lnTo>
                    <a:lnTo>
                      <a:pt x="116" y="321"/>
                    </a:lnTo>
                    <a:lnTo>
                      <a:pt x="98" y="324"/>
                    </a:lnTo>
                    <a:lnTo>
                      <a:pt x="85" y="325"/>
                    </a:lnTo>
                    <a:lnTo>
                      <a:pt x="72" y="324"/>
                    </a:lnTo>
                    <a:lnTo>
                      <a:pt x="66" y="321"/>
                    </a:lnTo>
                    <a:lnTo>
                      <a:pt x="59" y="318"/>
                    </a:lnTo>
                    <a:lnTo>
                      <a:pt x="54" y="314"/>
                    </a:lnTo>
                    <a:lnTo>
                      <a:pt x="49" y="308"/>
                    </a:lnTo>
                    <a:lnTo>
                      <a:pt x="39" y="298"/>
                    </a:lnTo>
                    <a:lnTo>
                      <a:pt x="30" y="288"/>
                    </a:lnTo>
                    <a:lnTo>
                      <a:pt x="30" y="288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8" name="Freeform 160">
                <a:extLst>
                  <a:ext uri="{FF2B5EF4-FFF2-40B4-BE49-F238E27FC236}">
                    <a16:creationId xmlns:a16="http://schemas.microsoft.com/office/drawing/2014/main" id="{E2CD6CB9-BDE7-9948-98D3-D3582A97F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64" y="443"/>
                  </a:cxn>
                  <a:cxn ang="0">
                    <a:pos x="995" y="501"/>
                  </a:cxn>
                  <a:cxn ang="0">
                    <a:pos x="999" y="574"/>
                  </a:cxn>
                  <a:cxn ang="0">
                    <a:pos x="973" y="640"/>
                  </a:cxn>
                  <a:cxn ang="0">
                    <a:pos x="869" y="712"/>
                  </a:cxn>
                  <a:cxn ang="0">
                    <a:pos x="829" y="745"/>
                  </a:cxn>
                  <a:cxn ang="0">
                    <a:pos x="800" y="794"/>
                  </a:cxn>
                  <a:cxn ang="0">
                    <a:pos x="794" y="863"/>
                  </a:cxn>
                  <a:cxn ang="0">
                    <a:pos x="819" y="934"/>
                  </a:cxn>
                  <a:cxn ang="0">
                    <a:pos x="823" y="973"/>
                  </a:cxn>
                  <a:cxn ang="0">
                    <a:pos x="764" y="943"/>
                  </a:cxn>
                  <a:cxn ang="0">
                    <a:pos x="683" y="939"/>
                  </a:cxn>
                  <a:cxn ang="0">
                    <a:pos x="659" y="916"/>
                  </a:cxn>
                  <a:cxn ang="0">
                    <a:pos x="635" y="865"/>
                  </a:cxn>
                  <a:cxn ang="0">
                    <a:pos x="617" y="837"/>
                  </a:cxn>
                  <a:cxn ang="0">
                    <a:pos x="556" y="773"/>
                  </a:cxn>
                  <a:cxn ang="0">
                    <a:pos x="528" y="683"/>
                  </a:cxn>
                  <a:cxn ang="0">
                    <a:pos x="512" y="640"/>
                  </a:cxn>
                  <a:cxn ang="0">
                    <a:pos x="488" y="637"/>
                  </a:cxn>
                  <a:cxn ang="0">
                    <a:pos x="444" y="681"/>
                  </a:cxn>
                  <a:cxn ang="0">
                    <a:pos x="414" y="708"/>
                  </a:cxn>
                  <a:cxn ang="0">
                    <a:pos x="394" y="707"/>
                  </a:cxn>
                  <a:cxn ang="0">
                    <a:pos x="376" y="684"/>
                  </a:cxn>
                  <a:cxn ang="0">
                    <a:pos x="355" y="620"/>
                  </a:cxn>
                  <a:cxn ang="0">
                    <a:pos x="352" y="532"/>
                  </a:cxn>
                  <a:cxn ang="0">
                    <a:pos x="335" y="512"/>
                  </a:cxn>
                  <a:cxn ang="0">
                    <a:pos x="295" y="500"/>
                  </a:cxn>
                  <a:cxn ang="0">
                    <a:pos x="252" y="478"/>
                  </a:cxn>
                  <a:cxn ang="0">
                    <a:pos x="228" y="439"/>
                  </a:cxn>
                  <a:cxn ang="0">
                    <a:pos x="210" y="395"/>
                  </a:cxn>
                  <a:cxn ang="0">
                    <a:pos x="166" y="359"/>
                  </a:cxn>
                  <a:cxn ang="0">
                    <a:pos x="144" y="332"/>
                  </a:cxn>
                  <a:cxn ang="0">
                    <a:pos x="146" y="275"/>
                  </a:cxn>
                  <a:cxn ang="0">
                    <a:pos x="148" y="245"/>
                  </a:cxn>
                  <a:cxn ang="0">
                    <a:pos x="138" y="225"/>
                  </a:cxn>
                  <a:cxn ang="0">
                    <a:pos x="119" y="219"/>
                  </a:cxn>
                  <a:cxn ang="0">
                    <a:pos x="89" y="228"/>
                  </a:cxn>
                  <a:cxn ang="0">
                    <a:pos x="52" y="240"/>
                  </a:cxn>
                  <a:cxn ang="0">
                    <a:pos x="26" y="229"/>
                  </a:cxn>
                  <a:cxn ang="0">
                    <a:pos x="10" y="203"/>
                  </a:cxn>
                  <a:cxn ang="0">
                    <a:pos x="1" y="142"/>
                  </a:cxn>
                  <a:cxn ang="0">
                    <a:pos x="35" y="97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39" name="Freeform 161">
                <a:extLst>
                  <a:ext uri="{FF2B5EF4-FFF2-40B4-BE49-F238E27FC236}">
                    <a16:creationId xmlns:a16="http://schemas.microsoft.com/office/drawing/2014/main" id="{3D6504F4-5742-B84F-8186-5EE927A521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229" y="3554939"/>
                <a:ext cx="457245" cy="438933"/>
              </a:xfrm>
              <a:custGeom>
                <a:avLst/>
                <a:gdLst/>
                <a:ahLst/>
                <a:cxnLst>
                  <a:cxn ang="0">
                    <a:pos x="321" y="93"/>
                  </a:cxn>
                  <a:cxn ang="0">
                    <a:pos x="341" y="100"/>
                  </a:cxn>
                  <a:cxn ang="0">
                    <a:pos x="368" y="92"/>
                  </a:cxn>
                  <a:cxn ang="0">
                    <a:pos x="412" y="79"/>
                  </a:cxn>
                  <a:cxn ang="0">
                    <a:pos x="495" y="69"/>
                  </a:cxn>
                  <a:cxn ang="0">
                    <a:pos x="540" y="47"/>
                  </a:cxn>
                  <a:cxn ang="0">
                    <a:pos x="578" y="27"/>
                  </a:cxn>
                  <a:cxn ang="0">
                    <a:pos x="617" y="19"/>
                  </a:cxn>
                  <a:cxn ang="0">
                    <a:pos x="692" y="34"/>
                  </a:cxn>
                  <a:cxn ang="0">
                    <a:pos x="760" y="75"/>
                  </a:cxn>
                  <a:cxn ang="0">
                    <a:pos x="819" y="127"/>
                  </a:cxn>
                  <a:cxn ang="0">
                    <a:pos x="885" y="201"/>
                  </a:cxn>
                  <a:cxn ang="0">
                    <a:pos x="896" y="229"/>
                  </a:cxn>
                  <a:cxn ang="0">
                    <a:pos x="927" y="346"/>
                  </a:cxn>
                  <a:cxn ang="0">
                    <a:pos x="956" y="429"/>
                  </a:cxn>
                  <a:cxn ang="0">
                    <a:pos x="990" y="486"/>
                  </a:cxn>
                  <a:cxn ang="0">
                    <a:pos x="1000" y="557"/>
                  </a:cxn>
                  <a:cxn ang="0">
                    <a:pos x="982" y="623"/>
                  </a:cxn>
                  <a:cxn ang="0">
                    <a:pos x="937" y="685"/>
                  </a:cxn>
                  <a:cxn ang="0">
                    <a:pos x="841" y="732"/>
                  </a:cxn>
                  <a:cxn ang="0">
                    <a:pos x="817" y="760"/>
                  </a:cxn>
                  <a:cxn ang="0">
                    <a:pos x="794" y="828"/>
                  </a:cxn>
                  <a:cxn ang="0">
                    <a:pos x="803" y="898"/>
                  </a:cxn>
                  <a:cxn ang="0">
                    <a:pos x="823" y="953"/>
                  </a:cxn>
                  <a:cxn ang="0">
                    <a:pos x="803" y="960"/>
                  </a:cxn>
                  <a:cxn ang="0">
                    <a:pos x="738" y="942"/>
                  </a:cxn>
                  <a:cxn ang="0">
                    <a:pos x="676" y="935"/>
                  </a:cxn>
                  <a:cxn ang="0">
                    <a:pos x="654" y="908"/>
                  </a:cxn>
                  <a:cxn ang="0">
                    <a:pos x="631" y="856"/>
                  </a:cxn>
                  <a:cxn ang="0">
                    <a:pos x="594" y="816"/>
                  </a:cxn>
                  <a:cxn ang="0">
                    <a:pos x="548" y="760"/>
                  </a:cxn>
                  <a:cxn ang="0">
                    <a:pos x="525" y="666"/>
                  </a:cxn>
                  <a:cxn ang="0">
                    <a:pos x="506" y="636"/>
                  </a:cxn>
                  <a:cxn ang="0">
                    <a:pos x="480" y="641"/>
                  </a:cxn>
                  <a:cxn ang="0">
                    <a:pos x="436" y="690"/>
                  </a:cxn>
                  <a:cxn ang="0">
                    <a:pos x="407" y="711"/>
                  </a:cxn>
                  <a:cxn ang="0">
                    <a:pos x="390" y="705"/>
                  </a:cxn>
                  <a:cxn ang="0">
                    <a:pos x="372" y="675"/>
                  </a:cxn>
                  <a:cxn ang="0">
                    <a:pos x="351" y="597"/>
                  </a:cxn>
                  <a:cxn ang="0">
                    <a:pos x="348" y="525"/>
                  </a:cxn>
                  <a:cxn ang="0">
                    <a:pos x="326" y="506"/>
                  </a:cxn>
                  <a:cxn ang="0">
                    <a:pos x="284" y="497"/>
                  </a:cxn>
                  <a:cxn ang="0">
                    <a:pos x="245" y="469"/>
                  </a:cxn>
                  <a:cxn ang="0">
                    <a:pos x="224" y="427"/>
                  </a:cxn>
                  <a:cxn ang="0">
                    <a:pos x="203" y="386"/>
                  </a:cxn>
                  <a:cxn ang="0">
                    <a:pos x="158" y="354"/>
                  </a:cxn>
                  <a:cxn ang="0">
                    <a:pos x="141" y="321"/>
                  </a:cxn>
                  <a:cxn ang="0">
                    <a:pos x="148" y="265"/>
                  </a:cxn>
                  <a:cxn ang="0">
                    <a:pos x="146" y="238"/>
                  </a:cxn>
                  <a:cxn ang="0">
                    <a:pos x="135" y="223"/>
                  </a:cxn>
                  <a:cxn ang="0">
                    <a:pos x="113" y="220"/>
                  </a:cxn>
                  <a:cxn ang="0">
                    <a:pos x="79" y="233"/>
                  </a:cxn>
                  <a:cxn ang="0">
                    <a:pos x="44" y="238"/>
                  </a:cxn>
                  <a:cxn ang="0">
                    <a:pos x="21" y="224"/>
                  </a:cxn>
                  <a:cxn ang="0">
                    <a:pos x="4" y="185"/>
                  </a:cxn>
                  <a:cxn ang="0">
                    <a:pos x="5" y="135"/>
                  </a:cxn>
                  <a:cxn ang="0">
                    <a:pos x="22" y="59"/>
                  </a:cxn>
                  <a:cxn ang="0">
                    <a:pos x="80" y="37"/>
                  </a:cxn>
                  <a:cxn ang="0">
                    <a:pos x="154" y="9"/>
                  </a:cxn>
                  <a:cxn ang="0">
                    <a:pos x="223" y="0"/>
                  </a:cxn>
                </a:cxnLst>
                <a:rect l="0" t="0" r="r" b="b"/>
                <a:pathLst>
                  <a:path w="1001" h="973">
                    <a:moveTo>
                      <a:pt x="240" y="1"/>
                    </a:moveTo>
                    <a:lnTo>
                      <a:pt x="281" y="61"/>
                    </a:lnTo>
                    <a:lnTo>
                      <a:pt x="304" y="79"/>
                    </a:lnTo>
                    <a:lnTo>
                      <a:pt x="321" y="93"/>
                    </a:lnTo>
                    <a:lnTo>
                      <a:pt x="326" y="96"/>
                    </a:lnTo>
                    <a:lnTo>
                      <a:pt x="330" y="97"/>
                    </a:lnTo>
                    <a:lnTo>
                      <a:pt x="335" y="98"/>
                    </a:lnTo>
                    <a:lnTo>
                      <a:pt x="341" y="100"/>
                    </a:lnTo>
                    <a:lnTo>
                      <a:pt x="347" y="98"/>
                    </a:lnTo>
                    <a:lnTo>
                      <a:pt x="352" y="97"/>
                    </a:lnTo>
                    <a:lnTo>
                      <a:pt x="360" y="96"/>
                    </a:lnTo>
                    <a:lnTo>
                      <a:pt x="368" y="92"/>
                    </a:lnTo>
                    <a:lnTo>
                      <a:pt x="379" y="87"/>
                    </a:lnTo>
                    <a:lnTo>
                      <a:pt x="390" y="84"/>
                    </a:lnTo>
                    <a:lnTo>
                      <a:pt x="401" y="82"/>
                    </a:lnTo>
                    <a:lnTo>
                      <a:pt x="412" y="79"/>
                    </a:lnTo>
                    <a:lnTo>
                      <a:pt x="433" y="78"/>
                    </a:lnTo>
                    <a:lnTo>
                      <a:pt x="452" y="76"/>
                    </a:lnTo>
                    <a:lnTo>
                      <a:pt x="473" y="74"/>
                    </a:lnTo>
                    <a:lnTo>
                      <a:pt x="495" y="69"/>
                    </a:lnTo>
                    <a:lnTo>
                      <a:pt x="505" y="66"/>
                    </a:lnTo>
                    <a:lnTo>
                      <a:pt x="517" y="61"/>
                    </a:lnTo>
                    <a:lnTo>
                      <a:pt x="528" y="54"/>
                    </a:lnTo>
                    <a:lnTo>
                      <a:pt x="540" y="47"/>
                    </a:lnTo>
                    <a:lnTo>
                      <a:pt x="550" y="40"/>
                    </a:lnTo>
                    <a:lnTo>
                      <a:pt x="560" y="35"/>
                    </a:lnTo>
                    <a:lnTo>
                      <a:pt x="569" y="30"/>
                    </a:lnTo>
                    <a:lnTo>
                      <a:pt x="578" y="27"/>
                    </a:lnTo>
                    <a:lnTo>
                      <a:pt x="588" y="23"/>
                    </a:lnTo>
                    <a:lnTo>
                      <a:pt x="597" y="22"/>
                    </a:lnTo>
                    <a:lnTo>
                      <a:pt x="606" y="21"/>
                    </a:lnTo>
                    <a:lnTo>
                      <a:pt x="617" y="19"/>
                    </a:lnTo>
                    <a:lnTo>
                      <a:pt x="636" y="19"/>
                    </a:lnTo>
                    <a:lnTo>
                      <a:pt x="654" y="22"/>
                    </a:lnTo>
                    <a:lnTo>
                      <a:pt x="674" y="27"/>
                    </a:lnTo>
                    <a:lnTo>
                      <a:pt x="692" y="34"/>
                    </a:lnTo>
                    <a:lnTo>
                      <a:pt x="710" y="43"/>
                    </a:lnTo>
                    <a:lnTo>
                      <a:pt x="727" y="52"/>
                    </a:lnTo>
                    <a:lnTo>
                      <a:pt x="745" y="63"/>
                    </a:lnTo>
                    <a:lnTo>
                      <a:pt x="760" y="75"/>
                    </a:lnTo>
                    <a:lnTo>
                      <a:pt x="777" y="88"/>
                    </a:lnTo>
                    <a:lnTo>
                      <a:pt x="791" y="101"/>
                    </a:lnTo>
                    <a:lnTo>
                      <a:pt x="806" y="114"/>
                    </a:lnTo>
                    <a:lnTo>
                      <a:pt x="819" y="127"/>
                    </a:lnTo>
                    <a:lnTo>
                      <a:pt x="841" y="149"/>
                    </a:lnTo>
                    <a:lnTo>
                      <a:pt x="864" y="175"/>
                    </a:lnTo>
                    <a:lnTo>
                      <a:pt x="876" y="188"/>
                    </a:lnTo>
                    <a:lnTo>
                      <a:pt x="885" y="201"/>
                    </a:lnTo>
                    <a:lnTo>
                      <a:pt x="889" y="208"/>
                    </a:lnTo>
                    <a:lnTo>
                      <a:pt x="892" y="215"/>
                    </a:lnTo>
                    <a:lnTo>
                      <a:pt x="895" y="221"/>
                    </a:lnTo>
                    <a:lnTo>
                      <a:pt x="896" y="229"/>
                    </a:lnTo>
                    <a:lnTo>
                      <a:pt x="904" y="258"/>
                    </a:lnTo>
                    <a:lnTo>
                      <a:pt x="913" y="289"/>
                    </a:lnTo>
                    <a:lnTo>
                      <a:pt x="921" y="319"/>
                    </a:lnTo>
                    <a:lnTo>
                      <a:pt x="927" y="346"/>
                    </a:lnTo>
                    <a:lnTo>
                      <a:pt x="944" y="399"/>
                    </a:lnTo>
                    <a:lnTo>
                      <a:pt x="944" y="399"/>
                    </a:lnTo>
                    <a:lnTo>
                      <a:pt x="949" y="414"/>
                    </a:lnTo>
                    <a:lnTo>
                      <a:pt x="956" y="429"/>
                    </a:lnTo>
                    <a:lnTo>
                      <a:pt x="964" y="443"/>
                    </a:lnTo>
                    <a:lnTo>
                      <a:pt x="973" y="457"/>
                    </a:lnTo>
                    <a:lnTo>
                      <a:pt x="982" y="471"/>
                    </a:lnTo>
                    <a:lnTo>
                      <a:pt x="990" y="486"/>
                    </a:lnTo>
                    <a:lnTo>
                      <a:pt x="995" y="501"/>
                    </a:lnTo>
                    <a:lnTo>
                      <a:pt x="999" y="518"/>
                    </a:lnTo>
                    <a:lnTo>
                      <a:pt x="1001" y="538"/>
                    </a:lnTo>
                    <a:lnTo>
                      <a:pt x="1000" y="557"/>
                    </a:lnTo>
                    <a:lnTo>
                      <a:pt x="999" y="574"/>
                    </a:lnTo>
                    <a:lnTo>
                      <a:pt x="994" y="591"/>
                    </a:lnTo>
                    <a:lnTo>
                      <a:pt x="988" y="606"/>
                    </a:lnTo>
                    <a:lnTo>
                      <a:pt x="982" y="623"/>
                    </a:lnTo>
                    <a:lnTo>
                      <a:pt x="973" y="640"/>
                    </a:lnTo>
                    <a:lnTo>
                      <a:pt x="964" y="657"/>
                    </a:lnTo>
                    <a:lnTo>
                      <a:pt x="937" y="685"/>
                    </a:lnTo>
                    <a:lnTo>
                      <a:pt x="937" y="685"/>
                    </a:lnTo>
                    <a:lnTo>
                      <a:pt x="902" y="698"/>
                    </a:lnTo>
                    <a:lnTo>
                      <a:pt x="869" y="712"/>
                    </a:lnTo>
                    <a:lnTo>
                      <a:pt x="855" y="720"/>
                    </a:lnTo>
                    <a:lnTo>
                      <a:pt x="841" y="732"/>
                    </a:lnTo>
                    <a:lnTo>
                      <a:pt x="835" y="737"/>
                    </a:lnTo>
                    <a:lnTo>
                      <a:pt x="829" y="745"/>
                    </a:lnTo>
                    <a:lnTo>
                      <a:pt x="823" y="753"/>
                    </a:lnTo>
                    <a:lnTo>
                      <a:pt x="817" y="760"/>
                    </a:lnTo>
                    <a:lnTo>
                      <a:pt x="808" y="777"/>
                    </a:lnTo>
                    <a:lnTo>
                      <a:pt x="800" y="794"/>
                    </a:lnTo>
                    <a:lnTo>
                      <a:pt x="797" y="811"/>
                    </a:lnTo>
                    <a:lnTo>
                      <a:pt x="794" y="828"/>
                    </a:lnTo>
                    <a:lnTo>
                      <a:pt x="793" y="845"/>
                    </a:lnTo>
                    <a:lnTo>
                      <a:pt x="794" y="863"/>
                    </a:lnTo>
                    <a:lnTo>
                      <a:pt x="798" y="879"/>
                    </a:lnTo>
                    <a:lnTo>
                      <a:pt x="803" y="898"/>
                    </a:lnTo>
                    <a:lnTo>
                      <a:pt x="812" y="917"/>
                    </a:lnTo>
                    <a:lnTo>
                      <a:pt x="819" y="934"/>
                    </a:lnTo>
                    <a:lnTo>
                      <a:pt x="821" y="943"/>
                    </a:lnTo>
                    <a:lnTo>
                      <a:pt x="823" y="953"/>
                    </a:lnTo>
                    <a:lnTo>
                      <a:pt x="823" y="962"/>
                    </a:lnTo>
                    <a:lnTo>
                      <a:pt x="823" y="973"/>
                    </a:lnTo>
                    <a:lnTo>
                      <a:pt x="823" y="973"/>
                    </a:lnTo>
                    <a:lnTo>
                      <a:pt x="803" y="960"/>
                    </a:lnTo>
                    <a:lnTo>
                      <a:pt x="788" y="952"/>
                    </a:lnTo>
                    <a:lnTo>
                      <a:pt x="775" y="946"/>
                    </a:lnTo>
                    <a:lnTo>
                      <a:pt x="764" y="943"/>
                    </a:lnTo>
                    <a:lnTo>
                      <a:pt x="738" y="942"/>
                    </a:lnTo>
                    <a:lnTo>
                      <a:pt x="699" y="942"/>
                    </a:lnTo>
                    <a:lnTo>
                      <a:pt x="690" y="942"/>
                    </a:lnTo>
                    <a:lnTo>
                      <a:pt x="683" y="939"/>
                    </a:lnTo>
                    <a:lnTo>
                      <a:pt x="676" y="935"/>
                    </a:lnTo>
                    <a:lnTo>
                      <a:pt x="670" y="930"/>
                    </a:lnTo>
                    <a:lnTo>
                      <a:pt x="664" y="924"/>
                    </a:lnTo>
                    <a:lnTo>
                      <a:pt x="659" y="916"/>
                    </a:lnTo>
                    <a:lnTo>
                      <a:pt x="654" y="908"/>
                    </a:lnTo>
                    <a:lnTo>
                      <a:pt x="650" y="900"/>
                    </a:lnTo>
                    <a:lnTo>
                      <a:pt x="642" y="882"/>
                    </a:lnTo>
                    <a:lnTo>
                      <a:pt x="635" y="865"/>
                    </a:lnTo>
                    <a:lnTo>
                      <a:pt x="631" y="856"/>
                    </a:lnTo>
                    <a:lnTo>
                      <a:pt x="627" y="848"/>
                    </a:lnTo>
                    <a:lnTo>
                      <a:pt x="622" y="842"/>
                    </a:lnTo>
                    <a:lnTo>
                      <a:pt x="617" y="837"/>
                    </a:lnTo>
                    <a:lnTo>
                      <a:pt x="594" y="816"/>
                    </a:lnTo>
                    <a:lnTo>
                      <a:pt x="574" y="795"/>
                    </a:lnTo>
                    <a:lnTo>
                      <a:pt x="565" y="785"/>
                    </a:lnTo>
                    <a:lnTo>
                      <a:pt x="556" y="773"/>
                    </a:lnTo>
                    <a:lnTo>
                      <a:pt x="548" y="760"/>
                    </a:lnTo>
                    <a:lnTo>
                      <a:pt x="541" y="746"/>
                    </a:lnTo>
                    <a:lnTo>
                      <a:pt x="535" y="719"/>
                    </a:lnTo>
                    <a:lnTo>
                      <a:pt x="528" y="683"/>
                    </a:lnTo>
                    <a:lnTo>
                      <a:pt x="525" y="666"/>
                    </a:lnTo>
                    <a:lnTo>
                      <a:pt x="518" y="650"/>
                    </a:lnTo>
                    <a:lnTo>
                      <a:pt x="515" y="644"/>
                    </a:lnTo>
                    <a:lnTo>
                      <a:pt x="512" y="640"/>
                    </a:lnTo>
                    <a:lnTo>
                      <a:pt x="506" y="636"/>
                    </a:lnTo>
                    <a:lnTo>
                      <a:pt x="501" y="633"/>
                    </a:lnTo>
                    <a:lnTo>
                      <a:pt x="495" y="633"/>
                    </a:lnTo>
                    <a:lnTo>
                      <a:pt x="488" y="637"/>
                    </a:lnTo>
                    <a:lnTo>
                      <a:pt x="480" y="641"/>
                    </a:lnTo>
                    <a:lnTo>
                      <a:pt x="474" y="648"/>
                    </a:lnTo>
                    <a:lnTo>
                      <a:pt x="458" y="664"/>
                    </a:lnTo>
                    <a:lnTo>
                      <a:pt x="444" y="681"/>
                    </a:lnTo>
                    <a:lnTo>
                      <a:pt x="436" y="690"/>
                    </a:lnTo>
                    <a:lnTo>
                      <a:pt x="429" y="698"/>
                    </a:lnTo>
                    <a:lnTo>
                      <a:pt x="421" y="703"/>
                    </a:lnTo>
                    <a:lnTo>
                      <a:pt x="414" y="708"/>
                    </a:lnTo>
                    <a:lnTo>
                      <a:pt x="407" y="711"/>
                    </a:lnTo>
                    <a:lnTo>
                      <a:pt x="400" y="711"/>
                    </a:lnTo>
                    <a:lnTo>
                      <a:pt x="396" y="710"/>
                    </a:lnTo>
                    <a:lnTo>
                      <a:pt x="394" y="707"/>
                    </a:lnTo>
                    <a:lnTo>
                      <a:pt x="390" y="705"/>
                    </a:lnTo>
                    <a:lnTo>
                      <a:pt x="387" y="701"/>
                    </a:lnTo>
                    <a:lnTo>
                      <a:pt x="381" y="693"/>
                    </a:lnTo>
                    <a:lnTo>
                      <a:pt x="376" y="684"/>
                    </a:lnTo>
                    <a:lnTo>
                      <a:pt x="372" y="675"/>
                    </a:lnTo>
                    <a:lnTo>
                      <a:pt x="366" y="664"/>
                    </a:lnTo>
                    <a:lnTo>
                      <a:pt x="360" y="642"/>
                    </a:lnTo>
                    <a:lnTo>
                      <a:pt x="355" y="620"/>
                    </a:lnTo>
                    <a:lnTo>
                      <a:pt x="351" y="597"/>
                    </a:lnTo>
                    <a:lnTo>
                      <a:pt x="350" y="574"/>
                    </a:lnTo>
                    <a:lnTo>
                      <a:pt x="350" y="552"/>
                    </a:lnTo>
                    <a:lnTo>
                      <a:pt x="352" y="532"/>
                    </a:lnTo>
                    <a:lnTo>
                      <a:pt x="348" y="525"/>
                    </a:lnTo>
                    <a:lnTo>
                      <a:pt x="344" y="519"/>
                    </a:lnTo>
                    <a:lnTo>
                      <a:pt x="341" y="515"/>
                    </a:lnTo>
                    <a:lnTo>
                      <a:pt x="335" y="512"/>
                    </a:lnTo>
                    <a:lnTo>
                      <a:pt x="326" y="506"/>
                    </a:lnTo>
                    <a:lnTo>
                      <a:pt x="317" y="504"/>
                    </a:lnTo>
                    <a:lnTo>
                      <a:pt x="306" y="503"/>
                    </a:lnTo>
                    <a:lnTo>
                      <a:pt x="295" y="500"/>
                    </a:lnTo>
                    <a:lnTo>
                      <a:pt x="284" y="497"/>
                    </a:lnTo>
                    <a:lnTo>
                      <a:pt x="272" y="493"/>
                    </a:lnTo>
                    <a:lnTo>
                      <a:pt x="262" y="486"/>
                    </a:lnTo>
                    <a:lnTo>
                      <a:pt x="252" y="478"/>
                    </a:lnTo>
                    <a:lnTo>
                      <a:pt x="245" y="469"/>
                    </a:lnTo>
                    <a:lnTo>
                      <a:pt x="238" y="460"/>
                    </a:lnTo>
                    <a:lnTo>
                      <a:pt x="233" y="449"/>
                    </a:lnTo>
                    <a:lnTo>
                      <a:pt x="228" y="439"/>
                    </a:lnTo>
                    <a:lnTo>
                      <a:pt x="224" y="427"/>
                    </a:lnTo>
                    <a:lnTo>
                      <a:pt x="220" y="416"/>
                    </a:lnTo>
                    <a:lnTo>
                      <a:pt x="216" y="404"/>
                    </a:lnTo>
                    <a:lnTo>
                      <a:pt x="210" y="395"/>
                    </a:lnTo>
                    <a:lnTo>
                      <a:pt x="203" y="386"/>
                    </a:lnTo>
                    <a:lnTo>
                      <a:pt x="197" y="379"/>
                    </a:lnTo>
                    <a:lnTo>
                      <a:pt x="181" y="369"/>
                    </a:lnTo>
                    <a:lnTo>
                      <a:pt x="166" y="359"/>
                    </a:lnTo>
                    <a:lnTo>
                      <a:pt x="158" y="354"/>
                    </a:lnTo>
                    <a:lnTo>
                      <a:pt x="153" y="347"/>
                    </a:lnTo>
                    <a:lnTo>
                      <a:pt x="148" y="341"/>
                    </a:lnTo>
                    <a:lnTo>
                      <a:pt x="144" y="332"/>
                    </a:lnTo>
                    <a:lnTo>
                      <a:pt x="141" y="321"/>
                    </a:lnTo>
                    <a:lnTo>
                      <a:pt x="141" y="308"/>
                    </a:lnTo>
                    <a:lnTo>
                      <a:pt x="142" y="293"/>
                    </a:lnTo>
                    <a:lnTo>
                      <a:pt x="146" y="275"/>
                    </a:lnTo>
                    <a:lnTo>
                      <a:pt x="148" y="265"/>
                    </a:lnTo>
                    <a:lnTo>
                      <a:pt x="149" y="258"/>
                    </a:lnTo>
                    <a:lnTo>
                      <a:pt x="149" y="251"/>
                    </a:lnTo>
                    <a:lnTo>
                      <a:pt x="148" y="245"/>
                    </a:lnTo>
                    <a:lnTo>
                      <a:pt x="146" y="238"/>
                    </a:lnTo>
                    <a:lnTo>
                      <a:pt x="145" y="233"/>
                    </a:lnTo>
                    <a:lnTo>
                      <a:pt x="142" y="229"/>
                    </a:lnTo>
                    <a:lnTo>
                      <a:pt x="138" y="225"/>
                    </a:lnTo>
                    <a:lnTo>
                      <a:pt x="135" y="223"/>
                    </a:lnTo>
                    <a:lnTo>
                      <a:pt x="129" y="220"/>
                    </a:lnTo>
                    <a:lnTo>
                      <a:pt x="124" y="220"/>
                    </a:lnTo>
                    <a:lnTo>
                      <a:pt x="119" y="219"/>
                    </a:lnTo>
                    <a:lnTo>
                      <a:pt x="113" y="220"/>
                    </a:lnTo>
                    <a:lnTo>
                      <a:pt x="105" y="221"/>
                    </a:lnTo>
                    <a:lnTo>
                      <a:pt x="97" y="224"/>
                    </a:lnTo>
                    <a:lnTo>
                      <a:pt x="89" y="228"/>
                    </a:lnTo>
                    <a:lnTo>
                      <a:pt x="79" y="233"/>
                    </a:lnTo>
                    <a:lnTo>
                      <a:pt x="69" y="236"/>
                    </a:lnTo>
                    <a:lnTo>
                      <a:pt x="59" y="238"/>
                    </a:lnTo>
                    <a:lnTo>
                      <a:pt x="52" y="240"/>
                    </a:lnTo>
                    <a:lnTo>
                      <a:pt x="44" y="238"/>
                    </a:lnTo>
                    <a:lnTo>
                      <a:pt x="37" y="237"/>
                    </a:lnTo>
                    <a:lnTo>
                      <a:pt x="31" y="234"/>
                    </a:lnTo>
                    <a:lnTo>
                      <a:pt x="26" y="229"/>
                    </a:lnTo>
                    <a:lnTo>
                      <a:pt x="21" y="224"/>
                    </a:lnTo>
                    <a:lnTo>
                      <a:pt x="17" y="219"/>
                    </a:lnTo>
                    <a:lnTo>
                      <a:pt x="13" y="211"/>
                    </a:lnTo>
                    <a:lnTo>
                      <a:pt x="10" y="203"/>
                    </a:lnTo>
                    <a:lnTo>
                      <a:pt x="4" y="185"/>
                    </a:lnTo>
                    <a:lnTo>
                      <a:pt x="0" y="163"/>
                    </a:lnTo>
                    <a:lnTo>
                      <a:pt x="0" y="151"/>
                    </a:lnTo>
                    <a:lnTo>
                      <a:pt x="1" y="142"/>
                    </a:lnTo>
                    <a:lnTo>
                      <a:pt x="5" y="135"/>
                    </a:lnTo>
                    <a:lnTo>
                      <a:pt x="10" y="127"/>
                    </a:lnTo>
                    <a:lnTo>
                      <a:pt x="23" y="113"/>
                    </a:lnTo>
                    <a:lnTo>
                      <a:pt x="35" y="97"/>
                    </a:lnTo>
                    <a:lnTo>
                      <a:pt x="22" y="59"/>
                    </a:lnTo>
                    <a:lnTo>
                      <a:pt x="22" y="59"/>
                    </a:lnTo>
                    <a:lnTo>
                      <a:pt x="43" y="53"/>
                    </a:lnTo>
                    <a:lnTo>
                      <a:pt x="62" y="45"/>
                    </a:lnTo>
                    <a:lnTo>
                      <a:pt x="80" y="37"/>
                    </a:lnTo>
                    <a:lnTo>
                      <a:pt x="97" y="26"/>
                    </a:lnTo>
                    <a:lnTo>
                      <a:pt x="116" y="19"/>
                    </a:lnTo>
                    <a:lnTo>
                      <a:pt x="136" y="14"/>
                    </a:lnTo>
                    <a:lnTo>
                      <a:pt x="154" y="9"/>
                    </a:lnTo>
                    <a:lnTo>
                      <a:pt x="171" y="5"/>
                    </a:lnTo>
                    <a:lnTo>
                      <a:pt x="189" y="2"/>
                    </a:lnTo>
                    <a:lnTo>
                      <a:pt x="206" y="1"/>
                    </a:lnTo>
                    <a:lnTo>
                      <a:pt x="223" y="0"/>
                    </a:lnTo>
                    <a:lnTo>
                      <a:pt x="240" y="1"/>
                    </a:lnTo>
                    <a:lnTo>
                      <a:pt x="240" y="1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0" name="Freeform 183">
                <a:extLst>
                  <a:ext uri="{FF2B5EF4-FFF2-40B4-BE49-F238E27FC236}">
                    <a16:creationId xmlns:a16="http://schemas.microsoft.com/office/drawing/2014/main" id="{0F30ED23-4664-B348-8F04-4941C57DAC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48313" y="4615239"/>
                <a:ext cx="1741536" cy="2234399"/>
              </a:xfrm>
              <a:custGeom>
                <a:avLst/>
                <a:gdLst/>
                <a:ahLst/>
                <a:cxnLst>
                  <a:cxn ang="0">
                    <a:pos x="2589" y="4631"/>
                  </a:cxn>
                  <a:cxn ang="0">
                    <a:pos x="2558" y="4944"/>
                  </a:cxn>
                  <a:cxn ang="0">
                    <a:pos x="2297" y="4745"/>
                  </a:cxn>
                  <a:cxn ang="0">
                    <a:pos x="1892" y="4523"/>
                  </a:cxn>
                  <a:cxn ang="0">
                    <a:pos x="1618" y="4360"/>
                  </a:cxn>
                  <a:cxn ang="0">
                    <a:pos x="1853" y="4203"/>
                  </a:cxn>
                  <a:cxn ang="0">
                    <a:pos x="2125" y="4339"/>
                  </a:cxn>
                  <a:cxn ang="0">
                    <a:pos x="2620" y="4266"/>
                  </a:cxn>
                  <a:cxn ang="0">
                    <a:pos x="696" y="3236"/>
                  </a:cxn>
                  <a:cxn ang="0">
                    <a:pos x="763" y="2856"/>
                  </a:cxn>
                  <a:cxn ang="0">
                    <a:pos x="696" y="2741"/>
                  </a:cxn>
                  <a:cxn ang="0">
                    <a:pos x="578" y="2642"/>
                  </a:cxn>
                  <a:cxn ang="0">
                    <a:pos x="209" y="2753"/>
                  </a:cxn>
                  <a:cxn ang="0">
                    <a:pos x="276" y="2920"/>
                  </a:cxn>
                  <a:cxn ang="0">
                    <a:pos x="254" y="3209"/>
                  </a:cxn>
                  <a:cxn ang="0">
                    <a:pos x="253" y="3320"/>
                  </a:cxn>
                  <a:cxn ang="0">
                    <a:pos x="190" y="3563"/>
                  </a:cxn>
                  <a:cxn ang="0">
                    <a:pos x="381" y="3692"/>
                  </a:cxn>
                  <a:cxn ang="0">
                    <a:pos x="462" y="3482"/>
                  </a:cxn>
                  <a:cxn ang="0">
                    <a:pos x="1003" y="1969"/>
                  </a:cxn>
                  <a:cxn ang="0">
                    <a:pos x="1089" y="2009"/>
                  </a:cxn>
                  <a:cxn ang="0">
                    <a:pos x="1844" y="1561"/>
                  </a:cxn>
                  <a:cxn ang="0">
                    <a:pos x="477" y="379"/>
                  </a:cxn>
                  <a:cxn ang="0">
                    <a:pos x="655" y="307"/>
                  </a:cxn>
                  <a:cxn ang="0">
                    <a:pos x="914" y="298"/>
                  </a:cxn>
                  <a:cxn ang="0">
                    <a:pos x="1159" y="321"/>
                  </a:cxn>
                  <a:cxn ang="0">
                    <a:pos x="1286" y="194"/>
                  </a:cxn>
                  <a:cxn ang="0">
                    <a:pos x="1606" y="1"/>
                  </a:cxn>
                  <a:cxn ang="0">
                    <a:pos x="1985" y="232"/>
                  </a:cxn>
                  <a:cxn ang="0">
                    <a:pos x="2312" y="449"/>
                  </a:cxn>
                  <a:cxn ang="0">
                    <a:pos x="2350" y="781"/>
                  </a:cxn>
                  <a:cxn ang="0">
                    <a:pos x="2093" y="739"/>
                  </a:cxn>
                  <a:cxn ang="0">
                    <a:pos x="1918" y="796"/>
                  </a:cxn>
                  <a:cxn ang="0">
                    <a:pos x="1830" y="943"/>
                  </a:cxn>
                  <a:cxn ang="0">
                    <a:pos x="1787" y="1176"/>
                  </a:cxn>
                  <a:cxn ang="0">
                    <a:pos x="2213" y="1719"/>
                  </a:cxn>
                  <a:cxn ang="0">
                    <a:pos x="2433" y="2317"/>
                  </a:cxn>
                  <a:cxn ang="0">
                    <a:pos x="2836" y="2539"/>
                  </a:cxn>
                  <a:cxn ang="0">
                    <a:pos x="2962" y="2721"/>
                  </a:cxn>
                  <a:cxn ang="0">
                    <a:pos x="3826" y="3355"/>
                  </a:cxn>
                  <a:cxn ang="0">
                    <a:pos x="3690" y="3433"/>
                  </a:cxn>
                  <a:cxn ang="0">
                    <a:pos x="3409" y="3224"/>
                  </a:cxn>
                  <a:cxn ang="0">
                    <a:pos x="3220" y="3624"/>
                  </a:cxn>
                  <a:cxn ang="0">
                    <a:pos x="3283" y="3931"/>
                  </a:cxn>
                  <a:cxn ang="0">
                    <a:pos x="3089" y="4214"/>
                  </a:cxn>
                  <a:cxn ang="0">
                    <a:pos x="2799" y="4341"/>
                  </a:cxn>
                  <a:cxn ang="0">
                    <a:pos x="2865" y="4088"/>
                  </a:cxn>
                  <a:cxn ang="0">
                    <a:pos x="2990" y="3864"/>
                  </a:cxn>
                  <a:cxn ang="0">
                    <a:pos x="2880" y="3468"/>
                  </a:cxn>
                  <a:cxn ang="0">
                    <a:pos x="2667" y="3389"/>
                  </a:cxn>
                  <a:cxn ang="0">
                    <a:pos x="2525" y="3123"/>
                  </a:cxn>
                  <a:cxn ang="0">
                    <a:pos x="2375" y="3025"/>
                  </a:cxn>
                  <a:cxn ang="0">
                    <a:pos x="2097" y="2780"/>
                  </a:cxn>
                  <a:cxn ang="0">
                    <a:pos x="1683" y="2479"/>
                  </a:cxn>
                  <a:cxn ang="0">
                    <a:pos x="1358" y="2201"/>
                  </a:cxn>
                  <a:cxn ang="0">
                    <a:pos x="1201" y="1926"/>
                  </a:cxn>
                  <a:cxn ang="0">
                    <a:pos x="1065" y="1567"/>
                  </a:cxn>
                  <a:cxn ang="0">
                    <a:pos x="810" y="1214"/>
                  </a:cxn>
                  <a:cxn ang="0">
                    <a:pos x="456" y="1249"/>
                  </a:cxn>
                  <a:cxn ang="0">
                    <a:pos x="195" y="1220"/>
                  </a:cxn>
                  <a:cxn ang="0">
                    <a:pos x="66" y="901"/>
                  </a:cxn>
                  <a:cxn ang="0">
                    <a:pos x="133" y="632"/>
                  </a:cxn>
                  <a:cxn ang="0">
                    <a:pos x="155" y="360"/>
                  </a:cxn>
                </a:cxnLst>
                <a:rect l="0" t="0" r="r" b="b"/>
                <a:pathLst>
                  <a:path w="3827" h="4944">
                    <a:moveTo>
                      <a:pt x="1438" y="4770"/>
                    </a:moveTo>
                    <a:lnTo>
                      <a:pt x="1432" y="4763"/>
                    </a:lnTo>
                    <a:lnTo>
                      <a:pt x="1427" y="4757"/>
                    </a:lnTo>
                    <a:lnTo>
                      <a:pt x="1420" y="4751"/>
                    </a:lnTo>
                    <a:lnTo>
                      <a:pt x="1411" y="4746"/>
                    </a:lnTo>
                    <a:lnTo>
                      <a:pt x="1406" y="4744"/>
                    </a:lnTo>
                    <a:lnTo>
                      <a:pt x="1400" y="4742"/>
                    </a:lnTo>
                    <a:lnTo>
                      <a:pt x="1393" y="4741"/>
                    </a:lnTo>
                    <a:lnTo>
                      <a:pt x="1387" y="4744"/>
                    </a:lnTo>
                    <a:lnTo>
                      <a:pt x="1385" y="4745"/>
                    </a:lnTo>
                    <a:lnTo>
                      <a:pt x="1387" y="4749"/>
                    </a:lnTo>
                    <a:lnTo>
                      <a:pt x="1389" y="4753"/>
                    </a:lnTo>
                    <a:lnTo>
                      <a:pt x="1393" y="4757"/>
                    </a:lnTo>
                    <a:lnTo>
                      <a:pt x="1401" y="4764"/>
                    </a:lnTo>
                    <a:lnTo>
                      <a:pt x="1406" y="4768"/>
                    </a:lnTo>
                    <a:lnTo>
                      <a:pt x="1411" y="4777"/>
                    </a:lnTo>
                    <a:lnTo>
                      <a:pt x="1418" y="4785"/>
                    </a:lnTo>
                    <a:lnTo>
                      <a:pt x="1423" y="4788"/>
                    </a:lnTo>
                    <a:lnTo>
                      <a:pt x="1428" y="4790"/>
                    </a:lnTo>
                    <a:lnTo>
                      <a:pt x="1433" y="4793"/>
                    </a:lnTo>
                    <a:lnTo>
                      <a:pt x="1440" y="4792"/>
                    </a:lnTo>
                    <a:lnTo>
                      <a:pt x="1438" y="4770"/>
                    </a:lnTo>
                    <a:close/>
                    <a:moveTo>
                      <a:pt x="2690" y="4377"/>
                    </a:moveTo>
                    <a:lnTo>
                      <a:pt x="2584" y="4560"/>
                    </a:lnTo>
                    <a:lnTo>
                      <a:pt x="2576" y="4573"/>
                    </a:lnTo>
                    <a:lnTo>
                      <a:pt x="2571" y="4584"/>
                    </a:lnTo>
                    <a:lnTo>
                      <a:pt x="2568" y="4593"/>
                    </a:lnTo>
                    <a:lnTo>
                      <a:pt x="2567" y="4602"/>
                    </a:lnTo>
                    <a:lnTo>
                      <a:pt x="2568" y="4609"/>
                    </a:lnTo>
                    <a:lnTo>
                      <a:pt x="2569" y="4614"/>
                    </a:lnTo>
                    <a:lnTo>
                      <a:pt x="2573" y="4619"/>
                    </a:lnTo>
                    <a:lnTo>
                      <a:pt x="2577" y="4623"/>
                    </a:lnTo>
                    <a:lnTo>
                      <a:pt x="2589" y="4631"/>
                    </a:lnTo>
                    <a:lnTo>
                      <a:pt x="2602" y="4639"/>
                    </a:lnTo>
                    <a:lnTo>
                      <a:pt x="2608" y="4644"/>
                    </a:lnTo>
                    <a:lnTo>
                      <a:pt x="2616" y="4649"/>
                    </a:lnTo>
                    <a:lnTo>
                      <a:pt x="2621" y="4656"/>
                    </a:lnTo>
                    <a:lnTo>
                      <a:pt x="2628" y="4663"/>
                    </a:lnTo>
                    <a:lnTo>
                      <a:pt x="2630" y="4668"/>
                    </a:lnTo>
                    <a:lnTo>
                      <a:pt x="2632" y="4672"/>
                    </a:lnTo>
                    <a:lnTo>
                      <a:pt x="2632" y="4678"/>
                    </a:lnTo>
                    <a:lnTo>
                      <a:pt x="2632" y="4681"/>
                    </a:lnTo>
                    <a:lnTo>
                      <a:pt x="2629" y="4689"/>
                    </a:lnTo>
                    <a:lnTo>
                      <a:pt x="2624" y="4697"/>
                    </a:lnTo>
                    <a:lnTo>
                      <a:pt x="2611" y="4710"/>
                    </a:lnTo>
                    <a:lnTo>
                      <a:pt x="2599" y="4723"/>
                    </a:lnTo>
                    <a:lnTo>
                      <a:pt x="2617" y="4747"/>
                    </a:lnTo>
                    <a:lnTo>
                      <a:pt x="2638" y="4776"/>
                    </a:lnTo>
                    <a:lnTo>
                      <a:pt x="2642" y="4784"/>
                    </a:lnTo>
                    <a:lnTo>
                      <a:pt x="2645" y="4792"/>
                    </a:lnTo>
                    <a:lnTo>
                      <a:pt x="2646" y="4798"/>
                    </a:lnTo>
                    <a:lnTo>
                      <a:pt x="2646" y="4804"/>
                    </a:lnTo>
                    <a:lnTo>
                      <a:pt x="2643" y="4811"/>
                    </a:lnTo>
                    <a:lnTo>
                      <a:pt x="2641" y="4817"/>
                    </a:lnTo>
                    <a:lnTo>
                      <a:pt x="2634" y="4823"/>
                    </a:lnTo>
                    <a:lnTo>
                      <a:pt x="2626" y="4828"/>
                    </a:lnTo>
                    <a:lnTo>
                      <a:pt x="2616" y="4833"/>
                    </a:lnTo>
                    <a:lnTo>
                      <a:pt x="2608" y="4839"/>
                    </a:lnTo>
                    <a:lnTo>
                      <a:pt x="2600" y="4847"/>
                    </a:lnTo>
                    <a:lnTo>
                      <a:pt x="2594" y="4856"/>
                    </a:lnTo>
                    <a:lnTo>
                      <a:pt x="2588" y="4865"/>
                    </a:lnTo>
                    <a:lnTo>
                      <a:pt x="2582" y="4874"/>
                    </a:lnTo>
                    <a:lnTo>
                      <a:pt x="2578" y="4885"/>
                    </a:lnTo>
                    <a:lnTo>
                      <a:pt x="2575" y="4895"/>
                    </a:lnTo>
                    <a:lnTo>
                      <a:pt x="2563" y="4929"/>
                    </a:lnTo>
                    <a:lnTo>
                      <a:pt x="2558" y="4944"/>
                    </a:lnTo>
                    <a:lnTo>
                      <a:pt x="2555" y="4944"/>
                    </a:lnTo>
                    <a:lnTo>
                      <a:pt x="2553" y="4944"/>
                    </a:lnTo>
                    <a:lnTo>
                      <a:pt x="2550" y="4943"/>
                    </a:lnTo>
                    <a:lnTo>
                      <a:pt x="2547" y="4942"/>
                    </a:lnTo>
                    <a:lnTo>
                      <a:pt x="2542" y="4935"/>
                    </a:lnTo>
                    <a:lnTo>
                      <a:pt x="2536" y="4929"/>
                    </a:lnTo>
                    <a:lnTo>
                      <a:pt x="2524" y="4913"/>
                    </a:lnTo>
                    <a:lnTo>
                      <a:pt x="2514" y="4903"/>
                    </a:lnTo>
                    <a:lnTo>
                      <a:pt x="2508" y="4899"/>
                    </a:lnTo>
                    <a:lnTo>
                      <a:pt x="2501" y="4895"/>
                    </a:lnTo>
                    <a:lnTo>
                      <a:pt x="2493" y="4893"/>
                    </a:lnTo>
                    <a:lnTo>
                      <a:pt x="2484" y="4891"/>
                    </a:lnTo>
                    <a:lnTo>
                      <a:pt x="2466" y="4889"/>
                    </a:lnTo>
                    <a:lnTo>
                      <a:pt x="2446" y="4887"/>
                    </a:lnTo>
                    <a:lnTo>
                      <a:pt x="2427" y="4887"/>
                    </a:lnTo>
                    <a:lnTo>
                      <a:pt x="2406" y="4887"/>
                    </a:lnTo>
                    <a:lnTo>
                      <a:pt x="2397" y="4886"/>
                    </a:lnTo>
                    <a:lnTo>
                      <a:pt x="2388" y="4885"/>
                    </a:lnTo>
                    <a:lnTo>
                      <a:pt x="2380" y="4884"/>
                    </a:lnTo>
                    <a:lnTo>
                      <a:pt x="2371" y="4881"/>
                    </a:lnTo>
                    <a:lnTo>
                      <a:pt x="2358" y="4874"/>
                    </a:lnTo>
                    <a:lnTo>
                      <a:pt x="2347" y="4867"/>
                    </a:lnTo>
                    <a:lnTo>
                      <a:pt x="2337" y="4859"/>
                    </a:lnTo>
                    <a:lnTo>
                      <a:pt x="2331" y="4851"/>
                    </a:lnTo>
                    <a:lnTo>
                      <a:pt x="2326" y="4842"/>
                    </a:lnTo>
                    <a:lnTo>
                      <a:pt x="2322" y="4833"/>
                    </a:lnTo>
                    <a:lnTo>
                      <a:pt x="2318" y="4823"/>
                    </a:lnTo>
                    <a:lnTo>
                      <a:pt x="2317" y="4814"/>
                    </a:lnTo>
                    <a:lnTo>
                      <a:pt x="2314" y="4793"/>
                    </a:lnTo>
                    <a:lnTo>
                      <a:pt x="2310" y="4773"/>
                    </a:lnTo>
                    <a:lnTo>
                      <a:pt x="2306" y="4763"/>
                    </a:lnTo>
                    <a:lnTo>
                      <a:pt x="2302" y="4754"/>
                    </a:lnTo>
                    <a:lnTo>
                      <a:pt x="2297" y="4745"/>
                    </a:lnTo>
                    <a:lnTo>
                      <a:pt x="2290" y="4736"/>
                    </a:lnTo>
                    <a:lnTo>
                      <a:pt x="2284" y="4731"/>
                    </a:lnTo>
                    <a:lnTo>
                      <a:pt x="2278" y="4728"/>
                    </a:lnTo>
                    <a:lnTo>
                      <a:pt x="2270" y="4724"/>
                    </a:lnTo>
                    <a:lnTo>
                      <a:pt x="2262" y="4723"/>
                    </a:lnTo>
                    <a:lnTo>
                      <a:pt x="2243" y="4720"/>
                    </a:lnTo>
                    <a:lnTo>
                      <a:pt x="2223" y="4718"/>
                    </a:lnTo>
                    <a:lnTo>
                      <a:pt x="2203" y="4718"/>
                    </a:lnTo>
                    <a:lnTo>
                      <a:pt x="2182" y="4716"/>
                    </a:lnTo>
                    <a:lnTo>
                      <a:pt x="2163" y="4714"/>
                    </a:lnTo>
                    <a:lnTo>
                      <a:pt x="2147" y="4710"/>
                    </a:lnTo>
                    <a:lnTo>
                      <a:pt x="2135" y="4706"/>
                    </a:lnTo>
                    <a:lnTo>
                      <a:pt x="2125" y="4700"/>
                    </a:lnTo>
                    <a:lnTo>
                      <a:pt x="2116" y="4694"/>
                    </a:lnTo>
                    <a:lnTo>
                      <a:pt x="2106" y="4687"/>
                    </a:lnTo>
                    <a:lnTo>
                      <a:pt x="2089" y="4672"/>
                    </a:lnTo>
                    <a:lnTo>
                      <a:pt x="2071" y="4657"/>
                    </a:lnTo>
                    <a:lnTo>
                      <a:pt x="2054" y="4641"/>
                    </a:lnTo>
                    <a:lnTo>
                      <a:pt x="2037" y="4627"/>
                    </a:lnTo>
                    <a:lnTo>
                      <a:pt x="2028" y="4621"/>
                    </a:lnTo>
                    <a:lnTo>
                      <a:pt x="2017" y="4615"/>
                    </a:lnTo>
                    <a:lnTo>
                      <a:pt x="2008" y="4610"/>
                    </a:lnTo>
                    <a:lnTo>
                      <a:pt x="1998" y="4608"/>
                    </a:lnTo>
                    <a:lnTo>
                      <a:pt x="1977" y="4599"/>
                    </a:lnTo>
                    <a:lnTo>
                      <a:pt x="1954" y="4591"/>
                    </a:lnTo>
                    <a:lnTo>
                      <a:pt x="1944" y="4587"/>
                    </a:lnTo>
                    <a:lnTo>
                      <a:pt x="1933" y="4582"/>
                    </a:lnTo>
                    <a:lnTo>
                      <a:pt x="1923" y="4575"/>
                    </a:lnTo>
                    <a:lnTo>
                      <a:pt x="1915" y="4569"/>
                    </a:lnTo>
                    <a:lnTo>
                      <a:pt x="1909" y="4557"/>
                    </a:lnTo>
                    <a:lnTo>
                      <a:pt x="1903" y="4545"/>
                    </a:lnTo>
                    <a:lnTo>
                      <a:pt x="1898" y="4534"/>
                    </a:lnTo>
                    <a:lnTo>
                      <a:pt x="1892" y="4523"/>
                    </a:lnTo>
                    <a:lnTo>
                      <a:pt x="1887" y="4518"/>
                    </a:lnTo>
                    <a:lnTo>
                      <a:pt x="1881" y="4514"/>
                    </a:lnTo>
                    <a:lnTo>
                      <a:pt x="1875" y="4512"/>
                    </a:lnTo>
                    <a:lnTo>
                      <a:pt x="1868" y="4509"/>
                    </a:lnTo>
                    <a:lnTo>
                      <a:pt x="1856" y="4509"/>
                    </a:lnTo>
                    <a:lnTo>
                      <a:pt x="1841" y="4509"/>
                    </a:lnTo>
                    <a:lnTo>
                      <a:pt x="1827" y="4509"/>
                    </a:lnTo>
                    <a:lnTo>
                      <a:pt x="1814" y="4507"/>
                    </a:lnTo>
                    <a:lnTo>
                      <a:pt x="1808" y="4505"/>
                    </a:lnTo>
                    <a:lnTo>
                      <a:pt x="1802" y="4501"/>
                    </a:lnTo>
                    <a:lnTo>
                      <a:pt x="1799" y="4496"/>
                    </a:lnTo>
                    <a:lnTo>
                      <a:pt x="1795" y="4490"/>
                    </a:lnTo>
                    <a:lnTo>
                      <a:pt x="1789" y="4481"/>
                    </a:lnTo>
                    <a:lnTo>
                      <a:pt x="1784" y="4473"/>
                    </a:lnTo>
                    <a:lnTo>
                      <a:pt x="1779" y="4466"/>
                    </a:lnTo>
                    <a:lnTo>
                      <a:pt x="1773" y="4461"/>
                    </a:lnTo>
                    <a:lnTo>
                      <a:pt x="1765" y="4456"/>
                    </a:lnTo>
                    <a:lnTo>
                      <a:pt x="1757" y="4453"/>
                    </a:lnTo>
                    <a:lnTo>
                      <a:pt x="1747" y="4452"/>
                    </a:lnTo>
                    <a:lnTo>
                      <a:pt x="1735" y="4453"/>
                    </a:lnTo>
                    <a:lnTo>
                      <a:pt x="1716" y="4455"/>
                    </a:lnTo>
                    <a:lnTo>
                      <a:pt x="1703" y="4456"/>
                    </a:lnTo>
                    <a:lnTo>
                      <a:pt x="1692" y="4456"/>
                    </a:lnTo>
                    <a:lnTo>
                      <a:pt x="1685" y="4455"/>
                    </a:lnTo>
                    <a:lnTo>
                      <a:pt x="1678" y="4451"/>
                    </a:lnTo>
                    <a:lnTo>
                      <a:pt x="1673" y="4443"/>
                    </a:lnTo>
                    <a:lnTo>
                      <a:pt x="1666" y="4433"/>
                    </a:lnTo>
                    <a:lnTo>
                      <a:pt x="1657" y="4417"/>
                    </a:lnTo>
                    <a:lnTo>
                      <a:pt x="1639" y="4398"/>
                    </a:lnTo>
                    <a:lnTo>
                      <a:pt x="1620" y="4380"/>
                    </a:lnTo>
                    <a:lnTo>
                      <a:pt x="1618" y="4373"/>
                    </a:lnTo>
                    <a:lnTo>
                      <a:pt x="1617" y="4367"/>
                    </a:lnTo>
                    <a:lnTo>
                      <a:pt x="1618" y="4360"/>
                    </a:lnTo>
                    <a:lnTo>
                      <a:pt x="1621" y="4352"/>
                    </a:lnTo>
                    <a:lnTo>
                      <a:pt x="1628" y="4338"/>
                    </a:lnTo>
                    <a:lnTo>
                      <a:pt x="1631" y="4325"/>
                    </a:lnTo>
                    <a:lnTo>
                      <a:pt x="1629" y="4316"/>
                    </a:lnTo>
                    <a:lnTo>
                      <a:pt x="1629" y="4306"/>
                    </a:lnTo>
                    <a:lnTo>
                      <a:pt x="1630" y="4294"/>
                    </a:lnTo>
                    <a:lnTo>
                      <a:pt x="1634" y="4281"/>
                    </a:lnTo>
                    <a:lnTo>
                      <a:pt x="1638" y="4269"/>
                    </a:lnTo>
                    <a:lnTo>
                      <a:pt x="1644" y="4257"/>
                    </a:lnTo>
                    <a:lnTo>
                      <a:pt x="1652" y="4246"/>
                    </a:lnTo>
                    <a:lnTo>
                      <a:pt x="1660" y="4236"/>
                    </a:lnTo>
                    <a:lnTo>
                      <a:pt x="1727" y="4166"/>
                    </a:lnTo>
                    <a:lnTo>
                      <a:pt x="1729" y="4172"/>
                    </a:lnTo>
                    <a:lnTo>
                      <a:pt x="1731" y="4181"/>
                    </a:lnTo>
                    <a:lnTo>
                      <a:pt x="1736" y="4189"/>
                    </a:lnTo>
                    <a:lnTo>
                      <a:pt x="1743" y="4198"/>
                    </a:lnTo>
                    <a:lnTo>
                      <a:pt x="1749" y="4206"/>
                    </a:lnTo>
                    <a:lnTo>
                      <a:pt x="1757" y="4215"/>
                    </a:lnTo>
                    <a:lnTo>
                      <a:pt x="1766" y="4223"/>
                    </a:lnTo>
                    <a:lnTo>
                      <a:pt x="1777" y="4229"/>
                    </a:lnTo>
                    <a:lnTo>
                      <a:pt x="1786" y="4236"/>
                    </a:lnTo>
                    <a:lnTo>
                      <a:pt x="1796" y="4240"/>
                    </a:lnTo>
                    <a:lnTo>
                      <a:pt x="1806" y="4242"/>
                    </a:lnTo>
                    <a:lnTo>
                      <a:pt x="1815" y="4244"/>
                    </a:lnTo>
                    <a:lnTo>
                      <a:pt x="1824" y="4244"/>
                    </a:lnTo>
                    <a:lnTo>
                      <a:pt x="1832" y="4240"/>
                    </a:lnTo>
                    <a:lnTo>
                      <a:pt x="1836" y="4237"/>
                    </a:lnTo>
                    <a:lnTo>
                      <a:pt x="1840" y="4235"/>
                    </a:lnTo>
                    <a:lnTo>
                      <a:pt x="1844" y="4231"/>
                    </a:lnTo>
                    <a:lnTo>
                      <a:pt x="1846" y="4225"/>
                    </a:lnTo>
                    <a:lnTo>
                      <a:pt x="1849" y="4219"/>
                    </a:lnTo>
                    <a:lnTo>
                      <a:pt x="1852" y="4211"/>
                    </a:lnTo>
                    <a:lnTo>
                      <a:pt x="1853" y="4203"/>
                    </a:lnTo>
                    <a:lnTo>
                      <a:pt x="1854" y="4196"/>
                    </a:lnTo>
                    <a:lnTo>
                      <a:pt x="1856" y="4180"/>
                    </a:lnTo>
                    <a:lnTo>
                      <a:pt x="1857" y="4167"/>
                    </a:lnTo>
                    <a:lnTo>
                      <a:pt x="1859" y="4162"/>
                    </a:lnTo>
                    <a:lnTo>
                      <a:pt x="1862" y="4158"/>
                    </a:lnTo>
                    <a:lnTo>
                      <a:pt x="1867" y="4155"/>
                    </a:lnTo>
                    <a:lnTo>
                      <a:pt x="1872" y="4154"/>
                    </a:lnTo>
                    <a:lnTo>
                      <a:pt x="1879" y="4155"/>
                    </a:lnTo>
                    <a:lnTo>
                      <a:pt x="1888" y="4159"/>
                    </a:lnTo>
                    <a:lnTo>
                      <a:pt x="1900" y="4165"/>
                    </a:lnTo>
                    <a:lnTo>
                      <a:pt x="1914" y="4172"/>
                    </a:lnTo>
                    <a:lnTo>
                      <a:pt x="1935" y="4187"/>
                    </a:lnTo>
                    <a:lnTo>
                      <a:pt x="1959" y="4201"/>
                    </a:lnTo>
                    <a:lnTo>
                      <a:pt x="1971" y="4207"/>
                    </a:lnTo>
                    <a:lnTo>
                      <a:pt x="1984" y="4212"/>
                    </a:lnTo>
                    <a:lnTo>
                      <a:pt x="1995" y="4216"/>
                    </a:lnTo>
                    <a:lnTo>
                      <a:pt x="2008" y="4218"/>
                    </a:lnTo>
                    <a:lnTo>
                      <a:pt x="2015" y="4219"/>
                    </a:lnTo>
                    <a:lnTo>
                      <a:pt x="2021" y="4222"/>
                    </a:lnTo>
                    <a:lnTo>
                      <a:pt x="2027" y="4224"/>
                    </a:lnTo>
                    <a:lnTo>
                      <a:pt x="2032" y="4229"/>
                    </a:lnTo>
                    <a:lnTo>
                      <a:pt x="2041" y="4242"/>
                    </a:lnTo>
                    <a:lnTo>
                      <a:pt x="2049" y="4257"/>
                    </a:lnTo>
                    <a:lnTo>
                      <a:pt x="2055" y="4272"/>
                    </a:lnTo>
                    <a:lnTo>
                      <a:pt x="2062" y="4289"/>
                    </a:lnTo>
                    <a:lnTo>
                      <a:pt x="2068" y="4303"/>
                    </a:lnTo>
                    <a:lnTo>
                      <a:pt x="2076" y="4315"/>
                    </a:lnTo>
                    <a:lnTo>
                      <a:pt x="2081" y="4320"/>
                    </a:lnTo>
                    <a:lnTo>
                      <a:pt x="2086" y="4325"/>
                    </a:lnTo>
                    <a:lnTo>
                      <a:pt x="2091" y="4329"/>
                    </a:lnTo>
                    <a:lnTo>
                      <a:pt x="2098" y="4332"/>
                    </a:lnTo>
                    <a:lnTo>
                      <a:pt x="2111" y="4337"/>
                    </a:lnTo>
                    <a:lnTo>
                      <a:pt x="2125" y="4339"/>
                    </a:lnTo>
                    <a:lnTo>
                      <a:pt x="2139" y="4339"/>
                    </a:lnTo>
                    <a:lnTo>
                      <a:pt x="2155" y="4339"/>
                    </a:lnTo>
                    <a:lnTo>
                      <a:pt x="2170" y="4337"/>
                    </a:lnTo>
                    <a:lnTo>
                      <a:pt x="2187" y="4334"/>
                    </a:lnTo>
                    <a:lnTo>
                      <a:pt x="2220" y="4326"/>
                    </a:lnTo>
                    <a:lnTo>
                      <a:pt x="2252" y="4317"/>
                    </a:lnTo>
                    <a:lnTo>
                      <a:pt x="2268" y="4314"/>
                    </a:lnTo>
                    <a:lnTo>
                      <a:pt x="2282" y="4310"/>
                    </a:lnTo>
                    <a:lnTo>
                      <a:pt x="2295" y="4307"/>
                    </a:lnTo>
                    <a:lnTo>
                      <a:pt x="2306" y="4306"/>
                    </a:lnTo>
                    <a:lnTo>
                      <a:pt x="2319" y="4307"/>
                    </a:lnTo>
                    <a:lnTo>
                      <a:pt x="2331" y="4307"/>
                    </a:lnTo>
                    <a:lnTo>
                      <a:pt x="2343" y="4306"/>
                    </a:lnTo>
                    <a:lnTo>
                      <a:pt x="2353" y="4304"/>
                    </a:lnTo>
                    <a:lnTo>
                      <a:pt x="2374" y="4299"/>
                    </a:lnTo>
                    <a:lnTo>
                      <a:pt x="2392" y="4293"/>
                    </a:lnTo>
                    <a:lnTo>
                      <a:pt x="2429" y="4277"/>
                    </a:lnTo>
                    <a:lnTo>
                      <a:pt x="2472" y="4262"/>
                    </a:lnTo>
                    <a:lnTo>
                      <a:pt x="2479" y="4262"/>
                    </a:lnTo>
                    <a:lnTo>
                      <a:pt x="2485" y="4260"/>
                    </a:lnTo>
                    <a:lnTo>
                      <a:pt x="2490" y="4262"/>
                    </a:lnTo>
                    <a:lnTo>
                      <a:pt x="2497" y="4262"/>
                    </a:lnTo>
                    <a:lnTo>
                      <a:pt x="2508" y="4266"/>
                    </a:lnTo>
                    <a:lnTo>
                      <a:pt x="2520" y="4271"/>
                    </a:lnTo>
                    <a:lnTo>
                      <a:pt x="2532" y="4276"/>
                    </a:lnTo>
                    <a:lnTo>
                      <a:pt x="2543" y="4281"/>
                    </a:lnTo>
                    <a:lnTo>
                      <a:pt x="2555" y="4285"/>
                    </a:lnTo>
                    <a:lnTo>
                      <a:pt x="2568" y="4286"/>
                    </a:lnTo>
                    <a:lnTo>
                      <a:pt x="2578" y="4285"/>
                    </a:lnTo>
                    <a:lnTo>
                      <a:pt x="2588" y="4284"/>
                    </a:lnTo>
                    <a:lnTo>
                      <a:pt x="2597" y="4280"/>
                    </a:lnTo>
                    <a:lnTo>
                      <a:pt x="2606" y="4276"/>
                    </a:lnTo>
                    <a:lnTo>
                      <a:pt x="2620" y="4266"/>
                    </a:lnTo>
                    <a:lnTo>
                      <a:pt x="2635" y="4254"/>
                    </a:lnTo>
                    <a:lnTo>
                      <a:pt x="2650" y="4242"/>
                    </a:lnTo>
                    <a:lnTo>
                      <a:pt x="2664" y="4231"/>
                    </a:lnTo>
                    <a:lnTo>
                      <a:pt x="2672" y="4227"/>
                    </a:lnTo>
                    <a:lnTo>
                      <a:pt x="2681" y="4223"/>
                    </a:lnTo>
                    <a:lnTo>
                      <a:pt x="2690" y="4220"/>
                    </a:lnTo>
                    <a:lnTo>
                      <a:pt x="2699" y="4219"/>
                    </a:lnTo>
                    <a:lnTo>
                      <a:pt x="2722" y="4218"/>
                    </a:lnTo>
                    <a:lnTo>
                      <a:pt x="2748" y="4215"/>
                    </a:lnTo>
                    <a:lnTo>
                      <a:pt x="2762" y="4214"/>
                    </a:lnTo>
                    <a:lnTo>
                      <a:pt x="2775" y="4214"/>
                    </a:lnTo>
                    <a:lnTo>
                      <a:pt x="2787" y="4214"/>
                    </a:lnTo>
                    <a:lnTo>
                      <a:pt x="2797" y="4216"/>
                    </a:lnTo>
                    <a:lnTo>
                      <a:pt x="2797" y="4222"/>
                    </a:lnTo>
                    <a:lnTo>
                      <a:pt x="2796" y="4229"/>
                    </a:lnTo>
                    <a:lnTo>
                      <a:pt x="2793" y="4237"/>
                    </a:lnTo>
                    <a:lnTo>
                      <a:pt x="2790" y="4245"/>
                    </a:lnTo>
                    <a:lnTo>
                      <a:pt x="2779" y="4263"/>
                    </a:lnTo>
                    <a:lnTo>
                      <a:pt x="2765" y="4281"/>
                    </a:lnTo>
                    <a:lnTo>
                      <a:pt x="2736" y="4316"/>
                    </a:lnTo>
                    <a:lnTo>
                      <a:pt x="2717" y="4343"/>
                    </a:lnTo>
                    <a:lnTo>
                      <a:pt x="2690" y="4377"/>
                    </a:lnTo>
                    <a:close/>
                    <a:moveTo>
                      <a:pt x="648" y="3512"/>
                    </a:moveTo>
                    <a:lnTo>
                      <a:pt x="657" y="3490"/>
                    </a:lnTo>
                    <a:lnTo>
                      <a:pt x="662" y="3465"/>
                    </a:lnTo>
                    <a:lnTo>
                      <a:pt x="668" y="3439"/>
                    </a:lnTo>
                    <a:lnTo>
                      <a:pt x="671" y="3413"/>
                    </a:lnTo>
                    <a:lnTo>
                      <a:pt x="675" y="3387"/>
                    </a:lnTo>
                    <a:lnTo>
                      <a:pt x="678" y="3360"/>
                    </a:lnTo>
                    <a:lnTo>
                      <a:pt x="681" y="3335"/>
                    </a:lnTo>
                    <a:lnTo>
                      <a:pt x="684" y="3311"/>
                    </a:lnTo>
                    <a:lnTo>
                      <a:pt x="691" y="3273"/>
                    </a:lnTo>
                    <a:lnTo>
                      <a:pt x="696" y="3236"/>
                    </a:lnTo>
                    <a:lnTo>
                      <a:pt x="697" y="3216"/>
                    </a:lnTo>
                    <a:lnTo>
                      <a:pt x="697" y="3197"/>
                    </a:lnTo>
                    <a:lnTo>
                      <a:pt x="697" y="3179"/>
                    </a:lnTo>
                    <a:lnTo>
                      <a:pt x="695" y="3161"/>
                    </a:lnTo>
                    <a:lnTo>
                      <a:pt x="693" y="3146"/>
                    </a:lnTo>
                    <a:lnTo>
                      <a:pt x="693" y="3135"/>
                    </a:lnTo>
                    <a:lnTo>
                      <a:pt x="695" y="3122"/>
                    </a:lnTo>
                    <a:lnTo>
                      <a:pt x="693" y="3109"/>
                    </a:lnTo>
                    <a:lnTo>
                      <a:pt x="734" y="3035"/>
                    </a:lnTo>
                    <a:lnTo>
                      <a:pt x="741" y="3025"/>
                    </a:lnTo>
                    <a:lnTo>
                      <a:pt x="752" y="3016"/>
                    </a:lnTo>
                    <a:lnTo>
                      <a:pt x="761" y="3005"/>
                    </a:lnTo>
                    <a:lnTo>
                      <a:pt x="767" y="2996"/>
                    </a:lnTo>
                    <a:lnTo>
                      <a:pt x="769" y="2991"/>
                    </a:lnTo>
                    <a:lnTo>
                      <a:pt x="769" y="2987"/>
                    </a:lnTo>
                    <a:lnTo>
                      <a:pt x="767" y="2982"/>
                    </a:lnTo>
                    <a:lnTo>
                      <a:pt x="766" y="2977"/>
                    </a:lnTo>
                    <a:lnTo>
                      <a:pt x="762" y="2968"/>
                    </a:lnTo>
                    <a:lnTo>
                      <a:pt x="756" y="2956"/>
                    </a:lnTo>
                    <a:lnTo>
                      <a:pt x="748" y="2946"/>
                    </a:lnTo>
                    <a:lnTo>
                      <a:pt x="743" y="2934"/>
                    </a:lnTo>
                    <a:lnTo>
                      <a:pt x="740" y="2927"/>
                    </a:lnTo>
                    <a:lnTo>
                      <a:pt x="739" y="2922"/>
                    </a:lnTo>
                    <a:lnTo>
                      <a:pt x="738" y="2916"/>
                    </a:lnTo>
                    <a:lnTo>
                      <a:pt x="738" y="2909"/>
                    </a:lnTo>
                    <a:lnTo>
                      <a:pt x="739" y="2900"/>
                    </a:lnTo>
                    <a:lnTo>
                      <a:pt x="741" y="2894"/>
                    </a:lnTo>
                    <a:lnTo>
                      <a:pt x="747" y="2886"/>
                    </a:lnTo>
                    <a:lnTo>
                      <a:pt x="750" y="2881"/>
                    </a:lnTo>
                    <a:lnTo>
                      <a:pt x="756" y="2874"/>
                    </a:lnTo>
                    <a:lnTo>
                      <a:pt x="760" y="2869"/>
                    </a:lnTo>
                    <a:lnTo>
                      <a:pt x="762" y="2863"/>
                    </a:lnTo>
                    <a:lnTo>
                      <a:pt x="763" y="2856"/>
                    </a:lnTo>
                    <a:lnTo>
                      <a:pt x="762" y="2854"/>
                    </a:lnTo>
                    <a:lnTo>
                      <a:pt x="760" y="2850"/>
                    </a:lnTo>
                    <a:lnTo>
                      <a:pt x="756" y="2847"/>
                    </a:lnTo>
                    <a:lnTo>
                      <a:pt x="750" y="2845"/>
                    </a:lnTo>
                    <a:lnTo>
                      <a:pt x="739" y="2839"/>
                    </a:lnTo>
                    <a:lnTo>
                      <a:pt x="725" y="2834"/>
                    </a:lnTo>
                    <a:lnTo>
                      <a:pt x="710" y="2829"/>
                    </a:lnTo>
                    <a:lnTo>
                      <a:pt x="699" y="2824"/>
                    </a:lnTo>
                    <a:lnTo>
                      <a:pt x="693" y="2821"/>
                    </a:lnTo>
                    <a:lnTo>
                      <a:pt x="691" y="2819"/>
                    </a:lnTo>
                    <a:lnTo>
                      <a:pt x="688" y="2816"/>
                    </a:lnTo>
                    <a:lnTo>
                      <a:pt x="687" y="2812"/>
                    </a:lnTo>
                    <a:lnTo>
                      <a:pt x="688" y="2808"/>
                    </a:lnTo>
                    <a:lnTo>
                      <a:pt x="691" y="2806"/>
                    </a:lnTo>
                    <a:lnTo>
                      <a:pt x="693" y="2802"/>
                    </a:lnTo>
                    <a:lnTo>
                      <a:pt x="697" y="2799"/>
                    </a:lnTo>
                    <a:lnTo>
                      <a:pt x="708" y="2793"/>
                    </a:lnTo>
                    <a:lnTo>
                      <a:pt x="719" y="2788"/>
                    </a:lnTo>
                    <a:lnTo>
                      <a:pt x="731" y="2781"/>
                    </a:lnTo>
                    <a:lnTo>
                      <a:pt x="740" y="2773"/>
                    </a:lnTo>
                    <a:lnTo>
                      <a:pt x="744" y="2769"/>
                    </a:lnTo>
                    <a:lnTo>
                      <a:pt x="747" y="2764"/>
                    </a:lnTo>
                    <a:lnTo>
                      <a:pt x="749" y="2759"/>
                    </a:lnTo>
                    <a:lnTo>
                      <a:pt x="749" y="2753"/>
                    </a:lnTo>
                    <a:lnTo>
                      <a:pt x="749" y="2751"/>
                    </a:lnTo>
                    <a:lnTo>
                      <a:pt x="738" y="2751"/>
                    </a:lnTo>
                    <a:lnTo>
                      <a:pt x="726" y="2753"/>
                    </a:lnTo>
                    <a:lnTo>
                      <a:pt x="714" y="2751"/>
                    </a:lnTo>
                    <a:lnTo>
                      <a:pt x="704" y="2749"/>
                    </a:lnTo>
                    <a:lnTo>
                      <a:pt x="700" y="2747"/>
                    </a:lnTo>
                    <a:lnTo>
                      <a:pt x="699" y="2746"/>
                    </a:lnTo>
                    <a:lnTo>
                      <a:pt x="697" y="2743"/>
                    </a:lnTo>
                    <a:lnTo>
                      <a:pt x="696" y="2741"/>
                    </a:lnTo>
                    <a:lnTo>
                      <a:pt x="697" y="2733"/>
                    </a:lnTo>
                    <a:lnTo>
                      <a:pt x="700" y="2724"/>
                    </a:lnTo>
                    <a:lnTo>
                      <a:pt x="703" y="2714"/>
                    </a:lnTo>
                    <a:lnTo>
                      <a:pt x="705" y="2705"/>
                    </a:lnTo>
                    <a:lnTo>
                      <a:pt x="708" y="2696"/>
                    </a:lnTo>
                    <a:lnTo>
                      <a:pt x="708" y="2689"/>
                    </a:lnTo>
                    <a:lnTo>
                      <a:pt x="706" y="2683"/>
                    </a:lnTo>
                    <a:lnTo>
                      <a:pt x="704" y="2679"/>
                    </a:lnTo>
                    <a:lnTo>
                      <a:pt x="701" y="2676"/>
                    </a:lnTo>
                    <a:lnTo>
                      <a:pt x="699" y="2676"/>
                    </a:lnTo>
                    <a:lnTo>
                      <a:pt x="692" y="2677"/>
                    </a:lnTo>
                    <a:lnTo>
                      <a:pt x="686" y="2681"/>
                    </a:lnTo>
                    <a:lnTo>
                      <a:pt x="677" y="2685"/>
                    </a:lnTo>
                    <a:lnTo>
                      <a:pt x="669" y="2688"/>
                    </a:lnTo>
                    <a:lnTo>
                      <a:pt x="664" y="2689"/>
                    </a:lnTo>
                    <a:lnTo>
                      <a:pt x="660" y="2688"/>
                    </a:lnTo>
                    <a:lnTo>
                      <a:pt x="655" y="2685"/>
                    </a:lnTo>
                    <a:lnTo>
                      <a:pt x="651" y="2681"/>
                    </a:lnTo>
                    <a:lnTo>
                      <a:pt x="644" y="2671"/>
                    </a:lnTo>
                    <a:lnTo>
                      <a:pt x="638" y="2658"/>
                    </a:lnTo>
                    <a:lnTo>
                      <a:pt x="633" y="2645"/>
                    </a:lnTo>
                    <a:lnTo>
                      <a:pt x="627" y="2633"/>
                    </a:lnTo>
                    <a:lnTo>
                      <a:pt x="625" y="2627"/>
                    </a:lnTo>
                    <a:lnTo>
                      <a:pt x="621" y="2623"/>
                    </a:lnTo>
                    <a:lnTo>
                      <a:pt x="617" y="2619"/>
                    </a:lnTo>
                    <a:lnTo>
                      <a:pt x="613" y="2618"/>
                    </a:lnTo>
                    <a:lnTo>
                      <a:pt x="609" y="2617"/>
                    </a:lnTo>
                    <a:lnTo>
                      <a:pt x="605" y="2617"/>
                    </a:lnTo>
                    <a:lnTo>
                      <a:pt x="602" y="2618"/>
                    </a:lnTo>
                    <a:lnTo>
                      <a:pt x="598" y="2619"/>
                    </a:lnTo>
                    <a:lnTo>
                      <a:pt x="590" y="2626"/>
                    </a:lnTo>
                    <a:lnTo>
                      <a:pt x="583" y="2633"/>
                    </a:lnTo>
                    <a:lnTo>
                      <a:pt x="578" y="2642"/>
                    </a:lnTo>
                    <a:lnTo>
                      <a:pt x="573" y="2652"/>
                    </a:lnTo>
                    <a:lnTo>
                      <a:pt x="568" y="2664"/>
                    </a:lnTo>
                    <a:lnTo>
                      <a:pt x="561" y="2674"/>
                    </a:lnTo>
                    <a:lnTo>
                      <a:pt x="555" y="2679"/>
                    </a:lnTo>
                    <a:lnTo>
                      <a:pt x="548" y="2681"/>
                    </a:lnTo>
                    <a:lnTo>
                      <a:pt x="530" y="2684"/>
                    </a:lnTo>
                    <a:lnTo>
                      <a:pt x="507" y="2692"/>
                    </a:lnTo>
                    <a:lnTo>
                      <a:pt x="493" y="2699"/>
                    </a:lnTo>
                    <a:lnTo>
                      <a:pt x="478" y="2711"/>
                    </a:lnTo>
                    <a:lnTo>
                      <a:pt x="464" y="2723"/>
                    </a:lnTo>
                    <a:lnTo>
                      <a:pt x="450" y="2732"/>
                    </a:lnTo>
                    <a:lnTo>
                      <a:pt x="425" y="2742"/>
                    </a:lnTo>
                    <a:lnTo>
                      <a:pt x="401" y="2750"/>
                    </a:lnTo>
                    <a:lnTo>
                      <a:pt x="389" y="2753"/>
                    </a:lnTo>
                    <a:lnTo>
                      <a:pt x="376" y="2755"/>
                    </a:lnTo>
                    <a:lnTo>
                      <a:pt x="364" y="2756"/>
                    </a:lnTo>
                    <a:lnTo>
                      <a:pt x="353" y="2758"/>
                    </a:lnTo>
                    <a:lnTo>
                      <a:pt x="341" y="2758"/>
                    </a:lnTo>
                    <a:lnTo>
                      <a:pt x="329" y="2756"/>
                    </a:lnTo>
                    <a:lnTo>
                      <a:pt x="318" y="2754"/>
                    </a:lnTo>
                    <a:lnTo>
                      <a:pt x="306" y="2750"/>
                    </a:lnTo>
                    <a:lnTo>
                      <a:pt x="294" y="2746"/>
                    </a:lnTo>
                    <a:lnTo>
                      <a:pt x="283" y="2740"/>
                    </a:lnTo>
                    <a:lnTo>
                      <a:pt x="271" y="2733"/>
                    </a:lnTo>
                    <a:lnTo>
                      <a:pt x="261" y="2724"/>
                    </a:lnTo>
                    <a:lnTo>
                      <a:pt x="240" y="2706"/>
                    </a:lnTo>
                    <a:lnTo>
                      <a:pt x="231" y="2701"/>
                    </a:lnTo>
                    <a:lnTo>
                      <a:pt x="228" y="2702"/>
                    </a:lnTo>
                    <a:lnTo>
                      <a:pt x="226" y="2709"/>
                    </a:lnTo>
                    <a:lnTo>
                      <a:pt x="223" y="2719"/>
                    </a:lnTo>
                    <a:lnTo>
                      <a:pt x="219" y="2732"/>
                    </a:lnTo>
                    <a:lnTo>
                      <a:pt x="214" y="2743"/>
                    </a:lnTo>
                    <a:lnTo>
                      <a:pt x="209" y="2753"/>
                    </a:lnTo>
                    <a:lnTo>
                      <a:pt x="202" y="2763"/>
                    </a:lnTo>
                    <a:lnTo>
                      <a:pt x="197" y="2773"/>
                    </a:lnTo>
                    <a:lnTo>
                      <a:pt x="196" y="2777"/>
                    </a:lnTo>
                    <a:lnTo>
                      <a:pt x="196" y="2780"/>
                    </a:lnTo>
                    <a:lnTo>
                      <a:pt x="197" y="2784"/>
                    </a:lnTo>
                    <a:lnTo>
                      <a:pt x="197" y="2786"/>
                    </a:lnTo>
                    <a:lnTo>
                      <a:pt x="201" y="2791"/>
                    </a:lnTo>
                    <a:lnTo>
                      <a:pt x="206" y="2797"/>
                    </a:lnTo>
                    <a:lnTo>
                      <a:pt x="212" y="2800"/>
                    </a:lnTo>
                    <a:lnTo>
                      <a:pt x="215" y="2803"/>
                    </a:lnTo>
                    <a:lnTo>
                      <a:pt x="218" y="2807"/>
                    </a:lnTo>
                    <a:lnTo>
                      <a:pt x="219" y="2810"/>
                    </a:lnTo>
                    <a:lnTo>
                      <a:pt x="217" y="2815"/>
                    </a:lnTo>
                    <a:lnTo>
                      <a:pt x="213" y="2821"/>
                    </a:lnTo>
                    <a:lnTo>
                      <a:pt x="209" y="2828"/>
                    </a:lnTo>
                    <a:lnTo>
                      <a:pt x="204" y="2834"/>
                    </a:lnTo>
                    <a:lnTo>
                      <a:pt x="195" y="2846"/>
                    </a:lnTo>
                    <a:lnTo>
                      <a:pt x="191" y="2854"/>
                    </a:lnTo>
                    <a:lnTo>
                      <a:pt x="200" y="2857"/>
                    </a:lnTo>
                    <a:lnTo>
                      <a:pt x="213" y="2864"/>
                    </a:lnTo>
                    <a:lnTo>
                      <a:pt x="225" y="2872"/>
                    </a:lnTo>
                    <a:lnTo>
                      <a:pt x="236" y="2878"/>
                    </a:lnTo>
                    <a:lnTo>
                      <a:pt x="244" y="2879"/>
                    </a:lnTo>
                    <a:lnTo>
                      <a:pt x="254" y="2881"/>
                    </a:lnTo>
                    <a:lnTo>
                      <a:pt x="258" y="2882"/>
                    </a:lnTo>
                    <a:lnTo>
                      <a:pt x="263" y="2883"/>
                    </a:lnTo>
                    <a:lnTo>
                      <a:pt x="266" y="2885"/>
                    </a:lnTo>
                    <a:lnTo>
                      <a:pt x="269" y="2887"/>
                    </a:lnTo>
                    <a:lnTo>
                      <a:pt x="270" y="2890"/>
                    </a:lnTo>
                    <a:lnTo>
                      <a:pt x="272" y="2894"/>
                    </a:lnTo>
                    <a:lnTo>
                      <a:pt x="274" y="2899"/>
                    </a:lnTo>
                    <a:lnTo>
                      <a:pt x="275" y="2905"/>
                    </a:lnTo>
                    <a:lnTo>
                      <a:pt x="276" y="2920"/>
                    </a:lnTo>
                    <a:lnTo>
                      <a:pt x="278" y="2929"/>
                    </a:lnTo>
                    <a:lnTo>
                      <a:pt x="272" y="2938"/>
                    </a:lnTo>
                    <a:lnTo>
                      <a:pt x="269" y="2951"/>
                    </a:lnTo>
                    <a:lnTo>
                      <a:pt x="266" y="2964"/>
                    </a:lnTo>
                    <a:lnTo>
                      <a:pt x="263" y="2975"/>
                    </a:lnTo>
                    <a:lnTo>
                      <a:pt x="263" y="2981"/>
                    </a:lnTo>
                    <a:lnTo>
                      <a:pt x="267" y="2984"/>
                    </a:lnTo>
                    <a:lnTo>
                      <a:pt x="272" y="2990"/>
                    </a:lnTo>
                    <a:lnTo>
                      <a:pt x="278" y="2995"/>
                    </a:lnTo>
                    <a:lnTo>
                      <a:pt x="284" y="3001"/>
                    </a:lnTo>
                    <a:lnTo>
                      <a:pt x="289" y="3008"/>
                    </a:lnTo>
                    <a:lnTo>
                      <a:pt x="292" y="3012"/>
                    </a:lnTo>
                    <a:lnTo>
                      <a:pt x="294" y="3016"/>
                    </a:lnTo>
                    <a:lnTo>
                      <a:pt x="294" y="3021"/>
                    </a:lnTo>
                    <a:lnTo>
                      <a:pt x="296" y="3026"/>
                    </a:lnTo>
                    <a:lnTo>
                      <a:pt x="294" y="3049"/>
                    </a:lnTo>
                    <a:lnTo>
                      <a:pt x="292" y="3079"/>
                    </a:lnTo>
                    <a:lnTo>
                      <a:pt x="289" y="3095"/>
                    </a:lnTo>
                    <a:lnTo>
                      <a:pt x="285" y="3107"/>
                    </a:lnTo>
                    <a:lnTo>
                      <a:pt x="282" y="3119"/>
                    </a:lnTo>
                    <a:lnTo>
                      <a:pt x="275" y="3128"/>
                    </a:lnTo>
                    <a:lnTo>
                      <a:pt x="270" y="3136"/>
                    </a:lnTo>
                    <a:lnTo>
                      <a:pt x="263" y="3142"/>
                    </a:lnTo>
                    <a:lnTo>
                      <a:pt x="259" y="3150"/>
                    </a:lnTo>
                    <a:lnTo>
                      <a:pt x="256" y="3158"/>
                    </a:lnTo>
                    <a:lnTo>
                      <a:pt x="253" y="3166"/>
                    </a:lnTo>
                    <a:lnTo>
                      <a:pt x="250" y="3174"/>
                    </a:lnTo>
                    <a:lnTo>
                      <a:pt x="249" y="3184"/>
                    </a:lnTo>
                    <a:lnTo>
                      <a:pt x="249" y="3194"/>
                    </a:lnTo>
                    <a:lnTo>
                      <a:pt x="249" y="3201"/>
                    </a:lnTo>
                    <a:lnTo>
                      <a:pt x="250" y="3205"/>
                    </a:lnTo>
                    <a:lnTo>
                      <a:pt x="252" y="3207"/>
                    </a:lnTo>
                    <a:lnTo>
                      <a:pt x="254" y="3209"/>
                    </a:lnTo>
                    <a:lnTo>
                      <a:pt x="257" y="3210"/>
                    </a:lnTo>
                    <a:lnTo>
                      <a:pt x="259" y="3209"/>
                    </a:lnTo>
                    <a:lnTo>
                      <a:pt x="262" y="3206"/>
                    </a:lnTo>
                    <a:lnTo>
                      <a:pt x="266" y="3203"/>
                    </a:lnTo>
                    <a:lnTo>
                      <a:pt x="279" y="3189"/>
                    </a:lnTo>
                    <a:lnTo>
                      <a:pt x="289" y="3177"/>
                    </a:lnTo>
                    <a:lnTo>
                      <a:pt x="292" y="3175"/>
                    </a:lnTo>
                    <a:lnTo>
                      <a:pt x="296" y="3175"/>
                    </a:lnTo>
                    <a:lnTo>
                      <a:pt x="298" y="3177"/>
                    </a:lnTo>
                    <a:lnTo>
                      <a:pt x="300" y="3181"/>
                    </a:lnTo>
                    <a:lnTo>
                      <a:pt x="302" y="3193"/>
                    </a:lnTo>
                    <a:lnTo>
                      <a:pt x="305" y="3210"/>
                    </a:lnTo>
                    <a:lnTo>
                      <a:pt x="305" y="3244"/>
                    </a:lnTo>
                    <a:lnTo>
                      <a:pt x="305" y="3264"/>
                    </a:lnTo>
                    <a:lnTo>
                      <a:pt x="305" y="3275"/>
                    </a:lnTo>
                    <a:lnTo>
                      <a:pt x="305" y="3286"/>
                    </a:lnTo>
                    <a:lnTo>
                      <a:pt x="304" y="3293"/>
                    </a:lnTo>
                    <a:lnTo>
                      <a:pt x="302" y="3298"/>
                    </a:lnTo>
                    <a:lnTo>
                      <a:pt x="301" y="3302"/>
                    </a:lnTo>
                    <a:lnTo>
                      <a:pt x="298" y="3306"/>
                    </a:lnTo>
                    <a:lnTo>
                      <a:pt x="296" y="3307"/>
                    </a:lnTo>
                    <a:lnTo>
                      <a:pt x="294" y="3307"/>
                    </a:lnTo>
                    <a:lnTo>
                      <a:pt x="292" y="3307"/>
                    </a:lnTo>
                    <a:lnTo>
                      <a:pt x="291" y="3304"/>
                    </a:lnTo>
                    <a:lnTo>
                      <a:pt x="287" y="3301"/>
                    </a:lnTo>
                    <a:lnTo>
                      <a:pt x="283" y="3295"/>
                    </a:lnTo>
                    <a:lnTo>
                      <a:pt x="280" y="3289"/>
                    </a:lnTo>
                    <a:lnTo>
                      <a:pt x="276" y="3284"/>
                    </a:lnTo>
                    <a:lnTo>
                      <a:pt x="272" y="3280"/>
                    </a:lnTo>
                    <a:lnTo>
                      <a:pt x="269" y="3278"/>
                    </a:lnTo>
                    <a:lnTo>
                      <a:pt x="265" y="3293"/>
                    </a:lnTo>
                    <a:lnTo>
                      <a:pt x="258" y="3306"/>
                    </a:lnTo>
                    <a:lnTo>
                      <a:pt x="253" y="3320"/>
                    </a:lnTo>
                    <a:lnTo>
                      <a:pt x="249" y="3335"/>
                    </a:lnTo>
                    <a:lnTo>
                      <a:pt x="236" y="3420"/>
                    </a:lnTo>
                    <a:lnTo>
                      <a:pt x="228" y="3435"/>
                    </a:lnTo>
                    <a:lnTo>
                      <a:pt x="221" y="3451"/>
                    </a:lnTo>
                    <a:lnTo>
                      <a:pt x="215" y="3466"/>
                    </a:lnTo>
                    <a:lnTo>
                      <a:pt x="212" y="3483"/>
                    </a:lnTo>
                    <a:lnTo>
                      <a:pt x="212" y="3491"/>
                    </a:lnTo>
                    <a:lnTo>
                      <a:pt x="212" y="3499"/>
                    </a:lnTo>
                    <a:lnTo>
                      <a:pt x="214" y="3506"/>
                    </a:lnTo>
                    <a:lnTo>
                      <a:pt x="217" y="3513"/>
                    </a:lnTo>
                    <a:lnTo>
                      <a:pt x="221" y="3519"/>
                    </a:lnTo>
                    <a:lnTo>
                      <a:pt x="226" y="3526"/>
                    </a:lnTo>
                    <a:lnTo>
                      <a:pt x="234" y="3532"/>
                    </a:lnTo>
                    <a:lnTo>
                      <a:pt x="243" y="3538"/>
                    </a:lnTo>
                    <a:lnTo>
                      <a:pt x="243" y="3540"/>
                    </a:lnTo>
                    <a:lnTo>
                      <a:pt x="241" y="3543"/>
                    </a:lnTo>
                    <a:lnTo>
                      <a:pt x="240" y="3545"/>
                    </a:lnTo>
                    <a:lnTo>
                      <a:pt x="237" y="3547"/>
                    </a:lnTo>
                    <a:lnTo>
                      <a:pt x="236" y="3549"/>
                    </a:lnTo>
                    <a:lnTo>
                      <a:pt x="235" y="3551"/>
                    </a:lnTo>
                    <a:lnTo>
                      <a:pt x="232" y="3551"/>
                    </a:lnTo>
                    <a:lnTo>
                      <a:pt x="231" y="3549"/>
                    </a:lnTo>
                    <a:lnTo>
                      <a:pt x="226" y="3548"/>
                    </a:lnTo>
                    <a:lnTo>
                      <a:pt x="219" y="3544"/>
                    </a:lnTo>
                    <a:lnTo>
                      <a:pt x="208" y="3535"/>
                    </a:lnTo>
                    <a:lnTo>
                      <a:pt x="200" y="3531"/>
                    </a:lnTo>
                    <a:lnTo>
                      <a:pt x="190" y="3531"/>
                    </a:lnTo>
                    <a:lnTo>
                      <a:pt x="184" y="3531"/>
                    </a:lnTo>
                    <a:lnTo>
                      <a:pt x="182" y="3532"/>
                    </a:lnTo>
                    <a:lnTo>
                      <a:pt x="182" y="3534"/>
                    </a:lnTo>
                    <a:lnTo>
                      <a:pt x="184" y="3540"/>
                    </a:lnTo>
                    <a:lnTo>
                      <a:pt x="190" y="3551"/>
                    </a:lnTo>
                    <a:lnTo>
                      <a:pt x="190" y="3563"/>
                    </a:lnTo>
                    <a:lnTo>
                      <a:pt x="188" y="3578"/>
                    </a:lnTo>
                    <a:lnTo>
                      <a:pt x="190" y="3584"/>
                    </a:lnTo>
                    <a:lnTo>
                      <a:pt x="191" y="3589"/>
                    </a:lnTo>
                    <a:lnTo>
                      <a:pt x="192" y="3591"/>
                    </a:lnTo>
                    <a:lnTo>
                      <a:pt x="195" y="3592"/>
                    </a:lnTo>
                    <a:lnTo>
                      <a:pt x="197" y="3593"/>
                    </a:lnTo>
                    <a:lnTo>
                      <a:pt x="201" y="3593"/>
                    </a:lnTo>
                    <a:lnTo>
                      <a:pt x="212" y="3591"/>
                    </a:lnTo>
                    <a:lnTo>
                      <a:pt x="223" y="3586"/>
                    </a:lnTo>
                    <a:lnTo>
                      <a:pt x="236" y="3579"/>
                    </a:lnTo>
                    <a:lnTo>
                      <a:pt x="249" y="3574"/>
                    </a:lnTo>
                    <a:lnTo>
                      <a:pt x="254" y="3571"/>
                    </a:lnTo>
                    <a:lnTo>
                      <a:pt x="259" y="3571"/>
                    </a:lnTo>
                    <a:lnTo>
                      <a:pt x="265" y="3571"/>
                    </a:lnTo>
                    <a:lnTo>
                      <a:pt x="270" y="3571"/>
                    </a:lnTo>
                    <a:lnTo>
                      <a:pt x="274" y="3575"/>
                    </a:lnTo>
                    <a:lnTo>
                      <a:pt x="276" y="3579"/>
                    </a:lnTo>
                    <a:lnTo>
                      <a:pt x="279" y="3586"/>
                    </a:lnTo>
                    <a:lnTo>
                      <a:pt x="280" y="3595"/>
                    </a:lnTo>
                    <a:lnTo>
                      <a:pt x="280" y="3611"/>
                    </a:lnTo>
                    <a:lnTo>
                      <a:pt x="280" y="3639"/>
                    </a:lnTo>
                    <a:lnTo>
                      <a:pt x="280" y="3665"/>
                    </a:lnTo>
                    <a:lnTo>
                      <a:pt x="282" y="3676"/>
                    </a:lnTo>
                    <a:lnTo>
                      <a:pt x="285" y="3679"/>
                    </a:lnTo>
                    <a:lnTo>
                      <a:pt x="294" y="3680"/>
                    </a:lnTo>
                    <a:lnTo>
                      <a:pt x="305" y="3681"/>
                    </a:lnTo>
                    <a:lnTo>
                      <a:pt x="318" y="3681"/>
                    </a:lnTo>
                    <a:lnTo>
                      <a:pt x="331" y="3683"/>
                    </a:lnTo>
                    <a:lnTo>
                      <a:pt x="344" y="3684"/>
                    </a:lnTo>
                    <a:lnTo>
                      <a:pt x="355" y="3685"/>
                    </a:lnTo>
                    <a:lnTo>
                      <a:pt x="363" y="3688"/>
                    </a:lnTo>
                    <a:lnTo>
                      <a:pt x="372" y="3690"/>
                    </a:lnTo>
                    <a:lnTo>
                      <a:pt x="381" y="3692"/>
                    </a:lnTo>
                    <a:lnTo>
                      <a:pt x="392" y="3692"/>
                    </a:lnTo>
                    <a:lnTo>
                      <a:pt x="402" y="3690"/>
                    </a:lnTo>
                    <a:lnTo>
                      <a:pt x="411" y="3688"/>
                    </a:lnTo>
                    <a:lnTo>
                      <a:pt x="420" y="3684"/>
                    </a:lnTo>
                    <a:lnTo>
                      <a:pt x="428" y="3679"/>
                    </a:lnTo>
                    <a:lnTo>
                      <a:pt x="436" y="3672"/>
                    </a:lnTo>
                    <a:lnTo>
                      <a:pt x="441" y="3665"/>
                    </a:lnTo>
                    <a:lnTo>
                      <a:pt x="445" y="3657"/>
                    </a:lnTo>
                    <a:lnTo>
                      <a:pt x="446" y="3650"/>
                    </a:lnTo>
                    <a:lnTo>
                      <a:pt x="446" y="3642"/>
                    </a:lnTo>
                    <a:lnTo>
                      <a:pt x="442" y="3627"/>
                    </a:lnTo>
                    <a:lnTo>
                      <a:pt x="436" y="3611"/>
                    </a:lnTo>
                    <a:lnTo>
                      <a:pt x="433" y="3602"/>
                    </a:lnTo>
                    <a:lnTo>
                      <a:pt x="433" y="3596"/>
                    </a:lnTo>
                    <a:lnTo>
                      <a:pt x="432" y="3591"/>
                    </a:lnTo>
                    <a:lnTo>
                      <a:pt x="433" y="3587"/>
                    </a:lnTo>
                    <a:lnTo>
                      <a:pt x="438" y="3578"/>
                    </a:lnTo>
                    <a:lnTo>
                      <a:pt x="449" y="3567"/>
                    </a:lnTo>
                    <a:lnTo>
                      <a:pt x="450" y="3563"/>
                    </a:lnTo>
                    <a:lnTo>
                      <a:pt x="451" y="3560"/>
                    </a:lnTo>
                    <a:lnTo>
                      <a:pt x="451" y="3553"/>
                    </a:lnTo>
                    <a:lnTo>
                      <a:pt x="450" y="3548"/>
                    </a:lnTo>
                    <a:lnTo>
                      <a:pt x="447" y="3534"/>
                    </a:lnTo>
                    <a:lnTo>
                      <a:pt x="443" y="3518"/>
                    </a:lnTo>
                    <a:lnTo>
                      <a:pt x="440" y="3504"/>
                    </a:lnTo>
                    <a:lnTo>
                      <a:pt x="437" y="3492"/>
                    </a:lnTo>
                    <a:lnTo>
                      <a:pt x="437" y="3487"/>
                    </a:lnTo>
                    <a:lnTo>
                      <a:pt x="438" y="3483"/>
                    </a:lnTo>
                    <a:lnTo>
                      <a:pt x="440" y="3479"/>
                    </a:lnTo>
                    <a:lnTo>
                      <a:pt x="442" y="3478"/>
                    </a:lnTo>
                    <a:lnTo>
                      <a:pt x="447" y="3478"/>
                    </a:lnTo>
                    <a:lnTo>
                      <a:pt x="454" y="3479"/>
                    </a:lnTo>
                    <a:lnTo>
                      <a:pt x="462" y="3482"/>
                    </a:lnTo>
                    <a:lnTo>
                      <a:pt x="471" y="3486"/>
                    </a:lnTo>
                    <a:lnTo>
                      <a:pt x="493" y="3496"/>
                    </a:lnTo>
                    <a:lnTo>
                      <a:pt x="517" y="3508"/>
                    </a:lnTo>
                    <a:lnTo>
                      <a:pt x="542" y="3521"/>
                    </a:lnTo>
                    <a:lnTo>
                      <a:pt x="563" y="3534"/>
                    </a:lnTo>
                    <a:lnTo>
                      <a:pt x="572" y="3540"/>
                    </a:lnTo>
                    <a:lnTo>
                      <a:pt x="578" y="3545"/>
                    </a:lnTo>
                    <a:lnTo>
                      <a:pt x="583" y="3551"/>
                    </a:lnTo>
                    <a:lnTo>
                      <a:pt x="587" y="3554"/>
                    </a:lnTo>
                    <a:lnTo>
                      <a:pt x="591" y="3566"/>
                    </a:lnTo>
                    <a:lnTo>
                      <a:pt x="598" y="3582"/>
                    </a:lnTo>
                    <a:lnTo>
                      <a:pt x="602" y="3589"/>
                    </a:lnTo>
                    <a:lnTo>
                      <a:pt x="604" y="3597"/>
                    </a:lnTo>
                    <a:lnTo>
                      <a:pt x="608" y="3601"/>
                    </a:lnTo>
                    <a:lnTo>
                      <a:pt x="609" y="3604"/>
                    </a:lnTo>
                    <a:lnTo>
                      <a:pt x="614" y="3604"/>
                    </a:lnTo>
                    <a:lnTo>
                      <a:pt x="620" y="3602"/>
                    </a:lnTo>
                    <a:lnTo>
                      <a:pt x="624" y="3600"/>
                    </a:lnTo>
                    <a:lnTo>
                      <a:pt x="626" y="3597"/>
                    </a:lnTo>
                    <a:lnTo>
                      <a:pt x="630" y="3589"/>
                    </a:lnTo>
                    <a:lnTo>
                      <a:pt x="633" y="3580"/>
                    </a:lnTo>
                    <a:lnTo>
                      <a:pt x="636" y="3560"/>
                    </a:lnTo>
                    <a:lnTo>
                      <a:pt x="642" y="3541"/>
                    </a:lnTo>
                    <a:lnTo>
                      <a:pt x="648" y="3512"/>
                    </a:lnTo>
                    <a:close/>
                    <a:moveTo>
                      <a:pt x="1072" y="2004"/>
                    </a:moveTo>
                    <a:lnTo>
                      <a:pt x="1068" y="1996"/>
                    </a:lnTo>
                    <a:lnTo>
                      <a:pt x="1064" y="1991"/>
                    </a:lnTo>
                    <a:lnTo>
                      <a:pt x="1058" y="1987"/>
                    </a:lnTo>
                    <a:lnTo>
                      <a:pt x="1050" y="1983"/>
                    </a:lnTo>
                    <a:lnTo>
                      <a:pt x="1034" y="1979"/>
                    </a:lnTo>
                    <a:lnTo>
                      <a:pt x="1020" y="1975"/>
                    </a:lnTo>
                    <a:lnTo>
                      <a:pt x="1011" y="1973"/>
                    </a:lnTo>
                    <a:lnTo>
                      <a:pt x="1003" y="1969"/>
                    </a:lnTo>
                    <a:lnTo>
                      <a:pt x="997" y="1964"/>
                    </a:lnTo>
                    <a:lnTo>
                      <a:pt x="991" y="1957"/>
                    </a:lnTo>
                    <a:lnTo>
                      <a:pt x="989" y="1952"/>
                    </a:lnTo>
                    <a:lnTo>
                      <a:pt x="988" y="1948"/>
                    </a:lnTo>
                    <a:lnTo>
                      <a:pt x="986" y="1946"/>
                    </a:lnTo>
                    <a:lnTo>
                      <a:pt x="986" y="1943"/>
                    </a:lnTo>
                    <a:lnTo>
                      <a:pt x="988" y="1940"/>
                    </a:lnTo>
                    <a:lnTo>
                      <a:pt x="990" y="1939"/>
                    </a:lnTo>
                    <a:lnTo>
                      <a:pt x="993" y="1939"/>
                    </a:lnTo>
                    <a:lnTo>
                      <a:pt x="995" y="1939"/>
                    </a:lnTo>
                    <a:lnTo>
                      <a:pt x="1010" y="1942"/>
                    </a:lnTo>
                    <a:lnTo>
                      <a:pt x="1023" y="1946"/>
                    </a:lnTo>
                    <a:lnTo>
                      <a:pt x="1028" y="1947"/>
                    </a:lnTo>
                    <a:lnTo>
                      <a:pt x="1033" y="1947"/>
                    </a:lnTo>
                    <a:lnTo>
                      <a:pt x="1039" y="1946"/>
                    </a:lnTo>
                    <a:lnTo>
                      <a:pt x="1046" y="1944"/>
                    </a:lnTo>
                    <a:lnTo>
                      <a:pt x="1058" y="1942"/>
                    </a:lnTo>
                    <a:lnTo>
                      <a:pt x="1069" y="1938"/>
                    </a:lnTo>
                    <a:lnTo>
                      <a:pt x="1073" y="1935"/>
                    </a:lnTo>
                    <a:lnTo>
                      <a:pt x="1080" y="1931"/>
                    </a:lnTo>
                    <a:lnTo>
                      <a:pt x="1082" y="1930"/>
                    </a:lnTo>
                    <a:lnTo>
                      <a:pt x="1085" y="1930"/>
                    </a:lnTo>
                    <a:lnTo>
                      <a:pt x="1087" y="1930"/>
                    </a:lnTo>
                    <a:lnTo>
                      <a:pt x="1087" y="1933"/>
                    </a:lnTo>
                    <a:lnTo>
                      <a:pt x="1089" y="1944"/>
                    </a:lnTo>
                    <a:lnTo>
                      <a:pt x="1090" y="1955"/>
                    </a:lnTo>
                    <a:lnTo>
                      <a:pt x="1091" y="1966"/>
                    </a:lnTo>
                    <a:lnTo>
                      <a:pt x="1092" y="1977"/>
                    </a:lnTo>
                    <a:lnTo>
                      <a:pt x="1094" y="1987"/>
                    </a:lnTo>
                    <a:lnTo>
                      <a:pt x="1094" y="1999"/>
                    </a:lnTo>
                    <a:lnTo>
                      <a:pt x="1092" y="2004"/>
                    </a:lnTo>
                    <a:lnTo>
                      <a:pt x="1090" y="2008"/>
                    </a:lnTo>
                    <a:lnTo>
                      <a:pt x="1089" y="2009"/>
                    </a:lnTo>
                    <a:lnTo>
                      <a:pt x="1086" y="2010"/>
                    </a:lnTo>
                    <a:lnTo>
                      <a:pt x="1083" y="2010"/>
                    </a:lnTo>
                    <a:lnTo>
                      <a:pt x="1081" y="2010"/>
                    </a:lnTo>
                    <a:lnTo>
                      <a:pt x="1072" y="2004"/>
                    </a:lnTo>
                    <a:close/>
                    <a:moveTo>
                      <a:pt x="1836" y="1501"/>
                    </a:moveTo>
                    <a:lnTo>
                      <a:pt x="1826" y="1493"/>
                    </a:lnTo>
                    <a:lnTo>
                      <a:pt x="1814" y="1488"/>
                    </a:lnTo>
                    <a:lnTo>
                      <a:pt x="1808" y="1487"/>
                    </a:lnTo>
                    <a:lnTo>
                      <a:pt x="1801" y="1487"/>
                    </a:lnTo>
                    <a:lnTo>
                      <a:pt x="1795" y="1487"/>
                    </a:lnTo>
                    <a:lnTo>
                      <a:pt x="1788" y="1488"/>
                    </a:lnTo>
                    <a:lnTo>
                      <a:pt x="1784" y="1490"/>
                    </a:lnTo>
                    <a:lnTo>
                      <a:pt x="1780" y="1493"/>
                    </a:lnTo>
                    <a:lnTo>
                      <a:pt x="1777" y="1497"/>
                    </a:lnTo>
                    <a:lnTo>
                      <a:pt x="1774" y="1501"/>
                    </a:lnTo>
                    <a:lnTo>
                      <a:pt x="1770" y="1510"/>
                    </a:lnTo>
                    <a:lnTo>
                      <a:pt x="1769" y="1519"/>
                    </a:lnTo>
                    <a:lnTo>
                      <a:pt x="1769" y="1526"/>
                    </a:lnTo>
                    <a:lnTo>
                      <a:pt x="1770" y="1531"/>
                    </a:lnTo>
                    <a:lnTo>
                      <a:pt x="1773" y="1537"/>
                    </a:lnTo>
                    <a:lnTo>
                      <a:pt x="1777" y="1544"/>
                    </a:lnTo>
                    <a:lnTo>
                      <a:pt x="1780" y="1549"/>
                    </a:lnTo>
                    <a:lnTo>
                      <a:pt x="1784" y="1554"/>
                    </a:lnTo>
                    <a:lnTo>
                      <a:pt x="1788" y="1558"/>
                    </a:lnTo>
                    <a:lnTo>
                      <a:pt x="1793" y="1562"/>
                    </a:lnTo>
                    <a:lnTo>
                      <a:pt x="1799" y="1565"/>
                    </a:lnTo>
                    <a:lnTo>
                      <a:pt x="1804" y="1567"/>
                    </a:lnTo>
                    <a:lnTo>
                      <a:pt x="1809" y="1569"/>
                    </a:lnTo>
                    <a:lnTo>
                      <a:pt x="1814" y="1569"/>
                    </a:lnTo>
                    <a:lnTo>
                      <a:pt x="1824" y="1569"/>
                    </a:lnTo>
                    <a:lnTo>
                      <a:pt x="1835" y="1566"/>
                    </a:lnTo>
                    <a:lnTo>
                      <a:pt x="1839" y="1565"/>
                    </a:lnTo>
                    <a:lnTo>
                      <a:pt x="1844" y="1561"/>
                    </a:lnTo>
                    <a:lnTo>
                      <a:pt x="1846" y="1558"/>
                    </a:lnTo>
                    <a:lnTo>
                      <a:pt x="1849" y="1554"/>
                    </a:lnTo>
                    <a:lnTo>
                      <a:pt x="1852" y="1549"/>
                    </a:lnTo>
                    <a:lnTo>
                      <a:pt x="1853" y="1544"/>
                    </a:lnTo>
                    <a:lnTo>
                      <a:pt x="1853" y="1537"/>
                    </a:lnTo>
                    <a:lnTo>
                      <a:pt x="1853" y="1531"/>
                    </a:lnTo>
                    <a:lnTo>
                      <a:pt x="1836" y="1501"/>
                    </a:lnTo>
                    <a:close/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1" name="Freeform 184">
                <a:extLst>
                  <a:ext uri="{FF2B5EF4-FFF2-40B4-BE49-F238E27FC236}">
                    <a16:creationId xmlns:a16="http://schemas.microsoft.com/office/drawing/2014/main" id="{D2841762-6614-7A4C-AE15-9D210C669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78618" y="6757516"/>
                <a:ext cx="23683" cy="23483"/>
              </a:xfrm>
              <a:custGeom>
                <a:avLst/>
                <a:gdLst/>
                <a:ahLst/>
                <a:cxnLst>
                  <a:cxn ang="0">
                    <a:pos x="53" y="29"/>
                  </a:cxn>
                  <a:cxn ang="0">
                    <a:pos x="47" y="22"/>
                  </a:cxn>
                  <a:cxn ang="0">
                    <a:pos x="42" y="16"/>
                  </a:cxn>
                  <a:cxn ang="0">
                    <a:pos x="35" y="10"/>
                  </a:cxn>
                  <a:cxn ang="0">
                    <a:pos x="26" y="5"/>
                  </a:cxn>
                  <a:cxn ang="0">
                    <a:pos x="21" y="3"/>
                  </a:cxn>
                  <a:cxn ang="0">
                    <a:pos x="15" y="1"/>
                  </a:cxn>
                  <a:cxn ang="0">
                    <a:pos x="8" y="0"/>
                  </a:cxn>
                  <a:cxn ang="0">
                    <a:pos x="2" y="3"/>
                  </a:cxn>
                  <a:cxn ang="0">
                    <a:pos x="0" y="4"/>
                  </a:cxn>
                  <a:cxn ang="0">
                    <a:pos x="2" y="8"/>
                  </a:cxn>
                  <a:cxn ang="0">
                    <a:pos x="4" y="12"/>
                  </a:cxn>
                  <a:cxn ang="0">
                    <a:pos x="8" y="16"/>
                  </a:cxn>
                  <a:cxn ang="0">
                    <a:pos x="16" y="23"/>
                  </a:cxn>
                  <a:cxn ang="0">
                    <a:pos x="21" y="27"/>
                  </a:cxn>
                  <a:cxn ang="0">
                    <a:pos x="26" y="36"/>
                  </a:cxn>
                  <a:cxn ang="0">
                    <a:pos x="33" y="44"/>
                  </a:cxn>
                  <a:cxn ang="0">
                    <a:pos x="38" y="47"/>
                  </a:cxn>
                  <a:cxn ang="0">
                    <a:pos x="43" y="49"/>
                  </a:cxn>
                  <a:cxn ang="0">
                    <a:pos x="48" y="52"/>
                  </a:cxn>
                  <a:cxn ang="0">
                    <a:pos x="55" y="51"/>
                  </a:cxn>
                  <a:cxn ang="0">
                    <a:pos x="53" y="29"/>
                  </a:cxn>
                </a:cxnLst>
                <a:rect l="0" t="0" r="r" b="b"/>
                <a:pathLst>
                  <a:path w="55" h="52">
                    <a:moveTo>
                      <a:pt x="53" y="29"/>
                    </a:moveTo>
                    <a:lnTo>
                      <a:pt x="47" y="22"/>
                    </a:lnTo>
                    <a:lnTo>
                      <a:pt x="42" y="16"/>
                    </a:lnTo>
                    <a:lnTo>
                      <a:pt x="35" y="10"/>
                    </a:lnTo>
                    <a:lnTo>
                      <a:pt x="26" y="5"/>
                    </a:lnTo>
                    <a:lnTo>
                      <a:pt x="21" y="3"/>
                    </a:lnTo>
                    <a:lnTo>
                      <a:pt x="15" y="1"/>
                    </a:lnTo>
                    <a:lnTo>
                      <a:pt x="8" y="0"/>
                    </a:lnTo>
                    <a:lnTo>
                      <a:pt x="2" y="3"/>
                    </a:lnTo>
                    <a:lnTo>
                      <a:pt x="0" y="4"/>
                    </a:lnTo>
                    <a:lnTo>
                      <a:pt x="2" y="8"/>
                    </a:lnTo>
                    <a:lnTo>
                      <a:pt x="4" y="12"/>
                    </a:lnTo>
                    <a:lnTo>
                      <a:pt x="8" y="16"/>
                    </a:lnTo>
                    <a:lnTo>
                      <a:pt x="16" y="23"/>
                    </a:lnTo>
                    <a:lnTo>
                      <a:pt x="21" y="27"/>
                    </a:lnTo>
                    <a:lnTo>
                      <a:pt x="26" y="36"/>
                    </a:lnTo>
                    <a:lnTo>
                      <a:pt x="33" y="44"/>
                    </a:lnTo>
                    <a:lnTo>
                      <a:pt x="38" y="47"/>
                    </a:lnTo>
                    <a:lnTo>
                      <a:pt x="43" y="49"/>
                    </a:lnTo>
                    <a:lnTo>
                      <a:pt x="48" y="52"/>
                    </a:lnTo>
                    <a:lnTo>
                      <a:pt x="55" y="51"/>
                    </a:lnTo>
                    <a:lnTo>
                      <a:pt x="53" y="29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2" name="Freeform 185">
                <a:extLst>
                  <a:ext uri="{FF2B5EF4-FFF2-40B4-BE49-F238E27FC236}">
                    <a16:creationId xmlns:a16="http://schemas.microsoft.com/office/drawing/2014/main" id="{361FA03F-864D-F441-97AC-502704B37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84276" y="6491990"/>
                <a:ext cx="537399" cy="357648"/>
              </a:xfrm>
              <a:custGeom>
                <a:avLst/>
                <a:gdLst/>
                <a:ahLst/>
                <a:cxnLst>
                  <a:cxn ang="0">
                    <a:pos x="951" y="439"/>
                  </a:cxn>
                  <a:cxn ang="0">
                    <a:pos x="960" y="469"/>
                  </a:cxn>
                  <a:cxn ang="0">
                    <a:pos x="1004" y="502"/>
                  </a:cxn>
                  <a:cxn ang="0">
                    <a:pos x="1015" y="527"/>
                  </a:cxn>
                  <a:cxn ang="0">
                    <a:pos x="1000" y="593"/>
                  </a:cxn>
                  <a:cxn ang="0">
                    <a:pos x="1029" y="650"/>
                  </a:cxn>
                  <a:cxn ang="0">
                    <a:pos x="999" y="679"/>
                  </a:cxn>
                  <a:cxn ang="0">
                    <a:pos x="965" y="720"/>
                  </a:cxn>
                  <a:cxn ang="0">
                    <a:pos x="938" y="790"/>
                  </a:cxn>
                  <a:cxn ang="0">
                    <a:pos x="919" y="775"/>
                  </a:cxn>
                  <a:cxn ang="0">
                    <a:pos x="876" y="739"/>
                  </a:cxn>
                  <a:cxn ang="0">
                    <a:pos x="789" y="733"/>
                  </a:cxn>
                  <a:cxn ang="0">
                    <a:pos x="741" y="720"/>
                  </a:cxn>
                  <a:cxn ang="0">
                    <a:pos x="705" y="679"/>
                  </a:cxn>
                  <a:cxn ang="0">
                    <a:pos x="689" y="609"/>
                  </a:cxn>
                  <a:cxn ang="0">
                    <a:pos x="661" y="574"/>
                  </a:cxn>
                  <a:cxn ang="0">
                    <a:pos x="586" y="564"/>
                  </a:cxn>
                  <a:cxn ang="0">
                    <a:pos x="508" y="546"/>
                  </a:cxn>
                  <a:cxn ang="0">
                    <a:pos x="437" y="487"/>
                  </a:cxn>
                  <a:cxn ang="0">
                    <a:pos x="381" y="454"/>
                  </a:cxn>
                  <a:cxn ang="0">
                    <a:pos x="306" y="421"/>
                  </a:cxn>
                  <a:cxn ang="0">
                    <a:pos x="275" y="369"/>
                  </a:cxn>
                  <a:cxn ang="0">
                    <a:pos x="239" y="355"/>
                  </a:cxn>
                  <a:cxn ang="0">
                    <a:pos x="185" y="347"/>
                  </a:cxn>
                  <a:cxn ang="0">
                    <a:pos x="162" y="312"/>
                  </a:cxn>
                  <a:cxn ang="0">
                    <a:pos x="118" y="299"/>
                  </a:cxn>
                  <a:cxn ang="0">
                    <a:pos x="61" y="297"/>
                  </a:cxn>
                  <a:cxn ang="0">
                    <a:pos x="3" y="226"/>
                  </a:cxn>
                  <a:cxn ang="0">
                    <a:pos x="11" y="184"/>
                  </a:cxn>
                  <a:cxn ang="0">
                    <a:pos x="17" y="127"/>
                  </a:cxn>
                  <a:cxn ang="0">
                    <a:pos x="110" y="12"/>
                  </a:cxn>
                  <a:cxn ang="0">
                    <a:pos x="132" y="52"/>
                  </a:cxn>
                  <a:cxn ang="0">
                    <a:pos x="179" y="86"/>
                  </a:cxn>
                  <a:cxn ang="0">
                    <a:pos x="219" y="83"/>
                  </a:cxn>
                  <a:cxn ang="0">
                    <a:pos x="235" y="57"/>
                  </a:cxn>
                  <a:cxn ang="0">
                    <a:pos x="242" y="8"/>
                  </a:cxn>
                  <a:cxn ang="0">
                    <a:pos x="271" y="5"/>
                  </a:cxn>
                  <a:cxn ang="0">
                    <a:pos x="354" y="53"/>
                  </a:cxn>
                  <a:cxn ang="0">
                    <a:pos x="404" y="68"/>
                  </a:cxn>
                  <a:cxn ang="0">
                    <a:pos x="438" y="118"/>
                  </a:cxn>
                  <a:cxn ang="0">
                    <a:pos x="469" y="171"/>
                  </a:cxn>
                  <a:cxn ang="0">
                    <a:pos x="522" y="185"/>
                  </a:cxn>
                  <a:cxn ang="0">
                    <a:pos x="635" y="163"/>
                  </a:cxn>
                  <a:cxn ang="0">
                    <a:pos x="702" y="153"/>
                  </a:cxn>
                  <a:cxn ang="0">
                    <a:pos x="775" y="139"/>
                  </a:cxn>
                  <a:cxn ang="0">
                    <a:pos x="873" y="108"/>
                  </a:cxn>
                  <a:cxn ang="0">
                    <a:pos x="926" y="127"/>
                  </a:cxn>
                  <a:cxn ang="0">
                    <a:pos x="980" y="126"/>
                  </a:cxn>
                  <a:cxn ang="0">
                    <a:pos x="1047" y="77"/>
                  </a:cxn>
                  <a:cxn ang="0">
                    <a:pos x="1105" y="64"/>
                  </a:cxn>
                  <a:cxn ang="0">
                    <a:pos x="1180" y="62"/>
                  </a:cxn>
                  <a:cxn ang="0">
                    <a:pos x="1162" y="109"/>
                  </a:cxn>
                </a:cxnLst>
                <a:rect l="0" t="0" r="r" b="b"/>
                <a:pathLst>
                  <a:path w="1180" h="790">
                    <a:moveTo>
                      <a:pt x="1073" y="223"/>
                    </a:moveTo>
                    <a:lnTo>
                      <a:pt x="967" y="406"/>
                    </a:lnTo>
                    <a:lnTo>
                      <a:pt x="959" y="419"/>
                    </a:lnTo>
                    <a:lnTo>
                      <a:pt x="954" y="430"/>
                    </a:lnTo>
                    <a:lnTo>
                      <a:pt x="951" y="439"/>
                    </a:lnTo>
                    <a:lnTo>
                      <a:pt x="950" y="448"/>
                    </a:lnTo>
                    <a:lnTo>
                      <a:pt x="951" y="455"/>
                    </a:lnTo>
                    <a:lnTo>
                      <a:pt x="952" y="460"/>
                    </a:lnTo>
                    <a:lnTo>
                      <a:pt x="956" y="465"/>
                    </a:lnTo>
                    <a:lnTo>
                      <a:pt x="960" y="469"/>
                    </a:lnTo>
                    <a:lnTo>
                      <a:pt x="972" y="477"/>
                    </a:lnTo>
                    <a:lnTo>
                      <a:pt x="985" y="485"/>
                    </a:lnTo>
                    <a:lnTo>
                      <a:pt x="991" y="490"/>
                    </a:lnTo>
                    <a:lnTo>
                      <a:pt x="999" y="495"/>
                    </a:lnTo>
                    <a:lnTo>
                      <a:pt x="1004" y="502"/>
                    </a:lnTo>
                    <a:lnTo>
                      <a:pt x="1011" y="509"/>
                    </a:lnTo>
                    <a:lnTo>
                      <a:pt x="1013" y="514"/>
                    </a:lnTo>
                    <a:lnTo>
                      <a:pt x="1015" y="518"/>
                    </a:lnTo>
                    <a:lnTo>
                      <a:pt x="1015" y="524"/>
                    </a:lnTo>
                    <a:lnTo>
                      <a:pt x="1015" y="527"/>
                    </a:lnTo>
                    <a:lnTo>
                      <a:pt x="1012" y="535"/>
                    </a:lnTo>
                    <a:lnTo>
                      <a:pt x="1007" y="543"/>
                    </a:lnTo>
                    <a:lnTo>
                      <a:pt x="994" y="556"/>
                    </a:lnTo>
                    <a:lnTo>
                      <a:pt x="982" y="569"/>
                    </a:lnTo>
                    <a:lnTo>
                      <a:pt x="1000" y="593"/>
                    </a:lnTo>
                    <a:lnTo>
                      <a:pt x="1021" y="622"/>
                    </a:lnTo>
                    <a:lnTo>
                      <a:pt x="1025" y="630"/>
                    </a:lnTo>
                    <a:lnTo>
                      <a:pt x="1028" y="638"/>
                    </a:lnTo>
                    <a:lnTo>
                      <a:pt x="1029" y="644"/>
                    </a:lnTo>
                    <a:lnTo>
                      <a:pt x="1029" y="650"/>
                    </a:lnTo>
                    <a:lnTo>
                      <a:pt x="1026" y="657"/>
                    </a:lnTo>
                    <a:lnTo>
                      <a:pt x="1024" y="663"/>
                    </a:lnTo>
                    <a:lnTo>
                      <a:pt x="1017" y="669"/>
                    </a:lnTo>
                    <a:lnTo>
                      <a:pt x="1009" y="674"/>
                    </a:lnTo>
                    <a:lnTo>
                      <a:pt x="999" y="679"/>
                    </a:lnTo>
                    <a:lnTo>
                      <a:pt x="991" y="685"/>
                    </a:lnTo>
                    <a:lnTo>
                      <a:pt x="983" y="693"/>
                    </a:lnTo>
                    <a:lnTo>
                      <a:pt x="977" y="702"/>
                    </a:lnTo>
                    <a:lnTo>
                      <a:pt x="971" y="711"/>
                    </a:lnTo>
                    <a:lnTo>
                      <a:pt x="965" y="720"/>
                    </a:lnTo>
                    <a:lnTo>
                      <a:pt x="961" y="731"/>
                    </a:lnTo>
                    <a:lnTo>
                      <a:pt x="958" y="741"/>
                    </a:lnTo>
                    <a:lnTo>
                      <a:pt x="946" y="775"/>
                    </a:lnTo>
                    <a:lnTo>
                      <a:pt x="941" y="790"/>
                    </a:lnTo>
                    <a:lnTo>
                      <a:pt x="938" y="790"/>
                    </a:lnTo>
                    <a:lnTo>
                      <a:pt x="936" y="790"/>
                    </a:lnTo>
                    <a:lnTo>
                      <a:pt x="933" y="789"/>
                    </a:lnTo>
                    <a:lnTo>
                      <a:pt x="930" y="788"/>
                    </a:lnTo>
                    <a:lnTo>
                      <a:pt x="925" y="781"/>
                    </a:lnTo>
                    <a:lnTo>
                      <a:pt x="919" y="775"/>
                    </a:lnTo>
                    <a:lnTo>
                      <a:pt x="907" y="759"/>
                    </a:lnTo>
                    <a:lnTo>
                      <a:pt x="897" y="749"/>
                    </a:lnTo>
                    <a:lnTo>
                      <a:pt x="891" y="745"/>
                    </a:lnTo>
                    <a:lnTo>
                      <a:pt x="884" y="741"/>
                    </a:lnTo>
                    <a:lnTo>
                      <a:pt x="876" y="739"/>
                    </a:lnTo>
                    <a:lnTo>
                      <a:pt x="867" y="737"/>
                    </a:lnTo>
                    <a:lnTo>
                      <a:pt x="849" y="735"/>
                    </a:lnTo>
                    <a:lnTo>
                      <a:pt x="829" y="733"/>
                    </a:lnTo>
                    <a:lnTo>
                      <a:pt x="810" y="733"/>
                    </a:lnTo>
                    <a:lnTo>
                      <a:pt x="789" y="733"/>
                    </a:lnTo>
                    <a:lnTo>
                      <a:pt x="780" y="732"/>
                    </a:lnTo>
                    <a:lnTo>
                      <a:pt x="771" y="731"/>
                    </a:lnTo>
                    <a:lnTo>
                      <a:pt x="763" y="730"/>
                    </a:lnTo>
                    <a:lnTo>
                      <a:pt x="754" y="727"/>
                    </a:lnTo>
                    <a:lnTo>
                      <a:pt x="741" y="720"/>
                    </a:lnTo>
                    <a:lnTo>
                      <a:pt x="730" y="713"/>
                    </a:lnTo>
                    <a:lnTo>
                      <a:pt x="720" y="705"/>
                    </a:lnTo>
                    <a:lnTo>
                      <a:pt x="714" y="697"/>
                    </a:lnTo>
                    <a:lnTo>
                      <a:pt x="709" y="688"/>
                    </a:lnTo>
                    <a:lnTo>
                      <a:pt x="705" y="679"/>
                    </a:lnTo>
                    <a:lnTo>
                      <a:pt x="701" y="669"/>
                    </a:lnTo>
                    <a:lnTo>
                      <a:pt x="700" y="660"/>
                    </a:lnTo>
                    <a:lnTo>
                      <a:pt x="697" y="639"/>
                    </a:lnTo>
                    <a:lnTo>
                      <a:pt x="693" y="619"/>
                    </a:lnTo>
                    <a:lnTo>
                      <a:pt x="689" y="609"/>
                    </a:lnTo>
                    <a:lnTo>
                      <a:pt x="685" y="600"/>
                    </a:lnTo>
                    <a:lnTo>
                      <a:pt x="680" y="591"/>
                    </a:lnTo>
                    <a:lnTo>
                      <a:pt x="673" y="582"/>
                    </a:lnTo>
                    <a:lnTo>
                      <a:pt x="667" y="577"/>
                    </a:lnTo>
                    <a:lnTo>
                      <a:pt x="661" y="574"/>
                    </a:lnTo>
                    <a:lnTo>
                      <a:pt x="653" y="570"/>
                    </a:lnTo>
                    <a:lnTo>
                      <a:pt x="645" y="569"/>
                    </a:lnTo>
                    <a:lnTo>
                      <a:pt x="626" y="566"/>
                    </a:lnTo>
                    <a:lnTo>
                      <a:pt x="606" y="564"/>
                    </a:lnTo>
                    <a:lnTo>
                      <a:pt x="586" y="564"/>
                    </a:lnTo>
                    <a:lnTo>
                      <a:pt x="565" y="562"/>
                    </a:lnTo>
                    <a:lnTo>
                      <a:pt x="546" y="560"/>
                    </a:lnTo>
                    <a:lnTo>
                      <a:pt x="530" y="556"/>
                    </a:lnTo>
                    <a:lnTo>
                      <a:pt x="518" y="552"/>
                    </a:lnTo>
                    <a:lnTo>
                      <a:pt x="508" y="546"/>
                    </a:lnTo>
                    <a:lnTo>
                      <a:pt x="499" y="540"/>
                    </a:lnTo>
                    <a:lnTo>
                      <a:pt x="489" y="533"/>
                    </a:lnTo>
                    <a:lnTo>
                      <a:pt x="472" y="518"/>
                    </a:lnTo>
                    <a:lnTo>
                      <a:pt x="454" y="503"/>
                    </a:lnTo>
                    <a:lnTo>
                      <a:pt x="437" y="487"/>
                    </a:lnTo>
                    <a:lnTo>
                      <a:pt x="420" y="473"/>
                    </a:lnTo>
                    <a:lnTo>
                      <a:pt x="411" y="467"/>
                    </a:lnTo>
                    <a:lnTo>
                      <a:pt x="400" y="461"/>
                    </a:lnTo>
                    <a:lnTo>
                      <a:pt x="391" y="456"/>
                    </a:lnTo>
                    <a:lnTo>
                      <a:pt x="381" y="454"/>
                    </a:lnTo>
                    <a:lnTo>
                      <a:pt x="360" y="445"/>
                    </a:lnTo>
                    <a:lnTo>
                      <a:pt x="337" y="437"/>
                    </a:lnTo>
                    <a:lnTo>
                      <a:pt x="327" y="433"/>
                    </a:lnTo>
                    <a:lnTo>
                      <a:pt x="316" y="428"/>
                    </a:lnTo>
                    <a:lnTo>
                      <a:pt x="306" y="421"/>
                    </a:lnTo>
                    <a:lnTo>
                      <a:pt x="298" y="415"/>
                    </a:lnTo>
                    <a:lnTo>
                      <a:pt x="292" y="403"/>
                    </a:lnTo>
                    <a:lnTo>
                      <a:pt x="286" y="391"/>
                    </a:lnTo>
                    <a:lnTo>
                      <a:pt x="281" y="380"/>
                    </a:lnTo>
                    <a:lnTo>
                      <a:pt x="275" y="369"/>
                    </a:lnTo>
                    <a:lnTo>
                      <a:pt x="270" y="364"/>
                    </a:lnTo>
                    <a:lnTo>
                      <a:pt x="264" y="360"/>
                    </a:lnTo>
                    <a:lnTo>
                      <a:pt x="258" y="358"/>
                    </a:lnTo>
                    <a:lnTo>
                      <a:pt x="251" y="355"/>
                    </a:lnTo>
                    <a:lnTo>
                      <a:pt x="239" y="355"/>
                    </a:lnTo>
                    <a:lnTo>
                      <a:pt x="224" y="355"/>
                    </a:lnTo>
                    <a:lnTo>
                      <a:pt x="210" y="355"/>
                    </a:lnTo>
                    <a:lnTo>
                      <a:pt x="197" y="353"/>
                    </a:lnTo>
                    <a:lnTo>
                      <a:pt x="191" y="351"/>
                    </a:lnTo>
                    <a:lnTo>
                      <a:pt x="185" y="347"/>
                    </a:lnTo>
                    <a:lnTo>
                      <a:pt x="182" y="342"/>
                    </a:lnTo>
                    <a:lnTo>
                      <a:pt x="178" y="336"/>
                    </a:lnTo>
                    <a:lnTo>
                      <a:pt x="172" y="327"/>
                    </a:lnTo>
                    <a:lnTo>
                      <a:pt x="167" y="319"/>
                    </a:lnTo>
                    <a:lnTo>
                      <a:pt x="162" y="312"/>
                    </a:lnTo>
                    <a:lnTo>
                      <a:pt x="156" y="307"/>
                    </a:lnTo>
                    <a:lnTo>
                      <a:pt x="148" y="302"/>
                    </a:lnTo>
                    <a:lnTo>
                      <a:pt x="140" y="299"/>
                    </a:lnTo>
                    <a:lnTo>
                      <a:pt x="130" y="298"/>
                    </a:lnTo>
                    <a:lnTo>
                      <a:pt x="118" y="299"/>
                    </a:lnTo>
                    <a:lnTo>
                      <a:pt x="99" y="301"/>
                    </a:lnTo>
                    <a:lnTo>
                      <a:pt x="86" y="302"/>
                    </a:lnTo>
                    <a:lnTo>
                      <a:pt x="75" y="302"/>
                    </a:lnTo>
                    <a:lnTo>
                      <a:pt x="68" y="301"/>
                    </a:lnTo>
                    <a:lnTo>
                      <a:pt x="61" y="297"/>
                    </a:lnTo>
                    <a:lnTo>
                      <a:pt x="56" y="289"/>
                    </a:lnTo>
                    <a:lnTo>
                      <a:pt x="49" y="279"/>
                    </a:lnTo>
                    <a:lnTo>
                      <a:pt x="40" y="263"/>
                    </a:lnTo>
                    <a:lnTo>
                      <a:pt x="22" y="244"/>
                    </a:lnTo>
                    <a:lnTo>
                      <a:pt x="3" y="226"/>
                    </a:lnTo>
                    <a:lnTo>
                      <a:pt x="1" y="219"/>
                    </a:lnTo>
                    <a:lnTo>
                      <a:pt x="0" y="213"/>
                    </a:lnTo>
                    <a:lnTo>
                      <a:pt x="1" y="206"/>
                    </a:lnTo>
                    <a:lnTo>
                      <a:pt x="4" y="198"/>
                    </a:lnTo>
                    <a:lnTo>
                      <a:pt x="11" y="184"/>
                    </a:lnTo>
                    <a:lnTo>
                      <a:pt x="14" y="171"/>
                    </a:lnTo>
                    <a:lnTo>
                      <a:pt x="12" y="162"/>
                    </a:lnTo>
                    <a:lnTo>
                      <a:pt x="12" y="152"/>
                    </a:lnTo>
                    <a:lnTo>
                      <a:pt x="13" y="140"/>
                    </a:lnTo>
                    <a:lnTo>
                      <a:pt x="17" y="127"/>
                    </a:lnTo>
                    <a:lnTo>
                      <a:pt x="21" y="115"/>
                    </a:lnTo>
                    <a:lnTo>
                      <a:pt x="27" y="103"/>
                    </a:lnTo>
                    <a:lnTo>
                      <a:pt x="35" y="92"/>
                    </a:lnTo>
                    <a:lnTo>
                      <a:pt x="43" y="82"/>
                    </a:lnTo>
                    <a:lnTo>
                      <a:pt x="110" y="12"/>
                    </a:lnTo>
                    <a:lnTo>
                      <a:pt x="112" y="18"/>
                    </a:lnTo>
                    <a:lnTo>
                      <a:pt x="114" y="27"/>
                    </a:lnTo>
                    <a:lnTo>
                      <a:pt x="119" y="35"/>
                    </a:lnTo>
                    <a:lnTo>
                      <a:pt x="126" y="44"/>
                    </a:lnTo>
                    <a:lnTo>
                      <a:pt x="132" y="52"/>
                    </a:lnTo>
                    <a:lnTo>
                      <a:pt x="140" y="61"/>
                    </a:lnTo>
                    <a:lnTo>
                      <a:pt x="149" y="69"/>
                    </a:lnTo>
                    <a:lnTo>
                      <a:pt x="160" y="75"/>
                    </a:lnTo>
                    <a:lnTo>
                      <a:pt x="169" y="82"/>
                    </a:lnTo>
                    <a:lnTo>
                      <a:pt x="179" y="86"/>
                    </a:lnTo>
                    <a:lnTo>
                      <a:pt x="189" y="88"/>
                    </a:lnTo>
                    <a:lnTo>
                      <a:pt x="198" y="90"/>
                    </a:lnTo>
                    <a:lnTo>
                      <a:pt x="207" y="90"/>
                    </a:lnTo>
                    <a:lnTo>
                      <a:pt x="215" y="86"/>
                    </a:lnTo>
                    <a:lnTo>
                      <a:pt x="219" y="83"/>
                    </a:lnTo>
                    <a:lnTo>
                      <a:pt x="223" y="81"/>
                    </a:lnTo>
                    <a:lnTo>
                      <a:pt x="227" y="77"/>
                    </a:lnTo>
                    <a:lnTo>
                      <a:pt x="229" y="71"/>
                    </a:lnTo>
                    <a:lnTo>
                      <a:pt x="232" y="65"/>
                    </a:lnTo>
                    <a:lnTo>
                      <a:pt x="235" y="57"/>
                    </a:lnTo>
                    <a:lnTo>
                      <a:pt x="236" y="49"/>
                    </a:lnTo>
                    <a:lnTo>
                      <a:pt x="237" y="42"/>
                    </a:lnTo>
                    <a:lnTo>
                      <a:pt x="239" y="26"/>
                    </a:lnTo>
                    <a:lnTo>
                      <a:pt x="240" y="13"/>
                    </a:lnTo>
                    <a:lnTo>
                      <a:pt x="242" y="8"/>
                    </a:lnTo>
                    <a:lnTo>
                      <a:pt x="245" y="4"/>
                    </a:lnTo>
                    <a:lnTo>
                      <a:pt x="250" y="1"/>
                    </a:lnTo>
                    <a:lnTo>
                      <a:pt x="255" y="0"/>
                    </a:lnTo>
                    <a:lnTo>
                      <a:pt x="262" y="1"/>
                    </a:lnTo>
                    <a:lnTo>
                      <a:pt x="271" y="5"/>
                    </a:lnTo>
                    <a:lnTo>
                      <a:pt x="283" y="11"/>
                    </a:lnTo>
                    <a:lnTo>
                      <a:pt x="297" y="18"/>
                    </a:lnTo>
                    <a:lnTo>
                      <a:pt x="318" y="33"/>
                    </a:lnTo>
                    <a:lnTo>
                      <a:pt x="342" y="47"/>
                    </a:lnTo>
                    <a:lnTo>
                      <a:pt x="354" y="53"/>
                    </a:lnTo>
                    <a:lnTo>
                      <a:pt x="367" y="58"/>
                    </a:lnTo>
                    <a:lnTo>
                      <a:pt x="378" y="62"/>
                    </a:lnTo>
                    <a:lnTo>
                      <a:pt x="391" y="64"/>
                    </a:lnTo>
                    <a:lnTo>
                      <a:pt x="398" y="65"/>
                    </a:lnTo>
                    <a:lnTo>
                      <a:pt x="404" y="68"/>
                    </a:lnTo>
                    <a:lnTo>
                      <a:pt x="410" y="70"/>
                    </a:lnTo>
                    <a:lnTo>
                      <a:pt x="415" y="75"/>
                    </a:lnTo>
                    <a:lnTo>
                      <a:pt x="424" y="88"/>
                    </a:lnTo>
                    <a:lnTo>
                      <a:pt x="432" y="103"/>
                    </a:lnTo>
                    <a:lnTo>
                      <a:pt x="438" y="118"/>
                    </a:lnTo>
                    <a:lnTo>
                      <a:pt x="445" y="135"/>
                    </a:lnTo>
                    <a:lnTo>
                      <a:pt x="451" y="149"/>
                    </a:lnTo>
                    <a:lnTo>
                      <a:pt x="459" y="161"/>
                    </a:lnTo>
                    <a:lnTo>
                      <a:pt x="464" y="166"/>
                    </a:lnTo>
                    <a:lnTo>
                      <a:pt x="469" y="171"/>
                    </a:lnTo>
                    <a:lnTo>
                      <a:pt x="474" y="175"/>
                    </a:lnTo>
                    <a:lnTo>
                      <a:pt x="481" y="178"/>
                    </a:lnTo>
                    <a:lnTo>
                      <a:pt x="494" y="183"/>
                    </a:lnTo>
                    <a:lnTo>
                      <a:pt x="508" y="185"/>
                    </a:lnTo>
                    <a:lnTo>
                      <a:pt x="522" y="185"/>
                    </a:lnTo>
                    <a:lnTo>
                      <a:pt x="538" y="185"/>
                    </a:lnTo>
                    <a:lnTo>
                      <a:pt x="553" y="183"/>
                    </a:lnTo>
                    <a:lnTo>
                      <a:pt x="570" y="180"/>
                    </a:lnTo>
                    <a:lnTo>
                      <a:pt x="603" y="172"/>
                    </a:lnTo>
                    <a:lnTo>
                      <a:pt x="635" y="163"/>
                    </a:lnTo>
                    <a:lnTo>
                      <a:pt x="651" y="160"/>
                    </a:lnTo>
                    <a:lnTo>
                      <a:pt x="665" y="156"/>
                    </a:lnTo>
                    <a:lnTo>
                      <a:pt x="678" y="153"/>
                    </a:lnTo>
                    <a:lnTo>
                      <a:pt x="689" y="152"/>
                    </a:lnTo>
                    <a:lnTo>
                      <a:pt x="702" y="153"/>
                    </a:lnTo>
                    <a:lnTo>
                      <a:pt x="714" y="153"/>
                    </a:lnTo>
                    <a:lnTo>
                      <a:pt x="726" y="152"/>
                    </a:lnTo>
                    <a:lnTo>
                      <a:pt x="736" y="150"/>
                    </a:lnTo>
                    <a:lnTo>
                      <a:pt x="757" y="145"/>
                    </a:lnTo>
                    <a:lnTo>
                      <a:pt x="775" y="139"/>
                    </a:lnTo>
                    <a:lnTo>
                      <a:pt x="812" y="123"/>
                    </a:lnTo>
                    <a:lnTo>
                      <a:pt x="855" y="108"/>
                    </a:lnTo>
                    <a:lnTo>
                      <a:pt x="862" y="108"/>
                    </a:lnTo>
                    <a:lnTo>
                      <a:pt x="868" y="106"/>
                    </a:lnTo>
                    <a:lnTo>
                      <a:pt x="873" y="108"/>
                    </a:lnTo>
                    <a:lnTo>
                      <a:pt x="880" y="108"/>
                    </a:lnTo>
                    <a:lnTo>
                      <a:pt x="891" y="112"/>
                    </a:lnTo>
                    <a:lnTo>
                      <a:pt x="903" y="117"/>
                    </a:lnTo>
                    <a:lnTo>
                      <a:pt x="915" y="122"/>
                    </a:lnTo>
                    <a:lnTo>
                      <a:pt x="926" y="127"/>
                    </a:lnTo>
                    <a:lnTo>
                      <a:pt x="938" y="131"/>
                    </a:lnTo>
                    <a:lnTo>
                      <a:pt x="951" y="132"/>
                    </a:lnTo>
                    <a:lnTo>
                      <a:pt x="961" y="131"/>
                    </a:lnTo>
                    <a:lnTo>
                      <a:pt x="971" y="130"/>
                    </a:lnTo>
                    <a:lnTo>
                      <a:pt x="980" y="126"/>
                    </a:lnTo>
                    <a:lnTo>
                      <a:pt x="989" y="122"/>
                    </a:lnTo>
                    <a:lnTo>
                      <a:pt x="1003" y="112"/>
                    </a:lnTo>
                    <a:lnTo>
                      <a:pt x="1018" y="100"/>
                    </a:lnTo>
                    <a:lnTo>
                      <a:pt x="1033" y="88"/>
                    </a:lnTo>
                    <a:lnTo>
                      <a:pt x="1047" y="77"/>
                    </a:lnTo>
                    <a:lnTo>
                      <a:pt x="1055" y="73"/>
                    </a:lnTo>
                    <a:lnTo>
                      <a:pt x="1064" y="69"/>
                    </a:lnTo>
                    <a:lnTo>
                      <a:pt x="1073" y="66"/>
                    </a:lnTo>
                    <a:lnTo>
                      <a:pt x="1082" y="65"/>
                    </a:lnTo>
                    <a:lnTo>
                      <a:pt x="1105" y="64"/>
                    </a:lnTo>
                    <a:lnTo>
                      <a:pt x="1131" y="61"/>
                    </a:lnTo>
                    <a:lnTo>
                      <a:pt x="1145" y="60"/>
                    </a:lnTo>
                    <a:lnTo>
                      <a:pt x="1158" y="60"/>
                    </a:lnTo>
                    <a:lnTo>
                      <a:pt x="1170" y="60"/>
                    </a:lnTo>
                    <a:lnTo>
                      <a:pt x="1180" y="62"/>
                    </a:lnTo>
                    <a:lnTo>
                      <a:pt x="1180" y="68"/>
                    </a:lnTo>
                    <a:lnTo>
                      <a:pt x="1179" y="75"/>
                    </a:lnTo>
                    <a:lnTo>
                      <a:pt x="1176" y="83"/>
                    </a:lnTo>
                    <a:lnTo>
                      <a:pt x="1173" y="91"/>
                    </a:lnTo>
                    <a:lnTo>
                      <a:pt x="1162" y="109"/>
                    </a:lnTo>
                    <a:lnTo>
                      <a:pt x="1148" y="127"/>
                    </a:lnTo>
                    <a:lnTo>
                      <a:pt x="1119" y="162"/>
                    </a:lnTo>
                    <a:lnTo>
                      <a:pt x="1100" y="189"/>
                    </a:lnTo>
                    <a:lnTo>
                      <a:pt x="1073" y="223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3" name="Freeform 186">
                <a:extLst>
                  <a:ext uri="{FF2B5EF4-FFF2-40B4-BE49-F238E27FC236}">
                    <a16:creationId xmlns:a16="http://schemas.microsoft.com/office/drawing/2014/main" id="{6BCCF674-C6FE-584B-8B78-71CBA471B8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0288" y="5798369"/>
                <a:ext cx="267789" cy="484090"/>
              </a:xfrm>
              <a:custGeom>
                <a:avLst/>
                <a:gdLst/>
                <a:ahLst/>
                <a:cxnLst>
                  <a:cxn ang="0">
                    <a:pos x="493" y="770"/>
                  </a:cxn>
                  <a:cxn ang="0">
                    <a:pos x="515" y="599"/>
                  </a:cxn>
                  <a:cxn ang="0">
                    <a:pos x="513" y="505"/>
                  </a:cxn>
                  <a:cxn ang="0">
                    <a:pos x="585" y="379"/>
                  </a:cxn>
                  <a:cxn ang="0">
                    <a:pos x="574" y="339"/>
                  </a:cxn>
                  <a:cxn ang="0">
                    <a:pos x="556" y="292"/>
                  </a:cxn>
                  <a:cxn ang="0">
                    <a:pos x="578" y="252"/>
                  </a:cxn>
                  <a:cxn ang="0">
                    <a:pos x="568" y="228"/>
                  </a:cxn>
                  <a:cxn ang="0">
                    <a:pos x="509" y="202"/>
                  </a:cxn>
                  <a:cxn ang="0">
                    <a:pos x="515" y="182"/>
                  </a:cxn>
                  <a:cxn ang="0">
                    <a:pos x="565" y="147"/>
                  </a:cxn>
                  <a:cxn ang="0">
                    <a:pos x="532" y="134"/>
                  </a:cxn>
                  <a:cxn ang="0">
                    <a:pos x="515" y="116"/>
                  </a:cxn>
                  <a:cxn ang="0">
                    <a:pos x="524" y="66"/>
                  </a:cxn>
                  <a:cxn ang="0">
                    <a:pos x="495" y="68"/>
                  </a:cxn>
                  <a:cxn ang="0">
                    <a:pos x="462" y="54"/>
                  </a:cxn>
                  <a:cxn ang="0">
                    <a:pos x="435" y="2"/>
                  </a:cxn>
                  <a:cxn ang="0">
                    <a:pos x="408" y="9"/>
                  </a:cxn>
                  <a:cxn ang="0">
                    <a:pos x="373" y="62"/>
                  </a:cxn>
                  <a:cxn ang="0">
                    <a:pos x="282" y="106"/>
                  </a:cxn>
                  <a:cxn ang="0">
                    <a:pos x="182" y="139"/>
                  </a:cxn>
                  <a:cxn ang="0">
                    <a:pos x="112" y="129"/>
                  </a:cxn>
                  <a:cxn ang="0">
                    <a:pos x="46" y="85"/>
                  </a:cxn>
                  <a:cxn ang="0">
                    <a:pos x="20" y="146"/>
                  </a:cxn>
                  <a:cxn ang="0">
                    <a:pos x="19" y="174"/>
                  </a:cxn>
                  <a:cxn ang="0">
                    <a:pos x="35" y="198"/>
                  </a:cxn>
                  <a:cxn ang="0">
                    <a:pos x="18" y="240"/>
                  </a:cxn>
                  <a:cxn ang="0">
                    <a:pos x="76" y="265"/>
                  </a:cxn>
                  <a:cxn ang="0">
                    <a:pos x="92" y="282"/>
                  </a:cxn>
                  <a:cxn ang="0">
                    <a:pos x="84" y="347"/>
                  </a:cxn>
                  <a:cxn ang="0">
                    <a:pos x="102" y="384"/>
                  </a:cxn>
                  <a:cxn ang="0">
                    <a:pos x="112" y="432"/>
                  </a:cxn>
                  <a:cxn ang="0">
                    <a:pos x="88" y="519"/>
                  </a:cxn>
                  <a:cxn ang="0">
                    <a:pos x="67" y="567"/>
                  </a:cxn>
                  <a:cxn ang="0">
                    <a:pos x="75" y="593"/>
                  </a:cxn>
                  <a:cxn ang="0">
                    <a:pos x="110" y="558"/>
                  </a:cxn>
                  <a:cxn ang="0">
                    <a:pos x="123" y="627"/>
                  </a:cxn>
                  <a:cxn ang="0">
                    <a:pos x="119" y="685"/>
                  </a:cxn>
                  <a:cxn ang="0">
                    <a:pos x="105" y="684"/>
                  </a:cxn>
                  <a:cxn ang="0">
                    <a:pos x="83" y="676"/>
                  </a:cxn>
                  <a:cxn ang="0">
                    <a:pos x="39" y="834"/>
                  </a:cxn>
                  <a:cxn ang="0">
                    <a:pos x="35" y="896"/>
                  </a:cxn>
                  <a:cxn ang="0">
                    <a:pos x="59" y="926"/>
                  </a:cxn>
                  <a:cxn ang="0">
                    <a:pos x="49" y="932"/>
                  </a:cxn>
                  <a:cxn ang="0">
                    <a:pos x="2" y="914"/>
                  </a:cxn>
                  <a:cxn ang="0">
                    <a:pos x="6" y="961"/>
                  </a:cxn>
                  <a:cxn ang="0">
                    <a:pos x="19" y="976"/>
                  </a:cxn>
                  <a:cxn ang="0">
                    <a:pos x="77" y="954"/>
                  </a:cxn>
                  <a:cxn ang="0">
                    <a:pos x="98" y="978"/>
                  </a:cxn>
                  <a:cxn ang="0">
                    <a:pos x="112" y="1063"/>
                  </a:cxn>
                  <a:cxn ang="0">
                    <a:pos x="181" y="1071"/>
                  </a:cxn>
                  <a:cxn ang="0">
                    <a:pos x="238" y="1067"/>
                  </a:cxn>
                  <a:cxn ang="0">
                    <a:pos x="264" y="1025"/>
                  </a:cxn>
                  <a:cxn ang="0">
                    <a:pos x="251" y="970"/>
                  </a:cxn>
                  <a:cxn ang="0">
                    <a:pos x="268" y="931"/>
                  </a:cxn>
                  <a:cxn ang="0">
                    <a:pos x="256" y="866"/>
                  </a:cxn>
                  <a:cxn ang="0">
                    <a:pos x="289" y="869"/>
                  </a:cxn>
                  <a:cxn ang="0">
                    <a:pos x="396" y="928"/>
                  </a:cxn>
                  <a:cxn ang="0">
                    <a:pos x="422" y="980"/>
                  </a:cxn>
                  <a:cxn ang="0">
                    <a:pos x="444" y="980"/>
                  </a:cxn>
                </a:cxnLst>
                <a:rect l="0" t="0" r="r" b="b"/>
                <a:pathLst>
                  <a:path w="587" h="1075">
                    <a:moveTo>
                      <a:pt x="466" y="895"/>
                    </a:moveTo>
                    <a:lnTo>
                      <a:pt x="475" y="873"/>
                    </a:lnTo>
                    <a:lnTo>
                      <a:pt x="480" y="848"/>
                    </a:lnTo>
                    <a:lnTo>
                      <a:pt x="486" y="822"/>
                    </a:lnTo>
                    <a:lnTo>
                      <a:pt x="489" y="796"/>
                    </a:lnTo>
                    <a:lnTo>
                      <a:pt x="493" y="770"/>
                    </a:lnTo>
                    <a:lnTo>
                      <a:pt x="496" y="743"/>
                    </a:lnTo>
                    <a:lnTo>
                      <a:pt x="499" y="718"/>
                    </a:lnTo>
                    <a:lnTo>
                      <a:pt x="502" y="694"/>
                    </a:lnTo>
                    <a:lnTo>
                      <a:pt x="509" y="656"/>
                    </a:lnTo>
                    <a:lnTo>
                      <a:pt x="514" y="619"/>
                    </a:lnTo>
                    <a:lnTo>
                      <a:pt x="515" y="599"/>
                    </a:lnTo>
                    <a:lnTo>
                      <a:pt x="515" y="580"/>
                    </a:lnTo>
                    <a:lnTo>
                      <a:pt x="515" y="562"/>
                    </a:lnTo>
                    <a:lnTo>
                      <a:pt x="513" y="544"/>
                    </a:lnTo>
                    <a:lnTo>
                      <a:pt x="511" y="529"/>
                    </a:lnTo>
                    <a:lnTo>
                      <a:pt x="511" y="518"/>
                    </a:lnTo>
                    <a:lnTo>
                      <a:pt x="513" y="505"/>
                    </a:lnTo>
                    <a:lnTo>
                      <a:pt x="511" y="492"/>
                    </a:lnTo>
                    <a:lnTo>
                      <a:pt x="552" y="418"/>
                    </a:lnTo>
                    <a:lnTo>
                      <a:pt x="559" y="408"/>
                    </a:lnTo>
                    <a:lnTo>
                      <a:pt x="570" y="399"/>
                    </a:lnTo>
                    <a:lnTo>
                      <a:pt x="579" y="388"/>
                    </a:lnTo>
                    <a:lnTo>
                      <a:pt x="585" y="379"/>
                    </a:lnTo>
                    <a:lnTo>
                      <a:pt x="587" y="374"/>
                    </a:lnTo>
                    <a:lnTo>
                      <a:pt x="587" y="370"/>
                    </a:lnTo>
                    <a:lnTo>
                      <a:pt x="585" y="365"/>
                    </a:lnTo>
                    <a:lnTo>
                      <a:pt x="584" y="360"/>
                    </a:lnTo>
                    <a:lnTo>
                      <a:pt x="580" y="351"/>
                    </a:lnTo>
                    <a:lnTo>
                      <a:pt x="574" y="339"/>
                    </a:lnTo>
                    <a:lnTo>
                      <a:pt x="566" y="329"/>
                    </a:lnTo>
                    <a:lnTo>
                      <a:pt x="561" y="317"/>
                    </a:lnTo>
                    <a:lnTo>
                      <a:pt x="558" y="310"/>
                    </a:lnTo>
                    <a:lnTo>
                      <a:pt x="557" y="305"/>
                    </a:lnTo>
                    <a:lnTo>
                      <a:pt x="556" y="299"/>
                    </a:lnTo>
                    <a:lnTo>
                      <a:pt x="556" y="292"/>
                    </a:lnTo>
                    <a:lnTo>
                      <a:pt x="557" y="283"/>
                    </a:lnTo>
                    <a:lnTo>
                      <a:pt x="559" y="277"/>
                    </a:lnTo>
                    <a:lnTo>
                      <a:pt x="565" y="269"/>
                    </a:lnTo>
                    <a:lnTo>
                      <a:pt x="568" y="264"/>
                    </a:lnTo>
                    <a:lnTo>
                      <a:pt x="574" y="257"/>
                    </a:lnTo>
                    <a:lnTo>
                      <a:pt x="578" y="252"/>
                    </a:lnTo>
                    <a:lnTo>
                      <a:pt x="580" y="246"/>
                    </a:lnTo>
                    <a:lnTo>
                      <a:pt x="581" y="239"/>
                    </a:lnTo>
                    <a:lnTo>
                      <a:pt x="580" y="237"/>
                    </a:lnTo>
                    <a:lnTo>
                      <a:pt x="578" y="233"/>
                    </a:lnTo>
                    <a:lnTo>
                      <a:pt x="574" y="230"/>
                    </a:lnTo>
                    <a:lnTo>
                      <a:pt x="568" y="228"/>
                    </a:lnTo>
                    <a:lnTo>
                      <a:pt x="557" y="222"/>
                    </a:lnTo>
                    <a:lnTo>
                      <a:pt x="543" y="217"/>
                    </a:lnTo>
                    <a:lnTo>
                      <a:pt x="528" y="212"/>
                    </a:lnTo>
                    <a:lnTo>
                      <a:pt x="517" y="207"/>
                    </a:lnTo>
                    <a:lnTo>
                      <a:pt x="511" y="204"/>
                    </a:lnTo>
                    <a:lnTo>
                      <a:pt x="509" y="202"/>
                    </a:lnTo>
                    <a:lnTo>
                      <a:pt x="506" y="199"/>
                    </a:lnTo>
                    <a:lnTo>
                      <a:pt x="505" y="195"/>
                    </a:lnTo>
                    <a:lnTo>
                      <a:pt x="506" y="191"/>
                    </a:lnTo>
                    <a:lnTo>
                      <a:pt x="509" y="189"/>
                    </a:lnTo>
                    <a:lnTo>
                      <a:pt x="511" y="185"/>
                    </a:lnTo>
                    <a:lnTo>
                      <a:pt x="515" y="182"/>
                    </a:lnTo>
                    <a:lnTo>
                      <a:pt x="526" y="176"/>
                    </a:lnTo>
                    <a:lnTo>
                      <a:pt x="537" y="171"/>
                    </a:lnTo>
                    <a:lnTo>
                      <a:pt x="549" y="164"/>
                    </a:lnTo>
                    <a:lnTo>
                      <a:pt x="558" y="156"/>
                    </a:lnTo>
                    <a:lnTo>
                      <a:pt x="562" y="152"/>
                    </a:lnTo>
                    <a:lnTo>
                      <a:pt x="565" y="147"/>
                    </a:lnTo>
                    <a:lnTo>
                      <a:pt x="567" y="142"/>
                    </a:lnTo>
                    <a:lnTo>
                      <a:pt x="567" y="136"/>
                    </a:lnTo>
                    <a:lnTo>
                      <a:pt x="567" y="134"/>
                    </a:lnTo>
                    <a:lnTo>
                      <a:pt x="556" y="134"/>
                    </a:lnTo>
                    <a:lnTo>
                      <a:pt x="544" y="136"/>
                    </a:lnTo>
                    <a:lnTo>
                      <a:pt x="532" y="134"/>
                    </a:lnTo>
                    <a:lnTo>
                      <a:pt x="522" y="132"/>
                    </a:lnTo>
                    <a:lnTo>
                      <a:pt x="518" y="130"/>
                    </a:lnTo>
                    <a:lnTo>
                      <a:pt x="517" y="129"/>
                    </a:lnTo>
                    <a:lnTo>
                      <a:pt x="515" y="126"/>
                    </a:lnTo>
                    <a:lnTo>
                      <a:pt x="514" y="124"/>
                    </a:lnTo>
                    <a:lnTo>
                      <a:pt x="515" y="116"/>
                    </a:lnTo>
                    <a:lnTo>
                      <a:pt x="518" y="107"/>
                    </a:lnTo>
                    <a:lnTo>
                      <a:pt x="521" y="97"/>
                    </a:lnTo>
                    <a:lnTo>
                      <a:pt x="523" y="88"/>
                    </a:lnTo>
                    <a:lnTo>
                      <a:pt x="526" y="79"/>
                    </a:lnTo>
                    <a:lnTo>
                      <a:pt x="526" y="72"/>
                    </a:lnTo>
                    <a:lnTo>
                      <a:pt x="524" y="66"/>
                    </a:lnTo>
                    <a:lnTo>
                      <a:pt x="522" y="62"/>
                    </a:lnTo>
                    <a:lnTo>
                      <a:pt x="519" y="59"/>
                    </a:lnTo>
                    <a:lnTo>
                      <a:pt x="517" y="59"/>
                    </a:lnTo>
                    <a:lnTo>
                      <a:pt x="510" y="60"/>
                    </a:lnTo>
                    <a:lnTo>
                      <a:pt x="504" y="64"/>
                    </a:lnTo>
                    <a:lnTo>
                      <a:pt x="495" y="68"/>
                    </a:lnTo>
                    <a:lnTo>
                      <a:pt x="487" y="71"/>
                    </a:lnTo>
                    <a:lnTo>
                      <a:pt x="482" y="72"/>
                    </a:lnTo>
                    <a:lnTo>
                      <a:pt x="478" y="71"/>
                    </a:lnTo>
                    <a:lnTo>
                      <a:pt x="473" y="68"/>
                    </a:lnTo>
                    <a:lnTo>
                      <a:pt x="469" y="64"/>
                    </a:lnTo>
                    <a:lnTo>
                      <a:pt x="462" y="54"/>
                    </a:lnTo>
                    <a:lnTo>
                      <a:pt x="456" y="41"/>
                    </a:lnTo>
                    <a:lnTo>
                      <a:pt x="451" y="28"/>
                    </a:lnTo>
                    <a:lnTo>
                      <a:pt x="445" y="16"/>
                    </a:lnTo>
                    <a:lnTo>
                      <a:pt x="443" y="10"/>
                    </a:lnTo>
                    <a:lnTo>
                      <a:pt x="439" y="6"/>
                    </a:lnTo>
                    <a:lnTo>
                      <a:pt x="435" y="2"/>
                    </a:lnTo>
                    <a:lnTo>
                      <a:pt x="431" y="1"/>
                    </a:lnTo>
                    <a:lnTo>
                      <a:pt x="427" y="0"/>
                    </a:lnTo>
                    <a:lnTo>
                      <a:pt x="423" y="0"/>
                    </a:lnTo>
                    <a:lnTo>
                      <a:pt x="420" y="1"/>
                    </a:lnTo>
                    <a:lnTo>
                      <a:pt x="416" y="2"/>
                    </a:lnTo>
                    <a:lnTo>
                      <a:pt x="408" y="9"/>
                    </a:lnTo>
                    <a:lnTo>
                      <a:pt x="401" y="16"/>
                    </a:lnTo>
                    <a:lnTo>
                      <a:pt x="396" y="25"/>
                    </a:lnTo>
                    <a:lnTo>
                      <a:pt x="391" y="35"/>
                    </a:lnTo>
                    <a:lnTo>
                      <a:pt x="386" y="47"/>
                    </a:lnTo>
                    <a:lnTo>
                      <a:pt x="379" y="57"/>
                    </a:lnTo>
                    <a:lnTo>
                      <a:pt x="373" y="62"/>
                    </a:lnTo>
                    <a:lnTo>
                      <a:pt x="366" y="64"/>
                    </a:lnTo>
                    <a:lnTo>
                      <a:pt x="348" y="67"/>
                    </a:lnTo>
                    <a:lnTo>
                      <a:pt x="325" y="75"/>
                    </a:lnTo>
                    <a:lnTo>
                      <a:pt x="311" y="82"/>
                    </a:lnTo>
                    <a:lnTo>
                      <a:pt x="296" y="94"/>
                    </a:lnTo>
                    <a:lnTo>
                      <a:pt x="282" y="106"/>
                    </a:lnTo>
                    <a:lnTo>
                      <a:pt x="268" y="115"/>
                    </a:lnTo>
                    <a:lnTo>
                      <a:pt x="243" y="125"/>
                    </a:lnTo>
                    <a:lnTo>
                      <a:pt x="219" y="133"/>
                    </a:lnTo>
                    <a:lnTo>
                      <a:pt x="207" y="136"/>
                    </a:lnTo>
                    <a:lnTo>
                      <a:pt x="194" y="138"/>
                    </a:lnTo>
                    <a:lnTo>
                      <a:pt x="182" y="139"/>
                    </a:lnTo>
                    <a:lnTo>
                      <a:pt x="171" y="141"/>
                    </a:lnTo>
                    <a:lnTo>
                      <a:pt x="159" y="141"/>
                    </a:lnTo>
                    <a:lnTo>
                      <a:pt x="147" y="139"/>
                    </a:lnTo>
                    <a:lnTo>
                      <a:pt x="136" y="137"/>
                    </a:lnTo>
                    <a:lnTo>
                      <a:pt x="124" y="133"/>
                    </a:lnTo>
                    <a:lnTo>
                      <a:pt x="112" y="129"/>
                    </a:lnTo>
                    <a:lnTo>
                      <a:pt x="101" y="123"/>
                    </a:lnTo>
                    <a:lnTo>
                      <a:pt x="89" y="116"/>
                    </a:lnTo>
                    <a:lnTo>
                      <a:pt x="79" y="107"/>
                    </a:lnTo>
                    <a:lnTo>
                      <a:pt x="58" y="89"/>
                    </a:lnTo>
                    <a:lnTo>
                      <a:pt x="49" y="84"/>
                    </a:lnTo>
                    <a:lnTo>
                      <a:pt x="46" y="85"/>
                    </a:lnTo>
                    <a:lnTo>
                      <a:pt x="44" y="92"/>
                    </a:lnTo>
                    <a:lnTo>
                      <a:pt x="41" y="102"/>
                    </a:lnTo>
                    <a:lnTo>
                      <a:pt x="37" y="115"/>
                    </a:lnTo>
                    <a:lnTo>
                      <a:pt x="32" y="126"/>
                    </a:lnTo>
                    <a:lnTo>
                      <a:pt x="27" y="136"/>
                    </a:lnTo>
                    <a:lnTo>
                      <a:pt x="20" y="146"/>
                    </a:lnTo>
                    <a:lnTo>
                      <a:pt x="15" y="156"/>
                    </a:lnTo>
                    <a:lnTo>
                      <a:pt x="14" y="160"/>
                    </a:lnTo>
                    <a:lnTo>
                      <a:pt x="14" y="163"/>
                    </a:lnTo>
                    <a:lnTo>
                      <a:pt x="15" y="167"/>
                    </a:lnTo>
                    <a:lnTo>
                      <a:pt x="15" y="169"/>
                    </a:lnTo>
                    <a:lnTo>
                      <a:pt x="19" y="174"/>
                    </a:lnTo>
                    <a:lnTo>
                      <a:pt x="24" y="180"/>
                    </a:lnTo>
                    <a:lnTo>
                      <a:pt x="30" y="183"/>
                    </a:lnTo>
                    <a:lnTo>
                      <a:pt x="33" y="186"/>
                    </a:lnTo>
                    <a:lnTo>
                      <a:pt x="36" y="190"/>
                    </a:lnTo>
                    <a:lnTo>
                      <a:pt x="37" y="193"/>
                    </a:lnTo>
                    <a:lnTo>
                      <a:pt x="35" y="198"/>
                    </a:lnTo>
                    <a:lnTo>
                      <a:pt x="31" y="204"/>
                    </a:lnTo>
                    <a:lnTo>
                      <a:pt x="27" y="211"/>
                    </a:lnTo>
                    <a:lnTo>
                      <a:pt x="22" y="217"/>
                    </a:lnTo>
                    <a:lnTo>
                      <a:pt x="13" y="229"/>
                    </a:lnTo>
                    <a:lnTo>
                      <a:pt x="9" y="237"/>
                    </a:lnTo>
                    <a:lnTo>
                      <a:pt x="18" y="240"/>
                    </a:lnTo>
                    <a:lnTo>
                      <a:pt x="31" y="247"/>
                    </a:lnTo>
                    <a:lnTo>
                      <a:pt x="43" y="255"/>
                    </a:lnTo>
                    <a:lnTo>
                      <a:pt x="54" y="261"/>
                    </a:lnTo>
                    <a:lnTo>
                      <a:pt x="62" y="262"/>
                    </a:lnTo>
                    <a:lnTo>
                      <a:pt x="72" y="264"/>
                    </a:lnTo>
                    <a:lnTo>
                      <a:pt x="76" y="265"/>
                    </a:lnTo>
                    <a:lnTo>
                      <a:pt x="81" y="266"/>
                    </a:lnTo>
                    <a:lnTo>
                      <a:pt x="84" y="268"/>
                    </a:lnTo>
                    <a:lnTo>
                      <a:pt x="87" y="270"/>
                    </a:lnTo>
                    <a:lnTo>
                      <a:pt x="88" y="273"/>
                    </a:lnTo>
                    <a:lnTo>
                      <a:pt x="90" y="277"/>
                    </a:lnTo>
                    <a:lnTo>
                      <a:pt x="92" y="282"/>
                    </a:lnTo>
                    <a:lnTo>
                      <a:pt x="93" y="288"/>
                    </a:lnTo>
                    <a:lnTo>
                      <a:pt x="94" y="303"/>
                    </a:lnTo>
                    <a:lnTo>
                      <a:pt x="96" y="312"/>
                    </a:lnTo>
                    <a:lnTo>
                      <a:pt x="90" y="321"/>
                    </a:lnTo>
                    <a:lnTo>
                      <a:pt x="87" y="334"/>
                    </a:lnTo>
                    <a:lnTo>
                      <a:pt x="84" y="347"/>
                    </a:lnTo>
                    <a:lnTo>
                      <a:pt x="81" y="358"/>
                    </a:lnTo>
                    <a:lnTo>
                      <a:pt x="81" y="364"/>
                    </a:lnTo>
                    <a:lnTo>
                      <a:pt x="85" y="367"/>
                    </a:lnTo>
                    <a:lnTo>
                      <a:pt x="90" y="373"/>
                    </a:lnTo>
                    <a:lnTo>
                      <a:pt x="96" y="378"/>
                    </a:lnTo>
                    <a:lnTo>
                      <a:pt x="102" y="384"/>
                    </a:lnTo>
                    <a:lnTo>
                      <a:pt x="107" y="391"/>
                    </a:lnTo>
                    <a:lnTo>
                      <a:pt x="110" y="395"/>
                    </a:lnTo>
                    <a:lnTo>
                      <a:pt x="112" y="399"/>
                    </a:lnTo>
                    <a:lnTo>
                      <a:pt x="112" y="404"/>
                    </a:lnTo>
                    <a:lnTo>
                      <a:pt x="114" y="409"/>
                    </a:lnTo>
                    <a:lnTo>
                      <a:pt x="112" y="432"/>
                    </a:lnTo>
                    <a:lnTo>
                      <a:pt x="110" y="462"/>
                    </a:lnTo>
                    <a:lnTo>
                      <a:pt x="107" y="478"/>
                    </a:lnTo>
                    <a:lnTo>
                      <a:pt x="103" y="490"/>
                    </a:lnTo>
                    <a:lnTo>
                      <a:pt x="100" y="502"/>
                    </a:lnTo>
                    <a:lnTo>
                      <a:pt x="93" y="511"/>
                    </a:lnTo>
                    <a:lnTo>
                      <a:pt x="88" y="519"/>
                    </a:lnTo>
                    <a:lnTo>
                      <a:pt x="81" y="525"/>
                    </a:lnTo>
                    <a:lnTo>
                      <a:pt x="77" y="533"/>
                    </a:lnTo>
                    <a:lnTo>
                      <a:pt x="74" y="541"/>
                    </a:lnTo>
                    <a:lnTo>
                      <a:pt x="71" y="549"/>
                    </a:lnTo>
                    <a:lnTo>
                      <a:pt x="68" y="557"/>
                    </a:lnTo>
                    <a:lnTo>
                      <a:pt x="67" y="567"/>
                    </a:lnTo>
                    <a:lnTo>
                      <a:pt x="67" y="577"/>
                    </a:lnTo>
                    <a:lnTo>
                      <a:pt x="67" y="584"/>
                    </a:lnTo>
                    <a:lnTo>
                      <a:pt x="68" y="588"/>
                    </a:lnTo>
                    <a:lnTo>
                      <a:pt x="70" y="590"/>
                    </a:lnTo>
                    <a:lnTo>
                      <a:pt x="72" y="592"/>
                    </a:lnTo>
                    <a:lnTo>
                      <a:pt x="75" y="593"/>
                    </a:lnTo>
                    <a:lnTo>
                      <a:pt x="77" y="592"/>
                    </a:lnTo>
                    <a:lnTo>
                      <a:pt x="80" y="589"/>
                    </a:lnTo>
                    <a:lnTo>
                      <a:pt x="84" y="586"/>
                    </a:lnTo>
                    <a:lnTo>
                      <a:pt x="97" y="572"/>
                    </a:lnTo>
                    <a:lnTo>
                      <a:pt x="107" y="560"/>
                    </a:lnTo>
                    <a:lnTo>
                      <a:pt x="110" y="558"/>
                    </a:lnTo>
                    <a:lnTo>
                      <a:pt x="114" y="558"/>
                    </a:lnTo>
                    <a:lnTo>
                      <a:pt x="116" y="560"/>
                    </a:lnTo>
                    <a:lnTo>
                      <a:pt x="118" y="564"/>
                    </a:lnTo>
                    <a:lnTo>
                      <a:pt x="120" y="576"/>
                    </a:lnTo>
                    <a:lnTo>
                      <a:pt x="123" y="593"/>
                    </a:lnTo>
                    <a:lnTo>
                      <a:pt x="123" y="627"/>
                    </a:lnTo>
                    <a:lnTo>
                      <a:pt x="123" y="647"/>
                    </a:lnTo>
                    <a:lnTo>
                      <a:pt x="123" y="658"/>
                    </a:lnTo>
                    <a:lnTo>
                      <a:pt x="123" y="669"/>
                    </a:lnTo>
                    <a:lnTo>
                      <a:pt x="122" y="676"/>
                    </a:lnTo>
                    <a:lnTo>
                      <a:pt x="120" y="681"/>
                    </a:lnTo>
                    <a:lnTo>
                      <a:pt x="119" y="685"/>
                    </a:lnTo>
                    <a:lnTo>
                      <a:pt x="116" y="689"/>
                    </a:lnTo>
                    <a:lnTo>
                      <a:pt x="114" y="690"/>
                    </a:lnTo>
                    <a:lnTo>
                      <a:pt x="112" y="690"/>
                    </a:lnTo>
                    <a:lnTo>
                      <a:pt x="110" y="690"/>
                    </a:lnTo>
                    <a:lnTo>
                      <a:pt x="109" y="687"/>
                    </a:lnTo>
                    <a:lnTo>
                      <a:pt x="105" y="684"/>
                    </a:lnTo>
                    <a:lnTo>
                      <a:pt x="101" y="678"/>
                    </a:lnTo>
                    <a:lnTo>
                      <a:pt x="98" y="672"/>
                    </a:lnTo>
                    <a:lnTo>
                      <a:pt x="94" y="667"/>
                    </a:lnTo>
                    <a:lnTo>
                      <a:pt x="90" y="663"/>
                    </a:lnTo>
                    <a:lnTo>
                      <a:pt x="87" y="661"/>
                    </a:lnTo>
                    <a:lnTo>
                      <a:pt x="83" y="676"/>
                    </a:lnTo>
                    <a:lnTo>
                      <a:pt x="76" y="689"/>
                    </a:lnTo>
                    <a:lnTo>
                      <a:pt x="71" y="703"/>
                    </a:lnTo>
                    <a:lnTo>
                      <a:pt x="67" y="718"/>
                    </a:lnTo>
                    <a:lnTo>
                      <a:pt x="54" y="803"/>
                    </a:lnTo>
                    <a:lnTo>
                      <a:pt x="46" y="818"/>
                    </a:lnTo>
                    <a:lnTo>
                      <a:pt x="39" y="834"/>
                    </a:lnTo>
                    <a:lnTo>
                      <a:pt x="33" y="849"/>
                    </a:lnTo>
                    <a:lnTo>
                      <a:pt x="30" y="866"/>
                    </a:lnTo>
                    <a:lnTo>
                      <a:pt x="30" y="874"/>
                    </a:lnTo>
                    <a:lnTo>
                      <a:pt x="30" y="882"/>
                    </a:lnTo>
                    <a:lnTo>
                      <a:pt x="32" y="889"/>
                    </a:lnTo>
                    <a:lnTo>
                      <a:pt x="35" y="896"/>
                    </a:lnTo>
                    <a:lnTo>
                      <a:pt x="39" y="902"/>
                    </a:lnTo>
                    <a:lnTo>
                      <a:pt x="44" y="909"/>
                    </a:lnTo>
                    <a:lnTo>
                      <a:pt x="52" y="915"/>
                    </a:lnTo>
                    <a:lnTo>
                      <a:pt x="61" y="921"/>
                    </a:lnTo>
                    <a:lnTo>
                      <a:pt x="61" y="923"/>
                    </a:lnTo>
                    <a:lnTo>
                      <a:pt x="59" y="926"/>
                    </a:lnTo>
                    <a:lnTo>
                      <a:pt x="58" y="928"/>
                    </a:lnTo>
                    <a:lnTo>
                      <a:pt x="55" y="930"/>
                    </a:lnTo>
                    <a:lnTo>
                      <a:pt x="54" y="932"/>
                    </a:lnTo>
                    <a:lnTo>
                      <a:pt x="53" y="934"/>
                    </a:lnTo>
                    <a:lnTo>
                      <a:pt x="50" y="934"/>
                    </a:lnTo>
                    <a:lnTo>
                      <a:pt x="49" y="932"/>
                    </a:lnTo>
                    <a:lnTo>
                      <a:pt x="44" y="931"/>
                    </a:lnTo>
                    <a:lnTo>
                      <a:pt x="37" y="927"/>
                    </a:lnTo>
                    <a:lnTo>
                      <a:pt x="26" y="918"/>
                    </a:lnTo>
                    <a:lnTo>
                      <a:pt x="18" y="914"/>
                    </a:lnTo>
                    <a:lnTo>
                      <a:pt x="8" y="914"/>
                    </a:lnTo>
                    <a:lnTo>
                      <a:pt x="2" y="914"/>
                    </a:lnTo>
                    <a:lnTo>
                      <a:pt x="0" y="915"/>
                    </a:lnTo>
                    <a:lnTo>
                      <a:pt x="0" y="917"/>
                    </a:lnTo>
                    <a:lnTo>
                      <a:pt x="2" y="923"/>
                    </a:lnTo>
                    <a:lnTo>
                      <a:pt x="8" y="934"/>
                    </a:lnTo>
                    <a:lnTo>
                      <a:pt x="8" y="946"/>
                    </a:lnTo>
                    <a:lnTo>
                      <a:pt x="6" y="961"/>
                    </a:lnTo>
                    <a:lnTo>
                      <a:pt x="8" y="967"/>
                    </a:lnTo>
                    <a:lnTo>
                      <a:pt x="9" y="972"/>
                    </a:lnTo>
                    <a:lnTo>
                      <a:pt x="10" y="974"/>
                    </a:lnTo>
                    <a:lnTo>
                      <a:pt x="13" y="975"/>
                    </a:lnTo>
                    <a:lnTo>
                      <a:pt x="15" y="976"/>
                    </a:lnTo>
                    <a:lnTo>
                      <a:pt x="19" y="976"/>
                    </a:lnTo>
                    <a:lnTo>
                      <a:pt x="30" y="974"/>
                    </a:lnTo>
                    <a:lnTo>
                      <a:pt x="41" y="969"/>
                    </a:lnTo>
                    <a:lnTo>
                      <a:pt x="54" y="962"/>
                    </a:lnTo>
                    <a:lnTo>
                      <a:pt x="67" y="957"/>
                    </a:lnTo>
                    <a:lnTo>
                      <a:pt x="72" y="954"/>
                    </a:lnTo>
                    <a:lnTo>
                      <a:pt x="77" y="954"/>
                    </a:lnTo>
                    <a:lnTo>
                      <a:pt x="83" y="954"/>
                    </a:lnTo>
                    <a:lnTo>
                      <a:pt x="88" y="954"/>
                    </a:lnTo>
                    <a:lnTo>
                      <a:pt x="92" y="958"/>
                    </a:lnTo>
                    <a:lnTo>
                      <a:pt x="94" y="962"/>
                    </a:lnTo>
                    <a:lnTo>
                      <a:pt x="97" y="969"/>
                    </a:lnTo>
                    <a:lnTo>
                      <a:pt x="98" y="978"/>
                    </a:lnTo>
                    <a:lnTo>
                      <a:pt x="98" y="994"/>
                    </a:lnTo>
                    <a:lnTo>
                      <a:pt x="98" y="1022"/>
                    </a:lnTo>
                    <a:lnTo>
                      <a:pt x="98" y="1048"/>
                    </a:lnTo>
                    <a:lnTo>
                      <a:pt x="100" y="1059"/>
                    </a:lnTo>
                    <a:lnTo>
                      <a:pt x="103" y="1062"/>
                    </a:lnTo>
                    <a:lnTo>
                      <a:pt x="112" y="1063"/>
                    </a:lnTo>
                    <a:lnTo>
                      <a:pt x="123" y="1064"/>
                    </a:lnTo>
                    <a:lnTo>
                      <a:pt x="136" y="1064"/>
                    </a:lnTo>
                    <a:lnTo>
                      <a:pt x="149" y="1066"/>
                    </a:lnTo>
                    <a:lnTo>
                      <a:pt x="162" y="1067"/>
                    </a:lnTo>
                    <a:lnTo>
                      <a:pt x="173" y="1068"/>
                    </a:lnTo>
                    <a:lnTo>
                      <a:pt x="181" y="1071"/>
                    </a:lnTo>
                    <a:lnTo>
                      <a:pt x="190" y="1073"/>
                    </a:lnTo>
                    <a:lnTo>
                      <a:pt x="199" y="1075"/>
                    </a:lnTo>
                    <a:lnTo>
                      <a:pt x="210" y="1075"/>
                    </a:lnTo>
                    <a:lnTo>
                      <a:pt x="220" y="1073"/>
                    </a:lnTo>
                    <a:lnTo>
                      <a:pt x="229" y="1071"/>
                    </a:lnTo>
                    <a:lnTo>
                      <a:pt x="238" y="1067"/>
                    </a:lnTo>
                    <a:lnTo>
                      <a:pt x="246" y="1062"/>
                    </a:lnTo>
                    <a:lnTo>
                      <a:pt x="254" y="1055"/>
                    </a:lnTo>
                    <a:lnTo>
                      <a:pt x="259" y="1048"/>
                    </a:lnTo>
                    <a:lnTo>
                      <a:pt x="263" y="1040"/>
                    </a:lnTo>
                    <a:lnTo>
                      <a:pt x="264" y="1033"/>
                    </a:lnTo>
                    <a:lnTo>
                      <a:pt x="264" y="1025"/>
                    </a:lnTo>
                    <a:lnTo>
                      <a:pt x="260" y="1010"/>
                    </a:lnTo>
                    <a:lnTo>
                      <a:pt x="254" y="994"/>
                    </a:lnTo>
                    <a:lnTo>
                      <a:pt x="251" y="985"/>
                    </a:lnTo>
                    <a:lnTo>
                      <a:pt x="251" y="979"/>
                    </a:lnTo>
                    <a:lnTo>
                      <a:pt x="250" y="974"/>
                    </a:lnTo>
                    <a:lnTo>
                      <a:pt x="251" y="970"/>
                    </a:lnTo>
                    <a:lnTo>
                      <a:pt x="256" y="961"/>
                    </a:lnTo>
                    <a:lnTo>
                      <a:pt x="267" y="950"/>
                    </a:lnTo>
                    <a:lnTo>
                      <a:pt x="268" y="946"/>
                    </a:lnTo>
                    <a:lnTo>
                      <a:pt x="269" y="943"/>
                    </a:lnTo>
                    <a:lnTo>
                      <a:pt x="269" y="936"/>
                    </a:lnTo>
                    <a:lnTo>
                      <a:pt x="268" y="931"/>
                    </a:lnTo>
                    <a:lnTo>
                      <a:pt x="265" y="917"/>
                    </a:lnTo>
                    <a:lnTo>
                      <a:pt x="261" y="901"/>
                    </a:lnTo>
                    <a:lnTo>
                      <a:pt x="258" y="887"/>
                    </a:lnTo>
                    <a:lnTo>
                      <a:pt x="255" y="875"/>
                    </a:lnTo>
                    <a:lnTo>
                      <a:pt x="255" y="870"/>
                    </a:lnTo>
                    <a:lnTo>
                      <a:pt x="256" y="866"/>
                    </a:lnTo>
                    <a:lnTo>
                      <a:pt x="258" y="862"/>
                    </a:lnTo>
                    <a:lnTo>
                      <a:pt x="260" y="861"/>
                    </a:lnTo>
                    <a:lnTo>
                      <a:pt x="265" y="861"/>
                    </a:lnTo>
                    <a:lnTo>
                      <a:pt x="272" y="862"/>
                    </a:lnTo>
                    <a:lnTo>
                      <a:pt x="280" y="865"/>
                    </a:lnTo>
                    <a:lnTo>
                      <a:pt x="289" y="869"/>
                    </a:lnTo>
                    <a:lnTo>
                      <a:pt x="311" y="879"/>
                    </a:lnTo>
                    <a:lnTo>
                      <a:pt x="335" y="891"/>
                    </a:lnTo>
                    <a:lnTo>
                      <a:pt x="360" y="904"/>
                    </a:lnTo>
                    <a:lnTo>
                      <a:pt x="381" y="917"/>
                    </a:lnTo>
                    <a:lnTo>
                      <a:pt x="390" y="923"/>
                    </a:lnTo>
                    <a:lnTo>
                      <a:pt x="396" y="928"/>
                    </a:lnTo>
                    <a:lnTo>
                      <a:pt x="401" y="934"/>
                    </a:lnTo>
                    <a:lnTo>
                      <a:pt x="405" y="937"/>
                    </a:lnTo>
                    <a:lnTo>
                      <a:pt x="409" y="949"/>
                    </a:lnTo>
                    <a:lnTo>
                      <a:pt x="416" y="965"/>
                    </a:lnTo>
                    <a:lnTo>
                      <a:pt x="420" y="972"/>
                    </a:lnTo>
                    <a:lnTo>
                      <a:pt x="422" y="980"/>
                    </a:lnTo>
                    <a:lnTo>
                      <a:pt x="426" y="984"/>
                    </a:lnTo>
                    <a:lnTo>
                      <a:pt x="427" y="987"/>
                    </a:lnTo>
                    <a:lnTo>
                      <a:pt x="432" y="987"/>
                    </a:lnTo>
                    <a:lnTo>
                      <a:pt x="438" y="985"/>
                    </a:lnTo>
                    <a:lnTo>
                      <a:pt x="442" y="983"/>
                    </a:lnTo>
                    <a:lnTo>
                      <a:pt x="444" y="980"/>
                    </a:lnTo>
                    <a:lnTo>
                      <a:pt x="448" y="972"/>
                    </a:lnTo>
                    <a:lnTo>
                      <a:pt x="451" y="963"/>
                    </a:lnTo>
                    <a:lnTo>
                      <a:pt x="454" y="943"/>
                    </a:lnTo>
                    <a:lnTo>
                      <a:pt x="460" y="924"/>
                    </a:lnTo>
                    <a:lnTo>
                      <a:pt x="466" y="895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4" name="Freeform 188">
                <a:extLst>
                  <a:ext uri="{FF2B5EF4-FFF2-40B4-BE49-F238E27FC236}">
                    <a16:creationId xmlns:a16="http://schemas.microsoft.com/office/drawing/2014/main" id="{2769BE2C-113B-D54F-8F18-AF555B4EF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53500" y="5287184"/>
                <a:ext cx="38256" cy="37933"/>
              </a:xfrm>
              <a:custGeom>
                <a:avLst/>
                <a:gdLst/>
                <a:ahLst/>
                <a:cxnLst>
                  <a:cxn ang="0">
                    <a:pos x="67" y="14"/>
                  </a:cxn>
                  <a:cxn ang="0">
                    <a:pos x="57" y="6"/>
                  </a:cxn>
                  <a:cxn ang="0">
                    <a:pos x="45" y="1"/>
                  </a:cxn>
                  <a:cxn ang="0">
                    <a:pos x="39" y="0"/>
                  </a:cxn>
                  <a:cxn ang="0">
                    <a:pos x="32" y="0"/>
                  </a:cxn>
                  <a:cxn ang="0">
                    <a:pos x="26" y="0"/>
                  </a:cxn>
                  <a:cxn ang="0">
                    <a:pos x="19" y="1"/>
                  </a:cxn>
                  <a:cxn ang="0">
                    <a:pos x="15" y="3"/>
                  </a:cxn>
                  <a:cxn ang="0">
                    <a:pos x="11" y="6"/>
                  </a:cxn>
                  <a:cxn ang="0">
                    <a:pos x="8" y="10"/>
                  </a:cxn>
                  <a:cxn ang="0">
                    <a:pos x="5" y="14"/>
                  </a:cxn>
                  <a:cxn ang="0">
                    <a:pos x="1" y="23"/>
                  </a:cxn>
                  <a:cxn ang="0">
                    <a:pos x="0" y="32"/>
                  </a:cxn>
                  <a:cxn ang="0">
                    <a:pos x="0" y="39"/>
                  </a:cxn>
                  <a:cxn ang="0">
                    <a:pos x="1" y="44"/>
                  </a:cxn>
                  <a:cxn ang="0">
                    <a:pos x="4" y="50"/>
                  </a:cxn>
                  <a:cxn ang="0">
                    <a:pos x="8" y="57"/>
                  </a:cxn>
                  <a:cxn ang="0">
                    <a:pos x="11" y="62"/>
                  </a:cxn>
                  <a:cxn ang="0">
                    <a:pos x="15" y="67"/>
                  </a:cxn>
                  <a:cxn ang="0">
                    <a:pos x="19" y="71"/>
                  </a:cxn>
                  <a:cxn ang="0">
                    <a:pos x="24" y="75"/>
                  </a:cxn>
                  <a:cxn ang="0">
                    <a:pos x="30" y="78"/>
                  </a:cxn>
                  <a:cxn ang="0">
                    <a:pos x="35" y="80"/>
                  </a:cxn>
                  <a:cxn ang="0">
                    <a:pos x="40" y="82"/>
                  </a:cxn>
                  <a:cxn ang="0">
                    <a:pos x="45" y="82"/>
                  </a:cxn>
                  <a:cxn ang="0">
                    <a:pos x="55" y="82"/>
                  </a:cxn>
                  <a:cxn ang="0">
                    <a:pos x="66" y="79"/>
                  </a:cxn>
                  <a:cxn ang="0">
                    <a:pos x="70" y="78"/>
                  </a:cxn>
                  <a:cxn ang="0">
                    <a:pos x="75" y="74"/>
                  </a:cxn>
                  <a:cxn ang="0">
                    <a:pos x="77" y="71"/>
                  </a:cxn>
                  <a:cxn ang="0">
                    <a:pos x="80" y="67"/>
                  </a:cxn>
                  <a:cxn ang="0">
                    <a:pos x="83" y="62"/>
                  </a:cxn>
                  <a:cxn ang="0">
                    <a:pos x="84" y="57"/>
                  </a:cxn>
                  <a:cxn ang="0">
                    <a:pos x="84" y="50"/>
                  </a:cxn>
                  <a:cxn ang="0">
                    <a:pos x="84" y="44"/>
                  </a:cxn>
                  <a:cxn ang="0">
                    <a:pos x="67" y="14"/>
                  </a:cxn>
                </a:cxnLst>
                <a:rect l="0" t="0" r="r" b="b"/>
                <a:pathLst>
                  <a:path w="84" h="82">
                    <a:moveTo>
                      <a:pt x="67" y="14"/>
                    </a:moveTo>
                    <a:lnTo>
                      <a:pt x="57" y="6"/>
                    </a:lnTo>
                    <a:lnTo>
                      <a:pt x="45" y="1"/>
                    </a:lnTo>
                    <a:lnTo>
                      <a:pt x="39" y="0"/>
                    </a:lnTo>
                    <a:lnTo>
                      <a:pt x="32" y="0"/>
                    </a:lnTo>
                    <a:lnTo>
                      <a:pt x="26" y="0"/>
                    </a:lnTo>
                    <a:lnTo>
                      <a:pt x="19" y="1"/>
                    </a:lnTo>
                    <a:lnTo>
                      <a:pt x="15" y="3"/>
                    </a:lnTo>
                    <a:lnTo>
                      <a:pt x="11" y="6"/>
                    </a:lnTo>
                    <a:lnTo>
                      <a:pt x="8" y="10"/>
                    </a:lnTo>
                    <a:lnTo>
                      <a:pt x="5" y="14"/>
                    </a:lnTo>
                    <a:lnTo>
                      <a:pt x="1" y="23"/>
                    </a:lnTo>
                    <a:lnTo>
                      <a:pt x="0" y="32"/>
                    </a:lnTo>
                    <a:lnTo>
                      <a:pt x="0" y="39"/>
                    </a:lnTo>
                    <a:lnTo>
                      <a:pt x="1" y="44"/>
                    </a:lnTo>
                    <a:lnTo>
                      <a:pt x="4" y="50"/>
                    </a:lnTo>
                    <a:lnTo>
                      <a:pt x="8" y="57"/>
                    </a:lnTo>
                    <a:lnTo>
                      <a:pt x="11" y="62"/>
                    </a:lnTo>
                    <a:lnTo>
                      <a:pt x="15" y="67"/>
                    </a:lnTo>
                    <a:lnTo>
                      <a:pt x="19" y="71"/>
                    </a:lnTo>
                    <a:lnTo>
                      <a:pt x="24" y="75"/>
                    </a:lnTo>
                    <a:lnTo>
                      <a:pt x="30" y="78"/>
                    </a:lnTo>
                    <a:lnTo>
                      <a:pt x="35" y="80"/>
                    </a:lnTo>
                    <a:lnTo>
                      <a:pt x="40" y="82"/>
                    </a:lnTo>
                    <a:lnTo>
                      <a:pt x="45" y="82"/>
                    </a:lnTo>
                    <a:lnTo>
                      <a:pt x="55" y="82"/>
                    </a:lnTo>
                    <a:lnTo>
                      <a:pt x="66" y="79"/>
                    </a:lnTo>
                    <a:lnTo>
                      <a:pt x="70" y="78"/>
                    </a:lnTo>
                    <a:lnTo>
                      <a:pt x="75" y="74"/>
                    </a:lnTo>
                    <a:lnTo>
                      <a:pt x="77" y="71"/>
                    </a:lnTo>
                    <a:lnTo>
                      <a:pt x="80" y="67"/>
                    </a:lnTo>
                    <a:lnTo>
                      <a:pt x="83" y="62"/>
                    </a:lnTo>
                    <a:lnTo>
                      <a:pt x="84" y="57"/>
                    </a:lnTo>
                    <a:lnTo>
                      <a:pt x="84" y="50"/>
                    </a:lnTo>
                    <a:lnTo>
                      <a:pt x="84" y="44"/>
                    </a:lnTo>
                    <a:lnTo>
                      <a:pt x="67" y="1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5" name="Freeform 189">
                <a:extLst>
                  <a:ext uri="{FF2B5EF4-FFF2-40B4-BE49-F238E27FC236}">
                    <a16:creationId xmlns:a16="http://schemas.microsoft.com/office/drawing/2014/main" id="{3EC9DECB-B299-2E4B-8078-2DD7E5C2B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8313" y="4615239"/>
                <a:ext cx="1741536" cy="1990548"/>
              </a:xfrm>
              <a:custGeom>
                <a:avLst/>
                <a:gdLst/>
                <a:ahLst/>
                <a:cxnLst>
                  <a:cxn ang="0">
                    <a:pos x="441" y="392"/>
                  </a:cxn>
                  <a:cxn ang="0">
                    <a:pos x="649" y="204"/>
                  </a:cxn>
                  <a:cxn ang="0">
                    <a:pos x="712" y="348"/>
                  </a:cxn>
                  <a:cxn ang="0">
                    <a:pos x="894" y="343"/>
                  </a:cxn>
                  <a:cxn ang="0">
                    <a:pos x="990" y="269"/>
                  </a:cxn>
                  <a:cxn ang="0">
                    <a:pos x="1177" y="293"/>
                  </a:cxn>
                  <a:cxn ang="0">
                    <a:pos x="1280" y="220"/>
                  </a:cxn>
                  <a:cxn ang="0">
                    <a:pos x="1400" y="26"/>
                  </a:cxn>
                  <a:cxn ang="0">
                    <a:pos x="1692" y="9"/>
                  </a:cxn>
                  <a:cxn ang="0">
                    <a:pos x="1927" y="184"/>
                  </a:cxn>
                  <a:cxn ang="0">
                    <a:pos x="2252" y="321"/>
                  </a:cxn>
                  <a:cxn ang="0">
                    <a:pos x="2292" y="474"/>
                  </a:cxn>
                  <a:cxn ang="0">
                    <a:pos x="2371" y="806"/>
                  </a:cxn>
                  <a:cxn ang="0">
                    <a:pos x="2209" y="736"/>
                  </a:cxn>
                  <a:cxn ang="0">
                    <a:pos x="2112" y="754"/>
                  </a:cxn>
                  <a:cxn ang="0">
                    <a:pos x="1905" y="824"/>
                  </a:cxn>
                  <a:cxn ang="0">
                    <a:pos x="1903" y="776"/>
                  </a:cxn>
                  <a:cxn ang="0">
                    <a:pos x="1858" y="960"/>
                  </a:cxn>
                  <a:cxn ang="0">
                    <a:pos x="1789" y="1122"/>
                  </a:cxn>
                  <a:cxn ang="0">
                    <a:pos x="1933" y="1532"/>
                  </a:cxn>
                  <a:cxn ang="0">
                    <a:pos x="2227" y="1737"/>
                  </a:cxn>
                  <a:cxn ang="0">
                    <a:pos x="2367" y="2255"/>
                  </a:cxn>
                  <a:cxn ang="0">
                    <a:pos x="2533" y="2392"/>
                  </a:cxn>
                  <a:cxn ang="0">
                    <a:pos x="2939" y="2548"/>
                  </a:cxn>
                  <a:cxn ang="0">
                    <a:pos x="2954" y="2690"/>
                  </a:cxn>
                  <a:cxn ang="0">
                    <a:pos x="3546" y="3076"/>
                  </a:cxn>
                  <a:cxn ang="0">
                    <a:pos x="3825" y="3391"/>
                  </a:cxn>
                  <a:cxn ang="0">
                    <a:pos x="3733" y="3508"/>
                  </a:cxn>
                  <a:cxn ang="0">
                    <a:pos x="3564" y="3316"/>
                  </a:cxn>
                  <a:cxn ang="0">
                    <a:pos x="3371" y="3220"/>
                  </a:cxn>
                  <a:cxn ang="0">
                    <a:pos x="3156" y="3583"/>
                  </a:cxn>
                  <a:cxn ang="0">
                    <a:pos x="3367" y="3760"/>
                  </a:cxn>
                  <a:cxn ang="0">
                    <a:pos x="3262" y="3913"/>
                  </a:cxn>
                  <a:cxn ang="0">
                    <a:pos x="3142" y="4196"/>
                  </a:cxn>
                  <a:cxn ang="0">
                    <a:pos x="2971" y="4389"/>
                  </a:cxn>
                  <a:cxn ang="0">
                    <a:pos x="2800" y="4301"/>
                  </a:cxn>
                  <a:cxn ang="0">
                    <a:pos x="2920" y="4139"/>
                  </a:cxn>
                  <a:cxn ang="0">
                    <a:pos x="3018" y="4001"/>
                  </a:cxn>
                  <a:cxn ang="0">
                    <a:pos x="2971" y="3826"/>
                  </a:cxn>
                  <a:cxn ang="0">
                    <a:pos x="2879" y="3541"/>
                  </a:cxn>
                  <a:cxn ang="0">
                    <a:pos x="2768" y="3392"/>
                  </a:cxn>
                  <a:cxn ang="0">
                    <a:pos x="2650" y="3355"/>
                  </a:cxn>
                  <a:cxn ang="0">
                    <a:pos x="2572" y="3224"/>
                  </a:cxn>
                  <a:cxn ang="0">
                    <a:pos x="2367" y="3135"/>
                  </a:cxn>
                  <a:cxn ang="0">
                    <a:pos x="2313" y="3026"/>
                  </a:cxn>
                  <a:cxn ang="0">
                    <a:pos x="2198" y="2837"/>
                  </a:cxn>
                  <a:cxn ang="0">
                    <a:pos x="1946" y="2810"/>
                  </a:cxn>
                  <a:cxn ang="0">
                    <a:pos x="1634" y="2421"/>
                  </a:cxn>
                  <a:cxn ang="0">
                    <a:pos x="1398" y="2193"/>
                  </a:cxn>
                  <a:cxn ang="0">
                    <a:pos x="1381" y="2145"/>
                  </a:cxn>
                  <a:cxn ang="0">
                    <a:pos x="1184" y="1926"/>
                  </a:cxn>
                  <a:cxn ang="0">
                    <a:pos x="1113" y="1706"/>
                  </a:cxn>
                  <a:cxn ang="0">
                    <a:pos x="982" y="1330"/>
                  </a:cxn>
                  <a:cxn ang="0">
                    <a:pos x="788" y="1211"/>
                  </a:cxn>
                  <a:cxn ang="0">
                    <a:pos x="561" y="1179"/>
                  </a:cxn>
                  <a:cxn ang="0">
                    <a:pos x="288" y="1377"/>
                  </a:cxn>
                  <a:cxn ang="0">
                    <a:pos x="183" y="1203"/>
                  </a:cxn>
                  <a:cxn ang="0">
                    <a:pos x="17" y="964"/>
                  </a:cxn>
                  <a:cxn ang="0">
                    <a:pos x="11" y="776"/>
                  </a:cxn>
                  <a:cxn ang="0">
                    <a:pos x="158" y="601"/>
                  </a:cxn>
                  <a:cxn ang="0">
                    <a:pos x="112" y="436"/>
                  </a:cxn>
                </a:cxnLst>
                <a:rect l="0" t="0" r="r" b="b"/>
                <a:pathLst>
                  <a:path w="3827" h="4404">
                    <a:moveTo>
                      <a:pt x="155" y="360"/>
                    </a:moveTo>
                    <a:lnTo>
                      <a:pt x="180" y="372"/>
                    </a:lnTo>
                    <a:lnTo>
                      <a:pt x="204" y="379"/>
                    </a:lnTo>
                    <a:lnTo>
                      <a:pt x="215" y="382"/>
                    </a:lnTo>
                    <a:lnTo>
                      <a:pt x="228" y="382"/>
                    </a:lnTo>
                    <a:lnTo>
                      <a:pt x="243" y="381"/>
                    </a:lnTo>
                    <a:lnTo>
                      <a:pt x="257" y="375"/>
                    </a:lnTo>
                    <a:lnTo>
                      <a:pt x="274" y="370"/>
                    </a:lnTo>
                    <a:lnTo>
                      <a:pt x="288" y="366"/>
                    </a:lnTo>
                    <a:lnTo>
                      <a:pt x="301" y="363"/>
                    </a:lnTo>
                    <a:lnTo>
                      <a:pt x="311" y="361"/>
                    </a:lnTo>
                    <a:lnTo>
                      <a:pt x="320" y="361"/>
                    </a:lnTo>
                    <a:lnTo>
                      <a:pt x="328" y="361"/>
                    </a:lnTo>
                    <a:lnTo>
                      <a:pt x="336" y="363"/>
                    </a:lnTo>
                    <a:lnTo>
                      <a:pt x="342" y="365"/>
                    </a:lnTo>
                    <a:lnTo>
                      <a:pt x="357" y="370"/>
                    </a:lnTo>
                    <a:lnTo>
                      <a:pt x="373" y="378"/>
                    </a:lnTo>
                    <a:lnTo>
                      <a:pt x="384" y="382"/>
                    </a:lnTo>
                    <a:lnTo>
                      <a:pt x="397" y="385"/>
                    </a:lnTo>
                    <a:lnTo>
                      <a:pt x="410" y="388"/>
                    </a:lnTo>
                    <a:lnTo>
                      <a:pt x="427" y="392"/>
                    </a:lnTo>
                    <a:lnTo>
                      <a:pt x="441" y="392"/>
                    </a:lnTo>
                    <a:lnTo>
                      <a:pt x="453" y="392"/>
                    </a:lnTo>
                    <a:lnTo>
                      <a:pt x="462" y="390"/>
                    </a:lnTo>
                    <a:lnTo>
                      <a:pt x="471" y="386"/>
                    </a:lnTo>
                    <a:lnTo>
                      <a:pt x="477" y="379"/>
                    </a:lnTo>
                    <a:lnTo>
                      <a:pt x="484" y="373"/>
                    </a:lnTo>
                    <a:lnTo>
                      <a:pt x="489" y="365"/>
                    </a:lnTo>
                    <a:lnTo>
                      <a:pt x="494" y="357"/>
                    </a:lnTo>
                    <a:lnTo>
                      <a:pt x="502" y="338"/>
                    </a:lnTo>
                    <a:lnTo>
                      <a:pt x="508" y="318"/>
                    </a:lnTo>
                    <a:lnTo>
                      <a:pt x="512" y="309"/>
                    </a:lnTo>
                    <a:lnTo>
                      <a:pt x="517" y="299"/>
                    </a:lnTo>
                    <a:lnTo>
                      <a:pt x="522" y="291"/>
                    </a:lnTo>
                    <a:lnTo>
                      <a:pt x="528" y="283"/>
                    </a:lnTo>
                    <a:lnTo>
                      <a:pt x="547" y="263"/>
                    </a:lnTo>
                    <a:lnTo>
                      <a:pt x="576" y="238"/>
                    </a:lnTo>
                    <a:lnTo>
                      <a:pt x="590" y="226"/>
                    </a:lnTo>
                    <a:lnTo>
                      <a:pt x="605" y="217"/>
                    </a:lnTo>
                    <a:lnTo>
                      <a:pt x="618" y="210"/>
                    </a:lnTo>
                    <a:lnTo>
                      <a:pt x="630" y="206"/>
                    </a:lnTo>
                    <a:lnTo>
                      <a:pt x="640" y="203"/>
                    </a:lnTo>
                    <a:lnTo>
                      <a:pt x="647" y="203"/>
                    </a:lnTo>
                    <a:lnTo>
                      <a:pt x="649" y="204"/>
                    </a:lnTo>
                    <a:lnTo>
                      <a:pt x="651" y="206"/>
                    </a:lnTo>
                    <a:lnTo>
                      <a:pt x="652" y="208"/>
                    </a:lnTo>
                    <a:lnTo>
                      <a:pt x="652" y="210"/>
                    </a:lnTo>
                    <a:lnTo>
                      <a:pt x="648" y="223"/>
                    </a:lnTo>
                    <a:lnTo>
                      <a:pt x="640" y="239"/>
                    </a:lnTo>
                    <a:lnTo>
                      <a:pt x="636" y="250"/>
                    </a:lnTo>
                    <a:lnTo>
                      <a:pt x="634" y="259"/>
                    </a:lnTo>
                    <a:lnTo>
                      <a:pt x="633" y="269"/>
                    </a:lnTo>
                    <a:lnTo>
                      <a:pt x="634" y="280"/>
                    </a:lnTo>
                    <a:lnTo>
                      <a:pt x="635" y="285"/>
                    </a:lnTo>
                    <a:lnTo>
                      <a:pt x="638" y="289"/>
                    </a:lnTo>
                    <a:lnTo>
                      <a:pt x="640" y="294"/>
                    </a:lnTo>
                    <a:lnTo>
                      <a:pt x="644" y="299"/>
                    </a:lnTo>
                    <a:lnTo>
                      <a:pt x="649" y="303"/>
                    </a:lnTo>
                    <a:lnTo>
                      <a:pt x="655" y="307"/>
                    </a:lnTo>
                    <a:lnTo>
                      <a:pt x="662" y="311"/>
                    </a:lnTo>
                    <a:lnTo>
                      <a:pt x="670" y="315"/>
                    </a:lnTo>
                    <a:lnTo>
                      <a:pt x="679" y="318"/>
                    </a:lnTo>
                    <a:lnTo>
                      <a:pt x="687" y="324"/>
                    </a:lnTo>
                    <a:lnTo>
                      <a:pt x="695" y="329"/>
                    </a:lnTo>
                    <a:lnTo>
                      <a:pt x="700" y="335"/>
                    </a:lnTo>
                    <a:lnTo>
                      <a:pt x="712" y="348"/>
                    </a:lnTo>
                    <a:lnTo>
                      <a:pt x="719" y="364"/>
                    </a:lnTo>
                    <a:lnTo>
                      <a:pt x="734" y="397"/>
                    </a:lnTo>
                    <a:lnTo>
                      <a:pt x="749" y="430"/>
                    </a:lnTo>
                    <a:lnTo>
                      <a:pt x="760" y="444"/>
                    </a:lnTo>
                    <a:lnTo>
                      <a:pt x="769" y="454"/>
                    </a:lnTo>
                    <a:lnTo>
                      <a:pt x="774" y="458"/>
                    </a:lnTo>
                    <a:lnTo>
                      <a:pt x="779" y="461"/>
                    </a:lnTo>
                    <a:lnTo>
                      <a:pt x="783" y="464"/>
                    </a:lnTo>
                    <a:lnTo>
                      <a:pt x="788" y="464"/>
                    </a:lnTo>
                    <a:lnTo>
                      <a:pt x="793" y="464"/>
                    </a:lnTo>
                    <a:lnTo>
                      <a:pt x="798" y="462"/>
                    </a:lnTo>
                    <a:lnTo>
                      <a:pt x="802" y="460"/>
                    </a:lnTo>
                    <a:lnTo>
                      <a:pt x="807" y="456"/>
                    </a:lnTo>
                    <a:lnTo>
                      <a:pt x="813" y="451"/>
                    </a:lnTo>
                    <a:lnTo>
                      <a:pt x="818" y="444"/>
                    </a:lnTo>
                    <a:lnTo>
                      <a:pt x="823" y="436"/>
                    </a:lnTo>
                    <a:lnTo>
                      <a:pt x="827" y="429"/>
                    </a:lnTo>
                    <a:lnTo>
                      <a:pt x="840" y="409"/>
                    </a:lnTo>
                    <a:lnTo>
                      <a:pt x="853" y="391"/>
                    </a:lnTo>
                    <a:lnTo>
                      <a:pt x="867" y="375"/>
                    </a:lnTo>
                    <a:lnTo>
                      <a:pt x="881" y="360"/>
                    </a:lnTo>
                    <a:lnTo>
                      <a:pt x="894" y="343"/>
                    </a:lnTo>
                    <a:lnTo>
                      <a:pt x="905" y="326"/>
                    </a:lnTo>
                    <a:lnTo>
                      <a:pt x="909" y="317"/>
                    </a:lnTo>
                    <a:lnTo>
                      <a:pt x="912" y="308"/>
                    </a:lnTo>
                    <a:lnTo>
                      <a:pt x="914" y="298"/>
                    </a:lnTo>
                    <a:lnTo>
                      <a:pt x="915" y="286"/>
                    </a:lnTo>
                    <a:lnTo>
                      <a:pt x="916" y="278"/>
                    </a:lnTo>
                    <a:lnTo>
                      <a:pt x="918" y="268"/>
                    </a:lnTo>
                    <a:lnTo>
                      <a:pt x="921" y="258"/>
                    </a:lnTo>
                    <a:lnTo>
                      <a:pt x="925" y="246"/>
                    </a:lnTo>
                    <a:lnTo>
                      <a:pt x="929" y="236"/>
                    </a:lnTo>
                    <a:lnTo>
                      <a:pt x="936" y="225"/>
                    </a:lnTo>
                    <a:lnTo>
                      <a:pt x="938" y="221"/>
                    </a:lnTo>
                    <a:lnTo>
                      <a:pt x="942" y="219"/>
                    </a:lnTo>
                    <a:lnTo>
                      <a:pt x="946" y="216"/>
                    </a:lnTo>
                    <a:lnTo>
                      <a:pt x="949" y="215"/>
                    </a:lnTo>
                    <a:lnTo>
                      <a:pt x="951" y="215"/>
                    </a:lnTo>
                    <a:lnTo>
                      <a:pt x="955" y="217"/>
                    </a:lnTo>
                    <a:lnTo>
                      <a:pt x="958" y="220"/>
                    </a:lnTo>
                    <a:lnTo>
                      <a:pt x="962" y="224"/>
                    </a:lnTo>
                    <a:lnTo>
                      <a:pt x="969" y="233"/>
                    </a:lnTo>
                    <a:lnTo>
                      <a:pt x="976" y="245"/>
                    </a:lnTo>
                    <a:lnTo>
                      <a:pt x="990" y="269"/>
                    </a:lnTo>
                    <a:lnTo>
                      <a:pt x="1002" y="283"/>
                    </a:lnTo>
                    <a:lnTo>
                      <a:pt x="1016" y="290"/>
                    </a:lnTo>
                    <a:lnTo>
                      <a:pt x="1032" y="296"/>
                    </a:lnTo>
                    <a:lnTo>
                      <a:pt x="1039" y="299"/>
                    </a:lnTo>
                    <a:lnTo>
                      <a:pt x="1047" y="302"/>
                    </a:lnTo>
                    <a:lnTo>
                      <a:pt x="1055" y="303"/>
                    </a:lnTo>
                    <a:lnTo>
                      <a:pt x="1063" y="304"/>
                    </a:lnTo>
                    <a:lnTo>
                      <a:pt x="1077" y="304"/>
                    </a:lnTo>
                    <a:lnTo>
                      <a:pt x="1089" y="306"/>
                    </a:lnTo>
                    <a:lnTo>
                      <a:pt x="1100" y="308"/>
                    </a:lnTo>
                    <a:lnTo>
                      <a:pt x="1113" y="313"/>
                    </a:lnTo>
                    <a:lnTo>
                      <a:pt x="1126" y="317"/>
                    </a:lnTo>
                    <a:lnTo>
                      <a:pt x="1138" y="320"/>
                    </a:lnTo>
                    <a:lnTo>
                      <a:pt x="1148" y="322"/>
                    </a:lnTo>
                    <a:lnTo>
                      <a:pt x="1159" y="321"/>
                    </a:lnTo>
                    <a:lnTo>
                      <a:pt x="1162" y="320"/>
                    </a:lnTo>
                    <a:lnTo>
                      <a:pt x="1166" y="317"/>
                    </a:lnTo>
                    <a:lnTo>
                      <a:pt x="1169" y="315"/>
                    </a:lnTo>
                    <a:lnTo>
                      <a:pt x="1173" y="311"/>
                    </a:lnTo>
                    <a:lnTo>
                      <a:pt x="1174" y="306"/>
                    </a:lnTo>
                    <a:lnTo>
                      <a:pt x="1177" y="300"/>
                    </a:lnTo>
                    <a:lnTo>
                      <a:pt x="1177" y="293"/>
                    </a:lnTo>
                    <a:lnTo>
                      <a:pt x="1178" y="285"/>
                    </a:lnTo>
                    <a:lnTo>
                      <a:pt x="1175" y="271"/>
                    </a:lnTo>
                    <a:lnTo>
                      <a:pt x="1174" y="252"/>
                    </a:lnTo>
                    <a:lnTo>
                      <a:pt x="1174" y="243"/>
                    </a:lnTo>
                    <a:lnTo>
                      <a:pt x="1174" y="236"/>
                    </a:lnTo>
                    <a:lnTo>
                      <a:pt x="1175" y="233"/>
                    </a:lnTo>
                    <a:lnTo>
                      <a:pt x="1178" y="229"/>
                    </a:lnTo>
                    <a:lnTo>
                      <a:pt x="1179" y="228"/>
                    </a:lnTo>
                    <a:lnTo>
                      <a:pt x="1182" y="226"/>
                    </a:lnTo>
                    <a:lnTo>
                      <a:pt x="1187" y="225"/>
                    </a:lnTo>
                    <a:lnTo>
                      <a:pt x="1192" y="225"/>
                    </a:lnTo>
                    <a:lnTo>
                      <a:pt x="1199" y="225"/>
                    </a:lnTo>
                    <a:lnTo>
                      <a:pt x="1205" y="226"/>
                    </a:lnTo>
                    <a:lnTo>
                      <a:pt x="1221" y="230"/>
                    </a:lnTo>
                    <a:lnTo>
                      <a:pt x="1236" y="234"/>
                    </a:lnTo>
                    <a:lnTo>
                      <a:pt x="1244" y="236"/>
                    </a:lnTo>
                    <a:lnTo>
                      <a:pt x="1252" y="236"/>
                    </a:lnTo>
                    <a:lnTo>
                      <a:pt x="1258" y="236"/>
                    </a:lnTo>
                    <a:lnTo>
                      <a:pt x="1265" y="234"/>
                    </a:lnTo>
                    <a:lnTo>
                      <a:pt x="1271" y="230"/>
                    </a:lnTo>
                    <a:lnTo>
                      <a:pt x="1276" y="226"/>
                    </a:lnTo>
                    <a:lnTo>
                      <a:pt x="1280" y="220"/>
                    </a:lnTo>
                    <a:lnTo>
                      <a:pt x="1283" y="212"/>
                    </a:lnTo>
                    <a:lnTo>
                      <a:pt x="1286" y="206"/>
                    </a:lnTo>
                    <a:lnTo>
                      <a:pt x="1286" y="199"/>
                    </a:lnTo>
                    <a:lnTo>
                      <a:pt x="1286" y="194"/>
                    </a:lnTo>
                    <a:lnTo>
                      <a:pt x="1284" y="189"/>
                    </a:lnTo>
                    <a:lnTo>
                      <a:pt x="1282" y="179"/>
                    </a:lnTo>
                    <a:lnTo>
                      <a:pt x="1278" y="167"/>
                    </a:lnTo>
                    <a:lnTo>
                      <a:pt x="1275" y="160"/>
                    </a:lnTo>
                    <a:lnTo>
                      <a:pt x="1275" y="154"/>
                    </a:lnTo>
                    <a:lnTo>
                      <a:pt x="1275" y="147"/>
                    </a:lnTo>
                    <a:lnTo>
                      <a:pt x="1276" y="141"/>
                    </a:lnTo>
                    <a:lnTo>
                      <a:pt x="1282" y="129"/>
                    </a:lnTo>
                    <a:lnTo>
                      <a:pt x="1288" y="118"/>
                    </a:lnTo>
                    <a:lnTo>
                      <a:pt x="1313" y="76"/>
                    </a:lnTo>
                    <a:lnTo>
                      <a:pt x="1313" y="76"/>
                    </a:lnTo>
                    <a:lnTo>
                      <a:pt x="1324" y="74"/>
                    </a:lnTo>
                    <a:lnTo>
                      <a:pt x="1336" y="68"/>
                    </a:lnTo>
                    <a:lnTo>
                      <a:pt x="1346" y="62"/>
                    </a:lnTo>
                    <a:lnTo>
                      <a:pt x="1355" y="54"/>
                    </a:lnTo>
                    <a:lnTo>
                      <a:pt x="1376" y="39"/>
                    </a:lnTo>
                    <a:lnTo>
                      <a:pt x="1396" y="26"/>
                    </a:lnTo>
                    <a:lnTo>
                      <a:pt x="1400" y="26"/>
                    </a:lnTo>
                    <a:lnTo>
                      <a:pt x="1406" y="27"/>
                    </a:lnTo>
                    <a:lnTo>
                      <a:pt x="1415" y="31"/>
                    </a:lnTo>
                    <a:lnTo>
                      <a:pt x="1423" y="35"/>
                    </a:lnTo>
                    <a:lnTo>
                      <a:pt x="1441" y="44"/>
                    </a:lnTo>
                    <a:lnTo>
                      <a:pt x="1455" y="49"/>
                    </a:lnTo>
                    <a:lnTo>
                      <a:pt x="1466" y="50"/>
                    </a:lnTo>
                    <a:lnTo>
                      <a:pt x="1476" y="50"/>
                    </a:lnTo>
                    <a:lnTo>
                      <a:pt x="1485" y="49"/>
                    </a:lnTo>
                    <a:lnTo>
                      <a:pt x="1495" y="46"/>
                    </a:lnTo>
                    <a:lnTo>
                      <a:pt x="1515" y="39"/>
                    </a:lnTo>
                    <a:lnTo>
                      <a:pt x="1536" y="30"/>
                    </a:lnTo>
                    <a:lnTo>
                      <a:pt x="1555" y="19"/>
                    </a:lnTo>
                    <a:lnTo>
                      <a:pt x="1574" y="10"/>
                    </a:lnTo>
                    <a:lnTo>
                      <a:pt x="1585" y="6"/>
                    </a:lnTo>
                    <a:lnTo>
                      <a:pt x="1595" y="2"/>
                    </a:lnTo>
                    <a:lnTo>
                      <a:pt x="1606" y="1"/>
                    </a:lnTo>
                    <a:lnTo>
                      <a:pt x="1616" y="0"/>
                    </a:lnTo>
                    <a:lnTo>
                      <a:pt x="1630" y="0"/>
                    </a:lnTo>
                    <a:lnTo>
                      <a:pt x="1646" y="1"/>
                    </a:lnTo>
                    <a:lnTo>
                      <a:pt x="1661" y="4"/>
                    </a:lnTo>
                    <a:lnTo>
                      <a:pt x="1677" y="6"/>
                    </a:lnTo>
                    <a:lnTo>
                      <a:pt x="1692" y="9"/>
                    </a:lnTo>
                    <a:lnTo>
                      <a:pt x="1709" y="11"/>
                    </a:lnTo>
                    <a:lnTo>
                      <a:pt x="1725" y="13"/>
                    </a:lnTo>
                    <a:lnTo>
                      <a:pt x="1740" y="14"/>
                    </a:lnTo>
                    <a:lnTo>
                      <a:pt x="1782" y="11"/>
                    </a:lnTo>
                    <a:lnTo>
                      <a:pt x="1839" y="9"/>
                    </a:lnTo>
                    <a:lnTo>
                      <a:pt x="1852" y="9"/>
                    </a:lnTo>
                    <a:lnTo>
                      <a:pt x="1866" y="10"/>
                    </a:lnTo>
                    <a:lnTo>
                      <a:pt x="1878" y="13"/>
                    </a:lnTo>
                    <a:lnTo>
                      <a:pt x="1888" y="17"/>
                    </a:lnTo>
                    <a:lnTo>
                      <a:pt x="1897" y="21"/>
                    </a:lnTo>
                    <a:lnTo>
                      <a:pt x="1905" y="26"/>
                    </a:lnTo>
                    <a:lnTo>
                      <a:pt x="1907" y="30"/>
                    </a:lnTo>
                    <a:lnTo>
                      <a:pt x="1909" y="32"/>
                    </a:lnTo>
                    <a:lnTo>
                      <a:pt x="1910" y="36"/>
                    </a:lnTo>
                    <a:lnTo>
                      <a:pt x="1911" y="41"/>
                    </a:lnTo>
                    <a:lnTo>
                      <a:pt x="1910" y="93"/>
                    </a:lnTo>
                    <a:lnTo>
                      <a:pt x="1909" y="136"/>
                    </a:lnTo>
                    <a:lnTo>
                      <a:pt x="1910" y="145"/>
                    </a:lnTo>
                    <a:lnTo>
                      <a:pt x="1913" y="154"/>
                    </a:lnTo>
                    <a:lnTo>
                      <a:pt x="1915" y="164"/>
                    </a:lnTo>
                    <a:lnTo>
                      <a:pt x="1920" y="173"/>
                    </a:lnTo>
                    <a:lnTo>
                      <a:pt x="1927" y="184"/>
                    </a:lnTo>
                    <a:lnTo>
                      <a:pt x="1935" y="194"/>
                    </a:lnTo>
                    <a:lnTo>
                      <a:pt x="1944" y="204"/>
                    </a:lnTo>
                    <a:lnTo>
                      <a:pt x="1955" y="216"/>
                    </a:lnTo>
                    <a:lnTo>
                      <a:pt x="1971" y="225"/>
                    </a:lnTo>
                    <a:lnTo>
                      <a:pt x="1985" y="232"/>
                    </a:lnTo>
                    <a:lnTo>
                      <a:pt x="1999" y="238"/>
                    </a:lnTo>
                    <a:lnTo>
                      <a:pt x="2014" y="242"/>
                    </a:lnTo>
                    <a:lnTo>
                      <a:pt x="2028" y="246"/>
                    </a:lnTo>
                    <a:lnTo>
                      <a:pt x="2043" y="249"/>
                    </a:lnTo>
                    <a:lnTo>
                      <a:pt x="2059" y="250"/>
                    </a:lnTo>
                    <a:lnTo>
                      <a:pt x="2076" y="251"/>
                    </a:lnTo>
                    <a:lnTo>
                      <a:pt x="2090" y="254"/>
                    </a:lnTo>
                    <a:lnTo>
                      <a:pt x="2104" y="256"/>
                    </a:lnTo>
                    <a:lnTo>
                      <a:pt x="2117" y="260"/>
                    </a:lnTo>
                    <a:lnTo>
                      <a:pt x="2129" y="264"/>
                    </a:lnTo>
                    <a:lnTo>
                      <a:pt x="2151" y="276"/>
                    </a:lnTo>
                    <a:lnTo>
                      <a:pt x="2173" y="287"/>
                    </a:lnTo>
                    <a:lnTo>
                      <a:pt x="2194" y="299"/>
                    </a:lnTo>
                    <a:lnTo>
                      <a:pt x="2216" y="309"/>
                    </a:lnTo>
                    <a:lnTo>
                      <a:pt x="2227" y="315"/>
                    </a:lnTo>
                    <a:lnTo>
                      <a:pt x="2239" y="318"/>
                    </a:lnTo>
                    <a:lnTo>
                      <a:pt x="2252" y="321"/>
                    </a:lnTo>
                    <a:lnTo>
                      <a:pt x="2266" y="324"/>
                    </a:lnTo>
                    <a:lnTo>
                      <a:pt x="2278" y="325"/>
                    </a:lnTo>
                    <a:lnTo>
                      <a:pt x="2288" y="328"/>
                    </a:lnTo>
                    <a:lnTo>
                      <a:pt x="2299" y="330"/>
                    </a:lnTo>
                    <a:lnTo>
                      <a:pt x="2308" y="334"/>
                    </a:lnTo>
                    <a:lnTo>
                      <a:pt x="2317" y="338"/>
                    </a:lnTo>
                    <a:lnTo>
                      <a:pt x="2325" y="343"/>
                    </a:lnTo>
                    <a:lnTo>
                      <a:pt x="2332" y="348"/>
                    </a:lnTo>
                    <a:lnTo>
                      <a:pt x="2340" y="355"/>
                    </a:lnTo>
                    <a:lnTo>
                      <a:pt x="2353" y="368"/>
                    </a:lnTo>
                    <a:lnTo>
                      <a:pt x="2365" y="383"/>
                    </a:lnTo>
                    <a:lnTo>
                      <a:pt x="2376" y="400"/>
                    </a:lnTo>
                    <a:lnTo>
                      <a:pt x="2388" y="420"/>
                    </a:lnTo>
                    <a:lnTo>
                      <a:pt x="2388" y="420"/>
                    </a:lnTo>
                    <a:lnTo>
                      <a:pt x="2328" y="444"/>
                    </a:lnTo>
                    <a:lnTo>
                      <a:pt x="2319" y="447"/>
                    </a:lnTo>
                    <a:lnTo>
                      <a:pt x="2312" y="449"/>
                    </a:lnTo>
                    <a:lnTo>
                      <a:pt x="2305" y="452"/>
                    </a:lnTo>
                    <a:lnTo>
                      <a:pt x="2300" y="457"/>
                    </a:lnTo>
                    <a:lnTo>
                      <a:pt x="2296" y="462"/>
                    </a:lnTo>
                    <a:lnTo>
                      <a:pt x="2293" y="467"/>
                    </a:lnTo>
                    <a:lnTo>
                      <a:pt x="2292" y="474"/>
                    </a:lnTo>
                    <a:lnTo>
                      <a:pt x="2291" y="480"/>
                    </a:lnTo>
                    <a:lnTo>
                      <a:pt x="2292" y="495"/>
                    </a:lnTo>
                    <a:lnTo>
                      <a:pt x="2293" y="509"/>
                    </a:lnTo>
                    <a:lnTo>
                      <a:pt x="2297" y="524"/>
                    </a:lnTo>
                    <a:lnTo>
                      <a:pt x="2300" y="537"/>
                    </a:lnTo>
                    <a:lnTo>
                      <a:pt x="2302" y="553"/>
                    </a:lnTo>
                    <a:lnTo>
                      <a:pt x="2304" y="570"/>
                    </a:lnTo>
                    <a:lnTo>
                      <a:pt x="2304" y="585"/>
                    </a:lnTo>
                    <a:lnTo>
                      <a:pt x="2304" y="601"/>
                    </a:lnTo>
                    <a:lnTo>
                      <a:pt x="2305" y="616"/>
                    </a:lnTo>
                    <a:lnTo>
                      <a:pt x="2306" y="632"/>
                    </a:lnTo>
                    <a:lnTo>
                      <a:pt x="2310" y="647"/>
                    </a:lnTo>
                    <a:lnTo>
                      <a:pt x="2317" y="662"/>
                    </a:lnTo>
                    <a:lnTo>
                      <a:pt x="2339" y="695"/>
                    </a:lnTo>
                    <a:lnTo>
                      <a:pt x="2365" y="736"/>
                    </a:lnTo>
                    <a:lnTo>
                      <a:pt x="2371" y="746"/>
                    </a:lnTo>
                    <a:lnTo>
                      <a:pt x="2375" y="756"/>
                    </a:lnTo>
                    <a:lnTo>
                      <a:pt x="2378" y="767"/>
                    </a:lnTo>
                    <a:lnTo>
                      <a:pt x="2379" y="777"/>
                    </a:lnTo>
                    <a:lnTo>
                      <a:pt x="2379" y="786"/>
                    </a:lnTo>
                    <a:lnTo>
                      <a:pt x="2376" y="796"/>
                    </a:lnTo>
                    <a:lnTo>
                      <a:pt x="2371" y="806"/>
                    </a:lnTo>
                    <a:lnTo>
                      <a:pt x="2363" y="813"/>
                    </a:lnTo>
                    <a:lnTo>
                      <a:pt x="2322" y="820"/>
                    </a:lnTo>
                    <a:lnTo>
                      <a:pt x="2322" y="820"/>
                    </a:lnTo>
                    <a:lnTo>
                      <a:pt x="2332" y="802"/>
                    </a:lnTo>
                    <a:lnTo>
                      <a:pt x="2341" y="790"/>
                    </a:lnTo>
                    <a:lnTo>
                      <a:pt x="2348" y="784"/>
                    </a:lnTo>
                    <a:lnTo>
                      <a:pt x="2350" y="781"/>
                    </a:lnTo>
                    <a:lnTo>
                      <a:pt x="2344" y="773"/>
                    </a:lnTo>
                    <a:lnTo>
                      <a:pt x="2314" y="747"/>
                    </a:lnTo>
                    <a:lnTo>
                      <a:pt x="2304" y="737"/>
                    </a:lnTo>
                    <a:lnTo>
                      <a:pt x="2293" y="730"/>
                    </a:lnTo>
                    <a:lnTo>
                      <a:pt x="2284" y="727"/>
                    </a:lnTo>
                    <a:lnTo>
                      <a:pt x="2275" y="724"/>
                    </a:lnTo>
                    <a:lnTo>
                      <a:pt x="2266" y="724"/>
                    </a:lnTo>
                    <a:lnTo>
                      <a:pt x="2258" y="725"/>
                    </a:lnTo>
                    <a:lnTo>
                      <a:pt x="2251" y="728"/>
                    </a:lnTo>
                    <a:lnTo>
                      <a:pt x="2244" y="730"/>
                    </a:lnTo>
                    <a:lnTo>
                      <a:pt x="2236" y="733"/>
                    </a:lnTo>
                    <a:lnTo>
                      <a:pt x="2230" y="736"/>
                    </a:lnTo>
                    <a:lnTo>
                      <a:pt x="2223" y="737"/>
                    </a:lnTo>
                    <a:lnTo>
                      <a:pt x="2216" y="737"/>
                    </a:lnTo>
                    <a:lnTo>
                      <a:pt x="2209" y="736"/>
                    </a:lnTo>
                    <a:lnTo>
                      <a:pt x="2201" y="732"/>
                    </a:lnTo>
                    <a:lnTo>
                      <a:pt x="2195" y="725"/>
                    </a:lnTo>
                    <a:lnTo>
                      <a:pt x="2186" y="716"/>
                    </a:lnTo>
                    <a:lnTo>
                      <a:pt x="2182" y="710"/>
                    </a:lnTo>
                    <a:lnTo>
                      <a:pt x="2177" y="706"/>
                    </a:lnTo>
                    <a:lnTo>
                      <a:pt x="2173" y="702"/>
                    </a:lnTo>
                    <a:lnTo>
                      <a:pt x="2169" y="699"/>
                    </a:lnTo>
                    <a:lnTo>
                      <a:pt x="2164" y="698"/>
                    </a:lnTo>
                    <a:lnTo>
                      <a:pt x="2160" y="697"/>
                    </a:lnTo>
                    <a:lnTo>
                      <a:pt x="2156" y="697"/>
                    </a:lnTo>
                    <a:lnTo>
                      <a:pt x="2152" y="698"/>
                    </a:lnTo>
                    <a:lnTo>
                      <a:pt x="2143" y="701"/>
                    </a:lnTo>
                    <a:lnTo>
                      <a:pt x="2135" y="704"/>
                    </a:lnTo>
                    <a:lnTo>
                      <a:pt x="2126" y="711"/>
                    </a:lnTo>
                    <a:lnTo>
                      <a:pt x="2117" y="717"/>
                    </a:lnTo>
                    <a:lnTo>
                      <a:pt x="2102" y="728"/>
                    </a:lnTo>
                    <a:lnTo>
                      <a:pt x="2094" y="737"/>
                    </a:lnTo>
                    <a:lnTo>
                      <a:pt x="2093" y="739"/>
                    </a:lnTo>
                    <a:lnTo>
                      <a:pt x="2093" y="742"/>
                    </a:lnTo>
                    <a:lnTo>
                      <a:pt x="2094" y="745"/>
                    </a:lnTo>
                    <a:lnTo>
                      <a:pt x="2095" y="746"/>
                    </a:lnTo>
                    <a:lnTo>
                      <a:pt x="2112" y="754"/>
                    </a:lnTo>
                    <a:lnTo>
                      <a:pt x="2133" y="764"/>
                    </a:lnTo>
                    <a:lnTo>
                      <a:pt x="2134" y="767"/>
                    </a:lnTo>
                    <a:lnTo>
                      <a:pt x="2134" y="768"/>
                    </a:lnTo>
                    <a:lnTo>
                      <a:pt x="2133" y="771"/>
                    </a:lnTo>
                    <a:lnTo>
                      <a:pt x="2129" y="772"/>
                    </a:lnTo>
                    <a:lnTo>
                      <a:pt x="2119" y="774"/>
                    </a:lnTo>
                    <a:lnTo>
                      <a:pt x="2104" y="777"/>
                    </a:lnTo>
                    <a:lnTo>
                      <a:pt x="2074" y="781"/>
                    </a:lnTo>
                    <a:lnTo>
                      <a:pt x="2058" y="782"/>
                    </a:lnTo>
                    <a:lnTo>
                      <a:pt x="2042" y="784"/>
                    </a:lnTo>
                    <a:lnTo>
                      <a:pt x="2027" y="786"/>
                    </a:lnTo>
                    <a:lnTo>
                      <a:pt x="2012" y="791"/>
                    </a:lnTo>
                    <a:lnTo>
                      <a:pt x="1997" y="796"/>
                    </a:lnTo>
                    <a:lnTo>
                      <a:pt x="1968" y="811"/>
                    </a:lnTo>
                    <a:lnTo>
                      <a:pt x="1940" y="824"/>
                    </a:lnTo>
                    <a:lnTo>
                      <a:pt x="1931" y="828"/>
                    </a:lnTo>
                    <a:lnTo>
                      <a:pt x="1923" y="829"/>
                    </a:lnTo>
                    <a:lnTo>
                      <a:pt x="1918" y="830"/>
                    </a:lnTo>
                    <a:lnTo>
                      <a:pt x="1913" y="830"/>
                    </a:lnTo>
                    <a:lnTo>
                      <a:pt x="1909" y="829"/>
                    </a:lnTo>
                    <a:lnTo>
                      <a:pt x="1906" y="826"/>
                    </a:lnTo>
                    <a:lnTo>
                      <a:pt x="1905" y="824"/>
                    </a:lnTo>
                    <a:lnTo>
                      <a:pt x="1903" y="821"/>
                    </a:lnTo>
                    <a:lnTo>
                      <a:pt x="1903" y="813"/>
                    </a:lnTo>
                    <a:lnTo>
                      <a:pt x="1906" y="807"/>
                    </a:lnTo>
                    <a:lnTo>
                      <a:pt x="1909" y="803"/>
                    </a:lnTo>
                    <a:lnTo>
                      <a:pt x="1911" y="800"/>
                    </a:lnTo>
                    <a:lnTo>
                      <a:pt x="1914" y="798"/>
                    </a:lnTo>
                    <a:lnTo>
                      <a:pt x="1918" y="796"/>
                    </a:lnTo>
                    <a:lnTo>
                      <a:pt x="1926" y="794"/>
                    </a:lnTo>
                    <a:lnTo>
                      <a:pt x="1932" y="791"/>
                    </a:lnTo>
                    <a:lnTo>
                      <a:pt x="1937" y="789"/>
                    </a:lnTo>
                    <a:lnTo>
                      <a:pt x="1940" y="785"/>
                    </a:lnTo>
                    <a:lnTo>
                      <a:pt x="1941" y="782"/>
                    </a:lnTo>
                    <a:lnTo>
                      <a:pt x="1941" y="780"/>
                    </a:lnTo>
                    <a:lnTo>
                      <a:pt x="1940" y="777"/>
                    </a:lnTo>
                    <a:lnTo>
                      <a:pt x="1937" y="776"/>
                    </a:lnTo>
                    <a:lnTo>
                      <a:pt x="1935" y="773"/>
                    </a:lnTo>
                    <a:lnTo>
                      <a:pt x="1931" y="772"/>
                    </a:lnTo>
                    <a:lnTo>
                      <a:pt x="1926" y="772"/>
                    </a:lnTo>
                    <a:lnTo>
                      <a:pt x="1920" y="772"/>
                    </a:lnTo>
                    <a:lnTo>
                      <a:pt x="1915" y="772"/>
                    </a:lnTo>
                    <a:lnTo>
                      <a:pt x="1910" y="773"/>
                    </a:lnTo>
                    <a:lnTo>
                      <a:pt x="1903" y="776"/>
                    </a:lnTo>
                    <a:lnTo>
                      <a:pt x="1898" y="778"/>
                    </a:lnTo>
                    <a:lnTo>
                      <a:pt x="1874" y="795"/>
                    </a:lnTo>
                    <a:lnTo>
                      <a:pt x="1850" y="813"/>
                    </a:lnTo>
                    <a:lnTo>
                      <a:pt x="1839" y="821"/>
                    </a:lnTo>
                    <a:lnTo>
                      <a:pt x="1827" y="830"/>
                    </a:lnTo>
                    <a:lnTo>
                      <a:pt x="1815" y="837"/>
                    </a:lnTo>
                    <a:lnTo>
                      <a:pt x="1802" y="844"/>
                    </a:lnTo>
                    <a:lnTo>
                      <a:pt x="1796" y="848"/>
                    </a:lnTo>
                    <a:lnTo>
                      <a:pt x="1791" y="855"/>
                    </a:lnTo>
                    <a:lnTo>
                      <a:pt x="1788" y="861"/>
                    </a:lnTo>
                    <a:lnTo>
                      <a:pt x="1787" y="869"/>
                    </a:lnTo>
                    <a:lnTo>
                      <a:pt x="1788" y="877"/>
                    </a:lnTo>
                    <a:lnTo>
                      <a:pt x="1791" y="886"/>
                    </a:lnTo>
                    <a:lnTo>
                      <a:pt x="1795" y="895"/>
                    </a:lnTo>
                    <a:lnTo>
                      <a:pt x="1799" y="904"/>
                    </a:lnTo>
                    <a:lnTo>
                      <a:pt x="1810" y="921"/>
                    </a:lnTo>
                    <a:lnTo>
                      <a:pt x="1823" y="936"/>
                    </a:lnTo>
                    <a:lnTo>
                      <a:pt x="1830" y="943"/>
                    </a:lnTo>
                    <a:lnTo>
                      <a:pt x="1836" y="948"/>
                    </a:lnTo>
                    <a:lnTo>
                      <a:pt x="1843" y="952"/>
                    </a:lnTo>
                    <a:lnTo>
                      <a:pt x="1848" y="955"/>
                    </a:lnTo>
                    <a:lnTo>
                      <a:pt x="1858" y="960"/>
                    </a:lnTo>
                    <a:lnTo>
                      <a:pt x="1867" y="966"/>
                    </a:lnTo>
                    <a:lnTo>
                      <a:pt x="1875" y="973"/>
                    </a:lnTo>
                    <a:lnTo>
                      <a:pt x="1880" y="982"/>
                    </a:lnTo>
                    <a:lnTo>
                      <a:pt x="1884" y="991"/>
                    </a:lnTo>
                    <a:lnTo>
                      <a:pt x="1888" y="1001"/>
                    </a:lnTo>
                    <a:lnTo>
                      <a:pt x="1889" y="1010"/>
                    </a:lnTo>
                    <a:lnTo>
                      <a:pt x="1889" y="1021"/>
                    </a:lnTo>
                    <a:lnTo>
                      <a:pt x="1888" y="1032"/>
                    </a:lnTo>
                    <a:lnTo>
                      <a:pt x="1887" y="1043"/>
                    </a:lnTo>
                    <a:lnTo>
                      <a:pt x="1883" y="1053"/>
                    </a:lnTo>
                    <a:lnTo>
                      <a:pt x="1879" y="1063"/>
                    </a:lnTo>
                    <a:lnTo>
                      <a:pt x="1874" y="1072"/>
                    </a:lnTo>
                    <a:lnTo>
                      <a:pt x="1868" y="1081"/>
                    </a:lnTo>
                    <a:lnTo>
                      <a:pt x="1861" y="1089"/>
                    </a:lnTo>
                    <a:lnTo>
                      <a:pt x="1854" y="1096"/>
                    </a:lnTo>
                    <a:lnTo>
                      <a:pt x="1844" y="1102"/>
                    </a:lnTo>
                    <a:lnTo>
                      <a:pt x="1835" y="1106"/>
                    </a:lnTo>
                    <a:lnTo>
                      <a:pt x="1826" y="1110"/>
                    </a:lnTo>
                    <a:lnTo>
                      <a:pt x="1818" y="1113"/>
                    </a:lnTo>
                    <a:lnTo>
                      <a:pt x="1804" y="1116"/>
                    </a:lnTo>
                    <a:lnTo>
                      <a:pt x="1793" y="1119"/>
                    </a:lnTo>
                    <a:lnTo>
                      <a:pt x="1789" y="1122"/>
                    </a:lnTo>
                    <a:lnTo>
                      <a:pt x="1787" y="1124"/>
                    </a:lnTo>
                    <a:lnTo>
                      <a:pt x="1784" y="1128"/>
                    </a:lnTo>
                    <a:lnTo>
                      <a:pt x="1783" y="1135"/>
                    </a:lnTo>
                    <a:lnTo>
                      <a:pt x="1782" y="1141"/>
                    </a:lnTo>
                    <a:lnTo>
                      <a:pt x="1783" y="1150"/>
                    </a:lnTo>
                    <a:lnTo>
                      <a:pt x="1784" y="1162"/>
                    </a:lnTo>
                    <a:lnTo>
                      <a:pt x="1787" y="1176"/>
                    </a:lnTo>
                    <a:lnTo>
                      <a:pt x="1792" y="1214"/>
                    </a:lnTo>
                    <a:lnTo>
                      <a:pt x="1796" y="1251"/>
                    </a:lnTo>
                    <a:lnTo>
                      <a:pt x="1799" y="1290"/>
                    </a:lnTo>
                    <a:lnTo>
                      <a:pt x="1804" y="1328"/>
                    </a:lnTo>
                    <a:lnTo>
                      <a:pt x="1808" y="1350"/>
                    </a:lnTo>
                    <a:lnTo>
                      <a:pt x="1814" y="1370"/>
                    </a:lnTo>
                    <a:lnTo>
                      <a:pt x="1823" y="1391"/>
                    </a:lnTo>
                    <a:lnTo>
                      <a:pt x="1832" y="1410"/>
                    </a:lnTo>
                    <a:lnTo>
                      <a:pt x="1844" y="1430"/>
                    </a:lnTo>
                    <a:lnTo>
                      <a:pt x="1857" y="1449"/>
                    </a:lnTo>
                    <a:lnTo>
                      <a:pt x="1870" y="1466"/>
                    </a:lnTo>
                    <a:lnTo>
                      <a:pt x="1885" y="1484"/>
                    </a:lnTo>
                    <a:lnTo>
                      <a:pt x="1901" y="1501"/>
                    </a:lnTo>
                    <a:lnTo>
                      <a:pt x="1916" y="1517"/>
                    </a:lnTo>
                    <a:lnTo>
                      <a:pt x="1933" y="1532"/>
                    </a:lnTo>
                    <a:lnTo>
                      <a:pt x="1950" y="1548"/>
                    </a:lnTo>
                    <a:lnTo>
                      <a:pt x="1985" y="1576"/>
                    </a:lnTo>
                    <a:lnTo>
                      <a:pt x="2020" y="1604"/>
                    </a:lnTo>
                    <a:lnTo>
                      <a:pt x="2028" y="1616"/>
                    </a:lnTo>
                    <a:lnTo>
                      <a:pt x="2040" y="1631"/>
                    </a:lnTo>
                    <a:lnTo>
                      <a:pt x="2052" y="1645"/>
                    </a:lnTo>
                    <a:lnTo>
                      <a:pt x="2067" y="1659"/>
                    </a:lnTo>
                    <a:lnTo>
                      <a:pt x="2081" y="1672"/>
                    </a:lnTo>
                    <a:lnTo>
                      <a:pt x="2097" y="1685"/>
                    </a:lnTo>
                    <a:lnTo>
                      <a:pt x="2111" y="1697"/>
                    </a:lnTo>
                    <a:lnTo>
                      <a:pt x="2124" y="1705"/>
                    </a:lnTo>
                    <a:lnTo>
                      <a:pt x="2134" y="1708"/>
                    </a:lnTo>
                    <a:lnTo>
                      <a:pt x="2147" y="1711"/>
                    </a:lnTo>
                    <a:lnTo>
                      <a:pt x="2163" y="1712"/>
                    </a:lnTo>
                    <a:lnTo>
                      <a:pt x="2178" y="1714"/>
                    </a:lnTo>
                    <a:lnTo>
                      <a:pt x="2194" y="1715"/>
                    </a:lnTo>
                    <a:lnTo>
                      <a:pt x="2207" y="1718"/>
                    </a:lnTo>
                    <a:lnTo>
                      <a:pt x="2213" y="1719"/>
                    </a:lnTo>
                    <a:lnTo>
                      <a:pt x="2217" y="1721"/>
                    </a:lnTo>
                    <a:lnTo>
                      <a:pt x="2221" y="1724"/>
                    </a:lnTo>
                    <a:lnTo>
                      <a:pt x="2223" y="1728"/>
                    </a:lnTo>
                    <a:lnTo>
                      <a:pt x="2227" y="1737"/>
                    </a:lnTo>
                    <a:lnTo>
                      <a:pt x="2230" y="1747"/>
                    </a:lnTo>
                    <a:lnTo>
                      <a:pt x="2231" y="1759"/>
                    </a:lnTo>
                    <a:lnTo>
                      <a:pt x="2233" y="1769"/>
                    </a:lnTo>
                    <a:lnTo>
                      <a:pt x="2233" y="1791"/>
                    </a:lnTo>
                    <a:lnTo>
                      <a:pt x="2234" y="1812"/>
                    </a:lnTo>
                    <a:lnTo>
                      <a:pt x="2240" y="1839"/>
                    </a:lnTo>
                    <a:lnTo>
                      <a:pt x="2248" y="1869"/>
                    </a:lnTo>
                    <a:lnTo>
                      <a:pt x="2257" y="1898"/>
                    </a:lnTo>
                    <a:lnTo>
                      <a:pt x="2266" y="1925"/>
                    </a:lnTo>
                    <a:lnTo>
                      <a:pt x="2266" y="1951"/>
                    </a:lnTo>
                    <a:lnTo>
                      <a:pt x="2268" y="1980"/>
                    </a:lnTo>
                    <a:lnTo>
                      <a:pt x="2269" y="2012"/>
                    </a:lnTo>
                    <a:lnTo>
                      <a:pt x="2270" y="2044"/>
                    </a:lnTo>
                    <a:lnTo>
                      <a:pt x="2274" y="2075"/>
                    </a:lnTo>
                    <a:lnTo>
                      <a:pt x="2280" y="2105"/>
                    </a:lnTo>
                    <a:lnTo>
                      <a:pt x="2284" y="2119"/>
                    </a:lnTo>
                    <a:lnTo>
                      <a:pt x="2290" y="2131"/>
                    </a:lnTo>
                    <a:lnTo>
                      <a:pt x="2296" y="2144"/>
                    </a:lnTo>
                    <a:lnTo>
                      <a:pt x="2302" y="2154"/>
                    </a:lnTo>
                    <a:lnTo>
                      <a:pt x="2330" y="2196"/>
                    </a:lnTo>
                    <a:lnTo>
                      <a:pt x="2354" y="2234"/>
                    </a:lnTo>
                    <a:lnTo>
                      <a:pt x="2367" y="2255"/>
                    </a:lnTo>
                    <a:lnTo>
                      <a:pt x="2382" y="2275"/>
                    </a:lnTo>
                    <a:lnTo>
                      <a:pt x="2397" y="2294"/>
                    </a:lnTo>
                    <a:lnTo>
                      <a:pt x="2415" y="2313"/>
                    </a:lnTo>
                    <a:lnTo>
                      <a:pt x="2420" y="2313"/>
                    </a:lnTo>
                    <a:lnTo>
                      <a:pt x="2426" y="2315"/>
                    </a:lnTo>
                    <a:lnTo>
                      <a:pt x="2429" y="2316"/>
                    </a:lnTo>
                    <a:lnTo>
                      <a:pt x="2433" y="2317"/>
                    </a:lnTo>
                    <a:lnTo>
                      <a:pt x="2441" y="2322"/>
                    </a:lnTo>
                    <a:lnTo>
                      <a:pt x="2449" y="2329"/>
                    </a:lnTo>
                    <a:lnTo>
                      <a:pt x="2449" y="2337"/>
                    </a:lnTo>
                    <a:lnTo>
                      <a:pt x="2450" y="2343"/>
                    </a:lnTo>
                    <a:lnTo>
                      <a:pt x="2453" y="2350"/>
                    </a:lnTo>
                    <a:lnTo>
                      <a:pt x="2455" y="2356"/>
                    </a:lnTo>
                    <a:lnTo>
                      <a:pt x="2459" y="2361"/>
                    </a:lnTo>
                    <a:lnTo>
                      <a:pt x="2463" y="2367"/>
                    </a:lnTo>
                    <a:lnTo>
                      <a:pt x="2468" y="2372"/>
                    </a:lnTo>
                    <a:lnTo>
                      <a:pt x="2473" y="2376"/>
                    </a:lnTo>
                    <a:lnTo>
                      <a:pt x="2485" y="2382"/>
                    </a:lnTo>
                    <a:lnTo>
                      <a:pt x="2498" y="2387"/>
                    </a:lnTo>
                    <a:lnTo>
                      <a:pt x="2511" y="2391"/>
                    </a:lnTo>
                    <a:lnTo>
                      <a:pt x="2525" y="2391"/>
                    </a:lnTo>
                    <a:lnTo>
                      <a:pt x="2533" y="2392"/>
                    </a:lnTo>
                    <a:lnTo>
                      <a:pt x="2540" y="2394"/>
                    </a:lnTo>
                    <a:lnTo>
                      <a:pt x="2545" y="2396"/>
                    </a:lnTo>
                    <a:lnTo>
                      <a:pt x="2551" y="2400"/>
                    </a:lnTo>
                    <a:lnTo>
                      <a:pt x="2560" y="2409"/>
                    </a:lnTo>
                    <a:lnTo>
                      <a:pt x="2569" y="2421"/>
                    </a:lnTo>
                    <a:lnTo>
                      <a:pt x="2577" y="2434"/>
                    </a:lnTo>
                    <a:lnTo>
                      <a:pt x="2586" y="2446"/>
                    </a:lnTo>
                    <a:lnTo>
                      <a:pt x="2591" y="2452"/>
                    </a:lnTo>
                    <a:lnTo>
                      <a:pt x="2597" y="2457"/>
                    </a:lnTo>
                    <a:lnTo>
                      <a:pt x="2603" y="2462"/>
                    </a:lnTo>
                    <a:lnTo>
                      <a:pt x="2610" y="2466"/>
                    </a:lnTo>
                    <a:lnTo>
                      <a:pt x="2645" y="2484"/>
                    </a:lnTo>
                    <a:lnTo>
                      <a:pt x="2677" y="2500"/>
                    </a:lnTo>
                    <a:lnTo>
                      <a:pt x="2708" y="2510"/>
                    </a:lnTo>
                    <a:lnTo>
                      <a:pt x="2739" y="2519"/>
                    </a:lnTo>
                    <a:lnTo>
                      <a:pt x="2770" y="2527"/>
                    </a:lnTo>
                    <a:lnTo>
                      <a:pt x="2801" y="2534"/>
                    </a:lnTo>
                    <a:lnTo>
                      <a:pt x="2836" y="2539"/>
                    </a:lnTo>
                    <a:lnTo>
                      <a:pt x="2874" y="2545"/>
                    </a:lnTo>
                    <a:lnTo>
                      <a:pt x="2895" y="2548"/>
                    </a:lnTo>
                    <a:lnTo>
                      <a:pt x="2917" y="2549"/>
                    </a:lnTo>
                    <a:lnTo>
                      <a:pt x="2939" y="2548"/>
                    </a:lnTo>
                    <a:lnTo>
                      <a:pt x="2961" y="2545"/>
                    </a:lnTo>
                    <a:lnTo>
                      <a:pt x="2983" y="2544"/>
                    </a:lnTo>
                    <a:lnTo>
                      <a:pt x="3003" y="2543"/>
                    </a:lnTo>
                    <a:lnTo>
                      <a:pt x="3024" y="2543"/>
                    </a:lnTo>
                    <a:lnTo>
                      <a:pt x="3044" y="2545"/>
                    </a:lnTo>
                    <a:lnTo>
                      <a:pt x="3047" y="2554"/>
                    </a:lnTo>
                    <a:lnTo>
                      <a:pt x="3047" y="2562"/>
                    </a:lnTo>
                    <a:lnTo>
                      <a:pt x="3046" y="2572"/>
                    </a:lnTo>
                    <a:lnTo>
                      <a:pt x="3045" y="2582"/>
                    </a:lnTo>
                    <a:lnTo>
                      <a:pt x="3038" y="2601"/>
                    </a:lnTo>
                    <a:lnTo>
                      <a:pt x="3034" y="2618"/>
                    </a:lnTo>
                    <a:lnTo>
                      <a:pt x="3025" y="2627"/>
                    </a:lnTo>
                    <a:lnTo>
                      <a:pt x="3019" y="2636"/>
                    </a:lnTo>
                    <a:lnTo>
                      <a:pt x="3015" y="2644"/>
                    </a:lnTo>
                    <a:lnTo>
                      <a:pt x="3010" y="2653"/>
                    </a:lnTo>
                    <a:lnTo>
                      <a:pt x="3005" y="2661"/>
                    </a:lnTo>
                    <a:lnTo>
                      <a:pt x="2997" y="2667"/>
                    </a:lnTo>
                    <a:lnTo>
                      <a:pt x="2988" y="2675"/>
                    </a:lnTo>
                    <a:lnTo>
                      <a:pt x="2974" y="2681"/>
                    </a:lnTo>
                    <a:lnTo>
                      <a:pt x="2966" y="2684"/>
                    </a:lnTo>
                    <a:lnTo>
                      <a:pt x="2959" y="2688"/>
                    </a:lnTo>
                    <a:lnTo>
                      <a:pt x="2954" y="2690"/>
                    </a:lnTo>
                    <a:lnTo>
                      <a:pt x="2950" y="2694"/>
                    </a:lnTo>
                    <a:lnTo>
                      <a:pt x="2949" y="2697"/>
                    </a:lnTo>
                    <a:lnTo>
                      <a:pt x="2948" y="2701"/>
                    </a:lnTo>
                    <a:lnTo>
                      <a:pt x="2948" y="2703"/>
                    </a:lnTo>
                    <a:lnTo>
                      <a:pt x="2949" y="2707"/>
                    </a:lnTo>
                    <a:lnTo>
                      <a:pt x="2954" y="2714"/>
                    </a:lnTo>
                    <a:lnTo>
                      <a:pt x="2962" y="2721"/>
                    </a:lnTo>
                    <a:lnTo>
                      <a:pt x="2970" y="2728"/>
                    </a:lnTo>
                    <a:lnTo>
                      <a:pt x="2980" y="2737"/>
                    </a:lnTo>
                    <a:lnTo>
                      <a:pt x="3001" y="2753"/>
                    </a:lnTo>
                    <a:lnTo>
                      <a:pt x="3023" y="2768"/>
                    </a:lnTo>
                    <a:lnTo>
                      <a:pt x="3045" y="2781"/>
                    </a:lnTo>
                    <a:lnTo>
                      <a:pt x="3068" y="2795"/>
                    </a:lnTo>
                    <a:lnTo>
                      <a:pt x="3115" y="2820"/>
                    </a:lnTo>
                    <a:lnTo>
                      <a:pt x="3161" y="2845"/>
                    </a:lnTo>
                    <a:lnTo>
                      <a:pt x="3409" y="2981"/>
                    </a:lnTo>
                    <a:lnTo>
                      <a:pt x="3432" y="2995"/>
                    </a:lnTo>
                    <a:lnTo>
                      <a:pt x="3455" y="3010"/>
                    </a:lnTo>
                    <a:lnTo>
                      <a:pt x="3478" y="3027"/>
                    </a:lnTo>
                    <a:lnTo>
                      <a:pt x="3501" y="3044"/>
                    </a:lnTo>
                    <a:lnTo>
                      <a:pt x="3524" y="3061"/>
                    </a:lnTo>
                    <a:lnTo>
                      <a:pt x="3546" y="3076"/>
                    </a:lnTo>
                    <a:lnTo>
                      <a:pt x="3569" y="3091"/>
                    </a:lnTo>
                    <a:lnTo>
                      <a:pt x="3593" y="3102"/>
                    </a:lnTo>
                    <a:lnTo>
                      <a:pt x="3614" y="3113"/>
                    </a:lnTo>
                    <a:lnTo>
                      <a:pt x="3633" y="3123"/>
                    </a:lnTo>
                    <a:lnTo>
                      <a:pt x="3651" y="3135"/>
                    </a:lnTo>
                    <a:lnTo>
                      <a:pt x="3668" y="3145"/>
                    </a:lnTo>
                    <a:lnTo>
                      <a:pt x="3683" y="3158"/>
                    </a:lnTo>
                    <a:lnTo>
                      <a:pt x="3699" y="3171"/>
                    </a:lnTo>
                    <a:lnTo>
                      <a:pt x="3713" y="3184"/>
                    </a:lnTo>
                    <a:lnTo>
                      <a:pt x="3728" y="3198"/>
                    </a:lnTo>
                    <a:lnTo>
                      <a:pt x="3740" y="3212"/>
                    </a:lnTo>
                    <a:lnTo>
                      <a:pt x="3753" y="3228"/>
                    </a:lnTo>
                    <a:lnTo>
                      <a:pt x="3765" y="3244"/>
                    </a:lnTo>
                    <a:lnTo>
                      <a:pt x="3775" y="3260"/>
                    </a:lnTo>
                    <a:lnTo>
                      <a:pt x="3797" y="3295"/>
                    </a:lnTo>
                    <a:lnTo>
                      <a:pt x="3818" y="3334"/>
                    </a:lnTo>
                    <a:lnTo>
                      <a:pt x="3822" y="3345"/>
                    </a:lnTo>
                    <a:lnTo>
                      <a:pt x="3826" y="3355"/>
                    </a:lnTo>
                    <a:lnTo>
                      <a:pt x="3827" y="3365"/>
                    </a:lnTo>
                    <a:lnTo>
                      <a:pt x="3827" y="3374"/>
                    </a:lnTo>
                    <a:lnTo>
                      <a:pt x="3827" y="3383"/>
                    </a:lnTo>
                    <a:lnTo>
                      <a:pt x="3825" y="3391"/>
                    </a:lnTo>
                    <a:lnTo>
                      <a:pt x="3822" y="3399"/>
                    </a:lnTo>
                    <a:lnTo>
                      <a:pt x="3820" y="3408"/>
                    </a:lnTo>
                    <a:lnTo>
                      <a:pt x="3813" y="3424"/>
                    </a:lnTo>
                    <a:lnTo>
                      <a:pt x="3807" y="3440"/>
                    </a:lnTo>
                    <a:lnTo>
                      <a:pt x="3804" y="3449"/>
                    </a:lnTo>
                    <a:lnTo>
                      <a:pt x="3801" y="3457"/>
                    </a:lnTo>
                    <a:lnTo>
                      <a:pt x="3800" y="3468"/>
                    </a:lnTo>
                    <a:lnTo>
                      <a:pt x="3799" y="3478"/>
                    </a:lnTo>
                    <a:lnTo>
                      <a:pt x="3801" y="3501"/>
                    </a:lnTo>
                    <a:lnTo>
                      <a:pt x="3801" y="3518"/>
                    </a:lnTo>
                    <a:lnTo>
                      <a:pt x="3801" y="3522"/>
                    </a:lnTo>
                    <a:lnTo>
                      <a:pt x="3800" y="3525"/>
                    </a:lnTo>
                    <a:lnTo>
                      <a:pt x="3797" y="3526"/>
                    </a:lnTo>
                    <a:lnTo>
                      <a:pt x="3794" y="3527"/>
                    </a:lnTo>
                    <a:lnTo>
                      <a:pt x="3790" y="3529"/>
                    </a:lnTo>
                    <a:lnTo>
                      <a:pt x="3785" y="3529"/>
                    </a:lnTo>
                    <a:lnTo>
                      <a:pt x="3778" y="3527"/>
                    </a:lnTo>
                    <a:lnTo>
                      <a:pt x="3769" y="3526"/>
                    </a:lnTo>
                    <a:lnTo>
                      <a:pt x="3759" y="3522"/>
                    </a:lnTo>
                    <a:lnTo>
                      <a:pt x="3750" y="3518"/>
                    </a:lnTo>
                    <a:lnTo>
                      <a:pt x="3740" y="3513"/>
                    </a:lnTo>
                    <a:lnTo>
                      <a:pt x="3733" y="3508"/>
                    </a:lnTo>
                    <a:lnTo>
                      <a:pt x="3725" y="3503"/>
                    </a:lnTo>
                    <a:lnTo>
                      <a:pt x="3720" y="3496"/>
                    </a:lnTo>
                    <a:lnTo>
                      <a:pt x="3713" y="3488"/>
                    </a:lnTo>
                    <a:lnTo>
                      <a:pt x="3709" y="3482"/>
                    </a:lnTo>
                    <a:lnTo>
                      <a:pt x="3702" y="3466"/>
                    </a:lnTo>
                    <a:lnTo>
                      <a:pt x="3695" y="3449"/>
                    </a:lnTo>
                    <a:lnTo>
                      <a:pt x="3690" y="3433"/>
                    </a:lnTo>
                    <a:lnTo>
                      <a:pt x="3686" y="3415"/>
                    </a:lnTo>
                    <a:lnTo>
                      <a:pt x="3682" y="3398"/>
                    </a:lnTo>
                    <a:lnTo>
                      <a:pt x="3677" y="3381"/>
                    </a:lnTo>
                    <a:lnTo>
                      <a:pt x="3672" y="3365"/>
                    </a:lnTo>
                    <a:lnTo>
                      <a:pt x="3665" y="3351"/>
                    </a:lnTo>
                    <a:lnTo>
                      <a:pt x="3660" y="3346"/>
                    </a:lnTo>
                    <a:lnTo>
                      <a:pt x="3656" y="3339"/>
                    </a:lnTo>
                    <a:lnTo>
                      <a:pt x="3650" y="3334"/>
                    </a:lnTo>
                    <a:lnTo>
                      <a:pt x="3643" y="3329"/>
                    </a:lnTo>
                    <a:lnTo>
                      <a:pt x="3637" y="3325"/>
                    </a:lnTo>
                    <a:lnTo>
                      <a:pt x="3629" y="3323"/>
                    </a:lnTo>
                    <a:lnTo>
                      <a:pt x="3620" y="3320"/>
                    </a:lnTo>
                    <a:lnTo>
                      <a:pt x="3610" y="3319"/>
                    </a:lnTo>
                    <a:lnTo>
                      <a:pt x="3593" y="3317"/>
                    </a:lnTo>
                    <a:lnTo>
                      <a:pt x="3564" y="3316"/>
                    </a:lnTo>
                    <a:lnTo>
                      <a:pt x="3529" y="3312"/>
                    </a:lnTo>
                    <a:lnTo>
                      <a:pt x="3490" y="3308"/>
                    </a:lnTo>
                    <a:lnTo>
                      <a:pt x="3472" y="3304"/>
                    </a:lnTo>
                    <a:lnTo>
                      <a:pt x="3454" y="3301"/>
                    </a:lnTo>
                    <a:lnTo>
                      <a:pt x="3439" y="3295"/>
                    </a:lnTo>
                    <a:lnTo>
                      <a:pt x="3424" y="3289"/>
                    </a:lnTo>
                    <a:lnTo>
                      <a:pt x="3419" y="3286"/>
                    </a:lnTo>
                    <a:lnTo>
                      <a:pt x="3414" y="3282"/>
                    </a:lnTo>
                    <a:lnTo>
                      <a:pt x="3409" y="3278"/>
                    </a:lnTo>
                    <a:lnTo>
                      <a:pt x="3405" y="3275"/>
                    </a:lnTo>
                    <a:lnTo>
                      <a:pt x="3404" y="3271"/>
                    </a:lnTo>
                    <a:lnTo>
                      <a:pt x="3401" y="3266"/>
                    </a:lnTo>
                    <a:lnTo>
                      <a:pt x="3401" y="3260"/>
                    </a:lnTo>
                    <a:lnTo>
                      <a:pt x="3402" y="3255"/>
                    </a:lnTo>
                    <a:lnTo>
                      <a:pt x="3406" y="3244"/>
                    </a:lnTo>
                    <a:lnTo>
                      <a:pt x="3409" y="3234"/>
                    </a:lnTo>
                    <a:lnTo>
                      <a:pt x="3410" y="3228"/>
                    </a:lnTo>
                    <a:lnTo>
                      <a:pt x="3409" y="3224"/>
                    </a:lnTo>
                    <a:lnTo>
                      <a:pt x="3405" y="3221"/>
                    </a:lnTo>
                    <a:lnTo>
                      <a:pt x="3398" y="3220"/>
                    </a:lnTo>
                    <a:lnTo>
                      <a:pt x="3387" y="3220"/>
                    </a:lnTo>
                    <a:lnTo>
                      <a:pt x="3371" y="3220"/>
                    </a:lnTo>
                    <a:lnTo>
                      <a:pt x="3358" y="3220"/>
                    </a:lnTo>
                    <a:lnTo>
                      <a:pt x="3348" y="3221"/>
                    </a:lnTo>
                    <a:lnTo>
                      <a:pt x="3338" y="3224"/>
                    </a:lnTo>
                    <a:lnTo>
                      <a:pt x="3327" y="3227"/>
                    </a:lnTo>
                    <a:lnTo>
                      <a:pt x="3318" y="3231"/>
                    </a:lnTo>
                    <a:lnTo>
                      <a:pt x="3309" y="3236"/>
                    </a:lnTo>
                    <a:lnTo>
                      <a:pt x="3300" y="3242"/>
                    </a:lnTo>
                    <a:lnTo>
                      <a:pt x="3292" y="3251"/>
                    </a:lnTo>
                    <a:lnTo>
                      <a:pt x="3268" y="3280"/>
                    </a:lnTo>
                    <a:lnTo>
                      <a:pt x="3246" y="3307"/>
                    </a:lnTo>
                    <a:lnTo>
                      <a:pt x="3226" y="3335"/>
                    </a:lnTo>
                    <a:lnTo>
                      <a:pt x="3208" y="3365"/>
                    </a:lnTo>
                    <a:lnTo>
                      <a:pt x="3191" y="3394"/>
                    </a:lnTo>
                    <a:lnTo>
                      <a:pt x="3176" y="3425"/>
                    </a:lnTo>
                    <a:lnTo>
                      <a:pt x="3159" y="3457"/>
                    </a:lnTo>
                    <a:lnTo>
                      <a:pt x="3143" y="3490"/>
                    </a:lnTo>
                    <a:lnTo>
                      <a:pt x="3142" y="3519"/>
                    </a:lnTo>
                    <a:lnTo>
                      <a:pt x="3145" y="3544"/>
                    </a:lnTo>
                    <a:lnTo>
                      <a:pt x="3146" y="3556"/>
                    </a:lnTo>
                    <a:lnTo>
                      <a:pt x="3148" y="3565"/>
                    </a:lnTo>
                    <a:lnTo>
                      <a:pt x="3152" y="3574"/>
                    </a:lnTo>
                    <a:lnTo>
                      <a:pt x="3156" y="3583"/>
                    </a:lnTo>
                    <a:lnTo>
                      <a:pt x="3161" y="3591"/>
                    </a:lnTo>
                    <a:lnTo>
                      <a:pt x="3168" y="3597"/>
                    </a:lnTo>
                    <a:lnTo>
                      <a:pt x="3176" y="3604"/>
                    </a:lnTo>
                    <a:lnTo>
                      <a:pt x="3185" y="3610"/>
                    </a:lnTo>
                    <a:lnTo>
                      <a:pt x="3195" y="3615"/>
                    </a:lnTo>
                    <a:lnTo>
                      <a:pt x="3207" y="3620"/>
                    </a:lnTo>
                    <a:lnTo>
                      <a:pt x="3220" y="3624"/>
                    </a:lnTo>
                    <a:lnTo>
                      <a:pt x="3234" y="3630"/>
                    </a:lnTo>
                    <a:lnTo>
                      <a:pt x="3242" y="3632"/>
                    </a:lnTo>
                    <a:lnTo>
                      <a:pt x="3251" y="3635"/>
                    </a:lnTo>
                    <a:lnTo>
                      <a:pt x="3259" y="3640"/>
                    </a:lnTo>
                    <a:lnTo>
                      <a:pt x="3266" y="3645"/>
                    </a:lnTo>
                    <a:lnTo>
                      <a:pt x="3283" y="3657"/>
                    </a:lnTo>
                    <a:lnTo>
                      <a:pt x="3299" y="3670"/>
                    </a:lnTo>
                    <a:lnTo>
                      <a:pt x="3331" y="3697"/>
                    </a:lnTo>
                    <a:lnTo>
                      <a:pt x="3360" y="3722"/>
                    </a:lnTo>
                    <a:lnTo>
                      <a:pt x="3361" y="3724"/>
                    </a:lnTo>
                    <a:lnTo>
                      <a:pt x="3364" y="3727"/>
                    </a:lnTo>
                    <a:lnTo>
                      <a:pt x="3365" y="3732"/>
                    </a:lnTo>
                    <a:lnTo>
                      <a:pt x="3366" y="3736"/>
                    </a:lnTo>
                    <a:lnTo>
                      <a:pt x="3367" y="3747"/>
                    </a:lnTo>
                    <a:lnTo>
                      <a:pt x="3367" y="3760"/>
                    </a:lnTo>
                    <a:lnTo>
                      <a:pt x="3366" y="3785"/>
                    </a:lnTo>
                    <a:lnTo>
                      <a:pt x="3365" y="3804"/>
                    </a:lnTo>
                    <a:lnTo>
                      <a:pt x="3366" y="3830"/>
                    </a:lnTo>
                    <a:lnTo>
                      <a:pt x="3366" y="3867"/>
                    </a:lnTo>
                    <a:lnTo>
                      <a:pt x="3366" y="3886"/>
                    </a:lnTo>
                    <a:lnTo>
                      <a:pt x="3366" y="3902"/>
                    </a:lnTo>
                    <a:lnTo>
                      <a:pt x="3365" y="3908"/>
                    </a:lnTo>
                    <a:lnTo>
                      <a:pt x="3364" y="3915"/>
                    </a:lnTo>
                    <a:lnTo>
                      <a:pt x="3361" y="3918"/>
                    </a:lnTo>
                    <a:lnTo>
                      <a:pt x="3360" y="3921"/>
                    </a:lnTo>
                    <a:lnTo>
                      <a:pt x="3307" y="3956"/>
                    </a:lnTo>
                    <a:lnTo>
                      <a:pt x="3305" y="3957"/>
                    </a:lnTo>
                    <a:lnTo>
                      <a:pt x="3303" y="3956"/>
                    </a:lnTo>
                    <a:lnTo>
                      <a:pt x="3301" y="3955"/>
                    </a:lnTo>
                    <a:lnTo>
                      <a:pt x="3299" y="3952"/>
                    </a:lnTo>
                    <a:lnTo>
                      <a:pt x="3294" y="3947"/>
                    </a:lnTo>
                    <a:lnTo>
                      <a:pt x="3288" y="3939"/>
                    </a:lnTo>
                    <a:lnTo>
                      <a:pt x="3283" y="3931"/>
                    </a:lnTo>
                    <a:lnTo>
                      <a:pt x="3278" y="3924"/>
                    </a:lnTo>
                    <a:lnTo>
                      <a:pt x="3273" y="3918"/>
                    </a:lnTo>
                    <a:lnTo>
                      <a:pt x="3268" y="3915"/>
                    </a:lnTo>
                    <a:lnTo>
                      <a:pt x="3262" y="3913"/>
                    </a:lnTo>
                    <a:lnTo>
                      <a:pt x="3256" y="3913"/>
                    </a:lnTo>
                    <a:lnTo>
                      <a:pt x="3251" y="3913"/>
                    </a:lnTo>
                    <a:lnTo>
                      <a:pt x="3244" y="3915"/>
                    </a:lnTo>
                    <a:lnTo>
                      <a:pt x="3230" y="3920"/>
                    </a:lnTo>
                    <a:lnTo>
                      <a:pt x="3217" y="3927"/>
                    </a:lnTo>
                    <a:lnTo>
                      <a:pt x="3204" y="3935"/>
                    </a:lnTo>
                    <a:lnTo>
                      <a:pt x="3193" y="3946"/>
                    </a:lnTo>
                    <a:lnTo>
                      <a:pt x="3183" y="3955"/>
                    </a:lnTo>
                    <a:lnTo>
                      <a:pt x="3176" y="3964"/>
                    </a:lnTo>
                    <a:lnTo>
                      <a:pt x="3168" y="3979"/>
                    </a:lnTo>
                    <a:lnTo>
                      <a:pt x="3161" y="3995"/>
                    </a:lnTo>
                    <a:lnTo>
                      <a:pt x="3158" y="4009"/>
                    </a:lnTo>
                    <a:lnTo>
                      <a:pt x="3155" y="4025"/>
                    </a:lnTo>
                    <a:lnTo>
                      <a:pt x="3152" y="4057"/>
                    </a:lnTo>
                    <a:lnTo>
                      <a:pt x="3154" y="4092"/>
                    </a:lnTo>
                    <a:lnTo>
                      <a:pt x="3154" y="4100"/>
                    </a:lnTo>
                    <a:lnTo>
                      <a:pt x="3154" y="4111"/>
                    </a:lnTo>
                    <a:lnTo>
                      <a:pt x="3152" y="4126"/>
                    </a:lnTo>
                    <a:lnTo>
                      <a:pt x="3151" y="4141"/>
                    </a:lnTo>
                    <a:lnTo>
                      <a:pt x="3147" y="4171"/>
                    </a:lnTo>
                    <a:lnTo>
                      <a:pt x="3143" y="4192"/>
                    </a:lnTo>
                    <a:lnTo>
                      <a:pt x="3142" y="4196"/>
                    </a:lnTo>
                    <a:lnTo>
                      <a:pt x="3139" y="4200"/>
                    </a:lnTo>
                    <a:lnTo>
                      <a:pt x="3135" y="4202"/>
                    </a:lnTo>
                    <a:lnTo>
                      <a:pt x="3132" y="4205"/>
                    </a:lnTo>
                    <a:lnTo>
                      <a:pt x="3123" y="4209"/>
                    </a:lnTo>
                    <a:lnTo>
                      <a:pt x="3112" y="4210"/>
                    </a:lnTo>
                    <a:lnTo>
                      <a:pt x="3101" y="4211"/>
                    </a:lnTo>
                    <a:lnTo>
                      <a:pt x="3089" y="4214"/>
                    </a:lnTo>
                    <a:lnTo>
                      <a:pt x="3084" y="4215"/>
                    </a:lnTo>
                    <a:lnTo>
                      <a:pt x="3078" y="4218"/>
                    </a:lnTo>
                    <a:lnTo>
                      <a:pt x="3075" y="4219"/>
                    </a:lnTo>
                    <a:lnTo>
                      <a:pt x="3071" y="4223"/>
                    </a:lnTo>
                    <a:lnTo>
                      <a:pt x="3054" y="4238"/>
                    </a:lnTo>
                    <a:lnTo>
                      <a:pt x="3038" y="4257"/>
                    </a:lnTo>
                    <a:lnTo>
                      <a:pt x="3023" y="4276"/>
                    </a:lnTo>
                    <a:lnTo>
                      <a:pt x="3009" y="4295"/>
                    </a:lnTo>
                    <a:lnTo>
                      <a:pt x="2997" y="4317"/>
                    </a:lnTo>
                    <a:lnTo>
                      <a:pt x="2987" y="4339"/>
                    </a:lnTo>
                    <a:lnTo>
                      <a:pt x="2981" y="4350"/>
                    </a:lnTo>
                    <a:lnTo>
                      <a:pt x="2977" y="4361"/>
                    </a:lnTo>
                    <a:lnTo>
                      <a:pt x="2975" y="4373"/>
                    </a:lnTo>
                    <a:lnTo>
                      <a:pt x="2972" y="4385"/>
                    </a:lnTo>
                    <a:lnTo>
                      <a:pt x="2971" y="4389"/>
                    </a:lnTo>
                    <a:lnTo>
                      <a:pt x="2968" y="4394"/>
                    </a:lnTo>
                    <a:lnTo>
                      <a:pt x="2964" y="4396"/>
                    </a:lnTo>
                    <a:lnTo>
                      <a:pt x="2959" y="4399"/>
                    </a:lnTo>
                    <a:lnTo>
                      <a:pt x="2948" y="4403"/>
                    </a:lnTo>
                    <a:lnTo>
                      <a:pt x="2935" y="4404"/>
                    </a:lnTo>
                    <a:lnTo>
                      <a:pt x="2906" y="4404"/>
                    </a:lnTo>
                    <a:lnTo>
                      <a:pt x="2883" y="4403"/>
                    </a:lnTo>
                    <a:lnTo>
                      <a:pt x="2865" y="4403"/>
                    </a:lnTo>
                    <a:lnTo>
                      <a:pt x="2850" y="4402"/>
                    </a:lnTo>
                    <a:lnTo>
                      <a:pt x="2838" y="4399"/>
                    </a:lnTo>
                    <a:lnTo>
                      <a:pt x="2828" y="4394"/>
                    </a:lnTo>
                    <a:lnTo>
                      <a:pt x="2825" y="4391"/>
                    </a:lnTo>
                    <a:lnTo>
                      <a:pt x="2821" y="4387"/>
                    </a:lnTo>
                    <a:lnTo>
                      <a:pt x="2817" y="4383"/>
                    </a:lnTo>
                    <a:lnTo>
                      <a:pt x="2813" y="4378"/>
                    </a:lnTo>
                    <a:lnTo>
                      <a:pt x="2806" y="4365"/>
                    </a:lnTo>
                    <a:lnTo>
                      <a:pt x="2800" y="4350"/>
                    </a:lnTo>
                    <a:lnTo>
                      <a:pt x="2799" y="4341"/>
                    </a:lnTo>
                    <a:lnTo>
                      <a:pt x="2797" y="4333"/>
                    </a:lnTo>
                    <a:lnTo>
                      <a:pt x="2797" y="4324"/>
                    </a:lnTo>
                    <a:lnTo>
                      <a:pt x="2797" y="4316"/>
                    </a:lnTo>
                    <a:lnTo>
                      <a:pt x="2800" y="4301"/>
                    </a:lnTo>
                    <a:lnTo>
                      <a:pt x="2801" y="4282"/>
                    </a:lnTo>
                    <a:lnTo>
                      <a:pt x="2801" y="4277"/>
                    </a:lnTo>
                    <a:lnTo>
                      <a:pt x="2800" y="4268"/>
                    </a:lnTo>
                    <a:lnTo>
                      <a:pt x="2800" y="4264"/>
                    </a:lnTo>
                    <a:lnTo>
                      <a:pt x="2800" y="4260"/>
                    </a:lnTo>
                    <a:lnTo>
                      <a:pt x="2801" y="4257"/>
                    </a:lnTo>
                    <a:lnTo>
                      <a:pt x="2803" y="4255"/>
                    </a:lnTo>
                    <a:lnTo>
                      <a:pt x="2804" y="4254"/>
                    </a:lnTo>
                    <a:lnTo>
                      <a:pt x="2810" y="4254"/>
                    </a:lnTo>
                    <a:lnTo>
                      <a:pt x="2817" y="4251"/>
                    </a:lnTo>
                    <a:lnTo>
                      <a:pt x="2823" y="4249"/>
                    </a:lnTo>
                    <a:lnTo>
                      <a:pt x="2830" y="4245"/>
                    </a:lnTo>
                    <a:lnTo>
                      <a:pt x="2841" y="4235"/>
                    </a:lnTo>
                    <a:lnTo>
                      <a:pt x="2853" y="4223"/>
                    </a:lnTo>
                    <a:lnTo>
                      <a:pt x="2874" y="4196"/>
                    </a:lnTo>
                    <a:lnTo>
                      <a:pt x="2891" y="4174"/>
                    </a:lnTo>
                    <a:lnTo>
                      <a:pt x="2905" y="4163"/>
                    </a:lnTo>
                    <a:lnTo>
                      <a:pt x="2915" y="4154"/>
                    </a:lnTo>
                    <a:lnTo>
                      <a:pt x="2918" y="4150"/>
                    </a:lnTo>
                    <a:lnTo>
                      <a:pt x="2919" y="4146"/>
                    </a:lnTo>
                    <a:lnTo>
                      <a:pt x="2920" y="4143"/>
                    </a:lnTo>
                    <a:lnTo>
                      <a:pt x="2920" y="4139"/>
                    </a:lnTo>
                    <a:lnTo>
                      <a:pt x="2918" y="4132"/>
                    </a:lnTo>
                    <a:lnTo>
                      <a:pt x="2913" y="4126"/>
                    </a:lnTo>
                    <a:lnTo>
                      <a:pt x="2906" y="4119"/>
                    </a:lnTo>
                    <a:lnTo>
                      <a:pt x="2898" y="4114"/>
                    </a:lnTo>
                    <a:lnTo>
                      <a:pt x="2882" y="4102"/>
                    </a:lnTo>
                    <a:lnTo>
                      <a:pt x="2867" y="4092"/>
                    </a:lnTo>
                    <a:lnTo>
                      <a:pt x="2865" y="4088"/>
                    </a:lnTo>
                    <a:lnTo>
                      <a:pt x="2863" y="4086"/>
                    </a:lnTo>
                    <a:lnTo>
                      <a:pt x="2862" y="4083"/>
                    </a:lnTo>
                    <a:lnTo>
                      <a:pt x="2862" y="4079"/>
                    </a:lnTo>
                    <a:lnTo>
                      <a:pt x="2862" y="4076"/>
                    </a:lnTo>
                    <a:lnTo>
                      <a:pt x="2863" y="4073"/>
                    </a:lnTo>
                    <a:lnTo>
                      <a:pt x="2866" y="4069"/>
                    </a:lnTo>
                    <a:lnTo>
                      <a:pt x="2870" y="4065"/>
                    </a:lnTo>
                    <a:lnTo>
                      <a:pt x="2892" y="4045"/>
                    </a:lnTo>
                    <a:lnTo>
                      <a:pt x="2917" y="4025"/>
                    </a:lnTo>
                    <a:lnTo>
                      <a:pt x="2931" y="4016"/>
                    </a:lnTo>
                    <a:lnTo>
                      <a:pt x="2944" y="4009"/>
                    </a:lnTo>
                    <a:lnTo>
                      <a:pt x="2957" y="4004"/>
                    </a:lnTo>
                    <a:lnTo>
                      <a:pt x="2970" y="4001"/>
                    </a:lnTo>
                    <a:lnTo>
                      <a:pt x="2997" y="4001"/>
                    </a:lnTo>
                    <a:lnTo>
                      <a:pt x="3018" y="4001"/>
                    </a:lnTo>
                    <a:lnTo>
                      <a:pt x="3021" y="4000"/>
                    </a:lnTo>
                    <a:lnTo>
                      <a:pt x="3025" y="3997"/>
                    </a:lnTo>
                    <a:lnTo>
                      <a:pt x="3028" y="3995"/>
                    </a:lnTo>
                    <a:lnTo>
                      <a:pt x="3031" y="3992"/>
                    </a:lnTo>
                    <a:lnTo>
                      <a:pt x="3033" y="3987"/>
                    </a:lnTo>
                    <a:lnTo>
                      <a:pt x="3036" y="3982"/>
                    </a:lnTo>
                    <a:lnTo>
                      <a:pt x="3037" y="3975"/>
                    </a:lnTo>
                    <a:lnTo>
                      <a:pt x="3038" y="3968"/>
                    </a:lnTo>
                    <a:lnTo>
                      <a:pt x="3040" y="3947"/>
                    </a:lnTo>
                    <a:lnTo>
                      <a:pt x="3038" y="3930"/>
                    </a:lnTo>
                    <a:lnTo>
                      <a:pt x="3038" y="3924"/>
                    </a:lnTo>
                    <a:lnTo>
                      <a:pt x="3036" y="3917"/>
                    </a:lnTo>
                    <a:lnTo>
                      <a:pt x="3034" y="3912"/>
                    </a:lnTo>
                    <a:lnTo>
                      <a:pt x="3032" y="3907"/>
                    </a:lnTo>
                    <a:lnTo>
                      <a:pt x="3024" y="3896"/>
                    </a:lnTo>
                    <a:lnTo>
                      <a:pt x="3015" y="3887"/>
                    </a:lnTo>
                    <a:lnTo>
                      <a:pt x="3005" y="3877"/>
                    </a:lnTo>
                    <a:lnTo>
                      <a:pt x="2990" y="3864"/>
                    </a:lnTo>
                    <a:lnTo>
                      <a:pt x="2983" y="3856"/>
                    </a:lnTo>
                    <a:lnTo>
                      <a:pt x="2977" y="3846"/>
                    </a:lnTo>
                    <a:lnTo>
                      <a:pt x="2972" y="3837"/>
                    </a:lnTo>
                    <a:lnTo>
                      <a:pt x="2971" y="3826"/>
                    </a:lnTo>
                    <a:lnTo>
                      <a:pt x="2970" y="3815"/>
                    </a:lnTo>
                    <a:lnTo>
                      <a:pt x="2970" y="3804"/>
                    </a:lnTo>
                    <a:lnTo>
                      <a:pt x="2971" y="3793"/>
                    </a:lnTo>
                    <a:lnTo>
                      <a:pt x="2971" y="3781"/>
                    </a:lnTo>
                    <a:lnTo>
                      <a:pt x="2974" y="3758"/>
                    </a:lnTo>
                    <a:lnTo>
                      <a:pt x="2974" y="3734"/>
                    </a:lnTo>
                    <a:lnTo>
                      <a:pt x="2972" y="3724"/>
                    </a:lnTo>
                    <a:lnTo>
                      <a:pt x="2968" y="3712"/>
                    </a:lnTo>
                    <a:lnTo>
                      <a:pt x="2963" y="3702"/>
                    </a:lnTo>
                    <a:lnTo>
                      <a:pt x="2955" y="3693"/>
                    </a:lnTo>
                    <a:lnTo>
                      <a:pt x="2933" y="3671"/>
                    </a:lnTo>
                    <a:lnTo>
                      <a:pt x="2913" y="3654"/>
                    </a:lnTo>
                    <a:lnTo>
                      <a:pt x="2902" y="3644"/>
                    </a:lnTo>
                    <a:lnTo>
                      <a:pt x="2893" y="3633"/>
                    </a:lnTo>
                    <a:lnTo>
                      <a:pt x="2884" y="3622"/>
                    </a:lnTo>
                    <a:lnTo>
                      <a:pt x="2878" y="3606"/>
                    </a:lnTo>
                    <a:lnTo>
                      <a:pt x="2875" y="3598"/>
                    </a:lnTo>
                    <a:lnTo>
                      <a:pt x="2873" y="3589"/>
                    </a:lnTo>
                    <a:lnTo>
                      <a:pt x="2873" y="3582"/>
                    </a:lnTo>
                    <a:lnTo>
                      <a:pt x="2873" y="3574"/>
                    </a:lnTo>
                    <a:lnTo>
                      <a:pt x="2875" y="3557"/>
                    </a:lnTo>
                    <a:lnTo>
                      <a:pt x="2879" y="3541"/>
                    </a:lnTo>
                    <a:lnTo>
                      <a:pt x="2883" y="3526"/>
                    </a:lnTo>
                    <a:lnTo>
                      <a:pt x="2885" y="3509"/>
                    </a:lnTo>
                    <a:lnTo>
                      <a:pt x="2885" y="3501"/>
                    </a:lnTo>
                    <a:lnTo>
                      <a:pt x="2885" y="3492"/>
                    </a:lnTo>
                    <a:lnTo>
                      <a:pt x="2884" y="3484"/>
                    </a:lnTo>
                    <a:lnTo>
                      <a:pt x="2882" y="3475"/>
                    </a:lnTo>
                    <a:lnTo>
                      <a:pt x="2880" y="3468"/>
                    </a:lnTo>
                    <a:lnTo>
                      <a:pt x="2878" y="3460"/>
                    </a:lnTo>
                    <a:lnTo>
                      <a:pt x="2874" y="3451"/>
                    </a:lnTo>
                    <a:lnTo>
                      <a:pt x="2869" y="3442"/>
                    </a:lnTo>
                    <a:lnTo>
                      <a:pt x="2862" y="3433"/>
                    </a:lnTo>
                    <a:lnTo>
                      <a:pt x="2854" y="3424"/>
                    </a:lnTo>
                    <a:lnTo>
                      <a:pt x="2847" y="3415"/>
                    </a:lnTo>
                    <a:lnTo>
                      <a:pt x="2839" y="3407"/>
                    </a:lnTo>
                    <a:lnTo>
                      <a:pt x="2830" y="3400"/>
                    </a:lnTo>
                    <a:lnTo>
                      <a:pt x="2821" y="3394"/>
                    </a:lnTo>
                    <a:lnTo>
                      <a:pt x="2812" y="3390"/>
                    </a:lnTo>
                    <a:lnTo>
                      <a:pt x="2803" y="3386"/>
                    </a:lnTo>
                    <a:lnTo>
                      <a:pt x="2793" y="3385"/>
                    </a:lnTo>
                    <a:lnTo>
                      <a:pt x="2784" y="3385"/>
                    </a:lnTo>
                    <a:lnTo>
                      <a:pt x="2775" y="3387"/>
                    </a:lnTo>
                    <a:lnTo>
                      <a:pt x="2768" y="3392"/>
                    </a:lnTo>
                    <a:lnTo>
                      <a:pt x="2740" y="3415"/>
                    </a:lnTo>
                    <a:lnTo>
                      <a:pt x="2725" y="3427"/>
                    </a:lnTo>
                    <a:lnTo>
                      <a:pt x="2720" y="3431"/>
                    </a:lnTo>
                    <a:lnTo>
                      <a:pt x="2716" y="3434"/>
                    </a:lnTo>
                    <a:lnTo>
                      <a:pt x="2713" y="3434"/>
                    </a:lnTo>
                    <a:lnTo>
                      <a:pt x="2711" y="3434"/>
                    </a:lnTo>
                    <a:lnTo>
                      <a:pt x="2705" y="3430"/>
                    </a:lnTo>
                    <a:lnTo>
                      <a:pt x="2698" y="3425"/>
                    </a:lnTo>
                    <a:lnTo>
                      <a:pt x="2691" y="3422"/>
                    </a:lnTo>
                    <a:lnTo>
                      <a:pt x="2683" y="3418"/>
                    </a:lnTo>
                    <a:lnTo>
                      <a:pt x="2672" y="3416"/>
                    </a:lnTo>
                    <a:lnTo>
                      <a:pt x="2659" y="3413"/>
                    </a:lnTo>
                    <a:lnTo>
                      <a:pt x="2659" y="3409"/>
                    </a:lnTo>
                    <a:lnTo>
                      <a:pt x="2660" y="3405"/>
                    </a:lnTo>
                    <a:lnTo>
                      <a:pt x="2661" y="3402"/>
                    </a:lnTo>
                    <a:lnTo>
                      <a:pt x="2664" y="3398"/>
                    </a:lnTo>
                    <a:lnTo>
                      <a:pt x="2665" y="3394"/>
                    </a:lnTo>
                    <a:lnTo>
                      <a:pt x="2667" y="3389"/>
                    </a:lnTo>
                    <a:lnTo>
                      <a:pt x="2667" y="3382"/>
                    </a:lnTo>
                    <a:lnTo>
                      <a:pt x="2665" y="3377"/>
                    </a:lnTo>
                    <a:lnTo>
                      <a:pt x="2660" y="3365"/>
                    </a:lnTo>
                    <a:lnTo>
                      <a:pt x="2650" y="3355"/>
                    </a:lnTo>
                    <a:lnTo>
                      <a:pt x="2641" y="3345"/>
                    </a:lnTo>
                    <a:lnTo>
                      <a:pt x="2632" y="3335"/>
                    </a:lnTo>
                    <a:lnTo>
                      <a:pt x="2626" y="3329"/>
                    </a:lnTo>
                    <a:lnTo>
                      <a:pt x="2620" y="3325"/>
                    </a:lnTo>
                    <a:lnTo>
                      <a:pt x="2612" y="3320"/>
                    </a:lnTo>
                    <a:lnTo>
                      <a:pt x="2604" y="3316"/>
                    </a:lnTo>
                    <a:lnTo>
                      <a:pt x="2586" y="3308"/>
                    </a:lnTo>
                    <a:lnTo>
                      <a:pt x="2569" y="3302"/>
                    </a:lnTo>
                    <a:lnTo>
                      <a:pt x="2562" y="3298"/>
                    </a:lnTo>
                    <a:lnTo>
                      <a:pt x="2555" y="3294"/>
                    </a:lnTo>
                    <a:lnTo>
                      <a:pt x="2550" y="3290"/>
                    </a:lnTo>
                    <a:lnTo>
                      <a:pt x="2546" y="3286"/>
                    </a:lnTo>
                    <a:lnTo>
                      <a:pt x="2543" y="3282"/>
                    </a:lnTo>
                    <a:lnTo>
                      <a:pt x="2543" y="3278"/>
                    </a:lnTo>
                    <a:lnTo>
                      <a:pt x="2546" y="3273"/>
                    </a:lnTo>
                    <a:lnTo>
                      <a:pt x="2551" y="3268"/>
                    </a:lnTo>
                    <a:lnTo>
                      <a:pt x="2558" y="3262"/>
                    </a:lnTo>
                    <a:lnTo>
                      <a:pt x="2564" y="3255"/>
                    </a:lnTo>
                    <a:lnTo>
                      <a:pt x="2568" y="3247"/>
                    </a:lnTo>
                    <a:lnTo>
                      <a:pt x="2571" y="3240"/>
                    </a:lnTo>
                    <a:lnTo>
                      <a:pt x="2572" y="3232"/>
                    </a:lnTo>
                    <a:lnTo>
                      <a:pt x="2572" y="3224"/>
                    </a:lnTo>
                    <a:lnTo>
                      <a:pt x="2571" y="3215"/>
                    </a:lnTo>
                    <a:lnTo>
                      <a:pt x="2568" y="3206"/>
                    </a:lnTo>
                    <a:lnTo>
                      <a:pt x="2559" y="3181"/>
                    </a:lnTo>
                    <a:lnTo>
                      <a:pt x="2547" y="3153"/>
                    </a:lnTo>
                    <a:lnTo>
                      <a:pt x="2540" y="3140"/>
                    </a:lnTo>
                    <a:lnTo>
                      <a:pt x="2531" y="3128"/>
                    </a:lnTo>
                    <a:lnTo>
                      <a:pt x="2525" y="3123"/>
                    </a:lnTo>
                    <a:lnTo>
                      <a:pt x="2520" y="3119"/>
                    </a:lnTo>
                    <a:lnTo>
                      <a:pt x="2515" y="3115"/>
                    </a:lnTo>
                    <a:lnTo>
                      <a:pt x="2508" y="3114"/>
                    </a:lnTo>
                    <a:lnTo>
                      <a:pt x="2499" y="3111"/>
                    </a:lnTo>
                    <a:lnTo>
                      <a:pt x="2490" y="3111"/>
                    </a:lnTo>
                    <a:lnTo>
                      <a:pt x="2481" y="3111"/>
                    </a:lnTo>
                    <a:lnTo>
                      <a:pt x="2472" y="3113"/>
                    </a:lnTo>
                    <a:lnTo>
                      <a:pt x="2454" y="3117"/>
                    </a:lnTo>
                    <a:lnTo>
                      <a:pt x="2437" y="3123"/>
                    </a:lnTo>
                    <a:lnTo>
                      <a:pt x="2419" y="3130"/>
                    </a:lnTo>
                    <a:lnTo>
                      <a:pt x="2402" y="3135"/>
                    </a:lnTo>
                    <a:lnTo>
                      <a:pt x="2384" y="3140"/>
                    </a:lnTo>
                    <a:lnTo>
                      <a:pt x="2367" y="3141"/>
                    </a:lnTo>
                    <a:lnTo>
                      <a:pt x="2367" y="3140"/>
                    </a:lnTo>
                    <a:lnTo>
                      <a:pt x="2367" y="3135"/>
                    </a:lnTo>
                    <a:lnTo>
                      <a:pt x="2370" y="3130"/>
                    </a:lnTo>
                    <a:lnTo>
                      <a:pt x="2374" y="3126"/>
                    </a:lnTo>
                    <a:lnTo>
                      <a:pt x="2379" y="3120"/>
                    </a:lnTo>
                    <a:lnTo>
                      <a:pt x="2391" y="3113"/>
                    </a:lnTo>
                    <a:lnTo>
                      <a:pt x="2405" y="3105"/>
                    </a:lnTo>
                    <a:lnTo>
                      <a:pt x="2416" y="3097"/>
                    </a:lnTo>
                    <a:lnTo>
                      <a:pt x="2427" y="3089"/>
                    </a:lnTo>
                    <a:lnTo>
                      <a:pt x="2429" y="3084"/>
                    </a:lnTo>
                    <a:lnTo>
                      <a:pt x="2431" y="3080"/>
                    </a:lnTo>
                    <a:lnTo>
                      <a:pt x="2429" y="3075"/>
                    </a:lnTo>
                    <a:lnTo>
                      <a:pt x="2427" y="3069"/>
                    </a:lnTo>
                    <a:lnTo>
                      <a:pt x="2420" y="3058"/>
                    </a:lnTo>
                    <a:lnTo>
                      <a:pt x="2413" y="3049"/>
                    </a:lnTo>
                    <a:lnTo>
                      <a:pt x="2405" y="3041"/>
                    </a:lnTo>
                    <a:lnTo>
                      <a:pt x="2398" y="3035"/>
                    </a:lnTo>
                    <a:lnTo>
                      <a:pt x="2391" y="3031"/>
                    </a:lnTo>
                    <a:lnTo>
                      <a:pt x="2383" y="3027"/>
                    </a:lnTo>
                    <a:lnTo>
                      <a:pt x="2375" y="3025"/>
                    </a:lnTo>
                    <a:lnTo>
                      <a:pt x="2367" y="3022"/>
                    </a:lnTo>
                    <a:lnTo>
                      <a:pt x="2350" y="3022"/>
                    </a:lnTo>
                    <a:lnTo>
                      <a:pt x="2332" y="3023"/>
                    </a:lnTo>
                    <a:lnTo>
                      <a:pt x="2313" y="3026"/>
                    </a:lnTo>
                    <a:lnTo>
                      <a:pt x="2292" y="3028"/>
                    </a:lnTo>
                    <a:lnTo>
                      <a:pt x="2287" y="3028"/>
                    </a:lnTo>
                    <a:lnTo>
                      <a:pt x="2283" y="3027"/>
                    </a:lnTo>
                    <a:lnTo>
                      <a:pt x="2280" y="3025"/>
                    </a:lnTo>
                    <a:lnTo>
                      <a:pt x="2278" y="3022"/>
                    </a:lnTo>
                    <a:lnTo>
                      <a:pt x="2275" y="3014"/>
                    </a:lnTo>
                    <a:lnTo>
                      <a:pt x="2275" y="3005"/>
                    </a:lnTo>
                    <a:lnTo>
                      <a:pt x="2278" y="2983"/>
                    </a:lnTo>
                    <a:lnTo>
                      <a:pt x="2280" y="2965"/>
                    </a:lnTo>
                    <a:lnTo>
                      <a:pt x="2279" y="2960"/>
                    </a:lnTo>
                    <a:lnTo>
                      <a:pt x="2275" y="2956"/>
                    </a:lnTo>
                    <a:lnTo>
                      <a:pt x="2270" y="2951"/>
                    </a:lnTo>
                    <a:lnTo>
                      <a:pt x="2264" y="2946"/>
                    </a:lnTo>
                    <a:lnTo>
                      <a:pt x="2256" y="2940"/>
                    </a:lnTo>
                    <a:lnTo>
                      <a:pt x="2249" y="2934"/>
                    </a:lnTo>
                    <a:lnTo>
                      <a:pt x="2244" y="2927"/>
                    </a:lnTo>
                    <a:lnTo>
                      <a:pt x="2242" y="2920"/>
                    </a:lnTo>
                    <a:lnTo>
                      <a:pt x="2234" y="2900"/>
                    </a:lnTo>
                    <a:lnTo>
                      <a:pt x="2226" y="2882"/>
                    </a:lnTo>
                    <a:lnTo>
                      <a:pt x="2218" y="2865"/>
                    </a:lnTo>
                    <a:lnTo>
                      <a:pt x="2208" y="2850"/>
                    </a:lnTo>
                    <a:lnTo>
                      <a:pt x="2198" y="2837"/>
                    </a:lnTo>
                    <a:lnTo>
                      <a:pt x="2186" y="2824"/>
                    </a:lnTo>
                    <a:lnTo>
                      <a:pt x="2173" y="2813"/>
                    </a:lnTo>
                    <a:lnTo>
                      <a:pt x="2160" y="2804"/>
                    </a:lnTo>
                    <a:lnTo>
                      <a:pt x="2144" y="2795"/>
                    </a:lnTo>
                    <a:lnTo>
                      <a:pt x="2130" y="2789"/>
                    </a:lnTo>
                    <a:lnTo>
                      <a:pt x="2113" y="2784"/>
                    </a:lnTo>
                    <a:lnTo>
                      <a:pt x="2097" y="2780"/>
                    </a:lnTo>
                    <a:lnTo>
                      <a:pt x="2078" y="2777"/>
                    </a:lnTo>
                    <a:lnTo>
                      <a:pt x="2059" y="2776"/>
                    </a:lnTo>
                    <a:lnTo>
                      <a:pt x="2040" y="2776"/>
                    </a:lnTo>
                    <a:lnTo>
                      <a:pt x="2019" y="2778"/>
                    </a:lnTo>
                    <a:lnTo>
                      <a:pt x="2010" y="2781"/>
                    </a:lnTo>
                    <a:lnTo>
                      <a:pt x="1999" y="2785"/>
                    </a:lnTo>
                    <a:lnTo>
                      <a:pt x="1990" y="2793"/>
                    </a:lnTo>
                    <a:lnTo>
                      <a:pt x="1980" y="2799"/>
                    </a:lnTo>
                    <a:lnTo>
                      <a:pt x="1971" y="2807"/>
                    </a:lnTo>
                    <a:lnTo>
                      <a:pt x="1963" y="2812"/>
                    </a:lnTo>
                    <a:lnTo>
                      <a:pt x="1959" y="2813"/>
                    </a:lnTo>
                    <a:lnTo>
                      <a:pt x="1955" y="2815"/>
                    </a:lnTo>
                    <a:lnTo>
                      <a:pt x="1954" y="2815"/>
                    </a:lnTo>
                    <a:lnTo>
                      <a:pt x="1951" y="2815"/>
                    </a:lnTo>
                    <a:lnTo>
                      <a:pt x="1946" y="2810"/>
                    </a:lnTo>
                    <a:lnTo>
                      <a:pt x="1940" y="2802"/>
                    </a:lnTo>
                    <a:lnTo>
                      <a:pt x="1933" y="2791"/>
                    </a:lnTo>
                    <a:lnTo>
                      <a:pt x="1927" y="2780"/>
                    </a:lnTo>
                    <a:lnTo>
                      <a:pt x="1915" y="2758"/>
                    </a:lnTo>
                    <a:lnTo>
                      <a:pt x="1905" y="2741"/>
                    </a:lnTo>
                    <a:lnTo>
                      <a:pt x="1900" y="2733"/>
                    </a:lnTo>
                    <a:lnTo>
                      <a:pt x="1893" y="2727"/>
                    </a:lnTo>
                    <a:lnTo>
                      <a:pt x="1887" y="2720"/>
                    </a:lnTo>
                    <a:lnTo>
                      <a:pt x="1879" y="2714"/>
                    </a:lnTo>
                    <a:lnTo>
                      <a:pt x="1863" y="2703"/>
                    </a:lnTo>
                    <a:lnTo>
                      <a:pt x="1846" y="2692"/>
                    </a:lnTo>
                    <a:lnTo>
                      <a:pt x="1830" y="2681"/>
                    </a:lnTo>
                    <a:lnTo>
                      <a:pt x="1813" y="2668"/>
                    </a:lnTo>
                    <a:lnTo>
                      <a:pt x="1805" y="2662"/>
                    </a:lnTo>
                    <a:lnTo>
                      <a:pt x="1797" y="2655"/>
                    </a:lnTo>
                    <a:lnTo>
                      <a:pt x="1791" y="2648"/>
                    </a:lnTo>
                    <a:lnTo>
                      <a:pt x="1786" y="2639"/>
                    </a:lnTo>
                    <a:lnTo>
                      <a:pt x="1683" y="2479"/>
                    </a:lnTo>
                    <a:lnTo>
                      <a:pt x="1672" y="2462"/>
                    </a:lnTo>
                    <a:lnTo>
                      <a:pt x="1660" y="2448"/>
                    </a:lnTo>
                    <a:lnTo>
                      <a:pt x="1647" y="2434"/>
                    </a:lnTo>
                    <a:lnTo>
                      <a:pt x="1634" y="2421"/>
                    </a:lnTo>
                    <a:lnTo>
                      <a:pt x="1607" y="2398"/>
                    </a:lnTo>
                    <a:lnTo>
                      <a:pt x="1580" y="2374"/>
                    </a:lnTo>
                    <a:lnTo>
                      <a:pt x="1567" y="2363"/>
                    </a:lnTo>
                    <a:lnTo>
                      <a:pt x="1554" y="2350"/>
                    </a:lnTo>
                    <a:lnTo>
                      <a:pt x="1541" y="2337"/>
                    </a:lnTo>
                    <a:lnTo>
                      <a:pt x="1529" y="2324"/>
                    </a:lnTo>
                    <a:lnTo>
                      <a:pt x="1519" y="2308"/>
                    </a:lnTo>
                    <a:lnTo>
                      <a:pt x="1510" y="2293"/>
                    </a:lnTo>
                    <a:lnTo>
                      <a:pt x="1502" y="2275"/>
                    </a:lnTo>
                    <a:lnTo>
                      <a:pt x="1494" y="2255"/>
                    </a:lnTo>
                    <a:lnTo>
                      <a:pt x="1489" y="2246"/>
                    </a:lnTo>
                    <a:lnTo>
                      <a:pt x="1482" y="2236"/>
                    </a:lnTo>
                    <a:lnTo>
                      <a:pt x="1473" y="2225"/>
                    </a:lnTo>
                    <a:lnTo>
                      <a:pt x="1464" y="2215"/>
                    </a:lnTo>
                    <a:lnTo>
                      <a:pt x="1454" y="2206"/>
                    </a:lnTo>
                    <a:lnTo>
                      <a:pt x="1444" y="2199"/>
                    </a:lnTo>
                    <a:lnTo>
                      <a:pt x="1433" y="2193"/>
                    </a:lnTo>
                    <a:lnTo>
                      <a:pt x="1422" y="2190"/>
                    </a:lnTo>
                    <a:lnTo>
                      <a:pt x="1415" y="2190"/>
                    </a:lnTo>
                    <a:lnTo>
                      <a:pt x="1410" y="2190"/>
                    </a:lnTo>
                    <a:lnTo>
                      <a:pt x="1405" y="2192"/>
                    </a:lnTo>
                    <a:lnTo>
                      <a:pt x="1398" y="2193"/>
                    </a:lnTo>
                    <a:lnTo>
                      <a:pt x="1388" y="2197"/>
                    </a:lnTo>
                    <a:lnTo>
                      <a:pt x="1379" y="2201"/>
                    </a:lnTo>
                    <a:lnTo>
                      <a:pt x="1375" y="2202"/>
                    </a:lnTo>
                    <a:lnTo>
                      <a:pt x="1370" y="2203"/>
                    </a:lnTo>
                    <a:lnTo>
                      <a:pt x="1366" y="2203"/>
                    </a:lnTo>
                    <a:lnTo>
                      <a:pt x="1362" y="2202"/>
                    </a:lnTo>
                    <a:lnTo>
                      <a:pt x="1358" y="2201"/>
                    </a:lnTo>
                    <a:lnTo>
                      <a:pt x="1354" y="2197"/>
                    </a:lnTo>
                    <a:lnTo>
                      <a:pt x="1352" y="2192"/>
                    </a:lnTo>
                    <a:lnTo>
                      <a:pt x="1348" y="2185"/>
                    </a:lnTo>
                    <a:lnTo>
                      <a:pt x="1344" y="2177"/>
                    </a:lnTo>
                    <a:lnTo>
                      <a:pt x="1336" y="2166"/>
                    </a:lnTo>
                    <a:lnTo>
                      <a:pt x="1333" y="2161"/>
                    </a:lnTo>
                    <a:lnTo>
                      <a:pt x="1331" y="2155"/>
                    </a:lnTo>
                    <a:lnTo>
                      <a:pt x="1331" y="2151"/>
                    </a:lnTo>
                    <a:lnTo>
                      <a:pt x="1332" y="2149"/>
                    </a:lnTo>
                    <a:lnTo>
                      <a:pt x="1337" y="2148"/>
                    </a:lnTo>
                    <a:lnTo>
                      <a:pt x="1344" y="2146"/>
                    </a:lnTo>
                    <a:lnTo>
                      <a:pt x="1350" y="2146"/>
                    </a:lnTo>
                    <a:lnTo>
                      <a:pt x="1357" y="2146"/>
                    </a:lnTo>
                    <a:lnTo>
                      <a:pt x="1370" y="2148"/>
                    </a:lnTo>
                    <a:lnTo>
                      <a:pt x="1381" y="2145"/>
                    </a:lnTo>
                    <a:lnTo>
                      <a:pt x="1380" y="2135"/>
                    </a:lnTo>
                    <a:lnTo>
                      <a:pt x="1378" y="2123"/>
                    </a:lnTo>
                    <a:lnTo>
                      <a:pt x="1371" y="2113"/>
                    </a:lnTo>
                    <a:lnTo>
                      <a:pt x="1365" y="2101"/>
                    </a:lnTo>
                    <a:lnTo>
                      <a:pt x="1355" y="2091"/>
                    </a:lnTo>
                    <a:lnTo>
                      <a:pt x="1345" y="2079"/>
                    </a:lnTo>
                    <a:lnTo>
                      <a:pt x="1335" y="2069"/>
                    </a:lnTo>
                    <a:lnTo>
                      <a:pt x="1322" y="2058"/>
                    </a:lnTo>
                    <a:lnTo>
                      <a:pt x="1273" y="2019"/>
                    </a:lnTo>
                    <a:lnTo>
                      <a:pt x="1232" y="1990"/>
                    </a:lnTo>
                    <a:lnTo>
                      <a:pt x="1226" y="1982"/>
                    </a:lnTo>
                    <a:lnTo>
                      <a:pt x="1221" y="1973"/>
                    </a:lnTo>
                    <a:lnTo>
                      <a:pt x="1217" y="1964"/>
                    </a:lnTo>
                    <a:lnTo>
                      <a:pt x="1214" y="1955"/>
                    </a:lnTo>
                    <a:lnTo>
                      <a:pt x="1212" y="1946"/>
                    </a:lnTo>
                    <a:lnTo>
                      <a:pt x="1209" y="1938"/>
                    </a:lnTo>
                    <a:lnTo>
                      <a:pt x="1206" y="1931"/>
                    </a:lnTo>
                    <a:lnTo>
                      <a:pt x="1201" y="1926"/>
                    </a:lnTo>
                    <a:lnTo>
                      <a:pt x="1197" y="1925"/>
                    </a:lnTo>
                    <a:lnTo>
                      <a:pt x="1194" y="1925"/>
                    </a:lnTo>
                    <a:lnTo>
                      <a:pt x="1190" y="1925"/>
                    </a:lnTo>
                    <a:lnTo>
                      <a:pt x="1184" y="1926"/>
                    </a:lnTo>
                    <a:lnTo>
                      <a:pt x="1174" y="1930"/>
                    </a:lnTo>
                    <a:lnTo>
                      <a:pt x="1164" y="1933"/>
                    </a:lnTo>
                    <a:lnTo>
                      <a:pt x="1159" y="1934"/>
                    </a:lnTo>
                    <a:lnTo>
                      <a:pt x="1155" y="1934"/>
                    </a:lnTo>
                    <a:lnTo>
                      <a:pt x="1151" y="1934"/>
                    </a:lnTo>
                    <a:lnTo>
                      <a:pt x="1148" y="1933"/>
                    </a:lnTo>
                    <a:lnTo>
                      <a:pt x="1146" y="1930"/>
                    </a:lnTo>
                    <a:lnTo>
                      <a:pt x="1144" y="1925"/>
                    </a:lnTo>
                    <a:lnTo>
                      <a:pt x="1144" y="1918"/>
                    </a:lnTo>
                    <a:lnTo>
                      <a:pt x="1146" y="1911"/>
                    </a:lnTo>
                    <a:lnTo>
                      <a:pt x="1152" y="1887"/>
                    </a:lnTo>
                    <a:lnTo>
                      <a:pt x="1160" y="1868"/>
                    </a:lnTo>
                    <a:lnTo>
                      <a:pt x="1162" y="1857"/>
                    </a:lnTo>
                    <a:lnTo>
                      <a:pt x="1164" y="1847"/>
                    </a:lnTo>
                    <a:lnTo>
                      <a:pt x="1164" y="1834"/>
                    </a:lnTo>
                    <a:lnTo>
                      <a:pt x="1162" y="1820"/>
                    </a:lnTo>
                    <a:lnTo>
                      <a:pt x="1159" y="1804"/>
                    </a:lnTo>
                    <a:lnTo>
                      <a:pt x="1153" y="1790"/>
                    </a:lnTo>
                    <a:lnTo>
                      <a:pt x="1148" y="1776"/>
                    </a:lnTo>
                    <a:lnTo>
                      <a:pt x="1143" y="1762"/>
                    </a:lnTo>
                    <a:lnTo>
                      <a:pt x="1129" y="1733"/>
                    </a:lnTo>
                    <a:lnTo>
                      <a:pt x="1113" y="1706"/>
                    </a:lnTo>
                    <a:lnTo>
                      <a:pt x="1099" y="1679"/>
                    </a:lnTo>
                    <a:lnTo>
                      <a:pt x="1086" y="1650"/>
                    </a:lnTo>
                    <a:lnTo>
                      <a:pt x="1080" y="1636"/>
                    </a:lnTo>
                    <a:lnTo>
                      <a:pt x="1074" y="1622"/>
                    </a:lnTo>
                    <a:lnTo>
                      <a:pt x="1070" y="1607"/>
                    </a:lnTo>
                    <a:lnTo>
                      <a:pt x="1067" y="1593"/>
                    </a:lnTo>
                    <a:lnTo>
                      <a:pt x="1065" y="1567"/>
                    </a:lnTo>
                    <a:lnTo>
                      <a:pt x="1063" y="1527"/>
                    </a:lnTo>
                    <a:lnTo>
                      <a:pt x="1059" y="1504"/>
                    </a:lnTo>
                    <a:lnTo>
                      <a:pt x="1056" y="1478"/>
                    </a:lnTo>
                    <a:lnTo>
                      <a:pt x="1051" y="1452"/>
                    </a:lnTo>
                    <a:lnTo>
                      <a:pt x="1045" y="1427"/>
                    </a:lnTo>
                    <a:lnTo>
                      <a:pt x="1038" y="1403"/>
                    </a:lnTo>
                    <a:lnTo>
                      <a:pt x="1030" y="1381"/>
                    </a:lnTo>
                    <a:lnTo>
                      <a:pt x="1025" y="1370"/>
                    </a:lnTo>
                    <a:lnTo>
                      <a:pt x="1020" y="1361"/>
                    </a:lnTo>
                    <a:lnTo>
                      <a:pt x="1015" y="1353"/>
                    </a:lnTo>
                    <a:lnTo>
                      <a:pt x="1010" y="1346"/>
                    </a:lnTo>
                    <a:lnTo>
                      <a:pt x="1003" y="1341"/>
                    </a:lnTo>
                    <a:lnTo>
                      <a:pt x="997" y="1335"/>
                    </a:lnTo>
                    <a:lnTo>
                      <a:pt x="990" y="1331"/>
                    </a:lnTo>
                    <a:lnTo>
                      <a:pt x="982" y="1330"/>
                    </a:lnTo>
                    <a:lnTo>
                      <a:pt x="975" y="1330"/>
                    </a:lnTo>
                    <a:lnTo>
                      <a:pt x="967" y="1331"/>
                    </a:lnTo>
                    <a:lnTo>
                      <a:pt x="958" y="1334"/>
                    </a:lnTo>
                    <a:lnTo>
                      <a:pt x="949" y="1339"/>
                    </a:lnTo>
                    <a:lnTo>
                      <a:pt x="942" y="1342"/>
                    </a:lnTo>
                    <a:lnTo>
                      <a:pt x="937" y="1343"/>
                    </a:lnTo>
                    <a:lnTo>
                      <a:pt x="932" y="1342"/>
                    </a:lnTo>
                    <a:lnTo>
                      <a:pt x="927" y="1341"/>
                    </a:lnTo>
                    <a:lnTo>
                      <a:pt x="921" y="1338"/>
                    </a:lnTo>
                    <a:lnTo>
                      <a:pt x="916" y="1334"/>
                    </a:lnTo>
                    <a:lnTo>
                      <a:pt x="912" y="1329"/>
                    </a:lnTo>
                    <a:lnTo>
                      <a:pt x="907" y="1324"/>
                    </a:lnTo>
                    <a:lnTo>
                      <a:pt x="889" y="1302"/>
                    </a:lnTo>
                    <a:lnTo>
                      <a:pt x="875" y="1284"/>
                    </a:lnTo>
                    <a:lnTo>
                      <a:pt x="858" y="1264"/>
                    </a:lnTo>
                    <a:lnTo>
                      <a:pt x="835" y="1236"/>
                    </a:lnTo>
                    <a:lnTo>
                      <a:pt x="822" y="1223"/>
                    </a:lnTo>
                    <a:lnTo>
                      <a:pt x="810" y="1214"/>
                    </a:lnTo>
                    <a:lnTo>
                      <a:pt x="804" y="1211"/>
                    </a:lnTo>
                    <a:lnTo>
                      <a:pt x="798" y="1208"/>
                    </a:lnTo>
                    <a:lnTo>
                      <a:pt x="793" y="1208"/>
                    </a:lnTo>
                    <a:lnTo>
                      <a:pt x="788" y="1211"/>
                    </a:lnTo>
                    <a:lnTo>
                      <a:pt x="779" y="1215"/>
                    </a:lnTo>
                    <a:lnTo>
                      <a:pt x="773" y="1217"/>
                    </a:lnTo>
                    <a:lnTo>
                      <a:pt x="766" y="1219"/>
                    </a:lnTo>
                    <a:lnTo>
                      <a:pt x="760" y="1217"/>
                    </a:lnTo>
                    <a:lnTo>
                      <a:pt x="756" y="1216"/>
                    </a:lnTo>
                    <a:lnTo>
                      <a:pt x="750" y="1214"/>
                    </a:lnTo>
                    <a:lnTo>
                      <a:pt x="745" y="1210"/>
                    </a:lnTo>
                    <a:lnTo>
                      <a:pt x="741" y="1205"/>
                    </a:lnTo>
                    <a:lnTo>
                      <a:pt x="731" y="1194"/>
                    </a:lnTo>
                    <a:lnTo>
                      <a:pt x="718" y="1183"/>
                    </a:lnTo>
                    <a:lnTo>
                      <a:pt x="710" y="1177"/>
                    </a:lnTo>
                    <a:lnTo>
                      <a:pt x="701" y="1173"/>
                    </a:lnTo>
                    <a:lnTo>
                      <a:pt x="691" y="1168"/>
                    </a:lnTo>
                    <a:lnTo>
                      <a:pt x="679" y="1166"/>
                    </a:lnTo>
                    <a:lnTo>
                      <a:pt x="664" y="1163"/>
                    </a:lnTo>
                    <a:lnTo>
                      <a:pt x="647" y="1162"/>
                    </a:lnTo>
                    <a:lnTo>
                      <a:pt x="633" y="1162"/>
                    </a:lnTo>
                    <a:lnTo>
                      <a:pt x="617" y="1163"/>
                    </a:lnTo>
                    <a:lnTo>
                      <a:pt x="603" y="1166"/>
                    </a:lnTo>
                    <a:lnTo>
                      <a:pt x="589" y="1170"/>
                    </a:lnTo>
                    <a:lnTo>
                      <a:pt x="576" y="1173"/>
                    </a:lnTo>
                    <a:lnTo>
                      <a:pt x="561" y="1179"/>
                    </a:lnTo>
                    <a:lnTo>
                      <a:pt x="548" y="1185"/>
                    </a:lnTo>
                    <a:lnTo>
                      <a:pt x="535" y="1192"/>
                    </a:lnTo>
                    <a:lnTo>
                      <a:pt x="522" y="1199"/>
                    </a:lnTo>
                    <a:lnTo>
                      <a:pt x="511" y="1207"/>
                    </a:lnTo>
                    <a:lnTo>
                      <a:pt x="486" y="1224"/>
                    </a:lnTo>
                    <a:lnTo>
                      <a:pt x="463" y="1243"/>
                    </a:lnTo>
                    <a:lnTo>
                      <a:pt x="456" y="1249"/>
                    </a:lnTo>
                    <a:lnTo>
                      <a:pt x="450" y="1255"/>
                    </a:lnTo>
                    <a:lnTo>
                      <a:pt x="445" y="1262"/>
                    </a:lnTo>
                    <a:lnTo>
                      <a:pt x="440" y="1268"/>
                    </a:lnTo>
                    <a:lnTo>
                      <a:pt x="432" y="1284"/>
                    </a:lnTo>
                    <a:lnTo>
                      <a:pt x="424" y="1298"/>
                    </a:lnTo>
                    <a:lnTo>
                      <a:pt x="416" y="1312"/>
                    </a:lnTo>
                    <a:lnTo>
                      <a:pt x="408" y="1325"/>
                    </a:lnTo>
                    <a:lnTo>
                      <a:pt x="403" y="1330"/>
                    </a:lnTo>
                    <a:lnTo>
                      <a:pt x="398" y="1337"/>
                    </a:lnTo>
                    <a:lnTo>
                      <a:pt x="393" y="1341"/>
                    </a:lnTo>
                    <a:lnTo>
                      <a:pt x="388" y="1344"/>
                    </a:lnTo>
                    <a:lnTo>
                      <a:pt x="370" y="1353"/>
                    </a:lnTo>
                    <a:lnTo>
                      <a:pt x="345" y="1361"/>
                    </a:lnTo>
                    <a:lnTo>
                      <a:pt x="318" y="1369"/>
                    </a:lnTo>
                    <a:lnTo>
                      <a:pt x="288" y="1377"/>
                    </a:lnTo>
                    <a:lnTo>
                      <a:pt x="257" y="1383"/>
                    </a:lnTo>
                    <a:lnTo>
                      <a:pt x="228" y="1388"/>
                    </a:lnTo>
                    <a:lnTo>
                      <a:pt x="204" y="1391"/>
                    </a:lnTo>
                    <a:lnTo>
                      <a:pt x="186" y="1392"/>
                    </a:lnTo>
                    <a:lnTo>
                      <a:pt x="186" y="1392"/>
                    </a:lnTo>
                    <a:lnTo>
                      <a:pt x="179" y="1366"/>
                    </a:lnTo>
                    <a:lnTo>
                      <a:pt x="173" y="1338"/>
                    </a:lnTo>
                    <a:lnTo>
                      <a:pt x="171" y="1324"/>
                    </a:lnTo>
                    <a:lnTo>
                      <a:pt x="171" y="1309"/>
                    </a:lnTo>
                    <a:lnTo>
                      <a:pt x="171" y="1295"/>
                    </a:lnTo>
                    <a:lnTo>
                      <a:pt x="174" y="1284"/>
                    </a:lnTo>
                    <a:lnTo>
                      <a:pt x="180" y="1269"/>
                    </a:lnTo>
                    <a:lnTo>
                      <a:pt x="188" y="1258"/>
                    </a:lnTo>
                    <a:lnTo>
                      <a:pt x="191" y="1252"/>
                    </a:lnTo>
                    <a:lnTo>
                      <a:pt x="193" y="1246"/>
                    </a:lnTo>
                    <a:lnTo>
                      <a:pt x="196" y="1238"/>
                    </a:lnTo>
                    <a:lnTo>
                      <a:pt x="196" y="1230"/>
                    </a:lnTo>
                    <a:lnTo>
                      <a:pt x="195" y="1225"/>
                    </a:lnTo>
                    <a:lnTo>
                      <a:pt x="195" y="1220"/>
                    </a:lnTo>
                    <a:lnTo>
                      <a:pt x="192" y="1215"/>
                    </a:lnTo>
                    <a:lnTo>
                      <a:pt x="190" y="1211"/>
                    </a:lnTo>
                    <a:lnTo>
                      <a:pt x="183" y="1203"/>
                    </a:lnTo>
                    <a:lnTo>
                      <a:pt x="175" y="1195"/>
                    </a:lnTo>
                    <a:lnTo>
                      <a:pt x="165" y="1190"/>
                    </a:lnTo>
                    <a:lnTo>
                      <a:pt x="155" y="1185"/>
                    </a:lnTo>
                    <a:lnTo>
                      <a:pt x="143" y="1181"/>
                    </a:lnTo>
                    <a:lnTo>
                      <a:pt x="130" y="1177"/>
                    </a:lnTo>
                    <a:lnTo>
                      <a:pt x="105" y="1168"/>
                    </a:lnTo>
                    <a:lnTo>
                      <a:pt x="81" y="1160"/>
                    </a:lnTo>
                    <a:lnTo>
                      <a:pt x="70" y="1154"/>
                    </a:lnTo>
                    <a:lnTo>
                      <a:pt x="61" y="1149"/>
                    </a:lnTo>
                    <a:lnTo>
                      <a:pt x="54" y="1141"/>
                    </a:lnTo>
                    <a:lnTo>
                      <a:pt x="47" y="1133"/>
                    </a:lnTo>
                    <a:lnTo>
                      <a:pt x="41" y="1116"/>
                    </a:lnTo>
                    <a:lnTo>
                      <a:pt x="35" y="1100"/>
                    </a:lnTo>
                    <a:lnTo>
                      <a:pt x="33" y="1083"/>
                    </a:lnTo>
                    <a:lnTo>
                      <a:pt x="30" y="1066"/>
                    </a:lnTo>
                    <a:lnTo>
                      <a:pt x="29" y="1048"/>
                    </a:lnTo>
                    <a:lnTo>
                      <a:pt x="28" y="1031"/>
                    </a:lnTo>
                    <a:lnTo>
                      <a:pt x="25" y="1014"/>
                    </a:lnTo>
                    <a:lnTo>
                      <a:pt x="21" y="997"/>
                    </a:lnTo>
                    <a:lnTo>
                      <a:pt x="19" y="984"/>
                    </a:lnTo>
                    <a:lnTo>
                      <a:pt x="17" y="974"/>
                    </a:lnTo>
                    <a:lnTo>
                      <a:pt x="17" y="964"/>
                    </a:lnTo>
                    <a:lnTo>
                      <a:pt x="19" y="955"/>
                    </a:lnTo>
                    <a:lnTo>
                      <a:pt x="21" y="948"/>
                    </a:lnTo>
                    <a:lnTo>
                      <a:pt x="25" y="940"/>
                    </a:lnTo>
                    <a:lnTo>
                      <a:pt x="30" y="935"/>
                    </a:lnTo>
                    <a:lnTo>
                      <a:pt x="35" y="929"/>
                    </a:lnTo>
                    <a:lnTo>
                      <a:pt x="47" y="918"/>
                    </a:lnTo>
                    <a:lnTo>
                      <a:pt x="60" y="907"/>
                    </a:lnTo>
                    <a:lnTo>
                      <a:pt x="66" y="901"/>
                    </a:lnTo>
                    <a:lnTo>
                      <a:pt x="73" y="895"/>
                    </a:lnTo>
                    <a:lnTo>
                      <a:pt x="79" y="887"/>
                    </a:lnTo>
                    <a:lnTo>
                      <a:pt x="85" y="879"/>
                    </a:lnTo>
                    <a:lnTo>
                      <a:pt x="85" y="863"/>
                    </a:lnTo>
                    <a:lnTo>
                      <a:pt x="82" y="848"/>
                    </a:lnTo>
                    <a:lnTo>
                      <a:pt x="78" y="838"/>
                    </a:lnTo>
                    <a:lnTo>
                      <a:pt x="73" y="830"/>
                    </a:lnTo>
                    <a:lnTo>
                      <a:pt x="65" y="824"/>
                    </a:lnTo>
                    <a:lnTo>
                      <a:pt x="55" y="817"/>
                    </a:lnTo>
                    <a:lnTo>
                      <a:pt x="43" y="811"/>
                    </a:lnTo>
                    <a:lnTo>
                      <a:pt x="30" y="802"/>
                    </a:lnTo>
                    <a:lnTo>
                      <a:pt x="22" y="795"/>
                    </a:lnTo>
                    <a:lnTo>
                      <a:pt x="16" y="786"/>
                    </a:lnTo>
                    <a:lnTo>
                      <a:pt x="11" y="776"/>
                    </a:lnTo>
                    <a:lnTo>
                      <a:pt x="7" y="764"/>
                    </a:lnTo>
                    <a:lnTo>
                      <a:pt x="4" y="751"/>
                    </a:lnTo>
                    <a:lnTo>
                      <a:pt x="2" y="739"/>
                    </a:lnTo>
                    <a:lnTo>
                      <a:pt x="0" y="728"/>
                    </a:lnTo>
                    <a:lnTo>
                      <a:pt x="0" y="717"/>
                    </a:lnTo>
                    <a:lnTo>
                      <a:pt x="0" y="708"/>
                    </a:lnTo>
                    <a:lnTo>
                      <a:pt x="3" y="701"/>
                    </a:lnTo>
                    <a:lnTo>
                      <a:pt x="8" y="695"/>
                    </a:lnTo>
                    <a:lnTo>
                      <a:pt x="15" y="692"/>
                    </a:lnTo>
                    <a:lnTo>
                      <a:pt x="29" y="688"/>
                    </a:lnTo>
                    <a:lnTo>
                      <a:pt x="46" y="684"/>
                    </a:lnTo>
                    <a:lnTo>
                      <a:pt x="59" y="681"/>
                    </a:lnTo>
                    <a:lnTo>
                      <a:pt x="72" y="677"/>
                    </a:lnTo>
                    <a:lnTo>
                      <a:pt x="83" y="672"/>
                    </a:lnTo>
                    <a:lnTo>
                      <a:pt x="94" y="666"/>
                    </a:lnTo>
                    <a:lnTo>
                      <a:pt x="104" y="658"/>
                    </a:lnTo>
                    <a:lnTo>
                      <a:pt x="114" y="650"/>
                    </a:lnTo>
                    <a:lnTo>
                      <a:pt x="123" y="641"/>
                    </a:lnTo>
                    <a:lnTo>
                      <a:pt x="133" y="632"/>
                    </a:lnTo>
                    <a:lnTo>
                      <a:pt x="145" y="619"/>
                    </a:lnTo>
                    <a:lnTo>
                      <a:pt x="155" y="607"/>
                    </a:lnTo>
                    <a:lnTo>
                      <a:pt x="158" y="601"/>
                    </a:lnTo>
                    <a:lnTo>
                      <a:pt x="162" y="596"/>
                    </a:lnTo>
                    <a:lnTo>
                      <a:pt x="165" y="589"/>
                    </a:lnTo>
                    <a:lnTo>
                      <a:pt x="166" y="583"/>
                    </a:lnTo>
                    <a:lnTo>
                      <a:pt x="166" y="578"/>
                    </a:lnTo>
                    <a:lnTo>
                      <a:pt x="166" y="571"/>
                    </a:lnTo>
                    <a:lnTo>
                      <a:pt x="165" y="565"/>
                    </a:lnTo>
                    <a:lnTo>
                      <a:pt x="162" y="558"/>
                    </a:lnTo>
                    <a:lnTo>
                      <a:pt x="158" y="553"/>
                    </a:lnTo>
                    <a:lnTo>
                      <a:pt x="153" y="546"/>
                    </a:lnTo>
                    <a:lnTo>
                      <a:pt x="147" y="539"/>
                    </a:lnTo>
                    <a:lnTo>
                      <a:pt x="139" y="532"/>
                    </a:lnTo>
                    <a:lnTo>
                      <a:pt x="133" y="526"/>
                    </a:lnTo>
                    <a:lnTo>
                      <a:pt x="129" y="519"/>
                    </a:lnTo>
                    <a:lnTo>
                      <a:pt x="127" y="511"/>
                    </a:lnTo>
                    <a:lnTo>
                      <a:pt x="126" y="502"/>
                    </a:lnTo>
                    <a:lnTo>
                      <a:pt x="126" y="484"/>
                    </a:lnTo>
                    <a:lnTo>
                      <a:pt x="127" y="467"/>
                    </a:lnTo>
                    <a:lnTo>
                      <a:pt x="126" y="457"/>
                    </a:lnTo>
                    <a:lnTo>
                      <a:pt x="123" y="451"/>
                    </a:lnTo>
                    <a:lnTo>
                      <a:pt x="121" y="444"/>
                    </a:lnTo>
                    <a:lnTo>
                      <a:pt x="116" y="440"/>
                    </a:lnTo>
                    <a:lnTo>
                      <a:pt x="112" y="436"/>
                    </a:lnTo>
                    <a:lnTo>
                      <a:pt x="107" y="432"/>
                    </a:lnTo>
                    <a:lnTo>
                      <a:pt x="103" y="426"/>
                    </a:lnTo>
                    <a:lnTo>
                      <a:pt x="99" y="420"/>
                    </a:lnTo>
                    <a:lnTo>
                      <a:pt x="98" y="409"/>
                    </a:lnTo>
                    <a:lnTo>
                      <a:pt x="98" y="397"/>
                    </a:lnTo>
                    <a:lnTo>
                      <a:pt x="98" y="387"/>
                    </a:lnTo>
                    <a:lnTo>
                      <a:pt x="96" y="375"/>
                    </a:lnTo>
                    <a:lnTo>
                      <a:pt x="155" y="360"/>
                    </a:lnTo>
                    <a:lnTo>
                      <a:pt x="155" y="36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6" name="Freeform 196">
                <a:extLst>
                  <a:ext uri="{FF2B5EF4-FFF2-40B4-BE49-F238E27FC236}">
                    <a16:creationId xmlns:a16="http://schemas.microsoft.com/office/drawing/2014/main" id="{85062A0C-2060-974C-BD8F-E127C9C95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01890" y="1815467"/>
                <a:ext cx="1082084" cy="1762953"/>
              </a:xfrm>
              <a:custGeom>
                <a:avLst/>
                <a:gdLst/>
                <a:ahLst/>
                <a:cxnLst>
                  <a:cxn ang="0">
                    <a:pos x="1694" y="1326"/>
                  </a:cxn>
                  <a:cxn ang="0">
                    <a:pos x="1541" y="1265"/>
                  </a:cxn>
                  <a:cxn ang="0">
                    <a:pos x="1708" y="1160"/>
                  </a:cxn>
                  <a:cxn ang="0">
                    <a:pos x="1830" y="1062"/>
                  </a:cxn>
                  <a:cxn ang="0">
                    <a:pos x="2118" y="689"/>
                  </a:cxn>
                  <a:cxn ang="0">
                    <a:pos x="1795" y="549"/>
                  </a:cxn>
                  <a:cxn ang="0">
                    <a:pos x="1610" y="474"/>
                  </a:cxn>
                  <a:cxn ang="0">
                    <a:pos x="1628" y="401"/>
                  </a:cxn>
                  <a:cxn ang="0">
                    <a:pos x="1991" y="212"/>
                  </a:cxn>
                  <a:cxn ang="0">
                    <a:pos x="1825" y="130"/>
                  </a:cxn>
                  <a:cxn ang="0">
                    <a:pos x="1591" y="79"/>
                  </a:cxn>
                  <a:cxn ang="0">
                    <a:pos x="1439" y="165"/>
                  </a:cxn>
                  <a:cxn ang="0">
                    <a:pos x="1387" y="283"/>
                  </a:cxn>
                  <a:cxn ang="0">
                    <a:pos x="1281" y="379"/>
                  </a:cxn>
                  <a:cxn ang="0">
                    <a:pos x="1224" y="447"/>
                  </a:cxn>
                  <a:cxn ang="0">
                    <a:pos x="1215" y="561"/>
                  </a:cxn>
                  <a:cxn ang="0">
                    <a:pos x="1128" y="664"/>
                  </a:cxn>
                  <a:cxn ang="0">
                    <a:pos x="1024" y="750"/>
                  </a:cxn>
                  <a:cxn ang="0">
                    <a:pos x="1230" y="772"/>
                  </a:cxn>
                  <a:cxn ang="0">
                    <a:pos x="1031" y="1067"/>
                  </a:cxn>
                  <a:cxn ang="0">
                    <a:pos x="1217" y="1195"/>
                  </a:cxn>
                  <a:cxn ang="0">
                    <a:pos x="1129" y="1397"/>
                  </a:cxn>
                  <a:cxn ang="0">
                    <a:pos x="969" y="1577"/>
                  </a:cxn>
                  <a:cxn ang="0">
                    <a:pos x="926" y="1691"/>
                  </a:cxn>
                  <a:cxn ang="0">
                    <a:pos x="1065" y="1786"/>
                  </a:cxn>
                  <a:cxn ang="0">
                    <a:pos x="1216" y="1750"/>
                  </a:cxn>
                  <a:cxn ang="0">
                    <a:pos x="1338" y="1799"/>
                  </a:cxn>
                  <a:cxn ang="0">
                    <a:pos x="1294" y="2052"/>
                  </a:cxn>
                  <a:cxn ang="0">
                    <a:pos x="1339" y="2194"/>
                  </a:cxn>
                  <a:cxn ang="0">
                    <a:pos x="1272" y="2287"/>
                  </a:cxn>
                  <a:cxn ang="0">
                    <a:pos x="1247" y="2496"/>
                  </a:cxn>
                  <a:cxn ang="0">
                    <a:pos x="1124" y="2491"/>
                  </a:cxn>
                  <a:cxn ang="0">
                    <a:pos x="798" y="2338"/>
                  </a:cxn>
                  <a:cxn ang="0">
                    <a:pos x="695" y="2537"/>
                  </a:cxn>
                  <a:cxn ang="0">
                    <a:pos x="815" y="2688"/>
                  </a:cxn>
                  <a:cxn ang="0">
                    <a:pos x="658" y="2848"/>
                  </a:cxn>
                  <a:cxn ang="0">
                    <a:pos x="366" y="2910"/>
                  </a:cxn>
                  <a:cxn ang="0">
                    <a:pos x="444" y="3008"/>
                  </a:cxn>
                  <a:cxn ang="0">
                    <a:pos x="463" y="3096"/>
                  </a:cxn>
                  <a:cxn ang="0">
                    <a:pos x="707" y="3125"/>
                  </a:cxn>
                  <a:cxn ang="0">
                    <a:pos x="865" y="3317"/>
                  </a:cxn>
                  <a:cxn ang="0">
                    <a:pos x="1173" y="3232"/>
                  </a:cxn>
                  <a:cxn ang="0">
                    <a:pos x="891" y="3425"/>
                  </a:cxn>
                  <a:cxn ang="0">
                    <a:pos x="562" y="3381"/>
                  </a:cxn>
                  <a:cxn ang="0">
                    <a:pos x="55" y="3611"/>
                  </a:cxn>
                  <a:cxn ang="0">
                    <a:pos x="79" y="3719"/>
                  </a:cxn>
                  <a:cxn ang="0">
                    <a:pos x="311" y="3668"/>
                  </a:cxn>
                  <a:cxn ang="0">
                    <a:pos x="452" y="3711"/>
                  </a:cxn>
                  <a:cxn ang="0">
                    <a:pos x="715" y="3622"/>
                  </a:cxn>
                  <a:cxn ang="0">
                    <a:pos x="939" y="3755"/>
                  </a:cxn>
                  <a:cxn ang="0">
                    <a:pos x="1092" y="3714"/>
                  </a:cxn>
                  <a:cxn ang="0">
                    <a:pos x="1315" y="3716"/>
                  </a:cxn>
                  <a:cxn ang="0">
                    <a:pos x="1469" y="3787"/>
                  </a:cxn>
                  <a:cxn ang="0">
                    <a:pos x="1680" y="3857"/>
                  </a:cxn>
                  <a:cxn ang="0">
                    <a:pos x="2123" y="3771"/>
                  </a:cxn>
                  <a:cxn ang="0">
                    <a:pos x="1926" y="3629"/>
                  </a:cxn>
                  <a:cxn ang="0">
                    <a:pos x="2082" y="3484"/>
                  </a:cxn>
                  <a:cxn ang="0">
                    <a:pos x="2354" y="3273"/>
                  </a:cxn>
                  <a:cxn ang="0">
                    <a:pos x="2098" y="2967"/>
                  </a:cxn>
                  <a:cxn ang="0">
                    <a:pos x="1964" y="2929"/>
                  </a:cxn>
                  <a:cxn ang="0">
                    <a:pos x="1896" y="2527"/>
                  </a:cxn>
                  <a:cxn ang="0">
                    <a:pos x="2045" y="2469"/>
                  </a:cxn>
                  <a:cxn ang="0">
                    <a:pos x="1891" y="2090"/>
                  </a:cxn>
                </a:cxnLst>
                <a:rect l="0" t="0" r="r" b="b"/>
                <a:pathLst>
                  <a:path w="2373" h="3901">
                    <a:moveTo>
                      <a:pt x="1845" y="1887"/>
                    </a:moveTo>
                    <a:lnTo>
                      <a:pt x="1843" y="1848"/>
                    </a:lnTo>
                    <a:lnTo>
                      <a:pt x="1842" y="1807"/>
                    </a:lnTo>
                    <a:lnTo>
                      <a:pt x="1843" y="1786"/>
                    </a:lnTo>
                    <a:lnTo>
                      <a:pt x="1845" y="1767"/>
                    </a:lnTo>
                    <a:lnTo>
                      <a:pt x="1848" y="1747"/>
                    </a:lnTo>
                    <a:lnTo>
                      <a:pt x="1855" y="1728"/>
                    </a:lnTo>
                    <a:lnTo>
                      <a:pt x="1860" y="1713"/>
                    </a:lnTo>
                    <a:lnTo>
                      <a:pt x="1864" y="1698"/>
                    </a:lnTo>
                    <a:lnTo>
                      <a:pt x="1867" y="1684"/>
                    </a:lnTo>
                    <a:lnTo>
                      <a:pt x="1869" y="1668"/>
                    </a:lnTo>
                    <a:lnTo>
                      <a:pt x="1872" y="1638"/>
                    </a:lnTo>
                    <a:lnTo>
                      <a:pt x="1872" y="1606"/>
                    </a:lnTo>
                    <a:lnTo>
                      <a:pt x="1870" y="1590"/>
                    </a:lnTo>
                    <a:lnTo>
                      <a:pt x="1869" y="1575"/>
                    </a:lnTo>
                    <a:lnTo>
                      <a:pt x="1867" y="1561"/>
                    </a:lnTo>
                    <a:lnTo>
                      <a:pt x="1863" y="1546"/>
                    </a:lnTo>
                    <a:lnTo>
                      <a:pt x="1857" y="1532"/>
                    </a:lnTo>
                    <a:lnTo>
                      <a:pt x="1851" y="1519"/>
                    </a:lnTo>
                    <a:lnTo>
                      <a:pt x="1845" y="1506"/>
                    </a:lnTo>
                    <a:lnTo>
                      <a:pt x="1838" y="1493"/>
                    </a:lnTo>
                    <a:lnTo>
                      <a:pt x="1821" y="1469"/>
                    </a:lnTo>
                    <a:lnTo>
                      <a:pt x="1803" y="1445"/>
                    </a:lnTo>
                    <a:lnTo>
                      <a:pt x="1782" y="1423"/>
                    </a:lnTo>
                    <a:lnTo>
                      <a:pt x="1763" y="1401"/>
                    </a:lnTo>
                    <a:lnTo>
                      <a:pt x="1727" y="1362"/>
                    </a:lnTo>
                    <a:lnTo>
                      <a:pt x="1718" y="1349"/>
                    </a:lnTo>
                    <a:lnTo>
                      <a:pt x="1710" y="1339"/>
                    </a:lnTo>
                    <a:lnTo>
                      <a:pt x="1702" y="1331"/>
                    </a:lnTo>
                    <a:lnTo>
                      <a:pt x="1694" y="1326"/>
                    </a:lnTo>
                    <a:lnTo>
                      <a:pt x="1688" y="1322"/>
                    </a:lnTo>
                    <a:lnTo>
                      <a:pt x="1681" y="1321"/>
                    </a:lnTo>
                    <a:lnTo>
                      <a:pt x="1675" y="1321"/>
                    </a:lnTo>
                    <a:lnTo>
                      <a:pt x="1667" y="1322"/>
                    </a:lnTo>
                    <a:lnTo>
                      <a:pt x="1653" y="1326"/>
                    </a:lnTo>
                    <a:lnTo>
                      <a:pt x="1636" y="1331"/>
                    </a:lnTo>
                    <a:lnTo>
                      <a:pt x="1627" y="1334"/>
                    </a:lnTo>
                    <a:lnTo>
                      <a:pt x="1616" y="1335"/>
                    </a:lnTo>
                    <a:lnTo>
                      <a:pt x="1605" y="1335"/>
                    </a:lnTo>
                    <a:lnTo>
                      <a:pt x="1593" y="1335"/>
                    </a:lnTo>
                    <a:lnTo>
                      <a:pt x="1587" y="1334"/>
                    </a:lnTo>
                    <a:lnTo>
                      <a:pt x="1578" y="1331"/>
                    </a:lnTo>
                    <a:lnTo>
                      <a:pt x="1567" y="1326"/>
                    </a:lnTo>
                    <a:lnTo>
                      <a:pt x="1556" y="1321"/>
                    </a:lnTo>
                    <a:lnTo>
                      <a:pt x="1531" y="1307"/>
                    </a:lnTo>
                    <a:lnTo>
                      <a:pt x="1504" y="1290"/>
                    </a:lnTo>
                    <a:lnTo>
                      <a:pt x="1479" y="1270"/>
                    </a:lnTo>
                    <a:lnTo>
                      <a:pt x="1457" y="1254"/>
                    </a:lnTo>
                    <a:lnTo>
                      <a:pt x="1449" y="1245"/>
                    </a:lnTo>
                    <a:lnTo>
                      <a:pt x="1443" y="1237"/>
                    </a:lnTo>
                    <a:lnTo>
                      <a:pt x="1439" y="1230"/>
                    </a:lnTo>
                    <a:lnTo>
                      <a:pt x="1438" y="1225"/>
                    </a:lnTo>
                    <a:lnTo>
                      <a:pt x="1445" y="1225"/>
                    </a:lnTo>
                    <a:lnTo>
                      <a:pt x="1453" y="1226"/>
                    </a:lnTo>
                    <a:lnTo>
                      <a:pt x="1464" y="1229"/>
                    </a:lnTo>
                    <a:lnTo>
                      <a:pt x="1474" y="1233"/>
                    </a:lnTo>
                    <a:lnTo>
                      <a:pt x="1496" y="1245"/>
                    </a:lnTo>
                    <a:lnTo>
                      <a:pt x="1519" y="1256"/>
                    </a:lnTo>
                    <a:lnTo>
                      <a:pt x="1531" y="1261"/>
                    </a:lnTo>
                    <a:lnTo>
                      <a:pt x="1541" y="1265"/>
                    </a:lnTo>
                    <a:lnTo>
                      <a:pt x="1552" y="1269"/>
                    </a:lnTo>
                    <a:lnTo>
                      <a:pt x="1562" y="1270"/>
                    </a:lnTo>
                    <a:lnTo>
                      <a:pt x="1567" y="1270"/>
                    </a:lnTo>
                    <a:lnTo>
                      <a:pt x="1571" y="1269"/>
                    </a:lnTo>
                    <a:lnTo>
                      <a:pt x="1575" y="1268"/>
                    </a:lnTo>
                    <a:lnTo>
                      <a:pt x="1579" y="1265"/>
                    </a:lnTo>
                    <a:lnTo>
                      <a:pt x="1583" y="1263"/>
                    </a:lnTo>
                    <a:lnTo>
                      <a:pt x="1587" y="1260"/>
                    </a:lnTo>
                    <a:lnTo>
                      <a:pt x="1589" y="1255"/>
                    </a:lnTo>
                    <a:lnTo>
                      <a:pt x="1592" y="1250"/>
                    </a:lnTo>
                    <a:lnTo>
                      <a:pt x="1594" y="1246"/>
                    </a:lnTo>
                    <a:lnTo>
                      <a:pt x="1597" y="1242"/>
                    </a:lnTo>
                    <a:lnTo>
                      <a:pt x="1601" y="1239"/>
                    </a:lnTo>
                    <a:lnTo>
                      <a:pt x="1605" y="1237"/>
                    </a:lnTo>
                    <a:lnTo>
                      <a:pt x="1615" y="1233"/>
                    </a:lnTo>
                    <a:lnTo>
                      <a:pt x="1628" y="1230"/>
                    </a:lnTo>
                    <a:lnTo>
                      <a:pt x="1655" y="1228"/>
                    </a:lnTo>
                    <a:lnTo>
                      <a:pt x="1685" y="1228"/>
                    </a:lnTo>
                    <a:lnTo>
                      <a:pt x="1712" y="1228"/>
                    </a:lnTo>
                    <a:lnTo>
                      <a:pt x="1733" y="1226"/>
                    </a:lnTo>
                    <a:lnTo>
                      <a:pt x="1740" y="1225"/>
                    </a:lnTo>
                    <a:lnTo>
                      <a:pt x="1745" y="1223"/>
                    </a:lnTo>
                    <a:lnTo>
                      <a:pt x="1745" y="1220"/>
                    </a:lnTo>
                    <a:lnTo>
                      <a:pt x="1745" y="1217"/>
                    </a:lnTo>
                    <a:lnTo>
                      <a:pt x="1743" y="1215"/>
                    </a:lnTo>
                    <a:lnTo>
                      <a:pt x="1742" y="1212"/>
                    </a:lnTo>
                    <a:lnTo>
                      <a:pt x="1723" y="1182"/>
                    </a:lnTo>
                    <a:lnTo>
                      <a:pt x="1714" y="1166"/>
                    </a:lnTo>
                    <a:lnTo>
                      <a:pt x="1711" y="1163"/>
                    </a:lnTo>
                    <a:lnTo>
                      <a:pt x="1708" y="1160"/>
                    </a:lnTo>
                    <a:lnTo>
                      <a:pt x="1705" y="1159"/>
                    </a:lnTo>
                    <a:lnTo>
                      <a:pt x="1698" y="1156"/>
                    </a:lnTo>
                    <a:lnTo>
                      <a:pt x="1683" y="1154"/>
                    </a:lnTo>
                    <a:lnTo>
                      <a:pt x="1658" y="1150"/>
                    </a:lnTo>
                    <a:lnTo>
                      <a:pt x="1637" y="1146"/>
                    </a:lnTo>
                    <a:lnTo>
                      <a:pt x="1624" y="1143"/>
                    </a:lnTo>
                    <a:lnTo>
                      <a:pt x="1615" y="1140"/>
                    </a:lnTo>
                    <a:lnTo>
                      <a:pt x="1611" y="1137"/>
                    </a:lnTo>
                    <a:lnTo>
                      <a:pt x="1610" y="1134"/>
                    </a:lnTo>
                    <a:lnTo>
                      <a:pt x="1610" y="1133"/>
                    </a:lnTo>
                    <a:lnTo>
                      <a:pt x="1611" y="1132"/>
                    </a:lnTo>
                    <a:lnTo>
                      <a:pt x="1614" y="1131"/>
                    </a:lnTo>
                    <a:lnTo>
                      <a:pt x="1620" y="1128"/>
                    </a:lnTo>
                    <a:lnTo>
                      <a:pt x="1628" y="1125"/>
                    </a:lnTo>
                    <a:lnTo>
                      <a:pt x="1650" y="1121"/>
                    </a:lnTo>
                    <a:lnTo>
                      <a:pt x="1675" y="1119"/>
                    </a:lnTo>
                    <a:lnTo>
                      <a:pt x="1686" y="1118"/>
                    </a:lnTo>
                    <a:lnTo>
                      <a:pt x="1697" y="1119"/>
                    </a:lnTo>
                    <a:lnTo>
                      <a:pt x="1706" y="1119"/>
                    </a:lnTo>
                    <a:lnTo>
                      <a:pt x="1712" y="1120"/>
                    </a:lnTo>
                    <a:lnTo>
                      <a:pt x="1718" y="1121"/>
                    </a:lnTo>
                    <a:lnTo>
                      <a:pt x="1723" y="1121"/>
                    </a:lnTo>
                    <a:lnTo>
                      <a:pt x="1729" y="1121"/>
                    </a:lnTo>
                    <a:lnTo>
                      <a:pt x="1736" y="1120"/>
                    </a:lnTo>
                    <a:lnTo>
                      <a:pt x="1749" y="1115"/>
                    </a:lnTo>
                    <a:lnTo>
                      <a:pt x="1764" y="1109"/>
                    </a:lnTo>
                    <a:lnTo>
                      <a:pt x="1780" y="1098"/>
                    </a:lnTo>
                    <a:lnTo>
                      <a:pt x="1797" y="1088"/>
                    </a:lnTo>
                    <a:lnTo>
                      <a:pt x="1813" y="1075"/>
                    </a:lnTo>
                    <a:lnTo>
                      <a:pt x="1830" y="1062"/>
                    </a:lnTo>
                    <a:lnTo>
                      <a:pt x="1865" y="1033"/>
                    </a:lnTo>
                    <a:lnTo>
                      <a:pt x="1895" y="1005"/>
                    </a:lnTo>
                    <a:lnTo>
                      <a:pt x="1922" y="982"/>
                    </a:lnTo>
                    <a:lnTo>
                      <a:pt x="1940" y="963"/>
                    </a:lnTo>
                    <a:lnTo>
                      <a:pt x="1953" y="949"/>
                    </a:lnTo>
                    <a:lnTo>
                      <a:pt x="1966" y="934"/>
                    </a:lnTo>
                    <a:lnTo>
                      <a:pt x="1977" y="917"/>
                    </a:lnTo>
                    <a:lnTo>
                      <a:pt x="1986" y="900"/>
                    </a:lnTo>
                    <a:lnTo>
                      <a:pt x="1996" y="883"/>
                    </a:lnTo>
                    <a:lnTo>
                      <a:pt x="2006" y="866"/>
                    </a:lnTo>
                    <a:lnTo>
                      <a:pt x="2018" y="851"/>
                    </a:lnTo>
                    <a:lnTo>
                      <a:pt x="2031" y="835"/>
                    </a:lnTo>
                    <a:lnTo>
                      <a:pt x="2039" y="829"/>
                    </a:lnTo>
                    <a:lnTo>
                      <a:pt x="2048" y="822"/>
                    </a:lnTo>
                    <a:lnTo>
                      <a:pt x="2056" y="817"/>
                    </a:lnTo>
                    <a:lnTo>
                      <a:pt x="2063" y="812"/>
                    </a:lnTo>
                    <a:lnTo>
                      <a:pt x="2080" y="803"/>
                    </a:lnTo>
                    <a:lnTo>
                      <a:pt x="2095" y="795"/>
                    </a:lnTo>
                    <a:lnTo>
                      <a:pt x="2101" y="790"/>
                    </a:lnTo>
                    <a:lnTo>
                      <a:pt x="2106" y="785"/>
                    </a:lnTo>
                    <a:lnTo>
                      <a:pt x="2110" y="778"/>
                    </a:lnTo>
                    <a:lnTo>
                      <a:pt x="2114" y="770"/>
                    </a:lnTo>
                    <a:lnTo>
                      <a:pt x="2117" y="763"/>
                    </a:lnTo>
                    <a:lnTo>
                      <a:pt x="2117" y="752"/>
                    </a:lnTo>
                    <a:lnTo>
                      <a:pt x="2117" y="741"/>
                    </a:lnTo>
                    <a:lnTo>
                      <a:pt x="2114" y="728"/>
                    </a:lnTo>
                    <a:lnTo>
                      <a:pt x="2111" y="716"/>
                    </a:lnTo>
                    <a:lnTo>
                      <a:pt x="2111" y="706"/>
                    </a:lnTo>
                    <a:lnTo>
                      <a:pt x="2114" y="698"/>
                    </a:lnTo>
                    <a:lnTo>
                      <a:pt x="2118" y="689"/>
                    </a:lnTo>
                    <a:lnTo>
                      <a:pt x="2120" y="681"/>
                    </a:lnTo>
                    <a:lnTo>
                      <a:pt x="2124" y="673"/>
                    </a:lnTo>
                    <a:lnTo>
                      <a:pt x="2127" y="664"/>
                    </a:lnTo>
                    <a:lnTo>
                      <a:pt x="2127" y="655"/>
                    </a:lnTo>
                    <a:lnTo>
                      <a:pt x="2127" y="653"/>
                    </a:lnTo>
                    <a:lnTo>
                      <a:pt x="2124" y="651"/>
                    </a:lnTo>
                    <a:lnTo>
                      <a:pt x="2120" y="650"/>
                    </a:lnTo>
                    <a:lnTo>
                      <a:pt x="2115" y="649"/>
                    </a:lnTo>
                    <a:lnTo>
                      <a:pt x="2102" y="646"/>
                    </a:lnTo>
                    <a:lnTo>
                      <a:pt x="2087" y="645"/>
                    </a:lnTo>
                    <a:lnTo>
                      <a:pt x="2071" y="643"/>
                    </a:lnTo>
                    <a:lnTo>
                      <a:pt x="2056" y="641"/>
                    </a:lnTo>
                    <a:lnTo>
                      <a:pt x="2043" y="640"/>
                    </a:lnTo>
                    <a:lnTo>
                      <a:pt x="2034" y="637"/>
                    </a:lnTo>
                    <a:lnTo>
                      <a:pt x="2016" y="632"/>
                    </a:lnTo>
                    <a:lnTo>
                      <a:pt x="2000" y="625"/>
                    </a:lnTo>
                    <a:lnTo>
                      <a:pt x="1986" y="619"/>
                    </a:lnTo>
                    <a:lnTo>
                      <a:pt x="1970" y="612"/>
                    </a:lnTo>
                    <a:lnTo>
                      <a:pt x="1955" y="606"/>
                    </a:lnTo>
                    <a:lnTo>
                      <a:pt x="1939" y="599"/>
                    </a:lnTo>
                    <a:lnTo>
                      <a:pt x="1922" y="596"/>
                    </a:lnTo>
                    <a:lnTo>
                      <a:pt x="1904" y="592"/>
                    </a:lnTo>
                    <a:lnTo>
                      <a:pt x="1890" y="589"/>
                    </a:lnTo>
                    <a:lnTo>
                      <a:pt x="1876" y="584"/>
                    </a:lnTo>
                    <a:lnTo>
                      <a:pt x="1863" y="579"/>
                    </a:lnTo>
                    <a:lnTo>
                      <a:pt x="1850" y="571"/>
                    </a:lnTo>
                    <a:lnTo>
                      <a:pt x="1837" y="564"/>
                    </a:lnTo>
                    <a:lnTo>
                      <a:pt x="1824" y="558"/>
                    </a:lnTo>
                    <a:lnTo>
                      <a:pt x="1810" y="553"/>
                    </a:lnTo>
                    <a:lnTo>
                      <a:pt x="1795" y="549"/>
                    </a:lnTo>
                    <a:lnTo>
                      <a:pt x="1778" y="546"/>
                    </a:lnTo>
                    <a:lnTo>
                      <a:pt x="1762" y="545"/>
                    </a:lnTo>
                    <a:lnTo>
                      <a:pt x="1745" y="546"/>
                    </a:lnTo>
                    <a:lnTo>
                      <a:pt x="1728" y="549"/>
                    </a:lnTo>
                    <a:lnTo>
                      <a:pt x="1693" y="555"/>
                    </a:lnTo>
                    <a:lnTo>
                      <a:pt x="1658" y="563"/>
                    </a:lnTo>
                    <a:lnTo>
                      <a:pt x="1623" y="572"/>
                    </a:lnTo>
                    <a:lnTo>
                      <a:pt x="1588" y="579"/>
                    </a:lnTo>
                    <a:lnTo>
                      <a:pt x="1571" y="580"/>
                    </a:lnTo>
                    <a:lnTo>
                      <a:pt x="1556" y="580"/>
                    </a:lnTo>
                    <a:lnTo>
                      <a:pt x="1539" y="579"/>
                    </a:lnTo>
                    <a:lnTo>
                      <a:pt x="1523" y="576"/>
                    </a:lnTo>
                    <a:lnTo>
                      <a:pt x="1523" y="572"/>
                    </a:lnTo>
                    <a:lnTo>
                      <a:pt x="1525" y="568"/>
                    </a:lnTo>
                    <a:lnTo>
                      <a:pt x="1526" y="564"/>
                    </a:lnTo>
                    <a:lnTo>
                      <a:pt x="1528" y="561"/>
                    </a:lnTo>
                    <a:lnTo>
                      <a:pt x="1535" y="554"/>
                    </a:lnTo>
                    <a:lnTo>
                      <a:pt x="1541" y="548"/>
                    </a:lnTo>
                    <a:lnTo>
                      <a:pt x="1557" y="539"/>
                    </a:lnTo>
                    <a:lnTo>
                      <a:pt x="1570" y="529"/>
                    </a:lnTo>
                    <a:lnTo>
                      <a:pt x="1576" y="520"/>
                    </a:lnTo>
                    <a:lnTo>
                      <a:pt x="1580" y="514"/>
                    </a:lnTo>
                    <a:lnTo>
                      <a:pt x="1582" y="507"/>
                    </a:lnTo>
                    <a:lnTo>
                      <a:pt x="1582" y="502"/>
                    </a:lnTo>
                    <a:lnTo>
                      <a:pt x="1583" y="497"/>
                    </a:lnTo>
                    <a:lnTo>
                      <a:pt x="1584" y="492"/>
                    </a:lnTo>
                    <a:lnTo>
                      <a:pt x="1588" y="487"/>
                    </a:lnTo>
                    <a:lnTo>
                      <a:pt x="1597" y="480"/>
                    </a:lnTo>
                    <a:lnTo>
                      <a:pt x="1604" y="476"/>
                    </a:lnTo>
                    <a:lnTo>
                      <a:pt x="1610" y="474"/>
                    </a:lnTo>
                    <a:lnTo>
                      <a:pt x="1615" y="472"/>
                    </a:lnTo>
                    <a:lnTo>
                      <a:pt x="1622" y="472"/>
                    </a:lnTo>
                    <a:lnTo>
                      <a:pt x="1633" y="474"/>
                    </a:lnTo>
                    <a:lnTo>
                      <a:pt x="1648" y="476"/>
                    </a:lnTo>
                    <a:lnTo>
                      <a:pt x="1657" y="478"/>
                    </a:lnTo>
                    <a:lnTo>
                      <a:pt x="1664" y="476"/>
                    </a:lnTo>
                    <a:lnTo>
                      <a:pt x="1673" y="475"/>
                    </a:lnTo>
                    <a:lnTo>
                      <a:pt x="1681" y="471"/>
                    </a:lnTo>
                    <a:lnTo>
                      <a:pt x="1688" y="466"/>
                    </a:lnTo>
                    <a:lnTo>
                      <a:pt x="1693" y="460"/>
                    </a:lnTo>
                    <a:lnTo>
                      <a:pt x="1696" y="452"/>
                    </a:lnTo>
                    <a:lnTo>
                      <a:pt x="1697" y="444"/>
                    </a:lnTo>
                    <a:lnTo>
                      <a:pt x="1676" y="445"/>
                    </a:lnTo>
                    <a:lnTo>
                      <a:pt x="1655" y="447"/>
                    </a:lnTo>
                    <a:lnTo>
                      <a:pt x="1645" y="445"/>
                    </a:lnTo>
                    <a:lnTo>
                      <a:pt x="1636" y="444"/>
                    </a:lnTo>
                    <a:lnTo>
                      <a:pt x="1627" y="440"/>
                    </a:lnTo>
                    <a:lnTo>
                      <a:pt x="1618" y="435"/>
                    </a:lnTo>
                    <a:lnTo>
                      <a:pt x="1606" y="426"/>
                    </a:lnTo>
                    <a:lnTo>
                      <a:pt x="1589" y="410"/>
                    </a:lnTo>
                    <a:lnTo>
                      <a:pt x="1582" y="403"/>
                    </a:lnTo>
                    <a:lnTo>
                      <a:pt x="1578" y="396"/>
                    </a:lnTo>
                    <a:lnTo>
                      <a:pt x="1576" y="393"/>
                    </a:lnTo>
                    <a:lnTo>
                      <a:pt x="1578" y="392"/>
                    </a:lnTo>
                    <a:lnTo>
                      <a:pt x="1579" y="392"/>
                    </a:lnTo>
                    <a:lnTo>
                      <a:pt x="1582" y="392"/>
                    </a:lnTo>
                    <a:lnTo>
                      <a:pt x="1593" y="395"/>
                    </a:lnTo>
                    <a:lnTo>
                      <a:pt x="1605" y="397"/>
                    </a:lnTo>
                    <a:lnTo>
                      <a:pt x="1616" y="400"/>
                    </a:lnTo>
                    <a:lnTo>
                      <a:pt x="1628" y="401"/>
                    </a:lnTo>
                    <a:lnTo>
                      <a:pt x="1636" y="401"/>
                    </a:lnTo>
                    <a:lnTo>
                      <a:pt x="1642" y="400"/>
                    </a:lnTo>
                    <a:lnTo>
                      <a:pt x="1649" y="397"/>
                    </a:lnTo>
                    <a:lnTo>
                      <a:pt x="1654" y="393"/>
                    </a:lnTo>
                    <a:lnTo>
                      <a:pt x="1664" y="386"/>
                    </a:lnTo>
                    <a:lnTo>
                      <a:pt x="1676" y="378"/>
                    </a:lnTo>
                    <a:lnTo>
                      <a:pt x="1692" y="375"/>
                    </a:lnTo>
                    <a:lnTo>
                      <a:pt x="1708" y="373"/>
                    </a:lnTo>
                    <a:lnTo>
                      <a:pt x="1720" y="368"/>
                    </a:lnTo>
                    <a:lnTo>
                      <a:pt x="1729" y="362"/>
                    </a:lnTo>
                    <a:lnTo>
                      <a:pt x="1737" y="357"/>
                    </a:lnTo>
                    <a:lnTo>
                      <a:pt x="1747" y="349"/>
                    </a:lnTo>
                    <a:lnTo>
                      <a:pt x="1782" y="327"/>
                    </a:lnTo>
                    <a:lnTo>
                      <a:pt x="1822" y="304"/>
                    </a:lnTo>
                    <a:lnTo>
                      <a:pt x="1845" y="294"/>
                    </a:lnTo>
                    <a:lnTo>
                      <a:pt x="1865" y="285"/>
                    </a:lnTo>
                    <a:lnTo>
                      <a:pt x="1886" y="277"/>
                    </a:lnTo>
                    <a:lnTo>
                      <a:pt x="1904" y="272"/>
                    </a:lnTo>
                    <a:lnTo>
                      <a:pt x="1925" y="268"/>
                    </a:lnTo>
                    <a:lnTo>
                      <a:pt x="1943" y="264"/>
                    </a:lnTo>
                    <a:lnTo>
                      <a:pt x="1951" y="261"/>
                    </a:lnTo>
                    <a:lnTo>
                      <a:pt x="1957" y="259"/>
                    </a:lnTo>
                    <a:lnTo>
                      <a:pt x="1964" y="256"/>
                    </a:lnTo>
                    <a:lnTo>
                      <a:pt x="1969" y="252"/>
                    </a:lnTo>
                    <a:lnTo>
                      <a:pt x="1974" y="247"/>
                    </a:lnTo>
                    <a:lnTo>
                      <a:pt x="1979" y="242"/>
                    </a:lnTo>
                    <a:lnTo>
                      <a:pt x="1983" y="237"/>
                    </a:lnTo>
                    <a:lnTo>
                      <a:pt x="1986" y="229"/>
                    </a:lnTo>
                    <a:lnTo>
                      <a:pt x="1988" y="221"/>
                    </a:lnTo>
                    <a:lnTo>
                      <a:pt x="1991" y="212"/>
                    </a:lnTo>
                    <a:lnTo>
                      <a:pt x="1992" y="202"/>
                    </a:lnTo>
                    <a:lnTo>
                      <a:pt x="1992" y="190"/>
                    </a:lnTo>
                    <a:lnTo>
                      <a:pt x="1993" y="181"/>
                    </a:lnTo>
                    <a:lnTo>
                      <a:pt x="1996" y="173"/>
                    </a:lnTo>
                    <a:lnTo>
                      <a:pt x="2000" y="164"/>
                    </a:lnTo>
                    <a:lnTo>
                      <a:pt x="2004" y="156"/>
                    </a:lnTo>
                    <a:lnTo>
                      <a:pt x="2006" y="149"/>
                    </a:lnTo>
                    <a:lnTo>
                      <a:pt x="2010" y="141"/>
                    </a:lnTo>
                    <a:lnTo>
                      <a:pt x="2013" y="132"/>
                    </a:lnTo>
                    <a:lnTo>
                      <a:pt x="2013" y="123"/>
                    </a:lnTo>
                    <a:lnTo>
                      <a:pt x="2001" y="124"/>
                    </a:lnTo>
                    <a:lnTo>
                      <a:pt x="1990" y="127"/>
                    </a:lnTo>
                    <a:lnTo>
                      <a:pt x="1979" y="130"/>
                    </a:lnTo>
                    <a:lnTo>
                      <a:pt x="1968" y="134"/>
                    </a:lnTo>
                    <a:lnTo>
                      <a:pt x="1955" y="140"/>
                    </a:lnTo>
                    <a:lnTo>
                      <a:pt x="1943" y="143"/>
                    </a:lnTo>
                    <a:lnTo>
                      <a:pt x="1931" y="145"/>
                    </a:lnTo>
                    <a:lnTo>
                      <a:pt x="1920" y="146"/>
                    </a:lnTo>
                    <a:lnTo>
                      <a:pt x="1908" y="145"/>
                    </a:lnTo>
                    <a:lnTo>
                      <a:pt x="1898" y="141"/>
                    </a:lnTo>
                    <a:lnTo>
                      <a:pt x="1890" y="136"/>
                    </a:lnTo>
                    <a:lnTo>
                      <a:pt x="1882" y="132"/>
                    </a:lnTo>
                    <a:lnTo>
                      <a:pt x="1873" y="128"/>
                    </a:lnTo>
                    <a:lnTo>
                      <a:pt x="1864" y="127"/>
                    </a:lnTo>
                    <a:lnTo>
                      <a:pt x="1857" y="127"/>
                    </a:lnTo>
                    <a:lnTo>
                      <a:pt x="1852" y="127"/>
                    </a:lnTo>
                    <a:lnTo>
                      <a:pt x="1845" y="128"/>
                    </a:lnTo>
                    <a:lnTo>
                      <a:pt x="1837" y="130"/>
                    </a:lnTo>
                    <a:lnTo>
                      <a:pt x="1832" y="132"/>
                    </a:lnTo>
                    <a:lnTo>
                      <a:pt x="1825" y="130"/>
                    </a:lnTo>
                    <a:lnTo>
                      <a:pt x="1817" y="128"/>
                    </a:lnTo>
                    <a:lnTo>
                      <a:pt x="1810" y="125"/>
                    </a:lnTo>
                    <a:lnTo>
                      <a:pt x="1794" y="118"/>
                    </a:lnTo>
                    <a:lnTo>
                      <a:pt x="1782" y="112"/>
                    </a:lnTo>
                    <a:lnTo>
                      <a:pt x="1772" y="111"/>
                    </a:lnTo>
                    <a:lnTo>
                      <a:pt x="1760" y="111"/>
                    </a:lnTo>
                    <a:lnTo>
                      <a:pt x="1749" y="112"/>
                    </a:lnTo>
                    <a:lnTo>
                      <a:pt x="1738" y="115"/>
                    </a:lnTo>
                    <a:lnTo>
                      <a:pt x="1727" y="115"/>
                    </a:lnTo>
                    <a:lnTo>
                      <a:pt x="1718" y="114"/>
                    </a:lnTo>
                    <a:lnTo>
                      <a:pt x="1712" y="112"/>
                    </a:lnTo>
                    <a:lnTo>
                      <a:pt x="1708" y="110"/>
                    </a:lnTo>
                    <a:lnTo>
                      <a:pt x="1705" y="106"/>
                    </a:lnTo>
                    <a:lnTo>
                      <a:pt x="1701" y="101"/>
                    </a:lnTo>
                    <a:lnTo>
                      <a:pt x="1693" y="90"/>
                    </a:lnTo>
                    <a:lnTo>
                      <a:pt x="1686" y="83"/>
                    </a:lnTo>
                    <a:lnTo>
                      <a:pt x="1679" y="77"/>
                    </a:lnTo>
                    <a:lnTo>
                      <a:pt x="1672" y="75"/>
                    </a:lnTo>
                    <a:lnTo>
                      <a:pt x="1664" y="73"/>
                    </a:lnTo>
                    <a:lnTo>
                      <a:pt x="1658" y="75"/>
                    </a:lnTo>
                    <a:lnTo>
                      <a:pt x="1650" y="76"/>
                    </a:lnTo>
                    <a:lnTo>
                      <a:pt x="1644" y="79"/>
                    </a:lnTo>
                    <a:lnTo>
                      <a:pt x="1631" y="85"/>
                    </a:lnTo>
                    <a:lnTo>
                      <a:pt x="1619" y="92"/>
                    </a:lnTo>
                    <a:lnTo>
                      <a:pt x="1614" y="94"/>
                    </a:lnTo>
                    <a:lnTo>
                      <a:pt x="1610" y="95"/>
                    </a:lnTo>
                    <a:lnTo>
                      <a:pt x="1606" y="95"/>
                    </a:lnTo>
                    <a:lnTo>
                      <a:pt x="1602" y="94"/>
                    </a:lnTo>
                    <a:lnTo>
                      <a:pt x="1596" y="86"/>
                    </a:lnTo>
                    <a:lnTo>
                      <a:pt x="1591" y="79"/>
                    </a:lnTo>
                    <a:lnTo>
                      <a:pt x="1587" y="70"/>
                    </a:lnTo>
                    <a:lnTo>
                      <a:pt x="1583" y="61"/>
                    </a:lnTo>
                    <a:lnTo>
                      <a:pt x="1578" y="41"/>
                    </a:lnTo>
                    <a:lnTo>
                      <a:pt x="1572" y="23"/>
                    </a:lnTo>
                    <a:lnTo>
                      <a:pt x="1570" y="15"/>
                    </a:lnTo>
                    <a:lnTo>
                      <a:pt x="1567" y="10"/>
                    </a:lnTo>
                    <a:lnTo>
                      <a:pt x="1565" y="6"/>
                    </a:lnTo>
                    <a:lnTo>
                      <a:pt x="1562" y="4"/>
                    </a:lnTo>
                    <a:lnTo>
                      <a:pt x="1559" y="1"/>
                    </a:lnTo>
                    <a:lnTo>
                      <a:pt x="1557" y="0"/>
                    </a:lnTo>
                    <a:lnTo>
                      <a:pt x="1554" y="0"/>
                    </a:lnTo>
                    <a:lnTo>
                      <a:pt x="1550" y="1"/>
                    </a:lnTo>
                    <a:lnTo>
                      <a:pt x="1545" y="5"/>
                    </a:lnTo>
                    <a:lnTo>
                      <a:pt x="1539" y="13"/>
                    </a:lnTo>
                    <a:lnTo>
                      <a:pt x="1532" y="22"/>
                    </a:lnTo>
                    <a:lnTo>
                      <a:pt x="1526" y="33"/>
                    </a:lnTo>
                    <a:lnTo>
                      <a:pt x="1514" y="58"/>
                    </a:lnTo>
                    <a:lnTo>
                      <a:pt x="1501" y="83"/>
                    </a:lnTo>
                    <a:lnTo>
                      <a:pt x="1496" y="94"/>
                    </a:lnTo>
                    <a:lnTo>
                      <a:pt x="1490" y="103"/>
                    </a:lnTo>
                    <a:lnTo>
                      <a:pt x="1484" y="111"/>
                    </a:lnTo>
                    <a:lnTo>
                      <a:pt x="1479" y="115"/>
                    </a:lnTo>
                    <a:lnTo>
                      <a:pt x="1470" y="133"/>
                    </a:lnTo>
                    <a:lnTo>
                      <a:pt x="1460" y="154"/>
                    </a:lnTo>
                    <a:lnTo>
                      <a:pt x="1457" y="158"/>
                    </a:lnTo>
                    <a:lnTo>
                      <a:pt x="1453" y="162"/>
                    </a:lnTo>
                    <a:lnTo>
                      <a:pt x="1451" y="164"/>
                    </a:lnTo>
                    <a:lnTo>
                      <a:pt x="1447" y="165"/>
                    </a:lnTo>
                    <a:lnTo>
                      <a:pt x="1443" y="167"/>
                    </a:lnTo>
                    <a:lnTo>
                      <a:pt x="1439" y="165"/>
                    </a:lnTo>
                    <a:lnTo>
                      <a:pt x="1434" y="164"/>
                    </a:lnTo>
                    <a:lnTo>
                      <a:pt x="1429" y="160"/>
                    </a:lnTo>
                    <a:lnTo>
                      <a:pt x="1425" y="156"/>
                    </a:lnTo>
                    <a:lnTo>
                      <a:pt x="1421" y="155"/>
                    </a:lnTo>
                    <a:lnTo>
                      <a:pt x="1418" y="155"/>
                    </a:lnTo>
                    <a:lnTo>
                      <a:pt x="1416" y="155"/>
                    </a:lnTo>
                    <a:lnTo>
                      <a:pt x="1413" y="156"/>
                    </a:lnTo>
                    <a:lnTo>
                      <a:pt x="1411" y="159"/>
                    </a:lnTo>
                    <a:lnTo>
                      <a:pt x="1409" y="162"/>
                    </a:lnTo>
                    <a:lnTo>
                      <a:pt x="1408" y="164"/>
                    </a:lnTo>
                    <a:lnTo>
                      <a:pt x="1407" y="180"/>
                    </a:lnTo>
                    <a:lnTo>
                      <a:pt x="1407" y="193"/>
                    </a:lnTo>
                    <a:lnTo>
                      <a:pt x="1408" y="206"/>
                    </a:lnTo>
                    <a:lnTo>
                      <a:pt x="1407" y="215"/>
                    </a:lnTo>
                    <a:lnTo>
                      <a:pt x="1404" y="221"/>
                    </a:lnTo>
                    <a:lnTo>
                      <a:pt x="1401" y="225"/>
                    </a:lnTo>
                    <a:lnTo>
                      <a:pt x="1396" y="226"/>
                    </a:lnTo>
                    <a:lnTo>
                      <a:pt x="1391" y="226"/>
                    </a:lnTo>
                    <a:lnTo>
                      <a:pt x="1386" y="226"/>
                    </a:lnTo>
                    <a:lnTo>
                      <a:pt x="1381" y="224"/>
                    </a:lnTo>
                    <a:lnTo>
                      <a:pt x="1376" y="222"/>
                    </a:lnTo>
                    <a:lnTo>
                      <a:pt x="1370" y="221"/>
                    </a:lnTo>
                    <a:lnTo>
                      <a:pt x="1366" y="221"/>
                    </a:lnTo>
                    <a:lnTo>
                      <a:pt x="1364" y="222"/>
                    </a:lnTo>
                    <a:lnTo>
                      <a:pt x="1363" y="225"/>
                    </a:lnTo>
                    <a:lnTo>
                      <a:pt x="1364" y="232"/>
                    </a:lnTo>
                    <a:lnTo>
                      <a:pt x="1365" y="239"/>
                    </a:lnTo>
                    <a:lnTo>
                      <a:pt x="1370" y="251"/>
                    </a:lnTo>
                    <a:lnTo>
                      <a:pt x="1378" y="265"/>
                    </a:lnTo>
                    <a:lnTo>
                      <a:pt x="1387" y="283"/>
                    </a:lnTo>
                    <a:lnTo>
                      <a:pt x="1391" y="291"/>
                    </a:lnTo>
                    <a:lnTo>
                      <a:pt x="1395" y="300"/>
                    </a:lnTo>
                    <a:lnTo>
                      <a:pt x="1396" y="308"/>
                    </a:lnTo>
                    <a:lnTo>
                      <a:pt x="1396" y="314"/>
                    </a:lnTo>
                    <a:lnTo>
                      <a:pt x="1392" y="323"/>
                    </a:lnTo>
                    <a:lnTo>
                      <a:pt x="1388" y="330"/>
                    </a:lnTo>
                    <a:lnTo>
                      <a:pt x="1383" y="334"/>
                    </a:lnTo>
                    <a:lnTo>
                      <a:pt x="1377" y="335"/>
                    </a:lnTo>
                    <a:lnTo>
                      <a:pt x="1370" y="335"/>
                    </a:lnTo>
                    <a:lnTo>
                      <a:pt x="1364" y="333"/>
                    </a:lnTo>
                    <a:lnTo>
                      <a:pt x="1356" y="330"/>
                    </a:lnTo>
                    <a:lnTo>
                      <a:pt x="1350" y="325"/>
                    </a:lnTo>
                    <a:lnTo>
                      <a:pt x="1322" y="304"/>
                    </a:lnTo>
                    <a:lnTo>
                      <a:pt x="1307" y="291"/>
                    </a:lnTo>
                    <a:lnTo>
                      <a:pt x="1303" y="290"/>
                    </a:lnTo>
                    <a:lnTo>
                      <a:pt x="1300" y="290"/>
                    </a:lnTo>
                    <a:lnTo>
                      <a:pt x="1298" y="291"/>
                    </a:lnTo>
                    <a:lnTo>
                      <a:pt x="1297" y="294"/>
                    </a:lnTo>
                    <a:lnTo>
                      <a:pt x="1294" y="299"/>
                    </a:lnTo>
                    <a:lnTo>
                      <a:pt x="1293" y="307"/>
                    </a:lnTo>
                    <a:lnTo>
                      <a:pt x="1293" y="323"/>
                    </a:lnTo>
                    <a:lnTo>
                      <a:pt x="1293" y="336"/>
                    </a:lnTo>
                    <a:lnTo>
                      <a:pt x="1294" y="353"/>
                    </a:lnTo>
                    <a:lnTo>
                      <a:pt x="1293" y="366"/>
                    </a:lnTo>
                    <a:lnTo>
                      <a:pt x="1291" y="375"/>
                    </a:lnTo>
                    <a:lnTo>
                      <a:pt x="1289" y="379"/>
                    </a:lnTo>
                    <a:lnTo>
                      <a:pt x="1287" y="380"/>
                    </a:lnTo>
                    <a:lnTo>
                      <a:pt x="1285" y="380"/>
                    </a:lnTo>
                    <a:lnTo>
                      <a:pt x="1284" y="380"/>
                    </a:lnTo>
                    <a:lnTo>
                      <a:pt x="1281" y="379"/>
                    </a:lnTo>
                    <a:lnTo>
                      <a:pt x="1277" y="375"/>
                    </a:lnTo>
                    <a:lnTo>
                      <a:pt x="1272" y="369"/>
                    </a:lnTo>
                    <a:lnTo>
                      <a:pt x="1262" y="352"/>
                    </a:lnTo>
                    <a:lnTo>
                      <a:pt x="1252" y="333"/>
                    </a:lnTo>
                    <a:lnTo>
                      <a:pt x="1245" y="313"/>
                    </a:lnTo>
                    <a:lnTo>
                      <a:pt x="1241" y="298"/>
                    </a:lnTo>
                    <a:lnTo>
                      <a:pt x="1236" y="301"/>
                    </a:lnTo>
                    <a:lnTo>
                      <a:pt x="1233" y="307"/>
                    </a:lnTo>
                    <a:lnTo>
                      <a:pt x="1230" y="312"/>
                    </a:lnTo>
                    <a:lnTo>
                      <a:pt x="1229" y="318"/>
                    </a:lnTo>
                    <a:lnTo>
                      <a:pt x="1229" y="330"/>
                    </a:lnTo>
                    <a:lnTo>
                      <a:pt x="1230" y="342"/>
                    </a:lnTo>
                    <a:lnTo>
                      <a:pt x="1230" y="349"/>
                    </a:lnTo>
                    <a:lnTo>
                      <a:pt x="1230" y="356"/>
                    </a:lnTo>
                    <a:lnTo>
                      <a:pt x="1229" y="361"/>
                    </a:lnTo>
                    <a:lnTo>
                      <a:pt x="1227" y="366"/>
                    </a:lnTo>
                    <a:lnTo>
                      <a:pt x="1223" y="374"/>
                    </a:lnTo>
                    <a:lnTo>
                      <a:pt x="1219" y="387"/>
                    </a:lnTo>
                    <a:lnTo>
                      <a:pt x="1220" y="393"/>
                    </a:lnTo>
                    <a:lnTo>
                      <a:pt x="1225" y="404"/>
                    </a:lnTo>
                    <a:lnTo>
                      <a:pt x="1232" y="417"/>
                    </a:lnTo>
                    <a:lnTo>
                      <a:pt x="1238" y="430"/>
                    </a:lnTo>
                    <a:lnTo>
                      <a:pt x="1241" y="435"/>
                    </a:lnTo>
                    <a:lnTo>
                      <a:pt x="1242" y="440"/>
                    </a:lnTo>
                    <a:lnTo>
                      <a:pt x="1243" y="445"/>
                    </a:lnTo>
                    <a:lnTo>
                      <a:pt x="1242" y="448"/>
                    </a:lnTo>
                    <a:lnTo>
                      <a:pt x="1241" y="450"/>
                    </a:lnTo>
                    <a:lnTo>
                      <a:pt x="1237" y="450"/>
                    </a:lnTo>
                    <a:lnTo>
                      <a:pt x="1232" y="449"/>
                    </a:lnTo>
                    <a:lnTo>
                      <a:pt x="1224" y="447"/>
                    </a:lnTo>
                    <a:lnTo>
                      <a:pt x="1210" y="437"/>
                    </a:lnTo>
                    <a:lnTo>
                      <a:pt x="1194" y="430"/>
                    </a:lnTo>
                    <a:lnTo>
                      <a:pt x="1186" y="428"/>
                    </a:lnTo>
                    <a:lnTo>
                      <a:pt x="1181" y="430"/>
                    </a:lnTo>
                    <a:lnTo>
                      <a:pt x="1179" y="431"/>
                    </a:lnTo>
                    <a:lnTo>
                      <a:pt x="1177" y="434"/>
                    </a:lnTo>
                    <a:lnTo>
                      <a:pt x="1176" y="437"/>
                    </a:lnTo>
                    <a:lnTo>
                      <a:pt x="1176" y="443"/>
                    </a:lnTo>
                    <a:lnTo>
                      <a:pt x="1177" y="456"/>
                    </a:lnTo>
                    <a:lnTo>
                      <a:pt x="1177" y="469"/>
                    </a:lnTo>
                    <a:lnTo>
                      <a:pt x="1179" y="479"/>
                    </a:lnTo>
                    <a:lnTo>
                      <a:pt x="1181" y="487"/>
                    </a:lnTo>
                    <a:lnTo>
                      <a:pt x="1183" y="491"/>
                    </a:lnTo>
                    <a:lnTo>
                      <a:pt x="1185" y="493"/>
                    </a:lnTo>
                    <a:lnTo>
                      <a:pt x="1188" y="496"/>
                    </a:lnTo>
                    <a:lnTo>
                      <a:pt x="1192" y="497"/>
                    </a:lnTo>
                    <a:lnTo>
                      <a:pt x="1195" y="497"/>
                    </a:lnTo>
                    <a:lnTo>
                      <a:pt x="1202" y="497"/>
                    </a:lnTo>
                    <a:lnTo>
                      <a:pt x="1208" y="496"/>
                    </a:lnTo>
                    <a:lnTo>
                      <a:pt x="1215" y="493"/>
                    </a:lnTo>
                    <a:lnTo>
                      <a:pt x="1217" y="493"/>
                    </a:lnTo>
                    <a:lnTo>
                      <a:pt x="1217" y="497"/>
                    </a:lnTo>
                    <a:lnTo>
                      <a:pt x="1217" y="501"/>
                    </a:lnTo>
                    <a:lnTo>
                      <a:pt x="1216" y="507"/>
                    </a:lnTo>
                    <a:lnTo>
                      <a:pt x="1215" y="520"/>
                    </a:lnTo>
                    <a:lnTo>
                      <a:pt x="1215" y="531"/>
                    </a:lnTo>
                    <a:lnTo>
                      <a:pt x="1216" y="537"/>
                    </a:lnTo>
                    <a:lnTo>
                      <a:pt x="1216" y="545"/>
                    </a:lnTo>
                    <a:lnTo>
                      <a:pt x="1216" y="553"/>
                    </a:lnTo>
                    <a:lnTo>
                      <a:pt x="1215" y="561"/>
                    </a:lnTo>
                    <a:lnTo>
                      <a:pt x="1212" y="567"/>
                    </a:lnTo>
                    <a:lnTo>
                      <a:pt x="1210" y="575"/>
                    </a:lnTo>
                    <a:lnTo>
                      <a:pt x="1207" y="580"/>
                    </a:lnTo>
                    <a:lnTo>
                      <a:pt x="1203" y="585"/>
                    </a:lnTo>
                    <a:lnTo>
                      <a:pt x="1195" y="590"/>
                    </a:lnTo>
                    <a:lnTo>
                      <a:pt x="1189" y="594"/>
                    </a:lnTo>
                    <a:lnTo>
                      <a:pt x="1181" y="596"/>
                    </a:lnTo>
                    <a:lnTo>
                      <a:pt x="1175" y="598"/>
                    </a:lnTo>
                    <a:lnTo>
                      <a:pt x="1172" y="599"/>
                    </a:lnTo>
                    <a:lnTo>
                      <a:pt x="1171" y="601"/>
                    </a:lnTo>
                    <a:lnTo>
                      <a:pt x="1170" y="603"/>
                    </a:lnTo>
                    <a:lnTo>
                      <a:pt x="1168" y="606"/>
                    </a:lnTo>
                    <a:lnTo>
                      <a:pt x="1170" y="612"/>
                    </a:lnTo>
                    <a:lnTo>
                      <a:pt x="1175" y="623"/>
                    </a:lnTo>
                    <a:lnTo>
                      <a:pt x="1179" y="631"/>
                    </a:lnTo>
                    <a:lnTo>
                      <a:pt x="1181" y="636"/>
                    </a:lnTo>
                    <a:lnTo>
                      <a:pt x="1181" y="640"/>
                    </a:lnTo>
                    <a:lnTo>
                      <a:pt x="1180" y="643"/>
                    </a:lnTo>
                    <a:lnTo>
                      <a:pt x="1179" y="646"/>
                    </a:lnTo>
                    <a:lnTo>
                      <a:pt x="1176" y="646"/>
                    </a:lnTo>
                    <a:lnTo>
                      <a:pt x="1172" y="646"/>
                    </a:lnTo>
                    <a:lnTo>
                      <a:pt x="1167" y="646"/>
                    </a:lnTo>
                    <a:lnTo>
                      <a:pt x="1158" y="643"/>
                    </a:lnTo>
                    <a:lnTo>
                      <a:pt x="1149" y="640"/>
                    </a:lnTo>
                    <a:lnTo>
                      <a:pt x="1142" y="636"/>
                    </a:lnTo>
                    <a:lnTo>
                      <a:pt x="1140" y="633"/>
                    </a:lnTo>
                    <a:lnTo>
                      <a:pt x="1135" y="638"/>
                    </a:lnTo>
                    <a:lnTo>
                      <a:pt x="1132" y="646"/>
                    </a:lnTo>
                    <a:lnTo>
                      <a:pt x="1129" y="655"/>
                    </a:lnTo>
                    <a:lnTo>
                      <a:pt x="1128" y="664"/>
                    </a:lnTo>
                    <a:lnTo>
                      <a:pt x="1127" y="672"/>
                    </a:lnTo>
                    <a:lnTo>
                      <a:pt x="1124" y="680"/>
                    </a:lnTo>
                    <a:lnTo>
                      <a:pt x="1123" y="684"/>
                    </a:lnTo>
                    <a:lnTo>
                      <a:pt x="1122" y="685"/>
                    </a:lnTo>
                    <a:lnTo>
                      <a:pt x="1105" y="677"/>
                    </a:lnTo>
                    <a:lnTo>
                      <a:pt x="1097" y="675"/>
                    </a:lnTo>
                    <a:lnTo>
                      <a:pt x="1096" y="676"/>
                    </a:lnTo>
                    <a:lnTo>
                      <a:pt x="1096" y="680"/>
                    </a:lnTo>
                    <a:lnTo>
                      <a:pt x="1097" y="686"/>
                    </a:lnTo>
                    <a:lnTo>
                      <a:pt x="1098" y="695"/>
                    </a:lnTo>
                    <a:lnTo>
                      <a:pt x="1100" y="704"/>
                    </a:lnTo>
                    <a:lnTo>
                      <a:pt x="1098" y="712"/>
                    </a:lnTo>
                    <a:lnTo>
                      <a:pt x="1096" y="717"/>
                    </a:lnTo>
                    <a:lnTo>
                      <a:pt x="1092" y="722"/>
                    </a:lnTo>
                    <a:lnTo>
                      <a:pt x="1085" y="724"/>
                    </a:lnTo>
                    <a:lnTo>
                      <a:pt x="1078" y="726"/>
                    </a:lnTo>
                    <a:lnTo>
                      <a:pt x="1070" y="726"/>
                    </a:lnTo>
                    <a:lnTo>
                      <a:pt x="1061" y="725"/>
                    </a:lnTo>
                    <a:lnTo>
                      <a:pt x="1041" y="724"/>
                    </a:lnTo>
                    <a:lnTo>
                      <a:pt x="1022" y="720"/>
                    </a:lnTo>
                    <a:lnTo>
                      <a:pt x="1013" y="720"/>
                    </a:lnTo>
                    <a:lnTo>
                      <a:pt x="1004" y="719"/>
                    </a:lnTo>
                    <a:lnTo>
                      <a:pt x="995" y="719"/>
                    </a:lnTo>
                    <a:lnTo>
                      <a:pt x="987" y="720"/>
                    </a:lnTo>
                    <a:lnTo>
                      <a:pt x="988" y="722"/>
                    </a:lnTo>
                    <a:lnTo>
                      <a:pt x="989" y="725"/>
                    </a:lnTo>
                    <a:lnTo>
                      <a:pt x="993" y="729"/>
                    </a:lnTo>
                    <a:lnTo>
                      <a:pt x="999" y="733"/>
                    </a:lnTo>
                    <a:lnTo>
                      <a:pt x="1010" y="741"/>
                    </a:lnTo>
                    <a:lnTo>
                      <a:pt x="1024" y="750"/>
                    </a:lnTo>
                    <a:lnTo>
                      <a:pt x="1053" y="765"/>
                    </a:lnTo>
                    <a:lnTo>
                      <a:pt x="1074" y="773"/>
                    </a:lnTo>
                    <a:lnTo>
                      <a:pt x="1063" y="778"/>
                    </a:lnTo>
                    <a:lnTo>
                      <a:pt x="1044" y="789"/>
                    </a:lnTo>
                    <a:lnTo>
                      <a:pt x="1035" y="795"/>
                    </a:lnTo>
                    <a:lnTo>
                      <a:pt x="1028" y="803"/>
                    </a:lnTo>
                    <a:lnTo>
                      <a:pt x="1027" y="807"/>
                    </a:lnTo>
                    <a:lnTo>
                      <a:pt x="1027" y="811"/>
                    </a:lnTo>
                    <a:lnTo>
                      <a:pt x="1028" y="813"/>
                    </a:lnTo>
                    <a:lnTo>
                      <a:pt x="1032" y="817"/>
                    </a:lnTo>
                    <a:lnTo>
                      <a:pt x="1049" y="831"/>
                    </a:lnTo>
                    <a:lnTo>
                      <a:pt x="1062" y="840"/>
                    </a:lnTo>
                    <a:lnTo>
                      <a:pt x="1070" y="843"/>
                    </a:lnTo>
                    <a:lnTo>
                      <a:pt x="1078" y="842"/>
                    </a:lnTo>
                    <a:lnTo>
                      <a:pt x="1088" y="839"/>
                    </a:lnTo>
                    <a:lnTo>
                      <a:pt x="1101" y="835"/>
                    </a:lnTo>
                    <a:lnTo>
                      <a:pt x="1129" y="824"/>
                    </a:lnTo>
                    <a:lnTo>
                      <a:pt x="1157" y="811"/>
                    </a:lnTo>
                    <a:lnTo>
                      <a:pt x="1170" y="803"/>
                    </a:lnTo>
                    <a:lnTo>
                      <a:pt x="1183" y="795"/>
                    </a:lnTo>
                    <a:lnTo>
                      <a:pt x="1193" y="785"/>
                    </a:lnTo>
                    <a:lnTo>
                      <a:pt x="1203" y="773"/>
                    </a:lnTo>
                    <a:lnTo>
                      <a:pt x="1210" y="769"/>
                    </a:lnTo>
                    <a:lnTo>
                      <a:pt x="1219" y="763"/>
                    </a:lnTo>
                    <a:lnTo>
                      <a:pt x="1229" y="757"/>
                    </a:lnTo>
                    <a:lnTo>
                      <a:pt x="1236" y="757"/>
                    </a:lnTo>
                    <a:lnTo>
                      <a:pt x="1236" y="759"/>
                    </a:lnTo>
                    <a:lnTo>
                      <a:pt x="1236" y="763"/>
                    </a:lnTo>
                    <a:lnTo>
                      <a:pt x="1233" y="767"/>
                    </a:lnTo>
                    <a:lnTo>
                      <a:pt x="1230" y="772"/>
                    </a:lnTo>
                    <a:lnTo>
                      <a:pt x="1224" y="781"/>
                    </a:lnTo>
                    <a:lnTo>
                      <a:pt x="1220" y="787"/>
                    </a:lnTo>
                    <a:lnTo>
                      <a:pt x="1210" y="804"/>
                    </a:lnTo>
                    <a:lnTo>
                      <a:pt x="1197" y="824"/>
                    </a:lnTo>
                    <a:lnTo>
                      <a:pt x="1190" y="831"/>
                    </a:lnTo>
                    <a:lnTo>
                      <a:pt x="1184" y="840"/>
                    </a:lnTo>
                    <a:lnTo>
                      <a:pt x="1176" y="847"/>
                    </a:lnTo>
                    <a:lnTo>
                      <a:pt x="1167" y="851"/>
                    </a:lnTo>
                    <a:lnTo>
                      <a:pt x="1140" y="865"/>
                    </a:lnTo>
                    <a:lnTo>
                      <a:pt x="1102" y="887"/>
                    </a:lnTo>
                    <a:lnTo>
                      <a:pt x="1083" y="899"/>
                    </a:lnTo>
                    <a:lnTo>
                      <a:pt x="1067" y="912"/>
                    </a:lnTo>
                    <a:lnTo>
                      <a:pt x="1059" y="917"/>
                    </a:lnTo>
                    <a:lnTo>
                      <a:pt x="1054" y="923"/>
                    </a:lnTo>
                    <a:lnTo>
                      <a:pt x="1049" y="928"/>
                    </a:lnTo>
                    <a:lnTo>
                      <a:pt x="1046" y="934"/>
                    </a:lnTo>
                    <a:lnTo>
                      <a:pt x="1041" y="945"/>
                    </a:lnTo>
                    <a:lnTo>
                      <a:pt x="1036" y="956"/>
                    </a:lnTo>
                    <a:lnTo>
                      <a:pt x="1032" y="966"/>
                    </a:lnTo>
                    <a:lnTo>
                      <a:pt x="1028" y="979"/>
                    </a:lnTo>
                    <a:lnTo>
                      <a:pt x="1027" y="984"/>
                    </a:lnTo>
                    <a:lnTo>
                      <a:pt x="1027" y="991"/>
                    </a:lnTo>
                    <a:lnTo>
                      <a:pt x="1028" y="995"/>
                    </a:lnTo>
                    <a:lnTo>
                      <a:pt x="1030" y="1000"/>
                    </a:lnTo>
                    <a:lnTo>
                      <a:pt x="1034" y="1009"/>
                    </a:lnTo>
                    <a:lnTo>
                      <a:pt x="1035" y="1018"/>
                    </a:lnTo>
                    <a:lnTo>
                      <a:pt x="1032" y="1040"/>
                    </a:lnTo>
                    <a:lnTo>
                      <a:pt x="1028" y="1061"/>
                    </a:lnTo>
                    <a:lnTo>
                      <a:pt x="1030" y="1064"/>
                    </a:lnTo>
                    <a:lnTo>
                      <a:pt x="1031" y="1067"/>
                    </a:lnTo>
                    <a:lnTo>
                      <a:pt x="1032" y="1070"/>
                    </a:lnTo>
                    <a:lnTo>
                      <a:pt x="1036" y="1071"/>
                    </a:lnTo>
                    <a:lnTo>
                      <a:pt x="1040" y="1071"/>
                    </a:lnTo>
                    <a:lnTo>
                      <a:pt x="1046" y="1071"/>
                    </a:lnTo>
                    <a:lnTo>
                      <a:pt x="1054" y="1068"/>
                    </a:lnTo>
                    <a:lnTo>
                      <a:pt x="1063" y="1066"/>
                    </a:lnTo>
                    <a:lnTo>
                      <a:pt x="1093" y="1048"/>
                    </a:lnTo>
                    <a:lnTo>
                      <a:pt x="1131" y="1026"/>
                    </a:lnTo>
                    <a:lnTo>
                      <a:pt x="1138" y="1022"/>
                    </a:lnTo>
                    <a:lnTo>
                      <a:pt x="1146" y="1019"/>
                    </a:lnTo>
                    <a:lnTo>
                      <a:pt x="1154" y="1018"/>
                    </a:lnTo>
                    <a:lnTo>
                      <a:pt x="1159" y="1018"/>
                    </a:lnTo>
                    <a:lnTo>
                      <a:pt x="1162" y="1019"/>
                    </a:lnTo>
                    <a:lnTo>
                      <a:pt x="1164" y="1020"/>
                    </a:lnTo>
                    <a:lnTo>
                      <a:pt x="1166" y="1023"/>
                    </a:lnTo>
                    <a:lnTo>
                      <a:pt x="1167" y="1026"/>
                    </a:lnTo>
                    <a:lnTo>
                      <a:pt x="1168" y="1033"/>
                    </a:lnTo>
                    <a:lnTo>
                      <a:pt x="1167" y="1044"/>
                    </a:lnTo>
                    <a:lnTo>
                      <a:pt x="1164" y="1054"/>
                    </a:lnTo>
                    <a:lnTo>
                      <a:pt x="1164" y="1063"/>
                    </a:lnTo>
                    <a:lnTo>
                      <a:pt x="1164" y="1072"/>
                    </a:lnTo>
                    <a:lnTo>
                      <a:pt x="1166" y="1081"/>
                    </a:lnTo>
                    <a:lnTo>
                      <a:pt x="1170" y="1097"/>
                    </a:lnTo>
                    <a:lnTo>
                      <a:pt x="1176" y="1111"/>
                    </a:lnTo>
                    <a:lnTo>
                      <a:pt x="1184" y="1124"/>
                    </a:lnTo>
                    <a:lnTo>
                      <a:pt x="1192" y="1138"/>
                    </a:lnTo>
                    <a:lnTo>
                      <a:pt x="1201" y="1154"/>
                    </a:lnTo>
                    <a:lnTo>
                      <a:pt x="1207" y="1172"/>
                    </a:lnTo>
                    <a:lnTo>
                      <a:pt x="1211" y="1184"/>
                    </a:lnTo>
                    <a:lnTo>
                      <a:pt x="1217" y="1195"/>
                    </a:lnTo>
                    <a:lnTo>
                      <a:pt x="1223" y="1207"/>
                    </a:lnTo>
                    <a:lnTo>
                      <a:pt x="1227" y="1217"/>
                    </a:lnTo>
                    <a:lnTo>
                      <a:pt x="1219" y="1216"/>
                    </a:lnTo>
                    <a:lnTo>
                      <a:pt x="1212" y="1215"/>
                    </a:lnTo>
                    <a:lnTo>
                      <a:pt x="1205" y="1213"/>
                    </a:lnTo>
                    <a:lnTo>
                      <a:pt x="1198" y="1211"/>
                    </a:lnTo>
                    <a:lnTo>
                      <a:pt x="1186" y="1206"/>
                    </a:lnTo>
                    <a:lnTo>
                      <a:pt x="1175" y="1202"/>
                    </a:lnTo>
                    <a:lnTo>
                      <a:pt x="1170" y="1200"/>
                    </a:lnTo>
                    <a:lnTo>
                      <a:pt x="1163" y="1200"/>
                    </a:lnTo>
                    <a:lnTo>
                      <a:pt x="1158" y="1202"/>
                    </a:lnTo>
                    <a:lnTo>
                      <a:pt x="1153" y="1203"/>
                    </a:lnTo>
                    <a:lnTo>
                      <a:pt x="1148" y="1207"/>
                    </a:lnTo>
                    <a:lnTo>
                      <a:pt x="1142" y="1212"/>
                    </a:lnTo>
                    <a:lnTo>
                      <a:pt x="1137" y="1219"/>
                    </a:lnTo>
                    <a:lnTo>
                      <a:pt x="1131" y="1228"/>
                    </a:lnTo>
                    <a:lnTo>
                      <a:pt x="1123" y="1243"/>
                    </a:lnTo>
                    <a:lnTo>
                      <a:pt x="1119" y="1256"/>
                    </a:lnTo>
                    <a:lnTo>
                      <a:pt x="1118" y="1268"/>
                    </a:lnTo>
                    <a:lnTo>
                      <a:pt x="1119" y="1278"/>
                    </a:lnTo>
                    <a:lnTo>
                      <a:pt x="1125" y="1299"/>
                    </a:lnTo>
                    <a:lnTo>
                      <a:pt x="1136" y="1327"/>
                    </a:lnTo>
                    <a:lnTo>
                      <a:pt x="1138" y="1339"/>
                    </a:lnTo>
                    <a:lnTo>
                      <a:pt x="1141" y="1349"/>
                    </a:lnTo>
                    <a:lnTo>
                      <a:pt x="1142" y="1360"/>
                    </a:lnTo>
                    <a:lnTo>
                      <a:pt x="1142" y="1370"/>
                    </a:lnTo>
                    <a:lnTo>
                      <a:pt x="1141" y="1381"/>
                    </a:lnTo>
                    <a:lnTo>
                      <a:pt x="1136" y="1390"/>
                    </a:lnTo>
                    <a:lnTo>
                      <a:pt x="1133" y="1394"/>
                    </a:lnTo>
                    <a:lnTo>
                      <a:pt x="1129" y="1397"/>
                    </a:lnTo>
                    <a:lnTo>
                      <a:pt x="1125" y="1401"/>
                    </a:lnTo>
                    <a:lnTo>
                      <a:pt x="1120" y="1405"/>
                    </a:lnTo>
                    <a:lnTo>
                      <a:pt x="1113" y="1408"/>
                    </a:lnTo>
                    <a:lnTo>
                      <a:pt x="1105" y="1408"/>
                    </a:lnTo>
                    <a:lnTo>
                      <a:pt x="1096" y="1408"/>
                    </a:lnTo>
                    <a:lnTo>
                      <a:pt x="1087" y="1406"/>
                    </a:lnTo>
                    <a:lnTo>
                      <a:pt x="1078" y="1405"/>
                    </a:lnTo>
                    <a:lnTo>
                      <a:pt x="1070" y="1405"/>
                    </a:lnTo>
                    <a:lnTo>
                      <a:pt x="1066" y="1405"/>
                    </a:lnTo>
                    <a:lnTo>
                      <a:pt x="1062" y="1406"/>
                    </a:lnTo>
                    <a:lnTo>
                      <a:pt x="1059" y="1408"/>
                    </a:lnTo>
                    <a:lnTo>
                      <a:pt x="1057" y="1410"/>
                    </a:lnTo>
                    <a:lnTo>
                      <a:pt x="1050" y="1421"/>
                    </a:lnTo>
                    <a:lnTo>
                      <a:pt x="1048" y="1430"/>
                    </a:lnTo>
                    <a:lnTo>
                      <a:pt x="1045" y="1439"/>
                    </a:lnTo>
                    <a:lnTo>
                      <a:pt x="1044" y="1448"/>
                    </a:lnTo>
                    <a:lnTo>
                      <a:pt x="1040" y="1457"/>
                    </a:lnTo>
                    <a:lnTo>
                      <a:pt x="1036" y="1465"/>
                    </a:lnTo>
                    <a:lnTo>
                      <a:pt x="1032" y="1469"/>
                    </a:lnTo>
                    <a:lnTo>
                      <a:pt x="1028" y="1473"/>
                    </a:lnTo>
                    <a:lnTo>
                      <a:pt x="1023" y="1476"/>
                    </a:lnTo>
                    <a:lnTo>
                      <a:pt x="1015" y="1479"/>
                    </a:lnTo>
                    <a:lnTo>
                      <a:pt x="1004" y="1485"/>
                    </a:lnTo>
                    <a:lnTo>
                      <a:pt x="995" y="1493"/>
                    </a:lnTo>
                    <a:lnTo>
                      <a:pt x="988" y="1501"/>
                    </a:lnTo>
                    <a:lnTo>
                      <a:pt x="983" y="1510"/>
                    </a:lnTo>
                    <a:lnTo>
                      <a:pt x="977" y="1530"/>
                    </a:lnTo>
                    <a:lnTo>
                      <a:pt x="970" y="1554"/>
                    </a:lnTo>
                    <a:lnTo>
                      <a:pt x="969" y="1566"/>
                    </a:lnTo>
                    <a:lnTo>
                      <a:pt x="969" y="1577"/>
                    </a:lnTo>
                    <a:lnTo>
                      <a:pt x="967" y="1583"/>
                    </a:lnTo>
                    <a:lnTo>
                      <a:pt x="967" y="1589"/>
                    </a:lnTo>
                    <a:lnTo>
                      <a:pt x="966" y="1594"/>
                    </a:lnTo>
                    <a:lnTo>
                      <a:pt x="964" y="1599"/>
                    </a:lnTo>
                    <a:lnTo>
                      <a:pt x="958" y="1605"/>
                    </a:lnTo>
                    <a:lnTo>
                      <a:pt x="954" y="1609"/>
                    </a:lnTo>
                    <a:lnTo>
                      <a:pt x="951" y="1609"/>
                    </a:lnTo>
                    <a:lnTo>
                      <a:pt x="948" y="1606"/>
                    </a:lnTo>
                    <a:lnTo>
                      <a:pt x="945" y="1602"/>
                    </a:lnTo>
                    <a:lnTo>
                      <a:pt x="944" y="1597"/>
                    </a:lnTo>
                    <a:lnTo>
                      <a:pt x="943" y="1589"/>
                    </a:lnTo>
                    <a:lnTo>
                      <a:pt x="942" y="1581"/>
                    </a:lnTo>
                    <a:lnTo>
                      <a:pt x="939" y="1548"/>
                    </a:lnTo>
                    <a:lnTo>
                      <a:pt x="935" y="1531"/>
                    </a:lnTo>
                    <a:lnTo>
                      <a:pt x="932" y="1536"/>
                    </a:lnTo>
                    <a:lnTo>
                      <a:pt x="927" y="1541"/>
                    </a:lnTo>
                    <a:lnTo>
                      <a:pt x="922" y="1545"/>
                    </a:lnTo>
                    <a:lnTo>
                      <a:pt x="917" y="1550"/>
                    </a:lnTo>
                    <a:lnTo>
                      <a:pt x="912" y="1555"/>
                    </a:lnTo>
                    <a:lnTo>
                      <a:pt x="909" y="1562"/>
                    </a:lnTo>
                    <a:lnTo>
                      <a:pt x="908" y="1566"/>
                    </a:lnTo>
                    <a:lnTo>
                      <a:pt x="908" y="1570"/>
                    </a:lnTo>
                    <a:lnTo>
                      <a:pt x="908" y="1574"/>
                    </a:lnTo>
                    <a:lnTo>
                      <a:pt x="910" y="1579"/>
                    </a:lnTo>
                    <a:lnTo>
                      <a:pt x="917" y="1597"/>
                    </a:lnTo>
                    <a:lnTo>
                      <a:pt x="921" y="1611"/>
                    </a:lnTo>
                    <a:lnTo>
                      <a:pt x="925" y="1624"/>
                    </a:lnTo>
                    <a:lnTo>
                      <a:pt x="926" y="1636"/>
                    </a:lnTo>
                    <a:lnTo>
                      <a:pt x="927" y="1659"/>
                    </a:lnTo>
                    <a:lnTo>
                      <a:pt x="926" y="1691"/>
                    </a:lnTo>
                    <a:lnTo>
                      <a:pt x="929" y="1706"/>
                    </a:lnTo>
                    <a:lnTo>
                      <a:pt x="934" y="1723"/>
                    </a:lnTo>
                    <a:lnTo>
                      <a:pt x="936" y="1732"/>
                    </a:lnTo>
                    <a:lnTo>
                      <a:pt x="940" y="1739"/>
                    </a:lnTo>
                    <a:lnTo>
                      <a:pt x="944" y="1746"/>
                    </a:lnTo>
                    <a:lnTo>
                      <a:pt x="948" y="1748"/>
                    </a:lnTo>
                    <a:lnTo>
                      <a:pt x="949" y="1742"/>
                    </a:lnTo>
                    <a:lnTo>
                      <a:pt x="951" y="1723"/>
                    </a:lnTo>
                    <a:lnTo>
                      <a:pt x="951" y="1711"/>
                    </a:lnTo>
                    <a:lnTo>
                      <a:pt x="951" y="1699"/>
                    </a:lnTo>
                    <a:lnTo>
                      <a:pt x="952" y="1689"/>
                    </a:lnTo>
                    <a:lnTo>
                      <a:pt x="954" y="1681"/>
                    </a:lnTo>
                    <a:lnTo>
                      <a:pt x="956" y="1676"/>
                    </a:lnTo>
                    <a:lnTo>
                      <a:pt x="958" y="1673"/>
                    </a:lnTo>
                    <a:lnTo>
                      <a:pt x="961" y="1671"/>
                    </a:lnTo>
                    <a:lnTo>
                      <a:pt x="964" y="1669"/>
                    </a:lnTo>
                    <a:lnTo>
                      <a:pt x="966" y="1669"/>
                    </a:lnTo>
                    <a:lnTo>
                      <a:pt x="970" y="1671"/>
                    </a:lnTo>
                    <a:lnTo>
                      <a:pt x="974" y="1672"/>
                    </a:lnTo>
                    <a:lnTo>
                      <a:pt x="977" y="1675"/>
                    </a:lnTo>
                    <a:lnTo>
                      <a:pt x="984" y="1681"/>
                    </a:lnTo>
                    <a:lnTo>
                      <a:pt x="992" y="1690"/>
                    </a:lnTo>
                    <a:lnTo>
                      <a:pt x="1001" y="1701"/>
                    </a:lnTo>
                    <a:lnTo>
                      <a:pt x="1009" y="1712"/>
                    </a:lnTo>
                    <a:lnTo>
                      <a:pt x="1026" y="1738"/>
                    </a:lnTo>
                    <a:lnTo>
                      <a:pt x="1041" y="1761"/>
                    </a:lnTo>
                    <a:lnTo>
                      <a:pt x="1049" y="1770"/>
                    </a:lnTo>
                    <a:lnTo>
                      <a:pt x="1056" y="1778"/>
                    </a:lnTo>
                    <a:lnTo>
                      <a:pt x="1061" y="1783"/>
                    </a:lnTo>
                    <a:lnTo>
                      <a:pt x="1065" y="1786"/>
                    </a:lnTo>
                    <a:lnTo>
                      <a:pt x="1070" y="1758"/>
                    </a:lnTo>
                    <a:lnTo>
                      <a:pt x="1076" y="1717"/>
                    </a:lnTo>
                    <a:lnTo>
                      <a:pt x="1079" y="1707"/>
                    </a:lnTo>
                    <a:lnTo>
                      <a:pt x="1081" y="1698"/>
                    </a:lnTo>
                    <a:lnTo>
                      <a:pt x="1085" y="1690"/>
                    </a:lnTo>
                    <a:lnTo>
                      <a:pt x="1089" y="1682"/>
                    </a:lnTo>
                    <a:lnTo>
                      <a:pt x="1093" y="1677"/>
                    </a:lnTo>
                    <a:lnTo>
                      <a:pt x="1098" y="1673"/>
                    </a:lnTo>
                    <a:lnTo>
                      <a:pt x="1103" y="1671"/>
                    </a:lnTo>
                    <a:lnTo>
                      <a:pt x="1110" y="1671"/>
                    </a:lnTo>
                    <a:lnTo>
                      <a:pt x="1116" y="1672"/>
                    </a:lnTo>
                    <a:lnTo>
                      <a:pt x="1120" y="1675"/>
                    </a:lnTo>
                    <a:lnTo>
                      <a:pt x="1124" y="1677"/>
                    </a:lnTo>
                    <a:lnTo>
                      <a:pt x="1128" y="1680"/>
                    </a:lnTo>
                    <a:lnTo>
                      <a:pt x="1132" y="1686"/>
                    </a:lnTo>
                    <a:lnTo>
                      <a:pt x="1136" y="1693"/>
                    </a:lnTo>
                    <a:lnTo>
                      <a:pt x="1141" y="1701"/>
                    </a:lnTo>
                    <a:lnTo>
                      <a:pt x="1148" y="1707"/>
                    </a:lnTo>
                    <a:lnTo>
                      <a:pt x="1151" y="1710"/>
                    </a:lnTo>
                    <a:lnTo>
                      <a:pt x="1157" y="1712"/>
                    </a:lnTo>
                    <a:lnTo>
                      <a:pt x="1162" y="1715"/>
                    </a:lnTo>
                    <a:lnTo>
                      <a:pt x="1170" y="1716"/>
                    </a:lnTo>
                    <a:lnTo>
                      <a:pt x="1177" y="1719"/>
                    </a:lnTo>
                    <a:lnTo>
                      <a:pt x="1184" y="1724"/>
                    </a:lnTo>
                    <a:lnTo>
                      <a:pt x="1190" y="1729"/>
                    </a:lnTo>
                    <a:lnTo>
                      <a:pt x="1195" y="1734"/>
                    </a:lnTo>
                    <a:lnTo>
                      <a:pt x="1199" y="1739"/>
                    </a:lnTo>
                    <a:lnTo>
                      <a:pt x="1205" y="1745"/>
                    </a:lnTo>
                    <a:lnTo>
                      <a:pt x="1210" y="1747"/>
                    </a:lnTo>
                    <a:lnTo>
                      <a:pt x="1216" y="1750"/>
                    </a:lnTo>
                    <a:lnTo>
                      <a:pt x="1221" y="1750"/>
                    </a:lnTo>
                    <a:lnTo>
                      <a:pt x="1225" y="1748"/>
                    </a:lnTo>
                    <a:lnTo>
                      <a:pt x="1229" y="1746"/>
                    </a:lnTo>
                    <a:lnTo>
                      <a:pt x="1232" y="1743"/>
                    </a:lnTo>
                    <a:lnTo>
                      <a:pt x="1238" y="1734"/>
                    </a:lnTo>
                    <a:lnTo>
                      <a:pt x="1245" y="1724"/>
                    </a:lnTo>
                    <a:lnTo>
                      <a:pt x="1249" y="1719"/>
                    </a:lnTo>
                    <a:lnTo>
                      <a:pt x="1252" y="1713"/>
                    </a:lnTo>
                    <a:lnTo>
                      <a:pt x="1256" y="1710"/>
                    </a:lnTo>
                    <a:lnTo>
                      <a:pt x="1262" y="1706"/>
                    </a:lnTo>
                    <a:lnTo>
                      <a:pt x="1268" y="1703"/>
                    </a:lnTo>
                    <a:lnTo>
                      <a:pt x="1276" y="1702"/>
                    </a:lnTo>
                    <a:lnTo>
                      <a:pt x="1284" y="1701"/>
                    </a:lnTo>
                    <a:lnTo>
                      <a:pt x="1293" y="1703"/>
                    </a:lnTo>
                    <a:lnTo>
                      <a:pt x="1316" y="1708"/>
                    </a:lnTo>
                    <a:lnTo>
                      <a:pt x="1338" y="1716"/>
                    </a:lnTo>
                    <a:lnTo>
                      <a:pt x="1360" y="1723"/>
                    </a:lnTo>
                    <a:lnTo>
                      <a:pt x="1385" y="1728"/>
                    </a:lnTo>
                    <a:lnTo>
                      <a:pt x="1386" y="1743"/>
                    </a:lnTo>
                    <a:lnTo>
                      <a:pt x="1387" y="1764"/>
                    </a:lnTo>
                    <a:lnTo>
                      <a:pt x="1386" y="1774"/>
                    </a:lnTo>
                    <a:lnTo>
                      <a:pt x="1383" y="1782"/>
                    </a:lnTo>
                    <a:lnTo>
                      <a:pt x="1381" y="1786"/>
                    </a:lnTo>
                    <a:lnTo>
                      <a:pt x="1378" y="1789"/>
                    </a:lnTo>
                    <a:lnTo>
                      <a:pt x="1374" y="1790"/>
                    </a:lnTo>
                    <a:lnTo>
                      <a:pt x="1370" y="1790"/>
                    </a:lnTo>
                    <a:lnTo>
                      <a:pt x="1361" y="1791"/>
                    </a:lnTo>
                    <a:lnTo>
                      <a:pt x="1354" y="1792"/>
                    </a:lnTo>
                    <a:lnTo>
                      <a:pt x="1346" y="1795"/>
                    </a:lnTo>
                    <a:lnTo>
                      <a:pt x="1338" y="1799"/>
                    </a:lnTo>
                    <a:lnTo>
                      <a:pt x="1324" y="1809"/>
                    </a:lnTo>
                    <a:lnTo>
                      <a:pt x="1312" y="1821"/>
                    </a:lnTo>
                    <a:lnTo>
                      <a:pt x="1300" y="1834"/>
                    </a:lnTo>
                    <a:lnTo>
                      <a:pt x="1289" y="1847"/>
                    </a:lnTo>
                    <a:lnTo>
                      <a:pt x="1277" y="1860"/>
                    </a:lnTo>
                    <a:lnTo>
                      <a:pt x="1264" y="1872"/>
                    </a:lnTo>
                    <a:lnTo>
                      <a:pt x="1255" y="1881"/>
                    </a:lnTo>
                    <a:lnTo>
                      <a:pt x="1247" y="1888"/>
                    </a:lnTo>
                    <a:lnTo>
                      <a:pt x="1242" y="1896"/>
                    </a:lnTo>
                    <a:lnTo>
                      <a:pt x="1240" y="1905"/>
                    </a:lnTo>
                    <a:lnTo>
                      <a:pt x="1238" y="1913"/>
                    </a:lnTo>
                    <a:lnTo>
                      <a:pt x="1238" y="1922"/>
                    </a:lnTo>
                    <a:lnTo>
                      <a:pt x="1240" y="1930"/>
                    </a:lnTo>
                    <a:lnTo>
                      <a:pt x="1242" y="1939"/>
                    </a:lnTo>
                    <a:lnTo>
                      <a:pt x="1250" y="1956"/>
                    </a:lnTo>
                    <a:lnTo>
                      <a:pt x="1256" y="1974"/>
                    </a:lnTo>
                    <a:lnTo>
                      <a:pt x="1260" y="1982"/>
                    </a:lnTo>
                    <a:lnTo>
                      <a:pt x="1263" y="1991"/>
                    </a:lnTo>
                    <a:lnTo>
                      <a:pt x="1265" y="2001"/>
                    </a:lnTo>
                    <a:lnTo>
                      <a:pt x="1267" y="2010"/>
                    </a:lnTo>
                    <a:lnTo>
                      <a:pt x="1264" y="2017"/>
                    </a:lnTo>
                    <a:lnTo>
                      <a:pt x="1263" y="2023"/>
                    </a:lnTo>
                    <a:lnTo>
                      <a:pt x="1263" y="2028"/>
                    </a:lnTo>
                    <a:lnTo>
                      <a:pt x="1263" y="2032"/>
                    </a:lnTo>
                    <a:lnTo>
                      <a:pt x="1265" y="2036"/>
                    </a:lnTo>
                    <a:lnTo>
                      <a:pt x="1268" y="2040"/>
                    </a:lnTo>
                    <a:lnTo>
                      <a:pt x="1271" y="2043"/>
                    </a:lnTo>
                    <a:lnTo>
                      <a:pt x="1274" y="2045"/>
                    </a:lnTo>
                    <a:lnTo>
                      <a:pt x="1284" y="2049"/>
                    </a:lnTo>
                    <a:lnTo>
                      <a:pt x="1294" y="2052"/>
                    </a:lnTo>
                    <a:lnTo>
                      <a:pt x="1306" y="2052"/>
                    </a:lnTo>
                    <a:lnTo>
                      <a:pt x="1316" y="2053"/>
                    </a:lnTo>
                    <a:lnTo>
                      <a:pt x="1307" y="2072"/>
                    </a:lnTo>
                    <a:lnTo>
                      <a:pt x="1302" y="2085"/>
                    </a:lnTo>
                    <a:lnTo>
                      <a:pt x="1300" y="2089"/>
                    </a:lnTo>
                    <a:lnTo>
                      <a:pt x="1302" y="2093"/>
                    </a:lnTo>
                    <a:lnTo>
                      <a:pt x="1303" y="2094"/>
                    </a:lnTo>
                    <a:lnTo>
                      <a:pt x="1304" y="2096"/>
                    </a:lnTo>
                    <a:lnTo>
                      <a:pt x="1322" y="2094"/>
                    </a:lnTo>
                    <a:lnTo>
                      <a:pt x="1351" y="2092"/>
                    </a:lnTo>
                    <a:lnTo>
                      <a:pt x="1355" y="2093"/>
                    </a:lnTo>
                    <a:lnTo>
                      <a:pt x="1357" y="2093"/>
                    </a:lnTo>
                    <a:lnTo>
                      <a:pt x="1360" y="2096"/>
                    </a:lnTo>
                    <a:lnTo>
                      <a:pt x="1363" y="2097"/>
                    </a:lnTo>
                    <a:lnTo>
                      <a:pt x="1366" y="2102"/>
                    </a:lnTo>
                    <a:lnTo>
                      <a:pt x="1372" y="2106"/>
                    </a:lnTo>
                    <a:lnTo>
                      <a:pt x="1386" y="2107"/>
                    </a:lnTo>
                    <a:lnTo>
                      <a:pt x="1405" y="2105"/>
                    </a:lnTo>
                    <a:lnTo>
                      <a:pt x="1414" y="2105"/>
                    </a:lnTo>
                    <a:lnTo>
                      <a:pt x="1420" y="2107"/>
                    </a:lnTo>
                    <a:lnTo>
                      <a:pt x="1421" y="2109"/>
                    </a:lnTo>
                    <a:lnTo>
                      <a:pt x="1421" y="2112"/>
                    </a:lnTo>
                    <a:lnTo>
                      <a:pt x="1420" y="2115"/>
                    </a:lnTo>
                    <a:lnTo>
                      <a:pt x="1417" y="2120"/>
                    </a:lnTo>
                    <a:lnTo>
                      <a:pt x="1396" y="2137"/>
                    </a:lnTo>
                    <a:lnTo>
                      <a:pt x="1361" y="2167"/>
                    </a:lnTo>
                    <a:lnTo>
                      <a:pt x="1354" y="2175"/>
                    </a:lnTo>
                    <a:lnTo>
                      <a:pt x="1347" y="2181"/>
                    </a:lnTo>
                    <a:lnTo>
                      <a:pt x="1343" y="2188"/>
                    </a:lnTo>
                    <a:lnTo>
                      <a:pt x="1339" y="2194"/>
                    </a:lnTo>
                    <a:lnTo>
                      <a:pt x="1339" y="2197"/>
                    </a:lnTo>
                    <a:lnTo>
                      <a:pt x="1339" y="2199"/>
                    </a:lnTo>
                    <a:lnTo>
                      <a:pt x="1339" y="2202"/>
                    </a:lnTo>
                    <a:lnTo>
                      <a:pt x="1342" y="2203"/>
                    </a:lnTo>
                    <a:lnTo>
                      <a:pt x="1347" y="2206"/>
                    </a:lnTo>
                    <a:lnTo>
                      <a:pt x="1356" y="2207"/>
                    </a:lnTo>
                    <a:lnTo>
                      <a:pt x="1368" y="2204"/>
                    </a:lnTo>
                    <a:lnTo>
                      <a:pt x="1379" y="2201"/>
                    </a:lnTo>
                    <a:lnTo>
                      <a:pt x="1383" y="2201"/>
                    </a:lnTo>
                    <a:lnTo>
                      <a:pt x="1386" y="2202"/>
                    </a:lnTo>
                    <a:lnTo>
                      <a:pt x="1385" y="2204"/>
                    </a:lnTo>
                    <a:lnTo>
                      <a:pt x="1382" y="2211"/>
                    </a:lnTo>
                    <a:lnTo>
                      <a:pt x="1370" y="2233"/>
                    </a:lnTo>
                    <a:lnTo>
                      <a:pt x="1364" y="2245"/>
                    </a:lnTo>
                    <a:lnTo>
                      <a:pt x="1359" y="2247"/>
                    </a:lnTo>
                    <a:lnTo>
                      <a:pt x="1351" y="2250"/>
                    </a:lnTo>
                    <a:lnTo>
                      <a:pt x="1339" y="2250"/>
                    </a:lnTo>
                    <a:lnTo>
                      <a:pt x="1322" y="2248"/>
                    </a:lnTo>
                    <a:lnTo>
                      <a:pt x="1316" y="2248"/>
                    </a:lnTo>
                    <a:lnTo>
                      <a:pt x="1308" y="2250"/>
                    </a:lnTo>
                    <a:lnTo>
                      <a:pt x="1299" y="2251"/>
                    </a:lnTo>
                    <a:lnTo>
                      <a:pt x="1289" y="2254"/>
                    </a:lnTo>
                    <a:lnTo>
                      <a:pt x="1281" y="2258"/>
                    </a:lnTo>
                    <a:lnTo>
                      <a:pt x="1274" y="2261"/>
                    </a:lnTo>
                    <a:lnTo>
                      <a:pt x="1272" y="2265"/>
                    </a:lnTo>
                    <a:lnTo>
                      <a:pt x="1269" y="2268"/>
                    </a:lnTo>
                    <a:lnTo>
                      <a:pt x="1268" y="2272"/>
                    </a:lnTo>
                    <a:lnTo>
                      <a:pt x="1268" y="2276"/>
                    </a:lnTo>
                    <a:lnTo>
                      <a:pt x="1269" y="2282"/>
                    </a:lnTo>
                    <a:lnTo>
                      <a:pt x="1272" y="2287"/>
                    </a:lnTo>
                    <a:lnTo>
                      <a:pt x="1277" y="2293"/>
                    </a:lnTo>
                    <a:lnTo>
                      <a:pt x="1282" y="2296"/>
                    </a:lnTo>
                    <a:lnTo>
                      <a:pt x="1289" y="2299"/>
                    </a:lnTo>
                    <a:lnTo>
                      <a:pt x="1294" y="2304"/>
                    </a:lnTo>
                    <a:lnTo>
                      <a:pt x="1299" y="2309"/>
                    </a:lnTo>
                    <a:lnTo>
                      <a:pt x="1303" y="2315"/>
                    </a:lnTo>
                    <a:lnTo>
                      <a:pt x="1304" y="2318"/>
                    </a:lnTo>
                    <a:lnTo>
                      <a:pt x="1303" y="2321"/>
                    </a:lnTo>
                    <a:lnTo>
                      <a:pt x="1302" y="2324"/>
                    </a:lnTo>
                    <a:lnTo>
                      <a:pt x="1299" y="2325"/>
                    </a:lnTo>
                    <a:lnTo>
                      <a:pt x="1291" y="2327"/>
                    </a:lnTo>
                    <a:lnTo>
                      <a:pt x="1282" y="2330"/>
                    </a:lnTo>
                    <a:lnTo>
                      <a:pt x="1260" y="2333"/>
                    </a:lnTo>
                    <a:lnTo>
                      <a:pt x="1245" y="2338"/>
                    </a:lnTo>
                    <a:lnTo>
                      <a:pt x="1234" y="2344"/>
                    </a:lnTo>
                    <a:lnTo>
                      <a:pt x="1225" y="2352"/>
                    </a:lnTo>
                    <a:lnTo>
                      <a:pt x="1220" y="2361"/>
                    </a:lnTo>
                    <a:lnTo>
                      <a:pt x="1215" y="2370"/>
                    </a:lnTo>
                    <a:lnTo>
                      <a:pt x="1214" y="2381"/>
                    </a:lnTo>
                    <a:lnTo>
                      <a:pt x="1212" y="2391"/>
                    </a:lnTo>
                    <a:lnTo>
                      <a:pt x="1212" y="2403"/>
                    </a:lnTo>
                    <a:lnTo>
                      <a:pt x="1215" y="2416"/>
                    </a:lnTo>
                    <a:lnTo>
                      <a:pt x="1215" y="2423"/>
                    </a:lnTo>
                    <a:lnTo>
                      <a:pt x="1216" y="2431"/>
                    </a:lnTo>
                    <a:lnTo>
                      <a:pt x="1219" y="2439"/>
                    </a:lnTo>
                    <a:lnTo>
                      <a:pt x="1221" y="2445"/>
                    </a:lnTo>
                    <a:lnTo>
                      <a:pt x="1228" y="2458"/>
                    </a:lnTo>
                    <a:lnTo>
                      <a:pt x="1234" y="2471"/>
                    </a:lnTo>
                    <a:lnTo>
                      <a:pt x="1242" y="2483"/>
                    </a:lnTo>
                    <a:lnTo>
                      <a:pt x="1247" y="2496"/>
                    </a:lnTo>
                    <a:lnTo>
                      <a:pt x="1250" y="2501"/>
                    </a:lnTo>
                    <a:lnTo>
                      <a:pt x="1252" y="2508"/>
                    </a:lnTo>
                    <a:lnTo>
                      <a:pt x="1252" y="2514"/>
                    </a:lnTo>
                    <a:lnTo>
                      <a:pt x="1254" y="2522"/>
                    </a:lnTo>
                    <a:lnTo>
                      <a:pt x="1252" y="2528"/>
                    </a:lnTo>
                    <a:lnTo>
                      <a:pt x="1251" y="2533"/>
                    </a:lnTo>
                    <a:lnTo>
                      <a:pt x="1249" y="2537"/>
                    </a:lnTo>
                    <a:lnTo>
                      <a:pt x="1246" y="2540"/>
                    </a:lnTo>
                    <a:lnTo>
                      <a:pt x="1242" y="2541"/>
                    </a:lnTo>
                    <a:lnTo>
                      <a:pt x="1238" y="2541"/>
                    </a:lnTo>
                    <a:lnTo>
                      <a:pt x="1234" y="2540"/>
                    </a:lnTo>
                    <a:lnTo>
                      <a:pt x="1229" y="2539"/>
                    </a:lnTo>
                    <a:lnTo>
                      <a:pt x="1220" y="2532"/>
                    </a:lnTo>
                    <a:lnTo>
                      <a:pt x="1211" y="2523"/>
                    </a:lnTo>
                    <a:lnTo>
                      <a:pt x="1203" y="2514"/>
                    </a:lnTo>
                    <a:lnTo>
                      <a:pt x="1198" y="2504"/>
                    </a:lnTo>
                    <a:lnTo>
                      <a:pt x="1193" y="2486"/>
                    </a:lnTo>
                    <a:lnTo>
                      <a:pt x="1190" y="2473"/>
                    </a:lnTo>
                    <a:lnTo>
                      <a:pt x="1189" y="2470"/>
                    </a:lnTo>
                    <a:lnTo>
                      <a:pt x="1188" y="2469"/>
                    </a:lnTo>
                    <a:lnTo>
                      <a:pt x="1185" y="2467"/>
                    </a:lnTo>
                    <a:lnTo>
                      <a:pt x="1183" y="2467"/>
                    </a:lnTo>
                    <a:lnTo>
                      <a:pt x="1173" y="2469"/>
                    </a:lnTo>
                    <a:lnTo>
                      <a:pt x="1163" y="2473"/>
                    </a:lnTo>
                    <a:lnTo>
                      <a:pt x="1146" y="2483"/>
                    </a:lnTo>
                    <a:lnTo>
                      <a:pt x="1136" y="2491"/>
                    </a:lnTo>
                    <a:lnTo>
                      <a:pt x="1133" y="2492"/>
                    </a:lnTo>
                    <a:lnTo>
                      <a:pt x="1131" y="2492"/>
                    </a:lnTo>
                    <a:lnTo>
                      <a:pt x="1127" y="2492"/>
                    </a:lnTo>
                    <a:lnTo>
                      <a:pt x="1124" y="2491"/>
                    </a:lnTo>
                    <a:lnTo>
                      <a:pt x="1115" y="2487"/>
                    </a:lnTo>
                    <a:lnTo>
                      <a:pt x="1103" y="2478"/>
                    </a:lnTo>
                    <a:lnTo>
                      <a:pt x="1091" y="2469"/>
                    </a:lnTo>
                    <a:lnTo>
                      <a:pt x="1078" y="2462"/>
                    </a:lnTo>
                    <a:lnTo>
                      <a:pt x="1063" y="2457"/>
                    </a:lnTo>
                    <a:lnTo>
                      <a:pt x="1048" y="2452"/>
                    </a:lnTo>
                    <a:lnTo>
                      <a:pt x="1017" y="2447"/>
                    </a:lnTo>
                    <a:lnTo>
                      <a:pt x="984" y="2443"/>
                    </a:lnTo>
                    <a:lnTo>
                      <a:pt x="967" y="2440"/>
                    </a:lnTo>
                    <a:lnTo>
                      <a:pt x="952" y="2439"/>
                    </a:lnTo>
                    <a:lnTo>
                      <a:pt x="938" y="2436"/>
                    </a:lnTo>
                    <a:lnTo>
                      <a:pt x="923" y="2432"/>
                    </a:lnTo>
                    <a:lnTo>
                      <a:pt x="910" y="2429"/>
                    </a:lnTo>
                    <a:lnTo>
                      <a:pt x="900" y="2422"/>
                    </a:lnTo>
                    <a:lnTo>
                      <a:pt x="890" y="2414"/>
                    </a:lnTo>
                    <a:lnTo>
                      <a:pt x="882" y="2405"/>
                    </a:lnTo>
                    <a:lnTo>
                      <a:pt x="870" y="2383"/>
                    </a:lnTo>
                    <a:lnTo>
                      <a:pt x="861" y="2359"/>
                    </a:lnTo>
                    <a:lnTo>
                      <a:pt x="855" y="2348"/>
                    </a:lnTo>
                    <a:lnTo>
                      <a:pt x="848" y="2338"/>
                    </a:lnTo>
                    <a:lnTo>
                      <a:pt x="843" y="2334"/>
                    </a:lnTo>
                    <a:lnTo>
                      <a:pt x="839" y="2330"/>
                    </a:lnTo>
                    <a:lnTo>
                      <a:pt x="834" y="2327"/>
                    </a:lnTo>
                    <a:lnTo>
                      <a:pt x="828" y="2325"/>
                    </a:lnTo>
                    <a:lnTo>
                      <a:pt x="824" y="2324"/>
                    </a:lnTo>
                    <a:lnTo>
                      <a:pt x="820" y="2325"/>
                    </a:lnTo>
                    <a:lnTo>
                      <a:pt x="816" y="2325"/>
                    </a:lnTo>
                    <a:lnTo>
                      <a:pt x="812" y="2327"/>
                    </a:lnTo>
                    <a:lnTo>
                      <a:pt x="804" y="2331"/>
                    </a:lnTo>
                    <a:lnTo>
                      <a:pt x="798" y="2338"/>
                    </a:lnTo>
                    <a:lnTo>
                      <a:pt x="790" y="2346"/>
                    </a:lnTo>
                    <a:lnTo>
                      <a:pt x="782" y="2353"/>
                    </a:lnTo>
                    <a:lnTo>
                      <a:pt x="773" y="2360"/>
                    </a:lnTo>
                    <a:lnTo>
                      <a:pt x="764" y="2364"/>
                    </a:lnTo>
                    <a:lnTo>
                      <a:pt x="764" y="2370"/>
                    </a:lnTo>
                    <a:lnTo>
                      <a:pt x="765" y="2378"/>
                    </a:lnTo>
                    <a:lnTo>
                      <a:pt x="768" y="2386"/>
                    </a:lnTo>
                    <a:lnTo>
                      <a:pt x="772" y="2392"/>
                    </a:lnTo>
                    <a:lnTo>
                      <a:pt x="781" y="2408"/>
                    </a:lnTo>
                    <a:lnTo>
                      <a:pt x="791" y="2422"/>
                    </a:lnTo>
                    <a:lnTo>
                      <a:pt x="804" y="2436"/>
                    </a:lnTo>
                    <a:lnTo>
                      <a:pt x="817" y="2447"/>
                    </a:lnTo>
                    <a:lnTo>
                      <a:pt x="825" y="2452"/>
                    </a:lnTo>
                    <a:lnTo>
                      <a:pt x="831" y="2456"/>
                    </a:lnTo>
                    <a:lnTo>
                      <a:pt x="838" y="2458"/>
                    </a:lnTo>
                    <a:lnTo>
                      <a:pt x="844" y="2461"/>
                    </a:lnTo>
                    <a:lnTo>
                      <a:pt x="844" y="2462"/>
                    </a:lnTo>
                    <a:lnTo>
                      <a:pt x="844" y="2462"/>
                    </a:lnTo>
                    <a:lnTo>
                      <a:pt x="844" y="2467"/>
                    </a:lnTo>
                    <a:lnTo>
                      <a:pt x="843" y="2471"/>
                    </a:lnTo>
                    <a:lnTo>
                      <a:pt x="840" y="2475"/>
                    </a:lnTo>
                    <a:lnTo>
                      <a:pt x="838" y="2479"/>
                    </a:lnTo>
                    <a:lnTo>
                      <a:pt x="829" y="2487"/>
                    </a:lnTo>
                    <a:lnTo>
                      <a:pt x="818" y="2493"/>
                    </a:lnTo>
                    <a:lnTo>
                      <a:pt x="804" y="2500"/>
                    </a:lnTo>
                    <a:lnTo>
                      <a:pt x="790" y="2506"/>
                    </a:lnTo>
                    <a:lnTo>
                      <a:pt x="774" y="2511"/>
                    </a:lnTo>
                    <a:lnTo>
                      <a:pt x="758" y="2517"/>
                    </a:lnTo>
                    <a:lnTo>
                      <a:pt x="725" y="2527"/>
                    </a:lnTo>
                    <a:lnTo>
                      <a:pt x="695" y="2537"/>
                    </a:lnTo>
                    <a:lnTo>
                      <a:pt x="684" y="2543"/>
                    </a:lnTo>
                    <a:lnTo>
                      <a:pt x="673" y="2548"/>
                    </a:lnTo>
                    <a:lnTo>
                      <a:pt x="669" y="2552"/>
                    </a:lnTo>
                    <a:lnTo>
                      <a:pt x="667" y="2554"/>
                    </a:lnTo>
                    <a:lnTo>
                      <a:pt x="664" y="2557"/>
                    </a:lnTo>
                    <a:lnTo>
                      <a:pt x="663" y="2561"/>
                    </a:lnTo>
                    <a:lnTo>
                      <a:pt x="662" y="2565"/>
                    </a:lnTo>
                    <a:lnTo>
                      <a:pt x="662" y="2570"/>
                    </a:lnTo>
                    <a:lnTo>
                      <a:pt x="663" y="2572"/>
                    </a:lnTo>
                    <a:lnTo>
                      <a:pt x="664" y="2576"/>
                    </a:lnTo>
                    <a:lnTo>
                      <a:pt x="668" y="2579"/>
                    </a:lnTo>
                    <a:lnTo>
                      <a:pt x="671" y="2581"/>
                    </a:lnTo>
                    <a:lnTo>
                      <a:pt x="676" y="2584"/>
                    </a:lnTo>
                    <a:lnTo>
                      <a:pt x="681" y="2587"/>
                    </a:lnTo>
                    <a:lnTo>
                      <a:pt x="694" y="2589"/>
                    </a:lnTo>
                    <a:lnTo>
                      <a:pt x="708" y="2592"/>
                    </a:lnTo>
                    <a:lnTo>
                      <a:pt x="724" y="2594"/>
                    </a:lnTo>
                    <a:lnTo>
                      <a:pt x="741" y="2594"/>
                    </a:lnTo>
                    <a:lnTo>
                      <a:pt x="777" y="2596"/>
                    </a:lnTo>
                    <a:lnTo>
                      <a:pt x="812" y="2596"/>
                    </a:lnTo>
                    <a:lnTo>
                      <a:pt x="828" y="2596"/>
                    </a:lnTo>
                    <a:lnTo>
                      <a:pt x="840" y="2597"/>
                    </a:lnTo>
                    <a:lnTo>
                      <a:pt x="852" y="2598"/>
                    </a:lnTo>
                    <a:lnTo>
                      <a:pt x="860" y="2600"/>
                    </a:lnTo>
                    <a:lnTo>
                      <a:pt x="859" y="2609"/>
                    </a:lnTo>
                    <a:lnTo>
                      <a:pt x="852" y="2622"/>
                    </a:lnTo>
                    <a:lnTo>
                      <a:pt x="844" y="2637"/>
                    </a:lnTo>
                    <a:lnTo>
                      <a:pt x="834" y="2653"/>
                    </a:lnTo>
                    <a:lnTo>
                      <a:pt x="824" y="2671"/>
                    </a:lnTo>
                    <a:lnTo>
                      <a:pt x="815" y="2688"/>
                    </a:lnTo>
                    <a:lnTo>
                      <a:pt x="808" y="2703"/>
                    </a:lnTo>
                    <a:lnTo>
                      <a:pt x="804" y="2716"/>
                    </a:lnTo>
                    <a:lnTo>
                      <a:pt x="804" y="2723"/>
                    </a:lnTo>
                    <a:lnTo>
                      <a:pt x="804" y="2728"/>
                    </a:lnTo>
                    <a:lnTo>
                      <a:pt x="807" y="2733"/>
                    </a:lnTo>
                    <a:lnTo>
                      <a:pt x="809" y="2738"/>
                    </a:lnTo>
                    <a:lnTo>
                      <a:pt x="816" y="2746"/>
                    </a:lnTo>
                    <a:lnTo>
                      <a:pt x="822" y="2752"/>
                    </a:lnTo>
                    <a:lnTo>
                      <a:pt x="828" y="2759"/>
                    </a:lnTo>
                    <a:lnTo>
                      <a:pt x="829" y="2764"/>
                    </a:lnTo>
                    <a:lnTo>
                      <a:pt x="828" y="2765"/>
                    </a:lnTo>
                    <a:lnTo>
                      <a:pt x="825" y="2768"/>
                    </a:lnTo>
                    <a:lnTo>
                      <a:pt x="821" y="2769"/>
                    </a:lnTo>
                    <a:lnTo>
                      <a:pt x="815" y="2772"/>
                    </a:lnTo>
                    <a:lnTo>
                      <a:pt x="803" y="2776"/>
                    </a:lnTo>
                    <a:lnTo>
                      <a:pt x="793" y="2780"/>
                    </a:lnTo>
                    <a:lnTo>
                      <a:pt x="786" y="2785"/>
                    </a:lnTo>
                    <a:lnTo>
                      <a:pt x="780" y="2790"/>
                    </a:lnTo>
                    <a:lnTo>
                      <a:pt x="769" y="2803"/>
                    </a:lnTo>
                    <a:lnTo>
                      <a:pt x="761" y="2816"/>
                    </a:lnTo>
                    <a:lnTo>
                      <a:pt x="756" y="2821"/>
                    </a:lnTo>
                    <a:lnTo>
                      <a:pt x="751" y="2828"/>
                    </a:lnTo>
                    <a:lnTo>
                      <a:pt x="745" y="2833"/>
                    </a:lnTo>
                    <a:lnTo>
                      <a:pt x="737" y="2838"/>
                    </a:lnTo>
                    <a:lnTo>
                      <a:pt x="728" y="2842"/>
                    </a:lnTo>
                    <a:lnTo>
                      <a:pt x="716" y="2844"/>
                    </a:lnTo>
                    <a:lnTo>
                      <a:pt x="702" y="2847"/>
                    </a:lnTo>
                    <a:lnTo>
                      <a:pt x="686" y="2847"/>
                    </a:lnTo>
                    <a:lnTo>
                      <a:pt x="672" y="2847"/>
                    </a:lnTo>
                    <a:lnTo>
                      <a:pt x="658" y="2848"/>
                    </a:lnTo>
                    <a:lnTo>
                      <a:pt x="645" y="2851"/>
                    </a:lnTo>
                    <a:lnTo>
                      <a:pt x="632" y="2853"/>
                    </a:lnTo>
                    <a:lnTo>
                      <a:pt x="607" y="2860"/>
                    </a:lnTo>
                    <a:lnTo>
                      <a:pt x="583" y="2866"/>
                    </a:lnTo>
                    <a:lnTo>
                      <a:pt x="558" y="2873"/>
                    </a:lnTo>
                    <a:lnTo>
                      <a:pt x="533" y="2877"/>
                    </a:lnTo>
                    <a:lnTo>
                      <a:pt x="521" y="2879"/>
                    </a:lnTo>
                    <a:lnTo>
                      <a:pt x="508" y="2879"/>
                    </a:lnTo>
                    <a:lnTo>
                      <a:pt x="495" y="2879"/>
                    </a:lnTo>
                    <a:lnTo>
                      <a:pt x="480" y="2878"/>
                    </a:lnTo>
                    <a:lnTo>
                      <a:pt x="473" y="2878"/>
                    </a:lnTo>
                    <a:lnTo>
                      <a:pt x="466" y="2875"/>
                    </a:lnTo>
                    <a:lnTo>
                      <a:pt x="458" y="2872"/>
                    </a:lnTo>
                    <a:lnTo>
                      <a:pt x="451" y="2866"/>
                    </a:lnTo>
                    <a:lnTo>
                      <a:pt x="443" y="2863"/>
                    </a:lnTo>
                    <a:lnTo>
                      <a:pt x="436" y="2861"/>
                    </a:lnTo>
                    <a:lnTo>
                      <a:pt x="432" y="2861"/>
                    </a:lnTo>
                    <a:lnTo>
                      <a:pt x="430" y="2861"/>
                    </a:lnTo>
                    <a:lnTo>
                      <a:pt x="427" y="2863"/>
                    </a:lnTo>
                    <a:lnTo>
                      <a:pt x="425" y="2865"/>
                    </a:lnTo>
                    <a:lnTo>
                      <a:pt x="417" y="2874"/>
                    </a:lnTo>
                    <a:lnTo>
                      <a:pt x="409" y="2881"/>
                    </a:lnTo>
                    <a:lnTo>
                      <a:pt x="399" y="2886"/>
                    </a:lnTo>
                    <a:lnTo>
                      <a:pt x="390" y="2888"/>
                    </a:lnTo>
                    <a:lnTo>
                      <a:pt x="369" y="2892"/>
                    </a:lnTo>
                    <a:lnTo>
                      <a:pt x="347" y="2896"/>
                    </a:lnTo>
                    <a:lnTo>
                      <a:pt x="349" y="2900"/>
                    </a:lnTo>
                    <a:lnTo>
                      <a:pt x="355" y="2904"/>
                    </a:lnTo>
                    <a:lnTo>
                      <a:pt x="361" y="2907"/>
                    </a:lnTo>
                    <a:lnTo>
                      <a:pt x="366" y="2910"/>
                    </a:lnTo>
                    <a:lnTo>
                      <a:pt x="373" y="2913"/>
                    </a:lnTo>
                    <a:lnTo>
                      <a:pt x="379" y="2918"/>
                    </a:lnTo>
                    <a:lnTo>
                      <a:pt x="384" y="2923"/>
                    </a:lnTo>
                    <a:lnTo>
                      <a:pt x="390" y="2931"/>
                    </a:lnTo>
                    <a:lnTo>
                      <a:pt x="392" y="2936"/>
                    </a:lnTo>
                    <a:lnTo>
                      <a:pt x="392" y="2942"/>
                    </a:lnTo>
                    <a:lnTo>
                      <a:pt x="391" y="2947"/>
                    </a:lnTo>
                    <a:lnTo>
                      <a:pt x="387" y="2951"/>
                    </a:lnTo>
                    <a:lnTo>
                      <a:pt x="378" y="2956"/>
                    </a:lnTo>
                    <a:lnTo>
                      <a:pt x="366" y="2960"/>
                    </a:lnTo>
                    <a:lnTo>
                      <a:pt x="356" y="2962"/>
                    </a:lnTo>
                    <a:lnTo>
                      <a:pt x="348" y="2966"/>
                    </a:lnTo>
                    <a:lnTo>
                      <a:pt x="347" y="2969"/>
                    </a:lnTo>
                    <a:lnTo>
                      <a:pt x="347" y="2971"/>
                    </a:lnTo>
                    <a:lnTo>
                      <a:pt x="348" y="2974"/>
                    </a:lnTo>
                    <a:lnTo>
                      <a:pt x="353" y="2978"/>
                    </a:lnTo>
                    <a:lnTo>
                      <a:pt x="360" y="2986"/>
                    </a:lnTo>
                    <a:lnTo>
                      <a:pt x="365" y="2995"/>
                    </a:lnTo>
                    <a:lnTo>
                      <a:pt x="370" y="3004"/>
                    </a:lnTo>
                    <a:lnTo>
                      <a:pt x="374" y="3013"/>
                    </a:lnTo>
                    <a:lnTo>
                      <a:pt x="378" y="3015"/>
                    </a:lnTo>
                    <a:lnTo>
                      <a:pt x="381" y="3019"/>
                    </a:lnTo>
                    <a:lnTo>
                      <a:pt x="384" y="3022"/>
                    </a:lnTo>
                    <a:lnTo>
                      <a:pt x="388" y="3023"/>
                    </a:lnTo>
                    <a:lnTo>
                      <a:pt x="394" y="3024"/>
                    </a:lnTo>
                    <a:lnTo>
                      <a:pt x="399" y="3023"/>
                    </a:lnTo>
                    <a:lnTo>
                      <a:pt x="406" y="3022"/>
                    </a:lnTo>
                    <a:lnTo>
                      <a:pt x="414" y="3019"/>
                    </a:lnTo>
                    <a:lnTo>
                      <a:pt x="430" y="3011"/>
                    </a:lnTo>
                    <a:lnTo>
                      <a:pt x="444" y="3008"/>
                    </a:lnTo>
                    <a:lnTo>
                      <a:pt x="447" y="3008"/>
                    </a:lnTo>
                    <a:lnTo>
                      <a:pt x="449" y="3008"/>
                    </a:lnTo>
                    <a:lnTo>
                      <a:pt x="452" y="3009"/>
                    </a:lnTo>
                    <a:lnTo>
                      <a:pt x="453" y="3010"/>
                    </a:lnTo>
                    <a:lnTo>
                      <a:pt x="454" y="3013"/>
                    </a:lnTo>
                    <a:lnTo>
                      <a:pt x="454" y="3017"/>
                    </a:lnTo>
                    <a:lnTo>
                      <a:pt x="454" y="3021"/>
                    </a:lnTo>
                    <a:lnTo>
                      <a:pt x="453" y="3026"/>
                    </a:lnTo>
                    <a:lnTo>
                      <a:pt x="452" y="3028"/>
                    </a:lnTo>
                    <a:lnTo>
                      <a:pt x="449" y="3032"/>
                    </a:lnTo>
                    <a:lnTo>
                      <a:pt x="447" y="3035"/>
                    </a:lnTo>
                    <a:lnTo>
                      <a:pt x="443" y="3036"/>
                    </a:lnTo>
                    <a:lnTo>
                      <a:pt x="435" y="3040"/>
                    </a:lnTo>
                    <a:lnTo>
                      <a:pt x="426" y="3041"/>
                    </a:lnTo>
                    <a:lnTo>
                      <a:pt x="406" y="3043"/>
                    </a:lnTo>
                    <a:lnTo>
                      <a:pt x="390" y="3044"/>
                    </a:lnTo>
                    <a:lnTo>
                      <a:pt x="384" y="3045"/>
                    </a:lnTo>
                    <a:lnTo>
                      <a:pt x="381" y="3046"/>
                    </a:lnTo>
                    <a:lnTo>
                      <a:pt x="378" y="3048"/>
                    </a:lnTo>
                    <a:lnTo>
                      <a:pt x="378" y="3049"/>
                    </a:lnTo>
                    <a:lnTo>
                      <a:pt x="381" y="3052"/>
                    </a:lnTo>
                    <a:lnTo>
                      <a:pt x="388" y="3056"/>
                    </a:lnTo>
                    <a:lnTo>
                      <a:pt x="406" y="3062"/>
                    </a:lnTo>
                    <a:lnTo>
                      <a:pt x="422" y="3070"/>
                    </a:lnTo>
                    <a:lnTo>
                      <a:pt x="434" y="3080"/>
                    </a:lnTo>
                    <a:lnTo>
                      <a:pt x="444" y="3090"/>
                    </a:lnTo>
                    <a:lnTo>
                      <a:pt x="449" y="3094"/>
                    </a:lnTo>
                    <a:lnTo>
                      <a:pt x="456" y="3097"/>
                    </a:lnTo>
                    <a:lnTo>
                      <a:pt x="460" y="3097"/>
                    </a:lnTo>
                    <a:lnTo>
                      <a:pt x="463" y="3096"/>
                    </a:lnTo>
                    <a:lnTo>
                      <a:pt x="467" y="3094"/>
                    </a:lnTo>
                    <a:lnTo>
                      <a:pt x="471" y="3093"/>
                    </a:lnTo>
                    <a:lnTo>
                      <a:pt x="484" y="3084"/>
                    </a:lnTo>
                    <a:lnTo>
                      <a:pt x="498" y="3078"/>
                    </a:lnTo>
                    <a:lnTo>
                      <a:pt x="511" y="3071"/>
                    </a:lnTo>
                    <a:lnTo>
                      <a:pt x="524" y="3065"/>
                    </a:lnTo>
                    <a:lnTo>
                      <a:pt x="539" y="3061"/>
                    </a:lnTo>
                    <a:lnTo>
                      <a:pt x="553" y="3057"/>
                    </a:lnTo>
                    <a:lnTo>
                      <a:pt x="568" y="3056"/>
                    </a:lnTo>
                    <a:lnTo>
                      <a:pt x="585" y="3054"/>
                    </a:lnTo>
                    <a:lnTo>
                      <a:pt x="593" y="3054"/>
                    </a:lnTo>
                    <a:lnTo>
                      <a:pt x="598" y="3056"/>
                    </a:lnTo>
                    <a:lnTo>
                      <a:pt x="603" y="3057"/>
                    </a:lnTo>
                    <a:lnTo>
                      <a:pt x="609" y="3058"/>
                    </a:lnTo>
                    <a:lnTo>
                      <a:pt x="611" y="3061"/>
                    </a:lnTo>
                    <a:lnTo>
                      <a:pt x="614" y="3062"/>
                    </a:lnTo>
                    <a:lnTo>
                      <a:pt x="615" y="3065"/>
                    </a:lnTo>
                    <a:lnTo>
                      <a:pt x="616" y="3068"/>
                    </a:lnTo>
                    <a:lnTo>
                      <a:pt x="618" y="3075"/>
                    </a:lnTo>
                    <a:lnTo>
                      <a:pt x="620" y="3081"/>
                    </a:lnTo>
                    <a:lnTo>
                      <a:pt x="623" y="3089"/>
                    </a:lnTo>
                    <a:lnTo>
                      <a:pt x="629" y="3097"/>
                    </a:lnTo>
                    <a:lnTo>
                      <a:pt x="633" y="3101"/>
                    </a:lnTo>
                    <a:lnTo>
                      <a:pt x="638" y="3103"/>
                    </a:lnTo>
                    <a:lnTo>
                      <a:pt x="644" y="3106"/>
                    </a:lnTo>
                    <a:lnTo>
                      <a:pt x="650" y="3109"/>
                    </a:lnTo>
                    <a:lnTo>
                      <a:pt x="663" y="3113"/>
                    </a:lnTo>
                    <a:lnTo>
                      <a:pt x="677" y="3116"/>
                    </a:lnTo>
                    <a:lnTo>
                      <a:pt x="693" y="3120"/>
                    </a:lnTo>
                    <a:lnTo>
                      <a:pt x="707" y="3125"/>
                    </a:lnTo>
                    <a:lnTo>
                      <a:pt x="714" y="3128"/>
                    </a:lnTo>
                    <a:lnTo>
                      <a:pt x="720" y="3132"/>
                    </a:lnTo>
                    <a:lnTo>
                      <a:pt x="725" y="3136"/>
                    </a:lnTo>
                    <a:lnTo>
                      <a:pt x="730" y="3141"/>
                    </a:lnTo>
                    <a:lnTo>
                      <a:pt x="734" y="3145"/>
                    </a:lnTo>
                    <a:lnTo>
                      <a:pt x="737" y="3151"/>
                    </a:lnTo>
                    <a:lnTo>
                      <a:pt x="738" y="3158"/>
                    </a:lnTo>
                    <a:lnTo>
                      <a:pt x="739" y="3164"/>
                    </a:lnTo>
                    <a:lnTo>
                      <a:pt x="741" y="3179"/>
                    </a:lnTo>
                    <a:lnTo>
                      <a:pt x="739" y="3193"/>
                    </a:lnTo>
                    <a:lnTo>
                      <a:pt x="739" y="3208"/>
                    </a:lnTo>
                    <a:lnTo>
                      <a:pt x="739" y="3223"/>
                    </a:lnTo>
                    <a:lnTo>
                      <a:pt x="742" y="3229"/>
                    </a:lnTo>
                    <a:lnTo>
                      <a:pt x="743" y="3236"/>
                    </a:lnTo>
                    <a:lnTo>
                      <a:pt x="747" y="3241"/>
                    </a:lnTo>
                    <a:lnTo>
                      <a:pt x="751" y="3247"/>
                    </a:lnTo>
                    <a:lnTo>
                      <a:pt x="754" y="3255"/>
                    </a:lnTo>
                    <a:lnTo>
                      <a:pt x="758" y="3263"/>
                    </a:lnTo>
                    <a:lnTo>
                      <a:pt x="763" y="3271"/>
                    </a:lnTo>
                    <a:lnTo>
                      <a:pt x="769" y="3277"/>
                    </a:lnTo>
                    <a:lnTo>
                      <a:pt x="777" y="3284"/>
                    </a:lnTo>
                    <a:lnTo>
                      <a:pt x="786" y="3290"/>
                    </a:lnTo>
                    <a:lnTo>
                      <a:pt x="795" y="3296"/>
                    </a:lnTo>
                    <a:lnTo>
                      <a:pt x="804" y="3302"/>
                    </a:lnTo>
                    <a:lnTo>
                      <a:pt x="815" y="3306"/>
                    </a:lnTo>
                    <a:lnTo>
                      <a:pt x="825" y="3309"/>
                    </a:lnTo>
                    <a:lnTo>
                      <a:pt x="835" y="3312"/>
                    </a:lnTo>
                    <a:lnTo>
                      <a:pt x="846" y="3315"/>
                    </a:lnTo>
                    <a:lnTo>
                      <a:pt x="855" y="3316"/>
                    </a:lnTo>
                    <a:lnTo>
                      <a:pt x="865" y="3317"/>
                    </a:lnTo>
                    <a:lnTo>
                      <a:pt x="874" y="3316"/>
                    </a:lnTo>
                    <a:lnTo>
                      <a:pt x="882" y="3315"/>
                    </a:lnTo>
                    <a:lnTo>
                      <a:pt x="895" y="3309"/>
                    </a:lnTo>
                    <a:lnTo>
                      <a:pt x="908" y="3304"/>
                    </a:lnTo>
                    <a:lnTo>
                      <a:pt x="921" y="3298"/>
                    </a:lnTo>
                    <a:lnTo>
                      <a:pt x="932" y="3291"/>
                    </a:lnTo>
                    <a:lnTo>
                      <a:pt x="945" y="3285"/>
                    </a:lnTo>
                    <a:lnTo>
                      <a:pt x="958" y="3281"/>
                    </a:lnTo>
                    <a:lnTo>
                      <a:pt x="965" y="3280"/>
                    </a:lnTo>
                    <a:lnTo>
                      <a:pt x="973" y="3278"/>
                    </a:lnTo>
                    <a:lnTo>
                      <a:pt x="979" y="3278"/>
                    </a:lnTo>
                    <a:lnTo>
                      <a:pt x="986" y="3278"/>
                    </a:lnTo>
                    <a:lnTo>
                      <a:pt x="1004" y="3281"/>
                    </a:lnTo>
                    <a:lnTo>
                      <a:pt x="1019" y="3281"/>
                    </a:lnTo>
                    <a:lnTo>
                      <a:pt x="1034" y="3280"/>
                    </a:lnTo>
                    <a:lnTo>
                      <a:pt x="1048" y="3276"/>
                    </a:lnTo>
                    <a:lnTo>
                      <a:pt x="1062" y="3272"/>
                    </a:lnTo>
                    <a:lnTo>
                      <a:pt x="1075" y="3265"/>
                    </a:lnTo>
                    <a:lnTo>
                      <a:pt x="1089" y="3258"/>
                    </a:lnTo>
                    <a:lnTo>
                      <a:pt x="1105" y="3249"/>
                    </a:lnTo>
                    <a:lnTo>
                      <a:pt x="1124" y="3236"/>
                    </a:lnTo>
                    <a:lnTo>
                      <a:pt x="1144" y="3223"/>
                    </a:lnTo>
                    <a:lnTo>
                      <a:pt x="1154" y="3217"/>
                    </a:lnTo>
                    <a:lnTo>
                      <a:pt x="1164" y="3212"/>
                    </a:lnTo>
                    <a:lnTo>
                      <a:pt x="1176" y="3210"/>
                    </a:lnTo>
                    <a:lnTo>
                      <a:pt x="1188" y="3208"/>
                    </a:lnTo>
                    <a:lnTo>
                      <a:pt x="1186" y="3214"/>
                    </a:lnTo>
                    <a:lnTo>
                      <a:pt x="1184" y="3219"/>
                    </a:lnTo>
                    <a:lnTo>
                      <a:pt x="1179" y="3225"/>
                    </a:lnTo>
                    <a:lnTo>
                      <a:pt x="1173" y="3232"/>
                    </a:lnTo>
                    <a:lnTo>
                      <a:pt x="1159" y="3247"/>
                    </a:lnTo>
                    <a:lnTo>
                      <a:pt x="1142" y="3261"/>
                    </a:lnTo>
                    <a:lnTo>
                      <a:pt x="1124" y="3277"/>
                    </a:lnTo>
                    <a:lnTo>
                      <a:pt x="1106" y="3289"/>
                    </a:lnTo>
                    <a:lnTo>
                      <a:pt x="1092" y="3299"/>
                    </a:lnTo>
                    <a:lnTo>
                      <a:pt x="1081" y="3304"/>
                    </a:lnTo>
                    <a:lnTo>
                      <a:pt x="1053" y="3318"/>
                    </a:lnTo>
                    <a:lnTo>
                      <a:pt x="1026" y="3333"/>
                    </a:lnTo>
                    <a:lnTo>
                      <a:pt x="1013" y="3339"/>
                    </a:lnTo>
                    <a:lnTo>
                      <a:pt x="999" y="3346"/>
                    </a:lnTo>
                    <a:lnTo>
                      <a:pt x="983" y="3351"/>
                    </a:lnTo>
                    <a:lnTo>
                      <a:pt x="967" y="3356"/>
                    </a:lnTo>
                    <a:lnTo>
                      <a:pt x="954" y="3359"/>
                    </a:lnTo>
                    <a:lnTo>
                      <a:pt x="936" y="3361"/>
                    </a:lnTo>
                    <a:lnTo>
                      <a:pt x="927" y="3364"/>
                    </a:lnTo>
                    <a:lnTo>
                      <a:pt x="920" y="3366"/>
                    </a:lnTo>
                    <a:lnTo>
                      <a:pt x="913" y="3369"/>
                    </a:lnTo>
                    <a:lnTo>
                      <a:pt x="910" y="3373"/>
                    </a:lnTo>
                    <a:lnTo>
                      <a:pt x="908" y="3379"/>
                    </a:lnTo>
                    <a:lnTo>
                      <a:pt x="908" y="3386"/>
                    </a:lnTo>
                    <a:lnTo>
                      <a:pt x="909" y="3394"/>
                    </a:lnTo>
                    <a:lnTo>
                      <a:pt x="909" y="3401"/>
                    </a:lnTo>
                    <a:lnTo>
                      <a:pt x="909" y="3408"/>
                    </a:lnTo>
                    <a:lnTo>
                      <a:pt x="908" y="3414"/>
                    </a:lnTo>
                    <a:lnTo>
                      <a:pt x="907" y="3418"/>
                    </a:lnTo>
                    <a:lnTo>
                      <a:pt x="905" y="3421"/>
                    </a:lnTo>
                    <a:lnTo>
                      <a:pt x="903" y="3422"/>
                    </a:lnTo>
                    <a:lnTo>
                      <a:pt x="899" y="3423"/>
                    </a:lnTo>
                    <a:lnTo>
                      <a:pt x="895" y="3425"/>
                    </a:lnTo>
                    <a:lnTo>
                      <a:pt x="891" y="3425"/>
                    </a:lnTo>
                    <a:lnTo>
                      <a:pt x="885" y="3425"/>
                    </a:lnTo>
                    <a:lnTo>
                      <a:pt x="879" y="3423"/>
                    </a:lnTo>
                    <a:lnTo>
                      <a:pt x="865" y="3420"/>
                    </a:lnTo>
                    <a:lnTo>
                      <a:pt x="851" y="3413"/>
                    </a:lnTo>
                    <a:lnTo>
                      <a:pt x="822" y="3401"/>
                    </a:lnTo>
                    <a:lnTo>
                      <a:pt x="803" y="3391"/>
                    </a:lnTo>
                    <a:lnTo>
                      <a:pt x="783" y="3381"/>
                    </a:lnTo>
                    <a:lnTo>
                      <a:pt x="764" y="3373"/>
                    </a:lnTo>
                    <a:lnTo>
                      <a:pt x="745" y="3366"/>
                    </a:lnTo>
                    <a:lnTo>
                      <a:pt x="725" y="3360"/>
                    </a:lnTo>
                    <a:lnTo>
                      <a:pt x="685" y="3348"/>
                    </a:lnTo>
                    <a:lnTo>
                      <a:pt x="645" y="3335"/>
                    </a:lnTo>
                    <a:lnTo>
                      <a:pt x="623" y="3337"/>
                    </a:lnTo>
                    <a:lnTo>
                      <a:pt x="600" y="3334"/>
                    </a:lnTo>
                    <a:lnTo>
                      <a:pt x="588" y="3334"/>
                    </a:lnTo>
                    <a:lnTo>
                      <a:pt x="576" y="3333"/>
                    </a:lnTo>
                    <a:lnTo>
                      <a:pt x="565" y="3334"/>
                    </a:lnTo>
                    <a:lnTo>
                      <a:pt x="553" y="3335"/>
                    </a:lnTo>
                    <a:lnTo>
                      <a:pt x="549" y="3337"/>
                    </a:lnTo>
                    <a:lnTo>
                      <a:pt x="546" y="3338"/>
                    </a:lnTo>
                    <a:lnTo>
                      <a:pt x="544" y="3341"/>
                    </a:lnTo>
                    <a:lnTo>
                      <a:pt x="544" y="3342"/>
                    </a:lnTo>
                    <a:lnTo>
                      <a:pt x="545" y="3347"/>
                    </a:lnTo>
                    <a:lnTo>
                      <a:pt x="550" y="3353"/>
                    </a:lnTo>
                    <a:lnTo>
                      <a:pt x="555" y="3360"/>
                    </a:lnTo>
                    <a:lnTo>
                      <a:pt x="559" y="3366"/>
                    </a:lnTo>
                    <a:lnTo>
                      <a:pt x="562" y="3370"/>
                    </a:lnTo>
                    <a:lnTo>
                      <a:pt x="563" y="3374"/>
                    </a:lnTo>
                    <a:lnTo>
                      <a:pt x="563" y="3377"/>
                    </a:lnTo>
                    <a:lnTo>
                      <a:pt x="562" y="3381"/>
                    </a:lnTo>
                    <a:lnTo>
                      <a:pt x="546" y="3378"/>
                    </a:lnTo>
                    <a:lnTo>
                      <a:pt x="533" y="3375"/>
                    </a:lnTo>
                    <a:lnTo>
                      <a:pt x="521" y="3374"/>
                    </a:lnTo>
                    <a:lnTo>
                      <a:pt x="510" y="3375"/>
                    </a:lnTo>
                    <a:lnTo>
                      <a:pt x="500" y="3377"/>
                    </a:lnTo>
                    <a:lnTo>
                      <a:pt x="491" y="3379"/>
                    </a:lnTo>
                    <a:lnTo>
                      <a:pt x="483" y="3383"/>
                    </a:lnTo>
                    <a:lnTo>
                      <a:pt x="475" y="3388"/>
                    </a:lnTo>
                    <a:lnTo>
                      <a:pt x="444" y="3416"/>
                    </a:lnTo>
                    <a:lnTo>
                      <a:pt x="403" y="3452"/>
                    </a:lnTo>
                    <a:lnTo>
                      <a:pt x="383" y="3465"/>
                    </a:lnTo>
                    <a:lnTo>
                      <a:pt x="361" y="3478"/>
                    </a:lnTo>
                    <a:lnTo>
                      <a:pt x="339" y="3489"/>
                    </a:lnTo>
                    <a:lnTo>
                      <a:pt x="316" y="3500"/>
                    </a:lnTo>
                    <a:lnTo>
                      <a:pt x="268" y="3521"/>
                    </a:lnTo>
                    <a:lnTo>
                      <a:pt x="223" y="3540"/>
                    </a:lnTo>
                    <a:lnTo>
                      <a:pt x="210" y="3548"/>
                    </a:lnTo>
                    <a:lnTo>
                      <a:pt x="198" y="3556"/>
                    </a:lnTo>
                    <a:lnTo>
                      <a:pt x="186" y="3565"/>
                    </a:lnTo>
                    <a:lnTo>
                      <a:pt x="176" y="3575"/>
                    </a:lnTo>
                    <a:lnTo>
                      <a:pt x="164" y="3584"/>
                    </a:lnTo>
                    <a:lnTo>
                      <a:pt x="153" y="3593"/>
                    </a:lnTo>
                    <a:lnTo>
                      <a:pt x="141" y="3601"/>
                    </a:lnTo>
                    <a:lnTo>
                      <a:pt x="128" y="3607"/>
                    </a:lnTo>
                    <a:lnTo>
                      <a:pt x="120" y="3610"/>
                    </a:lnTo>
                    <a:lnTo>
                      <a:pt x="112" y="3611"/>
                    </a:lnTo>
                    <a:lnTo>
                      <a:pt x="103" y="3611"/>
                    </a:lnTo>
                    <a:lnTo>
                      <a:pt x="94" y="3611"/>
                    </a:lnTo>
                    <a:lnTo>
                      <a:pt x="75" y="3611"/>
                    </a:lnTo>
                    <a:lnTo>
                      <a:pt x="55" y="3611"/>
                    </a:lnTo>
                    <a:lnTo>
                      <a:pt x="46" y="3611"/>
                    </a:lnTo>
                    <a:lnTo>
                      <a:pt x="39" y="3613"/>
                    </a:lnTo>
                    <a:lnTo>
                      <a:pt x="30" y="3615"/>
                    </a:lnTo>
                    <a:lnTo>
                      <a:pt x="22" y="3619"/>
                    </a:lnTo>
                    <a:lnTo>
                      <a:pt x="15" y="3624"/>
                    </a:lnTo>
                    <a:lnTo>
                      <a:pt x="9" y="3631"/>
                    </a:lnTo>
                    <a:lnTo>
                      <a:pt x="4" y="3638"/>
                    </a:lnTo>
                    <a:lnTo>
                      <a:pt x="0" y="3649"/>
                    </a:lnTo>
                    <a:lnTo>
                      <a:pt x="0" y="3653"/>
                    </a:lnTo>
                    <a:lnTo>
                      <a:pt x="0" y="3655"/>
                    </a:lnTo>
                    <a:lnTo>
                      <a:pt x="2" y="3657"/>
                    </a:lnTo>
                    <a:lnTo>
                      <a:pt x="5" y="3658"/>
                    </a:lnTo>
                    <a:lnTo>
                      <a:pt x="14" y="3658"/>
                    </a:lnTo>
                    <a:lnTo>
                      <a:pt x="24" y="3657"/>
                    </a:lnTo>
                    <a:lnTo>
                      <a:pt x="37" y="3655"/>
                    </a:lnTo>
                    <a:lnTo>
                      <a:pt x="49" y="3654"/>
                    </a:lnTo>
                    <a:lnTo>
                      <a:pt x="54" y="3654"/>
                    </a:lnTo>
                    <a:lnTo>
                      <a:pt x="59" y="3655"/>
                    </a:lnTo>
                    <a:lnTo>
                      <a:pt x="63" y="3657"/>
                    </a:lnTo>
                    <a:lnTo>
                      <a:pt x="67" y="3659"/>
                    </a:lnTo>
                    <a:lnTo>
                      <a:pt x="71" y="3664"/>
                    </a:lnTo>
                    <a:lnTo>
                      <a:pt x="72" y="3672"/>
                    </a:lnTo>
                    <a:lnTo>
                      <a:pt x="74" y="3681"/>
                    </a:lnTo>
                    <a:lnTo>
                      <a:pt x="74" y="3690"/>
                    </a:lnTo>
                    <a:lnTo>
                      <a:pt x="74" y="3699"/>
                    </a:lnTo>
                    <a:lnTo>
                      <a:pt x="74" y="3707"/>
                    </a:lnTo>
                    <a:lnTo>
                      <a:pt x="75" y="3712"/>
                    </a:lnTo>
                    <a:lnTo>
                      <a:pt x="76" y="3715"/>
                    </a:lnTo>
                    <a:lnTo>
                      <a:pt x="77" y="3717"/>
                    </a:lnTo>
                    <a:lnTo>
                      <a:pt x="79" y="3719"/>
                    </a:lnTo>
                    <a:lnTo>
                      <a:pt x="85" y="3720"/>
                    </a:lnTo>
                    <a:lnTo>
                      <a:pt x="93" y="3719"/>
                    </a:lnTo>
                    <a:lnTo>
                      <a:pt x="98" y="3717"/>
                    </a:lnTo>
                    <a:lnTo>
                      <a:pt x="105" y="3715"/>
                    </a:lnTo>
                    <a:lnTo>
                      <a:pt x="115" y="3707"/>
                    </a:lnTo>
                    <a:lnTo>
                      <a:pt x="124" y="3698"/>
                    </a:lnTo>
                    <a:lnTo>
                      <a:pt x="134" y="3688"/>
                    </a:lnTo>
                    <a:lnTo>
                      <a:pt x="145" y="3676"/>
                    </a:lnTo>
                    <a:lnTo>
                      <a:pt x="156" y="3666"/>
                    </a:lnTo>
                    <a:lnTo>
                      <a:pt x="171" y="3655"/>
                    </a:lnTo>
                    <a:lnTo>
                      <a:pt x="182" y="3650"/>
                    </a:lnTo>
                    <a:lnTo>
                      <a:pt x="189" y="3649"/>
                    </a:lnTo>
                    <a:lnTo>
                      <a:pt x="191" y="3650"/>
                    </a:lnTo>
                    <a:lnTo>
                      <a:pt x="193" y="3651"/>
                    </a:lnTo>
                    <a:lnTo>
                      <a:pt x="195" y="3653"/>
                    </a:lnTo>
                    <a:lnTo>
                      <a:pt x="195" y="3655"/>
                    </a:lnTo>
                    <a:lnTo>
                      <a:pt x="197" y="3662"/>
                    </a:lnTo>
                    <a:lnTo>
                      <a:pt x="198" y="3668"/>
                    </a:lnTo>
                    <a:lnTo>
                      <a:pt x="201" y="3675"/>
                    </a:lnTo>
                    <a:lnTo>
                      <a:pt x="204" y="3681"/>
                    </a:lnTo>
                    <a:lnTo>
                      <a:pt x="208" y="3685"/>
                    </a:lnTo>
                    <a:lnTo>
                      <a:pt x="212" y="3686"/>
                    </a:lnTo>
                    <a:lnTo>
                      <a:pt x="219" y="3688"/>
                    </a:lnTo>
                    <a:lnTo>
                      <a:pt x="225" y="3686"/>
                    </a:lnTo>
                    <a:lnTo>
                      <a:pt x="239" y="3683"/>
                    </a:lnTo>
                    <a:lnTo>
                      <a:pt x="256" y="3677"/>
                    </a:lnTo>
                    <a:lnTo>
                      <a:pt x="274" y="3671"/>
                    </a:lnTo>
                    <a:lnTo>
                      <a:pt x="292" y="3667"/>
                    </a:lnTo>
                    <a:lnTo>
                      <a:pt x="302" y="3667"/>
                    </a:lnTo>
                    <a:lnTo>
                      <a:pt x="311" y="3668"/>
                    </a:lnTo>
                    <a:lnTo>
                      <a:pt x="318" y="3670"/>
                    </a:lnTo>
                    <a:lnTo>
                      <a:pt x="326" y="3673"/>
                    </a:lnTo>
                    <a:lnTo>
                      <a:pt x="334" y="3677"/>
                    </a:lnTo>
                    <a:lnTo>
                      <a:pt x="340" y="3680"/>
                    </a:lnTo>
                    <a:lnTo>
                      <a:pt x="347" y="3681"/>
                    </a:lnTo>
                    <a:lnTo>
                      <a:pt x="352" y="3683"/>
                    </a:lnTo>
                    <a:lnTo>
                      <a:pt x="362" y="3683"/>
                    </a:lnTo>
                    <a:lnTo>
                      <a:pt x="373" y="3681"/>
                    </a:lnTo>
                    <a:lnTo>
                      <a:pt x="377" y="3683"/>
                    </a:lnTo>
                    <a:lnTo>
                      <a:pt x="382" y="3683"/>
                    </a:lnTo>
                    <a:lnTo>
                      <a:pt x="387" y="3684"/>
                    </a:lnTo>
                    <a:lnTo>
                      <a:pt x="392" y="3688"/>
                    </a:lnTo>
                    <a:lnTo>
                      <a:pt x="397" y="3692"/>
                    </a:lnTo>
                    <a:lnTo>
                      <a:pt x="403" y="3697"/>
                    </a:lnTo>
                    <a:lnTo>
                      <a:pt x="409" y="3705"/>
                    </a:lnTo>
                    <a:lnTo>
                      <a:pt x="416" y="3714"/>
                    </a:lnTo>
                    <a:lnTo>
                      <a:pt x="419" y="3716"/>
                    </a:lnTo>
                    <a:lnTo>
                      <a:pt x="422" y="3719"/>
                    </a:lnTo>
                    <a:lnTo>
                      <a:pt x="425" y="3717"/>
                    </a:lnTo>
                    <a:lnTo>
                      <a:pt x="429" y="3716"/>
                    </a:lnTo>
                    <a:lnTo>
                      <a:pt x="434" y="3711"/>
                    </a:lnTo>
                    <a:lnTo>
                      <a:pt x="439" y="3702"/>
                    </a:lnTo>
                    <a:lnTo>
                      <a:pt x="443" y="3694"/>
                    </a:lnTo>
                    <a:lnTo>
                      <a:pt x="447" y="3688"/>
                    </a:lnTo>
                    <a:lnTo>
                      <a:pt x="448" y="3686"/>
                    </a:lnTo>
                    <a:lnTo>
                      <a:pt x="449" y="3686"/>
                    </a:lnTo>
                    <a:lnTo>
                      <a:pt x="449" y="3688"/>
                    </a:lnTo>
                    <a:lnTo>
                      <a:pt x="449" y="3690"/>
                    </a:lnTo>
                    <a:lnTo>
                      <a:pt x="451" y="3702"/>
                    </a:lnTo>
                    <a:lnTo>
                      <a:pt x="452" y="3711"/>
                    </a:lnTo>
                    <a:lnTo>
                      <a:pt x="456" y="3720"/>
                    </a:lnTo>
                    <a:lnTo>
                      <a:pt x="460" y="3728"/>
                    </a:lnTo>
                    <a:lnTo>
                      <a:pt x="465" y="3733"/>
                    </a:lnTo>
                    <a:lnTo>
                      <a:pt x="470" y="3740"/>
                    </a:lnTo>
                    <a:lnTo>
                      <a:pt x="476" y="3743"/>
                    </a:lnTo>
                    <a:lnTo>
                      <a:pt x="484" y="3749"/>
                    </a:lnTo>
                    <a:lnTo>
                      <a:pt x="517" y="3763"/>
                    </a:lnTo>
                    <a:lnTo>
                      <a:pt x="550" y="3781"/>
                    </a:lnTo>
                    <a:lnTo>
                      <a:pt x="555" y="3784"/>
                    </a:lnTo>
                    <a:lnTo>
                      <a:pt x="561" y="3785"/>
                    </a:lnTo>
                    <a:lnTo>
                      <a:pt x="566" y="3786"/>
                    </a:lnTo>
                    <a:lnTo>
                      <a:pt x="571" y="3786"/>
                    </a:lnTo>
                    <a:lnTo>
                      <a:pt x="576" y="3785"/>
                    </a:lnTo>
                    <a:lnTo>
                      <a:pt x="583" y="3782"/>
                    </a:lnTo>
                    <a:lnTo>
                      <a:pt x="588" y="3780"/>
                    </a:lnTo>
                    <a:lnTo>
                      <a:pt x="593" y="3776"/>
                    </a:lnTo>
                    <a:lnTo>
                      <a:pt x="603" y="3765"/>
                    </a:lnTo>
                    <a:lnTo>
                      <a:pt x="615" y="3754"/>
                    </a:lnTo>
                    <a:lnTo>
                      <a:pt x="625" y="3740"/>
                    </a:lnTo>
                    <a:lnTo>
                      <a:pt x="635" y="3725"/>
                    </a:lnTo>
                    <a:lnTo>
                      <a:pt x="654" y="3693"/>
                    </a:lnTo>
                    <a:lnTo>
                      <a:pt x="671" y="3662"/>
                    </a:lnTo>
                    <a:lnTo>
                      <a:pt x="684" y="3636"/>
                    </a:lnTo>
                    <a:lnTo>
                      <a:pt x="695" y="3620"/>
                    </a:lnTo>
                    <a:lnTo>
                      <a:pt x="698" y="3618"/>
                    </a:lnTo>
                    <a:lnTo>
                      <a:pt x="701" y="3616"/>
                    </a:lnTo>
                    <a:lnTo>
                      <a:pt x="703" y="3615"/>
                    </a:lnTo>
                    <a:lnTo>
                      <a:pt x="706" y="3615"/>
                    </a:lnTo>
                    <a:lnTo>
                      <a:pt x="710" y="3618"/>
                    </a:lnTo>
                    <a:lnTo>
                      <a:pt x="715" y="3622"/>
                    </a:lnTo>
                    <a:lnTo>
                      <a:pt x="719" y="3627"/>
                    </a:lnTo>
                    <a:lnTo>
                      <a:pt x="724" y="3632"/>
                    </a:lnTo>
                    <a:lnTo>
                      <a:pt x="729" y="3636"/>
                    </a:lnTo>
                    <a:lnTo>
                      <a:pt x="734" y="3638"/>
                    </a:lnTo>
                    <a:lnTo>
                      <a:pt x="746" y="3640"/>
                    </a:lnTo>
                    <a:lnTo>
                      <a:pt x="759" y="3638"/>
                    </a:lnTo>
                    <a:lnTo>
                      <a:pt x="765" y="3638"/>
                    </a:lnTo>
                    <a:lnTo>
                      <a:pt x="771" y="3638"/>
                    </a:lnTo>
                    <a:lnTo>
                      <a:pt x="777" y="3640"/>
                    </a:lnTo>
                    <a:lnTo>
                      <a:pt x="782" y="3641"/>
                    </a:lnTo>
                    <a:lnTo>
                      <a:pt x="790" y="3646"/>
                    </a:lnTo>
                    <a:lnTo>
                      <a:pt x="795" y="3651"/>
                    </a:lnTo>
                    <a:lnTo>
                      <a:pt x="796" y="3655"/>
                    </a:lnTo>
                    <a:lnTo>
                      <a:pt x="799" y="3659"/>
                    </a:lnTo>
                    <a:lnTo>
                      <a:pt x="802" y="3662"/>
                    </a:lnTo>
                    <a:lnTo>
                      <a:pt x="808" y="3663"/>
                    </a:lnTo>
                    <a:lnTo>
                      <a:pt x="818" y="3664"/>
                    </a:lnTo>
                    <a:lnTo>
                      <a:pt x="837" y="3666"/>
                    </a:lnTo>
                    <a:lnTo>
                      <a:pt x="847" y="3666"/>
                    </a:lnTo>
                    <a:lnTo>
                      <a:pt x="857" y="3667"/>
                    </a:lnTo>
                    <a:lnTo>
                      <a:pt x="868" y="3670"/>
                    </a:lnTo>
                    <a:lnTo>
                      <a:pt x="878" y="3673"/>
                    </a:lnTo>
                    <a:lnTo>
                      <a:pt x="888" y="3677"/>
                    </a:lnTo>
                    <a:lnTo>
                      <a:pt x="899" y="3683"/>
                    </a:lnTo>
                    <a:lnTo>
                      <a:pt x="908" y="3688"/>
                    </a:lnTo>
                    <a:lnTo>
                      <a:pt x="916" y="3694"/>
                    </a:lnTo>
                    <a:lnTo>
                      <a:pt x="925" y="3719"/>
                    </a:lnTo>
                    <a:lnTo>
                      <a:pt x="934" y="3745"/>
                    </a:lnTo>
                    <a:lnTo>
                      <a:pt x="936" y="3750"/>
                    </a:lnTo>
                    <a:lnTo>
                      <a:pt x="939" y="3755"/>
                    </a:lnTo>
                    <a:lnTo>
                      <a:pt x="943" y="3759"/>
                    </a:lnTo>
                    <a:lnTo>
                      <a:pt x="947" y="3762"/>
                    </a:lnTo>
                    <a:lnTo>
                      <a:pt x="951" y="3764"/>
                    </a:lnTo>
                    <a:lnTo>
                      <a:pt x="956" y="3765"/>
                    </a:lnTo>
                    <a:lnTo>
                      <a:pt x="961" y="3765"/>
                    </a:lnTo>
                    <a:lnTo>
                      <a:pt x="967" y="3764"/>
                    </a:lnTo>
                    <a:lnTo>
                      <a:pt x="980" y="3760"/>
                    </a:lnTo>
                    <a:lnTo>
                      <a:pt x="992" y="3759"/>
                    </a:lnTo>
                    <a:lnTo>
                      <a:pt x="1004" y="3759"/>
                    </a:lnTo>
                    <a:lnTo>
                      <a:pt x="1014" y="3760"/>
                    </a:lnTo>
                    <a:lnTo>
                      <a:pt x="1024" y="3762"/>
                    </a:lnTo>
                    <a:lnTo>
                      <a:pt x="1034" y="3765"/>
                    </a:lnTo>
                    <a:lnTo>
                      <a:pt x="1044" y="3768"/>
                    </a:lnTo>
                    <a:lnTo>
                      <a:pt x="1053" y="3773"/>
                    </a:lnTo>
                    <a:lnTo>
                      <a:pt x="1071" y="3781"/>
                    </a:lnTo>
                    <a:lnTo>
                      <a:pt x="1089" y="3790"/>
                    </a:lnTo>
                    <a:lnTo>
                      <a:pt x="1098" y="3794"/>
                    </a:lnTo>
                    <a:lnTo>
                      <a:pt x="1107" y="3796"/>
                    </a:lnTo>
                    <a:lnTo>
                      <a:pt x="1118" y="3798"/>
                    </a:lnTo>
                    <a:lnTo>
                      <a:pt x="1128" y="3799"/>
                    </a:lnTo>
                    <a:lnTo>
                      <a:pt x="1133" y="3799"/>
                    </a:lnTo>
                    <a:lnTo>
                      <a:pt x="1136" y="3798"/>
                    </a:lnTo>
                    <a:lnTo>
                      <a:pt x="1137" y="3794"/>
                    </a:lnTo>
                    <a:lnTo>
                      <a:pt x="1137" y="3790"/>
                    </a:lnTo>
                    <a:lnTo>
                      <a:pt x="1133" y="3780"/>
                    </a:lnTo>
                    <a:lnTo>
                      <a:pt x="1125" y="3768"/>
                    </a:lnTo>
                    <a:lnTo>
                      <a:pt x="1106" y="3742"/>
                    </a:lnTo>
                    <a:lnTo>
                      <a:pt x="1093" y="3725"/>
                    </a:lnTo>
                    <a:lnTo>
                      <a:pt x="1092" y="3719"/>
                    </a:lnTo>
                    <a:lnTo>
                      <a:pt x="1092" y="3714"/>
                    </a:lnTo>
                    <a:lnTo>
                      <a:pt x="1093" y="3711"/>
                    </a:lnTo>
                    <a:lnTo>
                      <a:pt x="1096" y="3708"/>
                    </a:lnTo>
                    <a:lnTo>
                      <a:pt x="1098" y="3708"/>
                    </a:lnTo>
                    <a:lnTo>
                      <a:pt x="1103" y="3710"/>
                    </a:lnTo>
                    <a:lnTo>
                      <a:pt x="1109" y="3711"/>
                    </a:lnTo>
                    <a:lnTo>
                      <a:pt x="1115" y="3714"/>
                    </a:lnTo>
                    <a:lnTo>
                      <a:pt x="1140" y="3728"/>
                    </a:lnTo>
                    <a:lnTo>
                      <a:pt x="1157" y="3738"/>
                    </a:lnTo>
                    <a:lnTo>
                      <a:pt x="1166" y="3743"/>
                    </a:lnTo>
                    <a:lnTo>
                      <a:pt x="1175" y="3747"/>
                    </a:lnTo>
                    <a:lnTo>
                      <a:pt x="1184" y="3749"/>
                    </a:lnTo>
                    <a:lnTo>
                      <a:pt x="1192" y="3750"/>
                    </a:lnTo>
                    <a:lnTo>
                      <a:pt x="1199" y="3750"/>
                    </a:lnTo>
                    <a:lnTo>
                      <a:pt x="1207" y="3749"/>
                    </a:lnTo>
                    <a:lnTo>
                      <a:pt x="1215" y="3747"/>
                    </a:lnTo>
                    <a:lnTo>
                      <a:pt x="1221" y="3745"/>
                    </a:lnTo>
                    <a:lnTo>
                      <a:pt x="1236" y="3740"/>
                    </a:lnTo>
                    <a:lnTo>
                      <a:pt x="1249" y="3736"/>
                    </a:lnTo>
                    <a:lnTo>
                      <a:pt x="1255" y="3733"/>
                    </a:lnTo>
                    <a:lnTo>
                      <a:pt x="1262" y="3733"/>
                    </a:lnTo>
                    <a:lnTo>
                      <a:pt x="1268" y="3733"/>
                    </a:lnTo>
                    <a:lnTo>
                      <a:pt x="1274" y="3734"/>
                    </a:lnTo>
                    <a:lnTo>
                      <a:pt x="1287" y="3737"/>
                    </a:lnTo>
                    <a:lnTo>
                      <a:pt x="1297" y="3737"/>
                    </a:lnTo>
                    <a:lnTo>
                      <a:pt x="1304" y="3737"/>
                    </a:lnTo>
                    <a:lnTo>
                      <a:pt x="1308" y="3734"/>
                    </a:lnTo>
                    <a:lnTo>
                      <a:pt x="1312" y="3730"/>
                    </a:lnTo>
                    <a:lnTo>
                      <a:pt x="1315" y="3727"/>
                    </a:lnTo>
                    <a:lnTo>
                      <a:pt x="1315" y="3721"/>
                    </a:lnTo>
                    <a:lnTo>
                      <a:pt x="1315" y="3716"/>
                    </a:lnTo>
                    <a:lnTo>
                      <a:pt x="1313" y="3705"/>
                    </a:lnTo>
                    <a:lnTo>
                      <a:pt x="1313" y="3694"/>
                    </a:lnTo>
                    <a:lnTo>
                      <a:pt x="1313" y="3690"/>
                    </a:lnTo>
                    <a:lnTo>
                      <a:pt x="1315" y="3688"/>
                    </a:lnTo>
                    <a:lnTo>
                      <a:pt x="1319" y="3685"/>
                    </a:lnTo>
                    <a:lnTo>
                      <a:pt x="1322" y="3684"/>
                    </a:lnTo>
                    <a:lnTo>
                      <a:pt x="1325" y="3686"/>
                    </a:lnTo>
                    <a:lnTo>
                      <a:pt x="1325" y="3693"/>
                    </a:lnTo>
                    <a:lnTo>
                      <a:pt x="1326" y="3699"/>
                    </a:lnTo>
                    <a:lnTo>
                      <a:pt x="1329" y="3705"/>
                    </a:lnTo>
                    <a:lnTo>
                      <a:pt x="1333" y="3710"/>
                    </a:lnTo>
                    <a:lnTo>
                      <a:pt x="1337" y="3715"/>
                    </a:lnTo>
                    <a:lnTo>
                      <a:pt x="1342" y="3719"/>
                    </a:lnTo>
                    <a:lnTo>
                      <a:pt x="1347" y="3723"/>
                    </a:lnTo>
                    <a:lnTo>
                      <a:pt x="1354" y="3725"/>
                    </a:lnTo>
                    <a:lnTo>
                      <a:pt x="1366" y="3730"/>
                    </a:lnTo>
                    <a:lnTo>
                      <a:pt x="1382" y="3734"/>
                    </a:lnTo>
                    <a:lnTo>
                      <a:pt x="1399" y="3737"/>
                    </a:lnTo>
                    <a:lnTo>
                      <a:pt x="1416" y="3740"/>
                    </a:lnTo>
                    <a:lnTo>
                      <a:pt x="1448" y="3743"/>
                    </a:lnTo>
                    <a:lnTo>
                      <a:pt x="1478" y="3749"/>
                    </a:lnTo>
                    <a:lnTo>
                      <a:pt x="1490" y="3752"/>
                    </a:lnTo>
                    <a:lnTo>
                      <a:pt x="1499" y="3759"/>
                    </a:lnTo>
                    <a:lnTo>
                      <a:pt x="1501" y="3762"/>
                    </a:lnTo>
                    <a:lnTo>
                      <a:pt x="1504" y="3765"/>
                    </a:lnTo>
                    <a:lnTo>
                      <a:pt x="1505" y="3771"/>
                    </a:lnTo>
                    <a:lnTo>
                      <a:pt x="1506" y="3776"/>
                    </a:lnTo>
                    <a:lnTo>
                      <a:pt x="1490" y="3782"/>
                    </a:lnTo>
                    <a:lnTo>
                      <a:pt x="1474" y="3785"/>
                    </a:lnTo>
                    <a:lnTo>
                      <a:pt x="1469" y="3787"/>
                    </a:lnTo>
                    <a:lnTo>
                      <a:pt x="1465" y="3791"/>
                    </a:lnTo>
                    <a:lnTo>
                      <a:pt x="1464" y="3795"/>
                    </a:lnTo>
                    <a:lnTo>
                      <a:pt x="1464" y="3798"/>
                    </a:lnTo>
                    <a:lnTo>
                      <a:pt x="1464" y="3803"/>
                    </a:lnTo>
                    <a:lnTo>
                      <a:pt x="1465" y="3808"/>
                    </a:lnTo>
                    <a:lnTo>
                      <a:pt x="1468" y="3815"/>
                    </a:lnTo>
                    <a:lnTo>
                      <a:pt x="1471" y="3820"/>
                    </a:lnTo>
                    <a:lnTo>
                      <a:pt x="1477" y="3824"/>
                    </a:lnTo>
                    <a:lnTo>
                      <a:pt x="1483" y="3826"/>
                    </a:lnTo>
                    <a:lnTo>
                      <a:pt x="1491" y="3828"/>
                    </a:lnTo>
                    <a:lnTo>
                      <a:pt x="1499" y="3828"/>
                    </a:lnTo>
                    <a:lnTo>
                      <a:pt x="1508" y="3826"/>
                    </a:lnTo>
                    <a:lnTo>
                      <a:pt x="1518" y="3825"/>
                    </a:lnTo>
                    <a:lnTo>
                      <a:pt x="1537" y="3822"/>
                    </a:lnTo>
                    <a:lnTo>
                      <a:pt x="1558" y="3820"/>
                    </a:lnTo>
                    <a:lnTo>
                      <a:pt x="1569" y="3819"/>
                    </a:lnTo>
                    <a:lnTo>
                      <a:pt x="1579" y="3819"/>
                    </a:lnTo>
                    <a:lnTo>
                      <a:pt x="1588" y="3820"/>
                    </a:lnTo>
                    <a:lnTo>
                      <a:pt x="1597" y="3822"/>
                    </a:lnTo>
                    <a:lnTo>
                      <a:pt x="1606" y="3825"/>
                    </a:lnTo>
                    <a:lnTo>
                      <a:pt x="1616" y="3826"/>
                    </a:lnTo>
                    <a:lnTo>
                      <a:pt x="1627" y="3826"/>
                    </a:lnTo>
                    <a:lnTo>
                      <a:pt x="1639" y="3825"/>
                    </a:lnTo>
                    <a:lnTo>
                      <a:pt x="1648" y="3826"/>
                    </a:lnTo>
                    <a:lnTo>
                      <a:pt x="1657" y="3829"/>
                    </a:lnTo>
                    <a:lnTo>
                      <a:pt x="1661" y="3830"/>
                    </a:lnTo>
                    <a:lnTo>
                      <a:pt x="1664" y="3833"/>
                    </a:lnTo>
                    <a:lnTo>
                      <a:pt x="1668" y="3837"/>
                    </a:lnTo>
                    <a:lnTo>
                      <a:pt x="1671" y="3841"/>
                    </a:lnTo>
                    <a:lnTo>
                      <a:pt x="1680" y="3857"/>
                    </a:lnTo>
                    <a:lnTo>
                      <a:pt x="1692" y="3876"/>
                    </a:lnTo>
                    <a:lnTo>
                      <a:pt x="1698" y="3883"/>
                    </a:lnTo>
                    <a:lnTo>
                      <a:pt x="1706" y="3890"/>
                    </a:lnTo>
                    <a:lnTo>
                      <a:pt x="1714" y="3895"/>
                    </a:lnTo>
                    <a:lnTo>
                      <a:pt x="1721" y="3896"/>
                    </a:lnTo>
                    <a:lnTo>
                      <a:pt x="1728" y="3899"/>
                    </a:lnTo>
                    <a:lnTo>
                      <a:pt x="1734" y="3901"/>
                    </a:lnTo>
                    <a:lnTo>
                      <a:pt x="1742" y="3901"/>
                    </a:lnTo>
                    <a:lnTo>
                      <a:pt x="1751" y="3901"/>
                    </a:lnTo>
                    <a:lnTo>
                      <a:pt x="1771" y="3899"/>
                    </a:lnTo>
                    <a:lnTo>
                      <a:pt x="1790" y="3895"/>
                    </a:lnTo>
                    <a:lnTo>
                      <a:pt x="1812" y="3890"/>
                    </a:lnTo>
                    <a:lnTo>
                      <a:pt x="1833" y="3885"/>
                    </a:lnTo>
                    <a:lnTo>
                      <a:pt x="1851" y="3881"/>
                    </a:lnTo>
                    <a:lnTo>
                      <a:pt x="1867" y="3879"/>
                    </a:lnTo>
                    <a:lnTo>
                      <a:pt x="1889" y="3879"/>
                    </a:lnTo>
                    <a:lnTo>
                      <a:pt x="1911" y="3878"/>
                    </a:lnTo>
                    <a:lnTo>
                      <a:pt x="1933" y="3876"/>
                    </a:lnTo>
                    <a:lnTo>
                      <a:pt x="1955" y="3872"/>
                    </a:lnTo>
                    <a:lnTo>
                      <a:pt x="1977" y="3868"/>
                    </a:lnTo>
                    <a:lnTo>
                      <a:pt x="1999" y="3861"/>
                    </a:lnTo>
                    <a:lnTo>
                      <a:pt x="2019" y="3855"/>
                    </a:lnTo>
                    <a:lnTo>
                      <a:pt x="2039" y="3846"/>
                    </a:lnTo>
                    <a:lnTo>
                      <a:pt x="2058" y="3835"/>
                    </a:lnTo>
                    <a:lnTo>
                      <a:pt x="2076" y="3824"/>
                    </a:lnTo>
                    <a:lnTo>
                      <a:pt x="2092" y="3811"/>
                    </a:lnTo>
                    <a:lnTo>
                      <a:pt x="2106" y="3796"/>
                    </a:lnTo>
                    <a:lnTo>
                      <a:pt x="2113" y="3787"/>
                    </a:lnTo>
                    <a:lnTo>
                      <a:pt x="2118" y="3780"/>
                    </a:lnTo>
                    <a:lnTo>
                      <a:pt x="2123" y="3771"/>
                    </a:lnTo>
                    <a:lnTo>
                      <a:pt x="2128" y="3762"/>
                    </a:lnTo>
                    <a:lnTo>
                      <a:pt x="2132" y="3751"/>
                    </a:lnTo>
                    <a:lnTo>
                      <a:pt x="2135" y="3741"/>
                    </a:lnTo>
                    <a:lnTo>
                      <a:pt x="2137" y="3729"/>
                    </a:lnTo>
                    <a:lnTo>
                      <a:pt x="2140" y="3719"/>
                    </a:lnTo>
                    <a:lnTo>
                      <a:pt x="2140" y="3708"/>
                    </a:lnTo>
                    <a:lnTo>
                      <a:pt x="2137" y="3701"/>
                    </a:lnTo>
                    <a:lnTo>
                      <a:pt x="2133" y="3695"/>
                    </a:lnTo>
                    <a:lnTo>
                      <a:pt x="2128" y="3690"/>
                    </a:lnTo>
                    <a:lnTo>
                      <a:pt x="2120" y="3688"/>
                    </a:lnTo>
                    <a:lnTo>
                      <a:pt x="2111" y="3685"/>
                    </a:lnTo>
                    <a:lnTo>
                      <a:pt x="2101" y="3684"/>
                    </a:lnTo>
                    <a:lnTo>
                      <a:pt x="2091" y="3684"/>
                    </a:lnTo>
                    <a:lnTo>
                      <a:pt x="2067" y="3684"/>
                    </a:lnTo>
                    <a:lnTo>
                      <a:pt x="2044" y="3684"/>
                    </a:lnTo>
                    <a:lnTo>
                      <a:pt x="2032" y="3684"/>
                    </a:lnTo>
                    <a:lnTo>
                      <a:pt x="2022" y="3683"/>
                    </a:lnTo>
                    <a:lnTo>
                      <a:pt x="2012" y="3681"/>
                    </a:lnTo>
                    <a:lnTo>
                      <a:pt x="2003" y="3679"/>
                    </a:lnTo>
                    <a:lnTo>
                      <a:pt x="1996" y="3675"/>
                    </a:lnTo>
                    <a:lnTo>
                      <a:pt x="1991" y="3671"/>
                    </a:lnTo>
                    <a:lnTo>
                      <a:pt x="1986" y="3666"/>
                    </a:lnTo>
                    <a:lnTo>
                      <a:pt x="1981" y="3660"/>
                    </a:lnTo>
                    <a:lnTo>
                      <a:pt x="1977" y="3655"/>
                    </a:lnTo>
                    <a:lnTo>
                      <a:pt x="1971" y="3650"/>
                    </a:lnTo>
                    <a:lnTo>
                      <a:pt x="1966" y="3646"/>
                    </a:lnTo>
                    <a:lnTo>
                      <a:pt x="1960" y="3642"/>
                    </a:lnTo>
                    <a:lnTo>
                      <a:pt x="1946" y="3637"/>
                    </a:lnTo>
                    <a:lnTo>
                      <a:pt x="1933" y="3632"/>
                    </a:lnTo>
                    <a:lnTo>
                      <a:pt x="1926" y="3629"/>
                    </a:lnTo>
                    <a:lnTo>
                      <a:pt x="1921" y="3626"/>
                    </a:lnTo>
                    <a:lnTo>
                      <a:pt x="1914" y="3622"/>
                    </a:lnTo>
                    <a:lnTo>
                      <a:pt x="1908" y="3616"/>
                    </a:lnTo>
                    <a:lnTo>
                      <a:pt x="1908" y="3615"/>
                    </a:lnTo>
                    <a:lnTo>
                      <a:pt x="1909" y="3614"/>
                    </a:lnTo>
                    <a:lnTo>
                      <a:pt x="1924" y="3613"/>
                    </a:lnTo>
                    <a:lnTo>
                      <a:pt x="1934" y="3610"/>
                    </a:lnTo>
                    <a:lnTo>
                      <a:pt x="1944" y="3606"/>
                    </a:lnTo>
                    <a:lnTo>
                      <a:pt x="1953" y="3601"/>
                    </a:lnTo>
                    <a:lnTo>
                      <a:pt x="1961" y="3596"/>
                    </a:lnTo>
                    <a:lnTo>
                      <a:pt x="1970" y="3592"/>
                    </a:lnTo>
                    <a:lnTo>
                      <a:pt x="1981" y="3589"/>
                    </a:lnTo>
                    <a:lnTo>
                      <a:pt x="1995" y="3588"/>
                    </a:lnTo>
                    <a:lnTo>
                      <a:pt x="2014" y="3585"/>
                    </a:lnTo>
                    <a:lnTo>
                      <a:pt x="2034" y="3581"/>
                    </a:lnTo>
                    <a:lnTo>
                      <a:pt x="2041" y="3579"/>
                    </a:lnTo>
                    <a:lnTo>
                      <a:pt x="2050" y="3575"/>
                    </a:lnTo>
                    <a:lnTo>
                      <a:pt x="2058" y="3571"/>
                    </a:lnTo>
                    <a:lnTo>
                      <a:pt x="2065" y="3566"/>
                    </a:lnTo>
                    <a:lnTo>
                      <a:pt x="2070" y="3561"/>
                    </a:lnTo>
                    <a:lnTo>
                      <a:pt x="2075" y="3556"/>
                    </a:lnTo>
                    <a:lnTo>
                      <a:pt x="2079" y="3549"/>
                    </a:lnTo>
                    <a:lnTo>
                      <a:pt x="2083" y="3541"/>
                    </a:lnTo>
                    <a:lnTo>
                      <a:pt x="2084" y="3534"/>
                    </a:lnTo>
                    <a:lnTo>
                      <a:pt x="2084" y="3524"/>
                    </a:lnTo>
                    <a:lnTo>
                      <a:pt x="2083" y="3515"/>
                    </a:lnTo>
                    <a:lnTo>
                      <a:pt x="2082" y="3505"/>
                    </a:lnTo>
                    <a:lnTo>
                      <a:pt x="2079" y="3496"/>
                    </a:lnTo>
                    <a:lnTo>
                      <a:pt x="2079" y="3488"/>
                    </a:lnTo>
                    <a:lnTo>
                      <a:pt x="2082" y="3484"/>
                    </a:lnTo>
                    <a:lnTo>
                      <a:pt x="2085" y="3480"/>
                    </a:lnTo>
                    <a:lnTo>
                      <a:pt x="2092" y="3479"/>
                    </a:lnTo>
                    <a:lnTo>
                      <a:pt x="2098" y="3479"/>
                    </a:lnTo>
                    <a:lnTo>
                      <a:pt x="2105" y="3479"/>
                    </a:lnTo>
                    <a:lnTo>
                      <a:pt x="2113" y="3480"/>
                    </a:lnTo>
                    <a:lnTo>
                      <a:pt x="2128" y="3480"/>
                    </a:lnTo>
                    <a:lnTo>
                      <a:pt x="2144" y="3479"/>
                    </a:lnTo>
                    <a:lnTo>
                      <a:pt x="2158" y="3475"/>
                    </a:lnTo>
                    <a:lnTo>
                      <a:pt x="2172" y="3469"/>
                    </a:lnTo>
                    <a:lnTo>
                      <a:pt x="2185" y="3461"/>
                    </a:lnTo>
                    <a:lnTo>
                      <a:pt x="2197" y="3452"/>
                    </a:lnTo>
                    <a:lnTo>
                      <a:pt x="2209" y="3442"/>
                    </a:lnTo>
                    <a:lnTo>
                      <a:pt x="2219" y="3430"/>
                    </a:lnTo>
                    <a:lnTo>
                      <a:pt x="2216" y="3432"/>
                    </a:lnTo>
                    <a:lnTo>
                      <a:pt x="2216" y="3435"/>
                    </a:lnTo>
                    <a:lnTo>
                      <a:pt x="2223" y="3427"/>
                    </a:lnTo>
                    <a:lnTo>
                      <a:pt x="2229" y="3422"/>
                    </a:lnTo>
                    <a:lnTo>
                      <a:pt x="2236" y="3417"/>
                    </a:lnTo>
                    <a:lnTo>
                      <a:pt x="2244" y="3412"/>
                    </a:lnTo>
                    <a:lnTo>
                      <a:pt x="2256" y="3405"/>
                    </a:lnTo>
                    <a:lnTo>
                      <a:pt x="2271" y="3398"/>
                    </a:lnTo>
                    <a:lnTo>
                      <a:pt x="2284" y="3391"/>
                    </a:lnTo>
                    <a:lnTo>
                      <a:pt x="2297" y="3382"/>
                    </a:lnTo>
                    <a:lnTo>
                      <a:pt x="2303" y="3375"/>
                    </a:lnTo>
                    <a:lnTo>
                      <a:pt x="2308" y="3369"/>
                    </a:lnTo>
                    <a:lnTo>
                      <a:pt x="2313" y="3360"/>
                    </a:lnTo>
                    <a:lnTo>
                      <a:pt x="2319" y="3351"/>
                    </a:lnTo>
                    <a:lnTo>
                      <a:pt x="2332" y="3324"/>
                    </a:lnTo>
                    <a:lnTo>
                      <a:pt x="2343" y="3298"/>
                    </a:lnTo>
                    <a:lnTo>
                      <a:pt x="2354" y="3273"/>
                    </a:lnTo>
                    <a:lnTo>
                      <a:pt x="2363" y="3249"/>
                    </a:lnTo>
                    <a:lnTo>
                      <a:pt x="2365" y="3237"/>
                    </a:lnTo>
                    <a:lnTo>
                      <a:pt x="2369" y="3224"/>
                    </a:lnTo>
                    <a:lnTo>
                      <a:pt x="2372" y="3211"/>
                    </a:lnTo>
                    <a:lnTo>
                      <a:pt x="2373" y="3198"/>
                    </a:lnTo>
                    <a:lnTo>
                      <a:pt x="2373" y="3184"/>
                    </a:lnTo>
                    <a:lnTo>
                      <a:pt x="2373" y="3168"/>
                    </a:lnTo>
                    <a:lnTo>
                      <a:pt x="2373" y="3153"/>
                    </a:lnTo>
                    <a:lnTo>
                      <a:pt x="2370" y="3136"/>
                    </a:lnTo>
                    <a:lnTo>
                      <a:pt x="2369" y="3128"/>
                    </a:lnTo>
                    <a:lnTo>
                      <a:pt x="2367" y="3119"/>
                    </a:lnTo>
                    <a:lnTo>
                      <a:pt x="2363" y="3110"/>
                    </a:lnTo>
                    <a:lnTo>
                      <a:pt x="2359" y="3100"/>
                    </a:lnTo>
                    <a:lnTo>
                      <a:pt x="2347" y="3081"/>
                    </a:lnTo>
                    <a:lnTo>
                      <a:pt x="2333" y="3063"/>
                    </a:lnTo>
                    <a:lnTo>
                      <a:pt x="2316" y="3045"/>
                    </a:lnTo>
                    <a:lnTo>
                      <a:pt x="2298" y="3027"/>
                    </a:lnTo>
                    <a:lnTo>
                      <a:pt x="2278" y="3011"/>
                    </a:lnTo>
                    <a:lnTo>
                      <a:pt x="2256" y="2997"/>
                    </a:lnTo>
                    <a:lnTo>
                      <a:pt x="2234" y="2984"/>
                    </a:lnTo>
                    <a:lnTo>
                      <a:pt x="2212" y="2973"/>
                    </a:lnTo>
                    <a:lnTo>
                      <a:pt x="2190" y="2965"/>
                    </a:lnTo>
                    <a:lnTo>
                      <a:pt x="2167" y="2960"/>
                    </a:lnTo>
                    <a:lnTo>
                      <a:pt x="2157" y="2957"/>
                    </a:lnTo>
                    <a:lnTo>
                      <a:pt x="2146" y="2957"/>
                    </a:lnTo>
                    <a:lnTo>
                      <a:pt x="2136" y="2957"/>
                    </a:lnTo>
                    <a:lnTo>
                      <a:pt x="2126" y="2958"/>
                    </a:lnTo>
                    <a:lnTo>
                      <a:pt x="2117" y="2960"/>
                    </a:lnTo>
                    <a:lnTo>
                      <a:pt x="2107" y="2964"/>
                    </a:lnTo>
                    <a:lnTo>
                      <a:pt x="2098" y="2967"/>
                    </a:lnTo>
                    <a:lnTo>
                      <a:pt x="2091" y="2973"/>
                    </a:lnTo>
                    <a:lnTo>
                      <a:pt x="2079" y="2983"/>
                    </a:lnTo>
                    <a:lnTo>
                      <a:pt x="2066" y="2996"/>
                    </a:lnTo>
                    <a:lnTo>
                      <a:pt x="2058" y="3001"/>
                    </a:lnTo>
                    <a:lnTo>
                      <a:pt x="2050" y="3004"/>
                    </a:lnTo>
                    <a:lnTo>
                      <a:pt x="2047" y="3005"/>
                    </a:lnTo>
                    <a:lnTo>
                      <a:pt x="2043" y="3005"/>
                    </a:lnTo>
                    <a:lnTo>
                      <a:pt x="2038" y="3005"/>
                    </a:lnTo>
                    <a:lnTo>
                      <a:pt x="2032" y="3004"/>
                    </a:lnTo>
                    <a:lnTo>
                      <a:pt x="2026" y="3001"/>
                    </a:lnTo>
                    <a:lnTo>
                      <a:pt x="2021" y="2999"/>
                    </a:lnTo>
                    <a:lnTo>
                      <a:pt x="2017" y="2996"/>
                    </a:lnTo>
                    <a:lnTo>
                      <a:pt x="2013" y="2993"/>
                    </a:lnTo>
                    <a:lnTo>
                      <a:pt x="2008" y="2986"/>
                    </a:lnTo>
                    <a:lnTo>
                      <a:pt x="1999" y="2978"/>
                    </a:lnTo>
                    <a:lnTo>
                      <a:pt x="1992" y="2975"/>
                    </a:lnTo>
                    <a:lnTo>
                      <a:pt x="1986" y="2974"/>
                    </a:lnTo>
                    <a:lnTo>
                      <a:pt x="1977" y="2973"/>
                    </a:lnTo>
                    <a:lnTo>
                      <a:pt x="1969" y="2971"/>
                    </a:lnTo>
                    <a:lnTo>
                      <a:pt x="1961" y="2970"/>
                    </a:lnTo>
                    <a:lnTo>
                      <a:pt x="1953" y="2967"/>
                    </a:lnTo>
                    <a:lnTo>
                      <a:pt x="1951" y="2966"/>
                    </a:lnTo>
                    <a:lnTo>
                      <a:pt x="1949" y="2965"/>
                    </a:lnTo>
                    <a:lnTo>
                      <a:pt x="1948" y="2962"/>
                    </a:lnTo>
                    <a:lnTo>
                      <a:pt x="1947" y="2960"/>
                    </a:lnTo>
                    <a:lnTo>
                      <a:pt x="1947" y="2954"/>
                    </a:lnTo>
                    <a:lnTo>
                      <a:pt x="1948" y="2949"/>
                    </a:lnTo>
                    <a:lnTo>
                      <a:pt x="1951" y="2944"/>
                    </a:lnTo>
                    <a:lnTo>
                      <a:pt x="1955" y="2939"/>
                    </a:lnTo>
                    <a:lnTo>
                      <a:pt x="1964" y="2929"/>
                    </a:lnTo>
                    <a:lnTo>
                      <a:pt x="1975" y="2917"/>
                    </a:lnTo>
                    <a:lnTo>
                      <a:pt x="1999" y="2897"/>
                    </a:lnTo>
                    <a:lnTo>
                      <a:pt x="2017" y="2881"/>
                    </a:lnTo>
                    <a:lnTo>
                      <a:pt x="2034" y="2875"/>
                    </a:lnTo>
                    <a:lnTo>
                      <a:pt x="2056" y="2866"/>
                    </a:lnTo>
                    <a:lnTo>
                      <a:pt x="2067" y="2861"/>
                    </a:lnTo>
                    <a:lnTo>
                      <a:pt x="2078" y="2856"/>
                    </a:lnTo>
                    <a:lnTo>
                      <a:pt x="2084" y="2851"/>
                    </a:lnTo>
                    <a:lnTo>
                      <a:pt x="2089" y="2847"/>
                    </a:lnTo>
                    <a:lnTo>
                      <a:pt x="2089" y="2840"/>
                    </a:lnTo>
                    <a:lnTo>
                      <a:pt x="2087" y="2829"/>
                    </a:lnTo>
                    <a:lnTo>
                      <a:pt x="2083" y="2813"/>
                    </a:lnTo>
                    <a:lnTo>
                      <a:pt x="2078" y="2795"/>
                    </a:lnTo>
                    <a:lnTo>
                      <a:pt x="2067" y="2760"/>
                    </a:lnTo>
                    <a:lnTo>
                      <a:pt x="2061" y="2736"/>
                    </a:lnTo>
                    <a:lnTo>
                      <a:pt x="2058" y="2717"/>
                    </a:lnTo>
                    <a:lnTo>
                      <a:pt x="2053" y="2693"/>
                    </a:lnTo>
                    <a:lnTo>
                      <a:pt x="2044" y="2666"/>
                    </a:lnTo>
                    <a:lnTo>
                      <a:pt x="2034" y="2637"/>
                    </a:lnTo>
                    <a:lnTo>
                      <a:pt x="2021" y="2609"/>
                    </a:lnTo>
                    <a:lnTo>
                      <a:pt x="2008" y="2584"/>
                    </a:lnTo>
                    <a:lnTo>
                      <a:pt x="2001" y="2574"/>
                    </a:lnTo>
                    <a:lnTo>
                      <a:pt x="1993" y="2565"/>
                    </a:lnTo>
                    <a:lnTo>
                      <a:pt x="1987" y="2558"/>
                    </a:lnTo>
                    <a:lnTo>
                      <a:pt x="1981" y="2553"/>
                    </a:lnTo>
                    <a:lnTo>
                      <a:pt x="1966" y="2545"/>
                    </a:lnTo>
                    <a:lnTo>
                      <a:pt x="1949" y="2540"/>
                    </a:lnTo>
                    <a:lnTo>
                      <a:pt x="1931" y="2535"/>
                    </a:lnTo>
                    <a:lnTo>
                      <a:pt x="1913" y="2531"/>
                    </a:lnTo>
                    <a:lnTo>
                      <a:pt x="1896" y="2527"/>
                    </a:lnTo>
                    <a:lnTo>
                      <a:pt x="1879" y="2522"/>
                    </a:lnTo>
                    <a:lnTo>
                      <a:pt x="1864" y="2515"/>
                    </a:lnTo>
                    <a:lnTo>
                      <a:pt x="1850" y="2508"/>
                    </a:lnTo>
                    <a:lnTo>
                      <a:pt x="1864" y="2504"/>
                    </a:lnTo>
                    <a:lnTo>
                      <a:pt x="1879" y="2502"/>
                    </a:lnTo>
                    <a:lnTo>
                      <a:pt x="1896" y="2502"/>
                    </a:lnTo>
                    <a:lnTo>
                      <a:pt x="1912" y="2505"/>
                    </a:lnTo>
                    <a:lnTo>
                      <a:pt x="1929" y="2508"/>
                    </a:lnTo>
                    <a:lnTo>
                      <a:pt x="1944" y="2511"/>
                    </a:lnTo>
                    <a:lnTo>
                      <a:pt x="1960" y="2515"/>
                    </a:lnTo>
                    <a:lnTo>
                      <a:pt x="1974" y="2521"/>
                    </a:lnTo>
                    <a:lnTo>
                      <a:pt x="1992" y="2530"/>
                    </a:lnTo>
                    <a:lnTo>
                      <a:pt x="2014" y="2543"/>
                    </a:lnTo>
                    <a:lnTo>
                      <a:pt x="2036" y="2557"/>
                    </a:lnTo>
                    <a:lnTo>
                      <a:pt x="2057" y="2568"/>
                    </a:lnTo>
                    <a:lnTo>
                      <a:pt x="2065" y="2572"/>
                    </a:lnTo>
                    <a:lnTo>
                      <a:pt x="2071" y="2574"/>
                    </a:lnTo>
                    <a:lnTo>
                      <a:pt x="2074" y="2574"/>
                    </a:lnTo>
                    <a:lnTo>
                      <a:pt x="2076" y="2574"/>
                    </a:lnTo>
                    <a:lnTo>
                      <a:pt x="2078" y="2572"/>
                    </a:lnTo>
                    <a:lnTo>
                      <a:pt x="2079" y="2571"/>
                    </a:lnTo>
                    <a:lnTo>
                      <a:pt x="2080" y="2565"/>
                    </a:lnTo>
                    <a:lnTo>
                      <a:pt x="2078" y="2555"/>
                    </a:lnTo>
                    <a:lnTo>
                      <a:pt x="2073" y="2543"/>
                    </a:lnTo>
                    <a:lnTo>
                      <a:pt x="2063" y="2524"/>
                    </a:lnTo>
                    <a:lnTo>
                      <a:pt x="2058" y="2513"/>
                    </a:lnTo>
                    <a:lnTo>
                      <a:pt x="2053" y="2501"/>
                    </a:lnTo>
                    <a:lnTo>
                      <a:pt x="2049" y="2491"/>
                    </a:lnTo>
                    <a:lnTo>
                      <a:pt x="2047" y="2479"/>
                    </a:lnTo>
                    <a:lnTo>
                      <a:pt x="2045" y="2469"/>
                    </a:lnTo>
                    <a:lnTo>
                      <a:pt x="2045" y="2457"/>
                    </a:lnTo>
                    <a:lnTo>
                      <a:pt x="2048" y="2444"/>
                    </a:lnTo>
                    <a:lnTo>
                      <a:pt x="2053" y="2431"/>
                    </a:lnTo>
                    <a:lnTo>
                      <a:pt x="2057" y="2421"/>
                    </a:lnTo>
                    <a:lnTo>
                      <a:pt x="2060" y="2412"/>
                    </a:lnTo>
                    <a:lnTo>
                      <a:pt x="2061" y="2403"/>
                    </a:lnTo>
                    <a:lnTo>
                      <a:pt x="2062" y="2394"/>
                    </a:lnTo>
                    <a:lnTo>
                      <a:pt x="2062" y="2377"/>
                    </a:lnTo>
                    <a:lnTo>
                      <a:pt x="2060" y="2360"/>
                    </a:lnTo>
                    <a:lnTo>
                      <a:pt x="2054" y="2343"/>
                    </a:lnTo>
                    <a:lnTo>
                      <a:pt x="2048" y="2326"/>
                    </a:lnTo>
                    <a:lnTo>
                      <a:pt x="2041" y="2309"/>
                    </a:lnTo>
                    <a:lnTo>
                      <a:pt x="2034" y="2290"/>
                    </a:lnTo>
                    <a:lnTo>
                      <a:pt x="2028" y="2276"/>
                    </a:lnTo>
                    <a:lnTo>
                      <a:pt x="2023" y="2260"/>
                    </a:lnTo>
                    <a:lnTo>
                      <a:pt x="2021" y="2246"/>
                    </a:lnTo>
                    <a:lnTo>
                      <a:pt x="2018" y="2230"/>
                    </a:lnTo>
                    <a:lnTo>
                      <a:pt x="2016" y="2215"/>
                    </a:lnTo>
                    <a:lnTo>
                      <a:pt x="2012" y="2199"/>
                    </a:lnTo>
                    <a:lnTo>
                      <a:pt x="2008" y="2185"/>
                    </a:lnTo>
                    <a:lnTo>
                      <a:pt x="2003" y="2169"/>
                    </a:lnTo>
                    <a:lnTo>
                      <a:pt x="1997" y="2160"/>
                    </a:lnTo>
                    <a:lnTo>
                      <a:pt x="1992" y="2151"/>
                    </a:lnTo>
                    <a:lnTo>
                      <a:pt x="1986" y="2144"/>
                    </a:lnTo>
                    <a:lnTo>
                      <a:pt x="1977" y="2137"/>
                    </a:lnTo>
                    <a:lnTo>
                      <a:pt x="1960" y="2125"/>
                    </a:lnTo>
                    <a:lnTo>
                      <a:pt x="1940" y="2115"/>
                    </a:lnTo>
                    <a:lnTo>
                      <a:pt x="1920" y="2106"/>
                    </a:lnTo>
                    <a:lnTo>
                      <a:pt x="1900" y="2096"/>
                    </a:lnTo>
                    <a:lnTo>
                      <a:pt x="1891" y="2090"/>
                    </a:lnTo>
                    <a:lnTo>
                      <a:pt x="1883" y="2085"/>
                    </a:lnTo>
                    <a:lnTo>
                      <a:pt x="1876" y="2079"/>
                    </a:lnTo>
                    <a:lnTo>
                      <a:pt x="1869" y="2072"/>
                    </a:lnTo>
                    <a:lnTo>
                      <a:pt x="1864" y="2065"/>
                    </a:lnTo>
                    <a:lnTo>
                      <a:pt x="1860" y="2055"/>
                    </a:lnTo>
                    <a:lnTo>
                      <a:pt x="1857" y="2046"/>
                    </a:lnTo>
                    <a:lnTo>
                      <a:pt x="1855" y="2036"/>
                    </a:lnTo>
                    <a:lnTo>
                      <a:pt x="1854" y="2017"/>
                    </a:lnTo>
                    <a:lnTo>
                      <a:pt x="1852" y="1997"/>
                    </a:lnTo>
                    <a:lnTo>
                      <a:pt x="1852" y="1987"/>
                    </a:lnTo>
                    <a:lnTo>
                      <a:pt x="1854" y="1978"/>
                    </a:lnTo>
                    <a:lnTo>
                      <a:pt x="1854" y="1967"/>
                    </a:lnTo>
                    <a:lnTo>
                      <a:pt x="1855" y="1958"/>
                    </a:lnTo>
                    <a:lnTo>
                      <a:pt x="1852" y="1947"/>
                    </a:lnTo>
                    <a:lnTo>
                      <a:pt x="1850" y="1936"/>
                    </a:lnTo>
                    <a:lnTo>
                      <a:pt x="1846" y="1925"/>
                    </a:lnTo>
                    <a:lnTo>
                      <a:pt x="1843" y="1913"/>
                    </a:lnTo>
                    <a:lnTo>
                      <a:pt x="1845" y="188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noFill/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7" name="Freeform 197">
                <a:extLst>
                  <a:ext uri="{FF2B5EF4-FFF2-40B4-BE49-F238E27FC236}">
                    <a16:creationId xmlns:a16="http://schemas.microsoft.com/office/drawing/2014/main" id="{D1922DED-8F1F-034B-AB31-069003C5E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2736" y="1777535"/>
                <a:ext cx="61937" cy="61414"/>
              </a:xfrm>
              <a:custGeom>
                <a:avLst/>
                <a:gdLst/>
                <a:ahLst/>
                <a:cxnLst>
                  <a:cxn ang="0">
                    <a:pos x="38" y="94"/>
                  </a:cxn>
                  <a:cxn ang="0">
                    <a:pos x="35" y="76"/>
                  </a:cxn>
                  <a:cxn ang="0">
                    <a:pos x="32" y="65"/>
                  </a:cxn>
                  <a:cxn ang="0">
                    <a:pos x="23" y="63"/>
                  </a:cxn>
                  <a:cxn ang="0">
                    <a:pos x="16" y="63"/>
                  </a:cxn>
                  <a:cxn ang="0">
                    <a:pos x="10" y="63"/>
                  </a:cxn>
                  <a:cxn ang="0">
                    <a:pos x="8" y="61"/>
                  </a:cxn>
                  <a:cxn ang="0">
                    <a:pos x="4" y="58"/>
                  </a:cxn>
                  <a:cxn ang="0">
                    <a:pos x="1" y="54"/>
                  </a:cxn>
                  <a:cxn ang="0">
                    <a:pos x="0" y="46"/>
                  </a:cxn>
                  <a:cxn ang="0">
                    <a:pos x="1" y="39"/>
                  </a:cxn>
                  <a:cxn ang="0">
                    <a:pos x="5" y="30"/>
                  </a:cxn>
                  <a:cxn ang="0">
                    <a:pos x="9" y="22"/>
                  </a:cxn>
                  <a:cxn ang="0">
                    <a:pos x="16" y="14"/>
                  </a:cxn>
                  <a:cxn ang="0">
                    <a:pos x="22" y="8"/>
                  </a:cxn>
                  <a:cxn ang="0">
                    <a:pos x="30" y="2"/>
                  </a:cxn>
                  <a:cxn ang="0">
                    <a:pos x="36" y="0"/>
                  </a:cxn>
                  <a:cxn ang="0">
                    <a:pos x="39" y="0"/>
                  </a:cxn>
                  <a:cxn ang="0">
                    <a:pos x="41" y="1"/>
                  </a:cxn>
                  <a:cxn ang="0">
                    <a:pos x="43" y="2"/>
                  </a:cxn>
                  <a:cxn ang="0">
                    <a:pos x="45" y="4"/>
                  </a:cxn>
                  <a:cxn ang="0">
                    <a:pos x="49" y="10"/>
                  </a:cxn>
                  <a:cxn ang="0">
                    <a:pos x="53" y="17"/>
                  </a:cxn>
                  <a:cxn ang="0">
                    <a:pos x="60" y="32"/>
                  </a:cxn>
                  <a:cxn ang="0">
                    <a:pos x="65" y="44"/>
                  </a:cxn>
                  <a:cxn ang="0">
                    <a:pos x="70" y="53"/>
                  </a:cxn>
                  <a:cxn ang="0">
                    <a:pos x="76" y="61"/>
                  </a:cxn>
                  <a:cxn ang="0">
                    <a:pos x="83" y="66"/>
                  </a:cxn>
                  <a:cxn ang="0">
                    <a:pos x="92" y="72"/>
                  </a:cxn>
                  <a:cxn ang="0">
                    <a:pos x="107" y="80"/>
                  </a:cxn>
                  <a:cxn ang="0">
                    <a:pos x="118" y="85"/>
                  </a:cxn>
                  <a:cxn ang="0">
                    <a:pos x="122" y="89"/>
                  </a:cxn>
                  <a:cxn ang="0">
                    <a:pos x="126" y="96"/>
                  </a:cxn>
                  <a:cxn ang="0">
                    <a:pos x="127" y="102"/>
                  </a:cxn>
                  <a:cxn ang="0">
                    <a:pos x="130" y="111"/>
                  </a:cxn>
                  <a:cxn ang="0">
                    <a:pos x="132" y="123"/>
                  </a:cxn>
                  <a:cxn ang="0">
                    <a:pos x="132" y="134"/>
                  </a:cxn>
                  <a:cxn ang="0">
                    <a:pos x="131" y="136"/>
                  </a:cxn>
                  <a:cxn ang="0">
                    <a:pos x="127" y="136"/>
                  </a:cxn>
                  <a:cxn ang="0">
                    <a:pos x="122" y="136"/>
                  </a:cxn>
                  <a:cxn ang="0">
                    <a:pos x="115" y="134"/>
                  </a:cxn>
                  <a:cxn ang="0">
                    <a:pos x="105" y="133"/>
                  </a:cxn>
                  <a:cxn ang="0">
                    <a:pos x="97" y="131"/>
                  </a:cxn>
                  <a:cxn ang="0">
                    <a:pos x="89" y="123"/>
                  </a:cxn>
                  <a:cxn ang="0">
                    <a:pos x="82" y="118"/>
                  </a:cxn>
                  <a:cxn ang="0">
                    <a:pos x="74" y="112"/>
                  </a:cxn>
                  <a:cxn ang="0">
                    <a:pos x="66" y="110"/>
                  </a:cxn>
                  <a:cxn ang="0">
                    <a:pos x="58" y="107"/>
                  </a:cxn>
                  <a:cxn ang="0">
                    <a:pos x="52" y="103"/>
                  </a:cxn>
                  <a:cxn ang="0">
                    <a:pos x="44" y="99"/>
                  </a:cxn>
                  <a:cxn ang="0">
                    <a:pos x="38" y="94"/>
                  </a:cxn>
                </a:cxnLst>
                <a:rect l="0" t="0" r="r" b="b"/>
                <a:pathLst>
                  <a:path w="132" h="136">
                    <a:moveTo>
                      <a:pt x="38" y="94"/>
                    </a:moveTo>
                    <a:lnTo>
                      <a:pt x="35" y="76"/>
                    </a:lnTo>
                    <a:lnTo>
                      <a:pt x="32" y="65"/>
                    </a:lnTo>
                    <a:lnTo>
                      <a:pt x="23" y="63"/>
                    </a:lnTo>
                    <a:lnTo>
                      <a:pt x="16" y="63"/>
                    </a:lnTo>
                    <a:lnTo>
                      <a:pt x="10" y="63"/>
                    </a:lnTo>
                    <a:lnTo>
                      <a:pt x="8" y="61"/>
                    </a:lnTo>
                    <a:lnTo>
                      <a:pt x="4" y="58"/>
                    </a:lnTo>
                    <a:lnTo>
                      <a:pt x="1" y="54"/>
                    </a:lnTo>
                    <a:lnTo>
                      <a:pt x="0" y="46"/>
                    </a:lnTo>
                    <a:lnTo>
                      <a:pt x="1" y="39"/>
                    </a:lnTo>
                    <a:lnTo>
                      <a:pt x="5" y="30"/>
                    </a:lnTo>
                    <a:lnTo>
                      <a:pt x="9" y="22"/>
                    </a:lnTo>
                    <a:lnTo>
                      <a:pt x="16" y="14"/>
                    </a:lnTo>
                    <a:lnTo>
                      <a:pt x="22" y="8"/>
                    </a:lnTo>
                    <a:lnTo>
                      <a:pt x="30" y="2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1" y="1"/>
                    </a:lnTo>
                    <a:lnTo>
                      <a:pt x="43" y="2"/>
                    </a:lnTo>
                    <a:lnTo>
                      <a:pt x="45" y="4"/>
                    </a:lnTo>
                    <a:lnTo>
                      <a:pt x="49" y="10"/>
                    </a:lnTo>
                    <a:lnTo>
                      <a:pt x="53" y="17"/>
                    </a:lnTo>
                    <a:lnTo>
                      <a:pt x="60" y="32"/>
                    </a:lnTo>
                    <a:lnTo>
                      <a:pt x="65" y="44"/>
                    </a:lnTo>
                    <a:lnTo>
                      <a:pt x="70" y="53"/>
                    </a:lnTo>
                    <a:lnTo>
                      <a:pt x="76" y="61"/>
                    </a:lnTo>
                    <a:lnTo>
                      <a:pt x="83" y="66"/>
                    </a:lnTo>
                    <a:lnTo>
                      <a:pt x="92" y="72"/>
                    </a:lnTo>
                    <a:lnTo>
                      <a:pt x="107" y="80"/>
                    </a:lnTo>
                    <a:lnTo>
                      <a:pt x="118" y="85"/>
                    </a:lnTo>
                    <a:lnTo>
                      <a:pt x="122" y="89"/>
                    </a:lnTo>
                    <a:lnTo>
                      <a:pt x="126" y="96"/>
                    </a:lnTo>
                    <a:lnTo>
                      <a:pt x="127" y="102"/>
                    </a:lnTo>
                    <a:lnTo>
                      <a:pt x="130" y="111"/>
                    </a:lnTo>
                    <a:lnTo>
                      <a:pt x="132" y="123"/>
                    </a:lnTo>
                    <a:lnTo>
                      <a:pt x="132" y="134"/>
                    </a:lnTo>
                    <a:lnTo>
                      <a:pt x="131" y="136"/>
                    </a:lnTo>
                    <a:lnTo>
                      <a:pt x="127" y="136"/>
                    </a:lnTo>
                    <a:lnTo>
                      <a:pt x="122" y="136"/>
                    </a:lnTo>
                    <a:lnTo>
                      <a:pt x="115" y="134"/>
                    </a:lnTo>
                    <a:lnTo>
                      <a:pt x="105" y="133"/>
                    </a:lnTo>
                    <a:lnTo>
                      <a:pt x="97" y="131"/>
                    </a:lnTo>
                    <a:lnTo>
                      <a:pt x="89" y="123"/>
                    </a:lnTo>
                    <a:lnTo>
                      <a:pt x="82" y="118"/>
                    </a:lnTo>
                    <a:lnTo>
                      <a:pt x="74" y="112"/>
                    </a:lnTo>
                    <a:lnTo>
                      <a:pt x="66" y="110"/>
                    </a:lnTo>
                    <a:lnTo>
                      <a:pt x="58" y="107"/>
                    </a:lnTo>
                    <a:lnTo>
                      <a:pt x="52" y="103"/>
                    </a:lnTo>
                    <a:lnTo>
                      <a:pt x="44" y="99"/>
                    </a:lnTo>
                    <a:lnTo>
                      <a:pt x="38" y="9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8" name="Freeform 199">
                <a:extLst>
                  <a:ext uri="{FF2B5EF4-FFF2-40B4-BE49-F238E27FC236}">
                    <a16:creationId xmlns:a16="http://schemas.microsoft.com/office/drawing/2014/main" id="{C1637063-0EDB-C34C-9C55-20975697A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2696" y="1822692"/>
                <a:ext cx="27326" cy="23483"/>
              </a:xfrm>
              <a:custGeom>
                <a:avLst/>
                <a:gdLst/>
                <a:ahLst/>
                <a:cxnLst>
                  <a:cxn ang="0">
                    <a:pos x="23" y="52"/>
                  </a:cxn>
                  <a:cxn ang="0">
                    <a:pos x="16" y="46"/>
                  </a:cxn>
                  <a:cxn ang="0">
                    <a:pos x="11" y="38"/>
                  </a:cxn>
                  <a:cxn ang="0">
                    <a:pos x="6" y="30"/>
                  </a:cxn>
                  <a:cxn ang="0">
                    <a:pos x="2" y="21"/>
                  </a:cxn>
                  <a:cxn ang="0">
                    <a:pos x="1" y="17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4" y="7"/>
                  </a:cxn>
                  <a:cxn ang="0">
                    <a:pos x="7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24" y="1"/>
                  </a:cxn>
                  <a:cxn ang="0">
                    <a:pos x="33" y="5"/>
                  </a:cxn>
                  <a:cxn ang="0">
                    <a:pos x="42" y="8"/>
                  </a:cxn>
                  <a:cxn ang="0">
                    <a:pos x="46" y="13"/>
                  </a:cxn>
                  <a:cxn ang="0">
                    <a:pos x="50" y="21"/>
                  </a:cxn>
                  <a:cxn ang="0">
                    <a:pos x="54" y="29"/>
                  </a:cxn>
                  <a:cxn ang="0">
                    <a:pos x="57" y="35"/>
                  </a:cxn>
                  <a:cxn ang="0">
                    <a:pos x="58" y="40"/>
                  </a:cxn>
                  <a:cxn ang="0">
                    <a:pos x="58" y="44"/>
                  </a:cxn>
                  <a:cxn ang="0">
                    <a:pos x="57" y="48"/>
                  </a:cxn>
                  <a:cxn ang="0">
                    <a:pos x="54" y="49"/>
                  </a:cxn>
                  <a:cxn ang="0">
                    <a:pos x="48" y="53"/>
                  </a:cxn>
                  <a:cxn ang="0">
                    <a:pos x="38" y="53"/>
                  </a:cxn>
                  <a:cxn ang="0">
                    <a:pos x="23" y="52"/>
                  </a:cxn>
                </a:cxnLst>
                <a:rect l="0" t="0" r="r" b="b"/>
                <a:pathLst>
                  <a:path w="58" h="53">
                    <a:moveTo>
                      <a:pt x="23" y="52"/>
                    </a:moveTo>
                    <a:lnTo>
                      <a:pt x="16" y="46"/>
                    </a:lnTo>
                    <a:lnTo>
                      <a:pt x="11" y="38"/>
                    </a:lnTo>
                    <a:lnTo>
                      <a:pt x="6" y="30"/>
                    </a:lnTo>
                    <a:lnTo>
                      <a:pt x="2" y="21"/>
                    </a:lnTo>
                    <a:lnTo>
                      <a:pt x="1" y="17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4" y="1"/>
                    </a:lnTo>
                    <a:lnTo>
                      <a:pt x="33" y="5"/>
                    </a:lnTo>
                    <a:lnTo>
                      <a:pt x="42" y="8"/>
                    </a:lnTo>
                    <a:lnTo>
                      <a:pt x="46" y="13"/>
                    </a:lnTo>
                    <a:lnTo>
                      <a:pt x="50" y="21"/>
                    </a:lnTo>
                    <a:lnTo>
                      <a:pt x="54" y="29"/>
                    </a:lnTo>
                    <a:lnTo>
                      <a:pt x="57" y="35"/>
                    </a:lnTo>
                    <a:lnTo>
                      <a:pt x="58" y="40"/>
                    </a:lnTo>
                    <a:lnTo>
                      <a:pt x="58" y="44"/>
                    </a:lnTo>
                    <a:lnTo>
                      <a:pt x="57" y="48"/>
                    </a:lnTo>
                    <a:lnTo>
                      <a:pt x="54" y="49"/>
                    </a:lnTo>
                    <a:lnTo>
                      <a:pt x="48" y="53"/>
                    </a:lnTo>
                    <a:lnTo>
                      <a:pt x="38" y="53"/>
                    </a:lnTo>
                    <a:lnTo>
                      <a:pt x="23" y="52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49" name="Freeform 201">
                <a:extLst>
                  <a:ext uri="{FF2B5EF4-FFF2-40B4-BE49-F238E27FC236}">
                    <a16:creationId xmlns:a16="http://schemas.microsoft.com/office/drawing/2014/main" id="{8CB3B1BE-CCF3-C848-9933-C82F73B193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60184" y="2346520"/>
                <a:ext cx="289649" cy="319717"/>
              </a:xfrm>
              <a:custGeom>
                <a:avLst/>
                <a:gdLst/>
                <a:ahLst/>
                <a:cxnLst>
                  <a:cxn ang="0">
                    <a:pos x="398" y="696"/>
                  </a:cxn>
                  <a:cxn ang="0">
                    <a:pos x="444" y="709"/>
                  </a:cxn>
                  <a:cxn ang="0">
                    <a:pos x="476" y="701"/>
                  </a:cxn>
                  <a:cxn ang="0">
                    <a:pos x="504" y="660"/>
                  </a:cxn>
                  <a:cxn ang="0">
                    <a:pos x="529" y="671"/>
                  </a:cxn>
                  <a:cxn ang="0">
                    <a:pos x="549" y="675"/>
                  </a:cxn>
                  <a:cxn ang="0">
                    <a:pos x="571" y="651"/>
                  </a:cxn>
                  <a:cxn ang="0">
                    <a:pos x="564" y="634"/>
                  </a:cxn>
                  <a:cxn ang="0">
                    <a:pos x="555" y="613"/>
                  </a:cxn>
                  <a:cxn ang="0">
                    <a:pos x="571" y="592"/>
                  </a:cxn>
                  <a:cxn ang="0">
                    <a:pos x="583" y="557"/>
                  </a:cxn>
                  <a:cxn ang="0">
                    <a:pos x="591" y="538"/>
                  </a:cxn>
                  <a:cxn ang="0">
                    <a:pos x="610" y="596"/>
                  </a:cxn>
                  <a:cxn ang="0">
                    <a:pos x="627" y="618"/>
                  </a:cxn>
                  <a:cxn ang="0">
                    <a:pos x="634" y="600"/>
                  </a:cxn>
                  <a:cxn ang="0">
                    <a:pos x="639" y="516"/>
                  </a:cxn>
                  <a:cxn ang="0">
                    <a:pos x="595" y="467"/>
                  </a:cxn>
                  <a:cxn ang="0">
                    <a:pos x="566" y="455"/>
                  </a:cxn>
                  <a:cxn ang="0">
                    <a:pos x="571" y="437"/>
                  </a:cxn>
                  <a:cxn ang="0">
                    <a:pos x="597" y="412"/>
                  </a:cxn>
                  <a:cxn ang="0">
                    <a:pos x="595" y="364"/>
                  </a:cxn>
                  <a:cxn ang="0">
                    <a:pos x="573" y="275"/>
                  </a:cxn>
                  <a:cxn ang="0">
                    <a:pos x="568" y="206"/>
                  </a:cxn>
                  <a:cxn ang="0">
                    <a:pos x="492" y="171"/>
                  </a:cxn>
                  <a:cxn ang="0">
                    <a:pos x="385" y="165"/>
                  </a:cxn>
                  <a:cxn ang="0">
                    <a:pos x="338" y="158"/>
                  </a:cxn>
                  <a:cxn ang="0">
                    <a:pos x="288" y="169"/>
                  </a:cxn>
                  <a:cxn ang="0">
                    <a:pos x="284" y="141"/>
                  </a:cxn>
                  <a:cxn ang="0">
                    <a:pos x="338" y="104"/>
                  </a:cxn>
                  <a:cxn ang="0">
                    <a:pos x="351" y="70"/>
                  </a:cxn>
                  <a:cxn ang="0">
                    <a:pos x="310" y="0"/>
                  </a:cxn>
                  <a:cxn ang="0">
                    <a:pos x="229" y="121"/>
                  </a:cxn>
                  <a:cxn ang="0">
                    <a:pos x="194" y="151"/>
                  </a:cxn>
                  <a:cxn ang="0">
                    <a:pos x="165" y="197"/>
                  </a:cxn>
                  <a:cxn ang="0">
                    <a:pos x="136" y="215"/>
                  </a:cxn>
                  <a:cxn ang="0">
                    <a:pos x="73" y="227"/>
                  </a:cxn>
                  <a:cxn ang="0">
                    <a:pos x="65" y="248"/>
                  </a:cxn>
                  <a:cxn ang="0">
                    <a:pos x="86" y="292"/>
                  </a:cxn>
                  <a:cxn ang="0">
                    <a:pos x="84" y="310"/>
                  </a:cxn>
                  <a:cxn ang="0">
                    <a:pos x="32" y="323"/>
                  </a:cxn>
                  <a:cxn ang="0">
                    <a:pos x="7" y="354"/>
                  </a:cxn>
                  <a:cxn ang="0">
                    <a:pos x="3" y="421"/>
                  </a:cxn>
                  <a:cxn ang="0">
                    <a:pos x="30" y="480"/>
                  </a:cxn>
                  <a:cxn ang="0">
                    <a:pos x="77" y="530"/>
                  </a:cxn>
                  <a:cxn ang="0">
                    <a:pos x="134" y="557"/>
                  </a:cxn>
                  <a:cxn ang="0">
                    <a:pos x="176" y="551"/>
                  </a:cxn>
                  <a:cxn ang="0">
                    <a:pos x="235" y="513"/>
                  </a:cxn>
                  <a:cxn ang="0">
                    <a:pos x="271" y="507"/>
                  </a:cxn>
                  <a:cxn ang="0">
                    <a:pos x="294" y="540"/>
                  </a:cxn>
                  <a:cxn ang="0">
                    <a:pos x="323" y="609"/>
                  </a:cxn>
                  <a:cxn ang="0">
                    <a:pos x="367" y="626"/>
                  </a:cxn>
                  <a:cxn ang="0">
                    <a:pos x="380" y="669"/>
                  </a:cxn>
                </a:cxnLst>
                <a:rect l="0" t="0" r="r" b="b"/>
                <a:pathLst>
                  <a:path w="639" h="709">
                    <a:moveTo>
                      <a:pt x="381" y="682"/>
                    </a:moveTo>
                    <a:lnTo>
                      <a:pt x="382" y="680"/>
                    </a:lnTo>
                    <a:lnTo>
                      <a:pt x="384" y="680"/>
                    </a:lnTo>
                    <a:lnTo>
                      <a:pt x="390" y="689"/>
                    </a:lnTo>
                    <a:lnTo>
                      <a:pt x="398" y="696"/>
                    </a:lnTo>
                    <a:lnTo>
                      <a:pt x="406" y="701"/>
                    </a:lnTo>
                    <a:lnTo>
                      <a:pt x="415" y="704"/>
                    </a:lnTo>
                    <a:lnTo>
                      <a:pt x="424" y="706"/>
                    </a:lnTo>
                    <a:lnTo>
                      <a:pt x="434" y="708"/>
                    </a:lnTo>
                    <a:lnTo>
                      <a:pt x="444" y="709"/>
                    </a:lnTo>
                    <a:lnTo>
                      <a:pt x="455" y="709"/>
                    </a:lnTo>
                    <a:lnTo>
                      <a:pt x="461" y="708"/>
                    </a:lnTo>
                    <a:lnTo>
                      <a:pt x="466" y="706"/>
                    </a:lnTo>
                    <a:lnTo>
                      <a:pt x="470" y="704"/>
                    </a:lnTo>
                    <a:lnTo>
                      <a:pt x="476" y="701"/>
                    </a:lnTo>
                    <a:lnTo>
                      <a:pt x="483" y="692"/>
                    </a:lnTo>
                    <a:lnTo>
                      <a:pt x="490" y="683"/>
                    </a:lnTo>
                    <a:lnTo>
                      <a:pt x="495" y="674"/>
                    </a:lnTo>
                    <a:lnTo>
                      <a:pt x="500" y="666"/>
                    </a:lnTo>
                    <a:lnTo>
                      <a:pt x="504" y="660"/>
                    </a:lnTo>
                    <a:lnTo>
                      <a:pt x="509" y="657"/>
                    </a:lnTo>
                    <a:lnTo>
                      <a:pt x="514" y="658"/>
                    </a:lnTo>
                    <a:lnTo>
                      <a:pt x="520" y="662"/>
                    </a:lnTo>
                    <a:lnTo>
                      <a:pt x="523" y="666"/>
                    </a:lnTo>
                    <a:lnTo>
                      <a:pt x="529" y="671"/>
                    </a:lnTo>
                    <a:lnTo>
                      <a:pt x="534" y="676"/>
                    </a:lnTo>
                    <a:lnTo>
                      <a:pt x="539" y="678"/>
                    </a:lnTo>
                    <a:lnTo>
                      <a:pt x="542" y="678"/>
                    </a:lnTo>
                    <a:lnTo>
                      <a:pt x="545" y="678"/>
                    </a:lnTo>
                    <a:lnTo>
                      <a:pt x="549" y="675"/>
                    </a:lnTo>
                    <a:lnTo>
                      <a:pt x="553" y="673"/>
                    </a:lnTo>
                    <a:lnTo>
                      <a:pt x="560" y="666"/>
                    </a:lnTo>
                    <a:lnTo>
                      <a:pt x="566" y="660"/>
                    </a:lnTo>
                    <a:lnTo>
                      <a:pt x="570" y="654"/>
                    </a:lnTo>
                    <a:lnTo>
                      <a:pt x="571" y="651"/>
                    </a:lnTo>
                    <a:lnTo>
                      <a:pt x="573" y="647"/>
                    </a:lnTo>
                    <a:lnTo>
                      <a:pt x="573" y="644"/>
                    </a:lnTo>
                    <a:lnTo>
                      <a:pt x="571" y="642"/>
                    </a:lnTo>
                    <a:lnTo>
                      <a:pt x="569" y="639"/>
                    </a:lnTo>
                    <a:lnTo>
                      <a:pt x="564" y="634"/>
                    </a:lnTo>
                    <a:lnTo>
                      <a:pt x="558" y="629"/>
                    </a:lnTo>
                    <a:lnTo>
                      <a:pt x="556" y="626"/>
                    </a:lnTo>
                    <a:lnTo>
                      <a:pt x="555" y="622"/>
                    </a:lnTo>
                    <a:lnTo>
                      <a:pt x="555" y="618"/>
                    </a:lnTo>
                    <a:lnTo>
                      <a:pt x="555" y="613"/>
                    </a:lnTo>
                    <a:lnTo>
                      <a:pt x="556" y="607"/>
                    </a:lnTo>
                    <a:lnTo>
                      <a:pt x="560" y="601"/>
                    </a:lnTo>
                    <a:lnTo>
                      <a:pt x="562" y="597"/>
                    </a:lnTo>
                    <a:lnTo>
                      <a:pt x="568" y="595"/>
                    </a:lnTo>
                    <a:lnTo>
                      <a:pt x="571" y="592"/>
                    </a:lnTo>
                    <a:lnTo>
                      <a:pt x="575" y="590"/>
                    </a:lnTo>
                    <a:lnTo>
                      <a:pt x="578" y="586"/>
                    </a:lnTo>
                    <a:lnTo>
                      <a:pt x="580" y="581"/>
                    </a:lnTo>
                    <a:lnTo>
                      <a:pt x="583" y="570"/>
                    </a:lnTo>
                    <a:lnTo>
                      <a:pt x="583" y="557"/>
                    </a:lnTo>
                    <a:lnTo>
                      <a:pt x="583" y="546"/>
                    </a:lnTo>
                    <a:lnTo>
                      <a:pt x="584" y="534"/>
                    </a:lnTo>
                    <a:lnTo>
                      <a:pt x="587" y="534"/>
                    </a:lnTo>
                    <a:lnTo>
                      <a:pt x="590" y="535"/>
                    </a:lnTo>
                    <a:lnTo>
                      <a:pt x="591" y="538"/>
                    </a:lnTo>
                    <a:lnTo>
                      <a:pt x="593" y="542"/>
                    </a:lnTo>
                    <a:lnTo>
                      <a:pt x="597" y="550"/>
                    </a:lnTo>
                    <a:lnTo>
                      <a:pt x="601" y="560"/>
                    </a:lnTo>
                    <a:lnTo>
                      <a:pt x="606" y="581"/>
                    </a:lnTo>
                    <a:lnTo>
                      <a:pt x="610" y="596"/>
                    </a:lnTo>
                    <a:lnTo>
                      <a:pt x="613" y="604"/>
                    </a:lnTo>
                    <a:lnTo>
                      <a:pt x="617" y="610"/>
                    </a:lnTo>
                    <a:lnTo>
                      <a:pt x="621" y="616"/>
                    </a:lnTo>
                    <a:lnTo>
                      <a:pt x="625" y="618"/>
                    </a:lnTo>
                    <a:lnTo>
                      <a:pt x="627" y="618"/>
                    </a:lnTo>
                    <a:lnTo>
                      <a:pt x="628" y="618"/>
                    </a:lnTo>
                    <a:lnTo>
                      <a:pt x="631" y="617"/>
                    </a:lnTo>
                    <a:lnTo>
                      <a:pt x="632" y="616"/>
                    </a:lnTo>
                    <a:lnTo>
                      <a:pt x="634" y="609"/>
                    </a:lnTo>
                    <a:lnTo>
                      <a:pt x="634" y="600"/>
                    </a:lnTo>
                    <a:lnTo>
                      <a:pt x="634" y="585"/>
                    </a:lnTo>
                    <a:lnTo>
                      <a:pt x="634" y="568"/>
                    </a:lnTo>
                    <a:lnTo>
                      <a:pt x="635" y="550"/>
                    </a:lnTo>
                    <a:lnTo>
                      <a:pt x="637" y="533"/>
                    </a:lnTo>
                    <a:lnTo>
                      <a:pt x="639" y="516"/>
                    </a:lnTo>
                    <a:lnTo>
                      <a:pt x="639" y="498"/>
                    </a:lnTo>
                    <a:lnTo>
                      <a:pt x="637" y="481"/>
                    </a:lnTo>
                    <a:lnTo>
                      <a:pt x="635" y="465"/>
                    </a:lnTo>
                    <a:lnTo>
                      <a:pt x="618" y="467"/>
                    </a:lnTo>
                    <a:lnTo>
                      <a:pt x="595" y="467"/>
                    </a:lnTo>
                    <a:lnTo>
                      <a:pt x="583" y="465"/>
                    </a:lnTo>
                    <a:lnTo>
                      <a:pt x="574" y="463"/>
                    </a:lnTo>
                    <a:lnTo>
                      <a:pt x="570" y="460"/>
                    </a:lnTo>
                    <a:lnTo>
                      <a:pt x="568" y="458"/>
                    </a:lnTo>
                    <a:lnTo>
                      <a:pt x="566" y="455"/>
                    </a:lnTo>
                    <a:lnTo>
                      <a:pt x="566" y="451"/>
                    </a:lnTo>
                    <a:lnTo>
                      <a:pt x="566" y="447"/>
                    </a:lnTo>
                    <a:lnTo>
                      <a:pt x="568" y="443"/>
                    </a:lnTo>
                    <a:lnTo>
                      <a:pt x="570" y="439"/>
                    </a:lnTo>
                    <a:lnTo>
                      <a:pt x="571" y="437"/>
                    </a:lnTo>
                    <a:lnTo>
                      <a:pt x="577" y="432"/>
                    </a:lnTo>
                    <a:lnTo>
                      <a:pt x="583" y="426"/>
                    </a:lnTo>
                    <a:lnTo>
                      <a:pt x="590" y="421"/>
                    </a:lnTo>
                    <a:lnTo>
                      <a:pt x="595" y="415"/>
                    </a:lnTo>
                    <a:lnTo>
                      <a:pt x="597" y="412"/>
                    </a:lnTo>
                    <a:lnTo>
                      <a:pt x="599" y="408"/>
                    </a:lnTo>
                    <a:lnTo>
                      <a:pt x="600" y="404"/>
                    </a:lnTo>
                    <a:lnTo>
                      <a:pt x="600" y="399"/>
                    </a:lnTo>
                    <a:lnTo>
                      <a:pt x="599" y="381"/>
                    </a:lnTo>
                    <a:lnTo>
                      <a:pt x="595" y="364"/>
                    </a:lnTo>
                    <a:lnTo>
                      <a:pt x="591" y="346"/>
                    </a:lnTo>
                    <a:lnTo>
                      <a:pt x="586" y="328"/>
                    </a:lnTo>
                    <a:lnTo>
                      <a:pt x="580" y="310"/>
                    </a:lnTo>
                    <a:lnTo>
                      <a:pt x="577" y="292"/>
                    </a:lnTo>
                    <a:lnTo>
                      <a:pt x="573" y="275"/>
                    </a:lnTo>
                    <a:lnTo>
                      <a:pt x="573" y="258"/>
                    </a:lnTo>
                    <a:lnTo>
                      <a:pt x="573" y="240"/>
                    </a:lnTo>
                    <a:lnTo>
                      <a:pt x="573" y="226"/>
                    </a:lnTo>
                    <a:lnTo>
                      <a:pt x="570" y="215"/>
                    </a:lnTo>
                    <a:lnTo>
                      <a:pt x="568" y="206"/>
                    </a:lnTo>
                    <a:lnTo>
                      <a:pt x="561" y="198"/>
                    </a:lnTo>
                    <a:lnTo>
                      <a:pt x="553" y="189"/>
                    </a:lnTo>
                    <a:lnTo>
                      <a:pt x="542" y="182"/>
                    </a:lnTo>
                    <a:lnTo>
                      <a:pt x="526" y="171"/>
                    </a:lnTo>
                    <a:lnTo>
                      <a:pt x="492" y="171"/>
                    </a:lnTo>
                    <a:lnTo>
                      <a:pt x="454" y="173"/>
                    </a:lnTo>
                    <a:lnTo>
                      <a:pt x="433" y="173"/>
                    </a:lnTo>
                    <a:lnTo>
                      <a:pt x="415" y="171"/>
                    </a:lnTo>
                    <a:lnTo>
                      <a:pt x="398" y="169"/>
                    </a:lnTo>
                    <a:lnTo>
                      <a:pt x="385" y="165"/>
                    </a:lnTo>
                    <a:lnTo>
                      <a:pt x="376" y="161"/>
                    </a:lnTo>
                    <a:lnTo>
                      <a:pt x="368" y="158"/>
                    </a:lnTo>
                    <a:lnTo>
                      <a:pt x="359" y="157"/>
                    </a:lnTo>
                    <a:lnTo>
                      <a:pt x="352" y="157"/>
                    </a:lnTo>
                    <a:lnTo>
                      <a:pt x="338" y="158"/>
                    </a:lnTo>
                    <a:lnTo>
                      <a:pt x="325" y="161"/>
                    </a:lnTo>
                    <a:lnTo>
                      <a:pt x="314" y="165"/>
                    </a:lnTo>
                    <a:lnTo>
                      <a:pt x="301" y="167"/>
                    </a:lnTo>
                    <a:lnTo>
                      <a:pt x="294" y="169"/>
                    </a:lnTo>
                    <a:lnTo>
                      <a:pt x="288" y="169"/>
                    </a:lnTo>
                    <a:lnTo>
                      <a:pt x="281" y="169"/>
                    </a:lnTo>
                    <a:lnTo>
                      <a:pt x="275" y="167"/>
                    </a:lnTo>
                    <a:lnTo>
                      <a:pt x="276" y="157"/>
                    </a:lnTo>
                    <a:lnTo>
                      <a:pt x="279" y="149"/>
                    </a:lnTo>
                    <a:lnTo>
                      <a:pt x="284" y="141"/>
                    </a:lnTo>
                    <a:lnTo>
                      <a:pt x="290" y="135"/>
                    </a:lnTo>
                    <a:lnTo>
                      <a:pt x="306" y="123"/>
                    </a:lnTo>
                    <a:lnTo>
                      <a:pt x="323" y="114"/>
                    </a:lnTo>
                    <a:lnTo>
                      <a:pt x="330" y="109"/>
                    </a:lnTo>
                    <a:lnTo>
                      <a:pt x="338" y="104"/>
                    </a:lnTo>
                    <a:lnTo>
                      <a:pt x="345" y="99"/>
                    </a:lnTo>
                    <a:lnTo>
                      <a:pt x="349" y="94"/>
                    </a:lnTo>
                    <a:lnTo>
                      <a:pt x="352" y="87"/>
                    </a:lnTo>
                    <a:lnTo>
                      <a:pt x="352" y="79"/>
                    </a:lnTo>
                    <a:lnTo>
                      <a:pt x="351" y="70"/>
                    </a:lnTo>
                    <a:lnTo>
                      <a:pt x="346" y="60"/>
                    </a:lnTo>
                    <a:lnTo>
                      <a:pt x="338" y="47"/>
                    </a:lnTo>
                    <a:lnTo>
                      <a:pt x="329" y="29"/>
                    </a:lnTo>
                    <a:lnTo>
                      <a:pt x="319" y="12"/>
                    </a:lnTo>
                    <a:lnTo>
                      <a:pt x="310" y="0"/>
                    </a:lnTo>
                    <a:lnTo>
                      <a:pt x="302" y="11"/>
                    </a:lnTo>
                    <a:lnTo>
                      <a:pt x="289" y="31"/>
                    </a:lnTo>
                    <a:lnTo>
                      <a:pt x="271" y="61"/>
                    </a:lnTo>
                    <a:lnTo>
                      <a:pt x="250" y="91"/>
                    </a:lnTo>
                    <a:lnTo>
                      <a:pt x="229" y="121"/>
                    </a:lnTo>
                    <a:lnTo>
                      <a:pt x="213" y="141"/>
                    </a:lnTo>
                    <a:lnTo>
                      <a:pt x="205" y="148"/>
                    </a:lnTo>
                    <a:lnTo>
                      <a:pt x="198" y="152"/>
                    </a:lnTo>
                    <a:lnTo>
                      <a:pt x="196" y="152"/>
                    </a:lnTo>
                    <a:lnTo>
                      <a:pt x="194" y="151"/>
                    </a:lnTo>
                    <a:lnTo>
                      <a:pt x="193" y="148"/>
                    </a:lnTo>
                    <a:lnTo>
                      <a:pt x="192" y="145"/>
                    </a:lnTo>
                    <a:lnTo>
                      <a:pt x="193" y="149"/>
                    </a:lnTo>
                    <a:lnTo>
                      <a:pt x="165" y="191"/>
                    </a:lnTo>
                    <a:lnTo>
                      <a:pt x="165" y="197"/>
                    </a:lnTo>
                    <a:lnTo>
                      <a:pt x="163" y="201"/>
                    </a:lnTo>
                    <a:lnTo>
                      <a:pt x="161" y="205"/>
                    </a:lnTo>
                    <a:lnTo>
                      <a:pt x="158" y="209"/>
                    </a:lnTo>
                    <a:lnTo>
                      <a:pt x="148" y="213"/>
                    </a:lnTo>
                    <a:lnTo>
                      <a:pt x="136" y="215"/>
                    </a:lnTo>
                    <a:lnTo>
                      <a:pt x="110" y="218"/>
                    </a:lnTo>
                    <a:lnTo>
                      <a:pt x="88" y="219"/>
                    </a:lnTo>
                    <a:lnTo>
                      <a:pt x="82" y="222"/>
                    </a:lnTo>
                    <a:lnTo>
                      <a:pt x="77" y="224"/>
                    </a:lnTo>
                    <a:lnTo>
                      <a:pt x="73" y="227"/>
                    </a:lnTo>
                    <a:lnTo>
                      <a:pt x="69" y="231"/>
                    </a:lnTo>
                    <a:lnTo>
                      <a:pt x="66" y="235"/>
                    </a:lnTo>
                    <a:lnTo>
                      <a:pt x="65" y="239"/>
                    </a:lnTo>
                    <a:lnTo>
                      <a:pt x="65" y="243"/>
                    </a:lnTo>
                    <a:lnTo>
                      <a:pt x="65" y="248"/>
                    </a:lnTo>
                    <a:lnTo>
                      <a:pt x="67" y="257"/>
                    </a:lnTo>
                    <a:lnTo>
                      <a:pt x="71" y="267"/>
                    </a:lnTo>
                    <a:lnTo>
                      <a:pt x="77" y="276"/>
                    </a:lnTo>
                    <a:lnTo>
                      <a:pt x="82" y="285"/>
                    </a:lnTo>
                    <a:lnTo>
                      <a:pt x="86" y="292"/>
                    </a:lnTo>
                    <a:lnTo>
                      <a:pt x="88" y="297"/>
                    </a:lnTo>
                    <a:lnTo>
                      <a:pt x="88" y="301"/>
                    </a:lnTo>
                    <a:lnTo>
                      <a:pt x="88" y="305"/>
                    </a:lnTo>
                    <a:lnTo>
                      <a:pt x="87" y="307"/>
                    </a:lnTo>
                    <a:lnTo>
                      <a:pt x="84" y="310"/>
                    </a:lnTo>
                    <a:lnTo>
                      <a:pt x="82" y="311"/>
                    </a:lnTo>
                    <a:lnTo>
                      <a:pt x="78" y="312"/>
                    </a:lnTo>
                    <a:lnTo>
                      <a:pt x="58" y="315"/>
                    </a:lnTo>
                    <a:lnTo>
                      <a:pt x="40" y="319"/>
                    </a:lnTo>
                    <a:lnTo>
                      <a:pt x="32" y="323"/>
                    </a:lnTo>
                    <a:lnTo>
                      <a:pt x="26" y="328"/>
                    </a:lnTo>
                    <a:lnTo>
                      <a:pt x="20" y="333"/>
                    </a:lnTo>
                    <a:lnTo>
                      <a:pt x="14" y="340"/>
                    </a:lnTo>
                    <a:lnTo>
                      <a:pt x="10" y="346"/>
                    </a:lnTo>
                    <a:lnTo>
                      <a:pt x="7" y="354"/>
                    </a:lnTo>
                    <a:lnTo>
                      <a:pt x="4" y="362"/>
                    </a:lnTo>
                    <a:lnTo>
                      <a:pt x="3" y="371"/>
                    </a:lnTo>
                    <a:lnTo>
                      <a:pt x="0" y="388"/>
                    </a:lnTo>
                    <a:lnTo>
                      <a:pt x="0" y="404"/>
                    </a:lnTo>
                    <a:lnTo>
                      <a:pt x="3" y="421"/>
                    </a:lnTo>
                    <a:lnTo>
                      <a:pt x="8" y="437"/>
                    </a:lnTo>
                    <a:lnTo>
                      <a:pt x="12" y="447"/>
                    </a:lnTo>
                    <a:lnTo>
                      <a:pt x="17" y="458"/>
                    </a:lnTo>
                    <a:lnTo>
                      <a:pt x="22" y="469"/>
                    </a:lnTo>
                    <a:lnTo>
                      <a:pt x="30" y="480"/>
                    </a:lnTo>
                    <a:lnTo>
                      <a:pt x="38" y="491"/>
                    </a:lnTo>
                    <a:lnTo>
                      <a:pt x="47" y="502"/>
                    </a:lnTo>
                    <a:lnTo>
                      <a:pt x="56" y="512"/>
                    </a:lnTo>
                    <a:lnTo>
                      <a:pt x="66" y="522"/>
                    </a:lnTo>
                    <a:lnTo>
                      <a:pt x="77" y="530"/>
                    </a:lnTo>
                    <a:lnTo>
                      <a:pt x="87" y="539"/>
                    </a:lnTo>
                    <a:lnTo>
                      <a:pt x="99" y="546"/>
                    </a:lnTo>
                    <a:lnTo>
                      <a:pt x="110" y="551"/>
                    </a:lnTo>
                    <a:lnTo>
                      <a:pt x="122" y="555"/>
                    </a:lnTo>
                    <a:lnTo>
                      <a:pt x="134" y="557"/>
                    </a:lnTo>
                    <a:lnTo>
                      <a:pt x="145" y="559"/>
                    </a:lnTo>
                    <a:lnTo>
                      <a:pt x="157" y="557"/>
                    </a:lnTo>
                    <a:lnTo>
                      <a:pt x="163" y="556"/>
                    </a:lnTo>
                    <a:lnTo>
                      <a:pt x="170" y="553"/>
                    </a:lnTo>
                    <a:lnTo>
                      <a:pt x="176" y="551"/>
                    </a:lnTo>
                    <a:lnTo>
                      <a:pt x="183" y="547"/>
                    </a:lnTo>
                    <a:lnTo>
                      <a:pt x="196" y="538"/>
                    </a:lnTo>
                    <a:lnTo>
                      <a:pt x="207" y="530"/>
                    </a:lnTo>
                    <a:lnTo>
                      <a:pt x="220" y="521"/>
                    </a:lnTo>
                    <a:lnTo>
                      <a:pt x="235" y="513"/>
                    </a:lnTo>
                    <a:lnTo>
                      <a:pt x="242" y="511"/>
                    </a:lnTo>
                    <a:lnTo>
                      <a:pt x="250" y="508"/>
                    </a:lnTo>
                    <a:lnTo>
                      <a:pt x="258" y="507"/>
                    </a:lnTo>
                    <a:lnTo>
                      <a:pt x="267" y="507"/>
                    </a:lnTo>
                    <a:lnTo>
                      <a:pt x="271" y="507"/>
                    </a:lnTo>
                    <a:lnTo>
                      <a:pt x="275" y="509"/>
                    </a:lnTo>
                    <a:lnTo>
                      <a:pt x="279" y="512"/>
                    </a:lnTo>
                    <a:lnTo>
                      <a:pt x="282" y="517"/>
                    </a:lnTo>
                    <a:lnTo>
                      <a:pt x="288" y="528"/>
                    </a:lnTo>
                    <a:lnTo>
                      <a:pt x="294" y="540"/>
                    </a:lnTo>
                    <a:lnTo>
                      <a:pt x="302" y="569"/>
                    </a:lnTo>
                    <a:lnTo>
                      <a:pt x="308" y="590"/>
                    </a:lnTo>
                    <a:lnTo>
                      <a:pt x="312" y="599"/>
                    </a:lnTo>
                    <a:lnTo>
                      <a:pt x="317" y="605"/>
                    </a:lnTo>
                    <a:lnTo>
                      <a:pt x="323" y="609"/>
                    </a:lnTo>
                    <a:lnTo>
                      <a:pt x="333" y="613"/>
                    </a:lnTo>
                    <a:lnTo>
                      <a:pt x="342" y="616"/>
                    </a:lnTo>
                    <a:lnTo>
                      <a:pt x="351" y="618"/>
                    </a:lnTo>
                    <a:lnTo>
                      <a:pt x="360" y="621"/>
                    </a:lnTo>
                    <a:lnTo>
                      <a:pt x="367" y="626"/>
                    </a:lnTo>
                    <a:lnTo>
                      <a:pt x="371" y="631"/>
                    </a:lnTo>
                    <a:lnTo>
                      <a:pt x="373" y="636"/>
                    </a:lnTo>
                    <a:lnTo>
                      <a:pt x="374" y="644"/>
                    </a:lnTo>
                    <a:lnTo>
                      <a:pt x="377" y="652"/>
                    </a:lnTo>
                    <a:lnTo>
                      <a:pt x="380" y="669"/>
                    </a:lnTo>
                    <a:lnTo>
                      <a:pt x="384" y="680"/>
                    </a:lnTo>
                    <a:lnTo>
                      <a:pt x="381" y="682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0" name="Freeform 202">
                <a:extLst>
                  <a:ext uri="{FF2B5EF4-FFF2-40B4-BE49-F238E27FC236}">
                    <a16:creationId xmlns:a16="http://schemas.microsoft.com/office/drawing/2014/main" id="{05F36FDC-5B8D-3A4C-B8FA-4D30B25E34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8127" y="2673462"/>
                <a:ext cx="71047" cy="59609"/>
              </a:xfrm>
              <a:custGeom>
                <a:avLst/>
                <a:gdLst/>
                <a:ahLst/>
                <a:cxnLst>
                  <a:cxn ang="0">
                    <a:pos x="17" y="79"/>
                  </a:cxn>
                  <a:cxn ang="0">
                    <a:pos x="29" y="69"/>
                  </a:cxn>
                  <a:cxn ang="0">
                    <a:pos x="42" y="57"/>
                  </a:cxn>
                  <a:cxn ang="0">
                    <a:pos x="54" y="50"/>
                  </a:cxn>
                  <a:cxn ang="0">
                    <a:pos x="65" y="41"/>
                  </a:cxn>
                  <a:cxn ang="0">
                    <a:pos x="76" y="30"/>
                  </a:cxn>
                  <a:cxn ang="0">
                    <a:pos x="85" y="19"/>
                  </a:cxn>
                  <a:cxn ang="0">
                    <a:pos x="89" y="15"/>
                  </a:cxn>
                  <a:cxn ang="0">
                    <a:pos x="95" y="9"/>
                  </a:cxn>
                  <a:cxn ang="0">
                    <a:pos x="100" y="6"/>
                  </a:cxn>
                  <a:cxn ang="0">
                    <a:pos x="107" y="3"/>
                  </a:cxn>
                  <a:cxn ang="0">
                    <a:pos x="117" y="0"/>
                  </a:cxn>
                  <a:cxn ang="0">
                    <a:pos x="126" y="0"/>
                  </a:cxn>
                  <a:cxn ang="0">
                    <a:pos x="135" y="2"/>
                  </a:cxn>
                  <a:cxn ang="0">
                    <a:pos x="146" y="2"/>
                  </a:cxn>
                  <a:cxn ang="0">
                    <a:pos x="149" y="3"/>
                  </a:cxn>
                  <a:cxn ang="0">
                    <a:pos x="153" y="4"/>
                  </a:cxn>
                  <a:cxn ang="0">
                    <a:pos x="156" y="6"/>
                  </a:cxn>
                  <a:cxn ang="0">
                    <a:pos x="157" y="7"/>
                  </a:cxn>
                  <a:cxn ang="0">
                    <a:pos x="157" y="9"/>
                  </a:cxn>
                  <a:cxn ang="0">
                    <a:pos x="156" y="11"/>
                  </a:cxn>
                  <a:cxn ang="0">
                    <a:pos x="153" y="13"/>
                  </a:cxn>
                  <a:cxn ang="0">
                    <a:pos x="149" y="16"/>
                  </a:cxn>
                  <a:cxn ang="0">
                    <a:pos x="142" y="21"/>
                  </a:cxn>
                  <a:cxn ang="0">
                    <a:pos x="136" y="28"/>
                  </a:cxn>
                  <a:cxn ang="0">
                    <a:pos x="135" y="33"/>
                  </a:cxn>
                  <a:cxn ang="0">
                    <a:pos x="135" y="39"/>
                  </a:cxn>
                  <a:cxn ang="0">
                    <a:pos x="139" y="54"/>
                  </a:cxn>
                  <a:cxn ang="0">
                    <a:pos x="143" y="69"/>
                  </a:cxn>
                  <a:cxn ang="0">
                    <a:pos x="143" y="76"/>
                  </a:cxn>
                  <a:cxn ang="0">
                    <a:pos x="143" y="82"/>
                  </a:cxn>
                  <a:cxn ang="0">
                    <a:pos x="140" y="86"/>
                  </a:cxn>
                  <a:cxn ang="0">
                    <a:pos x="138" y="90"/>
                  </a:cxn>
                  <a:cxn ang="0">
                    <a:pos x="127" y="95"/>
                  </a:cxn>
                  <a:cxn ang="0">
                    <a:pos x="116" y="99"/>
                  </a:cxn>
                  <a:cxn ang="0">
                    <a:pos x="105" y="104"/>
                  </a:cxn>
                  <a:cxn ang="0">
                    <a:pos x="94" y="109"/>
                  </a:cxn>
                  <a:cxn ang="0">
                    <a:pos x="83" y="116"/>
                  </a:cxn>
                  <a:cxn ang="0">
                    <a:pos x="73" y="121"/>
                  </a:cxn>
                  <a:cxn ang="0">
                    <a:pos x="60" y="125"/>
                  </a:cxn>
                  <a:cxn ang="0">
                    <a:pos x="48" y="127"/>
                  </a:cxn>
                  <a:cxn ang="0">
                    <a:pos x="35" y="129"/>
                  </a:cxn>
                  <a:cxn ang="0">
                    <a:pos x="22" y="131"/>
                  </a:cxn>
                  <a:cxn ang="0">
                    <a:pos x="17" y="133"/>
                  </a:cxn>
                  <a:cxn ang="0">
                    <a:pos x="13" y="133"/>
                  </a:cxn>
                  <a:cxn ang="0">
                    <a:pos x="11" y="133"/>
                  </a:cxn>
                  <a:cxn ang="0">
                    <a:pos x="7" y="133"/>
                  </a:cxn>
                  <a:cxn ang="0">
                    <a:pos x="3" y="129"/>
                  </a:cxn>
                  <a:cxn ang="0">
                    <a:pos x="2" y="123"/>
                  </a:cxn>
                  <a:cxn ang="0">
                    <a:pos x="0" y="109"/>
                  </a:cxn>
                  <a:cxn ang="0">
                    <a:pos x="0" y="96"/>
                  </a:cxn>
                  <a:cxn ang="0">
                    <a:pos x="17" y="79"/>
                  </a:cxn>
                </a:cxnLst>
                <a:rect l="0" t="0" r="r" b="b"/>
                <a:pathLst>
                  <a:path w="157" h="133">
                    <a:moveTo>
                      <a:pt x="17" y="79"/>
                    </a:moveTo>
                    <a:lnTo>
                      <a:pt x="29" y="69"/>
                    </a:lnTo>
                    <a:lnTo>
                      <a:pt x="42" y="57"/>
                    </a:lnTo>
                    <a:lnTo>
                      <a:pt x="54" y="50"/>
                    </a:lnTo>
                    <a:lnTo>
                      <a:pt x="65" y="41"/>
                    </a:lnTo>
                    <a:lnTo>
                      <a:pt x="76" y="30"/>
                    </a:lnTo>
                    <a:lnTo>
                      <a:pt x="85" y="19"/>
                    </a:lnTo>
                    <a:lnTo>
                      <a:pt x="89" y="15"/>
                    </a:lnTo>
                    <a:lnTo>
                      <a:pt x="95" y="9"/>
                    </a:lnTo>
                    <a:lnTo>
                      <a:pt x="100" y="6"/>
                    </a:lnTo>
                    <a:lnTo>
                      <a:pt x="107" y="3"/>
                    </a:lnTo>
                    <a:lnTo>
                      <a:pt x="117" y="0"/>
                    </a:lnTo>
                    <a:lnTo>
                      <a:pt x="126" y="0"/>
                    </a:lnTo>
                    <a:lnTo>
                      <a:pt x="135" y="2"/>
                    </a:lnTo>
                    <a:lnTo>
                      <a:pt x="146" y="2"/>
                    </a:lnTo>
                    <a:lnTo>
                      <a:pt x="149" y="3"/>
                    </a:lnTo>
                    <a:lnTo>
                      <a:pt x="153" y="4"/>
                    </a:lnTo>
                    <a:lnTo>
                      <a:pt x="156" y="6"/>
                    </a:lnTo>
                    <a:lnTo>
                      <a:pt x="157" y="7"/>
                    </a:lnTo>
                    <a:lnTo>
                      <a:pt x="157" y="9"/>
                    </a:lnTo>
                    <a:lnTo>
                      <a:pt x="156" y="11"/>
                    </a:lnTo>
                    <a:lnTo>
                      <a:pt x="153" y="13"/>
                    </a:lnTo>
                    <a:lnTo>
                      <a:pt x="149" y="16"/>
                    </a:lnTo>
                    <a:lnTo>
                      <a:pt x="142" y="21"/>
                    </a:lnTo>
                    <a:lnTo>
                      <a:pt x="136" y="28"/>
                    </a:lnTo>
                    <a:lnTo>
                      <a:pt x="135" y="33"/>
                    </a:lnTo>
                    <a:lnTo>
                      <a:pt x="135" y="39"/>
                    </a:lnTo>
                    <a:lnTo>
                      <a:pt x="139" y="54"/>
                    </a:lnTo>
                    <a:lnTo>
                      <a:pt x="143" y="69"/>
                    </a:lnTo>
                    <a:lnTo>
                      <a:pt x="143" y="76"/>
                    </a:lnTo>
                    <a:lnTo>
                      <a:pt x="143" y="82"/>
                    </a:lnTo>
                    <a:lnTo>
                      <a:pt x="140" y="86"/>
                    </a:lnTo>
                    <a:lnTo>
                      <a:pt x="138" y="90"/>
                    </a:lnTo>
                    <a:lnTo>
                      <a:pt x="127" y="95"/>
                    </a:lnTo>
                    <a:lnTo>
                      <a:pt x="116" y="99"/>
                    </a:lnTo>
                    <a:lnTo>
                      <a:pt x="105" y="104"/>
                    </a:lnTo>
                    <a:lnTo>
                      <a:pt x="94" y="109"/>
                    </a:lnTo>
                    <a:lnTo>
                      <a:pt x="83" y="116"/>
                    </a:lnTo>
                    <a:lnTo>
                      <a:pt x="73" y="121"/>
                    </a:lnTo>
                    <a:lnTo>
                      <a:pt x="60" y="125"/>
                    </a:lnTo>
                    <a:lnTo>
                      <a:pt x="48" y="127"/>
                    </a:lnTo>
                    <a:lnTo>
                      <a:pt x="35" y="129"/>
                    </a:lnTo>
                    <a:lnTo>
                      <a:pt x="22" y="131"/>
                    </a:lnTo>
                    <a:lnTo>
                      <a:pt x="17" y="133"/>
                    </a:lnTo>
                    <a:lnTo>
                      <a:pt x="13" y="133"/>
                    </a:lnTo>
                    <a:lnTo>
                      <a:pt x="11" y="133"/>
                    </a:lnTo>
                    <a:lnTo>
                      <a:pt x="7" y="133"/>
                    </a:lnTo>
                    <a:lnTo>
                      <a:pt x="3" y="129"/>
                    </a:lnTo>
                    <a:lnTo>
                      <a:pt x="2" y="123"/>
                    </a:lnTo>
                    <a:lnTo>
                      <a:pt x="0" y="109"/>
                    </a:lnTo>
                    <a:lnTo>
                      <a:pt x="0" y="96"/>
                    </a:lnTo>
                    <a:lnTo>
                      <a:pt x="17" y="79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1" name="Freeform 203">
                <a:extLst>
                  <a:ext uri="{FF2B5EF4-FFF2-40B4-BE49-F238E27FC236}">
                    <a16:creationId xmlns:a16="http://schemas.microsoft.com/office/drawing/2014/main" id="{99FCAC52-3EB6-A44A-A691-BFCF30A16B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19057" y="1791985"/>
                <a:ext cx="154844" cy="122829"/>
              </a:xfrm>
              <a:custGeom>
                <a:avLst/>
                <a:gdLst/>
                <a:ahLst/>
                <a:cxnLst>
                  <a:cxn ang="0">
                    <a:pos x="62" y="210"/>
                  </a:cxn>
                  <a:cxn ang="0">
                    <a:pos x="82" y="191"/>
                  </a:cxn>
                  <a:cxn ang="0">
                    <a:pos x="84" y="182"/>
                  </a:cxn>
                  <a:cxn ang="0">
                    <a:pos x="53" y="162"/>
                  </a:cxn>
                  <a:cxn ang="0">
                    <a:pos x="69" y="134"/>
                  </a:cxn>
                  <a:cxn ang="0">
                    <a:pos x="69" y="123"/>
                  </a:cxn>
                  <a:cxn ang="0">
                    <a:pos x="60" y="108"/>
                  </a:cxn>
                  <a:cxn ang="0">
                    <a:pos x="47" y="87"/>
                  </a:cxn>
                  <a:cxn ang="0">
                    <a:pos x="47" y="74"/>
                  </a:cxn>
                  <a:cxn ang="0">
                    <a:pos x="58" y="65"/>
                  </a:cxn>
                  <a:cxn ang="0">
                    <a:pos x="97" y="57"/>
                  </a:cxn>
                  <a:cxn ang="0">
                    <a:pos x="98" y="91"/>
                  </a:cxn>
                  <a:cxn ang="0">
                    <a:pos x="110" y="108"/>
                  </a:cxn>
                  <a:cxn ang="0">
                    <a:pos x="144" y="119"/>
                  </a:cxn>
                  <a:cxn ang="0">
                    <a:pos x="162" y="112"/>
                  </a:cxn>
                  <a:cxn ang="0">
                    <a:pos x="175" y="84"/>
                  </a:cxn>
                  <a:cxn ang="0">
                    <a:pos x="188" y="53"/>
                  </a:cxn>
                  <a:cxn ang="0">
                    <a:pos x="224" y="31"/>
                  </a:cxn>
                  <a:cxn ang="0">
                    <a:pos x="275" y="12"/>
                  </a:cxn>
                  <a:cxn ang="0">
                    <a:pos x="321" y="3"/>
                  </a:cxn>
                  <a:cxn ang="0">
                    <a:pos x="339" y="3"/>
                  </a:cxn>
                  <a:cxn ang="0">
                    <a:pos x="341" y="17"/>
                  </a:cxn>
                  <a:cxn ang="0">
                    <a:pos x="332" y="51"/>
                  </a:cxn>
                  <a:cxn ang="0">
                    <a:pos x="317" y="74"/>
                  </a:cxn>
                  <a:cxn ang="0">
                    <a:pos x="294" y="95"/>
                  </a:cxn>
                  <a:cxn ang="0">
                    <a:pos x="268" y="110"/>
                  </a:cxn>
                  <a:cxn ang="0">
                    <a:pos x="279" y="121"/>
                  </a:cxn>
                  <a:cxn ang="0">
                    <a:pos x="295" y="130"/>
                  </a:cxn>
                  <a:cxn ang="0">
                    <a:pos x="289" y="138"/>
                  </a:cxn>
                  <a:cxn ang="0">
                    <a:pos x="242" y="145"/>
                  </a:cxn>
                  <a:cxn ang="0">
                    <a:pos x="202" y="152"/>
                  </a:cxn>
                  <a:cxn ang="0">
                    <a:pos x="201" y="163"/>
                  </a:cxn>
                  <a:cxn ang="0">
                    <a:pos x="214" y="179"/>
                  </a:cxn>
                  <a:cxn ang="0">
                    <a:pos x="216" y="193"/>
                  </a:cxn>
                  <a:cxn ang="0">
                    <a:pos x="202" y="210"/>
                  </a:cxn>
                  <a:cxn ang="0">
                    <a:pos x="174" y="219"/>
                  </a:cxn>
                  <a:cxn ang="0">
                    <a:pos x="123" y="211"/>
                  </a:cxn>
                  <a:cxn ang="0">
                    <a:pos x="109" y="214"/>
                  </a:cxn>
                  <a:cxn ang="0">
                    <a:pos x="95" y="235"/>
                  </a:cxn>
                  <a:cxn ang="0">
                    <a:pos x="78" y="258"/>
                  </a:cxn>
                  <a:cxn ang="0">
                    <a:pos x="60" y="266"/>
                  </a:cxn>
                  <a:cxn ang="0">
                    <a:pos x="22" y="275"/>
                  </a:cxn>
                  <a:cxn ang="0">
                    <a:pos x="7" y="263"/>
                  </a:cxn>
                  <a:cxn ang="0">
                    <a:pos x="0" y="245"/>
                  </a:cxn>
                </a:cxnLst>
                <a:rect l="0" t="0" r="r" b="b"/>
                <a:pathLst>
                  <a:path w="341" h="275">
                    <a:moveTo>
                      <a:pt x="30" y="233"/>
                    </a:moveTo>
                    <a:lnTo>
                      <a:pt x="43" y="224"/>
                    </a:lnTo>
                    <a:lnTo>
                      <a:pt x="62" y="210"/>
                    </a:lnTo>
                    <a:lnTo>
                      <a:pt x="71" y="202"/>
                    </a:lnTo>
                    <a:lnTo>
                      <a:pt x="79" y="195"/>
                    </a:lnTo>
                    <a:lnTo>
                      <a:pt x="82" y="191"/>
                    </a:lnTo>
                    <a:lnTo>
                      <a:pt x="83" y="188"/>
                    </a:lnTo>
                    <a:lnTo>
                      <a:pt x="84" y="184"/>
                    </a:lnTo>
                    <a:lnTo>
                      <a:pt x="84" y="182"/>
                    </a:lnTo>
                    <a:lnTo>
                      <a:pt x="78" y="176"/>
                    </a:lnTo>
                    <a:lnTo>
                      <a:pt x="66" y="170"/>
                    </a:lnTo>
                    <a:lnTo>
                      <a:pt x="53" y="162"/>
                    </a:lnTo>
                    <a:lnTo>
                      <a:pt x="44" y="157"/>
                    </a:lnTo>
                    <a:lnTo>
                      <a:pt x="53" y="147"/>
                    </a:lnTo>
                    <a:lnTo>
                      <a:pt x="69" y="134"/>
                    </a:lnTo>
                    <a:lnTo>
                      <a:pt x="70" y="131"/>
                    </a:lnTo>
                    <a:lnTo>
                      <a:pt x="70" y="127"/>
                    </a:lnTo>
                    <a:lnTo>
                      <a:pt x="69" y="123"/>
                    </a:lnTo>
                    <a:lnTo>
                      <a:pt x="69" y="121"/>
                    </a:lnTo>
                    <a:lnTo>
                      <a:pt x="65" y="114"/>
                    </a:lnTo>
                    <a:lnTo>
                      <a:pt x="60" y="108"/>
                    </a:lnTo>
                    <a:lnTo>
                      <a:pt x="56" y="100"/>
                    </a:lnTo>
                    <a:lnTo>
                      <a:pt x="51" y="93"/>
                    </a:lnTo>
                    <a:lnTo>
                      <a:pt x="47" y="87"/>
                    </a:lnTo>
                    <a:lnTo>
                      <a:pt x="45" y="81"/>
                    </a:lnTo>
                    <a:lnTo>
                      <a:pt x="45" y="77"/>
                    </a:lnTo>
                    <a:lnTo>
                      <a:pt x="47" y="74"/>
                    </a:lnTo>
                    <a:lnTo>
                      <a:pt x="49" y="71"/>
                    </a:lnTo>
                    <a:lnTo>
                      <a:pt x="52" y="69"/>
                    </a:lnTo>
                    <a:lnTo>
                      <a:pt x="58" y="65"/>
                    </a:lnTo>
                    <a:lnTo>
                      <a:pt x="66" y="61"/>
                    </a:lnTo>
                    <a:lnTo>
                      <a:pt x="83" y="59"/>
                    </a:lnTo>
                    <a:lnTo>
                      <a:pt x="97" y="57"/>
                    </a:lnTo>
                    <a:lnTo>
                      <a:pt x="97" y="70"/>
                    </a:lnTo>
                    <a:lnTo>
                      <a:pt x="97" y="84"/>
                    </a:lnTo>
                    <a:lnTo>
                      <a:pt x="98" y="91"/>
                    </a:lnTo>
                    <a:lnTo>
                      <a:pt x="101" y="97"/>
                    </a:lnTo>
                    <a:lnTo>
                      <a:pt x="105" y="103"/>
                    </a:lnTo>
                    <a:lnTo>
                      <a:pt x="110" y="108"/>
                    </a:lnTo>
                    <a:lnTo>
                      <a:pt x="124" y="114"/>
                    </a:lnTo>
                    <a:lnTo>
                      <a:pt x="135" y="118"/>
                    </a:lnTo>
                    <a:lnTo>
                      <a:pt x="144" y="119"/>
                    </a:lnTo>
                    <a:lnTo>
                      <a:pt x="152" y="119"/>
                    </a:lnTo>
                    <a:lnTo>
                      <a:pt x="157" y="117"/>
                    </a:lnTo>
                    <a:lnTo>
                      <a:pt x="162" y="112"/>
                    </a:lnTo>
                    <a:lnTo>
                      <a:pt x="166" y="106"/>
                    </a:lnTo>
                    <a:lnTo>
                      <a:pt x="170" y="100"/>
                    </a:lnTo>
                    <a:lnTo>
                      <a:pt x="175" y="84"/>
                    </a:lnTo>
                    <a:lnTo>
                      <a:pt x="180" y="68"/>
                    </a:lnTo>
                    <a:lnTo>
                      <a:pt x="184" y="60"/>
                    </a:lnTo>
                    <a:lnTo>
                      <a:pt x="188" y="53"/>
                    </a:lnTo>
                    <a:lnTo>
                      <a:pt x="194" y="47"/>
                    </a:lnTo>
                    <a:lnTo>
                      <a:pt x="201" y="43"/>
                    </a:lnTo>
                    <a:lnTo>
                      <a:pt x="224" y="31"/>
                    </a:lnTo>
                    <a:lnTo>
                      <a:pt x="249" y="21"/>
                    </a:lnTo>
                    <a:lnTo>
                      <a:pt x="262" y="16"/>
                    </a:lnTo>
                    <a:lnTo>
                      <a:pt x="275" y="12"/>
                    </a:lnTo>
                    <a:lnTo>
                      <a:pt x="288" y="9"/>
                    </a:lnTo>
                    <a:lnTo>
                      <a:pt x="301" y="7"/>
                    </a:lnTo>
                    <a:lnTo>
                      <a:pt x="321" y="3"/>
                    </a:lnTo>
                    <a:lnTo>
                      <a:pt x="334" y="0"/>
                    </a:lnTo>
                    <a:lnTo>
                      <a:pt x="337" y="2"/>
                    </a:lnTo>
                    <a:lnTo>
                      <a:pt x="339" y="3"/>
                    </a:lnTo>
                    <a:lnTo>
                      <a:pt x="341" y="4"/>
                    </a:lnTo>
                    <a:lnTo>
                      <a:pt x="341" y="7"/>
                    </a:lnTo>
                    <a:lnTo>
                      <a:pt x="341" y="17"/>
                    </a:lnTo>
                    <a:lnTo>
                      <a:pt x="338" y="31"/>
                    </a:lnTo>
                    <a:lnTo>
                      <a:pt x="336" y="42"/>
                    </a:lnTo>
                    <a:lnTo>
                      <a:pt x="332" y="51"/>
                    </a:lnTo>
                    <a:lnTo>
                      <a:pt x="328" y="60"/>
                    </a:lnTo>
                    <a:lnTo>
                      <a:pt x="323" y="68"/>
                    </a:lnTo>
                    <a:lnTo>
                      <a:pt x="317" y="74"/>
                    </a:lnTo>
                    <a:lnTo>
                      <a:pt x="311" y="81"/>
                    </a:lnTo>
                    <a:lnTo>
                      <a:pt x="303" y="88"/>
                    </a:lnTo>
                    <a:lnTo>
                      <a:pt x="294" y="95"/>
                    </a:lnTo>
                    <a:lnTo>
                      <a:pt x="284" y="101"/>
                    </a:lnTo>
                    <a:lnTo>
                      <a:pt x="272" y="106"/>
                    </a:lnTo>
                    <a:lnTo>
                      <a:pt x="268" y="110"/>
                    </a:lnTo>
                    <a:lnTo>
                      <a:pt x="267" y="113"/>
                    </a:lnTo>
                    <a:lnTo>
                      <a:pt x="271" y="117"/>
                    </a:lnTo>
                    <a:lnTo>
                      <a:pt x="279" y="121"/>
                    </a:lnTo>
                    <a:lnTo>
                      <a:pt x="288" y="125"/>
                    </a:lnTo>
                    <a:lnTo>
                      <a:pt x="293" y="127"/>
                    </a:lnTo>
                    <a:lnTo>
                      <a:pt x="295" y="130"/>
                    </a:lnTo>
                    <a:lnTo>
                      <a:pt x="295" y="134"/>
                    </a:lnTo>
                    <a:lnTo>
                      <a:pt x="293" y="135"/>
                    </a:lnTo>
                    <a:lnTo>
                      <a:pt x="289" y="138"/>
                    </a:lnTo>
                    <a:lnTo>
                      <a:pt x="282" y="139"/>
                    </a:lnTo>
                    <a:lnTo>
                      <a:pt x="275" y="140"/>
                    </a:lnTo>
                    <a:lnTo>
                      <a:pt x="242" y="145"/>
                    </a:lnTo>
                    <a:lnTo>
                      <a:pt x="218" y="148"/>
                    </a:lnTo>
                    <a:lnTo>
                      <a:pt x="209" y="150"/>
                    </a:lnTo>
                    <a:lnTo>
                      <a:pt x="202" y="152"/>
                    </a:lnTo>
                    <a:lnTo>
                      <a:pt x="200" y="154"/>
                    </a:lnTo>
                    <a:lnTo>
                      <a:pt x="198" y="157"/>
                    </a:lnTo>
                    <a:lnTo>
                      <a:pt x="201" y="163"/>
                    </a:lnTo>
                    <a:lnTo>
                      <a:pt x="207" y="170"/>
                    </a:lnTo>
                    <a:lnTo>
                      <a:pt x="210" y="174"/>
                    </a:lnTo>
                    <a:lnTo>
                      <a:pt x="214" y="179"/>
                    </a:lnTo>
                    <a:lnTo>
                      <a:pt x="216" y="183"/>
                    </a:lnTo>
                    <a:lnTo>
                      <a:pt x="216" y="188"/>
                    </a:lnTo>
                    <a:lnTo>
                      <a:pt x="216" y="193"/>
                    </a:lnTo>
                    <a:lnTo>
                      <a:pt x="214" y="198"/>
                    </a:lnTo>
                    <a:lnTo>
                      <a:pt x="210" y="204"/>
                    </a:lnTo>
                    <a:lnTo>
                      <a:pt x="202" y="210"/>
                    </a:lnTo>
                    <a:lnTo>
                      <a:pt x="193" y="215"/>
                    </a:lnTo>
                    <a:lnTo>
                      <a:pt x="183" y="218"/>
                    </a:lnTo>
                    <a:lnTo>
                      <a:pt x="174" y="219"/>
                    </a:lnTo>
                    <a:lnTo>
                      <a:pt x="163" y="219"/>
                    </a:lnTo>
                    <a:lnTo>
                      <a:pt x="144" y="215"/>
                    </a:lnTo>
                    <a:lnTo>
                      <a:pt x="123" y="211"/>
                    </a:lnTo>
                    <a:lnTo>
                      <a:pt x="118" y="211"/>
                    </a:lnTo>
                    <a:lnTo>
                      <a:pt x="113" y="213"/>
                    </a:lnTo>
                    <a:lnTo>
                      <a:pt x="109" y="214"/>
                    </a:lnTo>
                    <a:lnTo>
                      <a:pt x="105" y="217"/>
                    </a:lnTo>
                    <a:lnTo>
                      <a:pt x="100" y="224"/>
                    </a:lnTo>
                    <a:lnTo>
                      <a:pt x="95" y="235"/>
                    </a:lnTo>
                    <a:lnTo>
                      <a:pt x="89" y="244"/>
                    </a:lnTo>
                    <a:lnTo>
                      <a:pt x="83" y="254"/>
                    </a:lnTo>
                    <a:lnTo>
                      <a:pt x="78" y="258"/>
                    </a:lnTo>
                    <a:lnTo>
                      <a:pt x="73" y="261"/>
                    </a:lnTo>
                    <a:lnTo>
                      <a:pt x="66" y="263"/>
                    </a:lnTo>
                    <a:lnTo>
                      <a:pt x="60" y="266"/>
                    </a:lnTo>
                    <a:lnTo>
                      <a:pt x="43" y="270"/>
                    </a:lnTo>
                    <a:lnTo>
                      <a:pt x="29" y="275"/>
                    </a:lnTo>
                    <a:lnTo>
                      <a:pt x="22" y="275"/>
                    </a:lnTo>
                    <a:lnTo>
                      <a:pt x="17" y="272"/>
                    </a:lnTo>
                    <a:lnTo>
                      <a:pt x="12" y="268"/>
                    </a:lnTo>
                    <a:lnTo>
                      <a:pt x="7" y="263"/>
                    </a:lnTo>
                    <a:lnTo>
                      <a:pt x="3" y="257"/>
                    </a:lnTo>
                    <a:lnTo>
                      <a:pt x="0" y="252"/>
                    </a:lnTo>
                    <a:lnTo>
                      <a:pt x="0" y="245"/>
                    </a:lnTo>
                    <a:lnTo>
                      <a:pt x="1" y="240"/>
                    </a:lnTo>
                    <a:lnTo>
                      <a:pt x="30" y="233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2" name="Freeform 204">
                <a:extLst>
                  <a:ext uri="{FF2B5EF4-FFF2-40B4-BE49-F238E27FC236}">
                    <a16:creationId xmlns:a16="http://schemas.microsoft.com/office/drawing/2014/main" id="{BFA9DDE2-4B73-3446-B66B-3E51706AA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62585" y="1909394"/>
                <a:ext cx="41899" cy="30708"/>
              </a:xfrm>
              <a:custGeom>
                <a:avLst/>
                <a:gdLst/>
                <a:ahLst/>
                <a:cxnLst>
                  <a:cxn ang="0">
                    <a:pos x="42" y="67"/>
                  </a:cxn>
                  <a:cxn ang="0">
                    <a:pos x="31" y="58"/>
                  </a:cxn>
                  <a:cxn ang="0">
                    <a:pos x="22" y="48"/>
                  </a:cxn>
                  <a:cxn ang="0">
                    <a:pos x="15" y="38"/>
                  </a:cxn>
                  <a:cxn ang="0">
                    <a:pos x="5" y="26"/>
                  </a:cxn>
                  <a:cxn ang="0">
                    <a:pos x="2" y="19"/>
                  </a:cxn>
                  <a:cxn ang="0">
                    <a:pos x="0" y="13"/>
                  </a:cxn>
                  <a:cxn ang="0">
                    <a:pos x="0" y="9"/>
                  </a:cxn>
                  <a:cxn ang="0">
                    <a:pos x="2" y="6"/>
                  </a:cxn>
                  <a:cxn ang="0">
                    <a:pos x="3" y="3"/>
                  </a:cxn>
                  <a:cxn ang="0">
                    <a:pos x="5" y="2"/>
                  </a:cxn>
                  <a:cxn ang="0">
                    <a:pos x="15" y="2"/>
                  </a:cxn>
                  <a:cxn ang="0">
                    <a:pos x="24" y="5"/>
                  </a:cxn>
                  <a:cxn ang="0">
                    <a:pos x="37" y="3"/>
                  </a:cxn>
                  <a:cxn ang="0">
                    <a:pos x="48" y="1"/>
                  </a:cxn>
                  <a:cxn ang="0">
                    <a:pos x="53" y="0"/>
                  </a:cxn>
                  <a:cxn ang="0">
                    <a:pos x="60" y="0"/>
                  </a:cxn>
                  <a:cxn ang="0">
                    <a:pos x="65" y="0"/>
                  </a:cxn>
                  <a:cxn ang="0">
                    <a:pos x="72" y="0"/>
                  </a:cxn>
                  <a:cxn ang="0">
                    <a:pos x="78" y="2"/>
                  </a:cxn>
                  <a:cxn ang="0">
                    <a:pos x="82" y="7"/>
                  </a:cxn>
                  <a:cxn ang="0">
                    <a:pos x="84" y="13"/>
                  </a:cxn>
                  <a:cxn ang="0">
                    <a:pos x="87" y="19"/>
                  </a:cxn>
                  <a:cxn ang="0">
                    <a:pos x="88" y="32"/>
                  </a:cxn>
                  <a:cxn ang="0">
                    <a:pos x="91" y="45"/>
                  </a:cxn>
                  <a:cxn ang="0">
                    <a:pos x="92" y="49"/>
                  </a:cxn>
                  <a:cxn ang="0">
                    <a:pos x="92" y="51"/>
                  </a:cxn>
                  <a:cxn ang="0">
                    <a:pos x="92" y="54"/>
                  </a:cxn>
                  <a:cxn ang="0">
                    <a:pos x="91" y="58"/>
                  </a:cxn>
                  <a:cxn ang="0">
                    <a:pos x="88" y="62"/>
                  </a:cxn>
                  <a:cxn ang="0">
                    <a:pos x="83" y="66"/>
                  </a:cxn>
                  <a:cxn ang="0">
                    <a:pos x="77" y="68"/>
                  </a:cxn>
                  <a:cxn ang="0">
                    <a:pos x="70" y="70"/>
                  </a:cxn>
                  <a:cxn ang="0">
                    <a:pos x="64" y="71"/>
                  </a:cxn>
                  <a:cxn ang="0">
                    <a:pos x="57" y="71"/>
                  </a:cxn>
                  <a:cxn ang="0">
                    <a:pos x="42" y="67"/>
                  </a:cxn>
                </a:cxnLst>
                <a:rect l="0" t="0" r="r" b="b"/>
                <a:pathLst>
                  <a:path w="92" h="71">
                    <a:moveTo>
                      <a:pt x="42" y="67"/>
                    </a:moveTo>
                    <a:lnTo>
                      <a:pt x="31" y="58"/>
                    </a:lnTo>
                    <a:lnTo>
                      <a:pt x="22" y="48"/>
                    </a:lnTo>
                    <a:lnTo>
                      <a:pt x="15" y="38"/>
                    </a:lnTo>
                    <a:lnTo>
                      <a:pt x="5" y="26"/>
                    </a:lnTo>
                    <a:lnTo>
                      <a:pt x="2" y="19"/>
                    </a:lnTo>
                    <a:lnTo>
                      <a:pt x="0" y="13"/>
                    </a:lnTo>
                    <a:lnTo>
                      <a:pt x="0" y="9"/>
                    </a:lnTo>
                    <a:lnTo>
                      <a:pt x="2" y="6"/>
                    </a:lnTo>
                    <a:lnTo>
                      <a:pt x="3" y="3"/>
                    </a:lnTo>
                    <a:lnTo>
                      <a:pt x="5" y="2"/>
                    </a:lnTo>
                    <a:lnTo>
                      <a:pt x="15" y="2"/>
                    </a:lnTo>
                    <a:lnTo>
                      <a:pt x="24" y="5"/>
                    </a:lnTo>
                    <a:lnTo>
                      <a:pt x="37" y="3"/>
                    </a:lnTo>
                    <a:lnTo>
                      <a:pt x="48" y="1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5" y="0"/>
                    </a:lnTo>
                    <a:lnTo>
                      <a:pt x="72" y="0"/>
                    </a:lnTo>
                    <a:lnTo>
                      <a:pt x="78" y="2"/>
                    </a:lnTo>
                    <a:lnTo>
                      <a:pt x="82" y="7"/>
                    </a:lnTo>
                    <a:lnTo>
                      <a:pt x="84" y="13"/>
                    </a:lnTo>
                    <a:lnTo>
                      <a:pt x="87" y="19"/>
                    </a:lnTo>
                    <a:lnTo>
                      <a:pt x="88" y="32"/>
                    </a:lnTo>
                    <a:lnTo>
                      <a:pt x="91" y="45"/>
                    </a:lnTo>
                    <a:lnTo>
                      <a:pt x="92" y="49"/>
                    </a:lnTo>
                    <a:lnTo>
                      <a:pt x="92" y="51"/>
                    </a:lnTo>
                    <a:lnTo>
                      <a:pt x="92" y="54"/>
                    </a:lnTo>
                    <a:lnTo>
                      <a:pt x="91" y="58"/>
                    </a:lnTo>
                    <a:lnTo>
                      <a:pt x="88" y="62"/>
                    </a:lnTo>
                    <a:lnTo>
                      <a:pt x="83" y="66"/>
                    </a:lnTo>
                    <a:lnTo>
                      <a:pt x="77" y="68"/>
                    </a:lnTo>
                    <a:lnTo>
                      <a:pt x="70" y="70"/>
                    </a:lnTo>
                    <a:lnTo>
                      <a:pt x="64" y="71"/>
                    </a:lnTo>
                    <a:lnTo>
                      <a:pt x="57" y="71"/>
                    </a:lnTo>
                    <a:lnTo>
                      <a:pt x="42" y="67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3" name="Freeform 206">
                <a:extLst>
                  <a:ext uri="{FF2B5EF4-FFF2-40B4-BE49-F238E27FC236}">
                    <a16:creationId xmlns:a16="http://schemas.microsoft.com/office/drawing/2014/main" id="{49313C4C-3620-F84D-9336-C01E1003C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3476" y="1949133"/>
                <a:ext cx="30969" cy="21676"/>
              </a:xfrm>
              <a:custGeom>
                <a:avLst/>
                <a:gdLst/>
                <a:ahLst/>
                <a:cxnLst>
                  <a:cxn ang="0">
                    <a:pos x="26" y="44"/>
                  </a:cxn>
                  <a:cxn ang="0">
                    <a:pos x="18" y="39"/>
                  </a:cxn>
                  <a:cxn ang="0">
                    <a:pos x="13" y="34"/>
                  </a:cxn>
                  <a:cxn ang="0">
                    <a:pos x="9" y="28"/>
                  </a:cxn>
                  <a:cxn ang="0">
                    <a:pos x="4" y="21"/>
                  </a:cxn>
                  <a:cxn ang="0">
                    <a:pos x="1" y="14"/>
                  </a:cxn>
                  <a:cxn ang="0">
                    <a:pos x="0" y="6"/>
                  </a:cxn>
                  <a:cxn ang="0">
                    <a:pos x="1" y="4"/>
                  </a:cxn>
                  <a:cxn ang="0">
                    <a:pos x="2" y="1"/>
                  </a:cxn>
                  <a:cxn ang="0">
                    <a:pos x="6" y="0"/>
                  </a:cxn>
                  <a:cxn ang="0">
                    <a:pos x="10" y="0"/>
                  </a:cxn>
                  <a:cxn ang="0">
                    <a:pos x="24" y="0"/>
                  </a:cxn>
                  <a:cxn ang="0">
                    <a:pos x="40" y="3"/>
                  </a:cxn>
                  <a:cxn ang="0">
                    <a:pos x="43" y="3"/>
                  </a:cxn>
                  <a:cxn ang="0">
                    <a:pos x="46" y="3"/>
                  </a:cxn>
                  <a:cxn ang="0">
                    <a:pos x="49" y="4"/>
                  </a:cxn>
                  <a:cxn ang="0">
                    <a:pos x="50" y="6"/>
                  </a:cxn>
                  <a:cxn ang="0">
                    <a:pos x="58" y="18"/>
                  </a:cxn>
                  <a:cxn ang="0">
                    <a:pos x="63" y="30"/>
                  </a:cxn>
                  <a:cxn ang="0">
                    <a:pos x="65" y="34"/>
                  </a:cxn>
                  <a:cxn ang="0">
                    <a:pos x="63" y="36"/>
                  </a:cxn>
                  <a:cxn ang="0">
                    <a:pos x="62" y="40"/>
                  </a:cxn>
                  <a:cxn ang="0">
                    <a:pos x="58" y="41"/>
                  </a:cxn>
                  <a:cxn ang="0">
                    <a:pos x="52" y="45"/>
                  </a:cxn>
                  <a:cxn ang="0">
                    <a:pos x="45" y="48"/>
                  </a:cxn>
                  <a:cxn ang="0">
                    <a:pos x="26" y="44"/>
                  </a:cxn>
                </a:cxnLst>
                <a:rect l="0" t="0" r="r" b="b"/>
                <a:pathLst>
                  <a:path w="65" h="48">
                    <a:moveTo>
                      <a:pt x="26" y="44"/>
                    </a:moveTo>
                    <a:lnTo>
                      <a:pt x="18" y="39"/>
                    </a:lnTo>
                    <a:lnTo>
                      <a:pt x="13" y="34"/>
                    </a:lnTo>
                    <a:lnTo>
                      <a:pt x="9" y="28"/>
                    </a:lnTo>
                    <a:lnTo>
                      <a:pt x="4" y="21"/>
                    </a:lnTo>
                    <a:lnTo>
                      <a:pt x="1" y="14"/>
                    </a:lnTo>
                    <a:lnTo>
                      <a:pt x="0" y="6"/>
                    </a:lnTo>
                    <a:lnTo>
                      <a:pt x="1" y="4"/>
                    </a:lnTo>
                    <a:lnTo>
                      <a:pt x="2" y="1"/>
                    </a:lnTo>
                    <a:lnTo>
                      <a:pt x="6" y="0"/>
                    </a:lnTo>
                    <a:lnTo>
                      <a:pt x="10" y="0"/>
                    </a:lnTo>
                    <a:lnTo>
                      <a:pt x="24" y="0"/>
                    </a:lnTo>
                    <a:lnTo>
                      <a:pt x="40" y="3"/>
                    </a:lnTo>
                    <a:lnTo>
                      <a:pt x="43" y="3"/>
                    </a:lnTo>
                    <a:lnTo>
                      <a:pt x="46" y="3"/>
                    </a:lnTo>
                    <a:lnTo>
                      <a:pt x="49" y="4"/>
                    </a:lnTo>
                    <a:lnTo>
                      <a:pt x="50" y="6"/>
                    </a:lnTo>
                    <a:lnTo>
                      <a:pt x="58" y="18"/>
                    </a:lnTo>
                    <a:lnTo>
                      <a:pt x="63" y="30"/>
                    </a:lnTo>
                    <a:lnTo>
                      <a:pt x="65" y="34"/>
                    </a:lnTo>
                    <a:lnTo>
                      <a:pt x="63" y="36"/>
                    </a:lnTo>
                    <a:lnTo>
                      <a:pt x="62" y="40"/>
                    </a:lnTo>
                    <a:lnTo>
                      <a:pt x="58" y="41"/>
                    </a:lnTo>
                    <a:lnTo>
                      <a:pt x="52" y="45"/>
                    </a:lnTo>
                    <a:lnTo>
                      <a:pt x="45" y="48"/>
                    </a:lnTo>
                    <a:lnTo>
                      <a:pt x="26" y="4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4" name="Freeform 207">
                <a:extLst>
                  <a:ext uri="{FF2B5EF4-FFF2-40B4-BE49-F238E27FC236}">
                    <a16:creationId xmlns:a16="http://schemas.microsoft.com/office/drawing/2014/main" id="{F1172F15-AB1E-8A41-96C9-07A333E3CB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8902" y="1979841"/>
                <a:ext cx="20039" cy="4335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" y="48"/>
                  </a:cxn>
                  <a:cxn ang="0">
                    <a:pos x="4" y="29"/>
                  </a:cxn>
                  <a:cxn ang="0">
                    <a:pos x="6" y="20"/>
                  </a:cxn>
                  <a:cxn ang="0">
                    <a:pos x="9" y="11"/>
                  </a:cxn>
                  <a:cxn ang="0">
                    <a:pos x="12" y="6"/>
                  </a:cxn>
                  <a:cxn ang="0">
                    <a:pos x="15" y="2"/>
                  </a:cxn>
                  <a:cxn ang="0">
                    <a:pos x="22" y="0"/>
                  </a:cxn>
                  <a:cxn ang="0">
                    <a:pos x="32" y="0"/>
                  </a:cxn>
                  <a:cxn ang="0">
                    <a:pos x="43" y="2"/>
                  </a:cxn>
                  <a:cxn ang="0">
                    <a:pos x="46" y="3"/>
                  </a:cxn>
                  <a:cxn ang="0">
                    <a:pos x="45" y="12"/>
                  </a:cxn>
                  <a:cxn ang="0">
                    <a:pos x="43" y="21"/>
                  </a:cxn>
                  <a:cxn ang="0">
                    <a:pos x="40" y="30"/>
                  </a:cxn>
                  <a:cxn ang="0">
                    <a:pos x="36" y="38"/>
                  </a:cxn>
                  <a:cxn ang="0">
                    <a:pos x="34" y="50"/>
                  </a:cxn>
                  <a:cxn ang="0">
                    <a:pos x="32" y="61"/>
                  </a:cxn>
                  <a:cxn ang="0">
                    <a:pos x="30" y="73"/>
                  </a:cxn>
                  <a:cxn ang="0">
                    <a:pos x="27" y="85"/>
                  </a:cxn>
                  <a:cxn ang="0">
                    <a:pos x="27" y="90"/>
                  </a:cxn>
                  <a:cxn ang="0">
                    <a:pos x="24" y="94"/>
                  </a:cxn>
                  <a:cxn ang="0">
                    <a:pos x="22" y="96"/>
                  </a:cxn>
                  <a:cxn ang="0">
                    <a:pos x="18" y="99"/>
                  </a:cxn>
                  <a:cxn ang="0">
                    <a:pos x="14" y="99"/>
                  </a:cxn>
                  <a:cxn ang="0">
                    <a:pos x="12" y="98"/>
                  </a:cxn>
                  <a:cxn ang="0">
                    <a:pos x="10" y="95"/>
                  </a:cxn>
                  <a:cxn ang="0">
                    <a:pos x="9" y="92"/>
                  </a:cxn>
                  <a:cxn ang="0">
                    <a:pos x="8" y="85"/>
                  </a:cxn>
                  <a:cxn ang="0">
                    <a:pos x="8" y="78"/>
                  </a:cxn>
                  <a:cxn ang="0">
                    <a:pos x="0" y="61"/>
                  </a:cxn>
                </a:cxnLst>
                <a:rect l="0" t="0" r="r" b="b"/>
                <a:pathLst>
                  <a:path w="46" h="99">
                    <a:moveTo>
                      <a:pt x="0" y="61"/>
                    </a:moveTo>
                    <a:lnTo>
                      <a:pt x="1" y="48"/>
                    </a:lnTo>
                    <a:lnTo>
                      <a:pt x="4" y="29"/>
                    </a:lnTo>
                    <a:lnTo>
                      <a:pt x="6" y="20"/>
                    </a:lnTo>
                    <a:lnTo>
                      <a:pt x="9" y="11"/>
                    </a:lnTo>
                    <a:lnTo>
                      <a:pt x="12" y="6"/>
                    </a:lnTo>
                    <a:lnTo>
                      <a:pt x="15" y="2"/>
                    </a:lnTo>
                    <a:lnTo>
                      <a:pt x="22" y="0"/>
                    </a:lnTo>
                    <a:lnTo>
                      <a:pt x="32" y="0"/>
                    </a:lnTo>
                    <a:lnTo>
                      <a:pt x="43" y="2"/>
                    </a:lnTo>
                    <a:lnTo>
                      <a:pt x="46" y="3"/>
                    </a:lnTo>
                    <a:lnTo>
                      <a:pt x="45" y="12"/>
                    </a:lnTo>
                    <a:lnTo>
                      <a:pt x="43" y="21"/>
                    </a:lnTo>
                    <a:lnTo>
                      <a:pt x="40" y="30"/>
                    </a:lnTo>
                    <a:lnTo>
                      <a:pt x="36" y="38"/>
                    </a:lnTo>
                    <a:lnTo>
                      <a:pt x="34" y="50"/>
                    </a:lnTo>
                    <a:lnTo>
                      <a:pt x="32" y="61"/>
                    </a:lnTo>
                    <a:lnTo>
                      <a:pt x="30" y="73"/>
                    </a:lnTo>
                    <a:lnTo>
                      <a:pt x="27" y="85"/>
                    </a:lnTo>
                    <a:lnTo>
                      <a:pt x="27" y="90"/>
                    </a:lnTo>
                    <a:lnTo>
                      <a:pt x="24" y="94"/>
                    </a:lnTo>
                    <a:lnTo>
                      <a:pt x="22" y="96"/>
                    </a:lnTo>
                    <a:lnTo>
                      <a:pt x="18" y="99"/>
                    </a:lnTo>
                    <a:lnTo>
                      <a:pt x="14" y="99"/>
                    </a:lnTo>
                    <a:lnTo>
                      <a:pt x="12" y="98"/>
                    </a:lnTo>
                    <a:lnTo>
                      <a:pt x="10" y="95"/>
                    </a:lnTo>
                    <a:lnTo>
                      <a:pt x="9" y="92"/>
                    </a:lnTo>
                    <a:lnTo>
                      <a:pt x="8" y="85"/>
                    </a:lnTo>
                    <a:lnTo>
                      <a:pt x="8" y="78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5" name="Freeform 208">
                <a:extLst>
                  <a:ext uri="{FF2B5EF4-FFF2-40B4-BE49-F238E27FC236}">
                    <a16:creationId xmlns:a16="http://schemas.microsoft.com/office/drawing/2014/main" id="{2E26044C-C19D-D249-8860-A49CF50D2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31809" y="1945520"/>
                <a:ext cx="92907" cy="146311"/>
              </a:xfrm>
              <a:custGeom>
                <a:avLst/>
                <a:gdLst/>
                <a:ahLst/>
                <a:cxnLst>
                  <a:cxn ang="0">
                    <a:pos x="71" y="180"/>
                  </a:cxn>
                  <a:cxn ang="0">
                    <a:pos x="73" y="161"/>
                  </a:cxn>
                  <a:cxn ang="0">
                    <a:pos x="69" y="143"/>
                  </a:cxn>
                  <a:cxn ang="0">
                    <a:pos x="61" y="135"/>
                  </a:cxn>
                  <a:cxn ang="0">
                    <a:pos x="55" y="134"/>
                  </a:cxn>
                  <a:cxn ang="0">
                    <a:pos x="40" y="138"/>
                  </a:cxn>
                  <a:cxn ang="0">
                    <a:pos x="25" y="136"/>
                  </a:cxn>
                  <a:cxn ang="0">
                    <a:pos x="13" y="130"/>
                  </a:cxn>
                  <a:cxn ang="0">
                    <a:pos x="5" y="119"/>
                  </a:cxn>
                  <a:cxn ang="0">
                    <a:pos x="0" y="101"/>
                  </a:cxn>
                  <a:cxn ang="0">
                    <a:pos x="2" y="87"/>
                  </a:cxn>
                  <a:cxn ang="0">
                    <a:pos x="4" y="82"/>
                  </a:cxn>
                  <a:cxn ang="0">
                    <a:pos x="13" y="84"/>
                  </a:cxn>
                  <a:cxn ang="0">
                    <a:pos x="30" y="88"/>
                  </a:cxn>
                  <a:cxn ang="0">
                    <a:pos x="42" y="88"/>
                  </a:cxn>
                  <a:cxn ang="0">
                    <a:pos x="49" y="84"/>
                  </a:cxn>
                  <a:cxn ang="0">
                    <a:pos x="53" y="79"/>
                  </a:cxn>
                  <a:cxn ang="0">
                    <a:pos x="57" y="71"/>
                  </a:cxn>
                  <a:cxn ang="0">
                    <a:pos x="57" y="55"/>
                  </a:cxn>
                  <a:cxn ang="0">
                    <a:pos x="57" y="33"/>
                  </a:cxn>
                  <a:cxn ang="0">
                    <a:pos x="62" y="22"/>
                  </a:cxn>
                  <a:cxn ang="0">
                    <a:pos x="73" y="31"/>
                  </a:cxn>
                  <a:cxn ang="0">
                    <a:pos x="95" y="66"/>
                  </a:cxn>
                  <a:cxn ang="0">
                    <a:pos x="104" y="73"/>
                  </a:cxn>
                  <a:cxn ang="0">
                    <a:pos x="109" y="68"/>
                  </a:cxn>
                  <a:cxn ang="0">
                    <a:pos x="112" y="53"/>
                  </a:cxn>
                  <a:cxn ang="0">
                    <a:pos x="123" y="33"/>
                  </a:cxn>
                  <a:cxn ang="0">
                    <a:pos x="140" y="12"/>
                  </a:cxn>
                  <a:cxn ang="0">
                    <a:pos x="154" y="2"/>
                  </a:cxn>
                  <a:cxn ang="0">
                    <a:pos x="163" y="0"/>
                  </a:cxn>
                  <a:cxn ang="0">
                    <a:pos x="170" y="13"/>
                  </a:cxn>
                  <a:cxn ang="0">
                    <a:pos x="170" y="35"/>
                  </a:cxn>
                  <a:cxn ang="0">
                    <a:pos x="162" y="66"/>
                  </a:cxn>
                  <a:cxn ang="0">
                    <a:pos x="147" y="106"/>
                  </a:cxn>
                  <a:cxn ang="0">
                    <a:pos x="135" y="136"/>
                  </a:cxn>
                  <a:cxn ang="0">
                    <a:pos x="131" y="157"/>
                  </a:cxn>
                  <a:cxn ang="0">
                    <a:pos x="132" y="184"/>
                  </a:cxn>
                  <a:cxn ang="0">
                    <a:pos x="140" y="214"/>
                  </a:cxn>
                  <a:cxn ang="0">
                    <a:pos x="147" y="232"/>
                  </a:cxn>
                  <a:cxn ang="0">
                    <a:pos x="160" y="245"/>
                  </a:cxn>
                  <a:cxn ang="0">
                    <a:pos x="173" y="252"/>
                  </a:cxn>
                  <a:cxn ang="0">
                    <a:pos x="185" y="252"/>
                  </a:cxn>
                  <a:cxn ang="0">
                    <a:pos x="198" y="253"/>
                  </a:cxn>
                  <a:cxn ang="0">
                    <a:pos x="206" y="266"/>
                  </a:cxn>
                  <a:cxn ang="0">
                    <a:pos x="202" y="279"/>
                  </a:cxn>
                  <a:cxn ang="0">
                    <a:pos x="188" y="288"/>
                  </a:cxn>
                  <a:cxn ang="0">
                    <a:pos x="163" y="305"/>
                  </a:cxn>
                  <a:cxn ang="0">
                    <a:pos x="151" y="320"/>
                  </a:cxn>
                  <a:cxn ang="0">
                    <a:pos x="140" y="324"/>
                  </a:cxn>
                  <a:cxn ang="0">
                    <a:pos x="123" y="325"/>
                  </a:cxn>
                  <a:cxn ang="0">
                    <a:pos x="113" y="321"/>
                  </a:cxn>
                  <a:cxn ang="0">
                    <a:pos x="119" y="312"/>
                  </a:cxn>
                  <a:cxn ang="0">
                    <a:pos x="130" y="301"/>
                  </a:cxn>
                  <a:cxn ang="0">
                    <a:pos x="138" y="289"/>
                  </a:cxn>
                  <a:cxn ang="0">
                    <a:pos x="139" y="280"/>
                  </a:cxn>
                  <a:cxn ang="0">
                    <a:pos x="135" y="274"/>
                  </a:cxn>
                  <a:cxn ang="0">
                    <a:pos x="125" y="267"/>
                  </a:cxn>
                  <a:cxn ang="0">
                    <a:pos x="97" y="259"/>
                  </a:cxn>
                  <a:cxn ang="0">
                    <a:pos x="69" y="254"/>
                  </a:cxn>
                  <a:cxn ang="0">
                    <a:pos x="57" y="249"/>
                  </a:cxn>
                  <a:cxn ang="0">
                    <a:pos x="52" y="245"/>
                  </a:cxn>
                  <a:cxn ang="0">
                    <a:pos x="52" y="228"/>
                  </a:cxn>
                  <a:cxn ang="0">
                    <a:pos x="70" y="188"/>
                  </a:cxn>
                </a:cxnLst>
                <a:rect l="0" t="0" r="r" b="b"/>
                <a:pathLst>
                  <a:path w="206" h="325">
                    <a:moveTo>
                      <a:pt x="70" y="188"/>
                    </a:moveTo>
                    <a:lnTo>
                      <a:pt x="71" y="180"/>
                    </a:lnTo>
                    <a:lnTo>
                      <a:pt x="73" y="171"/>
                    </a:lnTo>
                    <a:lnTo>
                      <a:pt x="73" y="161"/>
                    </a:lnTo>
                    <a:lnTo>
                      <a:pt x="71" y="152"/>
                    </a:lnTo>
                    <a:lnTo>
                      <a:pt x="69" y="143"/>
                    </a:lnTo>
                    <a:lnTo>
                      <a:pt x="65" y="136"/>
                    </a:lnTo>
                    <a:lnTo>
                      <a:pt x="61" y="135"/>
                    </a:lnTo>
                    <a:lnTo>
                      <a:pt x="59" y="134"/>
                    </a:lnTo>
                    <a:lnTo>
                      <a:pt x="55" y="134"/>
                    </a:lnTo>
                    <a:lnTo>
                      <a:pt x="49" y="135"/>
                    </a:lnTo>
                    <a:lnTo>
                      <a:pt x="40" y="138"/>
                    </a:lnTo>
                    <a:lnTo>
                      <a:pt x="31" y="138"/>
                    </a:lnTo>
                    <a:lnTo>
                      <a:pt x="25" y="136"/>
                    </a:lnTo>
                    <a:lnTo>
                      <a:pt x="18" y="134"/>
                    </a:lnTo>
                    <a:lnTo>
                      <a:pt x="13" y="130"/>
                    </a:lnTo>
                    <a:lnTo>
                      <a:pt x="9" y="126"/>
                    </a:lnTo>
                    <a:lnTo>
                      <a:pt x="5" y="119"/>
                    </a:lnTo>
                    <a:lnTo>
                      <a:pt x="3" y="114"/>
                    </a:lnTo>
                    <a:lnTo>
                      <a:pt x="0" y="101"/>
                    </a:lnTo>
                    <a:lnTo>
                      <a:pt x="0" y="91"/>
                    </a:lnTo>
                    <a:lnTo>
                      <a:pt x="2" y="87"/>
                    </a:lnTo>
                    <a:lnTo>
                      <a:pt x="2" y="83"/>
                    </a:lnTo>
                    <a:lnTo>
                      <a:pt x="4" y="82"/>
                    </a:lnTo>
                    <a:lnTo>
                      <a:pt x="5" y="82"/>
                    </a:lnTo>
                    <a:lnTo>
                      <a:pt x="13" y="84"/>
                    </a:lnTo>
                    <a:lnTo>
                      <a:pt x="21" y="87"/>
                    </a:lnTo>
                    <a:lnTo>
                      <a:pt x="30" y="88"/>
                    </a:lnTo>
                    <a:lnTo>
                      <a:pt x="38" y="88"/>
                    </a:lnTo>
                    <a:lnTo>
                      <a:pt x="42" y="88"/>
                    </a:lnTo>
                    <a:lnTo>
                      <a:pt x="46" y="87"/>
                    </a:lnTo>
                    <a:lnTo>
                      <a:pt x="49" y="84"/>
                    </a:lnTo>
                    <a:lnTo>
                      <a:pt x="52" y="83"/>
                    </a:lnTo>
                    <a:lnTo>
                      <a:pt x="53" y="79"/>
                    </a:lnTo>
                    <a:lnTo>
                      <a:pt x="56" y="77"/>
                    </a:lnTo>
                    <a:lnTo>
                      <a:pt x="57" y="71"/>
                    </a:lnTo>
                    <a:lnTo>
                      <a:pt x="57" y="66"/>
                    </a:lnTo>
                    <a:lnTo>
                      <a:pt x="57" y="55"/>
                    </a:lnTo>
                    <a:lnTo>
                      <a:pt x="57" y="40"/>
                    </a:lnTo>
                    <a:lnTo>
                      <a:pt x="57" y="33"/>
                    </a:lnTo>
                    <a:lnTo>
                      <a:pt x="60" y="27"/>
                    </a:lnTo>
                    <a:lnTo>
                      <a:pt x="62" y="22"/>
                    </a:lnTo>
                    <a:lnTo>
                      <a:pt x="66" y="18"/>
                    </a:lnTo>
                    <a:lnTo>
                      <a:pt x="73" y="31"/>
                    </a:lnTo>
                    <a:lnTo>
                      <a:pt x="87" y="56"/>
                    </a:lnTo>
                    <a:lnTo>
                      <a:pt x="95" y="66"/>
                    </a:lnTo>
                    <a:lnTo>
                      <a:pt x="101" y="73"/>
                    </a:lnTo>
                    <a:lnTo>
                      <a:pt x="104" y="73"/>
                    </a:lnTo>
                    <a:lnTo>
                      <a:pt x="106" y="71"/>
                    </a:lnTo>
                    <a:lnTo>
                      <a:pt x="109" y="68"/>
                    </a:lnTo>
                    <a:lnTo>
                      <a:pt x="109" y="62"/>
                    </a:lnTo>
                    <a:lnTo>
                      <a:pt x="112" y="53"/>
                    </a:lnTo>
                    <a:lnTo>
                      <a:pt x="116" y="44"/>
                    </a:lnTo>
                    <a:lnTo>
                      <a:pt x="123" y="33"/>
                    </a:lnTo>
                    <a:lnTo>
                      <a:pt x="131" y="21"/>
                    </a:lnTo>
                    <a:lnTo>
                      <a:pt x="140" y="12"/>
                    </a:lnTo>
                    <a:lnTo>
                      <a:pt x="151" y="4"/>
                    </a:lnTo>
                    <a:lnTo>
                      <a:pt x="154" y="2"/>
                    </a:lnTo>
                    <a:lnTo>
                      <a:pt x="160" y="0"/>
                    </a:lnTo>
                    <a:lnTo>
                      <a:pt x="163" y="0"/>
                    </a:lnTo>
                    <a:lnTo>
                      <a:pt x="167" y="2"/>
                    </a:lnTo>
                    <a:lnTo>
                      <a:pt x="170" y="13"/>
                    </a:lnTo>
                    <a:lnTo>
                      <a:pt x="170" y="24"/>
                    </a:lnTo>
                    <a:lnTo>
                      <a:pt x="170" y="35"/>
                    </a:lnTo>
                    <a:lnTo>
                      <a:pt x="169" y="46"/>
                    </a:lnTo>
                    <a:lnTo>
                      <a:pt x="162" y="66"/>
                    </a:lnTo>
                    <a:lnTo>
                      <a:pt x="154" y="86"/>
                    </a:lnTo>
                    <a:lnTo>
                      <a:pt x="147" y="106"/>
                    </a:lnTo>
                    <a:lnTo>
                      <a:pt x="139" y="126"/>
                    </a:lnTo>
                    <a:lnTo>
                      <a:pt x="135" y="136"/>
                    </a:lnTo>
                    <a:lnTo>
                      <a:pt x="132" y="147"/>
                    </a:lnTo>
                    <a:lnTo>
                      <a:pt x="131" y="157"/>
                    </a:lnTo>
                    <a:lnTo>
                      <a:pt x="131" y="169"/>
                    </a:lnTo>
                    <a:lnTo>
                      <a:pt x="132" y="184"/>
                    </a:lnTo>
                    <a:lnTo>
                      <a:pt x="136" y="205"/>
                    </a:lnTo>
                    <a:lnTo>
                      <a:pt x="140" y="214"/>
                    </a:lnTo>
                    <a:lnTo>
                      <a:pt x="144" y="224"/>
                    </a:lnTo>
                    <a:lnTo>
                      <a:pt x="147" y="232"/>
                    </a:lnTo>
                    <a:lnTo>
                      <a:pt x="151" y="237"/>
                    </a:lnTo>
                    <a:lnTo>
                      <a:pt x="160" y="245"/>
                    </a:lnTo>
                    <a:lnTo>
                      <a:pt x="166" y="250"/>
                    </a:lnTo>
                    <a:lnTo>
                      <a:pt x="173" y="252"/>
                    </a:lnTo>
                    <a:lnTo>
                      <a:pt x="179" y="253"/>
                    </a:lnTo>
                    <a:lnTo>
                      <a:pt x="185" y="252"/>
                    </a:lnTo>
                    <a:lnTo>
                      <a:pt x="192" y="252"/>
                    </a:lnTo>
                    <a:lnTo>
                      <a:pt x="198" y="253"/>
                    </a:lnTo>
                    <a:lnTo>
                      <a:pt x="205" y="255"/>
                    </a:lnTo>
                    <a:lnTo>
                      <a:pt x="206" y="266"/>
                    </a:lnTo>
                    <a:lnTo>
                      <a:pt x="205" y="274"/>
                    </a:lnTo>
                    <a:lnTo>
                      <a:pt x="202" y="279"/>
                    </a:lnTo>
                    <a:lnTo>
                      <a:pt x="200" y="283"/>
                    </a:lnTo>
                    <a:lnTo>
                      <a:pt x="188" y="288"/>
                    </a:lnTo>
                    <a:lnTo>
                      <a:pt x="173" y="294"/>
                    </a:lnTo>
                    <a:lnTo>
                      <a:pt x="163" y="305"/>
                    </a:lnTo>
                    <a:lnTo>
                      <a:pt x="154" y="318"/>
                    </a:lnTo>
                    <a:lnTo>
                      <a:pt x="151" y="320"/>
                    </a:lnTo>
                    <a:lnTo>
                      <a:pt x="145" y="323"/>
                    </a:lnTo>
                    <a:lnTo>
                      <a:pt x="140" y="324"/>
                    </a:lnTo>
                    <a:lnTo>
                      <a:pt x="135" y="325"/>
                    </a:lnTo>
                    <a:lnTo>
                      <a:pt x="123" y="325"/>
                    </a:lnTo>
                    <a:lnTo>
                      <a:pt x="113" y="324"/>
                    </a:lnTo>
                    <a:lnTo>
                      <a:pt x="113" y="321"/>
                    </a:lnTo>
                    <a:lnTo>
                      <a:pt x="116" y="318"/>
                    </a:lnTo>
                    <a:lnTo>
                      <a:pt x="119" y="312"/>
                    </a:lnTo>
                    <a:lnTo>
                      <a:pt x="125" y="307"/>
                    </a:lnTo>
                    <a:lnTo>
                      <a:pt x="130" y="301"/>
                    </a:lnTo>
                    <a:lnTo>
                      <a:pt x="135" y="296"/>
                    </a:lnTo>
                    <a:lnTo>
                      <a:pt x="138" y="289"/>
                    </a:lnTo>
                    <a:lnTo>
                      <a:pt x="139" y="284"/>
                    </a:lnTo>
                    <a:lnTo>
                      <a:pt x="139" y="280"/>
                    </a:lnTo>
                    <a:lnTo>
                      <a:pt x="138" y="277"/>
                    </a:lnTo>
                    <a:lnTo>
                      <a:pt x="135" y="274"/>
                    </a:lnTo>
                    <a:lnTo>
                      <a:pt x="132" y="271"/>
                    </a:lnTo>
                    <a:lnTo>
                      <a:pt x="125" y="267"/>
                    </a:lnTo>
                    <a:lnTo>
                      <a:pt x="116" y="264"/>
                    </a:lnTo>
                    <a:lnTo>
                      <a:pt x="97" y="259"/>
                    </a:lnTo>
                    <a:lnTo>
                      <a:pt x="82" y="258"/>
                    </a:lnTo>
                    <a:lnTo>
                      <a:pt x="69" y="254"/>
                    </a:lnTo>
                    <a:lnTo>
                      <a:pt x="60" y="252"/>
                    </a:lnTo>
                    <a:lnTo>
                      <a:pt x="57" y="249"/>
                    </a:lnTo>
                    <a:lnTo>
                      <a:pt x="55" y="248"/>
                    </a:lnTo>
                    <a:lnTo>
                      <a:pt x="52" y="245"/>
                    </a:lnTo>
                    <a:lnTo>
                      <a:pt x="52" y="242"/>
                    </a:lnTo>
                    <a:lnTo>
                      <a:pt x="52" y="228"/>
                    </a:lnTo>
                    <a:lnTo>
                      <a:pt x="55" y="206"/>
                    </a:lnTo>
                    <a:lnTo>
                      <a:pt x="70" y="1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6" name="Freeform 209">
                <a:extLst>
                  <a:ext uri="{FF2B5EF4-FFF2-40B4-BE49-F238E27FC236}">
                    <a16:creationId xmlns:a16="http://schemas.microsoft.com/office/drawing/2014/main" id="{C05A5967-86D4-244C-BAA8-28D9ADFB6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4445" y="2149633"/>
                <a:ext cx="80154" cy="86703"/>
              </a:xfrm>
              <a:custGeom>
                <a:avLst/>
                <a:gdLst/>
                <a:ahLst/>
                <a:cxnLst>
                  <a:cxn ang="0">
                    <a:pos x="55" y="154"/>
                  </a:cxn>
                  <a:cxn ang="0">
                    <a:pos x="83" y="152"/>
                  </a:cxn>
                  <a:cxn ang="0">
                    <a:pos x="85" y="136"/>
                  </a:cxn>
                  <a:cxn ang="0">
                    <a:pos x="89" y="111"/>
                  </a:cxn>
                  <a:cxn ang="0">
                    <a:pos x="105" y="101"/>
                  </a:cxn>
                  <a:cxn ang="0">
                    <a:pos x="106" y="97"/>
                  </a:cxn>
                  <a:cxn ang="0">
                    <a:pos x="105" y="92"/>
                  </a:cxn>
                  <a:cxn ang="0">
                    <a:pos x="98" y="86"/>
                  </a:cxn>
                  <a:cxn ang="0">
                    <a:pos x="80" y="80"/>
                  </a:cxn>
                  <a:cxn ang="0">
                    <a:pos x="59" y="71"/>
                  </a:cxn>
                  <a:cxn ang="0">
                    <a:pos x="53" y="63"/>
                  </a:cxn>
                  <a:cxn ang="0">
                    <a:pos x="51" y="57"/>
                  </a:cxn>
                  <a:cxn ang="0">
                    <a:pos x="58" y="44"/>
                  </a:cxn>
                  <a:cxn ang="0">
                    <a:pos x="83" y="20"/>
                  </a:cxn>
                  <a:cxn ang="0">
                    <a:pos x="98" y="7"/>
                  </a:cxn>
                  <a:cxn ang="0">
                    <a:pos x="108" y="1"/>
                  </a:cxn>
                  <a:cxn ang="0">
                    <a:pos x="117" y="1"/>
                  </a:cxn>
                  <a:cxn ang="0">
                    <a:pos x="124" y="9"/>
                  </a:cxn>
                  <a:cxn ang="0">
                    <a:pos x="134" y="41"/>
                  </a:cxn>
                  <a:cxn ang="0">
                    <a:pos x="155" y="85"/>
                  </a:cxn>
                  <a:cxn ang="0">
                    <a:pos x="171" y="123"/>
                  </a:cxn>
                  <a:cxn ang="0">
                    <a:pos x="178" y="146"/>
                  </a:cxn>
                  <a:cxn ang="0">
                    <a:pos x="177" y="162"/>
                  </a:cxn>
                  <a:cxn ang="0">
                    <a:pos x="171" y="177"/>
                  </a:cxn>
                  <a:cxn ang="0">
                    <a:pos x="160" y="186"/>
                  </a:cxn>
                  <a:cxn ang="0">
                    <a:pos x="149" y="190"/>
                  </a:cxn>
                  <a:cxn ang="0">
                    <a:pos x="134" y="191"/>
                  </a:cxn>
                  <a:cxn ang="0">
                    <a:pos x="97" y="185"/>
                  </a:cxn>
                  <a:cxn ang="0">
                    <a:pos x="50" y="180"/>
                  </a:cxn>
                  <a:cxn ang="0">
                    <a:pos x="14" y="173"/>
                  </a:cxn>
                  <a:cxn ang="0">
                    <a:pos x="3" y="168"/>
                  </a:cxn>
                  <a:cxn ang="0">
                    <a:pos x="0" y="162"/>
                  </a:cxn>
                  <a:cxn ang="0">
                    <a:pos x="3" y="152"/>
                  </a:cxn>
                  <a:cxn ang="0">
                    <a:pos x="44" y="151"/>
                  </a:cxn>
                </a:cxnLst>
                <a:rect l="0" t="0" r="r" b="b"/>
                <a:pathLst>
                  <a:path w="178" h="191">
                    <a:moveTo>
                      <a:pt x="44" y="151"/>
                    </a:moveTo>
                    <a:lnTo>
                      <a:pt x="55" y="154"/>
                    </a:lnTo>
                    <a:lnTo>
                      <a:pt x="70" y="154"/>
                    </a:lnTo>
                    <a:lnTo>
                      <a:pt x="83" y="152"/>
                    </a:lnTo>
                    <a:lnTo>
                      <a:pt x="94" y="149"/>
                    </a:lnTo>
                    <a:lnTo>
                      <a:pt x="85" y="136"/>
                    </a:lnTo>
                    <a:lnTo>
                      <a:pt x="75" y="117"/>
                    </a:lnTo>
                    <a:lnTo>
                      <a:pt x="89" y="111"/>
                    </a:lnTo>
                    <a:lnTo>
                      <a:pt x="102" y="103"/>
                    </a:lnTo>
                    <a:lnTo>
                      <a:pt x="105" y="101"/>
                    </a:lnTo>
                    <a:lnTo>
                      <a:pt x="106" y="98"/>
                    </a:lnTo>
                    <a:lnTo>
                      <a:pt x="106" y="97"/>
                    </a:lnTo>
                    <a:lnTo>
                      <a:pt x="106" y="94"/>
                    </a:lnTo>
                    <a:lnTo>
                      <a:pt x="105" y="92"/>
                    </a:lnTo>
                    <a:lnTo>
                      <a:pt x="102" y="89"/>
                    </a:lnTo>
                    <a:lnTo>
                      <a:pt x="98" y="86"/>
                    </a:lnTo>
                    <a:lnTo>
                      <a:pt x="93" y="84"/>
                    </a:lnTo>
                    <a:lnTo>
                      <a:pt x="80" y="80"/>
                    </a:lnTo>
                    <a:lnTo>
                      <a:pt x="66" y="73"/>
                    </a:lnTo>
                    <a:lnTo>
                      <a:pt x="59" y="71"/>
                    </a:lnTo>
                    <a:lnTo>
                      <a:pt x="54" y="66"/>
                    </a:lnTo>
                    <a:lnTo>
                      <a:pt x="53" y="63"/>
                    </a:lnTo>
                    <a:lnTo>
                      <a:pt x="51" y="60"/>
                    </a:lnTo>
                    <a:lnTo>
                      <a:pt x="51" y="57"/>
                    </a:lnTo>
                    <a:lnTo>
                      <a:pt x="51" y="54"/>
                    </a:lnTo>
                    <a:lnTo>
                      <a:pt x="58" y="44"/>
                    </a:lnTo>
                    <a:lnTo>
                      <a:pt x="70" y="32"/>
                    </a:lnTo>
                    <a:lnTo>
                      <a:pt x="83" y="20"/>
                    </a:lnTo>
                    <a:lnTo>
                      <a:pt x="92" y="13"/>
                    </a:lnTo>
                    <a:lnTo>
                      <a:pt x="98" y="7"/>
                    </a:lnTo>
                    <a:lnTo>
                      <a:pt x="105" y="4"/>
                    </a:lnTo>
                    <a:lnTo>
                      <a:pt x="108" y="1"/>
                    </a:lnTo>
                    <a:lnTo>
                      <a:pt x="114" y="0"/>
                    </a:lnTo>
                    <a:lnTo>
                      <a:pt x="117" y="1"/>
                    </a:lnTo>
                    <a:lnTo>
                      <a:pt x="121" y="4"/>
                    </a:lnTo>
                    <a:lnTo>
                      <a:pt x="124" y="9"/>
                    </a:lnTo>
                    <a:lnTo>
                      <a:pt x="127" y="18"/>
                    </a:lnTo>
                    <a:lnTo>
                      <a:pt x="134" y="41"/>
                    </a:lnTo>
                    <a:lnTo>
                      <a:pt x="145" y="63"/>
                    </a:lnTo>
                    <a:lnTo>
                      <a:pt x="155" y="85"/>
                    </a:lnTo>
                    <a:lnTo>
                      <a:pt x="164" y="107"/>
                    </a:lnTo>
                    <a:lnTo>
                      <a:pt x="171" y="123"/>
                    </a:lnTo>
                    <a:lnTo>
                      <a:pt x="176" y="138"/>
                    </a:lnTo>
                    <a:lnTo>
                      <a:pt x="178" y="146"/>
                    </a:lnTo>
                    <a:lnTo>
                      <a:pt x="178" y="154"/>
                    </a:lnTo>
                    <a:lnTo>
                      <a:pt x="177" y="162"/>
                    </a:lnTo>
                    <a:lnTo>
                      <a:pt x="174" y="171"/>
                    </a:lnTo>
                    <a:lnTo>
                      <a:pt x="171" y="177"/>
                    </a:lnTo>
                    <a:lnTo>
                      <a:pt x="165" y="182"/>
                    </a:lnTo>
                    <a:lnTo>
                      <a:pt x="160" y="186"/>
                    </a:lnTo>
                    <a:lnTo>
                      <a:pt x="154" y="189"/>
                    </a:lnTo>
                    <a:lnTo>
                      <a:pt x="149" y="190"/>
                    </a:lnTo>
                    <a:lnTo>
                      <a:pt x="141" y="191"/>
                    </a:lnTo>
                    <a:lnTo>
                      <a:pt x="134" y="191"/>
                    </a:lnTo>
                    <a:lnTo>
                      <a:pt x="127" y="190"/>
                    </a:lnTo>
                    <a:lnTo>
                      <a:pt x="97" y="185"/>
                    </a:lnTo>
                    <a:lnTo>
                      <a:pt x="71" y="180"/>
                    </a:lnTo>
                    <a:lnTo>
                      <a:pt x="50" y="180"/>
                    </a:lnTo>
                    <a:lnTo>
                      <a:pt x="20" y="174"/>
                    </a:lnTo>
                    <a:lnTo>
                      <a:pt x="14" y="173"/>
                    </a:lnTo>
                    <a:lnTo>
                      <a:pt x="9" y="171"/>
                    </a:lnTo>
                    <a:lnTo>
                      <a:pt x="3" y="168"/>
                    </a:lnTo>
                    <a:lnTo>
                      <a:pt x="1" y="165"/>
                    </a:lnTo>
                    <a:lnTo>
                      <a:pt x="0" y="162"/>
                    </a:lnTo>
                    <a:lnTo>
                      <a:pt x="0" y="158"/>
                    </a:lnTo>
                    <a:lnTo>
                      <a:pt x="3" y="152"/>
                    </a:lnTo>
                    <a:lnTo>
                      <a:pt x="9" y="147"/>
                    </a:lnTo>
                    <a:lnTo>
                      <a:pt x="44" y="15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7" name="Freeform 210">
                <a:extLst>
                  <a:ext uri="{FF2B5EF4-FFF2-40B4-BE49-F238E27FC236}">
                    <a16:creationId xmlns:a16="http://schemas.microsoft.com/office/drawing/2014/main" id="{96F52519-DBA6-1144-B8DF-0F6D8BAFBF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7042" y="2297750"/>
                <a:ext cx="58294" cy="59609"/>
              </a:xfrm>
              <a:custGeom>
                <a:avLst/>
                <a:gdLst/>
                <a:ahLst/>
                <a:cxnLst>
                  <a:cxn ang="0">
                    <a:pos x="66" y="79"/>
                  </a:cxn>
                  <a:cxn ang="0">
                    <a:pos x="68" y="66"/>
                  </a:cxn>
                  <a:cxn ang="0">
                    <a:pos x="68" y="53"/>
                  </a:cxn>
                  <a:cxn ang="0">
                    <a:pos x="62" y="46"/>
                  </a:cxn>
                  <a:cxn ang="0">
                    <a:pos x="59" y="45"/>
                  </a:cxn>
                  <a:cxn ang="0">
                    <a:pos x="48" y="52"/>
                  </a:cxn>
                  <a:cxn ang="0">
                    <a:pos x="33" y="63"/>
                  </a:cxn>
                  <a:cxn ang="0">
                    <a:pos x="13" y="70"/>
                  </a:cxn>
                  <a:cxn ang="0">
                    <a:pos x="5" y="71"/>
                  </a:cxn>
                  <a:cxn ang="0">
                    <a:pos x="2" y="68"/>
                  </a:cxn>
                  <a:cxn ang="0">
                    <a:pos x="13" y="50"/>
                  </a:cxn>
                  <a:cxn ang="0">
                    <a:pos x="33" y="23"/>
                  </a:cxn>
                  <a:cxn ang="0">
                    <a:pos x="43" y="6"/>
                  </a:cxn>
                  <a:cxn ang="0">
                    <a:pos x="49" y="1"/>
                  </a:cxn>
                  <a:cxn ang="0">
                    <a:pos x="53" y="0"/>
                  </a:cxn>
                  <a:cxn ang="0">
                    <a:pos x="62" y="6"/>
                  </a:cxn>
                  <a:cxn ang="0">
                    <a:pos x="74" y="13"/>
                  </a:cxn>
                  <a:cxn ang="0">
                    <a:pos x="90" y="17"/>
                  </a:cxn>
                  <a:cxn ang="0">
                    <a:pos x="101" y="26"/>
                  </a:cxn>
                  <a:cxn ang="0">
                    <a:pos x="112" y="43"/>
                  </a:cxn>
                  <a:cxn ang="0">
                    <a:pos x="125" y="67"/>
                  </a:cxn>
                  <a:cxn ang="0">
                    <a:pos x="128" y="83"/>
                  </a:cxn>
                  <a:cxn ang="0">
                    <a:pos x="127" y="92"/>
                  </a:cxn>
                  <a:cxn ang="0">
                    <a:pos x="125" y="100"/>
                  </a:cxn>
                  <a:cxn ang="0">
                    <a:pos x="118" y="106"/>
                  </a:cxn>
                  <a:cxn ang="0">
                    <a:pos x="103" y="112"/>
                  </a:cxn>
                  <a:cxn ang="0">
                    <a:pos x="73" y="123"/>
                  </a:cxn>
                  <a:cxn ang="0">
                    <a:pos x="49" y="132"/>
                  </a:cxn>
                  <a:cxn ang="0">
                    <a:pos x="40" y="131"/>
                  </a:cxn>
                  <a:cxn ang="0">
                    <a:pos x="39" y="123"/>
                  </a:cxn>
                  <a:cxn ang="0">
                    <a:pos x="44" y="114"/>
                  </a:cxn>
                  <a:cxn ang="0">
                    <a:pos x="64" y="84"/>
                  </a:cxn>
                </a:cxnLst>
                <a:rect l="0" t="0" r="r" b="b"/>
                <a:pathLst>
                  <a:path w="128" h="132">
                    <a:moveTo>
                      <a:pt x="64" y="84"/>
                    </a:moveTo>
                    <a:lnTo>
                      <a:pt x="66" y="79"/>
                    </a:lnTo>
                    <a:lnTo>
                      <a:pt x="68" y="74"/>
                    </a:lnTo>
                    <a:lnTo>
                      <a:pt x="68" y="66"/>
                    </a:lnTo>
                    <a:lnTo>
                      <a:pt x="68" y="59"/>
                    </a:lnTo>
                    <a:lnTo>
                      <a:pt x="68" y="53"/>
                    </a:lnTo>
                    <a:lnTo>
                      <a:pt x="65" y="48"/>
                    </a:lnTo>
                    <a:lnTo>
                      <a:pt x="62" y="46"/>
                    </a:lnTo>
                    <a:lnTo>
                      <a:pt x="61" y="45"/>
                    </a:lnTo>
                    <a:lnTo>
                      <a:pt x="59" y="45"/>
                    </a:lnTo>
                    <a:lnTo>
                      <a:pt x="55" y="46"/>
                    </a:lnTo>
                    <a:lnTo>
                      <a:pt x="48" y="52"/>
                    </a:lnTo>
                    <a:lnTo>
                      <a:pt x="40" y="59"/>
                    </a:lnTo>
                    <a:lnTo>
                      <a:pt x="33" y="63"/>
                    </a:lnTo>
                    <a:lnTo>
                      <a:pt x="20" y="68"/>
                    </a:lnTo>
                    <a:lnTo>
                      <a:pt x="13" y="70"/>
                    </a:lnTo>
                    <a:lnTo>
                      <a:pt x="8" y="71"/>
                    </a:lnTo>
                    <a:lnTo>
                      <a:pt x="5" y="71"/>
                    </a:lnTo>
                    <a:lnTo>
                      <a:pt x="3" y="70"/>
                    </a:lnTo>
                    <a:lnTo>
                      <a:pt x="2" y="68"/>
                    </a:lnTo>
                    <a:lnTo>
                      <a:pt x="0" y="67"/>
                    </a:lnTo>
                    <a:lnTo>
                      <a:pt x="13" y="50"/>
                    </a:lnTo>
                    <a:lnTo>
                      <a:pt x="29" y="31"/>
                    </a:lnTo>
                    <a:lnTo>
                      <a:pt x="33" y="23"/>
                    </a:lnTo>
                    <a:lnTo>
                      <a:pt x="39" y="11"/>
                    </a:lnTo>
                    <a:lnTo>
                      <a:pt x="43" y="6"/>
                    </a:lnTo>
                    <a:lnTo>
                      <a:pt x="47" y="2"/>
                    </a:lnTo>
                    <a:lnTo>
                      <a:pt x="49" y="1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5" y="1"/>
                    </a:lnTo>
                    <a:lnTo>
                      <a:pt x="62" y="6"/>
                    </a:lnTo>
                    <a:lnTo>
                      <a:pt x="68" y="10"/>
                    </a:lnTo>
                    <a:lnTo>
                      <a:pt x="74" y="13"/>
                    </a:lnTo>
                    <a:lnTo>
                      <a:pt x="83" y="15"/>
                    </a:lnTo>
                    <a:lnTo>
                      <a:pt x="90" y="17"/>
                    </a:lnTo>
                    <a:lnTo>
                      <a:pt x="96" y="20"/>
                    </a:lnTo>
                    <a:lnTo>
                      <a:pt x="101" y="26"/>
                    </a:lnTo>
                    <a:lnTo>
                      <a:pt x="105" y="31"/>
                    </a:lnTo>
                    <a:lnTo>
                      <a:pt x="112" y="43"/>
                    </a:lnTo>
                    <a:lnTo>
                      <a:pt x="118" y="55"/>
                    </a:lnTo>
                    <a:lnTo>
                      <a:pt x="125" y="67"/>
                    </a:lnTo>
                    <a:lnTo>
                      <a:pt x="127" y="79"/>
                    </a:lnTo>
                    <a:lnTo>
                      <a:pt x="128" y="83"/>
                    </a:lnTo>
                    <a:lnTo>
                      <a:pt x="128" y="88"/>
                    </a:lnTo>
                    <a:lnTo>
                      <a:pt x="127" y="92"/>
                    </a:lnTo>
                    <a:lnTo>
                      <a:pt x="126" y="96"/>
                    </a:lnTo>
                    <a:lnTo>
                      <a:pt x="125" y="100"/>
                    </a:lnTo>
                    <a:lnTo>
                      <a:pt x="122" y="103"/>
                    </a:lnTo>
                    <a:lnTo>
                      <a:pt x="118" y="106"/>
                    </a:lnTo>
                    <a:lnTo>
                      <a:pt x="114" y="109"/>
                    </a:lnTo>
                    <a:lnTo>
                      <a:pt x="103" y="112"/>
                    </a:lnTo>
                    <a:lnTo>
                      <a:pt x="90" y="116"/>
                    </a:lnTo>
                    <a:lnTo>
                      <a:pt x="73" y="123"/>
                    </a:lnTo>
                    <a:lnTo>
                      <a:pt x="56" y="131"/>
                    </a:lnTo>
                    <a:lnTo>
                      <a:pt x="49" y="132"/>
                    </a:lnTo>
                    <a:lnTo>
                      <a:pt x="43" y="132"/>
                    </a:lnTo>
                    <a:lnTo>
                      <a:pt x="40" y="131"/>
                    </a:lnTo>
                    <a:lnTo>
                      <a:pt x="39" y="127"/>
                    </a:lnTo>
                    <a:lnTo>
                      <a:pt x="39" y="123"/>
                    </a:lnTo>
                    <a:lnTo>
                      <a:pt x="40" y="118"/>
                    </a:lnTo>
                    <a:lnTo>
                      <a:pt x="44" y="114"/>
                    </a:lnTo>
                    <a:lnTo>
                      <a:pt x="48" y="109"/>
                    </a:lnTo>
                    <a:lnTo>
                      <a:pt x="64" y="84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8" name="Freeform 211">
                <a:extLst>
                  <a:ext uri="{FF2B5EF4-FFF2-40B4-BE49-F238E27FC236}">
                    <a16:creationId xmlns:a16="http://schemas.microsoft.com/office/drawing/2014/main" id="{BC2F3946-E33C-A142-91A2-DA6029F24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88089" y="2279687"/>
                <a:ext cx="43721" cy="52383"/>
              </a:xfrm>
              <a:custGeom>
                <a:avLst/>
                <a:gdLst/>
                <a:ahLst/>
                <a:cxnLst>
                  <a:cxn ang="0">
                    <a:pos x="18" y="61"/>
                  </a:cxn>
                  <a:cxn ang="0">
                    <a:pos x="29" y="56"/>
                  </a:cxn>
                  <a:cxn ang="0">
                    <a:pos x="39" y="51"/>
                  </a:cxn>
                  <a:cxn ang="0">
                    <a:pos x="46" y="43"/>
                  </a:cxn>
                  <a:cxn ang="0">
                    <a:pos x="53" y="34"/>
                  </a:cxn>
                  <a:cxn ang="0">
                    <a:pos x="59" y="25"/>
                  </a:cxn>
                  <a:cxn ang="0">
                    <a:pos x="72" y="11"/>
                  </a:cxn>
                  <a:cxn ang="0">
                    <a:pos x="77" y="5"/>
                  </a:cxn>
                  <a:cxn ang="0">
                    <a:pos x="84" y="1"/>
                  </a:cxn>
                  <a:cxn ang="0">
                    <a:pos x="85" y="0"/>
                  </a:cxn>
                  <a:cxn ang="0">
                    <a:pos x="88" y="1"/>
                  </a:cxn>
                  <a:cxn ang="0">
                    <a:pos x="89" y="3"/>
                  </a:cxn>
                  <a:cxn ang="0">
                    <a:pos x="90" y="5"/>
                  </a:cxn>
                  <a:cxn ang="0">
                    <a:pos x="93" y="17"/>
                  </a:cxn>
                  <a:cxn ang="0">
                    <a:pos x="94" y="27"/>
                  </a:cxn>
                  <a:cxn ang="0">
                    <a:pos x="94" y="31"/>
                  </a:cxn>
                  <a:cxn ang="0">
                    <a:pos x="93" y="36"/>
                  </a:cxn>
                  <a:cxn ang="0">
                    <a:pos x="90" y="40"/>
                  </a:cxn>
                  <a:cxn ang="0">
                    <a:pos x="85" y="46"/>
                  </a:cxn>
                  <a:cxn ang="0">
                    <a:pos x="71" y="57"/>
                  </a:cxn>
                  <a:cxn ang="0">
                    <a:pos x="57" y="70"/>
                  </a:cxn>
                  <a:cxn ang="0">
                    <a:pos x="50" y="77"/>
                  </a:cxn>
                  <a:cxn ang="0">
                    <a:pos x="44" y="83"/>
                  </a:cxn>
                  <a:cxn ang="0">
                    <a:pos x="39" y="90"/>
                  </a:cxn>
                  <a:cxn ang="0">
                    <a:pos x="33" y="97"/>
                  </a:cxn>
                  <a:cxn ang="0">
                    <a:pos x="29" y="103"/>
                  </a:cxn>
                  <a:cxn ang="0">
                    <a:pos x="24" y="108"/>
                  </a:cxn>
                  <a:cxn ang="0">
                    <a:pos x="18" y="112"/>
                  </a:cxn>
                  <a:cxn ang="0">
                    <a:pos x="13" y="114"/>
                  </a:cxn>
                  <a:cxn ang="0">
                    <a:pos x="6" y="114"/>
                  </a:cxn>
                  <a:cxn ang="0">
                    <a:pos x="2" y="112"/>
                  </a:cxn>
                  <a:cxn ang="0">
                    <a:pos x="1" y="108"/>
                  </a:cxn>
                  <a:cxn ang="0">
                    <a:pos x="0" y="104"/>
                  </a:cxn>
                  <a:cxn ang="0">
                    <a:pos x="1" y="93"/>
                  </a:cxn>
                  <a:cxn ang="0">
                    <a:pos x="2" y="84"/>
                  </a:cxn>
                  <a:cxn ang="0">
                    <a:pos x="18" y="61"/>
                  </a:cxn>
                </a:cxnLst>
                <a:rect l="0" t="0" r="r" b="b"/>
                <a:pathLst>
                  <a:path w="94" h="114">
                    <a:moveTo>
                      <a:pt x="18" y="61"/>
                    </a:moveTo>
                    <a:lnTo>
                      <a:pt x="29" y="56"/>
                    </a:lnTo>
                    <a:lnTo>
                      <a:pt x="39" y="51"/>
                    </a:lnTo>
                    <a:lnTo>
                      <a:pt x="46" y="43"/>
                    </a:lnTo>
                    <a:lnTo>
                      <a:pt x="53" y="34"/>
                    </a:lnTo>
                    <a:lnTo>
                      <a:pt x="59" y="25"/>
                    </a:lnTo>
                    <a:lnTo>
                      <a:pt x="72" y="11"/>
                    </a:lnTo>
                    <a:lnTo>
                      <a:pt x="77" y="5"/>
                    </a:lnTo>
                    <a:lnTo>
                      <a:pt x="84" y="1"/>
                    </a:lnTo>
                    <a:lnTo>
                      <a:pt x="85" y="0"/>
                    </a:lnTo>
                    <a:lnTo>
                      <a:pt x="88" y="1"/>
                    </a:lnTo>
                    <a:lnTo>
                      <a:pt x="89" y="3"/>
                    </a:lnTo>
                    <a:lnTo>
                      <a:pt x="90" y="5"/>
                    </a:lnTo>
                    <a:lnTo>
                      <a:pt x="93" y="17"/>
                    </a:lnTo>
                    <a:lnTo>
                      <a:pt x="94" y="27"/>
                    </a:lnTo>
                    <a:lnTo>
                      <a:pt x="94" y="31"/>
                    </a:lnTo>
                    <a:lnTo>
                      <a:pt x="93" y="36"/>
                    </a:lnTo>
                    <a:lnTo>
                      <a:pt x="90" y="40"/>
                    </a:lnTo>
                    <a:lnTo>
                      <a:pt x="85" y="46"/>
                    </a:lnTo>
                    <a:lnTo>
                      <a:pt x="71" y="57"/>
                    </a:lnTo>
                    <a:lnTo>
                      <a:pt x="57" y="70"/>
                    </a:lnTo>
                    <a:lnTo>
                      <a:pt x="50" y="77"/>
                    </a:lnTo>
                    <a:lnTo>
                      <a:pt x="44" y="83"/>
                    </a:lnTo>
                    <a:lnTo>
                      <a:pt x="39" y="90"/>
                    </a:lnTo>
                    <a:lnTo>
                      <a:pt x="33" y="97"/>
                    </a:lnTo>
                    <a:lnTo>
                      <a:pt x="29" y="103"/>
                    </a:lnTo>
                    <a:lnTo>
                      <a:pt x="24" y="108"/>
                    </a:lnTo>
                    <a:lnTo>
                      <a:pt x="18" y="112"/>
                    </a:lnTo>
                    <a:lnTo>
                      <a:pt x="13" y="114"/>
                    </a:lnTo>
                    <a:lnTo>
                      <a:pt x="6" y="114"/>
                    </a:lnTo>
                    <a:lnTo>
                      <a:pt x="2" y="112"/>
                    </a:lnTo>
                    <a:lnTo>
                      <a:pt x="1" y="108"/>
                    </a:lnTo>
                    <a:lnTo>
                      <a:pt x="0" y="104"/>
                    </a:lnTo>
                    <a:lnTo>
                      <a:pt x="1" y="93"/>
                    </a:lnTo>
                    <a:lnTo>
                      <a:pt x="2" y="84"/>
                    </a:lnTo>
                    <a:lnTo>
                      <a:pt x="18" y="61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59" name="Freeform 212">
                <a:extLst>
                  <a:ext uri="{FF2B5EF4-FFF2-40B4-BE49-F238E27FC236}">
                    <a16:creationId xmlns:a16="http://schemas.microsoft.com/office/drawing/2014/main" id="{A119107E-3410-BB4D-B3CC-3E0D3112EC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7159" y="2301363"/>
                <a:ext cx="87441" cy="133667"/>
              </a:xfrm>
              <a:custGeom>
                <a:avLst/>
                <a:gdLst/>
                <a:ahLst/>
                <a:cxnLst>
                  <a:cxn ang="0">
                    <a:pos x="111" y="204"/>
                  </a:cxn>
                  <a:cxn ang="0">
                    <a:pos x="129" y="172"/>
                  </a:cxn>
                  <a:cxn ang="0">
                    <a:pos x="142" y="155"/>
                  </a:cxn>
                  <a:cxn ang="0">
                    <a:pos x="154" y="147"/>
                  </a:cxn>
                  <a:cxn ang="0">
                    <a:pos x="162" y="142"/>
                  </a:cxn>
                  <a:cxn ang="0">
                    <a:pos x="165" y="138"/>
                  </a:cxn>
                  <a:cxn ang="0">
                    <a:pos x="168" y="107"/>
                  </a:cxn>
                  <a:cxn ang="0">
                    <a:pos x="169" y="59"/>
                  </a:cxn>
                  <a:cxn ang="0">
                    <a:pos x="173" y="37"/>
                  </a:cxn>
                  <a:cxn ang="0">
                    <a:pos x="180" y="24"/>
                  </a:cxn>
                  <a:cxn ang="0">
                    <a:pos x="187" y="14"/>
                  </a:cxn>
                  <a:cxn ang="0">
                    <a:pos x="191" y="5"/>
                  </a:cxn>
                  <a:cxn ang="0">
                    <a:pos x="190" y="0"/>
                  </a:cxn>
                  <a:cxn ang="0">
                    <a:pos x="177" y="2"/>
                  </a:cxn>
                  <a:cxn ang="0">
                    <a:pos x="160" y="10"/>
                  </a:cxn>
                  <a:cxn ang="0">
                    <a:pos x="133" y="29"/>
                  </a:cxn>
                  <a:cxn ang="0">
                    <a:pos x="132" y="32"/>
                  </a:cxn>
                  <a:cxn ang="0">
                    <a:pos x="136" y="35"/>
                  </a:cxn>
                  <a:cxn ang="0">
                    <a:pos x="142" y="40"/>
                  </a:cxn>
                  <a:cxn ang="0">
                    <a:pos x="147" y="53"/>
                  </a:cxn>
                  <a:cxn ang="0">
                    <a:pos x="149" y="59"/>
                  </a:cxn>
                  <a:cxn ang="0">
                    <a:pos x="146" y="66"/>
                  </a:cxn>
                  <a:cxn ang="0">
                    <a:pos x="132" y="82"/>
                  </a:cxn>
                  <a:cxn ang="0">
                    <a:pos x="118" y="95"/>
                  </a:cxn>
                  <a:cxn ang="0">
                    <a:pos x="112" y="104"/>
                  </a:cxn>
                  <a:cxn ang="0">
                    <a:pos x="111" y="111"/>
                  </a:cxn>
                  <a:cxn ang="0">
                    <a:pos x="120" y="117"/>
                  </a:cxn>
                  <a:cxn ang="0">
                    <a:pos x="124" y="121"/>
                  </a:cxn>
                  <a:cxn ang="0">
                    <a:pos x="127" y="128"/>
                  </a:cxn>
                  <a:cxn ang="0">
                    <a:pos x="121" y="136"/>
                  </a:cxn>
                  <a:cxn ang="0">
                    <a:pos x="112" y="143"/>
                  </a:cxn>
                  <a:cxn ang="0">
                    <a:pos x="93" y="155"/>
                  </a:cxn>
                  <a:cxn ang="0">
                    <a:pos x="68" y="178"/>
                  </a:cxn>
                  <a:cxn ang="0">
                    <a:pos x="49" y="203"/>
                  </a:cxn>
                  <a:cxn ang="0">
                    <a:pos x="33" y="224"/>
                  </a:cxn>
                  <a:cxn ang="0">
                    <a:pos x="20" y="238"/>
                  </a:cxn>
                  <a:cxn ang="0">
                    <a:pos x="6" y="268"/>
                  </a:cxn>
                  <a:cxn ang="0">
                    <a:pos x="1" y="282"/>
                  </a:cxn>
                  <a:cxn ang="0">
                    <a:pos x="0" y="290"/>
                  </a:cxn>
                  <a:cxn ang="0">
                    <a:pos x="4" y="296"/>
                  </a:cxn>
                  <a:cxn ang="0">
                    <a:pos x="14" y="299"/>
                  </a:cxn>
                  <a:cxn ang="0">
                    <a:pos x="28" y="294"/>
                  </a:cxn>
                  <a:cxn ang="0">
                    <a:pos x="50" y="278"/>
                  </a:cxn>
                  <a:cxn ang="0">
                    <a:pos x="73" y="256"/>
                  </a:cxn>
                  <a:cxn ang="0">
                    <a:pos x="84" y="242"/>
                  </a:cxn>
                  <a:cxn ang="0">
                    <a:pos x="99" y="230"/>
                  </a:cxn>
                </a:cxnLst>
                <a:rect l="0" t="0" r="r" b="b"/>
                <a:pathLst>
                  <a:path w="191" h="299">
                    <a:moveTo>
                      <a:pt x="99" y="221"/>
                    </a:moveTo>
                    <a:lnTo>
                      <a:pt x="111" y="204"/>
                    </a:lnTo>
                    <a:lnTo>
                      <a:pt x="124" y="182"/>
                    </a:lnTo>
                    <a:lnTo>
                      <a:pt x="129" y="172"/>
                    </a:lnTo>
                    <a:lnTo>
                      <a:pt x="136" y="163"/>
                    </a:lnTo>
                    <a:lnTo>
                      <a:pt x="142" y="155"/>
                    </a:lnTo>
                    <a:lnTo>
                      <a:pt x="149" y="150"/>
                    </a:lnTo>
                    <a:lnTo>
                      <a:pt x="154" y="147"/>
                    </a:lnTo>
                    <a:lnTo>
                      <a:pt x="159" y="145"/>
                    </a:lnTo>
                    <a:lnTo>
                      <a:pt x="162" y="142"/>
                    </a:lnTo>
                    <a:lnTo>
                      <a:pt x="164" y="141"/>
                    </a:lnTo>
                    <a:lnTo>
                      <a:pt x="165" y="138"/>
                    </a:lnTo>
                    <a:lnTo>
                      <a:pt x="167" y="136"/>
                    </a:lnTo>
                    <a:lnTo>
                      <a:pt x="168" y="107"/>
                    </a:lnTo>
                    <a:lnTo>
                      <a:pt x="168" y="75"/>
                    </a:lnTo>
                    <a:lnTo>
                      <a:pt x="169" y="59"/>
                    </a:lnTo>
                    <a:lnTo>
                      <a:pt x="172" y="44"/>
                    </a:lnTo>
                    <a:lnTo>
                      <a:pt x="173" y="37"/>
                    </a:lnTo>
                    <a:lnTo>
                      <a:pt x="176" y="31"/>
                    </a:lnTo>
                    <a:lnTo>
                      <a:pt x="180" y="24"/>
                    </a:lnTo>
                    <a:lnTo>
                      <a:pt x="184" y="19"/>
                    </a:lnTo>
                    <a:lnTo>
                      <a:pt x="187" y="14"/>
                    </a:lnTo>
                    <a:lnTo>
                      <a:pt x="190" y="10"/>
                    </a:lnTo>
                    <a:lnTo>
                      <a:pt x="191" y="5"/>
                    </a:lnTo>
                    <a:lnTo>
                      <a:pt x="191" y="0"/>
                    </a:lnTo>
                    <a:lnTo>
                      <a:pt x="190" y="0"/>
                    </a:lnTo>
                    <a:lnTo>
                      <a:pt x="185" y="0"/>
                    </a:lnTo>
                    <a:lnTo>
                      <a:pt x="177" y="2"/>
                    </a:lnTo>
                    <a:lnTo>
                      <a:pt x="169" y="5"/>
                    </a:lnTo>
                    <a:lnTo>
                      <a:pt x="160" y="10"/>
                    </a:lnTo>
                    <a:lnTo>
                      <a:pt x="145" y="20"/>
                    </a:lnTo>
                    <a:lnTo>
                      <a:pt x="133" y="29"/>
                    </a:lnTo>
                    <a:lnTo>
                      <a:pt x="132" y="31"/>
                    </a:lnTo>
                    <a:lnTo>
                      <a:pt x="132" y="32"/>
                    </a:lnTo>
                    <a:lnTo>
                      <a:pt x="133" y="33"/>
                    </a:lnTo>
                    <a:lnTo>
                      <a:pt x="136" y="35"/>
                    </a:lnTo>
                    <a:lnTo>
                      <a:pt x="140" y="37"/>
                    </a:lnTo>
                    <a:lnTo>
                      <a:pt x="142" y="40"/>
                    </a:lnTo>
                    <a:lnTo>
                      <a:pt x="145" y="46"/>
                    </a:lnTo>
                    <a:lnTo>
                      <a:pt x="147" y="53"/>
                    </a:lnTo>
                    <a:lnTo>
                      <a:pt x="149" y="55"/>
                    </a:lnTo>
                    <a:lnTo>
                      <a:pt x="149" y="59"/>
                    </a:lnTo>
                    <a:lnTo>
                      <a:pt x="147" y="62"/>
                    </a:lnTo>
                    <a:lnTo>
                      <a:pt x="146" y="66"/>
                    </a:lnTo>
                    <a:lnTo>
                      <a:pt x="140" y="75"/>
                    </a:lnTo>
                    <a:lnTo>
                      <a:pt x="132" y="82"/>
                    </a:lnTo>
                    <a:lnTo>
                      <a:pt x="125" y="88"/>
                    </a:lnTo>
                    <a:lnTo>
                      <a:pt x="118" y="95"/>
                    </a:lnTo>
                    <a:lnTo>
                      <a:pt x="115" y="99"/>
                    </a:lnTo>
                    <a:lnTo>
                      <a:pt x="112" y="104"/>
                    </a:lnTo>
                    <a:lnTo>
                      <a:pt x="111" y="108"/>
                    </a:lnTo>
                    <a:lnTo>
                      <a:pt x="111" y="111"/>
                    </a:lnTo>
                    <a:lnTo>
                      <a:pt x="115" y="115"/>
                    </a:lnTo>
                    <a:lnTo>
                      <a:pt x="120" y="117"/>
                    </a:lnTo>
                    <a:lnTo>
                      <a:pt x="123" y="119"/>
                    </a:lnTo>
                    <a:lnTo>
                      <a:pt x="124" y="121"/>
                    </a:lnTo>
                    <a:lnTo>
                      <a:pt x="125" y="124"/>
                    </a:lnTo>
                    <a:lnTo>
                      <a:pt x="127" y="128"/>
                    </a:lnTo>
                    <a:lnTo>
                      <a:pt x="125" y="132"/>
                    </a:lnTo>
                    <a:lnTo>
                      <a:pt x="121" y="136"/>
                    </a:lnTo>
                    <a:lnTo>
                      <a:pt x="118" y="139"/>
                    </a:lnTo>
                    <a:lnTo>
                      <a:pt x="112" y="143"/>
                    </a:lnTo>
                    <a:lnTo>
                      <a:pt x="101" y="150"/>
                    </a:lnTo>
                    <a:lnTo>
                      <a:pt x="93" y="155"/>
                    </a:lnTo>
                    <a:lnTo>
                      <a:pt x="80" y="167"/>
                    </a:lnTo>
                    <a:lnTo>
                      <a:pt x="68" y="178"/>
                    </a:lnTo>
                    <a:lnTo>
                      <a:pt x="59" y="190"/>
                    </a:lnTo>
                    <a:lnTo>
                      <a:pt x="49" y="203"/>
                    </a:lnTo>
                    <a:lnTo>
                      <a:pt x="41" y="213"/>
                    </a:lnTo>
                    <a:lnTo>
                      <a:pt x="33" y="224"/>
                    </a:lnTo>
                    <a:lnTo>
                      <a:pt x="27" y="230"/>
                    </a:lnTo>
                    <a:lnTo>
                      <a:pt x="20" y="238"/>
                    </a:lnTo>
                    <a:lnTo>
                      <a:pt x="14" y="252"/>
                    </a:lnTo>
                    <a:lnTo>
                      <a:pt x="6" y="268"/>
                    </a:lnTo>
                    <a:lnTo>
                      <a:pt x="4" y="274"/>
                    </a:lnTo>
                    <a:lnTo>
                      <a:pt x="1" y="282"/>
                    </a:lnTo>
                    <a:lnTo>
                      <a:pt x="0" y="286"/>
                    </a:lnTo>
                    <a:lnTo>
                      <a:pt x="0" y="290"/>
                    </a:lnTo>
                    <a:lnTo>
                      <a:pt x="1" y="294"/>
                    </a:lnTo>
                    <a:lnTo>
                      <a:pt x="4" y="296"/>
                    </a:lnTo>
                    <a:lnTo>
                      <a:pt x="9" y="299"/>
                    </a:lnTo>
                    <a:lnTo>
                      <a:pt x="14" y="299"/>
                    </a:lnTo>
                    <a:lnTo>
                      <a:pt x="22" y="296"/>
                    </a:lnTo>
                    <a:lnTo>
                      <a:pt x="28" y="294"/>
                    </a:lnTo>
                    <a:lnTo>
                      <a:pt x="41" y="285"/>
                    </a:lnTo>
                    <a:lnTo>
                      <a:pt x="50" y="278"/>
                    </a:lnTo>
                    <a:lnTo>
                      <a:pt x="62" y="266"/>
                    </a:lnTo>
                    <a:lnTo>
                      <a:pt x="73" y="256"/>
                    </a:lnTo>
                    <a:lnTo>
                      <a:pt x="79" y="250"/>
                    </a:lnTo>
                    <a:lnTo>
                      <a:pt x="84" y="242"/>
                    </a:lnTo>
                    <a:lnTo>
                      <a:pt x="92" y="235"/>
                    </a:lnTo>
                    <a:lnTo>
                      <a:pt x="99" y="230"/>
                    </a:lnTo>
                    <a:lnTo>
                      <a:pt x="99" y="221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0" name="Freeform 213">
                <a:extLst>
                  <a:ext uri="{FF2B5EF4-FFF2-40B4-BE49-F238E27FC236}">
                    <a16:creationId xmlns:a16="http://schemas.microsoft.com/office/drawing/2014/main" id="{68A3591F-127E-9F4C-ADB2-52B273365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48204" y="2380840"/>
                <a:ext cx="16396" cy="46964"/>
              </a:xfrm>
              <a:custGeom>
                <a:avLst/>
                <a:gdLst/>
                <a:ahLst/>
                <a:cxnLst>
                  <a:cxn ang="0">
                    <a:pos x="0" y="83"/>
                  </a:cxn>
                  <a:cxn ang="0">
                    <a:pos x="1" y="67"/>
                  </a:cxn>
                  <a:cxn ang="0">
                    <a:pos x="2" y="52"/>
                  </a:cxn>
                  <a:cxn ang="0">
                    <a:pos x="3" y="36"/>
                  </a:cxn>
                  <a:cxn ang="0">
                    <a:pos x="5" y="20"/>
                  </a:cxn>
                  <a:cxn ang="0">
                    <a:pos x="5" y="17"/>
                  </a:cxn>
                  <a:cxn ang="0">
                    <a:pos x="7" y="11"/>
                  </a:cxn>
                  <a:cxn ang="0">
                    <a:pos x="10" y="7"/>
                  </a:cxn>
                  <a:cxn ang="0">
                    <a:pos x="14" y="4"/>
                  </a:cxn>
                  <a:cxn ang="0">
                    <a:pos x="19" y="1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33" y="2"/>
                  </a:cxn>
                  <a:cxn ang="0">
                    <a:pos x="36" y="5"/>
                  </a:cxn>
                  <a:cxn ang="0">
                    <a:pos x="37" y="7"/>
                  </a:cxn>
                  <a:cxn ang="0">
                    <a:pos x="37" y="13"/>
                  </a:cxn>
                  <a:cxn ang="0">
                    <a:pos x="37" y="17"/>
                  </a:cxn>
                  <a:cxn ang="0">
                    <a:pos x="37" y="26"/>
                  </a:cxn>
                  <a:cxn ang="0">
                    <a:pos x="36" y="33"/>
                  </a:cxn>
                  <a:cxn ang="0">
                    <a:pos x="36" y="48"/>
                  </a:cxn>
                  <a:cxn ang="0">
                    <a:pos x="34" y="62"/>
                  </a:cxn>
                  <a:cxn ang="0">
                    <a:pos x="34" y="76"/>
                  </a:cxn>
                  <a:cxn ang="0">
                    <a:pos x="32" y="90"/>
                  </a:cxn>
                  <a:cxn ang="0">
                    <a:pos x="32" y="94"/>
                  </a:cxn>
                  <a:cxn ang="0">
                    <a:pos x="29" y="99"/>
                  </a:cxn>
                  <a:cxn ang="0">
                    <a:pos x="28" y="103"/>
                  </a:cxn>
                  <a:cxn ang="0">
                    <a:pos x="23" y="105"/>
                  </a:cxn>
                  <a:cxn ang="0">
                    <a:pos x="16" y="105"/>
                  </a:cxn>
                  <a:cxn ang="0">
                    <a:pos x="10" y="103"/>
                  </a:cxn>
                  <a:cxn ang="0">
                    <a:pos x="7" y="102"/>
                  </a:cxn>
                  <a:cxn ang="0">
                    <a:pos x="5" y="99"/>
                  </a:cxn>
                  <a:cxn ang="0">
                    <a:pos x="3" y="97"/>
                  </a:cxn>
                  <a:cxn ang="0">
                    <a:pos x="2" y="93"/>
                  </a:cxn>
                  <a:cxn ang="0">
                    <a:pos x="0" y="83"/>
                  </a:cxn>
                </a:cxnLst>
                <a:rect l="0" t="0" r="r" b="b"/>
                <a:pathLst>
                  <a:path w="37" h="105">
                    <a:moveTo>
                      <a:pt x="0" y="83"/>
                    </a:moveTo>
                    <a:lnTo>
                      <a:pt x="1" y="67"/>
                    </a:lnTo>
                    <a:lnTo>
                      <a:pt x="2" y="52"/>
                    </a:lnTo>
                    <a:lnTo>
                      <a:pt x="3" y="36"/>
                    </a:lnTo>
                    <a:lnTo>
                      <a:pt x="5" y="20"/>
                    </a:lnTo>
                    <a:lnTo>
                      <a:pt x="5" y="17"/>
                    </a:lnTo>
                    <a:lnTo>
                      <a:pt x="7" y="11"/>
                    </a:lnTo>
                    <a:lnTo>
                      <a:pt x="10" y="7"/>
                    </a:lnTo>
                    <a:lnTo>
                      <a:pt x="14" y="4"/>
                    </a:lnTo>
                    <a:lnTo>
                      <a:pt x="19" y="1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3" y="2"/>
                    </a:lnTo>
                    <a:lnTo>
                      <a:pt x="36" y="5"/>
                    </a:lnTo>
                    <a:lnTo>
                      <a:pt x="37" y="7"/>
                    </a:lnTo>
                    <a:lnTo>
                      <a:pt x="37" y="13"/>
                    </a:lnTo>
                    <a:lnTo>
                      <a:pt x="37" y="17"/>
                    </a:lnTo>
                    <a:lnTo>
                      <a:pt x="37" y="26"/>
                    </a:lnTo>
                    <a:lnTo>
                      <a:pt x="36" y="33"/>
                    </a:lnTo>
                    <a:lnTo>
                      <a:pt x="36" y="48"/>
                    </a:lnTo>
                    <a:lnTo>
                      <a:pt x="34" y="62"/>
                    </a:lnTo>
                    <a:lnTo>
                      <a:pt x="34" y="76"/>
                    </a:lnTo>
                    <a:lnTo>
                      <a:pt x="32" y="90"/>
                    </a:lnTo>
                    <a:lnTo>
                      <a:pt x="32" y="94"/>
                    </a:lnTo>
                    <a:lnTo>
                      <a:pt x="29" y="99"/>
                    </a:lnTo>
                    <a:lnTo>
                      <a:pt x="28" y="103"/>
                    </a:lnTo>
                    <a:lnTo>
                      <a:pt x="23" y="105"/>
                    </a:lnTo>
                    <a:lnTo>
                      <a:pt x="16" y="105"/>
                    </a:lnTo>
                    <a:lnTo>
                      <a:pt x="10" y="103"/>
                    </a:lnTo>
                    <a:lnTo>
                      <a:pt x="7" y="102"/>
                    </a:lnTo>
                    <a:lnTo>
                      <a:pt x="5" y="99"/>
                    </a:lnTo>
                    <a:lnTo>
                      <a:pt x="3" y="97"/>
                    </a:lnTo>
                    <a:lnTo>
                      <a:pt x="2" y="93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1" name="Freeform 214">
                <a:extLst>
                  <a:ext uri="{FF2B5EF4-FFF2-40B4-BE49-F238E27FC236}">
                    <a16:creationId xmlns:a16="http://schemas.microsoft.com/office/drawing/2014/main" id="{8F5FF181-C9C7-2042-B45F-70432DDE4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75530" y="2297750"/>
                <a:ext cx="45543" cy="54189"/>
              </a:xfrm>
              <a:custGeom>
                <a:avLst/>
                <a:gdLst/>
                <a:ahLst/>
                <a:cxnLst>
                  <a:cxn ang="0">
                    <a:pos x="0" y="88"/>
                  </a:cxn>
                  <a:cxn ang="0">
                    <a:pos x="1" y="81"/>
                  </a:cxn>
                  <a:cxn ang="0">
                    <a:pos x="4" y="75"/>
                  </a:cxn>
                  <a:cxn ang="0">
                    <a:pos x="8" y="68"/>
                  </a:cxn>
                  <a:cxn ang="0">
                    <a:pos x="12" y="62"/>
                  </a:cxn>
                  <a:cxn ang="0">
                    <a:pos x="17" y="55"/>
                  </a:cxn>
                  <a:cxn ang="0">
                    <a:pos x="22" y="49"/>
                  </a:cxn>
                  <a:cxn ang="0">
                    <a:pos x="27" y="45"/>
                  </a:cxn>
                  <a:cxn ang="0">
                    <a:pos x="32" y="43"/>
                  </a:cxn>
                  <a:cxn ang="0">
                    <a:pos x="43" y="39"/>
                  </a:cxn>
                  <a:cxn ang="0">
                    <a:pos x="51" y="32"/>
                  </a:cxn>
                  <a:cxn ang="0">
                    <a:pos x="58" y="26"/>
                  </a:cxn>
                  <a:cxn ang="0">
                    <a:pos x="66" y="18"/>
                  </a:cxn>
                  <a:cxn ang="0">
                    <a:pos x="79" y="8"/>
                  </a:cxn>
                  <a:cxn ang="0">
                    <a:pos x="91" y="1"/>
                  </a:cxn>
                  <a:cxn ang="0">
                    <a:pos x="92" y="0"/>
                  </a:cxn>
                  <a:cxn ang="0">
                    <a:pos x="95" y="1"/>
                  </a:cxn>
                  <a:cxn ang="0">
                    <a:pos x="96" y="1"/>
                  </a:cxn>
                  <a:cxn ang="0">
                    <a:pos x="97" y="4"/>
                  </a:cxn>
                  <a:cxn ang="0">
                    <a:pos x="98" y="10"/>
                  </a:cxn>
                  <a:cxn ang="0">
                    <a:pos x="97" y="20"/>
                  </a:cxn>
                  <a:cxn ang="0">
                    <a:pos x="96" y="32"/>
                  </a:cxn>
                  <a:cxn ang="0">
                    <a:pos x="95" y="44"/>
                  </a:cxn>
                  <a:cxn ang="0">
                    <a:pos x="92" y="55"/>
                  </a:cxn>
                  <a:cxn ang="0">
                    <a:pos x="89" y="67"/>
                  </a:cxn>
                  <a:cxn ang="0">
                    <a:pos x="87" y="70"/>
                  </a:cxn>
                  <a:cxn ang="0">
                    <a:pos x="85" y="72"/>
                  </a:cxn>
                  <a:cxn ang="0">
                    <a:pos x="82" y="74"/>
                  </a:cxn>
                  <a:cxn ang="0">
                    <a:pos x="79" y="75"/>
                  </a:cxn>
                  <a:cxn ang="0">
                    <a:pos x="71" y="75"/>
                  </a:cxn>
                  <a:cxn ang="0">
                    <a:pos x="62" y="74"/>
                  </a:cxn>
                  <a:cxn ang="0">
                    <a:pos x="53" y="74"/>
                  </a:cxn>
                  <a:cxn ang="0">
                    <a:pos x="45" y="76"/>
                  </a:cxn>
                  <a:cxn ang="0">
                    <a:pos x="41" y="77"/>
                  </a:cxn>
                  <a:cxn ang="0">
                    <a:pos x="39" y="81"/>
                  </a:cxn>
                  <a:cxn ang="0">
                    <a:pos x="36" y="85"/>
                  </a:cxn>
                  <a:cxn ang="0">
                    <a:pos x="34" y="90"/>
                  </a:cxn>
                  <a:cxn ang="0">
                    <a:pos x="31" y="103"/>
                  </a:cxn>
                  <a:cxn ang="0">
                    <a:pos x="25" y="116"/>
                  </a:cxn>
                  <a:cxn ang="0">
                    <a:pos x="21" y="120"/>
                  </a:cxn>
                  <a:cxn ang="0">
                    <a:pos x="18" y="123"/>
                  </a:cxn>
                  <a:cxn ang="0">
                    <a:pos x="14" y="123"/>
                  </a:cxn>
                  <a:cxn ang="0">
                    <a:pos x="12" y="122"/>
                  </a:cxn>
                  <a:cxn ang="0">
                    <a:pos x="6" y="115"/>
                  </a:cxn>
                  <a:cxn ang="0">
                    <a:pos x="3" y="105"/>
                  </a:cxn>
                  <a:cxn ang="0">
                    <a:pos x="0" y="88"/>
                  </a:cxn>
                </a:cxnLst>
                <a:rect l="0" t="0" r="r" b="b"/>
                <a:pathLst>
                  <a:path w="98" h="123">
                    <a:moveTo>
                      <a:pt x="0" y="88"/>
                    </a:moveTo>
                    <a:lnTo>
                      <a:pt x="1" y="81"/>
                    </a:lnTo>
                    <a:lnTo>
                      <a:pt x="4" y="75"/>
                    </a:lnTo>
                    <a:lnTo>
                      <a:pt x="8" y="68"/>
                    </a:lnTo>
                    <a:lnTo>
                      <a:pt x="12" y="62"/>
                    </a:lnTo>
                    <a:lnTo>
                      <a:pt x="17" y="55"/>
                    </a:lnTo>
                    <a:lnTo>
                      <a:pt x="22" y="49"/>
                    </a:lnTo>
                    <a:lnTo>
                      <a:pt x="27" y="45"/>
                    </a:lnTo>
                    <a:lnTo>
                      <a:pt x="32" y="43"/>
                    </a:lnTo>
                    <a:lnTo>
                      <a:pt x="43" y="39"/>
                    </a:lnTo>
                    <a:lnTo>
                      <a:pt x="51" y="32"/>
                    </a:lnTo>
                    <a:lnTo>
                      <a:pt x="58" y="26"/>
                    </a:lnTo>
                    <a:lnTo>
                      <a:pt x="66" y="18"/>
                    </a:lnTo>
                    <a:lnTo>
                      <a:pt x="79" y="8"/>
                    </a:lnTo>
                    <a:lnTo>
                      <a:pt x="91" y="1"/>
                    </a:lnTo>
                    <a:lnTo>
                      <a:pt x="92" y="0"/>
                    </a:lnTo>
                    <a:lnTo>
                      <a:pt x="95" y="1"/>
                    </a:lnTo>
                    <a:lnTo>
                      <a:pt x="96" y="1"/>
                    </a:lnTo>
                    <a:lnTo>
                      <a:pt x="97" y="4"/>
                    </a:lnTo>
                    <a:lnTo>
                      <a:pt x="98" y="10"/>
                    </a:lnTo>
                    <a:lnTo>
                      <a:pt x="97" y="20"/>
                    </a:lnTo>
                    <a:lnTo>
                      <a:pt x="96" y="32"/>
                    </a:lnTo>
                    <a:lnTo>
                      <a:pt x="95" y="44"/>
                    </a:lnTo>
                    <a:lnTo>
                      <a:pt x="92" y="55"/>
                    </a:lnTo>
                    <a:lnTo>
                      <a:pt x="89" y="67"/>
                    </a:lnTo>
                    <a:lnTo>
                      <a:pt x="87" y="70"/>
                    </a:lnTo>
                    <a:lnTo>
                      <a:pt x="85" y="72"/>
                    </a:lnTo>
                    <a:lnTo>
                      <a:pt x="82" y="74"/>
                    </a:lnTo>
                    <a:lnTo>
                      <a:pt x="79" y="75"/>
                    </a:lnTo>
                    <a:lnTo>
                      <a:pt x="71" y="75"/>
                    </a:lnTo>
                    <a:lnTo>
                      <a:pt x="62" y="74"/>
                    </a:lnTo>
                    <a:lnTo>
                      <a:pt x="53" y="74"/>
                    </a:lnTo>
                    <a:lnTo>
                      <a:pt x="45" y="76"/>
                    </a:lnTo>
                    <a:lnTo>
                      <a:pt x="41" y="77"/>
                    </a:lnTo>
                    <a:lnTo>
                      <a:pt x="39" y="81"/>
                    </a:lnTo>
                    <a:lnTo>
                      <a:pt x="36" y="85"/>
                    </a:lnTo>
                    <a:lnTo>
                      <a:pt x="34" y="90"/>
                    </a:lnTo>
                    <a:lnTo>
                      <a:pt x="31" y="103"/>
                    </a:lnTo>
                    <a:lnTo>
                      <a:pt x="25" y="116"/>
                    </a:lnTo>
                    <a:lnTo>
                      <a:pt x="21" y="120"/>
                    </a:lnTo>
                    <a:lnTo>
                      <a:pt x="18" y="123"/>
                    </a:lnTo>
                    <a:lnTo>
                      <a:pt x="14" y="123"/>
                    </a:lnTo>
                    <a:lnTo>
                      <a:pt x="12" y="122"/>
                    </a:lnTo>
                    <a:lnTo>
                      <a:pt x="6" y="115"/>
                    </a:lnTo>
                    <a:lnTo>
                      <a:pt x="3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1C95C8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2" name="Freeform 217">
                <a:extLst>
                  <a:ext uri="{FF2B5EF4-FFF2-40B4-BE49-F238E27FC236}">
                    <a16:creationId xmlns:a16="http://schemas.microsoft.com/office/drawing/2014/main" id="{CDD14379-9B5C-D64A-A31C-93A6DA3E4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9833" y="3715700"/>
                <a:ext cx="21860" cy="25288"/>
              </a:xfrm>
              <a:custGeom>
                <a:avLst/>
                <a:gdLst/>
                <a:ahLst/>
                <a:cxnLst>
                  <a:cxn ang="0">
                    <a:pos x="31" y="44"/>
                  </a:cxn>
                  <a:cxn ang="0">
                    <a:pos x="28" y="47"/>
                  </a:cxn>
                  <a:cxn ang="0">
                    <a:pos x="26" y="49"/>
                  </a:cxn>
                  <a:cxn ang="0">
                    <a:pos x="19" y="53"/>
                  </a:cxn>
                  <a:cxn ang="0">
                    <a:pos x="13" y="56"/>
                  </a:cxn>
                  <a:cxn ang="0">
                    <a:pos x="9" y="56"/>
                  </a:cxn>
                  <a:cxn ang="0">
                    <a:pos x="5" y="55"/>
                  </a:cxn>
                  <a:cxn ang="0">
                    <a:pos x="2" y="53"/>
                  </a:cxn>
                  <a:cxn ang="0">
                    <a:pos x="1" y="49"/>
                  </a:cxn>
                  <a:cxn ang="0">
                    <a:pos x="0" y="45"/>
                  </a:cxn>
                  <a:cxn ang="0">
                    <a:pos x="0" y="40"/>
                  </a:cxn>
                  <a:cxn ang="0">
                    <a:pos x="1" y="36"/>
                  </a:cxn>
                  <a:cxn ang="0">
                    <a:pos x="5" y="34"/>
                  </a:cxn>
                  <a:cxn ang="0">
                    <a:pos x="13" y="26"/>
                  </a:cxn>
                  <a:cxn ang="0">
                    <a:pos x="19" y="16"/>
                  </a:cxn>
                  <a:cxn ang="0">
                    <a:pos x="23" y="11"/>
                  </a:cxn>
                  <a:cxn ang="0">
                    <a:pos x="27" y="5"/>
                  </a:cxn>
                  <a:cxn ang="0">
                    <a:pos x="31" y="3"/>
                  </a:cxn>
                  <a:cxn ang="0">
                    <a:pos x="36" y="0"/>
                  </a:cxn>
                  <a:cxn ang="0">
                    <a:pos x="40" y="1"/>
                  </a:cxn>
                  <a:cxn ang="0">
                    <a:pos x="44" y="3"/>
                  </a:cxn>
                  <a:cxn ang="0">
                    <a:pos x="46" y="5"/>
                  </a:cxn>
                  <a:cxn ang="0">
                    <a:pos x="48" y="9"/>
                  </a:cxn>
                  <a:cxn ang="0">
                    <a:pos x="45" y="18"/>
                  </a:cxn>
                  <a:cxn ang="0">
                    <a:pos x="40" y="26"/>
                  </a:cxn>
                  <a:cxn ang="0">
                    <a:pos x="31" y="44"/>
                  </a:cxn>
                </a:cxnLst>
                <a:rect l="0" t="0" r="r" b="b"/>
                <a:pathLst>
                  <a:path w="48" h="56">
                    <a:moveTo>
                      <a:pt x="31" y="44"/>
                    </a:moveTo>
                    <a:lnTo>
                      <a:pt x="28" y="47"/>
                    </a:lnTo>
                    <a:lnTo>
                      <a:pt x="26" y="49"/>
                    </a:lnTo>
                    <a:lnTo>
                      <a:pt x="19" y="53"/>
                    </a:lnTo>
                    <a:lnTo>
                      <a:pt x="13" y="56"/>
                    </a:lnTo>
                    <a:lnTo>
                      <a:pt x="9" y="56"/>
                    </a:lnTo>
                    <a:lnTo>
                      <a:pt x="5" y="55"/>
                    </a:lnTo>
                    <a:lnTo>
                      <a:pt x="2" y="53"/>
                    </a:lnTo>
                    <a:lnTo>
                      <a:pt x="1" y="49"/>
                    </a:lnTo>
                    <a:lnTo>
                      <a:pt x="0" y="45"/>
                    </a:lnTo>
                    <a:lnTo>
                      <a:pt x="0" y="40"/>
                    </a:lnTo>
                    <a:lnTo>
                      <a:pt x="1" y="36"/>
                    </a:lnTo>
                    <a:lnTo>
                      <a:pt x="5" y="34"/>
                    </a:lnTo>
                    <a:lnTo>
                      <a:pt x="13" y="26"/>
                    </a:lnTo>
                    <a:lnTo>
                      <a:pt x="19" y="16"/>
                    </a:lnTo>
                    <a:lnTo>
                      <a:pt x="23" y="11"/>
                    </a:lnTo>
                    <a:lnTo>
                      <a:pt x="27" y="5"/>
                    </a:lnTo>
                    <a:lnTo>
                      <a:pt x="31" y="3"/>
                    </a:lnTo>
                    <a:lnTo>
                      <a:pt x="36" y="0"/>
                    </a:lnTo>
                    <a:lnTo>
                      <a:pt x="40" y="1"/>
                    </a:lnTo>
                    <a:lnTo>
                      <a:pt x="44" y="3"/>
                    </a:lnTo>
                    <a:lnTo>
                      <a:pt x="46" y="5"/>
                    </a:lnTo>
                    <a:lnTo>
                      <a:pt x="48" y="9"/>
                    </a:lnTo>
                    <a:lnTo>
                      <a:pt x="45" y="18"/>
                    </a:lnTo>
                    <a:lnTo>
                      <a:pt x="40" y="26"/>
                    </a:lnTo>
                    <a:lnTo>
                      <a:pt x="31" y="4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3" name="Freeform 224">
                <a:extLst>
                  <a:ext uri="{FF2B5EF4-FFF2-40B4-BE49-F238E27FC236}">
                    <a16:creationId xmlns:a16="http://schemas.microsoft.com/office/drawing/2014/main" id="{903981CB-F3AF-B848-B10B-A5952D3C5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4" name="Freeform 225">
                <a:extLst>
                  <a:ext uri="{FF2B5EF4-FFF2-40B4-BE49-F238E27FC236}">
                    <a16:creationId xmlns:a16="http://schemas.microsoft.com/office/drawing/2014/main" id="{5EE2A550-A9E6-0342-B269-D6A25A0557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61041" y="2355552"/>
                <a:ext cx="672204" cy="680977"/>
              </a:xfrm>
              <a:custGeom>
                <a:avLst/>
                <a:gdLst/>
                <a:ahLst/>
                <a:cxnLst>
                  <a:cxn ang="0">
                    <a:pos x="1313" y="16"/>
                  </a:cxn>
                  <a:cxn ang="0">
                    <a:pos x="1134" y="21"/>
                  </a:cxn>
                  <a:cxn ang="0">
                    <a:pos x="985" y="126"/>
                  </a:cxn>
                  <a:cxn ang="0">
                    <a:pos x="959" y="194"/>
                  </a:cxn>
                  <a:cxn ang="0">
                    <a:pos x="1056" y="275"/>
                  </a:cxn>
                  <a:cxn ang="0">
                    <a:pos x="915" y="301"/>
                  </a:cxn>
                  <a:cxn ang="0">
                    <a:pos x="911" y="370"/>
                  </a:cxn>
                  <a:cxn ang="0">
                    <a:pos x="831" y="311"/>
                  </a:cxn>
                  <a:cxn ang="0">
                    <a:pos x="739" y="316"/>
                  </a:cxn>
                  <a:cxn ang="0">
                    <a:pos x="626" y="205"/>
                  </a:cxn>
                  <a:cxn ang="0">
                    <a:pos x="581" y="232"/>
                  </a:cxn>
                  <a:cxn ang="0">
                    <a:pos x="473" y="247"/>
                  </a:cxn>
                  <a:cxn ang="0">
                    <a:pos x="522" y="273"/>
                  </a:cxn>
                  <a:cxn ang="0">
                    <a:pos x="427" y="291"/>
                  </a:cxn>
                  <a:cxn ang="0">
                    <a:pos x="543" y="400"/>
                  </a:cxn>
                  <a:cxn ang="0">
                    <a:pos x="520" y="434"/>
                  </a:cxn>
                  <a:cxn ang="0">
                    <a:pos x="456" y="496"/>
                  </a:cxn>
                  <a:cxn ang="0">
                    <a:pos x="377" y="541"/>
                  </a:cxn>
                  <a:cxn ang="0">
                    <a:pos x="416" y="602"/>
                  </a:cxn>
                  <a:cxn ang="0">
                    <a:pos x="446" y="653"/>
                  </a:cxn>
                  <a:cxn ang="0">
                    <a:pos x="482" y="715"/>
                  </a:cxn>
                  <a:cxn ang="0">
                    <a:pos x="587" y="792"/>
                  </a:cxn>
                  <a:cxn ang="0">
                    <a:pos x="393" y="894"/>
                  </a:cxn>
                  <a:cxn ang="0">
                    <a:pos x="349" y="965"/>
                  </a:cxn>
                  <a:cxn ang="0">
                    <a:pos x="521" y="966"/>
                  </a:cxn>
                  <a:cxn ang="0">
                    <a:pos x="463" y="1012"/>
                  </a:cxn>
                  <a:cxn ang="0">
                    <a:pos x="230" y="1014"/>
                  </a:cxn>
                  <a:cxn ang="0">
                    <a:pos x="213" y="1087"/>
                  </a:cxn>
                  <a:cxn ang="0">
                    <a:pos x="110" y="1042"/>
                  </a:cxn>
                  <a:cxn ang="0">
                    <a:pos x="29" y="1066"/>
                  </a:cxn>
                  <a:cxn ang="0">
                    <a:pos x="183" y="1144"/>
                  </a:cxn>
                  <a:cxn ang="0">
                    <a:pos x="8" y="1194"/>
                  </a:cxn>
                  <a:cxn ang="0">
                    <a:pos x="34" y="1273"/>
                  </a:cxn>
                  <a:cxn ang="0">
                    <a:pos x="91" y="1302"/>
                  </a:cxn>
                  <a:cxn ang="0">
                    <a:pos x="20" y="1328"/>
                  </a:cxn>
                  <a:cxn ang="0">
                    <a:pos x="173" y="1341"/>
                  </a:cxn>
                  <a:cxn ang="0">
                    <a:pos x="170" y="1378"/>
                  </a:cxn>
                  <a:cxn ang="0">
                    <a:pos x="125" y="1434"/>
                  </a:cxn>
                  <a:cxn ang="0">
                    <a:pos x="263" y="1475"/>
                  </a:cxn>
                  <a:cxn ang="0">
                    <a:pos x="487" y="1508"/>
                  </a:cxn>
                  <a:cxn ang="0">
                    <a:pos x="565" y="1455"/>
                  </a:cxn>
                  <a:cxn ang="0">
                    <a:pos x="661" y="1425"/>
                  </a:cxn>
                  <a:cxn ang="0">
                    <a:pos x="762" y="1420"/>
                  </a:cxn>
                  <a:cxn ang="0">
                    <a:pos x="918" y="1430"/>
                  </a:cxn>
                  <a:cxn ang="0">
                    <a:pos x="978" y="1418"/>
                  </a:cxn>
                  <a:cxn ang="0">
                    <a:pos x="1083" y="1475"/>
                  </a:cxn>
                  <a:cxn ang="0">
                    <a:pos x="1140" y="1435"/>
                  </a:cxn>
                  <a:cxn ang="0">
                    <a:pos x="1331" y="1201"/>
                  </a:cxn>
                  <a:cxn ang="0">
                    <a:pos x="1352" y="1079"/>
                  </a:cxn>
                  <a:cxn ang="0">
                    <a:pos x="1375" y="1017"/>
                  </a:cxn>
                  <a:cxn ang="0">
                    <a:pos x="1427" y="900"/>
                  </a:cxn>
                  <a:cxn ang="0">
                    <a:pos x="1442" y="779"/>
                  </a:cxn>
                  <a:cxn ang="0">
                    <a:pos x="1416" y="672"/>
                  </a:cxn>
                  <a:cxn ang="0">
                    <a:pos x="1473" y="674"/>
                  </a:cxn>
                  <a:cxn ang="0">
                    <a:pos x="1412" y="584"/>
                  </a:cxn>
                  <a:cxn ang="0">
                    <a:pos x="1330" y="492"/>
                  </a:cxn>
                  <a:cxn ang="0">
                    <a:pos x="1182" y="518"/>
                  </a:cxn>
                  <a:cxn ang="0">
                    <a:pos x="1098" y="350"/>
                  </a:cxn>
                  <a:cxn ang="0">
                    <a:pos x="1183" y="284"/>
                  </a:cxn>
                  <a:cxn ang="0">
                    <a:pos x="1172" y="203"/>
                  </a:cxn>
                </a:cxnLst>
                <a:rect l="0" t="0" r="r" b="b"/>
                <a:pathLst>
                  <a:path w="1479" h="1510">
                    <a:moveTo>
                      <a:pt x="1287" y="124"/>
                    </a:moveTo>
                    <a:lnTo>
                      <a:pt x="1286" y="114"/>
                    </a:lnTo>
                    <a:lnTo>
                      <a:pt x="1287" y="108"/>
                    </a:lnTo>
                    <a:lnTo>
                      <a:pt x="1289" y="101"/>
                    </a:lnTo>
                    <a:lnTo>
                      <a:pt x="1293" y="96"/>
                    </a:lnTo>
                    <a:lnTo>
                      <a:pt x="1297" y="91"/>
                    </a:lnTo>
                    <a:lnTo>
                      <a:pt x="1300" y="86"/>
                    </a:lnTo>
                    <a:lnTo>
                      <a:pt x="1302" y="79"/>
                    </a:lnTo>
                    <a:lnTo>
                      <a:pt x="1304" y="73"/>
                    </a:lnTo>
                    <a:lnTo>
                      <a:pt x="1309" y="53"/>
                    </a:lnTo>
                    <a:lnTo>
                      <a:pt x="1313" y="31"/>
                    </a:lnTo>
                    <a:lnTo>
                      <a:pt x="1314" y="26"/>
                    </a:lnTo>
                    <a:lnTo>
                      <a:pt x="1313" y="21"/>
                    </a:lnTo>
                    <a:lnTo>
                      <a:pt x="1313" y="16"/>
                    </a:lnTo>
                    <a:lnTo>
                      <a:pt x="1310" y="12"/>
                    </a:lnTo>
                    <a:lnTo>
                      <a:pt x="1308" y="9"/>
                    </a:lnTo>
                    <a:lnTo>
                      <a:pt x="1305" y="5"/>
                    </a:lnTo>
                    <a:lnTo>
                      <a:pt x="1300" y="4"/>
                    </a:lnTo>
                    <a:lnTo>
                      <a:pt x="1293" y="3"/>
                    </a:lnTo>
                    <a:lnTo>
                      <a:pt x="1278" y="1"/>
                    </a:lnTo>
                    <a:lnTo>
                      <a:pt x="1260" y="0"/>
                    </a:lnTo>
                    <a:lnTo>
                      <a:pt x="1239" y="1"/>
                    </a:lnTo>
                    <a:lnTo>
                      <a:pt x="1218" y="3"/>
                    </a:lnTo>
                    <a:lnTo>
                      <a:pt x="1199" y="4"/>
                    </a:lnTo>
                    <a:lnTo>
                      <a:pt x="1178" y="8"/>
                    </a:lnTo>
                    <a:lnTo>
                      <a:pt x="1161" y="12"/>
                    </a:lnTo>
                    <a:lnTo>
                      <a:pt x="1146" y="16"/>
                    </a:lnTo>
                    <a:lnTo>
                      <a:pt x="1134" y="21"/>
                    </a:lnTo>
                    <a:lnTo>
                      <a:pt x="1124" y="26"/>
                    </a:lnTo>
                    <a:lnTo>
                      <a:pt x="1115" y="32"/>
                    </a:lnTo>
                    <a:lnTo>
                      <a:pt x="1107" y="39"/>
                    </a:lnTo>
                    <a:lnTo>
                      <a:pt x="1092" y="52"/>
                    </a:lnTo>
                    <a:lnTo>
                      <a:pt x="1074" y="67"/>
                    </a:lnTo>
                    <a:lnTo>
                      <a:pt x="1068" y="78"/>
                    </a:lnTo>
                    <a:lnTo>
                      <a:pt x="1061" y="87"/>
                    </a:lnTo>
                    <a:lnTo>
                      <a:pt x="1055" y="96"/>
                    </a:lnTo>
                    <a:lnTo>
                      <a:pt x="1047" y="105"/>
                    </a:lnTo>
                    <a:lnTo>
                      <a:pt x="1038" y="111"/>
                    </a:lnTo>
                    <a:lnTo>
                      <a:pt x="1028" y="117"/>
                    </a:lnTo>
                    <a:lnTo>
                      <a:pt x="1016" y="122"/>
                    </a:lnTo>
                    <a:lnTo>
                      <a:pt x="1003" y="124"/>
                    </a:lnTo>
                    <a:lnTo>
                      <a:pt x="985" y="126"/>
                    </a:lnTo>
                    <a:lnTo>
                      <a:pt x="960" y="126"/>
                    </a:lnTo>
                    <a:lnTo>
                      <a:pt x="949" y="128"/>
                    </a:lnTo>
                    <a:lnTo>
                      <a:pt x="940" y="131"/>
                    </a:lnTo>
                    <a:lnTo>
                      <a:pt x="936" y="133"/>
                    </a:lnTo>
                    <a:lnTo>
                      <a:pt x="933" y="136"/>
                    </a:lnTo>
                    <a:lnTo>
                      <a:pt x="931" y="140"/>
                    </a:lnTo>
                    <a:lnTo>
                      <a:pt x="931" y="144"/>
                    </a:lnTo>
                    <a:lnTo>
                      <a:pt x="931" y="152"/>
                    </a:lnTo>
                    <a:lnTo>
                      <a:pt x="933" y="161"/>
                    </a:lnTo>
                    <a:lnTo>
                      <a:pt x="936" y="167"/>
                    </a:lnTo>
                    <a:lnTo>
                      <a:pt x="941" y="175"/>
                    </a:lnTo>
                    <a:lnTo>
                      <a:pt x="946" y="181"/>
                    </a:lnTo>
                    <a:lnTo>
                      <a:pt x="951" y="188"/>
                    </a:lnTo>
                    <a:lnTo>
                      <a:pt x="959" y="194"/>
                    </a:lnTo>
                    <a:lnTo>
                      <a:pt x="966" y="200"/>
                    </a:lnTo>
                    <a:lnTo>
                      <a:pt x="982" y="210"/>
                    </a:lnTo>
                    <a:lnTo>
                      <a:pt x="999" y="219"/>
                    </a:lnTo>
                    <a:lnTo>
                      <a:pt x="1015" y="228"/>
                    </a:lnTo>
                    <a:lnTo>
                      <a:pt x="1030" y="234"/>
                    </a:lnTo>
                    <a:lnTo>
                      <a:pt x="1046" y="238"/>
                    </a:lnTo>
                    <a:lnTo>
                      <a:pt x="1073" y="245"/>
                    </a:lnTo>
                    <a:lnTo>
                      <a:pt x="1083" y="249"/>
                    </a:lnTo>
                    <a:lnTo>
                      <a:pt x="1091" y="253"/>
                    </a:lnTo>
                    <a:lnTo>
                      <a:pt x="1092" y="255"/>
                    </a:lnTo>
                    <a:lnTo>
                      <a:pt x="1091" y="258"/>
                    </a:lnTo>
                    <a:lnTo>
                      <a:pt x="1089" y="260"/>
                    </a:lnTo>
                    <a:lnTo>
                      <a:pt x="1083" y="263"/>
                    </a:lnTo>
                    <a:lnTo>
                      <a:pt x="1056" y="275"/>
                    </a:lnTo>
                    <a:lnTo>
                      <a:pt x="1034" y="285"/>
                    </a:lnTo>
                    <a:lnTo>
                      <a:pt x="1023" y="288"/>
                    </a:lnTo>
                    <a:lnTo>
                      <a:pt x="1011" y="290"/>
                    </a:lnTo>
                    <a:lnTo>
                      <a:pt x="998" y="289"/>
                    </a:lnTo>
                    <a:lnTo>
                      <a:pt x="984" y="285"/>
                    </a:lnTo>
                    <a:lnTo>
                      <a:pt x="972" y="282"/>
                    </a:lnTo>
                    <a:lnTo>
                      <a:pt x="962" y="281"/>
                    </a:lnTo>
                    <a:lnTo>
                      <a:pt x="953" y="281"/>
                    </a:lnTo>
                    <a:lnTo>
                      <a:pt x="944" y="282"/>
                    </a:lnTo>
                    <a:lnTo>
                      <a:pt x="936" y="284"/>
                    </a:lnTo>
                    <a:lnTo>
                      <a:pt x="928" y="288"/>
                    </a:lnTo>
                    <a:lnTo>
                      <a:pt x="923" y="291"/>
                    </a:lnTo>
                    <a:lnTo>
                      <a:pt x="918" y="295"/>
                    </a:lnTo>
                    <a:lnTo>
                      <a:pt x="915" y="301"/>
                    </a:lnTo>
                    <a:lnTo>
                      <a:pt x="912" y="307"/>
                    </a:lnTo>
                    <a:lnTo>
                      <a:pt x="912" y="314"/>
                    </a:lnTo>
                    <a:lnTo>
                      <a:pt x="915" y="321"/>
                    </a:lnTo>
                    <a:lnTo>
                      <a:pt x="919" y="329"/>
                    </a:lnTo>
                    <a:lnTo>
                      <a:pt x="924" y="338"/>
                    </a:lnTo>
                    <a:lnTo>
                      <a:pt x="933" y="347"/>
                    </a:lnTo>
                    <a:lnTo>
                      <a:pt x="944" y="356"/>
                    </a:lnTo>
                    <a:lnTo>
                      <a:pt x="947" y="360"/>
                    </a:lnTo>
                    <a:lnTo>
                      <a:pt x="949" y="363"/>
                    </a:lnTo>
                    <a:lnTo>
                      <a:pt x="950" y="365"/>
                    </a:lnTo>
                    <a:lnTo>
                      <a:pt x="949" y="367"/>
                    </a:lnTo>
                    <a:lnTo>
                      <a:pt x="944" y="369"/>
                    </a:lnTo>
                    <a:lnTo>
                      <a:pt x="934" y="370"/>
                    </a:lnTo>
                    <a:lnTo>
                      <a:pt x="911" y="370"/>
                    </a:lnTo>
                    <a:lnTo>
                      <a:pt x="894" y="373"/>
                    </a:lnTo>
                    <a:lnTo>
                      <a:pt x="889" y="373"/>
                    </a:lnTo>
                    <a:lnTo>
                      <a:pt x="885" y="373"/>
                    </a:lnTo>
                    <a:lnTo>
                      <a:pt x="883" y="372"/>
                    </a:lnTo>
                    <a:lnTo>
                      <a:pt x="881" y="369"/>
                    </a:lnTo>
                    <a:lnTo>
                      <a:pt x="879" y="361"/>
                    </a:lnTo>
                    <a:lnTo>
                      <a:pt x="877" y="352"/>
                    </a:lnTo>
                    <a:lnTo>
                      <a:pt x="876" y="342"/>
                    </a:lnTo>
                    <a:lnTo>
                      <a:pt x="874" y="333"/>
                    </a:lnTo>
                    <a:lnTo>
                      <a:pt x="871" y="328"/>
                    </a:lnTo>
                    <a:lnTo>
                      <a:pt x="868" y="324"/>
                    </a:lnTo>
                    <a:lnTo>
                      <a:pt x="863" y="321"/>
                    </a:lnTo>
                    <a:lnTo>
                      <a:pt x="858" y="320"/>
                    </a:lnTo>
                    <a:lnTo>
                      <a:pt x="831" y="311"/>
                    </a:lnTo>
                    <a:lnTo>
                      <a:pt x="809" y="302"/>
                    </a:lnTo>
                    <a:lnTo>
                      <a:pt x="804" y="302"/>
                    </a:lnTo>
                    <a:lnTo>
                      <a:pt x="797" y="301"/>
                    </a:lnTo>
                    <a:lnTo>
                      <a:pt x="792" y="301"/>
                    </a:lnTo>
                    <a:lnTo>
                      <a:pt x="787" y="302"/>
                    </a:lnTo>
                    <a:lnTo>
                      <a:pt x="780" y="303"/>
                    </a:lnTo>
                    <a:lnTo>
                      <a:pt x="774" y="307"/>
                    </a:lnTo>
                    <a:lnTo>
                      <a:pt x="767" y="311"/>
                    </a:lnTo>
                    <a:lnTo>
                      <a:pt x="761" y="315"/>
                    </a:lnTo>
                    <a:lnTo>
                      <a:pt x="753" y="320"/>
                    </a:lnTo>
                    <a:lnTo>
                      <a:pt x="748" y="323"/>
                    </a:lnTo>
                    <a:lnTo>
                      <a:pt x="744" y="323"/>
                    </a:lnTo>
                    <a:lnTo>
                      <a:pt x="740" y="320"/>
                    </a:lnTo>
                    <a:lnTo>
                      <a:pt x="739" y="316"/>
                    </a:lnTo>
                    <a:lnTo>
                      <a:pt x="738" y="311"/>
                    </a:lnTo>
                    <a:lnTo>
                      <a:pt x="736" y="304"/>
                    </a:lnTo>
                    <a:lnTo>
                      <a:pt x="736" y="297"/>
                    </a:lnTo>
                    <a:lnTo>
                      <a:pt x="735" y="281"/>
                    </a:lnTo>
                    <a:lnTo>
                      <a:pt x="732" y="264"/>
                    </a:lnTo>
                    <a:lnTo>
                      <a:pt x="730" y="258"/>
                    </a:lnTo>
                    <a:lnTo>
                      <a:pt x="727" y="251"/>
                    </a:lnTo>
                    <a:lnTo>
                      <a:pt x="722" y="246"/>
                    </a:lnTo>
                    <a:lnTo>
                      <a:pt x="717" y="244"/>
                    </a:lnTo>
                    <a:lnTo>
                      <a:pt x="686" y="228"/>
                    </a:lnTo>
                    <a:lnTo>
                      <a:pt x="649" y="210"/>
                    </a:lnTo>
                    <a:lnTo>
                      <a:pt x="640" y="207"/>
                    </a:lnTo>
                    <a:lnTo>
                      <a:pt x="633" y="206"/>
                    </a:lnTo>
                    <a:lnTo>
                      <a:pt x="626" y="205"/>
                    </a:lnTo>
                    <a:lnTo>
                      <a:pt x="620" y="206"/>
                    </a:lnTo>
                    <a:lnTo>
                      <a:pt x="618" y="207"/>
                    </a:lnTo>
                    <a:lnTo>
                      <a:pt x="616" y="210"/>
                    </a:lnTo>
                    <a:lnTo>
                      <a:pt x="614" y="212"/>
                    </a:lnTo>
                    <a:lnTo>
                      <a:pt x="613" y="215"/>
                    </a:lnTo>
                    <a:lnTo>
                      <a:pt x="613" y="223"/>
                    </a:lnTo>
                    <a:lnTo>
                      <a:pt x="614" y="233"/>
                    </a:lnTo>
                    <a:lnTo>
                      <a:pt x="614" y="238"/>
                    </a:lnTo>
                    <a:lnTo>
                      <a:pt x="614" y="242"/>
                    </a:lnTo>
                    <a:lnTo>
                      <a:pt x="613" y="245"/>
                    </a:lnTo>
                    <a:lnTo>
                      <a:pt x="611" y="246"/>
                    </a:lnTo>
                    <a:lnTo>
                      <a:pt x="604" y="246"/>
                    </a:lnTo>
                    <a:lnTo>
                      <a:pt x="598" y="244"/>
                    </a:lnTo>
                    <a:lnTo>
                      <a:pt x="581" y="232"/>
                    </a:lnTo>
                    <a:lnTo>
                      <a:pt x="570" y="223"/>
                    </a:lnTo>
                    <a:lnTo>
                      <a:pt x="557" y="206"/>
                    </a:lnTo>
                    <a:lnTo>
                      <a:pt x="551" y="193"/>
                    </a:lnTo>
                    <a:lnTo>
                      <a:pt x="550" y="190"/>
                    </a:lnTo>
                    <a:lnTo>
                      <a:pt x="547" y="189"/>
                    </a:lnTo>
                    <a:lnTo>
                      <a:pt x="544" y="189"/>
                    </a:lnTo>
                    <a:lnTo>
                      <a:pt x="542" y="190"/>
                    </a:lnTo>
                    <a:lnTo>
                      <a:pt x="534" y="196"/>
                    </a:lnTo>
                    <a:lnTo>
                      <a:pt x="522" y="206"/>
                    </a:lnTo>
                    <a:lnTo>
                      <a:pt x="508" y="216"/>
                    </a:lnTo>
                    <a:lnTo>
                      <a:pt x="485" y="234"/>
                    </a:lnTo>
                    <a:lnTo>
                      <a:pt x="481" y="238"/>
                    </a:lnTo>
                    <a:lnTo>
                      <a:pt x="476" y="244"/>
                    </a:lnTo>
                    <a:lnTo>
                      <a:pt x="473" y="247"/>
                    </a:lnTo>
                    <a:lnTo>
                      <a:pt x="472" y="251"/>
                    </a:lnTo>
                    <a:lnTo>
                      <a:pt x="472" y="254"/>
                    </a:lnTo>
                    <a:lnTo>
                      <a:pt x="475" y="257"/>
                    </a:lnTo>
                    <a:lnTo>
                      <a:pt x="480" y="258"/>
                    </a:lnTo>
                    <a:lnTo>
                      <a:pt x="486" y="259"/>
                    </a:lnTo>
                    <a:lnTo>
                      <a:pt x="497" y="258"/>
                    </a:lnTo>
                    <a:lnTo>
                      <a:pt x="511" y="257"/>
                    </a:lnTo>
                    <a:lnTo>
                      <a:pt x="517" y="255"/>
                    </a:lnTo>
                    <a:lnTo>
                      <a:pt x="524" y="255"/>
                    </a:lnTo>
                    <a:lnTo>
                      <a:pt x="529" y="255"/>
                    </a:lnTo>
                    <a:lnTo>
                      <a:pt x="532" y="258"/>
                    </a:lnTo>
                    <a:lnTo>
                      <a:pt x="529" y="260"/>
                    </a:lnTo>
                    <a:lnTo>
                      <a:pt x="525" y="266"/>
                    </a:lnTo>
                    <a:lnTo>
                      <a:pt x="522" y="273"/>
                    </a:lnTo>
                    <a:lnTo>
                      <a:pt x="519" y="281"/>
                    </a:lnTo>
                    <a:lnTo>
                      <a:pt x="515" y="288"/>
                    </a:lnTo>
                    <a:lnTo>
                      <a:pt x="508" y="293"/>
                    </a:lnTo>
                    <a:lnTo>
                      <a:pt x="504" y="294"/>
                    </a:lnTo>
                    <a:lnTo>
                      <a:pt x="499" y="295"/>
                    </a:lnTo>
                    <a:lnTo>
                      <a:pt x="494" y="295"/>
                    </a:lnTo>
                    <a:lnTo>
                      <a:pt x="487" y="294"/>
                    </a:lnTo>
                    <a:lnTo>
                      <a:pt x="469" y="289"/>
                    </a:lnTo>
                    <a:lnTo>
                      <a:pt x="446" y="286"/>
                    </a:lnTo>
                    <a:lnTo>
                      <a:pt x="441" y="286"/>
                    </a:lnTo>
                    <a:lnTo>
                      <a:pt x="436" y="286"/>
                    </a:lnTo>
                    <a:lnTo>
                      <a:pt x="432" y="288"/>
                    </a:lnTo>
                    <a:lnTo>
                      <a:pt x="428" y="289"/>
                    </a:lnTo>
                    <a:lnTo>
                      <a:pt x="427" y="291"/>
                    </a:lnTo>
                    <a:lnTo>
                      <a:pt x="425" y="295"/>
                    </a:lnTo>
                    <a:lnTo>
                      <a:pt x="425" y="299"/>
                    </a:lnTo>
                    <a:lnTo>
                      <a:pt x="427" y="304"/>
                    </a:lnTo>
                    <a:lnTo>
                      <a:pt x="433" y="315"/>
                    </a:lnTo>
                    <a:lnTo>
                      <a:pt x="445" y="328"/>
                    </a:lnTo>
                    <a:lnTo>
                      <a:pt x="459" y="343"/>
                    </a:lnTo>
                    <a:lnTo>
                      <a:pt x="476" y="359"/>
                    </a:lnTo>
                    <a:lnTo>
                      <a:pt x="494" y="374"/>
                    </a:lnTo>
                    <a:lnTo>
                      <a:pt x="511" y="387"/>
                    </a:lnTo>
                    <a:lnTo>
                      <a:pt x="519" y="393"/>
                    </a:lnTo>
                    <a:lnTo>
                      <a:pt x="526" y="396"/>
                    </a:lnTo>
                    <a:lnTo>
                      <a:pt x="532" y="399"/>
                    </a:lnTo>
                    <a:lnTo>
                      <a:pt x="537" y="400"/>
                    </a:lnTo>
                    <a:lnTo>
                      <a:pt x="543" y="400"/>
                    </a:lnTo>
                    <a:lnTo>
                      <a:pt x="547" y="402"/>
                    </a:lnTo>
                    <a:lnTo>
                      <a:pt x="550" y="404"/>
                    </a:lnTo>
                    <a:lnTo>
                      <a:pt x="552" y="407"/>
                    </a:lnTo>
                    <a:lnTo>
                      <a:pt x="554" y="411"/>
                    </a:lnTo>
                    <a:lnTo>
                      <a:pt x="554" y="413"/>
                    </a:lnTo>
                    <a:lnTo>
                      <a:pt x="554" y="417"/>
                    </a:lnTo>
                    <a:lnTo>
                      <a:pt x="551" y="421"/>
                    </a:lnTo>
                    <a:lnTo>
                      <a:pt x="548" y="424"/>
                    </a:lnTo>
                    <a:lnTo>
                      <a:pt x="546" y="427"/>
                    </a:lnTo>
                    <a:lnTo>
                      <a:pt x="542" y="430"/>
                    </a:lnTo>
                    <a:lnTo>
                      <a:pt x="538" y="433"/>
                    </a:lnTo>
                    <a:lnTo>
                      <a:pt x="533" y="434"/>
                    </a:lnTo>
                    <a:lnTo>
                      <a:pt x="526" y="434"/>
                    </a:lnTo>
                    <a:lnTo>
                      <a:pt x="520" y="434"/>
                    </a:lnTo>
                    <a:lnTo>
                      <a:pt x="513" y="433"/>
                    </a:lnTo>
                    <a:lnTo>
                      <a:pt x="502" y="429"/>
                    </a:lnTo>
                    <a:lnTo>
                      <a:pt x="491" y="429"/>
                    </a:lnTo>
                    <a:lnTo>
                      <a:pt x="485" y="430"/>
                    </a:lnTo>
                    <a:lnTo>
                      <a:pt x="480" y="433"/>
                    </a:lnTo>
                    <a:lnTo>
                      <a:pt x="476" y="437"/>
                    </a:lnTo>
                    <a:lnTo>
                      <a:pt x="473" y="442"/>
                    </a:lnTo>
                    <a:lnTo>
                      <a:pt x="472" y="448"/>
                    </a:lnTo>
                    <a:lnTo>
                      <a:pt x="471" y="456"/>
                    </a:lnTo>
                    <a:lnTo>
                      <a:pt x="469" y="470"/>
                    </a:lnTo>
                    <a:lnTo>
                      <a:pt x="467" y="483"/>
                    </a:lnTo>
                    <a:lnTo>
                      <a:pt x="465" y="488"/>
                    </a:lnTo>
                    <a:lnTo>
                      <a:pt x="462" y="492"/>
                    </a:lnTo>
                    <a:lnTo>
                      <a:pt x="456" y="496"/>
                    </a:lnTo>
                    <a:lnTo>
                      <a:pt x="449" y="497"/>
                    </a:lnTo>
                    <a:lnTo>
                      <a:pt x="427" y="495"/>
                    </a:lnTo>
                    <a:lnTo>
                      <a:pt x="408" y="492"/>
                    </a:lnTo>
                    <a:lnTo>
                      <a:pt x="406" y="492"/>
                    </a:lnTo>
                    <a:lnTo>
                      <a:pt x="402" y="492"/>
                    </a:lnTo>
                    <a:lnTo>
                      <a:pt x="398" y="494"/>
                    </a:lnTo>
                    <a:lnTo>
                      <a:pt x="396" y="496"/>
                    </a:lnTo>
                    <a:lnTo>
                      <a:pt x="393" y="500"/>
                    </a:lnTo>
                    <a:lnTo>
                      <a:pt x="390" y="504"/>
                    </a:lnTo>
                    <a:lnTo>
                      <a:pt x="388" y="509"/>
                    </a:lnTo>
                    <a:lnTo>
                      <a:pt x="385" y="517"/>
                    </a:lnTo>
                    <a:lnTo>
                      <a:pt x="384" y="525"/>
                    </a:lnTo>
                    <a:lnTo>
                      <a:pt x="381" y="534"/>
                    </a:lnTo>
                    <a:lnTo>
                      <a:pt x="377" y="541"/>
                    </a:lnTo>
                    <a:lnTo>
                      <a:pt x="373" y="548"/>
                    </a:lnTo>
                    <a:lnTo>
                      <a:pt x="370" y="556"/>
                    </a:lnTo>
                    <a:lnTo>
                      <a:pt x="367" y="564"/>
                    </a:lnTo>
                    <a:lnTo>
                      <a:pt x="366" y="569"/>
                    </a:lnTo>
                    <a:lnTo>
                      <a:pt x="366" y="573"/>
                    </a:lnTo>
                    <a:lnTo>
                      <a:pt x="367" y="576"/>
                    </a:lnTo>
                    <a:lnTo>
                      <a:pt x="370" y="580"/>
                    </a:lnTo>
                    <a:lnTo>
                      <a:pt x="372" y="586"/>
                    </a:lnTo>
                    <a:lnTo>
                      <a:pt x="376" y="591"/>
                    </a:lnTo>
                    <a:lnTo>
                      <a:pt x="381" y="593"/>
                    </a:lnTo>
                    <a:lnTo>
                      <a:pt x="386" y="595"/>
                    </a:lnTo>
                    <a:lnTo>
                      <a:pt x="397" y="597"/>
                    </a:lnTo>
                    <a:lnTo>
                      <a:pt x="410" y="600"/>
                    </a:lnTo>
                    <a:lnTo>
                      <a:pt x="416" y="602"/>
                    </a:lnTo>
                    <a:lnTo>
                      <a:pt x="421" y="604"/>
                    </a:lnTo>
                    <a:lnTo>
                      <a:pt x="424" y="606"/>
                    </a:lnTo>
                    <a:lnTo>
                      <a:pt x="425" y="609"/>
                    </a:lnTo>
                    <a:lnTo>
                      <a:pt x="423" y="615"/>
                    </a:lnTo>
                    <a:lnTo>
                      <a:pt x="418" y="622"/>
                    </a:lnTo>
                    <a:lnTo>
                      <a:pt x="412" y="628"/>
                    </a:lnTo>
                    <a:lnTo>
                      <a:pt x="410" y="635"/>
                    </a:lnTo>
                    <a:lnTo>
                      <a:pt x="410" y="639"/>
                    </a:lnTo>
                    <a:lnTo>
                      <a:pt x="411" y="643"/>
                    </a:lnTo>
                    <a:lnTo>
                      <a:pt x="415" y="646"/>
                    </a:lnTo>
                    <a:lnTo>
                      <a:pt x="421" y="650"/>
                    </a:lnTo>
                    <a:lnTo>
                      <a:pt x="430" y="654"/>
                    </a:lnTo>
                    <a:lnTo>
                      <a:pt x="440" y="655"/>
                    </a:lnTo>
                    <a:lnTo>
                      <a:pt x="446" y="653"/>
                    </a:lnTo>
                    <a:lnTo>
                      <a:pt x="451" y="650"/>
                    </a:lnTo>
                    <a:lnTo>
                      <a:pt x="456" y="646"/>
                    </a:lnTo>
                    <a:lnTo>
                      <a:pt x="462" y="644"/>
                    </a:lnTo>
                    <a:lnTo>
                      <a:pt x="467" y="640"/>
                    </a:lnTo>
                    <a:lnTo>
                      <a:pt x="472" y="640"/>
                    </a:lnTo>
                    <a:lnTo>
                      <a:pt x="468" y="667"/>
                    </a:lnTo>
                    <a:lnTo>
                      <a:pt x="463" y="689"/>
                    </a:lnTo>
                    <a:lnTo>
                      <a:pt x="463" y="694"/>
                    </a:lnTo>
                    <a:lnTo>
                      <a:pt x="463" y="700"/>
                    </a:lnTo>
                    <a:lnTo>
                      <a:pt x="464" y="703"/>
                    </a:lnTo>
                    <a:lnTo>
                      <a:pt x="467" y="707"/>
                    </a:lnTo>
                    <a:lnTo>
                      <a:pt x="471" y="710"/>
                    </a:lnTo>
                    <a:lnTo>
                      <a:pt x="476" y="712"/>
                    </a:lnTo>
                    <a:lnTo>
                      <a:pt x="482" y="715"/>
                    </a:lnTo>
                    <a:lnTo>
                      <a:pt x="491" y="718"/>
                    </a:lnTo>
                    <a:lnTo>
                      <a:pt x="521" y="724"/>
                    </a:lnTo>
                    <a:lnTo>
                      <a:pt x="551" y="733"/>
                    </a:lnTo>
                    <a:lnTo>
                      <a:pt x="565" y="738"/>
                    </a:lnTo>
                    <a:lnTo>
                      <a:pt x="581" y="741"/>
                    </a:lnTo>
                    <a:lnTo>
                      <a:pt x="596" y="744"/>
                    </a:lnTo>
                    <a:lnTo>
                      <a:pt x="612" y="745"/>
                    </a:lnTo>
                    <a:lnTo>
                      <a:pt x="612" y="771"/>
                    </a:lnTo>
                    <a:lnTo>
                      <a:pt x="609" y="785"/>
                    </a:lnTo>
                    <a:lnTo>
                      <a:pt x="607" y="790"/>
                    </a:lnTo>
                    <a:lnTo>
                      <a:pt x="604" y="793"/>
                    </a:lnTo>
                    <a:lnTo>
                      <a:pt x="601" y="794"/>
                    </a:lnTo>
                    <a:lnTo>
                      <a:pt x="598" y="794"/>
                    </a:lnTo>
                    <a:lnTo>
                      <a:pt x="587" y="792"/>
                    </a:lnTo>
                    <a:lnTo>
                      <a:pt x="574" y="786"/>
                    </a:lnTo>
                    <a:lnTo>
                      <a:pt x="567" y="784"/>
                    </a:lnTo>
                    <a:lnTo>
                      <a:pt x="557" y="782"/>
                    </a:lnTo>
                    <a:lnTo>
                      <a:pt x="548" y="781"/>
                    </a:lnTo>
                    <a:lnTo>
                      <a:pt x="537" y="780"/>
                    </a:lnTo>
                    <a:lnTo>
                      <a:pt x="530" y="781"/>
                    </a:lnTo>
                    <a:lnTo>
                      <a:pt x="522" y="784"/>
                    </a:lnTo>
                    <a:lnTo>
                      <a:pt x="513" y="788"/>
                    </a:lnTo>
                    <a:lnTo>
                      <a:pt x="506" y="793"/>
                    </a:lnTo>
                    <a:lnTo>
                      <a:pt x="487" y="807"/>
                    </a:lnTo>
                    <a:lnTo>
                      <a:pt x="468" y="824"/>
                    </a:lnTo>
                    <a:lnTo>
                      <a:pt x="433" y="858"/>
                    </a:lnTo>
                    <a:lnTo>
                      <a:pt x="406" y="883"/>
                    </a:lnTo>
                    <a:lnTo>
                      <a:pt x="393" y="894"/>
                    </a:lnTo>
                    <a:lnTo>
                      <a:pt x="379" y="902"/>
                    </a:lnTo>
                    <a:lnTo>
                      <a:pt x="364" y="907"/>
                    </a:lnTo>
                    <a:lnTo>
                      <a:pt x="351" y="909"/>
                    </a:lnTo>
                    <a:lnTo>
                      <a:pt x="323" y="915"/>
                    </a:lnTo>
                    <a:lnTo>
                      <a:pt x="293" y="922"/>
                    </a:lnTo>
                    <a:lnTo>
                      <a:pt x="276" y="930"/>
                    </a:lnTo>
                    <a:lnTo>
                      <a:pt x="261" y="937"/>
                    </a:lnTo>
                    <a:lnTo>
                      <a:pt x="271" y="946"/>
                    </a:lnTo>
                    <a:lnTo>
                      <a:pt x="282" y="952"/>
                    </a:lnTo>
                    <a:lnTo>
                      <a:pt x="294" y="957"/>
                    </a:lnTo>
                    <a:lnTo>
                      <a:pt x="307" y="961"/>
                    </a:lnTo>
                    <a:lnTo>
                      <a:pt x="320" y="964"/>
                    </a:lnTo>
                    <a:lnTo>
                      <a:pt x="335" y="965"/>
                    </a:lnTo>
                    <a:lnTo>
                      <a:pt x="349" y="965"/>
                    </a:lnTo>
                    <a:lnTo>
                      <a:pt x="363" y="965"/>
                    </a:lnTo>
                    <a:lnTo>
                      <a:pt x="392" y="964"/>
                    </a:lnTo>
                    <a:lnTo>
                      <a:pt x="420" y="964"/>
                    </a:lnTo>
                    <a:lnTo>
                      <a:pt x="433" y="964"/>
                    </a:lnTo>
                    <a:lnTo>
                      <a:pt x="446" y="965"/>
                    </a:lnTo>
                    <a:lnTo>
                      <a:pt x="458" y="966"/>
                    </a:lnTo>
                    <a:lnTo>
                      <a:pt x="468" y="969"/>
                    </a:lnTo>
                    <a:lnTo>
                      <a:pt x="478" y="972"/>
                    </a:lnTo>
                    <a:lnTo>
                      <a:pt x="487" y="970"/>
                    </a:lnTo>
                    <a:lnTo>
                      <a:pt x="495" y="969"/>
                    </a:lnTo>
                    <a:lnTo>
                      <a:pt x="503" y="966"/>
                    </a:lnTo>
                    <a:lnTo>
                      <a:pt x="511" y="965"/>
                    </a:lnTo>
                    <a:lnTo>
                      <a:pt x="519" y="965"/>
                    </a:lnTo>
                    <a:lnTo>
                      <a:pt x="521" y="966"/>
                    </a:lnTo>
                    <a:lnTo>
                      <a:pt x="525" y="968"/>
                    </a:lnTo>
                    <a:lnTo>
                      <a:pt x="529" y="972"/>
                    </a:lnTo>
                    <a:lnTo>
                      <a:pt x="532" y="975"/>
                    </a:lnTo>
                    <a:lnTo>
                      <a:pt x="542" y="982"/>
                    </a:lnTo>
                    <a:lnTo>
                      <a:pt x="556" y="988"/>
                    </a:lnTo>
                    <a:lnTo>
                      <a:pt x="564" y="992"/>
                    </a:lnTo>
                    <a:lnTo>
                      <a:pt x="569" y="996"/>
                    </a:lnTo>
                    <a:lnTo>
                      <a:pt x="572" y="999"/>
                    </a:lnTo>
                    <a:lnTo>
                      <a:pt x="573" y="1000"/>
                    </a:lnTo>
                    <a:lnTo>
                      <a:pt x="574" y="1003"/>
                    </a:lnTo>
                    <a:lnTo>
                      <a:pt x="576" y="1005"/>
                    </a:lnTo>
                    <a:lnTo>
                      <a:pt x="530" y="1008"/>
                    </a:lnTo>
                    <a:lnTo>
                      <a:pt x="485" y="1010"/>
                    </a:lnTo>
                    <a:lnTo>
                      <a:pt x="463" y="1012"/>
                    </a:lnTo>
                    <a:lnTo>
                      <a:pt x="441" y="1012"/>
                    </a:lnTo>
                    <a:lnTo>
                      <a:pt x="419" y="1009"/>
                    </a:lnTo>
                    <a:lnTo>
                      <a:pt x="398" y="1005"/>
                    </a:lnTo>
                    <a:lnTo>
                      <a:pt x="377" y="1001"/>
                    </a:lnTo>
                    <a:lnTo>
                      <a:pt x="359" y="1000"/>
                    </a:lnTo>
                    <a:lnTo>
                      <a:pt x="342" y="1000"/>
                    </a:lnTo>
                    <a:lnTo>
                      <a:pt x="327" y="1003"/>
                    </a:lnTo>
                    <a:lnTo>
                      <a:pt x="311" y="1005"/>
                    </a:lnTo>
                    <a:lnTo>
                      <a:pt x="296" y="1009"/>
                    </a:lnTo>
                    <a:lnTo>
                      <a:pt x="279" y="1010"/>
                    </a:lnTo>
                    <a:lnTo>
                      <a:pt x="259" y="1012"/>
                    </a:lnTo>
                    <a:lnTo>
                      <a:pt x="247" y="1012"/>
                    </a:lnTo>
                    <a:lnTo>
                      <a:pt x="237" y="1013"/>
                    </a:lnTo>
                    <a:lnTo>
                      <a:pt x="230" y="1014"/>
                    </a:lnTo>
                    <a:lnTo>
                      <a:pt x="226" y="1017"/>
                    </a:lnTo>
                    <a:lnTo>
                      <a:pt x="222" y="1020"/>
                    </a:lnTo>
                    <a:lnTo>
                      <a:pt x="221" y="1022"/>
                    </a:lnTo>
                    <a:lnTo>
                      <a:pt x="221" y="1026"/>
                    </a:lnTo>
                    <a:lnTo>
                      <a:pt x="222" y="1031"/>
                    </a:lnTo>
                    <a:lnTo>
                      <a:pt x="226" y="1040"/>
                    </a:lnTo>
                    <a:lnTo>
                      <a:pt x="228" y="1053"/>
                    </a:lnTo>
                    <a:lnTo>
                      <a:pt x="228" y="1060"/>
                    </a:lnTo>
                    <a:lnTo>
                      <a:pt x="228" y="1066"/>
                    </a:lnTo>
                    <a:lnTo>
                      <a:pt x="226" y="1074"/>
                    </a:lnTo>
                    <a:lnTo>
                      <a:pt x="222" y="1082"/>
                    </a:lnTo>
                    <a:lnTo>
                      <a:pt x="219" y="1084"/>
                    </a:lnTo>
                    <a:lnTo>
                      <a:pt x="217" y="1086"/>
                    </a:lnTo>
                    <a:lnTo>
                      <a:pt x="213" y="1087"/>
                    </a:lnTo>
                    <a:lnTo>
                      <a:pt x="209" y="1086"/>
                    </a:lnTo>
                    <a:lnTo>
                      <a:pt x="202" y="1083"/>
                    </a:lnTo>
                    <a:lnTo>
                      <a:pt x="195" y="1077"/>
                    </a:lnTo>
                    <a:lnTo>
                      <a:pt x="186" y="1070"/>
                    </a:lnTo>
                    <a:lnTo>
                      <a:pt x="177" y="1064"/>
                    </a:lnTo>
                    <a:lnTo>
                      <a:pt x="167" y="1058"/>
                    </a:lnTo>
                    <a:lnTo>
                      <a:pt x="158" y="1056"/>
                    </a:lnTo>
                    <a:lnTo>
                      <a:pt x="149" y="1057"/>
                    </a:lnTo>
                    <a:lnTo>
                      <a:pt x="138" y="1057"/>
                    </a:lnTo>
                    <a:lnTo>
                      <a:pt x="133" y="1057"/>
                    </a:lnTo>
                    <a:lnTo>
                      <a:pt x="127" y="1057"/>
                    </a:lnTo>
                    <a:lnTo>
                      <a:pt x="122" y="1054"/>
                    </a:lnTo>
                    <a:lnTo>
                      <a:pt x="120" y="1052"/>
                    </a:lnTo>
                    <a:lnTo>
                      <a:pt x="110" y="1042"/>
                    </a:lnTo>
                    <a:lnTo>
                      <a:pt x="104" y="1035"/>
                    </a:lnTo>
                    <a:lnTo>
                      <a:pt x="99" y="1031"/>
                    </a:lnTo>
                    <a:lnTo>
                      <a:pt x="94" y="1030"/>
                    </a:lnTo>
                    <a:lnTo>
                      <a:pt x="79" y="1031"/>
                    </a:lnTo>
                    <a:lnTo>
                      <a:pt x="55" y="1035"/>
                    </a:lnTo>
                    <a:lnTo>
                      <a:pt x="41" y="1036"/>
                    </a:lnTo>
                    <a:lnTo>
                      <a:pt x="17" y="1039"/>
                    </a:lnTo>
                    <a:lnTo>
                      <a:pt x="7" y="1042"/>
                    </a:lnTo>
                    <a:lnTo>
                      <a:pt x="2" y="1045"/>
                    </a:lnTo>
                    <a:lnTo>
                      <a:pt x="0" y="1048"/>
                    </a:lnTo>
                    <a:lnTo>
                      <a:pt x="2" y="1051"/>
                    </a:lnTo>
                    <a:lnTo>
                      <a:pt x="4" y="1053"/>
                    </a:lnTo>
                    <a:lnTo>
                      <a:pt x="9" y="1056"/>
                    </a:lnTo>
                    <a:lnTo>
                      <a:pt x="29" y="1066"/>
                    </a:lnTo>
                    <a:lnTo>
                      <a:pt x="48" y="1074"/>
                    </a:lnTo>
                    <a:lnTo>
                      <a:pt x="69" y="1080"/>
                    </a:lnTo>
                    <a:lnTo>
                      <a:pt x="90" y="1087"/>
                    </a:lnTo>
                    <a:lnTo>
                      <a:pt x="110" y="1093"/>
                    </a:lnTo>
                    <a:lnTo>
                      <a:pt x="131" y="1101"/>
                    </a:lnTo>
                    <a:lnTo>
                      <a:pt x="151" y="1110"/>
                    </a:lnTo>
                    <a:lnTo>
                      <a:pt x="167" y="1121"/>
                    </a:lnTo>
                    <a:lnTo>
                      <a:pt x="177" y="1126"/>
                    </a:lnTo>
                    <a:lnTo>
                      <a:pt x="182" y="1131"/>
                    </a:lnTo>
                    <a:lnTo>
                      <a:pt x="186" y="1135"/>
                    </a:lnTo>
                    <a:lnTo>
                      <a:pt x="188" y="1139"/>
                    </a:lnTo>
                    <a:lnTo>
                      <a:pt x="188" y="1141"/>
                    </a:lnTo>
                    <a:lnTo>
                      <a:pt x="187" y="1143"/>
                    </a:lnTo>
                    <a:lnTo>
                      <a:pt x="183" y="1144"/>
                    </a:lnTo>
                    <a:lnTo>
                      <a:pt x="179" y="1144"/>
                    </a:lnTo>
                    <a:lnTo>
                      <a:pt x="158" y="1143"/>
                    </a:lnTo>
                    <a:lnTo>
                      <a:pt x="136" y="1141"/>
                    </a:lnTo>
                    <a:lnTo>
                      <a:pt x="113" y="1141"/>
                    </a:lnTo>
                    <a:lnTo>
                      <a:pt x="95" y="1144"/>
                    </a:lnTo>
                    <a:lnTo>
                      <a:pt x="86" y="1146"/>
                    </a:lnTo>
                    <a:lnTo>
                      <a:pt x="78" y="1150"/>
                    </a:lnTo>
                    <a:lnTo>
                      <a:pt x="69" y="1157"/>
                    </a:lnTo>
                    <a:lnTo>
                      <a:pt x="60" y="1165"/>
                    </a:lnTo>
                    <a:lnTo>
                      <a:pt x="41" y="1175"/>
                    </a:lnTo>
                    <a:lnTo>
                      <a:pt x="19" y="1185"/>
                    </a:lnTo>
                    <a:lnTo>
                      <a:pt x="15" y="1188"/>
                    </a:lnTo>
                    <a:lnTo>
                      <a:pt x="11" y="1192"/>
                    </a:lnTo>
                    <a:lnTo>
                      <a:pt x="8" y="1194"/>
                    </a:lnTo>
                    <a:lnTo>
                      <a:pt x="6" y="1200"/>
                    </a:lnTo>
                    <a:lnTo>
                      <a:pt x="6" y="1203"/>
                    </a:lnTo>
                    <a:lnTo>
                      <a:pt x="7" y="1209"/>
                    </a:lnTo>
                    <a:lnTo>
                      <a:pt x="9" y="1215"/>
                    </a:lnTo>
                    <a:lnTo>
                      <a:pt x="13" y="1222"/>
                    </a:lnTo>
                    <a:lnTo>
                      <a:pt x="22" y="1231"/>
                    </a:lnTo>
                    <a:lnTo>
                      <a:pt x="30" y="1235"/>
                    </a:lnTo>
                    <a:lnTo>
                      <a:pt x="31" y="1236"/>
                    </a:lnTo>
                    <a:lnTo>
                      <a:pt x="33" y="1240"/>
                    </a:lnTo>
                    <a:lnTo>
                      <a:pt x="33" y="1246"/>
                    </a:lnTo>
                    <a:lnTo>
                      <a:pt x="31" y="1254"/>
                    </a:lnTo>
                    <a:lnTo>
                      <a:pt x="30" y="1263"/>
                    </a:lnTo>
                    <a:lnTo>
                      <a:pt x="31" y="1270"/>
                    </a:lnTo>
                    <a:lnTo>
                      <a:pt x="34" y="1273"/>
                    </a:lnTo>
                    <a:lnTo>
                      <a:pt x="38" y="1276"/>
                    </a:lnTo>
                    <a:lnTo>
                      <a:pt x="51" y="1277"/>
                    </a:lnTo>
                    <a:lnTo>
                      <a:pt x="65" y="1277"/>
                    </a:lnTo>
                    <a:lnTo>
                      <a:pt x="79" y="1276"/>
                    </a:lnTo>
                    <a:lnTo>
                      <a:pt x="99" y="1276"/>
                    </a:lnTo>
                    <a:lnTo>
                      <a:pt x="109" y="1276"/>
                    </a:lnTo>
                    <a:lnTo>
                      <a:pt x="118" y="1277"/>
                    </a:lnTo>
                    <a:lnTo>
                      <a:pt x="122" y="1279"/>
                    </a:lnTo>
                    <a:lnTo>
                      <a:pt x="125" y="1280"/>
                    </a:lnTo>
                    <a:lnTo>
                      <a:pt x="126" y="1282"/>
                    </a:lnTo>
                    <a:lnTo>
                      <a:pt x="126" y="1284"/>
                    </a:lnTo>
                    <a:lnTo>
                      <a:pt x="113" y="1292"/>
                    </a:lnTo>
                    <a:lnTo>
                      <a:pt x="101" y="1301"/>
                    </a:lnTo>
                    <a:lnTo>
                      <a:pt x="91" y="1302"/>
                    </a:lnTo>
                    <a:lnTo>
                      <a:pt x="81" y="1304"/>
                    </a:lnTo>
                    <a:lnTo>
                      <a:pt x="77" y="1306"/>
                    </a:lnTo>
                    <a:lnTo>
                      <a:pt x="73" y="1308"/>
                    </a:lnTo>
                    <a:lnTo>
                      <a:pt x="72" y="1312"/>
                    </a:lnTo>
                    <a:lnTo>
                      <a:pt x="70" y="1317"/>
                    </a:lnTo>
                    <a:lnTo>
                      <a:pt x="70" y="1320"/>
                    </a:lnTo>
                    <a:lnTo>
                      <a:pt x="69" y="1321"/>
                    </a:lnTo>
                    <a:lnTo>
                      <a:pt x="68" y="1323"/>
                    </a:lnTo>
                    <a:lnTo>
                      <a:pt x="65" y="1324"/>
                    </a:lnTo>
                    <a:lnTo>
                      <a:pt x="60" y="1325"/>
                    </a:lnTo>
                    <a:lnTo>
                      <a:pt x="53" y="1327"/>
                    </a:lnTo>
                    <a:lnTo>
                      <a:pt x="41" y="1325"/>
                    </a:lnTo>
                    <a:lnTo>
                      <a:pt x="30" y="1325"/>
                    </a:lnTo>
                    <a:lnTo>
                      <a:pt x="20" y="1328"/>
                    </a:lnTo>
                    <a:lnTo>
                      <a:pt x="13" y="1332"/>
                    </a:lnTo>
                    <a:lnTo>
                      <a:pt x="12" y="1333"/>
                    </a:lnTo>
                    <a:lnTo>
                      <a:pt x="13" y="1336"/>
                    </a:lnTo>
                    <a:lnTo>
                      <a:pt x="17" y="1338"/>
                    </a:lnTo>
                    <a:lnTo>
                      <a:pt x="22" y="1339"/>
                    </a:lnTo>
                    <a:lnTo>
                      <a:pt x="37" y="1342"/>
                    </a:lnTo>
                    <a:lnTo>
                      <a:pt x="50" y="1345"/>
                    </a:lnTo>
                    <a:lnTo>
                      <a:pt x="64" y="1346"/>
                    </a:lnTo>
                    <a:lnTo>
                      <a:pt x="78" y="1347"/>
                    </a:lnTo>
                    <a:lnTo>
                      <a:pt x="107" y="1347"/>
                    </a:lnTo>
                    <a:lnTo>
                      <a:pt x="134" y="1347"/>
                    </a:lnTo>
                    <a:lnTo>
                      <a:pt x="148" y="1345"/>
                    </a:lnTo>
                    <a:lnTo>
                      <a:pt x="165" y="1341"/>
                    </a:lnTo>
                    <a:lnTo>
                      <a:pt x="173" y="1341"/>
                    </a:lnTo>
                    <a:lnTo>
                      <a:pt x="179" y="1341"/>
                    </a:lnTo>
                    <a:lnTo>
                      <a:pt x="183" y="1342"/>
                    </a:lnTo>
                    <a:lnTo>
                      <a:pt x="186" y="1343"/>
                    </a:lnTo>
                    <a:lnTo>
                      <a:pt x="188" y="1345"/>
                    </a:lnTo>
                    <a:lnTo>
                      <a:pt x="191" y="1349"/>
                    </a:lnTo>
                    <a:lnTo>
                      <a:pt x="193" y="1354"/>
                    </a:lnTo>
                    <a:lnTo>
                      <a:pt x="195" y="1358"/>
                    </a:lnTo>
                    <a:lnTo>
                      <a:pt x="193" y="1361"/>
                    </a:lnTo>
                    <a:lnTo>
                      <a:pt x="193" y="1365"/>
                    </a:lnTo>
                    <a:lnTo>
                      <a:pt x="191" y="1369"/>
                    </a:lnTo>
                    <a:lnTo>
                      <a:pt x="187" y="1372"/>
                    </a:lnTo>
                    <a:lnTo>
                      <a:pt x="184" y="1373"/>
                    </a:lnTo>
                    <a:lnTo>
                      <a:pt x="179" y="1376"/>
                    </a:lnTo>
                    <a:lnTo>
                      <a:pt x="170" y="1378"/>
                    </a:lnTo>
                    <a:lnTo>
                      <a:pt x="160" y="1380"/>
                    </a:lnTo>
                    <a:lnTo>
                      <a:pt x="149" y="1381"/>
                    </a:lnTo>
                    <a:lnTo>
                      <a:pt x="142" y="1381"/>
                    </a:lnTo>
                    <a:lnTo>
                      <a:pt x="130" y="1381"/>
                    </a:lnTo>
                    <a:lnTo>
                      <a:pt x="121" y="1382"/>
                    </a:lnTo>
                    <a:lnTo>
                      <a:pt x="113" y="1385"/>
                    </a:lnTo>
                    <a:lnTo>
                      <a:pt x="108" y="1389"/>
                    </a:lnTo>
                    <a:lnTo>
                      <a:pt x="101" y="1394"/>
                    </a:lnTo>
                    <a:lnTo>
                      <a:pt x="98" y="1400"/>
                    </a:lnTo>
                    <a:lnTo>
                      <a:pt x="95" y="1409"/>
                    </a:lnTo>
                    <a:lnTo>
                      <a:pt x="91" y="1420"/>
                    </a:lnTo>
                    <a:lnTo>
                      <a:pt x="99" y="1434"/>
                    </a:lnTo>
                    <a:lnTo>
                      <a:pt x="112" y="1435"/>
                    </a:lnTo>
                    <a:lnTo>
                      <a:pt x="125" y="1434"/>
                    </a:lnTo>
                    <a:lnTo>
                      <a:pt x="136" y="1433"/>
                    </a:lnTo>
                    <a:lnTo>
                      <a:pt x="149" y="1431"/>
                    </a:lnTo>
                    <a:lnTo>
                      <a:pt x="162" y="1429"/>
                    </a:lnTo>
                    <a:lnTo>
                      <a:pt x="175" y="1428"/>
                    </a:lnTo>
                    <a:lnTo>
                      <a:pt x="187" y="1428"/>
                    </a:lnTo>
                    <a:lnTo>
                      <a:pt x="199" y="1428"/>
                    </a:lnTo>
                    <a:lnTo>
                      <a:pt x="206" y="1430"/>
                    </a:lnTo>
                    <a:lnTo>
                      <a:pt x="213" y="1433"/>
                    </a:lnTo>
                    <a:lnTo>
                      <a:pt x="219" y="1437"/>
                    </a:lnTo>
                    <a:lnTo>
                      <a:pt x="226" y="1442"/>
                    </a:lnTo>
                    <a:lnTo>
                      <a:pt x="237" y="1453"/>
                    </a:lnTo>
                    <a:lnTo>
                      <a:pt x="249" y="1465"/>
                    </a:lnTo>
                    <a:lnTo>
                      <a:pt x="256" y="1470"/>
                    </a:lnTo>
                    <a:lnTo>
                      <a:pt x="263" y="1475"/>
                    </a:lnTo>
                    <a:lnTo>
                      <a:pt x="272" y="1479"/>
                    </a:lnTo>
                    <a:lnTo>
                      <a:pt x="282" y="1483"/>
                    </a:lnTo>
                    <a:lnTo>
                      <a:pt x="301" y="1491"/>
                    </a:lnTo>
                    <a:lnTo>
                      <a:pt x="323" y="1496"/>
                    </a:lnTo>
                    <a:lnTo>
                      <a:pt x="345" y="1500"/>
                    </a:lnTo>
                    <a:lnTo>
                      <a:pt x="367" y="1503"/>
                    </a:lnTo>
                    <a:lnTo>
                      <a:pt x="386" y="1504"/>
                    </a:lnTo>
                    <a:lnTo>
                      <a:pt x="405" y="1504"/>
                    </a:lnTo>
                    <a:lnTo>
                      <a:pt x="427" y="1507"/>
                    </a:lnTo>
                    <a:lnTo>
                      <a:pt x="453" y="1509"/>
                    </a:lnTo>
                    <a:lnTo>
                      <a:pt x="465" y="1510"/>
                    </a:lnTo>
                    <a:lnTo>
                      <a:pt x="477" y="1510"/>
                    </a:lnTo>
                    <a:lnTo>
                      <a:pt x="482" y="1509"/>
                    </a:lnTo>
                    <a:lnTo>
                      <a:pt x="487" y="1508"/>
                    </a:lnTo>
                    <a:lnTo>
                      <a:pt x="491" y="1505"/>
                    </a:lnTo>
                    <a:lnTo>
                      <a:pt x="495" y="1503"/>
                    </a:lnTo>
                    <a:lnTo>
                      <a:pt x="504" y="1498"/>
                    </a:lnTo>
                    <a:lnTo>
                      <a:pt x="512" y="1492"/>
                    </a:lnTo>
                    <a:lnTo>
                      <a:pt x="520" y="1486"/>
                    </a:lnTo>
                    <a:lnTo>
                      <a:pt x="525" y="1479"/>
                    </a:lnTo>
                    <a:lnTo>
                      <a:pt x="535" y="1464"/>
                    </a:lnTo>
                    <a:lnTo>
                      <a:pt x="546" y="1447"/>
                    </a:lnTo>
                    <a:lnTo>
                      <a:pt x="550" y="1441"/>
                    </a:lnTo>
                    <a:lnTo>
                      <a:pt x="552" y="1439"/>
                    </a:lnTo>
                    <a:lnTo>
                      <a:pt x="556" y="1441"/>
                    </a:lnTo>
                    <a:lnTo>
                      <a:pt x="559" y="1443"/>
                    </a:lnTo>
                    <a:lnTo>
                      <a:pt x="563" y="1448"/>
                    </a:lnTo>
                    <a:lnTo>
                      <a:pt x="565" y="1455"/>
                    </a:lnTo>
                    <a:lnTo>
                      <a:pt x="570" y="1460"/>
                    </a:lnTo>
                    <a:lnTo>
                      <a:pt x="577" y="1464"/>
                    </a:lnTo>
                    <a:lnTo>
                      <a:pt x="589" y="1468"/>
                    </a:lnTo>
                    <a:lnTo>
                      <a:pt x="598" y="1469"/>
                    </a:lnTo>
                    <a:lnTo>
                      <a:pt x="607" y="1469"/>
                    </a:lnTo>
                    <a:lnTo>
                      <a:pt x="614" y="1468"/>
                    </a:lnTo>
                    <a:lnTo>
                      <a:pt x="621" y="1465"/>
                    </a:lnTo>
                    <a:lnTo>
                      <a:pt x="626" y="1463"/>
                    </a:lnTo>
                    <a:lnTo>
                      <a:pt x="631" y="1457"/>
                    </a:lnTo>
                    <a:lnTo>
                      <a:pt x="635" y="1452"/>
                    </a:lnTo>
                    <a:lnTo>
                      <a:pt x="644" y="1442"/>
                    </a:lnTo>
                    <a:lnTo>
                      <a:pt x="652" y="1431"/>
                    </a:lnTo>
                    <a:lnTo>
                      <a:pt x="656" y="1428"/>
                    </a:lnTo>
                    <a:lnTo>
                      <a:pt x="661" y="1425"/>
                    </a:lnTo>
                    <a:lnTo>
                      <a:pt x="666" y="1424"/>
                    </a:lnTo>
                    <a:lnTo>
                      <a:pt x="673" y="1422"/>
                    </a:lnTo>
                    <a:lnTo>
                      <a:pt x="683" y="1425"/>
                    </a:lnTo>
                    <a:lnTo>
                      <a:pt x="690" y="1428"/>
                    </a:lnTo>
                    <a:lnTo>
                      <a:pt x="696" y="1433"/>
                    </a:lnTo>
                    <a:lnTo>
                      <a:pt x="701" y="1437"/>
                    </a:lnTo>
                    <a:lnTo>
                      <a:pt x="706" y="1441"/>
                    </a:lnTo>
                    <a:lnTo>
                      <a:pt x="715" y="1442"/>
                    </a:lnTo>
                    <a:lnTo>
                      <a:pt x="727" y="1442"/>
                    </a:lnTo>
                    <a:lnTo>
                      <a:pt x="743" y="1437"/>
                    </a:lnTo>
                    <a:lnTo>
                      <a:pt x="750" y="1434"/>
                    </a:lnTo>
                    <a:lnTo>
                      <a:pt x="756" y="1429"/>
                    </a:lnTo>
                    <a:lnTo>
                      <a:pt x="760" y="1425"/>
                    </a:lnTo>
                    <a:lnTo>
                      <a:pt x="762" y="1420"/>
                    </a:lnTo>
                    <a:lnTo>
                      <a:pt x="765" y="1409"/>
                    </a:lnTo>
                    <a:lnTo>
                      <a:pt x="766" y="1400"/>
                    </a:lnTo>
                    <a:lnTo>
                      <a:pt x="767" y="1395"/>
                    </a:lnTo>
                    <a:lnTo>
                      <a:pt x="769" y="1393"/>
                    </a:lnTo>
                    <a:lnTo>
                      <a:pt x="771" y="1390"/>
                    </a:lnTo>
                    <a:lnTo>
                      <a:pt x="775" y="1390"/>
                    </a:lnTo>
                    <a:lnTo>
                      <a:pt x="782" y="1390"/>
                    </a:lnTo>
                    <a:lnTo>
                      <a:pt x="789" y="1393"/>
                    </a:lnTo>
                    <a:lnTo>
                      <a:pt x="798" y="1396"/>
                    </a:lnTo>
                    <a:lnTo>
                      <a:pt x="811" y="1402"/>
                    </a:lnTo>
                    <a:lnTo>
                      <a:pt x="839" y="1411"/>
                    </a:lnTo>
                    <a:lnTo>
                      <a:pt x="879" y="1422"/>
                    </a:lnTo>
                    <a:lnTo>
                      <a:pt x="899" y="1428"/>
                    </a:lnTo>
                    <a:lnTo>
                      <a:pt x="918" y="1430"/>
                    </a:lnTo>
                    <a:lnTo>
                      <a:pt x="932" y="1433"/>
                    </a:lnTo>
                    <a:lnTo>
                      <a:pt x="940" y="1431"/>
                    </a:lnTo>
                    <a:lnTo>
                      <a:pt x="946" y="1426"/>
                    </a:lnTo>
                    <a:lnTo>
                      <a:pt x="953" y="1418"/>
                    </a:lnTo>
                    <a:lnTo>
                      <a:pt x="958" y="1409"/>
                    </a:lnTo>
                    <a:lnTo>
                      <a:pt x="963" y="1403"/>
                    </a:lnTo>
                    <a:lnTo>
                      <a:pt x="966" y="1399"/>
                    </a:lnTo>
                    <a:lnTo>
                      <a:pt x="968" y="1398"/>
                    </a:lnTo>
                    <a:lnTo>
                      <a:pt x="969" y="1396"/>
                    </a:lnTo>
                    <a:lnTo>
                      <a:pt x="972" y="1398"/>
                    </a:lnTo>
                    <a:lnTo>
                      <a:pt x="973" y="1400"/>
                    </a:lnTo>
                    <a:lnTo>
                      <a:pt x="975" y="1404"/>
                    </a:lnTo>
                    <a:lnTo>
                      <a:pt x="977" y="1411"/>
                    </a:lnTo>
                    <a:lnTo>
                      <a:pt x="978" y="1418"/>
                    </a:lnTo>
                    <a:lnTo>
                      <a:pt x="981" y="1433"/>
                    </a:lnTo>
                    <a:lnTo>
                      <a:pt x="984" y="1442"/>
                    </a:lnTo>
                    <a:lnTo>
                      <a:pt x="986" y="1444"/>
                    </a:lnTo>
                    <a:lnTo>
                      <a:pt x="989" y="1447"/>
                    </a:lnTo>
                    <a:lnTo>
                      <a:pt x="991" y="1447"/>
                    </a:lnTo>
                    <a:lnTo>
                      <a:pt x="994" y="1448"/>
                    </a:lnTo>
                    <a:lnTo>
                      <a:pt x="1008" y="1446"/>
                    </a:lnTo>
                    <a:lnTo>
                      <a:pt x="1032" y="1443"/>
                    </a:lnTo>
                    <a:lnTo>
                      <a:pt x="1037" y="1443"/>
                    </a:lnTo>
                    <a:lnTo>
                      <a:pt x="1043" y="1446"/>
                    </a:lnTo>
                    <a:lnTo>
                      <a:pt x="1050" y="1450"/>
                    </a:lnTo>
                    <a:lnTo>
                      <a:pt x="1056" y="1453"/>
                    </a:lnTo>
                    <a:lnTo>
                      <a:pt x="1069" y="1464"/>
                    </a:lnTo>
                    <a:lnTo>
                      <a:pt x="1083" y="1475"/>
                    </a:lnTo>
                    <a:lnTo>
                      <a:pt x="1098" y="1487"/>
                    </a:lnTo>
                    <a:lnTo>
                      <a:pt x="1111" y="1495"/>
                    </a:lnTo>
                    <a:lnTo>
                      <a:pt x="1117" y="1498"/>
                    </a:lnTo>
                    <a:lnTo>
                      <a:pt x="1122" y="1498"/>
                    </a:lnTo>
                    <a:lnTo>
                      <a:pt x="1127" y="1496"/>
                    </a:lnTo>
                    <a:lnTo>
                      <a:pt x="1133" y="1494"/>
                    </a:lnTo>
                    <a:lnTo>
                      <a:pt x="1138" y="1488"/>
                    </a:lnTo>
                    <a:lnTo>
                      <a:pt x="1142" y="1483"/>
                    </a:lnTo>
                    <a:lnTo>
                      <a:pt x="1144" y="1478"/>
                    </a:lnTo>
                    <a:lnTo>
                      <a:pt x="1146" y="1473"/>
                    </a:lnTo>
                    <a:lnTo>
                      <a:pt x="1146" y="1464"/>
                    </a:lnTo>
                    <a:lnTo>
                      <a:pt x="1143" y="1456"/>
                    </a:lnTo>
                    <a:lnTo>
                      <a:pt x="1140" y="1446"/>
                    </a:lnTo>
                    <a:lnTo>
                      <a:pt x="1140" y="1435"/>
                    </a:lnTo>
                    <a:lnTo>
                      <a:pt x="1142" y="1430"/>
                    </a:lnTo>
                    <a:lnTo>
                      <a:pt x="1144" y="1424"/>
                    </a:lnTo>
                    <a:lnTo>
                      <a:pt x="1148" y="1416"/>
                    </a:lnTo>
                    <a:lnTo>
                      <a:pt x="1155" y="1408"/>
                    </a:lnTo>
                    <a:lnTo>
                      <a:pt x="1239" y="1304"/>
                    </a:lnTo>
                    <a:lnTo>
                      <a:pt x="1241" y="1294"/>
                    </a:lnTo>
                    <a:lnTo>
                      <a:pt x="1245" y="1285"/>
                    </a:lnTo>
                    <a:lnTo>
                      <a:pt x="1249" y="1277"/>
                    </a:lnTo>
                    <a:lnTo>
                      <a:pt x="1254" y="1271"/>
                    </a:lnTo>
                    <a:lnTo>
                      <a:pt x="1263" y="1258"/>
                    </a:lnTo>
                    <a:lnTo>
                      <a:pt x="1275" y="1246"/>
                    </a:lnTo>
                    <a:lnTo>
                      <a:pt x="1298" y="1227"/>
                    </a:lnTo>
                    <a:lnTo>
                      <a:pt x="1327" y="1205"/>
                    </a:lnTo>
                    <a:lnTo>
                      <a:pt x="1331" y="1201"/>
                    </a:lnTo>
                    <a:lnTo>
                      <a:pt x="1333" y="1196"/>
                    </a:lnTo>
                    <a:lnTo>
                      <a:pt x="1336" y="1190"/>
                    </a:lnTo>
                    <a:lnTo>
                      <a:pt x="1339" y="1185"/>
                    </a:lnTo>
                    <a:lnTo>
                      <a:pt x="1341" y="1172"/>
                    </a:lnTo>
                    <a:lnTo>
                      <a:pt x="1344" y="1158"/>
                    </a:lnTo>
                    <a:lnTo>
                      <a:pt x="1345" y="1144"/>
                    </a:lnTo>
                    <a:lnTo>
                      <a:pt x="1346" y="1130"/>
                    </a:lnTo>
                    <a:lnTo>
                      <a:pt x="1349" y="1117"/>
                    </a:lnTo>
                    <a:lnTo>
                      <a:pt x="1354" y="1105"/>
                    </a:lnTo>
                    <a:lnTo>
                      <a:pt x="1355" y="1101"/>
                    </a:lnTo>
                    <a:lnTo>
                      <a:pt x="1357" y="1096"/>
                    </a:lnTo>
                    <a:lnTo>
                      <a:pt x="1357" y="1092"/>
                    </a:lnTo>
                    <a:lnTo>
                      <a:pt x="1355" y="1087"/>
                    </a:lnTo>
                    <a:lnTo>
                      <a:pt x="1352" y="1079"/>
                    </a:lnTo>
                    <a:lnTo>
                      <a:pt x="1346" y="1070"/>
                    </a:lnTo>
                    <a:lnTo>
                      <a:pt x="1341" y="1062"/>
                    </a:lnTo>
                    <a:lnTo>
                      <a:pt x="1337" y="1053"/>
                    </a:lnTo>
                    <a:lnTo>
                      <a:pt x="1333" y="1045"/>
                    </a:lnTo>
                    <a:lnTo>
                      <a:pt x="1332" y="1038"/>
                    </a:lnTo>
                    <a:lnTo>
                      <a:pt x="1333" y="1035"/>
                    </a:lnTo>
                    <a:lnTo>
                      <a:pt x="1335" y="1031"/>
                    </a:lnTo>
                    <a:lnTo>
                      <a:pt x="1337" y="1030"/>
                    </a:lnTo>
                    <a:lnTo>
                      <a:pt x="1340" y="1029"/>
                    </a:lnTo>
                    <a:lnTo>
                      <a:pt x="1346" y="1026"/>
                    </a:lnTo>
                    <a:lnTo>
                      <a:pt x="1354" y="1025"/>
                    </a:lnTo>
                    <a:lnTo>
                      <a:pt x="1363" y="1023"/>
                    </a:lnTo>
                    <a:lnTo>
                      <a:pt x="1371" y="1020"/>
                    </a:lnTo>
                    <a:lnTo>
                      <a:pt x="1375" y="1017"/>
                    </a:lnTo>
                    <a:lnTo>
                      <a:pt x="1379" y="1013"/>
                    </a:lnTo>
                    <a:lnTo>
                      <a:pt x="1381" y="1008"/>
                    </a:lnTo>
                    <a:lnTo>
                      <a:pt x="1384" y="1001"/>
                    </a:lnTo>
                    <a:lnTo>
                      <a:pt x="1389" y="973"/>
                    </a:lnTo>
                    <a:lnTo>
                      <a:pt x="1392" y="944"/>
                    </a:lnTo>
                    <a:lnTo>
                      <a:pt x="1393" y="938"/>
                    </a:lnTo>
                    <a:lnTo>
                      <a:pt x="1394" y="931"/>
                    </a:lnTo>
                    <a:lnTo>
                      <a:pt x="1397" y="926"/>
                    </a:lnTo>
                    <a:lnTo>
                      <a:pt x="1401" y="920"/>
                    </a:lnTo>
                    <a:lnTo>
                      <a:pt x="1405" y="915"/>
                    </a:lnTo>
                    <a:lnTo>
                      <a:pt x="1411" y="909"/>
                    </a:lnTo>
                    <a:lnTo>
                      <a:pt x="1418" y="906"/>
                    </a:lnTo>
                    <a:lnTo>
                      <a:pt x="1425" y="902"/>
                    </a:lnTo>
                    <a:lnTo>
                      <a:pt x="1427" y="900"/>
                    </a:lnTo>
                    <a:lnTo>
                      <a:pt x="1427" y="899"/>
                    </a:lnTo>
                    <a:lnTo>
                      <a:pt x="1427" y="898"/>
                    </a:lnTo>
                    <a:lnTo>
                      <a:pt x="1425" y="895"/>
                    </a:lnTo>
                    <a:lnTo>
                      <a:pt x="1423" y="890"/>
                    </a:lnTo>
                    <a:lnTo>
                      <a:pt x="1420" y="883"/>
                    </a:lnTo>
                    <a:lnTo>
                      <a:pt x="1416" y="877"/>
                    </a:lnTo>
                    <a:lnTo>
                      <a:pt x="1412" y="869"/>
                    </a:lnTo>
                    <a:lnTo>
                      <a:pt x="1411" y="863"/>
                    </a:lnTo>
                    <a:lnTo>
                      <a:pt x="1411" y="856"/>
                    </a:lnTo>
                    <a:lnTo>
                      <a:pt x="1418" y="838"/>
                    </a:lnTo>
                    <a:lnTo>
                      <a:pt x="1425" y="820"/>
                    </a:lnTo>
                    <a:lnTo>
                      <a:pt x="1434" y="803"/>
                    </a:lnTo>
                    <a:lnTo>
                      <a:pt x="1441" y="784"/>
                    </a:lnTo>
                    <a:lnTo>
                      <a:pt x="1442" y="779"/>
                    </a:lnTo>
                    <a:lnTo>
                      <a:pt x="1442" y="775"/>
                    </a:lnTo>
                    <a:lnTo>
                      <a:pt x="1442" y="771"/>
                    </a:lnTo>
                    <a:lnTo>
                      <a:pt x="1441" y="768"/>
                    </a:lnTo>
                    <a:lnTo>
                      <a:pt x="1436" y="762"/>
                    </a:lnTo>
                    <a:lnTo>
                      <a:pt x="1429" y="757"/>
                    </a:lnTo>
                    <a:lnTo>
                      <a:pt x="1423" y="750"/>
                    </a:lnTo>
                    <a:lnTo>
                      <a:pt x="1416" y="742"/>
                    </a:lnTo>
                    <a:lnTo>
                      <a:pt x="1412" y="737"/>
                    </a:lnTo>
                    <a:lnTo>
                      <a:pt x="1410" y="731"/>
                    </a:lnTo>
                    <a:lnTo>
                      <a:pt x="1409" y="724"/>
                    </a:lnTo>
                    <a:lnTo>
                      <a:pt x="1407" y="716"/>
                    </a:lnTo>
                    <a:lnTo>
                      <a:pt x="1412" y="688"/>
                    </a:lnTo>
                    <a:lnTo>
                      <a:pt x="1415" y="674"/>
                    </a:lnTo>
                    <a:lnTo>
                      <a:pt x="1416" y="672"/>
                    </a:lnTo>
                    <a:lnTo>
                      <a:pt x="1418" y="672"/>
                    </a:lnTo>
                    <a:lnTo>
                      <a:pt x="1420" y="672"/>
                    </a:lnTo>
                    <a:lnTo>
                      <a:pt x="1423" y="675"/>
                    </a:lnTo>
                    <a:lnTo>
                      <a:pt x="1431" y="683"/>
                    </a:lnTo>
                    <a:lnTo>
                      <a:pt x="1442" y="696"/>
                    </a:lnTo>
                    <a:lnTo>
                      <a:pt x="1447" y="700"/>
                    </a:lnTo>
                    <a:lnTo>
                      <a:pt x="1451" y="703"/>
                    </a:lnTo>
                    <a:lnTo>
                      <a:pt x="1457" y="705"/>
                    </a:lnTo>
                    <a:lnTo>
                      <a:pt x="1459" y="703"/>
                    </a:lnTo>
                    <a:lnTo>
                      <a:pt x="1462" y="702"/>
                    </a:lnTo>
                    <a:lnTo>
                      <a:pt x="1464" y="700"/>
                    </a:lnTo>
                    <a:lnTo>
                      <a:pt x="1467" y="697"/>
                    </a:lnTo>
                    <a:lnTo>
                      <a:pt x="1469" y="693"/>
                    </a:lnTo>
                    <a:lnTo>
                      <a:pt x="1473" y="674"/>
                    </a:lnTo>
                    <a:lnTo>
                      <a:pt x="1476" y="661"/>
                    </a:lnTo>
                    <a:lnTo>
                      <a:pt x="1479" y="659"/>
                    </a:lnTo>
                    <a:lnTo>
                      <a:pt x="1475" y="648"/>
                    </a:lnTo>
                    <a:lnTo>
                      <a:pt x="1472" y="631"/>
                    </a:lnTo>
                    <a:lnTo>
                      <a:pt x="1469" y="623"/>
                    </a:lnTo>
                    <a:lnTo>
                      <a:pt x="1468" y="615"/>
                    </a:lnTo>
                    <a:lnTo>
                      <a:pt x="1466" y="610"/>
                    </a:lnTo>
                    <a:lnTo>
                      <a:pt x="1462" y="605"/>
                    </a:lnTo>
                    <a:lnTo>
                      <a:pt x="1455" y="600"/>
                    </a:lnTo>
                    <a:lnTo>
                      <a:pt x="1446" y="597"/>
                    </a:lnTo>
                    <a:lnTo>
                      <a:pt x="1437" y="595"/>
                    </a:lnTo>
                    <a:lnTo>
                      <a:pt x="1428" y="592"/>
                    </a:lnTo>
                    <a:lnTo>
                      <a:pt x="1418" y="588"/>
                    </a:lnTo>
                    <a:lnTo>
                      <a:pt x="1412" y="584"/>
                    </a:lnTo>
                    <a:lnTo>
                      <a:pt x="1407" y="578"/>
                    </a:lnTo>
                    <a:lnTo>
                      <a:pt x="1403" y="569"/>
                    </a:lnTo>
                    <a:lnTo>
                      <a:pt x="1397" y="548"/>
                    </a:lnTo>
                    <a:lnTo>
                      <a:pt x="1389" y="519"/>
                    </a:lnTo>
                    <a:lnTo>
                      <a:pt x="1383" y="507"/>
                    </a:lnTo>
                    <a:lnTo>
                      <a:pt x="1377" y="496"/>
                    </a:lnTo>
                    <a:lnTo>
                      <a:pt x="1374" y="491"/>
                    </a:lnTo>
                    <a:lnTo>
                      <a:pt x="1370" y="488"/>
                    </a:lnTo>
                    <a:lnTo>
                      <a:pt x="1366" y="486"/>
                    </a:lnTo>
                    <a:lnTo>
                      <a:pt x="1362" y="486"/>
                    </a:lnTo>
                    <a:lnTo>
                      <a:pt x="1353" y="486"/>
                    </a:lnTo>
                    <a:lnTo>
                      <a:pt x="1345" y="487"/>
                    </a:lnTo>
                    <a:lnTo>
                      <a:pt x="1337" y="490"/>
                    </a:lnTo>
                    <a:lnTo>
                      <a:pt x="1330" y="492"/>
                    </a:lnTo>
                    <a:lnTo>
                      <a:pt x="1315" y="500"/>
                    </a:lnTo>
                    <a:lnTo>
                      <a:pt x="1302" y="509"/>
                    </a:lnTo>
                    <a:lnTo>
                      <a:pt x="1291" y="517"/>
                    </a:lnTo>
                    <a:lnTo>
                      <a:pt x="1278" y="526"/>
                    </a:lnTo>
                    <a:lnTo>
                      <a:pt x="1271" y="530"/>
                    </a:lnTo>
                    <a:lnTo>
                      <a:pt x="1265" y="532"/>
                    </a:lnTo>
                    <a:lnTo>
                      <a:pt x="1258" y="535"/>
                    </a:lnTo>
                    <a:lnTo>
                      <a:pt x="1252" y="536"/>
                    </a:lnTo>
                    <a:lnTo>
                      <a:pt x="1240" y="538"/>
                    </a:lnTo>
                    <a:lnTo>
                      <a:pt x="1229" y="536"/>
                    </a:lnTo>
                    <a:lnTo>
                      <a:pt x="1217" y="534"/>
                    </a:lnTo>
                    <a:lnTo>
                      <a:pt x="1205" y="530"/>
                    </a:lnTo>
                    <a:lnTo>
                      <a:pt x="1194" y="525"/>
                    </a:lnTo>
                    <a:lnTo>
                      <a:pt x="1182" y="518"/>
                    </a:lnTo>
                    <a:lnTo>
                      <a:pt x="1172" y="509"/>
                    </a:lnTo>
                    <a:lnTo>
                      <a:pt x="1161" y="501"/>
                    </a:lnTo>
                    <a:lnTo>
                      <a:pt x="1151" y="491"/>
                    </a:lnTo>
                    <a:lnTo>
                      <a:pt x="1142" y="481"/>
                    </a:lnTo>
                    <a:lnTo>
                      <a:pt x="1133" y="470"/>
                    </a:lnTo>
                    <a:lnTo>
                      <a:pt x="1125" y="459"/>
                    </a:lnTo>
                    <a:lnTo>
                      <a:pt x="1117" y="448"/>
                    </a:lnTo>
                    <a:lnTo>
                      <a:pt x="1112" y="437"/>
                    </a:lnTo>
                    <a:lnTo>
                      <a:pt x="1107" y="426"/>
                    </a:lnTo>
                    <a:lnTo>
                      <a:pt x="1103" y="416"/>
                    </a:lnTo>
                    <a:lnTo>
                      <a:pt x="1098" y="400"/>
                    </a:lnTo>
                    <a:lnTo>
                      <a:pt x="1095" y="383"/>
                    </a:lnTo>
                    <a:lnTo>
                      <a:pt x="1095" y="367"/>
                    </a:lnTo>
                    <a:lnTo>
                      <a:pt x="1098" y="350"/>
                    </a:lnTo>
                    <a:lnTo>
                      <a:pt x="1099" y="341"/>
                    </a:lnTo>
                    <a:lnTo>
                      <a:pt x="1102" y="333"/>
                    </a:lnTo>
                    <a:lnTo>
                      <a:pt x="1105" y="325"/>
                    </a:lnTo>
                    <a:lnTo>
                      <a:pt x="1109" y="319"/>
                    </a:lnTo>
                    <a:lnTo>
                      <a:pt x="1115" y="312"/>
                    </a:lnTo>
                    <a:lnTo>
                      <a:pt x="1121" y="307"/>
                    </a:lnTo>
                    <a:lnTo>
                      <a:pt x="1127" y="302"/>
                    </a:lnTo>
                    <a:lnTo>
                      <a:pt x="1135" y="298"/>
                    </a:lnTo>
                    <a:lnTo>
                      <a:pt x="1153" y="294"/>
                    </a:lnTo>
                    <a:lnTo>
                      <a:pt x="1173" y="291"/>
                    </a:lnTo>
                    <a:lnTo>
                      <a:pt x="1177" y="290"/>
                    </a:lnTo>
                    <a:lnTo>
                      <a:pt x="1179" y="289"/>
                    </a:lnTo>
                    <a:lnTo>
                      <a:pt x="1182" y="286"/>
                    </a:lnTo>
                    <a:lnTo>
                      <a:pt x="1183" y="284"/>
                    </a:lnTo>
                    <a:lnTo>
                      <a:pt x="1183" y="280"/>
                    </a:lnTo>
                    <a:lnTo>
                      <a:pt x="1183" y="276"/>
                    </a:lnTo>
                    <a:lnTo>
                      <a:pt x="1181" y="271"/>
                    </a:lnTo>
                    <a:lnTo>
                      <a:pt x="1177" y="264"/>
                    </a:lnTo>
                    <a:lnTo>
                      <a:pt x="1172" y="255"/>
                    </a:lnTo>
                    <a:lnTo>
                      <a:pt x="1166" y="246"/>
                    </a:lnTo>
                    <a:lnTo>
                      <a:pt x="1162" y="236"/>
                    </a:lnTo>
                    <a:lnTo>
                      <a:pt x="1160" y="227"/>
                    </a:lnTo>
                    <a:lnTo>
                      <a:pt x="1160" y="222"/>
                    </a:lnTo>
                    <a:lnTo>
                      <a:pt x="1160" y="218"/>
                    </a:lnTo>
                    <a:lnTo>
                      <a:pt x="1161" y="214"/>
                    </a:lnTo>
                    <a:lnTo>
                      <a:pt x="1164" y="210"/>
                    </a:lnTo>
                    <a:lnTo>
                      <a:pt x="1168" y="206"/>
                    </a:lnTo>
                    <a:lnTo>
                      <a:pt x="1172" y="203"/>
                    </a:lnTo>
                    <a:lnTo>
                      <a:pt x="1177" y="201"/>
                    </a:lnTo>
                    <a:lnTo>
                      <a:pt x="1183" y="198"/>
                    </a:lnTo>
                    <a:lnTo>
                      <a:pt x="1205" y="197"/>
                    </a:lnTo>
                    <a:lnTo>
                      <a:pt x="1231" y="194"/>
                    </a:lnTo>
                    <a:lnTo>
                      <a:pt x="1243" y="192"/>
                    </a:lnTo>
                    <a:lnTo>
                      <a:pt x="1253" y="188"/>
                    </a:lnTo>
                    <a:lnTo>
                      <a:pt x="1256" y="184"/>
                    </a:lnTo>
                    <a:lnTo>
                      <a:pt x="1258" y="180"/>
                    </a:lnTo>
                    <a:lnTo>
                      <a:pt x="1260" y="176"/>
                    </a:lnTo>
                    <a:lnTo>
                      <a:pt x="1260" y="170"/>
                    </a:lnTo>
                    <a:lnTo>
                      <a:pt x="1288" y="128"/>
                    </a:lnTo>
                    <a:lnTo>
                      <a:pt x="1287" y="124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5" name="Freeform 226">
                <a:extLst>
                  <a:ext uri="{FF2B5EF4-FFF2-40B4-BE49-F238E27FC236}">
                    <a16:creationId xmlns:a16="http://schemas.microsoft.com/office/drawing/2014/main" id="{48C386BB-0132-B44E-BE20-22BBA12E64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041774" y="3582034"/>
                <a:ext cx="1865411" cy="2196467"/>
              </a:xfrm>
              <a:custGeom>
                <a:avLst/>
                <a:gdLst/>
                <a:ahLst/>
                <a:cxnLst>
                  <a:cxn ang="0">
                    <a:pos x="4086" y="4191"/>
                  </a:cxn>
                  <a:cxn ang="0">
                    <a:pos x="4017" y="4233"/>
                  </a:cxn>
                  <a:cxn ang="0">
                    <a:pos x="3767" y="4361"/>
                  </a:cxn>
                  <a:cxn ang="0">
                    <a:pos x="3817" y="4490"/>
                  </a:cxn>
                  <a:cxn ang="0">
                    <a:pos x="3767" y="4635"/>
                  </a:cxn>
                  <a:cxn ang="0">
                    <a:pos x="3876" y="4790"/>
                  </a:cxn>
                  <a:cxn ang="0">
                    <a:pos x="3968" y="4746"/>
                  </a:cxn>
                  <a:cxn ang="0">
                    <a:pos x="25" y="516"/>
                  </a:cxn>
                  <a:cxn ang="0">
                    <a:pos x="869" y="2047"/>
                  </a:cxn>
                  <a:cxn ang="0">
                    <a:pos x="898" y="1884"/>
                  </a:cxn>
                  <a:cxn ang="0">
                    <a:pos x="685" y="2730"/>
                  </a:cxn>
                  <a:cxn ang="0">
                    <a:pos x="742" y="2521"/>
                  </a:cxn>
                  <a:cxn ang="0">
                    <a:pos x="942" y="2398"/>
                  </a:cxn>
                  <a:cxn ang="0">
                    <a:pos x="859" y="2116"/>
                  </a:cxn>
                  <a:cxn ang="0">
                    <a:pos x="970" y="1852"/>
                  </a:cxn>
                  <a:cxn ang="0">
                    <a:pos x="763" y="1477"/>
                  </a:cxn>
                  <a:cxn ang="0">
                    <a:pos x="679" y="1349"/>
                  </a:cxn>
                  <a:cxn ang="0">
                    <a:pos x="627" y="1186"/>
                  </a:cxn>
                  <a:cxn ang="0">
                    <a:pos x="513" y="1124"/>
                  </a:cxn>
                  <a:cxn ang="0">
                    <a:pos x="420" y="1017"/>
                  </a:cxn>
                  <a:cxn ang="0">
                    <a:pos x="269" y="840"/>
                  </a:cxn>
                  <a:cxn ang="0">
                    <a:pos x="149" y="779"/>
                  </a:cxn>
                  <a:cxn ang="0">
                    <a:pos x="152" y="686"/>
                  </a:cxn>
                  <a:cxn ang="0">
                    <a:pos x="254" y="637"/>
                  </a:cxn>
                  <a:cxn ang="0">
                    <a:pos x="264" y="503"/>
                  </a:cxn>
                  <a:cxn ang="0">
                    <a:pos x="473" y="564"/>
                  </a:cxn>
                  <a:cxn ang="0">
                    <a:pos x="641" y="528"/>
                  </a:cxn>
                  <a:cxn ang="0">
                    <a:pos x="740" y="748"/>
                  </a:cxn>
                  <a:cxn ang="0">
                    <a:pos x="959" y="736"/>
                  </a:cxn>
                  <a:cxn ang="0">
                    <a:pos x="1038" y="753"/>
                  </a:cxn>
                  <a:cxn ang="0">
                    <a:pos x="1136" y="646"/>
                  </a:cxn>
                  <a:cxn ang="0">
                    <a:pos x="1091" y="270"/>
                  </a:cxn>
                  <a:cxn ang="0">
                    <a:pos x="1306" y="401"/>
                  </a:cxn>
                  <a:cxn ang="0">
                    <a:pos x="1521" y="560"/>
                  </a:cxn>
                  <a:cxn ang="0">
                    <a:pos x="1696" y="529"/>
                  </a:cxn>
                  <a:cxn ang="0">
                    <a:pos x="2206" y="333"/>
                  </a:cxn>
                  <a:cxn ang="0">
                    <a:pos x="2411" y="29"/>
                  </a:cxn>
                  <a:cxn ang="0">
                    <a:pos x="2700" y="162"/>
                  </a:cxn>
                  <a:cxn ang="0">
                    <a:pos x="2828" y="390"/>
                  </a:cxn>
                  <a:cxn ang="0">
                    <a:pos x="3009" y="649"/>
                  </a:cxn>
                  <a:cxn ang="0">
                    <a:pos x="3249" y="849"/>
                  </a:cxn>
                  <a:cxn ang="0">
                    <a:pos x="3668" y="1063"/>
                  </a:cxn>
                  <a:cxn ang="0">
                    <a:pos x="4085" y="1319"/>
                  </a:cxn>
                  <a:cxn ang="0">
                    <a:pos x="3805" y="1867"/>
                  </a:cxn>
                  <a:cxn ang="0">
                    <a:pos x="3525" y="1988"/>
                  </a:cxn>
                  <a:cxn ang="0">
                    <a:pos x="3384" y="2141"/>
                  </a:cxn>
                  <a:cxn ang="0">
                    <a:pos x="3162" y="2498"/>
                  </a:cxn>
                  <a:cxn ang="0">
                    <a:pos x="3421" y="2413"/>
                  </a:cxn>
                  <a:cxn ang="0">
                    <a:pos x="3419" y="2727"/>
                  </a:cxn>
                  <a:cxn ang="0">
                    <a:pos x="3379" y="2968"/>
                  </a:cxn>
                  <a:cxn ang="0">
                    <a:pos x="3337" y="3226"/>
                  </a:cxn>
                  <a:cxn ang="0">
                    <a:pos x="3503" y="3521"/>
                  </a:cxn>
                  <a:cxn ang="0">
                    <a:pos x="3263" y="3771"/>
                  </a:cxn>
                  <a:cxn ang="0">
                    <a:pos x="2880" y="3874"/>
                  </a:cxn>
                  <a:cxn ang="0">
                    <a:pos x="2626" y="3700"/>
                  </a:cxn>
                  <a:cxn ang="0">
                    <a:pos x="2456" y="3628"/>
                  </a:cxn>
                  <a:cxn ang="0">
                    <a:pos x="2091" y="3626"/>
                  </a:cxn>
                  <a:cxn ang="0">
                    <a:pos x="1951" y="3856"/>
                  </a:cxn>
                  <a:cxn ang="0">
                    <a:pos x="1583" y="3900"/>
                  </a:cxn>
                  <a:cxn ang="0">
                    <a:pos x="1338" y="3655"/>
                  </a:cxn>
                  <a:cxn ang="0">
                    <a:pos x="1112" y="3624"/>
                  </a:cxn>
                  <a:cxn ang="0">
                    <a:pos x="723" y="3464"/>
                  </a:cxn>
                  <a:cxn ang="0">
                    <a:pos x="548" y="3242"/>
                  </a:cxn>
                </a:cxnLst>
                <a:rect l="0" t="0" r="r" b="b"/>
                <a:pathLst>
                  <a:path w="4099" h="4863">
                    <a:moveTo>
                      <a:pt x="4010" y="4635"/>
                    </a:moveTo>
                    <a:lnTo>
                      <a:pt x="4013" y="4621"/>
                    </a:lnTo>
                    <a:lnTo>
                      <a:pt x="4017" y="4608"/>
                    </a:lnTo>
                    <a:lnTo>
                      <a:pt x="4021" y="4594"/>
                    </a:lnTo>
                    <a:lnTo>
                      <a:pt x="4028" y="4581"/>
                    </a:lnTo>
                    <a:lnTo>
                      <a:pt x="4041" y="4562"/>
                    </a:lnTo>
                    <a:lnTo>
                      <a:pt x="4055" y="4545"/>
                    </a:lnTo>
                    <a:lnTo>
                      <a:pt x="4063" y="4534"/>
                    </a:lnTo>
                    <a:lnTo>
                      <a:pt x="4069" y="4524"/>
                    </a:lnTo>
                    <a:lnTo>
                      <a:pt x="4074" y="4515"/>
                    </a:lnTo>
                    <a:lnTo>
                      <a:pt x="4080" y="4505"/>
                    </a:lnTo>
                    <a:lnTo>
                      <a:pt x="4083" y="4494"/>
                    </a:lnTo>
                    <a:lnTo>
                      <a:pt x="4086" y="4483"/>
                    </a:lnTo>
                    <a:lnTo>
                      <a:pt x="4087" y="4471"/>
                    </a:lnTo>
                    <a:lnTo>
                      <a:pt x="4089" y="4458"/>
                    </a:lnTo>
                    <a:lnTo>
                      <a:pt x="4089" y="4444"/>
                    </a:lnTo>
                    <a:lnTo>
                      <a:pt x="4090" y="4428"/>
                    </a:lnTo>
                    <a:lnTo>
                      <a:pt x="4090" y="4411"/>
                    </a:lnTo>
                    <a:lnTo>
                      <a:pt x="4087" y="4398"/>
                    </a:lnTo>
                    <a:lnTo>
                      <a:pt x="4086" y="4378"/>
                    </a:lnTo>
                    <a:lnTo>
                      <a:pt x="4083" y="4356"/>
                    </a:lnTo>
                    <a:lnTo>
                      <a:pt x="4078" y="4331"/>
                    </a:lnTo>
                    <a:lnTo>
                      <a:pt x="4074" y="4305"/>
                    </a:lnTo>
                    <a:lnTo>
                      <a:pt x="4072" y="4281"/>
                    </a:lnTo>
                    <a:lnTo>
                      <a:pt x="4070" y="4256"/>
                    </a:lnTo>
                    <a:lnTo>
                      <a:pt x="4070" y="4246"/>
                    </a:lnTo>
                    <a:lnTo>
                      <a:pt x="4072" y="4235"/>
                    </a:lnTo>
                    <a:lnTo>
                      <a:pt x="4074" y="4225"/>
                    </a:lnTo>
                    <a:lnTo>
                      <a:pt x="4078" y="4216"/>
                    </a:lnTo>
                    <a:lnTo>
                      <a:pt x="4081" y="4207"/>
                    </a:lnTo>
                    <a:lnTo>
                      <a:pt x="4086" y="4191"/>
                    </a:lnTo>
                    <a:lnTo>
                      <a:pt x="4091" y="4172"/>
                    </a:lnTo>
                    <a:lnTo>
                      <a:pt x="4095" y="4152"/>
                    </a:lnTo>
                    <a:lnTo>
                      <a:pt x="4096" y="4142"/>
                    </a:lnTo>
                    <a:lnTo>
                      <a:pt x="4096" y="4134"/>
                    </a:lnTo>
                    <a:lnTo>
                      <a:pt x="4096" y="4126"/>
                    </a:lnTo>
                    <a:lnTo>
                      <a:pt x="4095" y="4120"/>
                    </a:lnTo>
                    <a:lnTo>
                      <a:pt x="4094" y="4117"/>
                    </a:lnTo>
                    <a:lnTo>
                      <a:pt x="4092" y="4116"/>
                    </a:lnTo>
                    <a:lnTo>
                      <a:pt x="4090" y="4115"/>
                    </a:lnTo>
                    <a:lnTo>
                      <a:pt x="4089" y="4115"/>
                    </a:lnTo>
                    <a:lnTo>
                      <a:pt x="4082" y="4115"/>
                    </a:lnTo>
                    <a:lnTo>
                      <a:pt x="4076" y="4119"/>
                    </a:lnTo>
                    <a:lnTo>
                      <a:pt x="4068" y="4125"/>
                    </a:lnTo>
                    <a:lnTo>
                      <a:pt x="4063" y="4132"/>
                    </a:lnTo>
                    <a:lnTo>
                      <a:pt x="4057" y="4138"/>
                    </a:lnTo>
                    <a:lnTo>
                      <a:pt x="4054" y="4145"/>
                    </a:lnTo>
                    <a:lnTo>
                      <a:pt x="4047" y="4160"/>
                    </a:lnTo>
                    <a:lnTo>
                      <a:pt x="4038" y="4176"/>
                    </a:lnTo>
                    <a:lnTo>
                      <a:pt x="4035" y="4181"/>
                    </a:lnTo>
                    <a:lnTo>
                      <a:pt x="4034" y="4186"/>
                    </a:lnTo>
                    <a:lnTo>
                      <a:pt x="4034" y="4191"/>
                    </a:lnTo>
                    <a:lnTo>
                      <a:pt x="4037" y="4195"/>
                    </a:lnTo>
                    <a:lnTo>
                      <a:pt x="4041" y="4204"/>
                    </a:lnTo>
                    <a:lnTo>
                      <a:pt x="4043" y="4214"/>
                    </a:lnTo>
                    <a:lnTo>
                      <a:pt x="4043" y="4218"/>
                    </a:lnTo>
                    <a:lnTo>
                      <a:pt x="4042" y="4222"/>
                    </a:lnTo>
                    <a:lnTo>
                      <a:pt x="4039" y="4225"/>
                    </a:lnTo>
                    <a:lnTo>
                      <a:pt x="4038" y="4227"/>
                    </a:lnTo>
                    <a:lnTo>
                      <a:pt x="4032" y="4231"/>
                    </a:lnTo>
                    <a:lnTo>
                      <a:pt x="4025" y="4233"/>
                    </a:lnTo>
                    <a:lnTo>
                      <a:pt x="4017" y="4233"/>
                    </a:lnTo>
                    <a:lnTo>
                      <a:pt x="4010" y="4231"/>
                    </a:lnTo>
                    <a:lnTo>
                      <a:pt x="4003" y="4229"/>
                    </a:lnTo>
                    <a:lnTo>
                      <a:pt x="3998" y="4226"/>
                    </a:lnTo>
                    <a:lnTo>
                      <a:pt x="3988" y="4222"/>
                    </a:lnTo>
                    <a:lnTo>
                      <a:pt x="3978" y="4221"/>
                    </a:lnTo>
                    <a:lnTo>
                      <a:pt x="3968" y="4220"/>
                    </a:lnTo>
                    <a:lnTo>
                      <a:pt x="3956" y="4220"/>
                    </a:lnTo>
                    <a:lnTo>
                      <a:pt x="3945" y="4220"/>
                    </a:lnTo>
                    <a:lnTo>
                      <a:pt x="3933" y="4222"/>
                    </a:lnTo>
                    <a:lnTo>
                      <a:pt x="3921" y="4225"/>
                    </a:lnTo>
                    <a:lnTo>
                      <a:pt x="3910" y="4229"/>
                    </a:lnTo>
                    <a:lnTo>
                      <a:pt x="3886" y="4238"/>
                    </a:lnTo>
                    <a:lnTo>
                      <a:pt x="3864" y="4248"/>
                    </a:lnTo>
                    <a:lnTo>
                      <a:pt x="3855" y="4255"/>
                    </a:lnTo>
                    <a:lnTo>
                      <a:pt x="3846" y="4261"/>
                    </a:lnTo>
                    <a:lnTo>
                      <a:pt x="3837" y="4268"/>
                    </a:lnTo>
                    <a:lnTo>
                      <a:pt x="3831" y="4274"/>
                    </a:lnTo>
                    <a:lnTo>
                      <a:pt x="3824" y="4282"/>
                    </a:lnTo>
                    <a:lnTo>
                      <a:pt x="3820" y="4292"/>
                    </a:lnTo>
                    <a:lnTo>
                      <a:pt x="3815" y="4303"/>
                    </a:lnTo>
                    <a:lnTo>
                      <a:pt x="3811" y="4314"/>
                    </a:lnTo>
                    <a:lnTo>
                      <a:pt x="3806" y="4325"/>
                    </a:lnTo>
                    <a:lnTo>
                      <a:pt x="3801" y="4332"/>
                    </a:lnTo>
                    <a:lnTo>
                      <a:pt x="3798" y="4336"/>
                    </a:lnTo>
                    <a:lnTo>
                      <a:pt x="3794" y="4339"/>
                    </a:lnTo>
                    <a:lnTo>
                      <a:pt x="3791" y="4340"/>
                    </a:lnTo>
                    <a:lnTo>
                      <a:pt x="3785" y="4340"/>
                    </a:lnTo>
                    <a:lnTo>
                      <a:pt x="3776" y="4347"/>
                    </a:lnTo>
                    <a:lnTo>
                      <a:pt x="3769" y="4353"/>
                    </a:lnTo>
                    <a:lnTo>
                      <a:pt x="3767" y="4357"/>
                    </a:lnTo>
                    <a:lnTo>
                      <a:pt x="3767" y="4361"/>
                    </a:lnTo>
                    <a:lnTo>
                      <a:pt x="3769" y="4365"/>
                    </a:lnTo>
                    <a:lnTo>
                      <a:pt x="3774" y="4369"/>
                    </a:lnTo>
                    <a:lnTo>
                      <a:pt x="3783" y="4374"/>
                    </a:lnTo>
                    <a:lnTo>
                      <a:pt x="3793" y="4379"/>
                    </a:lnTo>
                    <a:lnTo>
                      <a:pt x="3798" y="4383"/>
                    </a:lnTo>
                    <a:lnTo>
                      <a:pt x="3802" y="4387"/>
                    </a:lnTo>
                    <a:lnTo>
                      <a:pt x="3805" y="4391"/>
                    </a:lnTo>
                    <a:lnTo>
                      <a:pt x="3805" y="4395"/>
                    </a:lnTo>
                    <a:lnTo>
                      <a:pt x="3804" y="4397"/>
                    </a:lnTo>
                    <a:lnTo>
                      <a:pt x="3802" y="4398"/>
                    </a:lnTo>
                    <a:lnTo>
                      <a:pt x="3800" y="4400"/>
                    </a:lnTo>
                    <a:lnTo>
                      <a:pt x="3796" y="4401"/>
                    </a:lnTo>
                    <a:lnTo>
                      <a:pt x="3789" y="4402"/>
                    </a:lnTo>
                    <a:lnTo>
                      <a:pt x="3782" y="4405"/>
                    </a:lnTo>
                    <a:lnTo>
                      <a:pt x="3778" y="4406"/>
                    </a:lnTo>
                    <a:lnTo>
                      <a:pt x="3774" y="4409"/>
                    </a:lnTo>
                    <a:lnTo>
                      <a:pt x="3770" y="4410"/>
                    </a:lnTo>
                    <a:lnTo>
                      <a:pt x="3767" y="4414"/>
                    </a:lnTo>
                    <a:lnTo>
                      <a:pt x="3765" y="4418"/>
                    </a:lnTo>
                    <a:lnTo>
                      <a:pt x="3763" y="4423"/>
                    </a:lnTo>
                    <a:lnTo>
                      <a:pt x="3763" y="4428"/>
                    </a:lnTo>
                    <a:lnTo>
                      <a:pt x="3763" y="4435"/>
                    </a:lnTo>
                    <a:lnTo>
                      <a:pt x="3766" y="4450"/>
                    </a:lnTo>
                    <a:lnTo>
                      <a:pt x="3770" y="4462"/>
                    </a:lnTo>
                    <a:lnTo>
                      <a:pt x="3774" y="4467"/>
                    </a:lnTo>
                    <a:lnTo>
                      <a:pt x="3778" y="4471"/>
                    </a:lnTo>
                    <a:lnTo>
                      <a:pt x="3783" y="4475"/>
                    </a:lnTo>
                    <a:lnTo>
                      <a:pt x="3791" y="4477"/>
                    </a:lnTo>
                    <a:lnTo>
                      <a:pt x="3800" y="4481"/>
                    </a:lnTo>
                    <a:lnTo>
                      <a:pt x="3811" y="4487"/>
                    </a:lnTo>
                    <a:lnTo>
                      <a:pt x="3817" y="4490"/>
                    </a:lnTo>
                    <a:lnTo>
                      <a:pt x="3820" y="4494"/>
                    </a:lnTo>
                    <a:lnTo>
                      <a:pt x="3824" y="4498"/>
                    </a:lnTo>
                    <a:lnTo>
                      <a:pt x="3824" y="4502"/>
                    </a:lnTo>
                    <a:lnTo>
                      <a:pt x="3823" y="4506"/>
                    </a:lnTo>
                    <a:lnTo>
                      <a:pt x="3818" y="4509"/>
                    </a:lnTo>
                    <a:lnTo>
                      <a:pt x="3810" y="4512"/>
                    </a:lnTo>
                    <a:lnTo>
                      <a:pt x="3802" y="4516"/>
                    </a:lnTo>
                    <a:lnTo>
                      <a:pt x="3794" y="4520"/>
                    </a:lnTo>
                    <a:lnTo>
                      <a:pt x="3787" y="4525"/>
                    </a:lnTo>
                    <a:lnTo>
                      <a:pt x="3784" y="4528"/>
                    </a:lnTo>
                    <a:lnTo>
                      <a:pt x="3782" y="4532"/>
                    </a:lnTo>
                    <a:lnTo>
                      <a:pt x="3779" y="4536"/>
                    </a:lnTo>
                    <a:lnTo>
                      <a:pt x="3778" y="4540"/>
                    </a:lnTo>
                    <a:lnTo>
                      <a:pt x="3776" y="4547"/>
                    </a:lnTo>
                    <a:lnTo>
                      <a:pt x="3772" y="4554"/>
                    </a:lnTo>
                    <a:lnTo>
                      <a:pt x="3770" y="4560"/>
                    </a:lnTo>
                    <a:lnTo>
                      <a:pt x="3765" y="4566"/>
                    </a:lnTo>
                    <a:lnTo>
                      <a:pt x="3756" y="4576"/>
                    </a:lnTo>
                    <a:lnTo>
                      <a:pt x="3748" y="4589"/>
                    </a:lnTo>
                    <a:lnTo>
                      <a:pt x="3743" y="4599"/>
                    </a:lnTo>
                    <a:lnTo>
                      <a:pt x="3741" y="4607"/>
                    </a:lnTo>
                    <a:lnTo>
                      <a:pt x="3743" y="4610"/>
                    </a:lnTo>
                    <a:lnTo>
                      <a:pt x="3743" y="4611"/>
                    </a:lnTo>
                    <a:lnTo>
                      <a:pt x="3745" y="4613"/>
                    </a:lnTo>
                    <a:lnTo>
                      <a:pt x="3747" y="4615"/>
                    </a:lnTo>
                    <a:lnTo>
                      <a:pt x="3760" y="4616"/>
                    </a:lnTo>
                    <a:lnTo>
                      <a:pt x="3774" y="4616"/>
                    </a:lnTo>
                    <a:lnTo>
                      <a:pt x="3774" y="4620"/>
                    </a:lnTo>
                    <a:lnTo>
                      <a:pt x="3774" y="4624"/>
                    </a:lnTo>
                    <a:lnTo>
                      <a:pt x="3771" y="4630"/>
                    </a:lnTo>
                    <a:lnTo>
                      <a:pt x="3767" y="4635"/>
                    </a:lnTo>
                    <a:lnTo>
                      <a:pt x="3760" y="4647"/>
                    </a:lnTo>
                    <a:lnTo>
                      <a:pt x="3752" y="4659"/>
                    </a:lnTo>
                    <a:lnTo>
                      <a:pt x="3745" y="4670"/>
                    </a:lnTo>
                    <a:lnTo>
                      <a:pt x="3743" y="4680"/>
                    </a:lnTo>
                    <a:lnTo>
                      <a:pt x="3743" y="4683"/>
                    </a:lnTo>
                    <a:lnTo>
                      <a:pt x="3745" y="4686"/>
                    </a:lnTo>
                    <a:lnTo>
                      <a:pt x="3749" y="4687"/>
                    </a:lnTo>
                    <a:lnTo>
                      <a:pt x="3756" y="4687"/>
                    </a:lnTo>
                    <a:lnTo>
                      <a:pt x="3776" y="4686"/>
                    </a:lnTo>
                    <a:lnTo>
                      <a:pt x="3800" y="4685"/>
                    </a:lnTo>
                    <a:lnTo>
                      <a:pt x="3804" y="4685"/>
                    </a:lnTo>
                    <a:lnTo>
                      <a:pt x="3806" y="4686"/>
                    </a:lnTo>
                    <a:lnTo>
                      <a:pt x="3809" y="4687"/>
                    </a:lnTo>
                    <a:lnTo>
                      <a:pt x="3810" y="4690"/>
                    </a:lnTo>
                    <a:lnTo>
                      <a:pt x="3809" y="4694"/>
                    </a:lnTo>
                    <a:lnTo>
                      <a:pt x="3807" y="4699"/>
                    </a:lnTo>
                    <a:lnTo>
                      <a:pt x="3804" y="4704"/>
                    </a:lnTo>
                    <a:lnTo>
                      <a:pt x="3797" y="4711"/>
                    </a:lnTo>
                    <a:lnTo>
                      <a:pt x="3794" y="4715"/>
                    </a:lnTo>
                    <a:lnTo>
                      <a:pt x="3792" y="4718"/>
                    </a:lnTo>
                    <a:lnTo>
                      <a:pt x="3791" y="4721"/>
                    </a:lnTo>
                    <a:lnTo>
                      <a:pt x="3791" y="4725"/>
                    </a:lnTo>
                    <a:lnTo>
                      <a:pt x="3792" y="4731"/>
                    </a:lnTo>
                    <a:lnTo>
                      <a:pt x="3796" y="4738"/>
                    </a:lnTo>
                    <a:lnTo>
                      <a:pt x="3802" y="4744"/>
                    </a:lnTo>
                    <a:lnTo>
                      <a:pt x="3809" y="4751"/>
                    </a:lnTo>
                    <a:lnTo>
                      <a:pt x="3818" y="4757"/>
                    </a:lnTo>
                    <a:lnTo>
                      <a:pt x="3828" y="4764"/>
                    </a:lnTo>
                    <a:lnTo>
                      <a:pt x="3849" y="4774"/>
                    </a:lnTo>
                    <a:lnTo>
                      <a:pt x="3868" y="4786"/>
                    </a:lnTo>
                    <a:lnTo>
                      <a:pt x="3876" y="4790"/>
                    </a:lnTo>
                    <a:lnTo>
                      <a:pt x="3884" y="4795"/>
                    </a:lnTo>
                    <a:lnTo>
                      <a:pt x="3888" y="4799"/>
                    </a:lnTo>
                    <a:lnTo>
                      <a:pt x="3892" y="4803"/>
                    </a:lnTo>
                    <a:lnTo>
                      <a:pt x="3894" y="4816"/>
                    </a:lnTo>
                    <a:lnTo>
                      <a:pt x="3897" y="4826"/>
                    </a:lnTo>
                    <a:lnTo>
                      <a:pt x="3898" y="4830"/>
                    </a:lnTo>
                    <a:lnTo>
                      <a:pt x="3901" y="4835"/>
                    </a:lnTo>
                    <a:lnTo>
                      <a:pt x="3905" y="4839"/>
                    </a:lnTo>
                    <a:lnTo>
                      <a:pt x="3912" y="4841"/>
                    </a:lnTo>
                    <a:lnTo>
                      <a:pt x="3923" y="4849"/>
                    </a:lnTo>
                    <a:lnTo>
                      <a:pt x="3931" y="4857"/>
                    </a:lnTo>
                    <a:lnTo>
                      <a:pt x="3934" y="4861"/>
                    </a:lnTo>
                    <a:lnTo>
                      <a:pt x="3938" y="4863"/>
                    </a:lnTo>
                    <a:lnTo>
                      <a:pt x="3945" y="4863"/>
                    </a:lnTo>
                    <a:lnTo>
                      <a:pt x="3953" y="4862"/>
                    </a:lnTo>
                    <a:lnTo>
                      <a:pt x="3949" y="4848"/>
                    </a:lnTo>
                    <a:lnTo>
                      <a:pt x="3945" y="4832"/>
                    </a:lnTo>
                    <a:lnTo>
                      <a:pt x="3942" y="4825"/>
                    </a:lnTo>
                    <a:lnTo>
                      <a:pt x="3942" y="4817"/>
                    </a:lnTo>
                    <a:lnTo>
                      <a:pt x="3942" y="4810"/>
                    </a:lnTo>
                    <a:lnTo>
                      <a:pt x="3946" y="4804"/>
                    </a:lnTo>
                    <a:lnTo>
                      <a:pt x="3953" y="4796"/>
                    </a:lnTo>
                    <a:lnTo>
                      <a:pt x="3959" y="4790"/>
                    </a:lnTo>
                    <a:lnTo>
                      <a:pt x="3966" y="4783"/>
                    </a:lnTo>
                    <a:lnTo>
                      <a:pt x="3971" y="4774"/>
                    </a:lnTo>
                    <a:lnTo>
                      <a:pt x="3972" y="4769"/>
                    </a:lnTo>
                    <a:lnTo>
                      <a:pt x="3973" y="4765"/>
                    </a:lnTo>
                    <a:lnTo>
                      <a:pt x="3973" y="4761"/>
                    </a:lnTo>
                    <a:lnTo>
                      <a:pt x="3972" y="4757"/>
                    </a:lnTo>
                    <a:lnTo>
                      <a:pt x="3969" y="4751"/>
                    </a:lnTo>
                    <a:lnTo>
                      <a:pt x="3968" y="4746"/>
                    </a:lnTo>
                    <a:lnTo>
                      <a:pt x="3967" y="4742"/>
                    </a:lnTo>
                    <a:lnTo>
                      <a:pt x="3967" y="4738"/>
                    </a:lnTo>
                    <a:lnTo>
                      <a:pt x="3972" y="4733"/>
                    </a:lnTo>
                    <a:lnTo>
                      <a:pt x="3982" y="4726"/>
                    </a:lnTo>
                    <a:lnTo>
                      <a:pt x="3985" y="4725"/>
                    </a:lnTo>
                    <a:lnTo>
                      <a:pt x="3988" y="4722"/>
                    </a:lnTo>
                    <a:lnTo>
                      <a:pt x="3990" y="4718"/>
                    </a:lnTo>
                    <a:lnTo>
                      <a:pt x="3991" y="4715"/>
                    </a:lnTo>
                    <a:lnTo>
                      <a:pt x="3994" y="4704"/>
                    </a:lnTo>
                    <a:lnTo>
                      <a:pt x="3997" y="4692"/>
                    </a:lnTo>
                    <a:lnTo>
                      <a:pt x="3998" y="4670"/>
                    </a:lnTo>
                    <a:lnTo>
                      <a:pt x="3999" y="4654"/>
                    </a:lnTo>
                    <a:lnTo>
                      <a:pt x="4010" y="4635"/>
                    </a:lnTo>
                    <a:close/>
                    <a:moveTo>
                      <a:pt x="47" y="554"/>
                    </a:moveTo>
                    <a:lnTo>
                      <a:pt x="39" y="556"/>
                    </a:lnTo>
                    <a:lnTo>
                      <a:pt x="30" y="558"/>
                    </a:lnTo>
                    <a:lnTo>
                      <a:pt x="25" y="558"/>
                    </a:lnTo>
                    <a:lnTo>
                      <a:pt x="21" y="556"/>
                    </a:lnTo>
                    <a:lnTo>
                      <a:pt x="16" y="555"/>
                    </a:lnTo>
                    <a:lnTo>
                      <a:pt x="12" y="554"/>
                    </a:lnTo>
                    <a:lnTo>
                      <a:pt x="8" y="550"/>
                    </a:lnTo>
                    <a:lnTo>
                      <a:pt x="5" y="545"/>
                    </a:lnTo>
                    <a:lnTo>
                      <a:pt x="3" y="539"/>
                    </a:lnTo>
                    <a:lnTo>
                      <a:pt x="0" y="532"/>
                    </a:lnTo>
                    <a:lnTo>
                      <a:pt x="0" y="526"/>
                    </a:lnTo>
                    <a:lnTo>
                      <a:pt x="1" y="520"/>
                    </a:lnTo>
                    <a:lnTo>
                      <a:pt x="3" y="519"/>
                    </a:lnTo>
                    <a:lnTo>
                      <a:pt x="5" y="516"/>
                    </a:lnTo>
                    <a:lnTo>
                      <a:pt x="8" y="515"/>
                    </a:lnTo>
                    <a:lnTo>
                      <a:pt x="10" y="515"/>
                    </a:lnTo>
                    <a:lnTo>
                      <a:pt x="25" y="516"/>
                    </a:lnTo>
                    <a:lnTo>
                      <a:pt x="38" y="521"/>
                    </a:lnTo>
                    <a:lnTo>
                      <a:pt x="44" y="524"/>
                    </a:lnTo>
                    <a:lnTo>
                      <a:pt x="49" y="528"/>
                    </a:lnTo>
                    <a:lnTo>
                      <a:pt x="53" y="533"/>
                    </a:lnTo>
                    <a:lnTo>
                      <a:pt x="57" y="539"/>
                    </a:lnTo>
                    <a:lnTo>
                      <a:pt x="47" y="554"/>
                    </a:lnTo>
                    <a:close/>
                    <a:moveTo>
                      <a:pt x="841" y="2025"/>
                    </a:moveTo>
                    <a:lnTo>
                      <a:pt x="837" y="2017"/>
                    </a:lnTo>
                    <a:lnTo>
                      <a:pt x="834" y="2006"/>
                    </a:lnTo>
                    <a:lnTo>
                      <a:pt x="830" y="1994"/>
                    </a:lnTo>
                    <a:lnTo>
                      <a:pt x="828" y="1985"/>
                    </a:lnTo>
                    <a:lnTo>
                      <a:pt x="824" y="1973"/>
                    </a:lnTo>
                    <a:lnTo>
                      <a:pt x="821" y="1962"/>
                    </a:lnTo>
                    <a:lnTo>
                      <a:pt x="820" y="1950"/>
                    </a:lnTo>
                    <a:lnTo>
                      <a:pt x="821" y="1938"/>
                    </a:lnTo>
                    <a:lnTo>
                      <a:pt x="824" y="1937"/>
                    </a:lnTo>
                    <a:lnTo>
                      <a:pt x="828" y="1938"/>
                    </a:lnTo>
                    <a:lnTo>
                      <a:pt x="832" y="1940"/>
                    </a:lnTo>
                    <a:lnTo>
                      <a:pt x="836" y="1944"/>
                    </a:lnTo>
                    <a:lnTo>
                      <a:pt x="842" y="1950"/>
                    </a:lnTo>
                    <a:lnTo>
                      <a:pt x="846" y="1957"/>
                    </a:lnTo>
                    <a:lnTo>
                      <a:pt x="855" y="1971"/>
                    </a:lnTo>
                    <a:lnTo>
                      <a:pt x="861" y="1984"/>
                    </a:lnTo>
                    <a:lnTo>
                      <a:pt x="864" y="1990"/>
                    </a:lnTo>
                    <a:lnTo>
                      <a:pt x="865" y="1997"/>
                    </a:lnTo>
                    <a:lnTo>
                      <a:pt x="867" y="2005"/>
                    </a:lnTo>
                    <a:lnTo>
                      <a:pt x="867" y="2014"/>
                    </a:lnTo>
                    <a:lnTo>
                      <a:pt x="867" y="2025"/>
                    </a:lnTo>
                    <a:lnTo>
                      <a:pt x="868" y="2037"/>
                    </a:lnTo>
                    <a:lnTo>
                      <a:pt x="868" y="2042"/>
                    </a:lnTo>
                    <a:lnTo>
                      <a:pt x="869" y="2047"/>
                    </a:lnTo>
                    <a:lnTo>
                      <a:pt x="869" y="2051"/>
                    </a:lnTo>
                    <a:lnTo>
                      <a:pt x="868" y="2056"/>
                    </a:lnTo>
                    <a:lnTo>
                      <a:pt x="864" y="2056"/>
                    </a:lnTo>
                    <a:lnTo>
                      <a:pt x="861" y="2055"/>
                    </a:lnTo>
                    <a:lnTo>
                      <a:pt x="858" y="2054"/>
                    </a:lnTo>
                    <a:lnTo>
                      <a:pt x="855" y="2051"/>
                    </a:lnTo>
                    <a:lnTo>
                      <a:pt x="851" y="2046"/>
                    </a:lnTo>
                    <a:lnTo>
                      <a:pt x="849" y="2038"/>
                    </a:lnTo>
                    <a:lnTo>
                      <a:pt x="841" y="2025"/>
                    </a:lnTo>
                    <a:close/>
                    <a:moveTo>
                      <a:pt x="859" y="1875"/>
                    </a:moveTo>
                    <a:lnTo>
                      <a:pt x="851" y="1875"/>
                    </a:lnTo>
                    <a:lnTo>
                      <a:pt x="845" y="1874"/>
                    </a:lnTo>
                    <a:lnTo>
                      <a:pt x="838" y="1871"/>
                    </a:lnTo>
                    <a:lnTo>
                      <a:pt x="832" y="1867"/>
                    </a:lnTo>
                    <a:lnTo>
                      <a:pt x="825" y="1863"/>
                    </a:lnTo>
                    <a:lnTo>
                      <a:pt x="820" y="1859"/>
                    </a:lnTo>
                    <a:lnTo>
                      <a:pt x="816" y="1854"/>
                    </a:lnTo>
                    <a:lnTo>
                      <a:pt x="812" y="1848"/>
                    </a:lnTo>
                    <a:lnTo>
                      <a:pt x="811" y="1841"/>
                    </a:lnTo>
                    <a:lnTo>
                      <a:pt x="811" y="1839"/>
                    </a:lnTo>
                    <a:lnTo>
                      <a:pt x="812" y="1837"/>
                    </a:lnTo>
                    <a:lnTo>
                      <a:pt x="816" y="1837"/>
                    </a:lnTo>
                    <a:lnTo>
                      <a:pt x="824" y="1840"/>
                    </a:lnTo>
                    <a:lnTo>
                      <a:pt x="832" y="1841"/>
                    </a:lnTo>
                    <a:lnTo>
                      <a:pt x="849" y="1843"/>
                    </a:lnTo>
                    <a:lnTo>
                      <a:pt x="864" y="1846"/>
                    </a:lnTo>
                    <a:lnTo>
                      <a:pt x="869" y="1852"/>
                    </a:lnTo>
                    <a:lnTo>
                      <a:pt x="873" y="1858"/>
                    </a:lnTo>
                    <a:lnTo>
                      <a:pt x="885" y="1871"/>
                    </a:lnTo>
                    <a:lnTo>
                      <a:pt x="896" y="1881"/>
                    </a:lnTo>
                    <a:lnTo>
                      <a:pt x="898" y="1884"/>
                    </a:lnTo>
                    <a:lnTo>
                      <a:pt x="898" y="1885"/>
                    </a:lnTo>
                    <a:lnTo>
                      <a:pt x="898" y="1887"/>
                    </a:lnTo>
                    <a:lnTo>
                      <a:pt x="895" y="1888"/>
                    </a:lnTo>
                    <a:lnTo>
                      <a:pt x="884" y="1887"/>
                    </a:lnTo>
                    <a:lnTo>
                      <a:pt x="872" y="1884"/>
                    </a:lnTo>
                    <a:lnTo>
                      <a:pt x="859" y="1875"/>
                    </a:lnTo>
                    <a:close/>
                    <a:moveTo>
                      <a:pt x="404" y="3097"/>
                    </a:moveTo>
                    <a:lnTo>
                      <a:pt x="416" y="3103"/>
                    </a:lnTo>
                    <a:lnTo>
                      <a:pt x="426" y="3107"/>
                    </a:lnTo>
                    <a:lnTo>
                      <a:pt x="437" y="3108"/>
                    </a:lnTo>
                    <a:lnTo>
                      <a:pt x="447" y="3108"/>
                    </a:lnTo>
                    <a:lnTo>
                      <a:pt x="457" y="3107"/>
                    </a:lnTo>
                    <a:lnTo>
                      <a:pt x="468" y="3104"/>
                    </a:lnTo>
                    <a:lnTo>
                      <a:pt x="478" y="3100"/>
                    </a:lnTo>
                    <a:lnTo>
                      <a:pt x="487" y="3095"/>
                    </a:lnTo>
                    <a:lnTo>
                      <a:pt x="497" y="3087"/>
                    </a:lnTo>
                    <a:lnTo>
                      <a:pt x="507" y="3080"/>
                    </a:lnTo>
                    <a:lnTo>
                      <a:pt x="516" y="3071"/>
                    </a:lnTo>
                    <a:lnTo>
                      <a:pt x="525" y="3062"/>
                    </a:lnTo>
                    <a:lnTo>
                      <a:pt x="543" y="3040"/>
                    </a:lnTo>
                    <a:lnTo>
                      <a:pt x="558" y="3015"/>
                    </a:lnTo>
                    <a:lnTo>
                      <a:pt x="575" y="2989"/>
                    </a:lnTo>
                    <a:lnTo>
                      <a:pt x="589" y="2962"/>
                    </a:lnTo>
                    <a:lnTo>
                      <a:pt x="604" y="2935"/>
                    </a:lnTo>
                    <a:lnTo>
                      <a:pt x="615" y="2909"/>
                    </a:lnTo>
                    <a:lnTo>
                      <a:pt x="637" y="2862"/>
                    </a:lnTo>
                    <a:lnTo>
                      <a:pt x="654" y="2828"/>
                    </a:lnTo>
                    <a:lnTo>
                      <a:pt x="663" y="2804"/>
                    </a:lnTo>
                    <a:lnTo>
                      <a:pt x="671" y="2779"/>
                    </a:lnTo>
                    <a:lnTo>
                      <a:pt x="679" y="2755"/>
                    </a:lnTo>
                    <a:lnTo>
                      <a:pt x="685" y="2730"/>
                    </a:lnTo>
                    <a:lnTo>
                      <a:pt x="693" y="2704"/>
                    </a:lnTo>
                    <a:lnTo>
                      <a:pt x="701" y="2679"/>
                    </a:lnTo>
                    <a:lnTo>
                      <a:pt x="709" y="2656"/>
                    </a:lnTo>
                    <a:lnTo>
                      <a:pt x="718" y="2631"/>
                    </a:lnTo>
                    <a:lnTo>
                      <a:pt x="722" y="2626"/>
                    </a:lnTo>
                    <a:lnTo>
                      <a:pt x="725" y="2621"/>
                    </a:lnTo>
                    <a:lnTo>
                      <a:pt x="729" y="2617"/>
                    </a:lnTo>
                    <a:lnTo>
                      <a:pt x="733" y="2613"/>
                    </a:lnTo>
                    <a:lnTo>
                      <a:pt x="744" y="2609"/>
                    </a:lnTo>
                    <a:lnTo>
                      <a:pt x="753" y="2606"/>
                    </a:lnTo>
                    <a:lnTo>
                      <a:pt x="762" y="2602"/>
                    </a:lnTo>
                    <a:lnTo>
                      <a:pt x="767" y="2597"/>
                    </a:lnTo>
                    <a:lnTo>
                      <a:pt x="770" y="2593"/>
                    </a:lnTo>
                    <a:lnTo>
                      <a:pt x="771" y="2589"/>
                    </a:lnTo>
                    <a:lnTo>
                      <a:pt x="771" y="2585"/>
                    </a:lnTo>
                    <a:lnTo>
                      <a:pt x="770" y="2580"/>
                    </a:lnTo>
                    <a:lnTo>
                      <a:pt x="767" y="2571"/>
                    </a:lnTo>
                    <a:lnTo>
                      <a:pt x="764" y="2565"/>
                    </a:lnTo>
                    <a:lnTo>
                      <a:pt x="760" y="2563"/>
                    </a:lnTo>
                    <a:lnTo>
                      <a:pt x="758" y="2563"/>
                    </a:lnTo>
                    <a:lnTo>
                      <a:pt x="753" y="2564"/>
                    </a:lnTo>
                    <a:lnTo>
                      <a:pt x="747" y="2568"/>
                    </a:lnTo>
                    <a:lnTo>
                      <a:pt x="742" y="2574"/>
                    </a:lnTo>
                    <a:lnTo>
                      <a:pt x="736" y="2584"/>
                    </a:lnTo>
                    <a:lnTo>
                      <a:pt x="733" y="2586"/>
                    </a:lnTo>
                    <a:lnTo>
                      <a:pt x="731" y="2586"/>
                    </a:lnTo>
                    <a:lnTo>
                      <a:pt x="729" y="2585"/>
                    </a:lnTo>
                    <a:lnTo>
                      <a:pt x="729" y="2581"/>
                    </a:lnTo>
                    <a:lnTo>
                      <a:pt x="731" y="2569"/>
                    </a:lnTo>
                    <a:lnTo>
                      <a:pt x="735" y="2555"/>
                    </a:lnTo>
                    <a:lnTo>
                      <a:pt x="742" y="2521"/>
                    </a:lnTo>
                    <a:lnTo>
                      <a:pt x="750" y="2501"/>
                    </a:lnTo>
                    <a:lnTo>
                      <a:pt x="762" y="2475"/>
                    </a:lnTo>
                    <a:lnTo>
                      <a:pt x="772" y="2448"/>
                    </a:lnTo>
                    <a:lnTo>
                      <a:pt x="782" y="2420"/>
                    </a:lnTo>
                    <a:lnTo>
                      <a:pt x="792" y="2394"/>
                    </a:lnTo>
                    <a:lnTo>
                      <a:pt x="801" y="2367"/>
                    </a:lnTo>
                    <a:lnTo>
                      <a:pt x="810" y="2340"/>
                    </a:lnTo>
                    <a:lnTo>
                      <a:pt x="817" y="2312"/>
                    </a:lnTo>
                    <a:lnTo>
                      <a:pt x="825" y="2284"/>
                    </a:lnTo>
                    <a:lnTo>
                      <a:pt x="827" y="2264"/>
                    </a:lnTo>
                    <a:lnTo>
                      <a:pt x="828" y="2238"/>
                    </a:lnTo>
                    <a:lnTo>
                      <a:pt x="828" y="2226"/>
                    </a:lnTo>
                    <a:lnTo>
                      <a:pt x="830" y="2216"/>
                    </a:lnTo>
                    <a:lnTo>
                      <a:pt x="832" y="2212"/>
                    </a:lnTo>
                    <a:lnTo>
                      <a:pt x="834" y="2209"/>
                    </a:lnTo>
                    <a:lnTo>
                      <a:pt x="837" y="2208"/>
                    </a:lnTo>
                    <a:lnTo>
                      <a:pt x="841" y="2207"/>
                    </a:lnTo>
                    <a:lnTo>
                      <a:pt x="854" y="2208"/>
                    </a:lnTo>
                    <a:lnTo>
                      <a:pt x="864" y="2209"/>
                    </a:lnTo>
                    <a:lnTo>
                      <a:pt x="874" y="2213"/>
                    </a:lnTo>
                    <a:lnTo>
                      <a:pt x="882" y="2218"/>
                    </a:lnTo>
                    <a:lnTo>
                      <a:pt x="890" y="2225"/>
                    </a:lnTo>
                    <a:lnTo>
                      <a:pt x="898" y="2232"/>
                    </a:lnTo>
                    <a:lnTo>
                      <a:pt x="904" y="2242"/>
                    </a:lnTo>
                    <a:lnTo>
                      <a:pt x="909" y="2253"/>
                    </a:lnTo>
                    <a:lnTo>
                      <a:pt x="916" y="2270"/>
                    </a:lnTo>
                    <a:lnTo>
                      <a:pt x="922" y="2288"/>
                    </a:lnTo>
                    <a:lnTo>
                      <a:pt x="928" y="2306"/>
                    </a:lnTo>
                    <a:lnTo>
                      <a:pt x="931" y="2324"/>
                    </a:lnTo>
                    <a:lnTo>
                      <a:pt x="938" y="2361"/>
                    </a:lnTo>
                    <a:lnTo>
                      <a:pt x="942" y="2398"/>
                    </a:lnTo>
                    <a:lnTo>
                      <a:pt x="946" y="2435"/>
                    </a:lnTo>
                    <a:lnTo>
                      <a:pt x="950" y="2472"/>
                    </a:lnTo>
                    <a:lnTo>
                      <a:pt x="955" y="2508"/>
                    </a:lnTo>
                    <a:lnTo>
                      <a:pt x="963" y="2545"/>
                    </a:lnTo>
                    <a:lnTo>
                      <a:pt x="966" y="2542"/>
                    </a:lnTo>
                    <a:lnTo>
                      <a:pt x="969" y="2537"/>
                    </a:lnTo>
                    <a:lnTo>
                      <a:pt x="972" y="2532"/>
                    </a:lnTo>
                    <a:lnTo>
                      <a:pt x="974" y="2525"/>
                    </a:lnTo>
                    <a:lnTo>
                      <a:pt x="978" y="2510"/>
                    </a:lnTo>
                    <a:lnTo>
                      <a:pt x="979" y="2490"/>
                    </a:lnTo>
                    <a:lnTo>
                      <a:pt x="979" y="2470"/>
                    </a:lnTo>
                    <a:lnTo>
                      <a:pt x="978" y="2448"/>
                    </a:lnTo>
                    <a:lnTo>
                      <a:pt x="977" y="2424"/>
                    </a:lnTo>
                    <a:lnTo>
                      <a:pt x="973" y="2400"/>
                    </a:lnTo>
                    <a:lnTo>
                      <a:pt x="966" y="2350"/>
                    </a:lnTo>
                    <a:lnTo>
                      <a:pt x="957" y="2305"/>
                    </a:lnTo>
                    <a:lnTo>
                      <a:pt x="948" y="2267"/>
                    </a:lnTo>
                    <a:lnTo>
                      <a:pt x="942" y="2243"/>
                    </a:lnTo>
                    <a:lnTo>
                      <a:pt x="926" y="2195"/>
                    </a:lnTo>
                    <a:lnTo>
                      <a:pt x="924" y="2188"/>
                    </a:lnTo>
                    <a:lnTo>
                      <a:pt x="920" y="2182"/>
                    </a:lnTo>
                    <a:lnTo>
                      <a:pt x="913" y="2175"/>
                    </a:lnTo>
                    <a:lnTo>
                      <a:pt x="908" y="2169"/>
                    </a:lnTo>
                    <a:lnTo>
                      <a:pt x="894" y="2157"/>
                    </a:lnTo>
                    <a:lnTo>
                      <a:pt x="880" y="2146"/>
                    </a:lnTo>
                    <a:lnTo>
                      <a:pt x="873" y="2141"/>
                    </a:lnTo>
                    <a:lnTo>
                      <a:pt x="868" y="2135"/>
                    </a:lnTo>
                    <a:lnTo>
                      <a:pt x="863" y="2130"/>
                    </a:lnTo>
                    <a:lnTo>
                      <a:pt x="860" y="2125"/>
                    </a:lnTo>
                    <a:lnTo>
                      <a:pt x="859" y="2121"/>
                    </a:lnTo>
                    <a:lnTo>
                      <a:pt x="859" y="2116"/>
                    </a:lnTo>
                    <a:lnTo>
                      <a:pt x="863" y="2112"/>
                    </a:lnTo>
                    <a:lnTo>
                      <a:pt x="868" y="2108"/>
                    </a:lnTo>
                    <a:lnTo>
                      <a:pt x="877" y="2103"/>
                    </a:lnTo>
                    <a:lnTo>
                      <a:pt x="884" y="2098"/>
                    </a:lnTo>
                    <a:lnTo>
                      <a:pt x="889" y="2093"/>
                    </a:lnTo>
                    <a:lnTo>
                      <a:pt x="893" y="2087"/>
                    </a:lnTo>
                    <a:lnTo>
                      <a:pt x="895" y="2081"/>
                    </a:lnTo>
                    <a:lnTo>
                      <a:pt x="898" y="2076"/>
                    </a:lnTo>
                    <a:lnTo>
                      <a:pt x="899" y="2071"/>
                    </a:lnTo>
                    <a:lnTo>
                      <a:pt x="899" y="2064"/>
                    </a:lnTo>
                    <a:lnTo>
                      <a:pt x="899" y="2052"/>
                    </a:lnTo>
                    <a:lnTo>
                      <a:pt x="898" y="2041"/>
                    </a:lnTo>
                    <a:lnTo>
                      <a:pt x="898" y="2034"/>
                    </a:lnTo>
                    <a:lnTo>
                      <a:pt x="899" y="2028"/>
                    </a:lnTo>
                    <a:lnTo>
                      <a:pt x="900" y="2021"/>
                    </a:lnTo>
                    <a:lnTo>
                      <a:pt x="903" y="2015"/>
                    </a:lnTo>
                    <a:lnTo>
                      <a:pt x="915" y="1995"/>
                    </a:lnTo>
                    <a:lnTo>
                      <a:pt x="925" y="1980"/>
                    </a:lnTo>
                    <a:lnTo>
                      <a:pt x="930" y="1972"/>
                    </a:lnTo>
                    <a:lnTo>
                      <a:pt x="934" y="1963"/>
                    </a:lnTo>
                    <a:lnTo>
                      <a:pt x="937" y="1953"/>
                    </a:lnTo>
                    <a:lnTo>
                      <a:pt x="938" y="1941"/>
                    </a:lnTo>
                    <a:lnTo>
                      <a:pt x="939" y="1920"/>
                    </a:lnTo>
                    <a:lnTo>
                      <a:pt x="943" y="1893"/>
                    </a:lnTo>
                    <a:lnTo>
                      <a:pt x="947" y="1880"/>
                    </a:lnTo>
                    <a:lnTo>
                      <a:pt x="952" y="1868"/>
                    </a:lnTo>
                    <a:lnTo>
                      <a:pt x="956" y="1863"/>
                    </a:lnTo>
                    <a:lnTo>
                      <a:pt x="960" y="1859"/>
                    </a:lnTo>
                    <a:lnTo>
                      <a:pt x="964" y="1857"/>
                    </a:lnTo>
                    <a:lnTo>
                      <a:pt x="970" y="1856"/>
                    </a:lnTo>
                    <a:lnTo>
                      <a:pt x="970" y="1852"/>
                    </a:lnTo>
                    <a:lnTo>
                      <a:pt x="955" y="1848"/>
                    </a:lnTo>
                    <a:lnTo>
                      <a:pt x="939" y="1843"/>
                    </a:lnTo>
                    <a:lnTo>
                      <a:pt x="924" y="1837"/>
                    </a:lnTo>
                    <a:lnTo>
                      <a:pt x="909" y="1831"/>
                    </a:lnTo>
                    <a:lnTo>
                      <a:pt x="894" y="1823"/>
                    </a:lnTo>
                    <a:lnTo>
                      <a:pt x="878" y="1815"/>
                    </a:lnTo>
                    <a:lnTo>
                      <a:pt x="864" y="1806"/>
                    </a:lnTo>
                    <a:lnTo>
                      <a:pt x="851" y="1797"/>
                    </a:lnTo>
                    <a:lnTo>
                      <a:pt x="837" y="1787"/>
                    </a:lnTo>
                    <a:lnTo>
                      <a:pt x="824" y="1777"/>
                    </a:lnTo>
                    <a:lnTo>
                      <a:pt x="812" y="1765"/>
                    </a:lnTo>
                    <a:lnTo>
                      <a:pt x="802" y="1752"/>
                    </a:lnTo>
                    <a:lnTo>
                      <a:pt x="792" y="1739"/>
                    </a:lnTo>
                    <a:lnTo>
                      <a:pt x="782" y="1725"/>
                    </a:lnTo>
                    <a:lnTo>
                      <a:pt x="775" y="1710"/>
                    </a:lnTo>
                    <a:lnTo>
                      <a:pt x="768" y="1695"/>
                    </a:lnTo>
                    <a:lnTo>
                      <a:pt x="763" y="1679"/>
                    </a:lnTo>
                    <a:lnTo>
                      <a:pt x="757" y="1665"/>
                    </a:lnTo>
                    <a:lnTo>
                      <a:pt x="750" y="1651"/>
                    </a:lnTo>
                    <a:lnTo>
                      <a:pt x="742" y="1638"/>
                    </a:lnTo>
                    <a:lnTo>
                      <a:pt x="738" y="1629"/>
                    </a:lnTo>
                    <a:lnTo>
                      <a:pt x="736" y="1621"/>
                    </a:lnTo>
                    <a:lnTo>
                      <a:pt x="731" y="1613"/>
                    </a:lnTo>
                    <a:lnTo>
                      <a:pt x="727" y="1604"/>
                    </a:lnTo>
                    <a:lnTo>
                      <a:pt x="723" y="1595"/>
                    </a:lnTo>
                    <a:lnTo>
                      <a:pt x="720" y="1586"/>
                    </a:lnTo>
                    <a:lnTo>
                      <a:pt x="715" y="1565"/>
                    </a:lnTo>
                    <a:lnTo>
                      <a:pt x="711" y="1547"/>
                    </a:lnTo>
                    <a:lnTo>
                      <a:pt x="733" y="1515"/>
                    </a:lnTo>
                    <a:lnTo>
                      <a:pt x="758" y="1485"/>
                    </a:lnTo>
                    <a:lnTo>
                      <a:pt x="763" y="1477"/>
                    </a:lnTo>
                    <a:lnTo>
                      <a:pt x="766" y="1469"/>
                    </a:lnTo>
                    <a:lnTo>
                      <a:pt x="768" y="1462"/>
                    </a:lnTo>
                    <a:lnTo>
                      <a:pt x="770" y="1453"/>
                    </a:lnTo>
                    <a:lnTo>
                      <a:pt x="770" y="1445"/>
                    </a:lnTo>
                    <a:lnTo>
                      <a:pt x="767" y="1436"/>
                    </a:lnTo>
                    <a:lnTo>
                      <a:pt x="763" y="1427"/>
                    </a:lnTo>
                    <a:lnTo>
                      <a:pt x="757" y="1416"/>
                    </a:lnTo>
                    <a:lnTo>
                      <a:pt x="751" y="1410"/>
                    </a:lnTo>
                    <a:lnTo>
                      <a:pt x="750" y="1403"/>
                    </a:lnTo>
                    <a:lnTo>
                      <a:pt x="750" y="1397"/>
                    </a:lnTo>
                    <a:lnTo>
                      <a:pt x="753" y="1392"/>
                    </a:lnTo>
                    <a:lnTo>
                      <a:pt x="758" y="1387"/>
                    </a:lnTo>
                    <a:lnTo>
                      <a:pt x="764" y="1383"/>
                    </a:lnTo>
                    <a:lnTo>
                      <a:pt x="772" y="1379"/>
                    </a:lnTo>
                    <a:lnTo>
                      <a:pt x="780" y="1376"/>
                    </a:lnTo>
                    <a:lnTo>
                      <a:pt x="798" y="1371"/>
                    </a:lnTo>
                    <a:lnTo>
                      <a:pt x="816" y="1368"/>
                    </a:lnTo>
                    <a:lnTo>
                      <a:pt x="832" y="1367"/>
                    </a:lnTo>
                    <a:lnTo>
                      <a:pt x="842" y="1366"/>
                    </a:lnTo>
                    <a:lnTo>
                      <a:pt x="842" y="1366"/>
                    </a:lnTo>
                    <a:lnTo>
                      <a:pt x="843" y="1365"/>
                    </a:lnTo>
                    <a:lnTo>
                      <a:pt x="820" y="1357"/>
                    </a:lnTo>
                    <a:lnTo>
                      <a:pt x="802" y="1349"/>
                    </a:lnTo>
                    <a:lnTo>
                      <a:pt x="792" y="1346"/>
                    </a:lnTo>
                    <a:lnTo>
                      <a:pt x="780" y="1344"/>
                    </a:lnTo>
                    <a:lnTo>
                      <a:pt x="766" y="1344"/>
                    </a:lnTo>
                    <a:lnTo>
                      <a:pt x="749" y="1345"/>
                    </a:lnTo>
                    <a:lnTo>
                      <a:pt x="729" y="1348"/>
                    </a:lnTo>
                    <a:lnTo>
                      <a:pt x="710" y="1349"/>
                    </a:lnTo>
                    <a:lnTo>
                      <a:pt x="693" y="1350"/>
                    </a:lnTo>
                    <a:lnTo>
                      <a:pt x="679" y="1349"/>
                    </a:lnTo>
                    <a:lnTo>
                      <a:pt x="672" y="1346"/>
                    </a:lnTo>
                    <a:lnTo>
                      <a:pt x="668" y="1344"/>
                    </a:lnTo>
                    <a:lnTo>
                      <a:pt x="665" y="1340"/>
                    </a:lnTo>
                    <a:lnTo>
                      <a:pt x="662" y="1335"/>
                    </a:lnTo>
                    <a:lnTo>
                      <a:pt x="662" y="1328"/>
                    </a:lnTo>
                    <a:lnTo>
                      <a:pt x="662" y="1321"/>
                    </a:lnTo>
                    <a:lnTo>
                      <a:pt x="665" y="1310"/>
                    </a:lnTo>
                    <a:lnTo>
                      <a:pt x="670" y="1300"/>
                    </a:lnTo>
                    <a:lnTo>
                      <a:pt x="670" y="1293"/>
                    </a:lnTo>
                    <a:lnTo>
                      <a:pt x="668" y="1287"/>
                    </a:lnTo>
                    <a:lnTo>
                      <a:pt x="666" y="1279"/>
                    </a:lnTo>
                    <a:lnTo>
                      <a:pt x="663" y="1273"/>
                    </a:lnTo>
                    <a:lnTo>
                      <a:pt x="661" y="1266"/>
                    </a:lnTo>
                    <a:lnTo>
                      <a:pt x="661" y="1261"/>
                    </a:lnTo>
                    <a:lnTo>
                      <a:pt x="662" y="1260"/>
                    </a:lnTo>
                    <a:lnTo>
                      <a:pt x="663" y="1258"/>
                    </a:lnTo>
                    <a:lnTo>
                      <a:pt x="666" y="1257"/>
                    </a:lnTo>
                    <a:lnTo>
                      <a:pt x="670" y="1256"/>
                    </a:lnTo>
                    <a:lnTo>
                      <a:pt x="679" y="1254"/>
                    </a:lnTo>
                    <a:lnTo>
                      <a:pt x="687" y="1252"/>
                    </a:lnTo>
                    <a:lnTo>
                      <a:pt x="693" y="1247"/>
                    </a:lnTo>
                    <a:lnTo>
                      <a:pt x="700" y="1240"/>
                    </a:lnTo>
                    <a:lnTo>
                      <a:pt x="703" y="1232"/>
                    </a:lnTo>
                    <a:lnTo>
                      <a:pt x="706" y="1225"/>
                    </a:lnTo>
                    <a:lnTo>
                      <a:pt x="709" y="1216"/>
                    </a:lnTo>
                    <a:lnTo>
                      <a:pt x="709" y="1207"/>
                    </a:lnTo>
                    <a:lnTo>
                      <a:pt x="692" y="1204"/>
                    </a:lnTo>
                    <a:lnTo>
                      <a:pt x="675" y="1201"/>
                    </a:lnTo>
                    <a:lnTo>
                      <a:pt x="658" y="1199"/>
                    </a:lnTo>
                    <a:lnTo>
                      <a:pt x="641" y="1194"/>
                    </a:lnTo>
                    <a:lnTo>
                      <a:pt x="627" y="1186"/>
                    </a:lnTo>
                    <a:lnTo>
                      <a:pt x="611" y="1177"/>
                    </a:lnTo>
                    <a:lnTo>
                      <a:pt x="604" y="1172"/>
                    </a:lnTo>
                    <a:lnTo>
                      <a:pt x="596" y="1169"/>
                    </a:lnTo>
                    <a:lnTo>
                      <a:pt x="588" y="1166"/>
                    </a:lnTo>
                    <a:lnTo>
                      <a:pt x="580" y="1165"/>
                    </a:lnTo>
                    <a:lnTo>
                      <a:pt x="582" y="1161"/>
                    </a:lnTo>
                    <a:lnTo>
                      <a:pt x="583" y="1159"/>
                    </a:lnTo>
                    <a:lnTo>
                      <a:pt x="587" y="1156"/>
                    </a:lnTo>
                    <a:lnTo>
                      <a:pt x="591" y="1153"/>
                    </a:lnTo>
                    <a:lnTo>
                      <a:pt x="601" y="1151"/>
                    </a:lnTo>
                    <a:lnTo>
                      <a:pt x="613" y="1148"/>
                    </a:lnTo>
                    <a:lnTo>
                      <a:pt x="624" y="1146"/>
                    </a:lnTo>
                    <a:lnTo>
                      <a:pt x="635" y="1142"/>
                    </a:lnTo>
                    <a:lnTo>
                      <a:pt x="637" y="1139"/>
                    </a:lnTo>
                    <a:lnTo>
                      <a:pt x="641" y="1135"/>
                    </a:lnTo>
                    <a:lnTo>
                      <a:pt x="643" y="1131"/>
                    </a:lnTo>
                    <a:lnTo>
                      <a:pt x="643" y="1128"/>
                    </a:lnTo>
                    <a:lnTo>
                      <a:pt x="640" y="1124"/>
                    </a:lnTo>
                    <a:lnTo>
                      <a:pt x="632" y="1121"/>
                    </a:lnTo>
                    <a:lnTo>
                      <a:pt x="623" y="1117"/>
                    </a:lnTo>
                    <a:lnTo>
                      <a:pt x="611" y="1115"/>
                    </a:lnTo>
                    <a:lnTo>
                      <a:pt x="587" y="1109"/>
                    </a:lnTo>
                    <a:lnTo>
                      <a:pt x="573" y="1108"/>
                    </a:lnTo>
                    <a:lnTo>
                      <a:pt x="564" y="1108"/>
                    </a:lnTo>
                    <a:lnTo>
                      <a:pt x="556" y="1111"/>
                    </a:lnTo>
                    <a:lnTo>
                      <a:pt x="548" y="1113"/>
                    </a:lnTo>
                    <a:lnTo>
                      <a:pt x="541" y="1117"/>
                    </a:lnTo>
                    <a:lnTo>
                      <a:pt x="534" y="1120"/>
                    </a:lnTo>
                    <a:lnTo>
                      <a:pt x="527" y="1122"/>
                    </a:lnTo>
                    <a:lnTo>
                      <a:pt x="519" y="1124"/>
                    </a:lnTo>
                    <a:lnTo>
                      <a:pt x="513" y="1124"/>
                    </a:lnTo>
                    <a:lnTo>
                      <a:pt x="512" y="1111"/>
                    </a:lnTo>
                    <a:lnTo>
                      <a:pt x="512" y="1094"/>
                    </a:lnTo>
                    <a:lnTo>
                      <a:pt x="512" y="1085"/>
                    </a:lnTo>
                    <a:lnTo>
                      <a:pt x="513" y="1077"/>
                    </a:lnTo>
                    <a:lnTo>
                      <a:pt x="514" y="1071"/>
                    </a:lnTo>
                    <a:lnTo>
                      <a:pt x="518" y="1065"/>
                    </a:lnTo>
                    <a:lnTo>
                      <a:pt x="530" y="1054"/>
                    </a:lnTo>
                    <a:lnTo>
                      <a:pt x="536" y="1046"/>
                    </a:lnTo>
                    <a:lnTo>
                      <a:pt x="538" y="1043"/>
                    </a:lnTo>
                    <a:lnTo>
                      <a:pt x="536" y="1042"/>
                    </a:lnTo>
                    <a:lnTo>
                      <a:pt x="535" y="1041"/>
                    </a:lnTo>
                    <a:lnTo>
                      <a:pt x="532" y="1041"/>
                    </a:lnTo>
                    <a:lnTo>
                      <a:pt x="523" y="1038"/>
                    </a:lnTo>
                    <a:lnTo>
                      <a:pt x="509" y="1038"/>
                    </a:lnTo>
                    <a:lnTo>
                      <a:pt x="500" y="1037"/>
                    </a:lnTo>
                    <a:lnTo>
                      <a:pt x="494" y="1036"/>
                    </a:lnTo>
                    <a:lnTo>
                      <a:pt x="490" y="1032"/>
                    </a:lnTo>
                    <a:lnTo>
                      <a:pt x="488" y="1028"/>
                    </a:lnTo>
                    <a:lnTo>
                      <a:pt x="488" y="1024"/>
                    </a:lnTo>
                    <a:lnTo>
                      <a:pt x="488" y="1020"/>
                    </a:lnTo>
                    <a:lnTo>
                      <a:pt x="487" y="1017"/>
                    </a:lnTo>
                    <a:lnTo>
                      <a:pt x="484" y="1015"/>
                    </a:lnTo>
                    <a:lnTo>
                      <a:pt x="479" y="1014"/>
                    </a:lnTo>
                    <a:lnTo>
                      <a:pt x="474" y="1014"/>
                    </a:lnTo>
                    <a:lnTo>
                      <a:pt x="469" y="1014"/>
                    </a:lnTo>
                    <a:lnTo>
                      <a:pt x="464" y="1015"/>
                    </a:lnTo>
                    <a:lnTo>
                      <a:pt x="453" y="1017"/>
                    </a:lnTo>
                    <a:lnTo>
                      <a:pt x="443" y="1019"/>
                    </a:lnTo>
                    <a:lnTo>
                      <a:pt x="434" y="1020"/>
                    </a:lnTo>
                    <a:lnTo>
                      <a:pt x="424" y="1020"/>
                    </a:lnTo>
                    <a:lnTo>
                      <a:pt x="420" y="1017"/>
                    </a:lnTo>
                    <a:lnTo>
                      <a:pt x="416" y="1015"/>
                    </a:lnTo>
                    <a:lnTo>
                      <a:pt x="412" y="1010"/>
                    </a:lnTo>
                    <a:lnTo>
                      <a:pt x="409" y="1004"/>
                    </a:lnTo>
                    <a:lnTo>
                      <a:pt x="405" y="993"/>
                    </a:lnTo>
                    <a:lnTo>
                      <a:pt x="403" y="980"/>
                    </a:lnTo>
                    <a:lnTo>
                      <a:pt x="402" y="966"/>
                    </a:lnTo>
                    <a:lnTo>
                      <a:pt x="400" y="951"/>
                    </a:lnTo>
                    <a:lnTo>
                      <a:pt x="398" y="938"/>
                    </a:lnTo>
                    <a:lnTo>
                      <a:pt x="394" y="928"/>
                    </a:lnTo>
                    <a:lnTo>
                      <a:pt x="391" y="923"/>
                    </a:lnTo>
                    <a:lnTo>
                      <a:pt x="387" y="920"/>
                    </a:lnTo>
                    <a:lnTo>
                      <a:pt x="383" y="918"/>
                    </a:lnTo>
                    <a:lnTo>
                      <a:pt x="378" y="915"/>
                    </a:lnTo>
                    <a:lnTo>
                      <a:pt x="359" y="915"/>
                    </a:lnTo>
                    <a:lnTo>
                      <a:pt x="343" y="915"/>
                    </a:lnTo>
                    <a:lnTo>
                      <a:pt x="337" y="915"/>
                    </a:lnTo>
                    <a:lnTo>
                      <a:pt x="332" y="914"/>
                    </a:lnTo>
                    <a:lnTo>
                      <a:pt x="326" y="912"/>
                    </a:lnTo>
                    <a:lnTo>
                      <a:pt x="321" y="910"/>
                    </a:lnTo>
                    <a:lnTo>
                      <a:pt x="317" y="907"/>
                    </a:lnTo>
                    <a:lnTo>
                      <a:pt x="313" y="903"/>
                    </a:lnTo>
                    <a:lnTo>
                      <a:pt x="311" y="898"/>
                    </a:lnTo>
                    <a:lnTo>
                      <a:pt x="307" y="893"/>
                    </a:lnTo>
                    <a:lnTo>
                      <a:pt x="301" y="877"/>
                    </a:lnTo>
                    <a:lnTo>
                      <a:pt x="294" y="858"/>
                    </a:lnTo>
                    <a:lnTo>
                      <a:pt x="290" y="848"/>
                    </a:lnTo>
                    <a:lnTo>
                      <a:pt x="286" y="841"/>
                    </a:lnTo>
                    <a:lnTo>
                      <a:pt x="282" y="839"/>
                    </a:lnTo>
                    <a:lnTo>
                      <a:pt x="279" y="836"/>
                    </a:lnTo>
                    <a:lnTo>
                      <a:pt x="273" y="837"/>
                    </a:lnTo>
                    <a:lnTo>
                      <a:pt x="269" y="840"/>
                    </a:lnTo>
                    <a:lnTo>
                      <a:pt x="266" y="844"/>
                    </a:lnTo>
                    <a:lnTo>
                      <a:pt x="262" y="849"/>
                    </a:lnTo>
                    <a:lnTo>
                      <a:pt x="253" y="861"/>
                    </a:lnTo>
                    <a:lnTo>
                      <a:pt x="245" y="874"/>
                    </a:lnTo>
                    <a:lnTo>
                      <a:pt x="241" y="880"/>
                    </a:lnTo>
                    <a:lnTo>
                      <a:pt x="236" y="884"/>
                    </a:lnTo>
                    <a:lnTo>
                      <a:pt x="233" y="888"/>
                    </a:lnTo>
                    <a:lnTo>
                      <a:pt x="229" y="890"/>
                    </a:lnTo>
                    <a:lnTo>
                      <a:pt x="224" y="892"/>
                    </a:lnTo>
                    <a:lnTo>
                      <a:pt x="220" y="893"/>
                    </a:lnTo>
                    <a:lnTo>
                      <a:pt x="216" y="893"/>
                    </a:lnTo>
                    <a:lnTo>
                      <a:pt x="212" y="892"/>
                    </a:lnTo>
                    <a:lnTo>
                      <a:pt x="206" y="888"/>
                    </a:lnTo>
                    <a:lnTo>
                      <a:pt x="199" y="883"/>
                    </a:lnTo>
                    <a:lnTo>
                      <a:pt x="193" y="876"/>
                    </a:lnTo>
                    <a:lnTo>
                      <a:pt x="187" y="871"/>
                    </a:lnTo>
                    <a:lnTo>
                      <a:pt x="179" y="865"/>
                    </a:lnTo>
                    <a:lnTo>
                      <a:pt x="172" y="861"/>
                    </a:lnTo>
                    <a:lnTo>
                      <a:pt x="166" y="858"/>
                    </a:lnTo>
                    <a:lnTo>
                      <a:pt x="162" y="854"/>
                    </a:lnTo>
                    <a:lnTo>
                      <a:pt x="159" y="850"/>
                    </a:lnTo>
                    <a:lnTo>
                      <a:pt x="157" y="846"/>
                    </a:lnTo>
                    <a:lnTo>
                      <a:pt x="155" y="837"/>
                    </a:lnTo>
                    <a:lnTo>
                      <a:pt x="157" y="826"/>
                    </a:lnTo>
                    <a:lnTo>
                      <a:pt x="158" y="815"/>
                    </a:lnTo>
                    <a:lnTo>
                      <a:pt x="158" y="804"/>
                    </a:lnTo>
                    <a:lnTo>
                      <a:pt x="158" y="798"/>
                    </a:lnTo>
                    <a:lnTo>
                      <a:pt x="158" y="793"/>
                    </a:lnTo>
                    <a:lnTo>
                      <a:pt x="155" y="788"/>
                    </a:lnTo>
                    <a:lnTo>
                      <a:pt x="153" y="784"/>
                    </a:lnTo>
                    <a:lnTo>
                      <a:pt x="149" y="779"/>
                    </a:lnTo>
                    <a:lnTo>
                      <a:pt x="145" y="775"/>
                    </a:lnTo>
                    <a:lnTo>
                      <a:pt x="140" y="771"/>
                    </a:lnTo>
                    <a:lnTo>
                      <a:pt x="136" y="769"/>
                    </a:lnTo>
                    <a:lnTo>
                      <a:pt x="127" y="766"/>
                    </a:lnTo>
                    <a:lnTo>
                      <a:pt x="118" y="763"/>
                    </a:lnTo>
                    <a:lnTo>
                      <a:pt x="109" y="763"/>
                    </a:lnTo>
                    <a:lnTo>
                      <a:pt x="98" y="762"/>
                    </a:lnTo>
                    <a:lnTo>
                      <a:pt x="89" y="760"/>
                    </a:lnTo>
                    <a:lnTo>
                      <a:pt x="80" y="756"/>
                    </a:lnTo>
                    <a:lnTo>
                      <a:pt x="82" y="749"/>
                    </a:lnTo>
                    <a:lnTo>
                      <a:pt x="84" y="745"/>
                    </a:lnTo>
                    <a:lnTo>
                      <a:pt x="88" y="743"/>
                    </a:lnTo>
                    <a:lnTo>
                      <a:pt x="93" y="740"/>
                    </a:lnTo>
                    <a:lnTo>
                      <a:pt x="100" y="739"/>
                    </a:lnTo>
                    <a:lnTo>
                      <a:pt x="108" y="738"/>
                    </a:lnTo>
                    <a:lnTo>
                      <a:pt x="115" y="739"/>
                    </a:lnTo>
                    <a:lnTo>
                      <a:pt x="123" y="739"/>
                    </a:lnTo>
                    <a:lnTo>
                      <a:pt x="155" y="744"/>
                    </a:lnTo>
                    <a:lnTo>
                      <a:pt x="176" y="748"/>
                    </a:lnTo>
                    <a:lnTo>
                      <a:pt x="188" y="745"/>
                    </a:lnTo>
                    <a:lnTo>
                      <a:pt x="197" y="743"/>
                    </a:lnTo>
                    <a:lnTo>
                      <a:pt x="203" y="740"/>
                    </a:lnTo>
                    <a:lnTo>
                      <a:pt x="207" y="736"/>
                    </a:lnTo>
                    <a:lnTo>
                      <a:pt x="207" y="732"/>
                    </a:lnTo>
                    <a:lnTo>
                      <a:pt x="206" y="727"/>
                    </a:lnTo>
                    <a:lnTo>
                      <a:pt x="203" y="722"/>
                    </a:lnTo>
                    <a:lnTo>
                      <a:pt x="199" y="718"/>
                    </a:lnTo>
                    <a:lnTo>
                      <a:pt x="188" y="708"/>
                    </a:lnTo>
                    <a:lnTo>
                      <a:pt x="174" y="699"/>
                    </a:lnTo>
                    <a:lnTo>
                      <a:pt x="162" y="691"/>
                    </a:lnTo>
                    <a:lnTo>
                      <a:pt x="152" y="686"/>
                    </a:lnTo>
                    <a:lnTo>
                      <a:pt x="153" y="681"/>
                    </a:lnTo>
                    <a:lnTo>
                      <a:pt x="155" y="678"/>
                    </a:lnTo>
                    <a:lnTo>
                      <a:pt x="159" y="675"/>
                    </a:lnTo>
                    <a:lnTo>
                      <a:pt x="163" y="673"/>
                    </a:lnTo>
                    <a:lnTo>
                      <a:pt x="172" y="668"/>
                    </a:lnTo>
                    <a:lnTo>
                      <a:pt x="179" y="665"/>
                    </a:lnTo>
                    <a:lnTo>
                      <a:pt x="188" y="655"/>
                    </a:lnTo>
                    <a:lnTo>
                      <a:pt x="196" y="647"/>
                    </a:lnTo>
                    <a:lnTo>
                      <a:pt x="199" y="657"/>
                    </a:lnTo>
                    <a:lnTo>
                      <a:pt x="210" y="670"/>
                    </a:lnTo>
                    <a:lnTo>
                      <a:pt x="222" y="687"/>
                    </a:lnTo>
                    <a:lnTo>
                      <a:pt x="236" y="701"/>
                    </a:lnTo>
                    <a:lnTo>
                      <a:pt x="242" y="706"/>
                    </a:lnTo>
                    <a:lnTo>
                      <a:pt x="249" y="712"/>
                    </a:lnTo>
                    <a:lnTo>
                      <a:pt x="255" y="714"/>
                    </a:lnTo>
                    <a:lnTo>
                      <a:pt x="260" y="716"/>
                    </a:lnTo>
                    <a:lnTo>
                      <a:pt x="263" y="714"/>
                    </a:lnTo>
                    <a:lnTo>
                      <a:pt x="264" y="713"/>
                    </a:lnTo>
                    <a:lnTo>
                      <a:pt x="267" y="712"/>
                    </a:lnTo>
                    <a:lnTo>
                      <a:pt x="268" y="709"/>
                    </a:lnTo>
                    <a:lnTo>
                      <a:pt x="271" y="701"/>
                    </a:lnTo>
                    <a:lnTo>
                      <a:pt x="271" y="691"/>
                    </a:lnTo>
                    <a:lnTo>
                      <a:pt x="264" y="687"/>
                    </a:lnTo>
                    <a:lnTo>
                      <a:pt x="254" y="679"/>
                    </a:lnTo>
                    <a:lnTo>
                      <a:pt x="245" y="670"/>
                    </a:lnTo>
                    <a:lnTo>
                      <a:pt x="238" y="664"/>
                    </a:lnTo>
                    <a:lnTo>
                      <a:pt x="238" y="660"/>
                    </a:lnTo>
                    <a:lnTo>
                      <a:pt x="241" y="653"/>
                    </a:lnTo>
                    <a:lnTo>
                      <a:pt x="245" y="648"/>
                    </a:lnTo>
                    <a:lnTo>
                      <a:pt x="249" y="642"/>
                    </a:lnTo>
                    <a:lnTo>
                      <a:pt x="254" y="637"/>
                    </a:lnTo>
                    <a:lnTo>
                      <a:pt x="256" y="631"/>
                    </a:lnTo>
                    <a:lnTo>
                      <a:pt x="256" y="630"/>
                    </a:lnTo>
                    <a:lnTo>
                      <a:pt x="256" y="627"/>
                    </a:lnTo>
                    <a:lnTo>
                      <a:pt x="255" y="626"/>
                    </a:lnTo>
                    <a:lnTo>
                      <a:pt x="254" y="625"/>
                    </a:lnTo>
                    <a:lnTo>
                      <a:pt x="240" y="624"/>
                    </a:lnTo>
                    <a:lnTo>
                      <a:pt x="220" y="624"/>
                    </a:lnTo>
                    <a:lnTo>
                      <a:pt x="197" y="625"/>
                    </a:lnTo>
                    <a:lnTo>
                      <a:pt x="172" y="625"/>
                    </a:lnTo>
                    <a:lnTo>
                      <a:pt x="161" y="625"/>
                    </a:lnTo>
                    <a:lnTo>
                      <a:pt x="149" y="625"/>
                    </a:lnTo>
                    <a:lnTo>
                      <a:pt x="140" y="624"/>
                    </a:lnTo>
                    <a:lnTo>
                      <a:pt x="131" y="621"/>
                    </a:lnTo>
                    <a:lnTo>
                      <a:pt x="124" y="618"/>
                    </a:lnTo>
                    <a:lnTo>
                      <a:pt x="119" y="615"/>
                    </a:lnTo>
                    <a:lnTo>
                      <a:pt x="118" y="612"/>
                    </a:lnTo>
                    <a:lnTo>
                      <a:pt x="117" y="609"/>
                    </a:lnTo>
                    <a:lnTo>
                      <a:pt x="117" y="605"/>
                    </a:lnTo>
                    <a:lnTo>
                      <a:pt x="118" y="603"/>
                    </a:lnTo>
                    <a:lnTo>
                      <a:pt x="122" y="586"/>
                    </a:lnTo>
                    <a:lnTo>
                      <a:pt x="131" y="560"/>
                    </a:lnTo>
                    <a:lnTo>
                      <a:pt x="141" y="536"/>
                    </a:lnTo>
                    <a:lnTo>
                      <a:pt x="148" y="524"/>
                    </a:lnTo>
                    <a:lnTo>
                      <a:pt x="157" y="520"/>
                    </a:lnTo>
                    <a:lnTo>
                      <a:pt x="170" y="515"/>
                    </a:lnTo>
                    <a:lnTo>
                      <a:pt x="187" y="511"/>
                    </a:lnTo>
                    <a:lnTo>
                      <a:pt x="205" y="508"/>
                    </a:lnTo>
                    <a:lnTo>
                      <a:pt x="223" y="506"/>
                    </a:lnTo>
                    <a:lnTo>
                      <a:pt x="240" y="503"/>
                    </a:lnTo>
                    <a:lnTo>
                      <a:pt x="254" y="502"/>
                    </a:lnTo>
                    <a:lnTo>
                      <a:pt x="264" y="503"/>
                    </a:lnTo>
                    <a:lnTo>
                      <a:pt x="273" y="506"/>
                    </a:lnTo>
                    <a:lnTo>
                      <a:pt x="284" y="508"/>
                    </a:lnTo>
                    <a:lnTo>
                      <a:pt x="293" y="512"/>
                    </a:lnTo>
                    <a:lnTo>
                      <a:pt x="302" y="517"/>
                    </a:lnTo>
                    <a:lnTo>
                      <a:pt x="311" y="521"/>
                    </a:lnTo>
                    <a:lnTo>
                      <a:pt x="320" y="524"/>
                    </a:lnTo>
                    <a:lnTo>
                      <a:pt x="330" y="526"/>
                    </a:lnTo>
                    <a:lnTo>
                      <a:pt x="342" y="526"/>
                    </a:lnTo>
                    <a:lnTo>
                      <a:pt x="351" y="525"/>
                    </a:lnTo>
                    <a:lnTo>
                      <a:pt x="361" y="523"/>
                    </a:lnTo>
                    <a:lnTo>
                      <a:pt x="372" y="519"/>
                    </a:lnTo>
                    <a:lnTo>
                      <a:pt x="381" y="515"/>
                    </a:lnTo>
                    <a:lnTo>
                      <a:pt x="391" y="511"/>
                    </a:lnTo>
                    <a:lnTo>
                      <a:pt x="400" y="508"/>
                    </a:lnTo>
                    <a:lnTo>
                      <a:pt x="411" y="507"/>
                    </a:lnTo>
                    <a:lnTo>
                      <a:pt x="420" y="507"/>
                    </a:lnTo>
                    <a:lnTo>
                      <a:pt x="421" y="526"/>
                    </a:lnTo>
                    <a:lnTo>
                      <a:pt x="421" y="545"/>
                    </a:lnTo>
                    <a:lnTo>
                      <a:pt x="422" y="554"/>
                    </a:lnTo>
                    <a:lnTo>
                      <a:pt x="426" y="561"/>
                    </a:lnTo>
                    <a:lnTo>
                      <a:pt x="429" y="565"/>
                    </a:lnTo>
                    <a:lnTo>
                      <a:pt x="431" y="569"/>
                    </a:lnTo>
                    <a:lnTo>
                      <a:pt x="435" y="572"/>
                    </a:lnTo>
                    <a:lnTo>
                      <a:pt x="440" y="576"/>
                    </a:lnTo>
                    <a:lnTo>
                      <a:pt x="446" y="578"/>
                    </a:lnTo>
                    <a:lnTo>
                      <a:pt x="450" y="578"/>
                    </a:lnTo>
                    <a:lnTo>
                      <a:pt x="452" y="578"/>
                    </a:lnTo>
                    <a:lnTo>
                      <a:pt x="456" y="578"/>
                    </a:lnTo>
                    <a:lnTo>
                      <a:pt x="462" y="574"/>
                    </a:lnTo>
                    <a:lnTo>
                      <a:pt x="468" y="569"/>
                    </a:lnTo>
                    <a:lnTo>
                      <a:pt x="473" y="564"/>
                    </a:lnTo>
                    <a:lnTo>
                      <a:pt x="478" y="559"/>
                    </a:lnTo>
                    <a:lnTo>
                      <a:pt x="483" y="555"/>
                    </a:lnTo>
                    <a:lnTo>
                      <a:pt x="488" y="554"/>
                    </a:lnTo>
                    <a:lnTo>
                      <a:pt x="494" y="555"/>
                    </a:lnTo>
                    <a:lnTo>
                      <a:pt x="497" y="558"/>
                    </a:lnTo>
                    <a:lnTo>
                      <a:pt x="501" y="560"/>
                    </a:lnTo>
                    <a:lnTo>
                      <a:pt x="507" y="564"/>
                    </a:lnTo>
                    <a:lnTo>
                      <a:pt x="510" y="567"/>
                    </a:lnTo>
                    <a:lnTo>
                      <a:pt x="514" y="569"/>
                    </a:lnTo>
                    <a:lnTo>
                      <a:pt x="519" y="570"/>
                    </a:lnTo>
                    <a:lnTo>
                      <a:pt x="525" y="570"/>
                    </a:lnTo>
                    <a:lnTo>
                      <a:pt x="530" y="569"/>
                    </a:lnTo>
                    <a:lnTo>
                      <a:pt x="534" y="567"/>
                    </a:lnTo>
                    <a:lnTo>
                      <a:pt x="536" y="564"/>
                    </a:lnTo>
                    <a:lnTo>
                      <a:pt x="539" y="561"/>
                    </a:lnTo>
                    <a:lnTo>
                      <a:pt x="541" y="554"/>
                    </a:lnTo>
                    <a:lnTo>
                      <a:pt x="543" y="546"/>
                    </a:lnTo>
                    <a:lnTo>
                      <a:pt x="543" y="528"/>
                    </a:lnTo>
                    <a:lnTo>
                      <a:pt x="543" y="512"/>
                    </a:lnTo>
                    <a:lnTo>
                      <a:pt x="545" y="510"/>
                    </a:lnTo>
                    <a:lnTo>
                      <a:pt x="553" y="507"/>
                    </a:lnTo>
                    <a:lnTo>
                      <a:pt x="562" y="504"/>
                    </a:lnTo>
                    <a:lnTo>
                      <a:pt x="574" y="503"/>
                    </a:lnTo>
                    <a:lnTo>
                      <a:pt x="587" y="502"/>
                    </a:lnTo>
                    <a:lnTo>
                      <a:pt x="597" y="501"/>
                    </a:lnTo>
                    <a:lnTo>
                      <a:pt x="605" y="502"/>
                    </a:lnTo>
                    <a:lnTo>
                      <a:pt x="610" y="503"/>
                    </a:lnTo>
                    <a:lnTo>
                      <a:pt x="624" y="517"/>
                    </a:lnTo>
                    <a:lnTo>
                      <a:pt x="635" y="525"/>
                    </a:lnTo>
                    <a:lnTo>
                      <a:pt x="639" y="526"/>
                    </a:lnTo>
                    <a:lnTo>
                      <a:pt x="641" y="528"/>
                    </a:lnTo>
                    <a:lnTo>
                      <a:pt x="644" y="528"/>
                    </a:lnTo>
                    <a:lnTo>
                      <a:pt x="648" y="528"/>
                    </a:lnTo>
                    <a:lnTo>
                      <a:pt x="654" y="525"/>
                    </a:lnTo>
                    <a:lnTo>
                      <a:pt x="662" y="523"/>
                    </a:lnTo>
                    <a:lnTo>
                      <a:pt x="675" y="521"/>
                    </a:lnTo>
                    <a:lnTo>
                      <a:pt x="693" y="521"/>
                    </a:lnTo>
                    <a:lnTo>
                      <a:pt x="700" y="528"/>
                    </a:lnTo>
                    <a:lnTo>
                      <a:pt x="706" y="534"/>
                    </a:lnTo>
                    <a:lnTo>
                      <a:pt x="711" y="542"/>
                    </a:lnTo>
                    <a:lnTo>
                      <a:pt x="715" y="550"/>
                    </a:lnTo>
                    <a:lnTo>
                      <a:pt x="719" y="559"/>
                    </a:lnTo>
                    <a:lnTo>
                      <a:pt x="720" y="568"/>
                    </a:lnTo>
                    <a:lnTo>
                      <a:pt x="722" y="576"/>
                    </a:lnTo>
                    <a:lnTo>
                      <a:pt x="720" y="585"/>
                    </a:lnTo>
                    <a:lnTo>
                      <a:pt x="719" y="598"/>
                    </a:lnTo>
                    <a:lnTo>
                      <a:pt x="719" y="607"/>
                    </a:lnTo>
                    <a:lnTo>
                      <a:pt x="720" y="613"/>
                    </a:lnTo>
                    <a:lnTo>
                      <a:pt x="723" y="618"/>
                    </a:lnTo>
                    <a:lnTo>
                      <a:pt x="727" y="622"/>
                    </a:lnTo>
                    <a:lnTo>
                      <a:pt x="731" y="629"/>
                    </a:lnTo>
                    <a:lnTo>
                      <a:pt x="735" y="635"/>
                    </a:lnTo>
                    <a:lnTo>
                      <a:pt x="738" y="646"/>
                    </a:lnTo>
                    <a:lnTo>
                      <a:pt x="740" y="659"/>
                    </a:lnTo>
                    <a:lnTo>
                      <a:pt x="740" y="674"/>
                    </a:lnTo>
                    <a:lnTo>
                      <a:pt x="737" y="691"/>
                    </a:lnTo>
                    <a:lnTo>
                      <a:pt x="736" y="709"/>
                    </a:lnTo>
                    <a:lnTo>
                      <a:pt x="735" y="725"/>
                    </a:lnTo>
                    <a:lnTo>
                      <a:pt x="735" y="738"/>
                    </a:lnTo>
                    <a:lnTo>
                      <a:pt x="735" y="741"/>
                    </a:lnTo>
                    <a:lnTo>
                      <a:pt x="737" y="745"/>
                    </a:lnTo>
                    <a:lnTo>
                      <a:pt x="740" y="748"/>
                    </a:lnTo>
                    <a:lnTo>
                      <a:pt x="744" y="749"/>
                    </a:lnTo>
                    <a:lnTo>
                      <a:pt x="751" y="748"/>
                    </a:lnTo>
                    <a:lnTo>
                      <a:pt x="760" y="745"/>
                    </a:lnTo>
                    <a:lnTo>
                      <a:pt x="771" y="743"/>
                    </a:lnTo>
                    <a:lnTo>
                      <a:pt x="781" y="739"/>
                    </a:lnTo>
                    <a:lnTo>
                      <a:pt x="801" y="730"/>
                    </a:lnTo>
                    <a:lnTo>
                      <a:pt x="816" y="722"/>
                    </a:lnTo>
                    <a:lnTo>
                      <a:pt x="830" y="713"/>
                    </a:lnTo>
                    <a:lnTo>
                      <a:pt x="839" y="705"/>
                    </a:lnTo>
                    <a:lnTo>
                      <a:pt x="845" y="700"/>
                    </a:lnTo>
                    <a:lnTo>
                      <a:pt x="847" y="696"/>
                    </a:lnTo>
                    <a:lnTo>
                      <a:pt x="852" y="694"/>
                    </a:lnTo>
                    <a:lnTo>
                      <a:pt x="859" y="691"/>
                    </a:lnTo>
                    <a:lnTo>
                      <a:pt x="872" y="691"/>
                    </a:lnTo>
                    <a:lnTo>
                      <a:pt x="891" y="690"/>
                    </a:lnTo>
                    <a:lnTo>
                      <a:pt x="894" y="691"/>
                    </a:lnTo>
                    <a:lnTo>
                      <a:pt x="895" y="691"/>
                    </a:lnTo>
                    <a:lnTo>
                      <a:pt x="895" y="694"/>
                    </a:lnTo>
                    <a:lnTo>
                      <a:pt x="895" y="695"/>
                    </a:lnTo>
                    <a:lnTo>
                      <a:pt x="894" y="700"/>
                    </a:lnTo>
                    <a:lnTo>
                      <a:pt x="891" y="705"/>
                    </a:lnTo>
                    <a:lnTo>
                      <a:pt x="885" y="718"/>
                    </a:lnTo>
                    <a:lnTo>
                      <a:pt x="881" y="725"/>
                    </a:lnTo>
                    <a:lnTo>
                      <a:pt x="898" y="727"/>
                    </a:lnTo>
                    <a:lnTo>
                      <a:pt x="913" y="729"/>
                    </a:lnTo>
                    <a:lnTo>
                      <a:pt x="928" y="729"/>
                    </a:lnTo>
                    <a:lnTo>
                      <a:pt x="941" y="729"/>
                    </a:lnTo>
                    <a:lnTo>
                      <a:pt x="946" y="730"/>
                    </a:lnTo>
                    <a:lnTo>
                      <a:pt x="951" y="731"/>
                    </a:lnTo>
                    <a:lnTo>
                      <a:pt x="955" y="734"/>
                    </a:lnTo>
                    <a:lnTo>
                      <a:pt x="959" y="736"/>
                    </a:lnTo>
                    <a:lnTo>
                      <a:pt x="961" y="740"/>
                    </a:lnTo>
                    <a:lnTo>
                      <a:pt x="963" y="745"/>
                    </a:lnTo>
                    <a:lnTo>
                      <a:pt x="964" y="752"/>
                    </a:lnTo>
                    <a:lnTo>
                      <a:pt x="965" y="761"/>
                    </a:lnTo>
                    <a:lnTo>
                      <a:pt x="965" y="770"/>
                    </a:lnTo>
                    <a:lnTo>
                      <a:pt x="966" y="779"/>
                    </a:lnTo>
                    <a:lnTo>
                      <a:pt x="968" y="786"/>
                    </a:lnTo>
                    <a:lnTo>
                      <a:pt x="970" y="791"/>
                    </a:lnTo>
                    <a:lnTo>
                      <a:pt x="973" y="795"/>
                    </a:lnTo>
                    <a:lnTo>
                      <a:pt x="975" y="797"/>
                    </a:lnTo>
                    <a:lnTo>
                      <a:pt x="978" y="798"/>
                    </a:lnTo>
                    <a:lnTo>
                      <a:pt x="981" y="798"/>
                    </a:lnTo>
                    <a:lnTo>
                      <a:pt x="985" y="798"/>
                    </a:lnTo>
                    <a:lnTo>
                      <a:pt x="987" y="796"/>
                    </a:lnTo>
                    <a:lnTo>
                      <a:pt x="990" y="793"/>
                    </a:lnTo>
                    <a:lnTo>
                      <a:pt x="992" y="789"/>
                    </a:lnTo>
                    <a:lnTo>
                      <a:pt x="995" y="784"/>
                    </a:lnTo>
                    <a:lnTo>
                      <a:pt x="996" y="779"/>
                    </a:lnTo>
                    <a:lnTo>
                      <a:pt x="998" y="773"/>
                    </a:lnTo>
                    <a:lnTo>
                      <a:pt x="998" y="766"/>
                    </a:lnTo>
                    <a:lnTo>
                      <a:pt x="998" y="756"/>
                    </a:lnTo>
                    <a:lnTo>
                      <a:pt x="998" y="748"/>
                    </a:lnTo>
                    <a:lnTo>
                      <a:pt x="998" y="743"/>
                    </a:lnTo>
                    <a:lnTo>
                      <a:pt x="1000" y="739"/>
                    </a:lnTo>
                    <a:lnTo>
                      <a:pt x="1003" y="738"/>
                    </a:lnTo>
                    <a:lnTo>
                      <a:pt x="1009" y="736"/>
                    </a:lnTo>
                    <a:lnTo>
                      <a:pt x="1018" y="736"/>
                    </a:lnTo>
                    <a:lnTo>
                      <a:pt x="1030" y="736"/>
                    </a:lnTo>
                    <a:lnTo>
                      <a:pt x="1032" y="738"/>
                    </a:lnTo>
                    <a:lnTo>
                      <a:pt x="1035" y="744"/>
                    </a:lnTo>
                    <a:lnTo>
                      <a:pt x="1038" y="753"/>
                    </a:lnTo>
                    <a:lnTo>
                      <a:pt x="1042" y="763"/>
                    </a:lnTo>
                    <a:lnTo>
                      <a:pt x="1045" y="775"/>
                    </a:lnTo>
                    <a:lnTo>
                      <a:pt x="1051" y="786"/>
                    </a:lnTo>
                    <a:lnTo>
                      <a:pt x="1055" y="791"/>
                    </a:lnTo>
                    <a:lnTo>
                      <a:pt x="1058" y="796"/>
                    </a:lnTo>
                    <a:lnTo>
                      <a:pt x="1064" y="800"/>
                    </a:lnTo>
                    <a:lnTo>
                      <a:pt x="1069" y="802"/>
                    </a:lnTo>
                    <a:lnTo>
                      <a:pt x="1079" y="808"/>
                    </a:lnTo>
                    <a:lnTo>
                      <a:pt x="1095" y="815"/>
                    </a:lnTo>
                    <a:lnTo>
                      <a:pt x="1114" y="823"/>
                    </a:lnTo>
                    <a:lnTo>
                      <a:pt x="1134" y="828"/>
                    </a:lnTo>
                    <a:lnTo>
                      <a:pt x="1143" y="830"/>
                    </a:lnTo>
                    <a:lnTo>
                      <a:pt x="1150" y="830"/>
                    </a:lnTo>
                    <a:lnTo>
                      <a:pt x="1158" y="828"/>
                    </a:lnTo>
                    <a:lnTo>
                      <a:pt x="1163" y="826"/>
                    </a:lnTo>
                    <a:lnTo>
                      <a:pt x="1165" y="824"/>
                    </a:lnTo>
                    <a:lnTo>
                      <a:pt x="1166" y="822"/>
                    </a:lnTo>
                    <a:lnTo>
                      <a:pt x="1167" y="818"/>
                    </a:lnTo>
                    <a:lnTo>
                      <a:pt x="1167" y="814"/>
                    </a:lnTo>
                    <a:lnTo>
                      <a:pt x="1165" y="805"/>
                    </a:lnTo>
                    <a:lnTo>
                      <a:pt x="1159" y="793"/>
                    </a:lnTo>
                    <a:lnTo>
                      <a:pt x="1152" y="778"/>
                    </a:lnTo>
                    <a:lnTo>
                      <a:pt x="1146" y="763"/>
                    </a:lnTo>
                    <a:lnTo>
                      <a:pt x="1141" y="749"/>
                    </a:lnTo>
                    <a:lnTo>
                      <a:pt x="1137" y="736"/>
                    </a:lnTo>
                    <a:lnTo>
                      <a:pt x="1135" y="725"/>
                    </a:lnTo>
                    <a:lnTo>
                      <a:pt x="1132" y="714"/>
                    </a:lnTo>
                    <a:lnTo>
                      <a:pt x="1131" y="703"/>
                    </a:lnTo>
                    <a:lnTo>
                      <a:pt x="1131" y="692"/>
                    </a:lnTo>
                    <a:lnTo>
                      <a:pt x="1134" y="670"/>
                    </a:lnTo>
                    <a:lnTo>
                      <a:pt x="1136" y="646"/>
                    </a:lnTo>
                    <a:lnTo>
                      <a:pt x="1141" y="617"/>
                    </a:lnTo>
                    <a:lnTo>
                      <a:pt x="1146" y="583"/>
                    </a:lnTo>
                    <a:lnTo>
                      <a:pt x="1148" y="565"/>
                    </a:lnTo>
                    <a:lnTo>
                      <a:pt x="1146" y="551"/>
                    </a:lnTo>
                    <a:lnTo>
                      <a:pt x="1144" y="541"/>
                    </a:lnTo>
                    <a:lnTo>
                      <a:pt x="1140" y="532"/>
                    </a:lnTo>
                    <a:lnTo>
                      <a:pt x="1135" y="523"/>
                    </a:lnTo>
                    <a:lnTo>
                      <a:pt x="1132" y="513"/>
                    </a:lnTo>
                    <a:lnTo>
                      <a:pt x="1128" y="503"/>
                    </a:lnTo>
                    <a:lnTo>
                      <a:pt x="1128" y="490"/>
                    </a:lnTo>
                    <a:lnTo>
                      <a:pt x="1126" y="475"/>
                    </a:lnTo>
                    <a:lnTo>
                      <a:pt x="1122" y="455"/>
                    </a:lnTo>
                    <a:lnTo>
                      <a:pt x="1115" y="434"/>
                    </a:lnTo>
                    <a:lnTo>
                      <a:pt x="1109" y="414"/>
                    </a:lnTo>
                    <a:lnTo>
                      <a:pt x="1105" y="393"/>
                    </a:lnTo>
                    <a:lnTo>
                      <a:pt x="1102" y="375"/>
                    </a:lnTo>
                    <a:lnTo>
                      <a:pt x="1104" y="367"/>
                    </a:lnTo>
                    <a:lnTo>
                      <a:pt x="1105" y="361"/>
                    </a:lnTo>
                    <a:lnTo>
                      <a:pt x="1108" y="354"/>
                    </a:lnTo>
                    <a:lnTo>
                      <a:pt x="1112" y="349"/>
                    </a:lnTo>
                    <a:lnTo>
                      <a:pt x="1122" y="341"/>
                    </a:lnTo>
                    <a:lnTo>
                      <a:pt x="1128" y="333"/>
                    </a:lnTo>
                    <a:lnTo>
                      <a:pt x="1132" y="327"/>
                    </a:lnTo>
                    <a:lnTo>
                      <a:pt x="1134" y="320"/>
                    </a:lnTo>
                    <a:lnTo>
                      <a:pt x="1132" y="314"/>
                    </a:lnTo>
                    <a:lnTo>
                      <a:pt x="1130" y="309"/>
                    </a:lnTo>
                    <a:lnTo>
                      <a:pt x="1126" y="302"/>
                    </a:lnTo>
                    <a:lnTo>
                      <a:pt x="1121" y="297"/>
                    </a:lnTo>
                    <a:lnTo>
                      <a:pt x="1108" y="287"/>
                    </a:lnTo>
                    <a:lnTo>
                      <a:pt x="1096" y="276"/>
                    </a:lnTo>
                    <a:lnTo>
                      <a:pt x="1091" y="270"/>
                    </a:lnTo>
                    <a:lnTo>
                      <a:pt x="1086" y="265"/>
                    </a:lnTo>
                    <a:lnTo>
                      <a:pt x="1083" y="257"/>
                    </a:lnTo>
                    <a:lnTo>
                      <a:pt x="1082" y="251"/>
                    </a:lnTo>
                    <a:lnTo>
                      <a:pt x="1089" y="249"/>
                    </a:lnTo>
                    <a:lnTo>
                      <a:pt x="1097" y="249"/>
                    </a:lnTo>
                    <a:lnTo>
                      <a:pt x="1105" y="249"/>
                    </a:lnTo>
                    <a:lnTo>
                      <a:pt x="1114" y="252"/>
                    </a:lnTo>
                    <a:lnTo>
                      <a:pt x="1132" y="257"/>
                    </a:lnTo>
                    <a:lnTo>
                      <a:pt x="1150" y="265"/>
                    </a:lnTo>
                    <a:lnTo>
                      <a:pt x="1185" y="283"/>
                    </a:lnTo>
                    <a:lnTo>
                      <a:pt x="1215" y="296"/>
                    </a:lnTo>
                    <a:lnTo>
                      <a:pt x="1235" y="300"/>
                    </a:lnTo>
                    <a:lnTo>
                      <a:pt x="1260" y="304"/>
                    </a:lnTo>
                    <a:lnTo>
                      <a:pt x="1289" y="308"/>
                    </a:lnTo>
                    <a:lnTo>
                      <a:pt x="1315" y="315"/>
                    </a:lnTo>
                    <a:lnTo>
                      <a:pt x="1327" y="319"/>
                    </a:lnTo>
                    <a:lnTo>
                      <a:pt x="1336" y="326"/>
                    </a:lnTo>
                    <a:lnTo>
                      <a:pt x="1340" y="328"/>
                    </a:lnTo>
                    <a:lnTo>
                      <a:pt x="1342" y="332"/>
                    </a:lnTo>
                    <a:lnTo>
                      <a:pt x="1343" y="336"/>
                    </a:lnTo>
                    <a:lnTo>
                      <a:pt x="1345" y="340"/>
                    </a:lnTo>
                    <a:lnTo>
                      <a:pt x="1346" y="345"/>
                    </a:lnTo>
                    <a:lnTo>
                      <a:pt x="1345" y="349"/>
                    </a:lnTo>
                    <a:lnTo>
                      <a:pt x="1343" y="355"/>
                    </a:lnTo>
                    <a:lnTo>
                      <a:pt x="1340" y="361"/>
                    </a:lnTo>
                    <a:lnTo>
                      <a:pt x="1336" y="367"/>
                    </a:lnTo>
                    <a:lnTo>
                      <a:pt x="1330" y="374"/>
                    </a:lnTo>
                    <a:lnTo>
                      <a:pt x="1324" y="381"/>
                    </a:lnTo>
                    <a:lnTo>
                      <a:pt x="1316" y="388"/>
                    </a:lnTo>
                    <a:lnTo>
                      <a:pt x="1310" y="394"/>
                    </a:lnTo>
                    <a:lnTo>
                      <a:pt x="1306" y="401"/>
                    </a:lnTo>
                    <a:lnTo>
                      <a:pt x="1303" y="406"/>
                    </a:lnTo>
                    <a:lnTo>
                      <a:pt x="1303" y="412"/>
                    </a:lnTo>
                    <a:lnTo>
                      <a:pt x="1303" y="418"/>
                    </a:lnTo>
                    <a:lnTo>
                      <a:pt x="1305" y="423"/>
                    </a:lnTo>
                    <a:lnTo>
                      <a:pt x="1307" y="428"/>
                    </a:lnTo>
                    <a:lnTo>
                      <a:pt x="1310" y="432"/>
                    </a:lnTo>
                    <a:lnTo>
                      <a:pt x="1316" y="442"/>
                    </a:lnTo>
                    <a:lnTo>
                      <a:pt x="1320" y="453"/>
                    </a:lnTo>
                    <a:lnTo>
                      <a:pt x="1321" y="456"/>
                    </a:lnTo>
                    <a:lnTo>
                      <a:pt x="1321" y="462"/>
                    </a:lnTo>
                    <a:lnTo>
                      <a:pt x="1319" y="468"/>
                    </a:lnTo>
                    <a:lnTo>
                      <a:pt x="1316" y="473"/>
                    </a:lnTo>
                    <a:lnTo>
                      <a:pt x="1308" y="484"/>
                    </a:lnTo>
                    <a:lnTo>
                      <a:pt x="1305" y="491"/>
                    </a:lnTo>
                    <a:lnTo>
                      <a:pt x="1303" y="499"/>
                    </a:lnTo>
                    <a:lnTo>
                      <a:pt x="1305" y="504"/>
                    </a:lnTo>
                    <a:lnTo>
                      <a:pt x="1307" y="510"/>
                    </a:lnTo>
                    <a:lnTo>
                      <a:pt x="1312" y="512"/>
                    </a:lnTo>
                    <a:lnTo>
                      <a:pt x="1319" y="515"/>
                    </a:lnTo>
                    <a:lnTo>
                      <a:pt x="1328" y="516"/>
                    </a:lnTo>
                    <a:lnTo>
                      <a:pt x="1346" y="516"/>
                    </a:lnTo>
                    <a:lnTo>
                      <a:pt x="1365" y="515"/>
                    </a:lnTo>
                    <a:lnTo>
                      <a:pt x="1382" y="512"/>
                    </a:lnTo>
                    <a:lnTo>
                      <a:pt x="1397" y="510"/>
                    </a:lnTo>
                    <a:lnTo>
                      <a:pt x="1409" y="511"/>
                    </a:lnTo>
                    <a:lnTo>
                      <a:pt x="1424" y="516"/>
                    </a:lnTo>
                    <a:lnTo>
                      <a:pt x="1439" y="521"/>
                    </a:lnTo>
                    <a:lnTo>
                      <a:pt x="1456" y="529"/>
                    </a:lnTo>
                    <a:lnTo>
                      <a:pt x="1490" y="545"/>
                    </a:lnTo>
                    <a:lnTo>
                      <a:pt x="1516" y="558"/>
                    </a:lnTo>
                    <a:lnTo>
                      <a:pt x="1521" y="560"/>
                    </a:lnTo>
                    <a:lnTo>
                      <a:pt x="1525" y="564"/>
                    </a:lnTo>
                    <a:lnTo>
                      <a:pt x="1529" y="568"/>
                    </a:lnTo>
                    <a:lnTo>
                      <a:pt x="1531" y="573"/>
                    </a:lnTo>
                    <a:lnTo>
                      <a:pt x="1536" y="582"/>
                    </a:lnTo>
                    <a:lnTo>
                      <a:pt x="1540" y="594"/>
                    </a:lnTo>
                    <a:lnTo>
                      <a:pt x="1543" y="603"/>
                    </a:lnTo>
                    <a:lnTo>
                      <a:pt x="1547" y="612"/>
                    </a:lnTo>
                    <a:lnTo>
                      <a:pt x="1548" y="615"/>
                    </a:lnTo>
                    <a:lnTo>
                      <a:pt x="1551" y="617"/>
                    </a:lnTo>
                    <a:lnTo>
                      <a:pt x="1553" y="618"/>
                    </a:lnTo>
                    <a:lnTo>
                      <a:pt x="1556" y="618"/>
                    </a:lnTo>
                    <a:lnTo>
                      <a:pt x="1776" y="612"/>
                    </a:lnTo>
                    <a:lnTo>
                      <a:pt x="1797" y="612"/>
                    </a:lnTo>
                    <a:lnTo>
                      <a:pt x="1828" y="615"/>
                    </a:lnTo>
                    <a:lnTo>
                      <a:pt x="1845" y="615"/>
                    </a:lnTo>
                    <a:lnTo>
                      <a:pt x="1859" y="615"/>
                    </a:lnTo>
                    <a:lnTo>
                      <a:pt x="1864" y="615"/>
                    </a:lnTo>
                    <a:lnTo>
                      <a:pt x="1869" y="613"/>
                    </a:lnTo>
                    <a:lnTo>
                      <a:pt x="1872" y="612"/>
                    </a:lnTo>
                    <a:lnTo>
                      <a:pt x="1873" y="611"/>
                    </a:lnTo>
                    <a:lnTo>
                      <a:pt x="1872" y="611"/>
                    </a:lnTo>
                    <a:lnTo>
                      <a:pt x="1872" y="609"/>
                    </a:lnTo>
                    <a:lnTo>
                      <a:pt x="1854" y="604"/>
                    </a:lnTo>
                    <a:lnTo>
                      <a:pt x="1825" y="596"/>
                    </a:lnTo>
                    <a:lnTo>
                      <a:pt x="1789" y="585"/>
                    </a:lnTo>
                    <a:lnTo>
                      <a:pt x="1753" y="570"/>
                    </a:lnTo>
                    <a:lnTo>
                      <a:pt x="1736" y="561"/>
                    </a:lnTo>
                    <a:lnTo>
                      <a:pt x="1722" y="554"/>
                    </a:lnTo>
                    <a:lnTo>
                      <a:pt x="1709" y="545"/>
                    </a:lnTo>
                    <a:lnTo>
                      <a:pt x="1700" y="534"/>
                    </a:lnTo>
                    <a:lnTo>
                      <a:pt x="1696" y="529"/>
                    </a:lnTo>
                    <a:lnTo>
                      <a:pt x="1693" y="524"/>
                    </a:lnTo>
                    <a:lnTo>
                      <a:pt x="1692" y="519"/>
                    </a:lnTo>
                    <a:lnTo>
                      <a:pt x="1692" y="513"/>
                    </a:lnTo>
                    <a:lnTo>
                      <a:pt x="1693" y="508"/>
                    </a:lnTo>
                    <a:lnTo>
                      <a:pt x="1696" y="503"/>
                    </a:lnTo>
                    <a:lnTo>
                      <a:pt x="1700" y="498"/>
                    </a:lnTo>
                    <a:lnTo>
                      <a:pt x="1705" y="491"/>
                    </a:lnTo>
                    <a:lnTo>
                      <a:pt x="1719" y="481"/>
                    </a:lnTo>
                    <a:lnTo>
                      <a:pt x="1735" y="472"/>
                    </a:lnTo>
                    <a:lnTo>
                      <a:pt x="1751" y="463"/>
                    </a:lnTo>
                    <a:lnTo>
                      <a:pt x="1770" y="456"/>
                    </a:lnTo>
                    <a:lnTo>
                      <a:pt x="1789" y="451"/>
                    </a:lnTo>
                    <a:lnTo>
                      <a:pt x="1810" y="446"/>
                    </a:lnTo>
                    <a:lnTo>
                      <a:pt x="1831" y="442"/>
                    </a:lnTo>
                    <a:lnTo>
                      <a:pt x="1853" y="440"/>
                    </a:lnTo>
                    <a:lnTo>
                      <a:pt x="1895" y="434"/>
                    </a:lnTo>
                    <a:lnTo>
                      <a:pt x="1938" y="431"/>
                    </a:lnTo>
                    <a:lnTo>
                      <a:pt x="1959" y="428"/>
                    </a:lnTo>
                    <a:lnTo>
                      <a:pt x="1978" y="425"/>
                    </a:lnTo>
                    <a:lnTo>
                      <a:pt x="1998" y="422"/>
                    </a:lnTo>
                    <a:lnTo>
                      <a:pt x="2014" y="418"/>
                    </a:lnTo>
                    <a:lnTo>
                      <a:pt x="2091" y="398"/>
                    </a:lnTo>
                    <a:lnTo>
                      <a:pt x="2114" y="389"/>
                    </a:lnTo>
                    <a:lnTo>
                      <a:pt x="2140" y="380"/>
                    </a:lnTo>
                    <a:lnTo>
                      <a:pt x="2153" y="375"/>
                    </a:lnTo>
                    <a:lnTo>
                      <a:pt x="2165" y="370"/>
                    </a:lnTo>
                    <a:lnTo>
                      <a:pt x="2175" y="363"/>
                    </a:lnTo>
                    <a:lnTo>
                      <a:pt x="2184" y="357"/>
                    </a:lnTo>
                    <a:lnTo>
                      <a:pt x="2192" y="348"/>
                    </a:lnTo>
                    <a:lnTo>
                      <a:pt x="2201" y="339"/>
                    </a:lnTo>
                    <a:lnTo>
                      <a:pt x="2206" y="333"/>
                    </a:lnTo>
                    <a:lnTo>
                      <a:pt x="2211" y="331"/>
                    </a:lnTo>
                    <a:lnTo>
                      <a:pt x="2217" y="328"/>
                    </a:lnTo>
                    <a:lnTo>
                      <a:pt x="2220" y="327"/>
                    </a:lnTo>
                    <a:lnTo>
                      <a:pt x="2235" y="330"/>
                    </a:lnTo>
                    <a:lnTo>
                      <a:pt x="2245" y="328"/>
                    </a:lnTo>
                    <a:lnTo>
                      <a:pt x="2244" y="319"/>
                    </a:lnTo>
                    <a:lnTo>
                      <a:pt x="2240" y="310"/>
                    </a:lnTo>
                    <a:lnTo>
                      <a:pt x="2236" y="302"/>
                    </a:lnTo>
                    <a:lnTo>
                      <a:pt x="2231" y="295"/>
                    </a:lnTo>
                    <a:lnTo>
                      <a:pt x="2227" y="284"/>
                    </a:lnTo>
                    <a:lnTo>
                      <a:pt x="2226" y="274"/>
                    </a:lnTo>
                    <a:lnTo>
                      <a:pt x="2227" y="261"/>
                    </a:lnTo>
                    <a:lnTo>
                      <a:pt x="2230" y="247"/>
                    </a:lnTo>
                    <a:lnTo>
                      <a:pt x="2233" y="232"/>
                    </a:lnTo>
                    <a:lnTo>
                      <a:pt x="2237" y="217"/>
                    </a:lnTo>
                    <a:lnTo>
                      <a:pt x="2244" y="201"/>
                    </a:lnTo>
                    <a:lnTo>
                      <a:pt x="2250" y="184"/>
                    </a:lnTo>
                    <a:lnTo>
                      <a:pt x="2266" y="152"/>
                    </a:lnTo>
                    <a:lnTo>
                      <a:pt x="2280" y="121"/>
                    </a:lnTo>
                    <a:lnTo>
                      <a:pt x="2294" y="95"/>
                    </a:lnTo>
                    <a:lnTo>
                      <a:pt x="2303" y="74"/>
                    </a:lnTo>
                    <a:lnTo>
                      <a:pt x="2309" y="64"/>
                    </a:lnTo>
                    <a:lnTo>
                      <a:pt x="2314" y="56"/>
                    </a:lnTo>
                    <a:lnTo>
                      <a:pt x="2318" y="48"/>
                    </a:lnTo>
                    <a:lnTo>
                      <a:pt x="2323" y="43"/>
                    </a:lnTo>
                    <a:lnTo>
                      <a:pt x="2328" y="39"/>
                    </a:lnTo>
                    <a:lnTo>
                      <a:pt x="2333" y="35"/>
                    </a:lnTo>
                    <a:lnTo>
                      <a:pt x="2338" y="34"/>
                    </a:lnTo>
                    <a:lnTo>
                      <a:pt x="2344" y="32"/>
                    </a:lnTo>
                    <a:lnTo>
                      <a:pt x="2371" y="30"/>
                    </a:lnTo>
                    <a:lnTo>
                      <a:pt x="2411" y="29"/>
                    </a:lnTo>
                    <a:lnTo>
                      <a:pt x="2434" y="26"/>
                    </a:lnTo>
                    <a:lnTo>
                      <a:pt x="2460" y="24"/>
                    </a:lnTo>
                    <a:lnTo>
                      <a:pt x="2486" y="21"/>
                    </a:lnTo>
                    <a:lnTo>
                      <a:pt x="2513" y="19"/>
                    </a:lnTo>
                    <a:lnTo>
                      <a:pt x="2539" y="16"/>
                    </a:lnTo>
                    <a:lnTo>
                      <a:pt x="2566" y="12"/>
                    </a:lnTo>
                    <a:lnTo>
                      <a:pt x="2592" y="7"/>
                    </a:lnTo>
                    <a:lnTo>
                      <a:pt x="2617" y="0"/>
                    </a:lnTo>
                    <a:lnTo>
                      <a:pt x="2630" y="38"/>
                    </a:lnTo>
                    <a:lnTo>
                      <a:pt x="2618" y="54"/>
                    </a:lnTo>
                    <a:lnTo>
                      <a:pt x="2605" y="68"/>
                    </a:lnTo>
                    <a:lnTo>
                      <a:pt x="2600" y="76"/>
                    </a:lnTo>
                    <a:lnTo>
                      <a:pt x="2596" y="83"/>
                    </a:lnTo>
                    <a:lnTo>
                      <a:pt x="2595" y="92"/>
                    </a:lnTo>
                    <a:lnTo>
                      <a:pt x="2595" y="104"/>
                    </a:lnTo>
                    <a:lnTo>
                      <a:pt x="2599" y="126"/>
                    </a:lnTo>
                    <a:lnTo>
                      <a:pt x="2605" y="144"/>
                    </a:lnTo>
                    <a:lnTo>
                      <a:pt x="2608" y="152"/>
                    </a:lnTo>
                    <a:lnTo>
                      <a:pt x="2612" y="160"/>
                    </a:lnTo>
                    <a:lnTo>
                      <a:pt x="2616" y="165"/>
                    </a:lnTo>
                    <a:lnTo>
                      <a:pt x="2621" y="170"/>
                    </a:lnTo>
                    <a:lnTo>
                      <a:pt x="2626" y="175"/>
                    </a:lnTo>
                    <a:lnTo>
                      <a:pt x="2632" y="178"/>
                    </a:lnTo>
                    <a:lnTo>
                      <a:pt x="2639" y="179"/>
                    </a:lnTo>
                    <a:lnTo>
                      <a:pt x="2647" y="181"/>
                    </a:lnTo>
                    <a:lnTo>
                      <a:pt x="2654" y="179"/>
                    </a:lnTo>
                    <a:lnTo>
                      <a:pt x="2664" y="177"/>
                    </a:lnTo>
                    <a:lnTo>
                      <a:pt x="2674" y="174"/>
                    </a:lnTo>
                    <a:lnTo>
                      <a:pt x="2684" y="169"/>
                    </a:lnTo>
                    <a:lnTo>
                      <a:pt x="2692" y="165"/>
                    </a:lnTo>
                    <a:lnTo>
                      <a:pt x="2700" y="162"/>
                    </a:lnTo>
                    <a:lnTo>
                      <a:pt x="2708" y="161"/>
                    </a:lnTo>
                    <a:lnTo>
                      <a:pt x="2714" y="160"/>
                    </a:lnTo>
                    <a:lnTo>
                      <a:pt x="2719" y="161"/>
                    </a:lnTo>
                    <a:lnTo>
                      <a:pt x="2724" y="161"/>
                    </a:lnTo>
                    <a:lnTo>
                      <a:pt x="2730" y="164"/>
                    </a:lnTo>
                    <a:lnTo>
                      <a:pt x="2733" y="166"/>
                    </a:lnTo>
                    <a:lnTo>
                      <a:pt x="2737" y="170"/>
                    </a:lnTo>
                    <a:lnTo>
                      <a:pt x="2740" y="174"/>
                    </a:lnTo>
                    <a:lnTo>
                      <a:pt x="2741" y="179"/>
                    </a:lnTo>
                    <a:lnTo>
                      <a:pt x="2743" y="186"/>
                    </a:lnTo>
                    <a:lnTo>
                      <a:pt x="2744" y="192"/>
                    </a:lnTo>
                    <a:lnTo>
                      <a:pt x="2744" y="199"/>
                    </a:lnTo>
                    <a:lnTo>
                      <a:pt x="2743" y="206"/>
                    </a:lnTo>
                    <a:lnTo>
                      <a:pt x="2741" y="216"/>
                    </a:lnTo>
                    <a:lnTo>
                      <a:pt x="2737" y="234"/>
                    </a:lnTo>
                    <a:lnTo>
                      <a:pt x="2736" y="249"/>
                    </a:lnTo>
                    <a:lnTo>
                      <a:pt x="2736" y="262"/>
                    </a:lnTo>
                    <a:lnTo>
                      <a:pt x="2739" y="273"/>
                    </a:lnTo>
                    <a:lnTo>
                      <a:pt x="2743" y="282"/>
                    </a:lnTo>
                    <a:lnTo>
                      <a:pt x="2748" y="288"/>
                    </a:lnTo>
                    <a:lnTo>
                      <a:pt x="2753" y="295"/>
                    </a:lnTo>
                    <a:lnTo>
                      <a:pt x="2761" y="300"/>
                    </a:lnTo>
                    <a:lnTo>
                      <a:pt x="2776" y="310"/>
                    </a:lnTo>
                    <a:lnTo>
                      <a:pt x="2792" y="320"/>
                    </a:lnTo>
                    <a:lnTo>
                      <a:pt x="2798" y="327"/>
                    </a:lnTo>
                    <a:lnTo>
                      <a:pt x="2805" y="336"/>
                    </a:lnTo>
                    <a:lnTo>
                      <a:pt x="2811" y="345"/>
                    </a:lnTo>
                    <a:lnTo>
                      <a:pt x="2815" y="357"/>
                    </a:lnTo>
                    <a:lnTo>
                      <a:pt x="2819" y="368"/>
                    </a:lnTo>
                    <a:lnTo>
                      <a:pt x="2823" y="380"/>
                    </a:lnTo>
                    <a:lnTo>
                      <a:pt x="2828" y="390"/>
                    </a:lnTo>
                    <a:lnTo>
                      <a:pt x="2833" y="401"/>
                    </a:lnTo>
                    <a:lnTo>
                      <a:pt x="2840" y="410"/>
                    </a:lnTo>
                    <a:lnTo>
                      <a:pt x="2847" y="419"/>
                    </a:lnTo>
                    <a:lnTo>
                      <a:pt x="2857" y="427"/>
                    </a:lnTo>
                    <a:lnTo>
                      <a:pt x="2867" y="434"/>
                    </a:lnTo>
                    <a:lnTo>
                      <a:pt x="2879" y="438"/>
                    </a:lnTo>
                    <a:lnTo>
                      <a:pt x="2890" y="441"/>
                    </a:lnTo>
                    <a:lnTo>
                      <a:pt x="2901" y="444"/>
                    </a:lnTo>
                    <a:lnTo>
                      <a:pt x="2912" y="445"/>
                    </a:lnTo>
                    <a:lnTo>
                      <a:pt x="2921" y="447"/>
                    </a:lnTo>
                    <a:lnTo>
                      <a:pt x="2930" y="453"/>
                    </a:lnTo>
                    <a:lnTo>
                      <a:pt x="2936" y="456"/>
                    </a:lnTo>
                    <a:lnTo>
                      <a:pt x="2939" y="460"/>
                    </a:lnTo>
                    <a:lnTo>
                      <a:pt x="2943" y="466"/>
                    </a:lnTo>
                    <a:lnTo>
                      <a:pt x="2947" y="473"/>
                    </a:lnTo>
                    <a:lnTo>
                      <a:pt x="2945" y="493"/>
                    </a:lnTo>
                    <a:lnTo>
                      <a:pt x="2945" y="515"/>
                    </a:lnTo>
                    <a:lnTo>
                      <a:pt x="2946" y="538"/>
                    </a:lnTo>
                    <a:lnTo>
                      <a:pt x="2950" y="561"/>
                    </a:lnTo>
                    <a:lnTo>
                      <a:pt x="2955" y="583"/>
                    </a:lnTo>
                    <a:lnTo>
                      <a:pt x="2961" y="605"/>
                    </a:lnTo>
                    <a:lnTo>
                      <a:pt x="2967" y="616"/>
                    </a:lnTo>
                    <a:lnTo>
                      <a:pt x="2971" y="625"/>
                    </a:lnTo>
                    <a:lnTo>
                      <a:pt x="2976" y="634"/>
                    </a:lnTo>
                    <a:lnTo>
                      <a:pt x="2982" y="642"/>
                    </a:lnTo>
                    <a:lnTo>
                      <a:pt x="2985" y="646"/>
                    </a:lnTo>
                    <a:lnTo>
                      <a:pt x="2989" y="648"/>
                    </a:lnTo>
                    <a:lnTo>
                      <a:pt x="2991" y="651"/>
                    </a:lnTo>
                    <a:lnTo>
                      <a:pt x="2995" y="652"/>
                    </a:lnTo>
                    <a:lnTo>
                      <a:pt x="3002" y="652"/>
                    </a:lnTo>
                    <a:lnTo>
                      <a:pt x="3009" y="649"/>
                    </a:lnTo>
                    <a:lnTo>
                      <a:pt x="3016" y="644"/>
                    </a:lnTo>
                    <a:lnTo>
                      <a:pt x="3024" y="639"/>
                    </a:lnTo>
                    <a:lnTo>
                      <a:pt x="3031" y="631"/>
                    </a:lnTo>
                    <a:lnTo>
                      <a:pt x="3039" y="622"/>
                    </a:lnTo>
                    <a:lnTo>
                      <a:pt x="3053" y="605"/>
                    </a:lnTo>
                    <a:lnTo>
                      <a:pt x="3069" y="589"/>
                    </a:lnTo>
                    <a:lnTo>
                      <a:pt x="3075" y="582"/>
                    </a:lnTo>
                    <a:lnTo>
                      <a:pt x="3083" y="578"/>
                    </a:lnTo>
                    <a:lnTo>
                      <a:pt x="3090" y="574"/>
                    </a:lnTo>
                    <a:lnTo>
                      <a:pt x="3096" y="574"/>
                    </a:lnTo>
                    <a:lnTo>
                      <a:pt x="3101" y="577"/>
                    </a:lnTo>
                    <a:lnTo>
                      <a:pt x="3107" y="581"/>
                    </a:lnTo>
                    <a:lnTo>
                      <a:pt x="3110" y="585"/>
                    </a:lnTo>
                    <a:lnTo>
                      <a:pt x="3113" y="591"/>
                    </a:lnTo>
                    <a:lnTo>
                      <a:pt x="3120" y="607"/>
                    </a:lnTo>
                    <a:lnTo>
                      <a:pt x="3123" y="624"/>
                    </a:lnTo>
                    <a:lnTo>
                      <a:pt x="3130" y="660"/>
                    </a:lnTo>
                    <a:lnTo>
                      <a:pt x="3136" y="687"/>
                    </a:lnTo>
                    <a:lnTo>
                      <a:pt x="3143" y="701"/>
                    </a:lnTo>
                    <a:lnTo>
                      <a:pt x="3151" y="714"/>
                    </a:lnTo>
                    <a:lnTo>
                      <a:pt x="3160" y="726"/>
                    </a:lnTo>
                    <a:lnTo>
                      <a:pt x="3169" y="736"/>
                    </a:lnTo>
                    <a:lnTo>
                      <a:pt x="3189" y="757"/>
                    </a:lnTo>
                    <a:lnTo>
                      <a:pt x="3212" y="778"/>
                    </a:lnTo>
                    <a:lnTo>
                      <a:pt x="3217" y="783"/>
                    </a:lnTo>
                    <a:lnTo>
                      <a:pt x="3222" y="789"/>
                    </a:lnTo>
                    <a:lnTo>
                      <a:pt x="3226" y="797"/>
                    </a:lnTo>
                    <a:lnTo>
                      <a:pt x="3230" y="806"/>
                    </a:lnTo>
                    <a:lnTo>
                      <a:pt x="3237" y="823"/>
                    </a:lnTo>
                    <a:lnTo>
                      <a:pt x="3245" y="841"/>
                    </a:lnTo>
                    <a:lnTo>
                      <a:pt x="3249" y="849"/>
                    </a:lnTo>
                    <a:lnTo>
                      <a:pt x="3254" y="857"/>
                    </a:lnTo>
                    <a:lnTo>
                      <a:pt x="3259" y="865"/>
                    </a:lnTo>
                    <a:lnTo>
                      <a:pt x="3265" y="871"/>
                    </a:lnTo>
                    <a:lnTo>
                      <a:pt x="3271" y="876"/>
                    </a:lnTo>
                    <a:lnTo>
                      <a:pt x="3278" y="880"/>
                    </a:lnTo>
                    <a:lnTo>
                      <a:pt x="3285" y="883"/>
                    </a:lnTo>
                    <a:lnTo>
                      <a:pt x="3294" y="883"/>
                    </a:lnTo>
                    <a:lnTo>
                      <a:pt x="3333" y="883"/>
                    </a:lnTo>
                    <a:lnTo>
                      <a:pt x="3359" y="884"/>
                    </a:lnTo>
                    <a:lnTo>
                      <a:pt x="3370" y="887"/>
                    </a:lnTo>
                    <a:lnTo>
                      <a:pt x="3383" y="893"/>
                    </a:lnTo>
                    <a:lnTo>
                      <a:pt x="3398" y="901"/>
                    </a:lnTo>
                    <a:lnTo>
                      <a:pt x="3418" y="914"/>
                    </a:lnTo>
                    <a:lnTo>
                      <a:pt x="3427" y="924"/>
                    </a:lnTo>
                    <a:lnTo>
                      <a:pt x="3437" y="934"/>
                    </a:lnTo>
                    <a:lnTo>
                      <a:pt x="3442" y="940"/>
                    </a:lnTo>
                    <a:lnTo>
                      <a:pt x="3447" y="944"/>
                    </a:lnTo>
                    <a:lnTo>
                      <a:pt x="3454" y="947"/>
                    </a:lnTo>
                    <a:lnTo>
                      <a:pt x="3460" y="950"/>
                    </a:lnTo>
                    <a:lnTo>
                      <a:pt x="3473" y="951"/>
                    </a:lnTo>
                    <a:lnTo>
                      <a:pt x="3486" y="950"/>
                    </a:lnTo>
                    <a:lnTo>
                      <a:pt x="3504" y="947"/>
                    </a:lnTo>
                    <a:lnTo>
                      <a:pt x="3522" y="945"/>
                    </a:lnTo>
                    <a:lnTo>
                      <a:pt x="3573" y="950"/>
                    </a:lnTo>
                    <a:lnTo>
                      <a:pt x="3587" y="962"/>
                    </a:lnTo>
                    <a:lnTo>
                      <a:pt x="3599" y="975"/>
                    </a:lnTo>
                    <a:lnTo>
                      <a:pt x="3611" y="988"/>
                    </a:lnTo>
                    <a:lnTo>
                      <a:pt x="3622" y="1001"/>
                    </a:lnTo>
                    <a:lnTo>
                      <a:pt x="3642" y="1028"/>
                    </a:lnTo>
                    <a:lnTo>
                      <a:pt x="3662" y="1056"/>
                    </a:lnTo>
                    <a:lnTo>
                      <a:pt x="3668" y="1063"/>
                    </a:lnTo>
                    <a:lnTo>
                      <a:pt x="3673" y="1069"/>
                    </a:lnTo>
                    <a:lnTo>
                      <a:pt x="3679" y="1073"/>
                    </a:lnTo>
                    <a:lnTo>
                      <a:pt x="3686" y="1077"/>
                    </a:lnTo>
                    <a:lnTo>
                      <a:pt x="3699" y="1083"/>
                    </a:lnTo>
                    <a:lnTo>
                      <a:pt x="3713" y="1087"/>
                    </a:lnTo>
                    <a:lnTo>
                      <a:pt x="3728" y="1091"/>
                    </a:lnTo>
                    <a:lnTo>
                      <a:pt x="3744" y="1094"/>
                    </a:lnTo>
                    <a:lnTo>
                      <a:pt x="3760" y="1098"/>
                    </a:lnTo>
                    <a:lnTo>
                      <a:pt x="3774" y="1103"/>
                    </a:lnTo>
                    <a:lnTo>
                      <a:pt x="3783" y="1108"/>
                    </a:lnTo>
                    <a:lnTo>
                      <a:pt x="3792" y="1113"/>
                    </a:lnTo>
                    <a:lnTo>
                      <a:pt x="3800" y="1118"/>
                    </a:lnTo>
                    <a:lnTo>
                      <a:pt x="3807" y="1125"/>
                    </a:lnTo>
                    <a:lnTo>
                      <a:pt x="3823" y="1139"/>
                    </a:lnTo>
                    <a:lnTo>
                      <a:pt x="3836" y="1153"/>
                    </a:lnTo>
                    <a:lnTo>
                      <a:pt x="3851" y="1168"/>
                    </a:lnTo>
                    <a:lnTo>
                      <a:pt x="3867" y="1181"/>
                    </a:lnTo>
                    <a:lnTo>
                      <a:pt x="3876" y="1186"/>
                    </a:lnTo>
                    <a:lnTo>
                      <a:pt x="3886" y="1191"/>
                    </a:lnTo>
                    <a:lnTo>
                      <a:pt x="3897" y="1195"/>
                    </a:lnTo>
                    <a:lnTo>
                      <a:pt x="3910" y="1199"/>
                    </a:lnTo>
                    <a:lnTo>
                      <a:pt x="3931" y="1204"/>
                    </a:lnTo>
                    <a:lnTo>
                      <a:pt x="3951" y="1210"/>
                    </a:lnTo>
                    <a:lnTo>
                      <a:pt x="3972" y="1218"/>
                    </a:lnTo>
                    <a:lnTo>
                      <a:pt x="3993" y="1226"/>
                    </a:lnTo>
                    <a:lnTo>
                      <a:pt x="4012" y="1235"/>
                    </a:lnTo>
                    <a:lnTo>
                      <a:pt x="4033" y="1245"/>
                    </a:lnTo>
                    <a:lnTo>
                      <a:pt x="4051" y="1256"/>
                    </a:lnTo>
                    <a:lnTo>
                      <a:pt x="4069" y="1267"/>
                    </a:lnTo>
                    <a:lnTo>
                      <a:pt x="4099" y="1295"/>
                    </a:lnTo>
                    <a:lnTo>
                      <a:pt x="4085" y="1319"/>
                    </a:lnTo>
                    <a:lnTo>
                      <a:pt x="4069" y="1343"/>
                    </a:lnTo>
                    <a:lnTo>
                      <a:pt x="4051" y="1367"/>
                    </a:lnTo>
                    <a:lnTo>
                      <a:pt x="4032" y="1389"/>
                    </a:lnTo>
                    <a:lnTo>
                      <a:pt x="4010" y="1412"/>
                    </a:lnTo>
                    <a:lnTo>
                      <a:pt x="3988" y="1435"/>
                    </a:lnTo>
                    <a:lnTo>
                      <a:pt x="3968" y="1457"/>
                    </a:lnTo>
                    <a:lnTo>
                      <a:pt x="3950" y="1480"/>
                    </a:lnTo>
                    <a:lnTo>
                      <a:pt x="3942" y="1492"/>
                    </a:lnTo>
                    <a:lnTo>
                      <a:pt x="3934" y="1503"/>
                    </a:lnTo>
                    <a:lnTo>
                      <a:pt x="3927" y="1515"/>
                    </a:lnTo>
                    <a:lnTo>
                      <a:pt x="3920" y="1528"/>
                    </a:lnTo>
                    <a:lnTo>
                      <a:pt x="3914" y="1542"/>
                    </a:lnTo>
                    <a:lnTo>
                      <a:pt x="3909" y="1556"/>
                    </a:lnTo>
                    <a:lnTo>
                      <a:pt x="3905" y="1571"/>
                    </a:lnTo>
                    <a:lnTo>
                      <a:pt x="3901" y="1587"/>
                    </a:lnTo>
                    <a:lnTo>
                      <a:pt x="3896" y="1603"/>
                    </a:lnTo>
                    <a:lnTo>
                      <a:pt x="3890" y="1617"/>
                    </a:lnTo>
                    <a:lnTo>
                      <a:pt x="3883" y="1631"/>
                    </a:lnTo>
                    <a:lnTo>
                      <a:pt x="3875" y="1643"/>
                    </a:lnTo>
                    <a:lnTo>
                      <a:pt x="3858" y="1668"/>
                    </a:lnTo>
                    <a:lnTo>
                      <a:pt x="3841" y="1694"/>
                    </a:lnTo>
                    <a:lnTo>
                      <a:pt x="3832" y="1710"/>
                    </a:lnTo>
                    <a:lnTo>
                      <a:pt x="3826" y="1727"/>
                    </a:lnTo>
                    <a:lnTo>
                      <a:pt x="3822" y="1744"/>
                    </a:lnTo>
                    <a:lnTo>
                      <a:pt x="3819" y="1761"/>
                    </a:lnTo>
                    <a:lnTo>
                      <a:pt x="3814" y="1796"/>
                    </a:lnTo>
                    <a:lnTo>
                      <a:pt x="3806" y="1834"/>
                    </a:lnTo>
                    <a:lnTo>
                      <a:pt x="3805" y="1841"/>
                    </a:lnTo>
                    <a:lnTo>
                      <a:pt x="3804" y="1849"/>
                    </a:lnTo>
                    <a:lnTo>
                      <a:pt x="3804" y="1858"/>
                    </a:lnTo>
                    <a:lnTo>
                      <a:pt x="3805" y="1867"/>
                    </a:lnTo>
                    <a:lnTo>
                      <a:pt x="3806" y="1878"/>
                    </a:lnTo>
                    <a:lnTo>
                      <a:pt x="3807" y="1887"/>
                    </a:lnTo>
                    <a:lnTo>
                      <a:pt x="3810" y="1897"/>
                    </a:lnTo>
                    <a:lnTo>
                      <a:pt x="3814" y="1906"/>
                    </a:lnTo>
                    <a:lnTo>
                      <a:pt x="3753" y="1935"/>
                    </a:lnTo>
                    <a:lnTo>
                      <a:pt x="3747" y="1940"/>
                    </a:lnTo>
                    <a:lnTo>
                      <a:pt x="3740" y="1942"/>
                    </a:lnTo>
                    <a:lnTo>
                      <a:pt x="3732" y="1946"/>
                    </a:lnTo>
                    <a:lnTo>
                      <a:pt x="3726" y="1948"/>
                    </a:lnTo>
                    <a:lnTo>
                      <a:pt x="3717" y="1948"/>
                    </a:lnTo>
                    <a:lnTo>
                      <a:pt x="3709" y="1949"/>
                    </a:lnTo>
                    <a:lnTo>
                      <a:pt x="3700" y="1948"/>
                    </a:lnTo>
                    <a:lnTo>
                      <a:pt x="3692" y="1946"/>
                    </a:lnTo>
                    <a:lnTo>
                      <a:pt x="3674" y="1942"/>
                    </a:lnTo>
                    <a:lnTo>
                      <a:pt x="3657" y="1937"/>
                    </a:lnTo>
                    <a:lnTo>
                      <a:pt x="3642" y="1932"/>
                    </a:lnTo>
                    <a:lnTo>
                      <a:pt x="3627" y="1927"/>
                    </a:lnTo>
                    <a:lnTo>
                      <a:pt x="3613" y="1922"/>
                    </a:lnTo>
                    <a:lnTo>
                      <a:pt x="3601" y="1916"/>
                    </a:lnTo>
                    <a:lnTo>
                      <a:pt x="3591" y="1915"/>
                    </a:lnTo>
                    <a:lnTo>
                      <a:pt x="3582" y="1914"/>
                    </a:lnTo>
                    <a:lnTo>
                      <a:pt x="3574" y="1916"/>
                    </a:lnTo>
                    <a:lnTo>
                      <a:pt x="3566" y="1920"/>
                    </a:lnTo>
                    <a:lnTo>
                      <a:pt x="3559" y="1929"/>
                    </a:lnTo>
                    <a:lnTo>
                      <a:pt x="3550" y="1940"/>
                    </a:lnTo>
                    <a:lnTo>
                      <a:pt x="3537" y="1957"/>
                    </a:lnTo>
                    <a:lnTo>
                      <a:pt x="3526" y="1972"/>
                    </a:lnTo>
                    <a:lnTo>
                      <a:pt x="3525" y="1976"/>
                    </a:lnTo>
                    <a:lnTo>
                      <a:pt x="3524" y="1980"/>
                    </a:lnTo>
                    <a:lnTo>
                      <a:pt x="3524" y="1984"/>
                    </a:lnTo>
                    <a:lnTo>
                      <a:pt x="3525" y="1988"/>
                    </a:lnTo>
                    <a:lnTo>
                      <a:pt x="3526" y="1992"/>
                    </a:lnTo>
                    <a:lnTo>
                      <a:pt x="3530" y="1995"/>
                    </a:lnTo>
                    <a:lnTo>
                      <a:pt x="3534" y="1999"/>
                    </a:lnTo>
                    <a:lnTo>
                      <a:pt x="3539" y="2003"/>
                    </a:lnTo>
                    <a:lnTo>
                      <a:pt x="3555" y="2008"/>
                    </a:lnTo>
                    <a:lnTo>
                      <a:pt x="3572" y="2012"/>
                    </a:lnTo>
                    <a:lnTo>
                      <a:pt x="3574" y="2014"/>
                    </a:lnTo>
                    <a:lnTo>
                      <a:pt x="3578" y="2015"/>
                    </a:lnTo>
                    <a:lnTo>
                      <a:pt x="3579" y="2016"/>
                    </a:lnTo>
                    <a:lnTo>
                      <a:pt x="3581" y="2019"/>
                    </a:lnTo>
                    <a:lnTo>
                      <a:pt x="3582" y="2021"/>
                    </a:lnTo>
                    <a:lnTo>
                      <a:pt x="3581" y="2025"/>
                    </a:lnTo>
                    <a:lnTo>
                      <a:pt x="3579" y="2029"/>
                    </a:lnTo>
                    <a:lnTo>
                      <a:pt x="3577" y="2034"/>
                    </a:lnTo>
                    <a:lnTo>
                      <a:pt x="3566" y="2047"/>
                    </a:lnTo>
                    <a:lnTo>
                      <a:pt x="3555" y="2060"/>
                    </a:lnTo>
                    <a:lnTo>
                      <a:pt x="3539" y="2073"/>
                    </a:lnTo>
                    <a:lnTo>
                      <a:pt x="3524" y="2084"/>
                    </a:lnTo>
                    <a:lnTo>
                      <a:pt x="3508" y="2094"/>
                    </a:lnTo>
                    <a:lnTo>
                      <a:pt x="3490" y="2100"/>
                    </a:lnTo>
                    <a:lnTo>
                      <a:pt x="3482" y="2103"/>
                    </a:lnTo>
                    <a:lnTo>
                      <a:pt x="3473" y="2104"/>
                    </a:lnTo>
                    <a:lnTo>
                      <a:pt x="3465" y="2106"/>
                    </a:lnTo>
                    <a:lnTo>
                      <a:pt x="3458" y="2106"/>
                    </a:lnTo>
                    <a:lnTo>
                      <a:pt x="3445" y="2104"/>
                    </a:lnTo>
                    <a:lnTo>
                      <a:pt x="3433" y="2107"/>
                    </a:lnTo>
                    <a:lnTo>
                      <a:pt x="3421" y="2111"/>
                    </a:lnTo>
                    <a:lnTo>
                      <a:pt x="3411" y="2116"/>
                    </a:lnTo>
                    <a:lnTo>
                      <a:pt x="3402" y="2124"/>
                    </a:lnTo>
                    <a:lnTo>
                      <a:pt x="3393" y="2131"/>
                    </a:lnTo>
                    <a:lnTo>
                      <a:pt x="3384" y="2141"/>
                    </a:lnTo>
                    <a:lnTo>
                      <a:pt x="3375" y="2151"/>
                    </a:lnTo>
                    <a:lnTo>
                      <a:pt x="3359" y="2173"/>
                    </a:lnTo>
                    <a:lnTo>
                      <a:pt x="3341" y="2194"/>
                    </a:lnTo>
                    <a:lnTo>
                      <a:pt x="3332" y="2204"/>
                    </a:lnTo>
                    <a:lnTo>
                      <a:pt x="3323" y="2213"/>
                    </a:lnTo>
                    <a:lnTo>
                      <a:pt x="3313" y="2221"/>
                    </a:lnTo>
                    <a:lnTo>
                      <a:pt x="3302" y="2229"/>
                    </a:lnTo>
                    <a:lnTo>
                      <a:pt x="3289" y="2236"/>
                    </a:lnTo>
                    <a:lnTo>
                      <a:pt x="3279" y="2245"/>
                    </a:lnTo>
                    <a:lnTo>
                      <a:pt x="3270" y="2256"/>
                    </a:lnTo>
                    <a:lnTo>
                      <a:pt x="3262" y="2267"/>
                    </a:lnTo>
                    <a:lnTo>
                      <a:pt x="3248" y="2292"/>
                    </a:lnTo>
                    <a:lnTo>
                      <a:pt x="3234" y="2317"/>
                    </a:lnTo>
                    <a:lnTo>
                      <a:pt x="3226" y="2330"/>
                    </a:lnTo>
                    <a:lnTo>
                      <a:pt x="3217" y="2341"/>
                    </a:lnTo>
                    <a:lnTo>
                      <a:pt x="3208" y="2353"/>
                    </a:lnTo>
                    <a:lnTo>
                      <a:pt x="3197" y="2363"/>
                    </a:lnTo>
                    <a:lnTo>
                      <a:pt x="3174" y="2384"/>
                    </a:lnTo>
                    <a:lnTo>
                      <a:pt x="3152" y="2405"/>
                    </a:lnTo>
                    <a:lnTo>
                      <a:pt x="3144" y="2410"/>
                    </a:lnTo>
                    <a:lnTo>
                      <a:pt x="3136" y="2416"/>
                    </a:lnTo>
                    <a:lnTo>
                      <a:pt x="3130" y="2423"/>
                    </a:lnTo>
                    <a:lnTo>
                      <a:pt x="3126" y="2429"/>
                    </a:lnTo>
                    <a:lnTo>
                      <a:pt x="3123" y="2437"/>
                    </a:lnTo>
                    <a:lnTo>
                      <a:pt x="3123" y="2445"/>
                    </a:lnTo>
                    <a:lnTo>
                      <a:pt x="3126" y="2454"/>
                    </a:lnTo>
                    <a:lnTo>
                      <a:pt x="3131" y="2464"/>
                    </a:lnTo>
                    <a:lnTo>
                      <a:pt x="3140" y="2477"/>
                    </a:lnTo>
                    <a:lnTo>
                      <a:pt x="3151" y="2490"/>
                    </a:lnTo>
                    <a:lnTo>
                      <a:pt x="3156" y="2494"/>
                    </a:lnTo>
                    <a:lnTo>
                      <a:pt x="3162" y="2498"/>
                    </a:lnTo>
                    <a:lnTo>
                      <a:pt x="3170" y="2502"/>
                    </a:lnTo>
                    <a:lnTo>
                      <a:pt x="3179" y="2503"/>
                    </a:lnTo>
                    <a:lnTo>
                      <a:pt x="3192" y="2505"/>
                    </a:lnTo>
                    <a:lnTo>
                      <a:pt x="3204" y="2505"/>
                    </a:lnTo>
                    <a:lnTo>
                      <a:pt x="3215" y="2502"/>
                    </a:lnTo>
                    <a:lnTo>
                      <a:pt x="3227" y="2498"/>
                    </a:lnTo>
                    <a:lnTo>
                      <a:pt x="3236" y="2492"/>
                    </a:lnTo>
                    <a:lnTo>
                      <a:pt x="3244" y="2484"/>
                    </a:lnTo>
                    <a:lnTo>
                      <a:pt x="3248" y="2480"/>
                    </a:lnTo>
                    <a:lnTo>
                      <a:pt x="3250" y="2475"/>
                    </a:lnTo>
                    <a:lnTo>
                      <a:pt x="3253" y="2468"/>
                    </a:lnTo>
                    <a:lnTo>
                      <a:pt x="3254" y="2462"/>
                    </a:lnTo>
                    <a:lnTo>
                      <a:pt x="3257" y="2454"/>
                    </a:lnTo>
                    <a:lnTo>
                      <a:pt x="3261" y="2446"/>
                    </a:lnTo>
                    <a:lnTo>
                      <a:pt x="3263" y="2438"/>
                    </a:lnTo>
                    <a:lnTo>
                      <a:pt x="3269" y="2432"/>
                    </a:lnTo>
                    <a:lnTo>
                      <a:pt x="3272" y="2427"/>
                    </a:lnTo>
                    <a:lnTo>
                      <a:pt x="3278" y="2422"/>
                    </a:lnTo>
                    <a:lnTo>
                      <a:pt x="3283" y="2418"/>
                    </a:lnTo>
                    <a:lnTo>
                      <a:pt x="3288" y="2414"/>
                    </a:lnTo>
                    <a:lnTo>
                      <a:pt x="3300" y="2407"/>
                    </a:lnTo>
                    <a:lnTo>
                      <a:pt x="3314" y="2403"/>
                    </a:lnTo>
                    <a:lnTo>
                      <a:pt x="3328" y="2400"/>
                    </a:lnTo>
                    <a:lnTo>
                      <a:pt x="3345" y="2396"/>
                    </a:lnTo>
                    <a:lnTo>
                      <a:pt x="3359" y="2394"/>
                    </a:lnTo>
                    <a:lnTo>
                      <a:pt x="3373" y="2393"/>
                    </a:lnTo>
                    <a:lnTo>
                      <a:pt x="3385" y="2394"/>
                    </a:lnTo>
                    <a:lnTo>
                      <a:pt x="3395" y="2397"/>
                    </a:lnTo>
                    <a:lnTo>
                      <a:pt x="3405" y="2401"/>
                    </a:lnTo>
                    <a:lnTo>
                      <a:pt x="3414" y="2406"/>
                    </a:lnTo>
                    <a:lnTo>
                      <a:pt x="3421" y="2413"/>
                    </a:lnTo>
                    <a:lnTo>
                      <a:pt x="3427" y="2420"/>
                    </a:lnTo>
                    <a:lnTo>
                      <a:pt x="3432" y="2429"/>
                    </a:lnTo>
                    <a:lnTo>
                      <a:pt x="3437" y="2438"/>
                    </a:lnTo>
                    <a:lnTo>
                      <a:pt x="3441" y="2449"/>
                    </a:lnTo>
                    <a:lnTo>
                      <a:pt x="3443" y="2460"/>
                    </a:lnTo>
                    <a:lnTo>
                      <a:pt x="3446" y="2484"/>
                    </a:lnTo>
                    <a:lnTo>
                      <a:pt x="3447" y="2510"/>
                    </a:lnTo>
                    <a:lnTo>
                      <a:pt x="3443" y="2520"/>
                    </a:lnTo>
                    <a:lnTo>
                      <a:pt x="3440" y="2528"/>
                    </a:lnTo>
                    <a:lnTo>
                      <a:pt x="3438" y="2537"/>
                    </a:lnTo>
                    <a:lnTo>
                      <a:pt x="3438" y="2547"/>
                    </a:lnTo>
                    <a:lnTo>
                      <a:pt x="3438" y="2555"/>
                    </a:lnTo>
                    <a:lnTo>
                      <a:pt x="3440" y="2560"/>
                    </a:lnTo>
                    <a:lnTo>
                      <a:pt x="3441" y="2567"/>
                    </a:lnTo>
                    <a:lnTo>
                      <a:pt x="3445" y="2572"/>
                    </a:lnTo>
                    <a:lnTo>
                      <a:pt x="3450" y="2581"/>
                    </a:lnTo>
                    <a:lnTo>
                      <a:pt x="3454" y="2589"/>
                    </a:lnTo>
                    <a:lnTo>
                      <a:pt x="3458" y="2597"/>
                    </a:lnTo>
                    <a:lnTo>
                      <a:pt x="3460" y="2607"/>
                    </a:lnTo>
                    <a:lnTo>
                      <a:pt x="3460" y="2617"/>
                    </a:lnTo>
                    <a:lnTo>
                      <a:pt x="3460" y="2629"/>
                    </a:lnTo>
                    <a:lnTo>
                      <a:pt x="3462" y="2641"/>
                    </a:lnTo>
                    <a:lnTo>
                      <a:pt x="3462" y="2651"/>
                    </a:lnTo>
                    <a:lnTo>
                      <a:pt x="3403" y="2666"/>
                    </a:lnTo>
                    <a:lnTo>
                      <a:pt x="3405" y="2678"/>
                    </a:lnTo>
                    <a:lnTo>
                      <a:pt x="3405" y="2688"/>
                    </a:lnTo>
                    <a:lnTo>
                      <a:pt x="3405" y="2700"/>
                    </a:lnTo>
                    <a:lnTo>
                      <a:pt x="3406" y="2711"/>
                    </a:lnTo>
                    <a:lnTo>
                      <a:pt x="3410" y="2717"/>
                    </a:lnTo>
                    <a:lnTo>
                      <a:pt x="3414" y="2723"/>
                    </a:lnTo>
                    <a:lnTo>
                      <a:pt x="3419" y="2727"/>
                    </a:lnTo>
                    <a:lnTo>
                      <a:pt x="3423" y="2731"/>
                    </a:lnTo>
                    <a:lnTo>
                      <a:pt x="3428" y="2735"/>
                    </a:lnTo>
                    <a:lnTo>
                      <a:pt x="3430" y="2742"/>
                    </a:lnTo>
                    <a:lnTo>
                      <a:pt x="3433" y="2748"/>
                    </a:lnTo>
                    <a:lnTo>
                      <a:pt x="3434" y="2758"/>
                    </a:lnTo>
                    <a:lnTo>
                      <a:pt x="3433" y="2775"/>
                    </a:lnTo>
                    <a:lnTo>
                      <a:pt x="3433" y="2793"/>
                    </a:lnTo>
                    <a:lnTo>
                      <a:pt x="3434" y="2802"/>
                    </a:lnTo>
                    <a:lnTo>
                      <a:pt x="3436" y="2810"/>
                    </a:lnTo>
                    <a:lnTo>
                      <a:pt x="3440" y="2817"/>
                    </a:lnTo>
                    <a:lnTo>
                      <a:pt x="3446" y="2823"/>
                    </a:lnTo>
                    <a:lnTo>
                      <a:pt x="3454" y="2830"/>
                    </a:lnTo>
                    <a:lnTo>
                      <a:pt x="3460" y="2837"/>
                    </a:lnTo>
                    <a:lnTo>
                      <a:pt x="3465" y="2844"/>
                    </a:lnTo>
                    <a:lnTo>
                      <a:pt x="3469" y="2849"/>
                    </a:lnTo>
                    <a:lnTo>
                      <a:pt x="3472" y="2856"/>
                    </a:lnTo>
                    <a:lnTo>
                      <a:pt x="3473" y="2862"/>
                    </a:lnTo>
                    <a:lnTo>
                      <a:pt x="3473" y="2869"/>
                    </a:lnTo>
                    <a:lnTo>
                      <a:pt x="3473" y="2874"/>
                    </a:lnTo>
                    <a:lnTo>
                      <a:pt x="3472" y="2880"/>
                    </a:lnTo>
                    <a:lnTo>
                      <a:pt x="3469" y="2887"/>
                    </a:lnTo>
                    <a:lnTo>
                      <a:pt x="3465" y="2892"/>
                    </a:lnTo>
                    <a:lnTo>
                      <a:pt x="3462" y="2898"/>
                    </a:lnTo>
                    <a:lnTo>
                      <a:pt x="3452" y="2910"/>
                    </a:lnTo>
                    <a:lnTo>
                      <a:pt x="3440" y="2923"/>
                    </a:lnTo>
                    <a:lnTo>
                      <a:pt x="3430" y="2932"/>
                    </a:lnTo>
                    <a:lnTo>
                      <a:pt x="3421" y="2941"/>
                    </a:lnTo>
                    <a:lnTo>
                      <a:pt x="3411" y="2949"/>
                    </a:lnTo>
                    <a:lnTo>
                      <a:pt x="3401" y="2957"/>
                    </a:lnTo>
                    <a:lnTo>
                      <a:pt x="3390" y="2963"/>
                    </a:lnTo>
                    <a:lnTo>
                      <a:pt x="3379" y="2968"/>
                    </a:lnTo>
                    <a:lnTo>
                      <a:pt x="3366" y="2972"/>
                    </a:lnTo>
                    <a:lnTo>
                      <a:pt x="3353" y="2975"/>
                    </a:lnTo>
                    <a:lnTo>
                      <a:pt x="3336" y="2979"/>
                    </a:lnTo>
                    <a:lnTo>
                      <a:pt x="3322" y="2983"/>
                    </a:lnTo>
                    <a:lnTo>
                      <a:pt x="3315" y="2986"/>
                    </a:lnTo>
                    <a:lnTo>
                      <a:pt x="3310" y="2992"/>
                    </a:lnTo>
                    <a:lnTo>
                      <a:pt x="3307" y="2999"/>
                    </a:lnTo>
                    <a:lnTo>
                      <a:pt x="3307" y="3008"/>
                    </a:lnTo>
                    <a:lnTo>
                      <a:pt x="3307" y="3019"/>
                    </a:lnTo>
                    <a:lnTo>
                      <a:pt x="3309" y="3030"/>
                    </a:lnTo>
                    <a:lnTo>
                      <a:pt x="3311" y="3042"/>
                    </a:lnTo>
                    <a:lnTo>
                      <a:pt x="3314" y="3055"/>
                    </a:lnTo>
                    <a:lnTo>
                      <a:pt x="3318" y="3067"/>
                    </a:lnTo>
                    <a:lnTo>
                      <a:pt x="3323" y="3077"/>
                    </a:lnTo>
                    <a:lnTo>
                      <a:pt x="3329" y="3086"/>
                    </a:lnTo>
                    <a:lnTo>
                      <a:pt x="3337" y="3093"/>
                    </a:lnTo>
                    <a:lnTo>
                      <a:pt x="3350" y="3102"/>
                    </a:lnTo>
                    <a:lnTo>
                      <a:pt x="3362" y="3108"/>
                    </a:lnTo>
                    <a:lnTo>
                      <a:pt x="3372" y="3115"/>
                    </a:lnTo>
                    <a:lnTo>
                      <a:pt x="3380" y="3121"/>
                    </a:lnTo>
                    <a:lnTo>
                      <a:pt x="3385" y="3129"/>
                    </a:lnTo>
                    <a:lnTo>
                      <a:pt x="3389" y="3139"/>
                    </a:lnTo>
                    <a:lnTo>
                      <a:pt x="3392" y="3154"/>
                    </a:lnTo>
                    <a:lnTo>
                      <a:pt x="3392" y="3170"/>
                    </a:lnTo>
                    <a:lnTo>
                      <a:pt x="3386" y="3178"/>
                    </a:lnTo>
                    <a:lnTo>
                      <a:pt x="3380" y="3186"/>
                    </a:lnTo>
                    <a:lnTo>
                      <a:pt x="3373" y="3192"/>
                    </a:lnTo>
                    <a:lnTo>
                      <a:pt x="3367" y="3198"/>
                    </a:lnTo>
                    <a:lnTo>
                      <a:pt x="3354" y="3209"/>
                    </a:lnTo>
                    <a:lnTo>
                      <a:pt x="3342" y="3220"/>
                    </a:lnTo>
                    <a:lnTo>
                      <a:pt x="3337" y="3226"/>
                    </a:lnTo>
                    <a:lnTo>
                      <a:pt x="3332" y="3231"/>
                    </a:lnTo>
                    <a:lnTo>
                      <a:pt x="3328" y="3239"/>
                    </a:lnTo>
                    <a:lnTo>
                      <a:pt x="3326" y="3246"/>
                    </a:lnTo>
                    <a:lnTo>
                      <a:pt x="3324" y="3255"/>
                    </a:lnTo>
                    <a:lnTo>
                      <a:pt x="3324" y="3265"/>
                    </a:lnTo>
                    <a:lnTo>
                      <a:pt x="3326" y="3275"/>
                    </a:lnTo>
                    <a:lnTo>
                      <a:pt x="3328" y="3288"/>
                    </a:lnTo>
                    <a:lnTo>
                      <a:pt x="3332" y="3305"/>
                    </a:lnTo>
                    <a:lnTo>
                      <a:pt x="3335" y="3322"/>
                    </a:lnTo>
                    <a:lnTo>
                      <a:pt x="3336" y="3339"/>
                    </a:lnTo>
                    <a:lnTo>
                      <a:pt x="3337" y="3357"/>
                    </a:lnTo>
                    <a:lnTo>
                      <a:pt x="3340" y="3374"/>
                    </a:lnTo>
                    <a:lnTo>
                      <a:pt x="3342" y="3391"/>
                    </a:lnTo>
                    <a:lnTo>
                      <a:pt x="3348" y="3407"/>
                    </a:lnTo>
                    <a:lnTo>
                      <a:pt x="3354" y="3424"/>
                    </a:lnTo>
                    <a:lnTo>
                      <a:pt x="3361" y="3432"/>
                    </a:lnTo>
                    <a:lnTo>
                      <a:pt x="3368" y="3440"/>
                    </a:lnTo>
                    <a:lnTo>
                      <a:pt x="3377" y="3445"/>
                    </a:lnTo>
                    <a:lnTo>
                      <a:pt x="3388" y="3451"/>
                    </a:lnTo>
                    <a:lnTo>
                      <a:pt x="3412" y="3459"/>
                    </a:lnTo>
                    <a:lnTo>
                      <a:pt x="3437" y="3468"/>
                    </a:lnTo>
                    <a:lnTo>
                      <a:pt x="3450" y="3472"/>
                    </a:lnTo>
                    <a:lnTo>
                      <a:pt x="3462" y="3476"/>
                    </a:lnTo>
                    <a:lnTo>
                      <a:pt x="3472" y="3481"/>
                    </a:lnTo>
                    <a:lnTo>
                      <a:pt x="3482" y="3486"/>
                    </a:lnTo>
                    <a:lnTo>
                      <a:pt x="3490" y="3494"/>
                    </a:lnTo>
                    <a:lnTo>
                      <a:pt x="3497" y="3502"/>
                    </a:lnTo>
                    <a:lnTo>
                      <a:pt x="3499" y="3506"/>
                    </a:lnTo>
                    <a:lnTo>
                      <a:pt x="3502" y="3511"/>
                    </a:lnTo>
                    <a:lnTo>
                      <a:pt x="3502" y="3516"/>
                    </a:lnTo>
                    <a:lnTo>
                      <a:pt x="3503" y="3521"/>
                    </a:lnTo>
                    <a:lnTo>
                      <a:pt x="3503" y="3529"/>
                    </a:lnTo>
                    <a:lnTo>
                      <a:pt x="3500" y="3537"/>
                    </a:lnTo>
                    <a:lnTo>
                      <a:pt x="3498" y="3543"/>
                    </a:lnTo>
                    <a:lnTo>
                      <a:pt x="3495" y="3549"/>
                    </a:lnTo>
                    <a:lnTo>
                      <a:pt x="3487" y="3560"/>
                    </a:lnTo>
                    <a:lnTo>
                      <a:pt x="3481" y="3575"/>
                    </a:lnTo>
                    <a:lnTo>
                      <a:pt x="3478" y="3586"/>
                    </a:lnTo>
                    <a:lnTo>
                      <a:pt x="3478" y="3600"/>
                    </a:lnTo>
                    <a:lnTo>
                      <a:pt x="3478" y="3615"/>
                    </a:lnTo>
                    <a:lnTo>
                      <a:pt x="3480" y="3629"/>
                    </a:lnTo>
                    <a:lnTo>
                      <a:pt x="3486" y="3657"/>
                    </a:lnTo>
                    <a:lnTo>
                      <a:pt x="3493" y="3683"/>
                    </a:lnTo>
                    <a:lnTo>
                      <a:pt x="3484" y="3685"/>
                    </a:lnTo>
                    <a:lnTo>
                      <a:pt x="3473" y="3687"/>
                    </a:lnTo>
                    <a:lnTo>
                      <a:pt x="3468" y="3676"/>
                    </a:lnTo>
                    <a:lnTo>
                      <a:pt x="3462" y="3664"/>
                    </a:lnTo>
                    <a:lnTo>
                      <a:pt x="3445" y="3661"/>
                    </a:lnTo>
                    <a:lnTo>
                      <a:pt x="3428" y="3660"/>
                    </a:lnTo>
                    <a:lnTo>
                      <a:pt x="3419" y="3661"/>
                    </a:lnTo>
                    <a:lnTo>
                      <a:pt x="3411" y="3664"/>
                    </a:lnTo>
                    <a:lnTo>
                      <a:pt x="3403" y="3668"/>
                    </a:lnTo>
                    <a:lnTo>
                      <a:pt x="3395" y="3673"/>
                    </a:lnTo>
                    <a:lnTo>
                      <a:pt x="3389" y="3712"/>
                    </a:lnTo>
                    <a:lnTo>
                      <a:pt x="3362" y="3721"/>
                    </a:lnTo>
                    <a:lnTo>
                      <a:pt x="3336" y="3730"/>
                    </a:lnTo>
                    <a:lnTo>
                      <a:pt x="3315" y="3739"/>
                    </a:lnTo>
                    <a:lnTo>
                      <a:pt x="3301" y="3748"/>
                    </a:lnTo>
                    <a:lnTo>
                      <a:pt x="3292" y="3756"/>
                    </a:lnTo>
                    <a:lnTo>
                      <a:pt x="3281" y="3762"/>
                    </a:lnTo>
                    <a:lnTo>
                      <a:pt x="3272" y="3768"/>
                    </a:lnTo>
                    <a:lnTo>
                      <a:pt x="3263" y="3771"/>
                    </a:lnTo>
                    <a:lnTo>
                      <a:pt x="3245" y="3778"/>
                    </a:lnTo>
                    <a:lnTo>
                      <a:pt x="3227" y="3783"/>
                    </a:lnTo>
                    <a:lnTo>
                      <a:pt x="3209" y="3788"/>
                    </a:lnTo>
                    <a:lnTo>
                      <a:pt x="3189" y="3793"/>
                    </a:lnTo>
                    <a:lnTo>
                      <a:pt x="3171" y="3800"/>
                    </a:lnTo>
                    <a:lnTo>
                      <a:pt x="3151" y="3810"/>
                    </a:lnTo>
                    <a:lnTo>
                      <a:pt x="3145" y="3814"/>
                    </a:lnTo>
                    <a:lnTo>
                      <a:pt x="3142" y="3819"/>
                    </a:lnTo>
                    <a:lnTo>
                      <a:pt x="3139" y="3823"/>
                    </a:lnTo>
                    <a:lnTo>
                      <a:pt x="3138" y="3828"/>
                    </a:lnTo>
                    <a:lnTo>
                      <a:pt x="3138" y="3840"/>
                    </a:lnTo>
                    <a:lnTo>
                      <a:pt x="3140" y="3850"/>
                    </a:lnTo>
                    <a:lnTo>
                      <a:pt x="3144" y="3860"/>
                    </a:lnTo>
                    <a:lnTo>
                      <a:pt x="3144" y="3869"/>
                    </a:lnTo>
                    <a:lnTo>
                      <a:pt x="3144" y="3871"/>
                    </a:lnTo>
                    <a:lnTo>
                      <a:pt x="3142" y="3874"/>
                    </a:lnTo>
                    <a:lnTo>
                      <a:pt x="3138" y="3875"/>
                    </a:lnTo>
                    <a:lnTo>
                      <a:pt x="3132" y="3876"/>
                    </a:lnTo>
                    <a:lnTo>
                      <a:pt x="3103" y="3876"/>
                    </a:lnTo>
                    <a:lnTo>
                      <a:pt x="3074" y="3875"/>
                    </a:lnTo>
                    <a:lnTo>
                      <a:pt x="3060" y="3874"/>
                    </a:lnTo>
                    <a:lnTo>
                      <a:pt x="3046" y="3874"/>
                    </a:lnTo>
                    <a:lnTo>
                      <a:pt x="3030" y="3874"/>
                    </a:lnTo>
                    <a:lnTo>
                      <a:pt x="3015" y="3876"/>
                    </a:lnTo>
                    <a:lnTo>
                      <a:pt x="2985" y="3880"/>
                    </a:lnTo>
                    <a:lnTo>
                      <a:pt x="2943" y="3883"/>
                    </a:lnTo>
                    <a:lnTo>
                      <a:pt x="2923" y="3883"/>
                    </a:lnTo>
                    <a:lnTo>
                      <a:pt x="2903" y="3880"/>
                    </a:lnTo>
                    <a:lnTo>
                      <a:pt x="2894" y="3879"/>
                    </a:lnTo>
                    <a:lnTo>
                      <a:pt x="2886" y="3876"/>
                    </a:lnTo>
                    <a:lnTo>
                      <a:pt x="2880" y="3874"/>
                    </a:lnTo>
                    <a:lnTo>
                      <a:pt x="2873" y="3870"/>
                    </a:lnTo>
                    <a:lnTo>
                      <a:pt x="2866" y="3862"/>
                    </a:lnTo>
                    <a:lnTo>
                      <a:pt x="2859" y="3854"/>
                    </a:lnTo>
                    <a:lnTo>
                      <a:pt x="2854" y="3847"/>
                    </a:lnTo>
                    <a:lnTo>
                      <a:pt x="2849" y="3839"/>
                    </a:lnTo>
                    <a:lnTo>
                      <a:pt x="2844" y="3831"/>
                    </a:lnTo>
                    <a:lnTo>
                      <a:pt x="2836" y="3826"/>
                    </a:lnTo>
                    <a:lnTo>
                      <a:pt x="2827" y="3819"/>
                    </a:lnTo>
                    <a:lnTo>
                      <a:pt x="2814" y="3815"/>
                    </a:lnTo>
                    <a:lnTo>
                      <a:pt x="2781" y="3809"/>
                    </a:lnTo>
                    <a:lnTo>
                      <a:pt x="2756" y="3801"/>
                    </a:lnTo>
                    <a:lnTo>
                      <a:pt x="2750" y="3799"/>
                    </a:lnTo>
                    <a:lnTo>
                      <a:pt x="2745" y="3795"/>
                    </a:lnTo>
                    <a:lnTo>
                      <a:pt x="2740" y="3791"/>
                    </a:lnTo>
                    <a:lnTo>
                      <a:pt x="2736" y="3786"/>
                    </a:lnTo>
                    <a:lnTo>
                      <a:pt x="2732" y="3779"/>
                    </a:lnTo>
                    <a:lnTo>
                      <a:pt x="2730" y="3771"/>
                    </a:lnTo>
                    <a:lnTo>
                      <a:pt x="2726" y="3764"/>
                    </a:lnTo>
                    <a:lnTo>
                      <a:pt x="2723" y="3753"/>
                    </a:lnTo>
                    <a:lnTo>
                      <a:pt x="2721" y="3744"/>
                    </a:lnTo>
                    <a:lnTo>
                      <a:pt x="2715" y="3736"/>
                    </a:lnTo>
                    <a:lnTo>
                      <a:pt x="2710" y="3730"/>
                    </a:lnTo>
                    <a:lnTo>
                      <a:pt x="2702" y="3726"/>
                    </a:lnTo>
                    <a:lnTo>
                      <a:pt x="2695" y="3722"/>
                    </a:lnTo>
                    <a:lnTo>
                      <a:pt x="2687" y="3720"/>
                    </a:lnTo>
                    <a:lnTo>
                      <a:pt x="2678" y="3717"/>
                    </a:lnTo>
                    <a:lnTo>
                      <a:pt x="2669" y="3716"/>
                    </a:lnTo>
                    <a:lnTo>
                      <a:pt x="2652" y="3712"/>
                    </a:lnTo>
                    <a:lnTo>
                      <a:pt x="2638" y="3708"/>
                    </a:lnTo>
                    <a:lnTo>
                      <a:pt x="2631" y="3704"/>
                    </a:lnTo>
                    <a:lnTo>
                      <a:pt x="2626" y="3700"/>
                    </a:lnTo>
                    <a:lnTo>
                      <a:pt x="2623" y="3695"/>
                    </a:lnTo>
                    <a:lnTo>
                      <a:pt x="2622" y="3689"/>
                    </a:lnTo>
                    <a:lnTo>
                      <a:pt x="2619" y="3677"/>
                    </a:lnTo>
                    <a:lnTo>
                      <a:pt x="2617" y="3672"/>
                    </a:lnTo>
                    <a:lnTo>
                      <a:pt x="2616" y="3670"/>
                    </a:lnTo>
                    <a:lnTo>
                      <a:pt x="2614" y="3669"/>
                    </a:lnTo>
                    <a:lnTo>
                      <a:pt x="2612" y="3669"/>
                    </a:lnTo>
                    <a:lnTo>
                      <a:pt x="2609" y="3670"/>
                    </a:lnTo>
                    <a:lnTo>
                      <a:pt x="2596" y="3678"/>
                    </a:lnTo>
                    <a:lnTo>
                      <a:pt x="2578" y="3686"/>
                    </a:lnTo>
                    <a:lnTo>
                      <a:pt x="2570" y="3690"/>
                    </a:lnTo>
                    <a:lnTo>
                      <a:pt x="2562" y="3694"/>
                    </a:lnTo>
                    <a:lnTo>
                      <a:pt x="2556" y="3695"/>
                    </a:lnTo>
                    <a:lnTo>
                      <a:pt x="2548" y="3696"/>
                    </a:lnTo>
                    <a:lnTo>
                      <a:pt x="2540" y="3696"/>
                    </a:lnTo>
                    <a:lnTo>
                      <a:pt x="2533" y="3696"/>
                    </a:lnTo>
                    <a:lnTo>
                      <a:pt x="2525" y="3694"/>
                    </a:lnTo>
                    <a:lnTo>
                      <a:pt x="2516" y="3691"/>
                    </a:lnTo>
                    <a:lnTo>
                      <a:pt x="2508" y="3687"/>
                    </a:lnTo>
                    <a:lnTo>
                      <a:pt x="2503" y="3683"/>
                    </a:lnTo>
                    <a:lnTo>
                      <a:pt x="2502" y="3678"/>
                    </a:lnTo>
                    <a:lnTo>
                      <a:pt x="2502" y="3673"/>
                    </a:lnTo>
                    <a:lnTo>
                      <a:pt x="2503" y="3668"/>
                    </a:lnTo>
                    <a:lnTo>
                      <a:pt x="2503" y="3661"/>
                    </a:lnTo>
                    <a:lnTo>
                      <a:pt x="2503" y="3656"/>
                    </a:lnTo>
                    <a:lnTo>
                      <a:pt x="2500" y="3650"/>
                    </a:lnTo>
                    <a:lnTo>
                      <a:pt x="2496" y="3646"/>
                    </a:lnTo>
                    <a:lnTo>
                      <a:pt x="2491" y="3642"/>
                    </a:lnTo>
                    <a:lnTo>
                      <a:pt x="2483" y="3638"/>
                    </a:lnTo>
                    <a:lnTo>
                      <a:pt x="2476" y="3634"/>
                    </a:lnTo>
                    <a:lnTo>
                      <a:pt x="2456" y="3628"/>
                    </a:lnTo>
                    <a:lnTo>
                      <a:pt x="2436" y="3621"/>
                    </a:lnTo>
                    <a:lnTo>
                      <a:pt x="2413" y="3615"/>
                    </a:lnTo>
                    <a:lnTo>
                      <a:pt x="2393" y="3610"/>
                    </a:lnTo>
                    <a:lnTo>
                      <a:pt x="2375" y="3603"/>
                    </a:lnTo>
                    <a:lnTo>
                      <a:pt x="2360" y="3597"/>
                    </a:lnTo>
                    <a:lnTo>
                      <a:pt x="2356" y="3594"/>
                    </a:lnTo>
                    <a:lnTo>
                      <a:pt x="2354" y="3590"/>
                    </a:lnTo>
                    <a:lnTo>
                      <a:pt x="2353" y="3585"/>
                    </a:lnTo>
                    <a:lnTo>
                      <a:pt x="2351" y="3580"/>
                    </a:lnTo>
                    <a:lnTo>
                      <a:pt x="2351" y="3569"/>
                    </a:lnTo>
                    <a:lnTo>
                      <a:pt x="2353" y="3558"/>
                    </a:lnTo>
                    <a:lnTo>
                      <a:pt x="2353" y="3546"/>
                    </a:lnTo>
                    <a:lnTo>
                      <a:pt x="2350" y="3537"/>
                    </a:lnTo>
                    <a:lnTo>
                      <a:pt x="2349" y="3533"/>
                    </a:lnTo>
                    <a:lnTo>
                      <a:pt x="2345" y="3531"/>
                    </a:lnTo>
                    <a:lnTo>
                      <a:pt x="2340" y="3529"/>
                    </a:lnTo>
                    <a:lnTo>
                      <a:pt x="2333" y="3528"/>
                    </a:lnTo>
                    <a:lnTo>
                      <a:pt x="2324" y="3529"/>
                    </a:lnTo>
                    <a:lnTo>
                      <a:pt x="2314" y="3531"/>
                    </a:lnTo>
                    <a:lnTo>
                      <a:pt x="2303" y="3533"/>
                    </a:lnTo>
                    <a:lnTo>
                      <a:pt x="2293" y="3537"/>
                    </a:lnTo>
                    <a:lnTo>
                      <a:pt x="2271" y="3545"/>
                    </a:lnTo>
                    <a:lnTo>
                      <a:pt x="2249" y="3556"/>
                    </a:lnTo>
                    <a:lnTo>
                      <a:pt x="2206" y="3581"/>
                    </a:lnTo>
                    <a:lnTo>
                      <a:pt x="2169" y="3602"/>
                    </a:lnTo>
                    <a:lnTo>
                      <a:pt x="2157" y="3607"/>
                    </a:lnTo>
                    <a:lnTo>
                      <a:pt x="2144" y="3612"/>
                    </a:lnTo>
                    <a:lnTo>
                      <a:pt x="2131" y="3616"/>
                    </a:lnTo>
                    <a:lnTo>
                      <a:pt x="2117" y="3620"/>
                    </a:lnTo>
                    <a:lnTo>
                      <a:pt x="2104" y="3622"/>
                    </a:lnTo>
                    <a:lnTo>
                      <a:pt x="2091" y="3626"/>
                    </a:lnTo>
                    <a:lnTo>
                      <a:pt x="2078" y="3632"/>
                    </a:lnTo>
                    <a:lnTo>
                      <a:pt x="2065" y="3638"/>
                    </a:lnTo>
                    <a:lnTo>
                      <a:pt x="2048" y="3647"/>
                    </a:lnTo>
                    <a:lnTo>
                      <a:pt x="2037" y="3657"/>
                    </a:lnTo>
                    <a:lnTo>
                      <a:pt x="2026" y="3668"/>
                    </a:lnTo>
                    <a:lnTo>
                      <a:pt x="2018" y="3678"/>
                    </a:lnTo>
                    <a:lnTo>
                      <a:pt x="2011" y="3690"/>
                    </a:lnTo>
                    <a:lnTo>
                      <a:pt x="2003" y="3701"/>
                    </a:lnTo>
                    <a:lnTo>
                      <a:pt x="1994" y="3713"/>
                    </a:lnTo>
                    <a:lnTo>
                      <a:pt x="1982" y="3725"/>
                    </a:lnTo>
                    <a:lnTo>
                      <a:pt x="1978" y="3726"/>
                    </a:lnTo>
                    <a:lnTo>
                      <a:pt x="1969" y="3725"/>
                    </a:lnTo>
                    <a:lnTo>
                      <a:pt x="1960" y="3722"/>
                    </a:lnTo>
                    <a:lnTo>
                      <a:pt x="1950" y="3721"/>
                    </a:lnTo>
                    <a:lnTo>
                      <a:pt x="1946" y="3721"/>
                    </a:lnTo>
                    <a:lnTo>
                      <a:pt x="1941" y="3721"/>
                    </a:lnTo>
                    <a:lnTo>
                      <a:pt x="1937" y="3724"/>
                    </a:lnTo>
                    <a:lnTo>
                      <a:pt x="1934" y="3726"/>
                    </a:lnTo>
                    <a:lnTo>
                      <a:pt x="1933" y="3730"/>
                    </a:lnTo>
                    <a:lnTo>
                      <a:pt x="1932" y="3735"/>
                    </a:lnTo>
                    <a:lnTo>
                      <a:pt x="1932" y="3743"/>
                    </a:lnTo>
                    <a:lnTo>
                      <a:pt x="1934" y="3752"/>
                    </a:lnTo>
                    <a:lnTo>
                      <a:pt x="1938" y="3765"/>
                    </a:lnTo>
                    <a:lnTo>
                      <a:pt x="1943" y="3775"/>
                    </a:lnTo>
                    <a:lnTo>
                      <a:pt x="1947" y="3783"/>
                    </a:lnTo>
                    <a:lnTo>
                      <a:pt x="1952" y="3791"/>
                    </a:lnTo>
                    <a:lnTo>
                      <a:pt x="1955" y="3799"/>
                    </a:lnTo>
                    <a:lnTo>
                      <a:pt x="1956" y="3808"/>
                    </a:lnTo>
                    <a:lnTo>
                      <a:pt x="1956" y="3821"/>
                    </a:lnTo>
                    <a:lnTo>
                      <a:pt x="1954" y="3839"/>
                    </a:lnTo>
                    <a:lnTo>
                      <a:pt x="1951" y="3856"/>
                    </a:lnTo>
                    <a:lnTo>
                      <a:pt x="1950" y="3872"/>
                    </a:lnTo>
                    <a:lnTo>
                      <a:pt x="1948" y="3889"/>
                    </a:lnTo>
                    <a:lnTo>
                      <a:pt x="1948" y="3906"/>
                    </a:lnTo>
                    <a:lnTo>
                      <a:pt x="1950" y="3941"/>
                    </a:lnTo>
                    <a:lnTo>
                      <a:pt x="1952" y="3975"/>
                    </a:lnTo>
                    <a:lnTo>
                      <a:pt x="1925" y="3964"/>
                    </a:lnTo>
                    <a:lnTo>
                      <a:pt x="1895" y="3952"/>
                    </a:lnTo>
                    <a:lnTo>
                      <a:pt x="1880" y="3946"/>
                    </a:lnTo>
                    <a:lnTo>
                      <a:pt x="1865" y="3941"/>
                    </a:lnTo>
                    <a:lnTo>
                      <a:pt x="1850" y="3937"/>
                    </a:lnTo>
                    <a:lnTo>
                      <a:pt x="1836" y="3935"/>
                    </a:lnTo>
                    <a:lnTo>
                      <a:pt x="1823" y="3933"/>
                    </a:lnTo>
                    <a:lnTo>
                      <a:pt x="1810" y="3935"/>
                    </a:lnTo>
                    <a:lnTo>
                      <a:pt x="1796" y="3936"/>
                    </a:lnTo>
                    <a:lnTo>
                      <a:pt x="1783" y="3939"/>
                    </a:lnTo>
                    <a:lnTo>
                      <a:pt x="1770" y="3941"/>
                    </a:lnTo>
                    <a:lnTo>
                      <a:pt x="1755" y="3942"/>
                    </a:lnTo>
                    <a:lnTo>
                      <a:pt x="1744" y="3944"/>
                    </a:lnTo>
                    <a:lnTo>
                      <a:pt x="1731" y="3942"/>
                    </a:lnTo>
                    <a:lnTo>
                      <a:pt x="1722" y="3940"/>
                    </a:lnTo>
                    <a:lnTo>
                      <a:pt x="1715" y="3937"/>
                    </a:lnTo>
                    <a:lnTo>
                      <a:pt x="1709" y="3933"/>
                    </a:lnTo>
                    <a:lnTo>
                      <a:pt x="1704" y="3928"/>
                    </a:lnTo>
                    <a:lnTo>
                      <a:pt x="1693" y="3918"/>
                    </a:lnTo>
                    <a:lnTo>
                      <a:pt x="1680" y="3909"/>
                    </a:lnTo>
                    <a:lnTo>
                      <a:pt x="1669" y="3902"/>
                    </a:lnTo>
                    <a:lnTo>
                      <a:pt x="1656" y="3898"/>
                    </a:lnTo>
                    <a:lnTo>
                      <a:pt x="1645" y="3897"/>
                    </a:lnTo>
                    <a:lnTo>
                      <a:pt x="1634" y="3896"/>
                    </a:lnTo>
                    <a:lnTo>
                      <a:pt x="1609" y="3897"/>
                    </a:lnTo>
                    <a:lnTo>
                      <a:pt x="1583" y="3900"/>
                    </a:lnTo>
                    <a:lnTo>
                      <a:pt x="1574" y="3901"/>
                    </a:lnTo>
                    <a:lnTo>
                      <a:pt x="1565" y="3900"/>
                    </a:lnTo>
                    <a:lnTo>
                      <a:pt x="1556" y="3897"/>
                    </a:lnTo>
                    <a:lnTo>
                      <a:pt x="1549" y="3895"/>
                    </a:lnTo>
                    <a:lnTo>
                      <a:pt x="1542" y="3891"/>
                    </a:lnTo>
                    <a:lnTo>
                      <a:pt x="1536" y="3887"/>
                    </a:lnTo>
                    <a:lnTo>
                      <a:pt x="1530" y="3880"/>
                    </a:lnTo>
                    <a:lnTo>
                      <a:pt x="1525" y="3875"/>
                    </a:lnTo>
                    <a:lnTo>
                      <a:pt x="1507" y="3848"/>
                    </a:lnTo>
                    <a:lnTo>
                      <a:pt x="1487" y="3819"/>
                    </a:lnTo>
                    <a:lnTo>
                      <a:pt x="1491" y="3800"/>
                    </a:lnTo>
                    <a:lnTo>
                      <a:pt x="1485" y="3781"/>
                    </a:lnTo>
                    <a:lnTo>
                      <a:pt x="1477" y="3762"/>
                    </a:lnTo>
                    <a:lnTo>
                      <a:pt x="1473" y="3753"/>
                    </a:lnTo>
                    <a:lnTo>
                      <a:pt x="1466" y="3746"/>
                    </a:lnTo>
                    <a:lnTo>
                      <a:pt x="1460" y="3739"/>
                    </a:lnTo>
                    <a:lnTo>
                      <a:pt x="1452" y="3733"/>
                    </a:lnTo>
                    <a:lnTo>
                      <a:pt x="1442" y="3727"/>
                    </a:lnTo>
                    <a:lnTo>
                      <a:pt x="1432" y="3724"/>
                    </a:lnTo>
                    <a:lnTo>
                      <a:pt x="1421" y="3721"/>
                    </a:lnTo>
                    <a:lnTo>
                      <a:pt x="1411" y="3720"/>
                    </a:lnTo>
                    <a:lnTo>
                      <a:pt x="1391" y="3718"/>
                    </a:lnTo>
                    <a:lnTo>
                      <a:pt x="1369" y="3718"/>
                    </a:lnTo>
                    <a:lnTo>
                      <a:pt x="1369" y="3720"/>
                    </a:lnTo>
                    <a:lnTo>
                      <a:pt x="1369" y="3721"/>
                    </a:lnTo>
                    <a:lnTo>
                      <a:pt x="1363" y="3699"/>
                    </a:lnTo>
                    <a:lnTo>
                      <a:pt x="1356" y="3678"/>
                    </a:lnTo>
                    <a:lnTo>
                      <a:pt x="1352" y="3669"/>
                    </a:lnTo>
                    <a:lnTo>
                      <a:pt x="1346" y="3661"/>
                    </a:lnTo>
                    <a:lnTo>
                      <a:pt x="1342" y="3657"/>
                    </a:lnTo>
                    <a:lnTo>
                      <a:pt x="1338" y="3655"/>
                    </a:lnTo>
                    <a:lnTo>
                      <a:pt x="1333" y="3652"/>
                    </a:lnTo>
                    <a:lnTo>
                      <a:pt x="1327" y="3651"/>
                    </a:lnTo>
                    <a:lnTo>
                      <a:pt x="1314" y="3647"/>
                    </a:lnTo>
                    <a:lnTo>
                      <a:pt x="1302" y="3642"/>
                    </a:lnTo>
                    <a:lnTo>
                      <a:pt x="1292" y="3637"/>
                    </a:lnTo>
                    <a:lnTo>
                      <a:pt x="1281" y="3629"/>
                    </a:lnTo>
                    <a:lnTo>
                      <a:pt x="1260" y="3615"/>
                    </a:lnTo>
                    <a:lnTo>
                      <a:pt x="1238" y="3600"/>
                    </a:lnTo>
                    <a:lnTo>
                      <a:pt x="1218" y="3591"/>
                    </a:lnTo>
                    <a:lnTo>
                      <a:pt x="1196" y="3581"/>
                    </a:lnTo>
                    <a:lnTo>
                      <a:pt x="1185" y="3576"/>
                    </a:lnTo>
                    <a:lnTo>
                      <a:pt x="1175" y="3571"/>
                    </a:lnTo>
                    <a:lnTo>
                      <a:pt x="1166" y="3564"/>
                    </a:lnTo>
                    <a:lnTo>
                      <a:pt x="1157" y="3558"/>
                    </a:lnTo>
                    <a:lnTo>
                      <a:pt x="1150" y="3553"/>
                    </a:lnTo>
                    <a:lnTo>
                      <a:pt x="1145" y="3550"/>
                    </a:lnTo>
                    <a:lnTo>
                      <a:pt x="1140" y="3549"/>
                    </a:lnTo>
                    <a:lnTo>
                      <a:pt x="1136" y="3549"/>
                    </a:lnTo>
                    <a:lnTo>
                      <a:pt x="1134" y="3551"/>
                    </a:lnTo>
                    <a:lnTo>
                      <a:pt x="1131" y="3554"/>
                    </a:lnTo>
                    <a:lnTo>
                      <a:pt x="1130" y="3558"/>
                    </a:lnTo>
                    <a:lnTo>
                      <a:pt x="1128" y="3563"/>
                    </a:lnTo>
                    <a:lnTo>
                      <a:pt x="1128" y="3575"/>
                    </a:lnTo>
                    <a:lnTo>
                      <a:pt x="1128" y="3588"/>
                    </a:lnTo>
                    <a:lnTo>
                      <a:pt x="1130" y="3599"/>
                    </a:lnTo>
                    <a:lnTo>
                      <a:pt x="1131" y="3608"/>
                    </a:lnTo>
                    <a:lnTo>
                      <a:pt x="1131" y="3615"/>
                    </a:lnTo>
                    <a:lnTo>
                      <a:pt x="1128" y="3620"/>
                    </a:lnTo>
                    <a:lnTo>
                      <a:pt x="1124" y="3622"/>
                    </a:lnTo>
                    <a:lnTo>
                      <a:pt x="1119" y="3624"/>
                    </a:lnTo>
                    <a:lnTo>
                      <a:pt x="1112" y="3624"/>
                    </a:lnTo>
                    <a:lnTo>
                      <a:pt x="1104" y="3622"/>
                    </a:lnTo>
                    <a:lnTo>
                      <a:pt x="1095" y="3620"/>
                    </a:lnTo>
                    <a:lnTo>
                      <a:pt x="1086" y="3617"/>
                    </a:lnTo>
                    <a:lnTo>
                      <a:pt x="1048" y="3600"/>
                    </a:lnTo>
                    <a:lnTo>
                      <a:pt x="1022" y="3589"/>
                    </a:lnTo>
                    <a:lnTo>
                      <a:pt x="1009" y="3586"/>
                    </a:lnTo>
                    <a:lnTo>
                      <a:pt x="996" y="3584"/>
                    </a:lnTo>
                    <a:lnTo>
                      <a:pt x="982" y="3584"/>
                    </a:lnTo>
                    <a:lnTo>
                      <a:pt x="969" y="3584"/>
                    </a:lnTo>
                    <a:lnTo>
                      <a:pt x="944" y="3585"/>
                    </a:lnTo>
                    <a:lnTo>
                      <a:pt x="920" y="3586"/>
                    </a:lnTo>
                    <a:lnTo>
                      <a:pt x="909" y="3586"/>
                    </a:lnTo>
                    <a:lnTo>
                      <a:pt x="898" y="3585"/>
                    </a:lnTo>
                    <a:lnTo>
                      <a:pt x="887" y="3581"/>
                    </a:lnTo>
                    <a:lnTo>
                      <a:pt x="877" y="3576"/>
                    </a:lnTo>
                    <a:lnTo>
                      <a:pt x="868" y="3569"/>
                    </a:lnTo>
                    <a:lnTo>
                      <a:pt x="859" y="3559"/>
                    </a:lnTo>
                    <a:lnTo>
                      <a:pt x="850" y="3546"/>
                    </a:lnTo>
                    <a:lnTo>
                      <a:pt x="842" y="3531"/>
                    </a:lnTo>
                    <a:lnTo>
                      <a:pt x="836" y="3515"/>
                    </a:lnTo>
                    <a:lnTo>
                      <a:pt x="830" y="3503"/>
                    </a:lnTo>
                    <a:lnTo>
                      <a:pt x="825" y="3496"/>
                    </a:lnTo>
                    <a:lnTo>
                      <a:pt x="820" y="3490"/>
                    </a:lnTo>
                    <a:lnTo>
                      <a:pt x="814" y="3485"/>
                    </a:lnTo>
                    <a:lnTo>
                      <a:pt x="804" y="3483"/>
                    </a:lnTo>
                    <a:lnTo>
                      <a:pt x="793" y="3479"/>
                    </a:lnTo>
                    <a:lnTo>
                      <a:pt x="777" y="3475"/>
                    </a:lnTo>
                    <a:lnTo>
                      <a:pt x="755" y="3471"/>
                    </a:lnTo>
                    <a:lnTo>
                      <a:pt x="733" y="3468"/>
                    </a:lnTo>
                    <a:lnTo>
                      <a:pt x="728" y="3467"/>
                    </a:lnTo>
                    <a:lnTo>
                      <a:pt x="723" y="3464"/>
                    </a:lnTo>
                    <a:lnTo>
                      <a:pt x="719" y="3462"/>
                    </a:lnTo>
                    <a:lnTo>
                      <a:pt x="715" y="3459"/>
                    </a:lnTo>
                    <a:lnTo>
                      <a:pt x="713" y="3454"/>
                    </a:lnTo>
                    <a:lnTo>
                      <a:pt x="709" y="3450"/>
                    </a:lnTo>
                    <a:lnTo>
                      <a:pt x="707" y="3444"/>
                    </a:lnTo>
                    <a:lnTo>
                      <a:pt x="705" y="3437"/>
                    </a:lnTo>
                    <a:lnTo>
                      <a:pt x="702" y="3420"/>
                    </a:lnTo>
                    <a:lnTo>
                      <a:pt x="698" y="3404"/>
                    </a:lnTo>
                    <a:lnTo>
                      <a:pt x="694" y="3396"/>
                    </a:lnTo>
                    <a:lnTo>
                      <a:pt x="690" y="3389"/>
                    </a:lnTo>
                    <a:lnTo>
                      <a:pt x="688" y="3387"/>
                    </a:lnTo>
                    <a:lnTo>
                      <a:pt x="684" y="3384"/>
                    </a:lnTo>
                    <a:lnTo>
                      <a:pt x="680" y="3383"/>
                    </a:lnTo>
                    <a:lnTo>
                      <a:pt x="676" y="3382"/>
                    </a:lnTo>
                    <a:lnTo>
                      <a:pt x="665" y="3379"/>
                    </a:lnTo>
                    <a:lnTo>
                      <a:pt x="656" y="3375"/>
                    </a:lnTo>
                    <a:lnTo>
                      <a:pt x="646" y="3370"/>
                    </a:lnTo>
                    <a:lnTo>
                      <a:pt x="637" y="3363"/>
                    </a:lnTo>
                    <a:lnTo>
                      <a:pt x="630" y="3357"/>
                    </a:lnTo>
                    <a:lnTo>
                      <a:pt x="622" y="3349"/>
                    </a:lnTo>
                    <a:lnTo>
                      <a:pt x="615" y="3341"/>
                    </a:lnTo>
                    <a:lnTo>
                      <a:pt x="610" y="3332"/>
                    </a:lnTo>
                    <a:lnTo>
                      <a:pt x="600" y="3312"/>
                    </a:lnTo>
                    <a:lnTo>
                      <a:pt x="591" y="3292"/>
                    </a:lnTo>
                    <a:lnTo>
                      <a:pt x="584" y="3270"/>
                    </a:lnTo>
                    <a:lnTo>
                      <a:pt x="578" y="3251"/>
                    </a:lnTo>
                    <a:lnTo>
                      <a:pt x="576" y="3246"/>
                    </a:lnTo>
                    <a:lnTo>
                      <a:pt x="573" y="3243"/>
                    </a:lnTo>
                    <a:lnTo>
                      <a:pt x="567" y="3242"/>
                    </a:lnTo>
                    <a:lnTo>
                      <a:pt x="562" y="3240"/>
                    </a:lnTo>
                    <a:lnTo>
                      <a:pt x="548" y="3242"/>
                    </a:lnTo>
                    <a:lnTo>
                      <a:pt x="534" y="3243"/>
                    </a:lnTo>
                    <a:lnTo>
                      <a:pt x="519" y="3246"/>
                    </a:lnTo>
                    <a:lnTo>
                      <a:pt x="509" y="3246"/>
                    </a:lnTo>
                    <a:lnTo>
                      <a:pt x="505" y="3244"/>
                    </a:lnTo>
                    <a:lnTo>
                      <a:pt x="503" y="3242"/>
                    </a:lnTo>
                    <a:lnTo>
                      <a:pt x="503" y="3238"/>
                    </a:lnTo>
                    <a:lnTo>
                      <a:pt x="504" y="3233"/>
                    </a:lnTo>
                    <a:lnTo>
                      <a:pt x="510" y="3221"/>
                    </a:lnTo>
                    <a:lnTo>
                      <a:pt x="517" y="3208"/>
                    </a:lnTo>
                    <a:lnTo>
                      <a:pt x="519" y="3200"/>
                    </a:lnTo>
                    <a:lnTo>
                      <a:pt x="521" y="3194"/>
                    </a:lnTo>
                    <a:lnTo>
                      <a:pt x="521" y="3186"/>
                    </a:lnTo>
                    <a:lnTo>
                      <a:pt x="518" y="3179"/>
                    </a:lnTo>
                    <a:lnTo>
                      <a:pt x="514" y="3176"/>
                    </a:lnTo>
                    <a:lnTo>
                      <a:pt x="507" y="3170"/>
                    </a:lnTo>
                    <a:lnTo>
                      <a:pt x="497" y="3166"/>
                    </a:lnTo>
                    <a:lnTo>
                      <a:pt x="487" y="3161"/>
                    </a:lnTo>
                    <a:lnTo>
                      <a:pt x="466" y="3154"/>
                    </a:lnTo>
                    <a:lnTo>
                      <a:pt x="451" y="3148"/>
                    </a:lnTo>
                    <a:lnTo>
                      <a:pt x="404" y="309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6" name="Freeform 227">
                <a:extLst>
                  <a:ext uri="{FF2B5EF4-FFF2-40B4-BE49-F238E27FC236}">
                    <a16:creationId xmlns:a16="http://schemas.microsoft.com/office/drawing/2014/main" id="{4DE2E1FC-7AB5-8B48-B494-A47F06495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45055" y="5438915"/>
                <a:ext cx="162131" cy="339585"/>
              </a:xfrm>
              <a:custGeom>
                <a:avLst/>
                <a:gdLst/>
                <a:ahLst/>
                <a:cxnLst>
                  <a:cxn ang="0">
                    <a:pos x="280" y="479"/>
                  </a:cxn>
                  <a:cxn ang="0">
                    <a:pos x="322" y="419"/>
                  </a:cxn>
                  <a:cxn ang="0">
                    <a:pos x="342" y="379"/>
                  </a:cxn>
                  <a:cxn ang="0">
                    <a:pos x="348" y="329"/>
                  </a:cxn>
                  <a:cxn ang="0">
                    <a:pos x="345" y="263"/>
                  </a:cxn>
                  <a:cxn ang="0">
                    <a:pos x="331" y="166"/>
                  </a:cxn>
                  <a:cxn ang="0">
                    <a:pos x="333" y="110"/>
                  </a:cxn>
                  <a:cxn ang="0">
                    <a:pos x="350" y="57"/>
                  </a:cxn>
                  <a:cxn ang="0">
                    <a:pos x="355" y="11"/>
                  </a:cxn>
                  <a:cxn ang="0">
                    <a:pos x="349" y="0"/>
                  </a:cxn>
                  <a:cxn ang="0">
                    <a:pos x="327" y="10"/>
                  </a:cxn>
                  <a:cxn ang="0">
                    <a:pos x="306" y="45"/>
                  </a:cxn>
                  <a:cxn ang="0">
                    <a:pos x="293" y="76"/>
                  </a:cxn>
                  <a:cxn ang="0">
                    <a:pos x="302" y="103"/>
                  </a:cxn>
                  <a:cxn ang="0">
                    <a:pos x="291" y="116"/>
                  </a:cxn>
                  <a:cxn ang="0">
                    <a:pos x="262" y="114"/>
                  </a:cxn>
                  <a:cxn ang="0">
                    <a:pos x="227" y="105"/>
                  </a:cxn>
                  <a:cxn ang="0">
                    <a:pos x="180" y="110"/>
                  </a:cxn>
                  <a:cxn ang="0">
                    <a:pos x="114" y="140"/>
                  </a:cxn>
                  <a:cxn ang="0">
                    <a:pos x="83" y="167"/>
                  </a:cxn>
                  <a:cxn ang="0">
                    <a:pos x="65" y="210"/>
                  </a:cxn>
                  <a:cxn ang="0">
                    <a:pos x="50" y="225"/>
                  </a:cxn>
                  <a:cxn ang="0">
                    <a:pos x="26" y="242"/>
                  </a:cxn>
                  <a:cxn ang="0">
                    <a:pos x="42" y="259"/>
                  </a:cxn>
                  <a:cxn ang="0">
                    <a:pos x="64" y="276"/>
                  </a:cxn>
                  <a:cxn ang="0">
                    <a:pos x="59" y="285"/>
                  </a:cxn>
                  <a:cxn ang="0">
                    <a:pos x="37" y="291"/>
                  </a:cxn>
                  <a:cxn ang="0">
                    <a:pos x="24" y="303"/>
                  </a:cxn>
                  <a:cxn ang="0">
                    <a:pos x="25" y="335"/>
                  </a:cxn>
                  <a:cxn ang="0">
                    <a:pos x="42" y="360"/>
                  </a:cxn>
                  <a:cxn ang="0">
                    <a:pos x="76" y="375"/>
                  </a:cxn>
                  <a:cxn ang="0">
                    <a:pos x="82" y="391"/>
                  </a:cxn>
                  <a:cxn ang="0">
                    <a:pos x="53" y="405"/>
                  </a:cxn>
                  <a:cxn ang="0">
                    <a:pos x="38" y="421"/>
                  </a:cxn>
                  <a:cxn ang="0">
                    <a:pos x="29" y="445"/>
                  </a:cxn>
                  <a:cxn ang="0">
                    <a:pos x="2" y="484"/>
                  </a:cxn>
                  <a:cxn ang="0">
                    <a:pos x="4" y="498"/>
                  </a:cxn>
                  <a:cxn ang="0">
                    <a:pos x="33" y="505"/>
                  </a:cxn>
                  <a:cxn ang="0">
                    <a:pos x="19" y="532"/>
                  </a:cxn>
                  <a:cxn ang="0">
                    <a:pos x="2" y="568"/>
                  </a:cxn>
                  <a:cxn ang="0">
                    <a:pos x="35" y="571"/>
                  </a:cxn>
                  <a:cxn ang="0">
                    <a:pos x="68" y="572"/>
                  </a:cxn>
                  <a:cxn ang="0">
                    <a:pos x="63" y="589"/>
                  </a:cxn>
                  <a:cxn ang="0">
                    <a:pos x="50" y="606"/>
                  </a:cxn>
                  <a:cxn ang="0">
                    <a:pos x="61" y="629"/>
                  </a:cxn>
                  <a:cxn ang="0">
                    <a:pos x="108" y="659"/>
                  </a:cxn>
                  <a:cxn ang="0">
                    <a:pos x="147" y="684"/>
                  </a:cxn>
                  <a:cxn ang="0">
                    <a:pos x="157" y="715"/>
                  </a:cxn>
                  <a:cxn ang="0">
                    <a:pos x="182" y="734"/>
                  </a:cxn>
                  <a:cxn ang="0">
                    <a:pos x="204" y="748"/>
                  </a:cxn>
                  <a:cxn ang="0">
                    <a:pos x="201" y="710"/>
                  </a:cxn>
                  <a:cxn ang="0">
                    <a:pos x="212" y="681"/>
                  </a:cxn>
                  <a:cxn ang="0">
                    <a:pos x="231" y="654"/>
                  </a:cxn>
                  <a:cxn ang="0">
                    <a:pos x="228" y="636"/>
                  </a:cxn>
                  <a:cxn ang="0">
                    <a:pos x="231" y="618"/>
                  </a:cxn>
                  <a:cxn ang="0">
                    <a:pos x="249" y="603"/>
                  </a:cxn>
                  <a:cxn ang="0">
                    <a:pos x="257" y="555"/>
                  </a:cxn>
                </a:cxnLst>
                <a:rect l="0" t="0" r="r" b="b"/>
                <a:pathLst>
                  <a:path w="355" h="748">
                    <a:moveTo>
                      <a:pt x="269" y="520"/>
                    </a:moveTo>
                    <a:lnTo>
                      <a:pt x="272" y="506"/>
                    </a:lnTo>
                    <a:lnTo>
                      <a:pt x="276" y="493"/>
                    </a:lnTo>
                    <a:lnTo>
                      <a:pt x="280" y="479"/>
                    </a:lnTo>
                    <a:lnTo>
                      <a:pt x="287" y="466"/>
                    </a:lnTo>
                    <a:lnTo>
                      <a:pt x="300" y="447"/>
                    </a:lnTo>
                    <a:lnTo>
                      <a:pt x="314" y="430"/>
                    </a:lnTo>
                    <a:lnTo>
                      <a:pt x="322" y="419"/>
                    </a:lnTo>
                    <a:lnTo>
                      <a:pt x="328" y="409"/>
                    </a:lnTo>
                    <a:lnTo>
                      <a:pt x="333" y="400"/>
                    </a:lnTo>
                    <a:lnTo>
                      <a:pt x="339" y="390"/>
                    </a:lnTo>
                    <a:lnTo>
                      <a:pt x="342" y="379"/>
                    </a:lnTo>
                    <a:lnTo>
                      <a:pt x="345" y="368"/>
                    </a:lnTo>
                    <a:lnTo>
                      <a:pt x="346" y="356"/>
                    </a:lnTo>
                    <a:lnTo>
                      <a:pt x="348" y="343"/>
                    </a:lnTo>
                    <a:lnTo>
                      <a:pt x="348" y="329"/>
                    </a:lnTo>
                    <a:lnTo>
                      <a:pt x="349" y="313"/>
                    </a:lnTo>
                    <a:lnTo>
                      <a:pt x="349" y="296"/>
                    </a:lnTo>
                    <a:lnTo>
                      <a:pt x="346" y="283"/>
                    </a:lnTo>
                    <a:lnTo>
                      <a:pt x="345" y="263"/>
                    </a:lnTo>
                    <a:lnTo>
                      <a:pt x="342" y="241"/>
                    </a:lnTo>
                    <a:lnTo>
                      <a:pt x="337" y="216"/>
                    </a:lnTo>
                    <a:lnTo>
                      <a:pt x="333" y="190"/>
                    </a:lnTo>
                    <a:lnTo>
                      <a:pt x="331" y="166"/>
                    </a:lnTo>
                    <a:lnTo>
                      <a:pt x="329" y="141"/>
                    </a:lnTo>
                    <a:lnTo>
                      <a:pt x="329" y="131"/>
                    </a:lnTo>
                    <a:lnTo>
                      <a:pt x="331" y="120"/>
                    </a:lnTo>
                    <a:lnTo>
                      <a:pt x="333" y="110"/>
                    </a:lnTo>
                    <a:lnTo>
                      <a:pt x="337" y="101"/>
                    </a:lnTo>
                    <a:lnTo>
                      <a:pt x="340" y="92"/>
                    </a:lnTo>
                    <a:lnTo>
                      <a:pt x="345" y="76"/>
                    </a:lnTo>
                    <a:lnTo>
                      <a:pt x="350" y="57"/>
                    </a:lnTo>
                    <a:lnTo>
                      <a:pt x="354" y="37"/>
                    </a:lnTo>
                    <a:lnTo>
                      <a:pt x="355" y="27"/>
                    </a:lnTo>
                    <a:lnTo>
                      <a:pt x="355" y="19"/>
                    </a:lnTo>
                    <a:lnTo>
                      <a:pt x="355" y="11"/>
                    </a:lnTo>
                    <a:lnTo>
                      <a:pt x="354" y="5"/>
                    </a:lnTo>
                    <a:lnTo>
                      <a:pt x="353" y="2"/>
                    </a:lnTo>
                    <a:lnTo>
                      <a:pt x="351" y="1"/>
                    </a:lnTo>
                    <a:lnTo>
                      <a:pt x="349" y="0"/>
                    </a:lnTo>
                    <a:lnTo>
                      <a:pt x="348" y="0"/>
                    </a:lnTo>
                    <a:lnTo>
                      <a:pt x="341" y="0"/>
                    </a:lnTo>
                    <a:lnTo>
                      <a:pt x="335" y="4"/>
                    </a:lnTo>
                    <a:lnTo>
                      <a:pt x="327" y="10"/>
                    </a:lnTo>
                    <a:lnTo>
                      <a:pt x="322" y="17"/>
                    </a:lnTo>
                    <a:lnTo>
                      <a:pt x="316" y="23"/>
                    </a:lnTo>
                    <a:lnTo>
                      <a:pt x="313" y="30"/>
                    </a:lnTo>
                    <a:lnTo>
                      <a:pt x="306" y="45"/>
                    </a:lnTo>
                    <a:lnTo>
                      <a:pt x="297" y="61"/>
                    </a:lnTo>
                    <a:lnTo>
                      <a:pt x="294" y="66"/>
                    </a:lnTo>
                    <a:lnTo>
                      <a:pt x="293" y="71"/>
                    </a:lnTo>
                    <a:lnTo>
                      <a:pt x="293" y="76"/>
                    </a:lnTo>
                    <a:lnTo>
                      <a:pt x="296" y="80"/>
                    </a:lnTo>
                    <a:lnTo>
                      <a:pt x="300" y="89"/>
                    </a:lnTo>
                    <a:lnTo>
                      <a:pt x="302" y="99"/>
                    </a:lnTo>
                    <a:lnTo>
                      <a:pt x="302" y="103"/>
                    </a:lnTo>
                    <a:lnTo>
                      <a:pt x="301" y="107"/>
                    </a:lnTo>
                    <a:lnTo>
                      <a:pt x="298" y="110"/>
                    </a:lnTo>
                    <a:lnTo>
                      <a:pt x="297" y="112"/>
                    </a:lnTo>
                    <a:lnTo>
                      <a:pt x="291" y="116"/>
                    </a:lnTo>
                    <a:lnTo>
                      <a:pt x="284" y="118"/>
                    </a:lnTo>
                    <a:lnTo>
                      <a:pt x="276" y="118"/>
                    </a:lnTo>
                    <a:lnTo>
                      <a:pt x="269" y="116"/>
                    </a:lnTo>
                    <a:lnTo>
                      <a:pt x="262" y="114"/>
                    </a:lnTo>
                    <a:lnTo>
                      <a:pt x="257" y="111"/>
                    </a:lnTo>
                    <a:lnTo>
                      <a:pt x="247" y="107"/>
                    </a:lnTo>
                    <a:lnTo>
                      <a:pt x="237" y="106"/>
                    </a:lnTo>
                    <a:lnTo>
                      <a:pt x="227" y="105"/>
                    </a:lnTo>
                    <a:lnTo>
                      <a:pt x="215" y="105"/>
                    </a:lnTo>
                    <a:lnTo>
                      <a:pt x="204" y="105"/>
                    </a:lnTo>
                    <a:lnTo>
                      <a:pt x="192" y="107"/>
                    </a:lnTo>
                    <a:lnTo>
                      <a:pt x="180" y="110"/>
                    </a:lnTo>
                    <a:lnTo>
                      <a:pt x="169" y="114"/>
                    </a:lnTo>
                    <a:lnTo>
                      <a:pt x="145" y="123"/>
                    </a:lnTo>
                    <a:lnTo>
                      <a:pt x="123" y="133"/>
                    </a:lnTo>
                    <a:lnTo>
                      <a:pt x="114" y="140"/>
                    </a:lnTo>
                    <a:lnTo>
                      <a:pt x="105" y="146"/>
                    </a:lnTo>
                    <a:lnTo>
                      <a:pt x="96" y="153"/>
                    </a:lnTo>
                    <a:lnTo>
                      <a:pt x="90" y="159"/>
                    </a:lnTo>
                    <a:lnTo>
                      <a:pt x="83" y="167"/>
                    </a:lnTo>
                    <a:lnTo>
                      <a:pt x="79" y="177"/>
                    </a:lnTo>
                    <a:lnTo>
                      <a:pt x="74" y="188"/>
                    </a:lnTo>
                    <a:lnTo>
                      <a:pt x="70" y="199"/>
                    </a:lnTo>
                    <a:lnTo>
                      <a:pt x="65" y="210"/>
                    </a:lnTo>
                    <a:lnTo>
                      <a:pt x="60" y="217"/>
                    </a:lnTo>
                    <a:lnTo>
                      <a:pt x="57" y="221"/>
                    </a:lnTo>
                    <a:lnTo>
                      <a:pt x="53" y="224"/>
                    </a:lnTo>
                    <a:lnTo>
                      <a:pt x="50" y="225"/>
                    </a:lnTo>
                    <a:lnTo>
                      <a:pt x="44" y="225"/>
                    </a:lnTo>
                    <a:lnTo>
                      <a:pt x="35" y="232"/>
                    </a:lnTo>
                    <a:lnTo>
                      <a:pt x="28" y="238"/>
                    </a:lnTo>
                    <a:lnTo>
                      <a:pt x="26" y="242"/>
                    </a:lnTo>
                    <a:lnTo>
                      <a:pt x="26" y="246"/>
                    </a:lnTo>
                    <a:lnTo>
                      <a:pt x="28" y="250"/>
                    </a:lnTo>
                    <a:lnTo>
                      <a:pt x="33" y="254"/>
                    </a:lnTo>
                    <a:lnTo>
                      <a:pt x="42" y="259"/>
                    </a:lnTo>
                    <a:lnTo>
                      <a:pt x="52" y="264"/>
                    </a:lnTo>
                    <a:lnTo>
                      <a:pt x="57" y="268"/>
                    </a:lnTo>
                    <a:lnTo>
                      <a:pt x="61" y="272"/>
                    </a:lnTo>
                    <a:lnTo>
                      <a:pt x="64" y="276"/>
                    </a:lnTo>
                    <a:lnTo>
                      <a:pt x="64" y="280"/>
                    </a:lnTo>
                    <a:lnTo>
                      <a:pt x="63" y="282"/>
                    </a:lnTo>
                    <a:lnTo>
                      <a:pt x="61" y="283"/>
                    </a:lnTo>
                    <a:lnTo>
                      <a:pt x="59" y="285"/>
                    </a:lnTo>
                    <a:lnTo>
                      <a:pt x="55" y="286"/>
                    </a:lnTo>
                    <a:lnTo>
                      <a:pt x="48" y="287"/>
                    </a:lnTo>
                    <a:lnTo>
                      <a:pt x="41" y="290"/>
                    </a:lnTo>
                    <a:lnTo>
                      <a:pt x="37" y="291"/>
                    </a:lnTo>
                    <a:lnTo>
                      <a:pt x="33" y="294"/>
                    </a:lnTo>
                    <a:lnTo>
                      <a:pt x="29" y="295"/>
                    </a:lnTo>
                    <a:lnTo>
                      <a:pt x="26" y="299"/>
                    </a:lnTo>
                    <a:lnTo>
                      <a:pt x="24" y="303"/>
                    </a:lnTo>
                    <a:lnTo>
                      <a:pt x="22" y="308"/>
                    </a:lnTo>
                    <a:lnTo>
                      <a:pt x="22" y="313"/>
                    </a:lnTo>
                    <a:lnTo>
                      <a:pt x="22" y="320"/>
                    </a:lnTo>
                    <a:lnTo>
                      <a:pt x="25" y="335"/>
                    </a:lnTo>
                    <a:lnTo>
                      <a:pt x="29" y="347"/>
                    </a:lnTo>
                    <a:lnTo>
                      <a:pt x="33" y="352"/>
                    </a:lnTo>
                    <a:lnTo>
                      <a:pt x="37" y="356"/>
                    </a:lnTo>
                    <a:lnTo>
                      <a:pt x="42" y="360"/>
                    </a:lnTo>
                    <a:lnTo>
                      <a:pt x="50" y="362"/>
                    </a:lnTo>
                    <a:lnTo>
                      <a:pt x="59" y="366"/>
                    </a:lnTo>
                    <a:lnTo>
                      <a:pt x="70" y="372"/>
                    </a:lnTo>
                    <a:lnTo>
                      <a:pt x="76" y="375"/>
                    </a:lnTo>
                    <a:lnTo>
                      <a:pt x="79" y="379"/>
                    </a:lnTo>
                    <a:lnTo>
                      <a:pt x="83" y="383"/>
                    </a:lnTo>
                    <a:lnTo>
                      <a:pt x="83" y="387"/>
                    </a:lnTo>
                    <a:lnTo>
                      <a:pt x="82" y="391"/>
                    </a:lnTo>
                    <a:lnTo>
                      <a:pt x="77" y="394"/>
                    </a:lnTo>
                    <a:lnTo>
                      <a:pt x="69" y="397"/>
                    </a:lnTo>
                    <a:lnTo>
                      <a:pt x="61" y="401"/>
                    </a:lnTo>
                    <a:lnTo>
                      <a:pt x="53" y="405"/>
                    </a:lnTo>
                    <a:lnTo>
                      <a:pt x="46" y="410"/>
                    </a:lnTo>
                    <a:lnTo>
                      <a:pt x="43" y="413"/>
                    </a:lnTo>
                    <a:lnTo>
                      <a:pt x="41" y="417"/>
                    </a:lnTo>
                    <a:lnTo>
                      <a:pt x="38" y="421"/>
                    </a:lnTo>
                    <a:lnTo>
                      <a:pt x="37" y="425"/>
                    </a:lnTo>
                    <a:lnTo>
                      <a:pt x="35" y="432"/>
                    </a:lnTo>
                    <a:lnTo>
                      <a:pt x="31" y="439"/>
                    </a:lnTo>
                    <a:lnTo>
                      <a:pt x="29" y="445"/>
                    </a:lnTo>
                    <a:lnTo>
                      <a:pt x="24" y="451"/>
                    </a:lnTo>
                    <a:lnTo>
                      <a:pt x="15" y="461"/>
                    </a:lnTo>
                    <a:lnTo>
                      <a:pt x="7" y="474"/>
                    </a:lnTo>
                    <a:lnTo>
                      <a:pt x="2" y="484"/>
                    </a:lnTo>
                    <a:lnTo>
                      <a:pt x="0" y="492"/>
                    </a:lnTo>
                    <a:lnTo>
                      <a:pt x="2" y="495"/>
                    </a:lnTo>
                    <a:lnTo>
                      <a:pt x="2" y="496"/>
                    </a:lnTo>
                    <a:lnTo>
                      <a:pt x="4" y="498"/>
                    </a:lnTo>
                    <a:lnTo>
                      <a:pt x="6" y="500"/>
                    </a:lnTo>
                    <a:lnTo>
                      <a:pt x="19" y="501"/>
                    </a:lnTo>
                    <a:lnTo>
                      <a:pt x="33" y="501"/>
                    </a:lnTo>
                    <a:lnTo>
                      <a:pt x="33" y="505"/>
                    </a:lnTo>
                    <a:lnTo>
                      <a:pt x="33" y="509"/>
                    </a:lnTo>
                    <a:lnTo>
                      <a:pt x="30" y="515"/>
                    </a:lnTo>
                    <a:lnTo>
                      <a:pt x="26" y="520"/>
                    </a:lnTo>
                    <a:lnTo>
                      <a:pt x="19" y="532"/>
                    </a:lnTo>
                    <a:lnTo>
                      <a:pt x="11" y="544"/>
                    </a:lnTo>
                    <a:lnTo>
                      <a:pt x="4" y="555"/>
                    </a:lnTo>
                    <a:lnTo>
                      <a:pt x="2" y="565"/>
                    </a:lnTo>
                    <a:lnTo>
                      <a:pt x="2" y="568"/>
                    </a:lnTo>
                    <a:lnTo>
                      <a:pt x="4" y="571"/>
                    </a:lnTo>
                    <a:lnTo>
                      <a:pt x="8" y="572"/>
                    </a:lnTo>
                    <a:lnTo>
                      <a:pt x="15" y="572"/>
                    </a:lnTo>
                    <a:lnTo>
                      <a:pt x="35" y="571"/>
                    </a:lnTo>
                    <a:lnTo>
                      <a:pt x="59" y="570"/>
                    </a:lnTo>
                    <a:lnTo>
                      <a:pt x="63" y="570"/>
                    </a:lnTo>
                    <a:lnTo>
                      <a:pt x="65" y="571"/>
                    </a:lnTo>
                    <a:lnTo>
                      <a:pt x="68" y="572"/>
                    </a:lnTo>
                    <a:lnTo>
                      <a:pt x="69" y="575"/>
                    </a:lnTo>
                    <a:lnTo>
                      <a:pt x="68" y="579"/>
                    </a:lnTo>
                    <a:lnTo>
                      <a:pt x="66" y="584"/>
                    </a:lnTo>
                    <a:lnTo>
                      <a:pt x="63" y="589"/>
                    </a:lnTo>
                    <a:lnTo>
                      <a:pt x="56" y="596"/>
                    </a:lnTo>
                    <a:lnTo>
                      <a:pt x="53" y="600"/>
                    </a:lnTo>
                    <a:lnTo>
                      <a:pt x="51" y="603"/>
                    </a:lnTo>
                    <a:lnTo>
                      <a:pt x="50" y="606"/>
                    </a:lnTo>
                    <a:lnTo>
                      <a:pt x="50" y="610"/>
                    </a:lnTo>
                    <a:lnTo>
                      <a:pt x="51" y="616"/>
                    </a:lnTo>
                    <a:lnTo>
                      <a:pt x="55" y="623"/>
                    </a:lnTo>
                    <a:lnTo>
                      <a:pt x="61" y="629"/>
                    </a:lnTo>
                    <a:lnTo>
                      <a:pt x="68" y="636"/>
                    </a:lnTo>
                    <a:lnTo>
                      <a:pt x="77" y="642"/>
                    </a:lnTo>
                    <a:lnTo>
                      <a:pt x="87" y="649"/>
                    </a:lnTo>
                    <a:lnTo>
                      <a:pt x="108" y="659"/>
                    </a:lnTo>
                    <a:lnTo>
                      <a:pt x="127" y="671"/>
                    </a:lnTo>
                    <a:lnTo>
                      <a:pt x="135" y="675"/>
                    </a:lnTo>
                    <a:lnTo>
                      <a:pt x="143" y="680"/>
                    </a:lnTo>
                    <a:lnTo>
                      <a:pt x="147" y="684"/>
                    </a:lnTo>
                    <a:lnTo>
                      <a:pt x="151" y="688"/>
                    </a:lnTo>
                    <a:lnTo>
                      <a:pt x="153" y="701"/>
                    </a:lnTo>
                    <a:lnTo>
                      <a:pt x="156" y="711"/>
                    </a:lnTo>
                    <a:lnTo>
                      <a:pt x="157" y="715"/>
                    </a:lnTo>
                    <a:lnTo>
                      <a:pt x="160" y="720"/>
                    </a:lnTo>
                    <a:lnTo>
                      <a:pt x="164" y="724"/>
                    </a:lnTo>
                    <a:lnTo>
                      <a:pt x="171" y="726"/>
                    </a:lnTo>
                    <a:lnTo>
                      <a:pt x="182" y="734"/>
                    </a:lnTo>
                    <a:lnTo>
                      <a:pt x="190" y="742"/>
                    </a:lnTo>
                    <a:lnTo>
                      <a:pt x="193" y="746"/>
                    </a:lnTo>
                    <a:lnTo>
                      <a:pt x="197" y="748"/>
                    </a:lnTo>
                    <a:lnTo>
                      <a:pt x="204" y="748"/>
                    </a:lnTo>
                    <a:lnTo>
                      <a:pt x="212" y="747"/>
                    </a:lnTo>
                    <a:lnTo>
                      <a:pt x="208" y="733"/>
                    </a:lnTo>
                    <a:lnTo>
                      <a:pt x="204" y="717"/>
                    </a:lnTo>
                    <a:lnTo>
                      <a:pt x="201" y="710"/>
                    </a:lnTo>
                    <a:lnTo>
                      <a:pt x="201" y="702"/>
                    </a:lnTo>
                    <a:lnTo>
                      <a:pt x="201" y="695"/>
                    </a:lnTo>
                    <a:lnTo>
                      <a:pt x="205" y="689"/>
                    </a:lnTo>
                    <a:lnTo>
                      <a:pt x="212" y="681"/>
                    </a:lnTo>
                    <a:lnTo>
                      <a:pt x="218" y="675"/>
                    </a:lnTo>
                    <a:lnTo>
                      <a:pt x="225" y="668"/>
                    </a:lnTo>
                    <a:lnTo>
                      <a:pt x="230" y="659"/>
                    </a:lnTo>
                    <a:lnTo>
                      <a:pt x="231" y="654"/>
                    </a:lnTo>
                    <a:lnTo>
                      <a:pt x="232" y="650"/>
                    </a:lnTo>
                    <a:lnTo>
                      <a:pt x="232" y="646"/>
                    </a:lnTo>
                    <a:lnTo>
                      <a:pt x="231" y="642"/>
                    </a:lnTo>
                    <a:lnTo>
                      <a:pt x="228" y="636"/>
                    </a:lnTo>
                    <a:lnTo>
                      <a:pt x="227" y="631"/>
                    </a:lnTo>
                    <a:lnTo>
                      <a:pt x="226" y="627"/>
                    </a:lnTo>
                    <a:lnTo>
                      <a:pt x="226" y="623"/>
                    </a:lnTo>
                    <a:lnTo>
                      <a:pt x="231" y="618"/>
                    </a:lnTo>
                    <a:lnTo>
                      <a:pt x="241" y="611"/>
                    </a:lnTo>
                    <a:lnTo>
                      <a:pt x="244" y="610"/>
                    </a:lnTo>
                    <a:lnTo>
                      <a:pt x="247" y="607"/>
                    </a:lnTo>
                    <a:lnTo>
                      <a:pt x="249" y="603"/>
                    </a:lnTo>
                    <a:lnTo>
                      <a:pt x="250" y="600"/>
                    </a:lnTo>
                    <a:lnTo>
                      <a:pt x="253" y="589"/>
                    </a:lnTo>
                    <a:lnTo>
                      <a:pt x="256" y="577"/>
                    </a:lnTo>
                    <a:lnTo>
                      <a:pt x="257" y="555"/>
                    </a:lnTo>
                    <a:lnTo>
                      <a:pt x="258" y="539"/>
                    </a:lnTo>
                    <a:lnTo>
                      <a:pt x="269" y="520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7" name="Freeform 229">
                <a:extLst>
                  <a:ext uri="{FF2B5EF4-FFF2-40B4-BE49-F238E27FC236}">
                    <a16:creationId xmlns:a16="http://schemas.microsoft.com/office/drawing/2014/main" id="{AAFF3461-464B-4B46-8D0C-E14F491C5B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15221" y="4456285"/>
                <a:ext cx="21860" cy="54189"/>
              </a:xfrm>
              <a:custGeom>
                <a:avLst/>
                <a:gdLst/>
                <a:ahLst/>
                <a:cxnLst>
                  <a:cxn ang="0">
                    <a:pos x="21" y="88"/>
                  </a:cxn>
                  <a:cxn ang="0">
                    <a:pos x="17" y="80"/>
                  </a:cxn>
                  <a:cxn ang="0">
                    <a:pos x="14" y="69"/>
                  </a:cxn>
                  <a:cxn ang="0">
                    <a:pos x="10" y="57"/>
                  </a:cxn>
                  <a:cxn ang="0">
                    <a:pos x="8" y="48"/>
                  </a:cxn>
                  <a:cxn ang="0">
                    <a:pos x="4" y="36"/>
                  </a:cxn>
                  <a:cxn ang="0">
                    <a:pos x="1" y="25"/>
                  </a:cxn>
                  <a:cxn ang="0">
                    <a:pos x="0" y="13"/>
                  </a:cxn>
                  <a:cxn ang="0">
                    <a:pos x="1" y="1"/>
                  </a:cxn>
                  <a:cxn ang="0">
                    <a:pos x="4" y="0"/>
                  </a:cxn>
                  <a:cxn ang="0">
                    <a:pos x="8" y="1"/>
                  </a:cxn>
                  <a:cxn ang="0">
                    <a:pos x="12" y="3"/>
                  </a:cxn>
                  <a:cxn ang="0">
                    <a:pos x="16" y="7"/>
                  </a:cxn>
                  <a:cxn ang="0">
                    <a:pos x="22" y="13"/>
                  </a:cxn>
                  <a:cxn ang="0">
                    <a:pos x="26" y="20"/>
                  </a:cxn>
                  <a:cxn ang="0">
                    <a:pos x="35" y="34"/>
                  </a:cxn>
                  <a:cxn ang="0">
                    <a:pos x="41" y="47"/>
                  </a:cxn>
                  <a:cxn ang="0">
                    <a:pos x="44" y="53"/>
                  </a:cxn>
                  <a:cxn ang="0">
                    <a:pos x="45" y="60"/>
                  </a:cxn>
                  <a:cxn ang="0">
                    <a:pos x="47" y="68"/>
                  </a:cxn>
                  <a:cxn ang="0">
                    <a:pos x="47" y="77"/>
                  </a:cxn>
                  <a:cxn ang="0">
                    <a:pos x="47" y="88"/>
                  </a:cxn>
                  <a:cxn ang="0">
                    <a:pos x="48" y="100"/>
                  </a:cxn>
                  <a:cxn ang="0">
                    <a:pos x="48" y="105"/>
                  </a:cxn>
                  <a:cxn ang="0">
                    <a:pos x="49" y="110"/>
                  </a:cxn>
                  <a:cxn ang="0">
                    <a:pos x="49" y="114"/>
                  </a:cxn>
                  <a:cxn ang="0">
                    <a:pos x="48" y="119"/>
                  </a:cxn>
                  <a:cxn ang="0">
                    <a:pos x="44" y="119"/>
                  </a:cxn>
                  <a:cxn ang="0">
                    <a:pos x="41" y="118"/>
                  </a:cxn>
                  <a:cxn ang="0">
                    <a:pos x="38" y="117"/>
                  </a:cxn>
                  <a:cxn ang="0">
                    <a:pos x="35" y="114"/>
                  </a:cxn>
                  <a:cxn ang="0">
                    <a:pos x="31" y="109"/>
                  </a:cxn>
                  <a:cxn ang="0">
                    <a:pos x="29" y="101"/>
                  </a:cxn>
                  <a:cxn ang="0">
                    <a:pos x="21" y="88"/>
                  </a:cxn>
                </a:cxnLst>
                <a:rect l="0" t="0" r="r" b="b"/>
                <a:pathLst>
                  <a:path w="49" h="119">
                    <a:moveTo>
                      <a:pt x="21" y="88"/>
                    </a:moveTo>
                    <a:lnTo>
                      <a:pt x="17" y="80"/>
                    </a:lnTo>
                    <a:lnTo>
                      <a:pt x="14" y="69"/>
                    </a:lnTo>
                    <a:lnTo>
                      <a:pt x="10" y="57"/>
                    </a:lnTo>
                    <a:lnTo>
                      <a:pt x="8" y="48"/>
                    </a:lnTo>
                    <a:lnTo>
                      <a:pt x="4" y="36"/>
                    </a:lnTo>
                    <a:lnTo>
                      <a:pt x="1" y="25"/>
                    </a:lnTo>
                    <a:lnTo>
                      <a:pt x="0" y="13"/>
                    </a:lnTo>
                    <a:lnTo>
                      <a:pt x="1" y="1"/>
                    </a:lnTo>
                    <a:lnTo>
                      <a:pt x="4" y="0"/>
                    </a:lnTo>
                    <a:lnTo>
                      <a:pt x="8" y="1"/>
                    </a:lnTo>
                    <a:lnTo>
                      <a:pt x="12" y="3"/>
                    </a:lnTo>
                    <a:lnTo>
                      <a:pt x="16" y="7"/>
                    </a:lnTo>
                    <a:lnTo>
                      <a:pt x="22" y="13"/>
                    </a:lnTo>
                    <a:lnTo>
                      <a:pt x="26" y="20"/>
                    </a:lnTo>
                    <a:lnTo>
                      <a:pt x="35" y="34"/>
                    </a:lnTo>
                    <a:lnTo>
                      <a:pt x="41" y="47"/>
                    </a:lnTo>
                    <a:lnTo>
                      <a:pt x="44" y="53"/>
                    </a:lnTo>
                    <a:lnTo>
                      <a:pt x="45" y="60"/>
                    </a:lnTo>
                    <a:lnTo>
                      <a:pt x="47" y="68"/>
                    </a:lnTo>
                    <a:lnTo>
                      <a:pt x="47" y="77"/>
                    </a:lnTo>
                    <a:lnTo>
                      <a:pt x="47" y="88"/>
                    </a:lnTo>
                    <a:lnTo>
                      <a:pt x="48" y="100"/>
                    </a:lnTo>
                    <a:lnTo>
                      <a:pt x="48" y="105"/>
                    </a:lnTo>
                    <a:lnTo>
                      <a:pt x="49" y="110"/>
                    </a:lnTo>
                    <a:lnTo>
                      <a:pt x="49" y="114"/>
                    </a:lnTo>
                    <a:lnTo>
                      <a:pt x="48" y="119"/>
                    </a:lnTo>
                    <a:lnTo>
                      <a:pt x="44" y="119"/>
                    </a:lnTo>
                    <a:lnTo>
                      <a:pt x="41" y="118"/>
                    </a:lnTo>
                    <a:lnTo>
                      <a:pt x="38" y="117"/>
                    </a:lnTo>
                    <a:lnTo>
                      <a:pt x="35" y="114"/>
                    </a:lnTo>
                    <a:lnTo>
                      <a:pt x="31" y="109"/>
                    </a:lnTo>
                    <a:lnTo>
                      <a:pt x="29" y="101"/>
                    </a:lnTo>
                    <a:lnTo>
                      <a:pt x="21" y="8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8" name="Freeform 230">
                <a:extLst>
                  <a:ext uri="{FF2B5EF4-FFF2-40B4-BE49-F238E27FC236}">
                    <a16:creationId xmlns:a16="http://schemas.microsoft.com/office/drawing/2014/main" id="{26BD12AC-35D8-EA42-BA4A-105478F81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09755" y="4411127"/>
                <a:ext cx="40077" cy="23483"/>
              </a:xfrm>
              <a:custGeom>
                <a:avLst/>
                <a:gdLst/>
                <a:ahLst/>
                <a:cxnLst>
                  <a:cxn ang="0">
                    <a:pos x="48" y="38"/>
                  </a:cxn>
                  <a:cxn ang="0">
                    <a:pos x="40" y="38"/>
                  </a:cxn>
                  <a:cxn ang="0">
                    <a:pos x="34" y="37"/>
                  </a:cxn>
                  <a:cxn ang="0">
                    <a:pos x="27" y="34"/>
                  </a:cxn>
                  <a:cxn ang="0">
                    <a:pos x="21" y="30"/>
                  </a:cxn>
                  <a:cxn ang="0">
                    <a:pos x="14" y="26"/>
                  </a:cxn>
                  <a:cxn ang="0">
                    <a:pos x="9" y="22"/>
                  </a:cxn>
                  <a:cxn ang="0">
                    <a:pos x="5" y="17"/>
                  </a:cxn>
                  <a:cxn ang="0">
                    <a:pos x="1" y="11"/>
                  </a:cxn>
                  <a:cxn ang="0">
                    <a:pos x="0" y="4"/>
                  </a:cxn>
                  <a:cxn ang="0">
                    <a:pos x="0" y="2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3" y="3"/>
                  </a:cxn>
                  <a:cxn ang="0">
                    <a:pos x="21" y="4"/>
                  </a:cxn>
                  <a:cxn ang="0">
                    <a:pos x="38" y="6"/>
                  </a:cxn>
                  <a:cxn ang="0">
                    <a:pos x="53" y="9"/>
                  </a:cxn>
                  <a:cxn ang="0">
                    <a:pos x="58" y="15"/>
                  </a:cxn>
                  <a:cxn ang="0">
                    <a:pos x="62" y="21"/>
                  </a:cxn>
                  <a:cxn ang="0">
                    <a:pos x="74" y="34"/>
                  </a:cxn>
                  <a:cxn ang="0">
                    <a:pos x="85" y="44"/>
                  </a:cxn>
                  <a:cxn ang="0">
                    <a:pos x="87" y="47"/>
                  </a:cxn>
                  <a:cxn ang="0">
                    <a:pos x="87" y="48"/>
                  </a:cxn>
                  <a:cxn ang="0">
                    <a:pos x="87" y="50"/>
                  </a:cxn>
                  <a:cxn ang="0">
                    <a:pos x="84" y="51"/>
                  </a:cxn>
                  <a:cxn ang="0">
                    <a:pos x="73" y="50"/>
                  </a:cxn>
                  <a:cxn ang="0">
                    <a:pos x="61" y="47"/>
                  </a:cxn>
                  <a:cxn ang="0">
                    <a:pos x="48" y="38"/>
                  </a:cxn>
                </a:cxnLst>
                <a:rect l="0" t="0" r="r" b="b"/>
                <a:pathLst>
                  <a:path w="87" h="51">
                    <a:moveTo>
                      <a:pt x="48" y="38"/>
                    </a:moveTo>
                    <a:lnTo>
                      <a:pt x="40" y="38"/>
                    </a:lnTo>
                    <a:lnTo>
                      <a:pt x="34" y="37"/>
                    </a:lnTo>
                    <a:lnTo>
                      <a:pt x="27" y="34"/>
                    </a:lnTo>
                    <a:lnTo>
                      <a:pt x="21" y="30"/>
                    </a:lnTo>
                    <a:lnTo>
                      <a:pt x="14" y="26"/>
                    </a:lnTo>
                    <a:lnTo>
                      <a:pt x="9" y="22"/>
                    </a:lnTo>
                    <a:lnTo>
                      <a:pt x="5" y="17"/>
                    </a:lnTo>
                    <a:lnTo>
                      <a:pt x="1" y="11"/>
                    </a:lnTo>
                    <a:lnTo>
                      <a:pt x="0" y="4"/>
                    </a:lnTo>
                    <a:lnTo>
                      <a:pt x="0" y="2"/>
                    </a:lnTo>
                    <a:lnTo>
                      <a:pt x="1" y="0"/>
                    </a:lnTo>
                    <a:lnTo>
                      <a:pt x="5" y="0"/>
                    </a:lnTo>
                    <a:lnTo>
                      <a:pt x="13" y="3"/>
                    </a:lnTo>
                    <a:lnTo>
                      <a:pt x="21" y="4"/>
                    </a:lnTo>
                    <a:lnTo>
                      <a:pt x="38" y="6"/>
                    </a:lnTo>
                    <a:lnTo>
                      <a:pt x="53" y="9"/>
                    </a:lnTo>
                    <a:lnTo>
                      <a:pt x="58" y="15"/>
                    </a:lnTo>
                    <a:lnTo>
                      <a:pt x="62" y="21"/>
                    </a:lnTo>
                    <a:lnTo>
                      <a:pt x="74" y="34"/>
                    </a:lnTo>
                    <a:lnTo>
                      <a:pt x="85" y="44"/>
                    </a:lnTo>
                    <a:lnTo>
                      <a:pt x="87" y="47"/>
                    </a:lnTo>
                    <a:lnTo>
                      <a:pt x="87" y="48"/>
                    </a:lnTo>
                    <a:lnTo>
                      <a:pt x="87" y="50"/>
                    </a:lnTo>
                    <a:lnTo>
                      <a:pt x="84" y="51"/>
                    </a:lnTo>
                    <a:lnTo>
                      <a:pt x="73" y="50"/>
                    </a:lnTo>
                    <a:lnTo>
                      <a:pt x="61" y="47"/>
                    </a:lnTo>
                    <a:lnTo>
                      <a:pt x="48" y="3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69" name="Freeform 231">
                <a:extLst>
                  <a:ext uri="{FF2B5EF4-FFF2-40B4-BE49-F238E27FC236}">
                    <a16:creationId xmlns:a16="http://schemas.microsoft.com/office/drawing/2014/main" id="{1BF9A354-0622-D34D-B42C-19F75A2CD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78208" y="3582034"/>
                <a:ext cx="1828977" cy="1793661"/>
              </a:xfrm>
              <a:custGeom>
                <a:avLst/>
                <a:gdLst/>
                <a:ahLst/>
                <a:cxnLst>
                  <a:cxn ang="0">
                    <a:pos x="621" y="2679"/>
                  </a:cxn>
                  <a:cxn ang="0">
                    <a:pos x="651" y="2569"/>
                  </a:cxn>
                  <a:cxn ang="0">
                    <a:pos x="829" y="2253"/>
                  </a:cxn>
                  <a:cxn ang="0">
                    <a:pos x="840" y="2182"/>
                  </a:cxn>
                  <a:cxn ang="0">
                    <a:pos x="835" y="1995"/>
                  </a:cxn>
                  <a:cxn ang="0">
                    <a:pos x="712" y="1739"/>
                  </a:cxn>
                  <a:cxn ang="0">
                    <a:pos x="670" y="1403"/>
                  </a:cxn>
                  <a:cxn ang="0">
                    <a:pos x="582" y="1328"/>
                  </a:cxn>
                  <a:cxn ang="0">
                    <a:pos x="531" y="1177"/>
                  </a:cxn>
                  <a:cxn ang="0">
                    <a:pos x="454" y="1120"/>
                  </a:cxn>
                  <a:cxn ang="0">
                    <a:pos x="394" y="1014"/>
                  </a:cxn>
                  <a:cxn ang="0">
                    <a:pos x="237" y="907"/>
                  </a:cxn>
                  <a:cxn ang="0">
                    <a:pos x="107" y="871"/>
                  </a:cxn>
                  <a:cxn ang="0">
                    <a:pos x="8" y="743"/>
                  </a:cxn>
                  <a:cxn ang="0">
                    <a:pos x="116" y="647"/>
                  </a:cxn>
                  <a:cxn ang="0">
                    <a:pos x="175" y="626"/>
                  </a:cxn>
                  <a:cxn ang="0">
                    <a:pos x="184" y="503"/>
                  </a:cxn>
                  <a:cxn ang="0">
                    <a:pos x="372" y="578"/>
                  </a:cxn>
                  <a:cxn ang="0">
                    <a:pos x="494" y="503"/>
                  </a:cxn>
                  <a:cxn ang="0">
                    <a:pos x="647" y="622"/>
                  </a:cxn>
                  <a:cxn ang="0">
                    <a:pos x="811" y="690"/>
                  </a:cxn>
                  <a:cxn ang="0">
                    <a:pos x="898" y="798"/>
                  </a:cxn>
                  <a:cxn ang="0">
                    <a:pos x="989" y="802"/>
                  </a:cxn>
                  <a:cxn ang="0">
                    <a:pos x="1068" y="565"/>
                  </a:cxn>
                  <a:cxn ang="0">
                    <a:pos x="1016" y="276"/>
                  </a:cxn>
                  <a:cxn ang="0">
                    <a:pos x="1256" y="367"/>
                  </a:cxn>
                  <a:cxn ang="0">
                    <a:pos x="1285" y="515"/>
                  </a:cxn>
                  <a:cxn ang="0">
                    <a:pos x="1789" y="613"/>
                  </a:cxn>
                  <a:cxn ang="0">
                    <a:pos x="1751" y="442"/>
                  </a:cxn>
                  <a:cxn ang="0">
                    <a:pos x="2147" y="284"/>
                  </a:cxn>
                  <a:cxn ang="0">
                    <a:pos x="2486" y="12"/>
                  </a:cxn>
                  <a:cxn ang="0">
                    <a:pos x="2628" y="161"/>
                  </a:cxn>
                  <a:cxn ang="0">
                    <a:pos x="2735" y="357"/>
                  </a:cxn>
                  <a:cxn ang="0">
                    <a:pos x="2896" y="634"/>
                  </a:cxn>
                  <a:cxn ang="0">
                    <a:pos x="3071" y="714"/>
                  </a:cxn>
                  <a:cxn ang="0">
                    <a:pos x="3357" y="934"/>
                  </a:cxn>
                  <a:cxn ang="0">
                    <a:pos x="3703" y="1108"/>
                  </a:cxn>
                  <a:cxn ang="0">
                    <a:pos x="3888" y="1457"/>
                  </a:cxn>
                  <a:cxn ang="0">
                    <a:pos x="3727" y="1887"/>
                  </a:cxn>
                  <a:cxn ang="0">
                    <a:pos x="3445" y="1976"/>
                  </a:cxn>
                  <a:cxn ang="0">
                    <a:pos x="3378" y="2106"/>
                  </a:cxn>
                  <a:cxn ang="0">
                    <a:pos x="3064" y="2410"/>
                  </a:cxn>
                  <a:cxn ang="0">
                    <a:pos x="3189" y="2432"/>
                  </a:cxn>
                  <a:cxn ang="0">
                    <a:pos x="3358" y="2555"/>
                  </a:cxn>
                  <a:cxn ang="0">
                    <a:pos x="3353" y="2793"/>
                  </a:cxn>
                  <a:cxn ang="0">
                    <a:pos x="3256" y="2979"/>
                  </a:cxn>
                  <a:cxn ang="0">
                    <a:pos x="3262" y="3220"/>
                  </a:cxn>
                  <a:cxn ang="0">
                    <a:pos x="3410" y="3494"/>
                  </a:cxn>
                  <a:cxn ang="0">
                    <a:pos x="3331" y="3664"/>
                  </a:cxn>
                  <a:cxn ang="0">
                    <a:pos x="3064" y="3871"/>
                  </a:cxn>
                  <a:cxn ang="0">
                    <a:pos x="2676" y="3801"/>
                  </a:cxn>
                  <a:cxn ang="0">
                    <a:pos x="2532" y="3669"/>
                  </a:cxn>
                  <a:cxn ang="0">
                    <a:pos x="2313" y="3610"/>
                  </a:cxn>
                  <a:cxn ang="0">
                    <a:pos x="2024" y="3622"/>
                  </a:cxn>
                  <a:cxn ang="0">
                    <a:pos x="1872" y="3791"/>
                  </a:cxn>
                  <a:cxn ang="0">
                    <a:pos x="1635" y="3937"/>
                  </a:cxn>
                  <a:cxn ang="0">
                    <a:pos x="1380" y="3739"/>
                  </a:cxn>
                  <a:cxn ang="0">
                    <a:pos x="1105" y="3576"/>
                  </a:cxn>
                  <a:cxn ang="0">
                    <a:pos x="916" y="3584"/>
                  </a:cxn>
                  <a:cxn ang="0">
                    <a:pos x="633" y="3454"/>
                  </a:cxn>
                  <a:cxn ang="0">
                    <a:pos x="482" y="3240"/>
                  </a:cxn>
                </a:cxnLst>
                <a:rect l="0" t="0" r="r" b="b"/>
                <a:pathLst>
                  <a:path w="4019" h="3975">
                    <a:moveTo>
                      <a:pt x="324" y="3097"/>
                    </a:moveTo>
                    <a:lnTo>
                      <a:pt x="336" y="3103"/>
                    </a:lnTo>
                    <a:lnTo>
                      <a:pt x="346" y="3107"/>
                    </a:lnTo>
                    <a:lnTo>
                      <a:pt x="357" y="3108"/>
                    </a:lnTo>
                    <a:lnTo>
                      <a:pt x="367" y="3108"/>
                    </a:lnTo>
                    <a:lnTo>
                      <a:pt x="377" y="3107"/>
                    </a:lnTo>
                    <a:lnTo>
                      <a:pt x="388" y="3104"/>
                    </a:lnTo>
                    <a:lnTo>
                      <a:pt x="398" y="3100"/>
                    </a:lnTo>
                    <a:lnTo>
                      <a:pt x="407" y="3095"/>
                    </a:lnTo>
                    <a:lnTo>
                      <a:pt x="417" y="3087"/>
                    </a:lnTo>
                    <a:lnTo>
                      <a:pt x="427" y="3080"/>
                    </a:lnTo>
                    <a:lnTo>
                      <a:pt x="436" y="3071"/>
                    </a:lnTo>
                    <a:lnTo>
                      <a:pt x="445" y="3062"/>
                    </a:lnTo>
                    <a:lnTo>
                      <a:pt x="463" y="3040"/>
                    </a:lnTo>
                    <a:lnTo>
                      <a:pt x="478" y="3015"/>
                    </a:lnTo>
                    <a:lnTo>
                      <a:pt x="495" y="2989"/>
                    </a:lnTo>
                    <a:lnTo>
                      <a:pt x="509" y="2962"/>
                    </a:lnTo>
                    <a:lnTo>
                      <a:pt x="524" y="2935"/>
                    </a:lnTo>
                    <a:lnTo>
                      <a:pt x="535" y="2909"/>
                    </a:lnTo>
                    <a:lnTo>
                      <a:pt x="557" y="2862"/>
                    </a:lnTo>
                    <a:lnTo>
                      <a:pt x="574" y="2828"/>
                    </a:lnTo>
                    <a:lnTo>
                      <a:pt x="583" y="2804"/>
                    </a:lnTo>
                    <a:lnTo>
                      <a:pt x="591" y="2779"/>
                    </a:lnTo>
                    <a:lnTo>
                      <a:pt x="599" y="2755"/>
                    </a:lnTo>
                    <a:lnTo>
                      <a:pt x="605" y="2730"/>
                    </a:lnTo>
                    <a:lnTo>
                      <a:pt x="613" y="2704"/>
                    </a:lnTo>
                    <a:lnTo>
                      <a:pt x="621" y="2679"/>
                    </a:lnTo>
                    <a:lnTo>
                      <a:pt x="629" y="2656"/>
                    </a:lnTo>
                    <a:lnTo>
                      <a:pt x="638" y="2631"/>
                    </a:lnTo>
                    <a:lnTo>
                      <a:pt x="642" y="2626"/>
                    </a:lnTo>
                    <a:lnTo>
                      <a:pt x="645" y="2621"/>
                    </a:lnTo>
                    <a:lnTo>
                      <a:pt x="649" y="2617"/>
                    </a:lnTo>
                    <a:lnTo>
                      <a:pt x="653" y="2613"/>
                    </a:lnTo>
                    <a:lnTo>
                      <a:pt x="664" y="2609"/>
                    </a:lnTo>
                    <a:lnTo>
                      <a:pt x="673" y="2606"/>
                    </a:lnTo>
                    <a:lnTo>
                      <a:pt x="682" y="2602"/>
                    </a:lnTo>
                    <a:lnTo>
                      <a:pt x="687" y="2597"/>
                    </a:lnTo>
                    <a:lnTo>
                      <a:pt x="690" y="2593"/>
                    </a:lnTo>
                    <a:lnTo>
                      <a:pt x="691" y="2589"/>
                    </a:lnTo>
                    <a:lnTo>
                      <a:pt x="691" y="2585"/>
                    </a:lnTo>
                    <a:lnTo>
                      <a:pt x="690" y="2580"/>
                    </a:lnTo>
                    <a:lnTo>
                      <a:pt x="687" y="2571"/>
                    </a:lnTo>
                    <a:lnTo>
                      <a:pt x="684" y="2565"/>
                    </a:lnTo>
                    <a:lnTo>
                      <a:pt x="680" y="2563"/>
                    </a:lnTo>
                    <a:lnTo>
                      <a:pt x="678" y="2563"/>
                    </a:lnTo>
                    <a:lnTo>
                      <a:pt x="673" y="2564"/>
                    </a:lnTo>
                    <a:lnTo>
                      <a:pt x="667" y="2568"/>
                    </a:lnTo>
                    <a:lnTo>
                      <a:pt x="662" y="2574"/>
                    </a:lnTo>
                    <a:lnTo>
                      <a:pt x="656" y="2584"/>
                    </a:lnTo>
                    <a:lnTo>
                      <a:pt x="653" y="2586"/>
                    </a:lnTo>
                    <a:lnTo>
                      <a:pt x="651" y="2586"/>
                    </a:lnTo>
                    <a:lnTo>
                      <a:pt x="649" y="2585"/>
                    </a:lnTo>
                    <a:lnTo>
                      <a:pt x="649" y="2581"/>
                    </a:lnTo>
                    <a:lnTo>
                      <a:pt x="651" y="2569"/>
                    </a:lnTo>
                    <a:lnTo>
                      <a:pt x="655" y="2555"/>
                    </a:lnTo>
                    <a:lnTo>
                      <a:pt x="662" y="2521"/>
                    </a:lnTo>
                    <a:lnTo>
                      <a:pt x="670" y="2501"/>
                    </a:lnTo>
                    <a:lnTo>
                      <a:pt x="682" y="2475"/>
                    </a:lnTo>
                    <a:lnTo>
                      <a:pt x="692" y="2448"/>
                    </a:lnTo>
                    <a:lnTo>
                      <a:pt x="702" y="2420"/>
                    </a:lnTo>
                    <a:lnTo>
                      <a:pt x="712" y="2394"/>
                    </a:lnTo>
                    <a:lnTo>
                      <a:pt x="721" y="2367"/>
                    </a:lnTo>
                    <a:lnTo>
                      <a:pt x="730" y="2340"/>
                    </a:lnTo>
                    <a:lnTo>
                      <a:pt x="737" y="2312"/>
                    </a:lnTo>
                    <a:lnTo>
                      <a:pt x="745" y="2284"/>
                    </a:lnTo>
                    <a:lnTo>
                      <a:pt x="747" y="2264"/>
                    </a:lnTo>
                    <a:lnTo>
                      <a:pt x="748" y="2238"/>
                    </a:lnTo>
                    <a:lnTo>
                      <a:pt x="748" y="2226"/>
                    </a:lnTo>
                    <a:lnTo>
                      <a:pt x="750" y="2216"/>
                    </a:lnTo>
                    <a:lnTo>
                      <a:pt x="752" y="2212"/>
                    </a:lnTo>
                    <a:lnTo>
                      <a:pt x="754" y="2209"/>
                    </a:lnTo>
                    <a:lnTo>
                      <a:pt x="757" y="2208"/>
                    </a:lnTo>
                    <a:lnTo>
                      <a:pt x="761" y="2207"/>
                    </a:lnTo>
                    <a:lnTo>
                      <a:pt x="774" y="2208"/>
                    </a:lnTo>
                    <a:lnTo>
                      <a:pt x="784" y="2209"/>
                    </a:lnTo>
                    <a:lnTo>
                      <a:pt x="794" y="2213"/>
                    </a:lnTo>
                    <a:lnTo>
                      <a:pt x="802" y="2218"/>
                    </a:lnTo>
                    <a:lnTo>
                      <a:pt x="810" y="2225"/>
                    </a:lnTo>
                    <a:lnTo>
                      <a:pt x="818" y="2232"/>
                    </a:lnTo>
                    <a:lnTo>
                      <a:pt x="824" y="2242"/>
                    </a:lnTo>
                    <a:lnTo>
                      <a:pt x="829" y="2253"/>
                    </a:lnTo>
                    <a:lnTo>
                      <a:pt x="836" y="2270"/>
                    </a:lnTo>
                    <a:lnTo>
                      <a:pt x="842" y="2288"/>
                    </a:lnTo>
                    <a:lnTo>
                      <a:pt x="848" y="2306"/>
                    </a:lnTo>
                    <a:lnTo>
                      <a:pt x="851" y="2324"/>
                    </a:lnTo>
                    <a:lnTo>
                      <a:pt x="858" y="2361"/>
                    </a:lnTo>
                    <a:lnTo>
                      <a:pt x="862" y="2398"/>
                    </a:lnTo>
                    <a:lnTo>
                      <a:pt x="866" y="2435"/>
                    </a:lnTo>
                    <a:lnTo>
                      <a:pt x="870" y="2472"/>
                    </a:lnTo>
                    <a:lnTo>
                      <a:pt x="875" y="2508"/>
                    </a:lnTo>
                    <a:lnTo>
                      <a:pt x="883" y="2545"/>
                    </a:lnTo>
                    <a:lnTo>
                      <a:pt x="886" y="2542"/>
                    </a:lnTo>
                    <a:lnTo>
                      <a:pt x="889" y="2537"/>
                    </a:lnTo>
                    <a:lnTo>
                      <a:pt x="892" y="2532"/>
                    </a:lnTo>
                    <a:lnTo>
                      <a:pt x="894" y="2525"/>
                    </a:lnTo>
                    <a:lnTo>
                      <a:pt x="898" y="2510"/>
                    </a:lnTo>
                    <a:lnTo>
                      <a:pt x="899" y="2490"/>
                    </a:lnTo>
                    <a:lnTo>
                      <a:pt x="899" y="2470"/>
                    </a:lnTo>
                    <a:lnTo>
                      <a:pt x="898" y="2448"/>
                    </a:lnTo>
                    <a:lnTo>
                      <a:pt x="897" y="2424"/>
                    </a:lnTo>
                    <a:lnTo>
                      <a:pt x="893" y="2400"/>
                    </a:lnTo>
                    <a:lnTo>
                      <a:pt x="886" y="2350"/>
                    </a:lnTo>
                    <a:lnTo>
                      <a:pt x="877" y="2305"/>
                    </a:lnTo>
                    <a:lnTo>
                      <a:pt x="868" y="2267"/>
                    </a:lnTo>
                    <a:lnTo>
                      <a:pt x="862" y="2243"/>
                    </a:lnTo>
                    <a:lnTo>
                      <a:pt x="846" y="2195"/>
                    </a:lnTo>
                    <a:lnTo>
                      <a:pt x="844" y="2188"/>
                    </a:lnTo>
                    <a:lnTo>
                      <a:pt x="840" y="2182"/>
                    </a:lnTo>
                    <a:lnTo>
                      <a:pt x="833" y="2175"/>
                    </a:lnTo>
                    <a:lnTo>
                      <a:pt x="828" y="2169"/>
                    </a:lnTo>
                    <a:lnTo>
                      <a:pt x="814" y="2157"/>
                    </a:lnTo>
                    <a:lnTo>
                      <a:pt x="800" y="2146"/>
                    </a:lnTo>
                    <a:lnTo>
                      <a:pt x="793" y="2141"/>
                    </a:lnTo>
                    <a:lnTo>
                      <a:pt x="788" y="2135"/>
                    </a:lnTo>
                    <a:lnTo>
                      <a:pt x="783" y="2130"/>
                    </a:lnTo>
                    <a:lnTo>
                      <a:pt x="780" y="2125"/>
                    </a:lnTo>
                    <a:lnTo>
                      <a:pt x="779" y="2121"/>
                    </a:lnTo>
                    <a:lnTo>
                      <a:pt x="779" y="2116"/>
                    </a:lnTo>
                    <a:lnTo>
                      <a:pt x="783" y="2112"/>
                    </a:lnTo>
                    <a:lnTo>
                      <a:pt x="788" y="2108"/>
                    </a:lnTo>
                    <a:lnTo>
                      <a:pt x="797" y="2103"/>
                    </a:lnTo>
                    <a:lnTo>
                      <a:pt x="804" y="2098"/>
                    </a:lnTo>
                    <a:lnTo>
                      <a:pt x="809" y="2093"/>
                    </a:lnTo>
                    <a:lnTo>
                      <a:pt x="813" y="2087"/>
                    </a:lnTo>
                    <a:lnTo>
                      <a:pt x="815" y="2081"/>
                    </a:lnTo>
                    <a:lnTo>
                      <a:pt x="818" y="2076"/>
                    </a:lnTo>
                    <a:lnTo>
                      <a:pt x="819" y="2071"/>
                    </a:lnTo>
                    <a:lnTo>
                      <a:pt x="819" y="2064"/>
                    </a:lnTo>
                    <a:lnTo>
                      <a:pt x="819" y="2052"/>
                    </a:lnTo>
                    <a:lnTo>
                      <a:pt x="818" y="2041"/>
                    </a:lnTo>
                    <a:lnTo>
                      <a:pt x="818" y="2034"/>
                    </a:lnTo>
                    <a:lnTo>
                      <a:pt x="819" y="2028"/>
                    </a:lnTo>
                    <a:lnTo>
                      <a:pt x="820" y="2021"/>
                    </a:lnTo>
                    <a:lnTo>
                      <a:pt x="823" y="2015"/>
                    </a:lnTo>
                    <a:lnTo>
                      <a:pt x="835" y="1995"/>
                    </a:lnTo>
                    <a:lnTo>
                      <a:pt x="845" y="1980"/>
                    </a:lnTo>
                    <a:lnTo>
                      <a:pt x="850" y="1972"/>
                    </a:lnTo>
                    <a:lnTo>
                      <a:pt x="854" y="1963"/>
                    </a:lnTo>
                    <a:lnTo>
                      <a:pt x="857" y="1953"/>
                    </a:lnTo>
                    <a:lnTo>
                      <a:pt x="858" y="1941"/>
                    </a:lnTo>
                    <a:lnTo>
                      <a:pt x="859" y="1920"/>
                    </a:lnTo>
                    <a:lnTo>
                      <a:pt x="863" y="1893"/>
                    </a:lnTo>
                    <a:lnTo>
                      <a:pt x="867" y="1880"/>
                    </a:lnTo>
                    <a:lnTo>
                      <a:pt x="872" y="1868"/>
                    </a:lnTo>
                    <a:lnTo>
                      <a:pt x="876" y="1863"/>
                    </a:lnTo>
                    <a:lnTo>
                      <a:pt x="880" y="1859"/>
                    </a:lnTo>
                    <a:lnTo>
                      <a:pt x="884" y="1857"/>
                    </a:lnTo>
                    <a:lnTo>
                      <a:pt x="890" y="1856"/>
                    </a:lnTo>
                    <a:lnTo>
                      <a:pt x="890" y="1852"/>
                    </a:lnTo>
                    <a:lnTo>
                      <a:pt x="875" y="1848"/>
                    </a:lnTo>
                    <a:lnTo>
                      <a:pt x="859" y="1843"/>
                    </a:lnTo>
                    <a:lnTo>
                      <a:pt x="844" y="1837"/>
                    </a:lnTo>
                    <a:lnTo>
                      <a:pt x="829" y="1831"/>
                    </a:lnTo>
                    <a:lnTo>
                      <a:pt x="814" y="1823"/>
                    </a:lnTo>
                    <a:lnTo>
                      <a:pt x="798" y="1815"/>
                    </a:lnTo>
                    <a:lnTo>
                      <a:pt x="784" y="1806"/>
                    </a:lnTo>
                    <a:lnTo>
                      <a:pt x="771" y="1797"/>
                    </a:lnTo>
                    <a:lnTo>
                      <a:pt x="757" y="1787"/>
                    </a:lnTo>
                    <a:lnTo>
                      <a:pt x="744" y="1777"/>
                    </a:lnTo>
                    <a:lnTo>
                      <a:pt x="732" y="1765"/>
                    </a:lnTo>
                    <a:lnTo>
                      <a:pt x="722" y="1752"/>
                    </a:lnTo>
                    <a:lnTo>
                      <a:pt x="712" y="1739"/>
                    </a:lnTo>
                    <a:lnTo>
                      <a:pt x="702" y="1725"/>
                    </a:lnTo>
                    <a:lnTo>
                      <a:pt x="695" y="1710"/>
                    </a:lnTo>
                    <a:lnTo>
                      <a:pt x="688" y="1695"/>
                    </a:lnTo>
                    <a:lnTo>
                      <a:pt x="683" y="1679"/>
                    </a:lnTo>
                    <a:lnTo>
                      <a:pt x="677" y="1665"/>
                    </a:lnTo>
                    <a:lnTo>
                      <a:pt x="670" y="1651"/>
                    </a:lnTo>
                    <a:lnTo>
                      <a:pt x="662" y="1638"/>
                    </a:lnTo>
                    <a:lnTo>
                      <a:pt x="658" y="1629"/>
                    </a:lnTo>
                    <a:lnTo>
                      <a:pt x="656" y="1621"/>
                    </a:lnTo>
                    <a:lnTo>
                      <a:pt x="651" y="1613"/>
                    </a:lnTo>
                    <a:lnTo>
                      <a:pt x="647" y="1604"/>
                    </a:lnTo>
                    <a:lnTo>
                      <a:pt x="643" y="1595"/>
                    </a:lnTo>
                    <a:lnTo>
                      <a:pt x="640" y="1586"/>
                    </a:lnTo>
                    <a:lnTo>
                      <a:pt x="635" y="1565"/>
                    </a:lnTo>
                    <a:lnTo>
                      <a:pt x="631" y="1547"/>
                    </a:lnTo>
                    <a:lnTo>
                      <a:pt x="653" y="1515"/>
                    </a:lnTo>
                    <a:lnTo>
                      <a:pt x="678" y="1485"/>
                    </a:lnTo>
                    <a:lnTo>
                      <a:pt x="683" y="1477"/>
                    </a:lnTo>
                    <a:lnTo>
                      <a:pt x="686" y="1469"/>
                    </a:lnTo>
                    <a:lnTo>
                      <a:pt x="688" y="1462"/>
                    </a:lnTo>
                    <a:lnTo>
                      <a:pt x="690" y="1453"/>
                    </a:lnTo>
                    <a:lnTo>
                      <a:pt x="690" y="1445"/>
                    </a:lnTo>
                    <a:lnTo>
                      <a:pt x="687" y="1436"/>
                    </a:lnTo>
                    <a:lnTo>
                      <a:pt x="683" y="1427"/>
                    </a:lnTo>
                    <a:lnTo>
                      <a:pt x="677" y="1416"/>
                    </a:lnTo>
                    <a:lnTo>
                      <a:pt x="671" y="1410"/>
                    </a:lnTo>
                    <a:lnTo>
                      <a:pt x="670" y="1403"/>
                    </a:lnTo>
                    <a:lnTo>
                      <a:pt x="670" y="1397"/>
                    </a:lnTo>
                    <a:lnTo>
                      <a:pt x="673" y="1392"/>
                    </a:lnTo>
                    <a:lnTo>
                      <a:pt x="678" y="1387"/>
                    </a:lnTo>
                    <a:lnTo>
                      <a:pt x="684" y="1383"/>
                    </a:lnTo>
                    <a:lnTo>
                      <a:pt x="692" y="1379"/>
                    </a:lnTo>
                    <a:lnTo>
                      <a:pt x="700" y="1376"/>
                    </a:lnTo>
                    <a:lnTo>
                      <a:pt x="718" y="1371"/>
                    </a:lnTo>
                    <a:lnTo>
                      <a:pt x="736" y="1368"/>
                    </a:lnTo>
                    <a:lnTo>
                      <a:pt x="752" y="1367"/>
                    </a:lnTo>
                    <a:lnTo>
                      <a:pt x="762" y="1366"/>
                    </a:lnTo>
                    <a:lnTo>
                      <a:pt x="762" y="1366"/>
                    </a:lnTo>
                    <a:lnTo>
                      <a:pt x="763" y="1365"/>
                    </a:lnTo>
                    <a:lnTo>
                      <a:pt x="740" y="1357"/>
                    </a:lnTo>
                    <a:lnTo>
                      <a:pt x="722" y="1349"/>
                    </a:lnTo>
                    <a:lnTo>
                      <a:pt x="712" y="1346"/>
                    </a:lnTo>
                    <a:lnTo>
                      <a:pt x="700" y="1344"/>
                    </a:lnTo>
                    <a:lnTo>
                      <a:pt x="686" y="1344"/>
                    </a:lnTo>
                    <a:lnTo>
                      <a:pt x="669" y="1345"/>
                    </a:lnTo>
                    <a:lnTo>
                      <a:pt x="649" y="1348"/>
                    </a:lnTo>
                    <a:lnTo>
                      <a:pt x="630" y="1349"/>
                    </a:lnTo>
                    <a:lnTo>
                      <a:pt x="613" y="1350"/>
                    </a:lnTo>
                    <a:lnTo>
                      <a:pt x="599" y="1349"/>
                    </a:lnTo>
                    <a:lnTo>
                      <a:pt x="592" y="1346"/>
                    </a:lnTo>
                    <a:lnTo>
                      <a:pt x="588" y="1344"/>
                    </a:lnTo>
                    <a:lnTo>
                      <a:pt x="585" y="1340"/>
                    </a:lnTo>
                    <a:lnTo>
                      <a:pt x="582" y="1335"/>
                    </a:lnTo>
                    <a:lnTo>
                      <a:pt x="582" y="1328"/>
                    </a:lnTo>
                    <a:lnTo>
                      <a:pt x="582" y="1321"/>
                    </a:lnTo>
                    <a:lnTo>
                      <a:pt x="585" y="1310"/>
                    </a:lnTo>
                    <a:lnTo>
                      <a:pt x="590" y="1300"/>
                    </a:lnTo>
                    <a:lnTo>
                      <a:pt x="590" y="1293"/>
                    </a:lnTo>
                    <a:lnTo>
                      <a:pt x="588" y="1287"/>
                    </a:lnTo>
                    <a:lnTo>
                      <a:pt x="586" y="1279"/>
                    </a:lnTo>
                    <a:lnTo>
                      <a:pt x="583" y="1273"/>
                    </a:lnTo>
                    <a:lnTo>
                      <a:pt x="581" y="1266"/>
                    </a:lnTo>
                    <a:lnTo>
                      <a:pt x="581" y="1261"/>
                    </a:lnTo>
                    <a:lnTo>
                      <a:pt x="582" y="1260"/>
                    </a:lnTo>
                    <a:lnTo>
                      <a:pt x="583" y="1258"/>
                    </a:lnTo>
                    <a:lnTo>
                      <a:pt x="586" y="1257"/>
                    </a:lnTo>
                    <a:lnTo>
                      <a:pt x="590" y="1256"/>
                    </a:lnTo>
                    <a:lnTo>
                      <a:pt x="599" y="1254"/>
                    </a:lnTo>
                    <a:lnTo>
                      <a:pt x="607" y="1252"/>
                    </a:lnTo>
                    <a:lnTo>
                      <a:pt x="613" y="1247"/>
                    </a:lnTo>
                    <a:lnTo>
                      <a:pt x="620" y="1240"/>
                    </a:lnTo>
                    <a:lnTo>
                      <a:pt x="623" y="1232"/>
                    </a:lnTo>
                    <a:lnTo>
                      <a:pt x="626" y="1225"/>
                    </a:lnTo>
                    <a:lnTo>
                      <a:pt x="629" y="1216"/>
                    </a:lnTo>
                    <a:lnTo>
                      <a:pt x="629" y="1207"/>
                    </a:lnTo>
                    <a:lnTo>
                      <a:pt x="612" y="1204"/>
                    </a:lnTo>
                    <a:lnTo>
                      <a:pt x="595" y="1201"/>
                    </a:lnTo>
                    <a:lnTo>
                      <a:pt x="578" y="1199"/>
                    </a:lnTo>
                    <a:lnTo>
                      <a:pt x="561" y="1194"/>
                    </a:lnTo>
                    <a:lnTo>
                      <a:pt x="547" y="1186"/>
                    </a:lnTo>
                    <a:lnTo>
                      <a:pt x="531" y="1177"/>
                    </a:lnTo>
                    <a:lnTo>
                      <a:pt x="524" y="1172"/>
                    </a:lnTo>
                    <a:lnTo>
                      <a:pt x="516" y="1169"/>
                    </a:lnTo>
                    <a:lnTo>
                      <a:pt x="508" y="1166"/>
                    </a:lnTo>
                    <a:lnTo>
                      <a:pt x="500" y="1165"/>
                    </a:lnTo>
                    <a:lnTo>
                      <a:pt x="502" y="1161"/>
                    </a:lnTo>
                    <a:lnTo>
                      <a:pt x="503" y="1159"/>
                    </a:lnTo>
                    <a:lnTo>
                      <a:pt x="507" y="1156"/>
                    </a:lnTo>
                    <a:lnTo>
                      <a:pt x="511" y="1153"/>
                    </a:lnTo>
                    <a:lnTo>
                      <a:pt x="521" y="1151"/>
                    </a:lnTo>
                    <a:lnTo>
                      <a:pt x="533" y="1148"/>
                    </a:lnTo>
                    <a:lnTo>
                      <a:pt x="544" y="1146"/>
                    </a:lnTo>
                    <a:lnTo>
                      <a:pt x="555" y="1142"/>
                    </a:lnTo>
                    <a:lnTo>
                      <a:pt x="557" y="1139"/>
                    </a:lnTo>
                    <a:lnTo>
                      <a:pt x="561" y="1135"/>
                    </a:lnTo>
                    <a:lnTo>
                      <a:pt x="563" y="1131"/>
                    </a:lnTo>
                    <a:lnTo>
                      <a:pt x="563" y="1128"/>
                    </a:lnTo>
                    <a:lnTo>
                      <a:pt x="560" y="1124"/>
                    </a:lnTo>
                    <a:lnTo>
                      <a:pt x="552" y="1121"/>
                    </a:lnTo>
                    <a:lnTo>
                      <a:pt x="543" y="1117"/>
                    </a:lnTo>
                    <a:lnTo>
                      <a:pt x="531" y="1115"/>
                    </a:lnTo>
                    <a:lnTo>
                      <a:pt x="507" y="1109"/>
                    </a:lnTo>
                    <a:lnTo>
                      <a:pt x="493" y="1108"/>
                    </a:lnTo>
                    <a:lnTo>
                      <a:pt x="484" y="1108"/>
                    </a:lnTo>
                    <a:lnTo>
                      <a:pt x="476" y="1111"/>
                    </a:lnTo>
                    <a:lnTo>
                      <a:pt x="468" y="1113"/>
                    </a:lnTo>
                    <a:lnTo>
                      <a:pt x="461" y="1117"/>
                    </a:lnTo>
                    <a:lnTo>
                      <a:pt x="454" y="1120"/>
                    </a:lnTo>
                    <a:lnTo>
                      <a:pt x="447" y="1122"/>
                    </a:lnTo>
                    <a:lnTo>
                      <a:pt x="439" y="1124"/>
                    </a:lnTo>
                    <a:lnTo>
                      <a:pt x="433" y="1124"/>
                    </a:lnTo>
                    <a:lnTo>
                      <a:pt x="432" y="1111"/>
                    </a:lnTo>
                    <a:lnTo>
                      <a:pt x="432" y="1094"/>
                    </a:lnTo>
                    <a:lnTo>
                      <a:pt x="432" y="1085"/>
                    </a:lnTo>
                    <a:lnTo>
                      <a:pt x="433" y="1077"/>
                    </a:lnTo>
                    <a:lnTo>
                      <a:pt x="434" y="1071"/>
                    </a:lnTo>
                    <a:lnTo>
                      <a:pt x="438" y="1065"/>
                    </a:lnTo>
                    <a:lnTo>
                      <a:pt x="450" y="1054"/>
                    </a:lnTo>
                    <a:lnTo>
                      <a:pt x="456" y="1046"/>
                    </a:lnTo>
                    <a:lnTo>
                      <a:pt x="458" y="1043"/>
                    </a:lnTo>
                    <a:lnTo>
                      <a:pt x="456" y="1042"/>
                    </a:lnTo>
                    <a:lnTo>
                      <a:pt x="455" y="1041"/>
                    </a:lnTo>
                    <a:lnTo>
                      <a:pt x="452" y="1041"/>
                    </a:lnTo>
                    <a:lnTo>
                      <a:pt x="443" y="1038"/>
                    </a:lnTo>
                    <a:lnTo>
                      <a:pt x="429" y="1038"/>
                    </a:lnTo>
                    <a:lnTo>
                      <a:pt x="420" y="1037"/>
                    </a:lnTo>
                    <a:lnTo>
                      <a:pt x="414" y="1036"/>
                    </a:lnTo>
                    <a:lnTo>
                      <a:pt x="410" y="1032"/>
                    </a:lnTo>
                    <a:lnTo>
                      <a:pt x="408" y="1028"/>
                    </a:lnTo>
                    <a:lnTo>
                      <a:pt x="408" y="1024"/>
                    </a:lnTo>
                    <a:lnTo>
                      <a:pt x="408" y="1020"/>
                    </a:lnTo>
                    <a:lnTo>
                      <a:pt x="407" y="1017"/>
                    </a:lnTo>
                    <a:lnTo>
                      <a:pt x="404" y="1015"/>
                    </a:lnTo>
                    <a:lnTo>
                      <a:pt x="399" y="1014"/>
                    </a:lnTo>
                    <a:lnTo>
                      <a:pt x="394" y="1014"/>
                    </a:lnTo>
                    <a:lnTo>
                      <a:pt x="389" y="1014"/>
                    </a:lnTo>
                    <a:lnTo>
                      <a:pt x="384" y="1015"/>
                    </a:lnTo>
                    <a:lnTo>
                      <a:pt x="373" y="1017"/>
                    </a:lnTo>
                    <a:lnTo>
                      <a:pt x="363" y="1019"/>
                    </a:lnTo>
                    <a:lnTo>
                      <a:pt x="354" y="1020"/>
                    </a:lnTo>
                    <a:lnTo>
                      <a:pt x="344" y="1020"/>
                    </a:lnTo>
                    <a:lnTo>
                      <a:pt x="340" y="1017"/>
                    </a:lnTo>
                    <a:lnTo>
                      <a:pt x="336" y="1015"/>
                    </a:lnTo>
                    <a:lnTo>
                      <a:pt x="332" y="1010"/>
                    </a:lnTo>
                    <a:lnTo>
                      <a:pt x="329" y="1004"/>
                    </a:lnTo>
                    <a:lnTo>
                      <a:pt x="325" y="993"/>
                    </a:lnTo>
                    <a:lnTo>
                      <a:pt x="323" y="980"/>
                    </a:lnTo>
                    <a:lnTo>
                      <a:pt x="322" y="966"/>
                    </a:lnTo>
                    <a:lnTo>
                      <a:pt x="320" y="951"/>
                    </a:lnTo>
                    <a:lnTo>
                      <a:pt x="318" y="938"/>
                    </a:lnTo>
                    <a:lnTo>
                      <a:pt x="314" y="928"/>
                    </a:lnTo>
                    <a:lnTo>
                      <a:pt x="311" y="923"/>
                    </a:lnTo>
                    <a:lnTo>
                      <a:pt x="307" y="920"/>
                    </a:lnTo>
                    <a:lnTo>
                      <a:pt x="303" y="918"/>
                    </a:lnTo>
                    <a:lnTo>
                      <a:pt x="298" y="915"/>
                    </a:lnTo>
                    <a:lnTo>
                      <a:pt x="279" y="915"/>
                    </a:lnTo>
                    <a:lnTo>
                      <a:pt x="263" y="915"/>
                    </a:lnTo>
                    <a:lnTo>
                      <a:pt x="257" y="915"/>
                    </a:lnTo>
                    <a:lnTo>
                      <a:pt x="252" y="914"/>
                    </a:lnTo>
                    <a:lnTo>
                      <a:pt x="246" y="912"/>
                    </a:lnTo>
                    <a:lnTo>
                      <a:pt x="241" y="910"/>
                    </a:lnTo>
                    <a:lnTo>
                      <a:pt x="237" y="907"/>
                    </a:lnTo>
                    <a:lnTo>
                      <a:pt x="233" y="903"/>
                    </a:lnTo>
                    <a:lnTo>
                      <a:pt x="231" y="898"/>
                    </a:lnTo>
                    <a:lnTo>
                      <a:pt x="227" y="893"/>
                    </a:lnTo>
                    <a:lnTo>
                      <a:pt x="221" y="877"/>
                    </a:lnTo>
                    <a:lnTo>
                      <a:pt x="214" y="858"/>
                    </a:lnTo>
                    <a:lnTo>
                      <a:pt x="210" y="848"/>
                    </a:lnTo>
                    <a:lnTo>
                      <a:pt x="206" y="841"/>
                    </a:lnTo>
                    <a:lnTo>
                      <a:pt x="202" y="839"/>
                    </a:lnTo>
                    <a:lnTo>
                      <a:pt x="199" y="836"/>
                    </a:lnTo>
                    <a:lnTo>
                      <a:pt x="193" y="837"/>
                    </a:lnTo>
                    <a:lnTo>
                      <a:pt x="189" y="840"/>
                    </a:lnTo>
                    <a:lnTo>
                      <a:pt x="186" y="844"/>
                    </a:lnTo>
                    <a:lnTo>
                      <a:pt x="182" y="849"/>
                    </a:lnTo>
                    <a:lnTo>
                      <a:pt x="173" y="861"/>
                    </a:lnTo>
                    <a:lnTo>
                      <a:pt x="165" y="874"/>
                    </a:lnTo>
                    <a:lnTo>
                      <a:pt x="161" y="880"/>
                    </a:lnTo>
                    <a:lnTo>
                      <a:pt x="156" y="884"/>
                    </a:lnTo>
                    <a:lnTo>
                      <a:pt x="153" y="888"/>
                    </a:lnTo>
                    <a:lnTo>
                      <a:pt x="149" y="890"/>
                    </a:lnTo>
                    <a:lnTo>
                      <a:pt x="144" y="892"/>
                    </a:lnTo>
                    <a:lnTo>
                      <a:pt x="140" y="893"/>
                    </a:lnTo>
                    <a:lnTo>
                      <a:pt x="136" y="893"/>
                    </a:lnTo>
                    <a:lnTo>
                      <a:pt x="132" y="892"/>
                    </a:lnTo>
                    <a:lnTo>
                      <a:pt x="126" y="888"/>
                    </a:lnTo>
                    <a:lnTo>
                      <a:pt x="119" y="883"/>
                    </a:lnTo>
                    <a:lnTo>
                      <a:pt x="113" y="876"/>
                    </a:lnTo>
                    <a:lnTo>
                      <a:pt x="107" y="871"/>
                    </a:lnTo>
                    <a:lnTo>
                      <a:pt x="99" y="865"/>
                    </a:lnTo>
                    <a:lnTo>
                      <a:pt x="92" y="861"/>
                    </a:lnTo>
                    <a:lnTo>
                      <a:pt x="86" y="858"/>
                    </a:lnTo>
                    <a:lnTo>
                      <a:pt x="82" y="854"/>
                    </a:lnTo>
                    <a:lnTo>
                      <a:pt x="79" y="850"/>
                    </a:lnTo>
                    <a:lnTo>
                      <a:pt x="77" y="846"/>
                    </a:lnTo>
                    <a:lnTo>
                      <a:pt x="75" y="837"/>
                    </a:lnTo>
                    <a:lnTo>
                      <a:pt x="77" y="826"/>
                    </a:lnTo>
                    <a:lnTo>
                      <a:pt x="78" y="815"/>
                    </a:lnTo>
                    <a:lnTo>
                      <a:pt x="78" y="804"/>
                    </a:lnTo>
                    <a:lnTo>
                      <a:pt x="78" y="798"/>
                    </a:lnTo>
                    <a:lnTo>
                      <a:pt x="78" y="793"/>
                    </a:lnTo>
                    <a:lnTo>
                      <a:pt x="75" y="788"/>
                    </a:lnTo>
                    <a:lnTo>
                      <a:pt x="73" y="784"/>
                    </a:lnTo>
                    <a:lnTo>
                      <a:pt x="69" y="779"/>
                    </a:lnTo>
                    <a:lnTo>
                      <a:pt x="65" y="775"/>
                    </a:lnTo>
                    <a:lnTo>
                      <a:pt x="60" y="771"/>
                    </a:lnTo>
                    <a:lnTo>
                      <a:pt x="56" y="769"/>
                    </a:lnTo>
                    <a:lnTo>
                      <a:pt x="47" y="766"/>
                    </a:lnTo>
                    <a:lnTo>
                      <a:pt x="38" y="763"/>
                    </a:lnTo>
                    <a:lnTo>
                      <a:pt x="29" y="763"/>
                    </a:lnTo>
                    <a:lnTo>
                      <a:pt x="18" y="762"/>
                    </a:lnTo>
                    <a:lnTo>
                      <a:pt x="9" y="760"/>
                    </a:lnTo>
                    <a:lnTo>
                      <a:pt x="0" y="756"/>
                    </a:lnTo>
                    <a:lnTo>
                      <a:pt x="2" y="749"/>
                    </a:lnTo>
                    <a:lnTo>
                      <a:pt x="4" y="745"/>
                    </a:lnTo>
                    <a:lnTo>
                      <a:pt x="8" y="743"/>
                    </a:lnTo>
                    <a:lnTo>
                      <a:pt x="13" y="740"/>
                    </a:lnTo>
                    <a:lnTo>
                      <a:pt x="20" y="739"/>
                    </a:lnTo>
                    <a:lnTo>
                      <a:pt x="28" y="738"/>
                    </a:lnTo>
                    <a:lnTo>
                      <a:pt x="35" y="739"/>
                    </a:lnTo>
                    <a:lnTo>
                      <a:pt x="43" y="739"/>
                    </a:lnTo>
                    <a:lnTo>
                      <a:pt x="75" y="744"/>
                    </a:lnTo>
                    <a:lnTo>
                      <a:pt x="96" y="748"/>
                    </a:lnTo>
                    <a:lnTo>
                      <a:pt x="108" y="745"/>
                    </a:lnTo>
                    <a:lnTo>
                      <a:pt x="117" y="743"/>
                    </a:lnTo>
                    <a:lnTo>
                      <a:pt x="123" y="740"/>
                    </a:lnTo>
                    <a:lnTo>
                      <a:pt x="127" y="736"/>
                    </a:lnTo>
                    <a:lnTo>
                      <a:pt x="127" y="732"/>
                    </a:lnTo>
                    <a:lnTo>
                      <a:pt x="126" y="727"/>
                    </a:lnTo>
                    <a:lnTo>
                      <a:pt x="123" y="722"/>
                    </a:lnTo>
                    <a:lnTo>
                      <a:pt x="119" y="718"/>
                    </a:lnTo>
                    <a:lnTo>
                      <a:pt x="108" y="708"/>
                    </a:lnTo>
                    <a:lnTo>
                      <a:pt x="94" y="699"/>
                    </a:lnTo>
                    <a:lnTo>
                      <a:pt x="82" y="691"/>
                    </a:lnTo>
                    <a:lnTo>
                      <a:pt x="72" y="686"/>
                    </a:lnTo>
                    <a:lnTo>
                      <a:pt x="73" y="681"/>
                    </a:lnTo>
                    <a:lnTo>
                      <a:pt x="75" y="678"/>
                    </a:lnTo>
                    <a:lnTo>
                      <a:pt x="79" y="675"/>
                    </a:lnTo>
                    <a:lnTo>
                      <a:pt x="83" y="673"/>
                    </a:lnTo>
                    <a:lnTo>
                      <a:pt x="92" y="668"/>
                    </a:lnTo>
                    <a:lnTo>
                      <a:pt x="99" y="665"/>
                    </a:lnTo>
                    <a:lnTo>
                      <a:pt x="108" y="655"/>
                    </a:lnTo>
                    <a:lnTo>
                      <a:pt x="116" y="647"/>
                    </a:lnTo>
                    <a:lnTo>
                      <a:pt x="119" y="657"/>
                    </a:lnTo>
                    <a:lnTo>
                      <a:pt x="130" y="670"/>
                    </a:lnTo>
                    <a:lnTo>
                      <a:pt x="142" y="687"/>
                    </a:lnTo>
                    <a:lnTo>
                      <a:pt x="156" y="701"/>
                    </a:lnTo>
                    <a:lnTo>
                      <a:pt x="162" y="706"/>
                    </a:lnTo>
                    <a:lnTo>
                      <a:pt x="169" y="712"/>
                    </a:lnTo>
                    <a:lnTo>
                      <a:pt x="175" y="714"/>
                    </a:lnTo>
                    <a:lnTo>
                      <a:pt x="180" y="716"/>
                    </a:lnTo>
                    <a:lnTo>
                      <a:pt x="183" y="714"/>
                    </a:lnTo>
                    <a:lnTo>
                      <a:pt x="184" y="713"/>
                    </a:lnTo>
                    <a:lnTo>
                      <a:pt x="187" y="712"/>
                    </a:lnTo>
                    <a:lnTo>
                      <a:pt x="188" y="709"/>
                    </a:lnTo>
                    <a:lnTo>
                      <a:pt x="191" y="701"/>
                    </a:lnTo>
                    <a:lnTo>
                      <a:pt x="191" y="691"/>
                    </a:lnTo>
                    <a:lnTo>
                      <a:pt x="184" y="687"/>
                    </a:lnTo>
                    <a:lnTo>
                      <a:pt x="174" y="679"/>
                    </a:lnTo>
                    <a:lnTo>
                      <a:pt x="165" y="670"/>
                    </a:lnTo>
                    <a:lnTo>
                      <a:pt x="158" y="664"/>
                    </a:lnTo>
                    <a:lnTo>
                      <a:pt x="158" y="660"/>
                    </a:lnTo>
                    <a:lnTo>
                      <a:pt x="161" y="653"/>
                    </a:lnTo>
                    <a:lnTo>
                      <a:pt x="165" y="648"/>
                    </a:lnTo>
                    <a:lnTo>
                      <a:pt x="169" y="642"/>
                    </a:lnTo>
                    <a:lnTo>
                      <a:pt x="174" y="637"/>
                    </a:lnTo>
                    <a:lnTo>
                      <a:pt x="176" y="631"/>
                    </a:lnTo>
                    <a:lnTo>
                      <a:pt x="176" y="630"/>
                    </a:lnTo>
                    <a:lnTo>
                      <a:pt x="176" y="627"/>
                    </a:lnTo>
                    <a:lnTo>
                      <a:pt x="175" y="626"/>
                    </a:lnTo>
                    <a:lnTo>
                      <a:pt x="174" y="625"/>
                    </a:lnTo>
                    <a:lnTo>
                      <a:pt x="160" y="624"/>
                    </a:lnTo>
                    <a:lnTo>
                      <a:pt x="140" y="624"/>
                    </a:lnTo>
                    <a:lnTo>
                      <a:pt x="117" y="625"/>
                    </a:lnTo>
                    <a:lnTo>
                      <a:pt x="92" y="625"/>
                    </a:lnTo>
                    <a:lnTo>
                      <a:pt x="81" y="625"/>
                    </a:lnTo>
                    <a:lnTo>
                      <a:pt x="69" y="625"/>
                    </a:lnTo>
                    <a:lnTo>
                      <a:pt x="60" y="624"/>
                    </a:lnTo>
                    <a:lnTo>
                      <a:pt x="51" y="621"/>
                    </a:lnTo>
                    <a:lnTo>
                      <a:pt x="44" y="618"/>
                    </a:lnTo>
                    <a:lnTo>
                      <a:pt x="39" y="615"/>
                    </a:lnTo>
                    <a:lnTo>
                      <a:pt x="38" y="612"/>
                    </a:lnTo>
                    <a:lnTo>
                      <a:pt x="37" y="609"/>
                    </a:lnTo>
                    <a:lnTo>
                      <a:pt x="37" y="605"/>
                    </a:lnTo>
                    <a:lnTo>
                      <a:pt x="38" y="603"/>
                    </a:lnTo>
                    <a:lnTo>
                      <a:pt x="42" y="586"/>
                    </a:lnTo>
                    <a:lnTo>
                      <a:pt x="51" y="560"/>
                    </a:lnTo>
                    <a:lnTo>
                      <a:pt x="61" y="536"/>
                    </a:lnTo>
                    <a:lnTo>
                      <a:pt x="68" y="524"/>
                    </a:lnTo>
                    <a:lnTo>
                      <a:pt x="77" y="520"/>
                    </a:lnTo>
                    <a:lnTo>
                      <a:pt x="90" y="515"/>
                    </a:lnTo>
                    <a:lnTo>
                      <a:pt x="107" y="511"/>
                    </a:lnTo>
                    <a:lnTo>
                      <a:pt x="125" y="508"/>
                    </a:lnTo>
                    <a:lnTo>
                      <a:pt x="143" y="506"/>
                    </a:lnTo>
                    <a:lnTo>
                      <a:pt x="160" y="503"/>
                    </a:lnTo>
                    <a:lnTo>
                      <a:pt x="174" y="502"/>
                    </a:lnTo>
                    <a:lnTo>
                      <a:pt x="184" y="503"/>
                    </a:lnTo>
                    <a:lnTo>
                      <a:pt x="193" y="506"/>
                    </a:lnTo>
                    <a:lnTo>
                      <a:pt x="204" y="508"/>
                    </a:lnTo>
                    <a:lnTo>
                      <a:pt x="213" y="512"/>
                    </a:lnTo>
                    <a:lnTo>
                      <a:pt x="222" y="517"/>
                    </a:lnTo>
                    <a:lnTo>
                      <a:pt x="231" y="521"/>
                    </a:lnTo>
                    <a:lnTo>
                      <a:pt x="240" y="524"/>
                    </a:lnTo>
                    <a:lnTo>
                      <a:pt x="250" y="526"/>
                    </a:lnTo>
                    <a:lnTo>
                      <a:pt x="262" y="526"/>
                    </a:lnTo>
                    <a:lnTo>
                      <a:pt x="271" y="525"/>
                    </a:lnTo>
                    <a:lnTo>
                      <a:pt x="281" y="523"/>
                    </a:lnTo>
                    <a:lnTo>
                      <a:pt x="292" y="519"/>
                    </a:lnTo>
                    <a:lnTo>
                      <a:pt x="301" y="515"/>
                    </a:lnTo>
                    <a:lnTo>
                      <a:pt x="311" y="511"/>
                    </a:lnTo>
                    <a:lnTo>
                      <a:pt x="320" y="508"/>
                    </a:lnTo>
                    <a:lnTo>
                      <a:pt x="331" y="507"/>
                    </a:lnTo>
                    <a:lnTo>
                      <a:pt x="340" y="507"/>
                    </a:lnTo>
                    <a:lnTo>
                      <a:pt x="341" y="526"/>
                    </a:lnTo>
                    <a:lnTo>
                      <a:pt x="341" y="545"/>
                    </a:lnTo>
                    <a:lnTo>
                      <a:pt x="342" y="554"/>
                    </a:lnTo>
                    <a:lnTo>
                      <a:pt x="346" y="561"/>
                    </a:lnTo>
                    <a:lnTo>
                      <a:pt x="349" y="565"/>
                    </a:lnTo>
                    <a:lnTo>
                      <a:pt x="351" y="569"/>
                    </a:lnTo>
                    <a:lnTo>
                      <a:pt x="355" y="572"/>
                    </a:lnTo>
                    <a:lnTo>
                      <a:pt x="360" y="576"/>
                    </a:lnTo>
                    <a:lnTo>
                      <a:pt x="366" y="578"/>
                    </a:lnTo>
                    <a:lnTo>
                      <a:pt x="370" y="578"/>
                    </a:lnTo>
                    <a:lnTo>
                      <a:pt x="372" y="578"/>
                    </a:lnTo>
                    <a:lnTo>
                      <a:pt x="376" y="578"/>
                    </a:lnTo>
                    <a:lnTo>
                      <a:pt x="382" y="574"/>
                    </a:lnTo>
                    <a:lnTo>
                      <a:pt x="388" y="569"/>
                    </a:lnTo>
                    <a:lnTo>
                      <a:pt x="393" y="564"/>
                    </a:lnTo>
                    <a:lnTo>
                      <a:pt x="398" y="559"/>
                    </a:lnTo>
                    <a:lnTo>
                      <a:pt x="403" y="555"/>
                    </a:lnTo>
                    <a:lnTo>
                      <a:pt x="408" y="554"/>
                    </a:lnTo>
                    <a:lnTo>
                      <a:pt x="414" y="555"/>
                    </a:lnTo>
                    <a:lnTo>
                      <a:pt x="417" y="558"/>
                    </a:lnTo>
                    <a:lnTo>
                      <a:pt x="421" y="560"/>
                    </a:lnTo>
                    <a:lnTo>
                      <a:pt x="427" y="564"/>
                    </a:lnTo>
                    <a:lnTo>
                      <a:pt x="430" y="567"/>
                    </a:lnTo>
                    <a:lnTo>
                      <a:pt x="434" y="569"/>
                    </a:lnTo>
                    <a:lnTo>
                      <a:pt x="439" y="570"/>
                    </a:lnTo>
                    <a:lnTo>
                      <a:pt x="445" y="570"/>
                    </a:lnTo>
                    <a:lnTo>
                      <a:pt x="450" y="569"/>
                    </a:lnTo>
                    <a:lnTo>
                      <a:pt x="454" y="567"/>
                    </a:lnTo>
                    <a:lnTo>
                      <a:pt x="456" y="564"/>
                    </a:lnTo>
                    <a:lnTo>
                      <a:pt x="459" y="561"/>
                    </a:lnTo>
                    <a:lnTo>
                      <a:pt x="461" y="554"/>
                    </a:lnTo>
                    <a:lnTo>
                      <a:pt x="463" y="546"/>
                    </a:lnTo>
                    <a:lnTo>
                      <a:pt x="463" y="528"/>
                    </a:lnTo>
                    <a:lnTo>
                      <a:pt x="463" y="512"/>
                    </a:lnTo>
                    <a:lnTo>
                      <a:pt x="465" y="510"/>
                    </a:lnTo>
                    <a:lnTo>
                      <a:pt x="473" y="507"/>
                    </a:lnTo>
                    <a:lnTo>
                      <a:pt x="482" y="504"/>
                    </a:lnTo>
                    <a:lnTo>
                      <a:pt x="494" y="503"/>
                    </a:lnTo>
                    <a:lnTo>
                      <a:pt x="507" y="502"/>
                    </a:lnTo>
                    <a:lnTo>
                      <a:pt x="517" y="501"/>
                    </a:lnTo>
                    <a:lnTo>
                      <a:pt x="525" y="502"/>
                    </a:lnTo>
                    <a:lnTo>
                      <a:pt x="530" y="503"/>
                    </a:lnTo>
                    <a:lnTo>
                      <a:pt x="544" y="517"/>
                    </a:lnTo>
                    <a:lnTo>
                      <a:pt x="555" y="525"/>
                    </a:lnTo>
                    <a:lnTo>
                      <a:pt x="559" y="526"/>
                    </a:lnTo>
                    <a:lnTo>
                      <a:pt x="561" y="528"/>
                    </a:lnTo>
                    <a:lnTo>
                      <a:pt x="564" y="528"/>
                    </a:lnTo>
                    <a:lnTo>
                      <a:pt x="568" y="528"/>
                    </a:lnTo>
                    <a:lnTo>
                      <a:pt x="574" y="525"/>
                    </a:lnTo>
                    <a:lnTo>
                      <a:pt x="582" y="523"/>
                    </a:lnTo>
                    <a:lnTo>
                      <a:pt x="595" y="521"/>
                    </a:lnTo>
                    <a:lnTo>
                      <a:pt x="613" y="521"/>
                    </a:lnTo>
                    <a:lnTo>
                      <a:pt x="620" y="528"/>
                    </a:lnTo>
                    <a:lnTo>
                      <a:pt x="626" y="534"/>
                    </a:lnTo>
                    <a:lnTo>
                      <a:pt x="631" y="542"/>
                    </a:lnTo>
                    <a:lnTo>
                      <a:pt x="635" y="550"/>
                    </a:lnTo>
                    <a:lnTo>
                      <a:pt x="639" y="559"/>
                    </a:lnTo>
                    <a:lnTo>
                      <a:pt x="640" y="568"/>
                    </a:lnTo>
                    <a:lnTo>
                      <a:pt x="642" y="576"/>
                    </a:lnTo>
                    <a:lnTo>
                      <a:pt x="640" y="585"/>
                    </a:lnTo>
                    <a:lnTo>
                      <a:pt x="639" y="598"/>
                    </a:lnTo>
                    <a:lnTo>
                      <a:pt x="639" y="607"/>
                    </a:lnTo>
                    <a:lnTo>
                      <a:pt x="640" y="613"/>
                    </a:lnTo>
                    <a:lnTo>
                      <a:pt x="643" y="618"/>
                    </a:lnTo>
                    <a:lnTo>
                      <a:pt x="647" y="622"/>
                    </a:lnTo>
                    <a:lnTo>
                      <a:pt x="651" y="629"/>
                    </a:lnTo>
                    <a:lnTo>
                      <a:pt x="655" y="635"/>
                    </a:lnTo>
                    <a:lnTo>
                      <a:pt x="658" y="646"/>
                    </a:lnTo>
                    <a:lnTo>
                      <a:pt x="660" y="659"/>
                    </a:lnTo>
                    <a:lnTo>
                      <a:pt x="660" y="674"/>
                    </a:lnTo>
                    <a:lnTo>
                      <a:pt x="657" y="691"/>
                    </a:lnTo>
                    <a:lnTo>
                      <a:pt x="656" y="709"/>
                    </a:lnTo>
                    <a:lnTo>
                      <a:pt x="655" y="725"/>
                    </a:lnTo>
                    <a:lnTo>
                      <a:pt x="655" y="738"/>
                    </a:lnTo>
                    <a:lnTo>
                      <a:pt x="655" y="741"/>
                    </a:lnTo>
                    <a:lnTo>
                      <a:pt x="657" y="745"/>
                    </a:lnTo>
                    <a:lnTo>
                      <a:pt x="660" y="748"/>
                    </a:lnTo>
                    <a:lnTo>
                      <a:pt x="664" y="749"/>
                    </a:lnTo>
                    <a:lnTo>
                      <a:pt x="671" y="748"/>
                    </a:lnTo>
                    <a:lnTo>
                      <a:pt x="680" y="745"/>
                    </a:lnTo>
                    <a:lnTo>
                      <a:pt x="691" y="743"/>
                    </a:lnTo>
                    <a:lnTo>
                      <a:pt x="701" y="739"/>
                    </a:lnTo>
                    <a:lnTo>
                      <a:pt x="721" y="730"/>
                    </a:lnTo>
                    <a:lnTo>
                      <a:pt x="736" y="722"/>
                    </a:lnTo>
                    <a:lnTo>
                      <a:pt x="750" y="713"/>
                    </a:lnTo>
                    <a:lnTo>
                      <a:pt x="759" y="705"/>
                    </a:lnTo>
                    <a:lnTo>
                      <a:pt x="765" y="700"/>
                    </a:lnTo>
                    <a:lnTo>
                      <a:pt x="767" y="696"/>
                    </a:lnTo>
                    <a:lnTo>
                      <a:pt x="772" y="694"/>
                    </a:lnTo>
                    <a:lnTo>
                      <a:pt x="779" y="691"/>
                    </a:lnTo>
                    <a:lnTo>
                      <a:pt x="792" y="691"/>
                    </a:lnTo>
                    <a:lnTo>
                      <a:pt x="811" y="690"/>
                    </a:lnTo>
                    <a:lnTo>
                      <a:pt x="814" y="691"/>
                    </a:lnTo>
                    <a:lnTo>
                      <a:pt x="815" y="691"/>
                    </a:lnTo>
                    <a:lnTo>
                      <a:pt x="815" y="694"/>
                    </a:lnTo>
                    <a:lnTo>
                      <a:pt x="815" y="695"/>
                    </a:lnTo>
                    <a:lnTo>
                      <a:pt x="814" y="700"/>
                    </a:lnTo>
                    <a:lnTo>
                      <a:pt x="811" y="705"/>
                    </a:lnTo>
                    <a:lnTo>
                      <a:pt x="805" y="718"/>
                    </a:lnTo>
                    <a:lnTo>
                      <a:pt x="801" y="725"/>
                    </a:lnTo>
                    <a:lnTo>
                      <a:pt x="818" y="727"/>
                    </a:lnTo>
                    <a:lnTo>
                      <a:pt x="833" y="729"/>
                    </a:lnTo>
                    <a:lnTo>
                      <a:pt x="848" y="729"/>
                    </a:lnTo>
                    <a:lnTo>
                      <a:pt x="861" y="729"/>
                    </a:lnTo>
                    <a:lnTo>
                      <a:pt x="866" y="730"/>
                    </a:lnTo>
                    <a:lnTo>
                      <a:pt x="871" y="731"/>
                    </a:lnTo>
                    <a:lnTo>
                      <a:pt x="875" y="734"/>
                    </a:lnTo>
                    <a:lnTo>
                      <a:pt x="879" y="736"/>
                    </a:lnTo>
                    <a:lnTo>
                      <a:pt x="881" y="740"/>
                    </a:lnTo>
                    <a:lnTo>
                      <a:pt x="883" y="745"/>
                    </a:lnTo>
                    <a:lnTo>
                      <a:pt x="884" y="752"/>
                    </a:lnTo>
                    <a:lnTo>
                      <a:pt x="885" y="761"/>
                    </a:lnTo>
                    <a:lnTo>
                      <a:pt x="885" y="770"/>
                    </a:lnTo>
                    <a:lnTo>
                      <a:pt x="886" y="779"/>
                    </a:lnTo>
                    <a:lnTo>
                      <a:pt x="888" y="786"/>
                    </a:lnTo>
                    <a:lnTo>
                      <a:pt x="890" y="791"/>
                    </a:lnTo>
                    <a:lnTo>
                      <a:pt x="893" y="795"/>
                    </a:lnTo>
                    <a:lnTo>
                      <a:pt x="895" y="797"/>
                    </a:lnTo>
                    <a:lnTo>
                      <a:pt x="898" y="798"/>
                    </a:lnTo>
                    <a:lnTo>
                      <a:pt x="901" y="798"/>
                    </a:lnTo>
                    <a:lnTo>
                      <a:pt x="905" y="798"/>
                    </a:lnTo>
                    <a:lnTo>
                      <a:pt x="907" y="796"/>
                    </a:lnTo>
                    <a:lnTo>
                      <a:pt x="910" y="793"/>
                    </a:lnTo>
                    <a:lnTo>
                      <a:pt x="912" y="789"/>
                    </a:lnTo>
                    <a:lnTo>
                      <a:pt x="915" y="784"/>
                    </a:lnTo>
                    <a:lnTo>
                      <a:pt x="916" y="779"/>
                    </a:lnTo>
                    <a:lnTo>
                      <a:pt x="918" y="773"/>
                    </a:lnTo>
                    <a:lnTo>
                      <a:pt x="918" y="766"/>
                    </a:lnTo>
                    <a:lnTo>
                      <a:pt x="918" y="756"/>
                    </a:lnTo>
                    <a:lnTo>
                      <a:pt x="918" y="748"/>
                    </a:lnTo>
                    <a:lnTo>
                      <a:pt x="918" y="743"/>
                    </a:lnTo>
                    <a:lnTo>
                      <a:pt x="920" y="739"/>
                    </a:lnTo>
                    <a:lnTo>
                      <a:pt x="923" y="738"/>
                    </a:lnTo>
                    <a:lnTo>
                      <a:pt x="929" y="736"/>
                    </a:lnTo>
                    <a:lnTo>
                      <a:pt x="938" y="736"/>
                    </a:lnTo>
                    <a:lnTo>
                      <a:pt x="950" y="736"/>
                    </a:lnTo>
                    <a:lnTo>
                      <a:pt x="952" y="738"/>
                    </a:lnTo>
                    <a:lnTo>
                      <a:pt x="955" y="744"/>
                    </a:lnTo>
                    <a:lnTo>
                      <a:pt x="958" y="753"/>
                    </a:lnTo>
                    <a:lnTo>
                      <a:pt x="962" y="763"/>
                    </a:lnTo>
                    <a:lnTo>
                      <a:pt x="965" y="775"/>
                    </a:lnTo>
                    <a:lnTo>
                      <a:pt x="971" y="786"/>
                    </a:lnTo>
                    <a:lnTo>
                      <a:pt x="975" y="791"/>
                    </a:lnTo>
                    <a:lnTo>
                      <a:pt x="978" y="796"/>
                    </a:lnTo>
                    <a:lnTo>
                      <a:pt x="984" y="800"/>
                    </a:lnTo>
                    <a:lnTo>
                      <a:pt x="989" y="802"/>
                    </a:lnTo>
                    <a:lnTo>
                      <a:pt x="999" y="808"/>
                    </a:lnTo>
                    <a:lnTo>
                      <a:pt x="1015" y="815"/>
                    </a:lnTo>
                    <a:lnTo>
                      <a:pt x="1034" y="823"/>
                    </a:lnTo>
                    <a:lnTo>
                      <a:pt x="1054" y="828"/>
                    </a:lnTo>
                    <a:lnTo>
                      <a:pt x="1063" y="830"/>
                    </a:lnTo>
                    <a:lnTo>
                      <a:pt x="1070" y="830"/>
                    </a:lnTo>
                    <a:lnTo>
                      <a:pt x="1078" y="828"/>
                    </a:lnTo>
                    <a:lnTo>
                      <a:pt x="1083" y="826"/>
                    </a:lnTo>
                    <a:lnTo>
                      <a:pt x="1085" y="824"/>
                    </a:lnTo>
                    <a:lnTo>
                      <a:pt x="1086" y="822"/>
                    </a:lnTo>
                    <a:lnTo>
                      <a:pt x="1087" y="818"/>
                    </a:lnTo>
                    <a:lnTo>
                      <a:pt x="1087" y="814"/>
                    </a:lnTo>
                    <a:lnTo>
                      <a:pt x="1085" y="805"/>
                    </a:lnTo>
                    <a:lnTo>
                      <a:pt x="1079" y="793"/>
                    </a:lnTo>
                    <a:lnTo>
                      <a:pt x="1072" y="778"/>
                    </a:lnTo>
                    <a:lnTo>
                      <a:pt x="1066" y="763"/>
                    </a:lnTo>
                    <a:lnTo>
                      <a:pt x="1061" y="749"/>
                    </a:lnTo>
                    <a:lnTo>
                      <a:pt x="1057" y="736"/>
                    </a:lnTo>
                    <a:lnTo>
                      <a:pt x="1055" y="725"/>
                    </a:lnTo>
                    <a:lnTo>
                      <a:pt x="1052" y="714"/>
                    </a:lnTo>
                    <a:lnTo>
                      <a:pt x="1051" y="703"/>
                    </a:lnTo>
                    <a:lnTo>
                      <a:pt x="1051" y="692"/>
                    </a:lnTo>
                    <a:lnTo>
                      <a:pt x="1054" y="670"/>
                    </a:lnTo>
                    <a:lnTo>
                      <a:pt x="1056" y="646"/>
                    </a:lnTo>
                    <a:lnTo>
                      <a:pt x="1061" y="617"/>
                    </a:lnTo>
                    <a:lnTo>
                      <a:pt x="1066" y="583"/>
                    </a:lnTo>
                    <a:lnTo>
                      <a:pt x="1068" y="565"/>
                    </a:lnTo>
                    <a:lnTo>
                      <a:pt x="1066" y="551"/>
                    </a:lnTo>
                    <a:lnTo>
                      <a:pt x="1064" y="541"/>
                    </a:lnTo>
                    <a:lnTo>
                      <a:pt x="1060" y="532"/>
                    </a:lnTo>
                    <a:lnTo>
                      <a:pt x="1055" y="523"/>
                    </a:lnTo>
                    <a:lnTo>
                      <a:pt x="1052" y="513"/>
                    </a:lnTo>
                    <a:lnTo>
                      <a:pt x="1048" y="503"/>
                    </a:lnTo>
                    <a:lnTo>
                      <a:pt x="1048" y="490"/>
                    </a:lnTo>
                    <a:lnTo>
                      <a:pt x="1046" y="475"/>
                    </a:lnTo>
                    <a:lnTo>
                      <a:pt x="1042" y="455"/>
                    </a:lnTo>
                    <a:lnTo>
                      <a:pt x="1035" y="434"/>
                    </a:lnTo>
                    <a:lnTo>
                      <a:pt x="1029" y="414"/>
                    </a:lnTo>
                    <a:lnTo>
                      <a:pt x="1025" y="393"/>
                    </a:lnTo>
                    <a:lnTo>
                      <a:pt x="1022" y="375"/>
                    </a:lnTo>
                    <a:lnTo>
                      <a:pt x="1024" y="367"/>
                    </a:lnTo>
                    <a:lnTo>
                      <a:pt x="1025" y="361"/>
                    </a:lnTo>
                    <a:lnTo>
                      <a:pt x="1028" y="354"/>
                    </a:lnTo>
                    <a:lnTo>
                      <a:pt x="1032" y="349"/>
                    </a:lnTo>
                    <a:lnTo>
                      <a:pt x="1042" y="341"/>
                    </a:lnTo>
                    <a:lnTo>
                      <a:pt x="1048" y="333"/>
                    </a:lnTo>
                    <a:lnTo>
                      <a:pt x="1052" y="327"/>
                    </a:lnTo>
                    <a:lnTo>
                      <a:pt x="1054" y="320"/>
                    </a:lnTo>
                    <a:lnTo>
                      <a:pt x="1052" y="314"/>
                    </a:lnTo>
                    <a:lnTo>
                      <a:pt x="1050" y="309"/>
                    </a:lnTo>
                    <a:lnTo>
                      <a:pt x="1046" y="302"/>
                    </a:lnTo>
                    <a:lnTo>
                      <a:pt x="1041" y="297"/>
                    </a:lnTo>
                    <a:lnTo>
                      <a:pt x="1028" y="287"/>
                    </a:lnTo>
                    <a:lnTo>
                      <a:pt x="1016" y="276"/>
                    </a:lnTo>
                    <a:lnTo>
                      <a:pt x="1011" y="270"/>
                    </a:lnTo>
                    <a:lnTo>
                      <a:pt x="1006" y="265"/>
                    </a:lnTo>
                    <a:lnTo>
                      <a:pt x="1003" y="257"/>
                    </a:lnTo>
                    <a:lnTo>
                      <a:pt x="1002" y="251"/>
                    </a:lnTo>
                    <a:lnTo>
                      <a:pt x="1009" y="249"/>
                    </a:lnTo>
                    <a:lnTo>
                      <a:pt x="1017" y="249"/>
                    </a:lnTo>
                    <a:lnTo>
                      <a:pt x="1025" y="249"/>
                    </a:lnTo>
                    <a:lnTo>
                      <a:pt x="1034" y="252"/>
                    </a:lnTo>
                    <a:lnTo>
                      <a:pt x="1052" y="257"/>
                    </a:lnTo>
                    <a:lnTo>
                      <a:pt x="1070" y="265"/>
                    </a:lnTo>
                    <a:lnTo>
                      <a:pt x="1105" y="283"/>
                    </a:lnTo>
                    <a:lnTo>
                      <a:pt x="1135" y="296"/>
                    </a:lnTo>
                    <a:lnTo>
                      <a:pt x="1155" y="300"/>
                    </a:lnTo>
                    <a:lnTo>
                      <a:pt x="1180" y="304"/>
                    </a:lnTo>
                    <a:lnTo>
                      <a:pt x="1209" y="308"/>
                    </a:lnTo>
                    <a:lnTo>
                      <a:pt x="1235" y="315"/>
                    </a:lnTo>
                    <a:lnTo>
                      <a:pt x="1247" y="319"/>
                    </a:lnTo>
                    <a:lnTo>
                      <a:pt x="1256" y="326"/>
                    </a:lnTo>
                    <a:lnTo>
                      <a:pt x="1260" y="328"/>
                    </a:lnTo>
                    <a:lnTo>
                      <a:pt x="1262" y="332"/>
                    </a:lnTo>
                    <a:lnTo>
                      <a:pt x="1263" y="336"/>
                    </a:lnTo>
                    <a:lnTo>
                      <a:pt x="1265" y="340"/>
                    </a:lnTo>
                    <a:lnTo>
                      <a:pt x="1266" y="345"/>
                    </a:lnTo>
                    <a:lnTo>
                      <a:pt x="1265" y="349"/>
                    </a:lnTo>
                    <a:lnTo>
                      <a:pt x="1263" y="355"/>
                    </a:lnTo>
                    <a:lnTo>
                      <a:pt x="1260" y="361"/>
                    </a:lnTo>
                    <a:lnTo>
                      <a:pt x="1256" y="367"/>
                    </a:lnTo>
                    <a:lnTo>
                      <a:pt x="1250" y="374"/>
                    </a:lnTo>
                    <a:lnTo>
                      <a:pt x="1244" y="381"/>
                    </a:lnTo>
                    <a:lnTo>
                      <a:pt x="1236" y="388"/>
                    </a:lnTo>
                    <a:lnTo>
                      <a:pt x="1230" y="394"/>
                    </a:lnTo>
                    <a:lnTo>
                      <a:pt x="1226" y="401"/>
                    </a:lnTo>
                    <a:lnTo>
                      <a:pt x="1223" y="406"/>
                    </a:lnTo>
                    <a:lnTo>
                      <a:pt x="1223" y="412"/>
                    </a:lnTo>
                    <a:lnTo>
                      <a:pt x="1223" y="418"/>
                    </a:lnTo>
                    <a:lnTo>
                      <a:pt x="1225" y="423"/>
                    </a:lnTo>
                    <a:lnTo>
                      <a:pt x="1227" y="428"/>
                    </a:lnTo>
                    <a:lnTo>
                      <a:pt x="1230" y="432"/>
                    </a:lnTo>
                    <a:lnTo>
                      <a:pt x="1236" y="442"/>
                    </a:lnTo>
                    <a:lnTo>
                      <a:pt x="1240" y="453"/>
                    </a:lnTo>
                    <a:lnTo>
                      <a:pt x="1241" y="456"/>
                    </a:lnTo>
                    <a:lnTo>
                      <a:pt x="1241" y="462"/>
                    </a:lnTo>
                    <a:lnTo>
                      <a:pt x="1239" y="468"/>
                    </a:lnTo>
                    <a:lnTo>
                      <a:pt x="1236" y="473"/>
                    </a:lnTo>
                    <a:lnTo>
                      <a:pt x="1228" y="484"/>
                    </a:lnTo>
                    <a:lnTo>
                      <a:pt x="1225" y="491"/>
                    </a:lnTo>
                    <a:lnTo>
                      <a:pt x="1223" y="499"/>
                    </a:lnTo>
                    <a:lnTo>
                      <a:pt x="1225" y="504"/>
                    </a:lnTo>
                    <a:lnTo>
                      <a:pt x="1227" y="510"/>
                    </a:lnTo>
                    <a:lnTo>
                      <a:pt x="1232" y="512"/>
                    </a:lnTo>
                    <a:lnTo>
                      <a:pt x="1239" y="515"/>
                    </a:lnTo>
                    <a:lnTo>
                      <a:pt x="1248" y="516"/>
                    </a:lnTo>
                    <a:lnTo>
                      <a:pt x="1266" y="516"/>
                    </a:lnTo>
                    <a:lnTo>
                      <a:pt x="1285" y="515"/>
                    </a:lnTo>
                    <a:lnTo>
                      <a:pt x="1302" y="512"/>
                    </a:lnTo>
                    <a:lnTo>
                      <a:pt x="1317" y="510"/>
                    </a:lnTo>
                    <a:lnTo>
                      <a:pt x="1329" y="511"/>
                    </a:lnTo>
                    <a:lnTo>
                      <a:pt x="1344" y="516"/>
                    </a:lnTo>
                    <a:lnTo>
                      <a:pt x="1359" y="521"/>
                    </a:lnTo>
                    <a:lnTo>
                      <a:pt x="1376" y="529"/>
                    </a:lnTo>
                    <a:lnTo>
                      <a:pt x="1410" y="545"/>
                    </a:lnTo>
                    <a:lnTo>
                      <a:pt x="1436" y="558"/>
                    </a:lnTo>
                    <a:lnTo>
                      <a:pt x="1441" y="560"/>
                    </a:lnTo>
                    <a:lnTo>
                      <a:pt x="1445" y="564"/>
                    </a:lnTo>
                    <a:lnTo>
                      <a:pt x="1449" y="568"/>
                    </a:lnTo>
                    <a:lnTo>
                      <a:pt x="1451" y="573"/>
                    </a:lnTo>
                    <a:lnTo>
                      <a:pt x="1456" y="582"/>
                    </a:lnTo>
                    <a:lnTo>
                      <a:pt x="1460" y="594"/>
                    </a:lnTo>
                    <a:lnTo>
                      <a:pt x="1463" y="603"/>
                    </a:lnTo>
                    <a:lnTo>
                      <a:pt x="1467" y="612"/>
                    </a:lnTo>
                    <a:lnTo>
                      <a:pt x="1468" y="615"/>
                    </a:lnTo>
                    <a:lnTo>
                      <a:pt x="1471" y="617"/>
                    </a:lnTo>
                    <a:lnTo>
                      <a:pt x="1473" y="618"/>
                    </a:lnTo>
                    <a:lnTo>
                      <a:pt x="1476" y="618"/>
                    </a:lnTo>
                    <a:lnTo>
                      <a:pt x="1696" y="612"/>
                    </a:lnTo>
                    <a:lnTo>
                      <a:pt x="1717" y="612"/>
                    </a:lnTo>
                    <a:lnTo>
                      <a:pt x="1748" y="615"/>
                    </a:lnTo>
                    <a:lnTo>
                      <a:pt x="1765" y="615"/>
                    </a:lnTo>
                    <a:lnTo>
                      <a:pt x="1779" y="615"/>
                    </a:lnTo>
                    <a:lnTo>
                      <a:pt x="1784" y="615"/>
                    </a:lnTo>
                    <a:lnTo>
                      <a:pt x="1789" y="613"/>
                    </a:lnTo>
                    <a:lnTo>
                      <a:pt x="1792" y="612"/>
                    </a:lnTo>
                    <a:lnTo>
                      <a:pt x="1793" y="611"/>
                    </a:lnTo>
                    <a:lnTo>
                      <a:pt x="1792" y="611"/>
                    </a:lnTo>
                    <a:lnTo>
                      <a:pt x="1792" y="609"/>
                    </a:lnTo>
                    <a:lnTo>
                      <a:pt x="1774" y="604"/>
                    </a:lnTo>
                    <a:lnTo>
                      <a:pt x="1745" y="596"/>
                    </a:lnTo>
                    <a:lnTo>
                      <a:pt x="1709" y="585"/>
                    </a:lnTo>
                    <a:lnTo>
                      <a:pt x="1673" y="570"/>
                    </a:lnTo>
                    <a:lnTo>
                      <a:pt x="1656" y="561"/>
                    </a:lnTo>
                    <a:lnTo>
                      <a:pt x="1642" y="554"/>
                    </a:lnTo>
                    <a:lnTo>
                      <a:pt x="1629" y="545"/>
                    </a:lnTo>
                    <a:lnTo>
                      <a:pt x="1620" y="534"/>
                    </a:lnTo>
                    <a:lnTo>
                      <a:pt x="1616" y="529"/>
                    </a:lnTo>
                    <a:lnTo>
                      <a:pt x="1613" y="524"/>
                    </a:lnTo>
                    <a:lnTo>
                      <a:pt x="1612" y="519"/>
                    </a:lnTo>
                    <a:lnTo>
                      <a:pt x="1612" y="513"/>
                    </a:lnTo>
                    <a:lnTo>
                      <a:pt x="1613" y="508"/>
                    </a:lnTo>
                    <a:lnTo>
                      <a:pt x="1616" y="503"/>
                    </a:lnTo>
                    <a:lnTo>
                      <a:pt x="1620" y="498"/>
                    </a:lnTo>
                    <a:lnTo>
                      <a:pt x="1625" y="491"/>
                    </a:lnTo>
                    <a:lnTo>
                      <a:pt x="1639" y="481"/>
                    </a:lnTo>
                    <a:lnTo>
                      <a:pt x="1655" y="472"/>
                    </a:lnTo>
                    <a:lnTo>
                      <a:pt x="1671" y="463"/>
                    </a:lnTo>
                    <a:lnTo>
                      <a:pt x="1690" y="456"/>
                    </a:lnTo>
                    <a:lnTo>
                      <a:pt x="1709" y="451"/>
                    </a:lnTo>
                    <a:lnTo>
                      <a:pt x="1730" y="446"/>
                    </a:lnTo>
                    <a:lnTo>
                      <a:pt x="1751" y="442"/>
                    </a:lnTo>
                    <a:lnTo>
                      <a:pt x="1773" y="440"/>
                    </a:lnTo>
                    <a:lnTo>
                      <a:pt x="1815" y="434"/>
                    </a:lnTo>
                    <a:lnTo>
                      <a:pt x="1858" y="431"/>
                    </a:lnTo>
                    <a:lnTo>
                      <a:pt x="1879" y="428"/>
                    </a:lnTo>
                    <a:lnTo>
                      <a:pt x="1898" y="425"/>
                    </a:lnTo>
                    <a:lnTo>
                      <a:pt x="1918" y="422"/>
                    </a:lnTo>
                    <a:lnTo>
                      <a:pt x="1934" y="418"/>
                    </a:lnTo>
                    <a:lnTo>
                      <a:pt x="2011" y="398"/>
                    </a:lnTo>
                    <a:lnTo>
                      <a:pt x="2034" y="389"/>
                    </a:lnTo>
                    <a:lnTo>
                      <a:pt x="2060" y="380"/>
                    </a:lnTo>
                    <a:lnTo>
                      <a:pt x="2073" y="375"/>
                    </a:lnTo>
                    <a:lnTo>
                      <a:pt x="2085" y="370"/>
                    </a:lnTo>
                    <a:lnTo>
                      <a:pt x="2095" y="363"/>
                    </a:lnTo>
                    <a:lnTo>
                      <a:pt x="2104" y="357"/>
                    </a:lnTo>
                    <a:lnTo>
                      <a:pt x="2112" y="348"/>
                    </a:lnTo>
                    <a:lnTo>
                      <a:pt x="2121" y="339"/>
                    </a:lnTo>
                    <a:lnTo>
                      <a:pt x="2126" y="333"/>
                    </a:lnTo>
                    <a:lnTo>
                      <a:pt x="2131" y="331"/>
                    </a:lnTo>
                    <a:lnTo>
                      <a:pt x="2137" y="328"/>
                    </a:lnTo>
                    <a:lnTo>
                      <a:pt x="2140" y="327"/>
                    </a:lnTo>
                    <a:lnTo>
                      <a:pt x="2155" y="330"/>
                    </a:lnTo>
                    <a:lnTo>
                      <a:pt x="2165" y="328"/>
                    </a:lnTo>
                    <a:lnTo>
                      <a:pt x="2164" y="319"/>
                    </a:lnTo>
                    <a:lnTo>
                      <a:pt x="2160" y="310"/>
                    </a:lnTo>
                    <a:lnTo>
                      <a:pt x="2156" y="302"/>
                    </a:lnTo>
                    <a:lnTo>
                      <a:pt x="2151" y="295"/>
                    </a:lnTo>
                    <a:lnTo>
                      <a:pt x="2147" y="284"/>
                    </a:lnTo>
                    <a:lnTo>
                      <a:pt x="2146" y="274"/>
                    </a:lnTo>
                    <a:lnTo>
                      <a:pt x="2147" y="261"/>
                    </a:lnTo>
                    <a:lnTo>
                      <a:pt x="2150" y="247"/>
                    </a:lnTo>
                    <a:lnTo>
                      <a:pt x="2153" y="232"/>
                    </a:lnTo>
                    <a:lnTo>
                      <a:pt x="2157" y="217"/>
                    </a:lnTo>
                    <a:lnTo>
                      <a:pt x="2164" y="201"/>
                    </a:lnTo>
                    <a:lnTo>
                      <a:pt x="2170" y="184"/>
                    </a:lnTo>
                    <a:lnTo>
                      <a:pt x="2186" y="152"/>
                    </a:lnTo>
                    <a:lnTo>
                      <a:pt x="2200" y="121"/>
                    </a:lnTo>
                    <a:lnTo>
                      <a:pt x="2214" y="95"/>
                    </a:lnTo>
                    <a:lnTo>
                      <a:pt x="2223" y="74"/>
                    </a:lnTo>
                    <a:lnTo>
                      <a:pt x="2229" y="64"/>
                    </a:lnTo>
                    <a:lnTo>
                      <a:pt x="2234" y="56"/>
                    </a:lnTo>
                    <a:lnTo>
                      <a:pt x="2238" y="48"/>
                    </a:lnTo>
                    <a:lnTo>
                      <a:pt x="2243" y="43"/>
                    </a:lnTo>
                    <a:lnTo>
                      <a:pt x="2248" y="39"/>
                    </a:lnTo>
                    <a:lnTo>
                      <a:pt x="2253" y="35"/>
                    </a:lnTo>
                    <a:lnTo>
                      <a:pt x="2258" y="34"/>
                    </a:lnTo>
                    <a:lnTo>
                      <a:pt x="2264" y="32"/>
                    </a:lnTo>
                    <a:lnTo>
                      <a:pt x="2291" y="30"/>
                    </a:lnTo>
                    <a:lnTo>
                      <a:pt x="2331" y="29"/>
                    </a:lnTo>
                    <a:lnTo>
                      <a:pt x="2354" y="26"/>
                    </a:lnTo>
                    <a:lnTo>
                      <a:pt x="2380" y="24"/>
                    </a:lnTo>
                    <a:lnTo>
                      <a:pt x="2406" y="21"/>
                    </a:lnTo>
                    <a:lnTo>
                      <a:pt x="2433" y="19"/>
                    </a:lnTo>
                    <a:lnTo>
                      <a:pt x="2459" y="16"/>
                    </a:lnTo>
                    <a:lnTo>
                      <a:pt x="2486" y="12"/>
                    </a:lnTo>
                    <a:lnTo>
                      <a:pt x="2512" y="7"/>
                    </a:lnTo>
                    <a:lnTo>
                      <a:pt x="2537" y="0"/>
                    </a:lnTo>
                    <a:lnTo>
                      <a:pt x="2537" y="0"/>
                    </a:lnTo>
                    <a:lnTo>
                      <a:pt x="2550" y="38"/>
                    </a:lnTo>
                    <a:lnTo>
                      <a:pt x="2538" y="54"/>
                    </a:lnTo>
                    <a:lnTo>
                      <a:pt x="2525" y="68"/>
                    </a:lnTo>
                    <a:lnTo>
                      <a:pt x="2520" y="76"/>
                    </a:lnTo>
                    <a:lnTo>
                      <a:pt x="2516" y="83"/>
                    </a:lnTo>
                    <a:lnTo>
                      <a:pt x="2515" y="92"/>
                    </a:lnTo>
                    <a:lnTo>
                      <a:pt x="2515" y="104"/>
                    </a:lnTo>
                    <a:lnTo>
                      <a:pt x="2519" y="126"/>
                    </a:lnTo>
                    <a:lnTo>
                      <a:pt x="2525" y="144"/>
                    </a:lnTo>
                    <a:lnTo>
                      <a:pt x="2528" y="152"/>
                    </a:lnTo>
                    <a:lnTo>
                      <a:pt x="2532" y="160"/>
                    </a:lnTo>
                    <a:lnTo>
                      <a:pt x="2536" y="165"/>
                    </a:lnTo>
                    <a:lnTo>
                      <a:pt x="2541" y="170"/>
                    </a:lnTo>
                    <a:lnTo>
                      <a:pt x="2546" y="175"/>
                    </a:lnTo>
                    <a:lnTo>
                      <a:pt x="2552" y="178"/>
                    </a:lnTo>
                    <a:lnTo>
                      <a:pt x="2559" y="179"/>
                    </a:lnTo>
                    <a:lnTo>
                      <a:pt x="2567" y="181"/>
                    </a:lnTo>
                    <a:lnTo>
                      <a:pt x="2574" y="179"/>
                    </a:lnTo>
                    <a:lnTo>
                      <a:pt x="2584" y="177"/>
                    </a:lnTo>
                    <a:lnTo>
                      <a:pt x="2594" y="174"/>
                    </a:lnTo>
                    <a:lnTo>
                      <a:pt x="2604" y="169"/>
                    </a:lnTo>
                    <a:lnTo>
                      <a:pt x="2612" y="165"/>
                    </a:lnTo>
                    <a:lnTo>
                      <a:pt x="2620" y="162"/>
                    </a:lnTo>
                    <a:lnTo>
                      <a:pt x="2628" y="161"/>
                    </a:lnTo>
                    <a:lnTo>
                      <a:pt x="2634" y="160"/>
                    </a:lnTo>
                    <a:lnTo>
                      <a:pt x="2639" y="161"/>
                    </a:lnTo>
                    <a:lnTo>
                      <a:pt x="2644" y="161"/>
                    </a:lnTo>
                    <a:lnTo>
                      <a:pt x="2650" y="164"/>
                    </a:lnTo>
                    <a:lnTo>
                      <a:pt x="2653" y="166"/>
                    </a:lnTo>
                    <a:lnTo>
                      <a:pt x="2657" y="170"/>
                    </a:lnTo>
                    <a:lnTo>
                      <a:pt x="2660" y="174"/>
                    </a:lnTo>
                    <a:lnTo>
                      <a:pt x="2661" y="179"/>
                    </a:lnTo>
                    <a:lnTo>
                      <a:pt x="2663" y="186"/>
                    </a:lnTo>
                    <a:lnTo>
                      <a:pt x="2664" y="192"/>
                    </a:lnTo>
                    <a:lnTo>
                      <a:pt x="2664" y="199"/>
                    </a:lnTo>
                    <a:lnTo>
                      <a:pt x="2663" y="206"/>
                    </a:lnTo>
                    <a:lnTo>
                      <a:pt x="2661" y="216"/>
                    </a:lnTo>
                    <a:lnTo>
                      <a:pt x="2657" y="234"/>
                    </a:lnTo>
                    <a:lnTo>
                      <a:pt x="2656" y="249"/>
                    </a:lnTo>
                    <a:lnTo>
                      <a:pt x="2656" y="262"/>
                    </a:lnTo>
                    <a:lnTo>
                      <a:pt x="2659" y="273"/>
                    </a:lnTo>
                    <a:lnTo>
                      <a:pt x="2663" y="282"/>
                    </a:lnTo>
                    <a:lnTo>
                      <a:pt x="2668" y="288"/>
                    </a:lnTo>
                    <a:lnTo>
                      <a:pt x="2673" y="295"/>
                    </a:lnTo>
                    <a:lnTo>
                      <a:pt x="2681" y="300"/>
                    </a:lnTo>
                    <a:lnTo>
                      <a:pt x="2696" y="310"/>
                    </a:lnTo>
                    <a:lnTo>
                      <a:pt x="2712" y="320"/>
                    </a:lnTo>
                    <a:lnTo>
                      <a:pt x="2718" y="327"/>
                    </a:lnTo>
                    <a:lnTo>
                      <a:pt x="2725" y="336"/>
                    </a:lnTo>
                    <a:lnTo>
                      <a:pt x="2731" y="345"/>
                    </a:lnTo>
                    <a:lnTo>
                      <a:pt x="2735" y="357"/>
                    </a:lnTo>
                    <a:lnTo>
                      <a:pt x="2739" y="368"/>
                    </a:lnTo>
                    <a:lnTo>
                      <a:pt x="2743" y="380"/>
                    </a:lnTo>
                    <a:lnTo>
                      <a:pt x="2748" y="390"/>
                    </a:lnTo>
                    <a:lnTo>
                      <a:pt x="2753" y="401"/>
                    </a:lnTo>
                    <a:lnTo>
                      <a:pt x="2760" y="410"/>
                    </a:lnTo>
                    <a:lnTo>
                      <a:pt x="2767" y="419"/>
                    </a:lnTo>
                    <a:lnTo>
                      <a:pt x="2777" y="427"/>
                    </a:lnTo>
                    <a:lnTo>
                      <a:pt x="2787" y="434"/>
                    </a:lnTo>
                    <a:lnTo>
                      <a:pt x="2799" y="438"/>
                    </a:lnTo>
                    <a:lnTo>
                      <a:pt x="2810" y="441"/>
                    </a:lnTo>
                    <a:lnTo>
                      <a:pt x="2821" y="444"/>
                    </a:lnTo>
                    <a:lnTo>
                      <a:pt x="2832" y="445"/>
                    </a:lnTo>
                    <a:lnTo>
                      <a:pt x="2841" y="447"/>
                    </a:lnTo>
                    <a:lnTo>
                      <a:pt x="2850" y="453"/>
                    </a:lnTo>
                    <a:lnTo>
                      <a:pt x="2856" y="456"/>
                    </a:lnTo>
                    <a:lnTo>
                      <a:pt x="2859" y="460"/>
                    </a:lnTo>
                    <a:lnTo>
                      <a:pt x="2863" y="466"/>
                    </a:lnTo>
                    <a:lnTo>
                      <a:pt x="2867" y="473"/>
                    </a:lnTo>
                    <a:lnTo>
                      <a:pt x="2865" y="493"/>
                    </a:lnTo>
                    <a:lnTo>
                      <a:pt x="2865" y="515"/>
                    </a:lnTo>
                    <a:lnTo>
                      <a:pt x="2866" y="538"/>
                    </a:lnTo>
                    <a:lnTo>
                      <a:pt x="2870" y="561"/>
                    </a:lnTo>
                    <a:lnTo>
                      <a:pt x="2875" y="583"/>
                    </a:lnTo>
                    <a:lnTo>
                      <a:pt x="2881" y="605"/>
                    </a:lnTo>
                    <a:lnTo>
                      <a:pt x="2887" y="616"/>
                    </a:lnTo>
                    <a:lnTo>
                      <a:pt x="2891" y="625"/>
                    </a:lnTo>
                    <a:lnTo>
                      <a:pt x="2896" y="634"/>
                    </a:lnTo>
                    <a:lnTo>
                      <a:pt x="2902" y="642"/>
                    </a:lnTo>
                    <a:lnTo>
                      <a:pt x="2905" y="646"/>
                    </a:lnTo>
                    <a:lnTo>
                      <a:pt x="2909" y="648"/>
                    </a:lnTo>
                    <a:lnTo>
                      <a:pt x="2911" y="651"/>
                    </a:lnTo>
                    <a:lnTo>
                      <a:pt x="2915" y="652"/>
                    </a:lnTo>
                    <a:lnTo>
                      <a:pt x="2922" y="652"/>
                    </a:lnTo>
                    <a:lnTo>
                      <a:pt x="2929" y="649"/>
                    </a:lnTo>
                    <a:lnTo>
                      <a:pt x="2936" y="644"/>
                    </a:lnTo>
                    <a:lnTo>
                      <a:pt x="2944" y="639"/>
                    </a:lnTo>
                    <a:lnTo>
                      <a:pt x="2951" y="631"/>
                    </a:lnTo>
                    <a:lnTo>
                      <a:pt x="2959" y="622"/>
                    </a:lnTo>
                    <a:lnTo>
                      <a:pt x="2973" y="605"/>
                    </a:lnTo>
                    <a:lnTo>
                      <a:pt x="2989" y="589"/>
                    </a:lnTo>
                    <a:lnTo>
                      <a:pt x="2995" y="582"/>
                    </a:lnTo>
                    <a:lnTo>
                      <a:pt x="3003" y="578"/>
                    </a:lnTo>
                    <a:lnTo>
                      <a:pt x="3010" y="574"/>
                    </a:lnTo>
                    <a:lnTo>
                      <a:pt x="3016" y="574"/>
                    </a:lnTo>
                    <a:lnTo>
                      <a:pt x="3021" y="577"/>
                    </a:lnTo>
                    <a:lnTo>
                      <a:pt x="3027" y="581"/>
                    </a:lnTo>
                    <a:lnTo>
                      <a:pt x="3030" y="585"/>
                    </a:lnTo>
                    <a:lnTo>
                      <a:pt x="3033" y="591"/>
                    </a:lnTo>
                    <a:lnTo>
                      <a:pt x="3040" y="607"/>
                    </a:lnTo>
                    <a:lnTo>
                      <a:pt x="3043" y="624"/>
                    </a:lnTo>
                    <a:lnTo>
                      <a:pt x="3050" y="660"/>
                    </a:lnTo>
                    <a:lnTo>
                      <a:pt x="3056" y="687"/>
                    </a:lnTo>
                    <a:lnTo>
                      <a:pt x="3063" y="701"/>
                    </a:lnTo>
                    <a:lnTo>
                      <a:pt x="3071" y="714"/>
                    </a:lnTo>
                    <a:lnTo>
                      <a:pt x="3080" y="726"/>
                    </a:lnTo>
                    <a:lnTo>
                      <a:pt x="3089" y="736"/>
                    </a:lnTo>
                    <a:lnTo>
                      <a:pt x="3109" y="757"/>
                    </a:lnTo>
                    <a:lnTo>
                      <a:pt x="3132" y="778"/>
                    </a:lnTo>
                    <a:lnTo>
                      <a:pt x="3137" y="783"/>
                    </a:lnTo>
                    <a:lnTo>
                      <a:pt x="3142" y="789"/>
                    </a:lnTo>
                    <a:lnTo>
                      <a:pt x="3146" y="797"/>
                    </a:lnTo>
                    <a:lnTo>
                      <a:pt x="3150" y="806"/>
                    </a:lnTo>
                    <a:lnTo>
                      <a:pt x="3157" y="823"/>
                    </a:lnTo>
                    <a:lnTo>
                      <a:pt x="3165" y="841"/>
                    </a:lnTo>
                    <a:lnTo>
                      <a:pt x="3169" y="849"/>
                    </a:lnTo>
                    <a:lnTo>
                      <a:pt x="3174" y="857"/>
                    </a:lnTo>
                    <a:lnTo>
                      <a:pt x="3179" y="865"/>
                    </a:lnTo>
                    <a:lnTo>
                      <a:pt x="3185" y="871"/>
                    </a:lnTo>
                    <a:lnTo>
                      <a:pt x="3191" y="876"/>
                    </a:lnTo>
                    <a:lnTo>
                      <a:pt x="3198" y="880"/>
                    </a:lnTo>
                    <a:lnTo>
                      <a:pt x="3205" y="883"/>
                    </a:lnTo>
                    <a:lnTo>
                      <a:pt x="3214" y="883"/>
                    </a:lnTo>
                    <a:lnTo>
                      <a:pt x="3253" y="883"/>
                    </a:lnTo>
                    <a:lnTo>
                      <a:pt x="3279" y="884"/>
                    </a:lnTo>
                    <a:lnTo>
                      <a:pt x="3290" y="887"/>
                    </a:lnTo>
                    <a:lnTo>
                      <a:pt x="3303" y="893"/>
                    </a:lnTo>
                    <a:lnTo>
                      <a:pt x="3318" y="901"/>
                    </a:lnTo>
                    <a:lnTo>
                      <a:pt x="3338" y="914"/>
                    </a:lnTo>
                    <a:lnTo>
                      <a:pt x="3338" y="914"/>
                    </a:lnTo>
                    <a:lnTo>
                      <a:pt x="3347" y="924"/>
                    </a:lnTo>
                    <a:lnTo>
                      <a:pt x="3357" y="934"/>
                    </a:lnTo>
                    <a:lnTo>
                      <a:pt x="3362" y="940"/>
                    </a:lnTo>
                    <a:lnTo>
                      <a:pt x="3367" y="944"/>
                    </a:lnTo>
                    <a:lnTo>
                      <a:pt x="3374" y="947"/>
                    </a:lnTo>
                    <a:lnTo>
                      <a:pt x="3380" y="950"/>
                    </a:lnTo>
                    <a:lnTo>
                      <a:pt x="3393" y="951"/>
                    </a:lnTo>
                    <a:lnTo>
                      <a:pt x="3406" y="950"/>
                    </a:lnTo>
                    <a:lnTo>
                      <a:pt x="3424" y="947"/>
                    </a:lnTo>
                    <a:lnTo>
                      <a:pt x="3442" y="945"/>
                    </a:lnTo>
                    <a:lnTo>
                      <a:pt x="3493" y="950"/>
                    </a:lnTo>
                    <a:lnTo>
                      <a:pt x="3493" y="950"/>
                    </a:lnTo>
                    <a:lnTo>
                      <a:pt x="3507" y="962"/>
                    </a:lnTo>
                    <a:lnTo>
                      <a:pt x="3519" y="975"/>
                    </a:lnTo>
                    <a:lnTo>
                      <a:pt x="3531" y="988"/>
                    </a:lnTo>
                    <a:lnTo>
                      <a:pt x="3542" y="1001"/>
                    </a:lnTo>
                    <a:lnTo>
                      <a:pt x="3562" y="1028"/>
                    </a:lnTo>
                    <a:lnTo>
                      <a:pt x="3582" y="1056"/>
                    </a:lnTo>
                    <a:lnTo>
                      <a:pt x="3588" y="1063"/>
                    </a:lnTo>
                    <a:lnTo>
                      <a:pt x="3593" y="1069"/>
                    </a:lnTo>
                    <a:lnTo>
                      <a:pt x="3599" y="1073"/>
                    </a:lnTo>
                    <a:lnTo>
                      <a:pt x="3606" y="1077"/>
                    </a:lnTo>
                    <a:lnTo>
                      <a:pt x="3619" y="1083"/>
                    </a:lnTo>
                    <a:lnTo>
                      <a:pt x="3633" y="1087"/>
                    </a:lnTo>
                    <a:lnTo>
                      <a:pt x="3648" y="1091"/>
                    </a:lnTo>
                    <a:lnTo>
                      <a:pt x="3664" y="1094"/>
                    </a:lnTo>
                    <a:lnTo>
                      <a:pt x="3680" y="1098"/>
                    </a:lnTo>
                    <a:lnTo>
                      <a:pt x="3694" y="1103"/>
                    </a:lnTo>
                    <a:lnTo>
                      <a:pt x="3703" y="1108"/>
                    </a:lnTo>
                    <a:lnTo>
                      <a:pt x="3712" y="1113"/>
                    </a:lnTo>
                    <a:lnTo>
                      <a:pt x="3720" y="1118"/>
                    </a:lnTo>
                    <a:lnTo>
                      <a:pt x="3727" y="1125"/>
                    </a:lnTo>
                    <a:lnTo>
                      <a:pt x="3743" y="1139"/>
                    </a:lnTo>
                    <a:lnTo>
                      <a:pt x="3756" y="1153"/>
                    </a:lnTo>
                    <a:lnTo>
                      <a:pt x="3771" y="1168"/>
                    </a:lnTo>
                    <a:lnTo>
                      <a:pt x="3787" y="1181"/>
                    </a:lnTo>
                    <a:lnTo>
                      <a:pt x="3796" y="1186"/>
                    </a:lnTo>
                    <a:lnTo>
                      <a:pt x="3806" y="1191"/>
                    </a:lnTo>
                    <a:lnTo>
                      <a:pt x="3817" y="1195"/>
                    </a:lnTo>
                    <a:lnTo>
                      <a:pt x="3830" y="1199"/>
                    </a:lnTo>
                    <a:lnTo>
                      <a:pt x="3851" y="1204"/>
                    </a:lnTo>
                    <a:lnTo>
                      <a:pt x="3871" y="1210"/>
                    </a:lnTo>
                    <a:lnTo>
                      <a:pt x="3892" y="1218"/>
                    </a:lnTo>
                    <a:lnTo>
                      <a:pt x="3913" y="1226"/>
                    </a:lnTo>
                    <a:lnTo>
                      <a:pt x="3932" y="1235"/>
                    </a:lnTo>
                    <a:lnTo>
                      <a:pt x="3953" y="1245"/>
                    </a:lnTo>
                    <a:lnTo>
                      <a:pt x="3971" y="1256"/>
                    </a:lnTo>
                    <a:lnTo>
                      <a:pt x="3989" y="1267"/>
                    </a:lnTo>
                    <a:lnTo>
                      <a:pt x="4019" y="1295"/>
                    </a:lnTo>
                    <a:lnTo>
                      <a:pt x="4005" y="1319"/>
                    </a:lnTo>
                    <a:lnTo>
                      <a:pt x="3989" y="1343"/>
                    </a:lnTo>
                    <a:lnTo>
                      <a:pt x="3971" y="1367"/>
                    </a:lnTo>
                    <a:lnTo>
                      <a:pt x="3952" y="1389"/>
                    </a:lnTo>
                    <a:lnTo>
                      <a:pt x="3930" y="1412"/>
                    </a:lnTo>
                    <a:lnTo>
                      <a:pt x="3908" y="1435"/>
                    </a:lnTo>
                    <a:lnTo>
                      <a:pt x="3888" y="1457"/>
                    </a:lnTo>
                    <a:lnTo>
                      <a:pt x="3870" y="1480"/>
                    </a:lnTo>
                    <a:lnTo>
                      <a:pt x="3862" y="1492"/>
                    </a:lnTo>
                    <a:lnTo>
                      <a:pt x="3854" y="1503"/>
                    </a:lnTo>
                    <a:lnTo>
                      <a:pt x="3847" y="1515"/>
                    </a:lnTo>
                    <a:lnTo>
                      <a:pt x="3840" y="1528"/>
                    </a:lnTo>
                    <a:lnTo>
                      <a:pt x="3834" y="1542"/>
                    </a:lnTo>
                    <a:lnTo>
                      <a:pt x="3829" y="1556"/>
                    </a:lnTo>
                    <a:lnTo>
                      <a:pt x="3825" y="1571"/>
                    </a:lnTo>
                    <a:lnTo>
                      <a:pt x="3821" y="1587"/>
                    </a:lnTo>
                    <a:lnTo>
                      <a:pt x="3816" y="1603"/>
                    </a:lnTo>
                    <a:lnTo>
                      <a:pt x="3810" y="1617"/>
                    </a:lnTo>
                    <a:lnTo>
                      <a:pt x="3803" y="1631"/>
                    </a:lnTo>
                    <a:lnTo>
                      <a:pt x="3795" y="1643"/>
                    </a:lnTo>
                    <a:lnTo>
                      <a:pt x="3778" y="1668"/>
                    </a:lnTo>
                    <a:lnTo>
                      <a:pt x="3761" y="1694"/>
                    </a:lnTo>
                    <a:lnTo>
                      <a:pt x="3752" y="1710"/>
                    </a:lnTo>
                    <a:lnTo>
                      <a:pt x="3746" y="1727"/>
                    </a:lnTo>
                    <a:lnTo>
                      <a:pt x="3742" y="1744"/>
                    </a:lnTo>
                    <a:lnTo>
                      <a:pt x="3739" y="1761"/>
                    </a:lnTo>
                    <a:lnTo>
                      <a:pt x="3734" y="1796"/>
                    </a:lnTo>
                    <a:lnTo>
                      <a:pt x="3726" y="1834"/>
                    </a:lnTo>
                    <a:lnTo>
                      <a:pt x="3725" y="1841"/>
                    </a:lnTo>
                    <a:lnTo>
                      <a:pt x="3724" y="1849"/>
                    </a:lnTo>
                    <a:lnTo>
                      <a:pt x="3724" y="1858"/>
                    </a:lnTo>
                    <a:lnTo>
                      <a:pt x="3725" y="1867"/>
                    </a:lnTo>
                    <a:lnTo>
                      <a:pt x="3726" y="1878"/>
                    </a:lnTo>
                    <a:lnTo>
                      <a:pt x="3727" y="1887"/>
                    </a:lnTo>
                    <a:lnTo>
                      <a:pt x="3730" y="1897"/>
                    </a:lnTo>
                    <a:lnTo>
                      <a:pt x="3734" y="1906"/>
                    </a:lnTo>
                    <a:lnTo>
                      <a:pt x="3734" y="1906"/>
                    </a:lnTo>
                    <a:lnTo>
                      <a:pt x="3673" y="1935"/>
                    </a:lnTo>
                    <a:lnTo>
                      <a:pt x="3667" y="1940"/>
                    </a:lnTo>
                    <a:lnTo>
                      <a:pt x="3660" y="1942"/>
                    </a:lnTo>
                    <a:lnTo>
                      <a:pt x="3652" y="1946"/>
                    </a:lnTo>
                    <a:lnTo>
                      <a:pt x="3646" y="1948"/>
                    </a:lnTo>
                    <a:lnTo>
                      <a:pt x="3637" y="1948"/>
                    </a:lnTo>
                    <a:lnTo>
                      <a:pt x="3629" y="1949"/>
                    </a:lnTo>
                    <a:lnTo>
                      <a:pt x="3620" y="1948"/>
                    </a:lnTo>
                    <a:lnTo>
                      <a:pt x="3612" y="1946"/>
                    </a:lnTo>
                    <a:lnTo>
                      <a:pt x="3594" y="1942"/>
                    </a:lnTo>
                    <a:lnTo>
                      <a:pt x="3577" y="1937"/>
                    </a:lnTo>
                    <a:lnTo>
                      <a:pt x="3562" y="1932"/>
                    </a:lnTo>
                    <a:lnTo>
                      <a:pt x="3547" y="1927"/>
                    </a:lnTo>
                    <a:lnTo>
                      <a:pt x="3533" y="1922"/>
                    </a:lnTo>
                    <a:lnTo>
                      <a:pt x="3521" y="1916"/>
                    </a:lnTo>
                    <a:lnTo>
                      <a:pt x="3511" y="1915"/>
                    </a:lnTo>
                    <a:lnTo>
                      <a:pt x="3502" y="1914"/>
                    </a:lnTo>
                    <a:lnTo>
                      <a:pt x="3494" y="1916"/>
                    </a:lnTo>
                    <a:lnTo>
                      <a:pt x="3486" y="1920"/>
                    </a:lnTo>
                    <a:lnTo>
                      <a:pt x="3479" y="1929"/>
                    </a:lnTo>
                    <a:lnTo>
                      <a:pt x="3470" y="1940"/>
                    </a:lnTo>
                    <a:lnTo>
                      <a:pt x="3457" y="1957"/>
                    </a:lnTo>
                    <a:lnTo>
                      <a:pt x="3446" y="1972"/>
                    </a:lnTo>
                    <a:lnTo>
                      <a:pt x="3445" y="1976"/>
                    </a:lnTo>
                    <a:lnTo>
                      <a:pt x="3444" y="1980"/>
                    </a:lnTo>
                    <a:lnTo>
                      <a:pt x="3444" y="1984"/>
                    </a:lnTo>
                    <a:lnTo>
                      <a:pt x="3445" y="1988"/>
                    </a:lnTo>
                    <a:lnTo>
                      <a:pt x="3446" y="1992"/>
                    </a:lnTo>
                    <a:lnTo>
                      <a:pt x="3450" y="1995"/>
                    </a:lnTo>
                    <a:lnTo>
                      <a:pt x="3454" y="1999"/>
                    </a:lnTo>
                    <a:lnTo>
                      <a:pt x="3459" y="2003"/>
                    </a:lnTo>
                    <a:lnTo>
                      <a:pt x="3475" y="2008"/>
                    </a:lnTo>
                    <a:lnTo>
                      <a:pt x="3492" y="2012"/>
                    </a:lnTo>
                    <a:lnTo>
                      <a:pt x="3494" y="2014"/>
                    </a:lnTo>
                    <a:lnTo>
                      <a:pt x="3498" y="2015"/>
                    </a:lnTo>
                    <a:lnTo>
                      <a:pt x="3499" y="2016"/>
                    </a:lnTo>
                    <a:lnTo>
                      <a:pt x="3501" y="2019"/>
                    </a:lnTo>
                    <a:lnTo>
                      <a:pt x="3502" y="2021"/>
                    </a:lnTo>
                    <a:lnTo>
                      <a:pt x="3501" y="2025"/>
                    </a:lnTo>
                    <a:lnTo>
                      <a:pt x="3499" y="2029"/>
                    </a:lnTo>
                    <a:lnTo>
                      <a:pt x="3497" y="2034"/>
                    </a:lnTo>
                    <a:lnTo>
                      <a:pt x="3486" y="2047"/>
                    </a:lnTo>
                    <a:lnTo>
                      <a:pt x="3475" y="2060"/>
                    </a:lnTo>
                    <a:lnTo>
                      <a:pt x="3459" y="2073"/>
                    </a:lnTo>
                    <a:lnTo>
                      <a:pt x="3444" y="2084"/>
                    </a:lnTo>
                    <a:lnTo>
                      <a:pt x="3428" y="2094"/>
                    </a:lnTo>
                    <a:lnTo>
                      <a:pt x="3410" y="2100"/>
                    </a:lnTo>
                    <a:lnTo>
                      <a:pt x="3402" y="2103"/>
                    </a:lnTo>
                    <a:lnTo>
                      <a:pt x="3393" y="2104"/>
                    </a:lnTo>
                    <a:lnTo>
                      <a:pt x="3385" y="2106"/>
                    </a:lnTo>
                    <a:lnTo>
                      <a:pt x="3378" y="2106"/>
                    </a:lnTo>
                    <a:lnTo>
                      <a:pt x="3365" y="2104"/>
                    </a:lnTo>
                    <a:lnTo>
                      <a:pt x="3353" y="2107"/>
                    </a:lnTo>
                    <a:lnTo>
                      <a:pt x="3341" y="2111"/>
                    </a:lnTo>
                    <a:lnTo>
                      <a:pt x="3331" y="2116"/>
                    </a:lnTo>
                    <a:lnTo>
                      <a:pt x="3322" y="2124"/>
                    </a:lnTo>
                    <a:lnTo>
                      <a:pt x="3313" y="2131"/>
                    </a:lnTo>
                    <a:lnTo>
                      <a:pt x="3304" y="2141"/>
                    </a:lnTo>
                    <a:lnTo>
                      <a:pt x="3295" y="2151"/>
                    </a:lnTo>
                    <a:lnTo>
                      <a:pt x="3279" y="2173"/>
                    </a:lnTo>
                    <a:lnTo>
                      <a:pt x="3261" y="2194"/>
                    </a:lnTo>
                    <a:lnTo>
                      <a:pt x="3252" y="2204"/>
                    </a:lnTo>
                    <a:lnTo>
                      <a:pt x="3243" y="2213"/>
                    </a:lnTo>
                    <a:lnTo>
                      <a:pt x="3233" y="2221"/>
                    </a:lnTo>
                    <a:lnTo>
                      <a:pt x="3222" y="2229"/>
                    </a:lnTo>
                    <a:lnTo>
                      <a:pt x="3209" y="2236"/>
                    </a:lnTo>
                    <a:lnTo>
                      <a:pt x="3199" y="2245"/>
                    </a:lnTo>
                    <a:lnTo>
                      <a:pt x="3190" y="2256"/>
                    </a:lnTo>
                    <a:lnTo>
                      <a:pt x="3182" y="2267"/>
                    </a:lnTo>
                    <a:lnTo>
                      <a:pt x="3168" y="2292"/>
                    </a:lnTo>
                    <a:lnTo>
                      <a:pt x="3154" y="2317"/>
                    </a:lnTo>
                    <a:lnTo>
                      <a:pt x="3146" y="2330"/>
                    </a:lnTo>
                    <a:lnTo>
                      <a:pt x="3137" y="2341"/>
                    </a:lnTo>
                    <a:lnTo>
                      <a:pt x="3128" y="2353"/>
                    </a:lnTo>
                    <a:lnTo>
                      <a:pt x="3117" y="2363"/>
                    </a:lnTo>
                    <a:lnTo>
                      <a:pt x="3094" y="2384"/>
                    </a:lnTo>
                    <a:lnTo>
                      <a:pt x="3072" y="2405"/>
                    </a:lnTo>
                    <a:lnTo>
                      <a:pt x="3064" y="2410"/>
                    </a:lnTo>
                    <a:lnTo>
                      <a:pt x="3056" y="2416"/>
                    </a:lnTo>
                    <a:lnTo>
                      <a:pt x="3050" y="2423"/>
                    </a:lnTo>
                    <a:lnTo>
                      <a:pt x="3046" y="2429"/>
                    </a:lnTo>
                    <a:lnTo>
                      <a:pt x="3043" y="2437"/>
                    </a:lnTo>
                    <a:lnTo>
                      <a:pt x="3043" y="2445"/>
                    </a:lnTo>
                    <a:lnTo>
                      <a:pt x="3046" y="2454"/>
                    </a:lnTo>
                    <a:lnTo>
                      <a:pt x="3051" y="2464"/>
                    </a:lnTo>
                    <a:lnTo>
                      <a:pt x="3060" y="2477"/>
                    </a:lnTo>
                    <a:lnTo>
                      <a:pt x="3071" y="2490"/>
                    </a:lnTo>
                    <a:lnTo>
                      <a:pt x="3076" y="2494"/>
                    </a:lnTo>
                    <a:lnTo>
                      <a:pt x="3082" y="2498"/>
                    </a:lnTo>
                    <a:lnTo>
                      <a:pt x="3090" y="2502"/>
                    </a:lnTo>
                    <a:lnTo>
                      <a:pt x="3099" y="2503"/>
                    </a:lnTo>
                    <a:lnTo>
                      <a:pt x="3112" y="2505"/>
                    </a:lnTo>
                    <a:lnTo>
                      <a:pt x="3124" y="2505"/>
                    </a:lnTo>
                    <a:lnTo>
                      <a:pt x="3135" y="2502"/>
                    </a:lnTo>
                    <a:lnTo>
                      <a:pt x="3147" y="2498"/>
                    </a:lnTo>
                    <a:lnTo>
                      <a:pt x="3156" y="2492"/>
                    </a:lnTo>
                    <a:lnTo>
                      <a:pt x="3164" y="2484"/>
                    </a:lnTo>
                    <a:lnTo>
                      <a:pt x="3168" y="2480"/>
                    </a:lnTo>
                    <a:lnTo>
                      <a:pt x="3170" y="2475"/>
                    </a:lnTo>
                    <a:lnTo>
                      <a:pt x="3173" y="2468"/>
                    </a:lnTo>
                    <a:lnTo>
                      <a:pt x="3174" y="2462"/>
                    </a:lnTo>
                    <a:lnTo>
                      <a:pt x="3177" y="2454"/>
                    </a:lnTo>
                    <a:lnTo>
                      <a:pt x="3181" y="2446"/>
                    </a:lnTo>
                    <a:lnTo>
                      <a:pt x="3183" y="2438"/>
                    </a:lnTo>
                    <a:lnTo>
                      <a:pt x="3189" y="2432"/>
                    </a:lnTo>
                    <a:lnTo>
                      <a:pt x="3192" y="2427"/>
                    </a:lnTo>
                    <a:lnTo>
                      <a:pt x="3198" y="2422"/>
                    </a:lnTo>
                    <a:lnTo>
                      <a:pt x="3203" y="2418"/>
                    </a:lnTo>
                    <a:lnTo>
                      <a:pt x="3208" y="2414"/>
                    </a:lnTo>
                    <a:lnTo>
                      <a:pt x="3220" y="2407"/>
                    </a:lnTo>
                    <a:lnTo>
                      <a:pt x="3234" y="2403"/>
                    </a:lnTo>
                    <a:lnTo>
                      <a:pt x="3248" y="2400"/>
                    </a:lnTo>
                    <a:lnTo>
                      <a:pt x="3265" y="2396"/>
                    </a:lnTo>
                    <a:lnTo>
                      <a:pt x="3279" y="2394"/>
                    </a:lnTo>
                    <a:lnTo>
                      <a:pt x="3293" y="2393"/>
                    </a:lnTo>
                    <a:lnTo>
                      <a:pt x="3305" y="2394"/>
                    </a:lnTo>
                    <a:lnTo>
                      <a:pt x="3315" y="2397"/>
                    </a:lnTo>
                    <a:lnTo>
                      <a:pt x="3325" y="2401"/>
                    </a:lnTo>
                    <a:lnTo>
                      <a:pt x="3334" y="2406"/>
                    </a:lnTo>
                    <a:lnTo>
                      <a:pt x="3341" y="2413"/>
                    </a:lnTo>
                    <a:lnTo>
                      <a:pt x="3347" y="2420"/>
                    </a:lnTo>
                    <a:lnTo>
                      <a:pt x="3352" y="2429"/>
                    </a:lnTo>
                    <a:lnTo>
                      <a:pt x="3357" y="2438"/>
                    </a:lnTo>
                    <a:lnTo>
                      <a:pt x="3361" y="2449"/>
                    </a:lnTo>
                    <a:lnTo>
                      <a:pt x="3363" y="2460"/>
                    </a:lnTo>
                    <a:lnTo>
                      <a:pt x="3366" y="2484"/>
                    </a:lnTo>
                    <a:lnTo>
                      <a:pt x="3367" y="2510"/>
                    </a:lnTo>
                    <a:lnTo>
                      <a:pt x="3363" y="2520"/>
                    </a:lnTo>
                    <a:lnTo>
                      <a:pt x="3360" y="2528"/>
                    </a:lnTo>
                    <a:lnTo>
                      <a:pt x="3358" y="2537"/>
                    </a:lnTo>
                    <a:lnTo>
                      <a:pt x="3358" y="2547"/>
                    </a:lnTo>
                    <a:lnTo>
                      <a:pt x="3358" y="2555"/>
                    </a:lnTo>
                    <a:lnTo>
                      <a:pt x="3360" y="2560"/>
                    </a:lnTo>
                    <a:lnTo>
                      <a:pt x="3361" y="2567"/>
                    </a:lnTo>
                    <a:lnTo>
                      <a:pt x="3365" y="2572"/>
                    </a:lnTo>
                    <a:lnTo>
                      <a:pt x="3370" y="2581"/>
                    </a:lnTo>
                    <a:lnTo>
                      <a:pt x="3374" y="2589"/>
                    </a:lnTo>
                    <a:lnTo>
                      <a:pt x="3378" y="2597"/>
                    </a:lnTo>
                    <a:lnTo>
                      <a:pt x="3380" y="2607"/>
                    </a:lnTo>
                    <a:lnTo>
                      <a:pt x="3380" y="2617"/>
                    </a:lnTo>
                    <a:lnTo>
                      <a:pt x="3380" y="2629"/>
                    </a:lnTo>
                    <a:lnTo>
                      <a:pt x="3382" y="2641"/>
                    </a:lnTo>
                    <a:lnTo>
                      <a:pt x="3382" y="2651"/>
                    </a:lnTo>
                    <a:lnTo>
                      <a:pt x="3382" y="2651"/>
                    </a:lnTo>
                    <a:lnTo>
                      <a:pt x="3323" y="2666"/>
                    </a:lnTo>
                    <a:lnTo>
                      <a:pt x="3325" y="2678"/>
                    </a:lnTo>
                    <a:lnTo>
                      <a:pt x="3325" y="2688"/>
                    </a:lnTo>
                    <a:lnTo>
                      <a:pt x="3325" y="2700"/>
                    </a:lnTo>
                    <a:lnTo>
                      <a:pt x="3326" y="2711"/>
                    </a:lnTo>
                    <a:lnTo>
                      <a:pt x="3330" y="2717"/>
                    </a:lnTo>
                    <a:lnTo>
                      <a:pt x="3334" y="2723"/>
                    </a:lnTo>
                    <a:lnTo>
                      <a:pt x="3339" y="2727"/>
                    </a:lnTo>
                    <a:lnTo>
                      <a:pt x="3343" y="2731"/>
                    </a:lnTo>
                    <a:lnTo>
                      <a:pt x="3348" y="2735"/>
                    </a:lnTo>
                    <a:lnTo>
                      <a:pt x="3350" y="2742"/>
                    </a:lnTo>
                    <a:lnTo>
                      <a:pt x="3353" y="2748"/>
                    </a:lnTo>
                    <a:lnTo>
                      <a:pt x="3354" y="2758"/>
                    </a:lnTo>
                    <a:lnTo>
                      <a:pt x="3353" y="2775"/>
                    </a:lnTo>
                    <a:lnTo>
                      <a:pt x="3353" y="2793"/>
                    </a:lnTo>
                    <a:lnTo>
                      <a:pt x="3354" y="2802"/>
                    </a:lnTo>
                    <a:lnTo>
                      <a:pt x="3356" y="2810"/>
                    </a:lnTo>
                    <a:lnTo>
                      <a:pt x="3360" y="2817"/>
                    </a:lnTo>
                    <a:lnTo>
                      <a:pt x="3366" y="2823"/>
                    </a:lnTo>
                    <a:lnTo>
                      <a:pt x="3374" y="2830"/>
                    </a:lnTo>
                    <a:lnTo>
                      <a:pt x="3380" y="2837"/>
                    </a:lnTo>
                    <a:lnTo>
                      <a:pt x="3385" y="2844"/>
                    </a:lnTo>
                    <a:lnTo>
                      <a:pt x="3389" y="2849"/>
                    </a:lnTo>
                    <a:lnTo>
                      <a:pt x="3392" y="2856"/>
                    </a:lnTo>
                    <a:lnTo>
                      <a:pt x="3393" y="2862"/>
                    </a:lnTo>
                    <a:lnTo>
                      <a:pt x="3393" y="2869"/>
                    </a:lnTo>
                    <a:lnTo>
                      <a:pt x="3393" y="2874"/>
                    </a:lnTo>
                    <a:lnTo>
                      <a:pt x="3392" y="2880"/>
                    </a:lnTo>
                    <a:lnTo>
                      <a:pt x="3389" y="2887"/>
                    </a:lnTo>
                    <a:lnTo>
                      <a:pt x="3385" y="2892"/>
                    </a:lnTo>
                    <a:lnTo>
                      <a:pt x="3382" y="2898"/>
                    </a:lnTo>
                    <a:lnTo>
                      <a:pt x="3372" y="2910"/>
                    </a:lnTo>
                    <a:lnTo>
                      <a:pt x="3360" y="2923"/>
                    </a:lnTo>
                    <a:lnTo>
                      <a:pt x="3350" y="2932"/>
                    </a:lnTo>
                    <a:lnTo>
                      <a:pt x="3341" y="2941"/>
                    </a:lnTo>
                    <a:lnTo>
                      <a:pt x="3331" y="2949"/>
                    </a:lnTo>
                    <a:lnTo>
                      <a:pt x="3321" y="2957"/>
                    </a:lnTo>
                    <a:lnTo>
                      <a:pt x="3310" y="2963"/>
                    </a:lnTo>
                    <a:lnTo>
                      <a:pt x="3299" y="2968"/>
                    </a:lnTo>
                    <a:lnTo>
                      <a:pt x="3286" y="2972"/>
                    </a:lnTo>
                    <a:lnTo>
                      <a:pt x="3273" y="2975"/>
                    </a:lnTo>
                    <a:lnTo>
                      <a:pt x="3256" y="2979"/>
                    </a:lnTo>
                    <a:lnTo>
                      <a:pt x="3242" y="2983"/>
                    </a:lnTo>
                    <a:lnTo>
                      <a:pt x="3235" y="2986"/>
                    </a:lnTo>
                    <a:lnTo>
                      <a:pt x="3230" y="2992"/>
                    </a:lnTo>
                    <a:lnTo>
                      <a:pt x="3227" y="2999"/>
                    </a:lnTo>
                    <a:lnTo>
                      <a:pt x="3227" y="3008"/>
                    </a:lnTo>
                    <a:lnTo>
                      <a:pt x="3227" y="3019"/>
                    </a:lnTo>
                    <a:lnTo>
                      <a:pt x="3229" y="3030"/>
                    </a:lnTo>
                    <a:lnTo>
                      <a:pt x="3231" y="3042"/>
                    </a:lnTo>
                    <a:lnTo>
                      <a:pt x="3234" y="3055"/>
                    </a:lnTo>
                    <a:lnTo>
                      <a:pt x="3238" y="3067"/>
                    </a:lnTo>
                    <a:lnTo>
                      <a:pt x="3243" y="3077"/>
                    </a:lnTo>
                    <a:lnTo>
                      <a:pt x="3249" y="3086"/>
                    </a:lnTo>
                    <a:lnTo>
                      <a:pt x="3257" y="3093"/>
                    </a:lnTo>
                    <a:lnTo>
                      <a:pt x="3270" y="3102"/>
                    </a:lnTo>
                    <a:lnTo>
                      <a:pt x="3282" y="3108"/>
                    </a:lnTo>
                    <a:lnTo>
                      <a:pt x="3292" y="3115"/>
                    </a:lnTo>
                    <a:lnTo>
                      <a:pt x="3300" y="3121"/>
                    </a:lnTo>
                    <a:lnTo>
                      <a:pt x="3305" y="3129"/>
                    </a:lnTo>
                    <a:lnTo>
                      <a:pt x="3309" y="3139"/>
                    </a:lnTo>
                    <a:lnTo>
                      <a:pt x="3312" y="3154"/>
                    </a:lnTo>
                    <a:lnTo>
                      <a:pt x="3312" y="3170"/>
                    </a:lnTo>
                    <a:lnTo>
                      <a:pt x="3306" y="3178"/>
                    </a:lnTo>
                    <a:lnTo>
                      <a:pt x="3300" y="3186"/>
                    </a:lnTo>
                    <a:lnTo>
                      <a:pt x="3293" y="3192"/>
                    </a:lnTo>
                    <a:lnTo>
                      <a:pt x="3287" y="3198"/>
                    </a:lnTo>
                    <a:lnTo>
                      <a:pt x="3274" y="3209"/>
                    </a:lnTo>
                    <a:lnTo>
                      <a:pt x="3262" y="3220"/>
                    </a:lnTo>
                    <a:lnTo>
                      <a:pt x="3257" y="3226"/>
                    </a:lnTo>
                    <a:lnTo>
                      <a:pt x="3252" y="3231"/>
                    </a:lnTo>
                    <a:lnTo>
                      <a:pt x="3248" y="3239"/>
                    </a:lnTo>
                    <a:lnTo>
                      <a:pt x="3246" y="3246"/>
                    </a:lnTo>
                    <a:lnTo>
                      <a:pt x="3244" y="3255"/>
                    </a:lnTo>
                    <a:lnTo>
                      <a:pt x="3244" y="3265"/>
                    </a:lnTo>
                    <a:lnTo>
                      <a:pt x="3246" y="3275"/>
                    </a:lnTo>
                    <a:lnTo>
                      <a:pt x="3248" y="3288"/>
                    </a:lnTo>
                    <a:lnTo>
                      <a:pt x="3252" y="3305"/>
                    </a:lnTo>
                    <a:lnTo>
                      <a:pt x="3255" y="3322"/>
                    </a:lnTo>
                    <a:lnTo>
                      <a:pt x="3256" y="3339"/>
                    </a:lnTo>
                    <a:lnTo>
                      <a:pt x="3257" y="3357"/>
                    </a:lnTo>
                    <a:lnTo>
                      <a:pt x="3260" y="3374"/>
                    </a:lnTo>
                    <a:lnTo>
                      <a:pt x="3262" y="3391"/>
                    </a:lnTo>
                    <a:lnTo>
                      <a:pt x="3268" y="3407"/>
                    </a:lnTo>
                    <a:lnTo>
                      <a:pt x="3274" y="3424"/>
                    </a:lnTo>
                    <a:lnTo>
                      <a:pt x="3281" y="3432"/>
                    </a:lnTo>
                    <a:lnTo>
                      <a:pt x="3288" y="3440"/>
                    </a:lnTo>
                    <a:lnTo>
                      <a:pt x="3297" y="3445"/>
                    </a:lnTo>
                    <a:lnTo>
                      <a:pt x="3308" y="3451"/>
                    </a:lnTo>
                    <a:lnTo>
                      <a:pt x="3332" y="3459"/>
                    </a:lnTo>
                    <a:lnTo>
                      <a:pt x="3357" y="3468"/>
                    </a:lnTo>
                    <a:lnTo>
                      <a:pt x="3370" y="3472"/>
                    </a:lnTo>
                    <a:lnTo>
                      <a:pt x="3382" y="3476"/>
                    </a:lnTo>
                    <a:lnTo>
                      <a:pt x="3392" y="3481"/>
                    </a:lnTo>
                    <a:lnTo>
                      <a:pt x="3402" y="3486"/>
                    </a:lnTo>
                    <a:lnTo>
                      <a:pt x="3410" y="3494"/>
                    </a:lnTo>
                    <a:lnTo>
                      <a:pt x="3417" y="3502"/>
                    </a:lnTo>
                    <a:lnTo>
                      <a:pt x="3419" y="3506"/>
                    </a:lnTo>
                    <a:lnTo>
                      <a:pt x="3422" y="3511"/>
                    </a:lnTo>
                    <a:lnTo>
                      <a:pt x="3422" y="3516"/>
                    </a:lnTo>
                    <a:lnTo>
                      <a:pt x="3423" y="3521"/>
                    </a:lnTo>
                    <a:lnTo>
                      <a:pt x="3423" y="3529"/>
                    </a:lnTo>
                    <a:lnTo>
                      <a:pt x="3420" y="3537"/>
                    </a:lnTo>
                    <a:lnTo>
                      <a:pt x="3418" y="3543"/>
                    </a:lnTo>
                    <a:lnTo>
                      <a:pt x="3415" y="3549"/>
                    </a:lnTo>
                    <a:lnTo>
                      <a:pt x="3407" y="3560"/>
                    </a:lnTo>
                    <a:lnTo>
                      <a:pt x="3401" y="3575"/>
                    </a:lnTo>
                    <a:lnTo>
                      <a:pt x="3398" y="3586"/>
                    </a:lnTo>
                    <a:lnTo>
                      <a:pt x="3398" y="3600"/>
                    </a:lnTo>
                    <a:lnTo>
                      <a:pt x="3398" y="3615"/>
                    </a:lnTo>
                    <a:lnTo>
                      <a:pt x="3400" y="3629"/>
                    </a:lnTo>
                    <a:lnTo>
                      <a:pt x="3406" y="3657"/>
                    </a:lnTo>
                    <a:lnTo>
                      <a:pt x="3413" y="3683"/>
                    </a:lnTo>
                    <a:lnTo>
                      <a:pt x="3413" y="3683"/>
                    </a:lnTo>
                    <a:lnTo>
                      <a:pt x="3404" y="3685"/>
                    </a:lnTo>
                    <a:lnTo>
                      <a:pt x="3393" y="3687"/>
                    </a:lnTo>
                    <a:lnTo>
                      <a:pt x="3393" y="3687"/>
                    </a:lnTo>
                    <a:lnTo>
                      <a:pt x="3388" y="3676"/>
                    </a:lnTo>
                    <a:lnTo>
                      <a:pt x="3382" y="3664"/>
                    </a:lnTo>
                    <a:lnTo>
                      <a:pt x="3365" y="3661"/>
                    </a:lnTo>
                    <a:lnTo>
                      <a:pt x="3348" y="3660"/>
                    </a:lnTo>
                    <a:lnTo>
                      <a:pt x="3339" y="3661"/>
                    </a:lnTo>
                    <a:lnTo>
                      <a:pt x="3331" y="3664"/>
                    </a:lnTo>
                    <a:lnTo>
                      <a:pt x="3323" y="3668"/>
                    </a:lnTo>
                    <a:lnTo>
                      <a:pt x="3315" y="3673"/>
                    </a:lnTo>
                    <a:lnTo>
                      <a:pt x="3309" y="3712"/>
                    </a:lnTo>
                    <a:lnTo>
                      <a:pt x="3309" y="3712"/>
                    </a:lnTo>
                    <a:lnTo>
                      <a:pt x="3282" y="3721"/>
                    </a:lnTo>
                    <a:lnTo>
                      <a:pt x="3256" y="3730"/>
                    </a:lnTo>
                    <a:lnTo>
                      <a:pt x="3235" y="3739"/>
                    </a:lnTo>
                    <a:lnTo>
                      <a:pt x="3221" y="3748"/>
                    </a:lnTo>
                    <a:lnTo>
                      <a:pt x="3212" y="3756"/>
                    </a:lnTo>
                    <a:lnTo>
                      <a:pt x="3201" y="3762"/>
                    </a:lnTo>
                    <a:lnTo>
                      <a:pt x="3192" y="3768"/>
                    </a:lnTo>
                    <a:lnTo>
                      <a:pt x="3183" y="3771"/>
                    </a:lnTo>
                    <a:lnTo>
                      <a:pt x="3165" y="3778"/>
                    </a:lnTo>
                    <a:lnTo>
                      <a:pt x="3147" y="3783"/>
                    </a:lnTo>
                    <a:lnTo>
                      <a:pt x="3129" y="3788"/>
                    </a:lnTo>
                    <a:lnTo>
                      <a:pt x="3109" y="3793"/>
                    </a:lnTo>
                    <a:lnTo>
                      <a:pt x="3091" y="3800"/>
                    </a:lnTo>
                    <a:lnTo>
                      <a:pt x="3071" y="3810"/>
                    </a:lnTo>
                    <a:lnTo>
                      <a:pt x="3065" y="3814"/>
                    </a:lnTo>
                    <a:lnTo>
                      <a:pt x="3062" y="3819"/>
                    </a:lnTo>
                    <a:lnTo>
                      <a:pt x="3059" y="3823"/>
                    </a:lnTo>
                    <a:lnTo>
                      <a:pt x="3058" y="3828"/>
                    </a:lnTo>
                    <a:lnTo>
                      <a:pt x="3058" y="3840"/>
                    </a:lnTo>
                    <a:lnTo>
                      <a:pt x="3060" y="3850"/>
                    </a:lnTo>
                    <a:lnTo>
                      <a:pt x="3064" y="3860"/>
                    </a:lnTo>
                    <a:lnTo>
                      <a:pt x="3064" y="3869"/>
                    </a:lnTo>
                    <a:lnTo>
                      <a:pt x="3064" y="3871"/>
                    </a:lnTo>
                    <a:lnTo>
                      <a:pt x="3062" y="3874"/>
                    </a:lnTo>
                    <a:lnTo>
                      <a:pt x="3058" y="3875"/>
                    </a:lnTo>
                    <a:lnTo>
                      <a:pt x="3052" y="3876"/>
                    </a:lnTo>
                    <a:lnTo>
                      <a:pt x="3023" y="3876"/>
                    </a:lnTo>
                    <a:lnTo>
                      <a:pt x="2994" y="3875"/>
                    </a:lnTo>
                    <a:lnTo>
                      <a:pt x="2980" y="3874"/>
                    </a:lnTo>
                    <a:lnTo>
                      <a:pt x="2966" y="3874"/>
                    </a:lnTo>
                    <a:lnTo>
                      <a:pt x="2950" y="3874"/>
                    </a:lnTo>
                    <a:lnTo>
                      <a:pt x="2935" y="3876"/>
                    </a:lnTo>
                    <a:lnTo>
                      <a:pt x="2905" y="3880"/>
                    </a:lnTo>
                    <a:lnTo>
                      <a:pt x="2863" y="3883"/>
                    </a:lnTo>
                    <a:lnTo>
                      <a:pt x="2843" y="3883"/>
                    </a:lnTo>
                    <a:lnTo>
                      <a:pt x="2823" y="3880"/>
                    </a:lnTo>
                    <a:lnTo>
                      <a:pt x="2814" y="3879"/>
                    </a:lnTo>
                    <a:lnTo>
                      <a:pt x="2806" y="3876"/>
                    </a:lnTo>
                    <a:lnTo>
                      <a:pt x="2800" y="3874"/>
                    </a:lnTo>
                    <a:lnTo>
                      <a:pt x="2793" y="3870"/>
                    </a:lnTo>
                    <a:lnTo>
                      <a:pt x="2786" y="3862"/>
                    </a:lnTo>
                    <a:lnTo>
                      <a:pt x="2779" y="3854"/>
                    </a:lnTo>
                    <a:lnTo>
                      <a:pt x="2774" y="3847"/>
                    </a:lnTo>
                    <a:lnTo>
                      <a:pt x="2769" y="3839"/>
                    </a:lnTo>
                    <a:lnTo>
                      <a:pt x="2764" y="3831"/>
                    </a:lnTo>
                    <a:lnTo>
                      <a:pt x="2756" y="3826"/>
                    </a:lnTo>
                    <a:lnTo>
                      <a:pt x="2747" y="3819"/>
                    </a:lnTo>
                    <a:lnTo>
                      <a:pt x="2734" y="3815"/>
                    </a:lnTo>
                    <a:lnTo>
                      <a:pt x="2701" y="3809"/>
                    </a:lnTo>
                    <a:lnTo>
                      <a:pt x="2676" y="3801"/>
                    </a:lnTo>
                    <a:lnTo>
                      <a:pt x="2670" y="3799"/>
                    </a:lnTo>
                    <a:lnTo>
                      <a:pt x="2665" y="3795"/>
                    </a:lnTo>
                    <a:lnTo>
                      <a:pt x="2660" y="3791"/>
                    </a:lnTo>
                    <a:lnTo>
                      <a:pt x="2656" y="3786"/>
                    </a:lnTo>
                    <a:lnTo>
                      <a:pt x="2652" y="3779"/>
                    </a:lnTo>
                    <a:lnTo>
                      <a:pt x="2650" y="3771"/>
                    </a:lnTo>
                    <a:lnTo>
                      <a:pt x="2646" y="3764"/>
                    </a:lnTo>
                    <a:lnTo>
                      <a:pt x="2643" y="3753"/>
                    </a:lnTo>
                    <a:lnTo>
                      <a:pt x="2641" y="3744"/>
                    </a:lnTo>
                    <a:lnTo>
                      <a:pt x="2635" y="3736"/>
                    </a:lnTo>
                    <a:lnTo>
                      <a:pt x="2630" y="3730"/>
                    </a:lnTo>
                    <a:lnTo>
                      <a:pt x="2622" y="3726"/>
                    </a:lnTo>
                    <a:lnTo>
                      <a:pt x="2615" y="3722"/>
                    </a:lnTo>
                    <a:lnTo>
                      <a:pt x="2607" y="3720"/>
                    </a:lnTo>
                    <a:lnTo>
                      <a:pt x="2598" y="3717"/>
                    </a:lnTo>
                    <a:lnTo>
                      <a:pt x="2589" y="3716"/>
                    </a:lnTo>
                    <a:lnTo>
                      <a:pt x="2572" y="3712"/>
                    </a:lnTo>
                    <a:lnTo>
                      <a:pt x="2558" y="3708"/>
                    </a:lnTo>
                    <a:lnTo>
                      <a:pt x="2551" y="3704"/>
                    </a:lnTo>
                    <a:lnTo>
                      <a:pt x="2546" y="3700"/>
                    </a:lnTo>
                    <a:lnTo>
                      <a:pt x="2543" y="3695"/>
                    </a:lnTo>
                    <a:lnTo>
                      <a:pt x="2542" y="3689"/>
                    </a:lnTo>
                    <a:lnTo>
                      <a:pt x="2539" y="3677"/>
                    </a:lnTo>
                    <a:lnTo>
                      <a:pt x="2537" y="3672"/>
                    </a:lnTo>
                    <a:lnTo>
                      <a:pt x="2536" y="3670"/>
                    </a:lnTo>
                    <a:lnTo>
                      <a:pt x="2534" y="3669"/>
                    </a:lnTo>
                    <a:lnTo>
                      <a:pt x="2532" y="3669"/>
                    </a:lnTo>
                    <a:lnTo>
                      <a:pt x="2529" y="3670"/>
                    </a:lnTo>
                    <a:lnTo>
                      <a:pt x="2516" y="3678"/>
                    </a:lnTo>
                    <a:lnTo>
                      <a:pt x="2498" y="3686"/>
                    </a:lnTo>
                    <a:lnTo>
                      <a:pt x="2490" y="3690"/>
                    </a:lnTo>
                    <a:lnTo>
                      <a:pt x="2482" y="3694"/>
                    </a:lnTo>
                    <a:lnTo>
                      <a:pt x="2476" y="3695"/>
                    </a:lnTo>
                    <a:lnTo>
                      <a:pt x="2468" y="3696"/>
                    </a:lnTo>
                    <a:lnTo>
                      <a:pt x="2460" y="3696"/>
                    </a:lnTo>
                    <a:lnTo>
                      <a:pt x="2453" y="3696"/>
                    </a:lnTo>
                    <a:lnTo>
                      <a:pt x="2445" y="3694"/>
                    </a:lnTo>
                    <a:lnTo>
                      <a:pt x="2436" y="3691"/>
                    </a:lnTo>
                    <a:lnTo>
                      <a:pt x="2428" y="3687"/>
                    </a:lnTo>
                    <a:lnTo>
                      <a:pt x="2423" y="3683"/>
                    </a:lnTo>
                    <a:lnTo>
                      <a:pt x="2422" y="3678"/>
                    </a:lnTo>
                    <a:lnTo>
                      <a:pt x="2422" y="3673"/>
                    </a:lnTo>
                    <a:lnTo>
                      <a:pt x="2423" y="3668"/>
                    </a:lnTo>
                    <a:lnTo>
                      <a:pt x="2423" y="3661"/>
                    </a:lnTo>
                    <a:lnTo>
                      <a:pt x="2423" y="3656"/>
                    </a:lnTo>
                    <a:lnTo>
                      <a:pt x="2420" y="3650"/>
                    </a:lnTo>
                    <a:lnTo>
                      <a:pt x="2416" y="3646"/>
                    </a:lnTo>
                    <a:lnTo>
                      <a:pt x="2411" y="3642"/>
                    </a:lnTo>
                    <a:lnTo>
                      <a:pt x="2403" y="3638"/>
                    </a:lnTo>
                    <a:lnTo>
                      <a:pt x="2396" y="3634"/>
                    </a:lnTo>
                    <a:lnTo>
                      <a:pt x="2376" y="3628"/>
                    </a:lnTo>
                    <a:lnTo>
                      <a:pt x="2356" y="3621"/>
                    </a:lnTo>
                    <a:lnTo>
                      <a:pt x="2333" y="3615"/>
                    </a:lnTo>
                    <a:lnTo>
                      <a:pt x="2313" y="3610"/>
                    </a:lnTo>
                    <a:lnTo>
                      <a:pt x="2295" y="3603"/>
                    </a:lnTo>
                    <a:lnTo>
                      <a:pt x="2280" y="3597"/>
                    </a:lnTo>
                    <a:lnTo>
                      <a:pt x="2276" y="3594"/>
                    </a:lnTo>
                    <a:lnTo>
                      <a:pt x="2274" y="3590"/>
                    </a:lnTo>
                    <a:lnTo>
                      <a:pt x="2273" y="3585"/>
                    </a:lnTo>
                    <a:lnTo>
                      <a:pt x="2271" y="3580"/>
                    </a:lnTo>
                    <a:lnTo>
                      <a:pt x="2271" y="3569"/>
                    </a:lnTo>
                    <a:lnTo>
                      <a:pt x="2273" y="3558"/>
                    </a:lnTo>
                    <a:lnTo>
                      <a:pt x="2273" y="3546"/>
                    </a:lnTo>
                    <a:lnTo>
                      <a:pt x="2270" y="3537"/>
                    </a:lnTo>
                    <a:lnTo>
                      <a:pt x="2269" y="3533"/>
                    </a:lnTo>
                    <a:lnTo>
                      <a:pt x="2265" y="3531"/>
                    </a:lnTo>
                    <a:lnTo>
                      <a:pt x="2260" y="3529"/>
                    </a:lnTo>
                    <a:lnTo>
                      <a:pt x="2253" y="3528"/>
                    </a:lnTo>
                    <a:lnTo>
                      <a:pt x="2244" y="3529"/>
                    </a:lnTo>
                    <a:lnTo>
                      <a:pt x="2234" y="3531"/>
                    </a:lnTo>
                    <a:lnTo>
                      <a:pt x="2223" y="3533"/>
                    </a:lnTo>
                    <a:lnTo>
                      <a:pt x="2213" y="3537"/>
                    </a:lnTo>
                    <a:lnTo>
                      <a:pt x="2191" y="3545"/>
                    </a:lnTo>
                    <a:lnTo>
                      <a:pt x="2169" y="3556"/>
                    </a:lnTo>
                    <a:lnTo>
                      <a:pt x="2126" y="3581"/>
                    </a:lnTo>
                    <a:lnTo>
                      <a:pt x="2089" y="3602"/>
                    </a:lnTo>
                    <a:lnTo>
                      <a:pt x="2077" y="3607"/>
                    </a:lnTo>
                    <a:lnTo>
                      <a:pt x="2064" y="3612"/>
                    </a:lnTo>
                    <a:lnTo>
                      <a:pt x="2051" y="3616"/>
                    </a:lnTo>
                    <a:lnTo>
                      <a:pt x="2037" y="3620"/>
                    </a:lnTo>
                    <a:lnTo>
                      <a:pt x="2024" y="3622"/>
                    </a:lnTo>
                    <a:lnTo>
                      <a:pt x="2011" y="3626"/>
                    </a:lnTo>
                    <a:lnTo>
                      <a:pt x="1998" y="3632"/>
                    </a:lnTo>
                    <a:lnTo>
                      <a:pt x="1985" y="3638"/>
                    </a:lnTo>
                    <a:lnTo>
                      <a:pt x="1968" y="3647"/>
                    </a:lnTo>
                    <a:lnTo>
                      <a:pt x="1957" y="3657"/>
                    </a:lnTo>
                    <a:lnTo>
                      <a:pt x="1946" y="3668"/>
                    </a:lnTo>
                    <a:lnTo>
                      <a:pt x="1938" y="3678"/>
                    </a:lnTo>
                    <a:lnTo>
                      <a:pt x="1931" y="3690"/>
                    </a:lnTo>
                    <a:lnTo>
                      <a:pt x="1923" y="3701"/>
                    </a:lnTo>
                    <a:lnTo>
                      <a:pt x="1914" y="3713"/>
                    </a:lnTo>
                    <a:lnTo>
                      <a:pt x="1902" y="3725"/>
                    </a:lnTo>
                    <a:lnTo>
                      <a:pt x="1898" y="3726"/>
                    </a:lnTo>
                    <a:lnTo>
                      <a:pt x="1889" y="3725"/>
                    </a:lnTo>
                    <a:lnTo>
                      <a:pt x="1880" y="3722"/>
                    </a:lnTo>
                    <a:lnTo>
                      <a:pt x="1870" y="3721"/>
                    </a:lnTo>
                    <a:lnTo>
                      <a:pt x="1866" y="3721"/>
                    </a:lnTo>
                    <a:lnTo>
                      <a:pt x="1861" y="3721"/>
                    </a:lnTo>
                    <a:lnTo>
                      <a:pt x="1857" y="3724"/>
                    </a:lnTo>
                    <a:lnTo>
                      <a:pt x="1854" y="3726"/>
                    </a:lnTo>
                    <a:lnTo>
                      <a:pt x="1853" y="3730"/>
                    </a:lnTo>
                    <a:lnTo>
                      <a:pt x="1852" y="3735"/>
                    </a:lnTo>
                    <a:lnTo>
                      <a:pt x="1852" y="3743"/>
                    </a:lnTo>
                    <a:lnTo>
                      <a:pt x="1854" y="3752"/>
                    </a:lnTo>
                    <a:lnTo>
                      <a:pt x="1858" y="3765"/>
                    </a:lnTo>
                    <a:lnTo>
                      <a:pt x="1863" y="3775"/>
                    </a:lnTo>
                    <a:lnTo>
                      <a:pt x="1867" y="3783"/>
                    </a:lnTo>
                    <a:lnTo>
                      <a:pt x="1872" y="3791"/>
                    </a:lnTo>
                    <a:lnTo>
                      <a:pt x="1875" y="3799"/>
                    </a:lnTo>
                    <a:lnTo>
                      <a:pt x="1876" y="3808"/>
                    </a:lnTo>
                    <a:lnTo>
                      <a:pt x="1876" y="3821"/>
                    </a:lnTo>
                    <a:lnTo>
                      <a:pt x="1874" y="3839"/>
                    </a:lnTo>
                    <a:lnTo>
                      <a:pt x="1871" y="3856"/>
                    </a:lnTo>
                    <a:lnTo>
                      <a:pt x="1870" y="3872"/>
                    </a:lnTo>
                    <a:lnTo>
                      <a:pt x="1868" y="3889"/>
                    </a:lnTo>
                    <a:lnTo>
                      <a:pt x="1868" y="3906"/>
                    </a:lnTo>
                    <a:lnTo>
                      <a:pt x="1870" y="3941"/>
                    </a:lnTo>
                    <a:lnTo>
                      <a:pt x="1872" y="3975"/>
                    </a:lnTo>
                    <a:lnTo>
                      <a:pt x="1872" y="3975"/>
                    </a:lnTo>
                    <a:lnTo>
                      <a:pt x="1845" y="3964"/>
                    </a:lnTo>
                    <a:lnTo>
                      <a:pt x="1815" y="3952"/>
                    </a:lnTo>
                    <a:lnTo>
                      <a:pt x="1800" y="3946"/>
                    </a:lnTo>
                    <a:lnTo>
                      <a:pt x="1785" y="3941"/>
                    </a:lnTo>
                    <a:lnTo>
                      <a:pt x="1770" y="3937"/>
                    </a:lnTo>
                    <a:lnTo>
                      <a:pt x="1756" y="3935"/>
                    </a:lnTo>
                    <a:lnTo>
                      <a:pt x="1743" y="3933"/>
                    </a:lnTo>
                    <a:lnTo>
                      <a:pt x="1730" y="3935"/>
                    </a:lnTo>
                    <a:lnTo>
                      <a:pt x="1716" y="3936"/>
                    </a:lnTo>
                    <a:lnTo>
                      <a:pt x="1703" y="3939"/>
                    </a:lnTo>
                    <a:lnTo>
                      <a:pt x="1690" y="3941"/>
                    </a:lnTo>
                    <a:lnTo>
                      <a:pt x="1675" y="3942"/>
                    </a:lnTo>
                    <a:lnTo>
                      <a:pt x="1664" y="3944"/>
                    </a:lnTo>
                    <a:lnTo>
                      <a:pt x="1651" y="3942"/>
                    </a:lnTo>
                    <a:lnTo>
                      <a:pt x="1642" y="3940"/>
                    </a:lnTo>
                    <a:lnTo>
                      <a:pt x="1635" y="3937"/>
                    </a:lnTo>
                    <a:lnTo>
                      <a:pt x="1629" y="3933"/>
                    </a:lnTo>
                    <a:lnTo>
                      <a:pt x="1624" y="3928"/>
                    </a:lnTo>
                    <a:lnTo>
                      <a:pt x="1613" y="3918"/>
                    </a:lnTo>
                    <a:lnTo>
                      <a:pt x="1600" y="3909"/>
                    </a:lnTo>
                    <a:lnTo>
                      <a:pt x="1589" y="3902"/>
                    </a:lnTo>
                    <a:lnTo>
                      <a:pt x="1576" y="3898"/>
                    </a:lnTo>
                    <a:lnTo>
                      <a:pt x="1565" y="3897"/>
                    </a:lnTo>
                    <a:lnTo>
                      <a:pt x="1554" y="3896"/>
                    </a:lnTo>
                    <a:lnTo>
                      <a:pt x="1529" y="3897"/>
                    </a:lnTo>
                    <a:lnTo>
                      <a:pt x="1503" y="3900"/>
                    </a:lnTo>
                    <a:lnTo>
                      <a:pt x="1494" y="3901"/>
                    </a:lnTo>
                    <a:lnTo>
                      <a:pt x="1485" y="3900"/>
                    </a:lnTo>
                    <a:lnTo>
                      <a:pt x="1476" y="3897"/>
                    </a:lnTo>
                    <a:lnTo>
                      <a:pt x="1469" y="3895"/>
                    </a:lnTo>
                    <a:lnTo>
                      <a:pt x="1462" y="3891"/>
                    </a:lnTo>
                    <a:lnTo>
                      <a:pt x="1456" y="3887"/>
                    </a:lnTo>
                    <a:lnTo>
                      <a:pt x="1450" y="3880"/>
                    </a:lnTo>
                    <a:lnTo>
                      <a:pt x="1445" y="3875"/>
                    </a:lnTo>
                    <a:lnTo>
                      <a:pt x="1427" y="3848"/>
                    </a:lnTo>
                    <a:lnTo>
                      <a:pt x="1407" y="3819"/>
                    </a:lnTo>
                    <a:lnTo>
                      <a:pt x="1407" y="3819"/>
                    </a:lnTo>
                    <a:lnTo>
                      <a:pt x="1411" y="3800"/>
                    </a:lnTo>
                    <a:lnTo>
                      <a:pt x="1405" y="3781"/>
                    </a:lnTo>
                    <a:lnTo>
                      <a:pt x="1397" y="3762"/>
                    </a:lnTo>
                    <a:lnTo>
                      <a:pt x="1393" y="3753"/>
                    </a:lnTo>
                    <a:lnTo>
                      <a:pt x="1386" y="3746"/>
                    </a:lnTo>
                    <a:lnTo>
                      <a:pt x="1380" y="3739"/>
                    </a:lnTo>
                    <a:lnTo>
                      <a:pt x="1372" y="3733"/>
                    </a:lnTo>
                    <a:lnTo>
                      <a:pt x="1362" y="3727"/>
                    </a:lnTo>
                    <a:lnTo>
                      <a:pt x="1352" y="3724"/>
                    </a:lnTo>
                    <a:lnTo>
                      <a:pt x="1341" y="3721"/>
                    </a:lnTo>
                    <a:lnTo>
                      <a:pt x="1331" y="3720"/>
                    </a:lnTo>
                    <a:lnTo>
                      <a:pt x="1311" y="3718"/>
                    </a:lnTo>
                    <a:lnTo>
                      <a:pt x="1289" y="3718"/>
                    </a:lnTo>
                    <a:lnTo>
                      <a:pt x="1289" y="3720"/>
                    </a:lnTo>
                    <a:lnTo>
                      <a:pt x="1289" y="3721"/>
                    </a:lnTo>
                    <a:lnTo>
                      <a:pt x="1289" y="3721"/>
                    </a:lnTo>
                    <a:lnTo>
                      <a:pt x="1283" y="3699"/>
                    </a:lnTo>
                    <a:lnTo>
                      <a:pt x="1276" y="3678"/>
                    </a:lnTo>
                    <a:lnTo>
                      <a:pt x="1272" y="3669"/>
                    </a:lnTo>
                    <a:lnTo>
                      <a:pt x="1266" y="3661"/>
                    </a:lnTo>
                    <a:lnTo>
                      <a:pt x="1262" y="3657"/>
                    </a:lnTo>
                    <a:lnTo>
                      <a:pt x="1258" y="3655"/>
                    </a:lnTo>
                    <a:lnTo>
                      <a:pt x="1253" y="3652"/>
                    </a:lnTo>
                    <a:lnTo>
                      <a:pt x="1247" y="3651"/>
                    </a:lnTo>
                    <a:lnTo>
                      <a:pt x="1234" y="3647"/>
                    </a:lnTo>
                    <a:lnTo>
                      <a:pt x="1222" y="3642"/>
                    </a:lnTo>
                    <a:lnTo>
                      <a:pt x="1212" y="3637"/>
                    </a:lnTo>
                    <a:lnTo>
                      <a:pt x="1201" y="3629"/>
                    </a:lnTo>
                    <a:lnTo>
                      <a:pt x="1180" y="3615"/>
                    </a:lnTo>
                    <a:lnTo>
                      <a:pt x="1158" y="3600"/>
                    </a:lnTo>
                    <a:lnTo>
                      <a:pt x="1138" y="3591"/>
                    </a:lnTo>
                    <a:lnTo>
                      <a:pt x="1116" y="3581"/>
                    </a:lnTo>
                    <a:lnTo>
                      <a:pt x="1105" y="3576"/>
                    </a:lnTo>
                    <a:lnTo>
                      <a:pt x="1095" y="3571"/>
                    </a:lnTo>
                    <a:lnTo>
                      <a:pt x="1086" y="3564"/>
                    </a:lnTo>
                    <a:lnTo>
                      <a:pt x="1077" y="3558"/>
                    </a:lnTo>
                    <a:lnTo>
                      <a:pt x="1070" y="3553"/>
                    </a:lnTo>
                    <a:lnTo>
                      <a:pt x="1065" y="3550"/>
                    </a:lnTo>
                    <a:lnTo>
                      <a:pt x="1060" y="3549"/>
                    </a:lnTo>
                    <a:lnTo>
                      <a:pt x="1056" y="3549"/>
                    </a:lnTo>
                    <a:lnTo>
                      <a:pt x="1054" y="3551"/>
                    </a:lnTo>
                    <a:lnTo>
                      <a:pt x="1051" y="3554"/>
                    </a:lnTo>
                    <a:lnTo>
                      <a:pt x="1050" y="3558"/>
                    </a:lnTo>
                    <a:lnTo>
                      <a:pt x="1048" y="3563"/>
                    </a:lnTo>
                    <a:lnTo>
                      <a:pt x="1048" y="3575"/>
                    </a:lnTo>
                    <a:lnTo>
                      <a:pt x="1048" y="3588"/>
                    </a:lnTo>
                    <a:lnTo>
                      <a:pt x="1050" y="3599"/>
                    </a:lnTo>
                    <a:lnTo>
                      <a:pt x="1051" y="3608"/>
                    </a:lnTo>
                    <a:lnTo>
                      <a:pt x="1051" y="3615"/>
                    </a:lnTo>
                    <a:lnTo>
                      <a:pt x="1048" y="3620"/>
                    </a:lnTo>
                    <a:lnTo>
                      <a:pt x="1044" y="3622"/>
                    </a:lnTo>
                    <a:lnTo>
                      <a:pt x="1039" y="3624"/>
                    </a:lnTo>
                    <a:lnTo>
                      <a:pt x="1032" y="3624"/>
                    </a:lnTo>
                    <a:lnTo>
                      <a:pt x="1024" y="3622"/>
                    </a:lnTo>
                    <a:lnTo>
                      <a:pt x="1015" y="3620"/>
                    </a:lnTo>
                    <a:lnTo>
                      <a:pt x="1006" y="3617"/>
                    </a:lnTo>
                    <a:lnTo>
                      <a:pt x="968" y="3600"/>
                    </a:lnTo>
                    <a:lnTo>
                      <a:pt x="942" y="3589"/>
                    </a:lnTo>
                    <a:lnTo>
                      <a:pt x="929" y="3586"/>
                    </a:lnTo>
                    <a:lnTo>
                      <a:pt x="916" y="3584"/>
                    </a:lnTo>
                    <a:lnTo>
                      <a:pt x="902" y="3584"/>
                    </a:lnTo>
                    <a:lnTo>
                      <a:pt x="889" y="3584"/>
                    </a:lnTo>
                    <a:lnTo>
                      <a:pt x="864" y="3585"/>
                    </a:lnTo>
                    <a:lnTo>
                      <a:pt x="840" y="3586"/>
                    </a:lnTo>
                    <a:lnTo>
                      <a:pt x="829" y="3586"/>
                    </a:lnTo>
                    <a:lnTo>
                      <a:pt x="818" y="3585"/>
                    </a:lnTo>
                    <a:lnTo>
                      <a:pt x="807" y="3581"/>
                    </a:lnTo>
                    <a:lnTo>
                      <a:pt x="797" y="3576"/>
                    </a:lnTo>
                    <a:lnTo>
                      <a:pt x="788" y="3569"/>
                    </a:lnTo>
                    <a:lnTo>
                      <a:pt x="779" y="3559"/>
                    </a:lnTo>
                    <a:lnTo>
                      <a:pt x="770" y="3546"/>
                    </a:lnTo>
                    <a:lnTo>
                      <a:pt x="762" y="3531"/>
                    </a:lnTo>
                    <a:lnTo>
                      <a:pt x="756" y="3515"/>
                    </a:lnTo>
                    <a:lnTo>
                      <a:pt x="750" y="3503"/>
                    </a:lnTo>
                    <a:lnTo>
                      <a:pt x="745" y="3496"/>
                    </a:lnTo>
                    <a:lnTo>
                      <a:pt x="740" y="3490"/>
                    </a:lnTo>
                    <a:lnTo>
                      <a:pt x="734" y="3485"/>
                    </a:lnTo>
                    <a:lnTo>
                      <a:pt x="724" y="3483"/>
                    </a:lnTo>
                    <a:lnTo>
                      <a:pt x="713" y="3479"/>
                    </a:lnTo>
                    <a:lnTo>
                      <a:pt x="697" y="3475"/>
                    </a:lnTo>
                    <a:lnTo>
                      <a:pt x="675" y="3471"/>
                    </a:lnTo>
                    <a:lnTo>
                      <a:pt x="653" y="3468"/>
                    </a:lnTo>
                    <a:lnTo>
                      <a:pt x="648" y="3467"/>
                    </a:lnTo>
                    <a:lnTo>
                      <a:pt x="643" y="3464"/>
                    </a:lnTo>
                    <a:lnTo>
                      <a:pt x="639" y="3462"/>
                    </a:lnTo>
                    <a:lnTo>
                      <a:pt x="635" y="3459"/>
                    </a:lnTo>
                    <a:lnTo>
                      <a:pt x="633" y="3454"/>
                    </a:lnTo>
                    <a:lnTo>
                      <a:pt x="629" y="3450"/>
                    </a:lnTo>
                    <a:lnTo>
                      <a:pt x="627" y="3444"/>
                    </a:lnTo>
                    <a:lnTo>
                      <a:pt x="625" y="3437"/>
                    </a:lnTo>
                    <a:lnTo>
                      <a:pt x="622" y="3420"/>
                    </a:lnTo>
                    <a:lnTo>
                      <a:pt x="618" y="3404"/>
                    </a:lnTo>
                    <a:lnTo>
                      <a:pt x="614" y="3396"/>
                    </a:lnTo>
                    <a:lnTo>
                      <a:pt x="610" y="3389"/>
                    </a:lnTo>
                    <a:lnTo>
                      <a:pt x="608" y="3387"/>
                    </a:lnTo>
                    <a:lnTo>
                      <a:pt x="604" y="3384"/>
                    </a:lnTo>
                    <a:lnTo>
                      <a:pt x="600" y="3383"/>
                    </a:lnTo>
                    <a:lnTo>
                      <a:pt x="596" y="3382"/>
                    </a:lnTo>
                    <a:lnTo>
                      <a:pt x="585" y="3379"/>
                    </a:lnTo>
                    <a:lnTo>
                      <a:pt x="576" y="3375"/>
                    </a:lnTo>
                    <a:lnTo>
                      <a:pt x="566" y="3370"/>
                    </a:lnTo>
                    <a:lnTo>
                      <a:pt x="557" y="3363"/>
                    </a:lnTo>
                    <a:lnTo>
                      <a:pt x="550" y="3357"/>
                    </a:lnTo>
                    <a:lnTo>
                      <a:pt x="542" y="3349"/>
                    </a:lnTo>
                    <a:lnTo>
                      <a:pt x="535" y="3341"/>
                    </a:lnTo>
                    <a:lnTo>
                      <a:pt x="530" y="3332"/>
                    </a:lnTo>
                    <a:lnTo>
                      <a:pt x="520" y="3312"/>
                    </a:lnTo>
                    <a:lnTo>
                      <a:pt x="511" y="3292"/>
                    </a:lnTo>
                    <a:lnTo>
                      <a:pt x="504" y="3270"/>
                    </a:lnTo>
                    <a:lnTo>
                      <a:pt x="498" y="3251"/>
                    </a:lnTo>
                    <a:lnTo>
                      <a:pt x="496" y="3246"/>
                    </a:lnTo>
                    <a:lnTo>
                      <a:pt x="493" y="3243"/>
                    </a:lnTo>
                    <a:lnTo>
                      <a:pt x="487" y="3242"/>
                    </a:lnTo>
                    <a:lnTo>
                      <a:pt x="482" y="3240"/>
                    </a:lnTo>
                    <a:lnTo>
                      <a:pt x="468" y="3242"/>
                    </a:lnTo>
                    <a:lnTo>
                      <a:pt x="454" y="3243"/>
                    </a:lnTo>
                    <a:lnTo>
                      <a:pt x="439" y="3246"/>
                    </a:lnTo>
                    <a:lnTo>
                      <a:pt x="429" y="3246"/>
                    </a:lnTo>
                    <a:lnTo>
                      <a:pt x="425" y="3244"/>
                    </a:lnTo>
                    <a:lnTo>
                      <a:pt x="423" y="3242"/>
                    </a:lnTo>
                    <a:lnTo>
                      <a:pt x="423" y="3238"/>
                    </a:lnTo>
                    <a:lnTo>
                      <a:pt x="424" y="3233"/>
                    </a:lnTo>
                    <a:lnTo>
                      <a:pt x="430" y="3221"/>
                    </a:lnTo>
                    <a:lnTo>
                      <a:pt x="437" y="3208"/>
                    </a:lnTo>
                    <a:lnTo>
                      <a:pt x="439" y="3200"/>
                    </a:lnTo>
                    <a:lnTo>
                      <a:pt x="441" y="3194"/>
                    </a:lnTo>
                    <a:lnTo>
                      <a:pt x="441" y="3186"/>
                    </a:lnTo>
                    <a:lnTo>
                      <a:pt x="438" y="3179"/>
                    </a:lnTo>
                    <a:lnTo>
                      <a:pt x="434" y="3176"/>
                    </a:lnTo>
                    <a:lnTo>
                      <a:pt x="427" y="3170"/>
                    </a:lnTo>
                    <a:lnTo>
                      <a:pt x="417" y="3166"/>
                    </a:lnTo>
                    <a:lnTo>
                      <a:pt x="407" y="3161"/>
                    </a:lnTo>
                    <a:lnTo>
                      <a:pt x="386" y="3154"/>
                    </a:lnTo>
                    <a:lnTo>
                      <a:pt x="371" y="3148"/>
                    </a:lnTo>
                    <a:lnTo>
                      <a:pt x="324" y="3097"/>
                    </a:lnTo>
                    <a:lnTo>
                      <a:pt x="324" y="309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0" name="Freeform 234">
                <a:extLst>
                  <a:ext uri="{FF2B5EF4-FFF2-40B4-BE49-F238E27FC236}">
                    <a16:creationId xmlns:a16="http://schemas.microsoft.com/office/drawing/2014/main" id="{F9010798-190D-464E-ADC7-F3BDFDA1C8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4001589" y="4606208"/>
                <a:ext cx="2027542" cy="1717796"/>
              </a:xfrm>
              <a:custGeom>
                <a:avLst/>
                <a:gdLst/>
                <a:ahLst/>
                <a:cxnLst>
                  <a:cxn ang="0">
                    <a:pos x="3360" y="3329"/>
                  </a:cxn>
                  <a:cxn ang="0">
                    <a:pos x="3291" y="3088"/>
                  </a:cxn>
                  <a:cxn ang="0">
                    <a:pos x="3349" y="3150"/>
                  </a:cxn>
                  <a:cxn ang="0">
                    <a:pos x="3787" y="2982"/>
                  </a:cxn>
                  <a:cxn ang="0">
                    <a:pos x="3724" y="2898"/>
                  </a:cxn>
                  <a:cxn ang="0">
                    <a:pos x="4027" y="2905"/>
                  </a:cxn>
                  <a:cxn ang="0">
                    <a:pos x="4044" y="3009"/>
                  </a:cxn>
                  <a:cxn ang="0">
                    <a:pos x="3845" y="3066"/>
                  </a:cxn>
                  <a:cxn ang="0">
                    <a:pos x="4273" y="2826"/>
                  </a:cxn>
                  <a:cxn ang="0">
                    <a:pos x="4439" y="2993"/>
                  </a:cxn>
                  <a:cxn ang="0">
                    <a:pos x="2786" y="969"/>
                  </a:cxn>
                  <a:cxn ang="0">
                    <a:pos x="2971" y="1118"/>
                  </a:cxn>
                  <a:cxn ang="0">
                    <a:pos x="3151" y="1300"/>
                  </a:cxn>
                  <a:cxn ang="0">
                    <a:pos x="3413" y="1289"/>
                  </a:cxn>
                  <a:cxn ang="0">
                    <a:pos x="3646" y="1430"/>
                  </a:cxn>
                  <a:cxn ang="0">
                    <a:pos x="3733" y="1556"/>
                  </a:cxn>
                  <a:cxn ang="0">
                    <a:pos x="4027" y="1675"/>
                  </a:cxn>
                  <a:cxn ang="0">
                    <a:pos x="4215" y="1782"/>
                  </a:cxn>
                  <a:cxn ang="0">
                    <a:pos x="4161" y="1965"/>
                  </a:cxn>
                  <a:cxn ang="0">
                    <a:pos x="3765" y="2137"/>
                  </a:cxn>
                  <a:cxn ang="0">
                    <a:pos x="3217" y="2259"/>
                  </a:cxn>
                  <a:cxn ang="0">
                    <a:pos x="3143" y="2337"/>
                  </a:cxn>
                  <a:cxn ang="0">
                    <a:pos x="2779" y="3001"/>
                  </a:cxn>
                  <a:cxn ang="0">
                    <a:pos x="2758" y="3189"/>
                  </a:cxn>
                  <a:cxn ang="0">
                    <a:pos x="2440" y="3381"/>
                  </a:cxn>
                  <a:cxn ang="0">
                    <a:pos x="2438" y="3519"/>
                  </a:cxn>
                  <a:cxn ang="0">
                    <a:pos x="1932" y="3654"/>
                  </a:cxn>
                  <a:cxn ang="0">
                    <a:pos x="1749" y="3737"/>
                  </a:cxn>
                  <a:cxn ang="0">
                    <a:pos x="1573" y="3763"/>
                  </a:cxn>
                  <a:cxn ang="0">
                    <a:pos x="1423" y="3671"/>
                  </a:cxn>
                  <a:cxn ang="0">
                    <a:pos x="1166" y="3597"/>
                  </a:cxn>
                  <a:cxn ang="0">
                    <a:pos x="859" y="3591"/>
                  </a:cxn>
                  <a:cxn ang="0">
                    <a:pos x="603" y="3668"/>
                  </a:cxn>
                  <a:cxn ang="0">
                    <a:pos x="368" y="3575"/>
                  </a:cxn>
                  <a:cxn ang="0">
                    <a:pos x="350" y="3369"/>
                  </a:cxn>
                  <a:cxn ang="0">
                    <a:pos x="377" y="3228"/>
                  </a:cxn>
                  <a:cxn ang="0">
                    <a:pos x="35" y="2924"/>
                  </a:cxn>
                  <a:cxn ang="0">
                    <a:pos x="132" y="2628"/>
                  </a:cxn>
                  <a:cxn ang="0">
                    <a:pos x="258" y="2528"/>
                  </a:cxn>
                  <a:cxn ang="0">
                    <a:pos x="373" y="2142"/>
                  </a:cxn>
                  <a:cxn ang="0">
                    <a:pos x="338" y="1854"/>
                  </a:cxn>
                  <a:cxn ang="0">
                    <a:pos x="612" y="1587"/>
                  </a:cxn>
                  <a:cxn ang="0">
                    <a:pos x="745" y="1303"/>
                  </a:cxn>
                  <a:cxn ang="0">
                    <a:pos x="907" y="1113"/>
                  </a:cxn>
                  <a:cxn ang="0">
                    <a:pos x="766" y="896"/>
                  </a:cxn>
                  <a:cxn ang="0">
                    <a:pos x="460" y="833"/>
                  </a:cxn>
                  <a:cxn ang="0">
                    <a:pos x="390" y="689"/>
                  </a:cxn>
                  <a:cxn ang="0">
                    <a:pos x="283" y="606"/>
                  </a:cxn>
                  <a:cxn ang="0">
                    <a:pos x="293" y="522"/>
                  </a:cxn>
                  <a:cxn ang="0">
                    <a:pos x="285" y="438"/>
                  </a:cxn>
                  <a:cxn ang="0">
                    <a:pos x="248" y="421"/>
                  </a:cxn>
                  <a:cxn ang="0">
                    <a:pos x="302" y="283"/>
                  </a:cxn>
                  <a:cxn ang="0">
                    <a:pos x="245" y="186"/>
                  </a:cxn>
                  <a:cxn ang="0">
                    <a:pos x="305" y="98"/>
                  </a:cxn>
                  <a:cxn ang="0">
                    <a:pos x="511" y="122"/>
                  </a:cxn>
                  <a:cxn ang="0">
                    <a:pos x="631" y="105"/>
                  </a:cxn>
                  <a:cxn ang="0">
                    <a:pos x="776" y="0"/>
                  </a:cxn>
                  <a:cxn ang="0">
                    <a:pos x="908" y="102"/>
                  </a:cxn>
                  <a:cxn ang="0">
                    <a:pos x="1305" y="296"/>
                  </a:cxn>
                  <a:cxn ang="0">
                    <a:pos x="1427" y="342"/>
                  </a:cxn>
                  <a:cxn ang="0">
                    <a:pos x="2048" y="597"/>
                  </a:cxn>
                  <a:cxn ang="0">
                    <a:pos x="2209" y="689"/>
                  </a:cxn>
                  <a:cxn ang="0">
                    <a:pos x="2429" y="752"/>
                  </a:cxn>
                </a:cxnLst>
                <a:rect l="0" t="0" r="r" b="b"/>
                <a:pathLst>
                  <a:path w="4453" h="3803">
                    <a:moveTo>
                      <a:pt x="3350" y="3291"/>
                    </a:moveTo>
                    <a:lnTo>
                      <a:pt x="3344" y="3285"/>
                    </a:lnTo>
                    <a:lnTo>
                      <a:pt x="3338" y="3278"/>
                    </a:lnTo>
                    <a:lnTo>
                      <a:pt x="3335" y="3277"/>
                    </a:lnTo>
                    <a:lnTo>
                      <a:pt x="3331" y="3275"/>
                    </a:lnTo>
                    <a:lnTo>
                      <a:pt x="3327" y="3273"/>
                    </a:lnTo>
                    <a:lnTo>
                      <a:pt x="3322" y="3272"/>
                    </a:lnTo>
                    <a:lnTo>
                      <a:pt x="3315" y="3272"/>
                    </a:lnTo>
                    <a:lnTo>
                      <a:pt x="3308" y="3275"/>
                    </a:lnTo>
                    <a:lnTo>
                      <a:pt x="3304" y="3276"/>
                    </a:lnTo>
                    <a:lnTo>
                      <a:pt x="3301" y="3277"/>
                    </a:lnTo>
                    <a:lnTo>
                      <a:pt x="3300" y="3280"/>
                    </a:lnTo>
                    <a:lnTo>
                      <a:pt x="3299" y="3284"/>
                    </a:lnTo>
                    <a:lnTo>
                      <a:pt x="3301" y="3288"/>
                    </a:lnTo>
                    <a:lnTo>
                      <a:pt x="3308" y="3291"/>
                    </a:lnTo>
                    <a:lnTo>
                      <a:pt x="3314" y="3294"/>
                    </a:lnTo>
                    <a:lnTo>
                      <a:pt x="3318" y="3295"/>
                    </a:lnTo>
                    <a:lnTo>
                      <a:pt x="3327" y="3299"/>
                    </a:lnTo>
                    <a:lnTo>
                      <a:pt x="3335" y="3303"/>
                    </a:lnTo>
                    <a:lnTo>
                      <a:pt x="3340" y="3310"/>
                    </a:lnTo>
                    <a:lnTo>
                      <a:pt x="3345" y="3317"/>
                    </a:lnTo>
                    <a:lnTo>
                      <a:pt x="3347" y="3321"/>
                    </a:lnTo>
                    <a:lnTo>
                      <a:pt x="3349" y="3324"/>
                    </a:lnTo>
                    <a:lnTo>
                      <a:pt x="3352" y="3326"/>
                    </a:lnTo>
                    <a:lnTo>
                      <a:pt x="3356" y="3329"/>
                    </a:lnTo>
                    <a:lnTo>
                      <a:pt x="3360" y="3329"/>
                    </a:lnTo>
                    <a:lnTo>
                      <a:pt x="3362" y="3329"/>
                    </a:lnTo>
                    <a:lnTo>
                      <a:pt x="3365" y="3326"/>
                    </a:lnTo>
                    <a:lnTo>
                      <a:pt x="3367" y="3323"/>
                    </a:lnTo>
                    <a:lnTo>
                      <a:pt x="3350" y="3291"/>
                    </a:lnTo>
                    <a:close/>
                    <a:moveTo>
                      <a:pt x="3283" y="3199"/>
                    </a:moveTo>
                    <a:lnTo>
                      <a:pt x="3279" y="3198"/>
                    </a:lnTo>
                    <a:lnTo>
                      <a:pt x="3274" y="3194"/>
                    </a:lnTo>
                    <a:lnTo>
                      <a:pt x="3269" y="3190"/>
                    </a:lnTo>
                    <a:lnTo>
                      <a:pt x="3262" y="3184"/>
                    </a:lnTo>
                    <a:lnTo>
                      <a:pt x="3253" y="3172"/>
                    </a:lnTo>
                    <a:lnTo>
                      <a:pt x="3247" y="3163"/>
                    </a:lnTo>
                    <a:lnTo>
                      <a:pt x="3240" y="3152"/>
                    </a:lnTo>
                    <a:lnTo>
                      <a:pt x="3233" y="3135"/>
                    </a:lnTo>
                    <a:lnTo>
                      <a:pt x="3230" y="3127"/>
                    </a:lnTo>
                    <a:lnTo>
                      <a:pt x="3230" y="3119"/>
                    </a:lnTo>
                    <a:lnTo>
                      <a:pt x="3230" y="3117"/>
                    </a:lnTo>
                    <a:lnTo>
                      <a:pt x="3231" y="3115"/>
                    </a:lnTo>
                    <a:lnTo>
                      <a:pt x="3234" y="3114"/>
                    </a:lnTo>
                    <a:lnTo>
                      <a:pt x="3236" y="3113"/>
                    </a:lnTo>
                    <a:lnTo>
                      <a:pt x="3252" y="3115"/>
                    </a:lnTo>
                    <a:lnTo>
                      <a:pt x="3265" y="3118"/>
                    </a:lnTo>
                    <a:lnTo>
                      <a:pt x="3271" y="3117"/>
                    </a:lnTo>
                    <a:lnTo>
                      <a:pt x="3278" y="3114"/>
                    </a:lnTo>
                    <a:lnTo>
                      <a:pt x="3283" y="3110"/>
                    </a:lnTo>
                    <a:lnTo>
                      <a:pt x="3287" y="3101"/>
                    </a:lnTo>
                    <a:lnTo>
                      <a:pt x="3291" y="3088"/>
                    </a:lnTo>
                    <a:lnTo>
                      <a:pt x="3295" y="3076"/>
                    </a:lnTo>
                    <a:lnTo>
                      <a:pt x="3297" y="3071"/>
                    </a:lnTo>
                    <a:lnTo>
                      <a:pt x="3300" y="3067"/>
                    </a:lnTo>
                    <a:lnTo>
                      <a:pt x="3305" y="3062"/>
                    </a:lnTo>
                    <a:lnTo>
                      <a:pt x="3312" y="3058"/>
                    </a:lnTo>
                    <a:lnTo>
                      <a:pt x="3323" y="3054"/>
                    </a:lnTo>
                    <a:lnTo>
                      <a:pt x="3332" y="3052"/>
                    </a:lnTo>
                    <a:lnTo>
                      <a:pt x="3341" y="3052"/>
                    </a:lnTo>
                    <a:lnTo>
                      <a:pt x="3350" y="3053"/>
                    </a:lnTo>
                    <a:lnTo>
                      <a:pt x="3369" y="3056"/>
                    </a:lnTo>
                    <a:lnTo>
                      <a:pt x="3391" y="3056"/>
                    </a:lnTo>
                    <a:lnTo>
                      <a:pt x="3400" y="3057"/>
                    </a:lnTo>
                    <a:lnTo>
                      <a:pt x="3405" y="3058"/>
                    </a:lnTo>
                    <a:lnTo>
                      <a:pt x="3410" y="3062"/>
                    </a:lnTo>
                    <a:lnTo>
                      <a:pt x="3411" y="3067"/>
                    </a:lnTo>
                    <a:lnTo>
                      <a:pt x="3413" y="3074"/>
                    </a:lnTo>
                    <a:lnTo>
                      <a:pt x="3411" y="3080"/>
                    </a:lnTo>
                    <a:lnTo>
                      <a:pt x="3410" y="3087"/>
                    </a:lnTo>
                    <a:lnTo>
                      <a:pt x="3407" y="3095"/>
                    </a:lnTo>
                    <a:lnTo>
                      <a:pt x="3401" y="3106"/>
                    </a:lnTo>
                    <a:lnTo>
                      <a:pt x="3395" y="3117"/>
                    </a:lnTo>
                    <a:lnTo>
                      <a:pt x="3387" y="3124"/>
                    </a:lnTo>
                    <a:lnTo>
                      <a:pt x="3378" y="3131"/>
                    </a:lnTo>
                    <a:lnTo>
                      <a:pt x="3369" y="3137"/>
                    </a:lnTo>
                    <a:lnTo>
                      <a:pt x="3360" y="3144"/>
                    </a:lnTo>
                    <a:lnTo>
                      <a:pt x="3349" y="3150"/>
                    </a:lnTo>
                    <a:lnTo>
                      <a:pt x="3340" y="3159"/>
                    </a:lnTo>
                    <a:lnTo>
                      <a:pt x="3335" y="3167"/>
                    </a:lnTo>
                    <a:lnTo>
                      <a:pt x="3332" y="3175"/>
                    </a:lnTo>
                    <a:lnTo>
                      <a:pt x="3328" y="3183"/>
                    </a:lnTo>
                    <a:lnTo>
                      <a:pt x="3326" y="3190"/>
                    </a:lnTo>
                    <a:lnTo>
                      <a:pt x="3322" y="3198"/>
                    </a:lnTo>
                    <a:lnTo>
                      <a:pt x="3317" y="3202"/>
                    </a:lnTo>
                    <a:lnTo>
                      <a:pt x="3314" y="3203"/>
                    </a:lnTo>
                    <a:lnTo>
                      <a:pt x="3309" y="3205"/>
                    </a:lnTo>
                    <a:lnTo>
                      <a:pt x="3305" y="3205"/>
                    </a:lnTo>
                    <a:lnTo>
                      <a:pt x="3299" y="3203"/>
                    </a:lnTo>
                    <a:lnTo>
                      <a:pt x="3283" y="3199"/>
                    </a:lnTo>
                    <a:close/>
                    <a:moveTo>
                      <a:pt x="3845" y="3066"/>
                    </a:moveTo>
                    <a:lnTo>
                      <a:pt x="3843" y="3035"/>
                    </a:lnTo>
                    <a:lnTo>
                      <a:pt x="3841" y="3001"/>
                    </a:lnTo>
                    <a:lnTo>
                      <a:pt x="3840" y="2995"/>
                    </a:lnTo>
                    <a:lnTo>
                      <a:pt x="3838" y="2988"/>
                    </a:lnTo>
                    <a:lnTo>
                      <a:pt x="3835" y="2982"/>
                    </a:lnTo>
                    <a:lnTo>
                      <a:pt x="3831" y="2978"/>
                    </a:lnTo>
                    <a:lnTo>
                      <a:pt x="3826" y="2974"/>
                    </a:lnTo>
                    <a:lnTo>
                      <a:pt x="3819" y="2973"/>
                    </a:lnTo>
                    <a:lnTo>
                      <a:pt x="3812" y="2971"/>
                    </a:lnTo>
                    <a:lnTo>
                      <a:pt x="3803" y="2973"/>
                    </a:lnTo>
                    <a:lnTo>
                      <a:pt x="3797" y="2975"/>
                    </a:lnTo>
                    <a:lnTo>
                      <a:pt x="3792" y="2978"/>
                    </a:lnTo>
                    <a:lnTo>
                      <a:pt x="3787" y="2982"/>
                    </a:lnTo>
                    <a:lnTo>
                      <a:pt x="3783" y="2986"/>
                    </a:lnTo>
                    <a:lnTo>
                      <a:pt x="3774" y="2995"/>
                    </a:lnTo>
                    <a:lnTo>
                      <a:pt x="3764" y="3003"/>
                    </a:lnTo>
                    <a:lnTo>
                      <a:pt x="3760" y="3004"/>
                    </a:lnTo>
                    <a:lnTo>
                      <a:pt x="3757" y="3005"/>
                    </a:lnTo>
                    <a:lnTo>
                      <a:pt x="3755" y="3005"/>
                    </a:lnTo>
                    <a:lnTo>
                      <a:pt x="3752" y="3004"/>
                    </a:lnTo>
                    <a:lnTo>
                      <a:pt x="3748" y="3001"/>
                    </a:lnTo>
                    <a:lnTo>
                      <a:pt x="3746" y="2996"/>
                    </a:lnTo>
                    <a:lnTo>
                      <a:pt x="3744" y="2983"/>
                    </a:lnTo>
                    <a:lnTo>
                      <a:pt x="3744" y="2971"/>
                    </a:lnTo>
                    <a:lnTo>
                      <a:pt x="3737" y="2966"/>
                    </a:lnTo>
                    <a:lnTo>
                      <a:pt x="3727" y="2958"/>
                    </a:lnTo>
                    <a:lnTo>
                      <a:pt x="3718" y="2949"/>
                    </a:lnTo>
                    <a:lnTo>
                      <a:pt x="3709" y="2939"/>
                    </a:lnTo>
                    <a:lnTo>
                      <a:pt x="3705" y="2934"/>
                    </a:lnTo>
                    <a:lnTo>
                      <a:pt x="3702" y="2929"/>
                    </a:lnTo>
                    <a:lnTo>
                      <a:pt x="3699" y="2924"/>
                    </a:lnTo>
                    <a:lnTo>
                      <a:pt x="3698" y="2918"/>
                    </a:lnTo>
                    <a:lnTo>
                      <a:pt x="3698" y="2913"/>
                    </a:lnTo>
                    <a:lnTo>
                      <a:pt x="3699" y="2908"/>
                    </a:lnTo>
                    <a:lnTo>
                      <a:pt x="3703" y="2904"/>
                    </a:lnTo>
                    <a:lnTo>
                      <a:pt x="3707" y="2900"/>
                    </a:lnTo>
                    <a:lnTo>
                      <a:pt x="3711" y="2899"/>
                    </a:lnTo>
                    <a:lnTo>
                      <a:pt x="3717" y="2898"/>
                    </a:lnTo>
                    <a:lnTo>
                      <a:pt x="3724" y="2898"/>
                    </a:lnTo>
                    <a:lnTo>
                      <a:pt x="3731" y="2899"/>
                    </a:lnTo>
                    <a:lnTo>
                      <a:pt x="3747" y="2899"/>
                    </a:lnTo>
                    <a:lnTo>
                      <a:pt x="3757" y="2900"/>
                    </a:lnTo>
                    <a:lnTo>
                      <a:pt x="3773" y="2898"/>
                    </a:lnTo>
                    <a:lnTo>
                      <a:pt x="3787" y="2894"/>
                    </a:lnTo>
                    <a:lnTo>
                      <a:pt x="3800" y="2889"/>
                    </a:lnTo>
                    <a:lnTo>
                      <a:pt x="3814" y="2883"/>
                    </a:lnTo>
                    <a:lnTo>
                      <a:pt x="3841" y="2870"/>
                    </a:lnTo>
                    <a:lnTo>
                      <a:pt x="3869" y="2860"/>
                    </a:lnTo>
                    <a:lnTo>
                      <a:pt x="3883" y="2856"/>
                    </a:lnTo>
                    <a:lnTo>
                      <a:pt x="3904" y="2852"/>
                    </a:lnTo>
                    <a:lnTo>
                      <a:pt x="3930" y="2851"/>
                    </a:lnTo>
                    <a:lnTo>
                      <a:pt x="3955" y="2850"/>
                    </a:lnTo>
                    <a:lnTo>
                      <a:pt x="3970" y="2850"/>
                    </a:lnTo>
                    <a:lnTo>
                      <a:pt x="3981" y="2850"/>
                    </a:lnTo>
                    <a:lnTo>
                      <a:pt x="3993" y="2851"/>
                    </a:lnTo>
                    <a:lnTo>
                      <a:pt x="4003" y="2854"/>
                    </a:lnTo>
                    <a:lnTo>
                      <a:pt x="4012" y="2856"/>
                    </a:lnTo>
                    <a:lnTo>
                      <a:pt x="4019" y="2860"/>
                    </a:lnTo>
                    <a:lnTo>
                      <a:pt x="4020" y="2863"/>
                    </a:lnTo>
                    <a:lnTo>
                      <a:pt x="4023" y="2865"/>
                    </a:lnTo>
                    <a:lnTo>
                      <a:pt x="4024" y="2868"/>
                    </a:lnTo>
                    <a:lnTo>
                      <a:pt x="4024" y="2870"/>
                    </a:lnTo>
                    <a:lnTo>
                      <a:pt x="4024" y="2881"/>
                    </a:lnTo>
                    <a:lnTo>
                      <a:pt x="4025" y="2892"/>
                    </a:lnTo>
                    <a:lnTo>
                      <a:pt x="4027" y="2905"/>
                    </a:lnTo>
                    <a:lnTo>
                      <a:pt x="4031" y="2918"/>
                    </a:lnTo>
                    <a:lnTo>
                      <a:pt x="4032" y="2924"/>
                    </a:lnTo>
                    <a:lnTo>
                      <a:pt x="4034" y="2930"/>
                    </a:lnTo>
                    <a:lnTo>
                      <a:pt x="4037" y="2934"/>
                    </a:lnTo>
                    <a:lnTo>
                      <a:pt x="4041" y="2939"/>
                    </a:lnTo>
                    <a:lnTo>
                      <a:pt x="4045" y="2942"/>
                    </a:lnTo>
                    <a:lnTo>
                      <a:pt x="4049" y="2944"/>
                    </a:lnTo>
                    <a:lnTo>
                      <a:pt x="4054" y="2944"/>
                    </a:lnTo>
                    <a:lnTo>
                      <a:pt x="4060" y="2944"/>
                    </a:lnTo>
                    <a:lnTo>
                      <a:pt x="4073" y="2942"/>
                    </a:lnTo>
                    <a:lnTo>
                      <a:pt x="4082" y="2940"/>
                    </a:lnTo>
                    <a:lnTo>
                      <a:pt x="4089" y="2939"/>
                    </a:lnTo>
                    <a:lnTo>
                      <a:pt x="4093" y="2940"/>
                    </a:lnTo>
                    <a:lnTo>
                      <a:pt x="4094" y="2943"/>
                    </a:lnTo>
                    <a:lnTo>
                      <a:pt x="4094" y="2949"/>
                    </a:lnTo>
                    <a:lnTo>
                      <a:pt x="4094" y="2957"/>
                    </a:lnTo>
                    <a:lnTo>
                      <a:pt x="4094" y="2969"/>
                    </a:lnTo>
                    <a:lnTo>
                      <a:pt x="4094" y="2974"/>
                    </a:lnTo>
                    <a:lnTo>
                      <a:pt x="4093" y="2978"/>
                    </a:lnTo>
                    <a:lnTo>
                      <a:pt x="4091" y="2982"/>
                    </a:lnTo>
                    <a:lnTo>
                      <a:pt x="4090" y="2984"/>
                    </a:lnTo>
                    <a:lnTo>
                      <a:pt x="4085" y="2990"/>
                    </a:lnTo>
                    <a:lnTo>
                      <a:pt x="4079" y="2992"/>
                    </a:lnTo>
                    <a:lnTo>
                      <a:pt x="4064" y="2997"/>
                    </a:lnTo>
                    <a:lnTo>
                      <a:pt x="4050" y="3004"/>
                    </a:lnTo>
                    <a:lnTo>
                      <a:pt x="4044" y="3009"/>
                    </a:lnTo>
                    <a:lnTo>
                      <a:pt x="4038" y="3015"/>
                    </a:lnTo>
                    <a:lnTo>
                      <a:pt x="4032" y="3023"/>
                    </a:lnTo>
                    <a:lnTo>
                      <a:pt x="4027" y="3031"/>
                    </a:lnTo>
                    <a:lnTo>
                      <a:pt x="4014" y="3050"/>
                    </a:lnTo>
                    <a:lnTo>
                      <a:pt x="4002" y="3071"/>
                    </a:lnTo>
                    <a:lnTo>
                      <a:pt x="3989" y="3089"/>
                    </a:lnTo>
                    <a:lnTo>
                      <a:pt x="3976" y="3106"/>
                    </a:lnTo>
                    <a:lnTo>
                      <a:pt x="3968" y="3113"/>
                    </a:lnTo>
                    <a:lnTo>
                      <a:pt x="3962" y="3119"/>
                    </a:lnTo>
                    <a:lnTo>
                      <a:pt x="3954" y="3122"/>
                    </a:lnTo>
                    <a:lnTo>
                      <a:pt x="3946" y="3124"/>
                    </a:lnTo>
                    <a:lnTo>
                      <a:pt x="3941" y="3119"/>
                    </a:lnTo>
                    <a:lnTo>
                      <a:pt x="3937" y="3114"/>
                    </a:lnTo>
                    <a:lnTo>
                      <a:pt x="3935" y="3109"/>
                    </a:lnTo>
                    <a:lnTo>
                      <a:pt x="3932" y="3104"/>
                    </a:lnTo>
                    <a:lnTo>
                      <a:pt x="3928" y="3100"/>
                    </a:lnTo>
                    <a:lnTo>
                      <a:pt x="3924" y="3097"/>
                    </a:lnTo>
                    <a:lnTo>
                      <a:pt x="3918" y="3095"/>
                    </a:lnTo>
                    <a:lnTo>
                      <a:pt x="3908" y="3096"/>
                    </a:lnTo>
                    <a:lnTo>
                      <a:pt x="3897" y="3097"/>
                    </a:lnTo>
                    <a:lnTo>
                      <a:pt x="3884" y="3100"/>
                    </a:lnTo>
                    <a:lnTo>
                      <a:pt x="3878" y="3101"/>
                    </a:lnTo>
                    <a:lnTo>
                      <a:pt x="3873" y="3101"/>
                    </a:lnTo>
                    <a:lnTo>
                      <a:pt x="3866" y="3101"/>
                    </a:lnTo>
                    <a:lnTo>
                      <a:pt x="3862" y="3100"/>
                    </a:lnTo>
                    <a:lnTo>
                      <a:pt x="3845" y="3066"/>
                    </a:lnTo>
                    <a:close/>
                    <a:moveTo>
                      <a:pt x="4375" y="2944"/>
                    </a:moveTo>
                    <a:lnTo>
                      <a:pt x="4366" y="2943"/>
                    </a:lnTo>
                    <a:lnTo>
                      <a:pt x="4358" y="2939"/>
                    </a:lnTo>
                    <a:lnTo>
                      <a:pt x="4351" y="2934"/>
                    </a:lnTo>
                    <a:lnTo>
                      <a:pt x="4342" y="2930"/>
                    </a:lnTo>
                    <a:lnTo>
                      <a:pt x="4334" y="2925"/>
                    </a:lnTo>
                    <a:lnTo>
                      <a:pt x="4325" y="2920"/>
                    </a:lnTo>
                    <a:lnTo>
                      <a:pt x="4317" y="2916"/>
                    </a:lnTo>
                    <a:lnTo>
                      <a:pt x="4308" y="2913"/>
                    </a:lnTo>
                    <a:lnTo>
                      <a:pt x="4294" y="2911"/>
                    </a:lnTo>
                    <a:lnTo>
                      <a:pt x="4281" y="2909"/>
                    </a:lnTo>
                    <a:lnTo>
                      <a:pt x="4266" y="2909"/>
                    </a:lnTo>
                    <a:lnTo>
                      <a:pt x="4252" y="2908"/>
                    </a:lnTo>
                    <a:lnTo>
                      <a:pt x="4244" y="2905"/>
                    </a:lnTo>
                    <a:lnTo>
                      <a:pt x="4240" y="2903"/>
                    </a:lnTo>
                    <a:lnTo>
                      <a:pt x="4239" y="2899"/>
                    </a:lnTo>
                    <a:lnTo>
                      <a:pt x="4240" y="2895"/>
                    </a:lnTo>
                    <a:lnTo>
                      <a:pt x="4247" y="2885"/>
                    </a:lnTo>
                    <a:lnTo>
                      <a:pt x="4253" y="2874"/>
                    </a:lnTo>
                    <a:lnTo>
                      <a:pt x="4259" y="2861"/>
                    </a:lnTo>
                    <a:lnTo>
                      <a:pt x="4260" y="2846"/>
                    </a:lnTo>
                    <a:lnTo>
                      <a:pt x="4263" y="2839"/>
                    </a:lnTo>
                    <a:lnTo>
                      <a:pt x="4265" y="2833"/>
                    </a:lnTo>
                    <a:lnTo>
                      <a:pt x="4268" y="2830"/>
                    </a:lnTo>
                    <a:lnTo>
                      <a:pt x="4270" y="2829"/>
                    </a:lnTo>
                    <a:lnTo>
                      <a:pt x="4273" y="2826"/>
                    </a:lnTo>
                    <a:lnTo>
                      <a:pt x="4277" y="2826"/>
                    </a:lnTo>
                    <a:lnTo>
                      <a:pt x="4288" y="2825"/>
                    </a:lnTo>
                    <a:lnTo>
                      <a:pt x="4303" y="2825"/>
                    </a:lnTo>
                    <a:lnTo>
                      <a:pt x="4317" y="2826"/>
                    </a:lnTo>
                    <a:lnTo>
                      <a:pt x="4332" y="2829"/>
                    </a:lnTo>
                    <a:lnTo>
                      <a:pt x="4362" y="2835"/>
                    </a:lnTo>
                    <a:lnTo>
                      <a:pt x="4388" y="2841"/>
                    </a:lnTo>
                    <a:lnTo>
                      <a:pt x="4408" y="2842"/>
                    </a:lnTo>
                    <a:lnTo>
                      <a:pt x="4427" y="2845"/>
                    </a:lnTo>
                    <a:lnTo>
                      <a:pt x="4435" y="2847"/>
                    </a:lnTo>
                    <a:lnTo>
                      <a:pt x="4441" y="2852"/>
                    </a:lnTo>
                    <a:lnTo>
                      <a:pt x="4443" y="2855"/>
                    </a:lnTo>
                    <a:lnTo>
                      <a:pt x="4445" y="2859"/>
                    </a:lnTo>
                    <a:lnTo>
                      <a:pt x="4446" y="2864"/>
                    </a:lnTo>
                    <a:lnTo>
                      <a:pt x="4448" y="2869"/>
                    </a:lnTo>
                    <a:lnTo>
                      <a:pt x="4449" y="2894"/>
                    </a:lnTo>
                    <a:lnTo>
                      <a:pt x="4452" y="2917"/>
                    </a:lnTo>
                    <a:lnTo>
                      <a:pt x="4453" y="2940"/>
                    </a:lnTo>
                    <a:lnTo>
                      <a:pt x="4452" y="2965"/>
                    </a:lnTo>
                    <a:lnTo>
                      <a:pt x="4452" y="2971"/>
                    </a:lnTo>
                    <a:lnTo>
                      <a:pt x="4450" y="2981"/>
                    </a:lnTo>
                    <a:lnTo>
                      <a:pt x="4450" y="2984"/>
                    </a:lnTo>
                    <a:lnTo>
                      <a:pt x="4449" y="2988"/>
                    </a:lnTo>
                    <a:lnTo>
                      <a:pt x="4446" y="2991"/>
                    </a:lnTo>
                    <a:lnTo>
                      <a:pt x="4444" y="2993"/>
                    </a:lnTo>
                    <a:lnTo>
                      <a:pt x="4439" y="2993"/>
                    </a:lnTo>
                    <a:lnTo>
                      <a:pt x="4432" y="2992"/>
                    </a:lnTo>
                    <a:lnTo>
                      <a:pt x="4424" y="2990"/>
                    </a:lnTo>
                    <a:lnTo>
                      <a:pt x="4417" y="2984"/>
                    </a:lnTo>
                    <a:lnTo>
                      <a:pt x="4402" y="2975"/>
                    </a:lnTo>
                    <a:lnTo>
                      <a:pt x="4392" y="2966"/>
                    </a:lnTo>
                    <a:lnTo>
                      <a:pt x="4388" y="2960"/>
                    </a:lnTo>
                    <a:lnTo>
                      <a:pt x="4383" y="2952"/>
                    </a:lnTo>
                    <a:lnTo>
                      <a:pt x="4380" y="2948"/>
                    </a:lnTo>
                    <a:lnTo>
                      <a:pt x="4379" y="2946"/>
                    </a:lnTo>
                    <a:lnTo>
                      <a:pt x="4377" y="2944"/>
                    </a:lnTo>
                    <a:lnTo>
                      <a:pt x="4375" y="2944"/>
                    </a:lnTo>
                    <a:close/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Freeform 235">
                <a:extLst>
                  <a:ext uri="{FF2B5EF4-FFF2-40B4-BE49-F238E27FC236}">
                    <a16:creationId xmlns:a16="http://schemas.microsoft.com/office/drawing/2014/main" id="{9841B244-A004-3A44-8C55-250431BEBE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4483" y="6083765"/>
                <a:ext cx="30969" cy="25288"/>
              </a:xfrm>
              <a:custGeom>
                <a:avLst/>
                <a:gdLst/>
                <a:ahLst/>
                <a:cxnLst>
                  <a:cxn ang="0">
                    <a:pos x="51" y="19"/>
                  </a:cxn>
                  <a:cxn ang="0">
                    <a:pos x="45" y="13"/>
                  </a:cxn>
                  <a:cxn ang="0">
                    <a:pos x="39" y="6"/>
                  </a:cxn>
                  <a:cxn ang="0">
                    <a:pos x="36" y="5"/>
                  </a:cxn>
                  <a:cxn ang="0">
                    <a:pos x="32" y="3"/>
                  </a:cxn>
                  <a:cxn ang="0">
                    <a:pos x="28" y="1"/>
                  </a:cxn>
                  <a:cxn ang="0">
                    <a:pos x="23" y="0"/>
                  </a:cxn>
                  <a:cxn ang="0">
                    <a:pos x="16" y="0"/>
                  </a:cxn>
                  <a:cxn ang="0">
                    <a:pos x="9" y="3"/>
                  </a:cxn>
                  <a:cxn ang="0">
                    <a:pos x="5" y="4"/>
                  </a:cxn>
                  <a:cxn ang="0">
                    <a:pos x="2" y="5"/>
                  </a:cxn>
                  <a:cxn ang="0">
                    <a:pos x="1" y="8"/>
                  </a:cxn>
                  <a:cxn ang="0">
                    <a:pos x="0" y="12"/>
                  </a:cxn>
                  <a:cxn ang="0">
                    <a:pos x="2" y="16"/>
                  </a:cxn>
                  <a:cxn ang="0">
                    <a:pos x="9" y="19"/>
                  </a:cxn>
                  <a:cxn ang="0">
                    <a:pos x="15" y="22"/>
                  </a:cxn>
                  <a:cxn ang="0">
                    <a:pos x="19" y="23"/>
                  </a:cxn>
                  <a:cxn ang="0">
                    <a:pos x="28" y="27"/>
                  </a:cxn>
                  <a:cxn ang="0">
                    <a:pos x="36" y="31"/>
                  </a:cxn>
                  <a:cxn ang="0">
                    <a:pos x="41" y="38"/>
                  </a:cxn>
                  <a:cxn ang="0">
                    <a:pos x="46" y="45"/>
                  </a:cxn>
                  <a:cxn ang="0">
                    <a:pos x="48" y="49"/>
                  </a:cxn>
                  <a:cxn ang="0">
                    <a:pos x="50" y="52"/>
                  </a:cxn>
                  <a:cxn ang="0">
                    <a:pos x="53" y="54"/>
                  </a:cxn>
                  <a:cxn ang="0">
                    <a:pos x="57" y="57"/>
                  </a:cxn>
                  <a:cxn ang="0">
                    <a:pos x="61" y="57"/>
                  </a:cxn>
                  <a:cxn ang="0">
                    <a:pos x="63" y="57"/>
                  </a:cxn>
                  <a:cxn ang="0">
                    <a:pos x="66" y="54"/>
                  </a:cxn>
                  <a:cxn ang="0">
                    <a:pos x="68" y="51"/>
                  </a:cxn>
                  <a:cxn ang="0">
                    <a:pos x="51" y="19"/>
                  </a:cxn>
                </a:cxnLst>
                <a:rect l="0" t="0" r="r" b="b"/>
                <a:pathLst>
                  <a:path w="68" h="57">
                    <a:moveTo>
                      <a:pt x="51" y="19"/>
                    </a:moveTo>
                    <a:lnTo>
                      <a:pt x="45" y="13"/>
                    </a:lnTo>
                    <a:lnTo>
                      <a:pt x="39" y="6"/>
                    </a:lnTo>
                    <a:lnTo>
                      <a:pt x="36" y="5"/>
                    </a:lnTo>
                    <a:lnTo>
                      <a:pt x="32" y="3"/>
                    </a:lnTo>
                    <a:lnTo>
                      <a:pt x="28" y="1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9" y="3"/>
                    </a:lnTo>
                    <a:lnTo>
                      <a:pt x="5" y="4"/>
                    </a:lnTo>
                    <a:lnTo>
                      <a:pt x="2" y="5"/>
                    </a:lnTo>
                    <a:lnTo>
                      <a:pt x="1" y="8"/>
                    </a:lnTo>
                    <a:lnTo>
                      <a:pt x="0" y="12"/>
                    </a:lnTo>
                    <a:lnTo>
                      <a:pt x="2" y="16"/>
                    </a:lnTo>
                    <a:lnTo>
                      <a:pt x="9" y="19"/>
                    </a:lnTo>
                    <a:lnTo>
                      <a:pt x="15" y="22"/>
                    </a:lnTo>
                    <a:lnTo>
                      <a:pt x="19" y="23"/>
                    </a:lnTo>
                    <a:lnTo>
                      <a:pt x="28" y="27"/>
                    </a:lnTo>
                    <a:lnTo>
                      <a:pt x="36" y="31"/>
                    </a:lnTo>
                    <a:lnTo>
                      <a:pt x="41" y="38"/>
                    </a:lnTo>
                    <a:lnTo>
                      <a:pt x="46" y="45"/>
                    </a:lnTo>
                    <a:lnTo>
                      <a:pt x="48" y="49"/>
                    </a:lnTo>
                    <a:lnTo>
                      <a:pt x="50" y="52"/>
                    </a:lnTo>
                    <a:lnTo>
                      <a:pt x="53" y="54"/>
                    </a:lnTo>
                    <a:lnTo>
                      <a:pt x="57" y="57"/>
                    </a:lnTo>
                    <a:lnTo>
                      <a:pt x="61" y="57"/>
                    </a:lnTo>
                    <a:lnTo>
                      <a:pt x="63" y="57"/>
                    </a:lnTo>
                    <a:lnTo>
                      <a:pt x="66" y="54"/>
                    </a:lnTo>
                    <a:lnTo>
                      <a:pt x="68" y="51"/>
                    </a:lnTo>
                    <a:lnTo>
                      <a:pt x="51" y="19"/>
                    </a:lnTo>
                    <a:close/>
                  </a:path>
                </a:pathLst>
              </a:custGeom>
              <a:solidFill>
                <a:srgbClr val="376092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Freeform 236">
                <a:extLst>
                  <a:ext uri="{FF2B5EF4-FFF2-40B4-BE49-F238E27FC236}">
                    <a16:creationId xmlns:a16="http://schemas.microsoft.com/office/drawing/2014/main" id="{CC10ADE2-FB0F-594C-8A1D-CCD712D391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1693" y="5984419"/>
                <a:ext cx="83798" cy="68640"/>
              </a:xfrm>
              <a:custGeom>
                <a:avLst/>
                <a:gdLst/>
                <a:ahLst/>
                <a:cxnLst>
                  <a:cxn ang="0">
                    <a:pos x="53" y="147"/>
                  </a:cxn>
                  <a:cxn ang="0">
                    <a:pos x="49" y="146"/>
                  </a:cxn>
                  <a:cxn ang="0">
                    <a:pos x="44" y="142"/>
                  </a:cxn>
                  <a:cxn ang="0">
                    <a:pos x="39" y="138"/>
                  </a:cxn>
                  <a:cxn ang="0">
                    <a:pos x="32" y="132"/>
                  </a:cxn>
                  <a:cxn ang="0">
                    <a:pos x="23" y="120"/>
                  </a:cxn>
                  <a:cxn ang="0">
                    <a:pos x="17" y="111"/>
                  </a:cxn>
                  <a:cxn ang="0">
                    <a:pos x="10" y="100"/>
                  </a:cxn>
                  <a:cxn ang="0">
                    <a:pos x="3" y="83"/>
                  </a:cxn>
                  <a:cxn ang="0">
                    <a:pos x="0" y="75"/>
                  </a:cxn>
                  <a:cxn ang="0">
                    <a:pos x="0" y="67"/>
                  </a:cxn>
                  <a:cxn ang="0">
                    <a:pos x="0" y="65"/>
                  </a:cxn>
                  <a:cxn ang="0">
                    <a:pos x="1" y="63"/>
                  </a:cxn>
                  <a:cxn ang="0">
                    <a:pos x="4" y="62"/>
                  </a:cxn>
                  <a:cxn ang="0">
                    <a:pos x="6" y="61"/>
                  </a:cxn>
                  <a:cxn ang="0">
                    <a:pos x="22" y="63"/>
                  </a:cxn>
                  <a:cxn ang="0">
                    <a:pos x="35" y="66"/>
                  </a:cxn>
                  <a:cxn ang="0">
                    <a:pos x="41" y="65"/>
                  </a:cxn>
                  <a:cxn ang="0">
                    <a:pos x="48" y="62"/>
                  </a:cxn>
                  <a:cxn ang="0">
                    <a:pos x="53" y="58"/>
                  </a:cxn>
                  <a:cxn ang="0">
                    <a:pos x="57" y="49"/>
                  </a:cxn>
                  <a:cxn ang="0">
                    <a:pos x="61" y="36"/>
                  </a:cxn>
                  <a:cxn ang="0">
                    <a:pos x="65" y="24"/>
                  </a:cxn>
                  <a:cxn ang="0">
                    <a:pos x="67" y="19"/>
                  </a:cxn>
                  <a:cxn ang="0">
                    <a:pos x="70" y="15"/>
                  </a:cxn>
                  <a:cxn ang="0">
                    <a:pos x="75" y="10"/>
                  </a:cxn>
                  <a:cxn ang="0">
                    <a:pos x="82" y="6"/>
                  </a:cxn>
                  <a:cxn ang="0">
                    <a:pos x="93" y="2"/>
                  </a:cxn>
                  <a:cxn ang="0">
                    <a:pos x="102" y="0"/>
                  </a:cxn>
                  <a:cxn ang="0">
                    <a:pos x="111" y="0"/>
                  </a:cxn>
                  <a:cxn ang="0">
                    <a:pos x="120" y="1"/>
                  </a:cxn>
                  <a:cxn ang="0">
                    <a:pos x="139" y="4"/>
                  </a:cxn>
                  <a:cxn ang="0">
                    <a:pos x="161" y="4"/>
                  </a:cxn>
                  <a:cxn ang="0">
                    <a:pos x="170" y="5"/>
                  </a:cxn>
                  <a:cxn ang="0">
                    <a:pos x="175" y="6"/>
                  </a:cxn>
                  <a:cxn ang="0">
                    <a:pos x="180" y="10"/>
                  </a:cxn>
                  <a:cxn ang="0">
                    <a:pos x="181" y="15"/>
                  </a:cxn>
                  <a:cxn ang="0">
                    <a:pos x="183" y="22"/>
                  </a:cxn>
                  <a:cxn ang="0">
                    <a:pos x="181" y="28"/>
                  </a:cxn>
                  <a:cxn ang="0">
                    <a:pos x="180" y="35"/>
                  </a:cxn>
                  <a:cxn ang="0">
                    <a:pos x="177" y="43"/>
                  </a:cxn>
                  <a:cxn ang="0">
                    <a:pos x="171" y="54"/>
                  </a:cxn>
                  <a:cxn ang="0">
                    <a:pos x="165" y="65"/>
                  </a:cxn>
                  <a:cxn ang="0">
                    <a:pos x="157" y="72"/>
                  </a:cxn>
                  <a:cxn ang="0">
                    <a:pos x="148" y="79"/>
                  </a:cxn>
                  <a:cxn ang="0">
                    <a:pos x="139" y="85"/>
                  </a:cxn>
                  <a:cxn ang="0">
                    <a:pos x="130" y="92"/>
                  </a:cxn>
                  <a:cxn ang="0">
                    <a:pos x="119" y="98"/>
                  </a:cxn>
                  <a:cxn ang="0">
                    <a:pos x="110" y="107"/>
                  </a:cxn>
                  <a:cxn ang="0">
                    <a:pos x="105" y="115"/>
                  </a:cxn>
                  <a:cxn ang="0">
                    <a:pos x="102" y="123"/>
                  </a:cxn>
                  <a:cxn ang="0">
                    <a:pos x="98" y="131"/>
                  </a:cxn>
                  <a:cxn ang="0">
                    <a:pos x="96" y="138"/>
                  </a:cxn>
                  <a:cxn ang="0">
                    <a:pos x="92" y="146"/>
                  </a:cxn>
                  <a:cxn ang="0">
                    <a:pos x="87" y="150"/>
                  </a:cxn>
                  <a:cxn ang="0">
                    <a:pos x="84" y="151"/>
                  </a:cxn>
                  <a:cxn ang="0">
                    <a:pos x="79" y="153"/>
                  </a:cxn>
                  <a:cxn ang="0">
                    <a:pos x="75" y="153"/>
                  </a:cxn>
                  <a:cxn ang="0">
                    <a:pos x="69" y="151"/>
                  </a:cxn>
                  <a:cxn ang="0">
                    <a:pos x="53" y="147"/>
                  </a:cxn>
                </a:cxnLst>
                <a:rect l="0" t="0" r="r" b="b"/>
                <a:pathLst>
                  <a:path w="183" h="153">
                    <a:moveTo>
                      <a:pt x="53" y="147"/>
                    </a:moveTo>
                    <a:lnTo>
                      <a:pt x="49" y="146"/>
                    </a:lnTo>
                    <a:lnTo>
                      <a:pt x="44" y="142"/>
                    </a:lnTo>
                    <a:lnTo>
                      <a:pt x="39" y="138"/>
                    </a:lnTo>
                    <a:lnTo>
                      <a:pt x="32" y="132"/>
                    </a:lnTo>
                    <a:lnTo>
                      <a:pt x="23" y="120"/>
                    </a:lnTo>
                    <a:lnTo>
                      <a:pt x="17" y="111"/>
                    </a:lnTo>
                    <a:lnTo>
                      <a:pt x="10" y="100"/>
                    </a:lnTo>
                    <a:lnTo>
                      <a:pt x="3" y="83"/>
                    </a:lnTo>
                    <a:lnTo>
                      <a:pt x="0" y="75"/>
                    </a:lnTo>
                    <a:lnTo>
                      <a:pt x="0" y="67"/>
                    </a:lnTo>
                    <a:lnTo>
                      <a:pt x="0" y="65"/>
                    </a:lnTo>
                    <a:lnTo>
                      <a:pt x="1" y="63"/>
                    </a:lnTo>
                    <a:lnTo>
                      <a:pt x="4" y="62"/>
                    </a:lnTo>
                    <a:lnTo>
                      <a:pt x="6" y="61"/>
                    </a:lnTo>
                    <a:lnTo>
                      <a:pt x="22" y="63"/>
                    </a:lnTo>
                    <a:lnTo>
                      <a:pt x="35" y="66"/>
                    </a:lnTo>
                    <a:lnTo>
                      <a:pt x="41" y="65"/>
                    </a:lnTo>
                    <a:lnTo>
                      <a:pt x="48" y="62"/>
                    </a:lnTo>
                    <a:lnTo>
                      <a:pt x="53" y="58"/>
                    </a:lnTo>
                    <a:lnTo>
                      <a:pt x="57" y="49"/>
                    </a:lnTo>
                    <a:lnTo>
                      <a:pt x="61" y="36"/>
                    </a:lnTo>
                    <a:lnTo>
                      <a:pt x="65" y="24"/>
                    </a:lnTo>
                    <a:lnTo>
                      <a:pt x="67" y="19"/>
                    </a:lnTo>
                    <a:lnTo>
                      <a:pt x="70" y="15"/>
                    </a:lnTo>
                    <a:lnTo>
                      <a:pt x="75" y="10"/>
                    </a:lnTo>
                    <a:lnTo>
                      <a:pt x="82" y="6"/>
                    </a:lnTo>
                    <a:lnTo>
                      <a:pt x="93" y="2"/>
                    </a:lnTo>
                    <a:lnTo>
                      <a:pt x="102" y="0"/>
                    </a:lnTo>
                    <a:lnTo>
                      <a:pt x="111" y="0"/>
                    </a:lnTo>
                    <a:lnTo>
                      <a:pt x="120" y="1"/>
                    </a:lnTo>
                    <a:lnTo>
                      <a:pt x="139" y="4"/>
                    </a:lnTo>
                    <a:lnTo>
                      <a:pt x="161" y="4"/>
                    </a:lnTo>
                    <a:lnTo>
                      <a:pt x="170" y="5"/>
                    </a:lnTo>
                    <a:lnTo>
                      <a:pt x="175" y="6"/>
                    </a:lnTo>
                    <a:lnTo>
                      <a:pt x="180" y="10"/>
                    </a:lnTo>
                    <a:lnTo>
                      <a:pt x="181" y="15"/>
                    </a:lnTo>
                    <a:lnTo>
                      <a:pt x="183" y="22"/>
                    </a:lnTo>
                    <a:lnTo>
                      <a:pt x="181" y="28"/>
                    </a:lnTo>
                    <a:lnTo>
                      <a:pt x="180" y="35"/>
                    </a:lnTo>
                    <a:lnTo>
                      <a:pt x="177" y="43"/>
                    </a:lnTo>
                    <a:lnTo>
                      <a:pt x="171" y="54"/>
                    </a:lnTo>
                    <a:lnTo>
                      <a:pt x="165" y="65"/>
                    </a:lnTo>
                    <a:lnTo>
                      <a:pt x="157" y="72"/>
                    </a:lnTo>
                    <a:lnTo>
                      <a:pt x="148" y="79"/>
                    </a:lnTo>
                    <a:lnTo>
                      <a:pt x="139" y="85"/>
                    </a:lnTo>
                    <a:lnTo>
                      <a:pt x="130" y="92"/>
                    </a:lnTo>
                    <a:lnTo>
                      <a:pt x="119" y="98"/>
                    </a:lnTo>
                    <a:lnTo>
                      <a:pt x="110" y="107"/>
                    </a:lnTo>
                    <a:lnTo>
                      <a:pt x="105" y="115"/>
                    </a:lnTo>
                    <a:lnTo>
                      <a:pt x="102" y="123"/>
                    </a:lnTo>
                    <a:lnTo>
                      <a:pt x="98" y="131"/>
                    </a:lnTo>
                    <a:lnTo>
                      <a:pt x="96" y="138"/>
                    </a:lnTo>
                    <a:lnTo>
                      <a:pt x="92" y="146"/>
                    </a:lnTo>
                    <a:lnTo>
                      <a:pt x="87" y="150"/>
                    </a:lnTo>
                    <a:lnTo>
                      <a:pt x="84" y="151"/>
                    </a:lnTo>
                    <a:lnTo>
                      <a:pt x="79" y="153"/>
                    </a:lnTo>
                    <a:lnTo>
                      <a:pt x="75" y="153"/>
                    </a:lnTo>
                    <a:lnTo>
                      <a:pt x="69" y="151"/>
                    </a:lnTo>
                    <a:lnTo>
                      <a:pt x="53" y="147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3" name="Freeform 237">
                <a:extLst>
                  <a:ext uri="{FF2B5EF4-FFF2-40B4-BE49-F238E27FC236}">
                    <a16:creationId xmlns:a16="http://schemas.microsoft.com/office/drawing/2014/main" id="{47D416D1-3224-CF40-9E06-7B7B511360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4831" y="5892297"/>
                <a:ext cx="182169" cy="124636"/>
              </a:xfrm>
              <a:custGeom>
                <a:avLst/>
                <a:gdLst/>
                <a:ahLst/>
                <a:cxnLst>
                  <a:cxn ang="0">
                    <a:pos x="145" y="185"/>
                  </a:cxn>
                  <a:cxn ang="0">
                    <a:pos x="142" y="145"/>
                  </a:cxn>
                  <a:cxn ang="0">
                    <a:pos x="137" y="132"/>
                  </a:cxn>
                  <a:cxn ang="0">
                    <a:pos x="128" y="124"/>
                  </a:cxn>
                  <a:cxn ang="0">
                    <a:pos x="114" y="121"/>
                  </a:cxn>
                  <a:cxn ang="0">
                    <a:pos x="99" y="125"/>
                  </a:cxn>
                  <a:cxn ang="0">
                    <a:pos x="89" y="132"/>
                  </a:cxn>
                  <a:cxn ang="0">
                    <a:pos x="76" y="145"/>
                  </a:cxn>
                  <a:cxn ang="0">
                    <a:pos x="62" y="154"/>
                  </a:cxn>
                  <a:cxn ang="0">
                    <a:pos x="57" y="155"/>
                  </a:cxn>
                  <a:cxn ang="0">
                    <a:pos x="50" y="151"/>
                  </a:cxn>
                  <a:cxn ang="0">
                    <a:pos x="46" y="133"/>
                  </a:cxn>
                  <a:cxn ang="0">
                    <a:pos x="39" y="116"/>
                  </a:cxn>
                  <a:cxn ang="0">
                    <a:pos x="20" y="99"/>
                  </a:cxn>
                  <a:cxn ang="0">
                    <a:pos x="7" y="84"/>
                  </a:cxn>
                  <a:cxn ang="0">
                    <a:pos x="1" y="74"/>
                  </a:cxn>
                  <a:cxn ang="0">
                    <a:pos x="0" y="63"/>
                  </a:cxn>
                  <a:cxn ang="0">
                    <a:pos x="5" y="54"/>
                  </a:cxn>
                  <a:cxn ang="0">
                    <a:pos x="13" y="49"/>
                  </a:cxn>
                  <a:cxn ang="0">
                    <a:pos x="26" y="48"/>
                  </a:cxn>
                  <a:cxn ang="0">
                    <a:pos x="49" y="49"/>
                  </a:cxn>
                  <a:cxn ang="0">
                    <a:pos x="75" y="48"/>
                  </a:cxn>
                  <a:cxn ang="0">
                    <a:pos x="102" y="39"/>
                  </a:cxn>
                  <a:cxn ang="0">
                    <a:pos x="143" y="20"/>
                  </a:cxn>
                  <a:cxn ang="0">
                    <a:pos x="185" y="6"/>
                  </a:cxn>
                  <a:cxn ang="0">
                    <a:pos x="232" y="1"/>
                  </a:cxn>
                  <a:cxn ang="0">
                    <a:pos x="272" y="0"/>
                  </a:cxn>
                  <a:cxn ang="0">
                    <a:pos x="295" y="1"/>
                  </a:cxn>
                  <a:cxn ang="0">
                    <a:pos x="314" y="6"/>
                  </a:cxn>
                  <a:cxn ang="0">
                    <a:pos x="322" y="13"/>
                  </a:cxn>
                  <a:cxn ang="0">
                    <a:pos x="326" y="18"/>
                  </a:cxn>
                  <a:cxn ang="0">
                    <a:pos x="326" y="31"/>
                  </a:cxn>
                  <a:cxn ang="0">
                    <a:pos x="329" y="55"/>
                  </a:cxn>
                  <a:cxn ang="0">
                    <a:pos x="334" y="74"/>
                  </a:cxn>
                  <a:cxn ang="0">
                    <a:pos x="339" y="84"/>
                  </a:cxn>
                  <a:cxn ang="0">
                    <a:pos x="347" y="92"/>
                  </a:cxn>
                  <a:cxn ang="0">
                    <a:pos x="356" y="94"/>
                  </a:cxn>
                  <a:cxn ang="0">
                    <a:pos x="375" y="92"/>
                  </a:cxn>
                  <a:cxn ang="0">
                    <a:pos x="391" y="89"/>
                  </a:cxn>
                  <a:cxn ang="0">
                    <a:pos x="396" y="93"/>
                  </a:cxn>
                  <a:cxn ang="0">
                    <a:pos x="396" y="107"/>
                  </a:cxn>
                  <a:cxn ang="0">
                    <a:pos x="396" y="124"/>
                  </a:cxn>
                  <a:cxn ang="0">
                    <a:pos x="393" y="132"/>
                  </a:cxn>
                  <a:cxn ang="0">
                    <a:pos x="387" y="140"/>
                  </a:cxn>
                  <a:cxn ang="0">
                    <a:pos x="366" y="147"/>
                  </a:cxn>
                  <a:cxn ang="0">
                    <a:pos x="346" y="159"/>
                  </a:cxn>
                  <a:cxn ang="0">
                    <a:pos x="334" y="173"/>
                  </a:cxn>
                  <a:cxn ang="0">
                    <a:pos x="316" y="200"/>
                  </a:cxn>
                  <a:cxn ang="0">
                    <a:pos x="291" y="239"/>
                  </a:cxn>
                  <a:cxn ang="0">
                    <a:pos x="270" y="263"/>
                  </a:cxn>
                  <a:cxn ang="0">
                    <a:pos x="256" y="272"/>
                  </a:cxn>
                  <a:cxn ang="0">
                    <a:pos x="243" y="269"/>
                  </a:cxn>
                  <a:cxn ang="0">
                    <a:pos x="237" y="259"/>
                  </a:cxn>
                  <a:cxn ang="0">
                    <a:pos x="230" y="250"/>
                  </a:cxn>
                  <a:cxn ang="0">
                    <a:pos x="220" y="245"/>
                  </a:cxn>
                  <a:cxn ang="0">
                    <a:pos x="199" y="247"/>
                  </a:cxn>
                  <a:cxn ang="0">
                    <a:pos x="180" y="251"/>
                  </a:cxn>
                  <a:cxn ang="0">
                    <a:pos x="168" y="251"/>
                  </a:cxn>
                  <a:cxn ang="0">
                    <a:pos x="147" y="216"/>
                  </a:cxn>
                </a:cxnLst>
                <a:rect l="0" t="0" r="r" b="b"/>
                <a:pathLst>
                  <a:path w="396" h="274">
                    <a:moveTo>
                      <a:pt x="147" y="216"/>
                    </a:moveTo>
                    <a:lnTo>
                      <a:pt x="145" y="185"/>
                    </a:lnTo>
                    <a:lnTo>
                      <a:pt x="143" y="151"/>
                    </a:lnTo>
                    <a:lnTo>
                      <a:pt x="142" y="145"/>
                    </a:lnTo>
                    <a:lnTo>
                      <a:pt x="140" y="138"/>
                    </a:lnTo>
                    <a:lnTo>
                      <a:pt x="137" y="132"/>
                    </a:lnTo>
                    <a:lnTo>
                      <a:pt x="133" y="128"/>
                    </a:lnTo>
                    <a:lnTo>
                      <a:pt x="128" y="124"/>
                    </a:lnTo>
                    <a:lnTo>
                      <a:pt x="121" y="123"/>
                    </a:lnTo>
                    <a:lnTo>
                      <a:pt x="114" y="121"/>
                    </a:lnTo>
                    <a:lnTo>
                      <a:pt x="105" y="123"/>
                    </a:lnTo>
                    <a:lnTo>
                      <a:pt x="99" y="125"/>
                    </a:lnTo>
                    <a:lnTo>
                      <a:pt x="94" y="128"/>
                    </a:lnTo>
                    <a:lnTo>
                      <a:pt x="89" y="132"/>
                    </a:lnTo>
                    <a:lnTo>
                      <a:pt x="85" y="136"/>
                    </a:lnTo>
                    <a:lnTo>
                      <a:pt x="76" y="145"/>
                    </a:lnTo>
                    <a:lnTo>
                      <a:pt x="66" y="153"/>
                    </a:lnTo>
                    <a:lnTo>
                      <a:pt x="62" y="154"/>
                    </a:lnTo>
                    <a:lnTo>
                      <a:pt x="59" y="155"/>
                    </a:lnTo>
                    <a:lnTo>
                      <a:pt x="57" y="155"/>
                    </a:lnTo>
                    <a:lnTo>
                      <a:pt x="54" y="154"/>
                    </a:lnTo>
                    <a:lnTo>
                      <a:pt x="50" y="151"/>
                    </a:lnTo>
                    <a:lnTo>
                      <a:pt x="48" y="146"/>
                    </a:lnTo>
                    <a:lnTo>
                      <a:pt x="46" y="133"/>
                    </a:lnTo>
                    <a:lnTo>
                      <a:pt x="46" y="121"/>
                    </a:lnTo>
                    <a:lnTo>
                      <a:pt x="39" y="116"/>
                    </a:lnTo>
                    <a:lnTo>
                      <a:pt x="29" y="108"/>
                    </a:lnTo>
                    <a:lnTo>
                      <a:pt x="20" y="99"/>
                    </a:lnTo>
                    <a:lnTo>
                      <a:pt x="11" y="89"/>
                    </a:lnTo>
                    <a:lnTo>
                      <a:pt x="7" y="84"/>
                    </a:lnTo>
                    <a:lnTo>
                      <a:pt x="4" y="79"/>
                    </a:lnTo>
                    <a:lnTo>
                      <a:pt x="1" y="74"/>
                    </a:lnTo>
                    <a:lnTo>
                      <a:pt x="0" y="68"/>
                    </a:lnTo>
                    <a:lnTo>
                      <a:pt x="0" y="63"/>
                    </a:lnTo>
                    <a:lnTo>
                      <a:pt x="1" y="58"/>
                    </a:lnTo>
                    <a:lnTo>
                      <a:pt x="5" y="54"/>
                    </a:lnTo>
                    <a:lnTo>
                      <a:pt x="9" y="50"/>
                    </a:lnTo>
                    <a:lnTo>
                      <a:pt x="13" y="49"/>
                    </a:lnTo>
                    <a:lnTo>
                      <a:pt x="19" y="48"/>
                    </a:lnTo>
                    <a:lnTo>
                      <a:pt x="26" y="48"/>
                    </a:lnTo>
                    <a:lnTo>
                      <a:pt x="33" y="49"/>
                    </a:lnTo>
                    <a:lnTo>
                      <a:pt x="49" y="49"/>
                    </a:lnTo>
                    <a:lnTo>
                      <a:pt x="59" y="50"/>
                    </a:lnTo>
                    <a:lnTo>
                      <a:pt x="75" y="48"/>
                    </a:lnTo>
                    <a:lnTo>
                      <a:pt x="89" y="44"/>
                    </a:lnTo>
                    <a:lnTo>
                      <a:pt x="102" y="39"/>
                    </a:lnTo>
                    <a:lnTo>
                      <a:pt x="116" y="33"/>
                    </a:lnTo>
                    <a:lnTo>
                      <a:pt x="143" y="20"/>
                    </a:lnTo>
                    <a:lnTo>
                      <a:pt x="171" y="10"/>
                    </a:lnTo>
                    <a:lnTo>
                      <a:pt x="185" y="6"/>
                    </a:lnTo>
                    <a:lnTo>
                      <a:pt x="206" y="2"/>
                    </a:lnTo>
                    <a:lnTo>
                      <a:pt x="232" y="1"/>
                    </a:lnTo>
                    <a:lnTo>
                      <a:pt x="257" y="0"/>
                    </a:lnTo>
                    <a:lnTo>
                      <a:pt x="272" y="0"/>
                    </a:lnTo>
                    <a:lnTo>
                      <a:pt x="283" y="0"/>
                    </a:lnTo>
                    <a:lnTo>
                      <a:pt x="295" y="1"/>
                    </a:lnTo>
                    <a:lnTo>
                      <a:pt x="305" y="4"/>
                    </a:lnTo>
                    <a:lnTo>
                      <a:pt x="314" y="6"/>
                    </a:lnTo>
                    <a:lnTo>
                      <a:pt x="321" y="10"/>
                    </a:lnTo>
                    <a:lnTo>
                      <a:pt x="322" y="13"/>
                    </a:lnTo>
                    <a:lnTo>
                      <a:pt x="325" y="15"/>
                    </a:lnTo>
                    <a:lnTo>
                      <a:pt x="326" y="18"/>
                    </a:lnTo>
                    <a:lnTo>
                      <a:pt x="326" y="20"/>
                    </a:lnTo>
                    <a:lnTo>
                      <a:pt x="326" y="31"/>
                    </a:lnTo>
                    <a:lnTo>
                      <a:pt x="327" y="42"/>
                    </a:lnTo>
                    <a:lnTo>
                      <a:pt x="329" y="55"/>
                    </a:lnTo>
                    <a:lnTo>
                      <a:pt x="333" y="68"/>
                    </a:lnTo>
                    <a:lnTo>
                      <a:pt x="334" y="74"/>
                    </a:lnTo>
                    <a:lnTo>
                      <a:pt x="336" y="80"/>
                    </a:lnTo>
                    <a:lnTo>
                      <a:pt x="339" y="84"/>
                    </a:lnTo>
                    <a:lnTo>
                      <a:pt x="343" y="89"/>
                    </a:lnTo>
                    <a:lnTo>
                      <a:pt x="347" y="92"/>
                    </a:lnTo>
                    <a:lnTo>
                      <a:pt x="351" y="94"/>
                    </a:lnTo>
                    <a:lnTo>
                      <a:pt x="356" y="94"/>
                    </a:lnTo>
                    <a:lnTo>
                      <a:pt x="362" y="94"/>
                    </a:lnTo>
                    <a:lnTo>
                      <a:pt x="375" y="92"/>
                    </a:lnTo>
                    <a:lnTo>
                      <a:pt x="384" y="90"/>
                    </a:lnTo>
                    <a:lnTo>
                      <a:pt x="391" y="89"/>
                    </a:lnTo>
                    <a:lnTo>
                      <a:pt x="395" y="90"/>
                    </a:lnTo>
                    <a:lnTo>
                      <a:pt x="396" y="93"/>
                    </a:lnTo>
                    <a:lnTo>
                      <a:pt x="396" y="99"/>
                    </a:lnTo>
                    <a:lnTo>
                      <a:pt x="396" y="107"/>
                    </a:lnTo>
                    <a:lnTo>
                      <a:pt x="396" y="119"/>
                    </a:lnTo>
                    <a:lnTo>
                      <a:pt x="396" y="124"/>
                    </a:lnTo>
                    <a:lnTo>
                      <a:pt x="395" y="128"/>
                    </a:lnTo>
                    <a:lnTo>
                      <a:pt x="393" y="132"/>
                    </a:lnTo>
                    <a:lnTo>
                      <a:pt x="392" y="134"/>
                    </a:lnTo>
                    <a:lnTo>
                      <a:pt x="387" y="140"/>
                    </a:lnTo>
                    <a:lnTo>
                      <a:pt x="381" y="142"/>
                    </a:lnTo>
                    <a:lnTo>
                      <a:pt x="366" y="147"/>
                    </a:lnTo>
                    <a:lnTo>
                      <a:pt x="352" y="154"/>
                    </a:lnTo>
                    <a:lnTo>
                      <a:pt x="346" y="159"/>
                    </a:lnTo>
                    <a:lnTo>
                      <a:pt x="340" y="165"/>
                    </a:lnTo>
                    <a:lnTo>
                      <a:pt x="334" y="173"/>
                    </a:lnTo>
                    <a:lnTo>
                      <a:pt x="329" y="181"/>
                    </a:lnTo>
                    <a:lnTo>
                      <a:pt x="316" y="200"/>
                    </a:lnTo>
                    <a:lnTo>
                      <a:pt x="304" y="221"/>
                    </a:lnTo>
                    <a:lnTo>
                      <a:pt x="291" y="239"/>
                    </a:lnTo>
                    <a:lnTo>
                      <a:pt x="278" y="256"/>
                    </a:lnTo>
                    <a:lnTo>
                      <a:pt x="270" y="263"/>
                    </a:lnTo>
                    <a:lnTo>
                      <a:pt x="264" y="269"/>
                    </a:lnTo>
                    <a:lnTo>
                      <a:pt x="256" y="272"/>
                    </a:lnTo>
                    <a:lnTo>
                      <a:pt x="248" y="274"/>
                    </a:lnTo>
                    <a:lnTo>
                      <a:pt x="243" y="269"/>
                    </a:lnTo>
                    <a:lnTo>
                      <a:pt x="239" y="264"/>
                    </a:lnTo>
                    <a:lnTo>
                      <a:pt x="237" y="259"/>
                    </a:lnTo>
                    <a:lnTo>
                      <a:pt x="234" y="254"/>
                    </a:lnTo>
                    <a:lnTo>
                      <a:pt x="230" y="250"/>
                    </a:lnTo>
                    <a:lnTo>
                      <a:pt x="226" y="247"/>
                    </a:lnTo>
                    <a:lnTo>
                      <a:pt x="220" y="245"/>
                    </a:lnTo>
                    <a:lnTo>
                      <a:pt x="210" y="246"/>
                    </a:lnTo>
                    <a:lnTo>
                      <a:pt x="199" y="247"/>
                    </a:lnTo>
                    <a:lnTo>
                      <a:pt x="186" y="250"/>
                    </a:lnTo>
                    <a:lnTo>
                      <a:pt x="180" y="251"/>
                    </a:lnTo>
                    <a:lnTo>
                      <a:pt x="175" y="251"/>
                    </a:lnTo>
                    <a:lnTo>
                      <a:pt x="168" y="251"/>
                    </a:lnTo>
                    <a:lnTo>
                      <a:pt x="164" y="250"/>
                    </a:lnTo>
                    <a:lnTo>
                      <a:pt x="147" y="216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Freeform 238">
                <a:extLst>
                  <a:ext uri="{FF2B5EF4-FFF2-40B4-BE49-F238E27FC236}">
                    <a16:creationId xmlns:a16="http://schemas.microsoft.com/office/drawing/2014/main" id="{67364BDC-A328-3642-ACB5-5147D7851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2581" y="5881459"/>
                <a:ext cx="96550" cy="75865"/>
              </a:xfrm>
              <a:custGeom>
                <a:avLst/>
                <a:gdLst/>
                <a:ahLst/>
                <a:cxnLst>
                  <a:cxn ang="0">
                    <a:pos x="136" y="119"/>
                  </a:cxn>
                  <a:cxn ang="0">
                    <a:pos x="127" y="118"/>
                  </a:cxn>
                  <a:cxn ang="0">
                    <a:pos x="119" y="114"/>
                  </a:cxn>
                  <a:cxn ang="0">
                    <a:pos x="112" y="109"/>
                  </a:cxn>
                  <a:cxn ang="0">
                    <a:pos x="103" y="105"/>
                  </a:cxn>
                  <a:cxn ang="0">
                    <a:pos x="95" y="100"/>
                  </a:cxn>
                  <a:cxn ang="0">
                    <a:pos x="86" y="95"/>
                  </a:cxn>
                  <a:cxn ang="0">
                    <a:pos x="78" y="91"/>
                  </a:cxn>
                  <a:cxn ang="0">
                    <a:pos x="69" y="88"/>
                  </a:cxn>
                  <a:cxn ang="0">
                    <a:pos x="55" y="86"/>
                  </a:cxn>
                  <a:cxn ang="0">
                    <a:pos x="42" y="84"/>
                  </a:cxn>
                  <a:cxn ang="0">
                    <a:pos x="27" y="84"/>
                  </a:cxn>
                  <a:cxn ang="0">
                    <a:pos x="13" y="83"/>
                  </a:cxn>
                  <a:cxn ang="0">
                    <a:pos x="5" y="80"/>
                  </a:cxn>
                  <a:cxn ang="0">
                    <a:pos x="1" y="78"/>
                  </a:cxn>
                  <a:cxn ang="0">
                    <a:pos x="0" y="74"/>
                  </a:cxn>
                  <a:cxn ang="0">
                    <a:pos x="1" y="70"/>
                  </a:cxn>
                  <a:cxn ang="0">
                    <a:pos x="8" y="60"/>
                  </a:cxn>
                  <a:cxn ang="0">
                    <a:pos x="14" y="49"/>
                  </a:cxn>
                  <a:cxn ang="0">
                    <a:pos x="20" y="36"/>
                  </a:cxn>
                  <a:cxn ang="0">
                    <a:pos x="21" y="21"/>
                  </a:cxn>
                  <a:cxn ang="0">
                    <a:pos x="24" y="14"/>
                  </a:cxn>
                  <a:cxn ang="0">
                    <a:pos x="26" y="8"/>
                  </a:cxn>
                  <a:cxn ang="0">
                    <a:pos x="29" y="5"/>
                  </a:cxn>
                  <a:cxn ang="0">
                    <a:pos x="31" y="4"/>
                  </a:cxn>
                  <a:cxn ang="0">
                    <a:pos x="34" y="1"/>
                  </a:cxn>
                  <a:cxn ang="0">
                    <a:pos x="38" y="1"/>
                  </a:cxn>
                  <a:cxn ang="0">
                    <a:pos x="49" y="0"/>
                  </a:cxn>
                  <a:cxn ang="0">
                    <a:pos x="64" y="0"/>
                  </a:cxn>
                  <a:cxn ang="0">
                    <a:pos x="78" y="1"/>
                  </a:cxn>
                  <a:cxn ang="0">
                    <a:pos x="93" y="4"/>
                  </a:cxn>
                  <a:cxn ang="0">
                    <a:pos x="123" y="10"/>
                  </a:cxn>
                  <a:cxn ang="0">
                    <a:pos x="149" y="16"/>
                  </a:cxn>
                  <a:cxn ang="0">
                    <a:pos x="169" y="17"/>
                  </a:cxn>
                  <a:cxn ang="0">
                    <a:pos x="188" y="20"/>
                  </a:cxn>
                  <a:cxn ang="0">
                    <a:pos x="196" y="22"/>
                  </a:cxn>
                  <a:cxn ang="0">
                    <a:pos x="202" y="27"/>
                  </a:cxn>
                  <a:cxn ang="0">
                    <a:pos x="204" y="30"/>
                  </a:cxn>
                  <a:cxn ang="0">
                    <a:pos x="206" y="34"/>
                  </a:cxn>
                  <a:cxn ang="0">
                    <a:pos x="207" y="39"/>
                  </a:cxn>
                  <a:cxn ang="0">
                    <a:pos x="209" y="44"/>
                  </a:cxn>
                  <a:cxn ang="0">
                    <a:pos x="210" y="69"/>
                  </a:cxn>
                  <a:cxn ang="0">
                    <a:pos x="213" y="92"/>
                  </a:cxn>
                  <a:cxn ang="0">
                    <a:pos x="214" y="115"/>
                  </a:cxn>
                  <a:cxn ang="0">
                    <a:pos x="213" y="140"/>
                  </a:cxn>
                  <a:cxn ang="0">
                    <a:pos x="213" y="146"/>
                  </a:cxn>
                  <a:cxn ang="0">
                    <a:pos x="211" y="156"/>
                  </a:cxn>
                  <a:cxn ang="0">
                    <a:pos x="211" y="159"/>
                  </a:cxn>
                  <a:cxn ang="0">
                    <a:pos x="210" y="163"/>
                  </a:cxn>
                  <a:cxn ang="0">
                    <a:pos x="207" y="166"/>
                  </a:cxn>
                  <a:cxn ang="0">
                    <a:pos x="205" y="168"/>
                  </a:cxn>
                  <a:cxn ang="0">
                    <a:pos x="200" y="168"/>
                  </a:cxn>
                  <a:cxn ang="0">
                    <a:pos x="193" y="167"/>
                  </a:cxn>
                  <a:cxn ang="0">
                    <a:pos x="185" y="165"/>
                  </a:cxn>
                  <a:cxn ang="0">
                    <a:pos x="178" y="159"/>
                  </a:cxn>
                  <a:cxn ang="0">
                    <a:pos x="163" y="150"/>
                  </a:cxn>
                  <a:cxn ang="0">
                    <a:pos x="153" y="141"/>
                  </a:cxn>
                  <a:cxn ang="0">
                    <a:pos x="149" y="135"/>
                  </a:cxn>
                  <a:cxn ang="0">
                    <a:pos x="144" y="127"/>
                  </a:cxn>
                  <a:cxn ang="0">
                    <a:pos x="141" y="123"/>
                  </a:cxn>
                  <a:cxn ang="0">
                    <a:pos x="140" y="121"/>
                  </a:cxn>
                  <a:cxn ang="0">
                    <a:pos x="138" y="119"/>
                  </a:cxn>
                  <a:cxn ang="0">
                    <a:pos x="136" y="119"/>
                  </a:cxn>
                </a:cxnLst>
                <a:rect l="0" t="0" r="r" b="b"/>
                <a:pathLst>
                  <a:path w="214" h="168">
                    <a:moveTo>
                      <a:pt x="136" y="119"/>
                    </a:moveTo>
                    <a:lnTo>
                      <a:pt x="127" y="118"/>
                    </a:lnTo>
                    <a:lnTo>
                      <a:pt x="119" y="114"/>
                    </a:lnTo>
                    <a:lnTo>
                      <a:pt x="112" y="109"/>
                    </a:lnTo>
                    <a:lnTo>
                      <a:pt x="103" y="105"/>
                    </a:lnTo>
                    <a:lnTo>
                      <a:pt x="95" y="100"/>
                    </a:lnTo>
                    <a:lnTo>
                      <a:pt x="86" y="95"/>
                    </a:lnTo>
                    <a:lnTo>
                      <a:pt x="78" y="91"/>
                    </a:lnTo>
                    <a:lnTo>
                      <a:pt x="69" y="88"/>
                    </a:lnTo>
                    <a:lnTo>
                      <a:pt x="55" y="86"/>
                    </a:lnTo>
                    <a:lnTo>
                      <a:pt x="42" y="84"/>
                    </a:lnTo>
                    <a:lnTo>
                      <a:pt x="27" y="84"/>
                    </a:lnTo>
                    <a:lnTo>
                      <a:pt x="13" y="83"/>
                    </a:lnTo>
                    <a:lnTo>
                      <a:pt x="5" y="80"/>
                    </a:lnTo>
                    <a:lnTo>
                      <a:pt x="1" y="78"/>
                    </a:lnTo>
                    <a:lnTo>
                      <a:pt x="0" y="74"/>
                    </a:lnTo>
                    <a:lnTo>
                      <a:pt x="1" y="70"/>
                    </a:lnTo>
                    <a:lnTo>
                      <a:pt x="8" y="60"/>
                    </a:lnTo>
                    <a:lnTo>
                      <a:pt x="14" y="49"/>
                    </a:lnTo>
                    <a:lnTo>
                      <a:pt x="20" y="36"/>
                    </a:lnTo>
                    <a:lnTo>
                      <a:pt x="21" y="21"/>
                    </a:lnTo>
                    <a:lnTo>
                      <a:pt x="24" y="14"/>
                    </a:lnTo>
                    <a:lnTo>
                      <a:pt x="26" y="8"/>
                    </a:lnTo>
                    <a:lnTo>
                      <a:pt x="29" y="5"/>
                    </a:lnTo>
                    <a:lnTo>
                      <a:pt x="31" y="4"/>
                    </a:lnTo>
                    <a:lnTo>
                      <a:pt x="34" y="1"/>
                    </a:lnTo>
                    <a:lnTo>
                      <a:pt x="38" y="1"/>
                    </a:lnTo>
                    <a:lnTo>
                      <a:pt x="49" y="0"/>
                    </a:lnTo>
                    <a:lnTo>
                      <a:pt x="64" y="0"/>
                    </a:lnTo>
                    <a:lnTo>
                      <a:pt x="78" y="1"/>
                    </a:lnTo>
                    <a:lnTo>
                      <a:pt x="93" y="4"/>
                    </a:lnTo>
                    <a:lnTo>
                      <a:pt x="123" y="10"/>
                    </a:lnTo>
                    <a:lnTo>
                      <a:pt x="149" y="16"/>
                    </a:lnTo>
                    <a:lnTo>
                      <a:pt x="169" y="17"/>
                    </a:lnTo>
                    <a:lnTo>
                      <a:pt x="188" y="20"/>
                    </a:lnTo>
                    <a:lnTo>
                      <a:pt x="196" y="22"/>
                    </a:lnTo>
                    <a:lnTo>
                      <a:pt x="202" y="27"/>
                    </a:lnTo>
                    <a:lnTo>
                      <a:pt x="204" y="30"/>
                    </a:lnTo>
                    <a:lnTo>
                      <a:pt x="206" y="34"/>
                    </a:lnTo>
                    <a:lnTo>
                      <a:pt x="207" y="39"/>
                    </a:lnTo>
                    <a:lnTo>
                      <a:pt x="209" y="44"/>
                    </a:lnTo>
                    <a:lnTo>
                      <a:pt x="210" y="69"/>
                    </a:lnTo>
                    <a:lnTo>
                      <a:pt x="213" y="92"/>
                    </a:lnTo>
                    <a:lnTo>
                      <a:pt x="214" y="115"/>
                    </a:lnTo>
                    <a:lnTo>
                      <a:pt x="213" y="140"/>
                    </a:lnTo>
                    <a:lnTo>
                      <a:pt x="213" y="146"/>
                    </a:lnTo>
                    <a:lnTo>
                      <a:pt x="211" y="156"/>
                    </a:lnTo>
                    <a:lnTo>
                      <a:pt x="211" y="159"/>
                    </a:lnTo>
                    <a:lnTo>
                      <a:pt x="210" y="163"/>
                    </a:lnTo>
                    <a:lnTo>
                      <a:pt x="207" y="166"/>
                    </a:lnTo>
                    <a:lnTo>
                      <a:pt x="205" y="168"/>
                    </a:lnTo>
                    <a:lnTo>
                      <a:pt x="200" y="168"/>
                    </a:lnTo>
                    <a:lnTo>
                      <a:pt x="193" y="167"/>
                    </a:lnTo>
                    <a:lnTo>
                      <a:pt x="185" y="165"/>
                    </a:lnTo>
                    <a:lnTo>
                      <a:pt x="178" y="159"/>
                    </a:lnTo>
                    <a:lnTo>
                      <a:pt x="163" y="150"/>
                    </a:lnTo>
                    <a:lnTo>
                      <a:pt x="153" y="141"/>
                    </a:lnTo>
                    <a:lnTo>
                      <a:pt x="149" y="135"/>
                    </a:lnTo>
                    <a:lnTo>
                      <a:pt x="144" y="127"/>
                    </a:lnTo>
                    <a:lnTo>
                      <a:pt x="141" y="123"/>
                    </a:lnTo>
                    <a:lnTo>
                      <a:pt x="140" y="121"/>
                    </a:lnTo>
                    <a:lnTo>
                      <a:pt x="138" y="119"/>
                    </a:lnTo>
                    <a:lnTo>
                      <a:pt x="136" y="119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5" name="Freeform 239">
                <a:extLst>
                  <a:ext uri="{FF2B5EF4-FFF2-40B4-BE49-F238E27FC236}">
                    <a16:creationId xmlns:a16="http://schemas.microsoft.com/office/drawing/2014/main" id="{BAFF8EC1-6034-A149-967A-F5B3C90134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1589" y="4606208"/>
                <a:ext cx="1941922" cy="1717796"/>
              </a:xfrm>
              <a:custGeom>
                <a:avLst/>
                <a:gdLst/>
                <a:ahLst/>
                <a:cxnLst>
                  <a:cxn ang="0">
                    <a:pos x="2845" y="971"/>
                  </a:cxn>
                  <a:cxn ang="0">
                    <a:pos x="2981" y="1135"/>
                  </a:cxn>
                  <a:cxn ang="0">
                    <a:pos x="3142" y="1290"/>
                  </a:cxn>
                  <a:cxn ang="0">
                    <a:pos x="3414" y="1339"/>
                  </a:cxn>
                  <a:cxn ang="0">
                    <a:pos x="3585" y="1373"/>
                  </a:cxn>
                  <a:cxn ang="0">
                    <a:pos x="3633" y="1546"/>
                  </a:cxn>
                  <a:cxn ang="0">
                    <a:pos x="3819" y="1618"/>
                  </a:cxn>
                  <a:cxn ang="0">
                    <a:pos x="4066" y="1670"/>
                  </a:cxn>
                  <a:cxn ang="0">
                    <a:pos x="4231" y="1782"/>
                  </a:cxn>
                  <a:cxn ang="0">
                    <a:pos x="4211" y="1948"/>
                  </a:cxn>
                  <a:cxn ang="0">
                    <a:pos x="3869" y="2057"/>
                  </a:cxn>
                  <a:cxn ang="0">
                    <a:pos x="3374" y="2154"/>
                  </a:cxn>
                  <a:cxn ang="0">
                    <a:pos x="3266" y="2295"/>
                  </a:cxn>
                  <a:cxn ang="0">
                    <a:pos x="2881" y="2588"/>
                  </a:cxn>
                  <a:cxn ang="0">
                    <a:pos x="2779" y="3001"/>
                  </a:cxn>
                  <a:cxn ang="0">
                    <a:pos x="2796" y="3168"/>
                  </a:cxn>
                  <a:cxn ang="0">
                    <a:pos x="2505" y="3317"/>
                  </a:cxn>
                  <a:cxn ang="0">
                    <a:pos x="2384" y="3464"/>
                  </a:cxn>
                  <a:cxn ang="0">
                    <a:pos x="2197" y="3512"/>
                  </a:cxn>
                  <a:cxn ang="0">
                    <a:pos x="1903" y="3721"/>
                  </a:cxn>
                  <a:cxn ang="0">
                    <a:pos x="1739" y="3725"/>
                  </a:cxn>
                  <a:cxn ang="0">
                    <a:pos x="1587" y="3763"/>
                  </a:cxn>
                  <a:cxn ang="0">
                    <a:pos x="1449" y="3672"/>
                  </a:cxn>
                  <a:cxn ang="0">
                    <a:pos x="1270" y="3632"/>
                  </a:cxn>
                  <a:cxn ang="0">
                    <a:pos x="1006" y="3545"/>
                  </a:cxn>
                  <a:cxn ang="0">
                    <a:pos x="783" y="3575"/>
                  </a:cxn>
                  <a:cxn ang="0">
                    <a:pos x="577" y="3679"/>
                  </a:cxn>
                  <a:cxn ang="0">
                    <a:pos x="368" y="3575"/>
                  </a:cxn>
                  <a:cxn ang="0">
                    <a:pos x="363" y="3422"/>
                  </a:cxn>
                  <a:cxn ang="0">
                    <a:pos x="349" y="3264"/>
                  </a:cxn>
                  <a:cxn ang="0">
                    <a:pos x="288" y="3152"/>
                  </a:cxn>
                  <a:cxn ang="0">
                    <a:pos x="12" y="2815"/>
                  </a:cxn>
                  <a:cxn ang="0">
                    <a:pos x="164" y="2601"/>
                  </a:cxn>
                  <a:cxn ang="0">
                    <a:pos x="250" y="2525"/>
                  </a:cxn>
                  <a:cxn ang="0">
                    <a:pos x="379" y="2162"/>
                  </a:cxn>
                  <a:cxn ang="0">
                    <a:pos x="332" y="1907"/>
                  </a:cxn>
                  <a:cxn ang="0">
                    <a:pos x="538" y="1624"/>
                  </a:cxn>
                  <a:cxn ang="0">
                    <a:pos x="680" y="1443"/>
                  </a:cxn>
                  <a:cxn ang="0">
                    <a:pos x="888" y="1263"/>
                  </a:cxn>
                  <a:cxn ang="0">
                    <a:pos x="890" y="1085"/>
                  </a:cxn>
                  <a:cxn ang="0">
                    <a:pos x="775" y="900"/>
                  </a:cxn>
                  <a:cxn ang="0">
                    <a:pos x="509" y="825"/>
                  </a:cxn>
                  <a:cxn ang="0">
                    <a:pos x="438" y="698"/>
                  </a:cxn>
                  <a:cxn ang="0">
                    <a:pos x="197" y="712"/>
                  </a:cxn>
                  <a:cxn ang="0">
                    <a:pos x="345" y="558"/>
                  </a:cxn>
                  <a:cxn ang="0">
                    <a:pos x="349" y="502"/>
                  </a:cxn>
                  <a:cxn ang="0">
                    <a:pos x="285" y="438"/>
                  </a:cxn>
                  <a:cxn ang="0">
                    <a:pos x="267" y="400"/>
                  </a:cxn>
                  <a:cxn ang="0">
                    <a:pos x="315" y="302"/>
                  </a:cxn>
                  <a:cxn ang="0">
                    <a:pos x="248" y="248"/>
                  </a:cxn>
                  <a:cxn ang="0">
                    <a:pos x="249" y="145"/>
                  </a:cxn>
                  <a:cxn ang="0">
                    <a:pos x="368" y="115"/>
                  </a:cxn>
                  <a:cxn ang="0">
                    <a:pos x="541" y="129"/>
                  </a:cxn>
                  <a:cxn ang="0">
                    <a:pos x="636" y="112"/>
                  </a:cxn>
                  <a:cxn ang="0">
                    <a:pos x="712" y="27"/>
                  </a:cxn>
                  <a:cxn ang="0">
                    <a:pos x="848" y="65"/>
                  </a:cxn>
                  <a:cxn ang="0">
                    <a:pos x="1070" y="226"/>
                  </a:cxn>
                  <a:cxn ang="0">
                    <a:pos x="1375" y="295"/>
                  </a:cxn>
                  <a:cxn ang="0">
                    <a:pos x="1608" y="435"/>
                  </a:cxn>
                  <a:cxn ang="0">
                    <a:pos x="2048" y="597"/>
                  </a:cxn>
                  <a:cxn ang="0">
                    <a:pos x="2156" y="675"/>
                  </a:cxn>
                  <a:cxn ang="0">
                    <a:pos x="2328" y="702"/>
                  </a:cxn>
                  <a:cxn ang="0">
                    <a:pos x="2568" y="846"/>
                  </a:cxn>
                </a:cxnLst>
                <a:rect l="0" t="0" r="r" b="b"/>
                <a:pathLst>
                  <a:path w="4263" h="3803">
                    <a:moveTo>
                      <a:pt x="2687" y="828"/>
                    </a:moveTo>
                    <a:lnTo>
                      <a:pt x="2734" y="879"/>
                    </a:lnTo>
                    <a:lnTo>
                      <a:pt x="2749" y="885"/>
                    </a:lnTo>
                    <a:lnTo>
                      <a:pt x="2770" y="892"/>
                    </a:lnTo>
                    <a:lnTo>
                      <a:pt x="2780" y="897"/>
                    </a:lnTo>
                    <a:lnTo>
                      <a:pt x="2790" y="901"/>
                    </a:lnTo>
                    <a:lnTo>
                      <a:pt x="2797" y="907"/>
                    </a:lnTo>
                    <a:lnTo>
                      <a:pt x="2801" y="910"/>
                    </a:lnTo>
                    <a:lnTo>
                      <a:pt x="2804" y="917"/>
                    </a:lnTo>
                    <a:lnTo>
                      <a:pt x="2804" y="925"/>
                    </a:lnTo>
                    <a:lnTo>
                      <a:pt x="2802" y="931"/>
                    </a:lnTo>
                    <a:lnTo>
                      <a:pt x="2800" y="939"/>
                    </a:lnTo>
                    <a:lnTo>
                      <a:pt x="2793" y="952"/>
                    </a:lnTo>
                    <a:lnTo>
                      <a:pt x="2787" y="964"/>
                    </a:lnTo>
                    <a:lnTo>
                      <a:pt x="2786" y="969"/>
                    </a:lnTo>
                    <a:lnTo>
                      <a:pt x="2786" y="973"/>
                    </a:lnTo>
                    <a:lnTo>
                      <a:pt x="2788" y="975"/>
                    </a:lnTo>
                    <a:lnTo>
                      <a:pt x="2792" y="977"/>
                    </a:lnTo>
                    <a:lnTo>
                      <a:pt x="2802" y="977"/>
                    </a:lnTo>
                    <a:lnTo>
                      <a:pt x="2817" y="974"/>
                    </a:lnTo>
                    <a:lnTo>
                      <a:pt x="2831" y="973"/>
                    </a:lnTo>
                    <a:lnTo>
                      <a:pt x="2845" y="971"/>
                    </a:lnTo>
                    <a:lnTo>
                      <a:pt x="2850" y="973"/>
                    </a:lnTo>
                    <a:lnTo>
                      <a:pt x="2856" y="974"/>
                    </a:lnTo>
                    <a:lnTo>
                      <a:pt x="2859" y="977"/>
                    </a:lnTo>
                    <a:lnTo>
                      <a:pt x="2861" y="982"/>
                    </a:lnTo>
                    <a:lnTo>
                      <a:pt x="2867" y="1001"/>
                    </a:lnTo>
                    <a:lnTo>
                      <a:pt x="2874" y="1023"/>
                    </a:lnTo>
                    <a:lnTo>
                      <a:pt x="2883" y="1043"/>
                    </a:lnTo>
                    <a:lnTo>
                      <a:pt x="2893" y="1063"/>
                    </a:lnTo>
                    <a:lnTo>
                      <a:pt x="2898" y="1072"/>
                    </a:lnTo>
                    <a:lnTo>
                      <a:pt x="2905" y="1080"/>
                    </a:lnTo>
                    <a:lnTo>
                      <a:pt x="2913" y="1088"/>
                    </a:lnTo>
                    <a:lnTo>
                      <a:pt x="2920" y="1094"/>
                    </a:lnTo>
                    <a:lnTo>
                      <a:pt x="2929" y="1101"/>
                    </a:lnTo>
                    <a:lnTo>
                      <a:pt x="2939" y="1106"/>
                    </a:lnTo>
                    <a:lnTo>
                      <a:pt x="2948" y="1110"/>
                    </a:lnTo>
                    <a:lnTo>
                      <a:pt x="2959" y="1113"/>
                    </a:lnTo>
                    <a:lnTo>
                      <a:pt x="2963" y="1114"/>
                    </a:lnTo>
                    <a:lnTo>
                      <a:pt x="2967" y="1115"/>
                    </a:lnTo>
                    <a:lnTo>
                      <a:pt x="2971" y="1118"/>
                    </a:lnTo>
                    <a:lnTo>
                      <a:pt x="2973" y="1120"/>
                    </a:lnTo>
                    <a:lnTo>
                      <a:pt x="2977" y="1127"/>
                    </a:lnTo>
                    <a:lnTo>
                      <a:pt x="2981" y="1135"/>
                    </a:lnTo>
                    <a:lnTo>
                      <a:pt x="2985" y="1151"/>
                    </a:lnTo>
                    <a:lnTo>
                      <a:pt x="2988" y="1168"/>
                    </a:lnTo>
                    <a:lnTo>
                      <a:pt x="2990" y="1175"/>
                    </a:lnTo>
                    <a:lnTo>
                      <a:pt x="2992" y="1181"/>
                    </a:lnTo>
                    <a:lnTo>
                      <a:pt x="2996" y="1185"/>
                    </a:lnTo>
                    <a:lnTo>
                      <a:pt x="2998" y="1190"/>
                    </a:lnTo>
                    <a:lnTo>
                      <a:pt x="3002" y="1193"/>
                    </a:lnTo>
                    <a:lnTo>
                      <a:pt x="3006" y="1195"/>
                    </a:lnTo>
                    <a:lnTo>
                      <a:pt x="3011" y="1198"/>
                    </a:lnTo>
                    <a:lnTo>
                      <a:pt x="3016" y="1199"/>
                    </a:lnTo>
                    <a:lnTo>
                      <a:pt x="3038" y="1202"/>
                    </a:lnTo>
                    <a:lnTo>
                      <a:pt x="3060" y="1206"/>
                    </a:lnTo>
                    <a:lnTo>
                      <a:pt x="3076" y="1210"/>
                    </a:lnTo>
                    <a:lnTo>
                      <a:pt x="3087" y="1214"/>
                    </a:lnTo>
                    <a:lnTo>
                      <a:pt x="3097" y="1216"/>
                    </a:lnTo>
                    <a:lnTo>
                      <a:pt x="3103" y="1221"/>
                    </a:lnTo>
                    <a:lnTo>
                      <a:pt x="3108" y="1227"/>
                    </a:lnTo>
                    <a:lnTo>
                      <a:pt x="3113" y="1234"/>
                    </a:lnTo>
                    <a:lnTo>
                      <a:pt x="3119" y="1246"/>
                    </a:lnTo>
                    <a:lnTo>
                      <a:pt x="3125" y="1262"/>
                    </a:lnTo>
                    <a:lnTo>
                      <a:pt x="3133" y="1277"/>
                    </a:lnTo>
                    <a:lnTo>
                      <a:pt x="3142" y="1290"/>
                    </a:lnTo>
                    <a:lnTo>
                      <a:pt x="3151" y="1300"/>
                    </a:lnTo>
                    <a:lnTo>
                      <a:pt x="3160" y="1307"/>
                    </a:lnTo>
                    <a:lnTo>
                      <a:pt x="3170" y="1312"/>
                    </a:lnTo>
                    <a:lnTo>
                      <a:pt x="3181" y="1316"/>
                    </a:lnTo>
                    <a:lnTo>
                      <a:pt x="3192" y="1317"/>
                    </a:lnTo>
                    <a:lnTo>
                      <a:pt x="3203" y="1317"/>
                    </a:lnTo>
                    <a:lnTo>
                      <a:pt x="3227" y="1316"/>
                    </a:lnTo>
                    <a:lnTo>
                      <a:pt x="3252" y="1315"/>
                    </a:lnTo>
                    <a:lnTo>
                      <a:pt x="3265" y="1315"/>
                    </a:lnTo>
                    <a:lnTo>
                      <a:pt x="3279" y="1315"/>
                    </a:lnTo>
                    <a:lnTo>
                      <a:pt x="3292" y="1317"/>
                    </a:lnTo>
                    <a:lnTo>
                      <a:pt x="3305" y="1320"/>
                    </a:lnTo>
                    <a:lnTo>
                      <a:pt x="3331" y="1331"/>
                    </a:lnTo>
                    <a:lnTo>
                      <a:pt x="3369" y="1348"/>
                    </a:lnTo>
                    <a:lnTo>
                      <a:pt x="3378" y="1351"/>
                    </a:lnTo>
                    <a:lnTo>
                      <a:pt x="3387" y="1353"/>
                    </a:lnTo>
                    <a:lnTo>
                      <a:pt x="3395" y="1355"/>
                    </a:lnTo>
                    <a:lnTo>
                      <a:pt x="3402" y="1355"/>
                    </a:lnTo>
                    <a:lnTo>
                      <a:pt x="3407" y="1353"/>
                    </a:lnTo>
                    <a:lnTo>
                      <a:pt x="3411" y="1351"/>
                    </a:lnTo>
                    <a:lnTo>
                      <a:pt x="3414" y="1346"/>
                    </a:lnTo>
                    <a:lnTo>
                      <a:pt x="3414" y="1339"/>
                    </a:lnTo>
                    <a:lnTo>
                      <a:pt x="3413" y="1330"/>
                    </a:lnTo>
                    <a:lnTo>
                      <a:pt x="3411" y="1319"/>
                    </a:lnTo>
                    <a:lnTo>
                      <a:pt x="3411" y="1306"/>
                    </a:lnTo>
                    <a:lnTo>
                      <a:pt x="3411" y="1294"/>
                    </a:lnTo>
                    <a:lnTo>
                      <a:pt x="3413" y="1289"/>
                    </a:lnTo>
                    <a:lnTo>
                      <a:pt x="3414" y="1285"/>
                    </a:lnTo>
                    <a:lnTo>
                      <a:pt x="3417" y="1282"/>
                    </a:lnTo>
                    <a:lnTo>
                      <a:pt x="3419" y="1280"/>
                    </a:lnTo>
                    <a:lnTo>
                      <a:pt x="3423" y="1280"/>
                    </a:lnTo>
                    <a:lnTo>
                      <a:pt x="3428" y="1281"/>
                    </a:lnTo>
                    <a:lnTo>
                      <a:pt x="3433" y="1284"/>
                    </a:lnTo>
                    <a:lnTo>
                      <a:pt x="3440" y="1289"/>
                    </a:lnTo>
                    <a:lnTo>
                      <a:pt x="3449" y="1295"/>
                    </a:lnTo>
                    <a:lnTo>
                      <a:pt x="3458" y="1302"/>
                    </a:lnTo>
                    <a:lnTo>
                      <a:pt x="3468" y="1307"/>
                    </a:lnTo>
                    <a:lnTo>
                      <a:pt x="3479" y="1312"/>
                    </a:lnTo>
                    <a:lnTo>
                      <a:pt x="3501" y="1322"/>
                    </a:lnTo>
                    <a:lnTo>
                      <a:pt x="3521" y="1331"/>
                    </a:lnTo>
                    <a:lnTo>
                      <a:pt x="3543" y="1346"/>
                    </a:lnTo>
                    <a:lnTo>
                      <a:pt x="3564" y="1360"/>
                    </a:lnTo>
                    <a:lnTo>
                      <a:pt x="3575" y="1368"/>
                    </a:lnTo>
                    <a:lnTo>
                      <a:pt x="3585" y="1373"/>
                    </a:lnTo>
                    <a:lnTo>
                      <a:pt x="3597" y="1378"/>
                    </a:lnTo>
                    <a:lnTo>
                      <a:pt x="3610" y="1382"/>
                    </a:lnTo>
                    <a:lnTo>
                      <a:pt x="3616" y="1383"/>
                    </a:lnTo>
                    <a:lnTo>
                      <a:pt x="3621" y="1386"/>
                    </a:lnTo>
                    <a:lnTo>
                      <a:pt x="3625" y="1388"/>
                    </a:lnTo>
                    <a:lnTo>
                      <a:pt x="3629" y="1392"/>
                    </a:lnTo>
                    <a:lnTo>
                      <a:pt x="3635" y="1400"/>
                    </a:lnTo>
                    <a:lnTo>
                      <a:pt x="3639" y="1409"/>
                    </a:lnTo>
                    <a:lnTo>
                      <a:pt x="3646" y="1430"/>
                    </a:lnTo>
                    <a:lnTo>
                      <a:pt x="3652" y="1452"/>
                    </a:lnTo>
                    <a:lnTo>
                      <a:pt x="3652" y="1452"/>
                    </a:lnTo>
                    <a:lnTo>
                      <a:pt x="3645" y="1461"/>
                    </a:lnTo>
                    <a:lnTo>
                      <a:pt x="3637" y="1470"/>
                    </a:lnTo>
                    <a:lnTo>
                      <a:pt x="3633" y="1475"/>
                    </a:lnTo>
                    <a:lnTo>
                      <a:pt x="3630" y="1480"/>
                    </a:lnTo>
                    <a:lnTo>
                      <a:pt x="3629" y="1486"/>
                    </a:lnTo>
                    <a:lnTo>
                      <a:pt x="3628" y="1492"/>
                    </a:lnTo>
                    <a:lnTo>
                      <a:pt x="3628" y="1504"/>
                    </a:lnTo>
                    <a:lnTo>
                      <a:pt x="3628" y="1517"/>
                    </a:lnTo>
                    <a:lnTo>
                      <a:pt x="3629" y="1530"/>
                    </a:lnTo>
                    <a:lnTo>
                      <a:pt x="3632" y="1541"/>
                    </a:lnTo>
                    <a:lnTo>
                      <a:pt x="3633" y="1546"/>
                    </a:lnTo>
                    <a:lnTo>
                      <a:pt x="3635" y="1553"/>
                    </a:lnTo>
                    <a:lnTo>
                      <a:pt x="3638" y="1557"/>
                    </a:lnTo>
                    <a:lnTo>
                      <a:pt x="3642" y="1562"/>
                    </a:lnTo>
                    <a:lnTo>
                      <a:pt x="3646" y="1566"/>
                    </a:lnTo>
                    <a:lnTo>
                      <a:pt x="3651" y="1570"/>
                    </a:lnTo>
                    <a:lnTo>
                      <a:pt x="3658" y="1572"/>
                    </a:lnTo>
                    <a:lnTo>
                      <a:pt x="3664" y="1575"/>
                    </a:lnTo>
                    <a:lnTo>
                      <a:pt x="3670" y="1576"/>
                    </a:lnTo>
                    <a:lnTo>
                      <a:pt x="3677" y="1576"/>
                    </a:lnTo>
                    <a:lnTo>
                      <a:pt x="3685" y="1575"/>
                    </a:lnTo>
                    <a:lnTo>
                      <a:pt x="3692" y="1572"/>
                    </a:lnTo>
                    <a:lnTo>
                      <a:pt x="3708" y="1566"/>
                    </a:lnTo>
                    <a:lnTo>
                      <a:pt x="3721" y="1561"/>
                    </a:lnTo>
                    <a:lnTo>
                      <a:pt x="3733" y="1556"/>
                    </a:lnTo>
                    <a:lnTo>
                      <a:pt x="3744" y="1552"/>
                    </a:lnTo>
                    <a:lnTo>
                      <a:pt x="3757" y="1550"/>
                    </a:lnTo>
                    <a:lnTo>
                      <a:pt x="3770" y="1550"/>
                    </a:lnTo>
                    <a:lnTo>
                      <a:pt x="3770" y="1550"/>
                    </a:lnTo>
                    <a:lnTo>
                      <a:pt x="3790" y="1579"/>
                    </a:lnTo>
                    <a:lnTo>
                      <a:pt x="3808" y="1606"/>
                    </a:lnTo>
                    <a:lnTo>
                      <a:pt x="3813" y="1611"/>
                    </a:lnTo>
                    <a:lnTo>
                      <a:pt x="3819" y="1618"/>
                    </a:lnTo>
                    <a:lnTo>
                      <a:pt x="3825" y="1622"/>
                    </a:lnTo>
                    <a:lnTo>
                      <a:pt x="3832" y="1626"/>
                    </a:lnTo>
                    <a:lnTo>
                      <a:pt x="3839" y="1628"/>
                    </a:lnTo>
                    <a:lnTo>
                      <a:pt x="3848" y="1631"/>
                    </a:lnTo>
                    <a:lnTo>
                      <a:pt x="3857" y="1632"/>
                    </a:lnTo>
                    <a:lnTo>
                      <a:pt x="3866" y="1631"/>
                    </a:lnTo>
                    <a:lnTo>
                      <a:pt x="3892" y="1628"/>
                    </a:lnTo>
                    <a:lnTo>
                      <a:pt x="3917" y="1627"/>
                    </a:lnTo>
                    <a:lnTo>
                      <a:pt x="3928" y="1628"/>
                    </a:lnTo>
                    <a:lnTo>
                      <a:pt x="3939" y="1629"/>
                    </a:lnTo>
                    <a:lnTo>
                      <a:pt x="3952" y="1633"/>
                    </a:lnTo>
                    <a:lnTo>
                      <a:pt x="3963" y="1640"/>
                    </a:lnTo>
                    <a:lnTo>
                      <a:pt x="3976" y="1649"/>
                    </a:lnTo>
                    <a:lnTo>
                      <a:pt x="3987" y="1659"/>
                    </a:lnTo>
                    <a:lnTo>
                      <a:pt x="3992" y="1664"/>
                    </a:lnTo>
                    <a:lnTo>
                      <a:pt x="3998" y="1668"/>
                    </a:lnTo>
                    <a:lnTo>
                      <a:pt x="4005" y="1671"/>
                    </a:lnTo>
                    <a:lnTo>
                      <a:pt x="4014" y="1673"/>
                    </a:lnTo>
                    <a:lnTo>
                      <a:pt x="4027" y="1675"/>
                    </a:lnTo>
                    <a:lnTo>
                      <a:pt x="4038" y="1673"/>
                    </a:lnTo>
                    <a:lnTo>
                      <a:pt x="4053" y="1672"/>
                    </a:lnTo>
                    <a:lnTo>
                      <a:pt x="4066" y="1670"/>
                    </a:lnTo>
                    <a:lnTo>
                      <a:pt x="4079" y="1667"/>
                    </a:lnTo>
                    <a:lnTo>
                      <a:pt x="4093" y="1666"/>
                    </a:lnTo>
                    <a:lnTo>
                      <a:pt x="4106" y="1664"/>
                    </a:lnTo>
                    <a:lnTo>
                      <a:pt x="4119" y="1666"/>
                    </a:lnTo>
                    <a:lnTo>
                      <a:pt x="4133" y="1668"/>
                    </a:lnTo>
                    <a:lnTo>
                      <a:pt x="4148" y="1672"/>
                    </a:lnTo>
                    <a:lnTo>
                      <a:pt x="4163" y="1677"/>
                    </a:lnTo>
                    <a:lnTo>
                      <a:pt x="4178" y="1683"/>
                    </a:lnTo>
                    <a:lnTo>
                      <a:pt x="4208" y="1695"/>
                    </a:lnTo>
                    <a:lnTo>
                      <a:pt x="4235" y="1706"/>
                    </a:lnTo>
                    <a:lnTo>
                      <a:pt x="4235" y="1706"/>
                    </a:lnTo>
                    <a:lnTo>
                      <a:pt x="4237" y="1717"/>
                    </a:lnTo>
                    <a:lnTo>
                      <a:pt x="4238" y="1728"/>
                    </a:lnTo>
                    <a:lnTo>
                      <a:pt x="4243" y="1742"/>
                    </a:lnTo>
                    <a:lnTo>
                      <a:pt x="4252" y="1758"/>
                    </a:lnTo>
                    <a:lnTo>
                      <a:pt x="4256" y="1765"/>
                    </a:lnTo>
                    <a:lnTo>
                      <a:pt x="4259" y="1774"/>
                    </a:lnTo>
                    <a:lnTo>
                      <a:pt x="4261" y="1782"/>
                    </a:lnTo>
                    <a:lnTo>
                      <a:pt x="4263" y="1790"/>
                    </a:lnTo>
                    <a:lnTo>
                      <a:pt x="4261" y="1790"/>
                    </a:lnTo>
                    <a:lnTo>
                      <a:pt x="4250" y="1787"/>
                    </a:lnTo>
                    <a:lnTo>
                      <a:pt x="4231" y="1782"/>
                    </a:lnTo>
                    <a:lnTo>
                      <a:pt x="4222" y="1781"/>
                    </a:lnTo>
                    <a:lnTo>
                      <a:pt x="4215" y="1782"/>
                    </a:lnTo>
                    <a:lnTo>
                      <a:pt x="4212" y="1784"/>
                    </a:lnTo>
                    <a:lnTo>
                      <a:pt x="4209" y="1785"/>
                    </a:lnTo>
                    <a:lnTo>
                      <a:pt x="4208" y="1787"/>
                    </a:lnTo>
                    <a:lnTo>
                      <a:pt x="4208" y="1791"/>
                    </a:lnTo>
                    <a:lnTo>
                      <a:pt x="4208" y="1808"/>
                    </a:lnTo>
                    <a:lnTo>
                      <a:pt x="4209" y="1825"/>
                    </a:lnTo>
                    <a:lnTo>
                      <a:pt x="4213" y="1842"/>
                    </a:lnTo>
                    <a:lnTo>
                      <a:pt x="4218" y="1856"/>
                    </a:lnTo>
                    <a:lnTo>
                      <a:pt x="4222" y="1865"/>
                    </a:lnTo>
                    <a:lnTo>
                      <a:pt x="4225" y="1874"/>
                    </a:lnTo>
                    <a:lnTo>
                      <a:pt x="4228" y="1883"/>
                    </a:lnTo>
                    <a:lnTo>
                      <a:pt x="4229" y="1891"/>
                    </a:lnTo>
                    <a:lnTo>
                      <a:pt x="4230" y="1900"/>
                    </a:lnTo>
                    <a:lnTo>
                      <a:pt x="4230" y="1908"/>
                    </a:lnTo>
                    <a:lnTo>
                      <a:pt x="4229" y="1916"/>
                    </a:lnTo>
                    <a:lnTo>
                      <a:pt x="4228" y="1923"/>
                    </a:lnTo>
                    <a:lnTo>
                      <a:pt x="4225" y="1931"/>
                    </a:lnTo>
                    <a:lnTo>
                      <a:pt x="4221" y="1938"/>
                    </a:lnTo>
                    <a:lnTo>
                      <a:pt x="4216" y="1943"/>
                    </a:lnTo>
                    <a:lnTo>
                      <a:pt x="4211" y="1948"/>
                    </a:lnTo>
                    <a:lnTo>
                      <a:pt x="4204" y="1953"/>
                    </a:lnTo>
                    <a:lnTo>
                      <a:pt x="4196" y="1957"/>
                    </a:lnTo>
                    <a:lnTo>
                      <a:pt x="4187" y="1960"/>
                    </a:lnTo>
                    <a:lnTo>
                      <a:pt x="4177" y="1961"/>
                    </a:lnTo>
                    <a:lnTo>
                      <a:pt x="4169" y="1962"/>
                    </a:lnTo>
                    <a:lnTo>
                      <a:pt x="4161" y="1965"/>
                    </a:lnTo>
                    <a:lnTo>
                      <a:pt x="4154" y="1968"/>
                    </a:lnTo>
                    <a:lnTo>
                      <a:pt x="4146" y="1971"/>
                    </a:lnTo>
                    <a:lnTo>
                      <a:pt x="4130" y="1980"/>
                    </a:lnTo>
                    <a:lnTo>
                      <a:pt x="4115" y="1991"/>
                    </a:lnTo>
                    <a:lnTo>
                      <a:pt x="4098" y="2002"/>
                    </a:lnTo>
                    <a:lnTo>
                      <a:pt x="4082" y="2012"/>
                    </a:lnTo>
                    <a:lnTo>
                      <a:pt x="4064" y="2021"/>
                    </a:lnTo>
                    <a:lnTo>
                      <a:pt x="4047" y="2027"/>
                    </a:lnTo>
                    <a:lnTo>
                      <a:pt x="4023" y="2031"/>
                    </a:lnTo>
                    <a:lnTo>
                      <a:pt x="3994" y="2035"/>
                    </a:lnTo>
                    <a:lnTo>
                      <a:pt x="3962" y="2039"/>
                    </a:lnTo>
                    <a:lnTo>
                      <a:pt x="3930" y="2043"/>
                    </a:lnTo>
                    <a:lnTo>
                      <a:pt x="3913" y="2045"/>
                    </a:lnTo>
                    <a:lnTo>
                      <a:pt x="3897" y="2048"/>
                    </a:lnTo>
                    <a:lnTo>
                      <a:pt x="3883" y="2052"/>
                    </a:lnTo>
                    <a:lnTo>
                      <a:pt x="3869" y="2057"/>
                    </a:lnTo>
                    <a:lnTo>
                      <a:pt x="3856" y="2061"/>
                    </a:lnTo>
                    <a:lnTo>
                      <a:pt x="3844" y="2067"/>
                    </a:lnTo>
                    <a:lnTo>
                      <a:pt x="3835" y="2074"/>
                    </a:lnTo>
                    <a:lnTo>
                      <a:pt x="3827" y="2082"/>
                    </a:lnTo>
                    <a:lnTo>
                      <a:pt x="3819" y="2091"/>
                    </a:lnTo>
                    <a:lnTo>
                      <a:pt x="3810" y="2101"/>
                    </a:lnTo>
                    <a:lnTo>
                      <a:pt x="3800" y="2111"/>
                    </a:lnTo>
                    <a:lnTo>
                      <a:pt x="3788" y="2120"/>
                    </a:lnTo>
                    <a:lnTo>
                      <a:pt x="3778" y="2129"/>
                    </a:lnTo>
                    <a:lnTo>
                      <a:pt x="3765" y="2137"/>
                    </a:lnTo>
                    <a:lnTo>
                      <a:pt x="3753" y="2142"/>
                    </a:lnTo>
                    <a:lnTo>
                      <a:pt x="3742" y="2145"/>
                    </a:lnTo>
                    <a:lnTo>
                      <a:pt x="3707" y="2149"/>
                    </a:lnTo>
                    <a:lnTo>
                      <a:pt x="3670" y="2153"/>
                    </a:lnTo>
                    <a:lnTo>
                      <a:pt x="3634" y="2154"/>
                    </a:lnTo>
                    <a:lnTo>
                      <a:pt x="3598" y="2153"/>
                    </a:lnTo>
                    <a:lnTo>
                      <a:pt x="3573" y="2153"/>
                    </a:lnTo>
                    <a:lnTo>
                      <a:pt x="3538" y="2151"/>
                    </a:lnTo>
                    <a:lnTo>
                      <a:pt x="3498" y="2150"/>
                    </a:lnTo>
                    <a:lnTo>
                      <a:pt x="3454" y="2150"/>
                    </a:lnTo>
                    <a:lnTo>
                      <a:pt x="3411" y="2150"/>
                    </a:lnTo>
                    <a:lnTo>
                      <a:pt x="3374" y="2154"/>
                    </a:lnTo>
                    <a:lnTo>
                      <a:pt x="3357" y="2157"/>
                    </a:lnTo>
                    <a:lnTo>
                      <a:pt x="3343" y="2159"/>
                    </a:lnTo>
                    <a:lnTo>
                      <a:pt x="3331" y="2164"/>
                    </a:lnTo>
                    <a:lnTo>
                      <a:pt x="3323" y="2170"/>
                    </a:lnTo>
                    <a:lnTo>
                      <a:pt x="3312" y="2177"/>
                    </a:lnTo>
                    <a:lnTo>
                      <a:pt x="3292" y="2190"/>
                    </a:lnTo>
                    <a:lnTo>
                      <a:pt x="3270" y="2205"/>
                    </a:lnTo>
                    <a:lnTo>
                      <a:pt x="3248" y="2220"/>
                    </a:lnTo>
                    <a:lnTo>
                      <a:pt x="3239" y="2228"/>
                    </a:lnTo>
                    <a:lnTo>
                      <a:pt x="3230" y="2236"/>
                    </a:lnTo>
                    <a:lnTo>
                      <a:pt x="3224" y="2245"/>
                    </a:lnTo>
                    <a:lnTo>
                      <a:pt x="3220" y="2252"/>
                    </a:lnTo>
                    <a:lnTo>
                      <a:pt x="3218" y="2256"/>
                    </a:lnTo>
                    <a:lnTo>
                      <a:pt x="3217" y="2259"/>
                    </a:lnTo>
                    <a:lnTo>
                      <a:pt x="3218" y="2263"/>
                    </a:lnTo>
                    <a:lnTo>
                      <a:pt x="3218" y="2267"/>
                    </a:lnTo>
                    <a:lnTo>
                      <a:pt x="3221" y="2269"/>
                    </a:lnTo>
                    <a:lnTo>
                      <a:pt x="3224" y="2273"/>
                    </a:lnTo>
                    <a:lnTo>
                      <a:pt x="3227" y="2276"/>
                    </a:lnTo>
                    <a:lnTo>
                      <a:pt x="3233" y="2278"/>
                    </a:lnTo>
                    <a:lnTo>
                      <a:pt x="3258" y="2290"/>
                    </a:lnTo>
                    <a:lnTo>
                      <a:pt x="3266" y="2295"/>
                    </a:lnTo>
                    <a:lnTo>
                      <a:pt x="3258" y="2303"/>
                    </a:lnTo>
                    <a:lnTo>
                      <a:pt x="3234" y="2324"/>
                    </a:lnTo>
                    <a:lnTo>
                      <a:pt x="3225" y="2333"/>
                    </a:lnTo>
                    <a:lnTo>
                      <a:pt x="3213" y="2343"/>
                    </a:lnTo>
                    <a:lnTo>
                      <a:pt x="3208" y="2348"/>
                    </a:lnTo>
                    <a:lnTo>
                      <a:pt x="3201" y="2351"/>
                    </a:lnTo>
                    <a:lnTo>
                      <a:pt x="3195" y="2352"/>
                    </a:lnTo>
                    <a:lnTo>
                      <a:pt x="3187" y="2351"/>
                    </a:lnTo>
                    <a:lnTo>
                      <a:pt x="3187" y="2335"/>
                    </a:lnTo>
                    <a:lnTo>
                      <a:pt x="3186" y="2324"/>
                    </a:lnTo>
                    <a:lnTo>
                      <a:pt x="3185" y="2315"/>
                    </a:lnTo>
                    <a:lnTo>
                      <a:pt x="3182" y="2308"/>
                    </a:lnTo>
                    <a:lnTo>
                      <a:pt x="3179" y="2306"/>
                    </a:lnTo>
                    <a:lnTo>
                      <a:pt x="3176" y="2304"/>
                    </a:lnTo>
                    <a:lnTo>
                      <a:pt x="3172" y="2306"/>
                    </a:lnTo>
                    <a:lnTo>
                      <a:pt x="3167" y="2309"/>
                    </a:lnTo>
                    <a:lnTo>
                      <a:pt x="3156" y="2321"/>
                    </a:lnTo>
                    <a:lnTo>
                      <a:pt x="3143" y="2337"/>
                    </a:lnTo>
                    <a:lnTo>
                      <a:pt x="3128" y="2355"/>
                    </a:lnTo>
                    <a:lnTo>
                      <a:pt x="3111" y="2373"/>
                    </a:lnTo>
                    <a:lnTo>
                      <a:pt x="2896" y="2574"/>
                    </a:lnTo>
                    <a:lnTo>
                      <a:pt x="2881" y="2588"/>
                    </a:lnTo>
                    <a:lnTo>
                      <a:pt x="2866" y="2606"/>
                    </a:lnTo>
                    <a:lnTo>
                      <a:pt x="2850" y="2626"/>
                    </a:lnTo>
                    <a:lnTo>
                      <a:pt x="2834" y="2646"/>
                    </a:lnTo>
                    <a:lnTo>
                      <a:pt x="2818" y="2666"/>
                    </a:lnTo>
                    <a:lnTo>
                      <a:pt x="2801" y="2684"/>
                    </a:lnTo>
                    <a:lnTo>
                      <a:pt x="2786" y="2699"/>
                    </a:lnTo>
                    <a:lnTo>
                      <a:pt x="2771" y="2710"/>
                    </a:lnTo>
                    <a:lnTo>
                      <a:pt x="2761" y="2720"/>
                    </a:lnTo>
                    <a:lnTo>
                      <a:pt x="2753" y="2732"/>
                    </a:lnTo>
                    <a:lnTo>
                      <a:pt x="2747" y="2743"/>
                    </a:lnTo>
                    <a:lnTo>
                      <a:pt x="2742" y="2756"/>
                    </a:lnTo>
                    <a:lnTo>
                      <a:pt x="2739" y="2771"/>
                    </a:lnTo>
                    <a:lnTo>
                      <a:pt x="2738" y="2785"/>
                    </a:lnTo>
                    <a:lnTo>
                      <a:pt x="2736" y="2799"/>
                    </a:lnTo>
                    <a:lnTo>
                      <a:pt x="2738" y="2815"/>
                    </a:lnTo>
                    <a:lnTo>
                      <a:pt x="2742" y="2846"/>
                    </a:lnTo>
                    <a:lnTo>
                      <a:pt x="2748" y="2876"/>
                    </a:lnTo>
                    <a:lnTo>
                      <a:pt x="2756" y="2904"/>
                    </a:lnTo>
                    <a:lnTo>
                      <a:pt x="2761" y="2930"/>
                    </a:lnTo>
                    <a:lnTo>
                      <a:pt x="2766" y="2952"/>
                    </a:lnTo>
                    <a:lnTo>
                      <a:pt x="2771" y="2977"/>
                    </a:lnTo>
                    <a:lnTo>
                      <a:pt x="2779" y="3001"/>
                    </a:lnTo>
                    <a:lnTo>
                      <a:pt x="2788" y="3025"/>
                    </a:lnTo>
                    <a:lnTo>
                      <a:pt x="2793" y="3036"/>
                    </a:lnTo>
                    <a:lnTo>
                      <a:pt x="2800" y="3047"/>
                    </a:lnTo>
                    <a:lnTo>
                      <a:pt x="2808" y="3057"/>
                    </a:lnTo>
                    <a:lnTo>
                      <a:pt x="2815" y="3066"/>
                    </a:lnTo>
                    <a:lnTo>
                      <a:pt x="2824" y="3074"/>
                    </a:lnTo>
                    <a:lnTo>
                      <a:pt x="2834" y="3080"/>
                    </a:lnTo>
                    <a:lnTo>
                      <a:pt x="2844" y="3087"/>
                    </a:lnTo>
                    <a:lnTo>
                      <a:pt x="2857" y="3089"/>
                    </a:lnTo>
                    <a:lnTo>
                      <a:pt x="2857" y="3107"/>
                    </a:lnTo>
                    <a:lnTo>
                      <a:pt x="2856" y="3123"/>
                    </a:lnTo>
                    <a:lnTo>
                      <a:pt x="2854" y="3136"/>
                    </a:lnTo>
                    <a:lnTo>
                      <a:pt x="2852" y="3146"/>
                    </a:lnTo>
                    <a:lnTo>
                      <a:pt x="2849" y="3152"/>
                    </a:lnTo>
                    <a:lnTo>
                      <a:pt x="2847" y="3155"/>
                    </a:lnTo>
                    <a:lnTo>
                      <a:pt x="2841" y="3159"/>
                    </a:lnTo>
                    <a:lnTo>
                      <a:pt x="2837" y="3162"/>
                    </a:lnTo>
                    <a:lnTo>
                      <a:pt x="2831" y="3164"/>
                    </a:lnTo>
                    <a:lnTo>
                      <a:pt x="2823" y="3166"/>
                    </a:lnTo>
                    <a:lnTo>
                      <a:pt x="2815" y="3167"/>
                    </a:lnTo>
                    <a:lnTo>
                      <a:pt x="2806" y="3167"/>
                    </a:lnTo>
                    <a:lnTo>
                      <a:pt x="2796" y="3168"/>
                    </a:lnTo>
                    <a:lnTo>
                      <a:pt x="2787" y="3170"/>
                    </a:lnTo>
                    <a:lnTo>
                      <a:pt x="2779" y="3174"/>
                    </a:lnTo>
                    <a:lnTo>
                      <a:pt x="2771" y="3179"/>
                    </a:lnTo>
                    <a:lnTo>
                      <a:pt x="2758" y="3189"/>
                    </a:lnTo>
                    <a:lnTo>
                      <a:pt x="2745" y="3202"/>
                    </a:lnTo>
                    <a:lnTo>
                      <a:pt x="2733" y="3215"/>
                    </a:lnTo>
                    <a:lnTo>
                      <a:pt x="2718" y="3227"/>
                    </a:lnTo>
                    <a:lnTo>
                      <a:pt x="2710" y="3231"/>
                    </a:lnTo>
                    <a:lnTo>
                      <a:pt x="2701" y="3233"/>
                    </a:lnTo>
                    <a:lnTo>
                      <a:pt x="2691" y="3234"/>
                    </a:lnTo>
                    <a:lnTo>
                      <a:pt x="2679" y="3234"/>
                    </a:lnTo>
                    <a:lnTo>
                      <a:pt x="2668" y="3236"/>
                    </a:lnTo>
                    <a:lnTo>
                      <a:pt x="2655" y="3236"/>
                    </a:lnTo>
                    <a:lnTo>
                      <a:pt x="2644" y="3238"/>
                    </a:lnTo>
                    <a:lnTo>
                      <a:pt x="2633" y="3241"/>
                    </a:lnTo>
                    <a:lnTo>
                      <a:pt x="2611" y="3246"/>
                    </a:lnTo>
                    <a:lnTo>
                      <a:pt x="2590" y="3255"/>
                    </a:lnTo>
                    <a:lnTo>
                      <a:pt x="2571" y="3266"/>
                    </a:lnTo>
                    <a:lnTo>
                      <a:pt x="2551" y="3277"/>
                    </a:lnTo>
                    <a:lnTo>
                      <a:pt x="2533" y="3291"/>
                    </a:lnTo>
                    <a:lnTo>
                      <a:pt x="2515" y="3306"/>
                    </a:lnTo>
                    <a:lnTo>
                      <a:pt x="2505" y="3317"/>
                    </a:lnTo>
                    <a:lnTo>
                      <a:pt x="2495" y="3329"/>
                    </a:lnTo>
                    <a:lnTo>
                      <a:pt x="2486" y="3342"/>
                    </a:lnTo>
                    <a:lnTo>
                      <a:pt x="2477" y="3355"/>
                    </a:lnTo>
                    <a:lnTo>
                      <a:pt x="2468" y="3367"/>
                    </a:lnTo>
                    <a:lnTo>
                      <a:pt x="2458" y="3374"/>
                    </a:lnTo>
                    <a:lnTo>
                      <a:pt x="2451" y="3378"/>
                    </a:lnTo>
                    <a:lnTo>
                      <a:pt x="2446" y="3380"/>
                    </a:lnTo>
                    <a:lnTo>
                      <a:pt x="2440" y="3381"/>
                    </a:lnTo>
                    <a:lnTo>
                      <a:pt x="2432" y="3380"/>
                    </a:lnTo>
                    <a:lnTo>
                      <a:pt x="2428" y="3380"/>
                    </a:lnTo>
                    <a:lnTo>
                      <a:pt x="2423" y="3381"/>
                    </a:lnTo>
                    <a:lnTo>
                      <a:pt x="2419" y="3382"/>
                    </a:lnTo>
                    <a:lnTo>
                      <a:pt x="2414" y="3385"/>
                    </a:lnTo>
                    <a:lnTo>
                      <a:pt x="2406" y="3392"/>
                    </a:lnTo>
                    <a:lnTo>
                      <a:pt x="2400" y="3403"/>
                    </a:lnTo>
                    <a:lnTo>
                      <a:pt x="2393" y="3413"/>
                    </a:lnTo>
                    <a:lnTo>
                      <a:pt x="2388" y="3424"/>
                    </a:lnTo>
                    <a:lnTo>
                      <a:pt x="2385" y="3434"/>
                    </a:lnTo>
                    <a:lnTo>
                      <a:pt x="2383" y="3443"/>
                    </a:lnTo>
                    <a:lnTo>
                      <a:pt x="2383" y="3451"/>
                    </a:lnTo>
                    <a:lnTo>
                      <a:pt x="2383" y="3457"/>
                    </a:lnTo>
                    <a:lnTo>
                      <a:pt x="2384" y="3464"/>
                    </a:lnTo>
                    <a:lnTo>
                      <a:pt x="2385" y="3469"/>
                    </a:lnTo>
                    <a:lnTo>
                      <a:pt x="2388" y="3475"/>
                    </a:lnTo>
                    <a:lnTo>
                      <a:pt x="2392" y="3481"/>
                    </a:lnTo>
                    <a:lnTo>
                      <a:pt x="2396" y="3484"/>
                    </a:lnTo>
                    <a:lnTo>
                      <a:pt x="2400" y="3490"/>
                    </a:lnTo>
                    <a:lnTo>
                      <a:pt x="2410" y="3497"/>
                    </a:lnTo>
                    <a:lnTo>
                      <a:pt x="2422" y="3504"/>
                    </a:lnTo>
                    <a:lnTo>
                      <a:pt x="2433" y="3509"/>
                    </a:lnTo>
                    <a:lnTo>
                      <a:pt x="2445" y="3513"/>
                    </a:lnTo>
                    <a:lnTo>
                      <a:pt x="2444" y="3516"/>
                    </a:lnTo>
                    <a:lnTo>
                      <a:pt x="2442" y="3517"/>
                    </a:lnTo>
                    <a:lnTo>
                      <a:pt x="2438" y="3519"/>
                    </a:lnTo>
                    <a:lnTo>
                      <a:pt x="2435" y="3521"/>
                    </a:lnTo>
                    <a:lnTo>
                      <a:pt x="2423" y="3523"/>
                    </a:lnTo>
                    <a:lnTo>
                      <a:pt x="2410" y="3525"/>
                    </a:lnTo>
                    <a:lnTo>
                      <a:pt x="2383" y="3525"/>
                    </a:lnTo>
                    <a:lnTo>
                      <a:pt x="2366" y="3525"/>
                    </a:lnTo>
                    <a:lnTo>
                      <a:pt x="2253" y="3512"/>
                    </a:lnTo>
                    <a:lnTo>
                      <a:pt x="2238" y="3509"/>
                    </a:lnTo>
                    <a:lnTo>
                      <a:pt x="2222" y="3509"/>
                    </a:lnTo>
                    <a:lnTo>
                      <a:pt x="2209" y="3510"/>
                    </a:lnTo>
                    <a:lnTo>
                      <a:pt x="2197" y="3512"/>
                    </a:lnTo>
                    <a:lnTo>
                      <a:pt x="2175" y="3517"/>
                    </a:lnTo>
                    <a:lnTo>
                      <a:pt x="2155" y="3523"/>
                    </a:lnTo>
                    <a:lnTo>
                      <a:pt x="2135" y="3531"/>
                    </a:lnTo>
                    <a:lnTo>
                      <a:pt x="2116" y="3540"/>
                    </a:lnTo>
                    <a:lnTo>
                      <a:pt x="2093" y="3549"/>
                    </a:lnTo>
                    <a:lnTo>
                      <a:pt x="2065" y="3556"/>
                    </a:lnTo>
                    <a:lnTo>
                      <a:pt x="2055" y="3560"/>
                    </a:lnTo>
                    <a:lnTo>
                      <a:pt x="2042" y="3566"/>
                    </a:lnTo>
                    <a:lnTo>
                      <a:pt x="2028" y="3574"/>
                    </a:lnTo>
                    <a:lnTo>
                      <a:pt x="2012" y="3584"/>
                    </a:lnTo>
                    <a:lnTo>
                      <a:pt x="1984" y="3604"/>
                    </a:lnTo>
                    <a:lnTo>
                      <a:pt x="1962" y="3619"/>
                    </a:lnTo>
                    <a:lnTo>
                      <a:pt x="1951" y="3627"/>
                    </a:lnTo>
                    <a:lnTo>
                      <a:pt x="1944" y="3636"/>
                    </a:lnTo>
                    <a:lnTo>
                      <a:pt x="1937" y="3645"/>
                    </a:lnTo>
                    <a:lnTo>
                      <a:pt x="1932" y="3654"/>
                    </a:lnTo>
                    <a:lnTo>
                      <a:pt x="1925" y="3672"/>
                    </a:lnTo>
                    <a:lnTo>
                      <a:pt x="1919" y="3690"/>
                    </a:lnTo>
                    <a:lnTo>
                      <a:pt x="1916" y="3698"/>
                    </a:lnTo>
                    <a:lnTo>
                      <a:pt x="1912" y="3707"/>
                    </a:lnTo>
                    <a:lnTo>
                      <a:pt x="1909" y="3714"/>
                    </a:lnTo>
                    <a:lnTo>
                      <a:pt x="1903" y="3721"/>
                    </a:lnTo>
                    <a:lnTo>
                      <a:pt x="1897" y="3728"/>
                    </a:lnTo>
                    <a:lnTo>
                      <a:pt x="1889" y="3733"/>
                    </a:lnTo>
                    <a:lnTo>
                      <a:pt x="1880" y="3738"/>
                    </a:lnTo>
                    <a:lnTo>
                      <a:pt x="1868" y="3741"/>
                    </a:lnTo>
                    <a:lnTo>
                      <a:pt x="1858" y="3747"/>
                    </a:lnTo>
                    <a:lnTo>
                      <a:pt x="1849" y="3754"/>
                    </a:lnTo>
                    <a:lnTo>
                      <a:pt x="1840" y="3760"/>
                    </a:lnTo>
                    <a:lnTo>
                      <a:pt x="1832" y="3768"/>
                    </a:lnTo>
                    <a:lnTo>
                      <a:pt x="1817" y="3784"/>
                    </a:lnTo>
                    <a:lnTo>
                      <a:pt x="1804" y="3797"/>
                    </a:lnTo>
                    <a:lnTo>
                      <a:pt x="1798" y="3801"/>
                    </a:lnTo>
                    <a:lnTo>
                      <a:pt x="1792" y="3803"/>
                    </a:lnTo>
                    <a:lnTo>
                      <a:pt x="1787" y="3803"/>
                    </a:lnTo>
                    <a:lnTo>
                      <a:pt x="1782" y="3802"/>
                    </a:lnTo>
                    <a:lnTo>
                      <a:pt x="1775" y="3797"/>
                    </a:lnTo>
                    <a:lnTo>
                      <a:pt x="1770" y="3789"/>
                    </a:lnTo>
                    <a:lnTo>
                      <a:pt x="1765" y="3776"/>
                    </a:lnTo>
                    <a:lnTo>
                      <a:pt x="1760" y="3760"/>
                    </a:lnTo>
                    <a:lnTo>
                      <a:pt x="1754" y="3746"/>
                    </a:lnTo>
                    <a:lnTo>
                      <a:pt x="1749" y="3737"/>
                    </a:lnTo>
                    <a:lnTo>
                      <a:pt x="1744" y="3729"/>
                    </a:lnTo>
                    <a:lnTo>
                      <a:pt x="1739" y="3725"/>
                    </a:lnTo>
                    <a:lnTo>
                      <a:pt x="1734" y="3723"/>
                    </a:lnTo>
                    <a:lnTo>
                      <a:pt x="1727" y="3723"/>
                    </a:lnTo>
                    <a:lnTo>
                      <a:pt x="1722" y="3724"/>
                    </a:lnTo>
                    <a:lnTo>
                      <a:pt x="1716" y="3725"/>
                    </a:lnTo>
                    <a:lnTo>
                      <a:pt x="1705" y="3731"/>
                    </a:lnTo>
                    <a:lnTo>
                      <a:pt x="1694" y="3734"/>
                    </a:lnTo>
                    <a:lnTo>
                      <a:pt x="1688" y="3734"/>
                    </a:lnTo>
                    <a:lnTo>
                      <a:pt x="1683" y="3733"/>
                    </a:lnTo>
                    <a:lnTo>
                      <a:pt x="1678" y="3729"/>
                    </a:lnTo>
                    <a:lnTo>
                      <a:pt x="1673" y="3723"/>
                    </a:lnTo>
                    <a:lnTo>
                      <a:pt x="1669" y="3719"/>
                    </a:lnTo>
                    <a:lnTo>
                      <a:pt x="1665" y="3715"/>
                    </a:lnTo>
                    <a:lnTo>
                      <a:pt x="1661" y="3714"/>
                    </a:lnTo>
                    <a:lnTo>
                      <a:pt x="1656" y="3714"/>
                    </a:lnTo>
                    <a:lnTo>
                      <a:pt x="1652" y="3715"/>
                    </a:lnTo>
                    <a:lnTo>
                      <a:pt x="1647" y="3718"/>
                    </a:lnTo>
                    <a:lnTo>
                      <a:pt x="1642" y="3720"/>
                    </a:lnTo>
                    <a:lnTo>
                      <a:pt x="1638" y="3724"/>
                    </a:lnTo>
                    <a:lnTo>
                      <a:pt x="1620" y="3741"/>
                    </a:lnTo>
                    <a:lnTo>
                      <a:pt x="1605" y="3754"/>
                    </a:lnTo>
                    <a:lnTo>
                      <a:pt x="1596" y="3759"/>
                    </a:lnTo>
                    <a:lnTo>
                      <a:pt x="1587" y="3763"/>
                    </a:lnTo>
                    <a:lnTo>
                      <a:pt x="1580" y="3764"/>
                    </a:lnTo>
                    <a:lnTo>
                      <a:pt x="1573" y="3763"/>
                    </a:lnTo>
                    <a:lnTo>
                      <a:pt x="1568" y="3760"/>
                    </a:lnTo>
                    <a:lnTo>
                      <a:pt x="1563" y="3756"/>
                    </a:lnTo>
                    <a:lnTo>
                      <a:pt x="1557" y="3751"/>
                    </a:lnTo>
                    <a:lnTo>
                      <a:pt x="1554" y="3745"/>
                    </a:lnTo>
                    <a:lnTo>
                      <a:pt x="1547" y="3732"/>
                    </a:lnTo>
                    <a:lnTo>
                      <a:pt x="1541" y="3718"/>
                    </a:lnTo>
                    <a:lnTo>
                      <a:pt x="1537" y="3711"/>
                    </a:lnTo>
                    <a:lnTo>
                      <a:pt x="1534" y="3706"/>
                    </a:lnTo>
                    <a:lnTo>
                      <a:pt x="1530" y="3702"/>
                    </a:lnTo>
                    <a:lnTo>
                      <a:pt x="1528" y="3699"/>
                    </a:lnTo>
                    <a:lnTo>
                      <a:pt x="1520" y="3696"/>
                    </a:lnTo>
                    <a:lnTo>
                      <a:pt x="1512" y="3693"/>
                    </a:lnTo>
                    <a:lnTo>
                      <a:pt x="1503" y="3692"/>
                    </a:lnTo>
                    <a:lnTo>
                      <a:pt x="1495" y="3690"/>
                    </a:lnTo>
                    <a:lnTo>
                      <a:pt x="1486" y="3689"/>
                    </a:lnTo>
                    <a:lnTo>
                      <a:pt x="1478" y="3688"/>
                    </a:lnTo>
                    <a:lnTo>
                      <a:pt x="1471" y="3684"/>
                    </a:lnTo>
                    <a:lnTo>
                      <a:pt x="1463" y="3680"/>
                    </a:lnTo>
                    <a:lnTo>
                      <a:pt x="1455" y="3675"/>
                    </a:lnTo>
                    <a:lnTo>
                      <a:pt x="1449" y="3672"/>
                    </a:lnTo>
                    <a:lnTo>
                      <a:pt x="1442" y="3670"/>
                    </a:lnTo>
                    <a:lnTo>
                      <a:pt x="1438" y="3668"/>
                    </a:lnTo>
                    <a:lnTo>
                      <a:pt x="1433" y="3668"/>
                    </a:lnTo>
                    <a:lnTo>
                      <a:pt x="1429" y="3668"/>
                    </a:lnTo>
                    <a:lnTo>
                      <a:pt x="1427" y="3670"/>
                    </a:lnTo>
                    <a:lnTo>
                      <a:pt x="1423" y="3671"/>
                    </a:lnTo>
                    <a:lnTo>
                      <a:pt x="1416" y="3675"/>
                    </a:lnTo>
                    <a:lnTo>
                      <a:pt x="1410" y="3679"/>
                    </a:lnTo>
                    <a:lnTo>
                      <a:pt x="1402" y="3683"/>
                    </a:lnTo>
                    <a:lnTo>
                      <a:pt x="1390" y="3684"/>
                    </a:lnTo>
                    <a:lnTo>
                      <a:pt x="1377" y="3683"/>
                    </a:lnTo>
                    <a:lnTo>
                      <a:pt x="1364" y="3683"/>
                    </a:lnTo>
                    <a:lnTo>
                      <a:pt x="1353" y="3680"/>
                    </a:lnTo>
                    <a:lnTo>
                      <a:pt x="1340" y="3677"/>
                    </a:lnTo>
                    <a:lnTo>
                      <a:pt x="1328" y="3674"/>
                    </a:lnTo>
                    <a:lnTo>
                      <a:pt x="1318" y="3667"/>
                    </a:lnTo>
                    <a:lnTo>
                      <a:pt x="1307" y="3659"/>
                    </a:lnTo>
                    <a:lnTo>
                      <a:pt x="1298" y="3650"/>
                    </a:lnTo>
                    <a:lnTo>
                      <a:pt x="1292" y="3644"/>
                    </a:lnTo>
                    <a:lnTo>
                      <a:pt x="1285" y="3639"/>
                    </a:lnTo>
                    <a:lnTo>
                      <a:pt x="1278" y="3635"/>
                    </a:lnTo>
                    <a:lnTo>
                      <a:pt x="1270" y="3632"/>
                    </a:lnTo>
                    <a:lnTo>
                      <a:pt x="1254" y="3628"/>
                    </a:lnTo>
                    <a:lnTo>
                      <a:pt x="1236" y="3626"/>
                    </a:lnTo>
                    <a:lnTo>
                      <a:pt x="1219" y="3624"/>
                    </a:lnTo>
                    <a:lnTo>
                      <a:pt x="1204" y="3620"/>
                    </a:lnTo>
                    <a:lnTo>
                      <a:pt x="1196" y="3618"/>
                    </a:lnTo>
                    <a:lnTo>
                      <a:pt x="1188" y="3614"/>
                    </a:lnTo>
                    <a:lnTo>
                      <a:pt x="1181" y="3609"/>
                    </a:lnTo>
                    <a:lnTo>
                      <a:pt x="1174" y="3604"/>
                    </a:lnTo>
                    <a:lnTo>
                      <a:pt x="1170" y="3600"/>
                    </a:lnTo>
                    <a:lnTo>
                      <a:pt x="1166" y="3597"/>
                    </a:lnTo>
                    <a:lnTo>
                      <a:pt x="1162" y="3595"/>
                    </a:lnTo>
                    <a:lnTo>
                      <a:pt x="1157" y="3592"/>
                    </a:lnTo>
                    <a:lnTo>
                      <a:pt x="1147" y="3589"/>
                    </a:lnTo>
                    <a:lnTo>
                      <a:pt x="1135" y="3588"/>
                    </a:lnTo>
                    <a:lnTo>
                      <a:pt x="1125" y="3587"/>
                    </a:lnTo>
                    <a:lnTo>
                      <a:pt x="1113" y="3584"/>
                    </a:lnTo>
                    <a:lnTo>
                      <a:pt x="1103" y="3582"/>
                    </a:lnTo>
                    <a:lnTo>
                      <a:pt x="1094" y="3576"/>
                    </a:lnTo>
                    <a:lnTo>
                      <a:pt x="1076" y="3567"/>
                    </a:lnTo>
                    <a:lnTo>
                      <a:pt x="1054" y="3558"/>
                    </a:lnTo>
                    <a:lnTo>
                      <a:pt x="1030" y="3551"/>
                    </a:lnTo>
                    <a:lnTo>
                      <a:pt x="1006" y="3545"/>
                    </a:lnTo>
                    <a:lnTo>
                      <a:pt x="994" y="3544"/>
                    </a:lnTo>
                    <a:lnTo>
                      <a:pt x="981" y="3543"/>
                    </a:lnTo>
                    <a:lnTo>
                      <a:pt x="969" y="3544"/>
                    </a:lnTo>
                    <a:lnTo>
                      <a:pt x="958" y="3545"/>
                    </a:lnTo>
                    <a:lnTo>
                      <a:pt x="947" y="3547"/>
                    </a:lnTo>
                    <a:lnTo>
                      <a:pt x="936" y="3551"/>
                    </a:lnTo>
                    <a:lnTo>
                      <a:pt x="925" y="3556"/>
                    </a:lnTo>
                    <a:lnTo>
                      <a:pt x="916" y="3562"/>
                    </a:lnTo>
                    <a:lnTo>
                      <a:pt x="903" y="3571"/>
                    </a:lnTo>
                    <a:lnTo>
                      <a:pt x="892" y="3578"/>
                    </a:lnTo>
                    <a:lnTo>
                      <a:pt x="883" y="3584"/>
                    </a:lnTo>
                    <a:lnTo>
                      <a:pt x="873" y="3587"/>
                    </a:lnTo>
                    <a:lnTo>
                      <a:pt x="866" y="3589"/>
                    </a:lnTo>
                    <a:lnTo>
                      <a:pt x="859" y="3591"/>
                    </a:lnTo>
                    <a:lnTo>
                      <a:pt x="853" y="3589"/>
                    </a:lnTo>
                    <a:lnTo>
                      <a:pt x="846" y="3589"/>
                    </a:lnTo>
                    <a:lnTo>
                      <a:pt x="835" y="3585"/>
                    </a:lnTo>
                    <a:lnTo>
                      <a:pt x="822" y="3580"/>
                    </a:lnTo>
                    <a:lnTo>
                      <a:pt x="814" y="3579"/>
                    </a:lnTo>
                    <a:lnTo>
                      <a:pt x="805" y="3576"/>
                    </a:lnTo>
                    <a:lnTo>
                      <a:pt x="794" y="3576"/>
                    </a:lnTo>
                    <a:lnTo>
                      <a:pt x="783" y="3575"/>
                    </a:lnTo>
                    <a:lnTo>
                      <a:pt x="775" y="3576"/>
                    </a:lnTo>
                    <a:lnTo>
                      <a:pt x="769" y="3578"/>
                    </a:lnTo>
                    <a:lnTo>
                      <a:pt x="761" y="3579"/>
                    </a:lnTo>
                    <a:lnTo>
                      <a:pt x="753" y="3582"/>
                    </a:lnTo>
                    <a:lnTo>
                      <a:pt x="739" y="3589"/>
                    </a:lnTo>
                    <a:lnTo>
                      <a:pt x="726" y="3597"/>
                    </a:lnTo>
                    <a:lnTo>
                      <a:pt x="713" y="3608"/>
                    </a:lnTo>
                    <a:lnTo>
                      <a:pt x="700" y="3618"/>
                    </a:lnTo>
                    <a:lnTo>
                      <a:pt x="690" y="3628"/>
                    </a:lnTo>
                    <a:lnTo>
                      <a:pt x="679" y="3640"/>
                    </a:lnTo>
                    <a:lnTo>
                      <a:pt x="671" y="3648"/>
                    </a:lnTo>
                    <a:lnTo>
                      <a:pt x="664" y="3653"/>
                    </a:lnTo>
                    <a:lnTo>
                      <a:pt x="657" y="3658"/>
                    </a:lnTo>
                    <a:lnTo>
                      <a:pt x="651" y="3662"/>
                    </a:lnTo>
                    <a:lnTo>
                      <a:pt x="638" y="3666"/>
                    </a:lnTo>
                    <a:lnTo>
                      <a:pt x="626" y="3667"/>
                    </a:lnTo>
                    <a:lnTo>
                      <a:pt x="614" y="3667"/>
                    </a:lnTo>
                    <a:lnTo>
                      <a:pt x="603" y="3668"/>
                    </a:lnTo>
                    <a:lnTo>
                      <a:pt x="596" y="3670"/>
                    </a:lnTo>
                    <a:lnTo>
                      <a:pt x="590" y="3672"/>
                    </a:lnTo>
                    <a:lnTo>
                      <a:pt x="583" y="3675"/>
                    </a:lnTo>
                    <a:lnTo>
                      <a:pt x="577" y="3679"/>
                    </a:lnTo>
                    <a:lnTo>
                      <a:pt x="565" y="3685"/>
                    </a:lnTo>
                    <a:lnTo>
                      <a:pt x="555" y="3690"/>
                    </a:lnTo>
                    <a:lnTo>
                      <a:pt x="544" y="3693"/>
                    </a:lnTo>
                    <a:lnTo>
                      <a:pt x="534" y="3693"/>
                    </a:lnTo>
                    <a:lnTo>
                      <a:pt x="525" y="3692"/>
                    </a:lnTo>
                    <a:lnTo>
                      <a:pt x="516" y="3689"/>
                    </a:lnTo>
                    <a:lnTo>
                      <a:pt x="508" y="3685"/>
                    </a:lnTo>
                    <a:lnTo>
                      <a:pt x="500" y="3681"/>
                    </a:lnTo>
                    <a:lnTo>
                      <a:pt x="493" y="3675"/>
                    </a:lnTo>
                    <a:lnTo>
                      <a:pt x="485" y="3668"/>
                    </a:lnTo>
                    <a:lnTo>
                      <a:pt x="478" y="3661"/>
                    </a:lnTo>
                    <a:lnTo>
                      <a:pt x="472" y="3653"/>
                    </a:lnTo>
                    <a:lnTo>
                      <a:pt x="462" y="3636"/>
                    </a:lnTo>
                    <a:lnTo>
                      <a:pt x="451" y="3619"/>
                    </a:lnTo>
                    <a:lnTo>
                      <a:pt x="443" y="3606"/>
                    </a:lnTo>
                    <a:lnTo>
                      <a:pt x="436" y="3597"/>
                    </a:lnTo>
                    <a:lnTo>
                      <a:pt x="428" y="3592"/>
                    </a:lnTo>
                    <a:lnTo>
                      <a:pt x="420" y="3588"/>
                    </a:lnTo>
                    <a:lnTo>
                      <a:pt x="402" y="3585"/>
                    </a:lnTo>
                    <a:lnTo>
                      <a:pt x="377" y="3580"/>
                    </a:lnTo>
                    <a:lnTo>
                      <a:pt x="372" y="3579"/>
                    </a:lnTo>
                    <a:lnTo>
                      <a:pt x="368" y="3575"/>
                    </a:lnTo>
                    <a:lnTo>
                      <a:pt x="364" y="3571"/>
                    </a:lnTo>
                    <a:lnTo>
                      <a:pt x="360" y="3566"/>
                    </a:lnTo>
                    <a:lnTo>
                      <a:pt x="357" y="3553"/>
                    </a:lnTo>
                    <a:lnTo>
                      <a:pt x="353" y="3538"/>
                    </a:lnTo>
                    <a:lnTo>
                      <a:pt x="348" y="3506"/>
                    </a:lnTo>
                    <a:lnTo>
                      <a:pt x="342" y="3482"/>
                    </a:lnTo>
                    <a:lnTo>
                      <a:pt x="331" y="3459"/>
                    </a:lnTo>
                    <a:lnTo>
                      <a:pt x="313" y="3426"/>
                    </a:lnTo>
                    <a:lnTo>
                      <a:pt x="303" y="3409"/>
                    </a:lnTo>
                    <a:lnTo>
                      <a:pt x="296" y="3395"/>
                    </a:lnTo>
                    <a:lnTo>
                      <a:pt x="290" y="3383"/>
                    </a:lnTo>
                    <a:lnTo>
                      <a:pt x="289" y="3376"/>
                    </a:lnTo>
                    <a:lnTo>
                      <a:pt x="289" y="3373"/>
                    </a:lnTo>
                    <a:lnTo>
                      <a:pt x="290" y="3372"/>
                    </a:lnTo>
                    <a:lnTo>
                      <a:pt x="293" y="3372"/>
                    </a:lnTo>
                    <a:lnTo>
                      <a:pt x="294" y="3372"/>
                    </a:lnTo>
                    <a:lnTo>
                      <a:pt x="300" y="3373"/>
                    </a:lnTo>
                    <a:lnTo>
                      <a:pt x="306" y="3376"/>
                    </a:lnTo>
                    <a:lnTo>
                      <a:pt x="318" y="3382"/>
                    </a:lnTo>
                    <a:lnTo>
                      <a:pt x="324" y="3389"/>
                    </a:lnTo>
                    <a:lnTo>
                      <a:pt x="362" y="3424"/>
                    </a:lnTo>
                    <a:lnTo>
                      <a:pt x="363" y="3422"/>
                    </a:lnTo>
                    <a:lnTo>
                      <a:pt x="362" y="3408"/>
                    </a:lnTo>
                    <a:lnTo>
                      <a:pt x="359" y="3394"/>
                    </a:lnTo>
                    <a:lnTo>
                      <a:pt x="355" y="3381"/>
                    </a:lnTo>
                    <a:lnTo>
                      <a:pt x="350" y="3369"/>
                    </a:lnTo>
                    <a:lnTo>
                      <a:pt x="342" y="3359"/>
                    </a:lnTo>
                    <a:lnTo>
                      <a:pt x="332" y="3348"/>
                    </a:lnTo>
                    <a:lnTo>
                      <a:pt x="322" y="3341"/>
                    </a:lnTo>
                    <a:lnTo>
                      <a:pt x="309" y="3334"/>
                    </a:lnTo>
                    <a:lnTo>
                      <a:pt x="301" y="3329"/>
                    </a:lnTo>
                    <a:lnTo>
                      <a:pt x="294" y="3325"/>
                    </a:lnTo>
                    <a:lnTo>
                      <a:pt x="290" y="3321"/>
                    </a:lnTo>
                    <a:lnTo>
                      <a:pt x="288" y="3316"/>
                    </a:lnTo>
                    <a:lnTo>
                      <a:pt x="288" y="3311"/>
                    </a:lnTo>
                    <a:lnTo>
                      <a:pt x="288" y="3307"/>
                    </a:lnTo>
                    <a:lnTo>
                      <a:pt x="289" y="3302"/>
                    </a:lnTo>
                    <a:lnTo>
                      <a:pt x="292" y="3297"/>
                    </a:lnTo>
                    <a:lnTo>
                      <a:pt x="300" y="3288"/>
                    </a:lnTo>
                    <a:lnTo>
                      <a:pt x="310" y="3280"/>
                    </a:lnTo>
                    <a:lnTo>
                      <a:pt x="323" y="3273"/>
                    </a:lnTo>
                    <a:lnTo>
                      <a:pt x="335" y="3269"/>
                    </a:lnTo>
                    <a:lnTo>
                      <a:pt x="341" y="3268"/>
                    </a:lnTo>
                    <a:lnTo>
                      <a:pt x="349" y="3264"/>
                    </a:lnTo>
                    <a:lnTo>
                      <a:pt x="357" y="3259"/>
                    </a:lnTo>
                    <a:lnTo>
                      <a:pt x="363" y="3254"/>
                    </a:lnTo>
                    <a:lnTo>
                      <a:pt x="371" y="3247"/>
                    </a:lnTo>
                    <a:lnTo>
                      <a:pt x="375" y="3241"/>
                    </a:lnTo>
                    <a:lnTo>
                      <a:pt x="377" y="3238"/>
                    </a:lnTo>
                    <a:lnTo>
                      <a:pt x="377" y="3234"/>
                    </a:lnTo>
                    <a:lnTo>
                      <a:pt x="379" y="3232"/>
                    </a:lnTo>
                    <a:lnTo>
                      <a:pt x="377" y="3228"/>
                    </a:lnTo>
                    <a:lnTo>
                      <a:pt x="366" y="3232"/>
                    </a:lnTo>
                    <a:lnTo>
                      <a:pt x="351" y="3240"/>
                    </a:lnTo>
                    <a:lnTo>
                      <a:pt x="344" y="3242"/>
                    </a:lnTo>
                    <a:lnTo>
                      <a:pt x="337" y="3243"/>
                    </a:lnTo>
                    <a:lnTo>
                      <a:pt x="333" y="3243"/>
                    </a:lnTo>
                    <a:lnTo>
                      <a:pt x="331" y="3243"/>
                    </a:lnTo>
                    <a:lnTo>
                      <a:pt x="328" y="3242"/>
                    </a:lnTo>
                    <a:lnTo>
                      <a:pt x="325" y="3240"/>
                    </a:lnTo>
                    <a:lnTo>
                      <a:pt x="319" y="3232"/>
                    </a:lnTo>
                    <a:lnTo>
                      <a:pt x="313" y="3221"/>
                    </a:lnTo>
                    <a:lnTo>
                      <a:pt x="307" y="3210"/>
                    </a:lnTo>
                    <a:lnTo>
                      <a:pt x="302" y="3198"/>
                    </a:lnTo>
                    <a:lnTo>
                      <a:pt x="294" y="3174"/>
                    </a:lnTo>
                    <a:lnTo>
                      <a:pt x="288" y="3152"/>
                    </a:lnTo>
                    <a:lnTo>
                      <a:pt x="272" y="3126"/>
                    </a:lnTo>
                    <a:lnTo>
                      <a:pt x="256" y="3104"/>
                    </a:lnTo>
                    <a:lnTo>
                      <a:pt x="240" y="3083"/>
                    </a:lnTo>
                    <a:lnTo>
                      <a:pt x="223" y="3063"/>
                    </a:lnTo>
                    <a:lnTo>
                      <a:pt x="189" y="3026"/>
                    </a:lnTo>
                    <a:lnTo>
                      <a:pt x="152" y="2984"/>
                    </a:lnTo>
                    <a:lnTo>
                      <a:pt x="140" y="2973"/>
                    </a:lnTo>
                    <a:lnTo>
                      <a:pt x="123" y="2961"/>
                    </a:lnTo>
                    <a:lnTo>
                      <a:pt x="103" y="2949"/>
                    </a:lnTo>
                    <a:lnTo>
                      <a:pt x="81" y="2939"/>
                    </a:lnTo>
                    <a:lnTo>
                      <a:pt x="57" y="2930"/>
                    </a:lnTo>
                    <a:lnTo>
                      <a:pt x="35" y="2924"/>
                    </a:lnTo>
                    <a:lnTo>
                      <a:pt x="25" y="2921"/>
                    </a:lnTo>
                    <a:lnTo>
                      <a:pt x="16" y="2921"/>
                    </a:lnTo>
                    <a:lnTo>
                      <a:pt x="8" y="2921"/>
                    </a:lnTo>
                    <a:lnTo>
                      <a:pt x="0" y="2922"/>
                    </a:lnTo>
                    <a:lnTo>
                      <a:pt x="0" y="2922"/>
                    </a:lnTo>
                    <a:lnTo>
                      <a:pt x="0" y="2903"/>
                    </a:lnTo>
                    <a:lnTo>
                      <a:pt x="3" y="2882"/>
                    </a:lnTo>
                    <a:lnTo>
                      <a:pt x="4" y="2860"/>
                    </a:lnTo>
                    <a:lnTo>
                      <a:pt x="8" y="2837"/>
                    </a:lnTo>
                    <a:lnTo>
                      <a:pt x="12" y="2815"/>
                    </a:lnTo>
                    <a:lnTo>
                      <a:pt x="17" y="2793"/>
                    </a:lnTo>
                    <a:lnTo>
                      <a:pt x="24" y="2773"/>
                    </a:lnTo>
                    <a:lnTo>
                      <a:pt x="30" y="2755"/>
                    </a:lnTo>
                    <a:lnTo>
                      <a:pt x="34" y="2747"/>
                    </a:lnTo>
                    <a:lnTo>
                      <a:pt x="38" y="2740"/>
                    </a:lnTo>
                    <a:lnTo>
                      <a:pt x="43" y="2733"/>
                    </a:lnTo>
                    <a:lnTo>
                      <a:pt x="50" y="2727"/>
                    </a:lnTo>
                    <a:lnTo>
                      <a:pt x="61" y="2715"/>
                    </a:lnTo>
                    <a:lnTo>
                      <a:pt x="74" y="2703"/>
                    </a:lnTo>
                    <a:lnTo>
                      <a:pt x="87" y="2692"/>
                    </a:lnTo>
                    <a:lnTo>
                      <a:pt x="99" y="2680"/>
                    </a:lnTo>
                    <a:lnTo>
                      <a:pt x="104" y="2674"/>
                    </a:lnTo>
                    <a:lnTo>
                      <a:pt x="109" y="2666"/>
                    </a:lnTo>
                    <a:lnTo>
                      <a:pt x="113" y="2659"/>
                    </a:lnTo>
                    <a:lnTo>
                      <a:pt x="117" y="2650"/>
                    </a:lnTo>
                    <a:lnTo>
                      <a:pt x="125" y="2639"/>
                    </a:lnTo>
                    <a:lnTo>
                      <a:pt x="132" y="2628"/>
                    </a:lnTo>
                    <a:lnTo>
                      <a:pt x="140" y="2619"/>
                    </a:lnTo>
                    <a:lnTo>
                      <a:pt x="149" y="2610"/>
                    </a:lnTo>
                    <a:lnTo>
                      <a:pt x="153" y="2607"/>
                    </a:lnTo>
                    <a:lnTo>
                      <a:pt x="158" y="2604"/>
                    </a:lnTo>
                    <a:lnTo>
                      <a:pt x="164" y="2601"/>
                    </a:lnTo>
                    <a:lnTo>
                      <a:pt x="170" y="2600"/>
                    </a:lnTo>
                    <a:lnTo>
                      <a:pt x="176" y="2598"/>
                    </a:lnTo>
                    <a:lnTo>
                      <a:pt x="183" y="2597"/>
                    </a:lnTo>
                    <a:lnTo>
                      <a:pt x="191" y="2597"/>
                    </a:lnTo>
                    <a:lnTo>
                      <a:pt x="199" y="2598"/>
                    </a:lnTo>
                    <a:lnTo>
                      <a:pt x="213" y="2600"/>
                    </a:lnTo>
                    <a:lnTo>
                      <a:pt x="226" y="2601"/>
                    </a:lnTo>
                    <a:lnTo>
                      <a:pt x="237" y="2601"/>
                    </a:lnTo>
                    <a:lnTo>
                      <a:pt x="246" y="2598"/>
                    </a:lnTo>
                    <a:lnTo>
                      <a:pt x="256" y="2594"/>
                    </a:lnTo>
                    <a:lnTo>
                      <a:pt x="265" y="2588"/>
                    </a:lnTo>
                    <a:lnTo>
                      <a:pt x="272" y="2579"/>
                    </a:lnTo>
                    <a:lnTo>
                      <a:pt x="281" y="2567"/>
                    </a:lnTo>
                    <a:lnTo>
                      <a:pt x="287" y="2560"/>
                    </a:lnTo>
                    <a:lnTo>
                      <a:pt x="288" y="2553"/>
                    </a:lnTo>
                    <a:lnTo>
                      <a:pt x="287" y="2548"/>
                    </a:lnTo>
                    <a:lnTo>
                      <a:pt x="284" y="2544"/>
                    </a:lnTo>
                    <a:lnTo>
                      <a:pt x="279" y="2539"/>
                    </a:lnTo>
                    <a:lnTo>
                      <a:pt x="274" y="2536"/>
                    </a:lnTo>
                    <a:lnTo>
                      <a:pt x="266" y="2532"/>
                    </a:lnTo>
                    <a:lnTo>
                      <a:pt x="258" y="2528"/>
                    </a:lnTo>
                    <a:lnTo>
                      <a:pt x="250" y="2525"/>
                    </a:lnTo>
                    <a:lnTo>
                      <a:pt x="243" y="2521"/>
                    </a:lnTo>
                    <a:lnTo>
                      <a:pt x="233" y="2515"/>
                    </a:lnTo>
                    <a:lnTo>
                      <a:pt x="227" y="2509"/>
                    </a:lnTo>
                    <a:lnTo>
                      <a:pt x="221" y="2501"/>
                    </a:lnTo>
                    <a:lnTo>
                      <a:pt x="215" y="2493"/>
                    </a:lnTo>
                    <a:lnTo>
                      <a:pt x="213" y="2483"/>
                    </a:lnTo>
                    <a:lnTo>
                      <a:pt x="211" y="2471"/>
                    </a:lnTo>
                    <a:lnTo>
                      <a:pt x="213" y="2442"/>
                    </a:lnTo>
                    <a:lnTo>
                      <a:pt x="217" y="2411"/>
                    </a:lnTo>
                    <a:lnTo>
                      <a:pt x="222" y="2381"/>
                    </a:lnTo>
                    <a:lnTo>
                      <a:pt x="228" y="2351"/>
                    </a:lnTo>
                    <a:lnTo>
                      <a:pt x="233" y="2333"/>
                    </a:lnTo>
                    <a:lnTo>
                      <a:pt x="239" y="2316"/>
                    </a:lnTo>
                    <a:lnTo>
                      <a:pt x="246" y="2299"/>
                    </a:lnTo>
                    <a:lnTo>
                      <a:pt x="254" y="2285"/>
                    </a:lnTo>
                    <a:lnTo>
                      <a:pt x="263" y="2271"/>
                    </a:lnTo>
                    <a:lnTo>
                      <a:pt x="275" y="2258"/>
                    </a:lnTo>
                    <a:lnTo>
                      <a:pt x="287" y="2245"/>
                    </a:lnTo>
                    <a:lnTo>
                      <a:pt x="301" y="2232"/>
                    </a:lnTo>
                    <a:lnTo>
                      <a:pt x="372" y="2171"/>
                    </a:lnTo>
                    <a:lnTo>
                      <a:pt x="376" y="2167"/>
                    </a:lnTo>
                    <a:lnTo>
                      <a:pt x="379" y="2162"/>
                    </a:lnTo>
                    <a:lnTo>
                      <a:pt x="379" y="2158"/>
                    </a:lnTo>
                    <a:lnTo>
                      <a:pt x="377" y="2153"/>
                    </a:lnTo>
                    <a:lnTo>
                      <a:pt x="373" y="2142"/>
                    </a:lnTo>
                    <a:lnTo>
                      <a:pt x="366" y="2129"/>
                    </a:lnTo>
                    <a:lnTo>
                      <a:pt x="357" y="2118"/>
                    </a:lnTo>
                    <a:lnTo>
                      <a:pt x="348" y="2105"/>
                    </a:lnTo>
                    <a:lnTo>
                      <a:pt x="344" y="2098"/>
                    </a:lnTo>
                    <a:lnTo>
                      <a:pt x="341" y="2091"/>
                    </a:lnTo>
                    <a:lnTo>
                      <a:pt x="338" y="2084"/>
                    </a:lnTo>
                    <a:lnTo>
                      <a:pt x="338" y="2078"/>
                    </a:lnTo>
                    <a:lnTo>
                      <a:pt x="340" y="2049"/>
                    </a:lnTo>
                    <a:lnTo>
                      <a:pt x="340" y="2023"/>
                    </a:lnTo>
                    <a:lnTo>
                      <a:pt x="340" y="2010"/>
                    </a:lnTo>
                    <a:lnTo>
                      <a:pt x="338" y="1997"/>
                    </a:lnTo>
                    <a:lnTo>
                      <a:pt x="336" y="1983"/>
                    </a:lnTo>
                    <a:lnTo>
                      <a:pt x="331" y="1969"/>
                    </a:lnTo>
                    <a:lnTo>
                      <a:pt x="328" y="1958"/>
                    </a:lnTo>
                    <a:lnTo>
                      <a:pt x="328" y="1948"/>
                    </a:lnTo>
                    <a:lnTo>
                      <a:pt x="328" y="1938"/>
                    </a:lnTo>
                    <a:lnTo>
                      <a:pt x="329" y="1927"/>
                    </a:lnTo>
                    <a:lnTo>
                      <a:pt x="331" y="1917"/>
                    </a:lnTo>
                    <a:lnTo>
                      <a:pt x="332" y="1907"/>
                    </a:lnTo>
                    <a:lnTo>
                      <a:pt x="332" y="1896"/>
                    </a:lnTo>
                    <a:lnTo>
                      <a:pt x="331" y="1886"/>
                    </a:lnTo>
                    <a:lnTo>
                      <a:pt x="331" y="1879"/>
                    </a:lnTo>
                    <a:lnTo>
                      <a:pt x="331" y="1873"/>
                    </a:lnTo>
                    <a:lnTo>
                      <a:pt x="332" y="1868"/>
                    </a:lnTo>
                    <a:lnTo>
                      <a:pt x="335" y="1863"/>
                    </a:lnTo>
                    <a:lnTo>
                      <a:pt x="338" y="1854"/>
                    </a:lnTo>
                    <a:lnTo>
                      <a:pt x="342" y="1843"/>
                    </a:lnTo>
                    <a:lnTo>
                      <a:pt x="445" y="1868"/>
                    </a:lnTo>
                    <a:lnTo>
                      <a:pt x="471" y="1837"/>
                    </a:lnTo>
                    <a:lnTo>
                      <a:pt x="490" y="1813"/>
                    </a:lnTo>
                    <a:lnTo>
                      <a:pt x="513" y="1784"/>
                    </a:lnTo>
                    <a:lnTo>
                      <a:pt x="524" y="1768"/>
                    </a:lnTo>
                    <a:lnTo>
                      <a:pt x="533" y="1754"/>
                    </a:lnTo>
                    <a:lnTo>
                      <a:pt x="539" y="1738"/>
                    </a:lnTo>
                    <a:lnTo>
                      <a:pt x="543" y="1725"/>
                    </a:lnTo>
                    <a:lnTo>
                      <a:pt x="544" y="1712"/>
                    </a:lnTo>
                    <a:lnTo>
                      <a:pt x="543" y="1695"/>
                    </a:lnTo>
                    <a:lnTo>
                      <a:pt x="542" y="1677"/>
                    </a:lnTo>
                    <a:lnTo>
                      <a:pt x="539" y="1659"/>
                    </a:lnTo>
                    <a:lnTo>
                      <a:pt x="538" y="1641"/>
                    </a:lnTo>
                    <a:lnTo>
                      <a:pt x="538" y="1624"/>
                    </a:lnTo>
                    <a:lnTo>
                      <a:pt x="539" y="1618"/>
                    </a:lnTo>
                    <a:lnTo>
                      <a:pt x="542" y="1611"/>
                    </a:lnTo>
                    <a:lnTo>
                      <a:pt x="544" y="1606"/>
                    </a:lnTo>
                    <a:lnTo>
                      <a:pt x="548" y="1601"/>
                    </a:lnTo>
                    <a:lnTo>
                      <a:pt x="556" y="1597"/>
                    </a:lnTo>
                    <a:lnTo>
                      <a:pt x="564" y="1594"/>
                    </a:lnTo>
                    <a:lnTo>
                      <a:pt x="573" y="1594"/>
                    </a:lnTo>
                    <a:lnTo>
                      <a:pt x="582" y="1593"/>
                    </a:lnTo>
                    <a:lnTo>
                      <a:pt x="592" y="1592"/>
                    </a:lnTo>
                    <a:lnTo>
                      <a:pt x="603" y="1591"/>
                    </a:lnTo>
                    <a:lnTo>
                      <a:pt x="612" y="1587"/>
                    </a:lnTo>
                    <a:lnTo>
                      <a:pt x="622" y="1581"/>
                    </a:lnTo>
                    <a:lnTo>
                      <a:pt x="631" y="1572"/>
                    </a:lnTo>
                    <a:lnTo>
                      <a:pt x="639" y="1562"/>
                    </a:lnTo>
                    <a:lnTo>
                      <a:pt x="647" y="1549"/>
                    </a:lnTo>
                    <a:lnTo>
                      <a:pt x="655" y="1535"/>
                    </a:lnTo>
                    <a:lnTo>
                      <a:pt x="660" y="1521"/>
                    </a:lnTo>
                    <a:lnTo>
                      <a:pt x="665" y="1506"/>
                    </a:lnTo>
                    <a:lnTo>
                      <a:pt x="669" y="1493"/>
                    </a:lnTo>
                    <a:lnTo>
                      <a:pt x="673" y="1480"/>
                    </a:lnTo>
                    <a:lnTo>
                      <a:pt x="677" y="1461"/>
                    </a:lnTo>
                    <a:lnTo>
                      <a:pt x="680" y="1443"/>
                    </a:lnTo>
                    <a:lnTo>
                      <a:pt x="684" y="1423"/>
                    </a:lnTo>
                    <a:lnTo>
                      <a:pt x="687" y="1404"/>
                    </a:lnTo>
                    <a:lnTo>
                      <a:pt x="687" y="1390"/>
                    </a:lnTo>
                    <a:lnTo>
                      <a:pt x="686" y="1375"/>
                    </a:lnTo>
                    <a:lnTo>
                      <a:pt x="684" y="1369"/>
                    </a:lnTo>
                    <a:lnTo>
                      <a:pt x="684" y="1361"/>
                    </a:lnTo>
                    <a:lnTo>
                      <a:pt x="686" y="1355"/>
                    </a:lnTo>
                    <a:lnTo>
                      <a:pt x="687" y="1348"/>
                    </a:lnTo>
                    <a:lnTo>
                      <a:pt x="690" y="1342"/>
                    </a:lnTo>
                    <a:lnTo>
                      <a:pt x="693" y="1335"/>
                    </a:lnTo>
                    <a:lnTo>
                      <a:pt x="699" y="1330"/>
                    </a:lnTo>
                    <a:lnTo>
                      <a:pt x="704" y="1325"/>
                    </a:lnTo>
                    <a:lnTo>
                      <a:pt x="717" y="1316"/>
                    </a:lnTo>
                    <a:lnTo>
                      <a:pt x="730" y="1309"/>
                    </a:lnTo>
                    <a:lnTo>
                      <a:pt x="745" y="1303"/>
                    </a:lnTo>
                    <a:lnTo>
                      <a:pt x="761" y="1299"/>
                    </a:lnTo>
                    <a:lnTo>
                      <a:pt x="776" y="1295"/>
                    </a:lnTo>
                    <a:lnTo>
                      <a:pt x="789" y="1293"/>
                    </a:lnTo>
                    <a:lnTo>
                      <a:pt x="816" y="1287"/>
                    </a:lnTo>
                    <a:lnTo>
                      <a:pt x="840" y="1281"/>
                    </a:lnTo>
                    <a:lnTo>
                      <a:pt x="863" y="1272"/>
                    </a:lnTo>
                    <a:lnTo>
                      <a:pt x="888" y="1263"/>
                    </a:lnTo>
                    <a:lnTo>
                      <a:pt x="895" y="1259"/>
                    </a:lnTo>
                    <a:lnTo>
                      <a:pt x="902" y="1256"/>
                    </a:lnTo>
                    <a:lnTo>
                      <a:pt x="907" y="1251"/>
                    </a:lnTo>
                    <a:lnTo>
                      <a:pt x="914" y="1247"/>
                    </a:lnTo>
                    <a:lnTo>
                      <a:pt x="924" y="1236"/>
                    </a:lnTo>
                    <a:lnTo>
                      <a:pt x="934" y="1224"/>
                    </a:lnTo>
                    <a:lnTo>
                      <a:pt x="942" y="1211"/>
                    </a:lnTo>
                    <a:lnTo>
                      <a:pt x="950" y="1197"/>
                    </a:lnTo>
                    <a:lnTo>
                      <a:pt x="955" y="1184"/>
                    </a:lnTo>
                    <a:lnTo>
                      <a:pt x="962" y="1171"/>
                    </a:lnTo>
                    <a:lnTo>
                      <a:pt x="960" y="1164"/>
                    </a:lnTo>
                    <a:lnTo>
                      <a:pt x="959" y="1159"/>
                    </a:lnTo>
                    <a:lnTo>
                      <a:pt x="956" y="1154"/>
                    </a:lnTo>
                    <a:lnTo>
                      <a:pt x="954" y="1149"/>
                    </a:lnTo>
                    <a:lnTo>
                      <a:pt x="946" y="1141"/>
                    </a:lnTo>
                    <a:lnTo>
                      <a:pt x="937" y="1133"/>
                    </a:lnTo>
                    <a:lnTo>
                      <a:pt x="927" y="1127"/>
                    </a:lnTo>
                    <a:lnTo>
                      <a:pt x="916" y="1120"/>
                    </a:lnTo>
                    <a:lnTo>
                      <a:pt x="907" y="1113"/>
                    </a:lnTo>
                    <a:lnTo>
                      <a:pt x="899" y="1103"/>
                    </a:lnTo>
                    <a:lnTo>
                      <a:pt x="894" y="1096"/>
                    </a:lnTo>
                    <a:lnTo>
                      <a:pt x="890" y="1085"/>
                    </a:lnTo>
                    <a:lnTo>
                      <a:pt x="889" y="1072"/>
                    </a:lnTo>
                    <a:lnTo>
                      <a:pt x="888" y="1059"/>
                    </a:lnTo>
                    <a:lnTo>
                      <a:pt x="888" y="1046"/>
                    </a:lnTo>
                    <a:lnTo>
                      <a:pt x="889" y="1034"/>
                    </a:lnTo>
                    <a:lnTo>
                      <a:pt x="890" y="1022"/>
                    </a:lnTo>
                    <a:lnTo>
                      <a:pt x="892" y="1011"/>
                    </a:lnTo>
                    <a:lnTo>
                      <a:pt x="895" y="997"/>
                    </a:lnTo>
                    <a:lnTo>
                      <a:pt x="899" y="986"/>
                    </a:lnTo>
                    <a:lnTo>
                      <a:pt x="901" y="979"/>
                    </a:lnTo>
                    <a:lnTo>
                      <a:pt x="902" y="974"/>
                    </a:lnTo>
                    <a:lnTo>
                      <a:pt x="902" y="966"/>
                    </a:lnTo>
                    <a:lnTo>
                      <a:pt x="899" y="960"/>
                    </a:lnTo>
                    <a:lnTo>
                      <a:pt x="885" y="954"/>
                    </a:lnTo>
                    <a:lnTo>
                      <a:pt x="871" y="949"/>
                    </a:lnTo>
                    <a:lnTo>
                      <a:pt x="857" y="943"/>
                    </a:lnTo>
                    <a:lnTo>
                      <a:pt x="844" y="935"/>
                    </a:lnTo>
                    <a:lnTo>
                      <a:pt x="831" y="929"/>
                    </a:lnTo>
                    <a:lnTo>
                      <a:pt x="818" y="921"/>
                    </a:lnTo>
                    <a:lnTo>
                      <a:pt x="805" y="916"/>
                    </a:lnTo>
                    <a:lnTo>
                      <a:pt x="789" y="912"/>
                    </a:lnTo>
                    <a:lnTo>
                      <a:pt x="783" y="904"/>
                    </a:lnTo>
                    <a:lnTo>
                      <a:pt x="775" y="900"/>
                    </a:lnTo>
                    <a:lnTo>
                      <a:pt x="766" y="896"/>
                    </a:lnTo>
                    <a:lnTo>
                      <a:pt x="757" y="896"/>
                    </a:lnTo>
                    <a:lnTo>
                      <a:pt x="748" y="896"/>
                    </a:lnTo>
                    <a:lnTo>
                      <a:pt x="737" y="897"/>
                    </a:lnTo>
                    <a:lnTo>
                      <a:pt x="727" y="900"/>
                    </a:lnTo>
                    <a:lnTo>
                      <a:pt x="718" y="903"/>
                    </a:lnTo>
                    <a:lnTo>
                      <a:pt x="697" y="908"/>
                    </a:lnTo>
                    <a:lnTo>
                      <a:pt x="677" y="910"/>
                    </a:lnTo>
                    <a:lnTo>
                      <a:pt x="667" y="910"/>
                    </a:lnTo>
                    <a:lnTo>
                      <a:pt x="658" y="908"/>
                    </a:lnTo>
                    <a:lnTo>
                      <a:pt x="649" y="904"/>
                    </a:lnTo>
                    <a:lnTo>
                      <a:pt x="642" y="899"/>
                    </a:lnTo>
                    <a:lnTo>
                      <a:pt x="620" y="879"/>
                    </a:lnTo>
                    <a:lnTo>
                      <a:pt x="591" y="853"/>
                    </a:lnTo>
                    <a:lnTo>
                      <a:pt x="576" y="842"/>
                    </a:lnTo>
                    <a:lnTo>
                      <a:pt x="560" y="831"/>
                    </a:lnTo>
                    <a:lnTo>
                      <a:pt x="553" y="828"/>
                    </a:lnTo>
                    <a:lnTo>
                      <a:pt x="546" y="825"/>
                    </a:lnTo>
                    <a:lnTo>
                      <a:pt x="541" y="822"/>
                    </a:lnTo>
                    <a:lnTo>
                      <a:pt x="535" y="821"/>
                    </a:lnTo>
                    <a:lnTo>
                      <a:pt x="521" y="822"/>
                    </a:lnTo>
                    <a:lnTo>
                      <a:pt x="509" y="825"/>
                    </a:lnTo>
                    <a:lnTo>
                      <a:pt x="498" y="829"/>
                    </a:lnTo>
                    <a:lnTo>
                      <a:pt x="487" y="831"/>
                    </a:lnTo>
                    <a:lnTo>
                      <a:pt x="477" y="834"/>
                    </a:lnTo>
                    <a:lnTo>
                      <a:pt x="467" y="834"/>
                    </a:lnTo>
                    <a:lnTo>
                      <a:pt x="460" y="833"/>
                    </a:lnTo>
                    <a:lnTo>
                      <a:pt x="455" y="830"/>
                    </a:lnTo>
                    <a:lnTo>
                      <a:pt x="449" y="828"/>
                    </a:lnTo>
                    <a:lnTo>
                      <a:pt x="441" y="822"/>
                    </a:lnTo>
                    <a:lnTo>
                      <a:pt x="437" y="818"/>
                    </a:lnTo>
                    <a:lnTo>
                      <a:pt x="432" y="813"/>
                    </a:lnTo>
                    <a:lnTo>
                      <a:pt x="428" y="808"/>
                    </a:lnTo>
                    <a:lnTo>
                      <a:pt x="424" y="802"/>
                    </a:lnTo>
                    <a:lnTo>
                      <a:pt x="417" y="789"/>
                    </a:lnTo>
                    <a:lnTo>
                      <a:pt x="414" y="774"/>
                    </a:lnTo>
                    <a:lnTo>
                      <a:pt x="411" y="759"/>
                    </a:lnTo>
                    <a:lnTo>
                      <a:pt x="411" y="745"/>
                    </a:lnTo>
                    <a:lnTo>
                      <a:pt x="412" y="737"/>
                    </a:lnTo>
                    <a:lnTo>
                      <a:pt x="415" y="730"/>
                    </a:lnTo>
                    <a:lnTo>
                      <a:pt x="417" y="724"/>
                    </a:lnTo>
                    <a:lnTo>
                      <a:pt x="420" y="719"/>
                    </a:lnTo>
                    <a:lnTo>
                      <a:pt x="428" y="710"/>
                    </a:lnTo>
                    <a:lnTo>
                      <a:pt x="438" y="698"/>
                    </a:lnTo>
                    <a:lnTo>
                      <a:pt x="442" y="692"/>
                    </a:lnTo>
                    <a:lnTo>
                      <a:pt x="446" y="686"/>
                    </a:lnTo>
                    <a:lnTo>
                      <a:pt x="449" y="681"/>
                    </a:lnTo>
                    <a:lnTo>
                      <a:pt x="449" y="677"/>
                    </a:lnTo>
                    <a:lnTo>
                      <a:pt x="436" y="679"/>
                    </a:lnTo>
                    <a:lnTo>
                      <a:pt x="424" y="680"/>
                    </a:lnTo>
                    <a:lnTo>
                      <a:pt x="412" y="684"/>
                    </a:lnTo>
                    <a:lnTo>
                      <a:pt x="401" y="686"/>
                    </a:lnTo>
                    <a:lnTo>
                      <a:pt x="390" y="689"/>
                    </a:lnTo>
                    <a:lnTo>
                      <a:pt x="379" y="690"/>
                    </a:lnTo>
                    <a:lnTo>
                      <a:pt x="366" y="690"/>
                    </a:lnTo>
                    <a:lnTo>
                      <a:pt x="351" y="688"/>
                    </a:lnTo>
                    <a:lnTo>
                      <a:pt x="333" y="682"/>
                    </a:lnTo>
                    <a:lnTo>
                      <a:pt x="320" y="680"/>
                    </a:lnTo>
                    <a:lnTo>
                      <a:pt x="310" y="681"/>
                    </a:lnTo>
                    <a:lnTo>
                      <a:pt x="302" y="682"/>
                    </a:lnTo>
                    <a:lnTo>
                      <a:pt x="288" y="693"/>
                    </a:lnTo>
                    <a:lnTo>
                      <a:pt x="262" y="704"/>
                    </a:lnTo>
                    <a:lnTo>
                      <a:pt x="211" y="724"/>
                    </a:lnTo>
                    <a:lnTo>
                      <a:pt x="211" y="724"/>
                    </a:lnTo>
                    <a:lnTo>
                      <a:pt x="205" y="719"/>
                    </a:lnTo>
                    <a:lnTo>
                      <a:pt x="197" y="712"/>
                    </a:lnTo>
                    <a:lnTo>
                      <a:pt x="193" y="710"/>
                    </a:lnTo>
                    <a:lnTo>
                      <a:pt x="189" y="706"/>
                    </a:lnTo>
                    <a:lnTo>
                      <a:pt x="187" y="701"/>
                    </a:lnTo>
                    <a:lnTo>
                      <a:pt x="187" y="697"/>
                    </a:lnTo>
                    <a:lnTo>
                      <a:pt x="189" y="675"/>
                    </a:lnTo>
                    <a:lnTo>
                      <a:pt x="193" y="654"/>
                    </a:lnTo>
                    <a:lnTo>
                      <a:pt x="199" y="645"/>
                    </a:lnTo>
                    <a:lnTo>
                      <a:pt x="204" y="637"/>
                    </a:lnTo>
                    <a:lnTo>
                      <a:pt x="208" y="633"/>
                    </a:lnTo>
                    <a:lnTo>
                      <a:pt x="213" y="631"/>
                    </a:lnTo>
                    <a:lnTo>
                      <a:pt x="218" y="627"/>
                    </a:lnTo>
                    <a:lnTo>
                      <a:pt x="223" y="625"/>
                    </a:lnTo>
                    <a:lnTo>
                      <a:pt x="250" y="618"/>
                    </a:lnTo>
                    <a:lnTo>
                      <a:pt x="283" y="606"/>
                    </a:lnTo>
                    <a:lnTo>
                      <a:pt x="300" y="601"/>
                    </a:lnTo>
                    <a:lnTo>
                      <a:pt x="314" y="593"/>
                    </a:lnTo>
                    <a:lnTo>
                      <a:pt x="325" y="585"/>
                    </a:lnTo>
                    <a:lnTo>
                      <a:pt x="335" y="578"/>
                    </a:lnTo>
                    <a:lnTo>
                      <a:pt x="341" y="568"/>
                    </a:lnTo>
                    <a:lnTo>
                      <a:pt x="345" y="562"/>
                    </a:lnTo>
                    <a:lnTo>
                      <a:pt x="345" y="559"/>
                    </a:lnTo>
                    <a:lnTo>
                      <a:pt x="345" y="558"/>
                    </a:lnTo>
                    <a:lnTo>
                      <a:pt x="344" y="557"/>
                    </a:lnTo>
                    <a:lnTo>
                      <a:pt x="341" y="557"/>
                    </a:lnTo>
                    <a:lnTo>
                      <a:pt x="328" y="559"/>
                    </a:lnTo>
                    <a:lnTo>
                      <a:pt x="309" y="566"/>
                    </a:lnTo>
                    <a:lnTo>
                      <a:pt x="288" y="574"/>
                    </a:lnTo>
                    <a:lnTo>
                      <a:pt x="268" y="578"/>
                    </a:lnTo>
                    <a:lnTo>
                      <a:pt x="259" y="579"/>
                    </a:lnTo>
                    <a:lnTo>
                      <a:pt x="253" y="578"/>
                    </a:lnTo>
                    <a:lnTo>
                      <a:pt x="250" y="576"/>
                    </a:lnTo>
                    <a:lnTo>
                      <a:pt x="249" y="574"/>
                    </a:lnTo>
                    <a:lnTo>
                      <a:pt x="248" y="571"/>
                    </a:lnTo>
                    <a:lnTo>
                      <a:pt x="248" y="567"/>
                    </a:lnTo>
                    <a:lnTo>
                      <a:pt x="249" y="558"/>
                    </a:lnTo>
                    <a:lnTo>
                      <a:pt x="253" y="550"/>
                    </a:lnTo>
                    <a:lnTo>
                      <a:pt x="258" y="544"/>
                    </a:lnTo>
                    <a:lnTo>
                      <a:pt x="265" y="539"/>
                    </a:lnTo>
                    <a:lnTo>
                      <a:pt x="279" y="530"/>
                    </a:lnTo>
                    <a:lnTo>
                      <a:pt x="293" y="522"/>
                    </a:lnTo>
                    <a:lnTo>
                      <a:pt x="313" y="515"/>
                    </a:lnTo>
                    <a:lnTo>
                      <a:pt x="332" y="510"/>
                    </a:lnTo>
                    <a:lnTo>
                      <a:pt x="341" y="508"/>
                    </a:lnTo>
                    <a:lnTo>
                      <a:pt x="349" y="502"/>
                    </a:lnTo>
                    <a:lnTo>
                      <a:pt x="351" y="500"/>
                    </a:lnTo>
                    <a:lnTo>
                      <a:pt x="354" y="496"/>
                    </a:lnTo>
                    <a:lnTo>
                      <a:pt x="357" y="491"/>
                    </a:lnTo>
                    <a:lnTo>
                      <a:pt x="359" y="486"/>
                    </a:lnTo>
                    <a:lnTo>
                      <a:pt x="360" y="480"/>
                    </a:lnTo>
                    <a:lnTo>
                      <a:pt x="359" y="476"/>
                    </a:lnTo>
                    <a:lnTo>
                      <a:pt x="357" y="474"/>
                    </a:lnTo>
                    <a:lnTo>
                      <a:pt x="351" y="473"/>
                    </a:lnTo>
                    <a:lnTo>
                      <a:pt x="338" y="471"/>
                    </a:lnTo>
                    <a:lnTo>
                      <a:pt x="323" y="473"/>
                    </a:lnTo>
                    <a:lnTo>
                      <a:pt x="305" y="475"/>
                    </a:lnTo>
                    <a:lnTo>
                      <a:pt x="288" y="476"/>
                    </a:lnTo>
                    <a:lnTo>
                      <a:pt x="280" y="476"/>
                    </a:lnTo>
                    <a:lnTo>
                      <a:pt x="272" y="475"/>
                    </a:lnTo>
                    <a:lnTo>
                      <a:pt x="266" y="473"/>
                    </a:lnTo>
                    <a:lnTo>
                      <a:pt x="262" y="470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2" y="461"/>
                    </a:lnTo>
                    <a:lnTo>
                      <a:pt x="265" y="457"/>
                    </a:lnTo>
                    <a:lnTo>
                      <a:pt x="274" y="448"/>
                    </a:lnTo>
                    <a:lnTo>
                      <a:pt x="285" y="438"/>
                    </a:lnTo>
                    <a:lnTo>
                      <a:pt x="298" y="427"/>
                    </a:lnTo>
                    <a:lnTo>
                      <a:pt x="311" y="417"/>
                    </a:lnTo>
                    <a:lnTo>
                      <a:pt x="322" y="407"/>
                    </a:lnTo>
                    <a:lnTo>
                      <a:pt x="329" y="397"/>
                    </a:lnTo>
                    <a:lnTo>
                      <a:pt x="340" y="385"/>
                    </a:lnTo>
                    <a:lnTo>
                      <a:pt x="351" y="373"/>
                    </a:lnTo>
                    <a:lnTo>
                      <a:pt x="354" y="370"/>
                    </a:lnTo>
                    <a:lnTo>
                      <a:pt x="355" y="368"/>
                    </a:lnTo>
                    <a:lnTo>
                      <a:pt x="355" y="365"/>
                    </a:lnTo>
                    <a:lnTo>
                      <a:pt x="354" y="364"/>
                    </a:lnTo>
                    <a:lnTo>
                      <a:pt x="353" y="362"/>
                    </a:lnTo>
                    <a:lnTo>
                      <a:pt x="350" y="361"/>
                    </a:lnTo>
                    <a:lnTo>
                      <a:pt x="345" y="361"/>
                    </a:lnTo>
                    <a:lnTo>
                      <a:pt x="338" y="361"/>
                    </a:lnTo>
                    <a:lnTo>
                      <a:pt x="328" y="361"/>
                    </a:lnTo>
                    <a:lnTo>
                      <a:pt x="318" y="364"/>
                    </a:lnTo>
                    <a:lnTo>
                      <a:pt x="309" y="366"/>
                    </a:lnTo>
                    <a:lnTo>
                      <a:pt x="300" y="370"/>
                    </a:lnTo>
                    <a:lnTo>
                      <a:pt x="290" y="377"/>
                    </a:lnTo>
                    <a:lnTo>
                      <a:pt x="281" y="383"/>
                    </a:lnTo>
                    <a:lnTo>
                      <a:pt x="275" y="391"/>
                    </a:lnTo>
                    <a:lnTo>
                      <a:pt x="267" y="400"/>
                    </a:lnTo>
                    <a:lnTo>
                      <a:pt x="262" y="407"/>
                    </a:lnTo>
                    <a:lnTo>
                      <a:pt x="257" y="413"/>
                    </a:lnTo>
                    <a:lnTo>
                      <a:pt x="252" y="417"/>
                    </a:lnTo>
                    <a:lnTo>
                      <a:pt x="248" y="421"/>
                    </a:lnTo>
                    <a:lnTo>
                      <a:pt x="244" y="422"/>
                    </a:lnTo>
                    <a:lnTo>
                      <a:pt x="240" y="423"/>
                    </a:lnTo>
                    <a:lnTo>
                      <a:pt x="236" y="422"/>
                    </a:lnTo>
                    <a:lnTo>
                      <a:pt x="233" y="421"/>
                    </a:lnTo>
                    <a:lnTo>
                      <a:pt x="232" y="418"/>
                    </a:lnTo>
                    <a:lnTo>
                      <a:pt x="230" y="416"/>
                    </a:lnTo>
                    <a:lnTo>
                      <a:pt x="228" y="410"/>
                    </a:lnTo>
                    <a:lnTo>
                      <a:pt x="228" y="405"/>
                    </a:lnTo>
                    <a:lnTo>
                      <a:pt x="228" y="392"/>
                    </a:lnTo>
                    <a:lnTo>
                      <a:pt x="230" y="377"/>
                    </a:lnTo>
                    <a:lnTo>
                      <a:pt x="245" y="361"/>
                    </a:lnTo>
                    <a:lnTo>
                      <a:pt x="261" y="346"/>
                    </a:lnTo>
                    <a:lnTo>
                      <a:pt x="276" y="330"/>
                    </a:lnTo>
                    <a:lnTo>
                      <a:pt x="290" y="315"/>
                    </a:lnTo>
                    <a:lnTo>
                      <a:pt x="296" y="311"/>
                    </a:lnTo>
                    <a:lnTo>
                      <a:pt x="302" y="307"/>
                    </a:lnTo>
                    <a:lnTo>
                      <a:pt x="309" y="304"/>
                    </a:lnTo>
                    <a:lnTo>
                      <a:pt x="315" y="302"/>
                    </a:lnTo>
                    <a:lnTo>
                      <a:pt x="320" y="299"/>
                    </a:lnTo>
                    <a:lnTo>
                      <a:pt x="323" y="294"/>
                    </a:lnTo>
                    <a:lnTo>
                      <a:pt x="324" y="291"/>
                    </a:lnTo>
                    <a:lnTo>
                      <a:pt x="324" y="287"/>
                    </a:lnTo>
                    <a:lnTo>
                      <a:pt x="324" y="283"/>
                    </a:lnTo>
                    <a:lnTo>
                      <a:pt x="323" y="278"/>
                    </a:lnTo>
                    <a:lnTo>
                      <a:pt x="322" y="277"/>
                    </a:lnTo>
                    <a:lnTo>
                      <a:pt x="302" y="283"/>
                    </a:lnTo>
                    <a:lnTo>
                      <a:pt x="274" y="296"/>
                    </a:lnTo>
                    <a:lnTo>
                      <a:pt x="267" y="299"/>
                    </a:lnTo>
                    <a:lnTo>
                      <a:pt x="261" y="300"/>
                    </a:lnTo>
                    <a:lnTo>
                      <a:pt x="256" y="300"/>
                    </a:lnTo>
                    <a:lnTo>
                      <a:pt x="252" y="300"/>
                    </a:lnTo>
                    <a:lnTo>
                      <a:pt x="249" y="298"/>
                    </a:lnTo>
                    <a:lnTo>
                      <a:pt x="246" y="295"/>
                    </a:lnTo>
                    <a:lnTo>
                      <a:pt x="248" y="290"/>
                    </a:lnTo>
                    <a:lnTo>
                      <a:pt x="249" y="282"/>
                    </a:lnTo>
                    <a:lnTo>
                      <a:pt x="252" y="273"/>
                    </a:lnTo>
                    <a:lnTo>
                      <a:pt x="253" y="264"/>
                    </a:lnTo>
                    <a:lnTo>
                      <a:pt x="253" y="258"/>
                    </a:lnTo>
                    <a:lnTo>
                      <a:pt x="250" y="252"/>
                    </a:lnTo>
                    <a:lnTo>
                      <a:pt x="248" y="248"/>
                    </a:lnTo>
                    <a:lnTo>
                      <a:pt x="244" y="245"/>
                    </a:lnTo>
                    <a:lnTo>
                      <a:pt x="240" y="241"/>
                    </a:lnTo>
                    <a:lnTo>
                      <a:pt x="235" y="238"/>
                    </a:lnTo>
                    <a:lnTo>
                      <a:pt x="226" y="234"/>
                    </a:lnTo>
                    <a:lnTo>
                      <a:pt x="218" y="230"/>
                    </a:lnTo>
                    <a:lnTo>
                      <a:pt x="215" y="228"/>
                    </a:lnTo>
                    <a:lnTo>
                      <a:pt x="215" y="225"/>
                    </a:lnTo>
                    <a:lnTo>
                      <a:pt x="215" y="221"/>
                    </a:lnTo>
                    <a:lnTo>
                      <a:pt x="218" y="216"/>
                    </a:lnTo>
                    <a:lnTo>
                      <a:pt x="228" y="204"/>
                    </a:lnTo>
                    <a:lnTo>
                      <a:pt x="241" y="193"/>
                    </a:lnTo>
                    <a:lnTo>
                      <a:pt x="245" y="186"/>
                    </a:lnTo>
                    <a:lnTo>
                      <a:pt x="248" y="180"/>
                    </a:lnTo>
                    <a:lnTo>
                      <a:pt x="249" y="176"/>
                    </a:lnTo>
                    <a:lnTo>
                      <a:pt x="248" y="172"/>
                    </a:lnTo>
                    <a:lnTo>
                      <a:pt x="248" y="168"/>
                    </a:lnTo>
                    <a:lnTo>
                      <a:pt x="245" y="164"/>
                    </a:lnTo>
                    <a:lnTo>
                      <a:pt x="243" y="158"/>
                    </a:lnTo>
                    <a:lnTo>
                      <a:pt x="241" y="154"/>
                    </a:lnTo>
                    <a:lnTo>
                      <a:pt x="243" y="150"/>
                    </a:lnTo>
                    <a:lnTo>
                      <a:pt x="245" y="147"/>
                    </a:lnTo>
                    <a:lnTo>
                      <a:pt x="249" y="145"/>
                    </a:lnTo>
                    <a:lnTo>
                      <a:pt x="253" y="145"/>
                    </a:lnTo>
                    <a:lnTo>
                      <a:pt x="259" y="144"/>
                    </a:lnTo>
                    <a:lnTo>
                      <a:pt x="265" y="144"/>
                    </a:lnTo>
                    <a:lnTo>
                      <a:pt x="279" y="144"/>
                    </a:lnTo>
                    <a:lnTo>
                      <a:pt x="292" y="145"/>
                    </a:lnTo>
                    <a:lnTo>
                      <a:pt x="302" y="145"/>
                    </a:lnTo>
                    <a:lnTo>
                      <a:pt x="309" y="142"/>
                    </a:lnTo>
                    <a:lnTo>
                      <a:pt x="303" y="133"/>
                    </a:lnTo>
                    <a:lnTo>
                      <a:pt x="294" y="120"/>
                    </a:lnTo>
                    <a:lnTo>
                      <a:pt x="290" y="112"/>
                    </a:lnTo>
                    <a:lnTo>
                      <a:pt x="289" y="106"/>
                    </a:lnTo>
                    <a:lnTo>
                      <a:pt x="289" y="103"/>
                    </a:lnTo>
                    <a:lnTo>
                      <a:pt x="289" y="102"/>
                    </a:lnTo>
                    <a:lnTo>
                      <a:pt x="292" y="100"/>
                    </a:lnTo>
                    <a:lnTo>
                      <a:pt x="294" y="98"/>
                    </a:lnTo>
                    <a:lnTo>
                      <a:pt x="305" y="98"/>
                    </a:lnTo>
                    <a:lnTo>
                      <a:pt x="319" y="100"/>
                    </a:lnTo>
                    <a:lnTo>
                      <a:pt x="335" y="101"/>
                    </a:lnTo>
                    <a:lnTo>
                      <a:pt x="345" y="105"/>
                    </a:lnTo>
                    <a:lnTo>
                      <a:pt x="354" y="110"/>
                    </a:lnTo>
                    <a:lnTo>
                      <a:pt x="362" y="112"/>
                    </a:lnTo>
                    <a:lnTo>
                      <a:pt x="368" y="115"/>
                    </a:lnTo>
                    <a:lnTo>
                      <a:pt x="373" y="115"/>
                    </a:lnTo>
                    <a:lnTo>
                      <a:pt x="377" y="114"/>
                    </a:lnTo>
                    <a:lnTo>
                      <a:pt x="381" y="112"/>
                    </a:lnTo>
                    <a:lnTo>
                      <a:pt x="385" y="109"/>
                    </a:lnTo>
                    <a:lnTo>
                      <a:pt x="388" y="106"/>
                    </a:lnTo>
                    <a:lnTo>
                      <a:pt x="393" y="98"/>
                    </a:lnTo>
                    <a:lnTo>
                      <a:pt x="398" y="90"/>
                    </a:lnTo>
                    <a:lnTo>
                      <a:pt x="402" y="87"/>
                    </a:lnTo>
                    <a:lnTo>
                      <a:pt x="406" y="84"/>
                    </a:lnTo>
                    <a:lnTo>
                      <a:pt x="411" y="81"/>
                    </a:lnTo>
                    <a:lnTo>
                      <a:pt x="416" y="80"/>
                    </a:lnTo>
                    <a:lnTo>
                      <a:pt x="424" y="81"/>
                    </a:lnTo>
                    <a:lnTo>
                      <a:pt x="430" y="83"/>
                    </a:lnTo>
                    <a:lnTo>
                      <a:pt x="438" y="87"/>
                    </a:lnTo>
                    <a:lnTo>
                      <a:pt x="445" y="92"/>
                    </a:lnTo>
                    <a:lnTo>
                      <a:pt x="459" y="101"/>
                    </a:lnTo>
                    <a:lnTo>
                      <a:pt x="471" y="110"/>
                    </a:lnTo>
                    <a:lnTo>
                      <a:pt x="482" y="114"/>
                    </a:lnTo>
                    <a:lnTo>
                      <a:pt x="495" y="118"/>
                    </a:lnTo>
                    <a:lnTo>
                      <a:pt x="511" y="122"/>
                    </a:lnTo>
                    <a:lnTo>
                      <a:pt x="525" y="125"/>
                    </a:lnTo>
                    <a:lnTo>
                      <a:pt x="541" y="129"/>
                    </a:lnTo>
                    <a:lnTo>
                      <a:pt x="553" y="133"/>
                    </a:lnTo>
                    <a:lnTo>
                      <a:pt x="559" y="137"/>
                    </a:lnTo>
                    <a:lnTo>
                      <a:pt x="564" y="140"/>
                    </a:lnTo>
                    <a:lnTo>
                      <a:pt x="568" y="144"/>
                    </a:lnTo>
                    <a:lnTo>
                      <a:pt x="572" y="147"/>
                    </a:lnTo>
                    <a:lnTo>
                      <a:pt x="579" y="159"/>
                    </a:lnTo>
                    <a:lnTo>
                      <a:pt x="586" y="169"/>
                    </a:lnTo>
                    <a:lnTo>
                      <a:pt x="592" y="176"/>
                    </a:lnTo>
                    <a:lnTo>
                      <a:pt x="599" y="181"/>
                    </a:lnTo>
                    <a:lnTo>
                      <a:pt x="605" y="184"/>
                    </a:lnTo>
                    <a:lnTo>
                      <a:pt x="610" y="185"/>
                    </a:lnTo>
                    <a:lnTo>
                      <a:pt x="614" y="185"/>
                    </a:lnTo>
                    <a:lnTo>
                      <a:pt x="620" y="182"/>
                    </a:lnTo>
                    <a:lnTo>
                      <a:pt x="622" y="179"/>
                    </a:lnTo>
                    <a:lnTo>
                      <a:pt x="626" y="173"/>
                    </a:lnTo>
                    <a:lnTo>
                      <a:pt x="629" y="167"/>
                    </a:lnTo>
                    <a:lnTo>
                      <a:pt x="631" y="159"/>
                    </a:lnTo>
                    <a:lnTo>
                      <a:pt x="634" y="141"/>
                    </a:lnTo>
                    <a:lnTo>
                      <a:pt x="635" y="120"/>
                    </a:lnTo>
                    <a:lnTo>
                      <a:pt x="636" y="118"/>
                    </a:lnTo>
                    <a:lnTo>
                      <a:pt x="636" y="115"/>
                    </a:lnTo>
                    <a:lnTo>
                      <a:pt x="636" y="112"/>
                    </a:lnTo>
                    <a:lnTo>
                      <a:pt x="635" y="110"/>
                    </a:lnTo>
                    <a:lnTo>
                      <a:pt x="631" y="105"/>
                    </a:lnTo>
                    <a:lnTo>
                      <a:pt x="629" y="101"/>
                    </a:lnTo>
                    <a:lnTo>
                      <a:pt x="626" y="96"/>
                    </a:lnTo>
                    <a:lnTo>
                      <a:pt x="626" y="92"/>
                    </a:lnTo>
                    <a:lnTo>
                      <a:pt x="627" y="88"/>
                    </a:lnTo>
                    <a:lnTo>
                      <a:pt x="630" y="83"/>
                    </a:lnTo>
                    <a:lnTo>
                      <a:pt x="631" y="77"/>
                    </a:lnTo>
                    <a:lnTo>
                      <a:pt x="631" y="72"/>
                    </a:lnTo>
                    <a:lnTo>
                      <a:pt x="630" y="67"/>
                    </a:lnTo>
                    <a:lnTo>
                      <a:pt x="629" y="62"/>
                    </a:lnTo>
                    <a:lnTo>
                      <a:pt x="626" y="57"/>
                    </a:lnTo>
                    <a:lnTo>
                      <a:pt x="626" y="52"/>
                    </a:lnTo>
                    <a:lnTo>
                      <a:pt x="626" y="46"/>
                    </a:lnTo>
                    <a:lnTo>
                      <a:pt x="629" y="41"/>
                    </a:lnTo>
                    <a:lnTo>
                      <a:pt x="634" y="39"/>
                    </a:lnTo>
                    <a:lnTo>
                      <a:pt x="640" y="37"/>
                    </a:lnTo>
                    <a:lnTo>
                      <a:pt x="647" y="36"/>
                    </a:lnTo>
                    <a:lnTo>
                      <a:pt x="652" y="36"/>
                    </a:lnTo>
                    <a:lnTo>
                      <a:pt x="666" y="35"/>
                    </a:lnTo>
                    <a:lnTo>
                      <a:pt x="680" y="32"/>
                    </a:lnTo>
                    <a:lnTo>
                      <a:pt x="712" y="27"/>
                    </a:lnTo>
                    <a:lnTo>
                      <a:pt x="731" y="22"/>
                    </a:lnTo>
                    <a:lnTo>
                      <a:pt x="740" y="19"/>
                    </a:lnTo>
                    <a:lnTo>
                      <a:pt x="749" y="15"/>
                    </a:lnTo>
                    <a:lnTo>
                      <a:pt x="759" y="10"/>
                    </a:lnTo>
                    <a:lnTo>
                      <a:pt x="772" y="2"/>
                    </a:lnTo>
                    <a:lnTo>
                      <a:pt x="776" y="0"/>
                    </a:lnTo>
                    <a:lnTo>
                      <a:pt x="780" y="0"/>
                    </a:lnTo>
                    <a:lnTo>
                      <a:pt x="784" y="0"/>
                    </a:lnTo>
                    <a:lnTo>
                      <a:pt x="787" y="1"/>
                    </a:lnTo>
                    <a:lnTo>
                      <a:pt x="792" y="5"/>
                    </a:lnTo>
                    <a:lnTo>
                      <a:pt x="796" y="11"/>
                    </a:lnTo>
                    <a:lnTo>
                      <a:pt x="798" y="19"/>
                    </a:lnTo>
                    <a:lnTo>
                      <a:pt x="801" y="27"/>
                    </a:lnTo>
                    <a:lnTo>
                      <a:pt x="804" y="33"/>
                    </a:lnTo>
                    <a:lnTo>
                      <a:pt x="807" y="37"/>
                    </a:lnTo>
                    <a:lnTo>
                      <a:pt x="826" y="39"/>
                    </a:lnTo>
                    <a:lnTo>
                      <a:pt x="844" y="41"/>
                    </a:lnTo>
                    <a:lnTo>
                      <a:pt x="846" y="44"/>
                    </a:lnTo>
                    <a:lnTo>
                      <a:pt x="846" y="48"/>
                    </a:lnTo>
                    <a:lnTo>
                      <a:pt x="848" y="53"/>
                    </a:lnTo>
                    <a:lnTo>
                      <a:pt x="848" y="59"/>
                    </a:lnTo>
                    <a:lnTo>
                      <a:pt x="848" y="65"/>
                    </a:lnTo>
                    <a:lnTo>
                      <a:pt x="849" y="70"/>
                    </a:lnTo>
                    <a:lnTo>
                      <a:pt x="851" y="75"/>
                    </a:lnTo>
                    <a:lnTo>
                      <a:pt x="855" y="80"/>
                    </a:lnTo>
                    <a:lnTo>
                      <a:pt x="864" y="84"/>
                    </a:lnTo>
                    <a:lnTo>
                      <a:pt x="871" y="87"/>
                    </a:lnTo>
                    <a:lnTo>
                      <a:pt x="879" y="89"/>
                    </a:lnTo>
                    <a:lnTo>
                      <a:pt x="886" y="90"/>
                    </a:lnTo>
                    <a:lnTo>
                      <a:pt x="893" y="92"/>
                    </a:lnTo>
                    <a:lnTo>
                      <a:pt x="901" y="96"/>
                    </a:lnTo>
                    <a:lnTo>
                      <a:pt x="908" y="102"/>
                    </a:lnTo>
                    <a:lnTo>
                      <a:pt x="918" y="112"/>
                    </a:lnTo>
                    <a:lnTo>
                      <a:pt x="933" y="137"/>
                    </a:lnTo>
                    <a:lnTo>
                      <a:pt x="954" y="168"/>
                    </a:lnTo>
                    <a:lnTo>
                      <a:pt x="964" y="184"/>
                    </a:lnTo>
                    <a:lnTo>
                      <a:pt x="975" y="197"/>
                    </a:lnTo>
                    <a:lnTo>
                      <a:pt x="980" y="202"/>
                    </a:lnTo>
                    <a:lnTo>
                      <a:pt x="985" y="207"/>
                    </a:lnTo>
                    <a:lnTo>
                      <a:pt x="990" y="210"/>
                    </a:lnTo>
                    <a:lnTo>
                      <a:pt x="995" y="212"/>
                    </a:lnTo>
                    <a:lnTo>
                      <a:pt x="1020" y="219"/>
                    </a:lnTo>
                    <a:lnTo>
                      <a:pt x="1044" y="223"/>
                    </a:lnTo>
                    <a:lnTo>
                      <a:pt x="1070" y="226"/>
                    </a:lnTo>
                    <a:lnTo>
                      <a:pt x="1096" y="230"/>
                    </a:lnTo>
                    <a:lnTo>
                      <a:pt x="1122" y="234"/>
                    </a:lnTo>
                    <a:lnTo>
                      <a:pt x="1148" y="239"/>
                    </a:lnTo>
                    <a:lnTo>
                      <a:pt x="1174" y="246"/>
                    </a:lnTo>
                    <a:lnTo>
                      <a:pt x="1200" y="254"/>
                    </a:lnTo>
                    <a:lnTo>
                      <a:pt x="1222" y="265"/>
                    </a:lnTo>
                    <a:lnTo>
                      <a:pt x="1248" y="281"/>
                    </a:lnTo>
                    <a:lnTo>
                      <a:pt x="1261" y="287"/>
                    </a:lnTo>
                    <a:lnTo>
                      <a:pt x="1272" y="293"/>
                    </a:lnTo>
                    <a:lnTo>
                      <a:pt x="1279" y="295"/>
                    </a:lnTo>
                    <a:lnTo>
                      <a:pt x="1284" y="296"/>
                    </a:lnTo>
                    <a:lnTo>
                      <a:pt x="1289" y="296"/>
                    </a:lnTo>
                    <a:lnTo>
                      <a:pt x="1295" y="296"/>
                    </a:lnTo>
                    <a:lnTo>
                      <a:pt x="1305" y="296"/>
                    </a:lnTo>
                    <a:lnTo>
                      <a:pt x="1318" y="298"/>
                    </a:lnTo>
                    <a:lnTo>
                      <a:pt x="1331" y="300"/>
                    </a:lnTo>
                    <a:lnTo>
                      <a:pt x="1344" y="303"/>
                    </a:lnTo>
                    <a:lnTo>
                      <a:pt x="1355" y="305"/>
                    </a:lnTo>
                    <a:lnTo>
                      <a:pt x="1366" y="308"/>
                    </a:lnTo>
                    <a:lnTo>
                      <a:pt x="1372" y="308"/>
                    </a:lnTo>
                    <a:lnTo>
                      <a:pt x="1376" y="308"/>
                    </a:lnTo>
                    <a:lnTo>
                      <a:pt x="1375" y="295"/>
                    </a:lnTo>
                    <a:lnTo>
                      <a:pt x="1372" y="285"/>
                    </a:lnTo>
                    <a:lnTo>
                      <a:pt x="1372" y="281"/>
                    </a:lnTo>
                    <a:lnTo>
                      <a:pt x="1375" y="277"/>
                    </a:lnTo>
                    <a:lnTo>
                      <a:pt x="1380" y="276"/>
                    </a:lnTo>
                    <a:lnTo>
                      <a:pt x="1388" y="274"/>
                    </a:lnTo>
                    <a:lnTo>
                      <a:pt x="1399" y="274"/>
                    </a:lnTo>
                    <a:lnTo>
                      <a:pt x="1407" y="277"/>
                    </a:lnTo>
                    <a:lnTo>
                      <a:pt x="1414" y="280"/>
                    </a:lnTo>
                    <a:lnTo>
                      <a:pt x="1418" y="283"/>
                    </a:lnTo>
                    <a:lnTo>
                      <a:pt x="1420" y="287"/>
                    </a:lnTo>
                    <a:lnTo>
                      <a:pt x="1421" y="293"/>
                    </a:lnTo>
                    <a:lnTo>
                      <a:pt x="1423" y="298"/>
                    </a:lnTo>
                    <a:lnTo>
                      <a:pt x="1421" y="303"/>
                    </a:lnTo>
                    <a:lnTo>
                      <a:pt x="1420" y="315"/>
                    </a:lnTo>
                    <a:lnTo>
                      <a:pt x="1420" y="326"/>
                    </a:lnTo>
                    <a:lnTo>
                      <a:pt x="1421" y="331"/>
                    </a:lnTo>
                    <a:lnTo>
                      <a:pt x="1424" y="337"/>
                    </a:lnTo>
                    <a:lnTo>
                      <a:pt x="1427" y="342"/>
                    </a:lnTo>
                    <a:lnTo>
                      <a:pt x="1433" y="344"/>
                    </a:lnTo>
                    <a:lnTo>
                      <a:pt x="1554" y="407"/>
                    </a:lnTo>
                    <a:lnTo>
                      <a:pt x="1582" y="421"/>
                    </a:lnTo>
                    <a:lnTo>
                      <a:pt x="1608" y="435"/>
                    </a:lnTo>
                    <a:lnTo>
                      <a:pt x="1634" y="449"/>
                    </a:lnTo>
                    <a:lnTo>
                      <a:pt x="1659" y="465"/>
                    </a:lnTo>
                    <a:lnTo>
                      <a:pt x="1706" y="495"/>
                    </a:lnTo>
                    <a:lnTo>
                      <a:pt x="1753" y="522"/>
                    </a:lnTo>
                    <a:lnTo>
                      <a:pt x="1776" y="533"/>
                    </a:lnTo>
                    <a:lnTo>
                      <a:pt x="1801" y="545"/>
                    </a:lnTo>
                    <a:lnTo>
                      <a:pt x="1827" y="556"/>
                    </a:lnTo>
                    <a:lnTo>
                      <a:pt x="1853" y="563"/>
                    </a:lnTo>
                    <a:lnTo>
                      <a:pt x="1880" y="570"/>
                    </a:lnTo>
                    <a:lnTo>
                      <a:pt x="1910" y="575"/>
                    </a:lnTo>
                    <a:lnTo>
                      <a:pt x="1941" y="578"/>
                    </a:lnTo>
                    <a:lnTo>
                      <a:pt x="1975" y="578"/>
                    </a:lnTo>
                    <a:lnTo>
                      <a:pt x="1986" y="578"/>
                    </a:lnTo>
                    <a:lnTo>
                      <a:pt x="1997" y="581"/>
                    </a:lnTo>
                    <a:lnTo>
                      <a:pt x="2008" y="585"/>
                    </a:lnTo>
                    <a:lnTo>
                      <a:pt x="2017" y="590"/>
                    </a:lnTo>
                    <a:lnTo>
                      <a:pt x="2026" y="594"/>
                    </a:lnTo>
                    <a:lnTo>
                      <a:pt x="2036" y="598"/>
                    </a:lnTo>
                    <a:lnTo>
                      <a:pt x="2038" y="598"/>
                    </a:lnTo>
                    <a:lnTo>
                      <a:pt x="2042" y="600"/>
                    </a:lnTo>
                    <a:lnTo>
                      <a:pt x="2046" y="598"/>
                    </a:lnTo>
                    <a:lnTo>
                      <a:pt x="2048" y="597"/>
                    </a:lnTo>
                    <a:lnTo>
                      <a:pt x="2055" y="593"/>
                    </a:lnTo>
                    <a:lnTo>
                      <a:pt x="2061" y="592"/>
                    </a:lnTo>
                    <a:lnTo>
                      <a:pt x="2069" y="590"/>
                    </a:lnTo>
                    <a:lnTo>
                      <a:pt x="2077" y="590"/>
                    </a:lnTo>
                    <a:lnTo>
                      <a:pt x="2093" y="594"/>
                    </a:lnTo>
                    <a:lnTo>
                      <a:pt x="2108" y="600"/>
                    </a:lnTo>
                    <a:lnTo>
                      <a:pt x="2121" y="606"/>
                    </a:lnTo>
                    <a:lnTo>
                      <a:pt x="2131" y="614"/>
                    </a:lnTo>
                    <a:lnTo>
                      <a:pt x="2134" y="616"/>
                    </a:lnTo>
                    <a:lnTo>
                      <a:pt x="2137" y="620"/>
                    </a:lnTo>
                    <a:lnTo>
                      <a:pt x="2137" y="623"/>
                    </a:lnTo>
                    <a:lnTo>
                      <a:pt x="2137" y="625"/>
                    </a:lnTo>
                    <a:lnTo>
                      <a:pt x="2125" y="637"/>
                    </a:lnTo>
                    <a:lnTo>
                      <a:pt x="2116" y="647"/>
                    </a:lnTo>
                    <a:lnTo>
                      <a:pt x="2111" y="657"/>
                    </a:lnTo>
                    <a:lnTo>
                      <a:pt x="2108" y="663"/>
                    </a:lnTo>
                    <a:lnTo>
                      <a:pt x="2109" y="668"/>
                    </a:lnTo>
                    <a:lnTo>
                      <a:pt x="2111" y="671"/>
                    </a:lnTo>
                    <a:lnTo>
                      <a:pt x="2116" y="673"/>
                    </a:lnTo>
                    <a:lnTo>
                      <a:pt x="2122" y="675"/>
                    </a:lnTo>
                    <a:lnTo>
                      <a:pt x="2138" y="676"/>
                    </a:lnTo>
                    <a:lnTo>
                      <a:pt x="2156" y="675"/>
                    </a:lnTo>
                    <a:lnTo>
                      <a:pt x="2174" y="675"/>
                    </a:lnTo>
                    <a:lnTo>
                      <a:pt x="2190" y="676"/>
                    </a:lnTo>
                    <a:lnTo>
                      <a:pt x="2199" y="681"/>
                    </a:lnTo>
                    <a:lnTo>
                      <a:pt x="2209" y="689"/>
                    </a:lnTo>
                    <a:lnTo>
                      <a:pt x="2221" y="699"/>
                    </a:lnTo>
                    <a:lnTo>
                      <a:pt x="2232" y="711"/>
                    </a:lnTo>
                    <a:lnTo>
                      <a:pt x="2244" y="720"/>
                    </a:lnTo>
                    <a:lnTo>
                      <a:pt x="2253" y="728"/>
                    </a:lnTo>
                    <a:lnTo>
                      <a:pt x="2258" y="729"/>
                    </a:lnTo>
                    <a:lnTo>
                      <a:pt x="2262" y="729"/>
                    </a:lnTo>
                    <a:lnTo>
                      <a:pt x="2266" y="728"/>
                    </a:lnTo>
                    <a:lnTo>
                      <a:pt x="2269" y="724"/>
                    </a:lnTo>
                    <a:lnTo>
                      <a:pt x="2275" y="715"/>
                    </a:lnTo>
                    <a:lnTo>
                      <a:pt x="2280" y="707"/>
                    </a:lnTo>
                    <a:lnTo>
                      <a:pt x="2286" y="701"/>
                    </a:lnTo>
                    <a:lnTo>
                      <a:pt x="2291" y="697"/>
                    </a:lnTo>
                    <a:lnTo>
                      <a:pt x="2296" y="694"/>
                    </a:lnTo>
                    <a:lnTo>
                      <a:pt x="2300" y="692"/>
                    </a:lnTo>
                    <a:lnTo>
                      <a:pt x="2304" y="692"/>
                    </a:lnTo>
                    <a:lnTo>
                      <a:pt x="2309" y="693"/>
                    </a:lnTo>
                    <a:lnTo>
                      <a:pt x="2318" y="697"/>
                    </a:lnTo>
                    <a:lnTo>
                      <a:pt x="2328" y="702"/>
                    </a:lnTo>
                    <a:lnTo>
                      <a:pt x="2341" y="707"/>
                    </a:lnTo>
                    <a:lnTo>
                      <a:pt x="2357" y="711"/>
                    </a:lnTo>
                    <a:lnTo>
                      <a:pt x="2371" y="721"/>
                    </a:lnTo>
                    <a:lnTo>
                      <a:pt x="2384" y="729"/>
                    </a:lnTo>
                    <a:lnTo>
                      <a:pt x="2396" y="734"/>
                    </a:lnTo>
                    <a:lnTo>
                      <a:pt x="2407" y="739"/>
                    </a:lnTo>
                    <a:lnTo>
                      <a:pt x="2419" y="746"/>
                    </a:lnTo>
                    <a:lnTo>
                      <a:pt x="2429" y="752"/>
                    </a:lnTo>
                    <a:lnTo>
                      <a:pt x="2435" y="758"/>
                    </a:lnTo>
                    <a:lnTo>
                      <a:pt x="2440" y="764"/>
                    </a:lnTo>
                    <a:lnTo>
                      <a:pt x="2445" y="771"/>
                    </a:lnTo>
                    <a:lnTo>
                      <a:pt x="2449" y="778"/>
                    </a:lnTo>
                    <a:lnTo>
                      <a:pt x="2455" y="787"/>
                    </a:lnTo>
                    <a:lnTo>
                      <a:pt x="2463" y="795"/>
                    </a:lnTo>
                    <a:lnTo>
                      <a:pt x="2473" y="803"/>
                    </a:lnTo>
                    <a:lnTo>
                      <a:pt x="2484" y="811"/>
                    </a:lnTo>
                    <a:lnTo>
                      <a:pt x="2506" y="825"/>
                    </a:lnTo>
                    <a:lnTo>
                      <a:pt x="2527" y="837"/>
                    </a:lnTo>
                    <a:lnTo>
                      <a:pt x="2537" y="842"/>
                    </a:lnTo>
                    <a:lnTo>
                      <a:pt x="2547" y="844"/>
                    </a:lnTo>
                    <a:lnTo>
                      <a:pt x="2558" y="846"/>
                    </a:lnTo>
                    <a:lnTo>
                      <a:pt x="2568" y="846"/>
                    </a:lnTo>
                    <a:lnTo>
                      <a:pt x="2578" y="843"/>
                    </a:lnTo>
                    <a:lnTo>
                      <a:pt x="2589" y="840"/>
                    </a:lnTo>
                    <a:lnTo>
                      <a:pt x="2599" y="838"/>
                    </a:lnTo>
                    <a:lnTo>
                      <a:pt x="2609" y="834"/>
                    </a:lnTo>
                    <a:lnTo>
                      <a:pt x="2630" y="826"/>
                    </a:lnTo>
                    <a:lnTo>
                      <a:pt x="2650" y="821"/>
                    </a:lnTo>
                    <a:lnTo>
                      <a:pt x="2659" y="821"/>
                    </a:lnTo>
                    <a:lnTo>
                      <a:pt x="2669" y="821"/>
                    </a:lnTo>
                    <a:lnTo>
                      <a:pt x="2678" y="824"/>
                    </a:lnTo>
                    <a:lnTo>
                      <a:pt x="2687" y="828"/>
                    </a:lnTo>
                    <a:lnTo>
                      <a:pt x="2687" y="828"/>
                    </a:lnTo>
                    <a:close/>
                  </a:path>
                </a:pathLst>
              </a:custGeom>
              <a:solidFill>
                <a:srgbClr val="0094CA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6" name="Freeform 240">
                <a:extLst>
                  <a:ext uri="{FF2B5EF4-FFF2-40B4-BE49-F238E27FC236}">
                    <a16:creationId xmlns:a16="http://schemas.microsoft.com/office/drawing/2014/main" id="{EBD31D8A-03D8-0642-B894-722782FCD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33" y="2269"/>
                  </a:cxn>
                  <a:cxn ang="0">
                    <a:pos x="421" y="2296"/>
                  </a:cxn>
                  <a:cxn ang="0">
                    <a:pos x="302" y="2204"/>
                  </a:cxn>
                  <a:cxn ang="0">
                    <a:pos x="206" y="2155"/>
                  </a:cxn>
                  <a:cxn ang="0">
                    <a:pos x="44" y="2143"/>
                  </a:cxn>
                  <a:cxn ang="0">
                    <a:pos x="12" y="2117"/>
                  </a:cxn>
                  <a:cxn ang="0">
                    <a:pos x="100" y="1987"/>
                  </a:cxn>
                  <a:cxn ang="0">
                    <a:pos x="191" y="1779"/>
                  </a:cxn>
                  <a:cxn ang="0">
                    <a:pos x="191" y="1719"/>
                  </a:cxn>
                  <a:cxn ang="0">
                    <a:pos x="258" y="1653"/>
                  </a:cxn>
                  <a:cxn ang="0">
                    <a:pos x="279" y="1535"/>
                  </a:cxn>
                  <a:cxn ang="0">
                    <a:pos x="303" y="1544"/>
                  </a:cxn>
                  <a:cxn ang="0">
                    <a:pos x="372" y="1564"/>
                  </a:cxn>
                  <a:cxn ang="0">
                    <a:pos x="362" y="1513"/>
                  </a:cxn>
                  <a:cxn ang="0">
                    <a:pos x="316" y="1520"/>
                  </a:cxn>
                  <a:cxn ang="0">
                    <a:pos x="272" y="1495"/>
                  </a:cxn>
                  <a:cxn ang="0">
                    <a:pos x="179" y="1503"/>
                  </a:cxn>
                  <a:cxn ang="0">
                    <a:pos x="140" y="1446"/>
                  </a:cxn>
                  <a:cxn ang="0">
                    <a:pos x="161" y="1381"/>
                  </a:cxn>
                  <a:cxn ang="0">
                    <a:pos x="257" y="1375"/>
                  </a:cxn>
                  <a:cxn ang="0">
                    <a:pos x="275" y="1331"/>
                  </a:cxn>
                  <a:cxn ang="0">
                    <a:pos x="134" y="1327"/>
                  </a:cxn>
                  <a:cxn ang="0">
                    <a:pos x="141" y="1249"/>
                  </a:cxn>
                  <a:cxn ang="0">
                    <a:pos x="206" y="1171"/>
                  </a:cxn>
                  <a:cxn ang="0">
                    <a:pos x="239" y="1109"/>
                  </a:cxn>
                  <a:cxn ang="0">
                    <a:pos x="262" y="1053"/>
                  </a:cxn>
                  <a:cxn ang="0">
                    <a:pos x="349" y="977"/>
                  </a:cxn>
                  <a:cxn ang="0">
                    <a:pos x="410" y="888"/>
                  </a:cxn>
                  <a:cxn ang="0">
                    <a:pos x="666" y="548"/>
                  </a:cxn>
                  <a:cxn ang="0">
                    <a:pos x="635" y="526"/>
                  </a:cxn>
                  <a:cxn ang="0">
                    <a:pos x="684" y="408"/>
                  </a:cxn>
                  <a:cxn ang="0">
                    <a:pos x="761" y="110"/>
                  </a:cxn>
                  <a:cxn ang="0">
                    <a:pos x="801" y="51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7" name="Freeform 241">
                <a:extLst>
                  <a:ext uri="{FF2B5EF4-FFF2-40B4-BE49-F238E27FC236}">
                    <a16:creationId xmlns:a16="http://schemas.microsoft.com/office/drawing/2014/main" id="{17E05D2B-796F-FB4E-BBB9-838BC740C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3800" y="4911474"/>
                <a:ext cx="704995" cy="1038626"/>
              </a:xfrm>
              <a:custGeom>
                <a:avLst/>
                <a:gdLst/>
                <a:ahLst/>
                <a:cxnLst>
                  <a:cxn ang="0">
                    <a:pos x="954" y="13"/>
                  </a:cxn>
                  <a:cxn ang="0">
                    <a:pos x="1034" y="9"/>
                  </a:cxn>
                  <a:cxn ang="0">
                    <a:pos x="999" y="82"/>
                  </a:cxn>
                  <a:cxn ang="0">
                    <a:pos x="1043" y="153"/>
                  </a:cxn>
                  <a:cxn ang="0">
                    <a:pos x="1129" y="145"/>
                  </a:cxn>
                  <a:cxn ang="0">
                    <a:pos x="1246" y="231"/>
                  </a:cxn>
                  <a:cxn ang="0">
                    <a:pos x="1354" y="219"/>
                  </a:cxn>
                  <a:cxn ang="0">
                    <a:pos x="1459" y="272"/>
                  </a:cxn>
                  <a:cxn ang="0">
                    <a:pos x="1478" y="345"/>
                  </a:cxn>
                  <a:cxn ang="0">
                    <a:pos x="1504" y="443"/>
                  </a:cxn>
                  <a:cxn ang="0">
                    <a:pos x="1543" y="507"/>
                  </a:cxn>
                  <a:cxn ang="0">
                    <a:pos x="1476" y="586"/>
                  </a:cxn>
                  <a:cxn ang="0">
                    <a:pos x="1305" y="639"/>
                  </a:cxn>
                  <a:cxn ang="0">
                    <a:pos x="1274" y="698"/>
                  </a:cxn>
                  <a:cxn ang="0">
                    <a:pos x="1248" y="844"/>
                  </a:cxn>
                  <a:cxn ang="0">
                    <a:pos x="1170" y="916"/>
                  </a:cxn>
                  <a:cxn ang="0">
                    <a:pos x="1126" y="964"/>
                  </a:cxn>
                  <a:cxn ang="0">
                    <a:pos x="1101" y="1107"/>
                  </a:cxn>
                  <a:cxn ang="0">
                    <a:pos x="919" y="1202"/>
                  </a:cxn>
                  <a:cxn ang="0">
                    <a:pos x="919" y="1292"/>
                  </a:cxn>
                  <a:cxn ang="0">
                    <a:pos x="932" y="1421"/>
                  </a:cxn>
                  <a:cxn ang="0">
                    <a:pos x="960" y="1494"/>
                  </a:cxn>
                  <a:cxn ang="0">
                    <a:pos x="816" y="1674"/>
                  </a:cxn>
                  <a:cxn ang="0">
                    <a:pos x="821" y="1838"/>
                  </a:cxn>
                  <a:cxn ang="0">
                    <a:pos x="876" y="1876"/>
                  </a:cxn>
                  <a:cxn ang="0">
                    <a:pos x="801" y="1923"/>
                  </a:cxn>
                  <a:cxn ang="0">
                    <a:pos x="737" y="1933"/>
                  </a:cxn>
                  <a:cxn ang="0">
                    <a:pos x="675" y="2015"/>
                  </a:cxn>
                  <a:cxn ang="0">
                    <a:pos x="605" y="2116"/>
                  </a:cxn>
                  <a:cxn ang="0">
                    <a:pos x="551" y="2259"/>
                  </a:cxn>
                  <a:cxn ang="0">
                    <a:pos x="429" y="2298"/>
                  </a:cxn>
                  <a:cxn ang="0">
                    <a:pos x="312" y="2209"/>
                  </a:cxn>
                  <a:cxn ang="0">
                    <a:pos x="216" y="2164"/>
                  </a:cxn>
                  <a:cxn ang="0">
                    <a:pos x="65" y="2140"/>
                  </a:cxn>
                  <a:cxn ang="0">
                    <a:pos x="7" y="2123"/>
                  </a:cxn>
                  <a:cxn ang="0">
                    <a:pos x="83" y="2011"/>
                  </a:cxn>
                  <a:cxn ang="0">
                    <a:pos x="189" y="1796"/>
                  </a:cxn>
                  <a:cxn ang="0">
                    <a:pos x="188" y="1722"/>
                  </a:cxn>
                  <a:cxn ang="0">
                    <a:pos x="249" y="1665"/>
                  </a:cxn>
                  <a:cxn ang="0">
                    <a:pos x="277" y="1552"/>
                  </a:cxn>
                  <a:cxn ang="0">
                    <a:pos x="298" y="1541"/>
                  </a:cxn>
                  <a:cxn ang="0">
                    <a:pos x="373" y="1570"/>
                  </a:cxn>
                  <a:cxn ang="0">
                    <a:pos x="362" y="1517"/>
                  </a:cxn>
                  <a:cxn ang="0">
                    <a:pos x="323" y="1521"/>
                  </a:cxn>
                  <a:cxn ang="0">
                    <a:pos x="280" y="1494"/>
                  </a:cxn>
                  <a:cxn ang="0">
                    <a:pos x="193" y="1509"/>
                  </a:cxn>
                  <a:cxn ang="0">
                    <a:pos x="127" y="1460"/>
                  </a:cxn>
                  <a:cxn ang="0">
                    <a:pos x="159" y="1385"/>
                  </a:cxn>
                  <a:cxn ang="0">
                    <a:pos x="251" y="1377"/>
                  </a:cxn>
                  <a:cxn ang="0">
                    <a:pos x="280" y="1332"/>
                  </a:cxn>
                  <a:cxn ang="0">
                    <a:pos x="141" y="1332"/>
                  </a:cxn>
                  <a:cxn ang="0">
                    <a:pos x="135" y="1261"/>
                  </a:cxn>
                  <a:cxn ang="0">
                    <a:pos x="204" y="1177"/>
                  </a:cxn>
                  <a:cxn ang="0">
                    <a:pos x="239" y="1114"/>
                  </a:cxn>
                  <a:cxn ang="0">
                    <a:pos x="249" y="1059"/>
                  </a:cxn>
                  <a:cxn ang="0">
                    <a:pos x="343" y="987"/>
                  </a:cxn>
                  <a:cxn ang="0">
                    <a:pos x="404" y="894"/>
                  </a:cxn>
                  <a:cxn ang="0">
                    <a:pos x="649" y="570"/>
                  </a:cxn>
                  <a:cxn ang="0">
                    <a:pos x="641" y="524"/>
                  </a:cxn>
                  <a:cxn ang="0">
                    <a:pos x="671" y="439"/>
                  </a:cxn>
                  <a:cxn ang="0">
                    <a:pos x="763" y="125"/>
                  </a:cxn>
                  <a:cxn ang="0">
                    <a:pos x="799" y="53"/>
                  </a:cxn>
                </a:cxnLst>
                <a:rect l="0" t="0" r="r" b="b"/>
                <a:pathLst>
                  <a:path w="1550" h="2298">
                    <a:moveTo>
                      <a:pt x="799" y="47"/>
                    </a:moveTo>
                    <a:lnTo>
                      <a:pt x="850" y="27"/>
                    </a:lnTo>
                    <a:lnTo>
                      <a:pt x="876" y="16"/>
                    </a:lnTo>
                    <a:lnTo>
                      <a:pt x="890" y="5"/>
                    </a:lnTo>
                    <a:lnTo>
                      <a:pt x="898" y="4"/>
                    </a:lnTo>
                    <a:lnTo>
                      <a:pt x="908" y="3"/>
                    </a:lnTo>
                    <a:lnTo>
                      <a:pt x="921" y="5"/>
                    </a:lnTo>
                    <a:lnTo>
                      <a:pt x="939" y="11"/>
                    </a:lnTo>
                    <a:lnTo>
                      <a:pt x="954" y="13"/>
                    </a:lnTo>
                    <a:lnTo>
                      <a:pt x="967" y="13"/>
                    </a:lnTo>
                    <a:lnTo>
                      <a:pt x="978" y="12"/>
                    </a:lnTo>
                    <a:lnTo>
                      <a:pt x="989" y="9"/>
                    </a:lnTo>
                    <a:lnTo>
                      <a:pt x="1000" y="7"/>
                    </a:lnTo>
                    <a:lnTo>
                      <a:pt x="1012" y="3"/>
                    </a:lnTo>
                    <a:lnTo>
                      <a:pt x="1024" y="2"/>
                    </a:lnTo>
                    <a:lnTo>
                      <a:pt x="1037" y="0"/>
                    </a:lnTo>
                    <a:lnTo>
                      <a:pt x="1037" y="4"/>
                    </a:lnTo>
                    <a:lnTo>
                      <a:pt x="1034" y="9"/>
                    </a:lnTo>
                    <a:lnTo>
                      <a:pt x="1030" y="15"/>
                    </a:lnTo>
                    <a:lnTo>
                      <a:pt x="1026" y="21"/>
                    </a:lnTo>
                    <a:lnTo>
                      <a:pt x="1016" y="33"/>
                    </a:lnTo>
                    <a:lnTo>
                      <a:pt x="1008" y="42"/>
                    </a:lnTo>
                    <a:lnTo>
                      <a:pt x="1005" y="47"/>
                    </a:lnTo>
                    <a:lnTo>
                      <a:pt x="1003" y="53"/>
                    </a:lnTo>
                    <a:lnTo>
                      <a:pt x="1000" y="60"/>
                    </a:lnTo>
                    <a:lnTo>
                      <a:pt x="999" y="68"/>
                    </a:lnTo>
                    <a:lnTo>
                      <a:pt x="999" y="82"/>
                    </a:lnTo>
                    <a:lnTo>
                      <a:pt x="1002" y="97"/>
                    </a:lnTo>
                    <a:lnTo>
                      <a:pt x="1005" y="112"/>
                    </a:lnTo>
                    <a:lnTo>
                      <a:pt x="1012" y="125"/>
                    </a:lnTo>
                    <a:lnTo>
                      <a:pt x="1016" y="131"/>
                    </a:lnTo>
                    <a:lnTo>
                      <a:pt x="1020" y="136"/>
                    </a:lnTo>
                    <a:lnTo>
                      <a:pt x="1025" y="141"/>
                    </a:lnTo>
                    <a:lnTo>
                      <a:pt x="1029" y="145"/>
                    </a:lnTo>
                    <a:lnTo>
                      <a:pt x="1037" y="151"/>
                    </a:lnTo>
                    <a:lnTo>
                      <a:pt x="1043" y="153"/>
                    </a:lnTo>
                    <a:lnTo>
                      <a:pt x="1048" y="156"/>
                    </a:lnTo>
                    <a:lnTo>
                      <a:pt x="1055" y="157"/>
                    </a:lnTo>
                    <a:lnTo>
                      <a:pt x="1065" y="157"/>
                    </a:lnTo>
                    <a:lnTo>
                      <a:pt x="1075" y="154"/>
                    </a:lnTo>
                    <a:lnTo>
                      <a:pt x="1086" y="152"/>
                    </a:lnTo>
                    <a:lnTo>
                      <a:pt x="1097" y="148"/>
                    </a:lnTo>
                    <a:lnTo>
                      <a:pt x="1109" y="145"/>
                    </a:lnTo>
                    <a:lnTo>
                      <a:pt x="1123" y="144"/>
                    </a:lnTo>
                    <a:lnTo>
                      <a:pt x="1129" y="145"/>
                    </a:lnTo>
                    <a:lnTo>
                      <a:pt x="1134" y="148"/>
                    </a:lnTo>
                    <a:lnTo>
                      <a:pt x="1141" y="151"/>
                    </a:lnTo>
                    <a:lnTo>
                      <a:pt x="1148" y="154"/>
                    </a:lnTo>
                    <a:lnTo>
                      <a:pt x="1164" y="165"/>
                    </a:lnTo>
                    <a:lnTo>
                      <a:pt x="1179" y="176"/>
                    </a:lnTo>
                    <a:lnTo>
                      <a:pt x="1208" y="202"/>
                    </a:lnTo>
                    <a:lnTo>
                      <a:pt x="1230" y="222"/>
                    </a:lnTo>
                    <a:lnTo>
                      <a:pt x="1237" y="227"/>
                    </a:lnTo>
                    <a:lnTo>
                      <a:pt x="1246" y="231"/>
                    </a:lnTo>
                    <a:lnTo>
                      <a:pt x="1255" y="233"/>
                    </a:lnTo>
                    <a:lnTo>
                      <a:pt x="1265" y="233"/>
                    </a:lnTo>
                    <a:lnTo>
                      <a:pt x="1285" y="231"/>
                    </a:lnTo>
                    <a:lnTo>
                      <a:pt x="1306" y="226"/>
                    </a:lnTo>
                    <a:lnTo>
                      <a:pt x="1315" y="223"/>
                    </a:lnTo>
                    <a:lnTo>
                      <a:pt x="1325" y="220"/>
                    </a:lnTo>
                    <a:lnTo>
                      <a:pt x="1336" y="219"/>
                    </a:lnTo>
                    <a:lnTo>
                      <a:pt x="1345" y="219"/>
                    </a:lnTo>
                    <a:lnTo>
                      <a:pt x="1354" y="219"/>
                    </a:lnTo>
                    <a:lnTo>
                      <a:pt x="1363" y="223"/>
                    </a:lnTo>
                    <a:lnTo>
                      <a:pt x="1371" y="227"/>
                    </a:lnTo>
                    <a:lnTo>
                      <a:pt x="1377" y="235"/>
                    </a:lnTo>
                    <a:lnTo>
                      <a:pt x="1393" y="239"/>
                    </a:lnTo>
                    <a:lnTo>
                      <a:pt x="1406" y="244"/>
                    </a:lnTo>
                    <a:lnTo>
                      <a:pt x="1419" y="252"/>
                    </a:lnTo>
                    <a:lnTo>
                      <a:pt x="1432" y="258"/>
                    </a:lnTo>
                    <a:lnTo>
                      <a:pt x="1445" y="266"/>
                    </a:lnTo>
                    <a:lnTo>
                      <a:pt x="1459" y="272"/>
                    </a:lnTo>
                    <a:lnTo>
                      <a:pt x="1473" y="277"/>
                    </a:lnTo>
                    <a:lnTo>
                      <a:pt x="1487" y="283"/>
                    </a:lnTo>
                    <a:lnTo>
                      <a:pt x="1490" y="289"/>
                    </a:lnTo>
                    <a:lnTo>
                      <a:pt x="1490" y="297"/>
                    </a:lnTo>
                    <a:lnTo>
                      <a:pt x="1489" y="302"/>
                    </a:lnTo>
                    <a:lnTo>
                      <a:pt x="1487" y="309"/>
                    </a:lnTo>
                    <a:lnTo>
                      <a:pt x="1483" y="320"/>
                    </a:lnTo>
                    <a:lnTo>
                      <a:pt x="1480" y="334"/>
                    </a:lnTo>
                    <a:lnTo>
                      <a:pt x="1478" y="345"/>
                    </a:lnTo>
                    <a:lnTo>
                      <a:pt x="1477" y="357"/>
                    </a:lnTo>
                    <a:lnTo>
                      <a:pt x="1476" y="369"/>
                    </a:lnTo>
                    <a:lnTo>
                      <a:pt x="1476" y="382"/>
                    </a:lnTo>
                    <a:lnTo>
                      <a:pt x="1477" y="395"/>
                    </a:lnTo>
                    <a:lnTo>
                      <a:pt x="1478" y="408"/>
                    </a:lnTo>
                    <a:lnTo>
                      <a:pt x="1482" y="419"/>
                    </a:lnTo>
                    <a:lnTo>
                      <a:pt x="1487" y="426"/>
                    </a:lnTo>
                    <a:lnTo>
                      <a:pt x="1495" y="436"/>
                    </a:lnTo>
                    <a:lnTo>
                      <a:pt x="1504" y="443"/>
                    </a:lnTo>
                    <a:lnTo>
                      <a:pt x="1515" y="450"/>
                    </a:lnTo>
                    <a:lnTo>
                      <a:pt x="1525" y="456"/>
                    </a:lnTo>
                    <a:lnTo>
                      <a:pt x="1534" y="464"/>
                    </a:lnTo>
                    <a:lnTo>
                      <a:pt x="1542" y="472"/>
                    </a:lnTo>
                    <a:lnTo>
                      <a:pt x="1544" y="477"/>
                    </a:lnTo>
                    <a:lnTo>
                      <a:pt x="1547" y="482"/>
                    </a:lnTo>
                    <a:lnTo>
                      <a:pt x="1548" y="487"/>
                    </a:lnTo>
                    <a:lnTo>
                      <a:pt x="1550" y="494"/>
                    </a:lnTo>
                    <a:lnTo>
                      <a:pt x="1543" y="507"/>
                    </a:lnTo>
                    <a:lnTo>
                      <a:pt x="1538" y="520"/>
                    </a:lnTo>
                    <a:lnTo>
                      <a:pt x="1530" y="534"/>
                    </a:lnTo>
                    <a:lnTo>
                      <a:pt x="1522" y="547"/>
                    </a:lnTo>
                    <a:lnTo>
                      <a:pt x="1512" y="559"/>
                    </a:lnTo>
                    <a:lnTo>
                      <a:pt x="1502" y="570"/>
                    </a:lnTo>
                    <a:lnTo>
                      <a:pt x="1495" y="574"/>
                    </a:lnTo>
                    <a:lnTo>
                      <a:pt x="1490" y="579"/>
                    </a:lnTo>
                    <a:lnTo>
                      <a:pt x="1483" y="582"/>
                    </a:lnTo>
                    <a:lnTo>
                      <a:pt x="1476" y="586"/>
                    </a:lnTo>
                    <a:lnTo>
                      <a:pt x="1451" y="595"/>
                    </a:lnTo>
                    <a:lnTo>
                      <a:pt x="1428" y="604"/>
                    </a:lnTo>
                    <a:lnTo>
                      <a:pt x="1404" y="610"/>
                    </a:lnTo>
                    <a:lnTo>
                      <a:pt x="1377" y="616"/>
                    </a:lnTo>
                    <a:lnTo>
                      <a:pt x="1364" y="618"/>
                    </a:lnTo>
                    <a:lnTo>
                      <a:pt x="1349" y="622"/>
                    </a:lnTo>
                    <a:lnTo>
                      <a:pt x="1333" y="626"/>
                    </a:lnTo>
                    <a:lnTo>
                      <a:pt x="1318" y="632"/>
                    </a:lnTo>
                    <a:lnTo>
                      <a:pt x="1305" y="639"/>
                    </a:lnTo>
                    <a:lnTo>
                      <a:pt x="1292" y="648"/>
                    </a:lnTo>
                    <a:lnTo>
                      <a:pt x="1287" y="653"/>
                    </a:lnTo>
                    <a:lnTo>
                      <a:pt x="1281" y="658"/>
                    </a:lnTo>
                    <a:lnTo>
                      <a:pt x="1278" y="665"/>
                    </a:lnTo>
                    <a:lnTo>
                      <a:pt x="1275" y="671"/>
                    </a:lnTo>
                    <a:lnTo>
                      <a:pt x="1274" y="678"/>
                    </a:lnTo>
                    <a:lnTo>
                      <a:pt x="1272" y="684"/>
                    </a:lnTo>
                    <a:lnTo>
                      <a:pt x="1272" y="692"/>
                    </a:lnTo>
                    <a:lnTo>
                      <a:pt x="1274" y="698"/>
                    </a:lnTo>
                    <a:lnTo>
                      <a:pt x="1275" y="713"/>
                    </a:lnTo>
                    <a:lnTo>
                      <a:pt x="1275" y="727"/>
                    </a:lnTo>
                    <a:lnTo>
                      <a:pt x="1272" y="746"/>
                    </a:lnTo>
                    <a:lnTo>
                      <a:pt x="1268" y="766"/>
                    </a:lnTo>
                    <a:lnTo>
                      <a:pt x="1265" y="784"/>
                    </a:lnTo>
                    <a:lnTo>
                      <a:pt x="1261" y="803"/>
                    </a:lnTo>
                    <a:lnTo>
                      <a:pt x="1257" y="816"/>
                    </a:lnTo>
                    <a:lnTo>
                      <a:pt x="1253" y="829"/>
                    </a:lnTo>
                    <a:lnTo>
                      <a:pt x="1248" y="844"/>
                    </a:lnTo>
                    <a:lnTo>
                      <a:pt x="1243" y="858"/>
                    </a:lnTo>
                    <a:lnTo>
                      <a:pt x="1235" y="872"/>
                    </a:lnTo>
                    <a:lnTo>
                      <a:pt x="1227" y="885"/>
                    </a:lnTo>
                    <a:lnTo>
                      <a:pt x="1219" y="895"/>
                    </a:lnTo>
                    <a:lnTo>
                      <a:pt x="1210" y="904"/>
                    </a:lnTo>
                    <a:lnTo>
                      <a:pt x="1200" y="910"/>
                    </a:lnTo>
                    <a:lnTo>
                      <a:pt x="1191" y="914"/>
                    </a:lnTo>
                    <a:lnTo>
                      <a:pt x="1180" y="915"/>
                    </a:lnTo>
                    <a:lnTo>
                      <a:pt x="1170" y="916"/>
                    </a:lnTo>
                    <a:lnTo>
                      <a:pt x="1161" y="917"/>
                    </a:lnTo>
                    <a:lnTo>
                      <a:pt x="1152" y="917"/>
                    </a:lnTo>
                    <a:lnTo>
                      <a:pt x="1144" y="920"/>
                    </a:lnTo>
                    <a:lnTo>
                      <a:pt x="1136" y="924"/>
                    </a:lnTo>
                    <a:lnTo>
                      <a:pt x="1132" y="929"/>
                    </a:lnTo>
                    <a:lnTo>
                      <a:pt x="1130" y="934"/>
                    </a:lnTo>
                    <a:lnTo>
                      <a:pt x="1127" y="941"/>
                    </a:lnTo>
                    <a:lnTo>
                      <a:pt x="1126" y="947"/>
                    </a:lnTo>
                    <a:lnTo>
                      <a:pt x="1126" y="964"/>
                    </a:lnTo>
                    <a:lnTo>
                      <a:pt x="1127" y="982"/>
                    </a:lnTo>
                    <a:lnTo>
                      <a:pt x="1130" y="1000"/>
                    </a:lnTo>
                    <a:lnTo>
                      <a:pt x="1131" y="1018"/>
                    </a:lnTo>
                    <a:lnTo>
                      <a:pt x="1132" y="1035"/>
                    </a:lnTo>
                    <a:lnTo>
                      <a:pt x="1131" y="1048"/>
                    </a:lnTo>
                    <a:lnTo>
                      <a:pt x="1127" y="1061"/>
                    </a:lnTo>
                    <a:lnTo>
                      <a:pt x="1121" y="1077"/>
                    </a:lnTo>
                    <a:lnTo>
                      <a:pt x="1112" y="1091"/>
                    </a:lnTo>
                    <a:lnTo>
                      <a:pt x="1101" y="1107"/>
                    </a:lnTo>
                    <a:lnTo>
                      <a:pt x="1078" y="1136"/>
                    </a:lnTo>
                    <a:lnTo>
                      <a:pt x="1059" y="1160"/>
                    </a:lnTo>
                    <a:lnTo>
                      <a:pt x="1033" y="1191"/>
                    </a:lnTo>
                    <a:lnTo>
                      <a:pt x="930" y="1166"/>
                    </a:lnTo>
                    <a:lnTo>
                      <a:pt x="926" y="1177"/>
                    </a:lnTo>
                    <a:lnTo>
                      <a:pt x="923" y="1186"/>
                    </a:lnTo>
                    <a:lnTo>
                      <a:pt x="920" y="1191"/>
                    </a:lnTo>
                    <a:lnTo>
                      <a:pt x="919" y="1196"/>
                    </a:lnTo>
                    <a:lnTo>
                      <a:pt x="919" y="1202"/>
                    </a:lnTo>
                    <a:lnTo>
                      <a:pt x="919" y="1209"/>
                    </a:lnTo>
                    <a:lnTo>
                      <a:pt x="920" y="1219"/>
                    </a:lnTo>
                    <a:lnTo>
                      <a:pt x="920" y="1230"/>
                    </a:lnTo>
                    <a:lnTo>
                      <a:pt x="919" y="1240"/>
                    </a:lnTo>
                    <a:lnTo>
                      <a:pt x="917" y="1250"/>
                    </a:lnTo>
                    <a:lnTo>
                      <a:pt x="916" y="1261"/>
                    </a:lnTo>
                    <a:lnTo>
                      <a:pt x="916" y="1271"/>
                    </a:lnTo>
                    <a:lnTo>
                      <a:pt x="916" y="1281"/>
                    </a:lnTo>
                    <a:lnTo>
                      <a:pt x="919" y="1292"/>
                    </a:lnTo>
                    <a:lnTo>
                      <a:pt x="924" y="1306"/>
                    </a:lnTo>
                    <a:lnTo>
                      <a:pt x="926" y="1320"/>
                    </a:lnTo>
                    <a:lnTo>
                      <a:pt x="928" y="1333"/>
                    </a:lnTo>
                    <a:lnTo>
                      <a:pt x="928" y="1346"/>
                    </a:lnTo>
                    <a:lnTo>
                      <a:pt x="928" y="1372"/>
                    </a:lnTo>
                    <a:lnTo>
                      <a:pt x="926" y="1401"/>
                    </a:lnTo>
                    <a:lnTo>
                      <a:pt x="926" y="1407"/>
                    </a:lnTo>
                    <a:lnTo>
                      <a:pt x="929" y="1414"/>
                    </a:lnTo>
                    <a:lnTo>
                      <a:pt x="932" y="1421"/>
                    </a:lnTo>
                    <a:lnTo>
                      <a:pt x="936" y="1428"/>
                    </a:lnTo>
                    <a:lnTo>
                      <a:pt x="945" y="1441"/>
                    </a:lnTo>
                    <a:lnTo>
                      <a:pt x="954" y="1452"/>
                    </a:lnTo>
                    <a:lnTo>
                      <a:pt x="961" y="1465"/>
                    </a:lnTo>
                    <a:lnTo>
                      <a:pt x="965" y="1476"/>
                    </a:lnTo>
                    <a:lnTo>
                      <a:pt x="967" y="1481"/>
                    </a:lnTo>
                    <a:lnTo>
                      <a:pt x="967" y="1485"/>
                    </a:lnTo>
                    <a:lnTo>
                      <a:pt x="964" y="1490"/>
                    </a:lnTo>
                    <a:lnTo>
                      <a:pt x="960" y="1494"/>
                    </a:lnTo>
                    <a:lnTo>
                      <a:pt x="889" y="1555"/>
                    </a:lnTo>
                    <a:lnTo>
                      <a:pt x="875" y="1568"/>
                    </a:lnTo>
                    <a:lnTo>
                      <a:pt x="863" y="1581"/>
                    </a:lnTo>
                    <a:lnTo>
                      <a:pt x="851" y="1594"/>
                    </a:lnTo>
                    <a:lnTo>
                      <a:pt x="842" y="1608"/>
                    </a:lnTo>
                    <a:lnTo>
                      <a:pt x="834" y="1622"/>
                    </a:lnTo>
                    <a:lnTo>
                      <a:pt x="827" y="1639"/>
                    </a:lnTo>
                    <a:lnTo>
                      <a:pt x="821" y="1656"/>
                    </a:lnTo>
                    <a:lnTo>
                      <a:pt x="816" y="1674"/>
                    </a:lnTo>
                    <a:lnTo>
                      <a:pt x="810" y="1704"/>
                    </a:lnTo>
                    <a:lnTo>
                      <a:pt x="805" y="1734"/>
                    </a:lnTo>
                    <a:lnTo>
                      <a:pt x="801" y="1765"/>
                    </a:lnTo>
                    <a:lnTo>
                      <a:pt x="799" y="1794"/>
                    </a:lnTo>
                    <a:lnTo>
                      <a:pt x="801" y="1806"/>
                    </a:lnTo>
                    <a:lnTo>
                      <a:pt x="803" y="1816"/>
                    </a:lnTo>
                    <a:lnTo>
                      <a:pt x="809" y="1824"/>
                    </a:lnTo>
                    <a:lnTo>
                      <a:pt x="815" y="1832"/>
                    </a:lnTo>
                    <a:lnTo>
                      <a:pt x="821" y="1838"/>
                    </a:lnTo>
                    <a:lnTo>
                      <a:pt x="831" y="1844"/>
                    </a:lnTo>
                    <a:lnTo>
                      <a:pt x="838" y="1848"/>
                    </a:lnTo>
                    <a:lnTo>
                      <a:pt x="846" y="1851"/>
                    </a:lnTo>
                    <a:lnTo>
                      <a:pt x="854" y="1855"/>
                    </a:lnTo>
                    <a:lnTo>
                      <a:pt x="862" y="1859"/>
                    </a:lnTo>
                    <a:lnTo>
                      <a:pt x="867" y="1862"/>
                    </a:lnTo>
                    <a:lnTo>
                      <a:pt x="872" y="1867"/>
                    </a:lnTo>
                    <a:lnTo>
                      <a:pt x="875" y="1871"/>
                    </a:lnTo>
                    <a:lnTo>
                      <a:pt x="876" y="1876"/>
                    </a:lnTo>
                    <a:lnTo>
                      <a:pt x="875" y="1883"/>
                    </a:lnTo>
                    <a:lnTo>
                      <a:pt x="869" y="1890"/>
                    </a:lnTo>
                    <a:lnTo>
                      <a:pt x="860" y="1902"/>
                    </a:lnTo>
                    <a:lnTo>
                      <a:pt x="853" y="1911"/>
                    </a:lnTo>
                    <a:lnTo>
                      <a:pt x="844" y="1917"/>
                    </a:lnTo>
                    <a:lnTo>
                      <a:pt x="834" y="1921"/>
                    </a:lnTo>
                    <a:lnTo>
                      <a:pt x="825" y="1924"/>
                    </a:lnTo>
                    <a:lnTo>
                      <a:pt x="814" y="1924"/>
                    </a:lnTo>
                    <a:lnTo>
                      <a:pt x="801" y="1923"/>
                    </a:lnTo>
                    <a:lnTo>
                      <a:pt x="787" y="1921"/>
                    </a:lnTo>
                    <a:lnTo>
                      <a:pt x="779" y="1920"/>
                    </a:lnTo>
                    <a:lnTo>
                      <a:pt x="771" y="1920"/>
                    </a:lnTo>
                    <a:lnTo>
                      <a:pt x="764" y="1921"/>
                    </a:lnTo>
                    <a:lnTo>
                      <a:pt x="758" y="1923"/>
                    </a:lnTo>
                    <a:lnTo>
                      <a:pt x="752" y="1924"/>
                    </a:lnTo>
                    <a:lnTo>
                      <a:pt x="746" y="1927"/>
                    </a:lnTo>
                    <a:lnTo>
                      <a:pt x="741" y="1930"/>
                    </a:lnTo>
                    <a:lnTo>
                      <a:pt x="737" y="1933"/>
                    </a:lnTo>
                    <a:lnTo>
                      <a:pt x="728" y="1942"/>
                    </a:lnTo>
                    <a:lnTo>
                      <a:pt x="720" y="1951"/>
                    </a:lnTo>
                    <a:lnTo>
                      <a:pt x="713" y="1962"/>
                    </a:lnTo>
                    <a:lnTo>
                      <a:pt x="705" y="1973"/>
                    </a:lnTo>
                    <a:lnTo>
                      <a:pt x="701" y="1982"/>
                    </a:lnTo>
                    <a:lnTo>
                      <a:pt x="697" y="1989"/>
                    </a:lnTo>
                    <a:lnTo>
                      <a:pt x="692" y="1997"/>
                    </a:lnTo>
                    <a:lnTo>
                      <a:pt x="687" y="2003"/>
                    </a:lnTo>
                    <a:lnTo>
                      <a:pt x="675" y="2015"/>
                    </a:lnTo>
                    <a:lnTo>
                      <a:pt x="662" y="2026"/>
                    </a:lnTo>
                    <a:lnTo>
                      <a:pt x="649" y="2038"/>
                    </a:lnTo>
                    <a:lnTo>
                      <a:pt x="638" y="2050"/>
                    </a:lnTo>
                    <a:lnTo>
                      <a:pt x="631" y="2056"/>
                    </a:lnTo>
                    <a:lnTo>
                      <a:pt x="626" y="2063"/>
                    </a:lnTo>
                    <a:lnTo>
                      <a:pt x="622" y="2070"/>
                    </a:lnTo>
                    <a:lnTo>
                      <a:pt x="618" y="2078"/>
                    </a:lnTo>
                    <a:lnTo>
                      <a:pt x="612" y="2096"/>
                    </a:lnTo>
                    <a:lnTo>
                      <a:pt x="605" y="2116"/>
                    </a:lnTo>
                    <a:lnTo>
                      <a:pt x="600" y="2138"/>
                    </a:lnTo>
                    <a:lnTo>
                      <a:pt x="596" y="2160"/>
                    </a:lnTo>
                    <a:lnTo>
                      <a:pt x="592" y="2183"/>
                    </a:lnTo>
                    <a:lnTo>
                      <a:pt x="591" y="2205"/>
                    </a:lnTo>
                    <a:lnTo>
                      <a:pt x="588" y="2226"/>
                    </a:lnTo>
                    <a:lnTo>
                      <a:pt x="588" y="2245"/>
                    </a:lnTo>
                    <a:lnTo>
                      <a:pt x="588" y="2245"/>
                    </a:lnTo>
                    <a:lnTo>
                      <a:pt x="569" y="2252"/>
                    </a:lnTo>
                    <a:lnTo>
                      <a:pt x="551" y="2259"/>
                    </a:lnTo>
                    <a:lnTo>
                      <a:pt x="533" y="2269"/>
                    </a:lnTo>
                    <a:lnTo>
                      <a:pt x="514" y="2278"/>
                    </a:lnTo>
                    <a:lnTo>
                      <a:pt x="495" y="2285"/>
                    </a:lnTo>
                    <a:lnTo>
                      <a:pt x="477" y="2292"/>
                    </a:lnTo>
                    <a:lnTo>
                      <a:pt x="467" y="2294"/>
                    </a:lnTo>
                    <a:lnTo>
                      <a:pt x="456" y="2297"/>
                    </a:lnTo>
                    <a:lnTo>
                      <a:pt x="447" y="2298"/>
                    </a:lnTo>
                    <a:lnTo>
                      <a:pt x="435" y="2298"/>
                    </a:lnTo>
                    <a:lnTo>
                      <a:pt x="429" y="2298"/>
                    </a:lnTo>
                    <a:lnTo>
                      <a:pt x="421" y="2296"/>
                    </a:lnTo>
                    <a:lnTo>
                      <a:pt x="413" y="2292"/>
                    </a:lnTo>
                    <a:lnTo>
                      <a:pt x="406" y="2288"/>
                    </a:lnTo>
                    <a:lnTo>
                      <a:pt x="389" y="2276"/>
                    </a:lnTo>
                    <a:lnTo>
                      <a:pt x="373" y="2262"/>
                    </a:lnTo>
                    <a:lnTo>
                      <a:pt x="356" y="2248"/>
                    </a:lnTo>
                    <a:lnTo>
                      <a:pt x="341" y="2232"/>
                    </a:lnTo>
                    <a:lnTo>
                      <a:pt x="327" y="2219"/>
                    </a:lnTo>
                    <a:lnTo>
                      <a:pt x="312" y="2209"/>
                    </a:lnTo>
                    <a:lnTo>
                      <a:pt x="302" y="2204"/>
                    </a:lnTo>
                    <a:lnTo>
                      <a:pt x="292" y="2199"/>
                    </a:lnTo>
                    <a:lnTo>
                      <a:pt x="281" y="2196"/>
                    </a:lnTo>
                    <a:lnTo>
                      <a:pt x="271" y="2192"/>
                    </a:lnTo>
                    <a:lnTo>
                      <a:pt x="259" y="2190"/>
                    </a:lnTo>
                    <a:lnTo>
                      <a:pt x="249" y="2186"/>
                    </a:lnTo>
                    <a:lnTo>
                      <a:pt x="239" y="2179"/>
                    </a:lnTo>
                    <a:lnTo>
                      <a:pt x="228" y="2173"/>
                    </a:lnTo>
                    <a:lnTo>
                      <a:pt x="216" y="2164"/>
                    </a:lnTo>
                    <a:lnTo>
                      <a:pt x="206" y="2155"/>
                    </a:lnTo>
                    <a:lnTo>
                      <a:pt x="196" y="2147"/>
                    </a:lnTo>
                    <a:lnTo>
                      <a:pt x="184" y="2142"/>
                    </a:lnTo>
                    <a:lnTo>
                      <a:pt x="172" y="2136"/>
                    </a:lnTo>
                    <a:lnTo>
                      <a:pt x="161" y="2133"/>
                    </a:lnTo>
                    <a:lnTo>
                      <a:pt x="148" y="2131"/>
                    </a:lnTo>
                    <a:lnTo>
                      <a:pt x="132" y="2131"/>
                    </a:lnTo>
                    <a:lnTo>
                      <a:pt x="104" y="2135"/>
                    </a:lnTo>
                    <a:lnTo>
                      <a:pt x="65" y="2140"/>
                    </a:lnTo>
                    <a:lnTo>
                      <a:pt x="44" y="2143"/>
                    </a:lnTo>
                    <a:lnTo>
                      <a:pt x="25" y="2144"/>
                    </a:lnTo>
                    <a:lnTo>
                      <a:pt x="17" y="2144"/>
                    </a:lnTo>
                    <a:lnTo>
                      <a:pt x="11" y="2143"/>
                    </a:lnTo>
                    <a:lnTo>
                      <a:pt x="4" y="2142"/>
                    </a:lnTo>
                    <a:lnTo>
                      <a:pt x="0" y="2140"/>
                    </a:lnTo>
                    <a:lnTo>
                      <a:pt x="0" y="2135"/>
                    </a:lnTo>
                    <a:lnTo>
                      <a:pt x="3" y="2130"/>
                    </a:lnTo>
                    <a:lnTo>
                      <a:pt x="7" y="2123"/>
                    </a:lnTo>
                    <a:lnTo>
                      <a:pt x="12" y="2117"/>
                    </a:lnTo>
                    <a:lnTo>
                      <a:pt x="25" y="2101"/>
                    </a:lnTo>
                    <a:lnTo>
                      <a:pt x="40" y="2085"/>
                    </a:lnTo>
                    <a:lnTo>
                      <a:pt x="55" y="2066"/>
                    </a:lnTo>
                    <a:lnTo>
                      <a:pt x="69" y="2048"/>
                    </a:lnTo>
                    <a:lnTo>
                      <a:pt x="74" y="2038"/>
                    </a:lnTo>
                    <a:lnTo>
                      <a:pt x="78" y="2029"/>
                    </a:lnTo>
                    <a:lnTo>
                      <a:pt x="82" y="2020"/>
                    </a:lnTo>
                    <a:lnTo>
                      <a:pt x="83" y="2011"/>
                    </a:lnTo>
                    <a:lnTo>
                      <a:pt x="100" y="1987"/>
                    </a:lnTo>
                    <a:lnTo>
                      <a:pt x="119" y="1958"/>
                    </a:lnTo>
                    <a:lnTo>
                      <a:pt x="140" y="1924"/>
                    </a:lnTo>
                    <a:lnTo>
                      <a:pt x="158" y="1886"/>
                    </a:lnTo>
                    <a:lnTo>
                      <a:pt x="167" y="1868"/>
                    </a:lnTo>
                    <a:lnTo>
                      <a:pt x="174" y="1849"/>
                    </a:lnTo>
                    <a:lnTo>
                      <a:pt x="180" y="1831"/>
                    </a:lnTo>
                    <a:lnTo>
                      <a:pt x="185" y="1813"/>
                    </a:lnTo>
                    <a:lnTo>
                      <a:pt x="189" y="1796"/>
                    </a:lnTo>
                    <a:lnTo>
                      <a:pt x="191" y="1779"/>
                    </a:lnTo>
                    <a:lnTo>
                      <a:pt x="191" y="1765"/>
                    </a:lnTo>
                    <a:lnTo>
                      <a:pt x="188" y="1750"/>
                    </a:lnTo>
                    <a:lnTo>
                      <a:pt x="185" y="1744"/>
                    </a:lnTo>
                    <a:lnTo>
                      <a:pt x="185" y="1737"/>
                    </a:lnTo>
                    <a:lnTo>
                      <a:pt x="185" y="1732"/>
                    </a:lnTo>
                    <a:lnTo>
                      <a:pt x="185" y="1728"/>
                    </a:lnTo>
                    <a:lnTo>
                      <a:pt x="187" y="1724"/>
                    </a:lnTo>
                    <a:lnTo>
                      <a:pt x="188" y="1722"/>
                    </a:lnTo>
                    <a:lnTo>
                      <a:pt x="191" y="1719"/>
                    </a:lnTo>
                    <a:lnTo>
                      <a:pt x="193" y="1717"/>
                    </a:lnTo>
                    <a:lnTo>
                      <a:pt x="200" y="1713"/>
                    </a:lnTo>
                    <a:lnTo>
                      <a:pt x="207" y="1709"/>
                    </a:lnTo>
                    <a:lnTo>
                      <a:pt x="215" y="1702"/>
                    </a:lnTo>
                    <a:lnTo>
                      <a:pt x="222" y="1695"/>
                    </a:lnTo>
                    <a:lnTo>
                      <a:pt x="229" y="1684"/>
                    </a:lnTo>
                    <a:lnTo>
                      <a:pt x="240" y="1674"/>
                    </a:lnTo>
                    <a:lnTo>
                      <a:pt x="249" y="1665"/>
                    </a:lnTo>
                    <a:lnTo>
                      <a:pt x="258" y="1653"/>
                    </a:lnTo>
                    <a:lnTo>
                      <a:pt x="263" y="1645"/>
                    </a:lnTo>
                    <a:lnTo>
                      <a:pt x="268" y="1638"/>
                    </a:lnTo>
                    <a:lnTo>
                      <a:pt x="271" y="1629"/>
                    </a:lnTo>
                    <a:lnTo>
                      <a:pt x="273" y="1621"/>
                    </a:lnTo>
                    <a:lnTo>
                      <a:pt x="276" y="1604"/>
                    </a:lnTo>
                    <a:lnTo>
                      <a:pt x="277" y="1587"/>
                    </a:lnTo>
                    <a:lnTo>
                      <a:pt x="277" y="1569"/>
                    </a:lnTo>
                    <a:lnTo>
                      <a:pt x="277" y="1552"/>
                    </a:lnTo>
                    <a:lnTo>
                      <a:pt x="279" y="1535"/>
                    </a:lnTo>
                    <a:lnTo>
                      <a:pt x="283" y="1518"/>
                    </a:lnTo>
                    <a:lnTo>
                      <a:pt x="284" y="1520"/>
                    </a:lnTo>
                    <a:lnTo>
                      <a:pt x="285" y="1521"/>
                    </a:lnTo>
                    <a:lnTo>
                      <a:pt x="288" y="1522"/>
                    </a:lnTo>
                    <a:lnTo>
                      <a:pt x="289" y="1525"/>
                    </a:lnTo>
                    <a:lnTo>
                      <a:pt x="292" y="1531"/>
                    </a:lnTo>
                    <a:lnTo>
                      <a:pt x="293" y="1537"/>
                    </a:lnTo>
                    <a:lnTo>
                      <a:pt x="298" y="1541"/>
                    </a:lnTo>
                    <a:lnTo>
                      <a:pt x="303" y="1544"/>
                    </a:lnTo>
                    <a:lnTo>
                      <a:pt x="310" y="1547"/>
                    </a:lnTo>
                    <a:lnTo>
                      <a:pt x="315" y="1550"/>
                    </a:lnTo>
                    <a:lnTo>
                      <a:pt x="327" y="1556"/>
                    </a:lnTo>
                    <a:lnTo>
                      <a:pt x="343" y="1564"/>
                    </a:lnTo>
                    <a:lnTo>
                      <a:pt x="353" y="1566"/>
                    </a:lnTo>
                    <a:lnTo>
                      <a:pt x="360" y="1569"/>
                    </a:lnTo>
                    <a:lnTo>
                      <a:pt x="367" y="1570"/>
                    </a:lnTo>
                    <a:lnTo>
                      <a:pt x="373" y="1570"/>
                    </a:lnTo>
                    <a:lnTo>
                      <a:pt x="372" y="1564"/>
                    </a:lnTo>
                    <a:lnTo>
                      <a:pt x="369" y="1557"/>
                    </a:lnTo>
                    <a:lnTo>
                      <a:pt x="367" y="1553"/>
                    </a:lnTo>
                    <a:lnTo>
                      <a:pt x="364" y="1550"/>
                    </a:lnTo>
                    <a:lnTo>
                      <a:pt x="362" y="1544"/>
                    </a:lnTo>
                    <a:lnTo>
                      <a:pt x="359" y="1539"/>
                    </a:lnTo>
                    <a:lnTo>
                      <a:pt x="359" y="1533"/>
                    </a:lnTo>
                    <a:lnTo>
                      <a:pt x="360" y="1524"/>
                    </a:lnTo>
                    <a:lnTo>
                      <a:pt x="362" y="1517"/>
                    </a:lnTo>
                    <a:lnTo>
                      <a:pt x="362" y="1513"/>
                    </a:lnTo>
                    <a:lnTo>
                      <a:pt x="362" y="1509"/>
                    </a:lnTo>
                    <a:lnTo>
                      <a:pt x="360" y="1508"/>
                    </a:lnTo>
                    <a:lnTo>
                      <a:pt x="358" y="1507"/>
                    </a:lnTo>
                    <a:lnTo>
                      <a:pt x="356" y="1507"/>
                    </a:lnTo>
                    <a:lnTo>
                      <a:pt x="354" y="1507"/>
                    </a:lnTo>
                    <a:lnTo>
                      <a:pt x="350" y="1508"/>
                    </a:lnTo>
                    <a:lnTo>
                      <a:pt x="337" y="1516"/>
                    </a:lnTo>
                    <a:lnTo>
                      <a:pt x="323" y="1521"/>
                    </a:lnTo>
                    <a:lnTo>
                      <a:pt x="316" y="1520"/>
                    </a:lnTo>
                    <a:lnTo>
                      <a:pt x="311" y="1517"/>
                    </a:lnTo>
                    <a:lnTo>
                      <a:pt x="308" y="1513"/>
                    </a:lnTo>
                    <a:lnTo>
                      <a:pt x="306" y="1508"/>
                    </a:lnTo>
                    <a:lnTo>
                      <a:pt x="303" y="1503"/>
                    </a:lnTo>
                    <a:lnTo>
                      <a:pt x="299" y="1499"/>
                    </a:lnTo>
                    <a:lnTo>
                      <a:pt x="294" y="1495"/>
                    </a:lnTo>
                    <a:lnTo>
                      <a:pt x="288" y="1493"/>
                    </a:lnTo>
                    <a:lnTo>
                      <a:pt x="280" y="1494"/>
                    </a:lnTo>
                    <a:lnTo>
                      <a:pt x="272" y="1495"/>
                    </a:lnTo>
                    <a:lnTo>
                      <a:pt x="263" y="1498"/>
                    </a:lnTo>
                    <a:lnTo>
                      <a:pt x="255" y="1502"/>
                    </a:lnTo>
                    <a:lnTo>
                      <a:pt x="240" y="1508"/>
                    </a:lnTo>
                    <a:lnTo>
                      <a:pt x="224" y="1513"/>
                    </a:lnTo>
                    <a:lnTo>
                      <a:pt x="215" y="1513"/>
                    </a:lnTo>
                    <a:lnTo>
                      <a:pt x="207" y="1513"/>
                    </a:lnTo>
                    <a:lnTo>
                      <a:pt x="200" y="1512"/>
                    </a:lnTo>
                    <a:lnTo>
                      <a:pt x="193" y="1509"/>
                    </a:lnTo>
                    <a:lnTo>
                      <a:pt x="179" y="1503"/>
                    </a:lnTo>
                    <a:lnTo>
                      <a:pt x="165" y="1496"/>
                    </a:lnTo>
                    <a:lnTo>
                      <a:pt x="135" y="1487"/>
                    </a:lnTo>
                    <a:lnTo>
                      <a:pt x="119" y="1481"/>
                    </a:lnTo>
                    <a:lnTo>
                      <a:pt x="118" y="1478"/>
                    </a:lnTo>
                    <a:lnTo>
                      <a:pt x="117" y="1476"/>
                    </a:lnTo>
                    <a:lnTo>
                      <a:pt x="118" y="1473"/>
                    </a:lnTo>
                    <a:lnTo>
                      <a:pt x="119" y="1469"/>
                    </a:lnTo>
                    <a:lnTo>
                      <a:pt x="127" y="1460"/>
                    </a:lnTo>
                    <a:lnTo>
                      <a:pt x="140" y="1446"/>
                    </a:lnTo>
                    <a:lnTo>
                      <a:pt x="144" y="1441"/>
                    </a:lnTo>
                    <a:lnTo>
                      <a:pt x="148" y="1436"/>
                    </a:lnTo>
                    <a:lnTo>
                      <a:pt x="150" y="1429"/>
                    </a:lnTo>
                    <a:lnTo>
                      <a:pt x="153" y="1423"/>
                    </a:lnTo>
                    <a:lnTo>
                      <a:pt x="156" y="1408"/>
                    </a:lnTo>
                    <a:lnTo>
                      <a:pt x="157" y="1394"/>
                    </a:lnTo>
                    <a:lnTo>
                      <a:pt x="157" y="1389"/>
                    </a:lnTo>
                    <a:lnTo>
                      <a:pt x="159" y="1385"/>
                    </a:lnTo>
                    <a:lnTo>
                      <a:pt x="161" y="1381"/>
                    </a:lnTo>
                    <a:lnTo>
                      <a:pt x="165" y="1379"/>
                    </a:lnTo>
                    <a:lnTo>
                      <a:pt x="172" y="1376"/>
                    </a:lnTo>
                    <a:lnTo>
                      <a:pt x="182" y="1375"/>
                    </a:lnTo>
                    <a:lnTo>
                      <a:pt x="204" y="1377"/>
                    </a:lnTo>
                    <a:lnTo>
                      <a:pt x="220" y="1381"/>
                    </a:lnTo>
                    <a:lnTo>
                      <a:pt x="233" y="1381"/>
                    </a:lnTo>
                    <a:lnTo>
                      <a:pt x="245" y="1380"/>
                    </a:lnTo>
                    <a:lnTo>
                      <a:pt x="251" y="1377"/>
                    </a:lnTo>
                    <a:lnTo>
                      <a:pt x="257" y="1375"/>
                    </a:lnTo>
                    <a:lnTo>
                      <a:pt x="262" y="1372"/>
                    </a:lnTo>
                    <a:lnTo>
                      <a:pt x="266" y="1368"/>
                    </a:lnTo>
                    <a:lnTo>
                      <a:pt x="273" y="1357"/>
                    </a:lnTo>
                    <a:lnTo>
                      <a:pt x="280" y="1349"/>
                    </a:lnTo>
                    <a:lnTo>
                      <a:pt x="283" y="1342"/>
                    </a:lnTo>
                    <a:lnTo>
                      <a:pt x="284" y="1337"/>
                    </a:lnTo>
                    <a:lnTo>
                      <a:pt x="283" y="1333"/>
                    </a:lnTo>
                    <a:lnTo>
                      <a:pt x="280" y="1332"/>
                    </a:lnTo>
                    <a:lnTo>
                      <a:pt x="275" y="1331"/>
                    </a:lnTo>
                    <a:lnTo>
                      <a:pt x="268" y="1331"/>
                    </a:lnTo>
                    <a:lnTo>
                      <a:pt x="236" y="1337"/>
                    </a:lnTo>
                    <a:lnTo>
                      <a:pt x="204" y="1342"/>
                    </a:lnTo>
                    <a:lnTo>
                      <a:pt x="187" y="1342"/>
                    </a:lnTo>
                    <a:lnTo>
                      <a:pt x="172" y="1341"/>
                    </a:lnTo>
                    <a:lnTo>
                      <a:pt x="161" y="1338"/>
                    </a:lnTo>
                    <a:lnTo>
                      <a:pt x="149" y="1336"/>
                    </a:lnTo>
                    <a:lnTo>
                      <a:pt x="141" y="1332"/>
                    </a:lnTo>
                    <a:lnTo>
                      <a:pt x="134" y="1327"/>
                    </a:lnTo>
                    <a:lnTo>
                      <a:pt x="128" y="1322"/>
                    </a:lnTo>
                    <a:lnTo>
                      <a:pt x="125" y="1315"/>
                    </a:lnTo>
                    <a:lnTo>
                      <a:pt x="123" y="1309"/>
                    </a:lnTo>
                    <a:lnTo>
                      <a:pt x="122" y="1301"/>
                    </a:lnTo>
                    <a:lnTo>
                      <a:pt x="123" y="1292"/>
                    </a:lnTo>
                    <a:lnTo>
                      <a:pt x="126" y="1283"/>
                    </a:lnTo>
                    <a:lnTo>
                      <a:pt x="130" y="1272"/>
                    </a:lnTo>
                    <a:lnTo>
                      <a:pt x="135" y="1261"/>
                    </a:lnTo>
                    <a:lnTo>
                      <a:pt x="141" y="1249"/>
                    </a:lnTo>
                    <a:lnTo>
                      <a:pt x="149" y="1237"/>
                    </a:lnTo>
                    <a:lnTo>
                      <a:pt x="158" y="1227"/>
                    </a:lnTo>
                    <a:lnTo>
                      <a:pt x="166" y="1218"/>
                    </a:lnTo>
                    <a:lnTo>
                      <a:pt x="176" y="1209"/>
                    </a:lnTo>
                    <a:lnTo>
                      <a:pt x="185" y="1201"/>
                    </a:lnTo>
                    <a:lnTo>
                      <a:pt x="193" y="1192"/>
                    </a:lnTo>
                    <a:lnTo>
                      <a:pt x="201" y="1182"/>
                    </a:lnTo>
                    <a:lnTo>
                      <a:pt x="204" y="1177"/>
                    </a:lnTo>
                    <a:lnTo>
                      <a:pt x="206" y="1171"/>
                    </a:lnTo>
                    <a:lnTo>
                      <a:pt x="209" y="1165"/>
                    </a:lnTo>
                    <a:lnTo>
                      <a:pt x="210" y="1158"/>
                    </a:lnTo>
                    <a:lnTo>
                      <a:pt x="218" y="1145"/>
                    </a:lnTo>
                    <a:lnTo>
                      <a:pt x="226" y="1132"/>
                    </a:lnTo>
                    <a:lnTo>
                      <a:pt x="229" y="1129"/>
                    </a:lnTo>
                    <a:lnTo>
                      <a:pt x="233" y="1125"/>
                    </a:lnTo>
                    <a:lnTo>
                      <a:pt x="236" y="1120"/>
                    </a:lnTo>
                    <a:lnTo>
                      <a:pt x="239" y="1114"/>
                    </a:lnTo>
                    <a:lnTo>
                      <a:pt x="239" y="1109"/>
                    </a:lnTo>
                    <a:lnTo>
                      <a:pt x="239" y="1103"/>
                    </a:lnTo>
                    <a:lnTo>
                      <a:pt x="237" y="1091"/>
                    </a:lnTo>
                    <a:lnTo>
                      <a:pt x="232" y="1079"/>
                    </a:lnTo>
                    <a:lnTo>
                      <a:pt x="229" y="1074"/>
                    </a:lnTo>
                    <a:lnTo>
                      <a:pt x="228" y="1073"/>
                    </a:lnTo>
                    <a:lnTo>
                      <a:pt x="231" y="1069"/>
                    </a:lnTo>
                    <a:lnTo>
                      <a:pt x="237" y="1060"/>
                    </a:lnTo>
                    <a:lnTo>
                      <a:pt x="249" y="1059"/>
                    </a:lnTo>
                    <a:lnTo>
                      <a:pt x="262" y="1053"/>
                    </a:lnTo>
                    <a:lnTo>
                      <a:pt x="273" y="1047"/>
                    </a:lnTo>
                    <a:lnTo>
                      <a:pt x="285" y="1040"/>
                    </a:lnTo>
                    <a:lnTo>
                      <a:pt x="307" y="1024"/>
                    </a:lnTo>
                    <a:lnTo>
                      <a:pt x="327" y="1007"/>
                    </a:lnTo>
                    <a:lnTo>
                      <a:pt x="332" y="1003"/>
                    </a:lnTo>
                    <a:lnTo>
                      <a:pt x="337" y="998"/>
                    </a:lnTo>
                    <a:lnTo>
                      <a:pt x="341" y="993"/>
                    </a:lnTo>
                    <a:lnTo>
                      <a:pt x="343" y="987"/>
                    </a:lnTo>
                    <a:lnTo>
                      <a:pt x="349" y="977"/>
                    </a:lnTo>
                    <a:lnTo>
                      <a:pt x="353" y="967"/>
                    </a:lnTo>
                    <a:lnTo>
                      <a:pt x="355" y="956"/>
                    </a:lnTo>
                    <a:lnTo>
                      <a:pt x="359" y="946"/>
                    </a:lnTo>
                    <a:lnTo>
                      <a:pt x="364" y="936"/>
                    </a:lnTo>
                    <a:lnTo>
                      <a:pt x="372" y="925"/>
                    </a:lnTo>
                    <a:lnTo>
                      <a:pt x="385" y="912"/>
                    </a:lnTo>
                    <a:lnTo>
                      <a:pt x="398" y="901"/>
                    </a:lnTo>
                    <a:lnTo>
                      <a:pt x="404" y="894"/>
                    </a:lnTo>
                    <a:lnTo>
                      <a:pt x="410" y="888"/>
                    </a:lnTo>
                    <a:lnTo>
                      <a:pt x="415" y="880"/>
                    </a:lnTo>
                    <a:lnTo>
                      <a:pt x="420" y="871"/>
                    </a:lnTo>
                    <a:lnTo>
                      <a:pt x="556" y="670"/>
                    </a:lnTo>
                    <a:lnTo>
                      <a:pt x="570" y="653"/>
                    </a:lnTo>
                    <a:lnTo>
                      <a:pt x="588" y="634"/>
                    </a:lnTo>
                    <a:lnTo>
                      <a:pt x="609" y="613"/>
                    </a:lnTo>
                    <a:lnTo>
                      <a:pt x="630" y="592"/>
                    </a:lnTo>
                    <a:lnTo>
                      <a:pt x="649" y="570"/>
                    </a:lnTo>
                    <a:lnTo>
                      <a:pt x="666" y="548"/>
                    </a:lnTo>
                    <a:lnTo>
                      <a:pt x="673" y="538"/>
                    </a:lnTo>
                    <a:lnTo>
                      <a:pt x="678" y="529"/>
                    </a:lnTo>
                    <a:lnTo>
                      <a:pt x="680" y="518"/>
                    </a:lnTo>
                    <a:lnTo>
                      <a:pt x="682" y="509"/>
                    </a:lnTo>
                    <a:lnTo>
                      <a:pt x="680" y="508"/>
                    </a:lnTo>
                    <a:lnTo>
                      <a:pt x="670" y="512"/>
                    </a:lnTo>
                    <a:lnTo>
                      <a:pt x="654" y="518"/>
                    </a:lnTo>
                    <a:lnTo>
                      <a:pt x="641" y="524"/>
                    </a:lnTo>
                    <a:lnTo>
                      <a:pt x="635" y="526"/>
                    </a:lnTo>
                    <a:lnTo>
                      <a:pt x="638" y="517"/>
                    </a:lnTo>
                    <a:lnTo>
                      <a:pt x="641" y="505"/>
                    </a:lnTo>
                    <a:lnTo>
                      <a:pt x="644" y="500"/>
                    </a:lnTo>
                    <a:lnTo>
                      <a:pt x="647" y="495"/>
                    </a:lnTo>
                    <a:lnTo>
                      <a:pt x="649" y="491"/>
                    </a:lnTo>
                    <a:lnTo>
                      <a:pt x="652" y="490"/>
                    </a:lnTo>
                    <a:lnTo>
                      <a:pt x="658" y="469"/>
                    </a:lnTo>
                    <a:lnTo>
                      <a:pt x="671" y="439"/>
                    </a:lnTo>
                    <a:lnTo>
                      <a:pt x="684" y="408"/>
                    </a:lnTo>
                    <a:lnTo>
                      <a:pt x="693" y="385"/>
                    </a:lnTo>
                    <a:lnTo>
                      <a:pt x="733" y="220"/>
                    </a:lnTo>
                    <a:lnTo>
                      <a:pt x="740" y="200"/>
                    </a:lnTo>
                    <a:lnTo>
                      <a:pt x="752" y="170"/>
                    </a:lnTo>
                    <a:lnTo>
                      <a:pt x="757" y="156"/>
                    </a:lnTo>
                    <a:lnTo>
                      <a:pt x="761" y="143"/>
                    </a:lnTo>
                    <a:lnTo>
                      <a:pt x="763" y="132"/>
                    </a:lnTo>
                    <a:lnTo>
                      <a:pt x="763" y="125"/>
                    </a:lnTo>
                    <a:lnTo>
                      <a:pt x="761" y="110"/>
                    </a:lnTo>
                    <a:lnTo>
                      <a:pt x="758" y="100"/>
                    </a:lnTo>
                    <a:lnTo>
                      <a:pt x="759" y="91"/>
                    </a:lnTo>
                    <a:lnTo>
                      <a:pt x="762" y="84"/>
                    </a:lnTo>
                    <a:lnTo>
                      <a:pt x="767" y="78"/>
                    </a:lnTo>
                    <a:lnTo>
                      <a:pt x="775" y="72"/>
                    </a:lnTo>
                    <a:lnTo>
                      <a:pt x="785" y="64"/>
                    </a:lnTo>
                    <a:lnTo>
                      <a:pt x="798" y="55"/>
                    </a:lnTo>
                    <a:lnTo>
                      <a:pt x="799" y="53"/>
                    </a:lnTo>
                    <a:lnTo>
                      <a:pt x="801" y="51"/>
                    </a:lnTo>
                    <a:lnTo>
                      <a:pt x="801" y="49"/>
                    </a:lnTo>
                    <a:lnTo>
                      <a:pt x="799" y="47"/>
                    </a:lnTo>
                    <a:lnTo>
                      <a:pt x="799" y="47"/>
                    </a:lnTo>
                    <a:close/>
                  </a:path>
                </a:pathLst>
              </a:custGeom>
              <a:solidFill>
                <a:srgbClr val="A6A6A6"/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8" name="Freeform 242">
                <a:extLst>
                  <a:ext uri="{FF2B5EF4-FFF2-40B4-BE49-F238E27FC236}">
                    <a16:creationId xmlns:a16="http://schemas.microsoft.com/office/drawing/2014/main" id="{0536FDB2-AE70-3544-9D27-180F08E9D8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close/>
                  </a:path>
                </a:pathLst>
              </a:custGeom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9" name="Freeform 243">
                <a:extLst>
                  <a:ext uri="{FF2B5EF4-FFF2-40B4-BE49-F238E27FC236}">
                    <a16:creationId xmlns:a16="http://schemas.microsoft.com/office/drawing/2014/main" id="{3A33E9D7-FB2C-4D42-B591-0087B62269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3862" y="5260090"/>
                <a:ext cx="67403" cy="57802"/>
              </a:xfrm>
              <a:custGeom>
                <a:avLst/>
                <a:gdLst/>
                <a:ahLst/>
                <a:cxnLst>
                  <a:cxn ang="0">
                    <a:pos x="24" y="3"/>
                  </a:cxn>
                  <a:cxn ang="0">
                    <a:pos x="17" y="12"/>
                  </a:cxn>
                  <a:cxn ang="0">
                    <a:pos x="9" y="21"/>
                  </a:cxn>
                  <a:cxn ang="0">
                    <a:pos x="5" y="26"/>
                  </a:cxn>
                  <a:cxn ang="0">
                    <a:pos x="2" y="31"/>
                  </a:cxn>
                  <a:cxn ang="0">
                    <a:pos x="1" y="37"/>
                  </a:cxn>
                  <a:cxn ang="0">
                    <a:pos x="0" y="43"/>
                  </a:cxn>
                  <a:cxn ang="0">
                    <a:pos x="0" y="55"/>
                  </a:cxn>
                  <a:cxn ang="0">
                    <a:pos x="0" y="68"/>
                  </a:cxn>
                  <a:cxn ang="0">
                    <a:pos x="1" y="81"/>
                  </a:cxn>
                  <a:cxn ang="0">
                    <a:pos x="4" y="92"/>
                  </a:cxn>
                  <a:cxn ang="0">
                    <a:pos x="5" y="97"/>
                  </a:cxn>
                  <a:cxn ang="0">
                    <a:pos x="7" y="104"/>
                  </a:cxn>
                  <a:cxn ang="0">
                    <a:pos x="10" y="108"/>
                  </a:cxn>
                  <a:cxn ang="0">
                    <a:pos x="14" y="113"/>
                  </a:cxn>
                  <a:cxn ang="0">
                    <a:pos x="18" y="117"/>
                  </a:cxn>
                  <a:cxn ang="0">
                    <a:pos x="23" y="121"/>
                  </a:cxn>
                  <a:cxn ang="0">
                    <a:pos x="30" y="123"/>
                  </a:cxn>
                  <a:cxn ang="0">
                    <a:pos x="36" y="126"/>
                  </a:cxn>
                  <a:cxn ang="0">
                    <a:pos x="42" y="127"/>
                  </a:cxn>
                  <a:cxn ang="0">
                    <a:pos x="49" y="127"/>
                  </a:cxn>
                  <a:cxn ang="0">
                    <a:pos x="57" y="126"/>
                  </a:cxn>
                  <a:cxn ang="0">
                    <a:pos x="64" y="123"/>
                  </a:cxn>
                  <a:cxn ang="0">
                    <a:pos x="80" y="117"/>
                  </a:cxn>
                  <a:cxn ang="0">
                    <a:pos x="93" y="112"/>
                  </a:cxn>
                  <a:cxn ang="0">
                    <a:pos x="105" y="107"/>
                  </a:cxn>
                  <a:cxn ang="0">
                    <a:pos x="116" y="103"/>
                  </a:cxn>
                  <a:cxn ang="0">
                    <a:pos x="129" y="101"/>
                  </a:cxn>
                  <a:cxn ang="0">
                    <a:pos x="142" y="101"/>
                  </a:cxn>
                  <a:cxn ang="0">
                    <a:pos x="142" y="101"/>
                  </a:cxn>
                  <a:cxn ang="0">
                    <a:pos x="146" y="82"/>
                  </a:cxn>
                  <a:cxn ang="0">
                    <a:pos x="140" y="63"/>
                  </a:cxn>
                  <a:cxn ang="0">
                    <a:pos x="132" y="44"/>
                  </a:cxn>
                  <a:cxn ang="0">
                    <a:pos x="128" y="35"/>
                  </a:cxn>
                  <a:cxn ang="0">
                    <a:pos x="121" y="28"/>
                  </a:cxn>
                  <a:cxn ang="0">
                    <a:pos x="115" y="21"/>
                  </a:cxn>
                  <a:cxn ang="0">
                    <a:pos x="107" y="15"/>
                  </a:cxn>
                  <a:cxn ang="0">
                    <a:pos x="97" y="9"/>
                  </a:cxn>
                  <a:cxn ang="0">
                    <a:pos x="87" y="6"/>
                  </a:cxn>
                  <a:cxn ang="0">
                    <a:pos x="76" y="3"/>
                  </a:cxn>
                  <a:cxn ang="0">
                    <a:pos x="66" y="2"/>
                  </a:cxn>
                  <a:cxn ang="0">
                    <a:pos x="46" y="0"/>
                  </a:cxn>
                  <a:cxn ang="0">
                    <a:pos x="24" y="0"/>
                  </a:cxn>
                  <a:cxn ang="0">
                    <a:pos x="24" y="2"/>
                  </a:cxn>
                  <a:cxn ang="0">
                    <a:pos x="24" y="3"/>
                  </a:cxn>
                  <a:cxn ang="0">
                    <a:pos x="24" y="3"/>
                  </a:cxn>
                </a:cxnLst>
                <a:rect l="0" t="0" r="r" b="b"/>
                <a:pathLst>
                  <a:path w="146" h="127">
                    <a:moveTo>
                      <a:pt x="24" y="3"/>
                    </a:moveTo>
                    <a:lnTo>
                      <a:pt x="17" y="12"/>
                    </a:lnTo>
                    <a:lnTo>
                      <a:pt x="9" y="21"/>
                    </a:lnTo>
                    <a:lnTo>
                      <a:pt x="5" y="26"/>
                    </a:lnTo>
                    <a:lnTo>
                      <a:pt x="2" y="31"/>
                    </a:lnTo>
                    <a:lnTo>
                      <a:pt x="1" y="37"/>
                    </a:lnTo>
                    <a:lnTo>
                      <a:pt x="0" y="43"/>
                    </a:lnTo>
                    <a:lnTo>
                      <a:pt x="0" y="55"/>
                    </a:lnTo>
                    <a:lnTo>
                      <a:pt x="0" y="68"/>
                    </a:lnTo>
                    <a:lnTo>
                      <a:pt x="1" y="81"/>
                    </a:lnTo>
                    <a:lnTo>
                      <a:pt x="4" y="92"/>
                    </a:lnTo>
                    <a:lnTo>
                      <a:pt x="5" y="97"/>
                    </a:lnTo>
                    <a:lnTo>
                      <a:pt x="7" y="104"/>
                    </a:lnTo>
                    <a:lnTo>
                      <a:pt x="10" y="108"/>
                    </a:lnTo>
                    <a:lnTo>
                      <a:pt x="14" y="113"/>
                    </a:lnTo>
                    <a:lnTo>
                      <a:pt x="18" y="117"/>
                    </a:lnTo>
                    <a:lnTo>
                      <a:pt x="23" y="121"/>
                    </a:lnTo>
                    <a:lnTo>
                      <a:pt x="30" y="123"/>
                    </a:lnTo>
                    <a:lnTo>
                      <a:pt x="36" y="126"/>
                    </a:lnTo>
                    <a:lnTo>
                      <a:pt x="42" y="127"/>
                    </a:lnTo>
                    <a:lnTo>
                      <a:pt x="49" y="127"/>
                    </a:lnTo>
                    <a:lnTo>
                      <a:pt x="57" y="126"/>
                    </a:lnTo>
                    <a:lnTo>
                      <a:pt x="64" y="123"/>
                    </a:lnTo>
                    <a:lnTo>
                      <a:pt x="80" y="117"/>
                    </a:lnTo>
                    <a:lnTo>
                      <a:pt x="93" y="112"/>
                    </a:lnTo>
                    <a:lnTo>
                      <a:pt x="105" y="107"/>
                    </a:lnTo>
                    <a:lnTo>
                      <a:pt x="116" y="103"/>
                    </a:lnTo>
                    <a:lnTo>
                      <a:pt x="129" y="101"/>
                    </a:lnTo>
                    <a:lnTo>
                      <a:pt x="142" y="101"/>
                    </a:lnTo>
                    <a:lnTo>
                      <a:pt x="142" y="101"/>
                    </a:lnTo>
                    <a:lnTo>
                      <a:pt x="146" y="82"/>
                    </a:lnTo>
                    <a:lnTo>
                      <a:pt x="140" y="63"/>
                    </a:lnTo>
                    <a:lnTo>
                      <a:pt x="132" y="44"/>
                    </a:lnTo>
                    <a:lnTo>
                      <a:pt x="128" y="35"/>
                    </a:lnTo>
                    <a:lnTo>
                      <a:pt x="121" y="28"/>
                    </a:lnTo>
                    <a:lnTo>
                      <a:pt x="115" y="21"/>
                    </a:lnTo>
                    <a:lnTo>
                      <a:pt x="107" y="15"/>
                    </a:lnTo>
                    <a:lnTo>
                      <a:pt x="97" y="9"/>
                    </a:lnTo>
                    <a:lnTo>
                      <a:pt x="87" y="6"/>
                    </a:lnTo>
                    <a:lnTo>
                      <a:pt x="76" y="3"/>
                    </a:lnTo>
                    <a:lnTo>
                      <a:pt x="66" y="2"/>
                    </a:lnTo>
                    <a:lnTo>
                      <a:pt x="46" y="0"/>
                    </a:lnTo>
                    <a:lnTo>
                      <a:pt x="24" y="0"/>
                    </a:lnTo>
                    <a:lnTo>
                      <a:pt x="24" y="2"/>
                    </a:lnTo>
                    <a:lnTo>
                      <a:pt x="24" y="3"/>
                    </a:lnTo>
                    <a:lnTo>
                      <a:pt x="24" y="3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 w="3175">
                <a:headEnd/>
                <a:tailEnd/>
              </a:ln>
              <a:effectLst/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vert="horz" wrap="square" lIns="51435" tIns="25718" rIns="51435" bIns="25718" numCol="1" anchor="t" anchorCtr="0" compatLnSpc="1">
                <a:prstTxWarp prst="textNoShape">
                  <a:avLst/>
                </a:prstTxWarp>
              </a:bodyPr>
              <a:lstStyle/>
              <a:p>
                <a:pPr defTabSz="579801"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6334EF2-816B-7846-B142-A4296794555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956130" y="3691683"/>
              <a:ext cx="82541" cy="8254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1013">
                <a:solidFill>
                  <a:srgbClr val="FFFFFF"/>
                </a:solidFill>
                <a:latin typeface="Segoe UI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C5B9085-BBE2-4542-83E3-329449654C7F}"/>
                </a:ext>
              </a:extLst>
            </p:cNvPr>
            <p:cNvSpPr txBox="1"/>
            <p:nvPr/>
          </p:nvSpPr>
          <p:spPr>
            <a:xfrm>
              <a:off x="6732240" y="2564904"/>
              <a:ext cx="1168910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defRPr/>
              </a:pPr>
              <a:r>
                <a:rPr lang="en-US" sz="1350" dirty="0">
                  <a:solidFill>
                    <a:srgbClr val="000000"/>
                  </a:solidFill>
                  <a:latin typeface="Segoe UI"/>
                </a:rPr>
                <a:t>Lund, Sweden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7026EE71-51EF-614F-9584-A404192DBA89}"/>
                </a:ext>
              </a:extLst>
            </p:cNvPr>
            <p:cNvCxnSpPr/>
            <p:nvPr/>
          </p:nvCxnSpPr>
          <p:spPr>
            <a:xfrm>
              <a:off x="7421945" y="2812825"/>
              <a:ext cx="528968" cy="8321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1" name="Textfeld 5">
            <a:extLst>
              <a:ext uri="{FF2B5EF4-FFF2-40B4-BE49-F238E27FC236}">
                <a16:creationId xmlns:a16="http://schemas.microsoft.com/office/drawing/2014/main" id="{4415877B-C571-4243-BEA7-A7F24921511A}"/>
              </a:ext>
            </a:extLst>
          </p:cNvPr>
          <p:cNvSpPr txBox="1"/>
          <p:nvPr/>
        </p:nvSpPr>
        <p:spPr>
          <a:xfrm>
            <a:off x="395536" y="38478"/>
            <a:ext cx="770485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Helvetica" pitchFamily="2" charset="0"/>
              </a:rPr>
              <a:t>ESS: The Next-Generation Neutron Source</a:t>
            </a:r>
            <a:endParaRPr lang="en-AU" sz="2800" dirty="0">
              <a:solidFill>
                <a:schemeClr val="bg1"/>
              </a:solidFill>
              <a:latin typeface="Helvetica" pitchFamily="2" charset="0"/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A0C8EA17-C976-1C43-9A87-5B476253DE70}"/>
              </a:ext>
            </a:extLst>
          </p:cNvPr>
          <p:cNvSpPr txBox="1"/>
          <p:nvPr/>
        </p:nvSpPr>
        <p:spPr>
          <a:xfrm>
            <a:off x="2669727" y="5085184"/>
            <a:ext cx="4350545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Total construction budget: 1843 M€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201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Host countries: Sweden &amp; Denmar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+11 partner countr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UI"/>
                <a:ea typeface="+mn-ea"/>
                <a:cs typeface="+mn-cs"/>
              </a:rPr>
              <a:t>In-kind contributions ~ 70%</a:t>
            </a:r>
          </a:p>
        </p:txBody>
      </p:sp>
      <p:sp>
        <p:nvSpPr>
          <p:cNvPr id="183" name="Rectangle 182">
            <a:extLst>
              <a:ext uri="{FF2B5EF4-FFF2-40B4-BE49-F238E27FC236}">
                <a16:creationId xmlns:a16="http://schemas.microsoft.com/office/drawing/2014/main" id="{DB874664-76D4-B645-868C-5A9672873986}"/>
              </a:ext>
            </a:extLst>
          </p:cNvPr>
          <p:cNvSpPr/>
          <p:nvPr/>
        </p:nvSpPr>
        <p:spPr>
          <a:xfrm>
            <a:off x="3059832" y="3321519"/>
            <a:ext cx="3483000" cy="35473"/>
          </a:xfrm>
          <a:prstGeom prst="rect">
            <a:avLst/>
          </a:prstGeom>
          <a:solidFill>
            <a:srgbClr val="C00000"/>
          </a:solidFill>
          <a:ln cap="sq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013">
              <a:solidFill>
                <a:srgbClr val="FFFFFF"/>
              </a:solidFill>
              <a:latin typeface="Segoe UI"/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1B21A078-B673-5447-B0D9-449479C6B7BF}"/>
              </a:ext>
            </a:extLst>
          </p:cNvPr>
          <p:cNvSpPr txBox="1"/>
          <p:nvPr/>
        </p:nvSpPr>
        <p:spPr>
          <a:xfrm>
            <a:off x="4458215" y="3933056"/>
            <a:ext cx="1985993" cy="738664"/>
          </a:xfrm>
          <a:prstGeom prst="rect">
            <a:avLst/>
          </a:prstGeom>
          <a:solidFill>
            <a:schemeClr val="bg1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5MW proton accelerator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14Hz repetition rate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2.86ms pulse length</a:t>
            </a:r>
          </a:p>
        </p:txBody>
      </p: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299E9391-81C2-9C47-BF0F-B3DE2DA07A61}"/>
              </a:ext>
            </a:extLst>
          </p:cNvPr>
          <p:cNvGrpSpPr>
            <a:grpSpLocks noChangeAspect="1"/>
          </p:cNvGrpSpPr>
          <p:nvPr/>
        </p:nvGrpSpPr>
        <p:grpSpPr>
          <a:xfrm>
            <a:off x="1835696" y="2313103"/>
            <a:ext cx="2052000" cy="2052001"/>
            <a:chOff x="166939" y="2125617"/>
            <a:chExt cx="3857143" cy="3857144"/>
          </a:xfrm>
        </p:grpSpPr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0F39B7B4-3768-F240-BD15-F3344BFE8807}"/>
                </a:ext>
              </a:extLst>
            </p:cNvPr>
            <p:cNvGrpSpPr/>
            <p:nvPr/>
          </p:nvGrpSpPr>
          <p:grpSpPr>
            <a:xfrm>
              <a:off x="581706" y="2432278"/>
              <a:ext cx="2085216" cy="2316615"/>
              <a:chOff x="581706" y="2432278"/>
              <a:chExt cx="2085216" cy="2316615"/>
            </a:xfrm>
          </p:grpSpPr>
          <p:sp>
            <p:nvSpPr>
              <p:cNvPr id="189" name="Freeform 188">
                <a:extLst>
                  <a:ext uri="{FF2B5EF4-FFF2-40B4-BE49-F238E27FC236}">
                    <a16:creationId xmlns:a16="http://schemas.microsoft.com/office/drawing/2014/main" id="{5B7E643B-1A38-6F45-9057-FF7934B23515}"/>
                  </a:ext>
                </a:extLst>
              </p:cNvPr>
              <p:cNvSpPr/>
              <p:nvPr/>
            </p:nvSpPr>
            <p:spPr>
              <a:xfrm>
                <a:off x="581706" y="2432278"/>
                <a:ext cx="1387929" cy="1204232"/>
              </a:xfrm>
              <a:custGeom>
                <a:avLst/>
                <a:gdLst>
                  <a:gd name="connsiteX0" fmla="*/ 1943100 w 1943100"/>
                  <a:gd name="connsiteY0" fmla="*/ 1681162 h 1685925"/>
                  <a:gd name="connsiteX1" fmla="*/ 1323975 w 1943100"/>
                  <a:gd name="connsiteY1" fmla="*/ 0 h 1685925"/>
                  <a:gd name="connsiteX2" fmla="*/ 571500 w 1943100"/>
                  <a:gd name="connsiteY2" fmla="*/ 385762 h 1685925"/>
                  <a:gd name="connsiteX3" fmla="*/ 119062 w 1943100"/>
                  <a:gd name="connsiteY3" fmla="*/ 942975 h 1685925"/>
                  <a:gd name="connsiteX4" fmla="*/ 0 w 1943100"/>
                  <a:gd name="connsiteY4" fmla="*/ 1185862 h 1685925"/>
                  <a:gd name="connsiteX5" fmla="*/ 76200 w 1943100"/>
                  <a:gd name="connsiteY5" fmla="*/ 1238250 h 1685925"/>
                  <a:gd name="connsiteX6" fmla="*/ 104775 w 1943100"/>
                  <a:gd name="connsiteY6" fmla="*/ 1195387 h 1685925"/>
                  <a:gd name="connsiteX7" fmla="*/ 957262 w 1943100"/>
                  <a:gd name="connsiteY7" fmla="*/ 1685925 h 1685925"/>
                  <a:gd name="connsiteX8" fmla="*/ 1943100 w 1943100"/>
                  <a:gd name="connsiteY8" fmla="*/ 1681162 h 16859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943100" h="1685925">
                    <a:moveTo>
                      <a:pt x="1943100" y="1681162"/>
                    </a:moveTo>
                    <a:lnTo>
                      <a:pt x="1323975" y="0"/>
                    </a:lnTo>
                    <a:lnTo>
                      <a:pt x="571500" y="385762"/>
                    </a:lnTo>
                    <a:lnTo>
                      <a:pt x="119062" y="942975"/>
                    </a:lnTo>
                    <a:lnTo>
                      <a:pt x="0" y="1185862"/>
                    </a:lnTo>
                    <a:lnTo>
                      <a:pt x="76200" y="1238250"/>
                    </a:lnTo>
                    <a:lnTo>
                      <a:pt x="104775" y="1195387"/>
                    </a:lnTo>
                    <a:lnTo>
                      <a:pt x="957262" y="1685925"/>
                    </a:lnTo>
                    <a:lnTo>
                      <a:pt x="1943100" y="1681162"/>
                    </a:lnTo>
                    <a:close/>
                  </a:path>
                </a:pathLst>
              </a:cu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0" name="Rectangle 189">
                <a:extLst>
                  <a:ext uri="{FF2B5EF4-FFF2-40B4-BE49-F238E27FC236}">
                    <a16:creationId xmlns:a16="http://schemas.microsoft.com/office/drawing/2014/main" id="{8124FCF8-5A98-EF41-8A5B-25A04C235639}"/>
                  </a:ext>
                </a:extLst>
              </p:cNvPr>
              <p:cNvSpPr/>
              <p:nvPr/>
            </p:nvSpPr>
            <p:spPr>
              <a:xfrm>
                <a:off x="2090177" y="3608479"/>
                <a:ext cx="568277" cy="32117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1" name="Rectangle 190">
                <a:extLst>
                  <a:ext uri="{FF2B5EF4-FFF2-40B4-BE49-F238E27FC236}">
                    <a16:creationId xmlns:a16="http://schemas.microsoft.com/office/drawing/2014/main" id="{9D68B8B3-20AB-5145-BF68-4BFC260A881B}"/>
                  </a:ext>
                </a:extLst>
              </p:cNvPr>
              <p:cNvSpPr/>
              <p:nvPr/>
            </p:nvSpPr>
            <p:spPr>
              <a:xfrm>
                <a:off x="2093579" y="4172652"/>
                <a:ext cx="568277" cy="576241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2" name="Rectangle 191">
                <a:extLst>
                  <a:ext uri="{FF2B5EF4-FFF2-40B4-BE49-F238E27FC236}">
                    <a16:creationId xmlns:a16="http://schemas.microsoft.com/office/drawing/2014/main" id="{8DF53857-40A5-9F43-94D8-72F2573A42F8}"/>
                  </a:ext>
                </a:extLst>
              </p:cNvPr>
              <p:cNvSpPr/>
              <p:nvPr/>
            </p:nvSpPr>
            <p:spPr>
              <a:xfrm>
                <a:off x="1237761" y="4172652"/>
                <a:ext cx="849014" cy="576241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3" name="TextBox 192">
                <a:extLst>
                  <a:ext uri="{FF2B5EF4-FFF2-40B4-BE49-F238E27FC236}">
                    <a16:creationId xmlns:a16="http://schemas.microsoft.com/office/drawing/2014/main" id="{1CD11E27-C1BF-484B-B232-EB69D54ECCE0}"/>
                  </a:ext>
                </a:extLst>
              </p:cNvPr>
              <p:cNvSpPr txBox="1"/>
              <p:nvPr/>
            </p:nvSpPr>
            <p:spPr>
              <a:xfrm>
                <a:off x="1438044" y="4260793"/>
                <a:ext cx="811143" cy="4061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>
                  <a:defRPr/>
                </a:pPr>
                <a:r>
                  <a:rPr lang="en-US" sz="804" dirty="0">
                    <a:solidFill>
                      <a:srgbClr val="000000"/>
                    </a:solidFill>
                    <a:latin typeface="Segoe UI"/>
                  </a:rPr>
                  <a:t>South</a:t>
                </a:r>
              </a:p>
            </p:txBody>
          </p:sp>
          <p:sp>
            <p:nvSpPr>
              <p:cNvPr id="194" name="Rectangle 193">
                <a:extLst>
                  <a:ext uri="{FF2B5EF4-FFF2-40B4-BE49-F238E27FC236}">
                    <a16:creationId xmlns:a16="http://schemas.microsoft.com/office/drawing/2014/main" id="{FB3F787F-038C-C44E-B2E1-DFF63D6371FB}"/>
                  </a:ext>
                </a:extLst>
              </p:cNvPr>
              <p:cNvSpPr/>
              <p:nvPr/>
            </p:nvSpPr>
            <p:spPr>
              <a:xfrm>
                <a:off x="1234413" y="3608479"/>
                <a:ext cx="1427443" cy="1140414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5" name="Rectangle 194">
                <a:extLst>
                  <a:ext uri="{FF2B5EF4-FFF2-40B4-BE49-F238E27FC236}">
                    <a16:creationId xmlns:a16="http://schemas.microsoft.com/office/drawing/2014/main" id="{06C9FAB8-356E-D844-BCF5-EA90147FD8CD}"/>
                  </a:ext>
                </a:extLst>
              </p:cNvPr>
              <p:cNvSpPr/>
              <p:nvPr/>
            </p:nvSpPr>
            <p:spPr>
              <a:xfrm>
                <a:off x="1574516" y="3929653"/>
                <a:ext cx="1092406" cy="24299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6" name="Rectangle 195">
                <a:extLst>
                  <a:ext uri="{FF2B5EF4-FFF2-40B4-BE49-F238E27FC236}">
                    <a16:creationId xmlns:a16="http://schemas.microsoft.com/office/drawing/2014/main" id="{45241958-926C-4248-8029-646591F7CE26}"/>
                  </a:ext>
                </a:extLst>
              </p:cNvPr>
              <p:cNvSpPr/>
              <p:nvPr/>
            </p:nvSpPr>
            <p:spPr>
              <a:xfrm>
                <a:off x="975876" y="3898353"/>
                <a:ext cx="598640" cy="30857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3438BAA5-E1E3-C341-973B-2D0E1C525F5F}"/>
                  </a:ext>
                </a:extLst>
              </p:cNvPr>
              <p:cNvSpPr/>
              <p:nvPr/>
            </p:nvSpPr>
            <p:spPr>
              <a:xfrm>
                <a:off x="1549918" y="3934256"/>
                <a:ext cx="47876" cy="23657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sp>
            <p:nvSpPr>
              <p:cNvPr id="198" name="Oval 197">
                <a:extLst>
                  <a:ext uri="{FF2B5EF4-FFF2-40B4-BE49-F238E27FC236}">
                    <a16:creationId xmlns:a16="http://schemas.microsoft.com/office/drawing/2014/main" id="{4C052496-333A-ED4D-B714-220241647A9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29996" y="3987892"/>
                <a:ext cx="120857" cy="120857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:endParaRPr lang="en-US" sz="724">
                  <a:solidFill>
                    <a:srgbClr val="FFFFFF"/>
                  </a:solidFill>
                  <a:latin typeface="Segoe UI"/>
                </a:endParaRPr>
              </a:p>
            </p:txBody>
          </p:sp>
          <p:cxnSp>
            <p:nvCxnSpPr>
              <p:cNvPr id="199" name="Straight Connector 198">
                <a:extLst>
                  <a:ext uri="{FF2B5EF4-FFF2-40B4-BE49-F238E27FC236}">
                    <a16:creationId xmlns:a16="http://schemas.microsoft.com/office/drawing/2014/main" id="{2419D79E-76C3-2A40-8A70-BA0B3A83DB33}"/>
                  </a:ext>
                </a:extLst>
              </p:cNvPr>
              <p:cNvCxnSpPr/>
              <p:nvPr/>
            </p:nvCxnSpPr>
            <p:spPr>
              <a:xfrm flipH="1" flipV="1">
                <a:off x="1848179" y="3929526"/>
                <a:ext cx="483482" cy="244452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>
                <a:extLst>
                  <a:ext uri="{FF2B5EF4-FFF2-40B4-BE49-F238E27FC236}">
                    <a16:creationId xmlns:a16="http://schemas.microsoft.com/office/drawing/2014/main" id="{22180860-1D67-FB47-960E-FEC855391DE5}"/>
                  </a:ext>
                </a:extLst>
              </p:cNvPr>
              <p:cNvCxnSpPr/>
              <p:nvPr/>
            </p:nvCxnSpPr>
            <p:spPr>
              <a:xfrm flipH="1">
                <a:off x="1848205" y="3930894"/>
                <a:ext cx="483429" cy="24171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8" name="Block Arc 187">
              <a:extLst>
                <a:ext uri="{FF2B5EF4-FFF2-40B4-BE49-F238E27FC236}">
                  <a16:creationId xmlns:a16="http://schemas.microsoft.com/office/drawing/2014/main" id="{5AC573DF-CA25-9A45-AF3B-EFB996AFA89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6939" y="2125617"/>
              <a:ext cx="3857143" cy="3857144"/>
            </a:xfrm>
            <a:prstGeom prst="blockArc">
              <a:avLst>
                <a:gd name="adj1" fmla="val 12385909"/>
                <a:gd name="adj2" fmla="val 15277888"/>
                <a:gd name="adj3" fmla="val 6705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defRPr/>
              </a:pPr>
              <a:endParaRPr lang="en-US" sz="724" dirty="0">
                <a:solidFill>
                  <a:srgbClr val="000000"/>
                </a:solidFill>
                <a:latin typeface="Segoe UI"/>
              </a:endParaRPr>
            </a:p>
          </p:txBody>
        </p:sp>
      </p:grpSp>
      <p:sp>
        <p:nvSpPr>
          <p:cNvPr id="201" name="TextBox 200">
            <a:extLst>
              <a:ext uri="{FF2B5EF4-FFF2-40B4-BE49-F238E27FC236}">
                <a16:creationId xmlns:a16="http://schemas.microsoft.com/office/drawing/2014/main" id="{736960DD-65E0-3440-864D-3D286C710F5A}"/>
              </a:ext>
            </a:extLst>
          </p:cNvPr>
          <p:cNvSpPr txBox="1"/>
          <p:nvPr/>
        </p:nvSpPr>
        <p:spPr>
          <a:xfrm>
            <a:off x="3239043" y="2186280"/>
            <a:ext cx="3023777" cy="738664"/>
          </a:xfrm>
          <a:prstGeom prst="rect">
            <a:avLst/>
          </a:prstGeom>
          <a:solidFill>
            <a:schemeClr val="bg1"/>
          </a:solidFill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Helium-cooled rotating W target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Hydrogen &amp; water moderators</a:t>
            </a:r>
          </a:p>
          <a:p>
            <a:pPr defTabSz="685800">
              <a:defRPr/>
            </a:pPr>
            <a:r>
              <a:rPr lang="en-US" sz="1400" dirty="0">
                <a:solidFill>
                  <a:srgbClr val="000000"/>
                </a:solidFill>
                <a:latin typeface="Segoe UI"/>
              </a:rPr>
              <a:t>World-leading neutron brightness</a:t>
            </a:r>
          </a:p>
        </p:txBody>
      </p:sp>
      <p:sp>
        <p:nvSpPr>
          <p:cNvPr id="202" name="Slide Number Placeholder 3">
            <a:extLst>
              <a:ext uri="{FF2B5EF4-FFF2-40B4-BE49-F238E27FC236}">
                <a16:creationId xmlns:a16="http://schemas.microsoft.com/office/drawing/2014/main" id="{15357129-6C32-F647-96FA-E0AA82552FDD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9</a:t>
            </a:fld>
            <a:endParaRPr lang="en-GB" dirty="0"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602783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19E3DD-A438-864E-A63B-CE18F1179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90</a:t>
            </a:fld>
            <a:endParaRPr lang="sv-SE" dirty="0"/>
          </a:p>
        </p:txBody>
      </p:sp>
      <p:sp>
        <p:nvSpPr>
          <p:cNvPr id="5" name="Textfeld 5">
            <a:extLst>
              <a:ext uri="{FF2B5EF4-FFF2-40B4-BE49-F238E27FC236}">
                <a16:creationId xmlns:a16="http://schemas.microsoft.com/office/drawing/2014/main" id="{24657F79-1410-6041-A465-15DD80349866}"/>
              </a:ext>
            </a:extLst>
          </p:cNvPr>
          <p:cNvSpPr txBox="1"/>
          <p:nvPr/>
        </p:nvSpPr>
        <p:spPr>
          <a:xfrm>
            <a:off x="467544" y="76562"/>
            <a:ext cx="79928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annihilation detec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/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50000"/>
                  </a:lnSpc>
                </a:pP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e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ignatur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the neutron-antineutr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ransiti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is via the 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annihilation </a:t>
                </a:r>
                <a:r>
                  <a:rPr lang="sv-SE" dirty="0" err="1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 on a carbon target 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→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i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interaction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roduc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 multipi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tate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(3-5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charged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pions and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hot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from </a:t>
                </a:r>
                <a:r>
                  <a:rPr lang="sv-SE" dirty="0">
                    <a:latin typeface="Symbol" pitchFamily="2" charset="2"/>
                    <a:ea typeface="Malgun Gothic" panose="020B0503020000020004" pitchFamily="34" charset="-127"/>
                  </a:rPr>
                  <a:t>p</a:t>
                </a:r>
                <a:r>
                  <a:rPr lang="sv-SE" baseline="300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0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decay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  <a:blipFill>
                <a:blip r:embed="rId2"/>
                <a:stretch>
                  <a:fillRect l="-417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37B7F51D-AA8F-2E48-9531-44753744D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842837"/>
            <a:ext cx="4464496" cy="468250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8E9E56A-17EB-2E41-987A-608AB74B5502}"/>
              </a:ext>
            </a:extLst>
          </p:cNvPr>
          <p:cNvSpPr/>
          <p:nvPr/>
        </p:nvSpPr>
        <p:spPr>
          <a:xfrm>
            <a:off x="2231174" y="4120066"/>
            <a:ext cx="540626" cy="173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8ADA973-9E42-FD43-AA97-9904BB411943}"/>
              </a:ext>
            </a:extLst>
          </p:cNvPr>
          <p:cNvCxnSpPr>
            <a:cxnSpLocks/>
          </p:cNvCxnSpPr>
          <p:nvPr/>
        </p:nvCxnSpPr>
        <p:spPr>
          <a:xfrm flipH="1" flipV="1">
            <a:off x="5220072" y="4699152"/>
            <a:ext cx="1419098" cy="67406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4068409A-A10B-1A4C-8881-3CE800038D09}"/>
              </a:ext>
            </a:extLst>
          </p:cNvPr>
          <p:cNvSpPr txBox="1"/>
          <p:nvPr/>
        </p:nvSpPr>
        <p:spPr>
          <a:xfrm>
            <a:off x="6794376" y="3501008"/>
            <a:ext cx="2349624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Electromagnetic Calorimeter: for the </a:t>
            </a:r>
            <a:r>
              <a:rPr lang="en-GB" b="1" dirty="0">
                <a:solidFill>
                  <a:srgbClr val="C00000"/>
                </a:solidFill>
                <a:latin typeface="Symbol" pitchFamily="2" charset="2"/>
                <a:ea typeface="Helvetica Neue" panose="02000503000000020004" pitchFamily="2" charset="0"/>
                <a:cs typeface="Helvetica Neue" panose="02000503000000020004" pitchFamily="2" charset="0"/>
              </a:rPr>
              <a:t>p</a:t>
            </a:r>
            <a:r>
              <a:rPr lang="en-GB" b="1" baseline="30000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0</a:t>
            </a:r>
            <a:r>
              <a:rPr lang="en-GB" b="1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reconstruction and to measure the  energy of the charged particles  it will be also used as  trigger of the experiment </a:t>
            </a:r>
          </a:p>
        </p:txBody>
      </p:sp>
    </p:spTree>
    <p:extLst>
      <p:ext uri="{BB962C8B-B14F-4D97-AF65-F5344CB8AC3E}">
        <p14:creationId xmlns:p14="http://schemas.microsoft.com/office/powerpoint/2010/main" val="85456244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F56FC5C8-96BA-2E45-9FF3-944107078D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842837"/>
            <a:ext cx="4464496" cy="4682507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EC0E2D0-38F3-5746-BCC6-532414489AD0}"/>
              </a:ext>
            </a:extLst>
          </p:cNvPr>
          <p:cNvSpPr/>
          <p:nvPr/>
        </p:nvSpPr>
        <p:spPr>
          <a:xfrm>
            <a:off x="2286643" y="2130869"/>
            <a:ext cx="4085557" cy="4322467"/>
          </a:xfrm>
          <a:prstGeom prst="rect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19E3DD-A438-864E-A63B-CE18F1179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91</a:t>
            </a:fld>
            <a:endParaRPr lang="sv-SE" dirty="0"/>
          </a:p>
        </p:txBody>
      </p:sp>
      <p:sp>
        <p:nvSpPr>
          <p:cNvPr id="5" name="Textfeld 5">
            <a:extLst>
              <a:ext uri="{FF2B5EF4-FFF2-40B4-BE49-F238E27FC236}">
                <a16:creationId xmlns:a16="http://schemas.microsoft.com/office/drawing/2014/main" id="{24657F79-1410-6041-A465-15DD80349866}"/>
              </a:ext>
            </a:extLst>
          </p:cNvPr>
          <p:cNvSpPr txBox="1"/>
          <p:nvPr/>
        </p:nvSpPr>
        <p:spPr>
          <a:xfrm>
            <a:off x="467544" y="76562"/>
            <a:ext cx="79928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The annihilation detecto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/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50000"/>
                  </a:lnSpc>
                </a:pP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e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ignatur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the neutron-antineutr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ransiti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is via the 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annihilation </a:t>
                </a:r>
                <a:r>
                  <a:rPr lang="sv-SE" dirty="0" err="1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of</a:t>
                </a:r>
                <a:r>
                  <a:rPr lang="sv-SE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GB" dirty="0">
                    <a:solidFill>
                      <a:srgbClr val="C00000"/>
                    </a:solidFill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 on a carbon target 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→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thi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interaction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roduce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a multipion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state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(3-5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charged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pions and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photons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 from </a:t>
                </a:r>
                <a:r>
                  <a:rPr lang="sv-SE" dirty="0">
                    <a:latin typeface="Symbol" pitchFamily="2" charset="2"/>
                    <a:ea typeface="Malgun Gothic" panose="020B0503020000020004" pitchFamily="34" charset="-127"/>
                  </a:rPr>
                  <a:t>p</a:t>
                </a:r>
                <a:r>
                  <a:rPr lang="sv-SE" baseline="30000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0</a:t>
                </a:r>
                <a:r>
                  <a:rPr lang="sv-SE" dirty="0">
                    <a:latin typeface="Malgun Gothic" panose="020B0503020000020004" pitchFamily="34" charset="-127"/>
                    <a:ea typeface="Malgun Gothic" panose="020B0503020000020004" pitchFamily="34" charset="-127"/>
                  </a:rPr>
                  <a:t> </a:t>
                </a:r>
                <a:r>
                  <a:rPr lang="sv-SE" dirty="0" err="1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decay</a:t>
                </a:r>
                <a:r>
                  <a:rPr lang="sv-SE" dirty="0">
                    <a:latin typeface="Helvetica Neue" panose="02000503000000020004" pitchFamily="2" charset="0"/>
                    <a:ea typeface="Helvetica Neue" panose="02000503000000020004" pitchFamily="2" charset="0"/>
                    <a:cs typeface="Helvetica Neue" panose="02000503000000020004" pitchFamily="2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D3BDA57-6FFA-874E-A397-0938634273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59472"/>
                <a:ext cx="9144000" cy="1285352"/>
              </a:xfrm>
              <a:prstGeom prst="rect">
                <a:avLst/>
              </a:prstGeom>
              <a:blipFill>
                <a:blip r:embed="rId3"/>
                <a:stretch>
                  <a:fillRect l="-417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C8E9E56A-17EB-2E41-987A-608AB74B5502}"/>
              </a:ext>
            </a:extLst>
          </p:cNvPr>
          <p:cNvSpPr/>
          <p:nvPr/>
        </p:nvSpPr>
        <p:spPr>
          <a:xfrm>
            <a:off x="2339752" y="4120066"/>
            <a:ext cx="540626" cy="173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CB67A6-9E00-7C42-B252-0D86B452396F}"/>
              </a:ext>
            </a:extLst>
          </p:cNvPr>
          <p:cNvSpPr txBox="1"/>
          <p:nvPr/>
        </p:nvSpPr>
        <p:spPr>
          <a:xfrm>
            <a:off x="6950583" y="5589240"/>
            <a:ext cx="19440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00000"/>
                </a:solidFill>
                <a:latin typeface="Helvetica Neue" panose="02000503000000020004" pitchFamily="2" charset="0"/>
                <a:ea typeface="Helvetica Neue" panose="02000503000000020004" pitchFamily="2" charset="0"/>
                <a:cs typeface="Helvetica Neue" panose="02000503000000020004" pitchFamily="2" charset="0"/>
              </a:rPr>
              <a:t> Cosmic veto </a:t>
            </a:r>
          </a:p>
        </p:txBody>
      </p:sp>
    </p:spTree>
    <p:extLst>
      <p:ext uri="{BB962C8B-B14F-4D97-AF65-F5344CB8AC3E}">
        <p14:creationId xmlns:p14="http://schemas.microsoft.com/office/powerpoint/2010/main" val="390186396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D9FAD-6491-5F4D-B3D4-CEE2C6ECB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/>
              <a:pPr/>
              <a:t>92</a:t>
            </a:fld>
            <a:endParaRPr lang="sv-SE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96577A-B29D-B748-A384-E7B72C0FF9C1}"/>
              </a:ext>
            </a:extLst>
          </p:cNvPr>
          <p:cNvSpPr/>
          <p:nvPr/>
        </p:nvSpPr>
        <p:spPr>
          <a:xfrm>
            <a:off x="226143" y="1109544"/>
            <a:ext cx="847568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HIBEAM will search for neutron to sterile neutron transition with neutron fligh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These measurements have never been done befor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TDR by the end of 2023 funded by the Swedish Research Council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Helvetica" pitchFamily="2" charset="0"/>
              </a:rPr>
              <a:t>Background and detector studies are ongo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400" dirty="0">
              <a:latin typeface="Helvetica" pitchFamily="2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145F4DDB-B50E-F742-BB5C-669EE10FFAB4}"/>
              </a:ext>
            </a:extLst>
          </p:cNvPr>
          <p:cNvSpPr txBox="1"/>
          <p:nvPr/>
        </p:nvSpPr>
        <p:spPr>
          <a:xfrm>
            <a:off x="467544" y="76562"/>
            <a:ext cx="79928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Summary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</a:t>
            </a:r>
            <a:r>
              <a:rPr lang="sv-SE" sz="2400" dirty="0" err="1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of</a:t>
            </a:r>
            <a:r>
              <a:rPr lang="sv-SE" sz="2400" dirty="0">
                <a:solidFill>
                  <a:schemeClr val="bg1"/>
                </a:solidFill>
                <a:latin typeface="Helvetica" pitchFamily="2" charset="0"/>
                <a:ea typeface="Malgun Gothic" panose="020B0503020000020004" pitchFamily="34" charset="-127"/>
              </a:rPr>
              <a:t> HIBEAM </a:t>
            </a:r>
          </a:p>
        </p:txBody>
      </p:sp>
    </p:spTree>
    <p:extLst>
      <p:ext uri="{BB962C8B-B14F-4D97-AF65-F5344CB8AC3E}">
        <p14:creationId xmlns:p14="http://schemas.microsoft.com/office/powerpoint/2010/main" val="224895888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224" y="53752"/>
            <a:ext cx="7139136" cy="1143000"/>
          </a:xfrm>
        </p:spPr>
        <p:txBody>
          <a:bodyPr/>
          <a:lstStyle/>
          <a:p>
            <a:r>
              <a:rPr lang="en-GB" noProof="0" dirty="0">
                <a:solidFill>
                  <a:srgbClr val="FFFFFF"/>
                </a:solidFill>
                <a:latin typeface="Helvetica" pitchFamily="2" charset="0"/>
                <a:cs typeface="Constantia"/>
              </a:rPr>
              <a:t>Outlin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DB83676-A426-F34F-BCD5-35F00FB56070}"/>
              </a:ext>
            </a:extLst>
          </p:cNvPr>
          <p:cNvSpPr txBox="1">
            <a:spLocks/>
          </p:cNvSpPr>
          <p:nvPr/>
        </p:nvSpPr>
        <p:spPr>
          <a:xfrm>
            <a:off x="8775104" y="6525344"/>
            <a:ext cx="477416" cy="288032"/>
          </a:xfrm>
          <a:prstGeom prst="rect">
            <a:avLst/>
          </a:prstGeom>
        </p:spPr>
        <p:txBody>
          <a:bodyPr/>
          <a:lstStyle>
            <a:defPPr>
              <a:defRPr lang="sv-SE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51115BC-487E-4422-894C-CB7CD3E79223}" type="slidenum">
              <a:rPr lang="en-GB" smtClean="0">
                <a:latin typeface="Helvetica" pitchFamily="2" charset="0"/>
              </a:rPr>
              <a:pPr/>
              <a:t>93</a:t>
            </a:fld>
            <a:endParaRPr lang="en-GB" dirty="0">
              <a:latin typeface="Helvetica" pitchFamily="2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935D243-8A19-4847-B6E5-EE60DDD2A2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2971660"/>
              </p:ext>
            </p:extLst>
          </p:nvPr>
        </p:nvGraphicFramePr>
        <p:xfrm>
          <a:off x="395536" y="1628800"/>
          <a:ext cx="8208912" cy="36309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69385">
                  <a:extLst>
                    <a:ext uri="{9D8B030D-6E8A-4147-A177-3AD203B41FA5}">
                      <a16:colId xmlns:a16="http://schemas.microsoft.com/office/drawing/2014/main" val="1835517549"/>
                    </a:ext>
                  </a:extLst>
                </a:gridCol>
                <a:gridCol w="7139527">
                  <a:extLst>
                    <a:ext uri="{9D8B030D-6E8A-4147-A177-3AD203B41FA5}">
                      <a16:colId xmlns:a16="http://schemas.microsoft.com/office/drawing/2014/main" val="4195596432"/>
                    </a:ext>
                  </a:extLst>
                </a:gridCol>
              </a:tblGrid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1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buFont typeface="Arial" panose="020B0604020202020204" pitchFamily="34" charset="0"/>
                        <a:buNone/>
                      </a:pPr>
                      <a:r>
                        <a:rPr lang="en-US" sz="28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European Spallation Source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159931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2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8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cs typeface="Constantia"/>
                        </a:rPr>
                        <a:t>Why fundamental physics @ ESS </a:t>
                      </a:r>
                      <a:endParaRPr lang="en-US" sz="2800" b="0" dirty="0">
                        <a:solidFill>
                          <a:schemeClr val="bg1">
                            <a:lumMod val="65000"/>
                          </a:schemeClr>
                        </a:solidFill>
                        <a:latin typeface="Helvetica" pitchFamily="2" charset="0"/>
                        <a:ea typeface="Helvetica Neue" panose="02000503000000020004" pitchFamily="2" charset="0"/>
                        <a:cs typeface="Helvetica Neue" panose="02000503000000020004" pitchFamily="2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81456962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3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HIBEAM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96585607"/>
                  </a:ext>
                </a:extLst>
              </a:tr>
              <a:tr h="907745">
                <a:tc>
                  <a:txBody>
                    <a:bodyPr/>
                    <a:lstStyle/>
                    <a:p>
                      <a:pPr algn="ctr"/>
                      <a:r>
                        <a:rPr lang="sv-SE" sz="4000" dirty="0">
                          <a:solidFill>
                            <a:schemeClr val="tx1"/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4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Helvetica" pitchFamily="2" charset="0"/>
                          <a:ea typeface="Helvetica Neue" panose="02000503000000020004" pitchFamily="2" charset="0"/>
                          <a:cs typeface="Helvetica Neue" panose="02000503000000020004" pitchFamily="2" charset="0"/>
                        </a:rPr>
                        <a:t>The NNBAR experiment 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4432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73613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72605FB-7FB2-8D40-A9BD-D42CB86813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1" y="-243408"/>
            <a:ext cx="12624725" cy="71014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BA20E2-67DF-3342-BA8C-4EDBCA764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>
                <a:solidFill>
                  <a:schemeClr val="tx1"/>
                </a:solidFill>
                <a:latin typeface="Candara" panose="020E0502030303020204" pitchFamily="34" charset="0"/>
              </a:rPr>
              <a:t>94</a:t>
            </a:fld>
            <a:endParaRPr lang="sv-SE" dirty="0">
              <a:solidFill>
                <a:schemeClr val="tx1"/>
              </a:solidFill>
              <a:latin typeface="Candara" panose="020E0502030303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6CDC5-1F73-7A46-AF4A-44A5DFA94FCB}"/>
              </a:ext>
            </a:extLst>
          </p:cNvPr>
          <p:cNvSpPr/>
          <p:nvPr/>
        </p:nvSpPr>
        <p:spPr>
          <a:xfrm>
            <a:off x="179512" y="476672"/>
            <a:ext cx="86714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Why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so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3600" b="1" dirty="0">
                <a:solidFill>
                  <a:schemeClr val="bg1"/>
                </a:solidFill>
                <a:latin typeface="Helvetica" pitchFamily="2" charset="0"/>
              </a:rPr>
              <a:t>?</a:t>
            </a:r>
          </a:p>
          <a:p>
            <a:pPr algn="ctr"/>
            <a:endParaRPr lang="sv-SE" sz="36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38815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72605FB-7FB2-8D40-A9BD-D42CB86813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1" y="-243408"/>
            <a:ext cx="12624725" cy="71014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BA20E2-67DF-3342-BA8C-4EDBCA764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>
                <a:solidFill>
                  <a:schemeClr val="tx1"/>
                </a:solidFill>
                <a:latin typeface="Candara" panose="020E0502030303020204" pitchFamily="34" charset="0"/>
              </a:rPr>
              <a:t>95</a:t>
            </a:fld>
            <a:endParaRPr lang="sv-SE" dirty="0">
              <a:solidFill>
                <a:schemeClr val="tx1"/>
              </a:solidFill>
              <a:latin typeface="Candara" panose="020E0502030303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6CDC5-1F73-7A46-AF4A-44A5DFA94FCB}"/>
              </a:ext>
            </a:extLst>
          </p:cNvPr>
          <p:cNvSpPr/>
          <p:nvPr/>
        </p:nvSpPr>
        <p:spPr>
          <a:xfrm>
            <a:off x="179512" y="476672"/>
            <a:ext cx="86714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Why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so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3600" b="1" dirty="0">
                <a:solidFill>
                  <a:schemeClr val="bg1"/>
                </a:solidFill>
                <a:latin typeface="Helvetica" pitchFamily="2" charset="0"/>
              </a:rPr>
              <a:t>?</a:t>
            </a:r>
          </a:p>
          <a:p>
            <a:pPr algn="ctr"/>
            <a:endParaRPr lang="sv-SE" sz="36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The Big Bang 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houl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create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qual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mounts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and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arl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But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oda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verything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w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se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mad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almost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entirely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.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s not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o b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foun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b="1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73646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72605FB-7FB2-8D40-A9BD-D42CB86813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1" y="-243408"/>
            <a:ext cx="12624725" cy="71014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BA20E2-67DF-3342-BA8C-4EDBCA764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>
                <a:solidFill>
                  <a:schemeClr val="tx1"/>
                </a:solidFill>
                <a:latin typeface="Candara" panose="020E0502030303020204" pitchFamily="34" charset="0"/>
              </a:rPr>
              <a:t>96</a:t>
            </a:fld>
            <a:endParaRPr lang="sv-SE" dirty="0">
              <a:solidFill>
                <a:schemeClr val="tx1"/>
              </a:solidFill>
              <a:latin typeface="Candara" panose="020E0502030303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6CDC5-1F73-7A46-AF4A-44A5DFA94FCB}"/>
              </a:ext>
            </a:extLst>
          </p:cNvPr>
          <p:cNvSpPr/>
          <p:nvPr/>
        </p:nvSpPr>
        <p:spPr>
          <a:xfrm>
            <a:off x="179512" y="476672"/>
            <a:ext cx="8671400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Why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so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3600" b="1" dirty="0">
                <a:solidFill>
                  <a:schemeClr val="bg1"/>
                </a:solidFill>
                <a:latin typeface="Helvetica" pitchFamily="2" charset="0"/>
              </a:rPr>
              <a:t>?</a:t>
            </a:r>
          </a:p>
          <a:p>
            <a:pPr algn="ctr"/>
            <a:endParaRPr lang="sv-SE" sz="36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The Big Bang 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houl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create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qual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mounts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and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arl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But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oda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verything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w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se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mad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almost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entirely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.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s not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o b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foun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Something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must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happened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tip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the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balanc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007640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72605FB-7FB2-8D40-A9BD-D42CB86813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1" y="-243408"/>
            <a:ext cx="12624725" cy="71014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BA20E2-67DF-3342-BA8C-4EDBCA764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>
                <a:solidFill>
                  <a:schemeClr val="tx1"/>
                </a:solidFill>
                <a:latin typeface="Candara" panose="020E0502030303020204" pitchFamily="34" charset="0"/>
              </a:rPr>
              <a:t>97</a:t>
            </a:fld>
            <a:endParaRPr lang="sv-SE" dirty="0">
              <a:solidFill>
                <a:schemeClr val="tx1"/>
              </a:solidFill>
              <a:latin typeface="Candara" panose="020E0502030303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6CDC5-1F73-7A46-AF4A-44A5DFA94FCB}"/>
              </a:ext>
            </a:extLst>
          </p:cNvPr>
          <p:cNvSpPr/>
          <p:nvPr/>
        </p:nvSpPr>
        <p:spPr>
          <a:xfrm>
            <a:off x="179512" y="476672"/>
            <a:ext cx="86714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Why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so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3600" b="1" u="sng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3600" b="1" u="sng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3600" b="1" dirty="0">
                <a:solidFill>
                  <a:schemeClr val="bg1"/>
                </a:solidFill>
                <a:latin typeface="Helvetica" pitchFamily="2" charset="0"/>
              </a:rPr>
              <a:t>?</a:t>
            </a:r>
          </a:p>
          <a:p>
            <a:pPr algn="ctr"/>
            <a:endParaRPr lang="sv-SE" sz="3600" b="1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The Big Bang 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houl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create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qual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mounts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and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n th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arl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But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oda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,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verything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w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se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mad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almost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entirely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.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her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s not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uch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o b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foun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Something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must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hav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happened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tip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 the </a:t>
            </a:r>
            <a:r>
              <a:rPr lang="sv-SE" sz="2000" b="1" u="sng" dirty="0" err="1">
                <a:solidFill>
                  <a:schemeClr val="bg1"/>
                </a:solidFill>
                <a:latin typeface="Helvetica" pitchFamily="2" charset="0"/>
              </a:rPr>
              <a:t>balance</a:t>
            </a:r>
            <a:r>
              <a:rPr lang="sv-SE" sz="2000" b="1" u="sng" dirty="0">
                <a:solidFill>
                  <a:schemeClr val="bg1"/>
                </a:solidFill>
                <a:latin typeface="Helvetica" pitchFamily="2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During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h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first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fractions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a second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he Big Bang, 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and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anti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wer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create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and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destroye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ogeth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, it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eems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he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univers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houl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contain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nothing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but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leftov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energ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sv-SE" sz="2000" dirty="0">
              <a:solidFill>
                <a:schemeClr val="bg1"/>
              </a:solidFill>
              <a:latin typeface="Helvetica" pitchFamily="2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Nevertheless, a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in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portion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of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atter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 has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managed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to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urviv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his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is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what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w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see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2000" dirty="0" err="1">
                <a:solidFill>
                  <a:schemeClr val="bg1"/>
                </a:solidFill>
                <a:latin typeface="Helvetica" pitchFamily="2" charset="0"/>
              </a:rPr>
              <a:t>today</a:t>
            </a:r>
            <a:r>
              <a:rPr lang="sv-SE" sz="2000" dirty="0">
                <a:solidFill>
                  <a:schemeClr val="bg1"/>
                </a:solidFill>
                <a:latin typeface="Helvetica" pitchFamily="2" charset="0"/>
              </a:rPr>
              <a:t>.</a:t>
            </a:r>
            <a:endParaRPr lang="sv-SE" sz="2000" b="1" dirty="0">
              <a:solidFill>
                <a:schemeClr val="bg1"/>
              </a:solidFill>
              <a:latin typeface="Helvetica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70878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A72605FB-7FB2-8D40-A9BD-D42CB86813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1" y="-243408"/>
            <a:ext cx="12624725" cy="710140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BA20E2-67DF-3342-BA8C-4EDBCA764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sv-SE" smtClean="0">
                <a:solidFill>
                  <a:schemeClr val="tx1"/>
                </a:solidFill>
                <a:latin typeface="Candara" panose="020E0502030303020204" pitchFamily="34" charset="0"/>
              </a:rPr>
              <a:t>98</a:t>
            </a:fld>
            <a:endParaRPr lang="sv-SE" dirty="0">
              <a:solidFill>
                <a:schemeClr val="tx1"/>
              </a:solidFill>
              <a:latin typeface="Candara" panose="020E0502030303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36CDC5-1F73-7A46-AF4A-44A5DFA94FCB}"/>
              </a:ext>
            </a:extLst>
          </p:cNvPr>
          <p:cNvSpPr/>
          <p:nvPr/>
        </p:nvSpPr>
        <p:spPr>
          <a:xfrm>
            <a:off x="554480" y="2564904"/>
            <a:ext cx="8671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5400" b="1" dirty="0" err="1">
                <a:solidFill>
                  <a:schemeClr val="bg1"/>
                </a:solidFill>
                <a:latin typeface="Helvetica" pitchFamily="2" charset="0"/>
              </a:rPr>
              <a:t>How</a:t>
            </a:r>
            <a:r>
              <a:rPr lang="sv-SE" sz="54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5400" b="1" dirty="0" err="1">
                <a:solidFill>
                  <a:schemeClr val="bg1"/>
                </a:solidFill>
                <a:latin typeface="Helvetica" pitchFamily="2" charset="0"/>
              </a:rPr>
              <a:t>did</a:t>
            </a:r>
            <a:r>
              <a:rPr lang="sv-SE" sz="54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5400" b="1" dirty="0" err="1">
                <a:solidFill>
                  <a:schemeClr val="bg1"/>
                </a:solidFill>
                <a:latin typeface="Helvetica" pitchFamily="2" charset="0"/>
              </a:rPr>
              <a:t>we</a:t>
            </a:r>
            <a:r>
              <a:rPr lang="sv-SE" sz="5400" b="1" dirty="0">
                <a:solidFill>
                  <a:schemeClr val="bg1"/>
                </a:solidFill>
                <a:latin typeface="Helvetica" pitchFamily="2" charset="0"/>
              </a:rPr>
              <a:t> </a:t>
            </a:r>
            <a:r>
              <a:rPr lang="sv-SE" sz="5400" b="1" dirty="0" err="1">
                <a:solidFill>
                  <a:schemeClr val="bg1"/>
                </a:solidFill>
                <a:latin typeface="Helvetica" pitchFamily="2" charset="0"/>
              </a:rPr>
              <a:t>survive</a:t>
            </a:r>
            <a:r>
              <a:rPr lang="sv-SE" sz="5400" b="1" dirty="0">
                <a:solidFill>
                  <a:schemeClr val="bg1"/>
                </a:solidFill>
                <a:latin typeface="Helvetica" pitchFamily="2" charset="0"/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68448331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2" name="Text Box 4">
            <a:extLst>
              <a:ext uri="{FF2B5EF4-FFF2-40B4-BE49-F238E27FC236}">
                <a16:creationId xmlns:a16="http://schemas.microsoft.com/office/drawing/2014/main" id="{57FCA45D-05A7-D048-8594-CAD1D974E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5849938"/>
            <a:ext cx="3527425" cy="531812"/>
          </a:xfrm>
          <a:prstGeom prst="rect">
            <a:avLst/>
          </a:prstGeom>
          <a:solidFill>
            <a:srgbClr val="FFFFFF">
              <a:alpha val="76077"/>
            </a:srgbClr>
          </a:solidFill>
          <a:ln w="12700" algn="ctr">
            <a:solidFill>
              <a:srgbClr val="FF99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sv-SE" sz="2800"/>
              <a:t>Early universe ?</a:t>
            </a:r>
            <a:endParaRPr lang="fr-FR" altLang="sv-SE" sz="2800"/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6BFAA871-E253-CB48-A965-68FE182781AA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1341438"/>
            <a:ext cx="8139112" cy="5041900"/>
            <a:chOff x="249" y="844"/>
            <a:chExt cx="5127" cy="3176"/>
          </a:xfrm>
        </p:grpSpPr>
        <p:grpSp>
          <p:nvGrpSpPr>
            <p:cNvPr id="20497" name="Group 6">
              <a:extLst>
                <a:ext uri="{FF2B5EF4-FFF2-40B4-BE49-F238E27FC236}">
                  <a16:creationId xmlns:a16="http://schemas.microsoft.com/office/drawing/2014/main" id="{81D8466C-E656-E24D-A620-B8A77DEEDA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98" y="845"/>
              <a:ext cx="2178" cy="2722"/>
              <a:chOff x="3198" y="845"/>
              <a:chExt cx="2178" cy="2722"/>
            </a:xfrm>
          </p:grpSpPr>
          <p:sp>
            <p:nvSpPr>
              <p:cNvPr id="20504" name="AutoShape 7">
                <a:extLst>
                  <a:ext uri="{FF2B5EF4-FFF2-40B4-BE49-F238E27FC236}">
                    <a16:creationId xmlns:a16="http://schemas.microsoft.com/office/drawing/2014/main" id="{5EF555CD-033C-A64D-B495-AE953F194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8" y="845"/>
                <a:ext cx="2178" cy="2722"/>
              </a:xfrm>
              <a:prstGeom prst="can">
                <a:avLst>
                  <a:gd name="adj" fmla="val 31244"/>
                </a:avLst>
              </a:prstGeom>
              <a:solidFill>
                <a:schemeClr val="bg1">
                  <a:alpha val="61960"/>
                </a:schemeClr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0505" name="Text Box 8">
                <a:extLst>
                  <a:ext uri="{FF2B5EF4-FFF2-40B4-BE49-F238E27FC236}">
                    <a16:creationId xmlns:a16="http://schemas.microsoft.com/office/drawing/2014/main" id="{775A7DF1-F25B-E34B-B485-3D17D573BB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05" y="2524"/>
                <a:ext cx="383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>
                  <a:buFontTx/>
                  <a:buNone/>
                </a:pPr>
                <a:r>
                  <a:rPr lang="en-US" altLang="sv-SE" sz="6000" i="1">
                    <a:solidFill>
                      <a:srgbClr val="FF0000"/>
                    </a:solidFill>
                  </a:rPr>
                  <a:t>q</a:t>
                </a:r>
                <a:endParaRPr lang="fr-FR" altLang="sv-SE" sz="6000" i="1">
                  <a:solidFill>
                    <a:srgbClr val="FF0000"/>
                  </a:solidFill>
                </a:endParaRPr>
              </a:p>
            </p:txBody>
          </p:sp>
          <p:sp>
            <p:nvSpPr>
              <p:cNvPr id="20506" name="Line 9">
                <a:extLst>
                  <a:ext uri="{FF2B5EF4-FFF2-40B4-BE49-F238E27FC236}">
                    <a16:creationId xmlns:a16="http://schemas.microsoft.com/office/drawing/2014/main" id="{7AFD5822-9D48-A34E-90C6-97313FFF6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41" y="2690"/>
                <a:ext cx="227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GB"/>
              </a:p>
            </p:txBody>
          </p:sp>
        </p:grpSp>
        <p:sp>
          <p:nvSpPr>
            <p:cNvPr id="20498" name="Text Box 10">
              <a:extLst>
                <a:ext uri="{FF2B5EF4-FFF2-40B4-BE49-F238E27FC236}">
                  <a16:creationId xmlns:a16="http://schemas.microsoft.com/office/drawing/2014/main" id="{DFA26CCE-C0CA-AA48-9FCC-CA4A1675A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6" y="3685"/>
              <a:ext cx="2222" cy="335"/>
            </a:xfrm>
            <a:prstGeom prst="rect">
              <a:avLst/>
            </a:prstGeom>
            <a:solidFill>
              <a:srgbClr val="FFFFFF">
                <a:alpha val="76077"/>
              </a:srgbClr>
            </a:solidFill>
            <a:ln w="12700" algn="ctr">
              <a:solidFill>
                <a:srgbClr val="FF9933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sv-SE" sz="2800"/>
                <a:t>Current universe</a:t>
              </a:r>
              <a:endParaRPr lang="fr-FR" altLang="sv-SE" sz="2800"/>
            </a:p>
          </p:txBody>
        </p:sp>
        <p:grpSp>
          <p:nvGrpSpPr>
            <p:cNvPr id="20499" name="Group 11">
              <a:extLst>
                <a:ext uri="{FF2B5EF4-FFF2-40B4-BE49-F238E27FC236}">
                  <a16:creationId xmlns:a16="http://schemas.microsoft.com/office/drawing/2014/main" id="{9D1EF050-805B-334C-B2FC-5D8A5121A5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" y="844"/>
              <a:ext cx="2178" cy="2737"/>
              <a:chOff x="249" y="844"/>
              <a:chExt cx="2178" cy="2737"/>
            </a:xfrm>
          </p:grpSpPr>
          <p:sp>
            <p:nvSpPr>
              <p:cNvPr id="20500" name="AutoShape 12">
                <a:extLst>
                  <a:ext uri="{FF2B5EF4-FFF2-40B4-BE49-F238E27FC236}">
                    <a16:creationId xmlns:a16="http://schemas.microsoft.com/office/drawing/2014/main" id="{0921C014-A336-BC48-B58D-FB9C9F31B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" y="844"/>
                <a:ext cx="2178" cy="2722"/>
              </a:xfrm>
              <a:prstGeom prst="can">
                <a:avLst>
                  <a:gd name="adj" fmla="val 31244"/>
                </a:avLst>
              </a:prstGeom>
              <a:solidFill>
                <a:schemeClr val="bg1">
                  <a:alpha val="61960"/>
                </a:schemeClr>
              </a:solidFill>
              <a:ln w="12700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0501" name="Text Box 13">
                <a:extLst>
                  <a:ext uri="{FF2B5EF4-FFF2-40B4-BE49-F238E27FC236}">
                    <a16:creationId xmlns:a16="http://schemas.microsoft.com/office/drawing/2014/main" id="{1F4AB788-F222-2641-B1EF-181EF5459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523"/>
                <a:ext cx="383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>
                  <a:buFontTx/>
                  <a:buNone/>
                </a:pPr>
                <a:r>
                  <a:rPr lang="en-US" altLang="sv-SE" sz="6000" i="1">
                    <a:solidFill>
                      <a:srgbClr val="0000CC"/>
                    </a:solidFill>
                  </a:rPr>
                  <a:t>q</a:t>
                </a:r>
                <a:endParaRPr lang="fr-FR" altLang="sv-SE" sz="6000" i="1">
                  <a:solidFill>
                    <a:srgbClr val="0000CC"/>
                  </a:solidFill>
                </a:endParaRPr>
              </a:p>
            </p:txBody>
          </p:sp>
          <p:sp>
            <p:nvSpPr>
              <p:cNvPr id="20502" name="Oval 14">
                <a:extLst>
                  <a:ext uri="{FF2B5EF4-FFF2-40B4-BE49-F238E27FC236}">
                    <a16:creationId xmlns:a16="http://schemas.microsoft.com/office/drawing/2014/main" id="{7D9216E6-2B5E-AE4E-8490-9AB76EDC3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9" y="3514"/>
                <a:ext cx="45" cy="46"/>
              </a:xfrm>
              <a:prstGeom prst="ellipse">
                <a:avLst/>
              </a:prstGeom>
              <a:solidFill>
                <a:srgbClr val="0000CC">
                  <a:alpha val="61960"/>
                </a:srgbClr>
              </a:solidFill>
              <a:ln w="12700" algn="ctr">
                <a:solidFill>
                  <a:srgbClr val="0000CC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v-SE" altLang="sv-SE"/>
              </a:p>
            </p:txBody>
          </p:sp>
          <p:sp>
            <p:nvSpPr>
              <p:cNvPr id="20503" name="Text Box 15">
                <a:extLst>
                  <a:ext uri="{FF2B5EF4-FFF2-40B4-BE49-F238E27FC236}">
                    <a16:creationId xmlns:a16="http://schemas.microsoft.com/office/drawing/2014/main" id="{E58B9DC2-FCD5-F840-AF48-50C8131A69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2" y="3293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marL="342900" indent="-3429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l" eaLnBrk="1" hangingPunct="1">
                  <a:buFontTx/>
                  <a:buNone/>
                </a:pPr>
                <a:r>
                  <a:rPr lang="en-US" altLang="sv-SE" sz="2400" dirty="0">
                    <a:solidFill>
                      <a:srgbClr val="0000CC"/>
                    </a:solidFill>
                  </a:rPr>
                  <a:t>1</a:t>
                </a:r>
                <a:endParaRPr lang="fr-FR" altLang="sv-SE" sz="2400" dirty="0">
                  <a:solidFill>
                    <a:srgbClr val="0000CC"/>
                  </a:solidFill>
                </a:endParaRPr>
              </a:p>
            </p:txBody>
          </p:sp>
        </p:grpSp>
      </p:grpSp>
      <p:sp>
        <p:nvSpPr>
          <p:cNvPr id="20486" name="Text Box 16">
            <a:extLst>
              <a:ext uri="{FF2B5EF4-FFF2-40B4-BE49-F238E27FC236}">
                <a16:creationId xmlns:a16="http://schemas.microsoft.com/office/drawing/2014/main" id="{DF0C41F5-62E2-CB49-9187-D160BCB0B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-79507"/>
            <a:ext cx="9144000" cy="55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sv-SE" sz="3000" dirty="0">
                <a:solidFill>
                  <a:schemeClr val="bg1"/>
                </a:solidFill>
                <a:latin typeface="Helvetica" pitchFamily="2" charset="0"/>
              </a:rPr>
              <a:t>Matter-Antimatter Asymmetry of the universe </a:t>
            </a: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A1A2147A-BF0E-8446-BA3D-AD7FBEBD5692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339380"/>
            <a:ext cx="3743325" cy="4321175"/>
            <a:chOff x="158" y="1206"/>
            <a:chExt cx="2358" cy="2722"/>
          </a:xfrm>
        </p:grpSpPr>
        <p:sp>
          <p:nvSpPr>
            <p:cNvPr id="20494" name="AutoShape 18">
              <a:extLst>
                <a:ext uri="{FF2B5EF4-FFF2-40B4-BE49-F238E27FC236}">
                  <a16:creationId xmlns:a16="http://schemas.microsoft.com/office/drawing/2014/main" id="{78D13FC7-20AB-B94B-A3EC-26D0B9B9E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206"/>
              <a:ext cx="2178" cy="2722"/>
            </a:xfrm>
            <a:prstGeom prst="can">
              <a:avLst>
                <a:gd name="adj" fmla="val 31244"/>
              </a:avLst>
            </a:prstGeom>
            <a:solidFill>
              <a:srgbClr val="0000CC">
                <a:alpha val="74117"/>
              </a:srgbClr>
            </a:solidFill>
            <a:ln w="12700">
              <a:solidFill>
                <a:srgbClr val="0000CC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0495" name="Text Box 19">
              <a:extLst>
                <a:ext uri="{FF2B5EF4-FFF2-40B4-BE49-F238E27FC236}">
                  <a16:creationId xmlns:a16="http://schemas.microsoft.com/office/drawing/2014/main" id="{0FF37118-B052-8645-9645-C7994A6873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886"/>
              <a:ext cx="383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altLang="sv-SE" sz="6000" i="1" dirty="0">
                  <a:solidFill>
                    <a:schemeClr val="bg1"/>
                  </a:solidFill>
                </a:rPr>
                <a:t>q</a:t>
              </a:r>
              <a:endParaRPr lang="fr-FR" altLang="sv-SE" sz="6000" i="1" dirty="0">
                <a:solidFill>
                  <a:schemeClr val="bg1"/>
                </a:solidFill>
              </a:endParaRPr>
            </a:p>
          </p:txBody>
        </p:sp>
        <p:sp>
          <p:nvSpPr>
            <p:cNvPr id="20496" name="WordArt 20">
              <a:extLst>
                <a:ext uri="{FF2B5EF4-FFF2-40B4-BE49-F238E27FC236}">
                  <a16:creationId xmlns:a16="http://schemas.microsoft.com/office/drawing/2014/main" id="{45C6637E-0D8E-FD4D-A301-D478115A90F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0800000">
              <a:off x="158" y="1434"/>
              <a:ext cx="2358" cy="998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38010"/>
                </a:avLst>
              </a:prstTxWarp>
            </a:bodyPr>
            <a:lstStyle/>
            <a:p>
              <a:pPr>
                <a:buFontTx/>
                <a:buNone/>
              </a:pPr>
              <a:r>
                <a:rPr lang="en-GB" sz="3600" kern="10" dirty="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EAEAEA"/>
                  </a:solidFill>
                </a:rPr>
                <a:t>10,000,000,001</a:t>
              </a:r>
            </a:p>
          </p:txBody>
        </p:sp>
      </p:grpSp>
      <p:grpSp>
        <p:nvGrpSpPr>
          <p:cNvPr id="6" name="Group 21">
            <a:extLst>
              <a:ext uri="{FF2B5EF4-FFF2-40B4-BE49-F238E27FC236}">
                <a16:creationId xmlns:a16="http://schemas.microsoft.com/office/drawing/2014/main" id="{1F8E7D88-3D09-F74A-BE82-652C8BAA9D97}"/>
              </a:ext>
            </a:extLst>
          </p:cNvPr>
          <p:cNvGrpSpPr>
            <a:grpSpLocks/>
          </p:cNvGrpSpPr>
          <p:nvPr/>
        </p:nvGrpSpPr>
        <p:grpSpPr bwMode="auto">
          <a:xfrm>
            <a:off x="4932363" y="1341438"/>
            <a:ext cx="3743325" cy="4321175"/>
            <a:chOff x="158" y="844"/>
            <a:chExt cx="2358" cy="2722"/>
          </a:xfrm>
        </p:grpSpPr>
        <p:sp>
          <p:nvSpPr>
            <p:cNvPr id="20491" name="AutoShape 22">
              <a:extLst>
                <a:ext uri="{FF2B5EF4-FFF2-40B4-BE49-F238E27FC236}">
                  <a16:creationId xmlns:a16="http://schemas.microsoft.com/office/drawing/2014/main" id="{FDEB3C72-354E-874F-96C3-86A2F03AA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844"/>
              <a:ext cx="2178" cy="2722"/>
            </a:xfrm>
            <a:prstGeom prst="can">
              <a:avLst>
                <a:gd name="adj" fmla="val 31244"/>
              </a:avLst>
            </a:prstGeom>
            <a:solidFill>
              <a:srgbClr val="FF0000">
                <a:alpha val="72940"/>
              </a:srgbClr>
            </a:solidFill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v-SE" altLang="sv-SE"/>
            </a:p>
          </p:txBody>
        </p:sp>
        <p:sp>
          <p:nvSpPr>
            <p:cNvPr id="20492" name="Text Box 23">
              <a:extLst>
                <a:ext uri="{FF2B5EF4-FFF2-40B4-BE49-F238E27FC236}">
                  <a16:creationId xmlns:a16="http://schemas.microsoft.com/office/drawing/2014/main" id="{17169F29-86EB-5D40-9B3C-527E6A29F6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2523"/>
              <a:ext cx="383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 eaLnBrk="1" hangingPunct="1">
                <a:buFontTx/>
                <a:buNone/>
              </a:pPr>
              <a:r>
                <a:rPr lang="en-US" altLang="sv-SE" sz="6000" i="1">
                  <a:solidFill>
                    <a:schemeClr val="bg1"/>
                  </a:solidFill>
                </a:rPr>
                <a:t>q</a:t>
              </a:r>
              <a:endParaRPr lang="fr-FR" altLang="sv-SE" sz="6000" i="1">
                <a:solidFill>
                  <a:schemeClr val="bg1"/>
                </a:solidFill>
              </a:endParaRPr>
            </a:p>
          </p:txBody>
        </p:sp>
        <p:sp>
          <p:nvSpPr>
            <p:cNvPr id="20493" name="WordArt 24">
              <a:extLst>
                <a:ext uri="{FF2B5EF4-FFF2-40B4-BE49-F238E27FC236}">
                  <a16:creationId xmlns:a16="http://schemas.microsoft.com/office/drawing/2014/main" id="{CD88F2A7-C56A-1E41-9571-D3A500C1518A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0800000">
              <a:off x="158" y="1071"/>
              <a:ext cx="2358" cy="998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38010"/>
                </a:avLst>
              </a:prstTxWarp>
            </a:bodyPr>
            <a:lstStyle/>
            <a:p>
              <a:pPr>
                <a:buFontTx/>
                <a:buNone/>
              </a:pPr>
              <a:r>
                <a:rPr lang="en-GB" sz="3600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EAEAEA"/>
                  </a:solidFill>
                </a:rPr>
                <a:t>10,000,000,000</a:t>
              </a:r>
            </a:p>
          </p:txBody>
        </p:sp>
      </p:grpSp>
      <p:sp>
        <p:nvSpPr>
          <p:cNvPr id="1113113" name="AutoShape 25">
            <a:extLst>
              <a:ext uri="{FF2B5EF4-FFF2-40B4-BE49-F238E27FC236}">
                <a16:creationId xmlns:a16="http://schemas.microsoft.com/office/drawing/2014/main" id="{F3C8A174-66BC-CD4D-83A9-C8A25819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2781300"/>
            <a:ext cx="2016125" cy="1871663"/>
          </a:xfrm>
          <a:prstGeom prst="irregularSeal1">
            <a:avLst/>
          </a:prstGeom>
          <a:gradFill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v-SE" altLang="sv-SE"/>
          </a:p>
        </p:txBody>
      </p:sp>
      <p:sp>
        <p:nvSpPr>
          <p:cNvPr id="1113114" name="Line 26">
            <a:extLst>
              <a:ext uri="{FF2B5EF4-FFF2-40B4-BE49-F238E27FC236}">
                <a16:creationId xmlns:a16="http://schemas.microsoft.com/office/drawing/2014/main" id="{B7419E7B-3054-9A47-8555-7C352219A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2588" y="4270375"/>
            <a:ext cx="360362" cy="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27" name="Text Box 15">
            <a:extLst>
              <a:ext uri="{FF2B5EF4-FFF2-40B4-BE49-F238E27FC236}">
                <a16:creationId xmlns:a16="http://schemas.microsoft.com/office/drawing/2014/main" id="{1045F361-D4BF-DA40-8269-E4C0C6CA1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6259" y="52292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altLang="sv-SE" sz="2400" dirty="0">
                <a:solidFill>
                  <a:srgbClr val="0000CC"/>
                </a:solidFill>
              </a:rPr>
              <a:t>0</a:t>
            </a:r>
            <a:endParaRPr lang="fr-FR" altLang="sv-SE" sz="2400" dirty="0">
              <a:solidFill>
                <a:srgbClr val="0000CC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F98A75-CAE1-584E-9718-6A4835327524}"/>
              </a:ext>
            </a:extLst>
          </p:cNvPr>
          <p:cNvSpPr txBox="1"/>
          <p:nvPr/>
        </p:nvSpPr>
        <p:spPr>
          <a:xfrm>
            <a:off x="1663263" y="3019511"/>
            <a:ext cx="1119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Matter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DB4FE50-0BEB-6841-B00E-F1B0DDB657D5}"/>
              </a:ext>
            </a:extLst>
          </p:cNvPr>
          <p:cNvSpPr txBox="1"/>
          <p:nvPr/>
        </p:nvSpPr>
        <p:spPr>
          <a:xfrm>
            <a:off x="6299537" y="2989820"/>
            <a:ext cx="1612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ntimatter </a:t>
            </a:r>
          </a:p>
        </p:txBody>
      </p:sp>
    </p:spTree>
    <p:extLst>
      <p:ext uri="{BB962C8B-B14F-4D97-AF65-F5344CB8AC3E}">
        <p14:creationId xmlns:p14="http://schemas.microsoft.com/office/powerpoint/2010/main" val="425370017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"/>
                                        <p:tgtEl>
                                          <p:spTgt spid="111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300" fill="hold"/>
                                        <p:tgtEl>
                                          <p:spTgt spid="1113113"/>
                                        </p:tgtEl>
                                      </p:cBhvr>
                                      <p:by x="700000" y="7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113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1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113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3092" grpId="0" animBg="1"/>
      <p:bldP spid="1113113" grpId="0" animBg="1"/>
      <p:bldP spid="1113113" grpId="1" animBg="1"/>
      <p:bldP spid="1113113" grpId="2" animBg="1"/>
      <p:bldP spid="27" grpId="0"/>
    </p:bldLst>
  </p:timing>
</p:sld>
</file>

<file path=ppt/theme/theme1.xml><?xml version="1.0" encoding="utf-8"?>
<a:theme xmlns:a="http://schemas.openxmlformats.org/drawingml/2006/main" name="ESS Core Powerpoin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 Core Powerpoint.pptx</Template>
  <TotalTime>25853</TotalTime>
  <Words>7109</Words>
  <Application>Microsoft Macintosh PowerPoint</Application>
  <PresentationFormat>On-screen Show (4:3)</PresentationFormat>
  <Paragraphs>1199</Paragraphs>
  <Slides>157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7</vt:i4>
      </vt:variant>
    </vt:vector>
  </HeadingPairs>
  <TitlesOfParts>
    <vt:vector size="180" baseType="lpstr">
      <vt:lpstr>Malgun Gothic</vt:lpstr>
      <vt:lpstr>ＭＳ Ｐゴシック</vt:lpstr>
      <vt:lpstr>Arial</vt:lpstr>
      <vt:lpstr>ArialBar</vt:lpstr>
      <vt:lpstr>Calibri</vt:lpstr>
      <vt:lpstr>Calisto MT</vt:lpstr>
      <vt:lpstr>Cambria Math</vt:lpstr>
      <vt:lpstr>Candara</vt:lpstr>
      <vt:lpstr>Chalkduster</vt:lpstr>
      <vt:lpstr>Constantia</vt:lpstr>
      <vt:lpstr>Gill Sans</vt:lpstr>
      <vt:lpstr>Helvetica</vt:lpstr>
      <vt:lpstr>Helvetica Neue</vt:lpstr>
      <vt:lpstr>Mangal</vt:lpstr>
      <vt:lpstr>Papyrus</vt:lpstr>
      <vt:lpstr>Roboto</vt:lpstr>
      <vt:lpstr>Segoe UI</vt:lpstr>
      <vt:lpstr>Segoe UI Historic</vt:lpstr>
      <vt:lpstr>Symbol</vt:lpstr>
      <vt:lpstr>Times New Roman</vt:lpstr>
      <vt:lpstr>Wingdings</vt:lpstr>
      <vt:lpstr>ESS Core Powerpoint</vt:lpstr>
      <vt:lpstr>Equation</vt:lpstr>
      <vt:lpstr>Search for free Neutron Oscillations at the European Spallation Source  The HIBEAM and the NNBAR program   </vt:lpstr>
      <vt:lpstr>Outline </vt:lpstr>
      <vt:lpstr>Outline </vt:lpstr>
      <vt:lpstr>The European Spallation Source </vt:lpstr>
      <vt:lpstr>The ESS journey</vt:lpstr>
      <vt:lpstr>ESS – a microscope where neutrons are used instead of light</vt:lpstr>
      <vt:lpstr>PowerPoint Presentation</vt:lpstr>
      <vt:lpstr>PowerPoint Presentation</vt:lpstr>
      <vt:lpstr>PowerPoint Presentation</vt:lpstr>
      <vt:lpstr>PowerPoint Presentation</vt:lpstr>
      <vt:lpstr>The ESS Machine</vt:lpstr>
      <vt:lpstr>PowerPoint Presentation</vt:lpstr>
      <vt:lpstr>The ESS Accelerator </vt:lpstr>
      <vt:lpstr>ESS Target: Helium-cooled rotating tungsten target  </vt:lpstr>
      <vt:lpstr>PowerPoint Presentation</vt:lpstr>
      <vt:lpstr>Neutron Beam extraction inside Target Monolith </vt:lpstr>
      <vt:lpstr>Neutron Beam Port in the reality  </vt:lpstr>
      <vt:lpstr>How does this look in reality?   </vt:lpstr>
      <vt:lpstr>PowerPoint Presentation</vt:lpstr>
      <vt:lpstr>PowerPoint Presentation</vt:lpstr>
      <vt:lpstr>Two important points </vt:lpstr>
      <vt:lpstr>Two important points </vt:lpstr>
      <vt:lpstr>Two important points </vt:lpstr>
      <vt:lpstr>Outline </vt:lpstr>
      <vt:lpstr>PowerPoint Presentation</vt:lpstr>
      <vt:lpstr> </vt:lpstr>
      <vt:lpstr> </vt:lpstr>
      <vt:lpstr> </vt:lpstr>
      <vt:lpstr>PowerPoint Presentation</vt:lpstr>
      <vt:lpstr>PowerPoint Presentation</vt:lpstr>
      <vt:lpstr>Lacking in the Standard Model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 answer all the present  questions  people  built LHC </vt:lpstr>
      <vt:lpstr>To answer all the present  questions  people  built LHC </vt:lpstr>
      <vt:lpstr>Two important points  </vt:lpstr>
      <vt:lpstr>How do you search for new physics? </vt:lpstr>
      <vt:lpstr>How do you search for new physics? </vt:lpstr>
      <vt:lpstr>How do you search for new physics? </vt:lpstr>
      <vt:lpstr>PowerPoint Presentation</vt:lpstr>
      <vt:lpstr>Neutrons here is  a patient not a prob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rk Sector and Dark Matter </vt:lpstr>
      <vt:lpstr>Dark Sector and Dark Matter </vt:lpstr>
      <vt:lpstr>Dark Sector and Dark Matter </vt:lpstr>
      <vt:lpstr>PowerPoint Presentation</vt:lpstr>
      <vt:lpstr>PowerPoint Presentation</vt:lpstr>
      <vt:lpstr>PowerPoint Presentation</vt:lpstr>
      <vt:lpstr>PowerPoint Presentation</vt:lpstr>
      <vt:lpstr>Sterile Neutrons (I)</vt:lpstr>
      <vt:lpstr>Sterile Neutrons (I)</vt:lpstr>
      <vt:lpstr>Sterile Neutrons (II) </vt:lpstr>
      <vt:lpstr>Sterile Neutrons (II)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ower of Oscillations</vt:lpstr>
      <vt:lpstr>The Power of Oscillations</vt:lpstr>
      <vt:lpstr>The Power of Oscil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ious and Current Search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HIBEAM/NNBAR Collaboration </vt:lpstr>
      <vt:lpstr>Conclusions </vt:lpstr>
      <vt:lpstr>Conclusions </vt:lpstr>
      <vt:lpstr>Conclusions </vt:lpstr>
      <vt:lpstr>PowerPoint Presentation</vt:lpstr>
      <vt:lpstr>Questions ??</vt:lpstr>
      <vt:lpstr>Referenc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S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léne Björkman</dc:creator>
  <cp:lastModifiedBy>Microsoft Office User</cp:lastModifiedBy>
  <cp:revision>1142</cp:revision>
  <cp:lastPrinted>2021-02-02T13:16:45Z</cp:lastPrinted>
  <dcterms:created xsi:type="dcterms:W3CDTF">2013-10-29T16:05:10Z</dcterms:created>
  <dcterms:modified xsi:type="dcterms:W3CDTF">2022-05-31T11:56:44Z</dcterms:modified>
</cp:coreProperties>
</file>